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mov" ContentType="video/unknown"/>
  <Default Extension="rels" ContentType="application/vnd.openxmlformats-package.relationships+xml"/>
  <Default Extension="xml" ContentType="application/xml"/>
  <Default Extension="wdp" ContentType="image/vnd.ms-photo"/>
  <Default Extension="tiff" ContentType="image/tiff"/>
  <Default Extension="gif" ContentType="image/gif"/>
  <Default Extension="vml" ContentType="application/vnd.openxmlformats-officedocument.vmlDrawing"/>
  <Default Extension="xlsx" ContentType="application/vnd.openxmlformats-officedocument.spreadsheetml.shee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charts/chart4.xml" ContentType="application/vnd.openxmlformats-officedocument.drawingml.chart+xml"/>
  <Override PartName="/ppt/charts/chart5.xml" ContentType="application/vnd.openxmlformats-officedocument.drawingml.chart+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charts/chart6.xml" ContentType="application/vnd.openxmlformats-officedocument.drawingml.chart+xml"/>
  <Override PartName="/ppt/charts/chart7.xml" ContentType="application/vnd.openxmlformats-officedocument.drawingml.chart+xml"/>
  <Override PartName="/ppt/charts/chart8.xml" ContentType="application/vnd.openxmlformats-officedocument.drawingml.chart+xml"/>
  <Override PartName="/ppt/notesSlides/notesSlide16.xml" ContentType="application/vnd.openxmlformats-officedocument.presentationml.notesSlide+xml"/>
  <Override PartName="/ppt/charts/chart9.xml" ContentType="application/vnd.openxmlformats-officedocument.drawingml.chart+xml"/>
  <Override PartName="/ppt/charts/chart10.xml" ContentType="application/vnd.openxmlformats-officedocument.drawingml.chart+xml"/>
  <Override PartName="/ppt/charts/chart11.xml" ContentType="application/vnd.openxmlformats-officedocument.drawingml.chart+xml"/>
  <Override PartName="/ppt/drawings/drawing1.xml" ContentType="application/vnd.openxmlformats-officedocument.drawingml.chartshapes+xml"/>
  <Override PartName="/ppt/charts/chart12.xml" ContentType="application/vnd.openxmlformats-officedocument.drawingml.chart+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rts/chart13.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22" r:id="rId1"/>
    <p:sldMasterId id="2147483737" r:id="rId2"/>
  </p:sldMasterIdLst>
  <p:notesMasterIdLst>
    <p:notesMasterId r:id="rId38"/>
  </p:notesMasterIdLst>
  <p:sldIdLst>
    <p:sldId id="355" r:id="rId3"/>
    <p:sldId id="354" r:id="rId4"/>
    <p:sldId id="271" r:id="rId5"/>
    <p:sldId id="273" r:id="rId6"/>
    <p:sldId id="258" r:id="rId7"/>
    <p:sldId id="259" r:id="rId8"/>
    <p:sldId id="260" r:id="rId9"/>
    <p:sldId id="261" r:id="rId10"/>
    <p:sldId id="262" r:id="rId11"/>
    <p:sldId id="263" r:id="rId12"/>
    <p:sldId id="264" r:id="rId13"/>
    <p:sldId id="267" r:id="rId14"/>
    <p:sldId id="266" r:id="rId15"/>
    <p:sldId id="265" r:id="rId16"/>
    <p:sldId id="274" r:id="rId17"/>
    <p:sldId id="279" r:id="rId18"/>
    <p:sldId id="304" r:id="rId19"/>
    <p:sldId id="303" r:id="rId20"/>
    <p:sldId id="305" r:id="rId21"/>
    <p:sldId id="269" r:id="rId22"/>
    <p:sldId id="338" r:id="rId23"/>
    <p:sldId id="339" r:id="rId24"/>
    <p:sldId id="340" r:id="rId25"/>
    <p:sldId id="341" r:id="rId26"/>
    <p:sldId id="342" r:id="rId27"/>
    <p:sldId id="343" r:id="rId28"/>
    <p:sldId id="344" r:id="rId29"/>
    <p:sldId id="345" r:id="rId30"/>
    <p:sldId id="346" r:id="rId31"/>
    <p:sldId id="347" r:id="rId32"/>
    <p:sldId id="348" r:id="rId33"/>
    <p:sldId id="350" r:id="rId34"/>
    <p:sldId id="353" r:id="rId35"/>
    <p:sldId id="337" r:id="rId36"/>
    <p:sldId id="335" r:id="rId3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9118" autoAdjust="0"/>
    <p:restoredTop sz="86501" autoAdjust="0"/>
  </p:normalViewPr>
  <p:slideViewPr>
    <p:cSldViewPr snapToGrid="0">
      <p:cViewPr varScale="1">
        <p:scale>
          <a:sx n="63" d="100"/>
          <a:sy n="63" d="100"/>
        </p:scale>
        <p:origin x="-1452" y="-108"/>
      </p:cViewPr>
      <p:guideLst>
        <p:guide orient="horz" pos="2160"/>
        <p:guide pos="2880"/>
      </p:guideLst>
    </p:cSldViewPr>
  </p:slideViewPr>
  <p:notesTextViewPr>
    <p:cViewPr>
      <p:scale>
        <a:sx n="1" d="1"/>
        <a:sy n="1" d="1"/>
      </p:scale>
      <p:origin x="0" y="0"/>
    </p:cViewPr>
  </p:notesTextViewPr>
  <p:sorterViewPr>
    <p:cViewPr>
      <p:scale>
        <a:sx n="100" d="100"/>
        <a:sy n="100" d="100"/>
      </p:scale>
      <p:origin x="0" y="2748"/>
    </p:cViewPr>
  </p:sorterViewPr>
  <p:notesViewPr>
    <p:cSldViewPr snapToGrid="0">
      <p:cViewPr varScale="1">
        <p:scale>
          <a:sx n="80" d="100"/>
          <a:sy n="80" d="100"/>
        </p:scale>
        <p:origin x="-1974" y="-96"/>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ableStyles" Target="tableStyle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s>
</file>

<file path=ppt/charts/_rels/chart1.xml.rels><?xml version="1.0" encoding="UTF-8" standalone="yes"?>
<Relationships xmlns="http://schemas.openxmlformats.org/package/2006/relationships"><Relationship Id="rId1" Type="http://schemas.openxmlformats.org/officeDocument/2006/relationships/package" Target="../embeddings/Microsoft_Excel_Worksheet1.xlsx"/></Relationships>
</file>

<file path=ppt/charts/_rels/chart10.xml.rels><?xml version="1.0" encoding="UTF-8" standalone="yes"?>
<Relationships xmlns="http://schemas.openxmlformats.org/package/2006/relationships"><Relationship Id="rId1" Type="http://schemas.openxmlformats.org/officeDocument/2006/relationships/oleObject" Target="file:///\\austin.utexas.edu\disk\che-files\Grad\Ellison\jmk2576\Waves%20Paper\Other%20things\Ma%20Plots.xlsx" TargetMode="External"/></Relationships>
</file>

<file path=ppt/charts/_rels/chart11.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C:\Documents%20and%20Settings\jmk2576\Local%20Settings\Temp\JoshWaves_XPS_1212111.xlsx" TargetMode="External"/></Relationships>
</file>

<file path=ppt/charts/_rels/chart12.xml.rels><?xml version="1.0" encoding="UTF-8" standalone="yes"?>
<Relationships xmlns="http://schemas.openxmlformats.org/package/2006/relationships"><Relationship Id="rId1" Type="http://schemas.openxmlformats.org/officeDocument/2006/relationships/oleObject" Target="file:///\\austin.utexas.edu\disk\che-files\Group\Ellison\Josh\PS%20Waves%20Paper\GPC%20Data\Combined%20GPC.xlsx" TargetMode="External"/></Relationships>
</file>

<file path=ppt/charts/_rels/chart13.xml.rels><?xml version="1.0" encoding="UTF-8" standalone="yes"?>
<Relationships xmlns="http://schemas.openxmlformats.org/package/2006/relationships"><Relationship Id="rId1" Type="http://schemas.openxmlformats.org/officeDocument/2006/relationships/oleObject" Target="file:///\\austin.utexas.edu\disk\che-files\Grad\Ellison\jmk2576\Waves%20Paper%202\Diffusion%20Model.xlsx" TargetMode="External"/></Relationships>
</file>

<file path=ppt/charts/_rels/chart2.xml.rels><?xml version="1.0" encoding="UTF-8" standalone="yes"?>
<Relationships xmlns="http://schemas.openxmlformats.org/package/2006/relationships"><Relationship Id="rId1" Type="http://schemas.openxmlformats.org/officeDocument/2006/relationships/package" Target="../embeddings/Microsoft_Excel_Worksheet2.xlsx"/></Relationships>
</file>

<file path=ppt/charts/_rels/chart3.xml.rels><?xml version="1.0" encoding="UTF-8" standalone="yes"?>
<Relationships xmlns="http://schemas.openxmlformats.org/package/2006/relationships"><Relationship Id="rId1" Type="http://schemas.openxmlformats.org/officeDocument/2006/relationships/package" Target="../embeddings/Microsoft_Excel_Worksheet3.xlsx"/></Relationships>
</file>

<file path=ppt/charts/_rels/chart4.xml.rels><?xml version="1.0" encoding="UTF-8" standalone="yes"?>
<Relationships xmlns="http://schemas.openxmlformats.org/package/2006/relationships"><Relationship Id="rId1" Type="http://schemas.openxmlformats.org/officeDocument/2006/relationships/package" Target="../embeddings/Microsoft_Excel_Worksheet4.xlsx"/></Relationships>
</file>

<file path=ppt/charts/_rels/chart5.xml.rels><?xml version="1.0" encoding="UTF-8" standalone="yes"?>
<Relationships xmlns="http://schemas.openxmlformats.org/package/2006/relationships"><Relationship Id="rId1" Type="http://schemas.openxmlformats.org/officeDocument/2006/relationships/oleObject" Target="file:///D:\SEM\Fibers\030912\Soybean%20Fibers%2030912.xlsx" TargetMode="External"/></Relationships>
</file>

<file path=ppt/charts/_rels/chart6.xml.rels><?xml version="1.0" encoding="UTF-8" standalone="yes"?>
<Relationships xmlns="http://schemas.openxmlformats.org/package/2006/relationships"><Relationship Id="rId1" Type="http://schemas.openxmlformats.org/officeDocument/2006/relationships/oleObject" Target="file:///\\austin.utexas.edu\disk\che-files\Grad\Ellison\jmk2576\Waves%20Paper\Profil\5%20lp%20col%20%234.xlsx" TargetMode="External"/></Relationships>
</file>

<file path=ppt/charts/_rels/chart7.xml.rels><?xml version="1.0" encoding="UTF-8" standalone="yes"?>
<Relationships xmlns="http://schemas.openxmlformats.org/package/2006/relationships"><Relationship Id="rId1" Type="http://schemas.openxmlformats.org/officeDocument/2006/relationships/oleObject" Target="file:///\\austin.utexas.edu\disk\che-files\Grad\Ellison\jmk2576\Waves%20Paper\Profil\40%20lpmm.xlsx" TargetMode="External"/></Relationships>
</file>

<file path=ppt/charts/_rels/chart8.xml.rels><?xml version="1.0" encoding="UTF-8" standalone="yes"?>
<Relationships xmlns="http://schemas.openxmlformats.org/package/2006/relationships"><Relationship Id="rId1" Type="http://schemas.openxmlformats.org/officeDocument/2006/relationships/oleObject" Target="file:///\\austin.utexas.edu\disk\che-files\Grad\Ellison\jmk2576\Waves%20Paper\Other%20Data\JMK4-269%20Exposed%20PS%20Fl.xlsx" TargetMode="External"/></Relationships>
</file>

<file path=ppt/charts/_rels/chart9.xml.rels><?xml version="1.0" encoding="UTF-8" standalone="yes"?>
<Relationships xmlns="http://schemas.openxmlformats.org/package/2006/relationships"><Relationship Id="rId1" Type="http://schemas.openxmlformats.org/officeDocument/2006/relationships/oleObject" Target="../embeddings/oleObject11.bin"/></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28575">
              <a:solidFill>
                <a:schemeClr val="tx1"/>
              </a:solidFill>
            </a:ln>
          </c:spPr>
          <c:marker>
            <c:symbol val="none"/>
          </c:marker>
          <c:xVal>
            <c:numRef>
              <c:f>Sheet1!$A$2:$A$3197</c:f>
              <c:numCache>
                <c:formatCode>General</c:formatCode>
                <c:ptCount val="3196"/>
                <c:pt idx="0" formatCode="0.00E+00">
                  <c:v>5.0000000000000043E-5</c:v>
                </c:pt>
                <c:pt idx="1">
                  <c:v>6.1000000000000013E-2</c:v>
                </c:pt>
                <c:pt idx="2">
                  <c:v>9.3500000000000055E-2</c:v>
                </c:pt>
                <c:pt idx="3">
                  <c:v>0.12683340000000001</c:v>
                </c:pt>
                <c:pt idx="4">
                  <c:v>0.16016659999999991</c:v>
                </c:pt>
                <c:pt idx="5">
                  <c:v>0.19350000000000001</c:v>
                </c:pt>
                <c:pt idx="6">
                  <c:v>0.22683329999999999</c:v>
                </c:pt>
                <c:pt idx="7">
                  <c:v>0.26016660000000008</c:v>
                </c:pt>
                <c:pt idx="8">
                  <c:v>0.29350000000000015</c:v>
                </c:pt>
                <c:pt idx="9">
                  <c:v>0.32683340000000016</c:v>
                </c:pt>
                <c:pt idx="10">
                  <c:v>0.36016660000000017</c:v>
                </c:pt>
                <c:pt idx="11">
                  <c:v>0.39350000000000024</c:v>
                </c:pt>
                <c:pt idx="12">
                  <c:v>0.42683340000000008</c:v>
                </c:pt>
                <c:pt idx="13">
                  <c:v>0.46016660000000015</c:v>
                </c:pt>
                <c:pt idx="14">
                  <c:v>0.49350000000000022</c:v>
                </c:pt>
                <c:pt idx="15">
                  <c:v>0.52683340000000001</c:v>
                </c:pt>
                <c:pt idx="16">
                  <c:v>0.5601665999999994</c:v>
                </c:pt>
                <c:pt idx="17">
                  <c:v>0.59349999999999969</c:v>
                </c:pt>
                <c:pt idx="18">
                  <c:v>0.62683339999999999</c:v>
                </c:pt>
                <c:pt idx="19">
                  <c:v>0.66016680000000005</c:v>
                </c:pt>
                <c:pt idx="20">
                  <c:v>0.69350000000000001</c:v>
                </c:pt>
                <c:pt idx="21">
                  <c:v>0.72683339999999996</c:v>
                </c:pt>
                <c:pt idx="22">
                  <c:v>0.76016660000000003</c:v>
                </c:pt>
                <c:pt idx="23">
                  <c:v>0.79349999999999998</c:v>
                </c:pt>
                <c:pt idx="24">
                  <c:v>0.82683340000000005</c:v>
                </c:pt>
                <c:pt idx="25">
                  <c:v>0.8601666</c:v>
                </c:pt>
                <c:pt idx="26">
                  <c:v>0.89349990000000001</c:v>
                </c:pt>
                <c:pt idx="27">
                  <c:v>0.92683340000000003</c:v>
                </c:pt>
                <c:pt idx="28">
                  <c:v>0.96016679999999965</c:v>
                </c:pt>
                <c:pt idx="29">
                  <c:v>0.99349989999999999</c:v>
                </c:pt>
                <c:pt idx="30">
                  <c:v>1.0268329999999999</c:v>
                </c:pt>
                <c:pt idx="31">
                  <c:v>1.0601670000000001</c:v>
                </c:pt>
                <c:pt idx="32">
                  <c:v>1.0934999999999993</c:v>
                </c:pt>
                <c:pt idx="33">
                  <c:v>1.1269420000000001</c:v>
                </c:pt>
                <c:pt idx="34">
                  <c:v>1.1603330000000001</c:v>
                </c:pt>
                <c:pt idx="35">
                  <c:v>1.193667</c:v>
                </c:pt>
                <c:pt idx="36">
                  <c:v>1.2269999999999994</c:v>
                </c:pt>
                <c:pt idx="37">
                  <c:v>1.2603329999999999</c:v>
                </c:pt>
                <c:pt idx="38">
                  <c:v>1.2936669999999992</c:v>
                </c:pt>
                <c:pt idx="39">
                  <c:v>1.327</c:v>
                </c:pt>
                <c:pt idx="40">
                  <c:v>1.3603339999999999</c:v>
                </c:pt>
                <c:pt idx="41">
                  <c:v>1.393667</c:v>
                </c:pt>
                <c:pt idx="42">
                  <c:v>1.4269999999999994</c:v>
                </c:pt>
                <c:pt idx="43">
                  <c:v>1.4603339999999998</c:v>
                </c:pt>
                <c:pt idx="44">
                  <c:v>1.4936669999999994</c:v>
                </c:pt>
                <c:pt idx="45">
                  <c:v>1.5269999999999992</c:v>
                </c:pt>
                <c:pt idx="46">
                  <c:v>1.5603339999999999</c:v>
                </c:pt>
                <c:pt idx="47">
                  <c:v>1.5936669999999993</c:v>
                </c:pt>
                <c:pt idx="48">
                  <c:v>1.627</c:v>
                </c:pt>
                <c:pt idx="49">
                  <c:v>1.6603330000000001</c:v>
                </c:pt>
                <c:pt idx="50">
                  <c:v>1.693667</c:v>
                </c:pt>
                <c:pt idx="51">
                  <c:v>1.7269999999999994</c:v>
                </c:pt>
                <c:pt idx="52">
                  <c:v>1.7603329999999999</c:v>
                </c:pt>
                <c:pt idx="53">
                  <c:v>1.7936669999999992</c:v>
                </c:pt>
                <c:pt idx="54">
                  <c:v>1.827</c:v>
                </c:pt>
                <c:pt idx="55">
                  <c:v>1.860333</c:v>
                </c:pt>
                <c:pt idx="56">
                  <c:v>1.893667</c:v>
                </c:pt>
                <c:pt idx="57">
                  <c:v>1.927</c:v>
                </c:pt>
                <c:pt idx="58">
                  <c:v>1.9603330000000001</c:v>
                </c:pt>
                <c:pt idx="59">
                  <c:v>1.9936670000000001</c:v>
                </c:pt>
                <c:pt idx="60">
                  <c:v>2.0270000000000001</c:v>
                </c:pt>
                <c:pt idx="61">
                  <c:v>2.0603330000000013</c:v>
                </c:pt>
                <c:pt idx="62">
                  <c:v>2.0936659999999985</c:v>
                </c:pt>
                <c:pt idx="63">
                  <c:v>2.1269999999999998</c:v>
                </c:pt>
                <c:pt idx="64">
                  <c:v>2.1603340000000015</c:v>
                </c:pt>
                <c:pt idx="65">
                  <c:v>2.193667</c:v>
                </c:pt>
                <c:pt idx="66">
                  <c:v>2.2269999999999999</c:v>
                </c:pt>
                <c:pt idx="67">
                  <c:v>2.2603330000000015</c:v>
                </c:pt>
                <c:pt idx="68">
                  <c:v>2.2936670000000001</c:v>
                </c:pt>
                <c:pt idx="69">
                  <c:v>2.327</c:v>
                </c:pt>
                <c:pt idx="70">
                  <c:v>2.3603339999999999</c:v>
                </c:pt>
                <c:pt idx="71">
                  <c:v>2.3936669999999989</c:v>
                </c:pt>
                <c:pt idx="72">
                  <c:v>2.427</c:v>
                </c:pt>
                <c:pt idx="73">
                  <c:v>2.4603329999999999</c:v>
                </c:pt>
                <c:pt idx="74">
                  <c:v>2.4936669999999985</c:v>
                </c:pt>
                <c:pt idx="75">
                  <c:v>2.5270000000000001</c:v>
                </c:pt>
                <c:pt idx="76">
                  <c:v>2.5603330000000013</c:v>
                </c:pt>
                <c:pt idx="77">
                  <c:v>2.5936659999999985</c:v>
                </c:pt>
                <c:pt idx="78">
                  <c:v>2.6269999999999998</c:v>
                </c:pt>
                <c:pt idx="79">
                  <c:v>2.6603340000000015</c:v>
                </c:pt>
                <c:pt idx="80">
                  <c:v>2.693667</c:v>
                </c:pt>
                <c:pt idx="81">
                  <c:v>2.7269999999999999</c:v>
                </c:pt>
                <c:pt idx="82">
                  <c:v>2.7603330000000015</c:v>
                </c:pt>
                <c:pt idx="83">
                  <c:v>2.7936670000000001</c:v>
                </c:pt>
                <c:pt idx="84">
                  <c:v>2.827</c:v>
                </c:pt>
                <c:pt idx="85">
                  <c:v>2.8603339999999999</c:v>
                </c:pt>
                <c:pt idx="86">
                  <c:v>2.8936669999999989</c:v>
                </c:pt>
                <c:pt idx="87">
                  <c:v>2.927</c:v>
                </c:pt>
                <c:pt idx="88">
                  <c:v>2.9603329999999999</c:v>
                </c:pt>
                <c:pt idx="89">
                  <c:v>2.9936669999999985</c:v>
                </c:pt>
                <c:pt idx="90">
                  <c:v>3.0270000000000001</c:v>
                </c:pt>
                <c:pt idx="91">
                  <c:v>3.0603330000000013</c:v>
                </c:pt>
                <c:pt idx="92">
                  <c:v>3.0936659999999985</c:v>
                </c:pt>
                <c:pt idx="93">
                  <c:v>3.1269999999999998</c:v>
                </c:pt>
                <c:pt idx="94">
                  <c:v>3.1603340000000015</c:v>
                </c:pt>
                <c:pt idx="95">
                  <c:v>3.193667</c:v>
                </c:pt>
                <c:pt idx="96">
                  <c:v>3.2269999999999999</c:v>
                </c:pt>
                <c:pt idx="97">
                  <c:v>3.2603330000000015</c:v>
                </c:pt>
                <c:pt idx="98">
                  <c:v>3.293666</c:v>
                </c:pt>
                <c:pt idx="99">
                  <c:v>3.327</c:v>
                </c:pt>
                <c:pt idx="100">
                  <c:v>3.3603329999999998</c:v>
                </c:pt>
                <c:pt idx="101">
                  <c:v>3.3936669999999989</c:v>
                </c:pt>
                <c:pt idx="102">
                  <c:v>3.427</c:v>
                </c:pt>
                <c:pt idx="103">
                  <c:v>3.4603329999999999</c:v>
                </c:pt>
                <c:pt idx="104">
                  <c:v>3.4936669999999985</c:v>
                </c:pt>
                <c:pt idx="105">
                  <c:v>3.5270000000000001</c:v>
                </c:pt>
                <c:pt idx="106">
                  <c:v>3.5603330000000013</c:v>
                </c:pt>
                <c:pt idx="107">
                  <c:v>3.5936659999999985</c:v>
                </c:pt>
                <c:pt idx="108">
                  <c:v>3.6269999999999998</c:v>
                </c:pt>
                <c:pt idx="109">
                  <c:v>3.6604000000000001</c:v>
                </c:pt>
                <c:pt idx="110">
                  <c:v>3.6938330000000001</c:v>
                </c:pt>
                <c:pt idx="111">
                  <c:v>3.7271670000000015</c:v>
                </c:pt>
                <c:pt idx="112">
                  <c:v>3.7605000000000013</c:v>
                </c:pt>
                <c:pt idx="113">
                  <c:v>3.7938329999999998</c:v>
                </c:pt>
                <c:pt idx="114">
                  <c:v>3.8271670000000002</c:v>
                </c:pt>
                <c:pt idx="115">
                  <c:v>3.8605</c:v>
                </c:pt>
                <c:pt idx="116">
                  <c:v>3.893834</c:v>
                </c:pt>
                <c:pt idx="117">
                  <c:v>3.9271669999999999</c:v>
                </c:pt>
                <c:pt idx="118">
                  <c:v>3.9605000000000001</c:v>
                </c:pt>
                <c:pt idx="119">
                  <c:v>3.993833</c:v>
                </c:pt>
                <c:pt idx="120">
                  <c:v>4.0271669999999977</c:v>
                </c:pt>
                <c:pt idx="121">
                  <c:v>4.0604999999999976</c:v>
                </c:pt>
                <c:pt idx="122">
                  <c:v>4.0938339999999975</c:v>
                </c:pt>
                <c:pt idx="123">
                  <c:v>4.1271669999999956</c:v>
                </c:pt>
                <c:pt idx="124">
                  <c:v>4.1604999999999972</c:v>
                </c:pt>
                <c:pt idx="125">
                  <c:v>4.193832999999997</c:v>
                </c:pt>
                <c:pt idx="126">
                  <c:v>4.227166999999997</c:v>
                </c:pt>
                <c:pt idx="127">
                  <c:v>4.2604999999999995</c:v>
                </c:pt>
                <c:pt idx="128">
                  <c:v>4.2938330000000002</c:v>
                </c:pt>
                <c:pt idx="129">
                  <c:v>4.3271669999999967</c:v>
                </c:pt>
                <c:pt idx="130">
                  <c:v>4.3604999999999974</c:v>
                </c:pt>
                <c:pt idx="131">
                  <c:v>4.3938329999999972</c:v>
                </c:pt>
                <c:pt idx="132">
                  <c:v>4.427165999999997</c:v>
                </c:pt>
                <c:pt idx="133">
                  <c:v>4.4604999999999997</c:v>
                </c:pt>
                <c:pt idx="134">
                  <c:v>4.4938339999999997</c:v>
                </c:pt>
                <c:pt idx="135">
                  <c:v>4.5271669999999977</c:v>
                </c:pt>
                <c:pt idx="136">
                  <c:v>4.5604999999999976</c:v>
                </c:pt>
                <c:pt idx="137">
                  <c:v>4.5938339999999975</c:v>
                </c:pt>
                <c:pt idx="138">
                  <c:v>4.6271669999999956</c:v>
                </c:pt>
                <c:pt idx="139">
                  <c:v>4.6604999999999972</c:v>
                </c:pt>
                <c:pt idx="140">
                  <c:v>4.693832999999997</c:v>
                </c:pt>
                <c:pt idx="141">
                  <c:v>4.727166999999997</c:v>
                </c:pt>
                <c:pt idx="142">
                  <c:v>4.7604999999999995</c:v>
                </c:pt>
                <c:pt idx="143">
                  <c:v>4.7938330000000002</c:v>
                </c:pt>
                <c:pt idx="144">
                  <c:v>4.8271669999999967</c:v>
                </c:pt>
                <c:pt idx="145">
                  <c:v>4.8604999999999974</c:v>
                </c:pt>
                <c:pt idx="146">
                  <c:v>4.8938329999999972</c:v>
                </c:pt>
                <c:pt idx="147">
                  <c:v>4.927165999999997</c:v>
                </c:pt>
                <c:pt idx="148">
                  <c:v>4.9604999999999997</c:v>
                </c:pt>
                <c:pt idx="149">
                  <c:v>4.9938339999999997</c:v>
                </c:pt>
                <c:pt idx="150">
                  <c:v>5.0271669999999977</c:v>
                </c:pt>
                <c:pt idx="151">
                  <c:v>5.0604999999999976</c:v>
                </c:pt>
                <c:pt idx="152">
                  <c:v>5.0938339999999975</c:v>
                </c:pt>
                <c:pt idx="153">
                  <c:v>5.1271669999999956</c:v>
                </c:pt>
                <c:pt idx="154">
                  <c:v>5.1604999999999972</c:v>
                </c:pt>
                <c:pt idx="155">
                  <c:v>5.193832999999997</c:v>
                </c:pt>
                <c:pt idx="156">
                  <c:v>5.227166999999997</c:v>
                </c:pt>
                <c:pt idx="157">
                  <c:v>5.2604999999999995</c:v>
                </c:pt>
                <c:pt idx="158">
                  <c:v>5.2938320000000001</c:v>
                </c:pt>
                <c:pt idx="159">
                  <c:v>5.3271679999999977</c:v>
                </c:pt>
                <c:pt idx="160">
                  <c:v>5.3604999999999974</c:v>
                </c:pt>
                <c:pt idx="161">
                  <c:v>5.3938319999999971</c:v>
                </c:pt>
                <c:pt idx="162">
                  <c:v>5.427165999999997</c:v>
                </c:pt>
                <c:pt idx="163">
                  <c:v>5.4604999999999997</c:v>
                </c:pt>
                <c:pt idx="164">
                  <c:v>5.4938339999999997</c:v>
                </c:pt>
                <c:pt idx="165">
                  <c:v>5.527167999999997</c:v>
                </c:pt>
                <c:pt idx="166">
                  <c:v>5.5604999999999976</c:v>
                </c:pt>
                <c:pt idx="167">
                  <c:v>5.5938339999999975</c:v>
                </c:pt>
                <c:pt idx="168">
                  <c:v>5.6271679999999966</c:v>
                </c:pt>
                <c:pt idx="169">
                  <c:v>5.6604999999999972</c:v>
                </c:pt>
                <c:pt idx="170">
                  <c:v>5.6938319999999969</c:v>
                </c:pt>
                <c:pt idx="171">
                  <c:v>5.7271679999999971</c:v>
                </c:pt>
                <c:pt idx="172">
                  <c:v>5.7604999999999995</c:v>
                </c:pt>
                <c:pt idx="173">
                  <c:v>5.7938320000000001</c:v>
                </c:pt>
                <c:pt idx="174">
                  <c:v>5.8271679999999977</c:v>
                </c:pt>
                <c:pt idx="175">
                  <c:v>5.8604999999999974</c:v>
                </c:pt>
                <c:pt idx="176">
                  <c:v>5.8938319999999971</c:v>
                </c:pt>
                <c:pt idx="177">
                  <c:v>5.927165999999997</c:v>
                </c:pt>
                <c:pt idx="178">
                  <c:v>5.9604999999999997</c:v>
                </c:pt>
                <c:pt idx="179">
                  <c:v>5.9938339999999997</c:v>
                </c:pt>
                <c:pt idx="180">
                  <c:v>6.027167999999997</c:v>
                </c:pt>
                <c:pt idx="181">
                  <c:v>6.0604999999999976</c:v>
                </c:pt>
                <c:pt idx="182">
                  <c:v>6.0938339999999975</c:v>
                </c:pt>
                <c:pt idx="183">
                  <c:v>6.1271679999999966</c:v>
                </c:pt>
                <c:pt idx="184">
                  <c:v>6.1604999999999972</c:v>
                </c:pt>
                <c:pt idx="185">
                  <c:v>6.1938499999999985</c:v>
                </c:pt>
                <c:pt idx="186">
                  <c:v>6.2273239999999985</c:v>
                </c:pt>
                <c:pt idx="187">
                  <c:v>6.2606659999999996</c:v>
                </c:pt>
                <c:pt idx="188">
                  <c:v>6.2939999999999996</c:v>
                </c:pt>
                <c:pt idx="189">
                  <c:v>6.3273339999999969</c:v>
                </c:pt>
                <c:pt idx="190">
                  <c:v>6.3606660000000002</c:v>
                </c:pt>
                <c:pt idx="191">
                  <c:v>6.3939999999999975</c:v>
                </c:pt>
                <c:pt idx="192">
                  <c:v>6.4273319999999972</c:v>
                </c:pt>
                <c:pt idx="193">
                  <c:v>6.4606659999999998</c:v>
                </c:pt>
                <c:pt idx="194">
                  <c:v>6.4939999999999998</c:v>
                </c:pt>
                <c:pt idx="195">
                  <c:v>6.5273319999999977</c:v>
                </c:pt>
                <c:pt idx="196">
                  <c:v>6.5606660000000003</c:v>
                </c:pt>
                <c:pt idx="197">
                  <c:v>6.5939999999999985</c:v>
                </c:pt>
                <c:pt idx="198">
                  <c:v>6.6273319999999956</c:v>
                </c:pt>
                <c:pt idx="199">
                  <c:v>6.660666</c:v>
                </c:pt>
                <c:pt idx="200">
                  <c:v>6.6939999999999973</c:v>
                </c:pt>
                <c:pt idx="201">
                  <c:v>6.7273339999999973</c:v>
                </c:pt>
                <c:pt idx="202">
                  <c:v>6.7606659999999996</c:v>
                </c:pt>
                <c:pt idx="203">
                  <c:v>6.7939999999999996</c:v>
                </c:pt>
                <c:pt idx="204">
                  <c:v>6.8273319999999966</c:v>
                </c:pt>
                <c:pt idx="205">
                  <c:v>6.8606660000000002</c:v>
                </c:pt>
                <c:pt idx="206">
                  <c:v>6.8939999999999975</c:v>
                </c:pt>
                <c:pt idx="207">
                  <c:v>6.9273319999999972</c:v>
                </c:pt>
                <c:pt idx="208">
                  <c:v>6.9606659999999998</c:v>
                </c:pt>
                <c:pt idx="209">
                  <c:v>6.9939999999999998</c:v>
                </c:pt>
                <c:pt idx="210">
                  <c:v>7.0273319999999977</c:v>
                </c:pt>
                <c:pt idx="211">
                  <c:v>7.0606660000000003</c:v>
                </c:pt>
                <c:pt idx="212">
                  <c:v>7.0939999999999985</c:v>
                </c:pt>
                <c:pt idx="213">
                  <c:v>7.1273319999999956</c:v>
                </c:pt>
                <c:pt idx="214">
                  <c:v>7.160666</c:v>
                </c:pt>
                <c:pt idx="215">
                  <c:v>7.1939999999999973</c:v>
                </c:pt>
                <c:pt idx="216">
                  <c:v>7.2273339999999973</c:v>
                </c:pt>
                <c:pt idx="217">
                  <c:v>7.2606659999999996</c:v>
                </c:pt>
                <c:pt idx="218">
                  <c:v>7.2939999999999996</c:v>
                </c:pt>
                <c:pt idx="219">
                  <c:v>7.3273319999999966</c:v>
                </c:pt>
                <c:pt idx="220">
                  <c:v>7.3606660000000002</c:v>
                </c:pt>
                <c:pt idx="221">
                  <c:v>7.3939999999999975</c:v>
                </c:pt>
                <c:pt idx="222">
                  <c:v>7.4273319999999972</c:v>
                </c:pt>
                <c:pt idx="223">
                  <c:v>7.4606659999999998</c:v>
                </c:pt>
                <c:pt idx="224">
                  <c:v>7.4939999999999998</c:v>
                </c:pt>
                <c:pt idx="225">
                  <c:v>7.5273319999999977</c:v>
                </c:pt>
                <c:pt idx="226">
                  <c:v>7.5606660000000003</c:v>
                </c:pt>
                <c:pt idx="227">
                  <c:v>7.5939999999999985</c:v>
                </c:pt>
                <c:pt idx="228">
                  <c:v>7.6273319999999956</c:v>
                </c:pt>
                <c:pt idx="229">
                  <c:v>7.660666</c:v>
                </c:pt>
                <c:pt idx="230">
                  <c:v>7.6939999999999973</c:v>
                </c:pt>
                <c:pt idx="231">
                  <c:v>7.7273339999999973</c:v>
                </c:pt>
                <c:pt idx="232">
                  <c:v>7.7606659999999996</c:v>
                </c:pt>
                <c:pt idx="233">
                  <c:v>7.7939999999999996</c:v>
                </c:pt>
                <c:pt idx="234">
                  <c:v>7.8273319999999966</c:v>
                </c:pt>
                <c:pt idx="235">
                  <c:v>7.8606660000000002</c:v>
                </c:pt>
                <c:pt idx="236">
                  <c:v>7.8939999999999975</c:v>
                </c:pt>
                <c:pt idx="237">
                  <c:v>7.9273319999999972</c:v>
                </c:pt>
                <c:pt idx="238">
                  <c:v>7.9606659999999998</c:v>
                </c:pt>
                <c:pt idx="239">
                  <c:v>7.9939999999999998</c:v>
                </c:pt>
                <c:pt idx="240">
                  <c:v>8.0273319999999995</c:v>
                </c:pt>
                <c:pt idx="241">
                  <c:v>8.0606680000000015</c:v>
                </c:pt>
                <c:pt idx="242">
                  <c:v>8.0940000000000012</c:v>
                </c:pt>
                <c:pt idx="243">
                  <c:v>8.1273339999999994</c:v>
                </c:pt>
                <c:pt idx="244">
                  <c:v>8.1606660000000026</c:v>
                </c:pt>
                <c:pt idx="245">
                  <c:v>8.1939999999999991</c:v>
                </c:pt>
                <c:pt idx="246">
                  <c:v>8.2273319999999988</c:v>
                </c:pt>
                <c:pt idx="247">
                  <c:v>8.2606660000000005</c:v>
                </c:pt>
                <c:pt idx="248">
                  <c:v>8.2939999999999987</c:v>
                </c:pt>
                <c:pt idx="249">
                  <c:v>8.3273320000000002</c:v>
                </c:pt>
                <c:pt idx="250">
                  <c:v>8.3606660000000073</c:v>
                </c:pt>
                <c:pt idx="251">
                  <c:v>8.3940000000000001</c:v>
                </c:pt>
                <c:pt idx="252">
                  <c:v>8.4273319999999998</c:v>
                </c:pt>
                <c:pt idx="253">
                  <c:v>8.4606660000000051</c:v>
                </c:pt>
                <c:pt idx="254">
                  <c:v>8.4940000000000015</c:v>
                </c:pt>
                <c:pt idx="255">
                  <c:v>8.5273319999999995</c:v>
                </c:pt>
                <c:pt idx="256">
                  <c:v>8.5606680000000015</c:v>
                </c:pt>
                <c:pt idx="257">
                  <c:v>8.5940000000000012</c:v>
                </c:pt>
                <c:pt idx="258">
                  <c:v>8.6273339999999994</c:v>
                </c:pt>
                <c:pt idx="259">
                  <c:v>8.6606660000000026</c:v>
                </c:pt>
                <c:pt idx="260">
                  <c:v>8.6939999999999991</c:v>
                </c:pt>
                <c:pt idx="261">
                  <c:v>8.7273319999999988</c:v>
                </c:pt>
                <c:pt idx="262">
                  <c:v>8.7607739999999996</c:v>
                </c:pt>
                <c:pt idx="263">
                  <c:v>8.7941659999999988</c:v>
                </c:pt>
                <c:pt idx="264">
                  <c:v>8.8275000000000006</c:v>
                </c:pt>
                <c:pt idx="265">
                  <c:v>8.8608320000000056</c:v>
                </c:pt>
                <c:pt idx="266">
                  <c:v>8.8941660000000002</c:v>
                </c:pt>
                <c:pt idx="267">
                  <c:v>8.9274990000000027</c:v>
                </c:pt>
                <c:pt idx="268">
                  <c:v>8.9608340000000055</c:v>
                </c:pt>
                <c:pt idx="269">
                  <c:v>8.9941660000000017</c:v>
                </c:pt>
                <c:pt idx="270">
                  <c:v>9.0275000000000034</c:v>
                </c:pt>
                <c:pt idx="271">
                  <c:v>9.0608320000000049</c:v>
                </c:pt>
                <c:pt idx="272">
                  <c:v>9.0941659999999995</c:v>
                </c:pt>
                <c:pt idx="273">
                  <c:v>9.1274990000000003</c:v>
                </c:pt>
                <c:pt idx="274">
                  <c:v>9.1608340000000048</c:v>
                </c:pt>
                <c:pt idx="275">
                  <c:v>9.1941679999999995</c:v>
                </c:pt>
                <c:pt idx="276">
                  <c:v>9.2275000000000009</c:v>
                </c:pt>
                <c:pt idx="277">
                  <c:v>9.2608340000000027</c:v>
                </c:pt>
                <c:pt idx="278">
                  <c:v>9.2941659999999988</c:v>
                </c:pt>
                <c:pt idx="279">
                  <c:v>9.3275000000000006</c:v>
                </c:pt>
                <c:pt idx="280">
                  <c:v>9.3608320000000056</c:v>
                </c:pt>
                <c:pt idx="281">
                  <c:v>9.3941660000000002</c:v>
                </c:pt>
                <c:pt idx="282">
                  <c:v>9.4274990000000027</c:v>
                </c:pt>
                <c:pt idx="283">
                  <c:v>9.4608340000000055</c:v>
                </c:pt>
                <c:pt idx="284">
                  <c:v>9.4941660000000017</c:v>
                </c:pt>
                <c:pt idx="285">
                  <c:v>9.5275000000000034</c:v>
                </c:pt>
                <c:pt idx="286">
                  <c:v>9.5608320000000049</c:v>
                </c:pt>
                <c:pt idx="287">
                  <c:v>9.5941659999999995</c:v>
                </c:pt>
                <c:pt idx="288">
                  <c:v>9.6274990000000003</c:v>
                </c:pt>
                <c:pt idx="289">
                  <c:v>9.6608340000000048</c:v>
                </c:pt>
                <c:pt idx="290">
                  <c:v>9.6941679999999995</c:v>
                </c:pt>
                <c:pt idx="291">
                  <c:v>9.7275000000000009</c:v>
                </c:pt>
                <c:pt idx="292">
                  <c:v>9.7608340000000027</c:v>
                </c:pt>
                <c:pt idx="293">
                  <c:v>9.7941659999999988</c:v>
                </c:pt>
                <c:pt idx="294">
                  <c:v>9.8275000000000006</c:v>
                </c:pt>
                <c:pt idx="295">
                  <c:v>9.8608320000000056</c:v>
                </c:pt>
                <c:pt idx="296">
                  <c:v>9.8941660000000002</c:v>
                </c:pt>
                <c:pt idx="297">
                  <c:v>9.9274990000000027</c:v>
                </c:pt>
                <c:pt idx="298">
                  <c:v>9.9608340000000055</c:v>
                </c:pt>
                <c:pt idx="299">
                  <c:v>9.9941660000000017</c:v>
                </c:pt>
                <c:pt idx="300">
                  <c:v>10.0275</c:v>
                </c:pt>
                <c:pt idx="301">
                  <c:v>10.060830000000005</c:v>
                </c:pt>
                <c:pt idx="302">
                  <c:v>10.09333</c:v>
                </c:pt>
                <c:pt idx="303">
                  <c:v>10.125830000000002</c:v>
                </c:pt>
                <c:pt idx="304">
                  <c:v>10.15917</c:v>
                </c:pt>
                <c:pt idx="305">
                  <c:v>10.192500000000004</c:v>
                </c:pt>
                <c:pt idx="306">
                  <c:v>10.22583</c:v>
                </c:pt>
                <c:pt idx="307">
                  <c:v>10.259170000000001</c:v>
                </c:pt>
                <c:pt idx="308">
                  <c:v>10.2925</c:v>
                </c:pt>
                <c:pt idx="309">
                  <c:v>10.325830000000005</c:v>
                </c:pt>
                <c:pt idx="310">
                  <c:v>10.359170000000002</c:v>
                </c:pt>
                <c:pt idx="311">
                  <c:v>10.392500000000005</c:v>
                </c:pt>
                <c:pt idx="312">
                  <c:v>10.425830000000005</c:v>
                </c:pt>
                <c:pt idx="313">
                  <c:v>10.45917</c:v>
                </c:pt>
                <c:pt idx="314">
                  <c:v>10.492500000000005</c:v>
                </c:pt>
                <c:pt idx="315">
                  <c:v>10.525830000000004</c:v>
                </c:pt>
                <c:pt idx="316">
                  <c:v>10.55916</c:v>
                </c:pt>
                <c:pt idx="317">
                  <c:v>10.592500000000006</c:v>
                </c:pt>
                <c:pt idx="318">
                  <c:v>10.625830000000002</c:v>
                </c:pt>
                <c:pt idx="319">
                  <c:v>10.65916</c:v>
                </c:pt>
                <c:pt idx="320">
                  <c:v>10.692500000000004</c:v>
                </c:pt>
                <c:pt idx="321">
                  <c:v>10.72583</c:v>
                </c:pt>
                <c:pt idx="322">
                  <c:v>10.75916</c:v>
                </c:pt>
                <c:pt idx="323">
                  <c:v>10.7925</c:v>
                </c:pt>
                <c:pt idx="324">
                  <c:v>10.825830000000005</c:v>
                </c:pt>
                <c:pt idx="325">
                  <c:v>10.859170000000002</c:v>
                </c:pt>
                <c:pt idx="326">
                  <c:v>10.892500000000005</c:v>
                </c:pt>
                <c:pt idx="327">
                  <c:v>10.925840000000004</c:v>
                </c:pt>
                <c:pt idx="328">
                  <c:v>10.959160000000002</c:v>
                </c:pt>
                <c:pt idx="329">
                  <c:v>10.992500000000005</c:v>
                </c:pt>
                <c:pt idx="330">
                  <c:v>11.025830000000004</c:v>
                </c:pt>
                <c:pt idx="331">
                  <c:v>11.05916</c:v>
                </c:pt>
                <c:pt idx="332">
                  <c:v>11.092500000000006</c:v>
                </c:pt>
                <c:pt idx="333">
                  <c:v>11.125830000000002</c:v>
                </c:pt>
                <c:pt idx="334">
                  <c:v>11.15916</c:v>
                </c:pt>
                <c:pt idx="335">
                  <c:v>11.192500000000004</c:v>
                </c:pt>
                <c:pt idx="336">
                  <c:v>11.22583</c:v>
                </c:pt>
                <c:pt idx="337">
                  <c:v>11.25916</c:v>
                </c:pt>
                <c:pt idx="338">
                  <c:v>11.29251</c:v>
                </c:pt>
                <c:pt idx="339">
                  <c:v>11.325990000000004</c:v>
                </c:pt>
                <c:pt idx="340">
                  <c:v>11.359340000000005</c:v>
                </c:pt>
                <c:pt idx="341">
                  <c:v>11.392660000000006</c:v>
                </c:pt>
                <c:pt idx="342">
                  <c:v>11.426</c:v>
                </c:pt>
                <c:pt idx="343">
                  <c:v>11.459340000000006</c:v>
                </c:pt>
                <c:pt idx="344">
                  <c:v>11.492660000000004</c:v>
                </c:pt>
                <c:pt idx="345">
                  <c:v>11.526</c:v>
                </c:pt>
                <c:pt idx="346">
                  <c:v>11.559340000000002</c:v>
                </c:pt>
                <c:pt idx="347">
                  <c:v>11.59266</c:v>
                </c:pt>
                <c:pt idx="348">
                  <c:v>11.626000000000001</c:v>
                </c:pt>
                <c:pt idx="349">
                  <c:v>11.65934</c:v>
                </c:pt>
                <c:pt idx="350">
                  <c:v>11.69266</c:v>
                </c:pt>
                <c:pt idx="351">
                  <c:v>11.726000000000001</c:v>
                </c:pt>
                <c:pt idx="352">
                  <c:v>11.75934</c:v>
                </c:pt>
                <c:pt idx="353">
                  <c:v>11.79266</c:v>
                </c:pt>
                <c:pt idx="354">
                  <c:v>11.826000000000002</c:v>
                </c:pt>
                <c:pt idx="355">
                  <c:v>11.859340000000005</c:v>
                </c:pt>
                <c:pt idx="356">
                  <c:v>11.892660000000006</c:v>
                </c:pt>
                <c:pt idx="357">
                  <c:v>11.926</c:v>
                </c:pt>
                <c:pt idx="358">
                  <c:v>11.959340000000006</c:v>
                </c:pt>
                <c:pt idx="359">
                  <c:v>11.992660000000004</c:v>
                </c:pt>
                <c:pt idx="360">
                  <c:v>12.026</c:v>
                </c:pt>
                <c:pt idx="361">
                  <c:v>12.059340000000002</c:v>
                </c:pt>
                <c:pt idx="362">
                  <c:v>12.09266</c:v>
                </c:pt>
                <c:pt idx="363">
                  <c:v>12.126000000000001</c:v>
                </c:pt>
                <c:pt idx="364">
                  <c:v>12.15934</c:v>
                </c:pt>
                <c:pt idx="365">
                  <c:v>12.19266</c:v>
                </c:pt>
                <c:pt idx="366">
                  <c:v>12.226000000000001</c:v>
                </c:pt>
                <c:pt idx="367">
                  <c:v>12.25934</c:v>
                </c:pt>
                <c:pt idx="368">
                  <c:v>12.29266</c:v>
                </c:pt>
                <c:pt idx="369">
                  <c:v>12.326000000000002</c:v>
                </c:pt>
                <c:pt idx="370">
                  <c:v>12.359340000000005</c:v>
                </c:pt>
                <c:pt idx="371">
                  <c:v>12.392660000000006</c:v>
                </c:pt>
                <c:pt idx="372">
                  <c:v>12.426</c:v>
                </c:pt>
                <c:pt idx="373">
                  <c:v>12.459340000000006</c:v>
                </c:pt>
                <c:pt idx="374">
                  <c:v>12.492660000000004</c:v>
                </c:pt>
                <c:pt idx="375">
                  <c:v>12.526</c:v>
                </c:pt>
                <c:pt idx="376">
                  <c:v>12.559340000000002</c:v>
                </c:pt>
                <c:pt idx="377">
                  <c:v>12.59266</c:v>
                </c:pt>
                <c:pt idx="378">
                  <c:v>12.626000000000001</c:v>
                </c:pt>
                <c:pt idx="379">
                  <c:v>12.65934</c:v>
                </c:pt>
                <c:pt idx="380">
                  <c:v>12.69266</c:v>
                </c:pt>
                <c:pt idx="381">
                  <c:v>12.726000000000001</c:v>
                </c:pt>
                <c:pt idx="382">
                  <c:v>12.75934</c:v>
                </c:pt>
                <c:pt idx="383">
                  <c:v>12.79266</c:v>
                </c:pt>
                <c:pt idx="384">
                  <c:v>12.826000000000002</c:v>
                </c:pt>
                <c:pt idx="385">
                  <c:v>12.859330000000005</c:v>
                </c:pt>
                <c:pt idx="386">
                  <c:v>12.892660000000006</c:v>
                </c:pt>
                <c:pt idx="387">
                  <c:v>12.926</c:v>
                </c:pt>
                <c:pt idx="388">
                  <c:v>12.959340000000006</c:v>
                </c:pt>
                <c:pt idx="389">
                  <c:v>12.992660000000004</c:v>
                </c:pt>
                <c:pt idx="390">
                  <c:v>13.026</c:v>
                </c:pt>
                <c:pt idx="391">
                  <c:v>13.059340000000002</c:v>
                </c:pt>
                <c:pt idx="392">
                  <c:v>13.09266</c:v>
                </c:pt>
                <c:pt idx="393">
                  <c:v>13.126000000000001</c:v>
                </c:pt>
                <c:pt idx="394">
                  <c:v>13.15934</c:v>
                </c:pt>
                <c:pt idx="395">
                  <c:v>13.19266</c:v>
                </c:pt>
                <c:pt idx="396">
                  <c:v>13.226000000000001</c:v>
                </c:pt>
                <c:pt idx="397">
                  <c:v>13.25934</c:v>
                </c:pt>
                <c:pt idx="398">
                  <c:v>13.29266</c:v>
                </c:pt>
                <c:pt idx="399">
                  <c:v>13.326000000000002</c:v>
                </c:pt>
                <c:pt idx="400">
                  <c:v>13.359330000000005</c:v>
                </c:pt>
                <c:pt idx="401">
                  <c:v>13.392660000000006</c:v>
                </c:pt>
                <c:pt idx="402">
                  <c:v>13.426</c:v>
                </c:pt>
                <c:pt idx="403">
                  <c:v>13.459340000000006</c:v>
                </c:pt>
                <c:pt idx="404">
                  <c:v>13.492660000000004</c:v>
                </c:pt>
                <c:pt idx="405">
                  <c:v>13.526</c:v>
                </c:pt>
                <c:pt idx="406">
                  <c:v>13.559340000000002</c:v>
                </c:pt>
                <c:pt idx="407">
                  <c:v>13.59266</c:v>
                </c:pt>
                <c:pt idx="408">
                  <c:v>13.626000000000001</c:v>
                </c:pt>
                <c:pt idx="409">
                  <c:v>13.65934</c:v>
                </c:pt>
                <c:pt idx="410">
                  <c:v>13.69266</c:v>
                </c:pt>
                <c:pt idx="411">
                  <c:v>13.726000000000001</c:v>
                </c:pt>
                <c:pt idx="412">
                  <c:v>13.75934</c:v>
                </c:pt>
                <c:pt idx="413">
                  <c:v>13.79266</c:v>
                </c:pt>
                <c:pt idx="414">
                  <c:v>13.826000000000002</c:v>
                </c:pt>
                <c:pt idx="415">
                  <c:v>13.859450000000008</c:v>
                </c:pt>
                <c:pt idx="416">
                  <c:v>13.892840000000005</c:v>
                </c:pt>
                <c:pt idx="417">
                  <c:v>13.926160000000001</c:v>
                </c:pt>
                <c:pt idx="418">
                  <c:v>13.959500000000006</c:v>
                </c:pt>
                <c:pt idx="419">
                  <c:v>13.992830000000005</c:v>
                </c:pt>
                <c:pt idx="420">
                  <c:v>14.026169999999999</c:v>
                </c:pt>
                <c:pt idx="421">
                  <c:v>14.059500000000005</c:v>
                </c:pt>
                <c:pt idx="422">
                  <c:v>14.092830000000005</c:v>
                </c:pt>
                <c:pt idx="423">
                  <c:v>14.126159999999999</c:v>
                </c:pt>
                <c:pt idx="424">
                  <c:v>14.159500000000005</c:v>
                </c:pt>
                <c:pt idx="425">
                  <c:v>14.192830000000002</c:v>
                </c:pt>
                <c:pt idx="426">
                  <c:v>14.226169999999998</c:v>
                </c:pt>
                <c:pt idx="427">
                  <c:v>14.259500000000006</c:v>
                </c:pt>
                <c:pt idx="428">
                  <c:v>14.29283</c:v>
                </c:pt>
                <c:pt idx="429">
                  <c:v>14.326170000000001</c:v>
                </c:pt>
                <c:pt idx="430">
                  <c:v>14.359500000000008</c:v>
                </c:pt>
                <c:pt idx="431">
                  <c:v>14.392840000000005</c:v>
                </c:pt>
                <c:pt idx="432">
                  <c:v>14.426160000000001</c:v>
                </c:pt>
                <c:pt idx="433">
                  <c:v>14.459500000000006</c:v>
                </c:pt>
                <c:pt idx="434">
                  <c:v>14.492830000000005</c:v>
                </c:pt>
                <c:pt idx="435">
                  <c:v>14.526169999999999</c:v>
                </c:pt>
                <c:pt idx="436">
                  <c:v>14.559500000000005</c:v>
                </c:pt>
                <c:pt idx="437">
                  <c:v>14.592830000000005</c:v>
                </c:pt>
                <c:pt idx="438">
                  <c:v>14.626159999999999</c:v>
                </c:pt>
                <c:pt idx="439">
                  <c:v>14.659500000000005</c:v>
                </c:pt>
                <c:pt idx="440">
                  <c:v>14.692830000000002</c:v>
                </c:pt>
                <c:pt idx="441">
                  <c:v>14.726169999999998</c:v>
                </c:pt>
                <c:pt idx="442">
                  <c:v>14.759500000000006</c:v>
                </c:pt>
                <c:pt idx="443">
                  <c:v>14.79283</c:v>
                </c:pt>
                <c:pt idx="444">
                  <c:v>14.826170000000001</c:v>
                </c:pt>
                <c:pt idx="445">
                  <c:v>14.859500000000008</c:v>
                </c:pt>
                <c:pt idx="446">
                  <c:v>14.892840000000005</c:v>
                </c:pt>
                <c:pt idx="447">
                  <c:v>14.926160000000001</c:v>
                </c:pt>
                <c:pt idx="448">
                  <c:v>14.959500000000006</c:v>
                </c:pt>
                <c:pt idx="449">
                  <c:v>14.992830000000005</c:v>
                </c:pt>
                <c:pt idx="450">
                  <c:v>15.026169999999999</c:v>
                </c:pt>
                <c:pt idx="451">
                  <c:v>15.059500000000005</c:v>
                </c:pt>
                <c:pt idx="452">
                  <c:v>15.092830000000005</c:v>
                </c:pt>
                <c:pt idx="453">
                  <c:v>15.126159999999999</c:v>
                </c:pt>
                <c:pt idx="454">
                  <c:v>15.159500000000005</c:v>
                </c:pt>
                <c:pt idx="455">
                  <c:v>15.192830000000002</c:v>
                </c:pt>
                <c:pt idx="456">
                  <c:v>15.226169999999998</c:v>
                </c:pt>
                <c:pt idx="457">
                  <c:v>15.259500000000006</c:v>
                </c:pt>
                <c:pt idx="458">
                  <c:v>15.29283</c:v>
                </c:pt>
                <c:pt idx="459">
                  <c:v>15.326170000000001</c:v>
                </c:pt>
                <c:pt idx="460">
                  <c:v>15.359500000000008</c:v>
                </c:pt>
                <c:pt idx="461">
                  <c:v>15.392840000000005</c:v>
                </c:pt>
                <c:pt idx="462">
                  <c:v>15.426160000000001</c:v>
                </c:pt>
                <c:pt idx="463">
                  <c:v>15.459500000000006</c:v>
                </c:pt>
                <c:pt idx="464">
                  <c:v>15.492830000000005</c:v>
                </c:pt>
                <c:pt idx="465">
                  <c:v>15.526169999999999</c:v>
                </c:pt>
                <c:pt idx="466">
                  <c:v>15.559500000000005</c:v>
                </c:pt>
                <c:pt idx="467">
                  <c:v>15.592830000000005</c:v>
                </c:pt>
                <c:pt idx="468">
                  <c:v>15.626159999999999</c:v>
                </c:pt>
                <c:pt idx="469">
                  <c:v>15.659500000000005</c:v>
                </c:pt>
                <c:pt idx="470">
                  <c:v>15.692830000000002</c:v>
                </c:pt>
                <c:pt idx="471">
                  <c:v>15.726169999999998</c:v>
                </c:pt>
                <c:pt idx="472">
                  <c:v>15.759500000000006</c:v>
                </c:pt>
                <c:pt idx="473">
                  <c:v>15.79283</c:v>
                </c:pt>
                <c:pt idx="474">
                  <c:v>15.826170000000001</c:v>
                </c:pt>
                <c:pt idx="475">
                  <c:v>15.859500000000008</c:v>
                </c:pt>
                <c:pt idx="476">
                  <c:v>15.892840000000005</c:v>
                </c:pt>
                <c:pt idx="477">
                  <c:v>15.926160000000001</c:v>
                </c:pt>
                <c:pt idx="478">
                  <c:v>15.959500000000006</c:v>
                </c:pt>
                <c:pt idx="479">
                  <c:v>15.992830000000005</c:v>
                </c:pt>
                <c:pt idx="480">
                  <c:v>16.02617</c:v>
                </c:pt>
                <c:pt idx="481">
                  <c:v>16.0595</c:v>
                </c:pt>
                <c:pt idx="482">
                  <c:v>16.092829999999989</c:v>
                </c:pt>
                <c:pt idx="483">
                  <c:v>16.126169999999988</c:v>
                </c:pt>
                <c:pt idx="484">
                  <c:v>16.159500000000001</c:v>
                </c:pt>
                <c:pt idx="485">
                  <c:v>16.192830000000001</c:v>
                </c:pt>
                <c:pt idx="486">
                  <c:v>16.22616</c:v>
                </c:pt>
                <c:pt idx="487">
                  <c:v>16.259499999999989</c:v>
                </c:pt>
                <c:pt idx="488">
                  <c:v>16.292829999999984</c:v>
                </c:pt>
                <c:pt idx="489">
                  <c:v>16.326160000000005</c:v>
                </c:pt>
                <c:pt idx="490">
                  <c:v>16.359500000000001</c:v>
                </c:pt>
                <c:pt idx="491">
                  <c:v>16.392880000000005</c:v>
                </c:pt>
                <c:pt idx="492">
                  <c:v>16.426329999999986</c:v>
                </c:pt>
                <c:pt idx="493">
                  <c:v>16.459669999999988</c:v>
                </c:pt>
                <c:pt idx="494">
                  <c:v>16.492999999999984</c:v>
                </c:pt>
                <c:pt idx="495">
                  <c:v>16.526330000000002</c:v>
                </c:pt>
                <c:pt idx="496">
                  <c:v>16.559670000000001</c:v>
                </c:pt>
                <c:pt idx="497">
                  <c:v>16.593</c:v>
                </c:pt>
                <c:pt idx="498">
                  <c:v>16.626329999999989</c:v>
                </c:pt>
                <c:pt idx="499">
                  <c:v>16.659659999999999</c:v>
                </c:pt>
                <c:pt idx="500">
                  <c:v>16.693000000000001</c:v>
                </c:pt>
                <c:pt idx="501">
                  <c:v>16.726329999999983</c:v>
                </c:pt>
                <c:pt idx="502">
                  <c:v>16.75966</c:v>
                </c:pt>
                <c:pt idx="503">
                  <c:v>16.792999999999989</c:v>
                </c:pt>
                <c:pt idx="504">
                  <c:v>16.826329999999984</c:v>
                </c:pt>
                <c:pt idx="505">
                  <c:v>16.859660000000005</c:v>
                </c:pt>
                <c:pt idx="506">
                  <c:v>16.893000000000001</c:v>
                </c:pt>
                <c:pt idx="507">
                  <c:v>16.926329999999986</c:v>
                </c:pt>
                <c:pt idx="508">
                  <c:v>16.959669999999988</c:v>
                </c:pt>
                <c:pt idx="509">
                  <c:v>16.992999999999984</c:v>
                </c:pt>
                <c:pt idx="510">
                  <c:v>17.026330000000002</c:v>
                </c:pt>
                <c:pt idx="511">
                  <c:v>17.059670000000001</c:v>
                </c:pt>
                <c:pt idx="512">
                  <c:v>17.093</c:v>
                </c:pt>
                <c:pt idx="513">
                  <c:v>17.126329999999989</c:v>
                </c:pt>
                <c:pt idx="514">
                  <c:v>17.159659999999999</c:v>
                </c:pt>
                <c:pt idx="515">
                  <c:v>17.193000000000001</c:v>
                </c:pt>
                <c:pt idx="516">
                  <c:v>17.226329999999983</c:v>
                </c:pt>
                <c:pt idx="517">
                  <c:v>17.25966</c:v>
                </c:pt>
                <c:pt idx="518">
                  <c:v>17.292999999999989</c:v>
                </c:pt>
                <c:pt idx="519">
                  <c:v>17.326329999999984</c:v>
                </c:pt>
                <c:pt idx="520">
                  <c:v>17.359660000000005</c:v>
                </c:pt>
                <c:pt idx="521">
                  <c:v>17.393000000000001</c:v>
                </c:pt>
                <c:pt idx="522">
                  <c:v>17.426329999999986</c:v>
                </c:pt>
                <c:pt idx="523">
                  <c:v>17.459669999999988</c:v>
                </c:pt>
                <c:pt idx="524">
                  <c:v>17.492999999999984</c:v>
                </c:pt>
                <c:pt idx="525">
                  <c:v>17.526330000000002</c:v>
                </c:pt>
                <c:pt idx="526">
                  <c:v>17.559670000000001</c:v>
                </c:pt>
                <c:pt idx="527">
                  <c:v>17.593</c:v>
                </c:pt>
                <c:pt idx="528">
                  <c:v>17.626329999999989</c:v>
                </c:pt>
                <c:pt idx="529">
                  <c:v>17.659659999999999</c:v>
                </c:pt>
                <c:pt idx="530">
                  <c:v>17.693000000000001</c:v>
                </c:pt>
                <c:pt idx="531">
                  <c:v>17.726329999999983</c:v>
                </c:pt>
                <c:pt idx="532">
                  <c:v>17.75966</c:v>
                </c:pt>
                <c:pt idx="533">
                  <c:v>17.792999999999989</c:v>
                </c:pt>
                <c:pt idx="534">
                  <c:v>17.826329999999984</c:v>
                </c:pt>
                <c:pt idx="535">
                  <c:v>17.859660000000005</c:v>
                </c:pt>
                <c:pt idx="536">
                  <c:v>17.893000000000001</c:v>
                </c:pt>
                <c:pt idx="537">
                  <c:v>17.926329999999986</c:v>
                </c:pt>
                <c:pt idx="538">
                  <c:v>17.959669999999988</c:v>
                </c:pt>
                <c:pt idx="539">
                  <c:v>17.992999999999984</c:v>
                </c:pt>
                <c:pt idx="540">
                  <c:v>18.026330000000002</c:v>
                </c:pt>
                <c:pt idx="541">
                  <c:v>18.059670000000001</c:v>
                </c:pt>
                <c:pt idx="542">
                  <c:v>18.093</c:v>
                </c:pt>
                <c:pt idx="543">
                  <c:v>18.126329999999989</c:v>
                </c:pt>
                <c:pt idx="544">
                  <c:v>18.159659999999999</c:v>
                </c:pt>
                <c:pt idx="545">
                  <c:v>18.193000000000001</c:v>
                </c:pt>
                <c:pt idx="546">
                  <c:v>18.226329999999983</c:v>
                </c:pt>
                <c:pt idx="547">
                  <c:v>18.25966</c:v>
                </c:pt>
                <c:pt idx="548">
                  <c:v>18.292999999999989</c:v>
                </c:pt>
                <c:pt idx="549">
                  <c:v>18.326329999999984</c:v>
                </c:pt>
                <c:pt idx="550">
                  <c:v>18.359660000000005</c:v>
                </c:pt>
                <c:pt idx="551">
                  <c:v>18.393000000000001</c:v>
                </c:pt>
                <c:pt idx="552">
                  <c:v>18.426329999999986</c:v>
                </c:pt>
                <c:pt idx="553">
                  <c:v>18.459669999999988</c:v>
                </c:pt>
                <c:pt idx="554">
                  <c:v>18.492999999999984</c:v>
                </c:pt>
                <c:pt idx="555">
                  <c:v>18.526330000000002</c:v>
                </c:pt>
                <c:pt idx="556">
                  <c:v>18.559670000000001</c:v>
                </c:pt>
                <c:pt idx="557">
                  <c:v>18.593</c:v>
                </c:pt>
                <c:pt idx="558">
                  <c:v>18.626329999999989</c:v>
                </c:pt>
                <c:pt idx="559">
                  <c:v>18.659659999999999</c:v>
                </c:pt>
                <c:pt idx="560">
                  <c:v>18.693000000000001</c:v>
                </c:pt>
                <c:pt idx="561">
                  <c:v>18.726329999999983</c:v>
                </c:pt>
                <c:pt idx="562">
                  <c:v>18.75966</c:v>
                </c:pt>
                <c:pt idx="563">
                  <c:v>18.792999999999989</c:v>
                </c:pt>
                <c:pt idx="564">
                  <c:v>18.826329999999984</c:v>
                </c:pt>
                <c:pt idx="565">
                  <c:v>18.859660000000005</c:v>
                </c:pt>
                <c:pt idx="566">
                  <c:v>18.893000000000001</c:v>
                </c:pt>
                <c:pt idx="567">
                  <c:v>18.926329999999986</c:v>
                </c:pt>
                <c:pt idx="568">
                  <c:v>18.95983</c:v>
                </c:pt>
                <c:pt idx="569">
                  <c:v>18.99316</c:v>
                </c:pt>
                <c:pt idx="570">
                  <c:v>19.026499999999984</c:v>
                </c:pt>
                <c:pt idx="571">
                  <c:v>19.059830000000005</c:v>
                </c:pt>
                <c:pt idx="572">
                  <c:v>19.093160000000001</c:v>
                </c:pt>
                <c:pt idx="573">
                  <c:v>19.1265</c:v>
                </c:pt>
                <c:pt idx="574">
                  <c:v>19.159839999999999</c:v>
                </c:pt>
                <c:pt idx="575">
                  <c:v>19.193159999999999</c:v>
                </c:pt>
                <c:pt idx="576">
                  <c:v>19.226499999999984</c:v>
                </c:pt>
                <c:pt idx="577">
                  <c:v>19.259830000000001</c:v>
                </c:pt>
                <c:pt idx="578">
                  <c:v>19.29316</c:v>
                </c:pt>
                <c:pt idx="579">
                  <c:v>19.326499999999989</c:v>
                </c:pt>
                <c:pt idx="580">
                  <c:v>19.359829999999999</c:v>
                </c:pt>
                <c:pt idx="581">
                  <c:v>19.393160000000005</c:v>
                </c:pt>
                <c:pt idx="582">
                  <c:v>19.426499999999983</c:v>
                </c:pt>
                <c:pt idx="583">
                  <c:v>19.45983</c:v>
                </c:pt>
                <c:pt idx="584">
                  <c:v>19.49316</c:v>
                </c:pt>
                <c:pt idx="585">
                  <c:v>19.526499999999984</c:v>
                </c:pt>
                <c:pt idx="586">
                  <c:v>19.559830000000005</c:v>
                </c:pt>
                <c:pt idx="587">
                  <c:v>19.593160000000001</c:v>
                </c:pt>
                <c:pt idx="588">
                  <c:v>19.6265</c:v>
                </c:pt>
                <c:pt idx="589">
                  <c:v>19.659839999999999</c:v>
                </c:pt>
                <c:pt idx="590">
                  <c:v>19.693159999999999</c:v>
                </c:pt>
                <c:pt idx="591">
                  <c:v>19.726499999999984</c:v>
                </c:pt>
                <c:pt idx="592">
                  <c:v>19.759830000000001</c:v>
                </c:pt>
                <c:pt idx="593">
                  <c:v>19.79316</c:v>
                </c:pt>
                <c:pt idx="594">
                  <c:v>19.826499999999989</c:v>
                </c:pt>
                <c:pt idx="595">
                  <c:v>19.859829999999999</c:v>
                </c:pt>
                <c:pt idx="596">
                  <c:v>19.893160000000005</c:v>
                </c:pt>
                <c:pt idx="597">
                  <c:v>19.926499999999983</c:v>
                </c:pt>
                <c:pt idx="598">
                  <c:v>19.95983</c:v>
                </c:pt>
                <c:pt idx="599">
                  <c:v>19.99316</c:v>
                </c:pt>
                <c:pt idx="600">
                  <c:v>20.026499999999984</c:v>
                </c:pt>
                <c:pt idx="601">
                  <c:v>20.059830000000005</c:v>
                </c:pt>
                <c:pt idx="602">
                  <c:v>20.093160000000001</c:v>
                </c:pt>
                <c:pt idx="603">
                  <c:v>20.1265</c:v>
                </c:pt>
                <c:pt idx="604">
                  <c:v>20.159839999999999</c:v>
                </c:pt>
                <c:pt idx="605">
                  <c:v>20.193159999999999</c:v>
                </c:pt>
                <c:pt idx="606">
                  <c:v>20.226499999999984</c:v>
                </c:pt>
                <c:pt idx="607">
                  <c:v>20.259830000000001</c:v>
                </c:pt>
                <c:pt idx="608">
                  <c:v>20.29316</c:v>
                </c:pt>
                <c:pt idx="609">
                  <c:v>20.326499999999989</c:v>
                </c:pt>
                <c:pt idx="610">
                  <c:v>20.359829999999999</c:v>
                </c:pt>
                <c:pt idx="611">
                  <c:v>20.393160000000005</c:v>
                </c:pt>
                <c:pt idx="612">
                  <c:v>20.426499999999983</c:v>
                </c:pt>
                <c:pt idx="613">
                  <c:v>20.45983</c:v>
                </c:pt>
                <c:pt idx="614">
                  <c:v>20.49316</c:v>
                </c:pt>
                <c:pt idx="615">
                  <c:v>20.526499999999984</c:v>
                </c:pt>
                <c:pt idx="616">
                  <c:v>20.559840000000001</c:v>
                </c:pt>
                <c:pt idx="617">
                  <c:v>20.593160000000001</c:v>
                </c:pt>
                <c:pt idx="618">
                  <c:v>20.6265</c:v>
                </c:pt>
                <c:pt idx="619">
                  <c:v>20.659839999999999</c:v>
                </c:pt>
                <c:pt idx="620">
                  <c:v>20.693159999999999</c:v>
                </c:pt>
                <c:pt idx="621">
                  <c:v>20.726499999999984</c:v>
                </c:pt>
                <c:pt idx="622">
                  <c:v>20.759840000000001</c:v>
                </c:pt>
                <c:pt idx="623">
                  <c:v>20.79316</c:v>
                </c:pt>
                <c:pt idx="624">
                  <c:v>20.826499999999989</c:v>
                </c:pt>
                <c:pt idx="625">
                  <c:v>20.859839999999988</c:v>
                </c:pt>
                <c:pt idx="626">
                  <c:v>20.893160000000005</c:v>
                </c:pt>
                <c:pt idx="627">
                  <c:v>20.926499999999983</c:v>
                </c:pt>
                <c:pt idx="628">
                  <c:v>20.95984</c:v>
                </c:pt>
                <c:pt idx="629">
                  <c:v>20.99316</c:v>
                </c:pt>
                <c:pt idx="630">
                  <c:v>21.026499999999984</c:v>
                </c:pt>
                <c:pt idx="631">
                  <c:v>21.059840000000001</c:v>
                </c:pt>
                <c:pt idx="632">
                  <c:v>21.093160000000001</c:v>
                </c:pt>
                <c:pt idx="633">
                  <c:v>21.1265</c:v>
                </c:pt>
                <c:pt idx="634">
                  <c:v>21.159839999999999</c:v>
                </c:pt>
                <c:pt idx="635">
                  <c:v>21.193159999999999</c:v>
                </c:pt>
                <c:pt idx="636">
                  <c:v>21.226499999999984</c:v>
                </c:pt>
                <c:pt idx="637">
                  <c:v>21.259840000000001</c:v>
                </c:pt>
                <c:pt idx="638">
                  <c:v>21.29316</c:v>
                </c:pt>
                <c:pt idx="639">
                  <c:v>21.326499999999989</c:v>
                </c:pt>
                <c:pt idx="640">
                  <c:v>21.359839999999988</c:v>
                </c:pt>
                <c:pt idx="641">
                  <c:v>21.393160000000005</c:v>
                </c:pt>
                <c:pt idx="642">
                  <c:v>21.426499999999983</c:v>
                </c:pt>
                <c:pt idx="643">
                  <c:v>21.45984</c:v>
                </c:pt>
                <c:pt idx="644">
                  <c:v>21.49325</c:v>
                </c:pt>
                <c:pt idx="645">
                  <c:v>21.52666</c:v>
                </c:pt>
                <c:pt idx="646">
                  <c:v>21.56</c:v>
                </c:pt>
                <c:pt idx="647">
                  <c:v>21.593339999999984</c:v>
                </c:pt>
                <c:pt idx="648">
                  <c:v>21.626660000000001</c:v>
                </c:pt>
                <c:pt idx="649">
                  <c:v>21.66</c:v>
                </c:pt>
                <c:pt idx="650">
                  <c:v>21.69333</c:v>
                </c:pt>
                <c:pt idx="651">
                  <c:v>21.726669999999984</c:v>
                </c:pt>
                <c:pt idx="652">
                  <c:v>21.759999999999991</c:v>
                </c:pt>
                <c:pt idx="653">
                  <c:v>21.793329999999983</c:v>
                </c:pt>
                <c:pt idx="654">
                  <c:v>21.82666</c:v>
                </c:pt>
                <c:pt idx="655">
                  <c:v>21.86</c:v>
                </c:pt>
                <c:pt idx="656">
                  <c:v>21.893329999999985</c:v>
                </c:pt>
                <c:pt idx="657">
                  <c:v>21.92665999999998</c:v>
                </c:pt>
                <c:pt idx="658">
                  <c:v>21.95999999999999</c:v>
                </c:pt>
                <c:pt idx="659">
                  <c:v>21.993329999999983</c:v>
                </c:pt>
                <c:pt idx="660">
                  <c:v>22.02666</c:v>
                </c:pt>
                <c:pt idx="661">
                  <c:v>22.06</c:v>
                </c:pt>
                <c:pt idx="662">
                  <c:v>22.093339999999984</c:v>
                </c:pt>
                <c:pt idx="663">
                  <c:v>22.126660000000001</c:v>
                </c:pt>
                <c:pt idx="664">
                  <c:v>22.16</c:v>
                </c:pt>
                <c:pt idx="665">
                  <c:v>22.19333</c:v>
                </c:pt>
                <c:pt idx="666">
                  <c:v>22.226669999999984</c:v>
                </c:pt>
                <c:pt idx="667">
                  <c:v>22.259999999999991</c:v>
                </c:pt>
                <c:pt idx="668">
                  <c:v>22.293329999999983</c:v>
                </c:pt>
                <c:pt idx="669">
                  <c:v>22.32666</c:v>
                </c:pt>
                <c:pt idx="670">
                  <c:v>22.36</c:v>
                </c:pt>
                <c:pt idx="671">
                  <c:v>22.393329999999985</c:v>
                </c:pt>
                <c:pt idx="672">
                  <c:v>22.42665999999998</c:v>
                </c:pt>
                <c:pt idx="673">
                  <c:v>22.45999999999999</c:v>
                </c:pt>
                <c:pt idx="674">
                  <c:v>22.493329999999983</c:v>
                </c:pt>
                <c:pt idx="675">
                  <c:v>22.52666</c:v>
                </c:pt>
                <c:pt idx="676">
                  <c:v>22.56</c:v>
                </c:pt>
                <c:pt idx="677">
                  <c:v>22.593339999999984</c:v>
                </c:pt>
                <c:pt idx="678">
                  <c:v>22.626660000000001</c:v>
                </c:pt>
                <c:pt idx="679">
                  <c:v>22.66</c:v>
                </c:pt>
                <c:pt idx="680">
                  <c:v>22.69333</c:v>
                </c:pt>
                <c:pt idx="681">
                  <c:v>22.726669999999984</c:v>
                </c:pt>
                <c:pt idx="682">
                  <c:v>22.759999999999991</c:v>
                </c:pt>
                <c:pt idx="683">
                  <c:v>22.793329999999983</c:v>
                </c:pt>
                <c:pt idx="684">
                  <c:v>22.82666</c:v>
                </c:pt>
                <c:pt idx="685">
                  <c:v>22.86</c:v>
                </c:pt>
                <c:pt idx="686">
                  <c:v>22.893329999999985</c:v>
                </c:pt>
                <c:pt idx="687">
                  <c:v>22.92665999999998</c:v>
                </c:pt>
                <c:pt idx="688">
                  <c:v>22.95999999999999</c:v>
                </c:pt>
                <c:pt idx="689">
                  <c:v>22.993329999999983</c:v>
                </c:pt>
                <c:pt idx="690">
                  <c:v>23.02666</c:v>
                </c:pt>
                <c:pt idx="691">
                  <c:v>23.06</c:v>
                </c:pt>
                <c:pt idx="692">
                  <c:v>23.093339999999984</c:v>
                </c:pt>
                <c:pt idx="693">
                  <c:v>23.126660000000001</c:v>
                </c:pt>
                <c:pt idx="694">
                  <c:v>23.16</c:v>
                </c:pt>
                <c:pt idx="695">
                  <c:v>23.19333</c:v>
                </c:pt>
                <c:pt idx="696">
                  <c:v>23.226669999999984</c:v>
                </c:pt>
                <c:pt idx="697">
                  <c:v>23.259999999999991</c:v>
                </c:pt>
                <c:pt idx="698">
                  <c:v>23.293329999999983</c:v>
                </c:pt>
                <c:pt idx="699">
                  <c:v>23.32666</c:v>
                </c:pt>
                <c:pt idx="700">
                  <c:v>23.36</c:v>
                </c:pt>
                <c:pt idx="701">
                  <c:v>23.393329999999985</c:v>
                </c:pt>
                <c:pt idx="702">
                  <c:v>23.42665999999998</c:v>
                </c:pt>
                <c:pt idx="703">
                  <c:v>23.45999999999999</c:v>
                </c:pt>
                <c:pt idx="704">
                  <c:v>23.493329999999983</c:v>
                </c:pt>
                <c:pt idx="705">
                  <c:v>23.52666</c:v>
                </c:pt>
                <c:pt idx="706">
                  <c:v>23.56</c:v>
                </c:pt>
                <c:pt idx="707">
                  <c:v>23.593339999999984</c:v>
                </c:pt>
                <c:pt idx="708">
                  <c:v>23.626660000000001</c:v>
                </c:pt>
                <c:pt idx="709">
                  <c:v>23.66</c:v>
                </c:pt>
                <c:pt idx="710">
                  <c:v>23.69333</c:v>
                </c:pt>
                <c:pt idx="711">
                  <c:v>23.726669999999984</c:v>
                </c:pt>
                <c:pt idx="712">
                  <c:v>23.759999999999991</c:v>
                </c:pt>
                <c:pt idx="713">
                  <c:v>23.793329999999983</c:v>
                </c:pt>
                <c:pt idx="714">
                  <c:v>23.82666</c:v>
                </c:pt>
                <c:pt idx="715">
                  <c:v>23.86</c:v>
                </c:pt>
                <c:pt idx="716">
                  <c:v>23.893329999999985</c:v>
                </c:pt>
                <c:pt idx="717">
                  <c:v>23.92665999999998</c:v>
                </c:pt>
                <c:pt idx="718">
                  <c:v>23.95999999999999</c:v>
                </c:pt>
                <c:pt idx="719">
                  <c:v>23.993329999999983</c:v>
                </c:pt>
                <c:pt idx="720">
                  <c:v>24.026679999999985</c:v>
                </c:pt>
                <c:pt idx="721">
                  <c:v>24.06016</c:v>
                </c:pt>
                <c:pt idx="722">
                  <c:v>24.093499999999985</c:v>
                </c:pt>
                <c:pt idx="723">
                  <c:v>24.126840000000001</c:v>
                </c:pt>
                <c:pt idx="724">
                  <c:v>24.160160000000001</c:v>
                </c:pt>
                <c:pt idx="725">
                  <c:v>24.1935</c:v>
                </c:pt>
                <c:pt idx="726">
                  <c:v>24.226839999999989</c:v>
                </c:pt>
                <c:pt idx="727">
                  <c:v>24.260159999999988</c:v>
                </c:pt>
                <c:pt idx="728">
                  <c:v>24.293500000000002</c:v>
                </c:pt>
                <c:pt idx="729">
                  <c:v>24.326840000000001</c:v>
                </c:pt>
                <c:pt idx="730">
                  <c:v>24.36016</c:v>
                </c:pt>
                <c:pt idx="731">
                  <c:v>24.3935</c:v>
                </c:pt>
                <c:pt idx="732">
                  <c:v>24.426839999999984</c:v>
                </c:pt>
                <c:pt idx="733">
                  <c:v>24.460159999999981</c:v>
                </c:pt>
                <c:pt idx="734">
                  <c:v>24.493499999999983</c:v>
                </c:pt>
                <c:pt idx="735">
                  <c:v>24.52684</c:v>
                </c:pt>
                <c:pt idx="736">
                  <c:v>24.56016</c:v>
                </c:pt>
                <c:pt idx="737">
                  <c:v>24.593499999999985</c:v>
                </c:pt>
                <c:pt idx="738">
                  <c:v>24.626840000000001</c:v>
                </c:pt>
                <c:pt idx="739">
                  <c:v>24.660160000000001</c:v>
                </c:pt>
                <c:pt idx="740">
                  <c:v>24.6935</c:v>
                </c:pt>
                <c:pt idx="741">
                  <c:v>24.726839999999989</c:v>
                </c:pt>
                <c:pt idx="742">
                  <c:v>24.760159999999988</c:v>
                </c:pt>
                <c:pt idx="743">
                  <c:v>24.793500000000002</c:v>
                </c:pt>
                <c:pt idx="744">
                  <c:v>24.826840000000001</c:v>
                </c:pt>
                <c:pt idx="745">
                  <c:v>24.86016</c:v>
                </c:pt>
                <c:pt idx="746">
                  <c:v>24.8935</c:v>
                </c:pt>
                <c:pt idx="747">
                  <c:v>24.926839999999984</c:v>
                </c:pt>
                <c:pt idx="748">
                  <c:v>24.960159999999981</c:v>
                </c:pt>
                <c:pt idx="749">
                  <c:v>24.993499999999983</c:v>
                </c:pt>
                <c:pt idx="750">
                  <c:v>25.02684</c:v>
                </c:pt>
                <c:pt idx="751">
                  <c:v>25.06016</c:v>
                </c:pt>
                <c:pt idx="752">
                  <c:v>25.093499999999985</c:v>
                </c:pt>
                <c:pt idx="753">
                  <c:v>25.126840000000001</c:v>
                </c:pt>
                <c:pt idx="754">
                  <c:v>25.160160000000001</c:v>
                </c:pt>
                <c:pt idx="755">
                  <c:v>25.1935</c:v>
                </c:pt>
                <c:pt idx="756">
                  <c:v>25.226839999999989</c:v>
                </c:pt>
                <c:pt idx="757">
                  <c:v>25.260159999999988</c:v>
                </c:pt>
                <c:pt idx="758">
                  <c:v>25.293500000000002</c:v>
                </c:pt>
                <c:pt idx="759">
                  <c:v>25.326840000000001</c:v>
                </c:pt>
                <c:pt idx="760">
                  <c:v>25.36016</c:v>
                </c:pt>
                <c:pt idx="761">
                  <c:v>25.3935</c:v>
                </c:pt>
                <c:pt idx="762">
                  <c:v>25.426839999999984</c:v>
                </c:pt>
                <c:pt idx="763">
                  <c:v>25.460159999999981</c:v>
                </c:pt>
                <c:pt idx="764">
                  <c:v>25.493499999999983</c:v>
                </c:pt>
                <c:pt idx="765">
                  <c:v>25.52684</c:v>
                </c:pt>
                <c:pt idx="766">
                  <c:v>25.56016</c:v>
                </c:pt>
                <c:pt idx="767">
                  <c:v>25.593499999999985</c:v>
                </c:pt>
                <c:pt idx="768">
                  <c:v>25.626840000000001</c:v>
                </c:pt>
                <c:pt idx="769">
                  <c:v>25.660160000000001</c:v>
                </c:pt>
                <c:pt idx="770">
                  <c:v>25.6935</c:v>
                </c:pt>
                <c:pt idx="771">
                  <c:v>25.726839999999989</c:v>
                </c:pt>
                <c:pt idx="772">
                  <c:v>25.760159999999988</c:v>
                </c:pt>
                <c:pt idx="773">
                  <c:v>25.793500000000002</c:v>
                </c:pt>
                <c:pt idx="774">
                  <c:v>25.826840000000001</c:v>
                </c:pt>
                <c:pt idx="775">
                  <c:v>25.86016</c:v>
                </c:pt>
                <c:pt idx="776">
                  <c:v>25.8935</c:v>
                </c:pt>
                <c:pt idx="777">
                  <c:v>25.926839999999984</c:v>
                </c:pt>
                <c:pt idx="778">
                  <c:v>25.960170000000002</c:v>
                </c:pt>
                <c:pt idx="779">
                  <c:v>25.993499999999983</c:v>
                </c:pt>
                <c:pt idx="780">
                  <c:v>26.02683</c:v>
                </c:pt>
                <c:pt idx="781">
                  <c:v>26.060169999999989</c:v>
                </c:pt>
                <c:pt idx="782">
                  <c:v>26.093499999999985</c:v>
                </c:pt>
                <c:pt idx="783">
                  <c:v>26.126840000000001</c:v>
                </c:pt>
                <c:pt idx="784">
                  <c:v>26.160160000000001</c:v>
                </c:pt>
                <c:pt idx="785">
                  <c:v>26.1935</c:v>
                </c:pt>
                <c:pt idx="786">
                  <c:v>26.226839999999989</c:v>
                </c:pt>
                <c:pt idx="787">
                  <c:v>26.260159999999988</c:v>
                </c:pt>
                <c:pt idx="788">
                  <c:v>26.293500000000002</c:v>
                </c:pt>
                <c:pt idx="789">
                  <c:v>26.326840000000001</c:v>
                </c:pt>
                <c:pt idx="790">
                  <c:v>26.36016</c:v>
                </c:pt>
                <c:pt idx="791">
                  <c:v>26.3935</c:v>
                </c:pt>
                <c:pt idx="792">
                  <c:v>26.426839999999984</c:v>
                </c:pt>
                <c:pt idx="793">
                  <c:v>26.460170000000002</c:v>
                </c:pt>
                <c:pt idx="794">
                  <c:v>26.493499999999983</c:v>
                </c:pt>
                <c:pt idx="795">
                  <c:v>26.52683</c:v>
                </c:pt>
                <c:pt idx="796">
                  <c:v>26.560169999999989</c:v>
                </c:pt>
                <c:pt idx="797">
                  <c:v>26.593629999999983</c:v>
                </c:pt>
                <c:pt idx="798">
                  <c:v>26.626999999999999</c:v>
                </c:pt>
                <c:pt idx="799">
                  <c:v>26.660329999999981</c:v>
                </c:pt>
                <c:pt idx="800">
                  <c:v>26.693670000000001</c:v>
                </c:pt>
                <c:pt idx="801">
                  <c:v>26.727</c:v>
                </c:pt>
                <c:pt idx="802">
                  <c:v>26.760329999999986</c:v>
                </c:pt>
                <c:pt idx="803">
                  <c:v>26.793669999999985</c:v>
                </c:pt>
                <c:pt idx="804">
                  <c:v>26.827000000000005</c:v>
                </c:pt>
                <c:pt idx="805">
                  <c:v>26.860329999999983</c:v>
                </c:pt>
                <c:pt idx="806">
                  <c:v>26.89367</c:v>
                </c:pt>
                <c:pt idx="807">
                  <c:v>26.927</c:v>
                </c:pt>
                <c:pt idx="808">
                  <c:v>26.960329999999978</c:v>
                </c:pt>
                <c:pt idx="809">
                  <c:v>26.993670000000002</c:v>
                </c:pt>
                <c:pt idx="810">
                  <c:v>27.027000000000001</c:v>
                </c:pt>
                <c:pt idx="811">
                  <c:v>27.060329999999983</c:v>
                </c:pt>
                <c:pt idx="812">
                  <c:v>27.09366</c:v>
                </c:pt>
                <c:pt idx="813">
                  <c:v>27.126999999999999</c:v>
                </c:pt>
                <c:pt idx="814">
                  <c:v>27.160329999999981</c:v>
                </c:pt>
                <c:pt idx="815">
                  <c:v>27.193670000000001</c:v>
                </c:pt>
                <c:pt idx="816">
                  <c:v>27.227</c:v>
                </c:pt>
                <c:pt idx="817">
                  <c:v>27.260329999999986</c:v>
                </c:pt>
                <c:pt idx="818">
                  <c:v>27.293669999999985</c:v>
                </c:pt>
                <c:pt idx="819">
                  <c:v>27.327000000000005</c:v>
                </c:pt>
                <c:pt idx="820">
                  <c:v>27.360329999999983</c:v>
                </c:pt>
                <c:pt idx="821">
                  <c:v>27.39367</c:v>
                </c:pt>
                <c:pt idx="822">
                  <c:v>27.427</c:v>
                </c:pt>
                <c:pt idx="823">
                  <c:v>27.460329999999978</c:v>
                </c:pt>
                <c:pt idx="824">
                  <c:v>27.493670000000002</c:v>
                </c:pt>
                <c:pt idx="825">
                  <c:v>27.527000000000001</c:v>
                </c:pt>
                <c:pt idx="826">
                  <c:v>27.560329999999983</c:v>
                </c:pt>
                <c:pt idx="827">
                  <c:v>27.59366</c:v>
                </c:pt>
                <c:pt idx="828">
                  <c:v>27.626999999999999</c:v>
                </c:pt>
                <c:pt idx="829">
                  <c:v>27.660329999999981</c:v>
                </c:pt>
                <c:pt idx="830">
                  <c:v>27.693670000000001</c:v>
                </c:pt>
                <c:pt idx="831">
                  <c:v>27.727</c:v>
                </c:pt>
                <c:pt idx="832">
                  <c:v>27.760329999999986</c:v>
                </c:pt>
                <c:pt idx="833">
                  <c:v>27.793669999999985</c:v>
                </c:pt>
                <c:pt idx="834">
                  <c:v>27.827000000000005</c:v>
                </c:pt>
                <c:pt idx="835">
                  <c:v>27.860329999999983</c:v>
                </c:pt>
                <c:pt idx="836">
                  <c:v>27.89367</c:v>
                </c:pt>
                <c:pt idx="837">
                  <c:v>27.927</c:v>
                </c:pt>
                <c:pt idx="838">
                  <c:v>27.960329999999978</c:v>
                </c:pt>
                <c:pt idx="839">
                  <c:v>27.993670000000002</c:v>
                </c:pt>
                <c:pt idx="840">
                  <c:v>28.027000000000001</c:v>
                </c:pt>
                <c:pt idx="841">
                  <c:v>28.060329999999983</c:v>
                </c:pt>
                <c:pt idx="842">
                  <c:v>28.09366</c:v>
                </c:pt>
                <c:pt idx="843">
                  <c:v>28.126999999999999</c:v>
                </c:pt>
                <c:pt idx="844">
                  <c:v>28.160329999999981</c:v>
                </c:pt>
                <c:pt idx="845">
                  <c:v>28.193670000000001</c:v>
                </c:pt>
                <c:pt idx="846">
                  <c:v>28.227</c:v>
                </c:pt>
                <c:pt idx="847">
                  <c:v>28.260329999999986</c:v>
                </c:pt>
                <c:pt idx="848">
                  <c:v>28.293669999999985</c:v>
                </c:pt>
                <c:pt idx="849">
                  <c:v>28.327000000000005</c:v>
                </c:pt>
                <c:pt idx="850">
                  <c:v>28.360329999999983</c:v>
                </c:pt>
                <c:pt idx="851">
                  <c:v>28.39367</c:v>
                </c:pt>
                <c:pt idx="852">
                  <c:v>28.427</c:v>
                </c:pt>
                <c:pt idx="853">
                  <c:v>28.460329999999978</c:v>
                </c:pt>
                <c:pt idx="854">
                  <c:v>28.493670000000002</c:v>
                </c:pt>
                <c:pt idx="855">
                  <c:v>28.527000000000001</c:v>
                </c:pt>
                <c:pt idx="856">
                  <c:v>28.560329999999983</c:v>
                </c:pt>
                <c:pt idx="857">
                  <c:v>28.59366</c:v>
                </c:pt>
                <c:pt idx="858">
                  <c:v>28.626999999999999</c:v>
                </c:pt>
                <c:pt idx="859">
                  <c:v>28.660329999999981</c:v>
                </c:pt>
                <c:pt idx="860">
                  <c:v>28.693670000000001</c:v>
                </c:pt>
                <c:pt idx="861">
                  <c:v>28.727</c:v>
                </c:pt>
                <c:pt idx="862">
                  <c:v>28.760329999999986</c:v>
                </c:pt>
                <c:pt idx="863">
                  <c:v>28.793669999999985</c:v>
                </c:pt>
                <c:pt idx="864">
                  <c:v>28.827000000000005</c:v>
                </c:pt>
                <c:pt idx="865">
                  <c:v>28.860329999999983</c:v>
                </c:pt>
                <c:pt idx="866">
                  <c:v>28.89367</c:v>
                </c:pt>
                <c:pt idx="867">
                  <c:v>28.927</c:v>
                </c:pt>
                <c:pt idx="868">
                  <c:v>28.960329999999978</c:v>
                </c:pt>
                <c:pt idx="869">
                  <c:v>28.993670000000002</c:v>
                </c:pt>
                <c:pt idx="870">
                  <c:v>29.027000000000001</c:v>
                </c:pt>
                <c:pt idx="871">
                  <c:v>29.060329999999983</c:v>
                </c:pt>
                <c:pt idx="872">
                  <c:v>29.09366</c:v>
                </c:pt>
                <c:pt idx="873">
                  <c:v>29.127040000000001</c:v>
                </c:pt>
                <c:pt idx="874">
                  <c:v>29.160499999999985</c:v>
                </c:pt>
                <c:pt idx="875">
                  <c:v>29.193829999999988</c:v>
                </c:pt>
                <c:pt idx="876">
                  <c:v>29.227170000000001</c:v>
                </c:pt>
                <c:pt idx="877">
                  <c:v>29.260499999999983</c:v>
                </c:pt>
                <c:pt idx="878">
                  <c:v>29.29383</c:v>
                </c:pt>
                <c:pt idx="879">
                  <c:v>29.327169999999999</c:v>
                </c:pt>
                <c:pt idx="880">
                  <c:v>29.360499999999981</c:v>
                </c:pt>
                <c:pt idx="881">
                  <c:v>29.393830000000001</c:v>
                </c:pt>
                <c:pt idx="882">
                  <c:v>29.42717</c:v>
                </c:pt>
                <c:pt idx="883">
                  <c:v>29.460499999999985</c:v>
                </c:pt>
                <c:pt idx="884">
                  <c:v>29.493829999999988</c:v>
                </c:pt>
                <c:pt idx="885">
                  <c:v>29.527170000000005</c:v>
                </c:pt>
                <c:pt idx="886">
                  <c:v>29.560499999999983</c:v>
                </c:pt>
                <c:pt idx="887">
                  <c:v>29.59384</c:v>
                </c:pt>
                <c:pt idx="888">
                  <c:v>29.62717000000001</c:v>
                </c:pt>
                <c:pt idx="889">
                  <c:v>29.660499999999985</c:v>
                </c:pt>
                <c:pt idx="890">
                  <c:v>29.693829999999988</c:v>
                </c:pt>
                <c:pt idx="891">
                  <c:v>29.727170000000001</c:v>
                </c:pt>
                <c:pt idx="892">
                  <c:v>29.760499999999983</c:v>
                </c:pt>
                <c:pt idx="893">
                  <c:v>29.79383</c:v>
                </c:pt>
                <c:pt idx="894">
                  <c:v>29.827169999999999</c:v>
                </c:pt>
                <c:pt idx="895">
                  <c:v>29.860499999999981</c:v>
                </c:pt>
                <c:pt idx="896">
                  <c:v>29.893830000000001</c:v>
                </c:pt>
                <c:pt idx="897">
                  <c:v>29.92717</c:v>
                </c:pt>
                <c:pt idx="898">
                  <c:v>29.960499999999985</c:v>
                </c:pt>
                <c:pt idx="899">
                  <c:v>29.993829999999988</c:v>
                </c:pt>
                <c:pt idx="900">
                  <c:v>30.027170000000005</c:v>
                </c:pt>
                <c:pt idx="901">
                  <c:v>30.060499999999983</c:v>
                </c:pt>
                <c:pt idx="902">
                  <c:v>30.09384</c:v>
                </c:pt>
                <c:pt idx="903">
                  <c:v>30.12717000000001</c:v>
                </c:pt>
                <c:pt idx="904">
                  <c:v>30.160499999999985</c:v>
                </c:pt>
                <c:pt idx="905">
                  <c:v>30.193829999999988</c:v>
                </c:pt>
                <c:pt idx="906">
                  <c:v>30.227170000000001</c:v>
                </c:pt>
                <c:pt idx="907">
                  <c:v>30.260499999999983</c:v>
                </c:pt>
                <c:pt idx="908">
                  <c:v>30.29383</c:v>
                </c:pt>
                <c:pt idx="909">
                  <c:v>30.327169999999999</c:v>
                </c:pt>
                <c:pt idx="910">
                  <c:v>30.360499999999981</c:v>
                </c:pt>
                <c:pt idx="911">
                  <c:v>30.393830000000001</c:v>
                </c:pt>
                <c:pt idx="912">
                  <c:v>30.42717</c:v>
                </c:pt>
                <c:pt idx="913">
                  <c:v>30.460499999999985</c:v>
                </c:pt>
                <c:pt idx="914">
                  <c:v>30.493829999999988</c:v>
                </c:pt>
                <c:pt idx="915">
                  <c:v>30.527170000000005</c:v>
                </c:pt>
                <c:pt idx="916">
                  <c:v>30.560499999999983</c:v>
                </c:pt>
                <c:pt idx="917">
                  <c:v>30.59384</c:v>
                </c:pt>
                <c:pt idx="918">
                  <c:v>30.62717000000001</c:v>
                </c:pt>
                <c:pt idx="919">
                  <c:v>30.660499999999985</c:v>
                </c:pt>
                <c:pt idx="920">
                  <c:v>30.693829999999988</c:v>
                </c:pt>
                <c:pt idx="921">
                  <c:v>30.727170000000001</c:v>
                </c:pt>
                <c:pt idx="922">
                  <c:v>30.760499999999983</c:v>
                </c:pt>
                <c:pt idx="923">
                  <c:v>30.79383</c:v>
                </c:pt>
                <c:pt idx="924">
                  <c:v>30.827169999999999</c:v>
                </c:pt>
                <c:pt idx="925">
                  <c:v>30.860499999999981</c:v>
                </c:pt>
                <c:pt idx="926">
                  <c:v>30.893830000000001</c:v>
                </c:pt>
                <c:pt idx="927">
                  <c:v>30.92717</c:v>
                </c:pt>
                <c:pt idx="928">
                  <c:v>30.960499999999985</c:v>
                </c:pt>
                <c:pt idx="929">
                  <c:v>30.993829999999988</c:v>
                </c:pt>
                <c:pt idx="930">
                  <c:v>31.027170000000005</c:v>
                </c:pt>
                <c:pt idx="931">
                  <c:v>31.060499999999983</c:v>
                </c:pt>
                <c:pt idx="932">
                  <c:v>31.09384</c:v>
                </c:pt>
                <c:pt idx="933">
                  <c:v>31.12717000000001</c:v>
                </c:pt>
                <c:pt idx="934">
                  <c:v>31.160499999999985</c:v>
                </c:pt>
                <c:pt idx="935">
                  <c:v>31.193829999999988</c:v>
                </c:pt>
                <c:pt idx="936">
                  <c:v>31.227170000000001</c:v>
                </c:pt>
                <c:pt idx="937">
                  <c:v>31.260499999999983</c:v>
                </c:pt>
                <c:pt idx="938">
                  <c:v>31.29383</c:v>
                </c:pt>
                <c:pt idx="939">
                  <c:v>31.327169999999999</c:v>
                </c:pt>
                <c:pt idx="940">
                  <c:v>31.360499999999981</c:v>
                </c:pt>
                <c:pt idx="941">
                  <c:v>31.393830000000001</c:v>
                </c:pt>
                <c:pt idx="942">
                  <c:v>31.42717</c:v>
                </c:pt>
                <c:pt idx="943">
                  <c:v>31.460499999999985</c:v>
                </c:pt>
                <c:pt idx="944">
                  <c:v>31.493829999999988</c:v>
                </c:pt>
                <c:pt idx="945">
                  <c:v>31.527170000000005</c:v>
                </c:pt>
                <c:pt idx="946">
                  <c:v>31.560499999999983</c:v>
                </c:pt>
                <c:pt idx="947">
                  <c:v>31.59384</c:v>
                </c:pt>
                <c:pt idx="948">
                  <c:v>31.62717000000001</c:v>
                </c:pt>
                <c:pt idx="949">
                  <c:v>31.660499999999985</c:v>
                </c:pt>
                <c:pt idx="950">
                  <c:v>31.693999999999999</c:v>
                </c:pt>
                <c:pt idx="951">
                  <c:v>31.727329999999981</c:v>
                </c:pt>
                <c:pt idx="952">
                  <c:v>31.760659999999984</c:v>
                </c:pt>
                <c:pt idx="953">
                  <c:v>31.794</c:v>
                </c:pt>
                <c:pt idx="954">
                  <c:v>31.82734</c:v>
                </c:pt>
                <c:pt idx="955">
                  <c:v>31.860659999999989</c:v>
                </c:pt>
                <c:pt idx="956">
                  <c:v>31.893999999999988</c:v>
                </c:pt>
                <c:pt idx="957">
                  <c:v>31.927339999999983</c:v>
                </c:pt>
                <c:pt idx="958">
                  <c:v>31.960659999999983</c:v>
                </c:pt>
                <c:pt idx="959">
                  <c:v>31.994</c:v>
                </c:pt>
                <c:pt idx="960">
                  <c:v>32.027330000000013</c:v>
                </c:pt>
                <c:pt idx="961">
                  <c:v>32.060660000000006</c:v>
                </c:pt>
                <c:pt idx="962">
                  <c:v>32.094000000000001</c:v>
                </c:pt>
                <c:pt idx="963">
                  <c:v>32.127340000000011</c:v>
                </c:pt>
                <c:pt idx="964">
                  <c:v>32.160670000000003</c:v>
                </c:pt>
                <c:pt idx="965">
                  <c:v>32.194000000000003</c:v>
                </c:pt>
                <c:pt idx="966">
                  <c:v>32.227330000000023</c:v>
                </c:pt>
                <c:pt idx="967">
                  <c:v>32.260660000000001</c:v>
                </c:pt>
                <c:pt idx="968">
                  <c:v>32.294000000000011</c:v>
                </c:pt>
                <c:pt idx="969">
                  <c:v>32.327330000000003</c:v>
                </c:pt>
                <c:pt idx="970">
                  <c:v>32.360669999999999</c:v>
                </c:pt>
                <c:pt idx="971">
                  <c:v>32.394000000000005</c:v>
                </c:pt>
                <c:pt idx="972">
                  <c:v>32.427340000000001</c:v>
                </c:pt>
                <c:pt idx="973">
                  <c:v>32.460660000000004</c:v>
                </c:pt>
                <c:pt idx="974">
                  <c:v>32.494</c:v>
                </c:pt>
                <c:pt idx="975">
                  <c:v>32.527330000000013</c:v>
                </c:pt>
                <c:pt idx="976">
                  <c:v>32.560660000000006</c:v>
                </c:pt>
                <c:pt idx="977">
                  <c:v>32.594000000000001</c:v>
                </c:pt>
                <c:pt idx="978">
                  <c:v>32.627340000000011</c:v>
                </c:pt>
                <c:pt idx="979">
                  <c:v>32.660670000000003</c:v>
                </c:pt>
                <c:pt idx="980">
                  <c:v>32.694000000000003</c:v>
                </c:pt>
                <c:pt idx="981">
                  <c:v>32.727330000000023</c:v>
                </c:pt>
                <c:pt idx="982">
                  <c:v>32.760660000000001</c:v>
                </c:pt>
                <c:pt idx="983">
                  <c:v>32.794000000000011</c:v>
                </c:pt>
                <c:pt idx="984">
                  <c:v>32.827330000000003</c:v>
                </c:pt>
                <c:pt idx="985">
                  <c:v>32.860669999999999</c:v>
                </c:pt>
                <c:pt idx="986">
                  <c:v>32.894000000000005</c:v>
                </c:pt>
                <c:pt idx="987">
                  <c:v>32.927340000000001</c:v>
                </c:pt>
                <c:pt idx="988">
                  <c:v>32.96067</c:v>
                </c:pt>
                <c:pt idx="989">
                  <c:v>32.994</c:v>
                </c:pt>
                <c:pt idx="990">
                  <c:v>33.027330000000013</c:v>
                </c:pt>
                <c:pt idx="991">
                  <c:v>33.060670000000002</c:v>
                </c:pt>
                <c:pt idx="992">
                  <c:v>33.094000000000001</c:v>
                </c:pt>
                <c:pt idx="993">
                  <c:v>33.127340000000011</c:v>
                </c:pt>
                <c:pt idx="994">
                  <c:v>33.160670000000003</c:v>
                </c:pt>
                <c:pt idx="995">
                  <c:v>33.194000000000003</c:v>
                </c:pt>
                <c:pt idx="996">
                  <c:v>33.227330000000023</c:v>
                </c:pt>
                <c:pt idx="997">
                  <c:v>33.260670000000012</c:v>
                </c:pt>
                <c:pt idx="998">
                  <c:v>33.294000000000011</c:v>
                </c:pt>
                <c:pt idx="999">
                  <c:v>33.327330000000003</c:v>
                </c:pt>
                <c:pt idx="1000">
                  <c:v>33.360669999999999</c:v>
                </c:pt>
                <c:pt idx="1001">
                  <c:v>33.394000000000005</c:v>
                </c:pt>
                <c:pt idx="1002">
                  <c:v>33.427340000000001</c:v>
                </c:pt>
                <c:pt idx="1003">
                  <c:v>33.46067</c:v>
                </c:pt>
                <c:pt idx="1004">
                  <c:v>33.494</c:v>
                </c:pt>
                <c:pt idx="1005">
                  <c:v>33.527330000000013</c:v>
                </c:pt>
                <c:pt idx="1006">
                  <c:v>33.560670000000002</c:v>
                </c:pt>
                <c:pt idx="1007">
                  <c:v>33.594000000000001</c:v>
                </c:pt>
                <c:pt idx="1008">
                  <c:v>33.627340000000011</c:v>
                </c:pt>
                <c:pt idx="1009">
                  <c:v>33.660670000000003</c:v>
                </c:pt>
                <c:pt idx="1010">
                  <c:v>33.694000000000003</c:v>
                </c:pt>
                <c:pt idx="1011">
                  <c:v>33.727330000000023</c:v>
                </c:pt>
                <c:pt idx="1012">
                  <c:v>33.760670000000012</c:v>
                </c:pt>
                <c:pt idx="1013">
                  <c:v>33.794000000000011</c:v>
                </c:pt>
                <c:pt idx="1014">
                  <c:v>33.827330000000003</c:v>
                </c:pt>
                <c:pt idx="1015">
                  <c:v>33.860669999999999</c:v>
                </c:pt>
                <c:pt idx="1016">
                  <c:v>33.894000000000005</c:v>
                </c:pt>
                <c:pt idx="1017">
                  <c:v>33.927340000000001</c:v>
                </c:pt>
                <c:pt idx="1018">
                  <c:v>33.96067</c:v>
                </c:pt>
                <c:pt idx="1019">
                  <c:v>33.994</c:v>
                </c:pt>
                <c:pt idx="1020">
                  <c:v>34.027330000000013</c:v>
                </c:pt>
                <c:pt idx="1021">
                  <c:v>34.060670000000002</c:v>
                </c:pt>
                <c:pt idx="1022">
                  <c:v>34.094000000000001</c:v>
                </c:pt>
                <c:pt idx="1023">
                  <c:v>34.127340000000011</c:v>
                </c:pt>
                <c:pt idx="1024">
                  <c:v>34.160670000000003</c:v>
                </c:pt>
                <c:pt idx="1025">
                  <c:v>34.194000000000003</c:v>
                </c:pt>
                <c:pt idx="1026">
                  <c:v>34.227420000000002</c:v>
                </c:pt>
                <c:pt idx="1027">
                  <c:v>34.260840000000002</c:v>
                </c:pt>
                <c:pt idx="1028">
                  <c:v>34.294160000000012</c:v>
                </c:pt>
                <c:pt idx="1029">
                  <c:v>34.327500000000001</c:v>
                </c:pt>
                <c:pt idx="1030">
                  <c:v>34.360839999999996</c:v>
                </c:pt>
                <c:pt idx="1031">
                  <c:v>34.394160000000007</c:v>
                </c:pt>
                <c:pt idx="1032">
                  <c:v>34.427500000000002</c:v>
                </c:pt>
                <c:pt idx="1033">
                  <c:v>34.460840000000005</c:v>
                </c:pt>
                <c:pt idx="1034">
                  <c:v>34.494170000000011</c:v>
                </c:pt>
                <c:pt idx="1035">
                  <c:v>34.527500000000003</c:v>
                </c:pt>
                <c:pt idx="1036">
                  <c:v>34.560840000000006</c:v>
                </c:pt>
                <c:pt idx="1037">
                  <c:v>34.594160000000002</c:v>
                </c:pt>
                <c:pt idx="1038">
                  <c:v>34.627500000000012</c:v>
                </c:pt>
                <c:pt idx="1039">
                  <c:v>34.660830000000011</c:v>
                </c:pt>
                <c:pt idx="1040">
                  <c:v>34.694170000000021</c:v>
                </c:pt>
                <c:pt idx="1041">
                  <c:v>34.727500000000013</c:v>
                </c:pt>
                <c:pt idx="1042">
                  <c:v>34.760840000000002</c:v>
                </c:pt>
                <c:pt idx="1043">
                  <c:v>34.794160000000012</c:v>
                </c:pt>
                <c:pt idx="1044">
                  <c:v>34.827500000000001</c:v>
                </c:pt>
                <c:pt idx="1045">
                  <c:v>34.860839999999996</c:v>
                </c:pt>
                <c:pt idx="1046">
                  <c:v>34.894160000000007</c:v>
                </c:pt>
                <c:pt idx="1047">
                  <c:v>34.927500000000002</c:v>
                </c:pt>
                <c:pt idx="1048">
                  <c:v>34.960840000000005</c:v>
                </c:pt>
                <c:pt idx="1049">
                  <c:v>34.994170000000011</c:v>
                </c:pt>
                <c:pt idx="1050">
                  <c:v>35.027500000000003</c:v>
                </c:pt>
                <c:pt idx="1051">
                  <c:v>35.060840000000006</c:v>
                </c:pt>
                <c:pt idx="1052">
                  <c:v>35.094160000000002</c:v>
                </c:pt>
                <c:pt idx="1053">
                  <c:v>35.127500000000012</c:v>
                </c:pt>
                <c:pt idx="1054">
                  <c:v>35.160830000000011</c:v>
                </c:pt>
                <c:pt idx="1055">
                  <c:v>35.194170000000021</c:v>
                </c:pt>
                <c:pt idx="1056">
                  <c:v>35.227500000000013</c:v>
                </c:pt>
                <c:pt idx="1057">
                  <c:v>35.260840000000002</c:v>
                </c:pt>
                <c:pt idx="1058">
                  <c:v>35.294160000000012</c:v>
                </c:pt>
                <c:pt idx="1059">
                  <c:v>35.327500000000001</c:v>
                </c:pt>
                <c:pt idx="1060">
                  <c:v>35.360839999999996</c:v>
                </c:pt>
                <c:pt idx="1061">
                  <c:v>35.394160000000007</c:v>
                </c:pt>
                <c:pt idx="1062">
                  <c:v>35.427500000000002</c:v>
                </c:pt>
                <c:pt idx="1063">
                  <c:v>35.460840000000005</c:v>
                </c:pt>
                <c:pt idx="1064">
                  <c:v>35.494170000000011</c:v>
                </c:pt>
                <c:pt idx="1065">
                  <c:v>35.527500000000003</c:v>
                </c:pt>
                <c:pt idx="1066">
                  <c:v>35.56</c:v>
                </c:pt>
                <c:pt idx="1067">
                  <c:v>35.592500000000022</c:v>
                </c:pt>
                <c:pt idx="1068">
                  <c:v>35.625830000000022</c:v>
                </c:pt>
                <c:pt idx="1069">
                  <c:v>35.659170000000003</c:v>
                </c:pt>
                <c:pt idx="1070">
                  <c:v>35.692500000000024</c:v>
                </c:pt>
                <c:pt idx="1071">
                  <c:v>35.725830000000023</c:v>
                </c:pt>
                <c:pt idx="1072">
                  <c:v>35.759170000000012</c:v>
                </c:pt>
                <c:pt idx="1073">
                  <c:v>35.792500000000025</c:v>
                </c:pt>
                <c:pt idx="1074">
                  <c:v>35.825830000000003</c:v>
                </c:pt>
                <c:pt idx="1075">
                  <c:v>35.859159999999996</c:v>
                </c:pt>
                <c:pt idx="1076">
                  <c:v>35.892500000000013</c:v>
                </c:pt>
                <c:pt idx="1077">
                  <c:v>35.925840000000001</c:v>
                </c:pt>
                <c:pt idx="1078">
                  <c:v>35.95917</c:v>
                </c:pt>
                <c:pt idx="1079">
                  <c:v>35.992500000000021</c:v>
                </c:pt>
                <c:pt idx="1080">
                  <c:v>36.025830000000013</c:v>
                </c:pt>
                <c:pt idx="1081">
                  <c:v>36.059170000000002</c:v>
                </c:pt>
                <c:pt idx="1082">
                  <c:v>36.092500000000022</c:v>
                </c:pt>
                <c:pt idx="1083">
                  <c:v>36.125830000000022</c:v>
                </c:pt>
                <c:pt idx="1084">
                  <c:v>36.159170000000003</c:v>
                </c:pt>
                <c:pt idx="1085">
                  <c:v>36.192500000000024</c:v>
                </c:pt>
                <c:pt idx="1086">
                  <c:v>36.225830000000023</c:v>
                </c:pt>
                <c:pt idx="1087">
                  <c:v>36.259170000000012</c:v>
                </c:pt>
                <c:pt idx="1088">
                  <c:v>36.292500000000025</c:v>
                </c:pt>
                <c:pt idx="1089">
                  <c:v>36.325830000000003</c:v>
                </c:pt>
                <c:pt idx="1090">
                  <c:v>36.359159999999996</c:v>
                </c:pt>
                <c:pt idx="1091">
                  <c:v>36.392500000000013</c:v>
                </c:pt>
                <c:pt idx="1092">
                  <c:v>36.425840000000001</c:v>
                </c:pt>
                <c:pt idx="1093">
                  <c:v>36.45917</c:v>
                </c:pt>
                <c:pt idx="1094">
                  <c:v>36.492500000000021</c:v>
                </c:pt>
                <c:pt idx="1095">
                  <c:v>36.525830000000013</c:v>
                </c:pt>
                <c:pt idx="1096">
                  <c:v>36.559170000000002</c:v>
                </c:pt>
                <c:pt idx="1097">
                  <c:v>36.592500000000022</c:v>
                </c:pt>
                <c:pt idx="1098">
                  <c:v>36.625830000000022</c:v>
                </c:pt>
                <c:pt idx="1099">
                  <c:v>36.659170000000003</c:v>
                </c:pt>
                <c:pt idx="1100">
                  <c:v>36.692500000000024</c:v>
                </c:pt>
                <c:pt idx="1101">
                  <c:v>36.725830000000023</c:v>
                </c:pt>
                <c:pt idx="1102">
                  <c:v>36.759180000000001</c:v>
                </c:pt>
                <c:pt idx="1103">
                  <c:v>36.792660000000012</c:v>
                </c:pt>
                <c:pt idx="1104">
                  <c:v>36.826000000000001</c:v>
                </c:pt>
                <c:pt idx="1105">
                  <c:v>36.85933</c:v>
                </c:pt>
                <c:pt idx="1106">
                  <c:v>36.892660000000006</c:v>
                </c:pt>
                <c:pt idx="1107">
                  <c:v>36.926000000000002</c:v>
                </c:pt>
                <c:pt idx="1108">
                  <c:v>36.959330000000001</c:v>
                </c:pt>
                <c:pt idx="1109">
                  <c:v>36.992670000000011</c:v>
                </c:pt>
                <c:pt idx="1110">
                  <c:v>37.026000000000003</c:v>
                </c:pt>
                <c:pt idx="1111">
                  <c:v>37.059330000000003</c:v>
                </c:pt>
                <c:pt idx="1112">
                  <c:v>37.092660000000002</c:v>
                </c:pt>
                <c:pt idx="1113">
                  <c:v>37.126000000000012</c:v>
                </c:pt>
                <c:pt idx="1114">
                  <c:v>37.159330000000011</c:v>
                </c:pt>
                <c:pt idx="1115">
                  <c:v>37.192660000000011</c:v>
                </c:pt>
                <c:pt idx="1116">
                  <c:v>37.226000000000013</c:v>
                </c:pt>
                <c:pt idx="1117">
                  <c:v>37.259340000000002</c:v>
                </c:pt>
                <c:pt idx="1118">
                  <c:v>37.292660000000012</c:v>
                </c:pt>
                <c:pt idx="1119">
                  <c:v>37.326000000000001</c:v>
                </c:pt>
                <c:pt idx="1120">
                  <c:v>37.35933</c:v>
                </c:pt>
                <c:pt idx="1121">
                  <c:v>37.392660000000006</c:v>
                </c:pt>
                <c:pt idx="1122">
                  <c:v>37.426000000000002</c:v>
                </c:pt>
                <c:pt idx="1123">
                  <c:v>37.459330000000001</c:v>
                </c:pt>
                <c:pt idx="1124">
                  <c:v>37.492670000000011</c:v>
                </c:pt>
                <c:pt idx="1125">
                  <c:v>37.526000000000003</c:v>
                </c:pt>
                <c:pt idx="1126">
                  <c:v>37.559330000000003</c:v>
                </c:pt>
                <c:pt idx="1127">
                  <c:v>37.592660000000002</c:v>
                </c:pt>
                <c:pt idx="1128">
                  <c:v>37.626000000000012</c:v>
                </c:pt>
                <c:pt idx="1129">
                  <c:v>37.659330000000011</c:v>
                </c:pt>
                <c:pt idx="1130">
                  <c:v>37.692660000000011</c:v>
                </c:pt>
                <c:pt idx="1131">
                  <c:v>37.726000000000013</c:v>
                </c:pt>
                <c:pt idx="1132">
                  <c:v>37.759340000000002</c:v>
                </c:pt>
                <c:pt idx="1133">
                  <c:v>37.792660000000012</c:v>
                </c:pt>
                <c:pt idx="1134">
                  <c:v>37.826000000000001</c:v>
                </c:pt>
                <c:pt idx="1135">
                  <c:v>37.85933</c:v>
                </c:pt>
                <c:pt idx="1136">
                  <c:v>37.892660000000006</c:v>
                </c:pt>
                <c:pt idx="1137">
                  <c:v>37.926000000000002</c:v>
                </c:pt>
                <c:pt idx="1138">
                  <c:v>37.959330000000001</c:v>
                </c:pt>
                <c:pt idx="1139">
                  <c:v>37.992670000000011</c:v>
                </c:pt>
                <c:pt idx="1140">
                  <c:v>38.026000000000003</c:v>
                </c:pt>
                <c:pt idx="1141">
                  <c:v>38.059330000000003</c:v>
                </c:pt>
                <c:pt idx="1142">
                  <c:v>38.092660000000002</c:v>
                </c:pt>
                <c:pt idx="1143">
                  <c:v>38.126000000000012</c:v>
                </c:pt>
                <c:pt idx="1144">
                  <c:v>38.159330000000011</c:v>
                </c:pt>
                <c:pt idx="1145">
                  <c:v>38.192660000000011</c:v>
                </c:pt>
                <c:pt idx="1146">
                  <c:v>38.226000000000013</c:v>
                </c:pt>
                <c:pt idx="1147">
                  <c:v>38.259340000000002</c:v>
                </c:pt>
                <c:pt idx="1148">
                  <c:v>38.292660000000012</c:v>
                </c:pt>
                <c:pt idx="1149">
                  <c:v>38.326000000000001</c:v>
                </c:pt>
                <c:pt idx="1150">
                  <c:v>38.35933</c:v>
                </c:pt>
                <c:pt idx="1151">
                  <c:v>38.392660000000006</c:v>
                </c:pt>
                <c:pt idx="1152">
                  <c:v>38.426000000000002</c:v>
                </c:pt>
                <c:pt idx="1153">
                  <c:v>38.459330000000001</c:v>
                </c:pt>
                <c:pt idx="1154">
                  <c:v>38.492670000000011</c:v>
                </c:pt>
                <c:pt idx="1155">
                  <c:v>38.526000000000003</c:v>
                </c:pt>
                <c:pt idx="1156">
                  <c:v>38.559330000000003</c:v>
                </c:pt>
                <c:pt idx="1157">
                  <c:v>38.592660000000002</c:v>
                </c:pt>
                <c:pt idx="1158">
                  <c:v>38.626000000000012</c:v>
                </c:pt>
                <c:pt idx="1159">
                  <c:v>38.659330000000011</c:v>
                </c:pt>
                <c:pt idx="1160">
                  <c:v>38.692660000000011</c:v>
                </c:pt>
                <c:pt idx="1161">
                  <c:v>38.726000000000013</c:v>
                </c:pt>
                <c:pt idx="1162">
                  <c:v>38.759340000000002</c:v>
                </c:pt>
                <c:pt idx="1163">
                  <c:v>38.792660000000012</c:v>
                </c:pt>
                <c:pt idx="1164">
                  <c:v>38.826000000000001</c:v>
                </c:pt>
                <c:pt idx="1165">
                  <c:v>38.85933</c:v>
                </c:pt>
                <c:pt idx="1166">
                  <c:v>38.892660000000006</c:v>
                </c:pt>
                <c:pt idx="1167">
                  <c:v>38.926000000000002</c:v>
                </c:pt>
                <c:pt idx="1168">
                  <c:v>38.959330000000001</c:v>
                </c:pt>
                <c:pt idx="1169">
                  <c:v>38.992670000000011</c:v>
                </c:pt>
                <c:pt idx="1170">
                  <c:v>39.026000000000003</c:v>
                </c:pt>
                <c:pt idx="1171">
                  <c:v>39.059330000000003</c:v>
                </c:pt>
                <c:pt idx="1172">
                  <c:v>39.092660000000002</c:v>
                </c:pt>
                <c:pt idx="1173">
                  <c:v>39.126000000000012</c:v>
                </c:pt>
                <c:pt idx="1174">
                  <c:v>39.159330000000011</c:v>
                </c:pt>
                <c:pt idx="1175">
                  <c:v>39.192660000000011</c:v>
                </c:pt>
                <c:pt idx="1176">
                  <c:v>39.226000000000013</c:v>
                </c:pt>
                <c:pt idx="1177">
                  <c:v>39.259340000000002</c:v>
                </c:pt>
                <c:pt idx="1178">
                  <c:v>39.292660000000012</c:v>
                </c:pt>
                <c:pt idx="1179">
                  <c:v>39.326120000000003</c:v>
                </c:pt>
                <c:pt idx="1180">
                  <c:v>39.359499999999997</c:v>
                </c:pt>
                <c:pt idx="1181">
                  <c:v>39.39284</c:v>
                </c:pt>
                <c:pt idx="1182">
                  <c:v>39.426170000000013</c:v>
                </c:pt>
                <c:pt idx="1183">
                  <c:v>39.459499999999998</c:v>
                </c:pt>
                <c:pt idx="1184">
                  <c:v>39.492830000000012</c:v>
                </c:pt>
                <c:pt idx="1185">
                  <c:v>39.526170000000022</c:v>
                </c:pt>
                <c:pt idx="1186">
                  <c:v>39.5595</c:v>
                </c:pt>
                <c:pt idx="1187">
                  <c:v>39.592840000000002</c:v>
                </c:pt>
                <c:pt idx="1188">
                  <c:v>39.626170000000023</c:v>
                </c:pt>
                <c:pt idx="1189">
                  <c:v>39.659500000000001</c:v>
                </c:pt>
                <c:pt idx="1190">
                  <c:v>39.692840000000011</c:v>
                </c:pt>
                <c:pt idx="1191">
                  <c:v>39.726170000000025</c:v>
                </c:pt>
                <c:pt idx="1192">
                  <c:v>39.759500000000003</c:v>
                </c:pt>
                <c:pt idx="1193">
                  <c:v>39.792840000000012</c:v>
                </c:pt>
                <c:pt idx="1194">
                  <c:v>39.826170000000012</c:v>
                </c:pt>
                <c:pt idx="1195">
                  <c:v>39.859499999999997</c:v>
                </c:pt>
                <c:pt idx="1196">
                  <c:v>39.89284</c:v>
                </c:pt>
                <c:pt idx="1197">
                  <c:v>39.926170000000013</c:v>
                </c:pt>
                <c:pt idx="1198">
                  <c:v>39.959499999999998</c:v>
                </c:pt>
                <c:pt idx="1199">
                  <c:v>39.992830000000012</c:v>
                </c:pt>
                <c:pt idx="1200">
                  <c:v>40.026170000000022</c:v>
                </c:pt>
                <c:pt idx="1201">
                  <c:v>40.0595</c:v>
                </c:pt>
                <c:pt idx="1202">
                  <c:v>40.092840000000002</c:v>
                </c:pt>
                <c:pt idx="1203">
                  <c:v>40.126170000000023</c:v>
                </c:pt>
                <c:pt idx="1204">
                  <c:v>40.159500000000001</c:v>
                </c:pt>
                <c:pt idx="1205">
                  <c:v>40.192840000000011</c:v>
                </c:pt>
                <c:pt idx="1206">
                  <c:v>40.226170000000025</c:v>
                </c:pt>
                <c:pt idx="1207">
                  <c:v>40.259500000000003</c:v>
                </c:pt>
                <c:pt idx="1208">
                  <c:v>40.292840000000012</c:v>
                </c:pt>
                <c:pt idx="1209">
                  <c:v>40.326170000000012</c:v>
                </c:pt>
                <c:pt idx="1210">
                  <c:v>40.359499999999997</c:v>
                </c:pt>
                <c:pt idx="1211">
                  <c:v>40.39284</c:v>
                </c:pt>
                <c:pt idx="1212">
                  <c:v>40.426170000000013</c:v>
                </c:pt>
                <c:pt idx="1213">
                  <c:v>40.459499999999998</c:v>
                </c:pt>
                <c:pt idx="1214">
                  <c:v>40.492830000000012</c:v>
                </c:pt>
                <c:pt idx="1215">
                  <c:v>40.526170000000022</c:v>
                </c:pt>
                <c:pt idx="1216">
                  <c:v>40.5595</c:v>
                </c:pt>
                <c:pt idx="1217">
                  <c:v>40.592840000000002</c:v>
                </c:pt>
                <c:pt idx="1218">
                  <c:v>40.626170000000023</c:v>
                </c:pt>
                <c:pt idx="1219">
                  <c:v>40.659500000000001</c:v>
                </c:pt>
                <c:pt idx="1220">
                  <c:v>40.692840000000011</c:v>
                </c:pt>
                <c:pt idx="1221">
                  <c:v>40.726170000000025</c:v>
                </c:pt>
                <c:pt idx="1222">
                  <c:v>40.759500000000003</c:v>
                </c:pt>
                <c:pt idx="1223">
                  <c:v>40.792840000000012</c:v>
                </c:pt>
                <c:pt idx="1224">
                  <c:v>40.826170000000012</c:v>
                </c:pt>
                <c:pt idx="1225">
                  <c:v>40.859499999999997</c:v>
                </c:pt>
                <c:pt idx="1226">
                  <c:v>40.89284</c:v>
                </c:pt>
                <c:pt idx="1227">
                  <c:v>40.926170000000013</c:v>
                </c:pt>
                <c:pt idx="1228">
                  <c:v>40.959499999999998</c:v>
                </c:pt>
                <c:pt idx="1229">
                  <c:v>40.992830000000012</c:v>
                </c:pt>
                <c:pt idx="1230">
                  <c:v>41.026170000000022</c:v>
                </c:pt>
                <c:pt idx="1231">
                  <c:v>41.0595</c:v>
                </c:pt>
                <c:pt idx="1232">
                  <c:v>41.092830000000021</c:v>
                </c:pt>
                <c:pt idx="1233">
                  <c:v>41.126170000000023</c:v>
                </c:pt>
                <c:pt idx="1234">
                  <c:v>41.159500000000001</c:v>
                </c:pt>
                <c:pt idx="1235">
                  <c:v>41.192830000000022</c:v>
                </c:pt>
                <c:pt idx="1236">
                  <c:v>41.226170000000025</c:v>
                </c:pt>
                <c:pt idx="1237">
                  <c:v>41.259500000000003</c:v>
                </c:pt>
                <c:pt idx="1238">
                  <c:v>41.292830000000023</c:v>
                </c:pt>
                <c:pt idx="1239">
                  <c:v>41.326170000000012</c:v>
                </c:pt>
                <c:pt idx="1240">
                  <c:v>41.359499999999997</c:v>
                </c:pt>
                <c:pt idx="1241">
                  <c:v>41.392830000000011</c:v>
                </c:pt>
                <c:pt idx="1242">
                  <c:v>41.426170000000013</c:v>
                </c:pt>
                <c:pt idx="1243">
                  <c:v>41.459499999999998</c:v>
                </c:pt>
                <c:pt idx="1244">
                  <c:v>41.492830000000012</c:v>
                </c:pt>
                <c:pt idx="1245">
                  <c:v>41.526170000000022</c:v>
                </c:pt>
                <c:pt idx="1246">
                  <c:v>41.5595</c:v>
                </c:pt>
                <c:pt idx="1247">
                  <c:v>41.592830000000021</c:v>
                </c:pt>
                <c:pt idx="1248">
                  <c:v>41.626170000000023</c:v>
                </c:pt>
                <c:pt idx="1249">
                  <c:v>41.659500000000001</c:v>
                </c:pt>
                <c:pt idx="1250">
                  <c:v>41.692830000000022</c:v>
                </c:pt>
                <c:pt idx="1251">
                  <c:v>41.726170000000025</c:v>
                </c:pt>
                <c:pt idx="1252">
                  <c:v>41.759500000000003</c:v>
                </c:pt>
                <c:pt idx="1253">
                  <c:v>41.792830000000023</c:v>
                </c:pt>
                <c:pt idx="1254">
                  <c:v>41.826170000000012</c:v>
                </c:pt>
                <c:pt idx="1255">
                  <c:v>41.859539999999996</c:v>
                </c:pt>
                <c:pt idx="1256">
                  <c:v>41.893000000000001</c:v>
                </c:pt>
                <c:pt idx="1257">
                  <c:v>41.926330000000021</c:v>
                </c:pt>
                <c:pt idx="1258">
                  <c:v>41.959669999999996</c:v>
                </c:pt>
                <c:pt idx="1259">
                  <c:v>41.993000000000002</c:v>
                </c:pt>
                <c:pt idx="1260">
                  <c:v>42.026330000000023</c:v>
                </c:pt>
                <c:pt idx="1261">
                  <c:v>42.059659999999994</c:v>
                </c:pt>
                <c:pt idx="1262">
                  <c:v>42.093000000000011</c:v>
                </c:pt>
                <c:pt idx="1263">
                  <c:v>42.126340000000013</c:v>
                </c:pt>
                <c:pt idx="1264">
                  <c:v>42.159669999999998</c:v>
                </c:pt>
                <c:pt idx="1265">
                  <c:v>42.193000000000012</c:v>
                </c:pt>
                <c:pt idx="1266">
                  <c:v>42.226330000000026</c:v>
                </c:pt>
                <c:pt idx="1267">
                  <c:v>42.25967</c:v>
                </c:pt>
                <c:pt idx="1268">
                  <c:v>42.293000000000013</c:v>
                </c:pt>
                <c:pt idx="1269">
                  <c:v>42.326330000000013</c:v>
                </c:pt>
                <c:pt idx="1270">
                  <c:v>42.359659999999998</c:v>
                </c:pt>
                <c:pt idx="1271">
                  <c:v>42.393000000000001</c:v>
                </c:pt>
                <c:pt idx="1272">
                  <c:v>42.426330000000021</c:v>
                </c:pt>
                <c:pt idx="1273">
                  <c:v>42.459669999999996</c:v>
                </c:pt>
                <c:pt idx="1274">
                  <c:v>42.493000000000002</c:v>
                </c:pt>
                <c:pt idx="1275">
                  <c:v>42.526330000000023</c:v>
                </c:pt>
                <c:pt idx="1276">
                  <c:v>42.559659999999994</c:v>
                </c:pt>
                <c:pt idx="1277">
                  <c:v>42.593000000000011</c:v>
                </c:pt>
                <c:pt idx="1278">
                  <c:v>42.626340000000013</c:v>
                </c:pt>
                <c:pt idx="1279">
                  <c:v>42.659669999999998</c:v>
                </c:pt>
                <c:pt idx="1280">
                  <c:v>42.693000000000012</c:v>
                </c:pt>
                <c:pt idx="1281">
                  <c:v>42.726330000000026</c:v>
                </c:pt>
                <c:pt idx="1282">
                  <c:v>42.75967</c:v>
                </c:pt>
                <c:pt idx="1283">
                  <c:v>42.793000000000013</c:v>
                </c:pt>
                <c:pt idx="1284">
                  <c:v>42.826330000000013</c:v>
                </c:pt>
                <c:pt idx="1285">
                  <c:v>42.859659999999998</c:v>
                </c:pt>
                <c:pt idx="1286">
                  <c:v>42.893000000000001</c:v>
                </c:pt>
                <c:pt idx="1287">
                  <c:v>42.926330000000021</c:v>
                </c:pt>
                <c:pt idx="1288">
                  <c:v>42.959669999999996</c:v>
                </c:pt>
                <c:pt idx="1289">
                  <c:v>42.993000000000002</c:v>
                </c:pt>
                <c:pt idx="1290">
                  <c:v>43.026330000000023</c:v>
                </c:pt>
                <c:pt idx="1291">
                  <c:v>43.059659999999994</c:v>
                </c:pt>
                <c:pt idx="1292">
                  <c:v>43.093000000000011</c:v>
                </c:pt>
                <c:pt idx="1293">
                  <c:v>43.126340000000013</c:v>
                </c:pt>
                <c:pt idx="1294">
                  <c:v>43.159669999999998</c:v>
                </c:pt>
                <c:pt idx="1295">
                  <c:v>43.193000000000012</c:v>
                </c:pt>
                <c:pt idx="1296">
                  <c:v>43.226330000000026</c:v>
                </c:pt>
                <c:pt idx="1297">
                  <c:v>43.25967</c:v>
                </c:pt>
                <c:pt idx="1298">
                  <c:v>43.293000000000013</c:v>
                </c:pt>
                <c:pt idx="1299">
                  <c:v>43.326330000000013</c:v>
                </c:pt>
                <c:pt idx="1300">
                  <c:v>43.359659999999998</c:v>
                </c:pt>
                <c:pt idx="1301">
                  <c:v>43.393000000000001</c:v>
                </c:pt>
                <c:pt idx="1302">
                  <c:v>43.426330000000021</c:v>
                </c:pt>
                <c:pt idx="1303">
                  <c:v>43.459669999999996</c:v>
                </c:pt>
                <c:pt idx="1304">
                  <c:v>43.493000000000002</c:v>
                </c:pt>
                <c:pt idx="1305">
                  <c:v>43.526330000000023</c:v>
                </c:pt>
                <c:pt idx="1306">
                  <c:v>43.559659999999994</c:v>
                </c:pt>
                <c:pt idx="1307">
                  <c:v>43.593000000000011</c:v>
                </c:pt>
                <c:pt idx="1308">
                  <c:v>43.626340000000013</c:v>
                </c:pt>
                <c:pt idx="1309">
                  <c:v>43.659669999999998</c:v>
                </c:pt>
                <c:pt idx="1310">
                  <c:v>43.693000000000012</c:v>
                </c:pt>
                <c:pt idx="1311">
                  <c:v>43.726330000000026</c:v>
                </c:pt>
                <c:pt idx="1312">
                  <c:v>43.75967</c:v>
                </c:pt>
                <c:pt idx="1313">
                  <c:v>43.793000000000013</c:v>
                </c:pt>
                <c:pt idx="1314">
                  <c:v>43.826330000000013</c:v>
                </c:pt>
                <c:pt idx="1315">
                  <c:v>43.859659999999998</c:v>
                </c:pt>
                <c:pt idx="1316">
                  <c:v>43.893000000000001</c:v>
                </c:pt>
                <c:pt idx="1317">
                  <c:v>43.926330000000021</c:v>
                </c:pt>
                <c:pt idx="1318">
                  <c:v>43.959669999999996</c:v>
                </c:pt>
                <c:pt idx="1319">
                  <c:v>43.993000000000002</c:v>
                </c:pt>
                <c:pt idx="1320">
                  <c:v>44.026330000000023</c:v>
                </c:pt>
                <c:pt idx="1321">
                  <c:v>44.059659999999994</c:v>
                </c:pt>
                <c:pt idx="1322">
                  <c:v>44.093000000000011</c:v>
                </c:pt>
                <c:pt idx="1323">
                  <c:v>44.126340000000013</c:v>
                </c:pt>
                <c:pt idx="1324">
                  <c:v>44.159669999999998</c:v>
                </c:pt>
                <c:pt idx="1325">
                  <c:v>44.193000000000012</c:v>
                </c:pt>
                <c:pt idx="1326">
                  <c:v>44.226330000000026</c:v>
                </c:pt>
                <c:pt idx="1327">
                  <c:v>44.25967</c:v>
                </c:pt>
                <c:pt idx="1328">
                  <c:v>44.293000000000013</c:v>
                </c:pt>
                <c:pt idx="1329">
                  <c:v>44.326330000000013</c:v>
                </c:pt>
                <c:pt idx="1330">
                  <c:v>44.359659999999998</c:v>
                </c:pt>
                <c:pt idx="1331">
                  <c:v>44.393000000000001</c:v>
                </c:pt>
                <c:pt idx="1332">
                  <c:v>44.426480000000005</c:v>
                </c:pt>
                <c:pt idx="1333">
                  <c:v>44.459839999999993</c:v>
                </c:pt>
                <c:pt idx="1334">
                  <c:v>44.493170000000013</c:v>
                </c:pt>
                <c:pt idx="1335">
                  <c:v>44.526500000000013</c:v>
                </c:pt>
                <c:pt idx="1336">
                  <c:v>44.559839999999994</c:v>
                </c:pt>
                <c:pt idx="1337">
                  <c:v>44.593170000000022</c:v>
                </c:pt>
                <c:pt idx="1338">
                  <c:v>44.626500000000021</c:v>
                </c:pt>
                <c:pt idx="1339">
                  <c:v>44.659839999999996</c:v>
                </c:pt>
                <c:pt idx="1340">
                  <c:v>44.693160000000013</c:v>
                </c:pt>
                <c:pt idx="1341">
                  <c:v>44.726500000000023</c:v>
                </c:pt>
                <c:pt idx="1342">
                  <c:v>44.759840000000004</c:v>
                </c:pt>
                <c:pt idx="1343">
                  <c:v>44.793170000000025</c:v>
                </c:pt>
                <c:pt idx="1344">
                  <c:v>44.826500000000003</c:v>
                </c:pt>
                <c:pt idx="1345">
                  <c:v>44.859839999999998</c:v>
                </c:pt>
                <c:pt idx="1346">
                  <c:v>44.893160000000002</c:v>
                </c:pt>
                <c:pt idx="1347">
                  <c:v>44.926500000000011</c:v>
                </c:pt>
                <c:pt idx="1348">
                  <c:v>44.959839999999993</c:v>
                </c:pt>
                <c:pt idx="1349">
                  <c:v>44.993170000000013</c:v>
                </c:pt>
                <c:pt idx="1350">
                  <c:v>45.026500000000013</c:v>
                </c:pt>
                <c:pt idx="1351">
                  <c:v>45.059839999999994</c:v>
                </c:pt>
                <c:pt idx="1352">
                  <c:v>45.093170000000022</c:v>
                </c:pt>
                <c:pt idx="1353">
                  <c:v>45.126500000000021</c:v>
                </c:pt>
                <c:pt idx="1354">
                  <c:v>45.159839999999996</c:v>
                </c:pt>
                <c:pt idx="1355">
                  <c:v>45.193160000000013</c:v>
                </c:pt>
                <c:pt idx="1356">
                  <c:v>45.226500000000023</c:v>
                </c:pt>
                <c:pt idx="1357">
                  <c:v>45.259840000000004</c:v>
                </c:pt>
                <c:pt idx="1358">
                  <c:v>45.293170000000025</c:v>
                </c:pt>
                <c:pt idx="1359">
                  <c:v>45.326500000000003</c:v>
                </c:pt>
                <c:pt idx="1360">
                  <c:v>45.359839999999998</c:v>
                </c:pt>
                <c:pt idx="1361">
                  <c:v>45.393160000000002</c:v>
                </c:pt>
                <c:pt idx="1362">
                  <c:v>45.426500000000011</c:v>
                </c:pt>
                <c:pt idx="1363">
                  <c:v>45.459839999999993</c:v>
                </c:pt>
                <c:pt idx="1364">
                  <c:v>45.493170000000013</c:v>
                </c:pt>
                <c:pt idx="1365">
                  <c:v>45.526500000000013</c:v>
                </c:pt>
                <c:pt idx="1366">
                  <c:v>45.559839999999994</c:v>
                </c:pt>
                <c:pt idx="1367">
                  <c:v>45.593170000000022</c:v>
                </c:pt>
                <c:pt idx="1368">
                  <c:v>45.626500000000021</c:v>
                </c:pt>
                <c:pt idx="1369">
                  <c:v>45.659839999999996</c:v>
                </c:pt>
                <c:pt idx="1370">
                  <c:v>45.693160000000013</c:v>
                </c:pt>
                <c:pt idx="1371">
                  <c:v>45.726500000000023</c:v>
                </c:pt>
                <c:pt idx="1372">
                  <c:v>45.759840000000004</c:v>
                </c:pt>
                <c:pt idx="1373">
                  <c:v>45.793170000000025</c:v>
                </c:pt>
                <c:pt idx="1374">
                  <c:v>45.826500000000003</c:v>
                </c:pt>
                <c:pt idx="1375">
                  <c:v>45.859839999999998</c:v>
                </c:pt>
                <c:pt idx="1376">
                  <c:v>45.893160000000002</c:v>
                </c:pt>
                <c:pt idx="1377">
                  <c:v>45.926500000000011</c:v>
                </c:pt>
                <c:pt idx="1378">
                  <c:v>45.959839999999993</c:v>
                </c:pt>
                <c:pt idx="1379">
                  <c:v>45.993170000000013</c:v>
                </c:pt>
                <c:pt idx="1380">
                  <c:v>46.026500000000013</c:v>
                </c:pt>
                <c:pt idx="1381">
                  <c:v>46.059839999999994</c:v>
                </c:pt>
                <c:pt idx="1382">
                  <c:v>46.093170000000022</c:v>
                </c:pt>
                <c:pt idx="1383">
                  <c:v>46.126500000000021</c:v>
                </c:pt>
                <c:pt idx="1384">
                  <c:v>46.159839999999996</c:v>
                </c:pt>
                <c:pt idx="1385">
                  <c:v>46.193160000000013</c:v>
                </c:pt>
                <c:pt idx="1386">
                  <c:v>46.226500000000023</c:v>
                </c:pt>
                <c:pt idx="1387">
                  <c:v>46.259840000000004</c:v>
                </c:pt>
                <c:pt idx="1388">
                  <c:v>46.293170000000025</c:v>
                </c:pt>
                <c:pt idx="1389">
                  <c:v>46.326500000000003</c:v>
                </c:pt>
                <c:pt idx="1390">
                  <c:v>46.359839999999998</c:v>
                </c:pt>
                <c:pt idx="1391">
                  <c:v>46.393160000000002</c:v>
                </c:pt>
                <c:pt idx="1392">
                  <c:v>46.426500000000011</c:v>
                </c:pt>
                <c:pt idx="1393">
                  <c:v>46.459839999999993</c:v>
                </c:pt>
                <c:pt idx="1394">
                  <c:v>46.493170000000013</c:v>
                </c:pt>
                <c:pt idx="1395">
                  <c:v>46.526500000000013</c:v>
                </c:pt>
                <c:pt idx="1396">
                  <c:v>46.559839999999994</c:v>
                </c:pt>
                <c:pt idx="1397">
                  <c:v>46.593170000000022</c:v>
                </c:pt>
                <c:pt idx="1398">
                  <c:v>46.626500000000021</c:v>
                </c:pt>
                <c:pt idx="1399">
                  <c:v>46.659839999999996</c:v>
                </c:pt>
                <c:pt idx="1400">
                  <c:v>46.693160000000013</c:v>
                </c:pt>
                <c:pt idx="1401">
                  <c:v>46.726500000000023</c:v>
                </c:pt>
                <c:pt idx="1402">
                  <c:v>46.759840000000004</c:v>
                </c:pt>
                <c:pt idx="1403">
                  <c:v>46.793170000000025</c:v>
                </c:pt>
                <c:pt idx="1404">
                  <c:v>46.826500000000003</c:v>
                </c:pt>
                <c:pt idx="1405">
                  <c:v>46.859839999999998</c:v>
                </c:pt>
                <c:pt idx="1406">
                  <c:v>46.893160000000002</c:v>
                </c:pt>
                <c:pt idx="1407">
                  <c:v>46.926500000000011</c:v>
                </c:pt>
                <c:pt idx="1408">
                  <c:v>46.959899999999998</c:v>
                </c:pt>
                <c:pt idx="1409">
                  <c:v>46.993330000000022</c:v>
                </c:pt>
                <c:pt idx="1410">
                  <c:v>47.026670000000003</c:v>
                </c:pt>
                <c:pt idx="1411">
                  <c:v>47.06</c:v>
                </c:pt>
                <c:pt idx="1412">
                  <c:v>47.093340000000012</c:v>
                </c:pt>
                <c:pt idx="1413">
                  <c:v>47.126660000000001</c:v>
                </c:pt>
                <c:pt idx="1414">
                  <c:v>47.160000000000011</c:v>
                </c:pt>
                <c:pt idx="1415">
                  <c:v>47.193330000000024</c:v>
                </c:pt>
                <c:pt idx="1416">
                  <c:v>47.226660000000003</c:v>
                </c:pt>
                <c:pt idx="1417">
                  <c:v>47.260000000000012</c:v>
                </c:pt>
                <c:pt idx="1418">
                  <c:v>47.293340000000022</c:v>
                </c:pt>
                <c:pt idx="1419">
                  <c:v>47.326660000000004</c:v>
                </c:pt>
                <c:pt idx="1420">
                  <c:v>47.36</c:v>
                </c:pt>
                <c:pt idx="1421">
                  <c:v>47.393340000000002</c:v>
                </c:pt>
                <c:pt idx="1422">
                  <c:v>47.426660000000005</c:v>
                </c:pt>
                <c:pt idx="1423">
                  <c:v>47.46</c:v>
                </c:pt>
                <c:pt idx="1424">
                  <c:v>47.493330000000022</c:v>
                </c:pt>
                <c:pt idx="1425">
                  <c:v>47.526670000000003</c:v>
                </c:pt>
                <c:pt idx="1426">
                  <c:v>47.56</c:v>
                </c:pt>
                <c:pt idx="1427">
                  <c:v>47.593340000000012</c:v>
                </c:pt>
                <c:pt idx="1428">
                  <c:v>47.626660000000001</c:v>
                </c:pt>
                <c:pt idx="1429">
                  <c:v>47.660000000000011</c:v>
                </c:pt>
                <c:pt idx="1430">
                  <c:v>47.693330000000024</c:v>
                </c:pt>
                <c:pt idx="1431">
                  <c:v>47.726660000000003</c:v>
                </c:pt>
                <c:pt idx="1432">
                  <c:v>47.760000000000012</c:v>
                </c:pt>
                <c:pt idx="1433">
                  <c:v>47.793340000000022</c:v>
                </c:pt>
                <c:pt idx="1434">
                  <c:v>47.826660000000004</c:v>
                </c:pt>
                <c:pt idx="1435">
                  <c:v>47.86</c:v>
                </c:pt>
                <c:pt idx="1436">
                  <c:v>47.893340000000002</c:v>
                </c:pt>
                <c:pt idx="1437">
                  <c:v>47.926660000000005</c:v>
                </c:pt>
                <c:pt idx="1438">
                  <c:v>47.96</c:v>
                </c:pt>
                <c:pt idx="1439">
                  <c:v>47.993330000000022</c:v>
                </c:pt>
                <c:pt idx="1440">
                  <c:v>48.026670000000003</c:v>
                </c:pt>
                <c:pt idx="1441">
                  <c:v>48.06</c:v>
                </c:pt>
                <c:pt idx="1442">
                  <c:v>48.093340000000012</c:v>
                </c:pt>
                <c:pt idx="1443">
                  <c:v>48.126660000000001</c:v>
                </c:pt>
                <c:pt idx="1444">
                  <c:v>48.160000000000011</c:v>
                </c:pt>
                <c:pt idx="1445">
                  <c:v>48.193330000000024</c:v>
                </c:pt>
                <c:pt idx="1446">
                  <c:v>48.226660000000003</c:v>
                </c:pt>
                <c:pt idx="1447">
                  <c:v>48.260000000000012</c:v>
                </c:pt>
                <c:pt idx="1448">
                  <c:v>48.293340000000022</c:v>
                </c:pt>
                <c:pt idx="1449">
                  <c:v>48.326660000000004</c:v>
                </c:pt>
                <c:pt idx="1450">
                  <c:v>48.36</c:v>
                </c:pt>
                <c:pt idx="1451">
                  <c:v>48.393340000000002</c:v>
                </c:pt>
                <c:pt idx="1452">
                  <c:v>48.426660000000005</c:v>
                </c:pt>
                <c:pt idx="1453">
                  <c:v>48.46</c:v>
                </c:pt>
                <c:pt idx="1454">
                  <c:v>48.493330000000022</c:v>
                </c:pt>
                <c:pt idx="1455">
                  <c:v>48.526670000000003</c:v>
                </c:pt>
                <c:pt idx="1456">
                  <c:v>48.56</c:v>
                </c:pt>
                <c:pt idx="1457">
                  <c:v>48.593340000000012</c:v>
                </c:pt>
                <c:pt idx="1458">
                  <c:v>48.626660000000001</c:v>
                </c:pt>
                <c:pt idx="1459">
                  <c:v>48.660000000000011</c:v>
                </c:pt>
                <c:pt idx="1460">
                  <c:v>48.693330000000024</c:v>
                </c:pt>
                <c:pt idx="1461">
                  <c:v>48.726660000000003</c:v>
                </c:pt>
                <c:pt idx="1462">
                  <c:v>48.760000000000012</c:v>
                </c:pt>
                <c:pt idx="1463">
                  <c:v>48.793340000000022</c:v>
                </c:pt>
                <c:pt idx="1464">
                  <c:v>48.826660000000004</c:v>
                </c:pt>
                <c:pt idx="1465">
                  <c:v>48.86</c:v>
                </c:pt>
                <c:pt idx="1466">
                  <c:v>48.893340000000002</c:v>
                </c:pt>
                <c:pt idx="1467">
                  <c:v>48.926660000000005</c:v>
                </c:pt>
                <c:pt idx="1468">
                  <c:v>48.96</c:v>
                </c:pt>
                <c:pt idx="1469">
                  <c:v>48.993330000000022</c:v>
                </c:pt>
                <c:pt idx="1470">
                  <c:v>49.026670000000003</c:v>
                </c:pt>
                <c:pt idx="1471">
                  <c:v>49.06</c:v>
                </c:pt>
                <c:pt idx="1472">
                  <c:v>49.093340000000012</c:v>
                </c:pt>
                <c:pt idx="1473">
                  <c:v>49.126660000000001</c:v>
                </c:pt>
                <c:pt idx="1474">
                  <c:v>49.160000000000011</c:v>
                </c:pt>
                <c:pt idx="1475">
                  <c:v>49.193330000000024</c:v>
                </c:pt>
                <c:pt idx="1476">
                  <c:v>49.226660000000003</c:v>
                </c:pt>
                <c:pt idx="1477">
                  <c:v>49.260000000000012</c:v>
                </c:pt>
                <c:pt idx="1478">
                  <c:v>49.293340000000022</c:v>
                </c:pt>
                <c:pt idx="1479">
                  <c:v>49.326660000000004</c:v>
                </c:pt>
                <c:pt idx="1480">
                  <c:v>49.36</c:v>
                </c:pt>
                <c:pt idx="1481">
                  <c:v>49.393340000000002</c:v>
                </c:pt>
                <c:pt idx="1482">
                  <c:v>49.426660000000005</c:v>
                </c:pt>
                <c:pt idx="1483">
                  <c:v>49.46</c:v>
                </c:pt>
                <c:pt idx="1484">
                  <c:v>49.493350000000021</c:v>
                </c:pt>
                <c:pt idx="1485">
                  <c:v>49.526830000000011</c:v>
                </c:pt>
                <c:pt idx="1486">
                  <c:v>49.560160000000003</c:v>
                </c:pt>
                <c:pt idx="1487">
                  <c:v>49.593500000000013</c:v>
                </c:pt>
                <c:pt idx="1488">
                  <c:v>49.626840000000001</c:v>
                </c:pt>
                <c:pt idx="1489">
                  <c:v>49.660160000000012</c:v>
                </c:pt>
                <c:pt idx="1490">
                  <c:v>49.693500000000022</c:v>
                </c:pt>
                <c:pt idx="1491">
                  <c:v>49.726840000000003</c:v>
                </c:pt>
                <c:pt idx="1492">
                  <c:v>49.760160000000013</c:v>
                </c:pt>
                <c:pt idx="1493">
                  <c:v>49.793500000000023</c:v>
                </c:pt>
                <c:pt idx="1494">
                  <c:v>49.826830000000001</c:v>
                </c:pt>
                <c:pt idx="1495">
                  <c:v>49.86016</c:v>
                </c:pt>
                <c:pt idx="1496">
                  <c:v>49.893500000000003</c:v>
                </c:pt>
                <c:pt idx="1497">
                  <c:v>49.926840000000006</c:v>
                </c:pt>
                <c:pt idx="1498">
                  <c:v>49.960160000000002</c:v>
                </c:pt>
                <c:pt idx="1499">
                  <c:v>49.993500000000012</c:v>
                </c:pt>
                <c:pt idx="1500">
                  <c:v>50.026830000000011</c:v>
                </c:pt>
                <c:pt idx="1501">
                  <c:v>50.060160000000003</c:v>
                </c:pt>
                <c:pt idx="1502">
                  <c:v>50.093500000000013</c:v>
                </c:pt>
                <c:pt idx="1503">
                  <c:v>50.126840000000001</c:v>
                </c:pt>
                <c:pt idx="1504">
                  <c:v>50.160160000000012</c:v>
                </c:pt>
                <c:pt idx="1505">
                  <c:v>50.193500000000022</c:v>
                </c:pt>
                <c:pt idx="1506">
                  <c:v>50.226840000000003</c:v>
                </c:pt>
                <c:pt idx="1507">
                  <c:v>50.260160000000013</c:v>
                </c:pt>
                <c:pt idx="1508">
                  <c:v>50.293500000000023</c:v>
                </c:pt>
                <c:pt idx="1509">
                  <c:v>50.326830000000001</c:v>
                </c:pt>
                <c:pt idx="1510">
                  <c:v>50.36016</c:v>
                </c:pt>
                <c:pt idx="1511">
                  <c:v>50.393500000000003</c:v>
                </c:pt>
                <c:pt idx="1512">
                  <c:v>50.426840000000006</c:v>
                </c:pt>
                <c:pt idx="1513">
                  <c:v>50.460160000000002</c:v>
                </c:pt>
                <c:pt idx="1514">
                  <c:v>50.493500000000012</c:v>
                </c:pt>
                <c:pt idx="1515">
                  <c:v>50.526830000000011</c:v>
                </c:pt>
                <c:pt idx="1516">
                  <c:v>50.560160000000003</c:v>
                </c:pt>
                <c:pt idx="1517">
                  <c:v>50.593500000000013</c:v>
                </c:pt>
                <c:pt idx="1518">
                  <c:v>50.626840000000001</c:v>
                </c:pt>
                <c:pt idx="1519">
                  <c:v>50.660160000000012</c:v>
                </c:pt>
                <c:pt idx="1520">
                  <c:v>50.693500000000022</c:v>
                </c:pt>
                <c:pt idx="1521">
                  <c:v>50.726840000000003</c:v>
                </c:pt>
                <c:pt idx="1522">
                  <c:v>50.760160000000013</c:v>
                </c:pt>
                <c:pt idx="1523">
                  <c:v>50.793500000000023</c:v>
                </c:pt>
                <c:pt idx="1524">
                  <c:v>50.826830000000001</c:v>
                </c:pt>
                <c:pt idx="1525">
                  <c:v>50.86016</c:v>
                </c:pt>
                <c:pt idx="1526">
                  <c:v>50.893500000000003</c:v>
                </c:pt>
                <c:pt idx="1527">
                  <c:v>50.926840000000006</c:v>
                </c:pt>
                <c:pt idx="1528">
                  <c:v>50.960160000000002</c:v>
                </c:pt>
                <c:pt idx="1529">
                  <c:v>50.993500000000012</c:v>
                </c:pt>
                <c:pt idx="1530">
                  <c:v>51.026830000000011</c:v>
                </c:pt>
                <c:pt idx="1531">
                  <c:v>51.060160000000003</c:v>
                </c:pt>
                <c:pt idx="1532">
                  <c:v>51.093500000000013</c:v>
                </c:pt>
                <c:pt idx="1533">
                  <c:v>51.126840000000001</c:v>
                </c:pt>
                <c:pt idx="1534">
                  <c:v>51.160160000000012</c:v>
                </c:pt>
                <c:pt idx="1535">
                  <c:v>51.193500000000022</c:v>
                </c:pt>
                <c:pt idx="1536">
                  <c:v>51.226830000000021</c:v>
                </c:pt>
                <c:pt idx="1537">
                  <c:v>51.260160000000013</c:v>
                </c:pt>
                <c:pt idx="1538">
                  <c:v>51.293500000000023</c:v>
                </c:pt>
                <c:pt idx="1539">
                  <c:v>51.326830000000001</c:v>
                </c:pt>
                <c:pt idx="1540">
                  <c:v>51.36016</c:v>
                </c:pt>
                <c:pt idx="1541">
                  <c:v>51.393500000000003</c:v>
                </c:pt>
                <c:pt idx="1542">
                  <c:v>51.426830000000002</c:v>
                </c:pt>
                <c:pt idx="1543">
                  <c:v>51.460160000000002</c:v>
                </c:pt>
                <c:pt idx="1544">
                  <c:v>51.493500000000012</c:v>
                </c:pt>
                <c:pt idx="1545">
                  <c:v>51.526830000000011</c:v>
                </c:pt>
                <c:pt idx="1546">
                  <c:v>51.560160000000003</c:v>
                </c:pt>
                <c:pt idx="1547">
                  <c:v>51.593500000000013</c:v>
                </c:pt>
                <c:pt idx="1548">
                  <c:v>51.626840000000001</c:v>
                </c:pt>
                <c:pt idx="1549">
                  <c:v>51.660160000000012</c:v>
                </c:pt>
                <c:pt idx="1550">
                  <c:v>51.693500000000022</c:v>
                </c:pt>
                <c:pt idx="1551">
                  <c:v>51.726830000000021</c:v>
                </c:pt>
                <c:pt idx="1552">
                  <c:v>51.760160000000013</c:v>
                </c:pt>
                <c:pt idx="1553">
                  <c:v>51.793500000000023</c:v>
                </c:pt>
                <c:pt idx="1554">
                  <c:v>51.826830000000001</c:v>
                </c:pt>
                <c:pt idx="1555">
                  <c:v>51.86016</c:v>
                </c:pt>
                <c:pt idx="1556">
                  <c:v>51.893500000000003</c:v>
                </c:pt>
                <c:pt idx="1557">
                  <c:v>51.926830000000002</c:v>
                </c:pt>
                <c:pt idx="1558">
                  <c:v>51.960160000000002</c:v>
                </c:pt>
                <c:pt idx="1559">
                  <c:v>51.993500000000012</c:v>
                </c:pt>
                <c:pt idx="1560">
                  <c:v>52.026830000000011</c:v>
                </c:pt>
                <c:pt idx="1561">
                  <c:v>52.06026</c:v>
                </c:pt>
                <c:pt idx="1562">
                  <c:v>52.09366</c:v>
                </c:pt>
                <c:pt idx="1563">
                  <c:v>52.127000000000002</c:v>
                </c:pt>
                <c:pt idx="1564">
                  <c:v>52.160330000000023</c:v>
                </c:pt>
                <c:pt idx="1565">
                  <c:v>52.193670000000012</c:v>
                </c:pt>
                <c:pt idx="1566">
                  <c:v>52.227000000000011</c:v>
                </c:pt>
                <c:pt idx="1567">
                  <c:v>52.260330000000025</c:v>
                </c:pt>
                <c:pt idx="1568">
                  <c:v>52.293660000000003</c:v>
                </c:pt>
                <c:pt idx="1569">
                  <c:v>52.327000000000005</c:v>
                </c:pt>
                <c:pt idx="1570">
                  <c:v>52.360330000000012</c:v>
                </c:pt>
                <c:pt idx="1571">
                  <c:v>52.393660000000004</c:v>
                </c:pt>
                <c:pt idx="1572">
                  <c:v>52.427</c:v>
                </c:pt>
                <c:pt idx="1573">
                  <c:v>52.460330000000013</c:v>
                </c:pt>
                <c:pt idx="1574">
                  <c:v>52.493660000000006</c:v>
                </c:pt>
                <c:pt idx="1575">
                  <c:v>52.527000000000001</c:v>
                </c:pt>
                <c:pt idx="1576">
                  <c:v>52.560330000000022</c:v>
                </c:pt>
                <c:pt idx="1577">
                  <c:v>52.59366</c:v>
                </c:pt>
                <c:pt idx="1578">
                  <c:v>52.627000000000002</c:v>
                </c:pt>
                <c:pt idx="1579">
                  <c:v>52.660330000000023</c:v>
                </c:pt>
                <c:pt idx="1580">
                  <c:v>52.693680000000001</c:v>
                </c:pt>
                <c:pt idx="1581">
                  <c:v>52.727000000000011</c:v>
                </c:pt>
                <c:pt idx="1582">
                  <c:v>52.760330000000025</c:v>
                </c:pt>
                <c:pt idx="1583">
                  <c:v>52.793660000000003</c:v>
                </c:pt>
                <c:pt idx="1584">
                  <c:v>52.827000000000005</c:v>
                </c:pt>
                <c:pt idx="1585">
                  <c:v>52.860330000000012</c:v>
                </c:pt>
                <c:pt idx="1586">
                  <c:v>52.893660000000004</c:v>
                </c:pt>
                <c:pt idx="1587">
                  <c:v>52.927</c:v>
                </c:pt>
                <c:pt idx="1588">
                  <c:v>52.960330000000013</c:v>
                </c:pt>
                <c:pt idx="1589">
                  <c:v>52.993660000000006</c:v>
                </c:pt>
                <c:pt idx="1590">
                  <c:v>53.027000000000001</c:v>
                </c:pt>
                <c:pt idx="1591">
                  <c:v>53.060330000000022</c:v>
                </c:pt>
                <c:pt idx="1592">
                  <c:v>53.09366</c:v>
                </c:pt>
                <c:pt idx="1593">
                  <c:v>53.127000000000002</c:v>
                </c:pt>
                <c:pt idx="1594">
                  <c:v>53.160330000000023</c:v>
                </c:pt>
                <c:pt idx="1595">
                  <c:v>53.193680000000001</c:v>
                </c:pt>
                <c:pt idx="1596">
                  <c:v>53.227000000000011</c:v>
                </c:pt>
                <c:pt idx="1597">
                  <c:v>53.260330000000025</c:v>
                </c:pt>
                <c:pt idx="1598">
                  <c:v>53.293660000000003</c:v>
                </c:pt>
                <c:pt idx="1599">
                  <c:v>53.327000000000005</c:v>
                </c:pt>
                <c:pt idx="1600">
                  <c:v>53.360330000000012</c:v>
                </c:pt>
                <c:pt idx="1601">
                  <c:v>53.393660000000004</c:v>
                </c:pt>
                <c:pt idx="1602">
                  <c:v>53.427</c:v>
                </c:pt>
                <c:pt idx="1603">
                  <c:v>53.460330000000013</c:v>
                </c:pt>
                <c:pt idx="1604">
                  <c:v>53.493660000000006</c:v>
                </c:pt>
                <c:pt idx="1605">
                  <c:v>53.527000000000001</c:v>
                </c:pt>
                <c:pt idx="1606">
                  <c:v>53.560330000000022</c:v>
                </c:pt>
                <c:pt idx="1607">
                  <c:v>53.59366</c:v>
                </c:pt>
                <c:pt idx="1608">
                  <c:v>53.627000000000002</c:v>
                </c:pt>
                <c:pt idx="1609">
                  <c:v>53.660330000000023</c:v>
                </c:pt>
                <c:pt idx="1610">
                  <c:v>53.693680000000001</c:v>
                </c:pt>
                <c:pt idx="1611">
                  <c:v>53.727000000000011</c:v>
                </c:pt>
                <c:pt idx="1612">
                  <c:v>53.760330000000025</c:v>
                </c:pt>
                <c:pt idx="1613">
                  <c:v>53.793660000000003</c:v>
                </c:pt>
                <c:pt idx="1614">
                  <c:v>53.827000000000005</c:v>
                </c:pt>
                <c:pt idx="1615">
                  <c:v>53.860330000000012</c:v>
                </c:pt>
                <c:pt idx="1616">
                  <c:v>53.893660000000004</c:v>
                </c:pt>
                <c:pt idx="1617">
                  <c:v>53.927</c:v>
                </c:pt>
                <c:pt idx="1618">
                  <c:v>53.960330000000013</c:v>
                </c:pt>
                <c:pt idx="1619">
                  <c:v>53.993660000000006</c:v>
                </c:pt>
                <c:pt idx="1620">
                  <c:v>54.027000000000001</c:v>
                </c:pt>
                <c:pt idx="1621">
                  <c:v>54.060330000000022</c:v>
                </c:pt>
                <c:pt idx="1622">
                  <c:v>54.09366</c:v>
                </c:pt>
                <c:pt idx="1623">
                  <c:v>54.127000000000002</c:v>
                </c:pt>
                <c:pt idx="1624">
                  <c:v>54.160330000000023</c:v>
                </c:pt>
                <c:pt idx="1625">
                  <c:v>54.193680000000001</c:v>
                </c:pt>
                <c:pt idx="1626">
                  <c:v>54.227000000000011</c:v>
                </c:pt>
                <c:pt idx="1627">
                  <c:v>54.260330000000025</c:v>
                </c:pt>
                <c:pt idx="1628">
                  <c:v>54.293660000000003</c:v>
                </c:pt>
                <c:pt idx="1629">
                  <c:v>54.327000000000005</c:v>
                </c:pt>
                <c:pt idx="1630">
                  <c:v>54.360330000000012</c:v>
                </c:pt>
                <c:pt idx="1631">
                  <c:v>54.393660000000004</c:v>
                </c:pt>
                <c:pt idx="1632">
                  <c:v>54.427</c:v>
                </c:pt>
                <c:pt idx="1633">
                  <c:v>54.460330000000013</c:v>
                </c:pt>
                <c:pt idx="1634">
                  <c:v>54.493660000000006</c:v>
                </c:pt>
                <c:pt idx="1635">
                  <c:v>54.527000000000001</c:v>
                </c:pt>
                <c:pt idx="1636">
                  <c:v>54.560330000000022</c:v>
                </c:pt>
                <c:pt idx="1637">
                  <c:v>54.593700000000013</c:v>
                </c:pt>
                <c:pt idx="1638">
                  <c:v>54.627170000000021</c:v>
                </c:pt>
                <c:pt idx="1639">
                  <c:v>54.660500000000013</c:v>
                </c:pt>
                <c:pt idx="1640">
                  <c:v>54.693840000000002</c:v>
                </c:pt>
                <c:pt idx="1641">
                  <c:v>54.727170000000022</c:v>
                </c:pt>
                <c:pt idx="1642">
                  <c:v>54.760500000000022</c:v>
                </c:pt>
                <c:pt idx="1643">
                  <c:v>54.793840000000003</c:v>
                </c:pt>
                <c:pt idx="1644">
                  <c:v>54.827170000000002</c:v>
                </c:pt>
                <c:pt idx="1645">
                  <c:v>54.860500000000002</c:v>
                </c:pt>
                <c:pt idx="1646">
                  <c:v>54.893840000000004</c:v>
                </c:pt>
                <c:pt idx="1647">
                  <c:v>54.927170000000011</c:v>
                </c:pt>
                <c:pt idx="1648">
                  <c:v>54.960500000000003</c:v>
                </c:pt>
                <c:pt idx="1649">
                  <c:v>54.993820000000007</c:v>
                </c:pt>
                <c:pt idx="1650">
                  <c:v>55.027170000000012</c:v>
                </c:pt>
                <c:pt idx="1651">
                  <c:v>55.060500000000012</c:v>
                </c:pt>
                <c:pt idx="1652">
                  <c:v>55.09384</c:v>
                </c:pt>
                <c:pt idx="1653">
                  <c:v>55.127170000000021</c:v>
                </c:pt>
                <c:pt idx="1654">
                  <c:v>55.160500000000013</c:v>
                </c:pt>
                <c:pt idx="1655">
                  <c:v>55.193840000000002</c:v>
                </c:pt>
                <c:pt idx="1656">
                  <c:v>55.227170000000022</c:v>
                </c:pt>
                <c:pt idx="1657">
                  <c:v>55.260500000000022</c:v>
                </c:pt>
                <c:pt idx="1658">
                  <c:v>55.293840000000003</c:v>
                </c:pt>
                <c:pt idx="1659">
                  <c:v>55.327170000000002</c:v>
                </c:pt>
                <c:pt idx="1660">
                  <c:v>55.360500000000002</c:v>
                </c:pt>
                <c:pt idx="1661">
                  <c:v>55.393840000000004</c:v>
                </c:pt>
                <c:pt idx="1662">
                  <c:v>55.427170000000011</c:v>
                </c:pt>
                <c:pt idx="1663">
                  <c:v>55.460500000000003</c:v>
                </c:pt>
                <c:pt idx="1664">
                  <c:v>55.493820000000007</c:v>
                </c:pt>
                <c:pt idx="1665">
                  <c:v>55.527170000000012</c:v>
                </c:pt>
                <c:pt idx="1666">
                  <c:v>55.560500000000012</c:v>
                </c:pt>
                <c:pt idx="1667">
                  <c:v>55.59384</c:v>
                </c:pt>
                <c:pt idx="1668">
                  <c:v>55.627170000000021</c:v>
                </c:pt>
                <c:pt idx="1669">
                  <c:v>55.660500000000013</c:v>
                </c:pt>
                <c:pt idx="1670">
                  <c:v>55.693840000000002</c:v>
                </c:pt>
                <c:pt idx="1671">
                  <c:v>55.727170000000022</c:v>
                </c:pt>
                <c:pt idx="1672">
                  <c:v>55.760500000000022</c:v>
                </c:pt>
                <c:pt idx="1673">
                  <c:v>55.793840000000003</c:v>
                </c:pt>
                <c:pt idx="1674">
                  <c:v>55.827170000000002</c:v>
                </c:pt>
                <c:pt idx="1675">
                  <c:v>55.860500000000002</c:v>
                </c:pt>
                <c:pt idx="1676">
                  <c:v>55.893840000000004</c:v>
                </c:pt>
                <c:pt idx="1677">
                  <c:v>55.927170000000011</c:v>
                </c:pt>
                <c:pt idx="1678">
                  <c:v>55.960500000000003</c:v>
                </c:pt>
                <c:pt idx="1679">
                  <c:v>55.993820000000007</c:v>
                </c:pt>
                <c:pt idx="1680">
                  <c:v>56.027170000000012</c:v>
                </c:pt>
                <c:pt idx="1681">
                  <c:v>56.060500000000012</c:v>
                </c:pt>
                <c:pt idx="1682">
                  <c:v>56.09384</c:v>
                </c:pt>
                <c:pt idx="1683">
                  <c:v>56.127170000000021</c:v>
                </c:pt>
                <c:pt idx="1684">
                  <c:v>56.160500000000013</c:v>
                </c:pt>
                <c:pt idx="1685">
                  <c:v>56.193840000000002</c:v>
                </c:pt>
                <c:pt idx="1686">
                  <c:v>56.227170000000022</c:v>
                </c:pt>
                <c:pt idx="1687">
                  <c:v>56.260500000000022</c:v>
                </c:pt>
                <c:pt idx="1688">
                  <c:v>56.293840000000003</c:v>
                </c:pt>
                <c:pt idx="1689">
                  <c:v>56.327170000000002</c:v>
                </c:pt>
                <c:pt idx="1690">
                  <c:v>56.360500000000002</c:v>
                </c:pt>
                <c:pt idx="1691">
                  <c:v>56.393840000000004</c:v>
                </c:pt>
                <c:pt idx="1692">
                  <c:v>56.427170000000011</c:v>
                </c:pt>
                <c:pt idx="1693">
                  <c:v>56.460500000000003</c:v>
                </c:pt>
                <c:pt idx="1694">
                  <c:v>56.493820000000007</c:v>
                </c:pt>
                <c:pt idx="1695">
                  <c:v>56.527170000000012</c:v>
                </c:pt>
                <c:pt idx="1696">
                  <c:v>56.560500000000012</c:v>
                </c:pt>
                <c:pt idx="1697">
                  <c:v>56.59384</c:v>
                </c:pt>
                <c:pt idx="1698">
                  <c:v>56.627170000000021</c:v>
                </c:pt>
                <c:pt idx="1699">
                  <c:v>56.660500000000013</c:v>
                </c:pt>
                <c:pt idx="1700">
                  <c:v>56.693840000000002</c:v>
                </c:pt>
                <c:pt idx="1701">
                  <c:v>56.727170000000022</c:v>
                </c:pt>
                <c:pt idx="1702">
                  <c:v>56.760500000000022</c:v>
                </c:pt>
                <c:pt idx="1703">
                  <c:v>56.793840000000003</c:v>
                </c:pt>
                <c:pt idx="1704">
                  <c:v>56.827170000000002</c:v>
                </c:pt>
                <c:pt idx="1705">
                  <c:v>56.860500000000002</c:v>
                </c:pt>
                <c:pt idx="1706">
                  <c:v>56.893840000000004</c:v>
                </c:pt>
                <c:pt idx="1707">
                  <c:v>56.927170000000011</c:v>
                </c:pt>
                <c:pt idx="1708">
                  <c:v>56.960500000000003</c:v>
                </c:pt>
                <c:pt idx="1709">
                  <c:v>56.993820000000007</c:v>
                </c:pt>
                <c:pt idx="1710">
                  <c:v>57.027170000000012</c:v>
                </c:pt>
                <c:pt idx="1711">
                  <c:v>57.060500000000012</c:v>
                </c:pt>
                <c:pt idx="1712">
                  <c:v>57.09384</c:v>
                </c:pt>
                <c:pt idx="1713">
                  <c:v>57.127170000000021</c:v>
                </c:pt>
                <c:pt idx="1714">
                  <c:v>57.160640000000001</c:v>
                </c:pt>
                <c:pt idx="1715">
                  <c:v>57.194000000000003</c:v>
                </c:pt>
                <c:pt idx="1716">
                  <c:v>57.227340000000012</c:v>
                </c:pt>
                <c:pt idx="1717">
                  <c:v>57.260670000000012</c:v>
                </c:pt>
                <c:pt idx="1718">
                  <c:v>57.294000000000011</c:v>
                </c:pt>
                <c:pt idx="1719">
                  <c:v>57.32734</c:v>
                </c:pt>
                <c:pt idx="1720">
                  <c:v>57.360669999999999</c:v>
                </c:pt>
                <c:pt idx="1721">
                  <c:v>57.394000000000005</c:v>
                </c:pt>
                <c:pt idx="1722">
                  <c:v>57.427340000000001</c:v>
                </c:pt>
                <c:pt idx="1723">
                  <c:v>57.46067</c:v>
                </c:pt>
                <c:pt idx="1724">
                  <c:v>57.494</c:v>
                </c:pt>
                <c:pt idx="1725">
                  <c:v>57.527340000000002</c:v>
                </c:pt>
                <c:pt idx="1726">
                  <c:v>57.560660000000006</c:v>
                </c:pt>
                <c:pt idx="1727">
                  <c:v>57.594000000000001</c:v>
                </c:pt>
                <c:pt idx="1728">
                  <c:v>57.627340000000011</c:v>
                </c:pt>
                <c:pt idx="1729">
                  <c:v>57.660670000000003</c:v>
                </c:pt>
                <c:pt idx="1730">
                  <c:v>57.694000000000003</c:v>
                </c:pt>
                <c:pt idx="1731">
                  <c:v>57.727340000000012</c:v>
                </c:pt>
                <c:pt idx="1732">
                  <c:v>57.760670000000012</c:v>
                </c:pt>
                <c:pt idx="1733">
                  <c:v>57.794000000000011</c:v>
                </c:pt>
                <c:pt idx="1734">
                  <c:v>57.82734</c:v>
                </c:pt>
                <c:pt idx="1735">
                  <c:v>57.860669999999999</c:v>
                </c:pt>
                <c:pt idx="1736">
                  <c:v>57.894000000000005</c:v>
                </c:pt>
                <c:pt idx="1737">
                  <c:v>57.927340000000001</c:v>
                </c:pt>
                <c:pt idx="1738">
                  <c:v>57.96067</c:v>
                </c:pt>
                <c:pt idx="1739">
                  <c:v>57.994</c:v>
                </c:pt>
                <c:pt idx="1740">
                  <c:v>58.027340000000002</c:v>
                </c:pt>
                <c:pt idx="1741">
                  <c:v>58.060660000000006</c:v>
                </c:pt>
                <c:pt idx="1742">
                  <c:v>58.094000000000001</c:v>
                </c:pt>
                <c:pt idx="1743">
                  <c:v>58.127340000000011</c:v>
                </c:pt>
                <c:pt idx="1744">
                  <c:v>58.160670000000003</c:v>
                </c:pt>
                <c:pt idx="1745">
                  <c:v>58.194000000000003</c:v>
                </c:pt>
                <c:pt idx="1746">
                  <c:v>58.227340000000012</c:v>
                </c:pt>
                <c:pt idx="1747">
                  <c:v>58.260670000000012</c:v>
                </c:pt>
                <c:pt idx="1748">
                  <c:v>58.294000000000011</c:v>
                </c:pt>
                <c:pt idx="1749">
                  <c:v>58.32734</c:v>
                </c:pt>
                <c:pt idx="1750">
                  <c:v>58.360669999999999</c:v>
                </c:pt>
                <c:pt idx="1751">
                  <c:v>58.394000000000005</c:v>
                </c:pt>
                <c:pt idx="1752">
                  <c:v>58.427340000000001</c:v>
                </c:pt>
                <c:pt idx="1753">
                  <c:v>58.46067</c:v>
                </c:pt>
                <c:pt idx="1754">
                  <c:v>58.494</c:v>
                </c:pt>
                <c:pt idx="1755">
                  <c:v>58.527340000000002</c:v>
                </c:pt>
                <c:pt idx="1756">
                  <c:v>58.560660000000006</c:v>
                </c:pt>
                <c:pt idx="1757">
                  <c:v>58.594000000000001</c:v>
                </c:pt>
                <c:pt idx="1758">
                  <c:v>58.627340000000011</c:v>
                </c:pt>
                <c:pt idx="1759">
                  <c:v>58.660670000000003</c:v>
                </c:pt>
                <c:pt idx="1760">
                  <c:v>58.694000000000003</c:v>
                </c:pt>
                <c:pt idx="1761">
                  <c:v>58.727340000000012</c:v>
                </c:pt>
                <c:pt idx="1762">
                  <c:v>58.760670000000012</c:v>
                </c:pt>
                <c:pt idx="1763">
                  <c:v>58.794000000000011</c:v>
                </c:pt>
                <c:pt idx="1764">
                  <c:v>58.82734</c:v>
                </c:pt>
                <c:pt idx="1765">
                  <c:v>58.860669999999999</c:v>
                </c:pt>
                <c:pt idx="1766">
                  <c:v>58.894000000000005</c:v>
                </c:pt>
                <c:pt idx="1767">
                  <c:v>58.927340000000001</c:v>
                </c:pt>
                <c:pt idx="1768">
                  <c:v>58.96067</c:v>
                </c:pt>
                <c:pt idx="1769">
                  <c:v>58.994</c:v>
                </c:pt>
                <c:pt idx="1770">
                  <c:v>59.027340000000002</c:v>
                </c:pt>
                <c:pt idx="1771">
                  <c:v>59.060660000000006</c:v>
                </c:pt>
                <c:pt idx="1772">
                  <c:v>59.094000000000001</c:v>
                </c:pt>
                <c:pt idx="1773">
                  <c:v>59.127340000000011</c:v>
                </c:pt>
                <c:pt idx="1774">
                  <c:v>59.160670000000003</c:v>
                </c:pt>
                <c:pt idx="1775">
                  <c:v>59.194000000000003</c:v>
                </c:pt>
                <c:pt idx="1776">
                  <c:v>59.227340000000012</c:v>
                </c:pt>
                <c:pt idx="1777">
                  <c:v>59.260670000000012</c:v>
                </c:pt>
                <c:pt idx="1778">
                  <c:v>59.294000000000011</c:v>
                </c:pt>
                <c:pt idx="1779">
                  <c:v>59.32734</c:v>
                </c:pt>
                <c:pt idx="1780">
                  <c:v>59.360669999999999</c:v>
                </c:pt>
                <c:pt idx="1781">
                  <c:v>59.394000000000005</c:v>
                </c:pt>
                <c:pt idx="1782">
                  <c:v>59.427340000000001</c:v>
                </c:pt>
                <c:pt idx="1783">
                  <c:v>59.46067</c:v>
                </c:pt>
                <c:pt idx="1784">
                  <c:v>59.494</c:v>
                </c:pt>
                <c:pt idx="1785">
                  <c:v>59.527340000000002</c:v>
                </c:pt>
                <c:pt idx="1786">
                  <c:v>59.560660000000006</c:v>
                </c:pt>
                <c:pt idx="1787">
                  <c:v>59.594000000000001</c:v>
                </c:pt>
                <c:pt idx="1788">
                  <c:v>59.627340000000011</c:v>
                </c:pt>
                <c:pt idx="1789">
                  <c:v>59.660670000000003</c:v>
                </c:pt>
                <c:pt idx="1790">
                  <c:v>59.69406</c:v>
                </c:pt>
                <c:pt idx="1791">
                  <c:v>59.727500000000013</c:v>
                </c:pt>
                <c:pt idx="1792">
                  <c:v>59.760840000000002</c:v>
                </c:pt>
                <c:pt idx="1793">
                  <c:v>59.794160000000012</c:v>
                </c:pt>
                <c:pt idx="1794">
                  <c:v>59.827500000000001</c:v>
                </c:pt>
                <c:pt idx="1795">
                  <c:v>59.860839999999996</c:v>
                </c:pt>
                <c:pt idx="1796">
                  <c:v>59.894160000000007</c:v>
                </c:pt>
                <c:pt idx="1797">
                  <c:v>59.927500000000002</c:v>
                </c:pt>
                <c:pt idx="1798">
                  <c:v>59.960840000000005</c:v>
                </c:pt>
                <c:pt idx="1799">
                  <c:v>59.994160000000001</c:v>
                </c:pt>
                <c:pt idx="1800">
                  <c:v>60.027500000000003</c:v>
                </c:pt>
                <c:pt idx="1801">
                  <c:v>60.060840000000006</c:v>
                </c:pt>
                <c:pt idx="1802">
                  <c:v>60.094160000000002</c:v>
                </c:pt>
                <c:pt idx="1803">
                  <c:v>60.127500000000012</c:v>
                </c:pt>
                <c:pt idx="1804">
                  <c:v>60.16084</c:v>
                </c:pt>
                <c:pt idx="1805">
                  <c:v>60.194160000000011</c:v>
                </c:pt>
                <c:pt idx="1806">
                  <c:v>60.227500000000013</c:v>
                </c:pt>
                <c:pt idx="1807">
                  <c:v>60.260840000000002</c:v>
                </c:pt>
                <c:pt idx="1808">
                  <c:v>60.294160000000012</c:v>
                </c:pt>
                <c:pt idx="1809">
                  <c:v>60.327500000000001</c:v>
                </c:pt>
                <c:pt idx="1810">
                  <c:v>60.360839999999996</c:v>
                </c:pt>
                <c:pt idx="1811">
                  <c:v>60.394160000000007</c:v>
                </c:pt>
                <c:pt idx="1812">
                  <c:v>60.427500000000002</c:v>
                </c:pt>
                <c:pt idx="1813">
                  <c:v>60.460840000000005</c:v>
                </c:pt>
                <c:pt idx="1814">
                  <c:v>60.494160000000001</c:v>
                </c:pt>
                <c:pt idx="1815">
                  <c:v>60.527500000000003</c:v>
                </c:pt>
                <c:pt idx="1816">
                  <c:v>60.560840000000006</c:v>
                </c:pt>
                <c:pt idx="1817">
                  <c:v>60.594160000000002</c:v>
                </c:pt>
                <c:pt idx="1818">
                  <c:v>60.627500000000012</c:v>
                </c:pt>
                <c:pt idx="1819">
                  <c:v>60.66084</c:v>
                </c:pt>
                <c:pt idx="1820">
                  <c:v>60.694160000000011</c:v>
                </c:pt>
                <c:pt idx="1821">
                  <c:v>60.727500000000013</c:v>
                </c:pt>
                <c:pt idx="1822">
                  <c:v>60.760840000000002</c:v>
                </c:pt>
                <c:pt idx="1823">
                  <c:v>60.794160000000012</c:v>
                </c:pt>
                <c:pt idx="1824">
                  <c:v>60.827500000000001</c:v>
                </c:pt>
                <c:pt idx="1825">
                  <c:v>60.860839999999996</c:v>
                </c:pt>
                <c:pt idx="1826">
                  <c:v>60.894160000000007</c:v>
                </c:pt>
                <c:pt idx="1827">
                  <c:v>60.927500000000002</c:v>
                </c:pt>
                <c:pt idx="1828">
                  <c:v>60.960840000000005</c:v>
                </c:pt>
                <c:pt idx="1829">
                  <c:v>60.994160000000001</c:v>
                </c:pt>
                <c:pt idx="1830">
                  <c:v>61.02666</c:v>
                </c:pt>
                <c:pt idx="1831">
                  <c:v>61.059180000000005</c:v>
                </c:pt>
                <c:pt idx="1832">
                  <c:v>61.092500000000022</c:v>
                </c:pt>
                <c:pt idx="1833">
                  <c:v>61.125820000000012</c:v>
                </c:pt>
                <c:pt idx="1834">
                  <c:v>61.159180000000006</c:v>
                </c:pt>
                <c:pt idx="1835">
                  <c:v>61.192500000000024</c:v>
                </c:pt>
                <c:pt idx="1836">
                  <c:v>61.225840000000012</c:v>
                </c:pt>
                <c:pt idx="1837">
                  <c:v>61.259180000000001</c:v>
                </c:pt>
                <c:pt idx="1838">
                  <c:v>61.292500000000025</c:v>
                </c:pt>
                <c:pt idx="1839">
                  <c:v>61.32582</c:v>
                </c:pt>
                <c:pt idx="1840">
                  <c:v>61.359179999999995</c:v>
                </c:pt>
                <c:pt idx="1841">
                  <c:v>61.392500000000013</c:v>
                </c:pt>
                <c:pt idx="1842">
                  <c:v>61.425840000000001</c:v>
                </c:pt>
                <c:pt idx="1843">
                  <c:v>61.459179999999996</c:v>
                </c:pt>
                <c:pt idx="1844">
                  <c:v>61.492500000000021</c:v>
                </c:pt>
                <c:pt idx="1845">
                  <c:v>61.525820000000003</c:v>
                </c:pt>
                <c:pt idx="1846">
                  <c:v>61.559180000000005</c:v>
                </c:pt>
                <c:pt idx="1847">
                  <c:v>61.592500000000022</c:v>
                </c:pt>
                <c:pt idx="1848">
                  <c:v>61.625820000000012</c:v>
                </c:pt>
                <c:pt idx="1849">
                  <c:v>61.659180000000006</c:v>
                </c:pt>
                <c:pt idx="1850">
                  <c:v>61.692500000000024</c:v>
                </c:pt>
                <c:pt idx="1851">
                  <c:v>61.725840000000012</c:v>
                </c:pt>
                <c:pt idx="1852">
                  <c:v>61.759180000000001</c:v>
                </c:pt>
                <c:pt idx="1853">
                  <c:v>61.792500000000025</c:v>
                </c:pt>
                <c:pt idx="1854">
                  <c:v>61.82582</c:v>
                </c:pt>
                <c:pt idx="1855">
                  <c:v>61.859179999999995</c:v>
                </c:pt>
                <c:pt idx="1856">
                  <c:v>61.892500000000013</c:v>
                </c:pt>
                <c:pt idx="1857">
                  <c:v>61.925840000000001</c:v>
                </c:pt>
                <c:pt idx="1858">
                  <c:v>61.959179999999996</c:v>
                </c:pt>
                <c:pt idx="1859">
                  <c:v>61.992500000000021</c:v>
                </c:pt>
                <c:pt idx="1860">
                  <c:v>62.025820000000003</c:v>
                </c:pt>
                <c:pt idx="1861">
                  <c:v>62.059180000000005</c:v>
                </c:pt>
                <c:pt idx="1862">
                  <c:v>62.092500000000022</c:v>
                </c:pt>
                <c:pt idx="1863">
                  <c:v>62.125820000000012</c:v>
                </c:pt>
                <c:pt idx="1864">
                  <c:v>62.159180000000006</c:v>
                </c:pt>
                <c:pt idx="1865">
                  <c:v>62.192500000000024</c:v>
                </c:pt>
                <c:pt idx="1866">
                  <c:v>62.225840000000012</c:v>
                </c:pt>
                <c:pt idx="1867">
                  <c:v>62.259330000000013</c:v>
                </c:pt>
                <c:pt idx="1868">
                  <c:v>62.292680000000011</c:v>
                </c:pt>
                <c:pt idx="1869">
                  <c:v>62.326000000000001</c:v>
                </c:pt>
                <c:pt idx="1870">
                  <c:v>62.35933</c:v>
                </c:pt>
                <c:pt idx="1871">
                  <c:v>62.392660000000006</c:v>
                </c:pt>
                <c:pt idx="1872">
                  <c:v>62.426000000000002</c:v>
                </c:pt>
                <c:pt idx="1873">
                  <c:v>62.459330000000001</c:v>
                </c:pt>
                <c:pt idx="1874">
                  <c:v>62.49268</c:v>
                </c:pt>
                <c:pt idx="1875">
                  <c:v>62.526000000000003</c:v>
                </c:pt>
                <c:pt idx="1876">
                  <c:v>62.559330000000003</c:v>
                </c:pt>
                <c:pt idx="1877">
                  <c:v>62.592660000000002</c:v>
                </c:pt>
                <c:pt idx="1878">
                  <c:v>62.626000000000012</c:v>
                </c:pt>
                <c:pt idx="1879">
                  <c:v>62.659330000000011</c:v>
                </c:pt>
                <c:pt idx="1880">
                  <c:v>62.692660000000011</c:v>
                </c:pt>
                <c:pt idx="1881">
                  <c:v>62.726000000000013</c:v>
                </c:pt>
                <c:pt idx="1882">
                  <c:v>62.759330000000013</c:v>
                </c:pt>
                <c:pt idx="1883">
                  <c:v>62.792680000000011</c:v>
                </c:pt>
                <c:pt idx="1884">
                  <c:v>62.826000000000001</c:v>
                </c:pt>
                <c:pt idx="1885">
                  <c:v>62.85933</c:v>
                </c:pt>
                <c:pt idx="1886">
                  <c:v>62.892660000000006</c:v>
                </c:pt>
                <c:pt idx="1887">
                  <c:v>62.926000000000002</c:v>
                </c:pt>
                <c:pt idx="1888">
                  <c:v>62.959330000000001</c:v>
                </c:pt>
                <c:pt idx="1889">
                  <c:v>62.99268</c:v>
                </c:pt>
                <c:pt idx="1890">
                  <c:v>63.026000000000003</c:v>
                </c:pt>
                <c:pt idx="1891">
                  <c:v>63.059330000000003</c:v>
                </c:pt>
                <c:pt idx="1892">
                  <c:v>63.092660000000002</c:v>
                </c:pt>
                <c:pt idx="1893">
                  <c:v>63.126000000000012</c:v>
                </c:pt>
                <c:pt idx="1894">
                  <c:v>63.159330000000011</c:v>
                </c:pt>
                <c:pt idx="1895">
                  <c:v>63.192660000000011</c:v>
                </c:pt>
                <c:pt idx="1896">
                  <c:v>63.226000000000013</c:v>
                </c:pt>
                <c:pt idx="1897">
                  <c:v>63.259330000000013</c:v>
                </c:pt>
                <c:pt idx="1898">
                  <c:v>63.292680000000011</c:v>
                </c:pt>
                <c:pt idx="1899">
                  <c:v>63.326000000000001</c:v>
                </c:pt>
                <c:pt idx="1900">
                  <c:v>63.35933</c:v>
                </c:pt>
                <c:pt idx="1901">
                  <c:v>63.392660000000006</c:v>
                </c:pt>
                <c:pt idx="1902">
                  <c:v>63.426000000000002</c:v>
                </c:pt>
                <c:pt idx="1903">
                  <c:v>63.459330000000001</c:v>
                </c:pt>
                <c:pt idx="1904">
                  <c:v>63.49268</c:v>
                </c:pt>
                <c:pt idx="1905">
                  <c:v>63.526000000000003</c:v>
                </c:pt>
                <c:pt idx="1906">
                  <c:v>63.559330000000003</c:v>
                </c:pt>
                <c:pt idx="1907">
                  <c:v>63.592660000000002</c:v>
                </c:pt>
                <c:pt idx="1908">
                  <c:v>63.626000000000012</c:v>
                </c:pt>
                <c:pt idx="1909">
                  <c:v>63.659330000000011</c:v>
                </c:pt>
                <c:pt idx="1910">
                  <c:v>63.692660000000011</c:v>
                </c:pt>
                <c:pt idx="1911">
                  <c:v>63.726000000000013</c:v>
                </c:pt>
                <c:pt idx="1912">
                  <c:v>63.759330000000013</c:v>
                </c:pt>
                <c:pt idx="1913">
                  <c:v>63.792680000000011</c:v>
                </c:pt>
                <c:pt idx="1914">
                  <c:v>63.826000000000001</c:v>
                </c:pt>
                <c:pt idx="1915">
                  <c:v>63.85933</c:v>
                </c:pt>
                <c:pt idx="1916">
                  <c:v>63.892660000000006</c:v>
                </c:pt>
                <c:pt idx="1917">
                  <c:v>63.926000000000002</c:v>
                </c:pt>
                <c:pt idx="1918">
                  <c:v>63.959330000000001</c:v>
                </c:pt>
                <c:pt idx="1919">
                  <c:v>63.99268</c:v>
                </c:pt>
                <c:pt idx="1920">
                  <c:v>64.025999999999982</c:v>
                </c:pt>
                <c:pt idx="1921">
                  <c:v>64.059329999999989</c:v>
                </c:pt>
                <c:pt idx="1922">
                  <c:v>64.092659999999995</c:v>
                </c:pt>
                <c:pt idx="1923">
                  <c:v>64.125999999999962</c:v>
                </c:pt>
                <c:pt idx="1924">
                  <c:v>64.159329999999983</c:v>
                </c:pt>
                <c:pt idx="1925">
                  <c:v>64.192660000000004</c:v>
                </c:pt>
                <c:pt idx="1926">
                  <c:v>64.225999999999999</c:v>
                </c:pt>
                <c:pt idx="1927">
                  <c:v>64.259329999999991</c:v>
                </c:pt>
                <c:pt idx="1928">
                  <c:v>64.292660000000026</c:v>
                </c:pt>
                <c:pt idx="1929">
                  <c:v>64.325999999999979</c:v>
                </c:pt>
                <c:pt idx="1930">
                  <c:v>64.359339999999989</c:v>
                </c:pt>
                <c:pt idx="1931">
                  <c:v>64.392679999999999</c:v>
                </c:pt>
                <c:pt idx="1932">
                  <c:v>64.426000000000002</c:v>
                </c:pt>
                <c:pt idx="1933">
                  <c:v>64.459339999999983</c:v>
                </c:pt>
                <c:pt idx="1934">
                  <c:v>64.492679999999993</c:v>
                </c:pt>
                <c:pt idx="1935">
                  <c:v>64.525999999999982</c:v>
                </c:pt>
                <c:pt idx="1936">
                  <c:v>64.559329999999989</c:v>
                </c:pt>
                <c:pt idx="1937">
                  <c:v>64.592659999999995</c:v>
                </c:pt>
                <c:pt idx="1938">
                  <c:v>64.625999999999962</c:v>
                </c:pt>
                <c:pt idx="1939">
                  <c:v>64.659329999999983</c:v>
                </c:pt>
                <c:pt idx="1940">
                  <c:v>64.692660000000004</c:v>
                </c:pt>
                <c:pt idx="1941">
                  <c:v>64.725999999999999</c:v>
                </c:pt>
                <c:pt idx="1942">
                  <c:v>64.759329999999991</c:v>
                </c:pt>
                <c:pt idx="1943">
                  <c:v>64.792779999999979</c:v>
                </c:pt>
                <c:pt idx="1944">
                  <c:v>64.826169999999991</c:v>
                </c:pt>
                <c:pt idx="1945">
                  <c:v>64.859499999999983</c:v>
                </c:pt>
                <c:pt idx="1946">
                  <c:v>64.89282</c:v>
                </c:pt>
                <c:pt idx="1947">
                  <c:v>64.926180000000002</c:v>
                </c:pt>
                <c:pt idx="1948">
                  <c:v>64.959500000000006</c:v>
                </c:pt>
                <c:pt idx="1949">
                  <c:v>64.992830000000012</c:v>
                </c:pt>
                <c:pt idx="1950">
                  <c:v>65.026179999999982</c:v>
                </c:pt>
                <c:pt idx="1951">
                  <c:v>65.0595</c:v>
                </c:pt>
                <c:pt idx="1952">
                  <c:v>65.092829999999992</c:v>
                </c:pt>
                <c:pt idx="1953">
                  <c:v>65.126169999999988</c:v>
                </c:pt>
                <c:pt idx="1954">
                  <c:v>65.15949999999998</c:v>
                </c:pt>
                <c:pt idx="1955">
                  <c:v>65.192829999999987</c:v>
                </c:pt>
                <c:pt idx="1956">
                  <c:v>65.226169999999996</c:v>
                </c:pt>
                <c:pt idx="1957">
                  <c:v>65.259500000000003</c:v>
                </c:pt>
                <c:pt idx="1958">
                  <c:v>65.292829999999995</c:v>
                </c:pt>
                <c:pt idx="1959">
                  <c:v>65.326169999999991</c:v>
                </c:pt>
                <c:pt idx="1960">
                  <c:v>65.359499999999983</c:v>
                </c:pt>
                <c:pt idx="1961">
                  <c:v>65.39282</c:v>
                </c:pt>
                <c:pt idx="1962">
                  <c:v>65.426180000000002</c:v>
                </c:pt>
                <c:pt idx="1963">
                  <c:v>65.459500000000006</c:v>
                </c:pt>
                <c:pt idx="1964">
                  <c:v>65.492830000000012</c:v>
                </c:pt>
                <c:pt idx="1965">
                  <c:v>65.526179999999982</c:v>
                </c:pt>
                <c:pt idx="1966">
                  <c:v>65.5595</c:v>
                </c:pt>
                <c:pt idx="1967">
                  <c:v>65.592820000000003</c:v>
                </c:pt>
                <c:pt idx="1968">
                  <c:v>65.626159999999999</c:v>
                </c:pt>
                <c:pt idx="1969">
                  <c:v>65.65949999999998</c:v>
                </c:pt>
                <c:pt idx="1970">
                  <c:v>65.692819999999998</c:v>
                </c:pt>
                <c:pt idx="1971">
                  <c:v>65.726159999999993</c:v>
                </c:pt>
                <c:pt idx="1972">
                  <c:v>65.759500000000003</c:v>
                </c:pt>
                <c:pt idx="1973">
                  <c:v>65.792820000000006</c:v>
                </c:pt>
                <c:pt idx="1974">
                  <c:v>65.826160000000002</c:v>
                </c:pt>
                <c:pt idx="1975">
                  <c:v>65.859499999999983</c:v>
                </c:pt>
                <c:pt idx="1976">
                  <c:v>65.89282</c:v>
                </c:pt>
                <c:pt idx="1977">
                  <c:v>65.926180000000002</c:v>
                </c:pt>
                <c:pt idx="1978">
                  <c:v>65.959500000000006</c:v>
                </c:pt>
                <c:pt idx="1979">
                  <c:v>65.992819999999995</c:v>
                </c:pt>
                <c:pt idx="1980">
                  <c:v>66.026179999999982</c:v>
                </c:pt>
                <c:pt idx="1981">
                  <c:v>66.0595</c:v>
                </c:pt>
                <c:pt idx="1982">
                  <c:v>66.092820000000003</c:v>
                </c:pt>
                <c:pt idx="1983">
                  <c:v>66.126159999999999</c:v>
                </c:pt>
                <c:pt idx="1984">
                  <c:v>66.15949999999998</c:v>
                </c:pt>
                <c:pt idx="1985">
                  <c:v>66.192819999999998</c:v>
                </c:pt>
                <c:pt idx="1986">
                  <c:v>66.226159999999993</c:v>
                </c:pt>
                <c:pt idx="1987">
                  <c:v>66.259500000000003</c:v>
                </c:pt>
                <c:pt idx="1988">
                  <c:v>66.292820000000006</c:v>
                </c:pt>
                <c:pt idx="1989">
                  <c:v>66.326160000000002</c:v>
                </c:pt>
                <c:pt idx="1990">
                  <c:v>66.359499999999983</c:v>
                </c:pt>
                <c:pt idx="1991">
                  <c:v>66.39282</c:v>
                </c:pt>
                <c:pt idx="1992">
                  <c:v>66.426180000000002</c:v>
                </c:pt>
                <c:pt idx="1993">
                  <c:v>66.459500000000006</c:v>
                </c:pt>
                <c:pt idx="1994">
                  <c:v>66.492819999999995</c:v>
                </c:pt>
                <c:pt idx="1995">
                  <c:v>66.526179999999982</c:v>
                </c:pt>
                <c:pt idx="1996">
                  <c:v>66.5595</c:v>
                </c:pt>
                <c:pt idx="1997">
                  <c:v>66.592820000000003</c:v>
                </c:pt>
                <c:pt idx="1998">
                  <c:v>66.626159999999999</c:v>
                </c:pt>
                <c:pt idx="1999">
                  <c:v>66.65949999999998</c:v>
                </c:pt>
                <c:pt idx="2000">
                  <c:v>66.692819999999998</c:v>
                </c:pt>
                <c:pt idx="2001">
                  <c:v>66.726159999999993</c:v>
                </c:pt>
                <c:pt idx="2002">
                  <c:v>66.759500000000003</c:v>
                </c:pt>
                <c:pt idx="2003">
                  <c:v>66.792820000000006</c:v>
                </c:pt>
                <c:pt idx="2004">
                  <c:v>66.826160000000002</c:v>
                </c:pt>
                <c:pt idx="2005">
                  <c:v>66.859499999999983</c:v>
                </c:pt>
                <c:pt idx="2006">
                  <c:v>66.89282</c:v>
                </c:pt>
                <c:pt idx="2007">
                  <c:v>66.926180000000002</c:v>
                </c:pt>
                <c:pt idx="2008">
                  <c:v>66.959500000000006</c:v>
                </c:pt>
                <c:pt idx="2009">
                  <c:v>66.992819999999995</c:v>
                </c:pt>
                <c:pt idx="2010">
                  <c:v>67.026179999999982</c:v>
                </c:pt>
                <c:pt idx="2011">
                  <c:v>67.0595</c:v>
                </c:pt>
                <c:pt idx="2012">
                  <c:v>67.092820000000003</c:v>
                </c:pt>
                <c:pt idx="2013">
                  <c:v>67.126159999999999</c:v>
                </c:pt>
                <c:pt idx="2014">
                  <c:v>67.15949999999998</c:v>
                </c:pt>
                <c:pt idx="2015">
                  <c:v>67.192819999999998</c:v>
                </c:pt>
                <c:pt idx="2016">
                  <c:v>67.226159999999993</c:v>
                </c:pt>
                <c:pt idx="2017">
                  <c:v>67.259500000000003</c:v>
                </c:pt>
                <c:pt idx="2018">
                  <c:v>67.292820000000006</c:v>
                </c:pt>
                <c:pt idx="2019">
                  <c:v>67.3262</c:v>
                </c:pt>
                <c:pt idx="2020">
                  <c:v>67.359679999999983</c:v>
                </c:pt>
                <c:pt idx="2021">
                  <c:v>67.393000000000001</c:v>
                </c:pt>
                <c:pt idx="2022">
                  <c:v>67.426320000000004</c:v>
                </c:pt>
                <c:pt idx="2023">
                  <c:v>67.459660000000042</c:v>
                </c:pt>
                <c:pt idx="2024">
                  <c:v>67.492999999999995</c:v>
                </c:pt>
                <c:pt idx="2025">
                  <c:v>67.526339999999962</c:v>
                </c:pt>
                <c:pt idx="2026">
                  <c:v>67.55968</c:v>
                </c:pt>
                <c:pt idx="2027">
                  <c:v>67.593000000000004</c:v>
                </c:pt>
                <c:pt idx="2028">
                  <c:v>67.626339999999956</c:v>
                </c:pt>
                <c:pt idx="2029">
                  <c:v>67.65967999999998</c:v>
                </c:pt>
                <c:pt idx="2030">
                  <c:v>67.692999999999998</c:v>
                </c:pt>
                <c:pt idx="2031">
                  <c:v>67.726320000000001</c:v>
                </c:pt>
                <c:pt idx="2032">
                  <c:v>67.759680000000003</c:v>
                </c:pt>
                <c:pt idx="2033">
                  <c:v>67.793000000000006</c:v>
                </c:pt>
                <c:pt idx="2034">
                  <c:v>67.826319999999981</c:v>
                </c:pt>
                <c:pt idx="2035">
                  <c:v>67.859679999999983</c:v>
                </c:pt>
                <c:pt idx="2036">
                  <c:v>67.893000000000001</c:v>
                </c:pt>
                <c:pt idx="2037">
                  <c:v>67.926320000000004</c:v>
                </c:pt>
                <c:pt idx="2038">
                  <c:v>67.959660000000042</c:v>
                </c:pt>
                <c:pt idx="2039">
                  <c:v>67.992999999999995</c:v>
                </c:pt>
                <c:pt idx="2040">
                  <c:v>68.026339999999962</c:v>
                </c:pt>
                <c:pt idx="2041">
                  <c:v>68.05968</c:v>
                </c:pt>
                <c:pt idx="2042">
                  <c:v>68.093000000000004</c:v>
                </c:pt>
                <c:pt idx="2043">
                  <c:v>68.126339999999956</c:v>
                </c:pt>
                <c:pt idx="2044">
                  <c:v>68.15967999999998</c:v>
                </c:pt>
                <c:pt idx="2045">
                  <c:v>68.192999999999998</c:v>
                </c:pt>
                <c:pt idx="2046">
                  <c:v>68.226320000000001</c:v>
                </c:pt>
                <c:pt idx="2047">
                  <c:v>68.259680000000003</c:v>
                </c:pt>
                <c:pt idx="2048">
                  <c:v>68.293000000000006</c:v>
                </c:pt>
                <c:pt idx="2049">
                  <c:v>68.326319999999981</c:v>
                </c:pt>
                <c:pt idx="2050">
                  <c:v>68.359679999999983</c:v>
                </c:pt>
                <c:pt idx="2051">
                  <c:v>68.393000000000001</c:v>
                </c:pt>
                <c:pt idx="2052">
                  <c:v>68.426320000000004</c:v>
                </c:pt>
                <c:pt idx="2053">
                  <c:v>68.459660000000042</c:v>
                </c:pt>
                <c:pt idx="2054">
                  <c:v>68.492999999999995</c:v>
                </c:pt>
                <c:pt idx="2055">
                  <c:v>68.526339999999962</c:v>
                </c:pt>
                <c:pt idx="2056">
                  <c:v>68.55968</c:v>
                </c:pt>
                <c:pt idx="2057">
                  <c:v>68.593000000000004</c:v>
                </c:pt>
                <c:pt idx="2058">
                  <c:v>68.626339999999956</c:v>
                </c:pt>
                <c:pt idx="2059">
                  <c:v>68.65967999999998</c:v>
                </c:pt>
                <c:pt idx="2060">
                  <c:v>68.692999999999998</c:v>
                </c:pt>
                <c:pt idx="2061">
                  <c:v>68.726320000000001</c:v>
                </c:pt>
                <c:pt idx="2062">
                  <c:v>68.759680000000003</c:v>
                </c:pt>
                <c:pt idx="2063">
                  <c:v>68.793000000000006</c:v>
                </c:pt>
                <c:pt idx="2064">
                  <c:v>68.826319999999981</c:v>
                </c:pt>
                <c:pt idx="2065">
                  <c:v>68.859679999999983</c:v>
                </c:pt>
                <c:pt idx="2066">
                  <c:v>68.893000000000001</c:v>
                </c:pt>
                <c:pt idx="2067">
                  <c:v>68.926320000000004</c:v>
                </c:pt>
                <c:pt idx="2068">
                  <c:v>68.959660000000042</c:v>
                </c:pt>
                <c:pt idx="2069">
                  <c:v>68.992999999999995</c:v>
                </c:pt>
                <c:pt idx="2070">
                  <c:v>69.026339999999962</c:v>
                </c:pt>
                <c:pt idx="2071">
                  <c:v>69.05968</c:v>
                </c:pt>
                <c:pt idx="2072">
                  <c:v>69.093000000000004</c:v>
                </c:pt>
                <c:pt idx="2073">
                  <c:v>69.126339999999956</c:v>
                </c:pt>
                <c:pt idx="2074">
                  <c:v>69.15967999999998</c:v>
                </c:pt>
                <c:pt idx="2075">
                  <c:v>69.192999999999998</c:v>
                </c:pt>
                <c:pt idx="2076">
                  <c:v>69.226320000000001</c:v>
                </c:pt>
                <c:pt idx="2077">
                  <c:v>69.259680000000003</c:v>
                </c:pt>
                <c:pt idx="2078">
                  <c:v>69.293000000000006</c:v>
                </c:pt>
                <c:pt idx="2079">
                  <c:v>69.326319999999981</c:v>
                </c:pt>
                <c:pt idx="2080">
                  <c:v>69.359679999999983</c:v>
                </c:pt>
                <c:pt idx="2081">
                  <c:v>69.393000000000001</c:v>
                </c:pt>
                <c:pt idx="2082">
                  <c:v>69.426320000000004</c:v>
                </c:pt>
                <c:pt idx="2083">
                  <c:v>69.459660000000042</c:v>
                </c:pt>
                <c:pt idx="2084">
                  <c:v>69.492999999999995</c:v>
                </c:pt>
                <c:pt idx="2085">
                  <c:v>69.526339999999962</c:v>
                </c:pt>
                <c:pt idx="2086">
                  <c:v>69.55968</c:v>
                </c:pt>
                <c:pt idx="2087">
                  <c:v>69.593000000000004</c:v>
                </c:pt>
                <c:pt idx="2088">
                  <c:v>69.626339999999956</c:v>
                </c:pt>
                <c:pt idx="2089">
                  <c:v>69.65967999999998</c:v>
                </c:pt>
                <c:pt idx="2090">
                  <c:v>69.692999999999998</c:v>
                </c:pt>
                <c:pt idx="2091">
                  <c:v>69.726320000000001</c:v>
                </c:pt>
                <c:pt idx="2092">
                  <c:v>69.759680000000003</c:v>
                </c:pt>
                <c:pt idx="2093">
                  <c:v>69.793000000000006</c:v>
                </c:pt>
                <c:pt idx="2094">
                  <c:v>69.826319999999981</c:v>
                </c:pt>
                <c:pt idx="2095">
                  <c:v>69.859679999999983</c:v>
                </c:pt>
                <c:pt idx="2096">
                  <c:v>69.893140000000002</c:v>
                </c:pt>
                <c:pt idx="2097">
                  <c:v>69.926500000000004</c:v>
                </c:pt>
                <c:pt idx="2098">
                  <c:v>69.95984</c:v>
                </c:pt>
                <c:pt idx="2099">
                  <c:v>69.993160000000046</c:v>
                </c:pt>
                <c:pt idx="2100">
                  <c:v>70.026499999999999</c:v>
                </c:pt>
                <c:pt idx="2101">
                  <c:v>70.059820000000002</c:v>
                </c:pt>
                <c:pt idx="2102">
                  <c:v>70.093180000000004</c:v>
                </c:pt>
                <c:pt idx="2103">
                  <c:v>70.126499999999979</c:v>
                </c:pt>
                <c:pt idx="2104">
                  <c:v>70.159839999999988</c:v>
                </c:pt>
                <c:pt idx="2105">
                  <c:v>70.193179999999998</c:v>
                </c:pt>
                <c:pt idx="2106">
                  <c:v>70.226500000000001</c:v>
                </c:pt>
                <c:pt idx="2107">
                  <c:v>70.259839999999983</c:v>
                </c:pt>
                <c:pt idx="2108">
                  <c:v>70.293160000000043</c:v>
                </c:pt>
                <c:pt idx="2109">
                  <c:v>70.326499999999982</c:v>
                </c:pt>
                <c:pt idx="2110">
                  <c:v>70.359839999999963</c:v>
                </c:pt>
                <c:pt idx="2111">
                  <c:v>70.393159999999995</c:v>
                </c:pt>
                <c:pt idx="2112">
                  <c:v>70.426500000000004</c:v>
                </c:pt>
                <c:pt idx="2113">
                  <c:v>70.45984</c:v>
                </c:pt>
                <c:pt idx="2114">
                  <c:v>70.493160000000046</c:v>
                </c:pt>
                <c:pt idx="2115">
                  <c:v>70.526499999999999</c:v>
                </c:pt>
                <c:pt idx="2116">
                  <c:v>70.559820000000002</c:v>
                </c:pt>
                <c:pt idx="2117">
                  <c:v>70.593180000000004</c:v>
                </c:pt>
                <c:pt idx="2118">
                  <c:v>70.626499999999979</c:v>
                </c:pt>
                <c:pt idx="2119">
                  <c:v>70.659839999999988</c:v>
                </c:pt>
                <c:pt idx="2120">
                  <c:v>70.693179999999998</c:v>
                </c:pt>
                <c:pt idx="2121">
                  <c:v>70.726500000000001</c:v>
                </c:pt>
                <c:pt idx="2122">
                  <c:v>70.759839999999983</c:v>
                </c:pt>
                <c:pt idx="2123">
                  <c:v>70.793160000000043</c:v>
                </c:pt>
                <c:pt idx="2124">
                  <c:v>70.826499999999982</c:v>
                </c:pt>
                <c:pt idx="2125">
                  <c:v>70.859839999999963</c:v>
                </c:pt>
                <c:pt idx="2126">
                  <c:v>70.893159999999995</c:v>
                </c:pt>
                <c:pt idx="2127">
                  <c:v>70.926500000000004</c:v>
                </c:pt>
                <c:pt idx="2128">
                  <c:v>70.95984</c:v>
                </c:pt>
                <c:pt idx="2129">
                  <c:v>70.993160000000046</c:v>
                </c:pt>
                <c:pt idx="2130">
                  <c:v>71.026499999999999</c:v>
                </c:pt>
                <c:pt idx="2131">
                  <c:v>71.059820000000002</c:v>
                </c:pt>
                <c:pt idx="2132">
                  <c:v>71.093180000000004</c:v>
                </c:pt>
                <c:pt idx="2133">
                  <c:v>71.126499999999979</c:v>
                </c:pt>
                <c:pt idx="2134">
                  <c:v>71.159839999999988</c:v>
                </c:pt>
                <c:pt idx="2135">
                  <c:v>71.193179999999998</c:v>
                </c:pt>
                <c:pt idx="2136">
                  <c:v>71.226500000000001</c:v>
                </c:pt>
                <c:pt idx="2137">
                  <c:v>71.259839999999983</c:v>
                </c:pt>
                <c:pt idx="2138">
                  <c:v>71.293160000000043</c:v>
                </c:pt>
                <c:pt idx="2139">
                  <c:v>71.326499999999982</c:v>
                </c:pt>
                <c:pt idx="2140">
                  <c:v>71.359839999999963</c:v>
                </c:pt>
                <c:pt idx="2141">
                  <c:v>71.393159999999995</c:v>
                </c:pt>
                <c:pt idx="2142">
                  <c:v>71.426500000000004</c:v>
                </c:pt>
                <c:pt idx="2143">
                  <c:v>71.45984</c:v>
                </c:pt>
                <c:pt idx="2144">
                  <c:v>71.493160000000046</c:v>
                </c:pt>
                <c:pt idx="2145">
                  <c:v>71.526499999999999</c:v>
                </c:pt>
                <c:pt idx="2146">
                  <c:v>71.559820000000002</c:v>
                </c:pt>
                <c:pt idx="2147">
                  <c:v>71.593180000000004</c:v>
                </c:pt>
                <c:pt idx="2148">
                  <c:v>71.626499999999979</c:v>
                </c:pt>
                <c:pt idx="2149">
                  <c:v>71.659839999999988</c:v>
                </c:pt>
                <c:pt idx="2150">
                  <c:v>71.693179999999998</c:v>
                </c:pt>
                <c:pt idx="2151">
                  <c:v>71.726500000000001</c:v>
                </c:pt>
                <c:pt idx="2152">
                  <c:v>71.759839999999983</c:v>
                </c:pt>
                <c:pt idx="2153">
                  <c:v>71.793160000000043</c:v>
                </c:pt>
                <c:pt idx="2154">
                  <c:v>71.826499999999982</c:v>
                </c:pt>
                <c:pt idx="2155">
                  <c:v>71.859839999999963</c:v>
                </c:pt>
                <c:pt idx="2156">
                  <c:v>71.893159999999995</c:v>
                </c:pt>
                <c:pt idx="2157">
                  <c:v>71.926500000000004</c:v>
                </c:pt>
                <c:pt idx="2158">
                  <c:v>71.95984</c:v>
                </c:pt>
                <c:pt idx="2159">
                  <c:v>71.993160000000046</c:v>
                </c:pt>
                <c:pt idx="2160">
                  <c:v>72.026499999999999</c:v>
                </c:pt>
                <c:pt idx="2161">
                  <c:v>72.059820000000002</c:v>
                </c:pt>
                <c:pt idx="2162">
                  <c:v>72.093180000000004</c:v>
                </c:pt>
                <c:pt idx="2163">
                  <c:v>72.126499999999979</c:v>
                </c:pt>
                <c:pt idx="2164">
                  <c:v>72.159839999999988</c:v>
                </c:pt>
                <c:pt idx="2165">
                  <c:v>72.193179999999998</c:v>
                </c:pt>
                <c:pt idx="2166">
                  <c:v>72.226500000000001</c:v>
                </c:pt>
                <c:pt idx="2167">
                  <c:v>72.259839999999983</c:v>
                </c:pt>
                <c:pt idx="2168">
                  <c:v>72.293160000000043</c:v>
                </c:pt>
                <c:pt idx="2169">
                  <c:v>72.326499999999982</c:v>
                </c:pt>
                <c:pt idx="2170">
                  <c:v>72.359839999999963</c:v>
                </c:pt>
                <c:pt idx="2171">
                  <c:v>72.393159999999995</c:v>
                </c:pt>
                <c:pt idx="2172">
                  <c:v>72.426590000000004</c:v>
                </c:pt>
                <c:pt idx="2173">
                  <c:v>72.459999999999994</c:v>
                </c:pt>
                <c:pt idx="2174">
                  <c:v>72.493340000000003</c:v>
                </c:pt>
                <c:pt idx="2175">
                  <c:v>72.526660000000007</c:v>
                </c:pt>
                <c:pt idx="2176">
                  <c:v>72.56</c:v>
                </c:pt>
                <c:pt idx="2177">
                  <c:v>72.593320000000006</c:v>
                </c:pt>
                <c:pt idx="2178">
                  <c:v>72.626660000000001</c:v>
                </c:pt>
                <c:pt idx="2179">
                  <c:v>72.66</c:v>
                </c:pt>
                <c:pt idx="2180">
                  <c:v>72.693339999999978</c:v>
                </c:pt>
                <c:pt idx="2181">
                  <c:v>72.726680000000002</c:v>
                </c:pt>
                <c:pt idx="2182">
                  <c:v>72.760000000000005</c:v>
                </c:pt>
                <c:pt idx="2183">
                  <c:v>72.793340000000001</c:v>
                </c:pt>
                <c:pt idx="2184">
                  <c:v>72.826660000000004</c:v>
                </c:pt>
                <c:pt idx="2185">
                  <c:v>72.86</c:v>
                </c:pt>
                <c:pt idx="2186">
                  <c:v>72.893339999999981</c:v>
                </c:pt>
                <c:pt idx="2187">
                  <c:v>72.926660000000027</c:v>
                </c:pt>
                <c:pt idx="2188">
                  <c:v>72.959999999999994</c:v>
                </c:pt>
                <c:pt idx="2189">
                  <c:v>72.993340000000003</c:v>
                </c:pt>
                <c:pt idx="2190">
                  <c:v>73.026660000000007</c:v>
                </c:pt>
                <c:pt idx="2191">
                  <c:v>73.06</c:v>
                </c:pt>
                <c:pt idx="2192">
                  <c:v>73.093320000000006</c:v>
                </c:pt>
                <c:pt idx="2193">
                  <c:v>73.126660000000001</c:v>
                </c:pt>
                <c:pt idx="2194">
                  <c:v>73.16</c:v>
                </c:pt>
                <c:pt idx="2195">
                  <c:v>73.193339999999978</c:v>
                </c:pt>
                <c:pt idx="2196">
                  <c:v>73.226680000000002</c:v>
                </c:pt>
                <c:pt idx="2197">
                  <c:v>73.260000000000005</c:v>
                </c:pt>
                <c:pt idx="2198">
                  <c:v>73.293340000000001</c:v>
                </c:pt>
                <c:pt idx="2199">
                  <c:v>73.326660000000004</c:v>
                </c:pt>
                <c:pt idx="2200">
                  <c:v>73.36</c:v>
                </c:pt>
                <c:pt idx="2201">
                  <c:v>73.393339999999981</c:v>
                </c:pt>
                <c:pt idx="2202">
                  <c:v>73.426660000000027</c:v>
                </c:pt>
                <c:pt idx="2203">
                  <c:v>73.459999999999994</c:v>
                </c:pt>
                <c:pt idx="2204">
                  <c:v>73.493340000000003</c:v>
                </c:pt>
                <c:pt idx="2205">
                  <c:v>73.526660000000007</c:v>
                </c:pt>
                <c:pt idx="2206">
                  <c:v>73.56</c:v>
                </c:pt>
                <c:pt idx="2207">
                  <c:v>73.593320000000006</c:v>
                </c:pt>
                <c:pt idx="2208">
                  <c:v>73.626660000000001</c:v>
                </c:pt>
                <c:pt idx="2209">
                  <c:v>73.66</c:v>
                </c:pt>
                <c:pt idx="2210">
                  <c:v>73.693339999999978</c:v>
                </c:pt>
                <c:pt idx="2211">
                  <c:v>73.726680000000002</c:v>
                </c:pt>
                <c:pt idx="2212">
                  <c:v>73.760000000000005</c:v>
                </c:pt>
                <c:pt idx="2213">
                  <c:v>73.793340000000001</c:v>
                </c:pt>
                <c:pt idx="2214">
                  <c:v>73.826660000000004</c:v>
                </c:pt>
                <c:pt idx="2215">
                  <c:v>73.86</c:v>
                </c:pt>
                <c:pt idx="2216">
                  <c:v>73.893339999999981</c:v>
                </c:pt>
                <c:pt idx="2217">
                  <c:v>73.926660000000027</c:v>
                </c:pt>
                <c:pt idx="2218">
                  <c:v>73.959999999999994</c:v>
                </c:pt>
                <c:pt idx="2219">
                  <c:v>73.993340000000003</c:v>
                </c:pt>
                <c:pt idx="2220">
                  <c:v>74.026660000000007</c:v>
                </c:pt>
                <c:pt idx="2221">
                  <c:v>74.06</c:v>
                </c:pt>
                <c:pt idx="2222">
                  <c:v>74.093320000000006</c:v>
                </c:pt>
                <c:pt idx="2223">
                  <c:v>74.126660000000001</c:v>
                </c:pt>
                <c:pt idx="2224">
                  <c:v>74.16</c:v>
                </c:pt>
                <c:pt idx="2225">
                  <c:v>74.193339999999978</c:v>
                </c:pt>
                <c:pt idx="2226">
                  <c:v>74.226680000000002</c:v>
                </c:pt>
                <c:pt idx="2227">
                  <c:v>74.260000000000005</c:v>
                </c:pt>
                <c:pt idx="2228">
                  <c:v>74.293340000000001</c:v>
                </c:pt>
                <c:pt idx="2229">
                  <c:v>74.326660000000004</c:v>
                </c:pt>
                <c:pt idx="2230">
                  <c:v>74.36</c:v>
                </c:pt>
                <c:pt idx="2231">
                  <c:v>74.393339999999981</c:v>
                </c:pt>
                <c:pt idx="2232">
                  <c:v>74.426660000000027</c:v>
                </c:pt>
                <c:pt idx="2233">
                  <c:v>74.459999999999994</c:v>
                </c:pt>
                <c:pt idx="2234">
                  <c:v>74.493340000000003</c:v>
                </c:pt>
                <c:pt idx="2235">
                  <c:v>74.526660000000007</c:v>
                </c:pt>
                <c:pt idx="2236">
                  <c:v>74.56</c:v>
                </c:pt>
                <c:pt idx="2237">
                  <c:v>74.593320000000006</c:v>
                </c:pt>
                <c:pt idx="2238">
                  <c:v>74.626660000000001</c:v>
                </c:pt>
                <c:pt idx="2239">
                  <c:v>74.66</c:v>
                </c:pt>
                <c:pt idx="2240">
                  <c:v>74.693339999999978</c:v>
                </c:pt>
                <c:pt idx="2241">
                  <c:v>74.726680000000002</c:v>
                </c:pt>
                <c:pt idx="2242">
                  <c:v>74.760000000000005</c:v>
                </c:pt>
                <c:pt idx="2243">
                  <c:v>74.793340000000001</c:v>
                </c:pt>
                <c:pt idx="2244">
                  <c:v>74.826660000000004</c:v>
                </c:pt>
                <c:pt idx="2245">
                  <c:v>74.86</c:v>
                </c:pt>
                <c:pt idx="2246">
                  <c:v>74.893339999999981</c:v>
                </c:pt>
                <c:pt idx="2247">
                  <c:v>74.926660000000027</c:v>
                </c:pt>
                <c:pt idx="2248">
                  <c:v>74.960009999999997</c:v>
                </c:pt>
                <c:pt idx="2249">
                  <c:v>74.993499999999997</c:v>
                </c:pt>
                <c:pt idx="2250">
                  <c:v>75.026820000000001</c:v>
                </c:pt>
                <c:pt idx="2251">
                  <c:v>75.060159999999996</c:v>
                </c:pt>
                <c:pt idx="2252">
                  <c:v>75.093500000000006</c:v>
                </c:pt>
                <c:pt idx="2253">
                  <c:v>75.126819999999981</c:v>
                </c:pt>
                <c:pt idx="2254">
                  <c:v>75.160160000000005</c:v>
                </c:pt>
                <c:pt idx="2255">
                  <c:v>75.1935</c:v>
                </c:pt>
                <c:pt idx="2256">
                  <c:v>75.226820000000004</c:v>
                </c:pt>
                <c:pt idx="2257">
                  <c:v>75.260160000000027</c:v>
                </c:pt>
                <c:pt idx="2258">
                  <c:v>75.293499999999995</c:v>
                </c:pt>
                <c:pt idx="2259">
                  <c:v>75.326839999999962</c:v>
                </c:pt>
                <c:pt idx="2260">
                  <c:v>75.360159999999993</c:v>
                </c:pt>
                <c:pt idx="2261">
                  <c:v>75.393500000000003</c:v>
                </c:pt>
                <c:pt idx="2262">
                  <c:v>75.426820000000006</c:v>
                </c:pt>
                <c:pt idx="2263">
                  <c:v>75.460160000000045</c:v>
                </c:pt>
                <c:pt idx="2264">
                  <c:v>75.493499999999997</c:v>
                </c:pt>
                <c:pt idx="2265">
                  <c:v>75.526820000000001</c:v>
                </c:pt>
                <c:pt idx="2266">
                  <c:v>75.560159999999996</c:v>
                </c:pt>
                <c:pt idx="2267">
                  <c:v>75.593500000000006</c:v>
                </c:pt>
                <c:pt idx="2268">
                  <c:v>75.626819999999981</c:v>
                </c:pt>
                <c:pt idx="2269">
                  <c:v>75.660160000000005</c:v>
                </c:pt>
                <c:pt idx="2270">
                  <c:v>75.6935</c:v>
                </c:pt>
                <c:pt idx="2271">
                  <c:v>75.726820000000004</c:v>
                </c:pt>
                <c:pt idx="2272">
                  <c:v>75.760160000000027</c:v>
                </c:pt>
                <c:pt idx="2273">
                  <c:v>75.793499999999995</c:v>
                </c:pt>
                <c:pt idx="2274">
                  <c:v>75.826839999999962</c:v>
                </c:pt>
                <c:pt idx="2275">
                  <c:v>75.860159999999993</c:v>
                </c:pt>
                <c:pt idx="2276">
                  <c:v>75.893500000000003</c:v>
                </c:pt>
                <c:pt idx="2277">
                  <c:v>75.926820000000006</c:v>
                </c:pt>
                <c:pt idx="2278">
                  <c:v>75.960160000000045</c:v>
                </c:pt>
                <c:pt idx="2279">
                  <c:v>75.993499999999997</c:v>
                </c:pt>
                <c:pt idx="2280">
                  <c:v>76.026820000000001</c:v>
                </c:pt>
                <c:pt idx="2281">
                  <c:v>76.060159999999996</c:v>
                </c:pt>
                <c:pt idx="2282">
                  <c:v>76.093500000000006</c:v>
                </c:pt>
                <c:pt idx="2283">
                  <c:v>76.126819999999981</c:v>
                </c:pt>
                <c:pt idx="2284">
                  <c:v>76.160160000000005</c:v>
                </c:pt>
                <c:pt idx="2285">
                  <c:v>76.1935</c:v>
                </c:pt>
                <c:pt idx="2286">
                  <c:v>76.226820000000004</c:v>
                </c:pt>
                <c:pt idx="2287">
                  <c:v>76.260160000000027</c:v>
                </c:pt>
                <c:pt idx="2288">
                  <c:v>76.293499999999995</c:v>
                </c:pt>
                <c:pt idx="2289">
                  <c:v>76.326839999999962</c:v>
                </c:pt>
                <c:pt idx="2290">
                  <c:v>76.360159999999993</c:v>
                </c:pt>
                <c:pt idx="2291">
                  <c:v>76.393500000000003</c:v>
                </c:pt>
                <c:pt idx="2292">
                  <c:v>76.426820000000006</c:v>
                </c:pt>
                <c:pt idx="2293">
                  <c:v>76.460160000000045</c:v>
                </c:pt>
                <c:pt idx="2294">
                  <c:v>76.493499999999997</c:v>
                </c:pt>
                <c:pt idx="2295">
                  <c:v>76.526820000000001</c:v>
                </c:pt>
                <c:pt idx="2296">
                  <c:v>76.560159999999996</c:v>
                </c:pt>
                <c:pt idx="2297">
                  <c:v>76.593500000000006</c:v>
                </c:pt>
                <c:pt idx="2298">
                  <c:v>76.626819999999981</c:v>
                </c:pt>
                <c:pt idx="2299">
                  <c:v>76.660160000000005</c:v>
                </c:pt>
                <c:pt idx="2300">
                  <c:v>76.6935</c:v>
                </c:pt>
                <c:pt idx="2301">
                  <c:v>76.726820000000004</c:v>
                </c:pt>
                <c:pt idx="2302">
                  <c:v>76.760160000000027</c:v>
                </c:pt>
                <c:pt idx="2303">
                  <c:v>76.793499999999995</c:v>
                </c:pt>
                <c:pt idx="2304">
                  <c:v>76.826839999999962</c:v>
                </c:pt>
                <c:pt idx="2305">
                  <c:v>76.860159999999993</c:v>
                </c:pt>
                <c:pt idx="2306">
                  <c:v>76.893500000000003</c:v>
                </c:pt>
                <c:pt idx="2307">
                  <c:v>76.926820000000006</c:v>
                </c:pt>
                <c:pt idx="2308">
                  <c:v>76.960160000000045</c:v>
                </c:pt>
                <c:pt idx="2309">
                  <c:v>76.993499999999997</c:v>
                </c:pt>
                <c:pt idx="2310">
                  <c:v>77.026820000000001</c:v>
                </c:pt>
                <c:pt idx="2311">
                  <c:v>77.060159999999996</c:v>
                </c:pt>
                <c:pt idx="2312">
                  <c:v>77.093500000000006</c:v>
                </c:pt>
                <c:pt idx="2313">
                  <c:v>77.126819999999981</c:v>
                </c:pt>
                <c:pt idx="2314">
                  <c:v>77.160160000000005</c:v>
                </c:pt>
                <c:pt idx="2315">
                  <c:v>77.1935</c:v>
                </c:pt>
                <c:pt idx="2316">
                  <c:v>77.226820000000004</c:v>
                </c:pt>
                <c:pt idx="2317">
                  <c:v>77.260160000000027</c:v>
                </c:pt>
                <c:pt idx="2318">
                  <c:v>77.293499999999995</c:v>
                </c:pt>
                <c:pt idx="2319">
                  <c:v>77.326839999999962</c:v>
                </c:pt>
                <c:pt idx="2320">
                  <c:v>77.360159999999993</c:v>
                </c:pt>
                <c:pt idx="2321">
                  <c:v>77.393500000000003</c:v>
                </c:pt>
                <c:pt idx="2322">
                  <c:v>77.426820000000006</c:v>
                </c:pt>
                <c:pt idx="2323">
                  <c:v>77.460160000000045</c:v>
                </c:pt>
                <c:pt idx="2324">
                  <c:v>77.493499999999997</c:v>
                </c:pt>
                <c:pt idx="2325">
                  <c:v>77.526969999999992</c:v>
                </c:pt>
                <c:pt idx="2326">
                  <c:v>77.560320000000004</c:v>
                </c:pt>
                <c:pt idx="2327">
                  <c:v>77.593660000000042</c:v>
                </c:pt>
                <c:pt idx="2328">
                  <c:v>77.626999999999981</c:v>
                </c:pt>
                <c:pt idx="2329">
                  <c:v>77.660319999999999</c:v>
                </c:pt>
                <c:pt idx="2330">
                  <c:v>77.693659999999994</c:v>
                </c:pt>
                <c:pt idx="2331">
                  <c:v>77.727000000000004</c:v>
                </c:pt>
                <c:pt idx="2332">
                  <c:v>77.760319999999993</c:v>
                </c:pt>
                <c:pt idx="2333">
                  <c:v>77.793660000000045</c:v>
                </c:pt>
                <c:pt idx="2334">
                  <c:v>77.826999999999998</c:v>
                </c:pt>
                <c:pt idx="2335">
                  <c:v>77.860339999999979</c:v>
                </c:pt>
                <c:pt idx="2336">
                  <c:v>77.893680000000003</c:v>
                </c:pt>
                <c:pt idx="2337">
                  <c:v>77.927000000000007</c:v>
                </c:pt>
                <c:pt idx="2338">
                  <c:v>77.960319999999996</c:v>
                </c:pt>
                <c:pt idx="2339">
                  <c:v>77.993660000000048</c:v>
                </c:pt>
                <c:pt idx="2340">
                  <c:v>78.027000000000001</c:v>
                </c:pt>
                <c:pt idx="2341">
                  <c:v>78.060320000000004</c:v>
                </c:pt>
                <c:pt idx="2342">
                  <c:v>78.093660000000042</c:v>
                </c:pt>
                <c:pt idx="2343">
                  <c:v>78.126999999999981</c:v>
                </c:pt>
                <c:pt idx="2344">
                  <c:v>78.160319999999999</c:v>
                </c:pt>
                <c:pt idx="2345">
                  <c:v>78.193659999999994</c:v>
                </c:pt>
                <c:pt idx="2346">
                  <c:v>78.227000000000004</c:v>
                </c:pt>
                <c:pt idx="2347">
                  <c:v>78.260319999999993</c:v>
                </c:pt>
                <c:pt idx="2348">
                  <c:v>78.293660000000045</c:v>
                </c:pt>
                <c:pt idx="2349">
                  <c:v>78.326999999999998</c:v>
                </c:pt>
                <c:pt idx="2350">
                  <c:v>78.360339999999979</c:v>
                </c:pt>
                <c:pt idx="2351">
                  <c:v>78.393680000000003</c:v>
                </c:pt>
                <c:pt idx="2352">
                  <c:v>78.427000000000007</c:v>
                </c:pt>
                <c:pt idx="2353">
                  <c:v>78.460319999999996</c:v>
                </c:pt>
                <c:pt idx="2354">
                  <c:v>78.493660000000048</c:v>
                </c:pt>
                <c:pt idx="2355">
                  <c:v>78.527000000000001</c:v>
                </c:pt>
                <c:pt idx="2356">
                  <c:v>78.560320000000004</c:v>
                </c:pt>
                <c:pt idx="2357">
                  <c:v>78.593660000000042</c:v>
                </c:pt>
                <c:pt idx="2358">
                  <c:v>78.626999999999981</c:v>
                </c:pt>
                <c:pt idx="2359">
                  <c:v>78.660319999999999</c:v>
                </c:pt>
                <c:pt idx="2360">
                  <c:v>78.693659999999994</c:v>
                </c:pt>
                <c:pt idx="2361">
                  <c:v>78.727000000000004</c:v>
                </c:pt>
                <c:pt idx="2362">
                  <c:v>78.760319999999993</c:v>
                </c:pt>
                <c:pt idx="2363">
                  <c:v>78.793660000000045</c:v>
                </c:pt>
                <c:pt idx="2364">
                  <c:v>78.826999999999998</c:v>
                </c:pt>
                <c:pt idx="2365">
                  <c:v>78.860339999999979</c:v>
                </c:pt>
                <c:pt idx="2366">
                  <c:v>78.893680000000003</c:v>
                </c:pt>
                <c:pt idx="2367">
                  <c:v>78.927000000000007</c:v>
                </c:pt>
                <c:pt idx="2368">
                  <c:v>78.960319999999996</c:v>
                </c:pt>
                <c:pt idx="2369">
                  <c:v>78.993660000000048</c:v>
                </c:pt>
                <c:pt idx="2370">
                  <c:v>79.027000000000001</c:v>
                </c:pt>
                <c:pt idx="2371">
                  <c:v>79.060320000000004</c:v>
                </c:pt>
                <c:pt idx="2372">
                  <c:v>79.093660000000042</c:v>
                </c:pt>
                <c:pt idx="2373">
                  <c:v>79.126999999999981</c:v>
                </c:pt>
                <c:pt idx="2374">
                  <c:v>79.160319999999999</c:v>
                </c:pt>
                <c:pt idx="2375">
                  <c:v>79.193659999999994</c:v>
                </c:pt>
                <c:pt idx="2376">
                  <c:v>79.227000000000004</c:v>
                </c:pt>
                <c:pt idx="2377">
                  <c:v>79.260319999999993</c:v>
                </c:pt>
                <c:pt idx="2378">
                  <c:v>79.293660000000045</c:v>
                </c:pt>
                <c:pt idx="2379">
                  <c:v>79.326999999999998</c:v>
                </c:pt>
                <c:pt idx="2380">
                  <c:v>79.360339999999979</c:v>
                </c:pt>
                <c:pt idx="2381">
                  <c:v>79.393680000000003</c:v>
                </c:pt>
                <c:pt idx="2382">
                  <c:v>79.427000000000007</c:v>
                </c:pt>
                <c:pt idx="2383">
                  <c:v>79.460319999999996</c:v>
                </c:pt>
                <c:pt idx="2384">
                  <c:v>79.493660000000048</c:v>
                </c:pt>
                <c:pt idx="2385">
                  <c:v>79.527000000000001</c:v>
                </c:pt>
                <c:pt idx="2386">
                  <c:v>79.560320000000004</c:v>
                </c:pt>
                <c:pt idx="2387">
                  <c:v>79.593660000000042</c:v>
                </c:pt>
                <c:pt idx="2388">
                  <c:v>79.626999999999981</c:v>
                </c:pt>
                <c:pt idx="2389">
                  <c:v>79.660319999999999</c:v>
                </c:pt>
                <c:pt idx="2390">
                  <c:v>79.693659999999994</c:v>
                </c:pt>
                <c:pt idx="2391">
                  <c:v>79.727000000000004</c:v>
                </c:pt>
                <c:pt idx="2392">
                  <c:v>79.760319999999993</c:v>
                </c:pt>
                <c:pt idx="2393">
                  <c:v>79.793660000000045</c:v>
                </c:pt>
                <c:pt idx="2394">
                  <c:v>79.826999999999998</c:v>
                </c:pt>
                <c:pt idx="2395">
                  <c:v>79.860339999999979</c:v>
                </c:pt>
                <c:pt idx="2396">
                  <c:v>79.893680000000003</c:v>
                </c:pt>
                <c:pt idx="2397">
                  <c:v>79.927000000000007</c:v>
                </c:pt>
                <c:pt idx="2398">
                  <c:v>79.960319999999996</c:v>
                </c:pt>
                <c:pt idx="2399">
                  <c:v>79.993660000000048</c:v>
                </c:pt>
                <c:pt idx="2400">
                  <c:v>80.027000000000001</c:v>
                </c:pt>
                <c:pt idx="2401">
                  <c:v>80.060400000000001</c:v>
                </c:pt>
                <c:pt idx="2402">
                  <c:v>80.09384</c:v>
                </c:pt>
                <c:pt idx="2403">
                  <c:v>80.127179999999981</c:v>
                </c:pt>
                <c:pt idx="2404">
                  <c:v>80.160499999999999</c:v>
                </c:pt>
                <c:pt idx="2405">
                  <c:v>80.19383999999998</c:v>
                </c:pt>
                <c:pt idx="2406">
                  <c:v>80.227180000000004</c:v>
                </c:pt>
                <c:pt idx="2407">
                  <c:v>80.260499999999993</c:v>
                </c:pt>
                <c:pt idx="2408">
                  <c:v>80.293819999999997</c:v>
                </c:pt>
                <c:pt idx="2409">
                  <c:v>80.327160000000006</c:v>
                </c:pt>
                <c:pt idx="2410">
                  <c:v>80.360500000000002</c:v>
                </c:pt>
                <c:pt idx="2411">
                  <c:v>80.393839999999983</c:v>
                </c:pt>
                <c:pt idx="2412">
                  <c:v>80.427180000000007</c:v>
                </c:pt>
                <c:pt idx="2413">
                  <c:v>80.460499999999996</c:v>
                </c:pt>
                <c:pt idx="2414">
                  <c:v>80.493840000000006</c:v>
                </c:pt>
                <c:pt idx="2415">
                  <c:v>80.527180000000001</c:v>
                </c:pt>
                <c:pt idx="2416">
                  <c:v>80.560500000000005</c:v>
                </c:pt>
                <c:pt idx="2417">
                  <c:v>80.59384</c:v>
                </c:pt>
                <c:pt idx="2418">
                  <c:v>80.627179999999981</c:v>
                </c:pt>
                <c:pt idx="2419">
                  <c:v>80.660499999999999</c:v>
                </c:pt>
                <c:pt idx="2420">
                  <c:v>80.69383999999998</c:v>
                </c:pt>
                <c:pt idx="2421">
                  <c:v>80.727180000000004</c:v>
                </c:pt>
                <c:pt idx="2422">
                  <c:v>80.760499999999993</c:v>
                </c:pt>
                <c:pt idx="2423">
                  <c:v>80.793819999999997</c:v>
                </c:pt>
                <c:pt idx="2424">
                  <c:v>80.827160000000006</c:v>
                </c:pt>
                <c:pt idx="2425">
                  <c:v>80.860500000000002</c:v>
                </c:pt>
                <c:pt idx="2426">
                  <c:v>80.893839999999983</c:v>
                </c:pt>
                <c:pt idx="2427">
                  <c:v>80.927180000000007</c:v>
                </c:pt>
                <c:pt idx="2428">
                  <c:v>80.960499999999996</c:v>
                </c:pt>
                <c:pt idx="2429">
                  <c:v>80.993840000000006</c:v>
                </c:pt>
                <c:pt idx="2430">
                  <c:v>81.027180000000001</c:v>
                </c:pt>
                <c:pt idx="2431">
                  <c:v>81.060500000000005</c:v>
                </c:pt>
                <c:pt idx="2432">
                  <c:v>81.09384</c:v>
                </c:pt>
                <c:pt idx="2433">
                  <c:v>81.127179999999981</c:v>
                </c:pt>
                <c:pt idx="2434">
                  <c:v>81.160499999999999</c:v>
                </c:pt>
                <c:pt idx="2435">
                  <c:v>81.19383999999998</c:v>
                </c:pt>
                <c:pt idx="2436">
                  <c:v>81.227180000000004</c:v>
                </c:pt>
                <c:pt idx="2437">
                  <c:v>81.260499999999993</c:v>
                </c:pt>
                <c:pt idx="2438">
                  <c:v>81.293819999999997</c:v>
                </c:pt>
                <c:pt idx="2439">
                  <c:v>81.327160000000006</c:v>
                </c:pt>
                <c:pt idx="2440">
                  <c:v>81.360500000000002</c:v>
                </c:pt>
                <c:pt idx="2441">
                  <c:v>81.393839999999983</c:v>
                </c:pt>
                <c:pt idx="2442">
                  <c:v>81.427180000000007</c:v>
                </c:pt>
                <c:pt idx="2443">
                  <c:v>81.460499999999996</c:v>
                </c:pt>
                <c:pt idx="2444">
                  <c:v>81.493840000000006</c:v>
                </c:pt>
                <c:pt idx="2445">
                  <c:v>81.527180000000001</c:v>
                </c:pt>
                <c:pt idx="2446">
                  <c:v>81.560500000000005</c:v>
                </c:pt>
                <c:pt idx="2447">
                  <c:v>81.59384</c:v>
                </c:pt>
                <c:pt idx="2448">
                  <c:v>81.627179999999981</c:v>
                </c:pt>
                <c:pt idx="2449">
                  <c:v>81.660499999999999</c:v>
                </c:pt>
                <c:pt idx="2450">
                  <c:v>81.69383999999998</c:v>
                </c:pt>
                <c:pt idx="2451">
                  <c:v>81.727180000000004</c:v>
                </c:pt>
                <c:pt idx="2452">
                  <c:v>81.760499999999993</c:v>
                </c:pt>
                <c:pt idx="2453">
                  <c:v>81.793819999999997</c:v>
                </c:pt>
                <c:pt idx="2454">
                  <c:v>81.827160000000006</c:v>
                </c:pt>
                <c:pt idx="2455">
                  <c:v>81.860500000000002</c:v>
                </c:pt>
                <c:pt idx="2456">
                  <c:v>81.893839999999983</c:v>
                </c:pt>
                <c:pt idx="2457">
                  <c:v>81.927180000000007</c:v>
                </c:pt>
                <c:pt idx="2458">
                  <c:v>81.960499999999996</c:v>
                </c:pt>
                <c:pt idx="2459">
                  <c:v>81.993840000000006</c:v>
                </c:pt>
                <c:pt idx="2460">
                  <c:v>82.027180000000001</c:v>
                </c:pt>
                <c:pt idx="2461">
                  <c:v>82.060500000000005</c:v>
                </c:pt>
                <c:pt idx="2462">
                  <c:v>82.09384</c:v>
                </c:pt>
                <c:pt idx="2463">
                  <c:v>82.127179999999981</c:v>
                </c:pt>
                <c:pt idx="2464">
                  <c:v>82.160499999999999</c:v>
                </c:pt>
                <c:pt idx="2465">
                  <c:v>82.19383999999998</c:v>
                </c:pt>
                <c:pt idx="2466">
                  <c:v>82.227180000000004</c:v>
                </c:pt>
                <c:pt idx="2467">
                  <c:v>82.260499999999993</c:v>
                </c:pt>
                <c:pt idx="2468">
                  <c:v>82.293819999999997</c:v>
                </c:pt>
                <c:pt idx="2469">
                  <c:v>82.327160000000006</c:v>
                </c:pt>
                <c:pt idx="2470">
                  <c:v>82.360500000000002</c:v>
                </c:pt>
                <c:pt idx="2471">
                  <c:v>82.393839999999983</c:v>
                </c:pt>
                <c:pt idx="2472">
                  <c:v>82.427180000000007</c:v>
                </c:pt>
                <c:pt idx="2473">
                  <c:v>82.460499999999996</c:v>
                </c:pt>
                <c:pt idx="2474">
                  <c:v>82.493840000000006</c:v>
                </c:pt>
                <c:pt idx="2475">
                  <c:v>82.527180000000001</c:v>
                </c:pt>
                <c:pt idx="2476">
                  <c:v>82.560500000000005</c:v>
                </c:pt>
                <c:pt idx="2477">
                  <c:v>82.59384</c:v>
                </c:pt>
                <c:pt idx="2478">
                  <c:v>82.627339999999961</c:v>
                </c:pt>
                <c:pt idx="2479">
                  <c:v>82.660659999999993</c:v>
                </c:pt>
                <c:pt idx="2480">
                  <c:v>82.694000000000003</c:v>
                </c:pt>
                <c:pt idx="2481">
                  <c:v>82.727339999999998</c:v>
                </c:pt>
                <c:pt idx="2482">
                  <c:v>82.760660000000044</c:v>
                </c:pt>
                <c:pt idx="2483">
                  <c:v>82.793999999999997</c:v>
                </c:pt>
                <c:pt idx="2484">
                  <c:v>82.827339999999978</c:v>
                </c:pt>
                <c:pt idx="2485">
                  <c:v>82.860659999999996</c:v>
                </c:pt>
                <c:pt idx="2486">
                  <c:v>82.894000000000005</c:v>
                </c:pt>
                <c:pt idx="2487">
                  <c:v>82.927340000000001</c:v>
                </c:pt>
                <c:pt idx="2488">
                  <c:v>82.960660000000061</c:v>
                </c:pt>
                <c:pt idx="2489">
                  <c:v>82.994000000000042</c:v>
                </c:pt>
                <c:pt idx="2490">
                  <c:v>83.027339999999981</c:v>
                </c:pt>
                <c:pt idx="2491">
                  <c:v>83.060660000000027</c:v>
                </c:pt>
                <c:pt idx="2492">
                  <c:v>83.093999999999994</c:v>
                </c:pt>
                <c:pt idx="2493">
                  <c:v>83.127339999999961</c:v>
                </c:pt>
                <c:pt idx="2494">
                  <c:v>83.160659999999993</c:v>
                </c:pt>
                <c:pt idx="2495">
                  <c:v>83.194000000000003</c:v>
                </c:pt>
                <c:pt idx="2496">
                  <c:v>83.227339999999998</c:v>
                </c:pt>
                <c:pt idx="2497">
                  <c:v>83.260660000000044</c:v>
                </c:pt>
                <c:pt idx="2498">
                  <c:v>83.293999999999997</c:v>
                </c:pt>
                <c:pt idx="2499">
                  <c:v>83.327339999999978</c:v>
                </c:pt>
                <c:pt idx="2500">
                  <c:v>83.360659999999996</c:v>
                </c:pt>
                <c:pt idx="2501">
                  <c:v>83.394000000000005</c:v>
                </c:pt>
                <c:pt idx="2502">
                  <c:v>83.427340000000001</c:v>
                </c:pt>
                <c:pt idx="2503">
                  <c:v>83.460660000000061</c:v>
                </c:pt>
                <c:pt idx="2504">
                  <c:v>83.494000000000042</c:v>
                </c:pt>
                <c:pt idx="2505">
                  <c:v>83.527339999999981</c:v>
                </c:pt>
                <c:pt idx="2506">
                  <c:v>83.560660000000027</c:v>
                </c:pt>
                <c:pt idx="2507">
                  <c:v>83.593999999999994</c:v>
                </c:pt>
                <c:pt idx="2508">
                  <c:v>83.627339999999961</c:v>
                </c:pt>
                <c:pt idx="2509">
                  <c:v>83.660659999999993</c:v>
                </c:pt>
                <c:pt idx="2510">
                  <c:v>83.694000000000003</c:v>
                </c:pt>
                <c:pt idx="2511">
                  <c:v>83.727339999999998</c:v>
                </c:pt>
                <c:pt idx="2512">
                  <c:v>83.760660000000044</c:v>
                </c:pt>
                <c:pt idx="2513">
                  <c:v>83.793999999999997</c:v>
                </c:pt>
                <c:pt idx="2514">
                  <c:v>83.827339999999978</c:v>
                </c:pt>
                <c:pt idx="2515">
                  <c:v>83.860659999999996</c:v>
                </c:pt>
                <c:pt idx="2516">
                  <c:v>83.893990000000002</c:v>
                </c:pt>
                <c:pt idx="2517">
                  <c:v>83.927340000000001</c:v>
                </c:pt>
                <c:pt idx="2518">
                  <c:v>83.960660000000061</c:v>
                </c:pt>
                <c:pt idx="2519">
                  <c:v>83.994000000000042</c:v>
                </c:pt>
                <c:pt idx="2520">
                  <c:v>84.027339999999981</c:v>
                </c:pt>
                <c:pt idx="2521">
                  <c:v>84.060660000000027</c:v>
                </c:pt>
                <c:pt idx="2522">
                  <c:v>84.093999999999994</c:v>
                </c:pt>
                <c:pt idx="2523">
                  <c:v>84.127339999999961</c:v>
                </c:pt>
                <c:pt idx="2524">
                  <c:v>84.160659999999993</c:v>
                </c:pt>
                <c:pt idx="2525">
                  <c:v>84.194000000000003</c:v>
                </c:pt>
                <c:pt idx="2526">
                  <c:v>84.227339999999998</c:v>
                </c:pt>
                <c:pt idx="2527">
                  <c:v>84.260660000000044</c:v>
                </c:pt>
                <c:pt idx="2528">
                  <c:v>84.293999999999997</c:v>
                </c:pt>
                <c:pt idx="2529">
                  <c:v>84.327339999999978</c:v>
                </c:pt>
                <c:pt idx="2530">
                  <c:v>84.360659999999996</c:v>
                </c:pt>
                <c:pt idx="2531">
                  <c:v>84.393990000000002</c:v>
                </c:pt>
                <c:pt idx="2532">
                  <c:v>84.427340000000001</c:v>
                </c:pt>
                <c:pt idx="2533">
                  <c:v>84.460660000000061</c:v>
                </c:pt>
                <c:pt idx="2534">
                  <c:v>84.494000000000042</c:v>
                </c:pt>
                <c:pt idx="2535">
                  <c:v>84.527339999999981</c:v>
                </c:pt>
                <c:pt idx="2536">
                  <c:v>84.560660000000027</c:v>
                </c:pt>
                <c:pt idx="2537">
                  <c:v>84.593999999999994</c:v>
                </c:pt>
                <c:pt idx="2538">
                  <c:v>84.627339999999961</c:v>
                </c:pt>
                <c:pt idx="2539">
                  <c:v>84.660659999999993</c:v>
                </c:pt>
                <c:pt idx="2540">
                  <c:v>84.694000000000003</c:v>
                </c:pt>
                <c:pt idx="2541">
                  <c:v>84.727339999999998</c:v>
                </c:pt>
                <c:pt idx="2542">
                  <c:v>84.760660000000044</c:v>
                </c:pt>
                <c:pt idx="2543">
                  <c:v>84.793999999999997</c:v>
                </c:pt>
                <c:pt idx="2544">
                  <c:v>84.827339999999978</c:v>
                </c:pt>
                <c:pt idx="2545">
                  <c:v>84.860659999999996</c:v>
                </c:pt>
                <c:pt idx="2546">
                  <c:v>84.893990000000002</c:v>
                </c:pt>
                <c:pt idx="2547">
                  <c:v>84.927340000000001</c:v>
                </c:pt>
                <c:pt idx="2548">
                  <c:v>84.960660000000061</c:v>
                </c:pt>
                <c:pt idx="2549">
                  <c:v>84.994000000000042</c:v>
                </c:pt>
                <c:pt idx="2550">
                  <c:v>85.027339999999981</c:v>
                </c:pt>
                <c:pt idx="2551">
                  <c:v>85.060660000000027</c:v>
                </c:pt>
                <c:pt idx="2552">
                  <c:v>85.093999999999994</c:v>
                </c:pt>
                <c:pt idx="2553">
                  <c:v>85.127339999999961</c:v>
                </c:pt>
                <c:pt idx="2554">
                  <c:v>85.160789999999963</c:v>
                </c:pt>
                <c:pt idx="2555">
                  <c:v>85.194159999999997</c:v>
                </c:pt>
                <c:pt idx="2556">
                  <c:v>85.227500000000006</c:v>
                </c:pt>
                <c:pt idx="2557">
                  <c:v>85.260819999999995</c:v>
                </c:pt>
                <c:pt idx="2558">
                  <c:v>85.294160000000076</c:v>
                </c:pt>
                <c:pt idx="2559">
                  <c:v>85.327500000000001</c:v>
                </c:pt>
                <c:pt idx="2560">
                  <c:v>85.360820000000004</c:v>
                </c:pt>
                <c:pt idx="2561">
                  <c:v>85.394160000000042</c:v>
                </c:pt>
                <c:pt idx="2562">
                  <c:v>85.427499999999995</c:v>
                </c:pt>
                <c:pt idx="2563">
                  <c:v>85.460820000000027</c:v>
                </c:pt>
                <c:pt idx="2564">
                  <c:v>85.494160000000051</c:v>
                </c:pt>
                <c:pt idx="2565">
                  <c:v>85.527500000000003</c:v>
                </c:pt>
                <c:pt idx="2566">
                  <c:v>85.560839999999999</c:v>
                </c:pt>
                <c:pt idx="2567">
                  <c:v>85.594179999999994</c:v>
                </c:pt>
                <c:pt idx="2568">
                  <c:v>85.627499999999998</c:v>
                </c:pt>
                <c:pt idx="2569">
                  <c:v>85.660820000000001</c:v>
                </c:pt>
                <c:pt idx="2570">
                  <c:v>85.694159999999997</c:v>
                </c:pt>
                <c:pt idx="2571">
                  <c:v>85.727500000000006</c:v>
                </c:pt>
                <c:pt idx="2572">
                  <c:v>85.760819999999995</c:v>
                </c:pt>
                <c:pt idx="2573">
                  <c:v>85.794160000000076</c:v>
                </c:pt>
                <c:pt idx="2574">
                  <c:v>85.827500000000001</c:v>
                </c:pt>
                <c:pt idx="2575">
                  <c:v>85.860820000000004</c:v>
                </c:pt>
                <c:pt idx="2576">
                  <c:v>85.894160000000042</c:v>
                </c:pt>
                <c:pt idx="2577">
                  <c:v>85.927499999999995</c:v>
                </c:pt>
                <c:pt idx="2578">
                  <c:v>85.960820000000027</c:v>
                </c:pt>
                <c:pt idx="2579">
                  <c:v>85.994160000000051</c:v>
                </c:pt>
                <c:pt idx="2580">
                  <c:v>86.027500000000003</c:v>
                </c:pt>
                <c:pt idx="2581">
                  <c:v>86.060839999999999</c:v>
                </c:pt>
                <c:pt idx="2582">
                  <c:v>86.094179999999994</c:v>
                </c:pt>
                <c:pt idx="2583">
                  <c:v>86.127499999999998</c:v>
                </c:pt>
                <c:pt idx="2584">
                  <c:v>86.160820000000001</c:v>
                </c:pt>
                <c:pt idx="2585">
                  <c:v>86.194159999999997</c:v>
                </c:pt>
                <c:pt idx="2586">
                  <c:v>86.227500000000006</c:v>
                </c:pt>
                <c:pt idx="2587">
                  <c:v>86.260819999999995</c:v>
                </c:pt>
                <c:pt idx="2588">
                  <c:v>86.294160000000076</c:v>
                </c:pt>
                <c:pt idx="2589">
                  <c:v>86.327500000000001</c:v>
                </c:pt>
                <c:pt idx="2590">
                  <c:v>86.360820000000004</c:v>
                </c:pt>
                <c:pt idx="2591">
                  <c:v>86.394160000000042</c:v>
                </c:pt>
                <c:pt idx="2592">
                  <c:v>86.427499999999995</c:v>
                </c:pt>
                <c:pt idx="2593">
                  <c:v>86.460820000000027</c:v>
                </c:pt>
                <c:pt idx="2594">
                  <c:v>86.493340000000003</c:v>
                </c:pt>
                <c:pt idx="2595">
                  <c:v>86.525819999999982</c:v>
                </c:pt>
                <c:pt idx="2596">
                  <c:v>86.559179999999998</c:v>
                </c:pt>
                <c:pt idx="2597">
                  <c:v>86.592500000000001</c:v>
                </c:pt>
                <c:pt idx="2598">
                  <c:v>86.625819999999962</c:v>
                </c:pt>
                <c:pt idx="2599">
                  <c:v>86.659179999999978</c:v>
                </c:pt>
                <c:pt idx="2600">
                  <c:v>86.692499999999981</c:v>
                </c:pt>
                <c:pt idx="2601">
                  <c:v>86.725819999999999</c:v>
                </c:pt>
                <c:pt idx="2602">
                  <c:v>86.759159999999994</c:v>
                </c:pt>
                <c:pt idx="2603">
                  <c:v>86.792500000000004</c:v>
                </c:pt>
                <c:pt idx="2604">
                  <c:v>86.825839999999957</c:v>
                </c:pt>
                <c:pt idx="2605">
                  <c:v>86.859179999999981</c:v>
                </c:pt>
                <c:pt idx="2606">
                  <c:v>86.892499999999998</c:v>
                </c:pt>
                <c:pt idx="2607">
                  <c:v>86.92583999999998</c:v>
                </c:pt>
                <c:pt idx="2608">
                  <c:v>86.959180000000003</c:v>
                </c:pt>
                <c:pt idx="2609">
                  <c:v>86.992500000000007</c:v>
                </c:pt>
                <c:pt idx="2610">
                  <c:v>87.025819999999982</c:v>
                </c:pt>
                <c:pt idx="2611">
                  <c:v>87.059179999999998</c:v>
                </c:pt>
                <c:pt idx="2612">
                  <c:v>87.092500000000001</c:v>
                </c:pt>
                <c:pt idx="2613">
                  <c:v>87.125819999999962</c:v>
                </c:pt>
                <c:pt idx="2614">
                  <c:v>87.159179999999978</c:v>
                </c:pt>
                <c:pt idx="2615">
                  <c:v>87.192499999999981</c:v>
                </c:pt>
                <c:pt idx="2616">
                  <c:v>87.225819999999999</c:v>
                </c:pt>
                <c:pt idx="2617">
                  <c:v>87.259159999999994</c:v>
                </c:pt>
                <c:pt idx="2618">
                  <c:v>87.292500000000004</c:v>
                </c:pt>
                <c:pt idx="2619">
                  <c:v>87.325839999999957</c:v>
                </c:pt>
                <c:pt idx="2620">
                  <c:v>87.359179999999981</c:v>
                </c:pt>
                <c:pt idx="2621">
                  <c:v>87.392499999999998</c:v>
                </c:pt>
                <c:pt idx="2622">
                  <c:v>87.42583999999998</c:v>
                </c:pt>
                <c:pt idx="2623">
                  <c:v>87.459180000000003</c:v>
                </c:pt>
                <c:pt idx="2624">
                  <c:v>87.492500000000007</c:v>
                </c:pt>
                <c:pt idx="2625">
                  <c:v>87.525819999999982</c:v>
                </c:pt>
                <c:pt idx="2626">
                  <c:v>87.559179999999998</c:v>
                </c:pt>
                <c:pt idx="2627">
                  <c:v>87.592500000000001</c:v>
                </c:pt>
                <c:pt idx="2628">
                  <c:v>87.625819999999962</c:v>
                </c:pt>
                <c:pt idx="2629">
                  <c:v>87.659179999999978</c:v>
                </c:pt>
                <c:pt idx="2630">
                  <c:v>87.692569999999989</c:v>
                </c:pt>
                <c:pt idx="2631">
                  <c:v>87.725999999999999</c:v>
                </c:pt>
                <c:pt idx="2632">
                  <c:v>87.75933999999998</c:v>
                </c:pt>
                <c:pt idx="2633">
                  <c:v>87.792660000000026</c:v>
                </c:pt>
                <c:pt idx="2634">
                  <c:v>87.825999999999979</c:v>
                </c:pt>
                <c:pt idx="2635">
                  <c:v>87.859339999999989</c:v>
                </c:pt>
                <c:pt idx="2636">
                  <c:v>87.892660000000006</c:v>
                </c:pt>
                <c:pt idx="2637">
                  <c:v>87.926000000000002</c:v>
                </c:pt>
                <c:pt idx="2638">
                  <c:v>87.959339999999983</c:v>
                </c:pt>
                <c:pt idx="2639">
                  <c:v>87.992660000000043</c:v>
                </c:pt>
                <c:pt idx="2640">
                  <c:v>88.025999999999982</c:v>
                </c:pt>
                <c:pt idx="2641">
                  <c:v>88.059339999999978</c:v>
                </c:pt>
                <c:pt idx="2642">
                  <c:v>88.092659999999995</c:v>
                </c:pt>
                <c:pt idx="2643">
                  <c:v>88.125999999999962</c:v>
                </c:pt>
                <c:pt idx="2644">
                  <c:v>88.159339999999958</c:v>
                </c:pt>
                <c:pt idx="2645">
                  <c:v>88.192660000000004</c:v>
                </c:pt>
                <c:pt idx="2646">
                  <c:v>88.225999999999999</c:v>
                </c:pt>
                <c:pt idx="2647">
                  <c:v>88.25933999999998</c:v>
                </c:pt>
                <c:pt idx="2648">
                  <c:v>88.292660000000026</c:v>
                </c:pt>
                <c:pt idx="2649">
                  <c:v>88.325999999999979</c:v>
                </c:pt>
                <c:pt idx="2650">
                  <c:v>88.359339999999989</c:v>
                </c:pt>
                <c:pt idx="2651">
                  <c:v>88.392660000000006</c:v>
                </c:pt>
                <c:pt idx="2652">
                  <c:v>88.426000000000002</c:v>
                </c:pt>
                <c:pt idx="2653">
                  <c:v>88.459339999999983</c:v>
                </c:pt>
                <c:pt idx="2654">
                  <c:v>88.492660000000043</c:v>
                </c:pt>
                <c:pt idx="2655">
                  <c:v>88.525999999999982</c:v>
                </c:pt>
                <c:pt idx="2656">
                  <c:v>88.559339999999978</c:v>
                </c:pt>
                <c:pt idx="2657">
                  <c:v>88.592659999999995</c:v>
                </c:pt>
                <c:pt idx="2658">
                  <c:v>88.625999999999962</c:v>
                </c:pt>
                <c:pt idx="2659">
                  <c:v>88.659339999999958</c:v>
                </c:pt>
                <c:pt idx="2660">
                  <c:v>88.692660000000004</c:v>
                </c:pt>
                <c:pt idx="2661">
                  <c:v>88.725999999999999</c:v>
                </c:pt>
                <c:pt idx="2662">
                  <c:v>88.75933999999998</c:v>
                </c:pt>
                <c:pt idx="2663">
                  <c:v>88.792660000000026</c:v>
                </c:pt>
                <c:pt idx="2664">
                  <c:v>88.825999999999979</c:v>
                </c:pt>
                <c:pt idx="2665">
                  <c:v>88.859339999999989</c:v>
                </c:pt>
                <c:pt idx="2666">
                  <c:v>88.892660000000006</c:v>
                </c:pt>
                <c:pt idx="2667">
                  <c:v>88.926000000000002</c:v>
                </c:pt>
                <c:pt idx="2668">
                  <c:v>88.959339999999983</c:v>
                </c:pt>
                <c:pt idx="2669">
                  <c:v>88.992660000000043</c:v>
                </c:pt>
                <c:pt idx="2670">
                  <c:v>89.025999999999982</c:v>
                </c:pt>
                <c:pt idx="2671">
                  <c:v>89.059339999999978</c:v>
                </c:pt>
                <c:pt idx="2672">
                  <c:v>89.092659999999995</c:v>
                </c:pt>
                <c:pt idx="2673">
                  <c:v>89.125999999999962</c:v>
                </c:pt>
                <c:pt idx="2674">
                  <c:v>89.159339999999958</c:v>
                </c:pt>
                <c:pt idx="2675">
                  <c:v>89.192660000000004</c:v>
                </c:pt>
                <c:pt idx="2676">
                  <c:v>89.225999999999999</c:v>
                </c:pt>
                <c:pt idx="2677">
                  <c:v>89.25933999999998</c:v>
                </c:pt>
                <c:pt idx="2678">
                  <c:v>89.292660000000026</c:v>
                </c:pt>
                <c:pt idx="2679">
                  <c:v>89.325999999999979</c:v>
                </c:pt>
                <c:pt idx="2680">
                  <c:v>89.359339999999989</c:v>
                </c:pt>
                <c:pt idx="2681">
                  <c:v>89.392660000000006</c:v>
                </c:pt>
                <c:pt idx="2682">
                  <c:v>89.426000000000002</c:v>
                </c:pt>
                <c:pt idx="2683">
                  <c:v>89.459339999999983</c:v>
                </c:pt>
                <c:pt idx="2684">
                  <c:v>89.492660000000043</c:v>
                </c:pt>
                <c:pt idx="2685">
                  <c:v>89.525999999999982</c:v>
                </c:pt>
                <c:pt idx="2686">
                  <c:v>89.559339999999978</c:v>
                </c:pt>
                <c:pt idx="2687">
                  <c:v>89.592659999999995</c:v>
                </c:pt>
                <c:pt idx="2688">
                  <c:v>89.625999999999962</c:v>
                </c:pt>
                <c:pt idx="2689">
                  <c:v>89.659339999999958</c:v>
                </c:pt>
                <c:pt idx="2690">
                  <c:v>89.692660000000004</c:v>
                </c:pt>
                <c:pt idx="2691">
                  <c:v>89.725999999999999</c:v>
                </c:pt>
                <c:pt idx="2692">
                  <c:v>89.75933999999998</c:v>
                </c:pt>
                <c:pt idx="2693">
                  <c:v>89.792660000000026</c:v>
                </c:pt>
                <c:pt idx="2694">
                  <c:v>89.825999999999979</c:v>
                </c:pt>
                <c:pt idx="2695">
                  <c:v>89.859339999999989</c:v>
                </c:pt>
                <c:pt idx="2696">
                  <c:v>89.892660000000006</c:v>
                </c:pt>
                <c:pt idx="2697">
                  <c:v>89.926000000000002</c:v>
                </c:pt>
                <c:pt idx="2698">
                  <c:v>89.959339999999983</c:v>
                </c:pt>
                <c:pt idx="2699">
                  <c:v>89.992660000000043</c:v>
                </c:pt>
                <c:pt idx="2700">
                  <c:v>90.025999999999982</c:v>
                </c:pt>
                <c:pt idx="2701">
                  <c:v>90.059339999999978</c:v>
                </c:pt>
                <c:pt idx="2702">
                  <c:v>90.092659999999995</c:v>
                </c:pt>
                <c:pt idx="2703">
                  <c:v>90.125999999999962</c:v>
                </c:pt>
                <c:pt idx="2704">
                  <c:v>90.159339999999958</c:v>
                </c:pt>
                <c:pt idx="2705">
                  <c:v>90.192660000000004</c:v>
                </c:pt>
                <c:pt idx="2706">
                  <c:v>90.226010000000002</c:v>
                </c:pt>
                <c:pt idx="2707">
                  <c:v>90.25949</c:v>
                </c:pt>
                <c:pt idx="2708">
                  <c:v>90.292820000000006</c:v>
                </c:pt>
                <c:pt idx="2709">
                  <c:v>90.326160000000002</c:v>
                </c:pt>
                <c:pt idx="2710">
                  <c:v>90.35948999999998</c:v>
                </c:pt>
                <c:pt idx="2711">
                  <c:v>90.39282</c:v>
                </c:pt>
                <c:pt idx="2712">
                  <c:v>90.426180000000002</c:v>
                </c:pt>
                <c:pt idx="2713">
                  <c:v>90.459500000000006</c:v>
                </c:pt>
                <c:pt idx="2714">
                  <c:v>90.492819999999995</c:v>
                </c:pt>
                <c:pt idx="2715">
                  <c:v>90.526179999999982</c:v>
                </c:pt>
                <c:pt idx="2716">
                  <c:v>90.5595</c:v>
                </c:pt>
                <c:pt idx="2717">
                  <c:v>90.592820000000003</c:v>
                </c:pt>
                <c:pt idx="2718">
                  <c:v>90.626159999999999</c:v>
                </c:pt>
                <c:pt idx="2719">
                  <c:v>90.659489999999963</c:v>
                </c:pt>
                <c:pt idx="2720">
                  <c:v>90.692819999999998</c:v>
                </c:pt>
                <c:pt idx="2721">
                  <c:v>90.726159999999993</c:v>
                </c:pt>
                <c:pt idx="2722">
                  <c:v>90.75949</c:v>
                </c:pt>
                <c:pt idx="2723">
                  <c:v>90.792820000000006</c:v>
                </c:pt>
                <c:pt idx="2724">
                  <c:v>90.826160000000002</c:v>
                </c:pt>
                <c:pt idx="2725">
                  <c:v>90.85948999999998</c:v>
                </c:pt>
                <c:pt idx="2726">
                  <c:v>90.89282</c:v>
                </c:pt>
                <c:pt idx="2727">
                  <c:v>90.926180000000002</c:v>
                </c:pt>
                <c:pt idx="2728">
                  <c:v>90.959500000000006</c:v>
                </c:pt>
                <c:pt idx="2729">
                  <c:v>90.992819999999995</c:v>
                </c:pt>
                <c:pt idx="2730">
                  <c:v>91.026179999999982</c:v>
                </c:pt>
                <c:pt idx="2731">
                  <c:v>91.0595</c:v>
                </c:pt>
                <c:pt idx="2732">
                  <c:v>91.092820000000003</c:v>
                </c:pt>
                <c:pt idx="2733">
                  <c:v>91.126159999999999</c:v>
                </c:pt>
                <c:pt idx="2734">
                  <c:v>91.159489999999963</c:v>
                </c:pt>
                <c:pt idx="2735">
                  <c:v>91.192819999999998</c:v>
                </c:pt>
                <c:pt idx="2736">
                  <c:v>91.226159999999993</c:v>
                </c:pt>
                <c:pt idx="2737">
                  <c:v>91.25949</c:v>
                </c:pt>
                <c:pt idx="2738">
                  <c:v>91.292820000000006</c:v>
                </c:pt>
                <c:pt idx="2739">
                  <c:v>91.326160000000002</c:v>
                </c:pt>
                <c:pt idx="2740">
                  <c:v>91.35948999999998</c:v>
                </c:pt>
                <c:pt idx="2741">
                  <c:v>91.39282</c:v>
                </c:pt>
                <c:pt idx="2742">
                  <c:v>91.426180000000002</c:v>
                </c:pt>
                <c:pt idx="2743">
                  <c:v>91.459500000000006</c:v>
                </c:pt>
                <c:pt idx="2744">
                  <c:v>91.492819999999995</c:v>
                </c:pt>
                <c:pt idx="2745">
                  <c:v>91.526179999999982</c:v>
                </c:pt>
                <c:pt idx="2746">
                  <c:v>91.5595</c:v>
                </c:pt>
                <c:pt idx="2747">
                  <c:v>91.592820000000003</c:v>
                </c:pt>
                <c:pt idx="2748">
                  <c:v>91.626159999999999</c:v>
                </c:pt>
                <c:pt idx="2749">
                  <c:v>91.659489999999963</c:v>
                </c:pt>
                <c:pt idx="2750">
                  <c:v>91.692819999999998</c:v>
                </c:pt>
                <c:pt idx="2751">
                  <c:v>91.726159999999993</c:v>
                </c:pt>
                <c:pt idx="2752">
                  <c:v>91.75949</c:v>
                </c:pt>
                <c:pt idx="2753">
                  <c:v>91.792820000000006</c:v>
                </c:pt>
                <c:pt idx="2754">
                  <c:v>91.826160000000002</c:v>
                </c:pt>
                <c:pt idx="2755">
                  <c:v>91.85948999999998</c:v>
                </c:pt>
                <c:pt idx="2756">
                  <c:v>91.89282</c:v>
                </c:pt>
                <c:pt idx="2757">
                  <c:v>91.926180000000002</c:v>
                </c:pt>
                <c:pt idx="2758">
                  <c:v>91.959500000000006</c:v>
                </c:pt>
                <c:pt idx="2759">
                  <c:v>91.992819999999995</c:v>
                </c:pt>
                <c:pt idx="2760">
                  <c:v>92.026179999999982</c:v>
                </c:pt>
                <c:pt idx="2761">
                  <c:v>92.0595</c:v>
                </c:pt>
                <c:pt idx="2762">
                  <c:v>92.092820000000003</c:v>
                </c:pt>
                <c:pt idx="2763">
                  <c:v>92.126159999999999</c:v>
                </c:pt>
                <c:pt idx="2764">
                  <c:v>92.159489999999963</c:v>
                </c:pt>
                <c:pt idx="2765">
                  <c:v>92.192819999999998</c:v>
                </c:pt>
                <c:pt idx="2766">
                  <c:v>92.226159999999993</c:v>
                </c:pt>
                <c:pt idx="2767">
                  <c:v>92.25949</c:v>
                </c:pt>
                <c:pt idx="2768">
                  <c:v>92.292820000000006</c:v>
                </c:pt>
                <c:pt idx="2769">
                  <c:v>92.326160000000002</c:v>
                </c:pt>
                <c:pt idx="2770">
                  <c:v>92.35948999999998</c:v>
                </c:pt>
                <c:pt idx="2771">
                  <c:v>92.39282</c:v>
                </c:pt>
                <c:pt idx="2772">
                  <c:v>92.426180000000002</c:v>
                </c:pt>
                <c:pt idx="2773">
                  <c:v>92.459500000000006</c:v>
                </c:pt>
                <c:pt idx="2774">
                  <c:v>92.492819999999995</c:v>
                </c:pt>
                <c:pt idx="2775">
                  <c:v>92.526179999999982</c:v>
                </c:pt>
                <c:pt idx="2776">
                  <c:v>92.5595</c:v>
                </c:pt>
                <c:pt idx="2777">
                  <c:v>92.592820000000003</c:v>
                </c:pt>
                <c:pt idx="2778">
                  <c:v>92.626159999999999</c:v>
                </c:pt>
                <c:pt idx="2779">
                  <c:v>92.659489999999963</c:v>
                </c:pt>
                <c:pt idx="2780">
                  <c:v>92.692819999999998</c:v>
                </c:pt>
                <c:pt idx="2781">
                  <c:v>92.726159999999993</c:v>
                </c:pt>
                <c:pt idx="2782">
                  <c:v>92.75949</c:v>
                </c:pt>
                <c:pt idx="2783">
                  <c:v>92.792959999999994</c:v>
                </c:pt>
                <c:pt idx="2784">
                  <c:v>92.826319999999981</c:v>
                </c:pt>
                <c:pt idx="2785">
                  <c:v>92.859679999999983</c:v>
                </c:pt>
                <c:pt idx="2786">
                  <c:v>92.893000000000001</c:v>
                </c:pt>
                <c:pt idx="2787">
                  <c:v>92.926320000000004</c:v>
                </c:pt>
                <c:pt idx="2788">
                  <c:v>92.959660000000042</c:v>
                </c:pt>
                <c:pt idx="2789">
                  <c:v>92.992990000000006</c:v>
                </c:pt>
                <c:pt idx="2790">
                  <c:v>93.026339999999962</c:v>
                </c:pt>
                <c:pt idx="2791">
                  <c:v>93.05968</c:v>
                </c:pt>
                <c:pt idx="2792">
                  <c:v>93.093010000000007</c:v>
                </c:pt>
                <c:pt idx="2793">
                  <c:v>93.126339999999956</c:v>
                </c:pt>
                <c:pt idx="2794">
                  <c:v>93.15967999999998</c:v>
                </c:pt>
                <c:pt idx="2795">
                  <c:v>93.192999999999998</c:v>
                </c:pt>
                <c:pt idx="2796">
                  <c:v>93.226320000000001</c:v>
                </c:pt>
                <c:pt idx="2797">
                  <c:v>93.259680000000003</c:v>
                </c:pt>
                <c:pt idx="2798">
                  <c:v>93.293000000000006</c:v>
                </c:pt>
                <c:pt idx="2799">
                  <c:v>93.326319999999981</c:v>
                </c:pt>
                <c:pt idx="2800">
                  <c:v>93.359679999999983</c:v>
                </c:pt>
                <c:pt idx="2801">
                  <c:v>93.393000000000001</c:v>
                </c:pt>
                <c:pt idx="2802">
                  <c:v>93.426320000000004</c:v>
                </c:pt>
                <c:pt idx="2803">
                  <c:v>93.459660000000042</c:v>
                </c:pt>
                <c:pt idx="2804">
                  <c:v>93.492990000000006</c:v>
                </c:pt>
                <c:pt idx="2805">
                  <c:v>93.526339999999962</c:v>
                </c:pt>
                <c:pt idx="2806">
                  <c:v>93.55968</c:v>
                </c:pt>
                <c:pt idx="2807">
                  <c:v>93.593010000000007</c:v>
                </c:pt>
                <c:pt idx="2808">
                  <c:v>93.626339999999956</c:v>
                </c:pt>
                <c:pt idx="2809">
                  <c:v>93.65967999999998</c:v>
                </c:pt>
                <c:pt idx="2810">
                  <c:v>93.692999999999998</c:v>
                </c:pt>
                <c:pt idx="2811">
                  <c:v>93.726320000000001</c:v>
                </c:pt>
                <c:pt idx="2812">
                  <c:v>93.759680000000003</c:v>
                </c:pt>
                <c:pt idx="2813">
                  <c:v>93.793000000000006</c:v>
                </c:pt>
                <c:pt idx="2814">
                  <c:v>93.826319999999981</c:v>
                </c:pt>
                <c:pt idx="2815">
                  <c:v>93.859679999999983</c:v>
                </c:pt>
                <c:pt idx="2816">
                  <c:v>93.893000000000001</c:v>
                </c:pt>
                <c:pt idx="2817">
                  <c:v>93.926320000000004</c:v>
                </c:pt>
                <c:pt idx="2818">
                  <c:v>93.959660000000042</c:v>
                </c:pt>
                <c:pt idx="2819">
                  <c:v>93.992990000000006</c:v>
                </c:pt>
                <c:pt idx="2820">
                  <c:v>94.026339999999962</c:v>
                </c:pt>
                <c:pt idx="2821">
                  <c:v>94.05968</c:v>
                </c:pt>
                <c:pt idx="2822">
                  <c:v>94.093010000000007</c:v>
                </c:pt>
                <c:pt idx="2823">
                  <c:v>94.126339999999956</c:v>
                </c:pt>
                <c:pt idx="2824">
                  <c:v>94.15967999999998</c:v>
                </c:pt>
                <c:pt idx="2825">
                  <c:v>94.192999999999998</c:v>
                </c:pt>
                <c:pt idx="2826">
                  <c:v>94.226320000000001</c:v>
                </c:pt>
                <c:pt idx="2827">
                  <c:v>94.259680000000003</c:v>
                </c:pt>
                <c:pt idx="2828">
                  <c:v>94.293000000000006</c:v>
                </c:pt>
                <c:pt idx="2829">
                  <c:v>94.326319999999981</c:v>
                </c:pt>
                <c:pt idx="2830">
                  <c:v>94.359679999999983</c:v>
                </c:pt>
                <c:pt idx="2831">
                  <c:v>94.393000000000001</c:v>
                </c:pt>
                <c:pt idx="2832">
                  <c:v>94.426320000000004</c:v>
                </c:pt>
                <c:pt idx="2833">
                  <c:v>94.459660000000042</c:v>
                </c:pt>
                <c:pt idx="2834">
                  <c:v>94.492990000000006</c:v>
                </c:pt>
                <c:pt idx="2835">
                  <c:v>94.526339999999962</c:v>
                </c:pt>
                <c:pt idx="2836">
                  <c:v>94.55968</c:v>
                </c:pt>
                <c:pt idx="2837">
                  <c:v>94.593010000000007</c:v>
                </c:pt>
                <c:pt idx="2838">
                  <c:v>94.626339999999956</c:v>
                </c:pt>
                <c:pt idx="2839">
                  <c:v>94.65967999999998</c:v>
                </c:pt>
                <c:pt idx="2840">
                  <c:v>94.692999999999998</c:v>
                </c:pt>
                <c:pt idx="2841">
                  <c:v>94.726320000000001</c:v>
                </c:pt>
                <c:pt idx="2842">
                  <c:v>94.759680000000003</c:v>
                </c:pt>
                <c:pt idx="2843">
                  <c:v>94.793000000000006</c:v>
                </c:pt>
                <c:pt idx="2844">
                  <c:v>94.826319999999981</c:v>
                </c:pt>
                <c:pt idx="2845">
                  <c:v>94.859679999999983</c:v>
                </c:pt>
                <c:pt idx="2846">
                  <c:v>94.893000000000001</c:v>
                </c:pt>
                <c:pt idx="2847">
                  <c:v>94.926320000000004</c:v>
                </c:pt>
                <c:pt idx="2848">
                  <c:v>94.959660000000042</c:v>
                </c:pt>
                <c:pt idx="2849">
                  <c:v>94.992990000000006</c:v>
                </c:pt>
                <c:pt idx="2850">
                  <c:v>95.026339999999962</c:v>
                </c:pt>
                <c:pt idx="2851">
                  <c:v>95.05968</c:v>
                </c:pt>
                <c:pt idx="2852">
                  <c:v>95.093010000000007</c:v>
                </c:pt>
                <c:pt idx="2853">
                  <c:v>95.126339999999956</c:v>
                </c:pt>
                <c:pt idx="2854">
                  <c:v>95.15967999999998</c:v>
                </c:pt>
                <c:pt idx="2855">
                  <c:v>95.192999999999998</c:v>
                </c:pt>
                <c:pt idx="2856">
                  <c:v>95.226320000000001</c:v>
                </c:pt>
                <c:pt idx="2857">
                  <c:v>95.259680000000003</c:v>
                </c:pt>
                <c:pt idx="2858">
                  <c:v>95.293000000000006</c:v>
                </c:pt>
                <c:pt idx="2859">
                  <c:v>95.326389999999989</c:v>
                </c:pt>
                <c:pt idx="2860">
                  <c:v>95.359839999999963</c:v>
                </c:pt>
                <c:pt idx="2861">
                  <c:v>95.393159999999995</c:v>
                </c:pt>
                <c:pt idx="2862">
                  <c:v>95.426500000000004</c:v>
                </c:pt>
                <c:pt idx="2863">
                  <c:v>95.45984</c:v>
                </c:pt>
                <c:pt idx="2864">
                  <c:v>95.493160000000046</c:v>
                </c:pt>
                <c:pt idx="2865">
                  <c:v>95.526489999999981</c:v>
                </c:pt>
                <c:pt idx="2866">
                  <c:v>95.559820000000002</c:v>
                </c:pt>
                <c:pt idx="2867">
                  <c:v>95.593180000000004</c:v>
                </c:pt>
                <c:pt idx="2868">
                  <c:v>95.626499999999979</c:v>
                </c:pt>
                <c:pt idx="2869">
                  <c:v>95.659839999999988</c:v>
                </c:pt>
                <c:pt idx="2870">
                  <c:v>95.693179999999998</c:v>
                </c:pt>
                <c:pt idx="2871">
                  <c:v>95.726500000000001</c:v>
                </c:pt>
                <c:pt idx="2872">
                  <c:v>95.759839999999983</c:v>
                </c:pt>
                <c:pt idx="2873">
                  <c:v>95.793160000000043</c:v>
                </c:pt>
                <c:pt idx="2874">
                  <c:v>95.826499999999982</c:v>
                </c:pt>
                <c:pt idx="2875">
                  <c:v>95.859839999999963</c:v>
                </c:pt>
                <c:pt idx="2876">
                  <c:v>95.893159999999995</c:v>
                </c:pt>
                <c:pt idx="2877">
                  <c:v>95.926500000000004</c:v>
                </c:pt>
                <c:pt idx="2878">
                  <c:v>95.95984</c:v>
                </c:pt>
                <c:pt idx="2879">
                  <c:v>95.993160000000046</c:v>
                </c:pt>
                <c:pt idx="2880">
                  <c:v>96.026489999999981</c:v>
                </c:pt>
                <c:pt idx="2881">
                  <c:v>96.059820000000002</c:v>
                </c:pt>
                <c:pt idx="2882">
                  <c:v>96.093180000000004</c:v>
                </c:pt>
                <c:pt idx="2883">
                  <c:v>96.126499999999979</c:v>
                </c:pt>
                <c:pt idx="2884">
                  <c:v>96.159839999999988</c:v>
                </c:pt>
                <c:pt idx="2885">
                  <c:v>96.193179999999998</c:v>
                </c:pt>
                <c:pt idx="2886">
                  <c:v>96.226500000000001</c:v>
                </c:pt>
                <c:pt idx="2887">
                  <c:v>96.259839999999983</c:v>
                </c:pt>
                <c:pt idx="2888">
                  <c:v>96.293160000000043</c:v>
                </c:pt>
                <c:pt idx="2889">
                  <c:v>96.326499999999982</c:v>
                </c:pt>
                <c:pt idx="2890">
                  <c:v>96.359839999999963</c:v>
                </c:pt>
                <c:pt idx="2891">
                  <c:v>96.393159999999995</c:v>
                </c:pt>
                <c:pt idx="2892">
                  <c:v>96.426500000000004</c:v>
                </c:pt>
                <c:pt idx="2893">
                  <c:v>96.45984</c:v>
                </c:pt>
                <c:pt idx="2894">
                  <c:v>96.493160000000046</c:v>
                </c:pt>
                <c:pt idx="2895">
                  <c:v>96.526489999999981</c:v>
                </c:pt>
                <c:pt idx="2896">
                  <c:v>96.559820000000002</c:v>
                </c:pt>
                <c:pt idx="2897">
                  <c:v>96.593180000000004</c:v>
                </c:pt>
                <c:pt idx="2898">
                  <c:v>96.626499999999979</c:v>
                </c:pt>
                <c:pt idx="2899">
                  <c:v>96.659839999999988</c:v>
                </c:pt>
                <c:pt idx="2900">
                  <c:v>96.693179999999998</c:v>
                </c:pt>
                <c:pt idx="2901">
                  <c:v>96.726500000000001</c:v>
                </c:pt>
                <c:pt idx="2902">
                  <c:v>96.759839999999983</c:v>
                </c:pt>
                <c:pt idx="2903">
                  <c:v>96.793160000000043</c:v>
                </c:pt>
                <c:pt idx="2904">
                  <c:v>96.826499999999982</c:v>
                </c:pt>
                <c:pt idx="2905">
                  <c:v>96.859839999999963</c:v>
                </c:pt>
                <c:pt idx="2906">
                  <c:v>96.893159999999995</c:v>
                </c:pt>
                <c:pt idx="2907">
                  <c:v>96.926500000000004</c:v>
                </c:pt>
                <c:pt idx="2908">
                  <c:v>96.95984</c:v>
                </c:pt>
                <c:pt idx="2909">
                  <c:v>96.993160000000046</c:v>
                </c:pt>
                <c:pt idx="2910">
                  <c:v>97.026489999999981</c:v>
                </c:pt>
                <c:pt idx="2911">
                  <c:v>97.059820000000002</c:v>
                </c:pt>
                <c:pt idx="2912">
                  <c:v>97.093180000000004</c:v>
                </c:pt>
                <c:pt idx="2913">
                  <c:v>97.126499999999979</c:v>
                </c:pt>
                <c:pt idx="2914">
                  <c:v>97.159839999999988</c:v>
                </c:pt>
                <c:pt idx="2915">
                  <c:v>97.193179999999998</c:v>
                </c:pt>
                <c:pt idx="2916">
                  <c:v>97.226500000000001</c:v>
                </c:pt>
                <c:pt idx="2917">
                  <c:v>97.259839999999983</c:v>
                </c:pt>
                <c:pt idx="2918">
                  <c:v>97.293160000000043</c:v>
                </c:pt>
                <c:pt idx="2919">
                  <c:v>97.326499999999982</c:v>
                </c:pt>
                <c:pt idx="2920">
                  <c:v>97.359839999999963</c:v>
                </c:pt>
                <c:pt idx="2921">
                  <c:v>97.393159999999995</c:v>
                </c:pt>
                <c:pt idx="2922">
                  <c:v>97.426500000000004</c:v>
                </c:pt>
                <c:pt idx="2923">
                  <c:v>97.45984</c:v>
                </c:pt>
                <c:pt idx="2924">
                  <c:v>97.493160000000046</c:v>
                </c:pt>
                <c:pt idx="2925">
                  <c:v>97.526489999999981</c:v>
                </c:pt>
                <c:pt idx="2926">
                  <c:v>97.559820000000002</c:v>
                </c:pt>
                <c:pt idx="2927">
                  <c:v>97.593180000000004</c:v>
                </c:pt>
                <c:pt idx="2928">
                  <c:v>97.626499999999979</c:v>
                </c:pt>
                <c:pt idx="2929">
                  <c:v>97.659839999999988</c:v>
                </c:pt>
                <c:pt idx="2930">
                  <c:v>97.693179999999998</c:v>
                </c:pt>
                <c:pt idx="2931">
                  <c:v>97.726500000000001</c:v>
                </c:pt>
                <c:pt idx="2932">
                  <c:v>97.759839999999983</c:v>
                </c:pt>
                <c:pt idx="2933">
                  <c:v>97.793160000000043</c:v>
                </c:pt>
                <c:pt idx="2934">
                  <c:v>97.826499999999982</c:v>
                </c:pt>
                <c:pt idx="2935">
                  <c:v>97.859839999999963</c:v>
                </c:pt>
                <c:pt idx="2936">
                  <c:v>97.893339999999981</c:v>
                </c:pt>
                <c:pt idx="2937">
                  <c:v>97.926680000000005</c:v>
                </c:pt>
                <c:pt idx="2938">
                  <c:v>97.960000000000022</c:v>
                </c:pt>
                <c:pt idx="2939">
                  <c:v>97.993340000000003</c:v>
                </c:pt>
                <c:pt idx="2940">
                  <c:v>98.026679999999999</c:v>
                </c:pt>
                <c:pt idx="2941">
                  <c:v>98.06</c:v>
                </c:pt>
                <c:pt idx="2942">
                  <c:v>98.093320000000006</c:v>
                </c:pt>
                <c:pt idx="2943">
                  <c:v>98.126660000000001</c:v>
                </c:pt>
                <c:pt idx="2944">
                  <c:v>98.16</c:v>
                </c:pt>
                <c:pt idx="2945">
                  <c:v>98.193339999999978</c:v>
                </c:pt>
                <c:pt idx="2946">
                  <c:v>98.226680000000002</c:v>
                </c:pt>
                <c:pt idx="2947">
                  <c:v>98.26</c:v>
                </c:pt>
                <c:pt idx="2948">
                  <c:v>98.293340000000001</c:v>
                </c:pt>
                <c:pt idx="2949">
                  <c:v>98.326679999999982</c:v>
                </c:pt>
                <c:pt idx="2950">
                  <c:v>98.36</c:v>
                </c:pt>
                <c:pt idx="2951">
                  <c:v>98.393339999999981</c:v>
                </c:pt>
                <c:pt idx="2952">
                  <c:v>98.426680000000005</c:v>
                </c:pt>
                <c:pt idx="2953">
                  <c:v>98.460000000000022</c:v>
                </c:pt>
                <c:pt idx="2954">
                  <c:v>98.493340000000003</c:v>
                </c:pt>
                <c:pt idx="2955">
                  <c:v>98.526679999999999</c:v>
                </c:pt>
                <c:pt idx="2956">
                  <c:v>98.56</c:v>
                </c:pt>
                <c:pt idx="2957">
                  <c:v>98.593320000000006</c:v>
                </c:pt>
                <c:pt idx="2958">
                  <c:v>98.626660000000001</c:v>
                </c:pt>
                <c:pt idx="2959">
                  <c:v>98.66</c:v>
                </c:pt>
                <c:pt idx="2960">
                  <c:v>98.693339999999978</c:v>
                </c:pt>
                <c:pt idx="2961">
                  <c:v>98.726680000000002</c:v>
                </c:pt>
                <c:pt idx="2962">
                  <c:v>98.76</c:v>
                </c:pt>
                <c:pt idx="2963">
                  <c:v>98.793340000000001</c:v>
                </c:pt>
                <c:pt idx="2964">
                  <c:v>98.826679999999982</c:v>
                </c:pt>
                <c:pt idx="2965">
                  <c:v>98.86</c:v>
                </c:pt>
                <c:pt idx="2966">
                  <c:v>98.893339999999981</c:v>
                </c:pt>
                <c:pt idx="2967">
                  <c:v>98.926680000000005</c:v>
                </c:pt>
                <c:pt idx="2968">
                  <c:v>98.960000000000022</c:v>
                </c:pt>
                <c:pt idx="2969">
                  <c:v>98.993340000000003</c:v>
                </c:pt>
                <c:pt idx="2970">
                  <c:v>99.026679999999999</c:v>
                </c:pt>
                <c:pt idx="2971">
                  <c:v>99.06</c:v>
                </c:pt>
                <c:pt idx="2972">
                  <c:v>99.093320000000006</c:v>
                </c:pt>
                <c:pt idx="2973">
                  <c:v>99.126660000000001</c:v>
                </c:pt>
                <c:pt idx="2974">
                  <c:v>99.16</c:v>
                </c:pt>
                <c:pt idx="2975">
                  <c:v>99.193339999999978</c:v>
                </c:pt>
                <c:pt idx="2976">
                  <c:v>99.226680000000002</c:v>
                </c:pt>
                <c:pt idx="2977">
                  <c:v>99.26</c:v>
                </c:pt>
                <c:pt idx="2978">
                  <c:v>99.293340000000001</c:v>
                </c:pt>
                <c:pt idx="2979">
                  <c:v>99.326679999999982</c:v>
                </c:pt>
                <c:pt idx="2980">
                  <c:v>99.36</c:v>
                </c:pt>
                <c:pt idx="2981">
                  <c:v>99.393339999999981</c:v>
                </c:pt>
                <c:pt idx="2982">
                  <c:v>99.426680000000005</c:v>
                </c:pt>
                <c:pt idx="2983">
                  <c:v>99.460000000000022</c:v>
                </c:pt>
                <c:pt idx="2984">
                  <c:v>99.493340000000003</c:v>
                </c:pt>
                <c:pt idx="2985">
                  <c:v>99.526679999999999</c:v>
                </c:pt>
                <c:pt idx="2986">
                  <c:v>99.56</c:v>
                </c:pt>
                <c:pt idx="2987">
                  <c:v>99.593320000000006</c:v>
                </c:pt>
                <c:pt idx="2988">
                  <c:v>99.626660000000001</c:v>
                </c:pt>
                <c:pt idx="2989">
                  <c:v>99.66</c:v>
                </c:pt>
                <c:pt idx="2990">
                  <c:v>99.693339999999978</c:v>
                </c:pt>
                <c:pt idx="2991">
                  <c:v>99.726680000000002</c:v>
                </c:pt>
                <c:pt idx="2992">
                  <c:v>99.76</c:v>
                </c:pt>
                <c:pt idx="2993">
                  <c:v>99.793340000000001</c:v>
                </c:pt>
                <c:pt idx="2994">
                  <c:v>99.826679999999982</c:v>
                </c:pt>
                <c:pt idx="2995">
                  <c:v>99.86</c:v>
                </c:pt>
                <c:pt idx="2996">
                  <c:v>99.893339999999981</c:v>
                </c:pt>
                <c:pt idx="2997">
                  <c:v>99.926680000000005</c:v>
                </c:pt>
                <c:pt idx="2998">
                  <c:v>99.960000000000022</c:v>
                </c:pt>
                <c:pt idx="2999">
                  <c:v>99.993340000000003</c:v>
                </c:pt>
                <c:pt idx="3000">
                  <c:v>100.02670000000001</c:v>
                </c:pt>
                <c:pt idx="3001">
                  <c:v>100.06</c:v>
                </c:pt>
                <c:pt idx="3002">
                  <c:v>100.0933</c:v>
                </c:pt>
                <c:pt idx="3003">
                  <c:v>100.12669999999999</c:v>
                </c:pt>
                <c:pt idx="3004">
                  <c:v>100.16</c:v>
                </c:pt>
                <c:pt idx="3005">
                  <c:v>100.19329999999999</c:v>
                </c:pt>
                <c:pt idx="3006">
                  <c:v>100.22669999999999</c:v>
                </c:pt>
                <c:pt idx="3007">
                  <c:v>100.26</c:v>
                </c:pt>
                <c:pt idx="3008">
                  <c:v>100.2933</c:v>
                </c:pt>
                <c:pt idx="3009">
                  <c:v>100.32669999999999</c:v>
                </c:pt>
                <c:pt idx="3010">
                  <c:v>100.36</c:v>
                </c:pt>
                <c:pt idx="3011">
                  <c:v>100.3933</c:v>
                </c:pt>
                <c:pt idx="3012">
                  <c:v>100.4268</c:v>
                </c:pt>
                <c:pt idx="3013">
                  <c:v>100.46020000000004</c:v>
                </c:pt>
                <c:pt idx="3014">
                  <c:v>100.49350000000004</c:v>
                </c:pt>
                <c:pt idx="3015">
                  <c:v>100.52679999999998</c:v>
                </c:pt>
                <c:pt idx="3016">
                  <c:v>100.56019999999999</c:v>
                </c:pt>
                <c:pt idx="3017">
                  <c:v>100.59350000000002</c:v>
                </c:pt>
                <c:pt idx="3018">
                  <c:v>100.62679999999996</c:v>
                </c:pt>
                <c:pt idx="3019">
                  <c:v>100.6602</c:v>
                </c:pt>
                <c:pt idx="3020">
                  <c:v>100.6935</c:v>
                </c:pt>
                <c:pt idx="3021">
                  <c:v>100.7268</c:v>
                </c:pt>
                <c:pt idx="3022">
                  <c:v>100.76020000000004</c:v>
                </c:pt>
                <c:pt idx="3023">
                  <c:v>100.79349999999999</c:v>
                </c:pt>
                <c:pt idx="3024">
                  <c:v>100.82680000000001</c:v>
                </c:pt>
                <c:pt idx="3025">
                  <c:v>100.86020000000002</c:v>
                </c:pt>
                <c:pt idx="3026">
                  <c:v>100.8935</c:v>
                </c:pt>
                <c:pt idx="3027">
                  <c:v>100.9268</c:v>
                </c:pt>
                <c:pt idx="3028">
                  <c:v>100.96020000000004</c:v>
                </c:pt>
                <c:pt idx="3029">
                  <c:v>100.99350000000004</c:v>
                </c:pt>
                <c:pt idx="3030">
                  <c:v>101.02679999999998</c:v>
                </c:pt>
                <c:pt idx="3031">
                  <c:v>101.06019999999999</c:v>
                </c:pt>
                <c:pt idx="3032">
                  <c:v>101.09350000000002</c:v>
                </c:pt>
                <c:pt idx="3033">
                  <c:v>101.12679999999996</c:v>
                </c:pt>
                <c:pt idx="3034">
                  <c:v>101.1602</c:v>
                </c:pt>
                <c:pt idx="3035">
                  <c:v>101.1935</c:v>
                </c:pt>
                <c:pt idx="3036">
                  <c:v>101.2268</c:v>
                </c:pt>
                <c:pt idx="3037">
                  <c:v>101.26020000000004</c:v>
                </c:pt>
                <c:pt idx="3038">
                  <c:v>101.29349999999999</c:v>
                </c:pt>
                <c:pt idx="3039">
                  <c:v>101.32680000000001</c:v>
                </c:pt>
                <c:pt idx="3040">
                  <c:v>101.36020000000002</c:v>
                </c:pt>
                <c:pt idx="3041">
                  <c:v>101.3935</c:v>
                </c:pt>
                <c:pt idx="3042">
                  <c:v>101.4268</c:v>
                </c:pt>
                <c:pt idx="3043">
                  <c:v>101.46020000000004</c:v>
                </c:pt>
                <c:pt idx="3044">
                  <c:v>101.49350000000004</c:v>
                </c:pt>
                <c:pt idx="3045">
                  <c:v>101.52679999999998</c:v>
                </c:pt>
                <c:pt idx="3046">
                  <c:v>101.56019999999999</c:v>
                </c:pt>
                <c:pt idx="3047">
                  <c:v>101.59350000000002</c:v>
                </c:pt>
                <c:pt idx="3048">
                  <c:v>101.62679999999996</c:v>
                </c:pt>
                <c:pt idx="3049">
                  <c:v>101.6602</c:v>
                </c:pt>
                <c:pt idx="3050">
                  <c:v>101.6935</c:v>
                </c:pt>
                <c:pt idx="3051">
                  <c:v>101.7268</c:v>
                </c:pt>
                <c:pt idx="3052">
                  <c:v>101.76020000000004</c:v>
                </c:pt>
                <c:pt idx="3053">
                  <c:v>101.79349999999999</c:v>
                </c:pt>
                <c:pt idx="3054">
                  <c:v>101.82680000000001</c:v>
                </c:pt>
                <c:pt idx="3055">
                  <c:v>101.86020000000002</c:v>
                </c:pt>
                <c:pt idx="3056">
                  <c:v>101.8935</c:v>
                </c:pt>
                <c:pt idx="3057">
                  <c:v>101.9268</c:v>
                </c:pt>
                <c:pt idx="3058">
                  <c:v>101.96020000000004</c:v>
                </c:pt>
                <c:pt idx="3059">
                  <c:v>101.99350000000004</c:v>
                </c:pt>
                <c:pt idx="3060">
                  <c:v>102.02679999999998</c:v>
                </c:pt>
                <c:pt idx="3061">
                  <c:v>102.06019999999999</c:v>
                </c:pt>
                <c:pt idx="3062">
                  <c:v>102.09350000000002</c:v>
                </c:pt>
                <c:pt idx="3063">
                  <c:v>102.12679999999996</c:v>
                </c:pt>
                <c:pt idx="3064">
                  <c:v>102.1602</c:v>
                </c:pt>
                <c:pt idx="3065">
                  <c:v>102.1935</c:v>
                </c:pt>
                <c:pt idx="3066">
                  <c:v>102.2268</c:v>
                </c:pt>
                <c:pt idx="3067">
                  <c:v>102.26020000000004</c:v>
                </c:pt>
                <c:pt idx="3068">
                  <c:v>102.29349999999999</c:v>
                </c:pt>
                <c:pt idx="3069">
                  <c:v>102.32680000000001</c:v>
                </c:pt>
                <c:pt idx="3070">
                  <c:v>102.36020000000002</c:v>
                </c:pt>
                <c:pt idx="3071">
                  <c:v>102.3935</c:v>
                </c:pt>
                <c:pt idx="3072">
                  <c:v>102.4268</c:v>
                </c:pt>
                <c:pt idx="3073">
                  <c:v>102.46020000000004</c:v>
                </c:pt>
                <c:pt idx="3074">
                  <c:v>102.49350000000004</c:v>
                </c:pt>
                <c:pt idx="3075">
                  <c:v>102.52679999999998</c:v>
                </c:pt>
                <c:pt idx="3076">
                  <c:v>102.56019999999999</c:v>
                </c:pt>
                <c:pt idx="3077">
                  <c:v>102.59350000000002</c:v>
                </c:pt>
                <c:pt idx="3078">
                  <c:v>102.62679999999996</c:v>
                </c:pt>
                <c:pt idx="3079">
                  <c:v>102.6602</c:v>
                </c:pt>
                <c:pt idx="3080">
                  <c:v>102.6935</c:v>
                </c:pt>
                <c:pt idx="3081">
                  <c:v>102.7268</c:v>
                </c:pt>
                <c:pt idx="3082">
                  <c:v>102.76020000000004</c:v>
                </c:pt>
                <c:pt idx="3083">
                  <c:v>102.79349999999999</c:v>
                </c:pt>
                <c:pt idx="3084">
                  <c:v>102.82680000000001</c:v>
                </c:pt>
                <c:pt idx="3085">
                  <c:v>102.86020000000002</c:v>
                </c:pt>
                <c:pt idx="3086">
                  <c:v>102.8935</c:v>
                </c:pt>
                <c:pt idx="3087">
                  <c:v>102.9268</c:v>
                </c:pt>
                <c:pt idx="3088">
                  <c:v>102.96020000000004</c:v>
                </c:pt>
                <c:pt idx="3089">
                  <c:v>102.9937</c:v>
                </c:pt>
                <c:pt idx="3090">
                  <c:v>103.027</c:v>
                </c:pt>
                <c:pt idx="3091">
                  <c:v>103.0603</c:v>
                </c:pt>
                <c:pt idx="3092">
                  <c:v>103.0937</c:v>
                </c:pt>
                <c:pt idx="3093">
                  <c:v>103.127</c:v>
                </c:pt>
                <c:pt idx="3094">
                  <c:v>103.16030000000001</c:v>
                </c:pt>
                <c:pt idx="3095">
                  <c:v>103.19370000000001</c:v>
                </c:pt>
                <c:pt idx="3096">
                  <c:v>103.227</c:v>
                </c:pt>
                <c:pt idx="3097">
                  <c:v>103.2603</c:v>
                </c:pt>
                <c:pt idx="3098">
                  <c:v>103.2937</c:v>
                </c:pt>
                <c:pt idx="3099">
                  <c:v>103.327</c:v>
                </c:pt>
                <c:pt idx="3100">
                  <c:v>103.3603</c:v>
                </c:pt>
                <c:pt idx="3101">
                  <c:v>103.3937</c:v>
                </c:pt>
                <c:pt idx="3102">
                  <c:v>103.42700000000002</c:v>
                </c:pt>
                <c:pt idx="3103">
                  <c:v>103.4603</c:v>
                </c:pt>
                <c:pt idx="3104">
                  <c:v>103.4937</c:v>
                </c:pt>
                <c:pt idx="3105">
                  <c:v>103.527</c:v>
                </c:pt>
                <c:pt idx="3106">
                  <c:v>103.5603</c:v>
                </c:pt>
                <c:pt idx="3107">
                  <c:v>103.5937</c:v>
                </c:pt>
                <c:pt idx="3108">
                  <c:v>103.627</c:v>
                </c:pt>
                <c:pt idx="3109">
                  <c:v>103.66030000000001</c:v>
                </c:pt>
                <c:pt idx="3110">
                  <c:v>103.69370000000001</c:v>
                </c:pt>
                <c:pt idx="3111">
                  <c:v>103.727</c:v>
                </c:pt>
                <c:pt idx="3112">
                  <c:v>103.7603</c:v>
                </c:pt>
                <c:pt idx="3113">
                  <c:v>103.7937</c:v>
                </c:pt>
                <c:pt idx="3114">
                  <c:v>103.827</c:v>
                </c:pt>
                <c:pt idx="3115">
                  <c:v>103.8603</c:v>
                </c:pt>
                <c:pt idx="3116">
                  <c:v>103.8937</c:v>
                </c:pt>
                <c:pt idx="3117">
                  <c:v>103.92700000000002</c:v>
                </c:pt>
                <c:pt idx="3118">
                  <c:v>103.9603</c:v>
                </c:pt>
                <c:pt idx="3119">
                  <c:v>103.9937</c:v>
                </c:pt>
                <c:pt idx="3120">
                  <c:v>104.027</c:v>
                </c:pt>
                <c:pt idx="3121">
                  <c:v>104.0603</c:v>
                </c:pt>
                <c:pt idx="3122">
                  <c:v>104.0937</c:v>
                </c:pt>
                <c:pt idx="3123">
                  <c:v>104.127</c:v>
                </c:pt>
                <c:pt idx="3124">
                  <c:v>104.16030000000001</c:v>
                </c:pt>
                <c:pt idx="3125">
                  <c:v>104.19370000000001</c:v>
                </c:pt>
                <c:pt idx="3126">
                  <c:v>104.227</c:v>
                </c:pt>
                <c:pt idx="3127">
                  <c:v>104.2603</c:v>
                </c:pt>
                <c:pt idx="3128">
                  <c:v>104.2937</c:v>
                </c:pt>
                <c:pt idx="3129">
                  <c:v>104.327</c:v>
                </c:pt>
                <c:pt idx="3130">
                  <c:v>104.3603</c:v>
                </c:pt>
                <c:pt idx="3131">
                  <c:v>104.3937</c:v>
                </c:pt>
                <c:pt idx="3132">
                  <c:v>104.42700000000002</c:v>
                </c:pt>
                <c:pt idx="3133">
                  <c:v>104.4603</c:v>
                </c:pt>
                <c:pt idx="3134">
                  <c:v>104.4937</c:v>
                </c:pt>
                <c:pt idx="3135">
                  <c:v>104.527</c:v>
                </c:pt>
                <c:pt idx="3136">
                  <c:v>104.5603</c:v>
                </c:pt>
                <c:pt idx="3137">
                  <c:v>104.5937</c:v>
                </c:pt>
                <c:pt idx="3138">
                  <c:v>104.627</c:v>
                </c:pt>
                <c:pt idx="3139">
                  <c:v>104.66030000000001</c:v>
                </c:pt>
                <c:pt idx="3140">
                  <c:v>104.69370000000001</c:v>
                </c:pt>
                <c:pt idx="3141">
                  <c:v>104.727</c:v>
                </c:pt>
                <c:pt idx="3142">
                  <c:v>104.7603</c:v>
                </c:pt>
                <c:pt idx="3143">
                  <c:v>104.7937</c:v>
                </c:pt>
                <c:pt idx="3144">
                  <c:v>104.827</c:v>
                </c:pt>
                <c:pt idx="3145">
                  <c:v>104.8604</c:v>
                </c:pt>
                <c:pt idx="3146">
                  <c:v>104.8937</c:v>
                </c:pt>
                <c:pt idx="3147">
                  <c:v>104.92700000000002</c:v>
                </c:pt>
                <c:pt idx="3148">
                  <c:v>104.96040000000002</c:v>
                </c:pt>
                <c:pt idx="3149">
                  <c:v>104.9937</c:v>
                </c:pt>
                <c:pt idx="3150">
                  <c:v>105.027</c:v>
                </c:pt>
                <c:pt idx="3151">
                  <c:v>105.0603</c:v>
                </c:pt>
                <c:pt idx="3152">
                  <c:v>105.0937</c:v>
                </c:pt>
                <c:pt idx="3153">
                  <c:v>105.127</c:v>
                </c:pt>
                <c:pt idx="3154">
                  <c:v>105.16030000000001</c:v>
                </c:pt>
                <c:pt idx="3155">
                  <c:v>105.19370000000001</c:v>
                </c:pt>
                <c:pt idx="3156">
                  <c:v>105.227</c:v>
                </c:pt>
                <c:pt idx="3157">
                  <c:v>105.2603</c:v>
                </c:pt>
                <c:pt idx="3158">
                  <c:v>105.2937</c:v>
                </c:pt>
                <c:pt idx="3159">
                  <c:v>105.327</c:v>
                </c:pt>
                <c:pt idx="3160">
                  <c:v>105.3604</c:v>
                </c:pt>
                <c:pt idx="3161">
                  <c:v>105.3937</c:v>
                </c:pt>
                <c:pt idx="3162">
                  <c:v>105.42700000000002</c:v>
                </c:pt>
                <c:pt idx="3163">
                  <c:v>105.46040000000002</c:v>
                </c:pt>
                <c:pt idx="3164">
                  <c:v>105.4937</c:v>
                </c:pt>
                <c:pt idx="3165">
                  <c:v>105.52719999999999</c:v>
                </c:pt>
                <c:pt idx="3166">
                  <c:v>105.5605</c:v>
                </c:pt>
                <c:pt idx="3167">
                  <c:v>105.5938</c:v>
                </c:pt>
                <c:pt idx="3168">
                  <c:v>105.6272</c:v>
                </c:pt>
                <c:pt idx="3169">
                  <c:v>105.6605</c:v>
                </c:pt>
                <c:pt idx="3170">
                  <c:v>105.6938</c:v>
                </c:pt>
                <c:pt idx="3171">
                  <c:v>105.72720000000002</c:v>
                </c:pt>
                <c:pt idx="3172">
                  <c:v>105.76049999999999</c:v>
                </c:pt>
                <c:pt idx="3173">
                  <c:v>105.7938</c:v>
                </c:pt>
                <c:pt idx="3174">
                  <c:v>105.8272</c:v>
                </c:pt>
                <c:pt idx="3175">
                  <c:v>105.8605</c:v>
                </c:pt>
                <c:pt idx="3176">
                  <c:v>105.8938</c:v>
                </c:pt>
                <c:pt idx="3177">
                  <c:v>105.92720000000004</c:v>
                </c:pt>
                <c:pt idx="3178">
                  <c:v>105.96050000000002</c:v>
                </c:pt>
                <c:pt idx="3179">
                  <c:v>105.99379999999999</c:v>
                </c:pt>
                <c:pt idx="3180">
                  <c:v>106.02719999999999</c:v>
                </c:pt>
                <c:pt idx="3181">
                  <c:v>106.0605</c:v>
                </c:pt>
                <c:pt idx="3182">
                  <c:v>106.0938</c:v>
                </c:pt>
                <c:pt idx="3183">
                  <c:v>106.1272</c:v>
                </c:pt>
                <c:pt idx="3184">
                  <c:v>106.1605</c:v>
                </c:pt>
                <c:pt idx="3185">
                  <c:v>106.1938</c:v>
                </c:pt>
                <c:pt idx="3186">
                  <c:v>106.22720000000002</c:v>
                </c:pt>
                <c:pt idx="3187">
                  <c:v>106.26049999999999</c:v>
                </c:pt>
                <c:pt idx="3188">
                  <c:v>106.2938</c:v>
                </c:pt>
                <c:pt idx="3189">
                  <c:v>106.3272</c:v>
                </c:pt>
                <c:pt idx="3190">
                  <c:v>106.3605</c:v>
                </c:pt>
                <c:pt idx="3191">
                  <c:v>106.3938</c:v>
                </c:pt>
                <c:pt idx="3192">
                  <c:v>106.42720000000004</c:v>
                </c:pt>
                <c:pt idx="3193">
                  <c:v>106.46050000000002</c:v>
                </c:pt>
                <c:pt idx="3194">
                  <c:v>106.49379999999999</c:v>
                </c:pt>
                <c:pt idx="3195">
                  <c:v>106.52719999999999</c:v>
                </c:pt>
              </c:numCache>
            </c:numRef>
          </c:xVal>
          <c:yVal>
            <c:numRef>
              <c:f>Sheet1!$G$2:$G$3197</c:f>
              <c:numCache>
                <c:formatCode>General</c:formatCode>
                <c:ptCount val="3196"/>
                <c:pt idx="0">
                  <c:v>3.2205000000000016E-3</c:v>
                </c:pt>
                <c:pt idx="1">
                  <c:v>3.4328100000000001E-3</c:v>
                </c:pt>
                <c:pt idx="2">
                  <c:v>3.1485290000000028E-3</c:v>
                </c:pt>
                <c:pt idx="3">
                  <c:v>2.9862539999999998E-3</c:v>
                </c:pt>
                <c:pt idx="4">
                  <c:v>2.9111240000000015E-3</c:v>
                </c:pt>
                <c:pt idx="5">
                  <c:v>2.8924559999999985E-3</c:v>
                </c:pt>
                <c:pt idx="6">
                  <c:v>2.9098860000000013E-3</c:v>
                </c:pt>
                <c:pt idx="7">
                  <c:v>2.951263E-3</c:v>
                </c:pt>
                <c:pt idx="8">
                  <c:v>3.0094120000000012E-3</c:v>
                </c:pt>
                <c:pt idx="9">
                  <c:v>3.0774880000000002E-3</c:v>
                </c:pt>
                <c:pt idx="10">
                  <c:v>3.1507100000000014E-3</c:v>
                </c:pt>
                <c:pt idx="11">
                  <c:v>3.2278800000000015E-3</c:v>
                </c:pt>
                <c:pt idx="12">
                  <c:v>3.3079950000000015E-3</c:v>
                </c:pt>
                <c:pt idx="13">
                  <c:v>3.3900330000000015E-3</c:v>
                </c:pt>
                <c:pt idx="14">
                  <c:v>3.4716800000000013E-3</c:v>
                </c:pt>
                <c:pt idx="15">
                  <c:v>3.5574770000000016E-3</c:v>
                </c:pt>
                <c:pt idx="16">
                  <c:v>3.6449120000000015E-3</c:v>
                </c:pt>
                <c:pt idx="17">
                  <c:v>3.7307290000000016E-3</c:v>
                </c:pt>
                <c:pt idx="18">
                  <c:v>3.8174479999999998E-3</c:v>
                </c:pt>
                <c:pt idx="19">
                  <c:v>3.9051880000000013E-3</c:v>
                </c:pt>
                <c:pt idx="20">
                  <c:v>3.9936479999999998E-3</c:v>
                </c:pt>
                <c:pt idx="21">
                  <c:v>4.0827440000000027E-3</c:v>
                </c:pt>
                <c:pt idx="22">
                  <c:v>4.1712300000000041E-3</c:v>
                </c:pt>
                <c:pt idx="23">
                  <c:v>4.2596500000000028E-3</c:v>
                </c:pt>
                <c:pt idx="24">
                  <c:v>4.346820000000003E-3</c:v>
                </c:pt>
                <c:pt idx="25">
                  <c:v>4.4357300000000032E-3</c:v>
                </c:pt>
                <c:pt idx="26">
                  <c:v>4.5241939999999996E-3</c:v>
                </c:pt>
                <c:pt idx="27">
                  <c:v>4.6124610000000026E-3</c:v>
                </c:pt>
                <c:pt idx="28">
                  <c:v>4.7008500000000003E-3</c:v>
                </c:pt>
                <c:pt idx="29">
                  <c:v>4.7883610000000031E-3</c:v>
                </c:pt>
                <c:pt idx="30">
                  <c:v>4.8768160000000026E-3</c:v>
                </c:pt>
                <c:pt idx="31">
                  <c:v>4.966472000000003E-3</c:v>
                </c:pt>
                <c:pt idx="32">
                  <c:v>5.0563030000000033E-3</c:v>
                </c:pt>
                <c:pt idx="33">
                  <c:v>5.1458670000000028E-3</c:v>
                </c:pt>
                <c:pt idx="34">
                  <c:v>5.2371570000000027E-3</c:v>
                </c:pt>
                <c:pt idx="35">
                  <c:v>5.3287769999999998E-3</c:v>
                </c:pt>
                <c:pt idx="36">
                  <c:v>5.4195349999999996E-3</c:v>
                </c:pt>
                <c:pt idx="37">
                  <c:v>5.5093880000000031E-3</c:v>
                </c:pt>
                <c:pt idx="38">
                  <c:v>5.5988600000000032E-3</c:v>
                </c:pt>
                <c:pt idx="39">
                  <c:v>5.6883480000000028E-3</c:v>
                </c:pt>
                <c:pt idx="40">
                  <c:v>5.7782960000000048E-3</c:v>
                </c:pt>
                <c:pt idx="41">
                  <c:v>5.8676800000000001E-3</c:v>
                </c:pt>
                <c:pt idx="42">
                  <c:v>5.9545500000000003E-3</c:v>
                </c:pt>
                <c:pt idx="43">
                  <c:v>6.0418320000000031E-3</c:v>
                </c:pt>
                <c:pt idx="44">
                  <c:v>6.1326600000000033E-3</c:v>
                </c:pt>
                <c:pt idx="45">
                  <c:v>6.2242430000000043E-3</c:v>
                </c:pt>
                <c:pt idx="46">
                  <c:v>6.3162180000000028E-3</c:v>
                </c:pt>
                <c:pt idx="47">
                  <c:v>6.4087540000000026E-3</c:v>
                </c:pt>
                <c:pt idx="48">
                  <c:v>6.5003600000000054E-3</c:v>
                </c:pt>
                <c:pt idx="49">
                  <c:v>6.5913080000000032E-3</c:v>
                </c:pt>
                <c:pt idx="50">
                  <c:v>6.6833980000000053E-3</c:v>
                </c:pt>
                <c:pt idx="51">
                  <c:v>6.7763360000000052E-3</c:v>
                </c:pt>
                <c:pt idx="52">
                  <c:v>6.8728160000000003E-3</c:v>
                </c:pt>
                <c:pt idx="53">
                  <c:v>6.9702720000000048E-3</c:v>
                </c:pt>
                <c:pt idx="54">
                  <c:v>7.067505E-3</c:v>
                </c:pt>
                <c:pt idx="55">
                  <c:v>7.1641680000000003E-3</c:v>
                </c:pt>
                <c:pt idx="56">
                  <c:v>7.2578879999999997E-3</c:v>
                </c:pt>
                <c:pt idx="57">
                  <c:v>7.3515710000000029E-3</c:v>
                </c:pt>
                <c:pt idx="58">
                  <c:v>7.4464890000000032E-3</c:v>
                </c:pt>
                <c:pt idx="59">
                  <c:v>7.5410810000000033E-3</c:v>
                </c:pt>
                <c:pt idx="60">
                  <c:v>7.6347400000000027E-3</c:v>
                </c:pt>
                <c:pt idx="61">
                  <c:v>7.7271210000000026E-3</c:v>
                </c:pt>
                <c:pt idx="62">
                  <c:v>7.8172720000000053E-3</c:v>
                </c:pt>
                <c:pt idx="63">
                  <c:v>7.9088510000000049E-3</c:v>
                </c:pt>
                <c:pt idx="64">
                  <c:v>8.0037400000000057E-3</c:v>
                </c:pt>
                <c:pt idx="65">
                  <c:v>8.1005610000000026E-3</c:v>
                </c:pt>
                <c:pt idx="66">
                  <c:v>8.1970940000000055E-3</c:v>
                </c:pt>
                <c:pt idx="67">
                  <c:v>8.2937620000000049E-3</c:v>
                </c:pt>
                <c:pt idx="68">
                  <c:v>8.3909020000000074E-3</c:v>
                </c:pt>
                <c:pt idx="69">
                  <c:v>8.4873550000000002E-3</c:v>
                </c:pt>
                <c:pt idx="70">
                  <c:v>8.5821340000000121E-3</c:v>
                </c:pt>
                <c:pt idx="71">
                  <c:v>8.6775720000000049E-3</c:v>
                </c:pt>
                <c:pt idx="72">
                  <c:v>8.774848E-3</c:v>
                </c:pt>
                <c:pt idx="73">
                  <c:v>8.8714860000000135E-3</c:v>
                </c:pt>
                <c:pt idx="74">
                  <c:v>8.9683640000000047E-3</c:v>
                </c:pt>
                <c:pt idx="75">
                  <c:v>9.0666110000000074E-3</c:v>
                </c:pt>
                <c:pt idx="76">
                  <c:v>9.1637780000000026E-3</c:v>
                </c:pt>
                <c:pt idx="77">
                  <c:v>9.2594260000000081E-3</c:v>
                </c:pt>
                <c:pt idx="78">
                  <c:v>9.3529450000000118E-3</c:v>
                </c:pt>
                <c:pt idx="79">
                  <c:v>9.4468840000000061E-3</c:v>
                </c:pt>
                <c:pt idx="80">
                  <c:v>9.5434130000000006E-3</c:v>
                </c:pt>
                <c:pt idx="81">
                  <c:v>9.6412880000000013E-3</c:v>
                </c:pt>
                <c:pt idx="82">
                  <c:v>9.737941E-3</c:v>
                </c:pt>
                <c:pt idx="83">
                  <c:v>9.8325620000000082E-3</c:v>
                </c:pt>
                <c:pt idx="84">
                  <c:v>9.9269570000000071E-3</c:v>
                </c:pt>
                <c:pt idx="85">
                  <c:v>1.0022890000000001E-2</c:v>
                </c:pt>
                <c:pt idx="86">
                  <c:v>1.012001E-2</c:v>
                </c:pt>
                <c:pt idx="87">
                  <c:v>1.0219269999999996E-2</c:v>
                </c:pt>
                <c:pt idx="88">
                  <c:v>1.031877E-2</c:v>
                </c:pt>
                <c:pt idx="89">
                  <c:v>1.041806E-2</c:v>
                </c:pt>
                <c:pt idx="90">
                  <c:v>1.051792E-2</c:v>
                </c:pt>
                <c:pt idx="91">
                  <c:v>1.0620230000000001E-2</c:v>
                </c:pt>
                <c:pt idx="92">
                  <c:v>1.0722400000000003E-2</c:v>
                </c:pt>
                <c:pt idx="93">
                  <c:v>1.0825500000000007E-2</c:v>
                </c:pt>
                <c:pt idx="94">
                  <c:v>1.0931689999999999E-2</c:v>
                </c:pt>
                <c:pt idx="95">
                  <c:v>1.1035739999999999E-2</c:v>
                </c:pt>
                <c:pt idx="96">
                  <c:v>1.113683E-2</c:v>
                </c:pt>
                <c:pt idx="97">
                  <c:v>1.1236329999999999E-2</c:v>
                </c:pt>
                <c:pt idx="98">
                  <c:v>1.133514E-2</c:v>
                </c:pt>
                <c:pt idx="99">
                  <c:v>1.1433620000000005E-2</c:v>
                </c:pt>
                <c:pt idx="100">
                  <c:v>1.1528730000000001E-2</c:v>
                </c:pt>
                <c:pt idx="101">
                  <c:v>1.1624290000000001E-2</c:v>
                </c:pt>
                <c:pt idx="102">
                  <c:v>1.1723920000000007E-2</c:v>
                </c:pt>
                <c:pt idx="103">
                  <c:v>1.1824060000000006E-2</c:v>
                </c:pt>
                <c:pt idx="104">
                  <c:v>1.1923930000000001E-2</c:v>
                </c:pt>
                <c:pt idx="105">
                  <c:v>1.2024959999999999E-2</c:v>
                </c:pt>
                <c:pt idx="106">
                  <c:v>1.2124520000000001E-2</c:v>
                </c:pt>
                <c:pt idx="107">
                  <c:v>1.2220780000000001E-2</c:v>
                </c:pt>
                <c:pt idx="108">
                  <c:v>1.2318880000000001E-2</c:v>
                </c:pt>
                <c:pt idx="109">
                  <c:v>1.2417979999999999E-2</c:v>
                </c:pt>
                <c:pt idx="110">
                  <c:v>1.2517469999999999E-2</c:v>
                </c:pt>
                <c:pt idx="111">
                  <c:v>1.2617629999999999E-2</c:v>
                </c:pt>
                <c:pt idx="112">
                  <c:v>1.2718E-2</c:v>
                </c:pt>
                <c:pt idx="113">
                  <c:v>1.2819199999999999E-2</c:v>
                </c:pt>
                <c:pt idx="114">
                  <c:v>1.2920970000000006E-2</c:v>
                </c:pt>
                <c:pt idx="115">
                  <c:v>1.302296E-2</c:v>
                </c:pt>
                <c:pt idx="116">
                  <c:v>1.3121420000000007E-2</c:v>
                </c:pt>
                <c:pt idx="117">
                  <c:v>1.321871E-2</c:v>
                </c:pt>
                <c:pt idx="118">
                  <c:v>1.3318190000000001E-2</c:v>
                </c:pt>
                <c:pt idx="119">
                  <c:v>1.3417699999999998E-2</c:v>
                </c:pt>
                <c:pt idx="120">
                  <c:v>1.351784E-2</c:v>
                </c:pt>
                <c:pt idx="121">
                  <c:v>1.3619239999999998E-2</c:v>
                </c:pt>
                <c:pt idx="122">
                  <c:v>1.3721400000000007E-2</c:v>
                </c:pt>
                <c:pt idx="123">
                  <c:v>1.3825440000000001E-2</c:v>
                </c:pt>
                <c:pt idx="124">
                  <c:v>1.393279E-2</c:v>
                </c:pt>
                <c:pt idx="125">
                  <c:v>1.4040749999999999E-2</c:v>
                </c:pt>
                <c:pt idx="126">
                  <c:v>1.4148500000000001E-2</c:v>
                </c:pt>
                <c:pt idx="127">
                  <c:v>1.425651E-2</c:v>
                </c:pt>
                <c:pt idx="128">
                  <c:v>1.436365E-2</c:v>
                </c:pt>
                <c:pt idx="129">
                  <c:v>1.4469909999999999E-2</c:v>
                </c:pt>
                <c:pt idx="130">
                  <c:v>1.4577459999999999E-2</c:v>
                </c:pt>
                <c:pt idx="131">
                  <c:v>1.4686100000000001E-2</c:v>
                </c:pt>
                <c:pt idx="132">
                  <c:v>1.4795059999999999E-2</c:v>
                </c:pt>
                <c:pt idx="133">
                  <c:v>1.4903160000000006E-2</c:v>
                </c:pt>
                <c:pt idx="134">
                  <c:v>1.500984E-2</c:v>
                </c:pt>
                <c:pt idx="135">
                  <c:v>1.5116650000000001E-2</c:v>
                </c:pt>
                <c:pt idx="136">
                  <c:v>1.5223030000000005E-2</c:v>
                </c:pt>
                <c:pt idx="137">
                  <c:v>1.5328609999999999E-2</c:v>
                </c:pt>
                <c:pt idx="138">
                  <c:v>1.5433289999999999E-2</c:v>
                </c:pt>
                <c:pt idx="139">
                  <c:v>1.553828E-2</c:v>
                </c:pt>
                <c:pt idx="140">
                  <c:v>1.5643360000000002E-2</c:v>
                </c:pt>
                <c:pt idx="141">
                  <c:v>1.575068E-2</c:v>
                </c:pt>
                <c:pt idx="142">
                  <c:v>1.5858590000000002E-2</c:v>
                </c:pt>
                <c:pt idx="143">
                  <c:v>1.5964310000000002E-2</c:v>
                </c:pt>
                <c:pt idx="144">
                  <c:v>1.6068499999999999E-2</c:v>
                </c:pt>
                <c:pt idx="145">
                  <c:v>1.6173420000000001E-2</c:v>
                </c:pt>
                <c:pt idx="146">
                  <c:v>1.62793E-2</c:v>
                </c:pt>
                <c:pt idx="147">
                  <c:v>1.6385570000000012E-2</c:v>
                </c:pt>
                <c:pt idx="148">
                  <c:v>1.649014E-2</c:v>
                </c:pt>
                <c:pt idx="149">
                  <c:v>1.6597020000000001E-2</c:v>
                </c:pt>
                <c:pt idx="150">
                  <c:v>1.6704660000000003E-2</c:v>
                </c:pt>
                <c:pt idx="151">
                  <c:v>1.681212000000001E-2</c:v>
                </c:pt>
                <c:pt idx="152">
                  <c:v>1.6915600000000003E-2</c:v>
                </c:pt>
                <c:pt idx="153">
                  <c:v>1.701898E-2</c:v>
                </c:pt>
                <c:pt idx="154">
                  <c:v>1.7125660000000001E-2</c:v>
                </c:pt>
                <c:pt idx="155">
                  <c:v>1.7235960000000002E-2</c:v>
                </c:pt>
                <c:pt idx="156">
                  <c:v>1.7347230000000002E-2</c:v>
                </c:pt>
                <c:pt idx="157">
                  <c:v>1.7453030000000001E-2</c:v>
                </c:pt>
                <c:pt idx="158">
                  <c:v>1.7556639999999998E-2</c:v>
                </c:pt>
                <c:pt idx="159">
                  <c:v>1.7661450000000009E-2</c:v>
                </c:pt>
                <c:pt idx="160">
                  <c:v>1.776929E-2</c:v>
                </c:pt>
                <c:pt idx="161">
                  <c:v>1.7879909999999999E-2</c:v>
                </c:pt>
                <c:pt idx="162">
                  <c:v>1.799336E-2</c:v>
                </c:pt>
                <c:pt idx="163">
                  <c:v>1.8105750000000011E-2</c:v>
                </c:pt>
                <c:pt idx="164">
                  <c:v>1.8215519999999999E-2</c:v>
                </c:pt>
                <c:pt idx="165">
                  <c:v>1.8323780000000001E-2</c:v>
                </c:pt>
                <c:pt idx="166">
                  <c:v>1.8430570000000011E-2</c:v>
                </c:pt>
                <c:pt idx="167">
                  <c:v>1.853291E-2</c:v>
                </c:pt>
                <c:pt idx="168">
                  <c:v>1.8626449999999999E-2</c:v>
                </c:pt>
                <c:pt idx="169">
                  <c:v>1.8721750000000009E-2</c:v>
                </c:pt>
                <c:pt idx="170">
                  <c:v>1.8819570000000011E-2</c:v>
                </c:pt>
                <c:pt idx="171">
                  <c:v>1.8920300000000011E-2</c:v>
                </c:pt>
                <c:pt idx="172">
                  <c:v>1.9022500000000012E-2</c:v>
                </c:pt>
                <c:pt idx="173">
                  <c:v>1.9125840000000012E-2</c:v>
                </c:pt>
                <c:pt idx="174">
                  <c:v>1.9230580000000011E-2</c:v>
                </c:pt>
                <c:pt idx="175">
                  <c:v>1.9336730000000003E-2</c:v>
                </c:pt>
                <c:pt idx="176">
                  <c:v>1.9441860000000012E-2</c:v>
                </c:pt>
                <c:pt idx="177">
                  <c:v>1.9544080000000012E-2</c:v>
                </c:pt>
                <c:pt idx="178">
                  <c:v>1.964670000000001E-2</c:v>
                </c:pt>
                <c:pt idx="179">
                  <c:v>1.9749740000000005E-2</c:v>
                </c:pt>
                <c:pt idx="180">
                  <c:v>1.9853390000000005E-2</c:v>
                </c:pt>
                <c:pt idx="181">
                  <c:v>1.9957160000000012E-2</c:v>
                </c:pt>
                <c:pt idx="182">
                  <c:v>2.0054220000000001E-2</c:v>
                </c:pt>
                <c:pt idx="183">
                  <c:v>2.014235E-2</c:v>
                </c:pt>
                <c:pt idx="184">
                  <c:v>2.0236890000000011E-2</c:v>
                </c:pt>
                <c:pt idx="185">
                  <c:v>2.033656E-2</c:v>
                </c:pt>
                <c:pt idx="186">
                  <c:v>2.0439479999999999E-2</c:v>
                </c:pt>
                <c:pt idx="187">
                  <c:v>2.0543350000000002E-2</c:v>
                </c:pt>
                <c:pt idx="188">
                  <c:v>2.0647980000000014E-2</c:v>
                </c:pt>
                <c:pt idx="189">
                  <c:v>2.0755139999999998E-2</c:v>
                </c:pt>
                <c:pt idx="190">
                  <c:v>2.0864730000000001E-2</c:v>
                </c:pt>
                <c:pt idx="191">
                  <c:v>2.0975210000000018E-2</c:v>
                </c:pt>
                <c:pt idx="192">
                  <c:v>2.1085360000000018E-2</c:v>
                </c:pt>
                <c:pt idx="193">
                  <c:v>2.1193980000000001E-2</c:v>
                </c:pt>
                <c:pt idx="194">
                  <c:v>2.13028E-2</c:v>
                </c:pt>
                <c:pt idx="195">
                  <c:v>2.1413830000000009E-2</c:v>
                </c:pt>
                <c:pt idx="196">
                  <c:v>2.1526089999999987E-2</c:v>
                </c:pt>
                <c:pt idx="197">
                  <c:v>2.1635660000000015E-2</c:v>
                </c:pt>
                <c:pt idx="198">
                  <c:v>2.174678E-2</c:v>
                </c:pt>
                <c:pt idx="199">
                  <c:v>2.1856050000000002E-2</c:v>
                </c:pt>
                <c:pt idx="200">
                  <c:v>2.196499E-2</c:v>
                </c:pt>
                <c:pt idx="201">
                  <c:v>2.2074100000000013E-2</c:v>
                </c:pt>
                <c:pt idx="202">
                  <c:v>2.218285E-2</c:v>
                </c:pt>
                <c:pt idx="203">
                  <c:v>2.2293980000000012E-2</c:v>
                </c:pt>
                <c:pt idx="204">
                  <c:v>2.2404660000000014E-2</c:v>
                </c:pt>
                <c:pt idx="205">
                  <c:v>2.2507130000000014E-2</c:v>
                </c:pt>
                <c:pt idx="206">
                  <c:v>2.2611840000000022E-2</c:v>
                </c:pt>
                <c:pt idx="207">
                  <c:v>2.2716859999999998E-2</c:v>
                </c:pt>
                <c:pt idx="208">
                  <c:v>2.2819740000000015E-2</c:v>
                </c:pt>
                <c:pt idx="209">
                  <c:v>2.291880000000001E-2</c:v>
                </c:pt>
                <c:pt idx="210">
                  <c:v>2.3005769999999998E-2</c:v>
                </c:pt>
                <c:pt idx="211">
                  <c:v>2.3092809999999998E-2</c:v>
                </c:pt>
                <c:pt idx="212">
                  <c:v>2.3186910000000002E-2</c:v>
                </c:pt>
                <c:pt idx="213">
                  <c:v>2.3285930000000014E-2</c:v>
                </c:pt>
                <c:pt idx="214">
                  <c:v>2.3387359999999989E-2</c:v>
                </c:pt>
                <c:pt idx="215">
                  <c:v>2.3492030000000001E-2</c:v>
                </c:pt>
                <c:pt idx="216">
                  <c:v>2.3597719999999999E-2</c:v>
                </c:pt>
                <c:pt idx="217">
                  <c:v>2.370686E-2</c:v>
                </c:pt>
                <c:pt idx="218">
                  <c:v>2.3818940000000011E-2</c:v>
                </c:pt>
                <c:pt idx="219">
                  <c:v>2.3932769999999989E-2</c:v>
                </c:pt>
                <c:pt idx="220">
                  <c:v>2.4043950000000012E-2</c:v>
                </c:pt>
                <c:pt idx="221">
                  <c:v>2.4151719999999998E-2</c:v>
                </c:pt>
                <c:pt idx="222">
                  <c:v>2.4260239999999999E-2</c:v>
                </c:pt>
                <c:pt idx="223">
                  <c:v>2.437108E-2</c:v>
                </c:pt>
                <c:pt idx="224">
                  <c:v>2.4479320000000013E-2</c:v>
                </c:pt>
                <c:pt idx="225">
                  <c:v>2.4587359999999999E-2</c:v>
                </c:pt>
                <c:pt idx="226">
                  <c:v>2.469818E-2</c:v>
                </c:pt>
                <c:pt idx="227">
                  <c:v>2.4810300000000011E-2</c:v>
                </c:pt>
                <c:pt idx="228">
                  <c:v>2.4922899999999991E-2</c:v>
                </c:pt>
                <c:pt idx="229">
                  <c:v>2.5036800000000012E-2</c:v>
                </c:pt>
                <c:pt idx="230">
                  <c:v>2.515158E-2</c:v>
                </c:pt>
                <c:pt idx="231">
                  <c:v>2.5265380000000011E-2</c:v>
                </c:pt>
                <c:pt idx="232">
                  <c:v>2.5375100000000012E-2</c:v>
                </c:pt>
                <c:pt idx="233">
                  <c:v>2.5482570000000006E-2</c:v>
                </c:pt>
                <c:pt idx="234">
                  <c:v>2.5591539999999989E-2</c:v>
                </c:pt>
                <c:pt idx="235">
                  <c:v>2.5704549999999993E-2</c:v>
                </c:pt>
                <c:pt idx="236">
                  <c:v>2.5820320000000001E-2</c:v>
                </c:pt>
                <c:pt idx="237">
                  <c:v>2.5937270000000012E-2</c:v>
                </c:pt>
                <c:pt idx="238">
                  <c:v>2.6055040000000015E-2</c:v>
                </c:pt>
                <c:pt idx="239">
                  <c:v>2.6172560000000001E-2</c:v>
                </c:pt>
                <c:pt idx="240">
                  <c:v>2.6291250000000013E-2</c:v>
                </c:pt>
                <c:pt idx="241">
                  <c:v>2.6413599999999999E-2</c:v>
                </c:pt>
                <c:pt idx="242">
                  <c:v>2.653602E-2</c:v>
                </c:pt>
                <c:pt idx="243">
                  <c:v>2.6658320000000006E-2</c:v>
                </c:pt>
                <c:pt idx="244">
                  <c:v>2.6780850000000002E-2</c:v>
                </c:pt>
                <c:pt idx="245">
                  <c:v>2.6905510000000014E-2</c:v>
                </c:pt>
                <c:pt idx="246">
                  <c:v>2.7030990000000019E-2</c:v>
                </c:pt>
                <c:pt idx="247">
                  <c:v>2.7151980000000006E-2</c:v>
                </c:pt>
                <c:pt idx="248">
                  <c:v>2.7270260000000022E-2</c:v>
                </c:pt>
                <c:pt idx="249">
                  <c:v>2.738749E-2</c:v>
                </c:pt>
                <c:pt idx="250">
                  <c:v>2.7502599999999999E-2</c:v>
                </c:pt>
                <c:pt idx="251">
                  <c:v>2.7615640000000021E-2</c:v>
                </c:pt>
                <c:pt idx="252">
                  <c:v>2.772821000000001E-2</c:v>
                </c:pt>
                <c:pt idx="253">
                  <c:v>2.7838880000000014E-2</c:v>
                </c:pt>
                <c:pt idx="254">
                  <c:v>2.7947850000000014E-2</c:v>
                </c:pt>
                <c:pt idx="255">
                  <c:v>2.8054699999999988E-2</c:v>
                </c:pt>
                <c:pt idx="256">
                  <c:v>2.8161889999999985E-2</c:v>
                </c:pt>
                <c:pt idx="257">
                  <c:v>2.8269969999999998E-2</c:v>
                </c:pt>
                <c:pt idx="258">
                  <c:v>2.837926000000001E-2</c:v>
                </c:pt>
                <c:pt idx="259">
                  <c:v>2.8489629999999998E-2</c:v>
                </c:pt>
                <c:pt idx="260">
                  <c:v>2.8601680000000001E-2</c:v>
                </c:pt>
                <c:pt idx="261">
                  <c:v>2.8715459999999988E-2</c:v>
                </c:pt>
                <c:pt idx="262">
                  <c:v>2.8832130000000011E-2</c:v>
                </c:pt>
                <c:pt idx="263">
                  <c:v>2.8950399999999998E-2</c:v>
                </c:pt>
                <c:pt idx="264">
                  <c:v>2.9066619999999998E-2</c:v>
                </c:pt>
                <c:pt idx="265">
                  <c:v>2.9182610000000001E-2</c:v>
                </c:pt>
                <c:pt idx="266">
                  <c:v>2.929812E-2</c:v>
                </c:pt>
                <c:pt idx="267">
                  <c:v>2.9413740000000015E-2</c:v>
                </c:pt>
                <c:pt idx="268">
                  <c:v>2.9528879999999997E-2</c:v>
                </c:pt>
                <c:pt idx="269">
                  <c:v>2.9646659999999998E-2</c:v>
                </c:pt>
                <c:pt idx="270">
                  <c:v>2.976384000000001E-2</c:v>
                </c:pt>
                <c:pt idx="271">
                  <c:v>2.9878640000000012E-2</c:v>
                </c:pt>
                <c:pt idx="272">
                  <c:v>2.999632E-2</c:v>
                </c:pt>
                <c:pt idx="273">
                  <c:v>3.011552E-2</c:v>
                </c:pt>
                <c:pt idx="274">
                  <c:v>3.0225510000000011E-2</c:v>
                </c:pt>
                <c:pt idx="275">
                  <c:v>3.0315399999999999E-2</c:v>
                </c:pt>
                <c:pt idx="276">
                  <c:v>3.0407890000000017E-2</c:v>
                </c:pt>
                <c:pt idx="277">
                  <c:v>3.0505250000000001E-2</c:v>
                </c:pt>
                <c:pt idx="278">
                  <c:v>3.0605780000000013E-2</c:v>
                </c:pt>
                <c:pt idx="279">
                  <c:v>3.0709529999999999E-2</c:v>
                </c:pt>
                <c:pt idx="280">
                  <c:v>3.0817799999999999E-2</c:v>
                </c:pt>
                <c:pt idx="281">
                  <c:v>3.0932129999999999E-2</c:v>
                </c:pt>
                <c:pt idx="282">
                  <c:v>3.1048180000000002E-2</c:v>
                </c:pt>
                <c:pt idx="283">
                  <c:v>3.1166300000000001E-2</c:v>
                </c:pt>
                <c:pt idx="284">
                  <c:v>3.1279880000000024E-2</c:v>
                </c:pt>
                <c:pt idx="285">
                  <c:v>3.1383540000000001E-2</c:v>
                </c:pt>
                <c:pt idx="286">
                  <c:v>3.1488880000000004E-2</c:v>
                </c:pt>
                <c:pt idx="287">
                  <c:v>3.1597500000000001E-2</c:v>
                </c:pt>
                <c:pt idx="288">
                  <c:v>3.1709280000000006E-2</c:v>
                </c:pt>
                <c:pt idx="289">
                  <c:v>3.1820599999999997E-2</c:v>
                </c:pt>
                <c:pt idx="290">
                  <c:v>3.1929550000000001E-2</c:v>
                </c:pt>
                <c:pt idx="291">
                  <c:v>3.2038610000000023E-2</c:v>
                </c:pt>
                <c:pt idx="292">
                  <c:v>3.2153700000000014E-2</c:v>
                </c:pt>
                <c:pt idx="293">
                  <c:v>3.2274440000000022E-2</c:v>
                </c:pt>
                <c:pt idx="294">
                  <c:v>3.2397120000000001E-2</c:v>
                </c:pt>
                <c:pt idx="295">
                  <c:v>3.2518760000000001E-2</c:v>
                </c:pt>
                <c:pt idx="296">
                  <c:v>3.2639410000000021E-2</c:v>
                </c:pt>
                <c:pt idx="297">
                  <c:v>3.2757700000000015E-2</c:v>
                </c:pt>
                <c:pt idx="298">
                  <c:v>3.2873040000000027E-2</c:v>
                </c:pt>
                <c:pt idx="299">
                  <c:v>3.2988549999999998E-2</c:v>
                </c:pt>
                <c:pt idx="300">
                  <c:v>3.3103220000000003E-2</c:v>
                </c:pt>
                <c:pt idx="301">
                  <c:v>3.3215210000000002E-2</c:v>
                </c:pt>
                <c:pt idx="302">
                  <c:v>3.3322200000000003E-2</c:v>
                </c:pt>
                <c:pt idx="303">
                  <c:v>3.3426789999999984E-2</c:v>
                </c:pt>
                <c:pt idx="304">
                  <c:v>3.3523259999999999E-2</c:v>
                </c:pt>
                <c:pt idx="305">
                  <c:v>3.3623720000000003E-2</c:v>
                </c:pt>
                <c:pt idx="306">
                  <c:v>3.372696E-2</c:v>
                </c:pt>
                <c:pt idx="307">
                  <c:v>3.3835350000000021E-2</c:v>
                </c:pt>
                <c:pt idx="308">
                  <c:v>3.3946230000000001E-2</c:v>
                </c:pt>
                <c:pt idx="309">
                  <c:v>3.405977000000001E-2</c:v>
                </c:pt>
                <c:pt idx="310">
                  <c:v>3.4178859999999998E-2</c:v>
                </c:pt>
                <c:pt idx="311">
                  <c:v>3.429490000000001E-2</c:v>
                </c:pt>
                <c:pt idx="312">
                  <c:v>3.4408759999999997E-2</c:v>
                </c:pt>
                <c:pt idx="313">
                  <c:v>3.4525979999999998E-2</c:v>
                </c:pt>
                <c:pt idx="314">
                  <c:v>3.464892E-2</c:v>
                </c:pt>
                <c:pt idx="315">
                  <c:v>3.4771490000000002E-2</c:v>
                </c:pt>
                <c:pt idx="316">
                  <c:v>3.4893599999999997E-2</c:v>
                </c:pt>
                <c:pt idx="317">
                  <c:v>3.5013620000000002E-2</c:v>
                </c:pt>
                <c:pt idx="318">
                  <c:v>3.513200000000001E-2</c:v>
                </c:pt>
                <c:pt idx="319">
                  <c:v>3.5248050000000003E-2</c:v>
                </c:pt>
                <c:pt idx="320">
                  <c:v>3.5359920000000003E-2</c:v>
                </c:pt>
                <c:pt idx="321">
                  <c:v>3.5473790000000019E-2</c:v>
                </c:pt>
                <c:pt idx="322">
                  <c:v>3.5591080000000004E-2</c:v>
                </c:pt>
                <c:pt idx="323">
                  <c:v>3.5706149999999999E-2</c:v>
                </c:pt>
                <c:pt idx="324">
                  <c:v>3.5818380000000004E-2</c:v>
                </c:pt>
                <c:pt idx="325">
                  <c:v>3.5930539999999997E-2</c:v>
                </c:pt>
                <c:pt idx="326">
                  <c:v>3.6042089999999999E-2</c:v>
                </c:pt>
                <c:pt idx="327">
                  <c:v>3.6150580000000002E-2</c:v>
                </c:pt>
                <c:pt idx="328">
                  <c:v>3.6260720000000003E-2</c:v>
                </c:pt>
                <c:pt idx="329">
                  <c:v>3.6377620000000006E-2</c:v>
                </c:pt>
                <c:pt idx="330">
                  <c:v>3.649869E-2</c:v>
                </c:pt>
                <c:pt idx="331">
                  <c:v>3.6620180000000002E-2</c:v>
                </c:pt>
                <c:pt idx="332">
                  <c:v>3.6741120000000002E-2</c:v>
                </c:pt>
                <c:pt idx="333">
                  <c:v>3.6863380000000022E-2</c:v>
                </c:pt>
                <c:pt idx="334">
                  <c:v>3.6982620000000001E-2</c:v>
                </c:pt>
                <c:pt idx="335">
                  <c:v>3.7101090000000024E-2</c:v>
                </c:pt>
                <c:pt idx="336">
                  <c:v>3.7218740000000021E-2</c:v>
                </c:pt>
                <c:pt idx="337">
                  <c:v>3.7334140000000023E-2</c:v>
                </c:pt>
                <c:pt idx="338">
                  <c:v>3.7450700000000024E-2</c:v>
                </c:pt>
                <c:pt idx="339">
                  <c:v>3.7566700000000001E-2</c:v>
                </c:pt>
                <c:pt idx="340">
                  <c:v>3.7683800000000024E-2</c:v>
                </c:pt>
                <c:pt idx="341">
                  <c:v>3.7804720000000021E-2</c:v>
                </c:pt>
                <c:pt idx="342">
                  <c:v>3.7931940000000025E-2</c:v>
                </c:pt>
                <c:pt idx="343">
                  <c:v>3.8061079999999997E-2</c:v>
                </c:pt>
                <c:pt idx="344">
                  <c:v>3.818713E-2</c:v>
                </c:pt>
                <c:pt idx="345">
                  <c:v>3.8309500000000003E-2</c:v>
                </c:pt>
                <c:pt idx="346">
                  <c:v>3.8432390000000011E-2</c:v>
                </c:pt>
                <c:pt idx="347">
                  <c:v>3.8554720000000001E-2</c:v>
                </c:pt>
                <c:pt idx="348">
                  <c:v>3.8675040000000022E-2</c:v>
                </c:pt>
                <c:pt idx="349">
                  <c:v>3.8793080000000001E-2</c:v>
                </c:pt>
                <c:pt idx="350">
                  <c:v>3.8911290000000001E-2</c:v>
                </c:pt>
                <c:pt idx="351">
                  <c:v>3.9030200000000022E-2</c:v>
                </c:pt>
                <c:pt idx="352">
                  <c:v>3.9151909999999998E-2</c:v>
                </c:pt>
                <c:pt idx="353">
                  <c:v>3.927441000000001E-2</c:v>
                </c:pt>
                <c:pt idx="354">
                  <c:v>3.9396419999999994E-2</c:v>
                </c:pt>
                <c:pt idx="355">
                  <c:v>3.9510700000000003E-2</c:v>
                </c:pt>
                <c:pt idx="356">
                  <c:v>3.9621900000000015E-2</c:v>
                </c:pt>
                <c:pt idx="357">
                  <c:v>3.9726869999999997E-2</c:v>
                </c:pt>
                <c:pt idx="358">
                  <c:v>3.9832680000000002E-2</c:v>
                </c:pt>
                <c:pt idx="359">
                  <c:v>3.9937500000000001E-2</c:v>
                </c:pt>
                <c:pt idx="360">
                  <c:v>4.0040799999999988E-2</c:v>
                </c:pt>
                <c:pt idx="361">
                  <c:v>4.0148290000000003E-2</c:v>
                </c:pt>
                <c:pt idx="362">
                  <c:v>4.0259949999999975E-2</c:v>
                </c:pt>
                <c:pt idx="363">
                  <c:v>4.0375410000000014E-2</c:v>
                </c:pt>
                <c:pt idx="364">
                  <c:v>4.049168000000003E-2</c:v>
                </c:pt>
                <c:pt idx="365">
                  <c:v>4.0609059999999982E-2</c:v>
                </c:pt>
                <c:pt idx="366">
                  <c:v>4.0726100000000022E-2</c:v>
                </c:pt>
                <c:pt idx="367">
                  <c:v>4.084144E-2</c:v>
                </c:pt>
                <c:pt idx="368">
                  <c:v>4.0958339999999996E-2</c:v>
                </c:pt>
                <c:pt idx="369">
                  <c:v>4.1078290000000003E-2</c:v>
                </c:pt>
                <c:pt idx="370">
                  <c:v>4.1199239999999998E-2</c:v>
                </c:pt>
                <c:pt idx="371">
                  <c:v>4.1316570000000018E-2</c:v>
                </c:pt>
                <c:pt idx="372">
                  <c:v>4.1434449999999977E-2</c:v>
                </c:pt>
                <c:pt idx="373">
                  <c:v>4.1549669999999969E-2</c:v>
                </c:pt>
                <c:pt idx="374">
                  <c:v>4.1658799999999975E-2</c:v>
                </c:pt>
                <c:pt idx="375">
                  <c:v>4.1765360000000001E-2</c:v>
                </c:pt>
                <c:pt idx="376">
                  <c:v>4.1876500000000004E-2</c:v>
                </c:pt>
                <c:pt idx="377">
                  <c:v>4.1990940000000004E-2</c:v>
                </c:pt>
                <c:pt idx="378">
                  <c:v>4.210684E-2</c:v>
                </c:pt>
                <c:pt idx="379">
                  <c:v>4.2220620000000014E-2</c:v>
                </c:pt>
                <c:pt idx="380">
                  <c:v>4.2335740000000004E-2</c:v>
                </c:pt>
                <c:pt idx="381">
                  <c:v>4.2450700000000022E-2</c:v>
                </c:pt>
                <c:pt idx="382">
                  <c:v>4.2568300000000003E-2</c:v>
                </c:pt>
                <c:pt idx="383">
                  <c:v>4.2683840000000001E-2</c:v>
                </c:pt>
                <c:pt idx="384">
                  <c:v>4.2795520000000017E-2</c:v>
                </c:pt>
                <c:pt idx="385">
                  <c:v>4.2904700000000004E-2</c:v>
                </c:pt>
                <c:pt idx="386">
                  <c:v>4.3010310000000003E-2</c:v>
                </c:pt>
                <c:pt idx="387">
                  <c:v>4.3097969999999999E-2</c:v>
                </c:pt>
                <c:pt idx="388">
                  <c:v>4.3153820000000002E-2</c:v>
                </c:pt>
                <c:pt idx="389">
                  <c:v>4.3203999999999999E-2</c:v>
                </c:pt>
                <c:pt idx="390">
                  <c:v>4.3268830000000001E-2</c:v>
                </c:pt>
                <c:pt idx="391">
                  <c:v>4.3346129999999997E-2</c:v>
                </c:pt>
                <c:pt idx="392">
                  <c:v>4.3428670000000003E-2</c:v>
                </c:pt>
                <c:pt idx="393">
                  <c:v>4.3514549999999985E-2</c:v>
                </c:pt>
                <c:pt idx="394">
                  <c:v>4.3611339999999985E-2</c:v>
                </c:pt>
                <c:pt idx="395">
                  <c:v>4.3714370000000023E-2</c:v>
                </c:pt>
                <c:pt idx="396">
                  <c:v>4.3807500000000013E-2</c:v>
                </c:pt>
                <c:pt idx="397">
                  <c:v>4.3853099999999999E-2</c:v>
                </c:pt>
                <c:pt idx="398">
                  <c:v>4.3855239999999997E-2</c:v>
                </c:pt>
                <c:pt idx="399">
                  <c:v>4.3822899999999998E-2</c:v>
                </c:pt>
                <c:pt idx="400">
                  <c:v>4.3724100000000002E-2</c:v>
                </c:pt>
                <c:pt idx="401">
                  <c:v>4.3503519999999997E-2</c:v>
                </c:pt>
                <c:pt idx="402">
                  <c:v>4.3253849999999969E-2</c:v>
                </c:pt>
                <c:pt idx="403">
                  <c:v>4.3023090000000014E-2</c:v>
                </c:pt>
                <c:pt idx="404">
                  <c:v>4.2805400000000014E-2</c:v>
                </c:pt>
                <c:pt idx="405">
                  <c:v>4.2597000000000031E-2</c:v>
                </c:pt>
                <c:pt idx="406">
                  <c:v>4.2399200000000026E-2</c:v>
                </c:pt>
                <c:pt idx="407">
                  <c:v>4.2215160000000002E-2</c:v>
                </c:pt>
                <c:pt idx="408">
                  <c:v>4.2041839999999976E-2</c:v>
                </c:pt>
                <c:pt idx="409">
                  <c:v>4.1871249999999971E-2</c:v>
                </c:pt>
                <c:pt idx="410">
                  <c:v>4.1699809999999962E-2</c:v>
                </c:pt>
                <c:pt idx="411">
                  <c:v>4.1530400000000002E-2</c:v>
                </c:pt>
                <c:pt idx="412">
                  <c:v>4.1373060000000003E-2</c:v>
                </c:pt>
                <c:pt idx="413">
                  <c:v>4.1224480000000001E-2</c:v>
                </c:pt>
                <c:pt idx="414">
                  <c:v>4.1078159999999968E-2</c:v>
                </c:pt>
                <c:pt idx="415">
                  <c:v>4.0933500000000012E-2</c:v>
                </c:pt>
                <c:pt idx="416">
                  <c:v>4.0790800000000023E-2</c:v>
                </c:pt>
                <c:pt idx="417">
                  <c:v>4.0647949999999981E-2</c:v>
                </c:pt>
                <c:pt idx="418">
                  <c:v>4.0507300000000003E-2</c:v>
                </c:pt>
                <c:pt idx="419">
                  <c:v>4.0369220000000018E-2</c:v>
                </c:pt>
                <c:pt idx="420">
                  <c:v>4.0232909999999997E-2</c:v>
                </c:pt>
                <c:pt idx="421">
                  <c:v>4.0095369999999977E-2</c:v>
                </c:pt>
                <c:pt idx="422">
                  <c:v>3.995638E-2</c:v>
                </c:pt>
                <c:pt idx="423">
                  <c:v>3.9817010000000021E-2</c:v>
                </c:pt>
                <c:pt idx="424">
                  <c:v>3.9679930000000023E-2</c:v>
                </c:pt>
                <c:pt idx="425">
                  <c:v>3.9546119999999997E-2</c:v>
                </c:pt>
                <c:pt idx="426">
                  <c:v>3.9409060000000024E-2</c:v>
                </c:pt>
                <c:pt idx="427">
                  <c:v>3.9266000000000002E-2</c:v>
                </c:pt>
                <c:pt idx="428">
                  <c:v>3.9124220000000001E-2</c:v>
                </c:pt>
                <c:pt idx="429">
                  <c:v>3.8981259999999997E-2</c:v>
                </c:pt>
                <c:pt idx="430">
                  <c:v>3.8838800000000021E-2</c:v>
                </c:pt>
                <c:pt idx="431">
                  <c:v>3.870005E-2</c:v>
                </c:pt>
                <c:pt idx="432">
                  <c:v>3.8563430000000003E-2</c:v>
                </c:pt>
                <c:pt idx="433">
                  <c:v>3.842632E-2</c:v>
                </c:pt>
                <c:pt idx="434">
                  <c:v>3.8288250000000003E-2</c:v>
                </c:pt>
                <c:pt idx="435">
                  <c:v>3.8152749999999999E-2</c:v>
                </c:pt>
                <c:pt idx="436">
                  <c:v>3.8020970000000001E-2</c:v>
                </c:pt>
                <c:pt idx="437">
                  <c:v>3.7892660000000002E-2</c:v>
                </c:pt>
                <c:pt idx="438">
                  <c:v>3.77655E-2</c:v>
                </c:pt>
                <c:pt idx="439">
                  <c:v>3.7637890000000028E-2</c:v>
                </c:pt>
                <c:pt idx="440">
                  <c:v>3.7505340000000019E-2</c:v>
                </c:pt>
                <c:pt idx="441">
                  <c:v>3.7369880000000001E-2</c:v>
                </c:pt>
                <c:pt idx="442">
                  <c:v>3.7233030000000028E-2</c:v>
                </c:pt>
                <c:pt idx="443">
                  <c:v>3.7096179999999999E-2</c:v>
                </c:pt>
                <c:pt idx="444">
                  <c:v>3.6961059999999997E-2</c:v>
                </c:pt>
                <c:pt idx="445">
                  <c:v>3.6829660000000014E-2</c:v>
                </c:pt>
                <c:pt idx="446">
                  <c:v>3.6698639999999998E-2</c:v>
                </c:pt>
                <c:pt idx="447">
                  <c:v>3.6567009999999997E-2</c:v>
                </c:pt>
                <c:pt idx="448">
                  <c:v>3.6440080000000014E-2</c:v>
                </c:pt>
                <c:pt idx="449">
                  <c:v>3.6315500000000001E-2</c:v>
                </c:pt>
                <c:pt idx="450">
                  <c:v>3.6189289999999999E-2</c:v>
                </c:pt>
                <c:pt idx="451">
                  <c:v>3.6063310000000022E-2</c:v>
                </c:pt>
                <c:pt idx="452">
                  <c:v>3.5935220000000011E-2</c:v>
                </c:pt>
                <c:pt idx="453">
                  <c:v>3.580653000000001E-2</c:v>
                </c:pt>
                <c:pt idx="454">
                  <c:v>3.5674620000000004E-2</c:v>
                </c:pt>
                <c:pt idx="455">
                  <c:v>3.55421E-2</c:v>
                </c:pt>
                <c:pt idx="456">
                  <c:v>3.5411950000000011E-2</c:v>
                </c:pt>
                <c:pt idx="457">
                  <c:v>3.528452E-2</c:v>
                </c:pt>
                <c:pt idx="458">
                  <c:v>3.5157099999999997E-2</c:v>
                </c:pt>
                <c:pt idx="459">
                  <c:v>3.5029800000000014E-2</c:v>
                </c:pt>
                <c:pt idx="460">
                  <c:v>3.4902099999999998E-2</c:v>
                </c:pt>
                <c:pt idx="461">
                  <c:v>3.4773600000000002E-2</c:v>
                </c:pt>
                <c:pt idx="462">
                  <c:v>3.4648169999999999E-2</c:v>
                </c:pt>
                <c:pt idx="463">
                  <c:v>3.4526249999999994E-2</c:v>
                </c:pt>
                <c:pt idx="464">
                  <c:v>3.4405789999999999E-2</c:v>
                </c:pt>
                <c:pt idx="465">
                  <c:v>3.4287310000000022E-2</c:v>
                </c:pt>
                <c:pt idx="466">
                  <c:v>3.4169079999999998E-2</c:v>
                </c:pt>
                <c:pt idx="467">
                  <c:v>3.404476E-2</c:v>
                </c:pt>
                <c:pt idx="468">
                  <c:v>3.3916889999999984E-2</c:v>
                </c:pt>
                <c:pt idx="469">
                  <c:v>3.3786160000000003E-2</c:v>
                </c:pt>
                <c:pt idx="470">
                  <c:v>3.3654789999999997E-2</c:v>
                </c:pt>
                <c:pt idx="471">
                  <c:v>3.35267E-2</c:v>
                </c:pt>
                <c:pt idx="472">
                  <c:v>3.339872E-2</c:v>
                </c:pt>
                <c:pt idx="473">
                  <c:v>3.3271520000000006E-2</c:v>
                </c:pt>
                <c:pt idx="474">
                  <c:v>3.3146929999999998E-2</c:v>
                </c:pt>
                <c:pt idx="475">
                  <c:v>3.30253E-2</c:v>
                </c:pt>
                <c:pt idx="476">
                  <c:v>3.2906169999999998E-2</c:v>
                </c:pt>
                <c:pt idx="477">
                  <c:v>3.2788940000000016E-2</c:v>
                </c:pt>
                <c:pt idx="478">
                  <c:v>3.2672310000000045E-2</c:v>
                </c:pt>
                <c:pt idx="479">
                  <c:v>3.255700000000001E-2</c:v>
                </c:pt>
                <c:pt idx="480">
                  <c:v>3.2438340000000038E-2</c:v>
                </c:pt>
                <c:pt idx="481">
                  <c:v>3.23144E-2</c:v>
                </c:pt>
                <c:pt idx="482">
                  <c:v>3.2191289999999997E-2</c:v>
                </c:pt>
                <c:pt idx="483">
                  <c:v>3.206877000000001E-2</c:v>
                </c:pt>
                <c:pt idx="484">
                  <c:v>3.1944140000000024E-2</c:v>
                </c:pt>
                <c:pt idx="485">
                  <c:v>3.1817880000000021E-2</c:v>
                </c:pt>
                <c:pt idx="486">
                  <c:v>3.1692699999999997E-2</c:v>
                </c:pt>
                <c:pt idx="487">
                  <c:v>3.1568800000000001E-2</c:v>
                </c:pt>
                <c:pt idx="488">
                  <c:v>3.144682E-2</c:v>
                </c:pt>
                <c:pt idx="489">
                  <c:v>3.1327540000000001E-2</c:v>
                </c:pt>
                <c:pt idx="490">
                  <c:v>3.1213629999999999E-2</c:v>
                </c:pt>
                <c:pt idx="491">
                  <c:v>3.1094750000000001E-2</c:v>
                </c:pt>
                <c:pt idx="492">
                  <c:v>3.0965860000000001E-2</c:v>
                </c:pt>
                <c:pt idx="493">
                  <c:v>3.0835480000000002E-2</c:v>
                </c:pt>
                <c:pt idx="494">
                  <c:v>3.0705389999999999E-2</c:v>
                </c:pt>
                <c:pt idx="495">
                  <c:v>3.0574779999999999E-2</c:v>
                </c:pt>
                <c:pt idx="496">
                  <c:v>3.044438000000001E-2</c:v>
                </c:pt>
                <c:pt idx="497">
                  <c:v>3.0314770000000001E-2</c:v>
                </c:pt>
                <c:pt idx="498">
                  <c:v>3.0187110000000014E-2</c:v>
                </c:pt>
                <c:pt idx="499">
                  <c:v>3.0064359999999998E-2</c:v>
                </c:pt>
                <c:pt idx="500">
                  <c:v>2.9943520000000001E-2</c:v>
                </c:pt>
                <c:pt idx="501">
                  <c:v>2.9820670000000001E-2</c:v>
                </c:pt>
                <c:pt idx="502">
                  <c:v>2.9697600000000011E-2</c:v>
                </c:pt>
                <c:pt idx="503">
                  <c:v>2.9573340000000024E-2</c:v>
                </c:pt>
                <c:pt idx="504">
                  <c:v>2.9448740000000011E-2</c:v>
                </c:pt>
                <c:pt idx="505">
                  <c:v>2.9327559999999982E-2</c:v>
                </c:pt>
                <c:pt idx="506">
                  <c:v>2.9212549999999997E-2</c:v>
                </c:pt>
                <c:pt idx="507">
                  <c:v>2.9096749999999998E-2</c:v>
                </c:pt>
                <c:pt idx="508">
                  <c:v>2.8976419999999989E-2</c:v>
                </c:pt>
                <c:pt idx="509">
                  <c:v>2.8854950000000001E-2</c:v>
                </c:pt>
                <c:pt idx="510">
                  <c:v>2.8733519999999999E-2</c:v>
                </c:pt>
                <c:pt idx="511">
                  <c:v>2.8611100000000011E-2</c:v>
                </c:pt>
                <c:pt idx="512">
                  <c:v>2.8489589999999988E-2</c:v>
                </c:pt>
                <c:pt idx="513">
                  <c:v>2.8368310000000001E-2</c:v>
                </c:pt>
                <c:pt idx="514">
                  <c:v>2.8246899999999998E-2</c:v>
                </c:pt>
                <c:pt idx="515">
                  <c:v>2.8128319999999988E-2</c:v>
                </c:pt>
                <c:pt idx="516">
                  <c:v>2.801039000000001E-2</c:v>
                </c:pt>
                <c:pt idx="517">
                  <c:v>2.7892400000000001E-2</c:v>
                </c:pt>
                <c:pt idx="518">
                  <c:v>2.7773740000000022E-2</c:v>
                </c:pt>
                <c:pt idx="519">
                  <c:v>2.7657220000000017E-2</c:v>
                </c:pt>
                <c:pt idx="520">
                  <c:v>2.7542280000000002E-2</c:v>
                </c:pt>
                <c:pt idx="521">
                  <c:v>2.7424460000000001E-2</c:v>
                </c:pt>
                <c:pt idx="522">
                  <c:v>2.7305659999999999E-2</c:v>
                </c:pt>
                <c:pt idx="523">
                  <c:v>2.7187530000000001E-2</c:v>
                </c:pt>
                <c:pt idx="524">
                  <c:v>2.7070820000000013E-2</c:v>
                </c:pt>
                <c:pt idx="525">
                  <c:v>2.6958419999999997E-2</c:v>
                </c:pt>
                <c:pt idx="526">
                  <c:v>2.6845380000000016E-2</c:v>
                </c:pt>
                <c:pt idx="527">
                  <c:v>2.6731140000000025E-2</c:v>
                </c:pt>
                <c:pt idx="528">
                  <c:v>2.6615160000000009E-2</c:v>
                </c:pt>
                <c:pt idx="529">
                  <c:v>2.6497630000000012E-2</c:v>
                </c:pt>
                <c:pt idx="530">
                  <c:v>2.6377300000000017E-2</c:v>
                </c:pt>
                <c:pt idx="531">
                  <c:v>2.6255270000000022E-2</c:v>
                </c:pt>
                <c:pt idx="532">
                  <c:v>2.6132280000000001E-2</c:v>
                </c:pt>
                <c:pt idx="533">
                  <c:v>2.6010769999999999E-2</c:v>
                </c:pt>
                <c:pt idx="534">
                  <c:v>2.589342E-2</c:v>
                </c:pt>
                <c:pt idx="535">
                  <c:v>2.5775730000000014E-2</c:v>
                </c:pt>
                <c:pt idx="536">
                  <c:v>2.5653960000000017E-2</c:v>
                </c:pt>
                <c:pt idx="537">
                  <c:v>2.5531110000000017E-2</c:v>
                </c:pt>
                <c:pt idx="538">
                  <c:v>2.5408679999999999E-2</c:v>
                </c:pt>
                <c:pt idx="539">
                  <c:v>2.5286090000000001E-2</c:v>
                </c:pt>
                <c:pt idx="540">
                  <c:v>2.5163679999999997E-2</c:v>
                </c:pt>
                <c:pt idx="541">
                  <c:v>2.5042390000000012E-2</c:v>
                </c:pt>
                <c:pt idx="542">
                  <c:v>2.4922459999999983E-2</c:v>
                </c:pt>
                <c:pt idx="543">
                  <c:v>2.4804969999999999E-2</c:v>
                </c:pt>
                <c:pt idx="544">
                  <c:v>2.468857E-2</c:v>
                </c:pt>
                <c:pt idx="545">
                  <c:v>2.4573140000000014E-2</c:v>
                </c:pt>
                <c:pt idx="546">
                  <c:v>2.4456200000000001E-2</c:v>
                </c:pt>
                <c:pt idx="547">
                  <c:v>2.4339960000000011E-2</c:v>
                </c:pt>
                <c:pt idx="548">
                  <c:v>2.422703E-2</c:v>
                </c:pt>
                <c:pt idx="549">
                  <c:v>2.4114170000000001E-2</c:v>
                </c:pt>
                <c:pt idx="550">
                  <c:v>2.3997859999999985E-2</c:v>
                </c:pt>
                <c:pt idx="551">
                  <c:v>2.3882459999999991E-2</c:v>
                </c:pt>
                <c:pt idx="552">
                  <c:v>2.3767399999999998E-2</c:v>
                </c:pt>
                <c:pt idx="553">
                  <c:v>2.3655110000000014E-2</c:v>
                </c:pt>
                <c:pt idx="554">
                  <c:v>2.3543619999999998E-2</c:v>
                </c:pt>
                <c:pt idx="555">
                  <c:v>2.3432300000000014E-2</c:v>
                </c:pt>
                <c:pt idx="556">
                  <c:v>2.3318999999999986E-2</c:v>
                </c:pt>
                <c:pt idx="557">
                  <c:v>2.3205340000000015E-2</c:v>
                </c:pt>
                <c:pt idx="558">
                  <c:v>2.3091839999999999E-2</c:v>
                </c:pt>
                <c:pt idx="559">
                  <c:v>2.2980330000000014E-2</c:v>
                </c:pt>
                <c:pt idx="560">
                  <c:v>2.2868099999999999E-2</c:v>
                </c:pt>
                <c:pt idx="561">
                  <c:v>2.2755510000000014E-2</c:v>
                </c:pt>
                <c:pt idx="562">
                  <c:v>2.2641830000000022E-2</c:v>
                </c:pt>
                <c:pt idx="563">
                  <c:v>2.2526779999999993E-2</c:v>
                </c:pt>
                <c:pt idx="564">
                  <c:v>2.2413440000000014E-2</c:v>
                </c:pt>
                <c:pt idx="565">
                  <c:v>2.2301780000000011E-2</c:v>
                </c:pt>
                <c:pt idx="566">
                  <c:v>2.219053E-2</c:v>
                </c:pt>
                <c:pt idx="567">
                  <c:v>2.2077520000000014E-2</c:v>
                </c:pt>
                <c:pt idx="568">
                  <c:v>2.1965120000000001E-2</c:v>
                </c:pt>
                <c:pt idx="569">
                  <c:v>2.185403000000001E-2</c:v>
                </c:pt>
                <c:pt idx="570">
                  <c:v>2.1742020000000001E-2</c:v>
                </c:pt>
                <c:pt idx="571">
                  <c:v>2.1627650000000002E-2</c:v>
                </c:pt>
                <c:pt idx="572">
                  <c:v>2.1515720000000002E-2</c:v>
                </c:pt>
                <c:pt idx="573">
                  <c:v>2.1406830000000012E-2</c:v>
                </c:pt>
                <c:pt idx="574">
                  <c:v>2.1299479999999999E-2</c:v>
                </c:pt>
                <c:pt idx="575">
                  <c:v>2.1191649999999999E-2</c:v>
                </c:pt>
                <c:pt idx="576">
                  <c:v>2.10844E-2</c:v>
                </c:pt>
                <c:pt idx="577">
                  <c:v>2.0976970000000011E-2</c:v>
                </c:pt>
                <c:pt idx="578">
                  <c:v>2.08682E-2</c:v>
                </c:pt>
                <c:pt idx="579">
                  <c:v>2.0758529999999987E-2</c:v>
                </c:pt>
                <c:pt idx="580">
                  <c:v>2.0650709999999999E-2</c:v>
                </c:pt>
                <c:pt idx="581">
                  <c:v>2.0544179999999999E-2</c:v>
                </c:pt>
                <c:pt idx="582">
                  <c:v>2.0436820000000001E-2</c:v>
                </c:pt>
                <c:pt idx="583">
                  <c:v>2.0328029999999987E-2</c:v>
                </c:pt>
                <c:pt idx="584">
                  <c:v>2.02185E-2</c:v>
                </c:pt>
                <c:pt idx="585">
                  <c:v>2.0106409999999991E-2</c:v>
                </c:pt>
                <c:pt idx="586">
                  <c:v>1.9991990000000001E-2</c:v>
                </c:pt>
                <c:pt idx="587">
                  <c:v>1.9880680000000012E-2</c:v>
                </c:pt>
                <c:pt idx="588">
                  <c:v>1.9771750000000012E-2</c:v>
                </c:pt>
                <c:pt idx="589">
                  <c:v>1.9662010000000011E-2</c:v>
                </c:pt>
                <c:pt idx="590">
                  <c:v>1.955214000000001E-2</c:v>
                </c:pt>
                <c:pt idx="591">
                  <c:v>1.9441170000000018E-2</c:v>
                </c:pt>
                <c:pt idx="592">
                  <c:v>1.932975000000001E-2</c:v>
                </c:pt>
                <c:pt idx="593">
                  <c:v>1.9219320000000005E-2</c:v>
                </c:pt>
                <c:pt idx="594">
                  <c:v>1.910986000000001E-2</c:v>
                </c:pt>
                <c:pt idx="595">
                  <c:v>1.9001060000000011E-2</c:v>
                </c:pt>
                <c:pt idx="596">
                  <c:v>1.8893680000000003E-2</c:v>
                </c:pt>
                <c:pt idx="597">
                  <c:v>1.8791040000000002E-2</c:v>
                </c:pt>
                <c:pt idx="598">
                  <c:v>1.8690080000000001E-2</c:v>
                </c:pt>
                <c:pt idx="599">
                  <c:v>1.8586680000000001E-2</c:v>
                </c:pt>
                <c:pt idx="600">
                  <c:v>1.8479519999999999E-2</c:v>
                </c:pt>
                <c:pt idx="601">
                  <c:v>1.8370540000000001E-2</c:v>
                </c:pt>
                <c:pt idx="602">
                  <c:v>1.8260820000000011E-2</c:v>
                </c:pt>
                <c:pt idx="603">
                  <c:v>1.8151520000000011E-2</c:v>
                </c:pt>
                <c:pt idx="604">
                  <c:v>1.8045619999999998E-2</c:v>
                </c:pt>
                <c:pt idx="605">
                  <c:v>1.7938829999999999E-2</c:v>
                </c:pt>
                <c:pt idx="606">
                  <c:v>1.7829790000000002E-2</c:v>
                </c:pt>
                <c:pt idx="607">
                  <c:v>1.7722419999999999E-2</c:v>
                </c:pt>
                <c:pt idx="608">
                  <c:v>1.7617319999999999E-2</c:v>
                </c:pt>
                <c:pt idx="609">
                  <c:v>1.7510999999999999E-2</c:v>
                </c:pt>
                <c:pt idx="610">
                  <c:v>1.7405510000000003E-2</c:v>
                </c:pt>
                <c:pt idx="611">
                  <c:v>1.7302100000000001E-2</c:v>
                </c:pt>
                <c:pt idx="612">
                  <c:v>1.7200280000000002E-2</c:v>
                </c:pt>
                <c:pt idx="613">
                  <c:v>1.7097379999999999E-2</c:v>
                </c:pt>
                <c:pt idx="614">
                  <c:v>1.699417000000001E-2</c:v>
                </c:pt>
                <c:pt idx="615">
                  <c:v>1.6891000000000003E-2</c:v>
                </c:pt>
                <c:pt idx="616">
                  <c:v>1.6785980000000009E-2</c:v>
                </c:pt>
                <c:pt idx="617">
                  <c:v>1.6679220000000002E-2</c:v>
                </c:pt>
                <c:pt idx="618">
                  <c:v>1.6573939999999999E-2</c:v>
                </c:pt>
                <c:pt idx="619">
                  <c:v>1.6468890000000003E-2</c:v>
                </c:pt>
                <c:pt idx="620">
                  <c:v>1.6365490000000003E-2</c:v>
                </c:pt>
                <c:pt idx="621">
                  <c:v>1.6262550000000014E-2</c:v>
                </c:pt>
                <c:pt idx="622">
                  <c:v>1.6158510000000001E-2</c:v>
                </c:pt>
                <c:pt idx="623">
                  <c:v>1.6052259999999999E-2</c:v>
                </c:pt>
                <c:pt idx="624">
                  <c:v>1.5945980000000002E-2</c:v>
                </c:pt>
                <c:pt idx="625">
                  <c:v>1.584058000000001E-2</c:v>
                </c:pt>
                <c:pt idx="626">
                  <c:v>1.5735430000000002E-2</c:v>
                </c:pt>
                <c:pt idx="627">
                  <c:v>1.563283E-2</c:v>
                </c:pt>
                <c:pt idx="628">
                  <c:v>1.5533620000000001E-2</c:v>
                </c:pt>
                <c:pt idx="629">
                  <c:v>1.543389E-2</c:v>
                </c:pt>
                <c:pt idx="630">
                  <c:v>1.533703E-2</c:v>
                </c:pt>
                <c:pt idx="631">
                  <c:v>1.5238689999999999E-2</c:v>
                </c:pt>
                <c:pt idx="632">
                  <c:v>1.5138189999999999E-2</c:v>
                </c:pt>
                <c:pt idx="633">
                  <c:v>1.503318E-2</c:v>
                </c:pt>
                <c:pt idx="634">
                  <c:v>1.4928430000000001E-2</c:v>
                </c:pt>
                <c:pt idx="635">
                  <c:v>1.4825209999999998E-2</c:v>
                </c:pt>
                <c:pt idx="636">
                  <c:v>1.4722499999999999E-2</c:v>
                </c:pt>
                <c:pt idx="637">
                  <c:v>1.4621420000000001E-2</c:v>
                </c:pt>
                <c:pt idx="638">
                  <c:v>1.4520369999999999E-2</c:v>
                </c:pt>
                <c:pt idx="639">
                  <c:v>1.4417259999999998E-2</c:v>
                </c:pt>
                <c:pt idx="640">
                  <c:v>1.430971E-2</c:v>
                </c:pt>
                <c:pt idx="641">
                  <c:v>1.420161E-2</c:v>
                </c:pt>
                <c:pt idx="642">
                  <c:v>1.4094209999999998E-2</c:v>
                </c:pt>
                <c:pt idx="643">
                  <c:v>1.398926E-2</c:v>
                </c:pt>
                <c:pt idx="644">
                  <c:v>1.3886320000000008E-2</c:v>
                </c:pt>
                <c:pt idx="645">
                  <c:v>1.3785530000000009E-2</c:v>
                </c:pt>
                <c:pt idx="646">
                  <c:v>1.3684630000000001E-2</c:v>
                </c:pt>
                <c:pt idx="647">
                  <c:v>1.3583080000000006E-2</c:v>
                </c:pt>
                <c:pt idx="648">
                  <c:v>1.3480620000000007E-2</c:v>
                </c:pt>
                <c:pt idx="649">
                  <c:v>1.3378860000000001E-2</c:v>
                </c:pt>
                <c:pt idx="650">
                  <c:v>1.327702E-2</c:v>
                </c:pt>
                <c:pt idx="651">
                  <c:v>1.3174560000000005E-2</c:v>
                </c:pt>
                <c:pt idx="652">
                  <c:v>1.307096E-2</c:v>
                </c:pt>
                <c:pt idx="653">
                  <c:v>1.2966370000000001E-2</c:v>
                </c:pt>
                <c:pt idx="654">
                  <c:v>1.2862430000000001E-2</c:v>
                </c:pt>
                <c:pt idx="655">
                  <c:v>1.2760460000000001E-2</c:v>
                </c:pt>
                <c:pt idx="656">
                  <c:v>1.2659629999999998E-2</c:v>
                </c:pt>
                <c:pt idx="657">
                  <c:v>1.2558369999999998E-2</c:v>
                </c:pt>
                <c:pt idx="658">
                  <c:v>1.245722E-2</c:v>
                </c:pt>
                <c:pt idx="659">
                  <c:v>1.23561E-2</c:v>
                </c:pt>
                <c:pt idx="660">
                  <c:v>1.225617E-2</c:v>
                </c:pt>
                <c:pt idx="661">
                  <c:v>1.215775E-2</c:v>
                </c:pt>
                <c:pt idx="662">
                  <c:v>1.2060360000000001E-2</c:v>
                </c:pt>
                <c:pt idx="663">
                  <c:v>1.1961360000000006E-2</c:v>
                </c:pt>
                <c:pt idx="664">
                  <c:v>1.1862010000000006E-2</c:v>
                </c:pt>
                <c:pt idx="665">
                  <c:v>1.1764060000000007E-2</c:v>
                </c:pt>
                <c:pt idx="666">
                  <c:v>1.1667800000000008E-2</c:v>
                </c:pt>
                <c:pt idx="667">
                  <c:v>1.1573209999999999E-2</c:v>
                </c:pt>
                <c:pt idx="668">
                  <c:v>1.1480920000000007E-2</c:v>
                </c:pt>
                <c:pt idx="669">
                  <c:v>1.1390220000000001E-2</c:v>
                </c:pt>
                <c:pt idx="670">
                  <c:v>1.1299670000000001E-2</c:v>
                </c:pt>
                <c:pt idx="671">
                  <c:v>1.1208080000000006E-2</c:v>
                </c:pt>
                <c:pt idx="672">
                  <c:v>1.1113270000000001E-2</c:v>
                </c:pt>
                <c:pt idx="673">
                  <c:v>1.1017720000000003E-2</c:v>
                </c:pt>
                <c:pt idx="674">
                  <c:v>1.0923050000000007E-2</c:v>
                </c:pt>
                <c:pt idx="675">
                  <c:v>1.0829080000000001E-2</c:v>
                </c:pt>
                <c:pt idx="676">
                  <c:v>1.0734780000000001E-2</c:v>
                </c:pt>
                <c:pt idx="677">
                  <c:v>1.063975E-2</c:v>
                </c:pt>
                <c:pt idx="678">
                  <c:v>1.0544900000000001E-2</c:v>
                </c:pt>
                <c:pt idx="679">
                  <c:v>1.0450020000000001E-2</c:v>
                </c:pt>
                <c:pt idx="680">
                  <c:v>1.0356609999999999E-2</c:v>
                </c:pt>
                <c:pt idx="681">
                  <c:v>1.0261500000000007E-2</c:v>
                </c:pt>
                <c:pt idx="682">
                  <c:v>1.0165909999999998E-2</c:v>
                </c:pt>
                <c:pt idx="683">
                  <c:v>1.0072739999999998E-2</c:v>
                </c:pt>
                <c:pt idx="684">
                  <c:v>9.9804510000000048E-3</c:v>
                </c:pt>
                <c:pt idx="685">
                  <c:v>9.8872070000000055E-3</c:v>
                </c:pt>
                <c:pt idx="686">
                  <c:v>9.7938220000000006E-3</c:v>
                </c:pt>
                <c:pt idx="687">
                  <c:v>9.7000310000000048E-3</c:v>
                </c:pt>
                <c:pt idx="688">
                  <c:v>9.6049130000000014E-3</c:v>
                </c:pt>
                <c:pt idx="689">
                  <c:v>9.5083200000000007E-3</c:v>
                </c:pt>
                <c:pt idx="690">
                  <c:v>9.4141320000000073E-3</c:v>
                </c:pt>
                <c:pt idx="691">
                  <c:v>9.3206880000000058E-3</c:v>
                </c:pt>
                <c:pt idx="692">
                  <c:v>9.2269910000000004E-3</c:v>
                </c:pt>
                <c:pt idx="693">
                  <c:v>9.1331530000000015E-3</c:v>
                </c:pt>
                <c:pt idx="694">
                  <c:v>9.0407960000000055E-3</c:v>
                </c:pt>
                <c:pt idx="695">
                  <c:v>8.9499010000000014E-3</c:v>
                </c:pt>
                <c:pt idx="696">
                  <c:v>8.8605350000000131E-3</c:v>
                </c:pt>
                <c:pt idx="697">
                  <c:v>8.7709390000000071E-3</c:v>
                </c:pt>
                <c:pt idx="698">
                  <c:v>8.6806260000000055E-3</c:v>
                </c:pt>
                <c:pt idx="699">
                  <c:v>8.5921590000000055E-3</c:v>
                </c:pt>
                <c:pt idx="700">
                  <c:v>8.5025400000000081E-3</c:v>
                </c:pt>
                <c:pt idx="701">
                  <c:v>8.4121090000000062E-3</c:v>
                </c:pt>
                <c:pt idx="702">
                  <c:v>8.3223440000000058E-3</c:v>
                </c:pt>
                <c:pt idx="703">
                  <c:v>8.2334490000000055E-3</c:v>
                </c:pt>
                <c:pt idx="704">
                  <c:v>8.1459240000000006E-3</c:v>
                </c:pt>
                <c:pt idx="705">
                  <c:v>8.0542920000000028E-3</c:v>
                </c:pt>
                <c:pt idx="706">
                  <c:v>7.9616890000000044E-3</c:v>
                </c:pt>
                <c:pt idx="707">
                  <c:v>7.8700600000000051E-3</c:v>
                </c:pt>
                <c:pt idx="708">
                  <c:v>7.7815700000000041E-3</c:v>
                </c:pt>
                <c:pt idx="709">
                  <c:v>7.6931920000000032E-3</c:v>
                </c:pt>
                <c:pt idx="710">
                  <c:v>7.6048200000000026E-3</c:v>
                </c:pt>
                <c:pt idx="711">
                  <c:v>7.5173849999999997E-3</c:v>
                </c:pt>
                <c:pt idx="712">
                  <c:v>7.4300790000000078E-3</c:v>
                </c:pt>
                <c:pt idx="713">
                  <c:v>7.3430040000000028E-3</c:v>
                </c:pt>
                <c:pt idx="714">
                  <c:v>7.2544879999999999E-3</c:v>
                </c:pt>
                <c:pt idx="715">
                  <c:v>7.165180999999997E-3</c:v>
                </c:pt>
                <c:pt idx="716">
                  <c:v>7.0772700000000053E-3</c:v>
                </c:pt>
                <c:pt idx="717">
                  <c:v>6.9901280000000043E-3</c:v>
                </c:pt>
                <c:pt idx="718">
                  <c:v>6.9031760000000031E-3</c:v>
                </c:pt>
                <c:pt idx="719">
                  <c:v>6.8153440000000027E-3</c:v>
                </c:pt>
                <c:pt idx="720">
                  <c:v>6.72501E-3</c:v>
                </c:pt>
                <c:pt idx="721">
                  <c:v>6.6361079999999999E-3</c:v>
                </c:pt>
                <c:pt idx="722">
                  <c:v>6.5475100000000003E-3</c:v>
                </c:pt>
                <c:pt idx="723">
                  <c:v>6.4569940000000024E-3</c:v>
                </c:pt>
                <c:pt idx="724">
                  <c:v>6.365E-3</c:v>
                </c:pt>
                <c:pt idx="725">
                  <c:v>6.2737700000000032E-3</c:v>
                </c:pt>
                <c:pt idx="726">
                  <c:v>6.1848279999999999E-3</c:v>
                </c:pt>
                <c:pt idx="727">
                  <c:v>6.097234E-3</c:v>
                </c:pt>
                <c:pt idx="728">
                  <c:v>6.0087159999999999E-3</c:v>
                </c:pt>
                <c:pt idx="729">
                  <c:v>5.9231600000000028E-3</c:v>
                </c:pt>
                <c:pt idx="730">
                  <c:v>5.841345000000003E-3</c:v>
                </c:pt>
                <c:pt idx="731">
                  <c:v>5.7587660000000028E-3</c:v>
                </c:pt>
                <c:pt idx="732">
                  <c:v>5.6788880000000026E-3</c:v>
                </c:pt>
                <c:pt idx="733">
                  <c:v>5.6000030000000027E-3</c:v>
                </c:pt>
                <c:pt idx="734">
                  <c:v>5.5196930000000052E-3</c:v>
                </c:pt>
                <c:pt idx="735">
                  <c:v>5.4403730000000053E-3</c:v>
                </c:pt>
                <c:pt idx="736">
                  <c:v>5.3640199999999971E-3</c:v>
                </c:pt>
                <c:pt idx="737">
                  <c:v>5.2920199999999997E-3</c:v>
                </c:pt>
                <c:pt idx="738">
                  <c:v>5.2183680000000053E-3</c:v>
                </c:pt>
                <c:pt idx="739">
                  <c:v>5.1399940000000002E-3</c:v>
                </c:pt>
                <c:pt idx="740">
                  <c:v>5.0603560000000002E-3</c:v>
                </c:pt>
                <c:pt idx="741">
                  <c:v>4.9815420000000055E-3</c:v>
                </c:pt>
                <c:pt idx="742">
                  <c:v>4.9020369999999997E-3</c:v>
                </c:pt>
                <c:pt idx="743">
                  <c:v>4.8219000000000014E-3</c:v>
                </c:pt>
                <c:pt idx="744">
                  <c:v>4.7483440000000042E-3</c:v>
                </c:pt>
                <c:pt idx="745">
                  <c:v>4.6736200000000042E-3</c:v>
                </c:pt>
                <c:pt idx="746">
                  <c:v>4.5972440000000003E-3</c:v>
                </c:pt>
                <c:pt idx="747">
                  <c:v>4.5197240000000027E-3</c:v>
                </c:pt>
                <c:pt idx="748">
                  <c:v>4.4416180000000031E-3</c:v>
                </c:pt>
                <c:pt idx="749">
                  <c:v>4.3628849999999978E-3</c:v>
                </c:pt>
                <c:pt idx="750">
                  <c:v>4.2774379999999997E-3</c:v>
                </c:pt>
                <c:pt idx="751">
                  <c:v>4.1923960000000001E-3</c:v>
                </c:pt>
                <c:pt idx="752">
                  <c:v>4.1088700000000014E-3</c:v>
                </c:pt>
                <c:pt idx="753">
                  <c:v>4.0251080000000003E-3</c:v>
                </c:pt>
                <c:pt idx="754">
                  <c:v>3.9424899999999999E-3</c:v>
                </c:pt>
                <c:pt idx="755">
                  <c:v>3.8632220000000025E-3</c:v>
                </c:pt>
                <c:pt idx="756">
                  <c:v>3.7891560000000027E-3</c:v>
                </c:pt>
                <c:pt idx="757">
                  <c:v>3.7156600000000013E-3</c:v>
                </c:pt>
                <c:pt idx="758">
                  <c:v>3.6435800000000039E-3</c:v>
                </c:pt>
                <c:pt idx="759">
                  <c:v>3.5706860000000013E-3</c:v>
                </c:pt>
                <c:pt idx="760">
                  <c:v>3.4982000000000012E-3</c:v>
                </c:pt>
                <c:pt idx="761">
                  <c:v>3.4238060000000015E-3</c:v>
                </c:pt>
                <c:pt idx="762">
                  <c:v>3.3476600000000014E-3</c:v>
                </c:pt>
                <c:pt idx="763">
                  <c:v>3.2699990000000026E-3</c:v>
                </c:pt>
                <c:pt idx="764">
                  <c:v>3.1919750000000001E-3</c:v>
                </c:pt>
                <c:pt idx="765">
                  <c:v>3.1143770000000015E-3</c:v>
                </c:pt>
                <c:pt idx="766">
                  <c:v>3.0402100000000015E-3</c:v>
                </c:pt>
                <c:pt idx="767">
                  <c:v>2.9666369999999998E-3</c:v>
                </c:pt>
                <c:pt idx="768">
                  <c:v>2.89251E-3</c:v>
                </c:pt>
                <c:pt idx="769">
                  <c:v>2.8184999999999998E-3</c:v>
                </c:pt>
                <c:pt idx="770">
                  <c:v>2.7452650000000002E-3</c:v>
                </c:pt>
                <c:pt idx="771">
                  <c:v>2.6733160000000015E-3</c:v>
                </c:pt>
                <c:pt idx="772">
                  <c:v>2.6001250000000026E-3</c:v>
                </c:pt>
                <c:pt idx="773">
                  <c:v>2.5286960000000013E-3</c:v>
                </c:pt>
                <c:pt idx="774">
                  <c:v>2.4611059999999998E-3</c:v>
                </c:pt>
                <c:pt idx="775">
                  <c:v>2.3942549999999988E-3</c:v>
                </c:pt>
                <c:pt idx="776">
                  <c:v>2.3257720000000011E-3</c:v>
                </c:pt>
                <c:pt idx="777">
                  <c:v>2.2575440000000015E-3</c:v>
                </c:pt>
                <c:pt idx="778">
                  <c:v>2.189875E-3</c:v>
                </c:pt>
                <c:pt idx="779">
                  <c:v>2.1243050000000012E-3</c:v>
                </c:pt>
                <c:pt idx="780">
                  <c:v>2.0595280000000001E-3</c:v>
                </c:pt>
                <c:pt idx="781">
                  <c:v>1.9959660000000001E-3</c:v>
                </c:pt>
                <c:pt idx="782">
                  <c:v>1.9327960000000007E-3</c:v>
                </c:pt>
                <c:pt idx="783">
                  <c:v>1.8673460000000006E-3</c:v>
                </c:pt>
                <c:pt idx="784">
                  <c:v>1.801944E-3</c:v>
                </c:pt>
                <c:pt idx="785">
                  <c:v>1.7372650000000006E-3</c:v>
                </c:pt>
                <c:pt idx="786">
                  <c:v>1.6740040000000013E-3</c:v>
                </c:pt>
                <c:pt idx="787">
                  <c:v>1.6118720000000007E-3</c:v>
                </c:pt>
                <c:pt idx="788">
                  <c:v>1.5513070000000007E-3</c:v>
                </c:pt>
                <c:pt idx="789">
                  <c:v>1.489322E-3</c:v>
                </c:pt>
                <c:pt idx="790">
                  <c:v>1.429753E-3</c:v>
                </c:pt>
                <c:pt idx="791">
                  <c:v>1.3710560000000007E-3</c:v>
                </c:pt>
                <c:pt idx="792">
                  <c:v>1.3127530000000007E-3</c:v>
                </c:pt>
                <c:pt idx="793">
                  <c:v>1.2545720000000007E-3</c:v>
                </c:pt>
                <c:pt idx="794">
                  <c:v>1.1948750000000013E-3</c:v>
                </c:pt>
                <c:pt idx="795">
                  <c:v>1.1322080000000006E-3</c:v>
                </c:pt>
                <c:pt idx="796">
                  <c:v>1.0828120000000007E-3</c:v>
                </c:pt>
                <c:pt idx="797">
                  <c:v>1.0816759999999999E-3</c:v>
                </c:pt>
                <c:pt idx="798">
                  <c:v>1.1131170000000007E-3</c:v>
                </c:pt>
                <c:pt idx="799">
                  <c:v>1.1615950000000001E-3</c:v>
                </c:pt>
                <c:pt idx="800">
                  <c:v>1.217756E-3</c:v>
                </c:pt>
                <c:pt idx="801">
                  <c:v>1.277965E-3</c:v>
                </c:pt>
                <c:pt idx="802">
                  <c:v>1.3402940000000001E-3</c:v>
                </c:pt>
                <c:pt idx="803">
                  <c:v>1.4048299999999993E-3</c:v>
                </c:pt>
                <c:pt idx="804">
                  <c:v>1.467849E-3</c:v>
                </c:pt>
                <c:pt idx="805">
                  <c:v>1.5288020000000005E-3</c:v>
                </c:pt>
                <c:pt idx="806">
                  <c:v>1.5952880000000007E-3</c:v>
                </c:pt>
                <c:pt idx="807">
                  <c:v>1.6660200000000007E-3</c:v>
                </c:pt>
                <c:pt idx="808">
                  <c:v>1.7363770000000008E-3</c:v>
                </c:pt>
                <c:pt idx="809">
                  <c:v>1.8060040000000006E-3</c:v>
                </c:pt>
                <c:pt idx="810">
                  <c:v>1.8757100000000007E-3</c:v>
                </c:pt>
                <c:pt idx="811">
                  <c:v>1.9448680000000013E-3</c:v>
                </c:pt>
                <c:pt idx="812">
                  <c:v>2.0160970000000001E-3</c:v>
                </c:pt>
                <c:pt idx="813">
                  <c:v>2.0893650000000001E-3</c:v>
                </c:pt>
                <c:pt idx="814">
                  <c:v>2.1611870000000015E-3</c:v>
                </c:pt>
                <c:pt idx="815">
                  <c:v>2.2320619999999999E-3</c:v>
                </c:pt>
                <c:pt idx="816">
                  <c:v>2.3023900000000014E-3</c:v>
                </c:pt>
                <c:pt idx="817">
                  <c:v>2.3744719999999999E-3</c:v>
                </c:pt>
                <c:pt idx="818">
                  <c:v>2.44984E-3</c:v>
                </c:pt>
                <c:pt idx="819">
                  <c:v>2.5250659999999999E-3</c:v>
                </c:pt>
                <c:pt idx="820">
                  <c:v>2.5995200000000014E-3</c:v>
                </c:pt>
                <c:pt idx="821">
                  <c:v>2.6737550000000012E-3</c:v>
                </c:pt>
                <c:pt idx="822">
                  <c:v>2.7485090000000027E-3</c:v>
                </c:pt>
                <c:pt idx="823">
                  <c:v>2.8247820000000014E-3</c:v>
                </c:pt>
                <c:pt idx="824">
                  <c:v>2.900658E-3</c:v>
                </c:pt>
                <c:pt idx="825">
                  <c:v>2.9774710000000015E-3</c:v>
                </c:pt>
                <c:pt idx="826">
                  <c:v>3.0543120000000013E-3</c:v>
                </c:pt>
                <c:pt idx="827">
                  <c:v>3.1313920000000015E-3</c:v>
                </c:pt>
                <c:pt idx="828">
                  <c:v>3.2100560000000002E-3</c:v>
                </c:pt>
                <c:pt idx="829">
                  <c:v>3.289318000000002E-3</c:v>
                </c:pt>
                <c:pt idx="830">
                  <c:v>3.3707860000000015E-3</c:v>
                </c:pt>
                <c:pt idx="831">
                  <c:v>3.452166E-3</c:v>
                </c:pt>
                <c:pt idx="832">
                  <c:v>3.5317100000000013E-3</c:v>
                </c:pt>
                <c:pt idx="833">
                  <c:v>3.6115660000000014E-3</c:v>
                </c:pt>
                <c:pt idx="834">
                  <c:v>3.692468E-3</c:v>
                </c:pt>
                <c:pt idx="835">
                  <c:v>3.7724189999999999E-3</c:v>
                </c:pt>
                <c:pt idx="836">
                  <c:v>3.8551540000000013E-3</c:v>
                </c:pt>
                <c:pt idx="837">
                  <c:v>3.9402500000000002E-3</c:v>
                </c:pt>
                <c:pt idx="838">
                  <c:v>4.0222139999999997E-3</c:v>
                </c:pt>
                <c:pt idx="839">
                  <c:v>4.1029999999999999E-3</c:v>
                </c:pt>
                <c:pt idx="840">
                  <c:v>4.1827990000000027E-3</c:v>
                </c:pt>
                <c:pt idx="841">
                  <c:v>4.2626630000000042E-3</c:v>
                </c:pt>
                <c:pt idx="842">
                  <c:v>4.3429219999999999E-3</c:v>
                </c:pt>
                <c:pt idx="843">
                  <c:v>4.4245389999999973E-3</c:v>
                </c:pt>
                <c:pt idx="844">
                  <c:v>4.5040400000000026E-3</c:v>
                </c:pt>
                <c:pt idx="845">
                  <c:v>4.5837200000000029E-3</c:v>
                </c:pt>
                <c:pt idx="846">
                  <c:v>4.6644299999999972E-3</c:v>
                </c:pt>
                <c:pt idx="847">
                  <c:v>4.7460549999999999E-3</c:v>
                </c:pt>
                <c:pt idx="848">
                  <c:v>4.8279099999999995E-3</c:v>
                </c:pt>
                <c:pt idx="849">
                  <c:v>4.9103700000000042E-3</c:v>
                </c:pt>
                <c:pt idx="850">
                  <c:v>4.9939119999999997E-3</c:v>
                </c:pt>
                <c:pt idx="851">
                  <c:v>5.0791840000000013E-3</c:v>
                </c:pt>
                <c:pt idx="852">
                  <c:v>5.1652620000000029E-3</c:v>
                </c:pt>
                <c:pt idx="853">
                  <c:v>5.2525319999999999E-3</c:v>
                </c:pt>
                <c:pt idx="854">
                  <c:v>5.3386950000000027E-3</c:v>
                </c:pt>
                <c:pt idx="855">
                  <c:v>5.4232810000000029E-3</c:v>
                </c:pt>
                <c:pt idx="856">
                  <c:v>5.5065420000000032E-3</c:v>
                </c:pt>
                <c:pt idx="857">
                  <c:v>5.5859179999999996E-3</c:v>
                </c:pt>
                <c:pt idx="858">
                  <c:v>5.6653709999999998E-3</c:v>
                </c:pt>
                <c:pt idx="859">
                  <c:v>5.7493890000000032E-3</c:v>
                </c:pt>
                <c:pt idx="860">
                  <c:v>5.8349439999999999E-3</c:v>
                </c:pt>
                <c:pt idx="861">
                  <c:v>5.9202520000000043E-3</c:v>
                </c:pt>
                <c:pt idx="862">
                  <c:v>6.0049819999999973E-3</c:v>
                </c:pt>
                <c:pt idx="863">
                  <c:v>6.0914610000000055E-3</c:v>
                </c:pt>
                <c:pt idx="864">
                  <c:v>6.1808440000000004E-3</c:v>
                </c:pt>
                <c:pt idx="865">
                  <c:v>6.2708500000000032E-3</c:v>
                </c:pt>
                <c:pt idx="866">
                  <c:v>6.3595800000000001E-3</c:v>
                </c:pt>
                <c:pt idx="867">
                  <c:v>6.4478870000000028E-3</c:v>
                </c:pt>
                <c:pt idx="868">
                  <c:v>6.5390330000000049E-3</c:v>
                </c:pt>
                <c:pt idx="869">
                  <c:v>6.6320240000000003E-3</c:v>
                </c:pt>
                <c:pt idx="870">
                  <c:v>6.7277880000000002E-3</c:v>
                </c:pt>
                <c:pt idx="871">
                  <c:v>6.8233859999999999E-3</c:v>
                </c:pt>
                <c:pt idx="872">
                  <c:v>6.9172280000000053E-3</c:v>
                </c:pt>
                <c:pt idx="873">
                  <c:v>7.011874000000003E-3</c:v>
                </c:pt>
                <c:pt idx="874">
                  <c:v>7.1028899999999997E-3</c:v>
                </c:pt>
                <c:pt idx="875">
                  <c:v>7.190761000000003E-3</c:v>
                </c:pt>
                <c:pt idx="876">
                  <c:v>7.2768100000000042E-3</c:v>
                </c:pt>
                <c:pt idx="877">
                  <c:v>7.3617990000000031E-3</c:v>
                </c:pt>
                <c:pt idx="878">
                  <c:v>7.4474930000000055E-3</c:v>
                </c:pt>
                <c:pt idx="879">
                  <c:v>7.5353080000000053E-3</c:v>
                </c:pt>
                <c:pt idx="880">
                  <c:v>7.6254189999999996E-3</c:v>
                </c:pt>
                <c:pt idx="881">
                  <c:v>7.7178090000000026E-3</c:v>
                </c:pt>
                <c:pt idx="882">
                  <c:v>7.8098880000000027E-3</c:v>
                </c:pt>
                <c:pt idx="883">
                  <c:v>7.9014130000000047E-3</c:v>
                </c:pt>
                <c:pt idx="884">
                  <c:v>7.9937690000000047E-3</c:v>
                </c:pt>
                <c:pt idx="885">
                  <c:v>8.0830090000000056E-3</c:v>
                </c:pt>
                <c:pt idx="886">
                  <c:v>8.170480000000006E-3</c:v>
                </c:pt>
                <c:pt idx="887">
                  <c:v>8.259901E-3</c:v>
                </c:pt>
                <c:pt idx="888">
                  <c:v>8.3480190000000017E-3</c:v>
                </c:pt>
                <c:pt idx="889">
                  <c:v>8.4360160000000028E-3</c:v>
                </c:pt>
                <c:pt idx="890">
                  <c:v>8.5263050000000014E-3</c:v>
                </c:pt>
                <c:pt idx="891">
                  <c:v>8.6189370000000001E-3</c:v>
                </c:pt>
                <c:pt idx="892">
                  <c:v>8.7108510000000004E-3</c:v>
                </c:pt>
                <c:pt idx="893">
                  <c:v>8.803387000000008E-3</c:v>
                </c:pt>
                <c:pt idx="894">
                  <c:v>8.8960400000000078E-3</c:v>
                </c:pt>
                <c:pt idx="895">
                  <c:v>8.9897150000000058E-3</c:v>
                </c:pt>
                <c:pt idx="896">
                  <c:v>9.081711000000001E-3</c:v>
                </c:pt>
                <c:pt idx="897">
                  <c:v>9.1727820000000078E-3</c:v>
                </c:pt>
                <c:pt idx="898">
                  <c:v>9.2579920000000048E-3</c:v>
                </c:pt>
                <c:pt idx="899">
                  <c:v>9.3443190000000002E-3</c:v>
                </c:pt>
                <c:pt idx="900">
                  <c:v>9.4320950000000067E-3</c:v>
                </c:pt>
                <c:pt idx="901">
                  <c:v>9.5216820000000053E-3</c:v>
                </c:pt>
                <c:pt idx="902">
                  <c:v>9.6137740000000003E-3</c:v>
                </c:pt>
                <c:pt idx="903">
                  <c:v>9.709222E-3</c:v>
                </c:pt>
                <c:pt idx="904">
                  <c:v>9.8110560000000055E-3</c:v>
                </c:pt>
                <c:pt idx="905">
                  <c:v>9.9115550000000007E-3</c:v>
                </c:pt>
                <c:pt idx="906">
                  <c:v>1.0011279999999999E-2</c:v>
                </c:pt>
                <c:pt idx="907">
                  <c:v>1.0111500000000001E-2</c:v>
                </c:pt>
                <c:pt idx="908">
                  <c:v>1.0213570000000003E-2</c:v>
                </c:pt>
                <c:pt idx="909">
                  <c:v>1.0314510000000001E-2</c:v>
                </c:pt>
                <c:pt idx="910">
                  <c:v>1.041241E-2</c:v>
                </c:pt>
                <c:pt idx="911">
                  <c:v>1.0506500000000007E-2</c:v>
                </c:pt>
                <c:pt idx="912">
                  <c:v>1.059797E-2</c:v>
                </c:pt>
                <c:pt idx="913">
                  <c:v>1.0690939999999999E-2</c:v>
                </c:pt>
                <c:pt idx="914">
                  <c:v>1.0784560000000007E-2</c:v>
                </c:pt>
                <c:pt idx="915">
                  <c:v>1.0878270000000001E-2</c:v>
                </c:pt>
                <c:pt idx="916">
                  <c:v>1.097209E-2</c:v>
                </c:pt>
                <c:pt idx="917">
                  <c:v>1.1065950000000001E-2</c:v>
                </c:pt>
                <c:pt idx="918">
                  <c:v>1.1158700000000001E-2</c:v>
                </c:pt>
                <c:pt idx="919">
                  <c:v>1.1252000000000003E-2</c:v>
                </c:pt>
                <c:pt idx="920">
                  <c:v>1.1345050000000006E-2</c:v>
                </c:pt>
                <c:pt idx="921">
                  <c:v>1.1439150000000006E-2</c:v>
                </c:pt>
                <c:pt idx="922">
                  <c:v>1.153444E-2</c:v>
                </c:pt>
                <c:pt idx="923">
                  <c:v>1.1629230000000001E-2</c:v>
                </c:pt>
                <c:pt idx="924">
                  <c:v>1.1725080000000008E-2</c:v>
                </c:pt>
                <c:pt idx="925">
                  <c:v>1.1821500000000013E-2</c:v>
                </c:pt>
                <c:pt idx="926">
                  <c:v>1.191674E-2</c:v>
                </c:pt>
                <c:pt idx="927">
                  <c:v>1.2012229999999999E-2</c:v>
                </c:pt>
                <c:pt idx="928">
                  <c:v>1.2105959999999999E-2</c:v>
                </c:pt>
                <c:pt idx="929">
                  <c:v>1.2201800000000006E-2</c:v>
                </c:pt>
                <c:pt idx="930">
                  <c:v>1.2298959999999998E-2</c:v>
                </c:pt>
                <c:pt idx="931">
                  <c:v>1.2397459999999999E-2</c:v>
                </c:pt>
                <c:pt idx="932">
                  <c:v>1.2495329999999999E-2</c:v>
                </c:pt>
                <c:pt idx="933">
                  <c:v>1.2592570000000006E-2</c:v>
                </c:pt>
                <c:pt idx="934">
                  <c:v>1.268763E-2</c:v>
                </c:pt>
                <c:pt idx="935">
                  <c:v>1.2784490000000001E-2</c:v>
                </c:pt>
                <c:pt idx="936">
                  <c:v>1.2883170000000005E-2</c:v>
                </c:pt>
                <c:pt idx="937">
                  <c:v>1.2981640000000001E-2</c:v>
                </c:pt>
                <c:pt idx="938">
                  <c:v>1.3080520000000009E-2</c:v>
                </c:pt>
                <c:pt idx="939">
                  <c:v>1.3181669999999999E-2</c:v>
                </c:pt>
                <c:pt idx="940">
                  <c:v>1.3281140000000006E-2</c:v>
                </c:pt>
                <c:pt idx="941">
                  <c:v>1.3381800000000004E-2</c:v>
                </c:pt>
                <c:pt idx="942">
                  <c:v>1.3484850000000008E-2</c:v>
                </c:pt>
                <c:pt idx="943">
                  <c:v>1.3588150000000007E-2</c:v>
                </c:pt>
                <c:pt idx="944">
                  <c:v>1.3691140000000001E-2</c:v>
                </c:pt>
                <c:pt idx="945">
                  <c:v>1.3794270000000001E-2</c:v>
                </c:pt>
                <c:pt idx="946">
                  <c:v>1.3897049999999999E-2</c:v>
                </c:pt>
                <c:pt idx="947">
                  <c:v>1.3996380000000001E-2</c:v>
                </c:pt>
                <c:pt idx="948">
                  <c:v>1.4097449999999996E-2</c:v>
                </c:pt>
                <c:pt idx="949">
                  <c:v>1.4200339999999999E-2</c:v>
                </c:pt>
                <c:pt idx="950">
                  <c:v>1.4306080000000001E-2</c:v>
                </c:pt>
                <c:pt idx="951">
                  <c:v>1.441185E-2</c:v>
                </c:pt>
                <c:pt idx="952">
                  <c:v>1.4518339999999998E-2</c:v>
                </c:pt>
                <c:pt idx="953">
                  <c:v>1.462664E-2</c:v>
                </c:pt>
                <c:pt idx="954">
                  <c:v>1.473084E-2</c:v>
                </c:pt>
                <c:pt idx="955">
                  <c:v>1.482992E-2</c:v>
                </c:pt>
                <c:pt idx="956">
                  <c:v>1.4928880000000005E-2</c:v>
                </c:pt>
                <c:pt idx="957">
                  <c:v>1.502534E-2</c:v>
                </c:pt>
                <c:pt idx="958">
                  <c:v>1.5121890000000006E-2</c:v>
                </c:pt>
                <c:pt idx="959">
                  <c:v>1.5220130000000007E-2</c:v>
                </c:pt>
                <c:pt idx="960">
                  <c:v>1.5321830000000007E-2</c:v>
                </c:pt>
                <c:pt idx="961">
                  <c:v>1.5424540000000006E-2</c:v>
                </c:pt>
                <c:pt idx="962">
                  <c:v>1.5527590000000006E-2</c:v>
                </c:pt>
                <c:pt idx="963">
                  <c:v>1.5631340000000001E-2</c:v>
                </c:pt>
                <c:pt idx="964">
                  <c:v>1.5736170000000001E-2</c:v>
                </c:pt>
                <c:pt idx="965">
                  <c:v>1.583913E-2</c:v>
                </c:pt>
                <c:pt idx="966">
                  <c:v>1.5942850000000012E-2</c:v>
                </c:pt>
                <c:pt idx="967">
                  <c:v>1.6045840000000009E-2</c:v>
                </c:pt>
                <c:pt idx="968">
                  <c:v>1.6149360000000001E-2</c:v>
                </c:pt>
                <c:pt idx="969">
                  <c:v>1.625304E-2</c:v>
                </c:pt>
                <c:pt idx="970">
                  <c:v>1.6356099999999998E-2</c:v>
                </c:pt>
                <c:pt idx="971">
                  <c:v>1.6459270000000002E-2</c:v>
                </c:pt>
                <c:pt idx="972">
                  <c:v>1.656092000000001E-2</c:v>
                </c:pt>
                <c:pt idx="973">
                  <c:v>1.666136000000001E-2</c:v>
                </c:pt>
                <c:pt idx="974">
                  <c:v>1.6762840000000011E-2</c:v>
                </c:pt>
                <c:pt idx="975">
                  <c:v>1.6865950000000001E-2</c:v>
                </c:pt>
                <c:pt idx="976">
                  <c:v>1.6969390000000001E-2</c:v>
                </c:pt>
                <c:pt idx="977">
                  <c:v>1.7072009999999999E-2</c:v>
                </c:pt>
                <c:pt idx="978">
                  <c:v>1.7175309999999999E-2</c:v>
                </c:pt>
                <c:pt idx="979">
                  <c:v>1.727946E-2</c:v>
                </c:pt>
                <c:pt idx="980">
                  <c:v>1.7385680000000001E-2</c:v>
                </c:pt>
                <c:pt idx="981">
                  <c:v>1.7496000000000001E-2</c:v>
                </c:pt>
                <c:pt idx="982">
                  <c:v>1.7606860000000005E-2</c:v>
                </c:pt>
                <c:pt idx="983">
                  <c:v>1.7715309999999998E-2</c:v>
                </c:pt>
                <c:pt idx="984">
                  <c:v>1.7823330000000005E-2</c:v>
                </c:pt>
                <c:pt idx="985">
                  <c:v>1.7930060000000001E-2</c:v>
                </c:pt>
                <c:pt idx="986">
                  <c:v>1.8036190000000001E-2</c:v>
                </c:pt>
                <c:pt idx="987">
                  <c:v>1.8140720000000009E-2</c:v>
                </c:pt>
                <c:pt idx="988">
                  <c:v>1.8243390000000005E-2</c:v>
                </c:pt>
                <c:pt idx="989">
                  <c:v>1.8348099999999999E-2</c:v>
                </c:pt>
                <c:pt idx="990">
                  <c:v>1.8454640000000001E-2</c:v>
                </c:pt>
                <c:pt idx="991">
                  <c:v>1.8562100000000012E-2</c:v>
                </c:pt>
                <c:pt idx="992">
                  <c:v>1.8668550000000009E-2</c:v>
                </c:pt>
                <c:pt idx="993">
                  <c:v>1.8774140000000005E-2</c:v>
                </c:pt>
                <c:pt idx="994">
                  <c:v>1.8883380000000012E-2</c:v>
                </c:pt>
                <c:pt idx="995">
                  <c:v>1.8992730000000003E-2</c:v>
                </c:pt>
                <c:pt idx="996">
                  <c:v>1.9101470000000013E-2</c:v>
                </c:pt>
                <c:pt idx="997">
                  <c:v>1.9209740000000003E-2</c:v>
                </c:pt>
                <c:pt idx="998">
                  <c:v>1.931863E-2</c:v>
                </c:pt>
                <c:pt idx="999">
                  <c:v>1.942590000000001E-2</c:v>
                </c:pt>
                <c:pt idx="1000">
                  <c:v>1.9529660000000001E-2</c:v>
                </c:pt>
                <c:pt idx="1001">
                  <c:v>1.9631620000000009E-2</c:v>
                </c:pt>
                <c:pt idx="1002">
                  <c:v>1.9735110000000011E-2</c:v>
                </c:pt>
                <c:pt idx="1003">
                  <c:v>1.9839390000000002E-2</c:v>
                </c:pt>
                <c:pt idx="1004">
                  <c:v>1.9943940000000007E-2</c:v>
                </c:pt>
                <c:pt idx="1005">
                  <c:v>2.0047499999999999E-2</c:v>
                </c:pt>
                <c:pt idx="1006">
                  <c:v>2.0153980000000002E-2</c:v>
                </c:pt>
                <c:pt idx="1007">
                  <c:v>2.0262809999999999E-2</c:v>
                </c:pt>
                <c:pt idx="1008">
                  <c:v>2.0370880000000001E-2</c:v>
                </c:pt>
                <c:pt idx="1009">
                  <c:v>2.0478820000000002E-2</c:v>
                </c:pt>
                <c:pt idx="1010">
                  <c:v>2.0588260000000001E-2</c:v>
                </c:pt>
                <c:pt idx="1011">
                  <c:v>2.0699579999999999E-2</c:v>
                </c:pt>
                <c:pt idx="1012">
                  <c:v>2.0811110000000018E-2</c:v>
                </c:pt>
                <c:pt idx="1013">
                  <c:v>2.0923199999999989E-2</c:v>
                </c:pt>
                <c:pt idx="1014">
                  <c:v>2.1033920000000015E-2</c:v>
                </c:pt>
                <c:pt idx="1015">
                  <c:v>2.1141630000000002E-2</c:v>
                </c:pt>
                <c:pt idx="1016">
                  <c:v>2.124846E-2</c:v>
                </c:pt>
                <c:pt idx="1017">
                  <c:v>2.1356759999999985E-2</c:v>
                </c:pt>
                <c:pt idx="1018">
                  <c:v>2.1464579999999997E-2</c:v>
                </c:pt>
                <c:pt idx="1019">
                  <c:v>2.1572870000000011E-2</c:v>
                </c:pt>
                <c:pt idx="1020">
                  <c:v>2.1681630000000014E-2</c:v>
                </c:pt>
                <c:pt idx="1021">
                  <c:v>2.1789260000000012E-2</c:v>
                </c:pt>
                <c:pt idx="1022">
                  <c:v>2.1896789999999989E-2</c:v>
                </c:pt>
                <c:pt idx="1023">
                  <c:v>2.2005000000000018E-2</c:v>
                </c:pt>
                <c:pt idx="1024">
                  <c:v>2.2111780000000001E-2</c:v>
                </c:pt>
                <c:pt idx="1025">
                  <c:v>2.2221129999999999E-2</c:v>
                </c:pt>
                <c:pt idx="1026">
                  <c:v>2.2331520000000011E-2</c:v>
                </c:pt>
                <c:pt idx="1027">
                  <c:v>2.2445440000000014E-2</c:v>
                </c:pt>
                <c:pt idx="1028">
                  <c:v>2.2559530000000001E-2</c:v>
                </c:pt>
                <c:pt idx="1029">
                  <c:v>2.2668770000000001E-2</c:v>
                </c:pt>
                <c:pt idx="1030">
                  <c:v>2.2775850000000014E-2</c:v>
                </c:pt>
                <c:pt idx="1031">
                  <c:v>2.2882469999999999E-2</c:v>
                </c:pt>
                <c:pt idx="1032">
                  <c:v>2.2988380000000006E-2</c:v>
                </c:pt>
                <c:pt idx="1033">
                  <c:v>2.309516E-2</c:v>
                </c:pt>
                <c:pt idx="1034">
                  <c:v>2.3201159999999998E-2</c:v>
                </c:pt>
                <c:pt idx="1035">
                  <c:v>2.3311479999999989E-2</c:v>
                </c:pt>
                <c:pt idx="1036">
                  <c:v>2.3425060000000001E-2</c:v>
                </c:pt>
                <c:pt idx="1037">
                  <c:v>2.35374E-2</c:v>
                </c:pt>
                <c:pt idx="1038">
                  <c:v>2.364956E-2</c:v>
                </c:pt>
                <c:pt idx="1039">
                  <c:v>2.3763499999999986E-2</c:v>
                </c:pt>
                <c:pt idx="1040">
                  <c:v>2.3877100000000009E-2</c:v>
                </c:pt>
                <c:pt idx="1041">
                  <c:v>2.398873E-2</c:v>
                </c:pt>
                <c:pt idx="1042">
                  <c:v>2.4100649999999998E-2</c:v>
                </c:pt>
                <c:pt idx="1043">
                  <c:v>2.4211210000000018E-2</c:v>
                </c:pt>
                <c:pt idx="1044">
                  <c:v>2.4322170000000001E-2</c:v>
                </c:pt>
                <c:pt idx="1045">
                  <c:v>2.4434620000000001E-2</c:v>
                </c:pt>
                <c:pt idx="1046">
                  <c:v>2.4547889999999989E-2</c:v>
                </c:pt>
                <c:pt idx="1047">
                  <c:v>2.4662030000000001E-2</c:v>
                </c:pt>
                <c:pt idx="1048">
                  <c:v>2.4777710000000012E-2</c:v>
                </c:pt>
                <c:pt idx="1049">
                  <c:v>2.4895170000000015E-2</c:v>
                </c:pt>
                <c:pt idx="1050">
                  <c:v>2.5010040000000011E-2</c:v>
                </c:pt>
                <c:pt idx="1051">
                  <c:v>2.512006E-2</c:v>
                </c:pt>
                <c:pt idx="1052">
                  <c:v>2.5230850000000006E-2</c:v>
                </c:pt>
                <c:pt idx="1053">
                  <c:v>2.534245999999999E-2</c:v>
                </c:pt>
                <c:pt idx="1054">
                  <c:v>2.545422E-2</c:v>
                </c:pt>
                <c:pt idx="1055">
                  <c:v>2.5561739999999999E-2</c:v>
                </c:pt>
                <c:pt idx="1056">
                  <c:v>2.5663579999999998E-2</c:v>
                </c:pt>
                <c:pt idx="1057">
                  <c:v>2.5768019999999989E-2</c:v>
                </c:pt>
                <c:pt idx="1058">
                  <c:v>2.5877690000000009E-2</c:v>
                </c:pt>
                <c:pt idx="1059">
                  <c:v>2.598872E-2</c:v>
                </c:pt>
                <c:pt idx="1060">
                  <c:v>2.6102980000000001E-2</c:v>
                </c:pt>
                <c:pt idx="1061">
                  <c:v>2.6216960000000011E-2</c:v>
                </c:pt>
                <c:pt idx="1062">
                  <c:v>2.6332310000000015E-2</c:v>
                </c:pt>
                <c:pt idx="1063">
                  <c:v>2.6448579999999999E-2</c:v>
                </c:pt>
                <c:pt idx="1064">
                  <c:v>2.656563E-2</c:v>
                </c:pt>
                <c:pt idx="1065">
                  <c:v>2.6685360000000023E-2</c:v>
                </c:pt>
                <c:pt idx="1066">
                  <c:v>2.6801760000000018E-2</c:v>
                </c:pt>
                <c:pt idx="1067">
                  <c:v>2.6915270000000015E-2</c:v>
                </c:pt>
                <c:pt idx="1068">
                  <c:v>2.7031740000000019E-2</c:v>
                </c:pt>
                <c:pt idx="1069">
                  <c:v>2.7149120000000002E-2</c:v>
                </c:pt>
                <c:pt idx="1070">
                  <c:v>2.7264989999999999E-2</c:v>
                </c:pt>
                <c:pt idx="1071">
                  <c:v>2.7378429999999988E-2</c:v>
                </c:pt>
                <c:pt idx="1072">
                  <c:v>2.7488220000000015E-2</c:v>
                </c:pt>
                <c:pt idx="1073">
                  <c:v>2.7600990000000009E-2</c:v>
                </c:pt>
                <c:pt idx="1074">
                  <c:v>2.7717530000000001E-2</c:v>
                </c:pt>
                <c:pt idx="1075">
                  <c:v>2.783633000000002E-2</c:v>
                </c:pt>
                <c:pt idx="1076">
                  <c:v>2.7954440000000001E-2</c:v>
                </c:pt>
                <c:pt idx="1077">
                  <c:v>2.807140000000001E-2</c:v>
                </c:pt>
                <c:pt idx="1078">
                  <c:v>2.8188319999999999E-2</c:v>
                </c:pt>
                <c:pt idx="1079">
                  <c:v>2.830533000000001E-2</c:v>
                </c:pt>
                <c:pt idx="1080">
                  <c:v>2.8420170000000002E-2</c:v>
                </c:pt>
                <c:pt idx="1081">
                  <c:v>2.8533559999999993E-2</c:v>
                </c:pt>
                <c:pt idx="1082">
                  <c:v>2.8648810000000011E-2</c:v>
                </c:pt>
                <c:pt idx="1083">
                  <c:v>2.8766719999999985E-2</c:v>
                </c:pt>
                <c:pt idx="1084">
                  <c:v>2.8886340000000014E-2</c:v>
                </c:pt>
                <c:pt idx="1085">
                  <c:v>2.9007060000000012E-2</c:v>
                </c:pt>
                <c:pt idx="1086">
                  <c:v>2.9124499999999984E-2</c:v>
                </c:pt>
                <c:pt idx="1087">
                  <c:v>2.9243750000000002E-2</c:v>
                </c:pt>
                <c:pt idx="1088">
                  <c:v>2.9360719999999993E-2</c:v>
                </c:pt>
                <c:pt idx="1089">
                  <c:v>2.9474870000000014E-2</c:v>
                </c:pt>
                <c:pt idx="1090">
                  <c:v>2.95867E-2</c:v>
                </c:pt>
                <c:pt idx="1091">
                  <c:v>2.9696139999999999E-2</c:v>
                </c:pt>
                <c:pt idx="1092">
                  <c:v>2.9806720000000002E-2</c:v>
                </c:pt>
                <c:pt idx="1093">
                  <c:v>2.9920699999999991E-2</c:v>
                </c:pt>
                <c:pt idx="1094">
                  <c:v>3.0038410000000001E-2</c:v>
                </c:pt>
                <c:pt idx="1095">
                  <c:v>3.0157960000000001E-2</c:v>
                </c:pt>
                <c:pt idx="1096">
                  <c:v>3.02784E-2</c:v>
                </c:pt>
                <c:pt idx="1097">
                  <c:v>3.039992E-2</c:v>
                </c:pt>
                <c:pt idx="1098">
                  <c:v>3.0524539999999985E-2</c:v>
                </c:pt>
                <c:pt idx="1099">
                  <c:v>3.0652180000000001E-2</c:v>
                </c:pt>
                <c:pt idx="1100">
                  <c:v>3.0778099999999999E-2</c:v>
                </c:pt>
                <c:pt idx="1101">
                  <c:v>3.0902499999999989E-2</c:v>
                </c:pt>
                <c:pt idx="1102">
                  <c:v>3.1023840000000018E-2</c:v>
                </c:pt>
                <c:pt idx="1103">
                  <c:v>3.1145599999999999E-2</c:v>
                </c:pt>
                <c:pt idx="1104">
                  <c:v>3.1263950000000006E-2</c:v>
                </c:pt>
                <c:pt idx="1105">
                  <c:v>3.1377790000000023E-2</c:v>
                </c:pt>
                <c:pt idx="1106">
                  <c:v>3.1495980000000021E-2</c:v>
                </c:pt>
                <c:pt idx="1107">
                  <c:v>3.1613479999999999E-2</c:v>
                </c:pt>
                <c:pt idx="1108">
                  <c:v>3.1725839999999998E-2</c:v>
                </c:pt>
                <c:pt idx="1109">
                  <c:v>3.1838080000000005E-2</c:v>
                </c:pt>
                <c:pt idx="1110">
                  <c:v>3.1952620000000001E-2</c:v>
                </c:pt>
                <c:pt idx="1111">
                  <c:v>3.2071120000000022E-2</c:v>
                </c:pt>
                <c:pt idx="1112">
                  <c:v>3.219116000000001E-2</c:v>
                </c:pt>
                <c:pt idx="1113">
                  <c:v>3.2309580000000004E-2</c:v>
                </c:pt>
                <c:pt idx="1114">
                  <c:v>3.2426270000000021E-2</c:v>
                </c:pt>
                <c:pt idx="1115">
                  <c:v>3.2542359999999999E-2</c:v>
                </c:pt>
                <c:pt idx="1116">
                  <c:v>3.2654050000000004E-2</c:v>
                </c:pt>
                <c:pt idx="1117">
                  <c:v>3.275610000000001E-2</c:v>
                </c:pt>
                <c:pt idx="1118">
                  <c:v>3.285242E-2</c:v>
                </c:pt>
                <c:pt idx="1119">
                  <c:v>3.2955450000000004E-2</c:v>
                </c:pt>
                <c:pt idx="1120">
                  <c:v>3.3062330000000001E-2</c:v>
                </c:pt>
                <c:pt idx="1121">
                  <c:v>3.3172920000000002E-2</c:v>
                </c:pt>
                <c:pt idx="1122">
                  <c:v>3.328213E-2</c:v>
                </c:pt>
                <c:pt idx="1123">
                  <c:v>3.3394029999999977E-2</c:v>
                </c:pt>
                <c:pt idx="1124">
                  <c:v>3.3507719999999998E-2</c:v>
                </c:pt>
                <c:pt idx="1125">
                  <c:v>3.3623739999999999E-2</c:v>
                </c:pt>
                <c:pt idx="1126">
                  <c:v>3.3741380000000001E-2</c:v>
                </c:pt>
                <c:pt idx="1127">
                  <c:v>3.3858779999999998E-2</c:v>
                </c:pt>
                <c:pt idx="1128">
                  <c:v>3.3978719999999997E-2</c:v>
                </c:pt>
                <c:pt idx="1129">
                  <c:v>3.4099600000000001E-2</c:v>
                </c:pt>
                <c:pt idx="1130">
                  <c:v>3.422300000000001E-2</c:v>
                </c:pt>
                <c:pt idx="1131">
                  <c:v>3.434603E-2</c:v>
                </c:pt>
                <c:pt idx="1132">
                  <c:v>3.4464880000000003E-2</c:v>
                </c:pt>
                <c:pt idx="1133">
                  <c:v>3.4583920000000004E-2</c:v>
                </c:pt>
                <c:pt idx="1134">
                  <c:v>3.4705449999999999E-2</c:v>
                </c:pt>
                <c:pt idx="1135">
                  <c:v>3.4825250000000002E-2</c:v>
                </c:pt>
                <c:pt idx="1136">
                  <c:v>3.4943850000000005E-2</c:v>
                </c:pt>
                <c:pt idx="1137">
                  <c:v>3.5060809999999998E-2</c:v>
                </c:pt>
                <c:pt idx="1138">
                  <c:v>3.5176239999999998E-2</c:v>
                </c:pt>
                <c:pt idx="1139">
                  <c:v>3.5290530000000001E-2</c:v>
                </c:pt>
                <c:pt idx="1140">
                  <c:v>3.5403400000000002E-2</c:v>
                </c:pt>
                <c:pt idx="1141">
                  <c:v>3.5515539999999998E-2</c:v>
                </c:pt>
                <c:pt idx="1142">
                  <c:v>3.5629000000000001E-2</c:v>
                </c:pt>
                <c:pt idx="1143">
                  <c:v>3.5746559999999997E-2</c:v>
                </c:pt>
                <c:pt idx="1144">
                  <c:v>3.586725000000001E-2</c:v>
                </c:pt>
                <c:pt idx="1145">
                  <c:v>3.5982550000000002E-2</c:v>
                </c:pt>
                <c:pt idx="1146">
                  <c:v>3.6101029999999999E-2</c:v>
                </c:pt>
                <c:pt idx="1147">
                  <c:v>3.622156E-2</c:v>
                </c:pt>
                <c:pt idx="1148">
                  <c:v>3.6344460000000002E-2</c:v>
                </c:pt>
                <c:pt idx="1149">
                  <c:v>3.646737000000002E-2</c:v>
                </c:pt>
                <c:pt idx="1150">
                  <c:v>3.658666E-2</c:v>
                </c:pt>
                <c:pt idx="1151">
                  <c:v>3.6700310000000021E-2</c:v>
                </c:pt>
                <c:pt idx="1152">
                  <c:v>3.6811310000000035E-2</c:v>
                </c:pt>
                <c:pt idx="1153">
                  <c:v>3.6924699999999998E-2</c:v>
                </c:pt>
                <c:pt idx="1154">
                  <c:v>3.7039190000000027E-2</c:v>
                </c:pt>
                <c:pt idx="1155">
                  <c:v>3.7151980000000001E-2</c:v>
                </c:pt>
                <c:pt idx="1156">
                  <c:v>3.7265280000000012E-2</c:v>
                </c:pt>
                <c:pt idx="1157">
                  <c:v>3.7381740000000017E-2</c:v>
                </c:pt>
                <c:pt idx="1158">
                  <c:v>3.7500539999999999E-2</c:v>
                </c:pt>
                <c:pt idx="1159">
                  <c:v>3.7620140000000024E-2</c:v>
                </c:pt>
                <c:pt idx="1160">
                  <c:v>3.7739920000000024E-2</c:v>
                </c:pt>
                <c:pt idx="1161">
                  <c:v>3.7858980000000014E-2</c:v>
                </c:pt>
                <c:pt idx="1162">
                  <c:v>3.7978140000000021E-2</c:v>
                </c:pt>
                <c:pt idx="1163">
                  <c:v>3.8099880000000003E-2</c:v>
                </c:pt>
                <c:pt idx="1164">
                  <c:v>3.8224139999999997E-2</c:v>
                </c:pt>
                <c:pt idx="1165">
                  <c:v>3.8350170000000003E-2</c:v>
                </c:pt>
                <c:pt idx="1166">
                  <c:v>3.847480000000001E-2</c:v>
                </c:pt>
                <c:pt idx="1167">
                  <c:v>3.8597470000000002E-2</c:v>
                </c:pt>
                <c:pt idx="1168">
                  <c:v>3.8718429999999977E-2</c:v>
                </c:pt>
                <c:pt idx="1169">
                  <c:v>3.8835250000000016E-2</c:v>
                </c:pt>
                <c:pt idx="1170">
                  <c:v>3.8952180000000003E-2</c:v>
                </c:pt>
                <c:pt idx="1171">
                  <c:v>3.9072830000000024E-2</c:v>
                </c:pt>
                <c:pt idx="1172">
                  <c:v>3.9194140000000002E-2</c:v>
                </c:pt>
                <c:pt idx="1173">
                  <c:v>3.9315129999999997E-2</c:v>
                </c:pt>
                <c:pt idx="1174">
                  <c:v>3.9433650000000015E-2</c:v>
                </c:pt>
                <c:pt idx="1175">
                  <c:v>3.9553440000000002E-2</c:v>
                </c:pt>
                <c:pt idx="1176">
                  <c:v>3.9671480000000002E-2</c:v>
                </c:pt>
                <c:pt idx="1177">
                  <c:v>3.9787799999999998E-2</c:v>
                </c:pt>
                <c:pt idx="1178">
                  <c:v>3.990722E-2</c:v>
                </c:pt>
                <c:pt idx="1179">
                  <c:v>4.0028420000000023E-2</c:v>
                </c:pt>
                <c:pt idx="1180">
                  <c:v>4.015119999999997E-2</c:v>
                </c:pt>
                <c:pt idx="1181">
                  <c:v>4.0271949999999959E-2</c:v>
                </c:pt>
                <c:pt idx="1182">
                  <c:v>4.0389540000000002E-2</c:v>
                </c:pt>
                <c:pt idx="1183">
                  <c:v>4.0506519999999997E-2</c:v>
                </c:pt>
                <c:pt idx="1184">
                  <c:v>4.062406999999997E-2</c:v>
                </c:pt>
                <c:pt idx="1185">
                  <c:v>4.0743479999999999E-2</c:v>
                </c:pt>
                <c:pt idx="1186">
                  <c:v>4.0865949999999998E-2</c:v>
                </c:pt>
                <c:pt idx="1187">
                  <c:v>4.0995980000000022E-2</c:v>
                </c:pt>
                <c:pt idx="1188">
                  <c:v>4.1126580000000003E-2</c:v>
                </c:pt>
                <c:pt idx="1189">
                  <c:v>4.1255139999999968E-2</c:v>
                </c:pt>
                <c:pt idx="1190">
                  <c:v>4.1381780000000014E-2</c:v>
                </c:pt>
                <c:pt idx="1191">
                  <c:v>4.1507539999999996E-2</c:v>
                </c:pt>
                <c:pt idx="1192">
                  <c:v>4.1635970000000001E-2</c:v>
                </c:pt>
                <c:pt idx="1193">
                  <c:v>4.1764450000000022E-2</c:v>
                </c:pt>
                <c:pt idx="1194">
                  <c:v>4.1889839999999977E-2</c:v>
                </c:pt>
                <c:pt idx="1195">
                  <c:v>4.2014460000000031E-2</c:v>
                </c:pt>
                <c:pt idx="1196">
                  <c:v>4.2133240000000002E-2</c:v>
                </c:pt>
                <c:pt idx="1197">
                  <c:v>4.2200939999999999E-2</c:v>
                </c:pt>
                <c:pt idx="1198">
                  <c:v>4.2193769999999998E-2</c:v>
                </c:pt>
                <c:pt idx="1199">
                  <c:v>4.214859E-2</c:v>
                </c:pt>
                <c:pt idx="1200">
                  <c:v>4.2082860000000014E-2</c:v>
                </c:pt>
                <c:pt idx="1201">
                  <c:v>4.2001530000000023E-2</c:v>
                </c:pt>
                <c:pt idx="1202">
                  <c:v>4.190965E-2</c:v>
                </c:pt>
                <c:pt idx="1203">
                  <c:v>4.1805369999999974E-2</c:v>
                </c:pt>
                <c:pt idx="1204">
                  <c:v>4.1692449999999999E-2</c:v>
                </c:pt>
                <c:pt idx="1205">
                  <c:v>4.1573640000000002E-2</c:v>
                </c:pt>
                <c:pt idx="1206">
                  <c:v>4.1448149999999961E-2</c:v>
                </c:pt>
                <c:pt idx="1207">
                  <c:v>4.1315530000000024E-2</c:v>
                </c:pt>
                <c:pt idx="1208">
                  <c:v>4.1177699999999998E-2</c:v>
                </c:pt>
                <c:pt idx="1209">
                  <c:v>4.1037159999999982E-2</c:v>
                </c:pt>
                <c:pt idx="1210">
                  <c:v>4.0899560000000001E-2</c:v>
                </c:pt>
                <c:pt idx="1211">
                  <c:v>4.0763849999999997E-2</c:v>
                </c:pt>
                <c:pt idx="1212">
                  <c:v>4.0628839999999972E-2</c:v>
                </c:pt>
                <c:pt idx="1213">
                  <c:v>4.0495749999999997E-2</c:v>
                </c:pt>
                <c:pt idx="1214">
                  <c:v>4.0361790000000029E-2</c:v>
                </c:pt>
                <c:pt idx="1215">
                  <c:v>4.0226999999999999E-2</c:v>
                </c:pt>
                <c:pt idx="1216">
                  <c:v>4.0091590000000024E-2</c:v>
                </c:pt>
                <c:pt idx="1217">
                  <c:v>3.9957119999999999E-2</c:v>
                </c:pt>
                <c:pt idx="1218">
                  <c:v>3.981875E-2</c:v>
                </c:pt>
                <c:pt idx="1219">
                  <c:v>3.9677300000000019E-2</c:v>
                </c:pt>
                <c:pt idx="1220">
                  <c:v>3.9535100000000017E-2</c:v>
                </c:pt>
                <c:pt idx="1221">
                  <c:v>3.9392479999999994E-2</c:v>
                </c:pt>
                <c:pt idx="1222">
                  <c:v>3.9251059999999997E-2</c:v>
                </c:pt>
                <c:pt idx="1223">
                  <c:v>3.9112380000000002E-2</c:v>
                </c:pt>
                <c:pt idx="1224">
                  <c:v>3.8976169999999997E-2</c:v>
                </c:pt>
                <c:pt idx="1225">
                  <c:v>3.8840529999999998E-2</c:v>
                </c:pt>
                <c:pt idx="1226">
                  <c:v>3.8703870000000001E-2</c:v>
                </c:pt>
                <c:pt idx="1227">
                  <c:v>3.8568280000000003E-2</c:v>
                </c:pt>
                <c:pt idx="1228">
                  <c:v>3.8433610000000021E-2</c:v>
                </c:pt>
                <c:pt idx="1229">
                  <c:v>3.8299119999999999E-2</c:v>
                </c:pt>
                <c:pt idx="1230">
                  <c:v>3.8172950000000004E-2</c:v>
                </c:pt>
                <c:pt idx="1231">
                  <c:v>3.8048470000000001E-2</c:v>
                </c:pt>
                <c:pt idx="1232">
                  <c:v>3.7915700000000017E-2</c:v>
                </c:pt>
                <c:pt idx="1233">
                  <c:v>3.777891000000002E-2</c:v>
                </c:pt>
                <c:pt idx="1234">
                  <c:v>3.7641240000000027E-2</c:v>
                </c:pt>
                <c:pt idx="1235">
                  <c:v>3.7503630000000024E-2</c:v>
                </c:pt>
                <c:pt idx="1236">
                  <c:v>3.736532E-2</c:v>
                </c:pt>
                <c:pt idx="1237">
                  <c:v>3.7230270000000038E-2</c:v>
                </c:pt>
                <c:pt idx="1238">
                  <c:v>3.7097720000000022E-2</c:v>
                </c:pt>
                <c:pt idx="1239">
                  <c:v>3.6968920000000002E-2</c:v>
                </c:pt>
                <c:pt idx="1240">
                  <c:v>3.6837280000000021E-2</c:v>
                </c:pt>
                <c:pt idx="1241">
                  <c:v>3.6704300000000002E-2</c:v>
                </c:pt>
                <c:pt idx="1242">
                  <c:v>3.6573350000000018E-2</c:v>
                </c:pt>
                <c:pt idx="1243">
                  <c:v>3.6444740000000024E-2</c:v>
                </c:pt>
                <c:pt idx="1244">
                  <c:v>3.631738000000001E-2</c:v>
                </c:pt>
                <c:pt idx="1245">
                  <c:v>3.6189280000000004E-2</c:v>
                </c:pt>
                <c:pt idx="1246">
                  <c:v>3.6061160000000002E-2</c:v>
                </c:pt>
                <c:pt idx="1247">
                  <c:v>3.5933439999999997E-2</c:v>
                </c:pt>
                <c:pt idx="1248">
                  <c:v>3.5806610000000016E-2</c:v>
                </c:pt>
                <c:pt idx="1249">
                  <c:v>3.5680720000000006E-2</c:v>
                </c:pt>
                <c:pt idx="1250">
                  <c:v>3.5554120000000002E-2</c:v>
                </c:pt>
                <c:pt idx="1251">
                  <c:v>3.5428540000000001E-2</c:v>
                </c:pt>
                <c:pt idx="1252">
                  <c:v>3.5303750000000002E-2</c:v>
                </c:pt>
                <c:pt idx="1253">
                  <c:v>3.5182329999999998E-2</c:v>
                </c:pt>
                <c:pt idx="1254">
                  <c:v>3.506041E-2</c:v>
                </c:pt>
                <c:pt idx="1255">
                  <c:v>3.4934310000000024E-2</c:v>
                </c:pt>
                <c:pt idx="1256">
                  <c:v>3.4805420000000004E-2</c:v>
                </c:pt>
                <c:pt idx="1257">
                  <c:v>3.4676449999999998E-2</c:v>
                </c:pt>
                <c:pt idx="1258">
                  <c:v>3.454728E-2</c:v>
                </c:pt>
                <c:pt idx="1259">
                  <c:v>3.442108E-2</c:v>
                </c:pt>
                <c:pt idx="1260">
                  <c:v>3.4295340000000021E-2</c:v>
                </c:pt>
                <c:pt idx="1261">
                  <c:v>3.4168940000000002E-2</c:v>
                </c:pt>
                <c:pt idx="1262">
                  <c:v>3.4045480000000003E-2</c:v>
                </c:pt>
                <c:pt idx="1263">
                  <c:v>3.3925499999999997E-2</c:v>
                </c:pt>
                <c:pt idx="1264">
                  <c:v>3.3804099999999997E-2</c:v>
                </c:pt>
                <c:pt idx="1265">
                  <c:v>3.3685280000000005E-2</c:v>
                </c:pt>
                <c:pt idx="1266">
                  <c:v>3.3571220000000006E-2</c:v>
                </c:pt>
                <c:pt idx="1267">
                  <c:v>3.3455199999999997E-2</c:v>
                </c:pt>
                <c:pt idx="1268">
                  <c:v>3.333516000000001E-2</c:v>
                </c:pt>
                <c:pt idx="1269">
                  <c:v>3.3211400000000002E-2</c:v>
                </c:pt>
                <c:pt idx="1270">
                  <c:v>3.3087529999999997E-2</c:v>
                </c:pt>
                <c:pt idx="1271">
                  <c:v>3.2961880000000006E-2</c:v>
                </c:pt>
                <c:pt idx="1272">
                  <c:v>3.2837500000000019E-2</c:v>
                </c:pt>
                <c:pt idx="1273">
                  <c:v>3.2718810000000001E-2</c:v>
                </c:pt>
                <c:pt idx="1274">
                  <c:v>3.2603510000000023E-2</c:v>
                </c:pt>
                <c:pt idx="1275">
                  <c:v>3.2488380000000011E-2</c:v>
                </c:pt>
                <c:pt idx="1276">
                  <c:v>3.2374240000000012E-2</c:v>
                </c:pt>
                <c:pt idx="1277">
                  <c:v>3.2258120000000001E-2</c:v>
                </c:pt>
                <c:pt idx="1278">
                  <c:v>3.2139480000000005E-2</c:v>
                </c:pt>
                <c:pt idx="1279">
                  <c:v>3.2016759999999998E-2</c:v>
                </c:pt>
                <c:pt idx="1280">
                  <c:v>3.189028E-2</c:v>
                </c:pt>
                <c:pt idx="1281">
                  <c:v>3.1762119999999998E-2</c:v>
                </c:pt>
                <c:pt idx="1282">
                  <c:v>3.163572000000002E-2</c:v>
                </c:pt>
                <c:pt idx="1283">
                  <c:v>3.1509089999999997E-2</c:v>
                </c:pt>
                <c:pt idx="1284">
                  <c:v>3.1383500000000002E-2</c:v>
                </c:pt>
                <c:pt idx="1285">
                  <c:v>3.125979000000001E-2</c:v>
                </c:pt>
                <c:pt idx="1286">
                  <c:v>3.1137020000000012E-2</c:v>
                </c:pt>
                <c:pt idx="1287">
                  <c:v>3.1018479999999998E-2</c:v>
                </c:pt>
                <c:pt idx="1288">
                  <c:v>3.0900629999999998E-2</c:v>
                </c:pt>
                <c:pt idx="1289">
                  <c:v>3.0783350000000011E-2</c:v>
                </c:pt>
                <c:pt idx="1290">
                  <c:v>3.0665650000000006E-2</c:v>
                </c:pt>
                <c:pt idx="1291">
                  <c:v>3.0545880000000001E-2</c:v>
                </c:pt>
                <c:pt idx="1292">
                  <c:v>3.0421900000000016E-2</c:v>
                </c:pt>
                <c:pt idx="1293">
                  <c:v>3.0301030000000014E-2</c:v>
                </c:pt>
                <c:pt idx="1294">
                  <c:v>3.0182479999999998E-2</c:v>
                </c:pt>
                <c:pt idx="1295">
                  <c:v>3.0059720000000002E-2</c:v>
                </c:pt>
                <c:pt idx="1296">
                  <c:v>2.9936600000000001E-2</c:v>
                </c:pt>
                <c:pt idx="1297">
                  <c:v>2.9815560000000001E-2</c:v>
                </c:pt>
                <c:pt idx="1298">
                  <c:v>2.9697970000000014E-2</c:v>
                </c:pt>
                <c:pt idx="1299">
                  <c:v>2.9579029999999999E-2</c:v>
                </c:pt>
                <c:pt idx="1300">
                  <c:v>2.9457160000000013E-2</c:v>
                </c:pt>
                <c:pt idx="1301">
                  <c:v>2.9336060000000001E-2</c:v>
                </c:pt>
                <c:pt idx="1302">
                  <c:v>2.9219189999999999E-2</c:v>
                </c:pt>
                <c:pt idx="1303">
                  <c:v>2.9102219999999998E-2</c:v>
                </c:pt>
                <c:pt idx="1304">
                  <c:v>2.8985140000000006E-2</c:v>
                </c:pt>
                <c:pt idx="1305">
                  <c:v>2.886795E-2</c:v>
                </c:pt>
                <c:pt idx="1306">
                  <c:v>2.874968E-2</c:v>
                </c:pt>
                <c:pt idx="1307">
                  <c:v>2.8631480000000001E-2</c:v>
                </c:pt>
                <c:pt idx="1308">
                  <c:v>2.851389E-2</c:v>
                </c:pt>
                <c:pt idx="1309">
                  <c:v>2.8396919999999999E-2</c:v>
                </c:pt>
                <c:pt idx="1310">
                  <c:v>2.828023000000001E-2</c:v>
                </c:pt>
                <c:pt idx="1311">
                  <c:v>2.8161510000000001E-2</c:v>
                </c:pt>
                <c:pt idx="1312">
                  <c:v>2.8039350000000011E-2</c:v>
                </c:pt>
                <c:pt idx="1313">
                  <c:v>2.7916050000000001E-2</c:v>
                </c:pt>
                <c:pt idx="1314">
                  <c:v>2.7793729999999999E-2</c:v>
                </c:pt>
                <c:pt idx="1315">
                  <c:v>2.7674440000000015E-2</c:v>
                </c:pt>
                <c:pt idx="1316">
                  <c:v>2.7555830000000014E-2</c:v>
                </c:pt>
                <c:pt idx="1317">
                  <c:v>2.7438180000000013E-2</c:v>
                </c:pt>
                <c:pt idx="1318">
                  <c:v>2.7321270000000016E-2</c:v>
                </c:pt>
                <c:pt idx="1319">
                  <c:v>2.7201960000000025E-2</c:v>
                </c:pt>
                <c:pt idx="1320">
                  <c:v>2.7084280000000002E-2</c:v>
                </c:pt>
                <c:pt idx="1321">
                  <c:v>2.6965780000000002E-2</c:v>
                </c:pt>
                <c:pt idx="1322">
                  <c:v>2.6845930000000025E-2</c:v>
                </c:pt>
                <c:pt idx="1323">
                  <c:v>2.672474E-2</c:v>
                </c:pt>
                <c:pt idx="1324">
                  <c:v>2.6602360000000009E-2</c:v>
                </c:pt>
                <c:pt idx="1325">
                  <c:v>2.648333000000002E-2</c:v>
                </c:pt>
                <c:pt idx="1326">
                  <c:v>2.6364469999999991E-2</c:v>
                </c:pt>
                <c:pt idx="1327">
                  <c:v>2.6246670000000014E-2</c:v>
                </c:pt>
                <c:pt idx="1328">
                  <c:v>2.6130100000000014E-2</c:v>
                </c:pt>
                <c:pt idx="1329">
                  <c:v>2.6013520000000002E-2</c:v>
                </c:pt>
                <c:pt idx="1330">
                  <c:v>2.58946E-2</c:v>
                </c:pt>
                <c:pt idx="1331">
                  <c:v>2.5776159999999989E-2</c:v>
                </c:pt>
                <c:pt idx="1332">
                  <c:v>2.5657360000000014E-2</c:v>
                </c:pt>
                <c:pt idx="1333">
                  <c:v>2.553828E-2</c:v>
                </c:pt>
                <c:pt idx="1334">
                  <c:v>2.5418270000000014E-2</c:v>
                </c:pt>
                <c:pt idx="1335">
                  <c:v>2.5295290000000012E-2</c:v>
                </c:pt>
                <c:pt idx="1336">
                  <c:v>2.5172E-2</c:v>
                </c:pt>
                <c:pt idx="1337">
                  <c:v>2.505340000000001E-2</c:v>
                </c:pt>
                <c:pt idx="1338">
                  <c:v>2.4936320000000001E-2</c:v>
                </c:pt>
                <c:pt idx="1339">
                  <c:v>2.4820449999999997E-2</c:v>
                </c:pt>
                <c:pt idx="1340">
                  <c:v>2.4705970000000015E-2</c:v>
                </c:pt>
                <c:pt idx="1341">
                  <c:v>2.4591060000000001E-2</c:v>
                </c:pt>
                <c:pt idx="1342">
                  <c:v>2.4471740000000013E-2</c:v>
                </c:pt>
                <c:pt idx="1343">
                  <c:v>2.4353099999999989E-2</c:v>
                </c:pt>
                <c:pt idx="1344">
                  <c:v>2.4234660000000002E-2</c:v>
                </c:pt>
                <c:pt idx="1345">
                  <c:v>2.411472999999999E-2</c:v>
                </c:pt>
                <c:pt idx="1346">
                  <c:v>2.3996559999999986E-2</c:v>
                </c:pt>
                <c:pt idx="1347">
                  <c:v>2.3880149999999999E-2</c:v>
                </c:pt>
                <c:pt idx="1348">
                  <c:v>2.3765729999999985E-2</c:v>
                </c:pt>
                <c:pt idx="1349">
                  <c:v>2.3655579999999999E-2</c:v>
                </c:pt>
                <c:pt idx="1350">
                  <c:v>2.354485999999999E-2</c:v>
                </c:pt>
                <c:pt idx="1351">
                  <c:v>2.3432560000000002E-2</c:v>
                </c:pt>
                <c:pt idx="1352">
                  <c:v>2.3320149999999987E-2</c:v>
                </c:pt>
                <c:pt idx="1353">
                  <c:v>2.3208119999999999E-2</c:v>
                </c:pt>
                <c:pt idx="1354">
                  <c:v>2.309578E-2</c:v>
                </c:pt>
                <c:pt idx="1355">
                  <c:v>2.2983560000000011E-2</c:v>
                </c:pt>
                <c:pt idx="1356">
                  <c:v>2.2870370000000025E-2</c:v>
                </c:pt>
                <c:pt idx="1357">
                  <c:v>2.275663E-2</c:v>
                </c:pt>
                <c:pt idx="1358">
                  <c:v>2.2641730000000013E-2</c:v>
                </c:pt>
                <c:pt idx="1359">
                  <c:v>2.2527910000000012E-2</c:v>
                </c:pt>
                <c:pt idx="1360">
                  <c:v>2.2416280000000011E-2</c:v>
                </c:pt>
                <c:pt idx="1361">
                  <c:v>2.2305240000000021E-2</c:v>
                </c:pt>
                <c:pt idx="1362">
                  <c:v>2.219616E-2</c:v>
                </c:pt>
                <c:pt idx="1363">
                  <c:v>2.2086720000000001E-2</c:v>
                </c:pt>
                <c:pt idx="1364">
                  <c:v>2.1979360000000021E-2</c:v>
                </c:pt>
                <c:pt idx="1365">
                  <c:v>2.1872770000000021E-2</c:v>
                </c:pt>
                <c:pt idx="1366">
                  <c:v>2.1763999999999999E-2</c:v>
                </c:pt>
                <c:pt idx="1367">
                  <c:v>2.1655150000000001E-2</c:v>
                </c:pt>
                <c:pt idx="1368">
                  <c:v>2.1547040000000014E-2</c:v>
                </c:pt>
                <c:pt idx="1369">
                  <c:v>2.1435200000000022E-2</c:v>
                </c:pt>
                <c:pt idx="1370">
                  <c:v>2.1320340000000011E-2</c:v>
                </c:pt>
                <c:pt idx="1371">
                  <c:v>2.1207170000000018E-2</c:v>
                </c:pt>
                <c:pt idx="1372">
                  <c:v>2.1097620000000001E-2</c:v>
                </c:pt>
                <c:pt idx="1373">
                  <c:v>2.0988340000000012E-2</c:v>
                </c:pt>
                <c:pt idx="1374">
                  <c:v>2.0877460000000011E-2</c:v>
                </c:pt>
                <c:pt idx="1375">
                  <c:v>2.0765929999999998E-2</c:v>
                </c:pt>
                <c:pt idx="1376">
                  <c:v>2.0657539999999999E-2</c:v>
                </c:pt>
                <c:pt idx="1377">
                  <c:v>2.0552040000000001E-2</c:v>
                </c:pt>
                <c:pt idx="1378">
                  <c:v>2.0445560000000002E-2</c:v>
                </c:pt>
                <c:pt idx="1379">
                  <c:v>2.0337390000000014E-2</c:v>
                </c:pt>
                <c:pt idx="1380">
                  <c:v>2.0228179999999998E-2</c:v>
                </c:pt>
                <c:pt idx="1381">
                  <c:v>2.0116519999999985E-2</c:v>
                </c:pt>
                <c:pt idx="1382">
                  <c:v>2.0001980000000013E-2</c:v>
                </c:pt>
                <c:pt idx="1383">
                  <c:v>1.9888120000000013E-2</c:v>
                </c:pt>
                <c:pt idx="1384">
                  <c:v>1.9776030000000003E-2</c:v>
                </c:pt>
                <c:pt idx="1385">
                  <c:v>1.9664940000000009E-2</c:v>
                </c:pt>
                <c:pt idx="1386">
                  <c:v>1.955382000000001E-2</c:v>
                </c:pt>
                <c:pt idx="1387">
                  <c:v>1.9442410000000011E-2</c:v>
                </c:pt>
                <c:pt idx="1388">
                  <c:v>1.9332370000000001E-2</c:v>
                </c:pt>
                <c:pt idx="1389">
                  <c:v>1.9224690000000003E-2</c:v>
                </c:pt>
                <c:pt idx="1390">
                  <c:v>1.9117229999999999E-2</c:v>
                </c:pt>
                <c:pt idx="1391">
                  <c:v>1.9009170000000009E-2</c:v>
                </c:pt>
                <c:pt idx="1392">
                  <c:v>1.8902700000000012E-2</c:v>
                </c:pt>
                <c:pt idx="1393">
                  <c:v>1.8796920000000005E-2</c:v>
                </c:pt>
                <c:pt idx="1394">
                  <c:v>1.8691639999999999E-2</c:v>
                </c:pt>
                <c:pt idx="1395">
                  <c:v>1.8586770000000009E-2</c:v>
                </c:pt>
                <c:pt idx="1396">
                  <c:v>1.847996E-2</c:v>
                </c:pt>
                <c:pt idx="1397">
                  <c:v>1.8375760000000001E-2</c:v>
                </c:pt>
                <c:pt idx="1398">
                  <c:v>1.8271249999999999E-2</c:v>
                </c:pt>
                <c:pt idx="1399">
                  <c:v>1.8167280000000001E-2</c:v>
                </c:pt>
                <c:pt idx="1400">
                  <c:v>1.8063019999999999E-2</c:v>
                </c:pt>
                <c:pt idx="1401">
                  <c:v>1.79565E-2</c:v>
                </c:pt>
                <c:pt idx="1402">
                  <c:v>1.7848760000000002E-2</c:v>
                </c:pt>
                <c:pt idx="1403">
                  <c:v>1.774075000000001E-2</c:v>
                </c:pt>
                <c:pt idx="1404">
                  <c:v>1.7632040000000002E-2</c:v>
                </c:pt>
                <c:pt idx="1405">
                  <c:v>1.7522639999999999E-2</c:v>
                </c:pt>
                <c:pt idx="1406">
                  <c:v>1.7412819999999999E-2</c:v>
                </c:pt>
                <c:pt idx="1407">
                  <c:v>1.7304500000000007E-2</c:v>
                </c:pt>
                <c:pt idx="1408">
                  <c:v>1.7197130000000001E-2</c:v>
                </c:pt>
                <c:pt idx="1409">
                  <c:v>1.7089959999999998E-2</c:v>
                </c:pt>
                <c:pt idx="1410">
                  <c:v>1.6982310000000007E-2</c:v>
                </c:pt>
                <c:pt idx="1411">
                  <c:v>1.6878700000000003E-2</c:v>
                </c:pt>
                <c:pt idx="1412">
                  <c:v>1.6774500000000001E-2</c:v>
                </c:pt>
                <c:pt idx="1413">
                  <c:v>1.6669180000000009E-2</c:v>
                </c:pt>
                <c:pt idx="1414">
                  <c:v>1.6562590000000009E-2</c:v>
                </c:pt>
                <c:pt idx="1415">
                  <c:v>1.645537E-2</c:v>
                </c:pt>
                <c:pt idx="1416">
                  <c:v>1.6349640000000002E-2</c:v>
                </c:pt>
                <c:pt idx="1417">
                  <c:v>1.6244649999999999E-2</c:v>
                </c:pt>
                <c:pt idx="1418">
                  <c:v>1.614026E-2</c:v>
                </c:pt>
                <c:pt idx="1419">
                  <c:v>1.6036450000000001E-2</c:v>
                </c:pt>
                <c:pt idx="1420">
                  <c:v>1.5932379999999999E-2</c:v>
                </c:pt>
                <c:pt idx="1421">
                  <c:v>1.5827939999999999E-2</c:v>
                </c:pt>
                <c:pt idx="1422">
                  <c:v>1.5723910000000001E-2</c:v>
                </c:pt>
                <c:pt idx="1423">
                  <c:v>1.5619609999999999E-2</c:v>
                </c:pt>
                <c:pt idx="1424">
                  <c:v>1.5515770000000003E-2</c:v>
                </c:pt>
                <c:pt idx="1425">
                  <c:v>1.5414279999999999E-2</c:v>
                </c:pt>
                <c:pt idx="1426">
                  <c:v>1.5314009999999999E-2</c:v>
                </c:pt>
                <c:pt idx="1427">
                  <c:v>1.5211810000000001E-2</c:v>
                </c:pt>
                <c:pt idx="1428">
                  <c:v>1.5109350000000001E-2</c:v>
                </c:pt>
                <c:pt idx="1429">
                  <c:v>1.5007500000000003E-2</c:v>
                </c:pt>
                <c:pt idx="1430">
                  <c:v>1.4906600000000001E-2</c:v>
                </c:pt>
                <c:pt idx="1431">
                  <c:v>1.480506E-2</c:v>
                </c:pt>
                <c:pt idx="1432">
                  <c:v>1.4703320000000001E-2</c:v>
                </c:pt>
                <c:pt idx="1433">
                  <c:v>1.460289E-2</c:v>
                </c:pt>
                <c:pt idx="1434">
                  <c:v>1.450449E-2</c:v>
                </c:pt>
                <c:pt idx="1435">
                  <c:v>1.440135E-2</c:v>
                </c:pt>
                <c:pt idx="1436">
                  <c:v>1.4298339999999998E-2</c:v>
                </c:pt>
                <c:pt idx="1437">
                  <c:v>1.4196839999999999E-2</c:v>
                </c:pt>
                <c:pt idx="1438">
                  <c:v>1.4097739999999996E-2</c:v>
                </c:pt>
                <c:pt idx="1439">
                  <c:v>1.400001E-2</c:v>
                </c:pt>
                <c:pt idx="1440">
                  <c:v>1.3900360000000006E-2</c:v>
                </c:pt>
                <c:pt idx="1441">
                  <c:v>1.3798049999999999E-2</c:v>
                </c:pt>
                <c:pt idx="1442">
                  <c:v>1.3694720000000006E-2</c:v>
                </c:pt>
                <c:pt idx="1443">
                  <c:v>1.358991E-2</c:v>
                </c:pt>
                <c:pt idx="1444">
                  <c:v>1.3485230000000001E-2</c:v>
                </c:pt>
                <c:pt idx="1445">
                  <c:v>1.3384500000000009E-2</c:v>
                </c:pt>
                <c:pt idx="1446">
                  <c:v>1.3285720000000006E-2</c:v>
                </c:pt>
                <c:pt idx="1447">
                  <c:v>1.3186780000000006E-2</c:v>
                </c:pt>
                <c:pt idx="1448">
                  <c:v>1.3087339999999999E-2</c:v>
                </c:pt>
                <c:pt idx="1449">
                  <c:v>1.2986560000000001E-2</c:v>
                </c:pt>
                <c:pt idx="1450">
                  <c:v>1.2884460000000006E-2</c:v>
                </c:pt>
                <c:pt idx="1451">
                  <c:v>1.2784550000000009E-2</c:v>
                </c:pt>
                <c:pt idx="1452">
                  <c:v>1.2688530000000003E-2</c:v>
                </c:pt>
                <c:pt idx="1453">
                  <c:v>1.259389E-2</c:v>
                </c:pt>
                <c:pt idx="1454">
                  <c:v>1.249887E-2</c:v>
                </c:pt>
                <c:pt idx="1455">
                  <c:v>1.2403420000000007E-2</c:v>
                </c:pt>
                <c:pt idx="1456">
                  <c:v>1.2306860000000001E-2</c:v>
                </c:pt>
                <c:pt idx="1457">
                  <c:v>1.220914E-2</c:v>
                </c:pt>
                <c:pt idx="1458">
                  <c:v>1.2109150000000001E-2</c:v>
                </c:pt>
                <c:pt idx="1459">
                  <c:v>1.2011599999999999E-2</c:v>
                </c:pt>
                <c:pt idx="1460">
                  <c:v>1.1914050000000006E-2</c:v>
                </c:pt>
                <c:pt idx="1461">
                  <c:v>1.1814330000000001E-2</c:v>
                </c:pt>
                <c:pt idx="1462">
                  <c:v>1.1715880000000001E-2</c:v>
                </c:pt>
                <c:pt idx="1463">
                  <c:v>1.1618460000000001E-2</c:v>
                </c:pt>
                <c:pt idx="1464">
                  <c:v>1.1524440000000006E-2</c:v>
                </c:pt>
                <c:pt idx="1465">
                  <c:v>1.1430840000000001E-2</c:v>
                </c:pt>
                <c:pt idx="1466">
                  <c:v>1.133614E-2</c:v>
                </c:pt>
                <c:pt idx="1467">
                  <c:v>1.1242140000000001E-2</c:v>
                </c:pt>
                <c:pt idx="1468">
                  <c:v>1.1147540000000001E-2</c:v>
                </c:pt>
                <c:pt idx="1469">
                  <c:v>1.1054689999999999E-2</c:v>
                </c:pt>
                <c:pt idx="1470">
                  <c:v>1.0960700000000007E-2</c:v>
                </c:pt>
                <c:pt idx="1471">
                  <c:v>1.0866160000000001E-2</c:v>
                </c:pt>
                <c:pt idx="1472">
                  <c:v>1.0771350000000001E-2</c:v>
                </c:pt>
                <c:pt idx="1473">
                  <c:v>1.0678459999999999E-2</c:v>
                </c:pt>
                <c:pt idx="1474">
                  <c:v>1.0587010000000001E-2</c:v>
                </c:pt>
                <c:pt idx="1475">
                  <c:v>1.049544E-2</c:v>
                </c:pt>
                <c:pt idx="1476">
                  <c:v>1.0406350000000003E-2</c:v>
                </c:pt>
                <c:pt idx="1477">
                  <c:v>1.0322560000000001E-2</c:v>
                </c:pt>
                <c:pt idx="1478">
                  <c:v>1.023688E-2</c:v>
                </c:pt>
                <c:pt idx="1479">
                  <c:v>1.0146820000000006E-2</c:v>
                </c:pt>
                <c:pt idx="1480">
                  <c:v>1.005758E-2</c:v>
                </c:pt>
                <c:pt idx="1481">
                  <c:v>9.9679620000000056E-3</c:v>
                </c:pt>
                <c:pt idx="1482">
                  <c:v>9.8757380000000106E-3</c:v>
                </c:pt>
                <c:pt idx="1483">
                  <c:v>9.7811260000000028E-3</c:v>
                </c:pt>
                <c:pt idx="1484">
                  <c:v>9.6851370000000138E-3</c:v>
                </c:pt>
                <c:pt idx="1485">
                  <c:v>9.5881310000000015E-3</c:v>
                </c:pt>
                <c:pt idx="1486">
                  <c:v>9.4912100000000034E-3</c:v>
                </c:pt>
                <c:pt idx="1487">
                  <c:v>9.3949420000000068E-3</c:v>
                </c:pt>
                <c:pt idx="1488">
                  <c:v>9.2999810000000006E-3</c:v>
                </c:pt>
                <c:pt idx="1489">
                  <c:v>9.2059910000000002E-3</c:v>
                </c:pt>
                <c:pt idx="1490">
                  <c:v>9.1137420000000028E-3</c:v>
                </c:pt>
                <c:pt idx="1491">
                  <c:v>9.0236700000000027E-3</c:v>
                </c:pt>
                <c:pt idx="1492">
                  <c:v>8.9343119999999998E-3</c:v>
                </c:pt>
                <c:pt idx="1493">
                  <c:v>8.8433910000000008E-3</c:v>
                </c:pt>
                <c:pt idx="1494">
                  <c:v>8.7508000000000048E-3</c:v>
                </c:pt>
                <c:pt idx="1495">
                  <c:v>8.6579010000000008E-3</c:v>
                </c:pt>
                <c:pt idx="1496">
                  <c:v>8.565059000000012E-3</c:v>
                </c:pt>
                <c:pt idx="1497">
                  <c:v>8.4770970000000081E-3</c:v>
                </c:pt>
                <c:pt idx="1498">
                  <c:v>8.3913440000000054E-3</c:v>
                </c:pt>
                <c:pt idx="1499">
                  <c:v>8.3046440000000121E-3</c:v>
                </c:pt>
                <c:pt idx="1500">
                  <c:v>8.2141180000000012E-3</c:v>
                </c:pt>
                <c:pt idx="1501">
                  <c:v>8.1218610000000011E-3</c:v>
                </c:pt>
                <c:pt idx="1502">
                  <c:v>8.0306970000000068E-3</c:v>
                </c:pt>
                <c:pt idx="1503">
                  <c:v>7.9410590000000055E-3</c:v>
                </c:pt>
                <c:pt idx="1504">
                  <c:v>7.8518259999999993E-3</c:v>
                </c:pt>
                <c:pt idx="1505">
                  <c:v>7.7618560000000027E-3</c:v>
                </c:pt>
                <c:pt idx="1506">
                  <c:v>7.6718040000000026E-3</c:v>
                </c:pt>
                <c:pt idx="1507">
                  <c:v>7.5805400000000028E-3</c:v>
                </c:pt>
                <c:pt idx="1508">
                  <c:v>7.4901120000000028E-3</c:v>
                </c:pt>
                <c:pt idx="1509">
                  <c:v>7.4003840000000029E-3</c:v>
                </c:pt>
                <c:pt idx="1510">
                  <c:v>7.3109740000000013E-3</c:v>
                </c:pt>
                <c:pt idx="1511">
                  <c:v>7.2222540000000026E-3</c:v>
                </c:pt>
                <c:pt idx="1512">
                  <c:v>7.1347220000000031E-3</c:v>
                </c:pt>
                <c:pt idx="1513">
                  <c:v>7.0475850000000003E-3</c:v>
                </c:pt>
                <c:pt idx="1514">
                  <c:v>6.9601109999999997E-3</c:v>
                </c:pt>
                <c:pt idx="1515">
                  <c:v>6.8728510000000027E-3</c:v>
                </c:pt>
                <c:pt idx="1516">
                  <c:v>6.7848800000000001E-3</c:v>
                </c:pt>
                <c:pt idx="1517">
                  <c:v>6.6971690000000028E-3</c:v>
                </c:pt>
                <c:pt idx="1518">
                  <c:v>6.6119519999999999E-3</c:v>
                </c:pt>
                <c:pt idx="1519">
                  <c:v>6.5272650000000026E-3</c:v>
                </c:pt>
                <c:pt idx="1520">
                  <c:v>6.4437620000000048E-3</c:v>
                </c:pt>
                <c:pt idx="1521">
                  <c:v>6.3652420000000027E-3</c:v>
                </c:pt>
                <c:pt idx="1522">
                  <c:v>6.2840930000000036E-3</c:v>
                </c:pt>
                <c:pt idx="1523">
                  <c:v>6.2025930000000028E-3</c:v>
                </c:pt>
                <c:pt idx="1524">
                  <c:v>6.1211529999999998E-3</c:v>
                </c:pt>
                <c:pt idx="1525">
                  <c:v>6.0419960000000026E-3</c:v>
                </c:pt>
                <c:pt idx="1526">
                  <c:v>5.9599220000000046E-3</c:v>
                </c:pt>
                <c:pt idx="1527">
                  <c:v>5.8797100000000041E-3</c:v>
                </c:pt>
                <c:pt idx="1528">
                  <c:v>5.7993060000000032E-3</c:v>
                </c:pt>
                <c:pt idx="1529">
                  <c:v>5.7197550000000026E-3</c:v>
                </c:pt>
                <c:pt idx="1530">
                  <c:v>5.6403630000000033E-3</c:v>
                </c:pt>
                <c:pt idx="1531">
                  <c:v>5.5610930000000031E-3</c:v>
                </c:pt>
                <c:pt idx="1532">
                  <c:v>5.4805069999999999E-3</c:v>
                </c:pt>
                <c:pt idx="1533">
                  <c:v>5.4002600000000048E-3</c:v>
                </c:pt>
                <c:pt idx="1534">
                  <c:v>5.3198630000000054E-3</c:v>
                </c:pt>
                <c:pt idx="1535">
                  <c:v>5.2392470000000068E-3</c:v>
                </c:pt>
                <c:pt idx="1536">
                  <c:v>5.1569060000000002E-3</c:v>
                </c:pt>
                <c:pt idx="1537">
                  <c:v>5.0774630000000043E-3</c:v>
                </c:pt>
                <c:pt idx="1538">
                  <c:v>4.9987690000000053E-3</c:v>
                </c:pt>
                <c:pt idx="1539">
                  <c:v>4.9203260000000026E-3</c:v>
                </c:pt>
                <c:pt idx="1540">
                  <c:v>4.837639000000003E-3</c:v>
                </c:pt>
                <c:pt idx="1541">
                  <c:v>4.7570970000000027E-3</c:v>
                </c:pt>
                <c:pt idx="1542">
                  <c:v>4.676165000000003E-3</c:v>
                </c:pt>
                <c:pt idx="1543">
                  <c:v>4.5932080000000031E-3</c:v>
                </c:pt>
                <c:pt idx="1544">
                  <c:v>4.5122160000000003E-3</c:v>
                </c:pt>
                <c:pt idx="1545">
                  <c:v>4.4325900000000027E-3</c:v>
                </c:pt>
                <c:pt idx="1546">
                  <c:v>4.3526759999999998E-3</c:v>
                </c:pt>
                <c:pt idx="1547">
                  <c:v>4.2749199999999998E-3</c:v>
                </c:pt>
                <c:pt idx="1548">
                  <c:v>4.203461000000003E-3</c:v>
                </c:pt>
                <c:pt idx="1549">
                  <c:v>4.1309880000000004E-3</c:v>
                </c:pt>
                <c:pt idx="1550">
                  <c:v>4.058964E-3</c:v>
                </c:pt>
                <c:pt idx="1551">
                  <c:v>3.9876740000000027E-3</c:v>
                </c:pt>
                <c:pt idx="1552">
                  <c:v>3.9167500000000001E-3</c:v>
                </c:pt>
                <c:pt idx="1553">
                  <c:v>3.8445250000000014E-3</c:v>
                </c:pt>
                <c:pt idx="1554">
                  <c:v>3.7721280000000013E-3</c:v>
                </c:pt>
                <c:pt idx="1555">
                  <c:v>3.6976600000000015E-3</c:v>
                </c:pt>
                <c:pt idx="1556">
                  <c:v>3.6240750000000013E-3</c:v>
                </c:pt>
                <c:pt idx="1557">
                  <c:v>3.5511430000000001E-3</c:v>
                </c:pt>
                <c:pt idx="1558">
                  <c:v>3.4766889999999998E-3</c:v>
                </c:pt>
                <c:pt idx="1559">
                  <c:v>3.3994260000000001E-3</c:v>
                </c:pt>
                <c:pt idx="1560">
                  <c:v>3.3233740000000026E-3</c:v>
                </c:pt>
                <c:pt idx="1561">
                  <c:v>3.2495330000000028E-3</c:v>
                </c:pt>
                <c:pt idx="1562">
                  <c:v>3.1767100000000014E-3</c:v>
                </c:pt>
                <c:pt idx="1563">
                  <c:v>3.1032300000000033E-3</c:v>
                </c:pt>
                <c:pt idx="1564">
                  <c:v>3.0296260000000014E-3</c:v>
                </c:pt>
                <c:pt idx="1565">
                  <c:v>2.9558599999999985E-3</c:v>
                </c:pt>
                <c:pt idx="1566">
                  <c:v>2.8832710000000015E-3</c:v>
                </c:pt>
                <c:pt idx="1567">
                  <c:v>2.8099449999999999E-3</c:v>
                </c:pt>
                <c:pt idx="1568">
                  <c:v>2.7360869999999999E-3</c:v>
                </c:pt>
                <c:pt idx="1569">
                  <c:v>2.6657020000000016E-3</c:v>
                </c:pt>
                <c:pt idx="1570">
                  <c:v>2.5983260000000015E-3</c:v>
                </c:pt>
                <c:pt idx="1571">
                  <c:v>2.5315540000000001E-3</c:v>
                </c:pt>
                <c:pt idx="1572">
                  <c:v>2.465245E-3</c:v>
                </c:pt>
                <c:pt idx="1573">
                  <c:v>2.397752E-3</c:v>
                </c:pt>
                <c:pt idx="1574">
                  <c:v>2.328868E-3</c:v>
                </c:pt>
                <c:pt idx="1575">
                  <c:v>2.2595499999999999E-3</c:v>
                </c:pt>
                <c:pt idx="1576">
                  <c:v>2.192004E-3</c:v>
                </c:pt>
                <c:pt idx="1577">
                  <c:v>2.1265500000000014E-3</c:v>
                </c:pt>
                <c:pt idx="1578">
                  <c:v>2.059459E-3</c:v>
                </c:pt>
                <c:pt idx="1579">
                  <c:v>1.9898470000000012E-3</c:v>
                </c:pt>
                <c:pt idx="1580">
                  <c:v>1.9204790000000008E-3</c:v>
                </c:pt>
                <c:pt idx="1581">
                  <c:v>1.8550510000000012E-3</c:v>
                </c:pt>
                <c:pt idx="1582">
                  <c:v>1.7884830000000013E-3</c:v>
                </c:pt>
                <c:pt idx="1583">
                  <c:v>1.7240980000000007E-3</c:v>
                </c:pt>
                <c:pt idx="1584">
                  <c:v>1.6632520000000013E-3</c:v>
                </c:pt>
                <c:pt idx="1585">
                  <c:v>1.6032850000000007E-3</c:v>
                </c:pt>
                <c:pt idx="1586">
                  <c:v>1.5412470000000008E-3</c:v>
                </c:pt>
                <c:pt idx="1587">
                  <c:v>1.47912E-3</c:v>
                </c:pt>
                <c:pt idx="1588">
                  <c:v>1.41753E-3</c:v>
                </c:pt>
                <c:pt idx="1589">
                  <c:v>1.3563870000000012E-3</c:v>
                </c:pt>
                <c:pt idx="1590">
                  <c:v>1.295228E-3</c:v>
                </c:pt>
                <c:pt idx="1591">
                  <c:v>1.2342380000000001E-3</c:v>
                </c:pt>
                <c:pt idx="1592">
                  <c:v>1.1721940000000001E-3</c:v>
                </c:pt>
                <c:pt idx="1593">
                  <c:v>1.1120580000000013E-3</c:v>
                </c:pt>
                <c:pt idx="1594">
                  <c:v>1.05378E-3</c:v>
                </c:pt>
                <c:pt idx="1595" formatCode="0.00E+00">
                  <c:v>9.9632800000000097E-4</c:v>
                </c:pt>
                <c:pt idx="1596" formatCode="0.00E+00">
                  <c:v>9.4722400000000118E-4</c:v>
                </c:pt>
                <c:pt idx="1597" formatCode="0.00E+00">
                  <c:v>9.4299300000000059E-4</c:v>
                </c:pt>
                <c:pt idx="1598" formatCode="0.00E+00">
                  <c:v>9.7177700000000017E-4</c:v>
                </c:pt>
                <c:pt idx="1599">
                  <c:v>1.019123E-3</c:v>
                </c:pt>
                <c:pt idx="1600">
                  <c:v>1.0730690000000001E-3</c:v>
                </c:pt>
                <c:pt idx="1601">
                  <c:v>1.1320690000000001E-3</c:v>
                </c:pt>
                <c:pt idx="1602">
                  <c:v>1.1954299999999999E-3</c:v>
                </c:pt>
                <c:pt idx="1603">
                  <c:v>1.2585999999999999E-3</c:v>
                </c:pt>
                <c:pt idx="1604">
                  <c:v>1.3239420000000007E-3</c:v>
                </c:pt>
                <c:pt idx="1605">
                  <c:v>1.3900520000000014E-3</c:v>
                </c:pt>
                <c:pt idx="1606">
                  <c:v>1.457098E-3</c:v>
                </c:pt>
                <c:pt idx="1607">
                  <c:v>1.5262990000000001E-3</c:v>
                </c:pt>
                <c:pt idx="1608">
                  <c:v>1.598270000000001E-3</c:v>
                </c:pt>
                <c:pt idx="1609">
                  <c:v>1.6655720000000008E-3</c:v>
                </c:pt>
                <c:pt idx="1610">
                  <c:v>1.7340120000000014E-3</c:v>
                </c:pt>
                <c:pt idx="1611">
                  <c:v>1.8033400000000007E-3</c:v>
                </c:pt>
                <c:pt idx="1612">
                  <c:v>1.8699230000000001E-3</c:v>
                </c:pt>
                <c:pt idx="1613">
                  <c:v>1.937070000000001E-3</c:v>
                </c:pt>
                <c:pt idx="1614">
                  <c:v>2.0055240000000016E-3</c:v>
                </c:pt>
                <c:pt idx="1615">
                  <c:v>2.0734999999999998E-3</c:v>
                </c:pt>
                <c:pt idx="1616">
                  <c:v>2.1401600000000016E-3</c:v>
                </c:pt>
                <c:pt idx="1617">
                  <c:v>2.2082140000000026E-3</c:v>
                </c:pt>
                <c:pt idx="1618">
                  <c:v>2.2766920000000012E-3</c:v>
                </c:pt>
                <c:pt idx="1619">
                  <c:v>2.3465679999999998E-3</c:v>
                </c:pt>
                <c:pt idx="1620">
                  <c:v>2.4183519999999999E-3</c:v>
                </c:pt>
                <c:pt idx="1621">
                  <c:v>2.4924219999999998E-3</c:v>
                </c:pt>
                <c:pt idx="1622">
                  <c:v>2.5704740000000014E-3</c:v>
                </c:pt>
                <c:pt idx="1623">
                  <c:v>2.6430240000000016E-3</c:v>
                </c:pt>
                <c:pt idx="1624">
                  <c:v>2.7141900000000026E-3</c:v>
                </c:pt>
                <c:pt idx="1625">
                  <c:v>2.7857890000000016E-3</c:v>
                </c:pt>
                <c:pt idx="1626">
                  <c:v>2.8578110000000013E-3</c:v>
                </c:pt>
                <c:pt idx="1627">
                  <c:v>2.9287640000000017E-3</c:v>
                </c:pt>
                <c:pt idx="1628">
                  <c:v>3.0013080000000011E-3</c:v>
                </c:pt>
                <c:pt idx="1629">
                  <c:v>3.0760179999999998E-3</c:v>
                </c:pt>
                <c:pt idx="1630">
                  <c:v>3.1520400000000001E-3</c:v>
                </c:pt>
                <c:pt idx="1631">
                  <c:v>3.2299060000000016E-3</c:v>
                </c:pt>
                <c:pt idx="1632">
                  <c:v>3.309242E-3</c:v>
                </c:pt>
                <c:pt idx="1633">
                  <c:v>3.3907410000000014E-3</c:v>
                </c:pt>
                <c:pt idx="1634">
                  <c:v>3.4733670000000015E-3</c:v>
                </c:pt>
                <c:pt idx="1635">
                  <c:v>3.5546610000000015E-3</c:v>
                </c:pt>
                <c:pt idx="1636">
                  <c:v>3.6342300000000026E-3</c:v>
                </c:pt>
                <c:pt idx="1637">
                  <c:v>3.7122689999999998E-3</c:v>
                </c:pt>
                <c:pt idx="1638">
                  <c:v>3.7914040000000026E-3</c:v>
                </c:pt>
                <c:pt idx="1639">
                  <c:v>3.8725990000000013E-3</c:v>
                </c:pt>
                <c:pt idx="1640">
                  <c:v>3.9525200000000002E-3</c:v>
                </c:pt>
                <c:pt idx="1641">
                  <c:v>4.0322410000000032E-3</c:v>
                </c:pt>
                <c:pt idx="1642">
                  <c:v>4.1103959999999997E-3</c:v>
                </c:pt>
                <c:pt idx="1643">
                  <c:v>4.1890330000000026E-3</c:v>
                </c:pt>
                <c:pt idx="1644">
                  <c:v>4.2691040000000001E-3</c:v>
                </c:pt>
                <c:pt idx="1645">
                  <c:v>4.3507720000000027E-3</c:v>
                </c:pt>
                <c:pt idx="1646">
                  <c:v>4.4317560000000054E-3</c:v>
                </c:pt>
                <c:pt idx="1647">
                  <c:v>4.5131320000000004E-3</c:v>
                </c:pt>
                <c:pt idx="1648">
                  <c:v>4.5972959999999998E-3</c:v>
                </c:pt>
                <c:pt idx="1649">
                  <c:v>4.6832080000000029E-3</c:v>
                </c:pt>
                <c:pt idx="1650">
                  <c:v>4.7693670000000053E-3</c:v>
                </c:pt>
                <c:pt idx="1651">
                  <c:v>4.8551660000000002E-3</c:v>
                </c:pt>
                <c:pt idx="1652">
                  <c:v>4.9415240000000027E-3</c:v>
                </c:pt>
                <c:pt idx="1653">
                  <c:v>5.0260740000000002E-3</c:v>
                </c:pt>
                <c:pt idx="1654">
                  <c:v>5.1062310000000027E-3</c:v>
                </c:pt>
                <c:pt idx="1655">
                  <c:v>5.1877599999999996E-3</c:v>
                </c:pt>
                <c:pt idx="1656">
                  <c:v>5.271368000000008E-3</c:v>
                </c:pt>
                <c:pt idx="1657">
                  <c:v>5.3562200000000027E-3</c:v>
                </c:pt>
                <c:pt idx="1658">
                  <c:v>5.4429450000000029E-3</c:v>
                </c:pt>
                <c:pt idx="1659">
                  <c:v>5.5312660000000078E-3</c:v>
                </c:pt>
                <c:pt idx="1660">
                  <c:v>5.6183480000000022E-3</c:v>
                </c:pt>
                <c:pt idx="1661">
                  <c:v>5.7017040000000027E-3</c:v>
                </c:pt>
                <c:pt idx="1662">
                  <c:v>5.7816620000000069E-3</c:v>
                </c:pt>
                <c:pt idx="1663">
                  <c:v>5.8621020000000001E-3</c:v>
                </c:pt>
                <c:pt idx="1664">
                  <c:v>5.9448740000000002E-3</c:v>
                </c:pt>
                <c:pt idx="1665">
                  <c:v>6.0283899999999998E-3</c:v>
                </c:pt>
                <c:pt idx="1666">
                  <c:v>6.1126930000000032E-3</c:v>
                </c:pt>
                <c:pt idx="1667">
                  <c:v>6.1967360000000004E-3</c:v>
                </c:pt>
                <c:pt idx="1668">
                  <c:v>6.2802740000000041E-3</c:v>
                </c:pt>
                <c:pt idx="1669">
                  <c:v>6.3641879999999972E-3</c:v>
                </c:pt>
                <c:pt idx="1670">
                  <c:v>6.4503300000000041E-3</c:v>
                </c:pt>
                <c:pt idx="1671">
                  <c:v>6.536484000000003E-3</c:v>
                </c:pt>
                <c:pt idx="1672">
                  <c:v>6.6244879999999978E-3</c:v>
                </c:pt>
                <c:pt idx="1673">
                  <c:v>6.7134560000000031E-3</c:v>
                </c:pt>
                <c:pt idx="1674">
                  <c:v>6.803024000000003E-3</c:v>
                </c:pt>
                <c:pt idx="1675">
                  <c:v>6.8933720000000052E-3</c:v>
                </c:pt>
                <c:pt idx="1676">
                  <c:v>6.982575000000003E-3</c:v>
                </c:pt>
                <c:pt idx="1677">
                  <c:v>7.070795000000003E-3</c:v>
                </c:pt>
                <c:pt idx="1678">
                  <c:v>7.1578120000000004E-3</c:v>
                </c:pt>
                <c:pt idx="1679">
                  <c:v>7.2443380000000029E-3</c:v>
                </c:pt>
                <c:pt idx="1680">
                  <c:v>7.3325120000000028E-3</c:v>
                </c:pt>
                <c:pt idx="1681">
                  <c:v>7.4218660000000053E-3</c:v>
                </c:pt>
                <c:pt idx="1682">
                  <c:v>7.5129910000000027E-3</c:v>
                </c:pt>
                <c:pt idx="1683">
                  <c:v>7.6055710000000028E-3</c:v>
                </c:pt>
                <c:pt idx="1684">
                  <c:v>7.6966720000000042E-3</c:v>
                </c:pt>
                <c:pt idx="1685">
                  <c:v>7.7852510000000043E-3</c:v>
                </c:pt>
                <c:pt idx="1686">
                  <c:v>7.8730300000000013E-3</c:v>
                </c:pt>
                <c:pt idx="1687">
                  <c:v>7.9623869999999996E-3</c:v>
                </c:pt>
                <c:pt idx="1688">
                  <c:v>8.0517910000000026E-3</c:v>
                </c:pt>
                <c:pt idx="1689">
                  <c:v>8.1423450000000005E-3</c:v>
                </c:pt>
                <c:pt idx="1690">
                  <c:v>8.2324750000000047E-3</c:v>
                </c:pt>
                <c:pt idx="1691">
                  <c:v>8.3236720000000007E-3</c:v>
                </c:pt>
                <c:pt idx="1692">
                  <c:v>8.414672000000005E-3</c:v>
                </c:pt>
                <c:pt idx="1693">
                  <c:v>8.5053500000000053E-3</c:v>
                </c:pt>
                <c:pt idx="1694">
                  <c:v>8.5950590000000056E-3</c:v>
                </c:pt>
                <c:pt idx="1695">
                  <c:v>8.6857410000000055E-3</c:v>
                </c:pt>
                <c:pt idx="1696">
                  <c:v>8.7765450000000071E-3</c:v>
                </c:pt>
                <c:pt idx="1697">
                  <c:v>8.8669180000000066E-3</c:v>
                </c:pt>
                <c:pt idx="1698">
                  <c:v>8.9572570000000067E-3</c:v>
                </c:pt>
                <c:pt idx="1699">
                  <c:v>9.0490240000000027E-3</c:v>
                </c:pt>
                <c:pt idx="1700">
                  <c:v>9.1391660000000007E-3</c:v>
                </c:pt>
                <c:pt idx="1701">
                  <c:v>9.2299650000000014E-3</c:v>
                </c:pt>
                <c:pt idx="1702">
                  <c:v>9.3207430000000046E-3</c:v>
                </c:pt>
                <c:pt idx="1703">
                  <c:v>9.4146880000000027E-3</c:v>
                </c:pt>
                <c:pt idx="1704">
                  <c:v>9.5124760000000058E-3</c:v>
                </c:pt>
                <c:pt idx="1705">
                  <c:v>9.6101160000000071E-3</c:v>
                </c:pt>
                <c:pt idx="1706">
                  <c:v>9.7051090000000052E-3</c:v>
                </c:pt>
                <c:pt idx="1707">
                  <c:v>9.7988370000000047E-3</c:v>
                </c:pt>
                <c:pt idx="1708">
                  <c:v>9.8923740000000059E-3</c:v>
                </c:pt>
                <c:pt idx="1709">
                  <c:v>9.9871090000000062E-3</c:v>
                </c:pt>
                <c:pt idx="1710">
                  <c:v>1.0083710000000001E-2</c:v>
                </c:pt>
                <c:pt idx="1711">
                  <c:v>1.0179709999999998E-2</c:v>
                </c:pt>
                <c:pt idx="1712">
                  <c:v>1.027519E-2</c:v>
                </c:pt>
                <c:pt idx="1713">
                  <c:v>1.0370570000000006E-2</c:v>
                </c:pt>
                <c:pt idx="1714">
                  <c:v>1.0467199999999999E-2</c:v>
                </c:pt>
                <c:pt idx="1715">
                  <c:v>1.056064E-2</c:v>
                </c:pt>
                <c:pt idx="1716">
                  <c:v>1.0651259999999999E-2</c:v>
                </c:pt>
                <c:pt idx="1717">
                  <c:v>1.0742330000000001E-2</c:v>
                </c:pt>
                <c:pt idx="1718">
                  <c:v>1.083492E-2</c:v>
                </c:pt>
                <c:pt idx="1719">
                  <c:v>1.0932420000000003E-2</c:v>
                </c:pt>
                <c:pt idx="1720">
                  <c:v>1.1031700000000005E-2</c:v>
                </c:pt>
                <c:pt idx="1721">
                  <c:v>1.1129750000000006E-2</c:v>
                </c:pt>
                <c:pt idx="1722">
                  <c:v>1.122826E-2</c:v>
                </c:pt>
                <c:pt idx="1723">
                  <c:v>1.1326490000000003E-2</c:v>
                </c:pt>
                <c:pt idx="1724">
                  <c:v>1.1423249999999999E-2</c:v>
                </c:pt>
                <c:pt idx="1725">
                  <c:v>1.1520270000000008E-2</c:v>
                </c:pt>
                <c:pt idx="1726">
                  <c:v>1.1616300000000001E-2</c:v>
                </c:pt>
                <c:pt idx="1727">
                  <c:v>1.1713040000000001E-2</c:v>
                </c:pt>
                <c:pt idx="1728">
                  <c:v>1.1809740000000001E-2</c:v>
                </c:pt>
                <c:pt idx="1729">
                  <c:v>1.1905810000000006E-2</c:v>
                </c:pt>
                <c:pt idx="1730">
                  <c:v>1.200123E-2</c:v>
                </c:pt>
                <c:pt idx="1731">
                  <c:v>1.2097609999999998E-2</c:v>
                </c:pt>
                <c:pt idx="1732">
                  <c:v>1.2196739999999998E-2</c:v>
                </c:pt>
                <c:pt idx="1733">
                  <c:v>1.2297709999999998E-2</c:v>
                </c:pt>
                <c:pt idx="1734">
                  <c:v>1.239816E-2</c:v>
                </c:pt>
                <c:pt idx="1735">
                  <c:v>1.2497570000000001E-2</c:v>
                </c:pt>
                <c:pt idx="1736">
                  <c:v>1.259675E-2</c:v>
                </c:pt>
                <c:pt idx="1737">
                  <c:v>1.2695150000000001E-2</c:v>
                </c:pt>
                <c:pt idx="1738">
                  <c:v>1.279508E-2</c:v>
                </c:pt>
                <c:pt idx="1739">
                  <c:v>1.2893770000000001E-2</c:v>
                </c:pt>
                <c:pt idx="1740">
                  <c:v>1.299456E-2</c:v>
                </c:pt>
                <c:pt idx="1741">
                  <c:v>1.3096750000000001E-2</c:v>
                </c:pt>
                <c:pt idx="1742">
                  <c:v>1.31959E-2</c:v>
                </c:pt>
                <c:pt idx="1743">
                  <c:v>1.329544E-2</c:v>
                </c:pt>
                <c:pt idx="1744">
                  <c:v>1.3395840000000001E-2</c:v>
                </c:pt>
                <c:pt idx="1745">
                  <c:v>1.3495419999999999E-2</c:v>
                </c:pt>
                <c:pt idx="1746">
                  <c:v>1.3595609999999999E-2</c:v>
                </c:pt>
                <c:pt idx="1747">
                  <c:v>1.369592E-2</c:v>
                </c:pt>
                <c:pt idx="1748">
                  <c:v>1.379873E-2</c:v>
                </c:pt>
                <c:pt idx="1749">
                  <c:v>1.3897939999999999E-2</c:v>
                </c:pt>
                <c:pt idx="1750">
                  <c:v>1.399571E-2</c:v>
                </c:pt>
                <c:pt idx="1751">
                  <c:v>1.4092800000000001E-2</c:v>
                </c:pt>
                <c:pt idx="1752">
                  <c:v>1.4189180000000001E-2</c:v>
                </c:pt>
                <c:pt idx="1753">
                  <c:v>1.4287609999999999E-2</c:v>
                </c:pt>
                <c:pt idx="1754">
                  <c:v>1.4388679999999999E-2</c:v>
                </c:pt>
                <c:pt idx="1755">
                  <c:v>1.44884E-2</c:v>
                </c:pt>
                <c:pt idx="1756">
                  <c:v>1.4588570000000007E-2</c:v>
                </c:pt>
                <c:pt idx="1757">
                  <c:v>1.469083E-2</c:v>
                </c:pt>
                <c:pt idx="1758">
                  <c:v>1.4794659999999999E-2</c:v>
                </c:pt>
                <c:pt idx="1759">
                  <c:v>1.4898249999999995E-2</c:v>
                </c:pt>
                <c:pt idx="1760">
                  <c:v>1.5002010000000001E-2</c:v>
                </c:pt>
                <c:pt idx="1761">
                  <c:v>1.5108119999999999E-2</c:v>
                </c:pt>
                <c:pt idx="1762">
                  <c:v>1.521456E-2</c:v>
                </c:pt>
                <c:pt idx="1763">
                  <c:v>1.53186E-2</c:v>
                </c:pt>
                <c:pt idx="1764">
                  <c:v>1.5421600000000006E-2</c:v>
                </c:pt>
                <c:pt idx="1765">
                  <c:v>1.5521810000000006E-2</c:v>
                </c:pt>
                <c:pt idx="1766">
                  <c:v>1.5622160000000006E-2</c:v>
                </c:pt>
                <c:pt idx="1767">
                  <c:v>1.5723490000000003E-2</c:v>
                </c:pt>
                <c:pt idx="1768">
                  <c:v>1.5826160000000009E-2</c:v>
                </c:pt>
                <c:pt idx="1769">
                  <c:v>1.593143E-2</c:v>
                </c:pt>
                <c:pt idx="1770">
                  <c:v>1.6037639999999999E-2</c:v>
                </c:pt>
                <c:pt idx="1771">
                  <c:v>1.6142840000000009E-2</c:v>
                </c:pt>
                <c:pt idx="1772">
                  <c:v>1.6247040000000001E-2</c:v>
                </c:pt>
                <c:pt idx="1773">
                  <c:v>1.6350320000000005E-2</c:v>
                </c:pt>
                <c:pt idx="1774">
                  <c:v>1.6452919999999999E-2</c:v>
                </c:pt>
                <c:pt idx="1775">
                  <c:v>1.655744E-2</c:v>
                </c:pt>
                <c:pt idx="1776">
                  <c:v>1.6664060000000001E-2</c:v>
                </c:pt>
                <c:pt idx="1777">
                  <c:v>1.677296E-2</c:v>
                </c:pt>
                <c:pt idx="1778">
                  <c:v>1.6883410000000001E-2</c:v>
                </c:pt>
                <c:pt idx="1779">
                  <c:v>1.6992750000000011E-2</c:v>
                </c:pt>
                <c:pt idx="1780">
                  <c:v>1.7101530000000011E-2</c:v>
                </c:pt>
                <c:pt idx="1781">
                  <c:v>1.7208370000000001E-2</c:v>
                </c:pt>
                <c:pt idx="1782">
                  <c:v>1.7316020000000001E-2</c:v>
                </c:pt>
                <c:pt idx="1783">
                  <c:v>1.7425300000000001E-2</c:v>
                </c:pt>
                <c:pt idx="1784">
                  <c:v>1.7532019999999999E-2</c:v>
                </c:pt>
                <c:pt idx="1785">
                  <c:v>1.7635309999999998E-2</c:v>
                </c:pt>
                <c:pt idx="1786">
                  <c:v>1.7738719999999999E-2</c:v>
                </c:pt>
                <c:pt idx="1787">
                  <c:v>1.7841800000000001E-2</c:v>
                </c:pt>
                <c:pt idx="1788">
                  <c:v>1.794463E-2</c:v>
                </c:pt>
                <c:pt idx="1789">
                  <c:v>1.804861E-2</c:v>
                </c:pt>
                <c:pt idx="1790">
                  <c:v>1.815392E-2</c:v>
                </c:pt>
                <c:pt idx="1791">
                  <c:v>1.8257949999999998E-2</c:v>
                </c:pt>
                <c:pt idx="1792">
                  <c:v>1.835854E-2</c:v>
                </c:pt>
                <c:pt idx="1793">
                  <c:v>1.8459699999999999E-2</c:v>
                </c:pt>
                <c:pt idx="1794">
                  <c:v>1.8562540000000009E-2</c:v>
                </c:pt>
                <c:pt idx="1795">
                  <c:v>1.8668710000000005E-2</c:v>
                </c:pt>
                <c:pt idx="1796">
                  <c:v>1.8775750000000001E-2</c:v>
                </c:pt>
                <c:pt idx="1797">
                  <c:v>1.8880580000000015E-2</c:v>
                </c:pt>
                <c:pt idx="1798">
                  <c:v>1.898385000000001E-2</c:v>
                </c:pt>
                <c:pt idx="1799">
                  <c:v>1.9086710000000003E-2</c:v>
                </c:pt>
                <c:pt idx="1800">
                  <c:v>1.9187880000000011E-2</c:v>
                </c:pt>
                <c:pt idx="1801">
                  <c:v>1.9286520000000012E-2</c:v>
                </c:pt>
                <c:pt idx="1802">
                  <c:v>1.9386690000000005E-2</c:v>
                </c:pt>
                <c:pt idx="1803">
                  <c:v>1.9490140000000003E-2</c:v>
                </c:pt>
                <c:pt idx="1804">
                  <c:v>1.9594060000000003E-2</c:v>
                </c:pt>
                <c:pt idx="1805">
                  <c:v>1.9697180000000012E-2</c:v>
                </c:pt>
                <c:pt idx="1806">
                  <c:v>1.9801220000000012E-2</c:v>
                </c:pt>
                <c:pt idx="1807">
                  <c:v>1.990834000000001E-2</c:v>
                </c:pt>
                <c:pt idx="1808">
                  <c:v>2.0017739999999999E-2</c:v>
                </c:pt>
                <c:pt idx="1809">
                  <c:v>2.0126519999999985E-2</c:v>
                </c:pt>
                <c:pt idx="1810">
                  <c:v>2.0234120000000001E-2</c:v>
                </c:pt>
                <c:pt idx="1811">
                  <c:v>2.0339699999999999E-2</c:v>
                </c:pt>
                <c:pt idx="1812">
                  <c:v>2.0445750000000002E-2</c:v>
                </c:pt>
                <c:pt idx="1813">
                  <c:v>2.0552290000000001E-2</c:v>
                </c:pt>
                <c:pt idx="1814">
                  <c:v>2.0657600000000002E-2</c:v>
                </c:pt>
                <c:pt idx="1815">
                  <c:v>2.076397000000001E-2</c:v>
                </c:pt>
                <c:pt idx="1816">
                  <c:v>2.0871520000000011E-2</c:v>
                </c:pt>
                <c:pt idx="1817">
                  <c:v>2.0979950000000011E-2</c:v>
                </c:pt>
                <c:pt idx="1818">
                  <c:v>2.108809E-2</c:v>
                </c:pt>
                <c:pt idx="1819">
                  <c:v>2.1195130000000006E-2</c:v>
                </c:pt>
                <c:pt idx="1820">
                  <c:v>2.1299129999999999E-2</c:v>
                </c:pt>
                <c:pt idx="1821">
                  <c:v>2.1403840000000025E-2</c:v>
                </c:pt>
                <c:pt idx="1822">
                  <c:v>2.1509489999999985E-2</c:v>
                </c:pt>
                <c:pt idx="1823">
                  <c:v>2.1617760000000014E-2</c:v>
                </c:pt>
                <c:pt idx="1824">
                  <c:v>2.1728079999999997E-2</c:v>
                </c:pt>
                <c:pt idx="1825">
                  <c:v>2.1840840000000018E-2</c:v>
                </c:pt>
                <c:pt idx="1826">
                  <c:v>2.1953230000000011E-2</c:v>
                </c:pt>
                <c:pt idx="1827">
                  <c:v>2.2065980000000002E-2</c:v>
                </c:pt>
                <c:pt idx="1828">
                  <c:v>2.217854000000001E-2</c:v>
                </c:pt>
                <c:pt idx="1829">
                  <c:v>2.2291850000000012E-2</c:v>
                </c:pt>
                <c:pt idx="1830">
                  <c:v>2.2399519999999999E-2</c:v>
                </c:pt>
                <c:pt idx="1831">
                  <c:v>2.2506709999999999E-2</c:v>
                </c:pt>
                <c:pt idx="1832">
                  <c:v>2.2616359999999999E-2</c:v>
                </c:pt>
                <c:pt idx="1833">
                  <c:v>2.2725140000000012E-2</c:v>
                </c:pt>
                <c:pt idx="1834">
                  <c:v>2.2831780000000017E-2</c:v>
                </c:pt>
                <c:pt idx="1835">
                  <c:v>2.293852E-2</c:v>
                </c:pt>
                <c:pt idx="1836">
                  <c:v>2.304635E-2</c:v>
                </c:pt>
                <c:pt idx="1837">
                  <c:v>2.3156899999999991E-2</c:v>
                </c:pt>
                <c:pt idx="1838">
                  <c:v>2.326839E-2</c:v>
                </c:pt>
                <c:pt idx="1839">
                  <c:v>2.3381369999999999E-2</c:v>
                </c:pt>
                <c:pt idx="1840">
                  <c:v>2.349451E-2</c:v>
                </c:pt>
                <c:pt idx="1841">
                  <c:v>2.3608489999999979E-2</c:v>
                </c:pt>
                <c:pt idx="1842">
                  <c:v>2.3726219999999989E-2</c:v>
                </c:pt>
                <c:pt idx="1843">
                  <c:v>2.3843360000000015E-2</c:v>
                </c:pt>
                <c:pt idx="1844">
                  <c:v>2.3957219999999998E-2</c:v>
                </c:pt>
                <c:pt idx="1845">
                  <c:v>2.406697E-2</c:v>
                </c:pt>
                <c:pt idx="1846">
                  <c:v>2.4174299999999999E-2</c:v>
                </c:pt>
                <c:pt idx="1847">
                  <c:v>2.4281799999999999E-2</c:v>
                </c:pt>
                <c:pt idx="1848">
                  <c:v>2.4387309999999999E-2</c:v>
                </c:pt>
                <c:pt idx="1849">
                  <c:v>2.4493479999999998E-2</c:v>
                </c:pt>
                <c:pt idx="1850">
                  <c:v>2.4601920000000013E-2</c:v>
                </c:pt>
                <c:pt idx="1851">
                  <c:v>2.4711920000000002E-2</c:v>
                </c:pt>
                <c:pt idx="1852">
                  <c:v>2.4821019999999999E-2</c:v>
                </c:pt>
                <c:pt idx="1853">
                  <c:v>2.4930440000000002E-2</c:v>
                </c:pt>
                <c:pt idx="1854">
                  <c:v>2.5041320000000013E-2</c:v>
                </c:pt>
                <c:pt idx="1855">
                  <c:v>2.5152449999999993E-2</c:v>
                </c:pt>
                <c:pt idx="1856">
                  <c:v>2.5265240000000015E-2</c:v>
                </c:pt>
                <c:pt idx="1857">
                  <c:v>2.5380980000000001E-2</c:v>
                </c:pt>
                <c:pt idx="1858">
                  <c:v>2.5496840000000014E-2</c:v>
                </c:pt>
                <c:pt idx="1859">
                  <c:v>2.5612380000000001E-2</c:v>
                </c:pt>
                <c:pt idx="1860">
                  <c:v>2.572953E-2</c:v>
                </c:pt>
                <c:pt idx="1861">
                  <c:v>2.5849600000000014E-2</c:v>
                </c:pt>
                <c:pt idx="1862">
                  <c:v>2.5968879999999993E-2</c:v>
                </c:pt>
                <c:pt idx="1863">
                  <c:v>2.6087120000000012E-2</c:v>
                </c:pt>
                <c:pt idx="1864">
                  <c:v>2.6205860000000015E-2</c:v>
                </c:pt>
                <c:pt idx="1865">
                  <c:v>2.6325449999999997E-2</c:v>
                </c:pt>
                <c:pt idx="1866">
                  <c:v>2.6447089999999999E-2</c:v>
                </c:pt>
                <c:pt idx="1867">
                  <c:v>2.6569300000000011E-2</c:v>
                </c:pt>
                <c:pt idx="1868">
                  <c:v>2.6688440000000011E-2</c:v>
                </c:pt>
                <c:pt idx="1869">
                  <c:v>2.6804689999999999E-2</c:v>
                </c:pt>
                <c:pt idx="1870">
                  <c:v>2.6922740000000001E-2</c:v>
                </c:pt>
                <c:pt idx="1871">
                  <c:v>2.7044220000000015E-2</c:v>
                </c:pt>
                <c:pt idx="1872">
                  <c:v>2.7163600000000006E-2</c:v>
                </c:pt>
                <c:pt idx="1873">
                  <c:v>2.7277110000000028E-2</c:v>
                </c:pt>
                <c:pt idx="1874">
                  <c:v>2.7387980000000013E-2</c:v>
                </c:pt>
                <c:pt idx="1875">
                  <c:v>2.7502150000000006E-2</c:v>
                </c:pt>
                <c:pt idx="1876">
                  <c:v>2.7619500000000012E-2</c:v>
                </c:pt>
                <c:pt idx="1877">
                  <c:v>2.773658E-2</c:v>
                </c:pt>
                <c:pt idx="1878">
                  <c:v>2.7851400000000012E-2</c:v>
                </c:pt>
                <c:pt idx="1879">
                  <c:v>2.7963729999999999E-2</c:v>
                </c:pt>
                <c:pt idx="1880">
                  <c:v>2.8079099999999999E-2</c:v>
                </c:pt>
                <c:pt idx="1881">
                  <c:v>2.8194489999999971E-2</c:v>
                </c:pt>
                <c:pt idx="1882">
                  <c:v>2.8306959999999985E-2</c:v>
                </c:pt>
                <c:pt idx="1883">
                  <c:v>2.8412320000000001E-2</c:v>
                </c:pt>
                <c:pt idx="1884">
                  <c:v>2.8517379999999998E-2</c:v>
                </c:pt>
                <c:pt idx="1885">
                  <c:v>2.8622970000000001E-2</c:v>
                </c:pt>
                <c:pt idx="1886">
                  <c:v>2.872891E-2</c:v>
                </c:pt>
                <c:pt idx="1887">
                  <c:v>2.8838269999999999E-2</c:v>
                </c:pt>
                <c:pt idx="1888">
                  <c:v>2.89511E-2</c:v>
                </c:pt>
                <c:pt idx="1889">
                  <c:v>2.9064019999999999E-2</c:v>
                </c:pt>
                <c:pt idx="1890">
                  <c:v>2.9178829999999989E-2</c:v>
                </c:pt>
                <c:pt idx="1891">
                  <c:v>2.9294799999999989E-2</c:v>
                </c:pt>
                <c:pt idx="1892">
                  <c:v>2.9411329999999999E-2</c:v>
                </c:pt>
                <c:pt idx="1893">
                  <c:v>2.9530629999999988E-2</c:v>
                </c:pt>
                <c:pt idx="1894">
                  <c:v>2.9651130000000012E-2</c:v>
                </c:pt>
                <c:pt idx="1895">
                  <c:v>2.977115000000001E-2</c:v>
                </c:pt>
                <c:pt idx="1896">
                  <c:v>2.989060000000001E-2</c:v>
                </c:pt>
                <c:pt idx="1897">
                  <c:v>3.0008950000000006E-2</c:v>
                </c:pt>
                <c:pt idx="1898">
                  <c:v>3.0125570000000001E-2</c:v>
                </c:pt>
                <c:pt idx="1899">
                  <c:v>3.0241370000000028E-2</c:v>
                </c:pt>
                <c:pt idx="1900">
                  <c:v>3.0357619999999998E-2</c:v>
                </c:pt>
                <c:pt idx="1901">
                  <c:v>3.0476699999999999E-2</c:v>
                </c:pt>
                <c:pt idx="1902">
                  <c:v>3.0596330000000001E-2</c:v>
                </c:pt>
                <c:pt idx="1903">
                  <c:v>3.0719369999999999E-2</c:v>
                </c:pt>
                <c:pt idx="1904">
                  <c:v>3.0844900000000015E-2</c:v>
                </c:pt>
                <c:pt idx="1905">
                  <c:v>3.0967629999999993E-2</c:v>
                </c:pt>
                <c:pt idx="1906">
                  <c:v>3.1088620000000001E-2</c:v>
                </c:pt>
                <c:pt idx="1907">
                  <c:v>3.1201680000000002E-2</c:v>
                </c:pt>
                <c:pt idx="1908">
                  <c:v>3.1308179999999998E-2</c:v>
                </c:pt>
                <c:pt idx="1909">
                  <c:v>3.1414640000000001E-2</c:v>
                </c:pt>
                <c:pt idx="1910">
                  <c:v>3.1522380000000003E-2</c:v>
                </c:pt>
                <c:pt idx="1911">
                  <c:v>3.1631110000000025E-2</c:v>
                </c:pt>
                <c:pt idx="1912">
                  <c:v>3.1740480000000001E-2</c:v>
                </c:pt>
                <c:pt idx="1913">
                  <c:v>3.1850040000000024E-2</c:v>
                </c:pt>
                <c:pt idx="1914">
                  <c:v>3.1965500000000001E-2</c:v>
                </c:pt>
                <c:pt idx="1915">
                  <c:v>3.2085130000000024E-2</c:v>
                </c:pt>
                <c:pt idx="1916">
                  <c:v>3.2206760000000015E-2</c:v>
                </c:pt>
                <c:pt idx="1917">
                  <c:v>3.2329129999999998E-2</c:v>
                </c:pt>
                <c:pt idx="1918">
                  <c:v>3.2448800000000021E-2</c:v>
                </c:pt>
                <c:pt idx="1919">
                  <c:v>3.2564780000000002E-2</c:v>
                </c:pt>
                <c:pt idx="1920">
                  <c:v>3.267842E-2</c:v>
                </c:pt>
                <c:pt idx="1921">
                  <c:v>3.2794419999999998E-2</c:v>
                </c:pt>
                <c:pt idx="1922">
                  <c:v>3.2911180000000005E-2</c:v>
                </c:pt>
                <c:pt idx="1923">
                  <c:v>3.3026640000000003E-2</c:v>
                </c:pt>
                <c:pt idx="1924">
                  <c:v>3.3143550000000001E-2</c:v>
                </c:pt>
                <c:pt idx="1925">
                  <c:v>3.3260980000000002E-2</c:v>
                </c:pt>
                <c:pt idx="1926">
                  <c:v>3.3373430000000003E-2</c:v>
                </c:pt>
                <c:pt idx="1927">
                  <c:v>3.3484769999999997E-2</c:v>
                </c:pt>
                <c:pt idx="1928">
                  <c:v>3.3597679999999998E-2</c:v>
                </c:pt>
                <c:pt idx="1929">
                  <c:v>3.3713939999999998E-2</c:v>
                </c:pt>
                <c:pt idx="1930">
                  <c:v>3.3832740000000021E-2</c:v>
                </c:pt>
                <c:pt idx="1931">
                  <c:v>3.3948300000000001E-2</c:v>
                </c:pt>
                <c:pt idx="1932">
                  <c:v>3.4053609999999998E-2</c:v>
                </c:pt>
                <c:pt idx="1933">
                  <c:v>3.4156369999999998E-2</c:v>
                </c:pt>
                <c:pt idx="1934">
                  <c:v>3.4262300000000002E-2</c:v>
                </c:pt>
                <c:pt idx="1935">
                  <c:v>3.4371970000000023E-2</c:v>
                </c:pt>
                <c:pt idx="1936">
                  <c:v>3.4485720000000011E-2</c:v>
                </c:pt>
                <c:pt idx="1937">
                  <c:v>3.4603260000000018E-2</c:v>
                </c:pt>
                <c:pt idx="1938">
                  <c:v>3.472281E-2</c:v>
                </c:pt>
                <c:pt idx="1939">
                  <c:v>3.4841759999999999E-2</c:v>
                </c:pt>
                <c:pt idx="1940">
                  <c:v>3.4958779999999995E-2</c:v>
                </c:pt>
                <c:pt idx="1941">
                  <c:v>3.5077690000000016E-2</c:v>
                </c:pt>
                <c:pt idx="1942">
                  <c:v>3.5198449999999999E-2</c:v>
                </c:pt>
                <c:pt idx="1943">
                  <c:v>3.532072E-2</c:v>
                </c:pt>
                <c:pt idx="1944">
                  <c:v>3.5444089999999998E-2</c:v>
                </c:pt>
                <c:pt idx="1945">
                  <c:v>3.5564390000000001E-2</c:v>
                </c:pt>
                <c:pt idx="1946">
                  <c:v>3.5688220000000014E-2</c:v>
                </c:pt>
                <c:pt idx="1947">
                  <c:v>3.581061000000002E-2</c:v>
                </c:pt>
                <c:pt idx="1948">
                  <c:v>3.5930920000000005E-2</c:v>
                </c:pt>
                <c:pt idx="1949">
                  <c:v>3.6052430000000003E-2</c:v>
                </c:pt>
                <c:pt idx="1950">
                  <c:v>3.6174419999999999E-2</c:v>
                </c:pt>
                <c:pt idx="1951">
                  <c:v>3.6295529999999999E-2</c:v>
                </c:pt>
                <c:pt idx="1952">
                  <c:v>3.6413439999999998E-2</c:v>
                </c:pt>
                <c:pt idx="1953">
                  <c:v>3.6532059999999998E-2</c:v>
                </c:pt>
                <c:pt idx="1954">
                  <c:v>3.6650929999999998E-2</c:v>
                </c:pt>
                <c:pt idx="1955">
                  <c:v>3.6765779999999998E-2</c:v>
                </c:pt>
                <c:pt idx="1956">
                  <c:v>3.6879060000000019E-2</c:v>
                </c:pt>
                <c:pt idx="1957">
                  <c:v>3.6993870000000012E-2</c:v>
                </c:pt>
                <c:pt idx="1958">
                  <c:v>3.7109450000000002E-2</c:v>
                </c:pt>
                <c:pt idx="1959">
                  <c:v>3.7228950000000004E-2</c:v>
                </c:pt>
                <c:pt idx="1960">
                  <c:v>3.7354940000000024E-2</c:v>
                </c:pt>
                <c:pt idx="1961">
                  <c:v>3.7482260000000024E-2</c:v>
                </c:pt>
                <c:pt idx="1962">
                  <c:v>3.7600580000000002E-2</c:v>
                </c:pt>
                <c:pt idx="1963">
                  <c:v>3.7715340000000021E-2</c:v>
                </c:pt>
                <c:pt idx="1964">
                  <c:v>3.7833280000000025E-2</c:v>
                </c:pt>
                <c:pt idx="1965">
                  <c:v>3.7953940000000019E-2</c:v>
                </c:pt>
                <c:pt idx="1966">
                  <c:v>3.8079140000000018E-2</c:v>
                </c:pt>
                <c:pt idx="1967">
                  <c:v>3.8208140000000002E-2</c:v>
                </c:pt>
                <c:pt idx="1968">
                  <c:v>3.8340449999999998E-2</c:v>
                </c:pt>
                <c:pt idx="1969">
                  <c:v>3.8472899999999997E-2</c:v>
                </c:pt>
                <c:pt idx="1970">
                  <c:v>3.860108000000001E-2</c:v>
                </c:pt>
                <c:pt idx="1971">
                  <c:v>3.8725320000000001E-2</c:v>
                </c:pt>
                <c:pt idx="1972">
                  <c:v>3.8848350000000004E-2</c:v>
                </c:pt>
                <c:pt idx="1973">
                  <c:v>3.8968839999999998E-2</c:v>
                </c:pt>
                <c:pt idx="1974">
                  <c:v>3.908944000000001E-2</c:v>
                </c:pt>
                <c:pt idx="1975">
                  <c:v>3.9208340000000022E-2</c:v>
                </c:pt>
                <c:pt idx="1976">
                  <c:v>3.9327000000000001E-2</c:v>
                </c:pt>
                <c:pt idx="1977">
                  <c:v>3.9445380000000002E-2</c:v>
                </c:pt>
                <c:pt idx="1978">
                  <c:v>3.9560909999999998E-2</c:v>
                </c:pt>
                <c:pt idx="1979">
                  <c:v>3.9676799999999998E-2</c:v>
                </c:pt>
                <c:pt idx="1980">
                  <c:v>3.9793250000000002E-2</c:v>
                </c:pt>
                <c:pt idx="1981">
                  <c:v>3.9909220000000002E-2</c:v>
                </c:pt>
                <c:pt idx="1982">
                  <c:v>4.0025630000000013E-2</c:v>
                </c:pt>
                <c:pt idx="1983">
                  <c:v>4.0140589999999976E-2</c:v>
                </c:pt>
                <c:pt idx="1984">
                  <c:v>4.0255680000000002E-2</c:v>
                </c:pt>
                <c:pt idx="1985">
                  <c:v>4.0370660000000023E-2</c:v>
                </c:pt>
                <c:pt idx="1986">
                  <c:v>4.0491640000000023E-2</c:v>
                </c:pt>
                <c:pt idx="1987">
                  <c:v>4.0621959999999971E-2</c:v>
                </c:pt>
                <c:pt idx="1988">
                  <c:v>4.0756490000000041E-2</c:v>
                </c:pt>
                <c:pt idx="1989">
                  <c:v>4.0887300000000001E-2</c:v>
                </c:pt>
                <c:pt idx="1990">
                  <c:v>4.101494E-2</c:v>
                </c:pt>
                <c:pt idx="1991">
                  <c:v>4.1140289999999982E-2</c:v>
                </c:pt>
                <c:pt idx="1992">
                  <c:v>4.1265999999999997E-2</c:v>
                </c:pt>
                <c:pt idx="1993">
                  <c:v>4.1388759999999997E-2</c:v>
                </c:pt>
                <c:pt idx="1994">
                  <c:v>4.1510700000000011E-2</c:v>
                </c:pt>
                <c:pt idx="1995">
                  <c:v>4.1632919999999997E-2</c:v>
                </c:pt>
                <c:pt idx="1996">
                  <c:v>4.1752520000000029E-2</c:v>
                </c:pt>
                <c:pt idx="1997">
                  <c:v>4.1830739999999998E-2</c:v>
                </c:pt>
                <c:pt idx="1998">
                  <c:v>4.1860580000000022E-2</c:v>
                </c:pt>
                <c:pt idx="1999">
                  <c:v>4.1850199999999976E-2</c:v>
                </c:pt>
                <c:pt idx="2000">
                  <c:v>4.1804780000000014E-2</c:v>
                </c:pt>
                <c:pt idx="2001">
                  <c:v>4.1735479999999998E-2</c:v>
                </c:pt>
                <c:pt idx="2002">
                  <c:v>4.165027999999997E-2</c:v>
                </c:pt>
                <c:pt idx="2003">
                  <c:v>4.1556950000000002E-2</c:v>
                </c:pt>
                <c:pt idx="2004">
                  <c:v>4.1454499999999998E-2</c:v>
                </c:pt>
                <c:pt idx="2005">
                  <c:v>4.1343249999999977E-2</c:v>
                </c:pt>
                <c:pt idx="2006">
                  <c:v>4.1223439999999986E-2</c:v>
                </c:pt>
                <c:pt idx="2007">
                  <c:v>4.1097460000000023E-2</c:v>
                </c:pt>
                <c:pt idx="2008">
                  <c:v>4.0967120000000003E-2</c:v>
                </c:pt>
                <c:pt idx="2009">
                  <c:v>4.0838199999999998E-2</c:v>
                </c:pt>
                <c:pt idx="2010">
                  <c:v>4.0709820000000001E-2</c:v>
                </c:pt>
                <c:pt idx="2011">
                  <c:v>4.0579499999999998E-2</c:v>
                </c:pt>
                <c:pt idx="2012">
                  <c:v>4.0443839999999995E-2</c:v>
                </c:pt>
                <c:pt idx="2013">
                  <c:v>4.0304040000000013E-2</c:v>
                </c:pt>
                <c:pt idx="2014">
                  <c:v>4.0165069999999997E-2</c:v>
                </c:pt>
                <c:pt idx="2015">
                  <c:v>4.0030749999999997E-2</c:v>
                </c:pt>
                <c:pt idx="2016">
                  <c:v>3.9897580000000002E-2</c:v>
                </c:pt>
                <c:pt idx="2017">
                  <c:v>3.9766959999999997E-2</c:v>
                </c:pt>
                <c:pt idx="2018">
                  <c:v>3.9638310000000024E-2</c:v>
                </c:pt>
                <c:pt idx="2019">
                  <c:v>3.9513870000000006E-2</c:v>
                </c:pt>
                <c:pt idx="2020">
                  <c:v>3.9388930000000009E-2</c:v>
                </c:pt>
                <c:pt idx="2021">
                  <c:v>3.9255800000000021E-2</c:v>
                </c:pt>
                <c:pt idx="2022">
                  <c:v>3.9118469999999989E-2</c:v>
                </c:pt>
                <c:pt idx="2023">
                  <c:v>3.8986840000000002E-2</c:v>
                </c:pt>
                <c:pt idx="2024">
                  <c:v>3.8858799999999999E-2</c:v>
                </c:pt>
                <c:pt idx="2025">
                  <c:v>3.873370000000001E-2</c:v>
                </c:pt>
                <c:pt idx="2026">
                  <c:v>3.8607559999999999E-2</c:v>
                </c:pt>
                <c:pt idx="2027">
                  <c:v>3.8478940000000024E-2</c:v>
                </c:pt>
                <c:pt idx="2028">
                  <c:v>3.83521E-2</c:v>
                </c:pt>
                <c:pt idx="2029">
                  <c:v>3.8224260000000003E-2</c:v>
                </c:pt>
                <c:pt idx="2030">
                  <c:v>3.809516000000001E-2</c:v>
                </c:pt>
                <c:pt idx="2031">
                  <c:v>3.796486000000001E-2</c:v>
                </c:pt>
                <c:pt idx="2032">
                  <c:v>3.7831570000000023E-2</c:v>
                </c:pt>
                <c:pt idx="2033">
                  <c:v>3.7699710000000018E-2</c:v>
                </c:pt>
                <c:pt idx="2034">
                  <c:v>3.7569600000000002E-2</c:v>
                </c:pt>
                <c:pt idx="2035">
                  <c:v>3.7437940000000045E-2</c:v>
                </c:pt>
                <c:pt idx="2036">
                  <c:v>3.7304380000000005E-2</c:v>
                </c:pt>
                <c:pt idx="2037">
                  <c:v>3.7172350000000021E-2</c:v>
                </c:pt>
                <c:pt idx="2038">
                  <c:v>3.7042990000000019E-2</c:v>
                </c:pt>
                <c:pt idx="2039">
                  <c:v>3.6914259999999997E-2</c:v>
                </c:pt>
                <c:pt idx="2040">
                  <c:v>3.6784520000000001E-2</c:v>
                </c:pt>
                <c:pt idx="2041">
                  <c:v>3.6653260000000021E-2</c:v>
                </c:pt>
                <c:pt idx="2042">
                  <c:v>3.6521370000000018E-2</c:v>
                </c:pt>
                <c:pt idx="2043">
                  <c:v>3.6392099999999997E-2</c:v>
                </c:pt>
                <c:pt idx="2044">
                  <c:v>3.6263340000000019E-2</c:v>
                </c:pt>
                <c:pt idx="2045">
                  <c:v>3.6132989999999997E-2</c:v>
                </c:pt>
                <c:pt idx="2046">
                  <c:v>3.600312000000002E-2</c:v>
                </c:pt>
                <c:pt idx="2047">
                  <c:v>3.587294000000002E-2</c:v>
                </c:pt>
                <c:pt idx="2048">
                  <c:v>3.574252E-2</c:v>
                </c:pt>
                <c:pt idx="2049">
                  <c:v>3.5607770000000018E-2</c:v>
                </c:pt>
                <c:pt idx="2050">
                  <c:v>3.5472550000000005E-2</c:v>
                </c:pt>
                <c:pt idx="2051">
                  <c:v>3.534128000000001E-2</c:v>
                </c:pt>
                <c:pt idx="2052">
                  <c:v>3.5213620000000001E-2</c:v>
                </c:pt>
                <c:pt idx="2053">
                  <c:v>3.5090700000000002E-2</c:v>
                </c:pt>
                <c:pt idx="2054">
                  <c:v>3.4966919999999999E-2</c:v>
                </c:pt>
                <c:pt idx="2055">
                  <c:v>3.4842520000000002E-2</c:v>
                </c:pt>
                <c:pt idx="2056">
                  <c:v>3.4716230000000001E-2</c:v>
                </c:pt>
                <c:pt idx="2057">
                  <c:v>3.459015E-2</c:v>
                </c:pt>
                <c:pt idx="2058">
                  <c:v>3.4461250000000006E-2</c:v>
                </c:pt>
                <c:pt idx="2059">
                  <c:v>3.4334380000000005E-2</c:v>
                </c:pt>
                <c:pt idx="2060">
                  <c:v>3.4208910000000002E-2</c:v>
                </c:pt>
                <c:pt idx="2061">
                  <c:v>3.4083589999999997E-2</c:v>
                </c:pt>
                <c:pt idx="2062">
                  <c:v>3.3957950000000001E-2</c:v>
                </c:pt>
                <c:pt idx="2063">
                  <c:v>3.3833860000000021E-2</c:v>
                </c:pt>
                <c:pt idx="2064">
                  <c:v>3.3711919999999999E-2</c:v>
                </c:pt>
                <c:pt idx="2065">
                  <c:v>3.3589720000000003E-2</c:v>
                </c:pt>
                <c:pt idx="2066">
                  <c:v>3.3468159999999997E-2</c:v>
                </c:pt>
                <c:pt idx="2067">
                  <c:v>3.3343409999999997E-2</c:v>
                </c:pt>
                <c:pt idx="2068">
                  <c:v>3.3214559999999997E-2</c:v>
                </c:pt>
                <c:pt idx="2069">
                  <c:v>3.3088560000000003E-2</c:v>
                </c:pt>
                <c:pt idx="2070">
                  <c:v>3.2966959999999997E-2</c:v>
                </c:pt>
                <c:pt idx="2071">
                  <c:v>3.2847830000000022E-2</c:v>
                </c:pt>
                <c:pt idx="2072">
                  <c:v>3.2732180000000013E-2</c:v>
                </c:pt>
                <c:pt idx="2073">
                  <c:v>3.2617860000000012E-2</c:v>
                </c:pt>
                <c:pt idx="2074">
                  <c:v>3.2500350000000011E-2</c:v>
                </c:pt>
                <c:pt idx="2075">
                  <c:v>3.2381760000000002E-2</c:v>
                </c:pt>
                <c:pt idx="2076">
                  <c:v>3.2266280000000001E-2</c:v>
                </c:pt>
                <c:pt idx="2077">
                  <c:v>3.2157039999999998E-2</c:v>
                </c:pt>
                <c:pt idx="2078">
                  <c:v>3.2044400000000001E-2</c:v>
                </c:pt>
                <c:pt idx="2079">
                  <c:v>3.1923559999999997E-2</c:v>
                </c:pt>
                <c:pt idx="2080">
                  <c:v>3.1799000000000001E-2</c:v>
                </c:pt>
                <c:pt idx="2081">
                  <c:v>3.1673550000000002E-2</c:v>
                </c:pt>
                <c:pt idx="2082">
                  <c:v>3.1545030000000002E-2</c:v>
                </c:pt>
                <c:pt idx="2083">
                  <c:v>3.1415800000000021E-2</c:v>
                </c:pt>
                <c:pt idx="2084">
                  <c:v>3.1287860000000021E-2</c:v>
                </c:pt>
                <c:pt idx="2085">
                  <c:v>3.1164009999999989E-2</c:v>
                </c:pt>
                <c:pt idx="2086">
                  <c:v>3.1044040000000009E-2</c:v>
                </c:pt>
                <c:pt idx="2087">
                  <c:v>3.092455999999999E-2</c:v>
                </c:pt>
                <c:pt idx="2088">
                  <c:v>3.0804700000000011E-2</c:v>
                </c:pt>
                <c:pt idx="2089">
                  <c:v>3.0683700000000015E-2</c:v>
                </c:pt>
                <c:pt idx="2090">
                  <c:v>3.0562840000000001E-2</c:v>
                </c:pt>
                <c:pt idx="2091">
                  <c:v>3.0442500000000001E-2</c:v>
                </c:pt>
                <c:pt idx="2092">
                  <c:v>3.0320479999999997E-2</c:v>
                </c:pt>
                <c:pt idx="2093">
                  <c:v>3.0197000000000002E-2</c:v>
                </c:pt>
                <c:pt idx="2094">
                  <c:v>3.0074610000000015E-2</c:v>
                </c:pt>
                <c:pt idx="2095">
                  <c:v>2.9950079999999997E-2</c:v>
                </c:pt>
                <c:pt idx="2096">
                  <c:v>2.9823889999999999E-2</c:v>
                </c:pt>
                <c:pt idx="2097">
                  <c:v>2.9699699999999999E-2</c:v>
                </c:pt>
                <c:pt idx="2098">
                  <c:v>2.957976000000001E-2</c:v>
                </c:pt>
                <c:pt idx="2099">
                  <c:v>2.9460980000000001E-2</c:v>
                </c:pt>
                <c:pt idx="2100">
                  <c:v>2.934235E-2</c:v>
                </c:pt>
                <c:pt idx="2101">
                  <c:v>2.9224699999999985E-2</c:v>
                </c:pt>
                <c:pt idx="2102">
                  <c:v>2.9108100000000001E-2</c:v>
                </c:pt>
                <c:pt idx="2103">
                  <c:v>2.8993000000000001E-2</c:v>
                </c:pt>
                <c:pt idx="2104">
                  <c:v>2.8878540000000001E-2</c:v>
                </c:pt>
                <c:pt idx="2105">
                  <c:v>2.876532E-2</c:v>
                </c:pt>
                <c:pt idx="2106">
                  <c:v>2.8650100000000001E-2</c:v>
                </c:pt>
                <c:pt idx="2107">
                  <c:v>2.8531390000000014E-2</c:v>
                </c:pt>
                <c:pt idx="2108">
                  <c:v>2.8409380000000001E-2</c:v>
                </c:pt>
                <c:pt idx="2109">
                  <c:v>2.828638E-2</c:v>
                </c:pt>
                <c:pt idx="2110">
                  <c:v>2.8161819999999997E-2</c:v>
                </c:pt>
                <c:pt idx="2111">
                  <c:v>2.8039580000000001E-2</c:v>
                </c:pt>
                <c:pt idx="2112">
                  <c:v>2.7915780000000001E-2</c:v>
                </c:pt>
                <c:pt idx="2113">
                  <c:v>2.7788799999999999E-2</c:v>
                </c:pt>
                <c:pt idx="2114">
                  <c:v>2.7658990000000012E-2</c:v>
                </c:pt>
                <c:pt idx="2115">
                  <c:v>2.7530320000000014E-2</c:v>
                </c:pt>
                <c:pt idx="2116">
                  <c:v>2.7403560000000014E-2</c:v>
                </c:pt>
                <c:pt idx="2117">
                  <c:v>2.7280250000000013E-2</c:v>
                </c:pt>
                <c:pt idx="2118">
                  <c:v>2.7159449999999998E-2</c:v>
                </c:pt>
                <c:pt idx="2119">
                  <c:v>2.7040150000000002E-2</c:v>
                </c:pt>
                <c:pt idx="2120">
                  <c:v>2.6922999999999999E-2</c:v>
                </c:pt>
                <c:pt idx="2121">
                  <c:v>2.6809000000000013E-2</c:v>
                </c:pt>
                <c:pt idx="2122">
                  <c:v>2.6697070000000021E-2</c:v>
                </c:pt>
                <c:pt idx="2123">
                  <c:v>2.6584880000000002E-2</c:v>
                </c:pt>
                <c:pt idx="2124">
                  <c:v>2.646946E-2</c:v>
                </c:pt>
                <c:pt idx="2125">
                  <c:v>2.6351360000000015E-2</c:v>
                </c:pt>
                <c:pt idx="2126">
                  <c:v>2.6233060000000009E-2</c:v>
                </c:pt>
                <c:pt idx="2127">
                  <c:v>2.6115139999999998E-2</c:v>
                </c:pt>
                <c:pt idx="2128">
                  <c:v>2.5994079999999999E-2</c:v>
                </c:pt>
                <c:pt idx="2129">
                  <c:v>2.5872000000000013E-2</c:v>
                </c:pt>
                <c:pt idx="2130">
                  <c:v>2.5752379999999998E-2</c:v>
                </c:pt>
                <c:pt idx="2131">
                  <c:v>2.5633450000000002E-2</c:v>
                </c:pt>
                <c:pt idx="2132">
                  <c:v>2.5512199999999988E-2</c:v>
                </c:pt>
                <c:pt idx="2133">
                  <c:v>2.5390719999999999E-2</c:v>
                </c:pt>
                <c:pt idx="2134">
                  <c:v>2.5269300000000012E-2</c:v>
                </c:pt>
                <c:pt idx="2135">
                  <c:v>2.5152339999999999E-2</c:v>
                </c:pt>
                <c:pt idx="2136">
                  <c:v>2.5040650000000001E-2</c:v>
                </c:pt>
                <c:pt idx="2137">
                  <c:v>2.4928469999999984E-2</c:v>
                </c:pt>
                <c:pt idx="2138">
                  <c:v>2.4817539999999999E-2</c:v>
                </c:pt>
                <c:pt idx="2139">
                  <c:v>2.4707630000000001E-2</c:v>
                </c:pt>
                <c:pt idx="2140">
                  <c:v>2.4597129999999988E-2</c:v>
                </c:pt>
                <c:pt idx="2141">
                  <c:v>2.4486560000000001E-2</c:v>
                </c:pt>
                <c:pt idx="2142">
                  <c:v>2.437429E-2</c:v>
                </c:pt>
                <c:pt idx="2143">
                  <c:v>2.426035E-2</c:v>
                </c:pt>
                <c:pt idx="2144">
                  <c:v>2.4144840000000001E-2</c:v>
                </c:pt>
                <c:pt idx="2145">
                  <c:v>2.4028839999999989E-2</c:v>
                </c:pt>
                <c:pt idx="2146">
                  <c:v>2.3913819999999999E-2</c:v>
                </c:pt>
                <c:pt idx="2147">
                  <c:v>2.3797949999999998E-2</c:v>
                </c:pt>
                <c:pt idx="2148">
                  <c:v>2.3684270000000011E-2</c:v>
                </c:pt>
                <c:pt idx="2149">
                  <c:v>2.357004E-2</c:v>
                </c:pt>
                <c:pt idx="2150">
                  <c:v>2.3453709999999999E-2</c:v>
                </c:pt>
                <c:pt idx="2151">
                  <c:v>2.3337719999999999E-2</c:v>
                </c:pt>
                <c:pt idx="2152">
                  <c:v>2.321962E-2</c:v>
                </c:pt>
                <c:pt idx="2153">
                  <c:v>2.3099419999999999E-2</c:v>
                </c:pt>
                <c:pt idx="2154">
                  <c:v>2.2979920000000015E-2</c:v>
                </c:pt>
                <c:pt idx="2155">
                  <c:v>2.2861170000000021E-2</c:v>
                </c:pt>
                <c:pt idx="2156">
                  <c:v>2.2746189999999993E-2</c:v>
                </c:pt>
                <c:pt idx="2157">
                  <c:v>2.2632810000000024E-2</c:v>
                </c:pt>
                <c:pt idx="2158">
                  <c:v>2.2520679999999998E-2</c:v>
                </c:pt>
                <c:pt idx="2159">
                  <c:v>2.2410690000000011E-2</c:v>
                </c:pt>
                <c:pt idx="2160">
                  <c:v>2.2299140000000012E-2</c:v>
                </c:pt>
                <c:pt idx="2161">
                  <c:v>2.2187479999999999E-2</c:v>
                </c:pt>
                <c:pt idx="2162">
                  <c:v>2.2075480000000001E-2</c:v>
                </c:pt>
                <c:pt idx="2163">
                  <c:v>2.1962860000000001E-2</c:v>
                </c:pt>
                <c:pt idx="2164">
                  <c:v>2.1850980000000002E-2</c:v>
                </c:pt>
                <c:pt idx="2165">
                  <c:v>2.174098E-2</c:v>
                </c:pt>
                <c:pt idx="2166">
                  <c:v>2.1633400000000014E-2</c:v>
                </c:pt>
                <c:pt idx="2167">
                  <c:v>2.1523040000000011E-2</c:v>
                </c:pt>
                <c:pt idx="2168">
                  <c:v>2.1410300000000014E-2</c:v>
                </c:pt>
                <c:pt idx="2169">
                  <c:v>2.1297699999999999E-2</c:v>
                </c:pt>
                <c:pt idx="2170">
                  <c:v>2.1186549999999998E-2</c:v>
                </c:pt>
                <c:pt idx="2171">
                  <c:v>2.1076100000000014E-2</c:v>
                </c:pt>
                <c:pt idx="2172">
                  <c:v>2.0966989999999991E-2</c:v>
                </c:pt>
                <c:pt idx="2173">
                  <c:v>2.085851E-2</c:v>
                </c:pt>
                <c:pt idx="2174">
                  <c:v>2.0751160000000001E-2</c:v>
                </c:pt>
                <c:pt idx="2175">
                  <c:v>2.0644530000000001E-2</c:v>
                </c:pt>
                <c:pt idx="2176">
                  <c:v>2.0536740000000001E-2</c:v>
                </c:pt>
                <c:pt idx="2177">
                  <c:v>2.0428049999999993E-2</c:v>
                </c:pt>
                <c:pt idx="2178">
                  <c:v>2.0320499999999977E-2</c:v>
                </c:pt>
                <c:pt idx="2179">
                  <c:v>2.0214389999999999E-2</c:v>
                </c:pt>
                <c:pt idx="2180">
                  <c:v>2.010611E-2</c:v>
                </c:pt>
                <c:pt idx="2181">
                  <c:v>1.9995949999999998E-2</c:v>
                </c:pt>
                <c:pt idx="2182">
                  <c:v>1.9886540000000012E-2</c:v>
                </c:pt>
                <c:pt idx="2183">
                  <c:v>1.9778950000000003E-2</c:v>
                </c:pt>
                <c:pt idx="2184">
                  <c:v>1.9673410000000009E-2</c:v>
                </c:pt>
                <c:pt idx="2185">
                  <c:v>1.956894E-2</c:v>
                </c:pt>
                <c:pt idx="2186">
                  <c:v>1.9463350000000011E-2</c:v>
                </c:pt>
                <c:pt idx="2187">
                  <c:v>1.9354940000000001E-2</c:v>
                </c:pt>
                <c:pt idx="2188">
                  <c:v>1.9248060000000001E-2</c:v>
                </c:pt>
                <c:pt idx="2189">
                  <c:v>1.9141690000000003E-2</c:v>
                </c:pt>
                <c:pt idx="2190">
                  <c:v>1.9035650000000001E-2</c:v>
                </c:pt>
                <c:pt idx="2191">
                  <c:v>1.8930600000000002E-2</c:v>
                </c:pt>
                <c:pt idx="2192">
                  <c:v>1.8825610000000003E-2</c:v>
                </c:pt>
                <c:pt idx="2193">
                  <c:v>1.8720360000000005E-2</c:v>
                </c:pt>
                <c:pt idx="2194">
                  <c:v>1.8615030000000001E-2</c:v>
                </c:pt>
                <c:pt idx="2195">
                  <c:v>1.8508840000000009E-2</c:v>
                </c:pt>
                <c:pt idx="2196">
                  <c:v>1.8401030000000009E-2</c:v>
                </c:pt>
                <c:pt idx="2197">
                  <c:v>1.8291700000000001E-2</c:v>
                </c:pt>
                <c:pt idx="2198">
                  <c:v>1.8182870000000011E-2</c:v>
                </c:pt>
                <c:pt idx="2199">
                  <c:v>1.8075330000000001E-2</c:v>
                </c:pt>
                <c:pt idx="2200">
                  <c:v>1.796851E-2</c:v>
                </c:pt>
                <c:pt idx="2201">
                  <c:v>1.7859429999999999E-2</c:v>
                </c:pt>
                <c:pt idx="2202">
                  <c:v>1.7750060000000002E-2</c:v>
                </c:pt>
                <c:pt idx="2203">
                  <c:v>1.763957E-2</c:v>
                </c:pt>
                <c:pt idx="2204">
                  <c:v>1.7528229999999999E-2</c:v>
                </c:pt>
                <c:pt idx="2205">
                  <c:v>1.741993E-2</c:v>
                </c:pt>
                <c:pt idx="2206">
                  <c:v>1.7315540000000001E-2</c:v>
                </c:pt>
                <c:pt idx="2207">
                  <c:v>1.721197E-2</c:v>
                </c:pt>
                <c:pt idx="2208">
                  <c:v>1.7108689999999999E-2</c:v>
                </c:pt>
                <c:pt idx="2209">
                  <c:v>1.7006570000000009E-2</c:v>
                </c:pt>
                <c:pt idx="2210">
                  <c:v>1.6902860000000009E-2</c:v>
                </c:pt>
                <c:pt idx="2211">
                  <c:v>1.6800450000000012E-2</c:v>
                </c:pt>
                <c:pt idx="2212">
                  <c:v>1.6698090000000002E-2</c:v>
                </c:pt>
                <c:pt idx="2213">
                  <c:v>1.6594640000000001E-2</c:v>
                </c:pt>
                <c:pt idx="2214">
                  <c:v>1.6488190000000003E-2</c:v>
                </c:pt>
                <c:pt idx="2215">
                  <c:v>1.6382090000000005E-2</c:v>
                </c:pt>
                <c:pt idx="2216">
                  <c:v>1.6278030000000002E-2</c:v>
                </c:pt>
                <c:pt idx="2217">
                  <c:v>1.617416E-2</c:v>
                </c:pt>
                <c:pt idx="2218">
                  <c:v>1.606892E-2</c:v>
                </c:pt>
                <c:pt idx="2219">
                  <c:v>1.5963230000000002E-2</c:v>
                </c:pt>
                <c:pt idx="2220">
                  <c:v>1.5858509999999999E-2</c:v>
                </c:pt>
                <c:pt idx="2221">
                  <c:v>1.5753850000000003E-2</c:v>
                </c:pt>
                <c:pt idx="2222">
                  <c:v>1.5648860000000001E-2</c:v>
                </c:pt>
                <c:pt idx="2223">
                  <c:v>1.5545620000000001E-2</c:v>
                </c:pt>
                <c:pt idx="2224">
                  <c:v>1.5444060000000001E-2</c:v>
                </c:pt>
                <c:pt idx="2225">
                  <c:v>1.5342510000000007E-2</c:v>
                </c:pt>
                <c:pt idx="2226">
                  <c:v>1.5241130000000007E-2</c:v>
                </c:pt>
                <c:pt idx="2227">
                  <c:v>1.5139100000000001E-2</c:v>
                </c:pt>
                <c:pt idx="2228">
                  <c:v>1.5039659999999998E-2</c:v>
                </c:pt>
                <c:pt idx="2229">
                  <c:v>1.49394E-2</c:v>
                </c:pt>
                <c:pt idx="2230">
                  <c:v>1.4839229999999998E-2</c:v>
                </c:pt>
                <c:pt idx="2231">
                  <c:v>1.4738909999999996E-2</c:v>
                </c:pt>
                <c:pt idx="2232">
                  <c:v>1.4639909999999996E-2</c:v>
                </c:pt>
                <c:pt idx="2233">
                  <c:v>1.4544349999999999E-2</c:v>
                </c:pt>
                <c:pt idx="2234">
                  <c:v>1.4447130000000001E-2</c:v>
                </c:pt>
                <c:pt idx="2235">
                  <c:v>1.434818E-2</c:v>
                </c:pt>
                <c:pt idx="2236">
                  <c:v>1.4247170000000003E-2</c:v>
                </c:pt>
                <c:pt idx="2237">
                  <c:v>1.4145530000000003E-2</c:v>
                </c:pt>
                <c:pt idx="2238">
                  <c:v>1.4044320000000001E-2</c:v>
                </c:pt>
                <c:pt idx="2239">
                  <c:v>1.3944360000000001E-2</c:v>
                </c:pt>
                <c:pt idx="2240">
                  <c:v>1.3842830000000009E-2</c:v>
                </c:pt>
                <c:pt idx="2241">
                  <c:v>1.3739599999999999E-2</c:v>
                </c:pt>
                <c:pt idx="2242">
                  <c:v>1.363544E-2</c:v>
                </c:pt>
                <c:pt idx="2243">
                  <c:v>1.3534060000000001E-2</c:v>
                </c:pt>
                <c:pt idx="2244">
                  <c:v>1.3434270000000003E-2</c:v>
                </c:pt>
                <c:pt idx="2245">
                  <c:v>1.333414E-2</c:v>
                </c:pt>
                <c:pt idx="2246">
                  <c:v>1.3233140000000001E-2</c:v>
                </c:pt>
                <c:pt idx="2247">
                  <c:v>1.3133720000000003E-2</c:v>
                </c:pt>
                <c:pt idx="2248">
                  <c:v>1.3034909999999999E-2</c:v>
                </c:pt>
                <c:pt idx="2249">
                  <c:v>1.2935070000000003E-2</c:v>
                </c:pt>
                <c:pt idx="2250">
                  <c:v>1.283551E-2</c:v>
                </c:pt>
                <c:pt idx="2251">
                  <c:v>1.273504E-2</c:v>
                </c:pt>
                <c:pt idx="2252">
                  <c:v>1.2633370000000001E-2</c:v>
                </c:pt>
                <c:pt idx="2253">
                  <c:v>1.2529800000000001E-2</c:v>
                </c:pt>
                <c:pt idx="2254">
                  <c:v>1.2430870000000007E-2</c:v>
                </c:pt>
                <c:pt idx="2255">
                  <c:v>1.23316E-2</c:v>
                </c:pt>
                <c:pt idx="2256">
                  <c:v>1.2233659999999999E-2</c:v>
                </c:pt>
                <c:pt idx="2257">
                  <c:v>1.2136029999999999E-2</c:v>
                </c:pt>
                <c:pt idx="2258">
                  <c:v>1.203717E-2</c:v>
                </c:pt>
                <c:pt idx="2259">
                  <c:v>1.1937140000000001E-2</c:v>
                </c:pt>
                <c:pt idx="2260">
                  <c:v>1.1840040000000001E-2</c:v>
                </c:pt>
                <c:pt idx="2261">
                  <c:v>1.1744320000000008E-2</c:v>
                </c:pt>
                <c:pt idx="2262">
                  <c:v>1.1649600000000001E-2</c:v>
                </c:pt>
                <c:pt idx="2263">
                  <c:v>1.15532E-2</c:v>
                </c:pt>
                <c:pt idx="2264">
                  <c:v>1.1454180000000001E-2</c:v>
                </c:pt>
                <c:pt idx="2265">
                  <c:v>1.1355780000000001E-2</c:v>
                </c:pt>
                <c:pt idx="2266">
                  <c:v>1.1259419999999999E-2</c:v>
                </c:pt>
                <c:pt idx="2267">
                  <c:v>1.117109E-2</c:v>
                </c:pt>
                <c:pt idx="2268">
                  <c:v>1.1083280000000001E-2</c:v>
                </c:pt>
                <c:pt idx="2269">
                  <c:v>1.0993120000000006E-2</c:v>
                </c:pt>
                <c:pt idx="2270">
                  <c:v>1.0901080000000006E-2</c:v>
                </c:pt>
                <c:pt idx="2271">
                  <c:v>1.0809540000000001E-2</c:v>
                </c:pt>
                <c:pt idx="2272">
                  <c:v>1.0718409999999999E-2</c:v>
                </c:pt>
                <c:pt idx="2273">
                  <c:v>1.0625170000000007E-2</c:v>
                </c:pt>
                <c:pt idx="2274">
                  <c:v>1.0529180000000001E-2</c:v>
                </c:pt>
                <c:pt idx="2275">
                  <c:v>1.0435099999999998E-2</c:v>
                </c:pt>
                <c:pt idx="2276">
                  <c:v>1.0342140000000001E-2</c:v>
                </c:pt>
                <c:pt idx="2277">
                  <c:v>1.0252009999999999E-2</c:v>
                </c:pt>
                <c:pt idx="2278">
                  <c:v>1.0162650000000001E-2</c:v>
                </c:pt>
                <c:pt idx="2279">
                  <c:v>1.0072919999999996E-2</c:v>
                </c:pt>
                <c:pt idx="2280">
                  <c:v>9.9814620000000052E-3</c:v>
                </c:pt>
                <c:pt idx="2281">
                  <c:v>9.8898520000000063E-3</c:v>
                </c:pt>
                <c:pt idx="2282">
                  <c:v>9.7990640000000049E-3</c:v>
                </c:pt>
                <c:pt idx="2283">
                  <c:v>9.7050850000000074E-3</c:v>
                </c:pt>
                <c:pt idx="2284">
                  <c:v>9.6102880000000016E-3</c:v>
                </c:pt>
                <c:pt idx="2285">
                  <c:v>9.5137460000000104E-3</c:v>
                </c:pt>
                <c:pt idx="2286">
                  <c:v>9.4165760000000081E-3</c:v>
                </c:pt>
                <c:pt idx="2287">
                  <c:v>9.3223200000000003E-3</c:v>
                </c:pt>
                <c:pt idx="2288">
                  <c:v>9.2294130000000005E-3</c:v>
                </c:pt>
                <c:pt idx="2289">
                  <c:v>9.1373089999999997E-3</c:v>
                </c:pt>
                <c:pt idx="2290">
                  <c:v>9.0447740000000002E-3</c:v>
                </c:pt>
                <c:pt idx="2291">
                  <c:v>8.9522820000000111E-3</c:v>
                </c:pt>
                <c:pt idx="2292">
                  <c:v>8.8600450000000074E-3</c:v>
                </c:pt>
                <c:pt idx="2293">
                  <c:v>8.7671960000000049E-3</c:v>
                </c:pt>
                <c:pt idx="2294">
                  <c:v>8.6729380000000068E-3</c:v>
                </c:pt>
                <c:pt idx="2295">
                  <c:v>8.5818739999999998E-3</c:v>
                </c:pt>
                <c:pt idx="2296">
                  <c:v>8.4941990000000026E-3</c:v>
                </c:pt>
                <c:pt idx="2297">
                  <c:v>8.4087590000000052E-3</c:v>
                </c:pt>
                <c:pt idx="2298">
                  <c:v>8.3232280000000002E-3</c:v>
                </c:pt>
                <c:pt idx="2299">
                  <c:v>8.2384139999999995E-3</c:v>
                </c:pt>
                <c:pt idx="2300">
                  <c:v>8.1501900000000068E-3</c:v>
                </c:pt>
                <c:pt idx="2301">
                  <c:v>8.0625110000000048E-3</c:v>
                </c:pt>
                <c:pt idx="2302">
                  <c:v>7.9746550000000058E-3</c:v>
                </c:pt>
                <c:pt idx="2303">
                  <c:v>7.8858469999999996E-3</c:v>
                </c:pt>
                <c:pt idx="2304">
                  <c:v>7.7966420000000081E-3</c:v>
                </c:pt>
                <c:pt idx="2305">
                  <c:v>7.7075220000000031E-3</c:v>
                </c:pt>
                <c:pt idx="2306">
                  <c:v>7.6208179999999997E-3</c:v>
                </c:pt>
                <c:pt idx="2307">
                  <c:v>7.5354140000000024E-3</c:v>
                </c:pt>
                <c:pt idx="2308">
                  <c:v>7.4489600000000053E-3</c:v>
                </c:pt>
                <c:pt idx="2309">
                  <c:v>7.3587180000000028E-3</c:v>
                </c:pt>
                <c:pt idx="2310">
                  <c:v>7.2686760000000043E-3</c:v>
                </c:pt>
                <c:pt idx="2311">
                  <c:v>7.1786870000000022E-3</c:v>
                </c:pt>
                <c:pt idx="2312">
                  <c:v>7.088900000000003E-3</c:v>
                </c:pt>
                <c:pt idx="2313">
                  <c:v>6.9982660000000056E-3</c:v>
                </c:pt>
                <c:pt idx="2314">
                  <c:v>6.9078359999999997E-3</c:v>
                </c:pt>
                <c:pt idx="2315">
                  <c:v>6.8182160000000028E-3</c:v>
                </c:pt>
                <c:pt idx="2316">
                  <c:v>6.7305630000000054E-3</c:v>
                </c:pt>
                <c:pt idx="2317">
                  <c:v>6.6422119999999998E-3</c:v>
                </c:pt>
                <c:pt idx="2318">
                  <c:v>6.5545139999999974E-3</c:v>
                </c:pt>
                <c:pt idx="2319">
                  <c:v>6.4659360000000003E-3</c:v>
                </c:pt>
                <c:pt idx="2320">
                  <c:v>6.3760160000000026E-3</c:v>
                </c:pt>
                <c:pt idx="2321">
                  <c:v>6.2847379999999998E-3</c:v>
                </c:pt>
                <c:pt idx="2322">
                  <c:v>6.1948899999999972E-3</c:v>
                </c:pt>
                <c:pt idx="2323">
                  <c:v>6.1097149999999999E-3</c:v>
                </c:pt>
                <c:pt idx="2324">
                  <c:v>6.0258320000000001E-3</c:v>
                </c:pt>
                <c:pt idx="2325">
                  <c:v>5.9416180000000053E-3</c:v>
                </c:pt>
                <c:pt idx="2326">
                  <c:v>5.8585080000000027E-3</c:v>
                </c:pt>
                <c:pt idx="2327">
                  <c:v>5.7765490000000067E-3</c:v>
                </c:pt>
                <c:pt idx="2328">
                  <c:v>5.6944489999999999E-3</c:v>
                </c:pt>
                <c:pt idx="2329">
                  <c:v>5.6132860000000003E-3</c:v>
                </c:pt>
                <c:pt idx="2330">
                  <c:v>5.5326240000000025E-3</c:v>
                </c:pt>
                <c:pt idx="2331">
                  <c:v>5.4527559999999996E-3</c:v>
                </c:pt>
                <c:pt idx="2332">
                  <c:v>5.3743510000000029E-3</c:v>
                </c:pt>
                <c:pt idx="2333">
                  <c:v>5.2966260000000031E-3</c:v>
                </c:pt>
                <c:pt idx="2334">
                  <c:v>5.2207709999999999E-3</c:v>
                </c:pt>
                <c:pt idx="2335">
                  <c:v>5.144913999999997E-3</c:v>
                </c:pt>
                <c:pt idx="2336">
                  <c:v>5.069091000000003E-3</c:v>
                </c:pt>
                <c:pt idx="2337">
                  <c:v>4.9901340000000002E-3</c:v>
                </c:pt>
                <c:pt idx="2338">
                  <c:v>4.910654000000003E-3</c:v>
                </c:pt>
                <c:pt idx="2339">
                  <c:v>4.8323280000000029E-3</c:v>
                </c:pt>
                <c:pt idx="2340">
                  <c:v>4.7567000000000026E-3</c:v>
                </c:pt>
                <c:pt idx="2341">
                  <c:v>4.6848680000000026E-3</c:v>
                </c:pt>
                <c:pt idx="2342">
                  <c:v>4.6158499999999995E-3</c:v>
                </c:pt>
                <c:pt idx="2343">
                  <c:v>4.5478400000000026E-3</c:v>
                </c:pt>
                <c:pt idx="2344">
                  <c:v>4.4789610000000053E-3</c:v>
                </c:pt>
                <c:pt idx="2345">
                  <c:v>4.4059040000000004E-3</c:v>
                </c:pt>
                <c:pt idx="2346">
                  <c:v>4.3323579999999997E-3</c:v>
                </c:pt>
                <c:pt idx="2347">
                  <c:v>4.2596680000000055E-3</c:v>
                </c:pt>
                <c:pt idx="2348">
                  <c:v>4.1855E-3</c:v>
                </c:pt>
                <c:pt idx="2349">
                  <c:v>4.1119060000000002E-3</c:v>
                </c:pt>
                <c:pt idx="2350">
                  <c:v>4.0356420000000042E-3</c:v>
                </c:pt>
                <c:pt idx="2351">
                  <c:v>3.960777000000003E-3</c:v>
                </c:pt>
                <c:pt idx="2352">
                  <c:v>3.8871520000000014E-3</c:v>
                </c:pt>
                <c:pt idx="2353">
                  <c:v>3.8121940000000014E-3</c:v>
                </c:pt>
                <c:pt idx="2354">
                  <c:v>3.7376920000000025E-3</c:v>
                </c:pt>
                <c:pt idx="2355">
                  <c:v>3.665684000000002E-3</c:v>
                </c:pt>
                <c:pt idx="2356">
                  <c:v>3.590855E-3</c:v>
                </c:pt>
                <c:pt idx="2357">
                  <c:v>3.517858E-3</c:v>
                </c:pt>
                <c:pt idx="2358">
                  <c:v>3.4470180000000013E-3</c:v>
                </c:pt>
                <c:pt idx="2359">
                  <c:v>3.3750019999999998E-3</c:v>
                </c:pt>
                <c:pt idx="2360">
                  <c:v>3.3029220000000002E-3</c:v>
                </c:pt>
                <c:pt idx="2361">
                  <c:v>3.2338120000000013E-3</c:v>
                </c:pt>
                <c:pt idx="2362">
                  <c:v>3.1635660000000026E-3</c:v>
                </c:pt>
                <c:pt idx="2363">
                  <c:v>3.0893170000000016E-3</c:v>
                </c:pt>
                <c:pt idx="2364">
                  <c:v>3.0143200000000013E-3</c:v>
                </c:pt>
                <c:pt idx="2365">
                  <c:v>2.9394079999999997E-3</c:v>
                </c:pt>
                <c:pt idx="2366">
                  <c:v>2.8663880000000001E-3</c:v>
                </c:pt>
                <c:pt idx="2367">
                  <c:v>2.7942780000000012E-3</c:v>
                </c:pt>
                <c:pt idx="2368">
                  <c:v>2.7261280000000013E-3</c:v>
                </c:pt>
                <c:pt idx="2369">
                  <c:v>2.6585030000000013E-3</c:v>
                </c:pt>
                <c:pt idx="2370">
                  <c:v>2.5889200000000015E-3</c:v>
                </c:pt>
                <c:pt idx="2371">
                  <c:v>2.5176619999999999E-3</c:v>
                </c:pt>
                <c:pt idx="2372">
                  <c:v>2.4487570000000015E-3</c:v>
                </c:pt>
                <c:pt idx="2373">
                  <c:v>2.3818559999999986E-3</c:v>
                </c:pt>
                <c:pt idx="2374">
                  <c:v>2.3148449999999985E-3</c:v>
                </c:pt>
                <c:pt idx="2375">
                  <c:v>2.2488020000000011E-3</c:v>
                </c:pt>
                <c:pt idx="2376">
                  <c:v>2.183938000000002E-3</c:v>
                </c:pt>
                <c:pt idx="2377">
                  <c:v>2.1180120000000011E-3</c:v>
                </c:pt>
                <c:pt idx="2378">
                  <c:v>2.0515329999999999E-3</c:v>
                </c:pt>
                <c:pt idx="2379">
                  <c:v>1.9842230000000011E-3</c:v>
                </c:pt>
                <c:pt idx="2380">
                  <c:v>1.9179100000000008E-3</c:v>
                </c:pt>
                <c:pt idx="2381">
                  <c:v>1.8524670000000013E-3</c:v>
                </c:pt>
                <c:pt idx="2382">
                  <c:v>1.7859639999999999E-3</c:v>
                </c:pt>
                <c:pt idx="2383">
                  <c:v>1.7189550000000007E-3</c:v>
                </c:pt>
                <c:pt idx="2384">
                  <c:v>1.6534880000000007E-3</c:v>
                </c:pt>
                <c:pt idx="2385">
                  <c:v>1.5896340000000001E-3</c:v>
                </c:pt>
                <c:pt idx="2386">
                  <c:v>1.527233E-3</c:v>
                </c:pt>
                <c:pt idx="2387">
                  <c:v>1.4636209999999998E-3</c:v>
                </c:pt>
                <c:pt idx="2388">
                  <c:v>1.4059139999999999E-3</c:v>
                </c:pt>
                <c:pt idx="2389">
                  <c:v>1.3483720000000011E-3</c:v>
                </c:pt>
                <c:pt idx="2390">
                  <c:v>1.2896259999999999E-3</c:v>
                </c:pt>
                <c:pt idx="2391">
                  <c:v>1.2281449999999999E-3</c:v>
                </c:pt>
                <c:pt idx="2392">
                  <c:v>1.1628550000000013E-3</c:v>
                </c:pt>
                <c:pt idx="2393">
                  <c:v>1.0991320000000007E-3</c:v>
                </c:pt>
                <c:pt idx="2394">
                  <c:v>1.0386150000000005E-3</c:v>
                </c:pt>
                <c:pt idx="2395" formatCode="0.00E+00">
                  <c:v>9.779950000000006E-4</c:v>
                </c:pt>
                <c:pt idx="2396" formatCode="0.00E+00">
                  <c:v>9.2329600000000042E-4</c:v>
                </c:pt>
                <c:pt idx="2397" formatCode="0.00E+00">
                  <c:v>9.1134900000000097E-4</c:v>
                </c:pt>
                <c:pt idx="2398" formatCode="0.00E+00">
                  <c:v>9.3879600000000086E-4</c:v>
                </c:pt>
                <c:pt idx="2399" formatCode="0.00E+00">
                  <c:v>9.8356800000000129E-4</c:v>
                </c:pt>
                <c:pt idx="2400">
                  <c:v>1.038024E-3</c:v>
                </c:pt>
                <c:pt idx="2401">
                  <c:v>1.096996E-3</c:v>
                </c:pt>
                <c:pt idx="2402">
                  <c:v>1.1588450000000008E-3</c:v>
                </c:pt>
                <c:pt idx="2403">
                  <c:v>1.2229540000000001E-3</c:v>
                </c:pt>
                <c:pt idx="2404">
                  <c:v>1.289196E-3</c:v>
                </c:pt>
                <c:pt idx="2405">
                  <c:v>1.3540910000000006E-3</c:v>
                </c:pt>
                <c:pt idx="2406">
                  <c:v>1.4191449999999999E-3</c:v>
                </c:pt>
                <c:pt idx="2407">
                  <c:v>1.4848909999999999E-3</c:v>
                </c:pt>
                <c:pt idx="2408">
                  <c:v>1.5517720000000001E-3</c:v>
                </c:pt>
                <c:pt idx="2409">
                  <c:v>1.6189100000000007E-3</c:v>
                </c:pt>
                <c:pt idx="2410">
                  <c:v>1.6865170000000017E-3</c:v>
                </c:pt>
                <c:pt idx="2411">
                  <c:v>1.752788000000001E-3</c:v>
                </c:pt>
                <c:pt idx="2412">
                  <c:v>1.8236610000000001E-3</c:v>
                </c:pt>
                <c:pt idx="2413">
                  <c:v>1.8930080000000007E-3</c:v>
                </c:pt>
                <c:pt idx="2414">
                  <c:v>1.9605790000000014E-3</c:v>
                </c:pt>
                <c:pt idx="2415">
                  <c:v>2.0319180000000002E-3</c:v>
                </c:pt>
                <c:pt idx="2416">
                  <c:v>2.1030540000000013E-3</c:v>
                </c:pt>
                <c:pt idx="2417">
                  <c:v>2.1758709999999998E-3</c:v>
                </c:pt>
                <c:pt idx="2418">
                  <c:v>2.2492080000000012E-3</c:v>
                </c:pt>
                <c:pt idx="2419">
                  <c:v>2.3208859999999999E-3</c:v>
                </c:pt>
                <c:pt idx="2420">
                  <c:v>2.3899419999999999E-3</c:v>
                </c:pt>
                <c:pt idx="2421">
                  <c:v>2.4598390000000001E-3</c:v>
                </c:pt>
                <c:pt idx="2422">
                  <c:v>2.5310549999999999E-3</c:v>
                </c:pt>
                <c:pt idx="2423">
                  <c:v>2.6039650000000015E-3</c:v>
                </c:pt>
                <c:pt idx="2424">
                  <c:v>2.6777680000000014E-3</c:v>
                </c:pt>
                <c:pt idx="2425">
                  <c:v>2.7506800000000014E-3</c:v>
                </c:pt>
                <c:pt idx="2426">
                  <c:v>2.8276800000000013E-3</c:v>
                </c:pt>
                <c:pt idx="2427">
                  <c:v>2.9017760000000013E-3</c:v>
                </c:pt>
                <c:pt idx="2428">
                  <c:v>2.9764479999999987E-3</c:v>
                </c:pt>
                <c:pt idx="2429">
                  <c:v>3.0522980000000002E-3</c:v>
                </c:pt>
                <c:pt idx="2430">
                  <c:v>3.1278110000000016E-3</c:v>
                </c:pt>
                <c:pt idx="2431">
                  <c:v>3.2056890000000016E-3</c:v>
                </c:pt>
                <c:pt idx="2432">
                  <c:v>3.2829180000000014E-3</c:v>
                </c:pt>
                <c:pt idx="2433">
                  <c:v>3.359243E-3</c:v>
                </c:pt>
                <c:pt idx="2434">
                  <c:v>3.4362139999999999E-3</c:v>
                </c:pt>
                <c:pt idx="2435">
                  <c:v>3.513455E-3</c:v>
                </c:pt>
                <c:pt idx="2436">
                  <c:v>3.5910280000000013E-3</c:v>
                </c:pt>
                <c:pt idx="2437">
                  <c:v>3.6693190000000016E-3</c:v>
                </c:pt>
                <c:pt idx="2438">
                  <c:v>3.7457710000000028E-3</c:v>
                </c:pt>
                <c:pt idx="2439">
                  <c:v>3.8204640000000013E-3</c:v>
                </c:pt>
                <c:pt idx="2440">
                  <c:v>3.8969180000000001E-3</c:v>
                </c:pt>
                <c:pt idx="2441">
                  <c:v>3.9743720000000012E-3</c:v>
                </c:pt>
                <c:pt idx="2442">
                  <c:v>4.0522860000000004E-3</c:v>
                </c:pt>
                <c:pt idx="2443">
                  <c:v>4.1308860000000003E-3</c:v>
                </c:pt>
                <c:pt idx="2444">
                  <c:v>4.2071870000000003E-3</c:v>
                </c:pt>
                <c:pt idx="2445">
                  <c:v>4.2844379999999998E-3</c:v>
                </c:pt>
                <c:pt idx="2446">
                  <c:v>4.362772E-3</c:v>
                </c:pt>
                <c:pt idx="2447">
                  <c:v>4.4416950000000033E-3</c:v>
                </c:pt>
                <c:pt idx="2448">
                  <c:v>4.5214330000000027E-3</c:v>
                </c:pt>
                <c:pt idx="2449">
                  <c:v>4.6011740000000004E-3</c:v>
                </c:pt>
                <c:pt idx="2450">
                  <c:v>4.6821759999999971E-3</c:v>
                </c:pt>
                <c:pt idx="2451">
                  <c:v>4.7636330000000032E-3</c:v>
                </c:pt>
                <c:pt idx="2452">
                  <c:v>4.8454789999999998E-3</c:v>
                </c:pt>
                <c:pt idx="2453">
                  <c:v>4.92787E-3</c:v>
                </c:pt>
                <c:pt idx="2454">
                  <c:v>5.011406000000003E-3</c:v>
                </c:pt>
                <c:pt idx="2455">
                  <c:v>5.0949919999999996E-3</c:v>
                </c:pt>
                <c:pt idx="2456">
                  <c:v>5.1792970000000054E-3</c:v>
                </c:pt>
                <c:pt idx="2457">
                  <c:v>5.2641019999999997E-3</c:v>
                </c:pt>
                <c:pt idx="2458">
                  <c:v>5.348224000000003E-3</c:v>
                </c:pt>
                <c:pt idx="2459">
                  <c:v>5.4309580000000031E-3</c:v>
                </c:pt>
                <c:pt idx="2460">
                  <c:v>5.514914999999997E-3</c:v>
                </c:pt>
                <c:pt idx="2461">
                  <c:v>5.5991040000000014E-3</c:v>
                </c:pt>
                <c:pt idx="2462">
                  <c:v>5.6798630000000055E-3</c:v>
                </c:pt>
                <c:pt idx="2463">
                  <c:v>5.7598300000000031E-3</c:v>
                </c:pt>
                <c:pt idx="2464">
                  <c:v>5.840586E-3</c:v>
                </c:pt>
                <c:pt idx="2465">
                  <c:v>5.9219190000000029E-3</c:v>
                </c:pt>
                <c:pt idx="2466">
                  <c:v>6.0028180000000026E-3</c:v>
                </c:pt>
                <c:pt idx="2467">
                  <c:v>6.0861450000000029E-3</c:v>
                </c:pt>
                <c:pt idx="2468">
                  <c:v>6.1722920000000054E-3</c:v>
                </c:pt>
                <c:pt idx="2469">
                  <c:v>6.2580060000000026E-3</c:v>
                </c:pt>
                <c:pt idx="2470">
                  <c:v>6.3449809999999978E-3</c:v>
                </c:pt>
                <c:pt idx="2471">
                  <c:v>6.4337520000000053E-3</c:v>
                </c:pt>
                <c:pt idx="2472">
                  <c:v>6.5235349999999996E-3</c:v>
                </c:pt>
                <c:pt idx="2473">
                  <c:v>6.6133240000000003E-3</c:v>
                </c:pt>
                <c:pt idx="2474">
                  <c:v>6.7030260000000043E-3</c:v>
                </c:pt>
                <c:pt idx="2475">
                  <c:v>6.7936900000000033E-3</c:v>
                </c:pt>
                <c:pt idx="2476">
                  <c:v>6.8840810000000002E-3</c:v>
                </c:pt>
                <c:pt idx="2477">
                  <c:v>6.9723280000000068E-3</c:v>
                </c:pt>
                <c:pt idx="2478">
                  <c:v>7.0603819999999996E-3</c:v>
                </c:pt>
                <c:pt idx="2479">
                  <c:v>7.1492820000000042E-3</c:v>
                </c:pt>
                <c:pt idx="2480">
                  <c:v>7.2384600000000056E-3</c:v>
                </c:pt>
                <c:pt idx="2481">
                  <c:v>7.3263910000000033E-3</c:v>
                </c:pt>
                <c:pt idx="2482">
                  <c:v>7.4124810000000029E-3</c:v>
                </c:pt>
                <c:pt idx="2483">
                  <c:v>7.5018380000000029E-3</c:v>
                </c:pt>
                <c:pt idx="2484">
                  <c:v>7.5922780000000053E-3</c:v>
                </c:pt>
                <c:pt idx="2485">
                  <c:v>7.6816990000000054E-3</c:v>
                </c:pt>
                <c:pt idx="2486">
                  <c:v>7.7694250000000043E-3</c:v>
                </c:pt>
                <c:pt idx="2487">
                  <c:v>7.8599900000000059E-3</c:v>
                </c:pt>
                <c:pt idx="2488">
                  <c:v>7.9527530000000051E-3</c:v>
                </c:pt>
                <c:pt idx="2489">
                  <c:v>8.0452200000000005E-3</c:v>
                </c:pt>
                <c:pt idx="2490">
                  <c:v>8.1373719999999986E-3</c:v>
                </c:pt>
                <c:pt idx="2491">
                  <c:v>8.2284860000000071E-3</c:v>
                </c:pt>
                <c:pt idx="2492">
                  <c:v>8.3206180000000053E-3</c:v>
                </c:pt>
                <c:pt idx="2493">
                  <c:v>8.4125240000000063E-3</c:v>
                </c:pt>
                <c:pt idx="2494">
                  <c:v>8.5048520000000002E-3</c:v>
                </c:pt>
                <c:pt idx="2495">
                  <c:v>8.5968320000000074E-3</c:v>
                </c:pt>
                <c:pt idx="2496">
                  <c:v>8.6882700000000014E-3</c:v>
                </c:pt>
                <c:pt idx="2497">
                  <c:v>8.7801300000000006E-3</c:v>
                </c:pt>
                <c:pt idx="2498">
                  <c:v>8.8709760000000061E-3</c:v>
                </c:pt>
                <c:pt idx="2499">
                  <c:v>8.9603840000000105E-3</c:v>
                </c:pt>
                <c:pt idx="2500">
                  <c:v>9.0487309999999991E-3</c:v>
                </c:pt>
                <c:pt idx="2501">
                  <c:v>9.1358910000000002E-3</c:v>
                </c:pt>
                <c:pt idx="2502">
                  <c:v>9.2264810000000086E-3</c:v>
                </c:pt>
                <c:pt idx="2503">
                  <c:v>9.3188480000000028E-3</c:v>
                </c:pt>
                <c:pt idx="2504">
                  <c:v>9.4117460000000056E-3</c:v>
                </c:pt>
                <c:pt idx="2505">
                  <c:v>9.5050620000000068E-3</c:v>
                </c:pt>
                <c:pt idx="2506">
                  <c:v>9.6000140000000074E-3</c:v>
                </c:pt>
                <c:pt idx="2507">
                  <c:v>9.696336000000005E-3</c:v>
                </c:pt>
                <c:pt idx="2508">
                  <c:v>9.7939990000000046E-3</c:v>
                </c:pt>
                <c:pt idx="2509">
                  <c:v>9.889931000000008E-3</c:v>
                </c:pt>
                <c:pt idx="2510">
                  <c:v>9.9866880000000057E-3</c:v>
                </c:pt>
                <c:pt idx="2511">
                  <c:v>1.0083070000000001E-2</c:v>
                </c:pt>
                <c:pt idx="2512">
                  <c:v>1.0180980000000001E-2</c:v>
                </c:pt>
                <c:pt idx="2513">
                  <c:v>1.0277580000000001E-2</c:v>
                </c:pt>
                <c:pt idx="2514">
                  <c:v>1.0373810000000001E-2</c:v>
                </c:pt>
                <c:pt idx="2515">
                  <c:v>1.0470119999999999E-2</c:v>
                </c:pt>
                <c:pt idx="2516">
                  <c:v>1.05643E-2</c:v>
                </c:pt>
                <c:pt idx="2517">
                  <c:v>1.065673E-2</c:v>
                </c:pt>
                <c:pt idx="2518">
                  <c:v>1.0749020000000001E-2</c:v>
                </c:pt>
                <c:pt idx="2519">
                  <c:v>1.0840260000000001E-2</c:v>
                </c:pt>
                <c:pt idx="2520">
                  <c:v>1.0929270000000001E-2</c:v>
                </c:pt>
                <c:pt idx="2521">
                  <c:v>1.1020580000000011E-2</c:v>
                </c:pt>
                <c:pt idx="2522">
                  <c:v>1.1115560000000003E-2</c:v>
                </c:pt>
                <c:pt idx="2523">
                  <c:v>1.121306E-2</c:v>
                </c:pt>
                <c:pt idx="2524">
                  <c:v>1.130923E-2</c:v>
                </c:pt>
                <c:pt idx="2525">
                  <c:v>1.1407140000000001E-2</c:v>
                </c:pt>
                <c:pt idx="2526">
                  <c:v>1.1505980000000001E-2</c:v>
                </c:pt>
                <c:pt idx="2527">
                  <c:v>1.1603840000000006E-2</c:v>
                </c:pt>
                <c:pt idx="2528">
                  <c:v>1.1700210000000001E-2</c:v>
                </c:pt>
                <c:pt idx="2529">
                  <c:v>1.1795510000000006E-2</c:v>
                </c:pt>
                <c:pt idx="2530">
                  <c:v>1.1891300000000006E-2</c:v>
                </c:pt>
                <c:pt idx="2531">
                  <c:v>1.1988260000000001E-2</c:v>
                </c:pt>
                <c:pt idx="2532">
                  <c:v>1.20841E-2</c:v>
                </c:pt>
                <c:pt idx="2533">
                  <c:v>1.2177889999999999E-2</c:v>
                </c:pt>
                <c:pt idx="2534">
                  <c:v>1.2272070000000001E-2</c:v>
                </c:pt>
                <c:pt idx="2535">
                  <c:v>1.2366500000000006E-2</c:v>
                </c:pt>
                <c:pt idx="2536">
                  <c:v>1.2461680000000001E-2</c:v>
                </c:pt>
                <c:pt idx="2537">
                  <c:v>1.255827E-2</c:v>
                </c:pt>
                <c:pt idx="2538">
                  <c:v>1.2652130000000001E-2</c:v>
                </c:pt>
                <c:pt idx="2539">
                  <c:v>1.2747619999999999E-2</c:v>
                </c:pt>
                <c:pt idx="2540">
                  <c:v>1.2847180000000001E-2</c:v>
                </c:pt>
                <c:pt idx="2541">
                  <c:v>1.2948170000000007E-2</c:v>
                </c:pt>
                <c:pt idx="2542">
                  <c:v>1.3048580000000006E-2</c:v>
                </c:pt>
                <c:pt idx="2543">
                  <c:v>1.314879E-2</c:v>
                </c:pt>
                <c:pt idx="2544">
                  <c:v>1.325025E-2</c:v>
                </c:pt>
                <c:pt idx="2545">
                  <c:v>1.3352170000000007E-2</c:v>
                </c:pt>
                <c:pt idx="2546">
                  <c:v>1.345433E-2</c:v>
                </c:pt>
                <c:pt idx="2547">
                  <c:v>1.355784E-2</c:v>
                </c:pt>
                <c:pt idx="2548">
                  <c:v>1.365851E-2</c:v>
                </c:pt>
                <c:pt idx="2549">
                  <c:v>1.375786E-2</c:v>
                </c:pt>
                <c:pt idx="2550">
                  <c:v>1.3855920000000001E-2</c:v>
                </c:pt>
                <c:pt idx="2551">
                  <c:v>1.3956510000000005E-2</c:v>
                </c:pt>
                <c:pt idx="2552">
                  <c:v>1.4058309999999996E-2</c:v>
                </c:pt>
                <c:pt idx="2553">
                  <c:v>1.4158859999999999E-2</c:v>
                </c:pt>
                <c:pt idx="2554">
                  <c:v>1.4259259999999998E-2</c:v>
                </c:pt>
                <c:pt idx="2555">
                  <c:v>1.4359520000000001E-2</c:v>
                </c:pt>
                <c:pt idx="2556">
                  <c:v>1.4458459999999999E-2</c:v>
                </c:pt>
                <c:pt idx="2557">
                  <c:v>1.4558929999999998E-2</c:v>
                </c:pt>
                <c:pt idx="2558">
                  <c:v>1.4658689999999999E-2</c:v>
                </c:pt>
                <c:pt idx="2559">
                  <c:v>1.4755120000000005E-2</c:v>
                </c:pt>
                <c:pt idx="2560">
                  <c:v>1.4851860000000001E-2</c:v>
                </c:pt>
                <c:pt idx="2561">
                  <c:v>1.4948899999999999E-2</c:v>
                </c:pt>
                <c:pt idx="2562">
                  <c:v>1.5047540000000003E-2</c:v>
                </c:pt>
                <c:pt idx="2563">
                  <c:v>1.5147560000000001E-2</c:v>
                </c:pt>
                <c:pt idx="2564">
                  <c:v>1.5250580000000001E-2</c:v>
                </c:pt>
                <c:pt idx="2565">
                  <c:v>1.535244E-2</c:v>
                </c:pt>
                <c:pt idx="2566">
                  <c:v>1.5455969999999998E-2</c:v>
                </c:pt>
                <c:pt idx="2567">
                  <c:v>1.555981E-2</c:v>
                </c:pt>
                <c:pt idx="2568">
                  <c:v>1.5657979999999998E-2</c:v>
                </c:pt>
                <c:pt idx="2569">
                  <c:v>1.575642E-2</c:v>
                </c:pt>
                <c:pt idx="2570">
                  <c:v>1.5856420000000003E-2</c:v>
                </c:pt>
                <c:pt idx="2571">
                  <c:v>1.5953999999999999E-2</c:v>
                </c:pt>
                <c:pt idx="2572">
                  <c:v>1.6050100000000001E-2</c:v>
                </c:pt>
                <c:pt idx="2573">
                  <c:v>1.6148810000000003E-2</c:v>
                </c:pt>
                <c:pt idx="2574">
                  <c:v>1.6251520000000009E-2</c:v>
                </c:pt>
                <c:pt idx="2575">
                  <c:v>1.6357259999999998E-2</c:v>
                </c:pt>
                <c:pt idx="2576">
                  <c:v>1.6460290000000002E-2</c:v>
                </c:pt>
                <c:pt idx="2577">
                  <c:v>1.6564470000000012E-2</c:v>
                </c:pt>
                <c:pt idx="2578">
                  <c:v>1.6669490000000009E-2</c:v>
                </c:pt>
                <c:pt idx="2579">
                  <c:v>1.6771939999999999E-2</c:v>
                </c:pt>
                <c:pt idx="2580">
                  <c:v>1.6876540000000002E-2</c:v>
                </c:pt>
                <c:pt idx="2581">
                  <c:v>1.698133000000001E-2</c:v>
                </c:pt>
                <c:pt idx="2582">
                  <c:v>1.708693E-2</c:v>
                </c:pt>
                <c:pt idx="2583">
                  <c:v>1.719244E-2</c:v>
                </c:pt>
                <c:pt idx="2584">
                  <c:v>1.7296679999999998E-2</c:v>
                </c:pt>
                <c:pt idx="2585">
                  <c:v>1.7398089999999998E-2</c:v>
                </c:pt>
                <c:pt idx="2586">
                  <c:v>1.749962E-2</c:v>
                </c:pt>
                <c:pt idx="2587">
                  <c:v>1.7602390000000002E-2</c:v>
                </c:pt>
                <c:pt idx="2588">
                  <c:v>1.7706780000000005E-2</c:v>
                </c:pt>
                <c:pt idx="2589">
                  <c:v>1.781259E-2</c:v>
                </c:pt>
                <c:pt idx="2590">
                  <c:v>1.7920430000000001E-2</c:v>
                </c:pt>
                <c:pt idx="2591">
                  <c:v>1.803103E-2</c:v>
                </c:pt>
                <c:pt idx="2592">
                  <c:v>1.8142060000000005E-2</c:v>
                </c:pt>
                <c:pt idx="2593">
                  <c:v>1.8250780000000001E-2</c:v>
                </c:pt>
                <c:pt idx="2594">
                  <c:v>1.8353299999999999E-2</c:v>
                </c:pt>
                <c:pt idx="2595">
                  <c:v>1.8455630000000001E-2</c:v>
                </c:pt>
                <c:pt idx="2596">
                  <c:v>1.856308000000001E-2</c:v>
                </c:pt>
                <c:pt idx="2597">
                  <c:v>1.8669150000000009E-2</c:v>
                </c:pt>
                <c:pt idx="2598">
                  <c:v>1.8773790000000002E-2</c:v>
                </c:pt>
                <c:pt idx="2599">
                  <c:v>1.887606E-2</c:v>
                </c:pt>
                <c:pt idx="2600">
                  <c:v>1.8977000000000001E-2</c:v>
                </c:pt>
                <c:pt idx="2601">
                  <c:v>1.9079860000000001E-2</c:v>
                </c:pt>
                <c:pt idx="2602">
                  <c:v>1.9184280000000001E-2</c:v>
                </c:pt>
                <c:pt idx="2603">
                  <c:v>1.9288750000000011E-2</c:v>
                </c:pt>
                <c:pt idx="2604">
                  <c:v>1.9394480000000009E-2</c:v>
                </c:pt>
                <c:pt idx="2605">
                  <c:v>1.950265000000001E-2</c:v>
                </c:pt>
                <c:pt idx="2606">
                  <c:v>1.961284000000001E-2</c:v>
                </c:pt>
                <c:pt idx="2607">
                  <c:v>1.972181000000001E-2</c:v>
                </c:pt>
                <c:pt idx="2608">
                  <c:v>1.9828290000000005E-2</c:v>
                </c:pt>
                <c:pt idx="2609">
                  <c:v>1.993476000000001E-2</c:v>
                </c:pt>
                <c:pt idx="2610">
                  <c:v>2.0042200000000013E-2</c:v>
                </c:pt>
                <c:pt idx="2611">
                  <c:v>2.0152249999999997E-2</c:v>
                </c:pt>
                <c:pt idx="2612">
                  <c:v>2.026495E-2</c:v>
                </c:pt>
                <c:pt idx="2613">
                  <c:v>2.0378340000000012E-2</c:v>
                </c:pt>
                <c:pt idx="2614">
                  <c:v>2.0491900000000014E-2</c:v>
                </c:pt>
                <c:pt idx="2615">
                  <c:v>2.0605200000000014E-2</c:v>
                </c:pt>
                <c:pt idx="2616">
                  <c:v>2.0717019999999999E-2</c:v>
                </c:pt>
                <c:pt idx="2617">
                  <c:v>2.082471000000001E-2</c:v>
                </c:pt>
                <c:pt idx="2618">
                  <c:v>2.0932250000000006E-2</c:v>
                </c:pt>
                <c:pt idx="2619">
                  <c:v>2.1040440000000011E-2</c:v>
                </c:pt>
                <c:pt idx="2620">
                  <c:v>2.114883E-2</c:v>
                </c:pt>
                <c:pt idx="2621">
                  <c:v>2.1258059999999988E-2</c:v>
                </c:pt>
                <c:pt idx="2622">
                  <c:v>2.1367000000000001E-2</c:v>
                </c:pt>
                <c:pt idx="2623">
                  <c:v>2.1473220000000015E-2</c:v>
                </c:pt>
                <c:pt idx="2624">
                  <c:v>2.1579580000000001E-2</c:v>
                </c:pt>
                <c:pt idx="2625">
                  <c:v>2.1687030000000013E-2</c:v>
                </c:pt>
                <c:pt idx="2626">
                  <c:v>2.1793050000000001E-2</c:v>
                </c:pt>
                <c:pt idx="2627">
                  <c:v>2.1898040000000011E-2</c:v>
                </c:pt>
                <c:pt idx="2628">
                  <c:v>2.2002660000000011E-2</c:v>
                </c:pt>
                <c:pt idx="2629">
                  <c:v>2.210610000000001E-2</c:v>
                </c:pt>
                <c:pt idx="2630">
                  <c:v>2.2211080000000012E-2</c:v>
                </c:pt>
                <c:pt idx="2631">
                  <c:v>2.2318600000000001E-2</c:v>
                </c:pt>
                <c:pt idx="2632">
                  <c:v>2.2425029999999999E-2</c:v>
                </c:pt>
                <c:pt idx="2633">
                  <c:v>2.2529779999999999E-2</c:v>
                </c:pt>
                <c:pt idx="2634">
                  <c:v>2.2632300000000022E-2</c:v>
                </c:pt>
                <c:pt idx="2635">
                  <c:v>2.2735740000000022E-2</c:v>
                </c:pt>
                <c:pt idx="2636">
                  <c:v>2.2841140000000024E-2</c:v>
                </c:pt>
                <c:pt idx="2637">
                  <c:v>2.294676000000001E-2</c:v>
                </c:pt>
                <c:pt idx="2638">
                  <c:v>2.3051479999999999E-2</c:v>
                </c:pt>
                <c:pt idx="2639">
                  <c:v>2.3156399999999987E-2</c:v>
                </c:pt>
                <c:pt idx="2640">
                  <c:v>2.3261930000000011E-2</c:v>
                </c:pt>
                <c:pt idx="2641">
                  <c:v>2.33698E-2</c:v>
                </c:pt>
                <c:pt idx="2642">
                  <c:v>2.3478429999999991E-2</c:v>
                </c:pt>
                <c:pt idx="2643">
                  <c:v>2.3584459999999984E-2</c:v>
                </c:pt>
                <c:pt idx="2644">
                  <c:v>2.3691940000000015E-2</c:v>
                </c:pt>
                <c:pt idx="2645">
                  <c:v>2.3802399999999998E-2</c:v>
                </c:pt>
                <c:pt idx="2646">
                  <c:v>2.3912489999999981E-2</c:v>
                </c:pt>
                <c:pt idx="2647">
                  <c:v>2.4021449999999993E-2</c:v>
                </c:pt>
                <c:pt idx="2648">
                  <c:v>2.4131610000000012E-2</c:v>
                </c:pt>
                <c:pt idx="2649">
                  <c:v>2.4242759999999999E-2</c:v>
                </c:pt>
                <c:pt idx="2650">
                  <c:v>2.4353220000000002E-2</c:v>
                </c:pt>
                <c:pt idx="2651">
                  <c:v>2.4462019999999998E-2</c:v>
                </c:pt>
                <c:pt idx="2652">
                  <c:v>2.457256E-2</c:v>
                </c:pt>
                <c:pt idx="2653">
                  <c:v>2.4684020000000001E-2</c:v>
                </c:pt>
                <c:pt idx="2654">
                  <c:v>2.4794179999999999E-2</c:v>
                </c:pt>
                <c:pt idx="2655">
                  <c:v>2.4904059999999985E-2</c:v>
                </c:pt>
                <c:pt idx="2656">
                  <c:v>2.501625E-2</c:v>
                </c:pt>
                <c:pt idx="2657">
                  <c:v>2.513019E-2</c:v>
                </c:pt>
                <c:pt idx="2658">
                  <c:v>2.5242970000000014E-2</c:v>
                </c:pt>
                <c:pt idx="2659">
                  <c:v>2.5356249999999997E-2</c:v>
                </c:pt>
                <c:pt idx="2660">
                  <c:v>2.5473460000000014E-2</c:v>
                </c:pt>
                <c:pt idx="2661">
                  <c:v>2.5591409999999998E-2</c:v>
                </c:pt>
                <c:pt idx="2662">
                  <c:v>2.5711330000000011E-2</c:v>
                </c:pt>
                <c:pt idx="2663">
                  <c:v>2.5833880000000017E-2</c:v>
                </c:pt>
                <c:pt idx="2664">
                  <c:v>2.595649999999999E-2</c:v>
                </c:pt>
                <c:pt idx="2665">
                  <c:v>2.6078340000000016E-2</c:v>
                </c:pt>
                <c:pt idx="2666">
                  <c:v>2.6200300000000013E-2</c:v>
                </c:pt>
                <c:pt idx="2667">
                  <c:v>2.6323280000000001E-2</c:v>
                </c:pt>
                <c:pt idx="2668">
                  <c:v>2.6445700000000016E-2</c:v>
                </c:pt>
                <c:pt idx="2669">
                  <c:v>2.6564019999999997E-2</c:v>
                </c:pt>
                <c:pt idx="2670">
                  <c:v>2.6679380000000016E-2</c:v>
                </c:pt>
                <c:pt idx="2671">
                  <c:v>2.6793880000000006E-2</c:v>
                </c:pt>
                <c:pt idx="2672">
                  <c:v>2.6908169999999999E-2</c:v>
                </c:pt>
                <c:pt idx="2673">
                  <c:v>2.7024950000000002E-2</c:v>
                </c:pt>
                <c:pt idx="2674">
                  <c:v>2.7141110000000017E-2</c:v>
                </c:pt>
                <c:pt idx="2675">
                  <c:v>2.7256880000000001E-2</c:v>
                </c:pt>
                <c:pt idx="2676">
                  <c:v>2.7372850000000011E-2</c:v>
                </c:pt>
                <c:pt idx="2677">
                  <c:v>2.7489230000000024E-2</c:v>
                </c:pt>
                <c:pt idx="2678">
                  <c:v>2.7607230000000024E-2</c:v>
                </c:pt>
                <c:pt idx="2679">
                  <c:v>2.7728559999999982E-2</c:v>
                </c:pt>
                <c:pt idx="2680">
                  <c:v>2.7843440000000021E-2</c:v>
                </c:pt>
                <c:pt idx="2681">
                  <c:v>2.7954509999999998E-2</c:v>
                </c:pt>
                <c:pt idx="2682">
                  <c:v>2.8065090000000001E-2</c:v>
                </c:pt>
                <c:pt idx="2683">
                  <c:v>2.8174499999999991E-2</c:v>
                </c:pt>
                <c:pt idx="2684">
                  <c:v>2.8283620000000002E-2</c:v>
                </c:pt>
                <c:pt idx="2685">
                  <c:v>2.8396870000000001E-2</c:v>
                </c:pt>
                <c:pt idx="2686">
                  <c:v>2.851097E-2</c:v>
                </c:pt>
                <c:pt idx="2687">
                  <c:v>2.86228E-2</c:v>
                </c:pt>
                <c:pt idx="2688">
                  <c:v>2.8734820000000001E-2</c:v>
                </c:pt>
                <c:pt idx="2689">
                  <c:v>2.8846409999999989E-2</c:v>
                </c:pt>
                <c:pt idx="2690">
                  <c:v>2.8958330000000001E-2</c:v>
                </c:pt>
                <c:pt idx="2691">
                  <c:v>2.9073870000000019E-2</c:v>
                </c:pt>
                <c:pt idx="2692">
                  <c:v>2.9190719999999993E-2</c:v>
                </c:pt>
                <c:pt idx="2693">
                  <c:v>2.9310300000000001E-2</c:v>
                </c:pt>
                <c:pt idx="2694">
                  <c:v>2.9430110000000009E-2</c:v>
                </c:pt>
                <c:pt idx="2695">
                  <c:v>2.9546349999999999E-2</c:v>
                </c:pt>
                <c:pt idx="2696">
                  <c:v>2.9657670000000011E-2</c:v>
                </c:pt>
                <c:pt idx="2697">
                  <c:v>2.9768119999999988E-2</c:v>
                </c:pt>
                <c:pt idx="2698">
                  <c:v>2.9879140000000016E-2</c:v>
                </c:pt>
                <c:pt idx="2699">
                  <c:v>2.9991899999999998E-2</c:v>
                </c:pt>
                <c:pt idx="2700">
                  <c:v>3.0108399999999997E-2</c:v>
                </c:pt>
                <c:pt idx="2701">
                  <c:v>3.0225300000000014E-2</c:v>
                </c:pt>
                <c:pt idx="2702">
                  <c:v>3.034102000000001E-2</c:v>
                </c:pt>
                <c:pt idx="2703">
                  <c:v>3.0454760000000001E-2</c:v>
                </c:pt>
                <c:pt idx="2704">
                  <c:v>3.0566360000000001E-2</c:v>
                </c:pt>
                <c:pt idx="2705">
                  <c:v>3.0678880000000002E-2</c:v>
                </c:pt>
                <c:pt idx="2706">
                  <c:v>3.0791039999999999E-2</c:v>
                </c:pt>
                <c:pt idx="2707">
                  <c:v>3.0905100000000012E-2</c:v>
                </c:pt>
                <c:pt idx="2708">
                  <c:v>3.1023940000000024E-2</c:v>
                </c:pt>
                <c:pt idx="2709">
                  <c:v>3.1143850000000011E-2</c:v>
                </c:pt>
                <c:pt idx="2710">
                  <c:v>3.1260990000000002E-2</c:v>
                </c:pt>
                <c:pt idx="2711">
                  <c:v>3.1377370000000022E-2</c:v>
                </c:pt>
                <c:pt idx="2712">
                  <c:v>3.1494809999999998E-2</c:v>
                </c:pt>
                <c:pt idx="2713">
                  <c:v>3.1613180000000012E-2</c:v>
                </c:pt>
                <c:pt idx="2714">
                  <c:v>3.1733740000000024E-2</c:v>
                </c:pt>
                <c:pt idx="2715">
                  <c:v>3.1857589999999998E-2</c:v>
                </c:pt>
                <c:pt idx="2716">
                  <c:v>3.1982860000000002E-2</c:v>
                </c:pt>
                <c:pt idx="2717">
                  <c:v>3.2103060000000024E-2</c:v>
                </c:pt>
                <c:pt idx="2718">
                  <c:v>3.2217950000000002E-2</c:v>
                </c:pt>
                <c:pt idx="2719">
                  <c:v>3.2332230000000024E-2</c:v>
                </c:pt>
                <c:pt idx="2720">
                  <c:v>3.2448980000000002E-2</c:v>
                </c:pt>
                <c:pt idx="2721">
                  <c:v>3.2565999999999998E-2</c:v>
                </c:pt>
                <c:pt idx="2722">
                  <c:v>3.2682870000000024E-2</c:v>
                </c:pt>
                <c:pt idx="2723">
                  <c:v>3.2799099999999998E-2</c:v>
                </c:pt>
                <c:pt idx="2724">
                  <c:v>3.291235E-2</c:v>
                </c:pt>
                <c:pt idx="2725">
                  <c:v>3.3022669999999997E-2</c:v>
                </c:pt>
                <c:pt idx="2726">
                  <c:v>3.313590000000001E-2</c:v>
                </c:pt>
                <c:pt idx="2727">
                  <c:v>3.3253020000000001E-2</c:v>
                </c:pt>
                <c:pt idx="2728">
                  <c:v>3.3368219999999997E-2</c:v>
                </c:pt>
                <c:pt idx="2729">
                  <c:v>3.3484239999999998E-2</c:v>
                </c:pt>
                <c:pt idx="2730">
                  <c:v>3.3601640000000002E-2</c:v>
                </c:pt>
                <c:pt idx="2731">
                  <c:v>3.3721220000000003E-2</c:v>
                </c:pt>
                <c:pt idx="2732">
                  <c:v>3.384131000000002E-2</c:v>
                </c:pt>
                <c:pt idx="2733">
                  <c:v>3.396391E-2</c:v>
                </c:pt>
                <c:pt idx="2734">
                  <c:v>3.4085750000000005E-2</c:v>
                </c:pt>
                <c:pt idx="2735">
                  <c:v>3.4204529999999997E-2</c:v>
                </c:pt>
                <c:pt idx="2736">
                  <c:v>3.4323300000000001E-2</c:v>
                </c:pt>
                <c:pt idx="2737">
                  <c:v>3.444061000000001E-2</c:v>
                </c:pt>
                <c:pt idx="2738">
                  <c:v>3.4559670000000001E-2</c:v>
                </c:pt>
                <c:pt idx="2739">
                  <c:v>3.4680959999999997E-2</c:v>
                </c:pt>
                <c:pt idx="2740">
                  <c:v>3.4801380000000021E-2</c:v>
                </c:pt>
                <c:pt idx="2741">
                  <c:v>3.4920630000000001E-2</c:v>
                </c:pt>
                <c:pt idx="2742">
                  <c:v>3.5041040000000023E-2</c:v>
                </c:pt>
                <c:pt idx="2743">
                  <c:v>3.5161479999999995E-2</c:v>
                </c:pt>
                <c:pt idx="2744">
                  <c:v>3.5285670000000012E-2</c:v>
                </c:pt>
                <c:pt idx="2745">
                  <c:v>3.5411120000000011E-2</c:v>
                </c:pt>
                <c:pt idx="2746">
                  <c:v>3.5537310000000023E-2</c:v>
                </c:pt>
                <c:pt idx="2747">
                  <c:v>3.5662480000000003E-2</c:v>
                </c:pt>
                <c:pt idx="2748">
                  <c:v>3.5787380000000001E-2</c:v>
                </c:pt>
                <c:pt idx="2749">
                  <c:v>3.5912720000000002E-2</c:v>
                </c:pt>
                <c:pt idx="2750">
                  <c:v>3.6038970000000017E-2</c:v>
                </c:pt>
                <c:pt idx="2751">
                  <c:v>3.616434000000001E-2</c:v>
                </c:pt>
                <c:pt idx="2752">
                  <c:v>3.6291200000000023E-2</c:v>
                </c:pt>
                <c:pt idx="2753">
                  <c:v>3.6414740000000022E-2</c:v>
                </c:pt>
                <c:pt idx="2754">
                  <c:v>3.6531600000000018E-2</c:v>
                </c:pt>
                <c:pt idx="2755">
                  <c:v>3.6648230000000018E-2</c:v>
                </c:pt>
                <c:pt idx="2756">
                  <c:v>3.6767970000000011E-2</c:v>
                </c:pt>
                <c:pt idx="2757">
                  <c:v>3.688789000000002E-2</c:v>
                </c:pt>
                <c:pt idx="2758">
                  <c:v>3.7007720000000022E-2</c:v>
                </c:pt>
                <c:pt idx="2759">
                  <c:v>3.7125859999999997E-2</c:v>
                </c:pt>
                <c:pt idx="2760">
                  <c:v>3.7245670000000022E-2</c:v>
                </c:pt>
                <c:pt idx="2761">
                  <c:v>3.7367900000000016E-2</c:v>
                </c:pt>
                <c:pt idx="2762">
                  <c:v>3.7497340000000018E-2</c:v>
                </c:pt>
                <c:pt idx="2763">
                  <c:v>3.7630620000000017E-2</c:v>
                </c:pt>
                <c:pt idx="2764">
                  <c:v>3.7756140000000014E-2</c:v>
                </c:pt>
                <c:pt idx="2765">
                  <c:v>3.7877580000000022E-2</c:v>
                </c:pt>
                <c:pt idx="2766">
                  <c:v>3.7996830000000002E-2</c:v>
                </c:pt>
                <c:pt idx="2767">
                  <c:v>3.8114160000000001E-2</c:v>
                </c:pt>
                <c:pt idx="2768">
                  <c:v>3.8235669999999999E-2</c:v>
                </c:pt>
                <c:pt idx="2769">
                  <c:v>3.8360279999999997E-2</c:v>
                </c:pt>
                <c:pt idx="2770">
                  <c:v>3.8486680000000002E-2</c:v>
                </c:pt>
                <c:pt idx="2771">
                  <c:v>3.8612680000000003E-2</c:v>
                </c:pt>
                <c:pt idx="2772">
                  <c:v>3.8737609999999999E-2</c:v>
                </c:pt>
                <c:pt idx="2773">
                  <c:v>3.8863180000000004E-2</c:v>
                </c:pt>
                <c:pt idx="2774">
                  <c:v>3.8988000000000002E-2</c:v>
                </c:pt>
                <c:pt idx="2775">
                  <c:v>3.9111750000000001E-2</c:v>
                </c:pt>
                <c:pt idx="2776">
                  <c:v>3.9232089999999997E-2</c:v>
                </c:pt>
                <c:pt idx="2777">
                  <c:v>3.9350160000000002E-2</c:v>
                </c:pt>
                <c:pt idx="2778">
                  <c:v>3.9467580000000002E-2</c:v>
                </c:pt>
                <c:pt idx="2779">
                  <c:v>3.9587999999999998E-2</c:v>
                </c:pt>
                <c:pt idx="2780">
                  <c:v>3.9712539999999998E-2</c:v>
                </c:pt>
                <c:pt idx="2781">
                  <c:v>3.9831760000000022E-2</c:v>
                </c:pt>
                <c:pt idx="2782">
                  <c:v>3.9947250000000011E-2</c:v>
                </c:pt>
                <c:pt idx="2783">
                  <c:v>4.0059440000000002E-2</c:v>
                </c:pt>
                <c:pt idx="2784">
                  <c:v>4.0172060000000002E-2</c:v>
                </c:pt>
                <c:pt idx="2785">
                  <c:v>4.0289289999999985E-2</c:v>
                </c:pt>
                <c:pt idx="2786">
                  <c:v>4.0410920000000031E-2</c:v>
                </c:pt>
                <c:pt idx="2787">
                  <c:v>4.0538119999999976E-2</c:v>
                </c:pt>
                <c:pt idx="2788">
                  <c:v>4.0668500000000003E-2</c:v>
                </c:pt>
                <c:pt idx="2789">
                  <c:v>4.0800360000000001E-2</c:v>
                </c:pt>
                <c:pt idx="2790">
                  <c:v>4.0931500000000003E-2</c:v>
                </c:pt>
                <c:pt idx="2791">
                  <c:v>4.1056049999999976E-2</c:v>
                </c:pt>
                <c:pt idx="2792">
                  <c:v>4.1176329999999976E-2</c:v>
                </c:pt>
                <c:pt idx="2793">
                  <c:v>4.129675E-2</c:v>
                </c:pt>
                <c:pt idx="2794">
                  <c:v>4.14239E-2</c:v>
                </c:pt>
                <c:pt idx="2795">
                  <c:v>4.1556520000000013E-2</c:v>
                </c:pt>
                <c:pt idx="2796">
                  <c:v>4.1682619999999997E-2</c:v>
                </c:pt>
                <c:pt idx="2797">
                  <c:v>4.1766480000000043E-2</c:v>
                </c:pt>
                <c:pt idx="2798">
                  <c:v>4.1795960000000014E-2</c:v>
                </c:pt>
                <c:pt idx="2799">
                  <c:v>4.1783440000000012E-2</c:v>
                </c:pt>
                <c:pt idx="2800">
                  <c:v>4.1744159999999975E-2</c:v>
                </c:pt>
                <c:pt idx="2801">
                  <c:v>4.1681329999999982E-2</c:v>
                </c:pt>
                <c:pt idx="2802">
                  <c:v>4.1597500000000003E-2</c:v>
                </c:pt>
                <c:pt idx="2803">
                  <c:v>4.1496600000000036E-2</c:v>
                </c:pt>
                <c:pt idx="2804">
                  <c:v>4.1381319999999985E-2</c:v>
                </c:pt>
                <c:pt idx="2805">
                  <c:v>4.1257420000000003E-2</c:v>
                </c:pt>
                <c:pt idx="2806">
                  <c:v>4.1129680000000002E-2</c:v>
                </c:pt>
                <c:pt idx="2807">
                  <c:v>4.1000839999999997E-2</c:v>
                </c:pt>
                <c:pt idx="2808">
                  <c:v>4.0872430000000043E-2</c:v>
                </c:pt>
                <c:pt idx="2809">
                  <c:v>4.0744719999999998E-2</c:v>
                </c:pt>
                <c:pt idx="2810">
                  <c:v>4.0618609999999999E-2</c:v>
                </c:pt>
                <c:pt idx="2811">
                  <c:v>4.0492400000000039E-2</c:v>
                </c:pt>
                <c:pt idx="2812">
                  <c:v>4.0365700000000004E-2</c:v>
                </c:pt>
                <c:pt idx="2813">
                  <c:v>4.0236609999999999E-2</c:v>
                </c:pt>
                <c:pt idx="2814">
                  <c:v>4.0109299999999987E-2</c:v>
                </c:pt>
                <c:pt idx="2815">
                  <c:v>3.9979590000000002E-2</c:v>
                </c:pt>
                <c:pt idx="2816">
                  <c:v>3.9846260000000001E-2</c:v>
                </c:pt>
                <c:pt idx="2817">
                  <c:v>3.970684E-2</c:v>
                </c:pt>
                <c:pt idx="2818">
                  <c:v>3.9561390000000002E-2</c:v>
                </c:pt>
                <c:pt idx="2819">
                  <c:v>3.9417239999999999E-2</c:v>
                </c:pt>
                <c:pt idx="2820">
                  <c:v>3.9278870000000021E-2</c:v>
                </c:pt>
                <c:pt idx="2821">
                  <c:v>3.9145260000000001E-2</c:v>
                </c:pt>
                <c:pt idx="2822">
                  <c:v>3.901628E-2</c:v>
                </c:pt>
                <c:pt idx="2823">
                  <c:v>3.8886370000000024E-2</c:v>
                </c:pt>
                <c:pt idx="2824">
                  <c:v>3.8751050000000002E-2</c:v>
                </c:pt>
                <c:pt idx="2825">
                  <c:v>3.8613150000000006E-2</c:v>
                </c:pt>
                <c:pt idx="2826">
                  <c:v>3.847372000000001E-2</c:v>
                </c:pt>
                <c:pt idx="2827">
                  <c:v>3.8335630000000002E-2</c:v>
                </c:pt>
                <c:pt idx="2828">
                  <c:v>3.8199860000000002E-2</c:v>
                </c:pt>
                <c:pt idx="2829">
                  <c:v>3.8065939999999999E-2</c:v>
                </c:pt>
                <c:pt idx="2830">
                  <c:v>3.793475000000001E-2</c:v>
                </c:pt>
                <c:pt idx="2831">
                  <c:v>3.7804190000000022E-2</c:v>
                </c:pt>
                <c:pt idx="2832">
                  <c:v>3.7672620000000011E-2</c:v>
                </c:pt>
                <c:pt idx="2833">
                  <c:v>3.753865E-2</c:v>
                </c:pt>
                <c:pt idx="2834">
                  <c:v>3.7405640000000018E-2</c:v>
                </c:pt>
                <c:pt idx="2835">
                  <c:v>3.7275610000000035E-2</c:v>
                </c:pt>
                <c:pt idx="2836">
                  <c:v>3.7147859999999998E-2</c:v>
                </c:pt>
                <c:pt idx="2837">
                  <c:v>3.7021240000000018E-2</c:v>
                </c:pt>
                <c:pt idx="2838">
                  <c:v>3.6891840000000023E-2</c:v>
                </c:pt>
                <c:pt idx="2839">
                  <c:v>3.6763690000000002E-2</c:v>
                </c:pt>
                <c:pt idx="2840">
                  <c:v>3.6637800000000019E-2</c:v>
                </c:pt>
                <c:pt idx="2841">
                  <c:v>3.6514930000000001E-2</c:v>
                </c:pt>
                <c:pt idx="2842">
                  <c:v>3.639216E-2</c:v>
                </c:pt>
                <c:pt idx="2843">
                  <c:v>3.6268090000000003E-2</c:v>
                </c:pt>
                <c:pt idx="2844">
                  <c:v>3.6142559999999997E-2</c:v>
                </c:pt>
                <c:pt idx="2845">
                  <c:v>3.6018300000000024E-2</c:v>
                </c:pt>
                <c:pt idx="2846">
                  <c:v>3.589032000000001E-2</c:v>
                </c:pt>
                <c:pt idx="2847">
                  <c:v>3.5763900000000001E-2</c:v>
                </c:pt>
                <c:pt idx="2848">
                  <c:v>3.5642100000000024E-2</c:v>
                </c:pt>
                <c:pt idx="2849">
                  <c:v>3.5526449999999994E-2</c:v>
                </c:pt>
                <c:pt idx="2850">
                  <c:v>3.5407850000000012E-2</c:v>
                </c:pt>
                <c:pt idx="2851">
                  <c:v>3.5282630000000002E-2</c:v>
                </c:pt>
                <c:pt idx="2852">
                  <c:v>3.5153780000000003E-2</c:v>
                </c:pt>
                <c:pt idx="2853">
                  <c:v>3.5021139999999999E-2</c:v>
                </c:pt>
                <c:pt idx="2854">
                  <c:v>3.488854000000001E-2</c:v>
                </c:pt>
                <c:pt idx="2855">
                  <c:v>3.4756299999999997E-2</c:v>
                </c:pt>
                <c:pt idx="2856">
                  <c:v>3.4626820000000003E-2</c:v>
                </c:pt>
                <c:pt idx="2857">
                  <c:v>3.450044E-2</c:v>
                </c:pt>
                <c:pt idx="2858">
                  <c:v>3.4377459999999999E-2</c:v>
                </c:pt>
                <c:pt idx="2859">
                  <c:v>3.4253579999999999E-2</c:v>
                </c:pt>
                <c:pt idx="2860">
                  <c:v>3.4127900000000003E-2</c:v>
                </c:pt>
                <c:pt idx="2861">
                  <c:v>3.4002480000000002E-2</c:v>
                </c:pt>
                <c:pt idx="2862">
                  <c:v>3.3876509999999999E-2</c:v>
                </c:pt>
                <c:pt idx="2863">
                  <c:v>3.3749719999999997E-2</c:v>
                </c:pt>
                <c:pt idx="2864">
                  <c:v>3.3620900000000002E-2</c:v>
                </c:pt>
                <c:pt idx="2865">
                  <c:v>3.3491369999999999E-2</c:v>
                </c:pt>
                <c:pt idx="2866">
                  <c:v>3.3363129999999998E-2</c:v>
                </c:pt>
                <c:pt idx="2867">
                  <c:v>3.3231900000000023E-2</c:v>
                </c:pt>
                <c:pt idx="2868">
                  <c:v>3.3098660000000002E-2</c:v>
                </c:pt>
                <c:pt idx="2869">
                  <c:v>3.296563000000001E-2</c:v>
                </c:pt>
                <c:pt idx="2870">
                  <c:v>3.2833560000000019E-2</c:v>
                </c:pt>
                <c:pt idx="2871">
                  <c:v>3.270327000000002E-2</c:v>
                </c:pt>
                <c:pt idx="2872">
                  <c:v>3.257558E-2</c:v>
                </c:pt>
                <c:pt idx="2873">
                  <c:v>3.245182000000002E-2</c:v>
                </c:pt>
                <c:pt idx="2874">
                  <c:v>3.2331880000000021E-2</c:v>
                </c:pt>
                <c:pt idx="2875">
                  <c:v>3.221365000000001E-2</c:v>
                </c:pt>
                <c:pt idx="2876">
                  <c:v>3.2097110000000019E-2</c:v>
                </c:pt>
                <c:pt idx="2877">
                  <c:v>3.1981469999999998E-2</c:v>
                </c:pt>
                <c:pt idx="2878">
                  <c:v>3.186756000000001E-2</c:v>
                </c:pt>
                <c:pt idx="2879">
                  <c:v>3.1754730000000002E-2</c:v>
                </c:pt>
                <c:pt idx="2880">
                  <c:v>3.1640010000000024E-2</c:v>
                </c:pt>
                <c:pt idx="2881">
                  <c:v>3.152224E-2</c:v>
                </c:pt>
                <c:pt idx="2882">
                  <c:v>3.140068E-2</c:v>
                </c:pt>
                <c:pt idx="2883">
                  <c:v>3.127872000000001E-2</c:v>
                </c:pt>
                <c:pt idx="2884">
                  <c:v>3.1156399999999997E-2</c:v>
                </c:pt>
                <c:pt idx="2885">
                  <c:v>3.103164000000002E-2</c:v>
                </c:pt>
                <c:pt idx="2886">
                  <c:v>3.090758E-2</c:v>
                </c:pt>
                <c:pt idx="2887">
                  <c:v>3.0785650000000001E-2</c:v>
                </c:pt>
                <c:pt idx="2888">
                  <c:v>3.0661760000000014E-2</c:v>
                </c:pt>
                <c:pt idx="2889">
                  <c:v>3.0537430000000001E-2</c:v>
                </c:pt>
                <c:pt idx="2890">
                  <c:v>3.0414460000000001E-2</c:v>
                </c:pt>
                <c:pt idx="2891">
                  <c:v>3.0291330000000016E-2</c:v>
                </c:pt>
                <c:pt idx="2892">
                  <c:v>3.0170800000000011E-2</c:v>
                </c:pt>
                <c:pt idx="2893">
                  <c:v>3.0054140000000014E-2</c:v>
                </c:pt>
                <c:pt idx="2894">
                  <c:v>2.993854E-2</c:v>
                </c:pt>
                <c:pt idx="2895">
                  <c:v>2.9822669999999989E-2</c:v>
                </c:pt>
                <c:pt idx="2896">
                  <c:v>2.9700770000000001E-2</c:v>
                </c:pt>
                <c:pt idx="2897">
                  <c:v>2.9577780000000001E-2</c:v>
                </c:pt>
                <c:pt idx="2898">
                  <c:v>2.9457479999999998E-2</c:v>
                </c:pt>
                <c:pt idx="2899">
                  <c:v>2.9337539999999999E-2</c:v>
                </c:pt>
                <c:pt idx="2900">
                  <c:v>2.9221779999999999E-2</c:v>
                </c:pt>
                <c:pt idx="2901">
                  <c:v>2.9104939999999999E-2</c:v>
                </c:pt>
                <c:pt idx="2902">
                  <c:v>2.8987610000000011E-2</c:v>
                </c:pt>
                <c:pt idx="2903">
                  <c:v>2.8868910000000001E-2</c:v>
                </c:pt>
                <c:pt idx="2904">
                  <c:v>2.8750040000000001E-2</c:v>
                </c:pt>
                <c:pt idx="2905">
                  <c:v>2.8635500000000012E-2</c:v>
                </c:pt>
                <c:pt idx="2906">
                  <c:v>2.8520319999999998E-2</c:v>
                </c:pt>
                <c:pt idx="2907">
                  <c:v>2.8402270000000014E-2</c:v>
                </c:pt>
                <c:pt idx="2908">
                  <c:v>2.8283860000000011E-2</c:v>
                </c:pt>
                <c:pt idx="2909">
                  <c:v>2.8167279999999999E-2</c:v>
                </c:pt>
                <c:pt idx="2910">
                  <c:v>2.8053270000000012E-2</c:v>
                </c:pt>
                <c:pt idx="2911">
                  <c:v>2.7935940000000024E-2</c:v>
                </c:pt>
                <c:pt idx="2912">
                  <c:v>2.781736000000002E-2</c:v>
                </c:pt>
                <c:pt idx="2913">
                  <c:v>2.7699760000000014E-2</c:v>
                </c:pt>
                <c:pt idx="2914">
                  <c:v>2.7581730000000009E-2</c:v>
                </c:pt>
                <c:pt idx="2915">
                  <c:v>2.7462759999999999E-2</c:v>
                </c:pt>
                <c:pt idx="2916">
                  <c:v>2.7342370000000015E-2</c:v>
                </c:pt>
                <c:pt idx="2917">
                  <c:v>2.7225200000000015E-2</c:v>
                </c:pt>
                <c:pt idx="2918">
                  <c:v>2.7110240000000015E-2</c:v>
                </c:pt>
                <c:pt idx="2919">
                  <c:v>2.6992619999999998E-2</c:v>
                </c:pt>
                <c:pt idx="2920">
                  <c:v>2.687332000000002E-2</c:v>
                </c:pt>
                <c:pt idx="2921">
                  <c:v>2.6757000000000006E-2</c:v>
                </c:pt>
                <c:pt idx="2922">
                  <c:v>2.6641480000000002E-2</c:v>
                </c:pt>
                <c:pt idx="2923">
                  <c:v>2.6526579999999998E-2</c:v>
                </c:pt>
                <c:pt idx="2924">
                  <c:v>2.6408950000000011E-2</c:v>
                </c:pt>
                <c:pt idx="2925">
                  <c:v>2.6289500000000014E-2</c:v>
                </c:pt>
                <c:pt idx="2926">
                  <c:v>2.6171420000000001E-2</c:v>
                </c:pt>
                <c:pt idx="2927">
                  <c:v>2.6054100000000011E-2</c:v>
                </c:pt>
                <c:pt idx="2928">
                  <c:v>2.593695E-2</c:v>
                </c:pt>
                <c:pt idx="2929">
                  <c:v>2.5819539999999998E-2</c:v>
                </c:pt>
                <c:pt idx="2930">
                  <c:v>2.5700500000000001E-2</c:v>
                </c:pt>
                <c:pt idx="2931">
                  <c:v>2.5579580000000001E-2</c:v>
                </c:pt>
                <c:pt idx="2932">
                  <c:v>2.5456690000000001E-2</c:v>
                </c:pt>
                <c:pt idx="2933">
                  <c:v>2.5329379999999999E-2</c:v>
                </c:pt>
                <c:pt idx="2934">
                  <c:v>2.5203220000000012E-2</c:v>
                </c:pt>
                <c:pt idx="2935">
                  <c:v>2.5083410000000014E-2</c:v>
                </c:pt>
                <c:pt idx="2936">
                  <c:v>2.4965299999999989E-2</c:v>
                </c:pt>
                <c:pt idx="2937">
                  <c:v>2.4848780000000001E-2</c:v>
                </c:pt>
                <c:pt idx="2938">
                  <c:v>2.4732299999999999E-2</c:v>
                </c:pt>
                <c:pt idx="2939">
                  <c:v>2.4615060000000001E-2</c:v>
                </c:pt>
                <c:pt idx="2940">
                  <c:v>2.4500350000000001E-2</c:v>
                </c:pt>
                <c:pt idx="2941">
                  <c:v>2.4386870000000001E-2</c:v>
                </c:pt>
                <c:pt idx="2942">
                  <c:v>2.4273080000000002E-2</c:v>
                </c:pt>
                <c:pt idx="2943">
                  <c:v>2.4158240000000001E-2</c:v>
                </c:pt>
                <c:pt idx="2944">
                  <c:v>2.404044E-2</c:v>
                </c:pt>
                <c:pt idx="2945">
                  <c:v>2.3923369999999989E-2</c:v>
                </c:pt>
                <c:pt idx="2946">
                  <c:v>2.3808920000000001E-2</c:v>
                </c:pt>
                <c:pt idx="2947">
                  <c:v>2.3695709999999998E-2</c:v>
                </c:pt>
                <c:pt idx="2948">
                  <c:v>2.358405999999999E-2</c:v>
                </c:pt>
                <c:pt idx="2949">
                  <c:v>2.3474370000000015E-2</c:v>
                </c:pt>
                <c:pt idx="2950">
                  <c:v>2.3363849999999999E-2</c:v>
                </c:pt>
                <c:pt idx="2951">
                  <c:v>2.324848999999999E-2</c:v>
                </c:pt>
                <c:pt idx="2952">
                  <c:v>2.3132149999999997E-2</c:v>
                </c:pt>
                <c:pt idx="2953">
                  <c:v>2.3015150000000002E-2</c:v>
                </c:pt>
                <c:pt idx="2954">
                  <c:v>2.2898720000000001E-2</c:v>
                </c:pt>
                <c:pt idx="2955">
                  <c:v>2.2778720000000002E-2</c:v>
                </c:pt>
                <c:pt idx="2956">
                  <c:v>2.2654640000000014E-2</c:v>
                </c:pt>
                <c:pt idx="2957">
                  <c:v>2.2530040000000015E-2</c:v>
                </c:pt>
                <c:pt idx="2958">
                  <c:v>2.2411010000000012E-2</c:v>
                </c:pt>
                <c:pt idx="2959">
                  <c:v>2.2295610000000018E-2</c:v>
                </c:pt>
                <c:pt idx="2960">
                  <c:v>2.2181980000000011E-2</c:v>
                </c:pt>
                <c:pt idx="2961">
                  <c:v>2.2071000000000025E-2</c:v>
                </c:pt>
                <c:pt idx="2962">
                  <c:v>2.1962619999999999E-2</c:v>
                </c:pt>
                <c:pt idx="2963">
                  <c:v>2.1853770000000015E-2</c:v>
                </c:pt>
                <c:pt idx="2964">
                  <c:v>2.1743289999999998E-2</c:v>
                </c:pt>
                <c:pt idx="2965">
                  <c:v>2.1634750000000001E-2</c:v>
                </c:pt>
                <c:pt idx="2966">
                  <c:v>2.1527499999999991E-2</c:v>
                </c:pt>
                <c:pt idx="2967">
                  <c:v>2.1424110000000014E-2</c:v>
                </c:pt>
                <c:pt idx="2968">
                  <c:v>2.1322579999999997E-2</c:v>
                </c:pt>
                <c:pt idx="2969">
                  <c:v>2.1215700000000014E-2</c:v>
                </c:pt>
                <c:pt idx="2970">
                  <c:v>2.1105970000000016E-2</c:v>
                </c:pt>
                <c:pt idx="2971">
                  <c:v>2.0996439999999991E-2</c:v>
                </c:pt>
                <c:pt idx="2972">
                  <c:v>2.0889010000000013E-2</c:v>
                </c:pt>
                <c:pt idx="2973">
                  <c:v>2.078619E-2</c:v>
                </c:pt>
                <c:pt idx="2974">
                  <c:v>2.0685760000000015E-2</c:v>
                </c:pt>
                <c:pt idx="2975">
                  <c:v>2.0583130000000002E-2</c:v>
                </c:pt>
                <c:pt idx="2976">
                  <c:v>2.0477740000000019E-2</c:v>
                </c:pt>
                <c:pt idx="2977">
                  <c:v>2.0371859999999999E-2</c:v>
                </c:pt>
                <c:pt idx="2978">
                  <c:v>2.026625E-2</c:v>
                </c:pt>
                <c:pt idx="2979">
                  <c:v>2.0162119999999988E-2</c:v>
                </c:pt>
                <c:pt idx="2980">
                  <c:v>2.005699E-2</c:v>
                </c:pt>
                <c:pt idx="2981">
                  <c:v>1.9949230000000005E-2</c:v>
                </c:pt>
                <c:pt idx="2982">
                  <c:v>1.9839990000000002E-2</c:v>
                </c:pt>
                <c:pt idx="2983">
                  <c:v>1.9728860000000011E-2</c:v>
                </c:pt>
                <c:pt idx="2984">
                  <c:v>1.961611000000001E-2</c:v>
                </c:pt>
                <c:pt idx="2985">
                  <c:v>1.9504210000000001E-2</c:v>
                </c:pt>
                <c:pt idx="2986">
                  <c:v>1.9391600000000005E-2</c:v>
                </c:pt>
                <c:pt idx="2987">
                  <c:v>1.9278900000000002E-2</c:v>
                </c:pt>
                <c:pt idx="2988">
                  <c:v>1.9166710000000003E-2</c:v>
                </c:pt>
                <c:pt idx="2989">
                  <c:v>1.9055410000000005E-2</c:v>
                </c:pt>
                <c:pt idx="2990">
                  <c:v>1.894537000000001E-2</c:v>
                </c:pt>
                <c:pt idx="2991">
                  <c:v>1.883638E-2</c:v>
                </c:pt>
                <c:pt idx="2992">
                  <c:v>1.87282E-2</c:v>
                </c:pt>
                <c:pt idx="2993">
                  <c:v>1.8621370000000012E-2</c:v>
                </c:pt>
                <c:pt idx="2994">
                  <c:v>1.8516380000000002E-2</c:v>
                </c:pt>
                <c:pt idx="2995">
                  <c:v>1.841278E-2</c:v>
                </c:pt>
                <c:pt idx="2996">
                  <c:v>1.8309560000000009E-2</c:v>
                </c:pt>
                <c:pt idx="2997">
                  <c:v>1.8204790000000005E-2</c:v>
                </c:pt>
                <c:pt idx="2998">
                  <c:v>1.810150000000001E-2</c:v>
                </c:pt>
                <c:pt idx="2999">
                  <c:v>1.8000350000000005E-2</c:v>
                </c:pt>
                <c:pt idx="3000">
                  <c:v>1.7900140000000005E-2</c:v>
                </c:pt>
                <c:pt idx="3001">
                  <c:v>1.7798870000000001E-2</c:v>
                </c:pt>
                <c:pt idx="3002">
                  <c:v>1.7695780000000001E-2</c:v>
                </c:pt>
                <c:pt idx="3003">
                  <c:v>1.7589810000000001E-2</c:v>
                </c:pt>
                <c:pt idx="3004">
                  <c:v>1.7482910000000001E-2</c:v>
                </c:pt>
                <c:pt idx="3005">
                  <c:v>1.737555E-2</c:v>
                </c:pt>
                <c:pt idx="3006">
                  <c:v>1.7270779999999999E-2</c:v>
                </c:pt>
                <c:pt idx="3007">
                  <c:v>1.7168969999999999E-2</c:v>
                </c:pt>
                <c:pt idx="3008">
                  <c:v>1.7066870000000001E-2</c:v>
                </c:pt>
                <c:pt idx="3009">
                  <c:v>1.6963280000000011E-2</c:v>
                </c:pt>
                <c:pt idx="3010">
                  <c:v>1.6862200000000001E-2</c:v>
                </c:pt>
                <c:pt idx="3011">
                  <c:v>1.6761680000000011E-2</c:v>
                </c:pt>
                <c:pt idx="3012">
                  <c:v>1.6659230000000001E-2</c:v>
                </c:pt>
                <c:pt idx="3013">
                  <c:v>1.6556689999999999E-2</c:v>
                </c:pt>
                <c:pt idx="3014">
                  <c:v>1.645371E-2</c:v>
                </c:pt>
                <c:pt idx="3015">
                  <c:v>1.6350659999999999E-2</c:v>
                </c:pt>
                <c:pt idx="3016">
                  <c:v>1.6245140000000005E-2</c:v>
                </c:pt>
                <c:pt idx="3017">
                  <c:v>1.6134830000000003E-2</c:v>
                </c:pt>
                <c:pt idx="3018">
                  <c:v>1.6028020000000007E-2</c:v>
                </c:pt>
                <c:pt idx="3019">
                  <c:v>1.5924239999999999E-2</c:v>
                </c:pt>
                <c:pt idx="3020">
                  <c:v>1.5819860000000002E-2</c:v>
                </c:pt>
                <c:pt idx="3021">
                  <c:v>1.571635E-2</c:v>
                </c:pt>
                <c:pt idx="3022">
                  <c:v>1.5612939999999999E-2</c:v>
                </c:pt>
                <c:pt idx="3023">
                  <c:v>1.5510060000000001E-2</c:v>
                </c:pt>
                <c:pt idx="3024">
                  <c:v>1.5409259999999999E-2</c:v>
                </c:pt>
                <c:pt idx="3025">
                  <c:v>1.5307820000000007E-2</c:v>
                </c:pt>
                <c:pt idx="3026">
                  <c:v>1.5204730000000001E-2</c:v>
                </c:pt>
                <c:pt idx="3027">
                  <c:v>1.5103650000000001E-2</c:v>
                </c:pt>
                <c:pt idx="3028">
                  <c:v>1.5001580000000009E-2</c:v>
                </c:pt>
                <c:pt idx="3029">
                  <c:v>1.4900360000000001E-2</c:v>
                </c:pt>
                <c:pt idx="3030">
                  <c:v>1.4799720000000001E-2</c:v>
                </c:pt>
                <c:pt idx="3031">
                  <c:v>1.4697959999999998E-2</c:v>
                </c:pt>
                <c:pt idx="3032">
                  <c:v>1.4598679999999999E-2</c:v>
                </c:pt>
                <c:pt idx="3033">
                  <c:v>1.450505E-2</c:v>
                </c:pt>
                <c:pt idx="3034">
                  <c:v>1.4411409999999999E-2</c:v>
                </c:pt>
                <c:pt idx="3035">
                  <c:v>1.4315259999999998E-2</c:v>
                </c:pt>
                <c:pt idx="3036">
                  <c:v>1.4216870000000001E-2</c:v>
                </c:pt>
                <c:pt idx="3037">
                  <c:v>1.4118469999999998E-2</c:v>
                </c:pt>
                <c:pt idx="3038">
                  <c:v>1.4019309999999993E-2</c:v>
                </c:pt>
                <c:pt idx="3039">
                  <c:v>1.391851E-2</c:v>
                </c:pt>
                <c:pt idx="3040">
                  <c:v>1.3815860000000001E-2</c:v>
                </c:pt>
                <c:pt idx="3041">
                  <c:v>1.3713850000000007E-2</c:v>
                </c:pt>
                <c:pt idx="3042">
                  <c:v>1.3612100000000005E-2</c:v>
                </c:pt>
                <c:pt idx="3043">
                  <c:v>1.3510070000000006E-2</c:v>
                </c:pt>
                <c:pt idx="3044">
                  <c:v>1.3408680000000001E-2</c:v>
                </c:pt>
                <c:pt idx="3045">
                  <c:v>1.3307609999999999E-2</c:v>
                </c:pt>
                <c:pt idx="3046">
                  <c:v>1.320494E-2</c:v>
                </c:pt>
                <c:pt idx="3047">
                  <c:v>1.3102740000000003E-2</c:v>
                </c:pt>
                <c:pt idx="3048">
                  <c:v>1.3002900000000001E-2</c:v>
                </c:pt>
                <c:pt idx="3049">
                  <c:v>1.2903900000000001E-2</c:v>
                </c:pt>
                <c:pt idx="3050">
                  <c:v>1.2807020000000006E-2</c:v>
                </c:pt>
                <c:pt idx="3051">
                  <c:v>1.271067E-2</c:v>
                </c:pt>
                <c:pt idx="3052">
                  <c:v>1.2613939999999999E-2</c:v>
                </c:pt>
                <c:pt idx="3053">
                  <c:v>1.2517420000000001E-2</c:v>
                </c:pt>
                <c:pt idx="3054">
                  <c:v>1.2421000000000001E-2</c:v>
                </c:pt>
                <c:pt idx="3055">
                  <c:v>1.2320609999999999E-2</c:v>
                </c:pt>
                <c:pt idx="3056">
                  <c:v>1.2220389999999999E-2</c:v>
                </c:pt>
                <c:pt idx="3057">
                  <c:v>1.2120700000000003E-2</c:v>
                </c:pt>
                <c:pt idx="3058">
                  <c:v>1.2021780000000001E-2</c:v>
                </c:pt>
                <c:pt idx="3059">
                  <c:v>1.1922170000000011E-2</c:v>
                </c:pt>
                <c:pt idx="3060">
                  <c:v>1.1823720000000006E-2</c:v>
                </c:pt>
                <c:pt idx="3061">
                  <c:v>1.1727360000000001E-2</c:v>
                </c:pt>
                <c:pt idx="3062">
                  <c:v>1.163136E-2</c:v>
                </c:pt>
                <c:pt idx="3063">
                  <c:v>1.153529E-2</c:v>
                </c:pt>
                <c:pt idx="3064">
                  <c:v>1.143928E-2</c:v>
                </c:pt>
                <c:pt idx="3065">
                  <c:v>1.1342460000000007E-2</c:v>
                </c:pt>
                <c:pt idx="3066">
                  <c:v>1.1246780000000001E-2</c:v>
                </c:pt>
                <c:pt idx="3067">
                  <c:v>1.115244E-2</c:v>
                </c:pt>
                <c:pt idx="3068">
                  <c:v>1.1059639999999999E-2</c:v>
                </c:pt>
                <c:pt idx="3069">
                  <c:v>1.096687000000001E-2</c:v>
                </c:pt>
                <c:pt idx="3070">
                  <c:v>1.087249E-2</c:v>
                </c:pt>
                <c:pt idx="3071">
                  <c:v>1.0779839999999999E-2</c:v>
                </c:pt>
                <c:pt idx="3072">
                  <c:v>1.0689720000000003E-2</c:v>
                </c:pt>
                <c:pt idx="3073">
                  <c:v>1.059907E-2</c:v>
                </c:pt>
                <c:pt idx="3074">
                  <c:v>1.050796E-2</c:v>
                </c:pt>
                <c:pt idx="3075">
                  <c:v>1.041654E-2</c:v>
                </c:pt>
                <c:pt idx="3076">
                  <c:v>1.0323850000000006E-2</c:v>
                </c:pt>
                <c:pt idx="3077">
                  <c:v>1.0231939999999998E-2</c:v>
                </c:pt>
                <c:pt idx="3078">
                  <c:v>1.013967E-2</c:v>
                </c:pt>
                <c:pt idx="3079">
                  <c:v>1.004709E-2</c:v>
                </c:pt>
                <c:pt idx="3080">
                  <c:v>9.9546720000000064E-3</c:v>
                </c:pt>
                <c:pt idx="3081">
                  <c:v>9.8625740000000111E-3</c:v>
                </c:pt>
                <c:pt idx="3082">
                  <c:v>9.7701220000000026E-3</c:v>
                </c:pt>
                <c:pt idx="3083">
                  <c:v>9.6770590000000052E-3</c:v>
                </c:pt>
                <c:pt idx="3084">
                  <c:v>9.5852840000000081E-3</c:v>
                </c:pt>
                <c:pt idx="3085">
                  <c:v>9.491480000000007E-3</c:v>
                </c:pt>
                <c:pt idx="3086">
                  <c:v>9.398811E-3</c:v>
                </c:pt>
                <c:pt idx="3087">
                  <c:v>9.3065940000000083E-3</c:v>
                </c:pt>
                <c:pt idx="3088">
                  <c:v>9.2124110000000002E-3</c:v>
                </c:pt>
                <c:pt idx="3089">
                  <c:v>9.1180509999999985E-3</c:v>
                </c:pt>
                <c:pt idx="3090">
                  <c:v>9.0235590000000074E-3</c:v>
                </c:pt>
                <c:pt idx="3091">
                  <c:v>8.9296260000000082E-3</c:v>
                </c:pt>
                <c:pt idx="3092">
                  <c:v>8.837269E-3</c:v>
                </c:pt>
                <c:pt idx="3093">
                  <c:v>8.7445789999999989E-3</c:v>
                </c:pt>
                <c:pt idx="3094">
                  <c:v>8.6530550000000067E-3</c:v>
                </c:pt>
                <c:pt idx="3095">
                  <c:v>8.5638160000000071E-3</c:v>
                </c:pt>
                <c:pt idx="3096">
                  <c:v>8.4755610000000082E-3</c:v>
                </c:pt>
                <c:pt idx="3097">
                  <c:v>8.3881470000000055E-3</c:v>
                </c:pt>
                <c:pt idx="3098">
                  <c:v>8.3010470000000058E-3</c:v>
                </c:pt>
                <c:pt idx="3099">
                  <c:v>8.2142320000000001E-3</c:v>
                </c:pt>
                <c:pt idx="3100">
                  <c:v>8.1270050000000014E-3</c:v>
                </c:pt>
                <c:pt idx="3101">
                  <c:v>8.0369500000000028E-3</c:v>
                </c:pt>
                <c:pt idx="3102">
                  <c:v>7.9485400000000057E-3</c:v>
                </c:pt>
                <c:pt idx="3103">
                  <c:v>7.861140000000006E-3</c:v>
                </c:pt>
                <c:pt idx="3104">
                  <c:v>7.7731200000000032E-3</c:v>
                </c:pt>
                <c:pt idx="3105">
                  <c:v>7.6837010000000028E-3</c:v>
                </c:pt>
                <c:pt idx="3106">
                  <c:v>7.5947210000000031E-3</c:v>
                </c:pt>
                <c:pt idx="3107">
                  <c:v>7.5065480000000052E-3</c:v>
                </c:pt>
                <c:pt idx="3108">
                  <c:v>7.4184600000000052E-3</c:v>
                </c:pt>
                <c:pt idx="3109">
                  <c:v>7.3303159999999999E-3</c:v>
                </c:pt>
                <c:pt idx="3110">
                  <c:v>7.2405790000000031E-3</c:v>
                </c:pt>
                <c:pt idx="3111">
                  <c:v>7.1503000000000027E-3</c:v>
                </c:pt>
                <c:pt idx="3112">
                  <c:v>7.0582820000000043E-3</c:v>
                </c:pt>
                <c:pt idx="3113">
                  <c:v>6.9677300000000027E-3</c:v>
                </c:pt>
                <c:pt idx="3114">
                  <c:v>6.8784110000000027E-3</c:v>
                </c:pt>
                <c:pt idx="3115">
                  <c:v>6.7929200000000026E-3</c:v>
                </c:pt>
                <c:pt idx="3116">
                  <c:v>6.7081149999999997E-3</c:v>
                </c:pt>
                <c:pt idx="3117">
                  <c:v>6.6213549999999998E-3</c:v>
                </c:pt>
                <c:pt idx="3118">
                  <c:v>6.5323240000000025E-3</c:v>
                </c:pt>
                <c:pt idx="3119">
                  <c:v>6.4443800000000004E-3</c:v>
                </c:pt>
                <c:pt idx="3120">
                  <c:v>6.3556059999999998E-3</c:v>
                </c:pt>
                <c:pt idx="3121">
                  <c:v>6.2679570000000002E-3</c:v>
                </c:pt>
                <c:pt idx="3122">
                  <c:v>6.180474E-3</c:v>
                </c:pt>
                <c:pt idx="3123">
                  <c:v>6.0946420000000043E-3</c:v>
                </c:pt>
                <c:pt idx="3124">
                  <c:v>6.0107920000000052E-3</c:v>
                </c:pt>
                <c:pt idx="3125">
                  <c:v>5.9273579999999998E-3</c:v>
                </c:pt>
                <c:pt idx="3126">
                  <c:v>5.8443400000000026E-3</c:v>
                </c:pt>
                <c:pt idx="3127">
                  <c:v>5.7629880000000001E-3</c:v>
                </c:pt>
                <c:pt idx="3128">
                  <c:v>5.6819770000000004E-3</c:v>
                </c:pt>
                <c:pt idx="3129">
                  <c:v>5.6009429999999997E-3</c:v>
                </c:pt>
                <c:pt idx="3130">
                  <c:v>5.5179449999999972E-3</c:v>
                </c:pt>
                <c:pt idx="3131">
                  <c:v>5.4352200000000054E-3</c:v>
                </c:pt>
                <c:pt idx="3132">
                  <c:v>5.3520590000000002E-3</c:v>
                </c:pt>
                <c:pt idx="3133">
                  <c:v>5.2676390000000028E-3</c:v>
                </c:pt>
                <c:pt idx="3134">
                  <c:v>5.1842590000000027E-3</c:v>
                </c:pt>
                <c:pt idx="3135">
                  <c:v>5.1060790000000029E-3</c:v>
                </c:pt>
                <c:pt idx="3136">
                  <c:v>5.030184E-3</c:v>
                </c:pt>
                <c:pt idx="3137">
                  <c:v>4.9547120000000026E-3</c:v>
                </c:pt>
                <c:pt idx="3138">
                  <c:v>4.8805919999999996E-3</c:v>
                </c:pt>
                <c:pt idx="3139">
                  <c:v>4.8061000000000024E-3</c:v>
                </c:pt>
                <c:pt idx="3140">
                  <c:v>4.7313420000000056E-3</c:v>
                </c:pt>
                <c:pt idx="3141">
                  <c:v>4.6568440000000003E-3</c:v>
                </c:pt>
                <c:pt idx="3142">
                  <c:v>4.5848219999999997E-3</c:v>
                </c:pt>
                <c:pt idx="3143">
                  <c:v>4.5140680000000004E-3</c:v>
                </c:pt>
                <c:pt idx="3144">
                  <c:v>4.4419640000000031E-3</c:v>
                </c:pt>
                <c:pt idx="3145">
                  <c:v>4.3695799999999996E-3</c:v>
                </c:pt>
                <c:pt idx="3146">
                  <c:v>4.2959879999999997E-3</c:v>
                </c:pt>
                <c:pt idx="3147">
                  <c:v>4.2219789999999998E-3</c:v>
                </c:pt>
                <c:pt idx="3148">
                  <c:v>4.1482170000000027E-3</c:v>
                </c:pt>
                <c:pt idx="3149">
                  <c:v>4.0737320000000026E-3</c:v>
                </c:pt>
                <c:pt idx="3150">
                  <c:v>3.9959300000000026E-3</c:v>
                </c:pt>
                <c:pt idx="3151">
                  <c:v>3.9169779999999998E-3</c:v>
                </c:pt>
                <c:pt idx="3152">
                  <c:v>3.8391870000000013E-3</c:v>
                </c:pt>
                <c:pt idx="3153">
                  <c:v>3.765415000000002E-3</c:v>
                </c:pt>
                <c:pt idx="3154">
                  <c:v>3.6933760000000026E-3</c:v>
                </c:pt>
                <c:pt idx="3155">
                  <c:v>3.6209320000000021E-3</c:v>
                </c:pt>
                <c:pt idx="3156">
                  <c:v>3.5490240000000026E-3</c:v>
                </c:pt>
                <c:pt idx="3157">
                  <c:v>3.4771410000000013E-3</c:v>
                </c:pt>
                <c:pt idx="3158">
                  <c:v>3.4062910000000014E-3</c:v>
                </c:pt>
                <c:pt idx="3159">
                  <c:v>3.3353760000000001E-3</c:v>
                </c:pt>
                <c:pt idx="3160">
                  <c:v>3.2626820000000011E-3</c:v>
                </c:pt>
                <c:pt idx="3161">
                  <c:v>3.1869120000000014E-3</c:v>
                </c:pt>
                <c:pt idx="3162">
                  <c:v>3.1103559999999999E-3</c:v>
                </c:pt>
                <c:pt idx="3163">
                  <c:v>3.0348730000000013E-3</c:v>
                </c:pt>
                <c:pt idx="3164">
                  <c:v>2.9630490000000002E-3</c:v>
                </c:pt>
                <c:pt idx="3165">
                  <c:v>2.8917820000000012E-3</c:v>
                </c:pt>
                <c:pt idx="3166">
                  <c:v>2.8184840000000013E-3</c:v>
                </c:pt>
                <c:pt idx="3167">
                  <c:v>2.7459429999999998E-3</c:v>
                </c:pt>
                <c:pt idx="3168">
                  <c:v>2.6755280000000012E-3</c:v>
                </c:pt>
                <c:pt idx="3169">
                  <c:v>2.6068200000000001E-3</c:v>
                </c:pt>
                <c:pt idx="3170">
                  <c:v>2.5369849999999998E-3</c:v>
                </c:pt>
                <c:pt idx="3171">
                  <c:v>2.4674639999999999E-3</c:v>
                </c:pt>
                <c:pt idx="3172">
                  <c:v>2.3983839999999999E-3</c:v>
                </c:pt>
                <c:pt idx="3173">
                  <c:v>2.3325920000000001E-3</c:v>
                </c:pt>
                <c:pt idx="3174">
                  <c:v>2.2677440000000017E-3</c:v>
                </c:pt>
                <c:pt idx="3175">
                  <c:v>2.1986860000000013E-3</c:v>
                </c:pt>
                <c:pt idx="3176">
                  <c:v>2.1304850000000001E-3</c:v>
                </c:pt>
                <c:pt idx="3177">
                  <c:v>2.0641550000000002E-3</c:v>
                </c:pt>
                <c:pt idx="3178">
                  <c:v>1.9992380000000013E-3</c:v>
                </c:pt>
                <c:pt idx="3179">
                  <c:v>1.9327880000000017E-3</c:v>
                </c:pt>
                <c:pt idx="3180">
                  <c:v>1.8675360000000006E-3</c:v>
                </c:pt>
                <c:pt idx="3181">
                  <c:v>1.8031820000000013E-3</c:v>
                </c:pt>
                <c:pt idx="3182">
                  <c:v>1.7417850000000007E-3</c:v>
                </c:pt>
                <c:pt idx="3183">
                  <c:v>1.6790160000000013E-3</c:v>
                </c:pt>
                <c:pt idx="3184">
                  <c:v>1.6135130000000007E-3</c:v>
                </c:pt>
                <c:pt idx="3185">
                  <c:v>1.5477710000000001E-3</c:v>
                </c:pt>
                <c:pt idx="3186">
                  <c:v>1.485093E-3</c:v>
                </c:pt>
                <c:pt idx="3187">
                  <c:v>1.4237570000000001E-3</c:v>
                </c:pt>
                <c:pt idx="3188">
                  <c:v>1.361711E-3</c:v>
                </c:pt>
                <c:pt idx="3189">
                  <c:v>1.3004310000000001E-3</c:v>
                </c:pt>
                <c:pt idx="3190">
                  <c:v>1.239633E-3</c:v>
                </c:pt>
                <c:pt idx="3191">
                  <c:v>1.1790320000000006E-3</c:v>
                </c:pt>
                <c:pt idx="3192">
                  <c:v>1.1183020000000007E-3</c:v>
                </c:pt>
                <c:pt idx="3193">
                  <c:v>1.0579700000000001E-3</c:v>
                </c:pt>
                <c:pt idx="3194" formatCode="0.00E+00">
                  <c:v>9.9877900000000107E-4</c:v>
                </c:pt>
                <c:pt idx="3195" formatCode="0.00E+00">
                  <c:v>9.4302500000000044E-4</c:v>
                </c:pt>
              </c:numCache>
            </c:numRef>
          </c:yVal>
          <c:smooth val="0"/>
        </c:ser>
        <c:dLbls>
          <c:showLegendKey val="0"/>
          <c:showVal val="0"/>
          <c:showCatName val="0"/>
          <c:showSerName val="0"/>
          <c:showPercent val="0"/>
          <c:showBubbleSize val="0"/>
        </c:dLbls>
        <c:axId val="38969344"/>
        <c:axId val="38971264"/>
      </c:scatterChart>
      <c:valAx>
        <c:axId val="38969344"/>
        <c:scaling>
          <c:orientation val="minMax"/>
        </c:scaling>
        <c:delete val="0"/>
        <c:axPos val="b"/>
        <c:title>
          <c:tx>
            <c:rich>
              <a:bodyPr/>
              <a:lstStyle/>
              <a:p>
                <a:pPr>
                  <a:defRPr sz="1100"/>
                </a:pPr>
                <a:r>
                  <a:rPr lang="en-US" sz="1100"/>
                  <a:t>Time (min)</a:t>
                </a:r>
              </a:p>
            </c:rich>
          </c:tx>
          <c:layout/>
          <c:overlay val="0"/>
        </c:title>
        <c:numFmt formatCode="General" sourceLinked="0"/>
        <c:majorTickMark val="out"/>
        <c:minorTickMark val="none"/>
        <c:tickLblPos val="nextTo"/>
        <c:txPr>
          <a:bodyPr/>
          <a:lstStyle/>
          <a:p>
            <a:pPr>
              <a:defRPr sz="1100"/>
            </a:pPr>
            <a:endParaRPr lang="en-US"/>
          </a:p>
        </c:txPr>
        <c:crossAx val="38971264"/>
        <c:crosses val="autoZero"/>
        <c:crossBetween val="midCat"/>
      </c:valAx>
      <c:valAx>
        <c:axId val="38971264"/>
        <c:scaling>
          <c:orientation val="minMax"/>
        </c:scaling>
        <c:delete val="0"/>
        <c:axPos val="l"/>
        <c:title>
          <c:tx>
            <c:rich>
              <a:bodyPr rot="-5400000" vert="horz"/>
              <a:lstStyle/>
              <a:p>
                <a:pPr>
                  <a:defRPr sz="1100"/>
                </a:pPr>
                <a:r>
                  <a:rPr lang="en-US" sz="1100" dirty="0"/>
                  <a:t>Stress (</a:t>
                </a:r>
                <a:r>
                  <a:rPr lang="en-US" sz="1100" dirty="0" err="1" smtClean="0"/>
                  <a:t>MPa</a:t>
                </a:r>
                <a:r>
                  <a:rPr lang="en-US" sz="1100" dirty="0"/>
                  <a:t>)</a:t>
                </a:r>
              </a:p>
            </c:rich>
          </c:tx>
          <c:layout>
            <c:manualLayout>
              <c:xMode val="edge"/>
              <c:yMode val="edge"/>
              <c:x val="1.0942097350203118E-2"/>
              <c:y val="0.26392449813798802"/>
            </c:manualLayout>
          </c:layout>
          <c:overlay val="0"/>
        </c:title>
        <c:numFmt formatCode="General" sourceLinked="1"/>
        <c:majorTickMark val="out"/>
        <c:minorTickMark val="none"/>
        <c:tickLblPos val="nextTo"/>
        <c:txPr>
          <a:bodyPr/>
          <a:lstStyle/>
          <a:p>
            <a:pPr>
              <a:defRPr sz="1100"/>
            </a:pPr>
            <a:endParaRPr lang="en-US"/>
          </a:p>
        </c:txPr>
        <c:crossAx val="38969344"/>
        <c:crosses val="autoZero"/>
        <c:crossBetween val="midCat"/>
      </c:valAx>
      <c:spPr>
        <a:ln>
          <a:solidFill>
            <a:prstClr val="black"/>
          </a:solidFill>
        </a:ln>
      </c:spPr>
    </c:plotArea>
    <c:plotVisOnly val="1"/>
    <c:dispBlanksAs val="gap"/>
    <c:showDLblsOverMax val="0"/>
  </c:chart>
  <c:externalData r:id="rId1">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33260219223765286"/>
          <c:y val="8.3239300347378864E-2"/>
          <c:w val="0.60518255084170147"/>
          <c:h val="0.54246118109545716"/>
        </c:manualLayout>
      </c:layout>
      <c:scatterChart>
        <c:scatterStyle val="smoothMarker"/>
        <c:varyColors val="0"/>
        <c:ser>
          <c:idx val="0"/>
          <c:order val="0"/>
          <c:tx>
            <c:strRef>
              <c:f>Sheet1!$O$1</c:f>
              <c:strCache>
                <c:ptCount val="1"/>
                <c:pt idx="0">
                  <c:v>Ma</c:v>
                </c:pt>
              </c:strCache>
            </c:strRef>
          </c:tx>
          <c:marker>
            <c:symbol val="none"/>
          </c:marker>
          <c:xVal>
            <c:numRef>
              <c:f>Sheet1!$M$2:$M$1085</c:f>
              <c:numCache>
                <c:formatCode>0.00E+00</c:formatCode>
                <c:ptCount val="1084"/>
                <c:pt idx="0">
                  <c:v>5.2709255745308874E-4</c:v>
                </c:pt>
                <c:pt idx="1">
                  <c:v>1.0541851149061775E-3</c:v>
                </c:pt>
                <c:pt idx="2">
                  <c:v>1.5812776723592664E-3</c:v>
                </c:pt>
                <c:pt idx="3">
                  <c:v>2.1083702298123549E-3</c:v>
                </c:pt>
                <c:pt idx="4">
                  <c:v>2.6354627872654437E-3</c:v>
                </c:pt>
                <c:pt idx="5">
                  <c:v>3.1625553447185329E-3</c:v>
                </c:pt>
                <c:pt idx="6">
                  <c:v>3.6896479021716207E-3</c:v>
                </c:pt>
                <c:pt idx="7">
                  <c:v>4.2167404596247099E-3</c:v>
                </c:pt>
                <c:pt idx="8">
                  <c:v>4.7438330170777978E-3</c:v>
                </c:pt>
                <c:pt idx="9">
                  <c:v>5.2709255745308865E-3</c:v>
                </c:pt>
                <c:pt idx="10">
                  <c:v>5.7980181319839752E-3</c:v>
                </c:pt>
                <c:pt idx="11">
                  <c:v>6.3251106894370657E-3</c:v>
                </c:pt>
                <c:pt idx="12">
                  <c:v>6.8522032468901544E-3</c:v>
                </c:pt>
                <c:pt idx="13">
                  <c:v>7.3792958043432432E-3</c:v>
                </c:pt>
                <c:pt idx="14">
                  <c:v>7.9063883617963328E-3</c:v>
                </c:pt>
                <c:pt idx="15">
                  <c:v>8.4334809192494215E-3</c:v>
                </c:pt>
                <c:pt idx="16">
                  <c:v>8.960573476702512E-3</c:v>
                </c:pt>
                <c:pt idx="17">
                  <c:v>9.4876660341556007E-3</c:v>
                </c:pt>
                <c:pt idx="18">
                  <c:v>1.0014758591608689E-2</c:v>
                </c:pt>
                <c:pt idx="19">
                  <c:v>1.0541851149061778E-2</c:v>
                </c:pt>
                <c:pt idx="20">
                  <c:v>1.1068943706514867E-2</c:v>
                </c:pt>
                <c:pt idx="21">
                  <c:v>1.1596036263967956E-2</c:v>
                </c:pt>
                <c:pt idx="22">
                  <c:v>1.2123128821421044E-2</c:v>
                </c:pt>
                <c:pt idx="23">
                  <c:v>1.2650221378874133E-2</c:v>
                </c:pt>
                <c:pt idx="24">
                  <c:v>1.3177313936327224E-2</c:v>
                </c:pt>
                <c:pt idx="25">
                  <c:v>1.3704406493780314E-2</c:v>
                </c:pt>
                <c:pt idx="26">
                  <c:v>1.4231499051233401E-2</c:v>
                </c:pt>
                <c:pt idx="27">
                  <c:v>1.4758591608686492E-2</c:v>
                </c:pt>
                <c:pt idx="28">
                  <c:v>1.5285684166139582E-2</c:v>
                </c:pt>
                <c:pt idx="29">
                  <c:v>1.5812776723592669E-2</c:v>
                </c:pt>
                <c:pt idx="30">
                  <c:v>1.633986928104576E-2</c:v>
                </c:pt>
                <c:pt idx="31">
                  <c:v>1.686696183849885E-2</c:v>
                </c:pt>
                <c:pt idx="32">
                  <c:v>1.7394054395951937E-2</c:v>
                </c:pt>
                <c:pt idx="33">
                  <c:v>1.7921146953405027E-2</c:v>
                </c:pt>
                <c:pt idx="34">
                  <c:v>1.8448239510858114E-2</c:v>
                </c:pt>
                <c:pt idx="35">
                  <c:v>1.8975332068311205E-2</c:v>
                </c:pt>
                <c:pt idx="36">
                  <c:v>1.9502424625764292E-2</c:v>
                </c:pt>
                <c:pt idx="37">
                  <c:v>2.0029517183217382E-2</c:v>
                </c:pt>
                <c:pt idx="38">
                  <c:v>2.0556609740670473E-2</c:v>
                </c:pt>
                <c:pt idx="39">
                  <c:v>2.108370229812356E-2</c:v>
                </c:pt>
                <c:pt idx="40">
                  <c:v>2.1610794855576647E-2</c:v>
                </c:pt>
                <c:pt idx="41">
                  <c:v>2.2137887413029734E-2</c:v>
                </c:pt>
                <c:pt idx="42">
                  <c:v>2.2664979970482821E-2</c:v>
                </c:pt>
                <c:pt idx="43">
                  <c:v>2.3192072527935908E-2</c:v>
                </c:pt>
                <c:pt idx="44">
                  <c:v>2.3719165085388995E-2</c:v>
                </c:pt>
                <c:pt idx="45">
                  <c:v>2.4246257642842082E-2</c:v>
                </c:pt>
                <c:pt idx="46">
                  <c:v>2.4773350200295165E-2</c:v>
                </c:pt>
                <c:pt idx="47">
                  <c:v>2.5300442757748256E-2</c:v>
                </c:pt>
                <c:pt idx="48">
                  <c:v>2.5827535315201343E-2</c:v>
                </c:pt>
                <c:pt idx="49">
                  <c:v>2.635462787265443E-2</c:v>
                </c:pt>
                <c:pt idx="50">
                  <c:v>2.6881720430107517E-2</c:v>
                </c:pt>
                <c:pt idx="51">
                  <c:v>2.74088129875606E-2</c:v>
                </c:pt>
                <c:pt idx="52">
                  <c:v>2.7935905545013691E-2</c:v>
                </c:pt>
                <c:pt idx="53">
                  <c:v>2.8462998102466774E-2</c:v>
                </c:pt>
                <c:pt idx="54">
                  <c:v>2.8990090659919865E-2</c:v>
                </c:pt>
                <c:pt idx="55">
                  <c:v>2.9517183217372948E-2</c:v>
                </c:pt>
                <c:pt idx="56">
                  <c:v>3.0044275774826035E-2</c:v>
                </c:pt>
                <c:pt idx="57">
                  <c:v>3.0571368332279126E-2</c:v>
                </c:pt>
                <c:pt idx="58">
                  <c:v>3.1098460889732209E-2</c:v>
                </c:pt>
                <c:pt idx="59">
                  <c:v>3.1625553447185296E-2</c:v>
                </c:pt>
                <c:pt idx="60">
                  <c:v>3.2152646004638387E-2</c:v>
                </c:pt>
                <c:pt idx="61">
                  <c:v>3.267973856209147E-2</c:v>
                </c:pt>
                <c:pt idx="62">
                  <c:v>3.3206831119544561E-2</c:v>
                </c:pt>
                <c:pt idx="63">
                  <c:v>3.3733923676997644E-2</c:v>
                </c:pt>
                <c:pt idx="64">
                  <c:v>3.4261016234450735E-2</c:v>
                </c:pt>
                <c:pt idx="65">
                  <c:v>3.4788108791903818E-2</c:v>
                </c:pt>
                <c:pt idx="66">
                  <c:v>3.5315201349356909E-2</c:v>
                </c:pt>
                <c:pt idx="67">
                  <c:v>3.5842293906809992E-2</c:v>
                </c:pt>
                <c:pt idx="68">
                  <c:v>3.6369386464263076E-2</c:v>
                </c:pt>
                <c:pt idx="69">
                  <c:v>3.6896479021716166E-2</c:v>
                </c:pt>
                <c:pt idx="70">
                  <c:v>3.742357157916925E-2</c:v>
                </c:pt>
                <c:pt idx="71">
                  <c:v>3.795066413662234E-2</c:v>
                </c:pt>
                <c:pt idx="72">
                  <c:v>3.8477756694075424E-2</c:v>
                </c:pt>
                <c:pt idx="73">
                  <c:v>3.9004849251528514E-2</c:v>
                </c:pt>
                <c:pt idx="74">
                  <c:v>3.9531941808981598E-2</c:v>
                </c:pt>
                <c:pt idx="75">
                  <c:v>4.0059034366434688E-2</c:v>
                </c:pt>
                <c:pt idx="76">
                  <c:v>4.0586126923887779E-2</c:v>
                </c:pt>
                <c:pt idx="77">
                  <c:v>4.1113219481340862E-2</c:v>
                </c:pt>
                <c:pt idx="78">
                  <c:v>4.1640312038793953E-2</c:v>
                </c:pt>
                <c:pt idx="79">
                  <c:v>4.2167404596247036E-2</c:v>
                </c:pt>
                <c:pt idx="80">
                  <c:v>4.2694497153700127E-2</c:v>
                </c:pt>
                <c:pt idx="81">
                  <c:v>4.322158971115321E-2</c:v>
                </c:pt>
                <c:pt idx="82">
                  <c:v>4.3748682268606294E-2</c:v>
                </c:pt>
                <c:pt idx="83">
                  <c:v>4.4275774826059384E-2</c:v>
                </c:pt>
                <c:pt idx="84">
                  <c:v>4.4802867383512468E-2</c:v>
                </c:pt>
                <c:pt idx="85">
                  <c:v>4.5329959940965558E-2</c:v>
                </c:pt>
                <c:pt idx="86">
                  <c:v>4.5857052498418642E-2</c:v>
                </c:pt>
                <c:pt idx="87">
                  <c:v>4.6384145055871726E-2</c:v>
                </c:pt>
                <c:pt idx="88">
                  <c:v>4.6911237613324816E-2</c:v>
                </c:pt>
                <c:pt idx="89">
                  <c:v>4.74383301707779E-2</c:v>
                </c:pt>
                <c:pt idx="90">
                  <c:v>4.796542272823099E-2</c:v>
                </c:pt>
                <c:pt idx="91">
                  <c:v>4.849251528568408E-2</c:v>
                </c:pt>
                <c:pt idx="92">
                  <c:v>4.9019607843137164E-2</c:v>
                </c:pt>
                <c:pt idx="93">
                  <c:v>4.9546700400590248E-2</c:v>
                </c:pt>
                <c:pt idx="94">
                  <c:v>5.0073792958043338E-2</c:v>
                </c:pt>
                <c:pt idx="95">
                  <c:v>5.0600885515496428E-2</c:v>
                </c:pt>
                <c:pt idx="96">
                  <c:v>5.1127978072949519E-2</c:v>
                </c:pt>
                <c:pt idx="97">
                  <c:v>5.1655070630402596E-2</c:v>
                </c:pt>
                <c:pt idx="98">
                  <c:v>5.2182163187855686E-2</c:v>
                </c:pt>
                <c:pt idx="99">
                  <c:v>5.2709255745308776E-2</c:v>
                </c:pt>
                <c:pt idx="100">
                  <c:v>5.3236348302761853E-2</c:v>
                </c:pt>
                <c:pt idx="101">
                  <c:v>5.3763440860214944E-2</c:v>
                </c:pt>
                <c:pt idx="102">
                  <c:v>5.4290533417668034E-2</c:v>
                </c:pt>
                <c:pt idx="103">
                  <c:v>5.4817625975121125E-2</c:v>
                </c:pt>
                <c:pt idx="104">
                  <c:v>5.5344718532574208E-2</c:v>
                </c:pt>
                <c:pt idx="105">
                  <c:v>5.5871811090027292E-2</c:v>
                </c:pt>
                <c:pt idx="106">
                  <c:v>5.6398903647480382E-2</c:v>
                </c:pt>
                <c:pt idx="107">
                  <c:v>5.6925996204933466E-2</c:v>
                </c:pt>
                <c:pt idx="108">
                  <c:v>5.7453088762386556E-2</c:v>
                </c:pt>
                <c:pt idx="109">
                  <c:v>5.7980181319839647E-2</c:v>
                </c:pt>
                <c:pt idx="110">
                  <c:v>5.8507273877292737E-2</c:v>
                </c:pt>
                <c:pt idx="111">
                  <c:v>5.9034366434745814E-2</c:v>
                </c:pt>
                <c:pt idx="112">
                  <c:v>5.9561458992198904E-2</c:v>
                </c:pt>
                <c:pt idx="113">
                  <c:v>6.0088551549651995E-2</c:v>
                </c:pt>
                <c:pt idx="114">
                  <c:v>6.0615644107105071E-2</c:v>
                </c:pt>
                <c:pt idx="115">
                  <c:v>6.1142736664558162E-2</c:v>
                </c:pt>
                <c:pt idx="116">
                  <c:v>6.1669829222011252E-2</c:v>
                </c:pt>
                <c:pt idx="117">
                  <c:v>6.2196921779464343E-2</c:v>
                </c:pt>
                <c:pt idx="118">
                  <c:v>6.2724014336917419E-2</c:v>
                </c:pt>
                <c:pt idx="119">
                  <c:v>6.325110689437051E-2</c:v>
                </c:pt>
                <c:pt idx="120">
                  <c:v>6.37781994518236E-2</c:v>
                </c:pt>
                <c:pt idx="121">
                  <c:v>6.4305292009276677E-2</c:v>
                </c:pt>
                <c:pt idx="122">
                  <c:v>6.4832384566729767E-2</c:v>
                </c:pt>
                <c:pt idx="123">
                  <c:v>6.5359477124182858E-2</c:v>
                </c:pt>
                <c:pt idx="124">
                  <c:v>6.5886569681635934E-2</c:v>
                </c:pt>
                <c:pt idx="125">
                  <c:v>6.6413662239089025E-2</c:v>
                </c:pt>
                <c:pt idx="126">
                  <c:v>6.6940754796542115E-2</c:v>
                </c:pt>
                <c:pt idx="127">
                  <c:v>6.7467847353995206E-2</c:v>
                </c:pt>
                <c:pt idx="128">
                  <c:v>6.7994939911448296E-2</c:v>
                </c:pt>
                <c:pt idx="129">
                  <c:v>6.8522032468901373E-2</c:v>
                </c:pt>
                <c:pt idx="130">
                  <c:v>6.9049125026354463E-2</c:v>
                </c:pt>
                <c:pt idx="131">
                  <c:v>6.9576217583807554E-2</c:v>
                </c:pt>
                <c:pt idx="132">
                  <c:v>7.0103310141260644E-2</c:v>
                </c:pt>
                <c:pt idx="133">
                  <c:v>7.0630402698713735E-2</c:v>
                </c:pt>
                <c:pt idx="134">
                  <c:v>7.1157495256166825E-2</c:v>
                </c:pt>
                <c:pt idx="135">
                  <c:v>7.1684587813619902E-2</c:v>
                </c:pt>
                <c:pt idx="136">
                  <c:v>7.2211680371072992E-2</c:v>
                </c:pt>
                <c:pt idx="137">
                  <c:v>7.2738772928526083E-2</c:v>
                </c:pt>
                <c:pt idx="138">
                  <c:v>7.3265865485979159E-2</c:v>
                </c:pt>
                <c:pt idx="139">
                  <c:v>7.379295804343225E-2</c:v>
                </c:pt>
                <c:pt idx="140">
                  <c:v>7.432005060088534E-2</c:v>
                </c:pt>
                <c:pt idx="141">
                  <c:v>7.4847143158338431E-2</c:v>
                </c:pt>
                <c:pt idx="142">
                  <c:v>7.5374235715791507E-2</c:v>
                </c:pt>
                <c:pt idx="143">
                  <c:v>7.5901328273244598E-2</c:v>
                </c:pt>
                <c:pt idx="144">
                  <c:v>7.6428420830697688E-2</c:v>
                </c:pt>
                <c:pt idx="145">
                  <c:v>7.6955513388150765E-2</c:v>
                </c:pt>
                <c:pt idx="146">
                  <c:v>7.7482605945603855E-2</c:v>
                </c:pt>
                <c:pt idx="147">
                  <c:v>7.8009698503056946E-2</c:v>
                </c:pt>
                <c:pt idx="148">
                  <c:v>7.8536791060510036E-2</c:v>
                </c:pt>
                <c:pt idx="149">
                  <c:v>7.9063883617963113E-2</c:v>
                </c:pt>
                <c:pt idx="150">
                  <c:v>7.9590976175416203E-2</c:v>
                </c:pt>
                <c:pt idx="151">
                  <c:v>8.0118068732869294E-2</c:v>
                </c:pt>
                <c:pt idx="152">
                  <c:v>8.064516129032237E-2</c:v>
                </c:pt>
                <c:pt idx="153">
                  <c:v>8.1172253847775461E-2</c:v>
                </c:pt>
                <c:pt idx="154">
                  <c:v>8.1699346405228551E-2</c:v>
                </c:pt>
                <c:pt idx="155">
                  <c:v>8.2226438962681628E-2</c:v>
                </c:pt>
                <c:pt idx="156">
                  <c:v>8.2753531520134718E-2</c:v>
                </c:pt>
                <c:pt idx="157">
                  <c:v>8.3280624077587809E-2</c:v>
                </c:pt>
                <c:pt idx="158">
                  <c:v>8.3807716635040899E-2</c:v>
                </c:pt>
                <c:pt idx="159">
                  <c:v>8.433480919249399E-2</c:v>
                </c:pt>
                <c:pt idx="160">
                  <c:v>8.4861901749947066E-2</c:v>
                </c:pt>
                <c:pt idx="161">
                  <c:v>8.5388994307400171E-2</c:v>
                </c:pt>
                <c:pt idx="162">
                  <c:v>8.5916086864853261E-2</c:v>
                </c:pt>
                <c:pt idx="163">
                  <c:v>8.6443179422306365E-2</c:v>
                </c:pt>
                <c:pt idx="164">
                  <c:v>8.6970271979759456E-2</c:v>
                </c:pt>
                <c:pt idx="165">
                  <c:v>8.749736453721256E-2</c:v>
                </c:pt>
                <c:pt idx="166">
                  <c:v>8.8024457094665651E-2</c:v>
                </c:pt>
                <c:pt idx="167">
                  <c:v>8.8551549652118741E-2</c:v>
                </c:pt>
                <c:pt idx="168">
                  <c:v>8.9078642209571846E-2</c:v>
                </c:pt>
                <c:pt idx="169">
                  <c:v>8.9605734767024936E-2</c:v>
                </c:pt>
                <c:pt idx="170">
                  <c:v>9.013282732447804E-2</c:v>
                </c:pt>
                <c:pt idx="171">
                  <c:v>9.0659919881931131E-2</c:v>
                </c:pt>
                <c:pt idx="172">
                  <c:v>9.1187012439384235E-2</c:v>
                </c:pt>
                <c:pt idx="173">
                  <c:v>9.1714104996837326E-2</c:v>
                </c:pt>
                <c:pt idx="174">
                  <c:v>9.2241197554290416E-2</c:v>
                </c:pt>
                <c:pt idx="175">
                  <c:v>9.276829011174352E-2</c:v>
                </c:pt>
                <c:pt idx="176">
                  <c:v>9.3295382669196611E-2</c:v>
                </c:pt>
                <c:pt idx="177">
                  <c:v>9.3822475226649715E-2</c:v>
                </c:pt>
                <c:pt idx="178">
                  <c:v>9.4349567784102806E-2</c:v>
                </c:pt>
                <c:pt idx="179">
                  <c:v>9.4876660341555896E-2</c:v>
                </c:pt>
                <c:pt idx="180">
                  <c:v>9.5403752899008987E-2</c:v>
                </c:pt>
                <c:pt idx="181">
                  <c:v>9.5930845456462091E-2</c:v>
                </c:pt>
                <c:pt idx="182">
                  <c:v>9.6457938013915195E-2</c:v>
                </c:pt>
                <c:pt idx="183">
                  <c:v>9.6985030571368286E-2</c:v>
                </c:pt>
                <c:pt idx="184">
                  <c:v>9.751212312882139E-2</c:v>
                </c:pt>
                <c:pt idx="185">
                  <c:v>9.8039215686274481E-2</c:v>
                </c:pt>
                <c:pt idx="186">
                  <c:v>9.8566308243727571E-2</c:v>
                </c:pt>
                <c:pt idx="187">
                  <c:v>9.9093400801180662E-2</c:v>
                </c:pt>
                <c:pt idx="188">
                  <c:v>9.9620493358633766E-2</c:v>
                </c:pt>
                <c:pt idx="189">
                  <c:v>0.10014758591608687</c:v>
                </c:pt>
                <c:pt idx="190">
                  <c:v>0.10067467847353997</c:v>
                </c:pt>
                <c:pt idx="191">
                  <c:v>0.10120177103099305</c:v>
                </c:pt>
                <c:pt idx="192">
                  <c:v>0.10172886358844616</c:v>
                </c:pt>
                <c:pt idx="193">
                  <c:v>0.10225595614589925</c:v>
                </c:pt>
                <c:pt idx="194">
                  <c:v>0.10278304870335235</c:v>
                </c:pt>
                <c:pt idx="195">
                  <c:v>0.10331014126080545</c:v>
                </c:pt>
                <c:pt idx="196">
                  <c:v>0.10383723381825853</c:v>
                </c:pt>
                <c:pt idx="197">
                  <c:v>0.10436432637571164</c:v>
                </c:pt>
                <c:pt idx="198">
                  <c:v>0.10489141893316473</c:v>
                </c:pt>
                <c:pt idx="199">
                  <c:v>0.10541851149061783</c:v>
                </c:pt>
                <c:pt idx="200">
                  <c:v>0.10594560404807091</c:v>
                </c:pt>
                <c:pt idx="201">
                  <c:v>0.10647269660552401</c:v>
                </c:pt>
                <c:pt idx="202">
                  <c:v>0.10699978916297712</c:v>
                </c:pt>
                <c:pt idx="203">
                  <c:v>0.10752688172043022</c:v>
                </c:pt>
                <c:pt idx="204">
                  <c:v>0.10805397427788331</c:v>
                </c:pt>
                <c:pt idx="205">
                  <c:v>0.1085810668353364</c:v>
                </c:pt>
                <c:pt idx="206">
                  <c:v>0.10910815939278949</c:v>
                </c:pt>
                <c:pt idx="207">
                  <c:v>0.1096352519502426</c:v>
                </c:pt>
                <c:pt idx="208">
                  <c:v>0.1101623445076957</c:v>
                </c:pt>
                <c:pt idx="209">
                  <c:v>0.1106894370651488</c:v>
                </c:pt>
                <c:pt idx="210">
                  <c:v>0.11121652962260188</c:v>
                </c:pt>
                <c:pt idx="211">
                  <c:v>0.11174362218005499</c:v>
                </c:pt>
                <c:pt idx="212">
                  <c:v>0.11227071473750808</c:v>
                </c:pt>
                <c:pt idx="213">
                  <c:v>0.11279780729496118</c:v>
                </c:pt>
                <c:pt idx="214">
                  <c:v>0.11332489985241426</c:v>
                </c:pt>
                <c:pt idx="215">
                  <c:v>0.11385199240986736</c:v>
                </c:pt>
                <c:pt idx="216">
                  <c:v>0.11437908496732047</c:v>
                </c:pt>
                <c:pt idx="217">
                  <c:v>0.11490617752477356</c:v>
                </c:pt>
                <c:pt idx="218">
                  <c:v>0.11543327008222666</c:v>
                </c:pt>
                <c:pt idx="219">
                  <c:v>0.11596036263967974</c:v>
                </c:pt>
                <c:pt idx="220">
                  <c:v>0.11648745519713284</c:v>
                </c:pt>
                <c:pt idx="221">
                  <c:v>0.11701454775458595</c:v>
                </c:pt>
                <c:pt idx="222">
                  <c:v>0.11754164031203905</c:v>
                </c:pt>
                <c:pt idx="223">
                  <c:v>0.11806873286949214</c:v>
                </c:pt>
                <c:pt idx="224">
                  <c:v>0.11859582542694523</c:v>
                </c:pt>
                <c:pt idx="225">
                  <c:v>0.11912291798439832</c:v>
                </c:pt>
                <c:pt idx="226">
                  <c:v>0.11965001054185143</c:v>
                </c:pt>
                <c:pt idx="227">
                  <c:v>0.12017710309930453</c:v>
                </c:pt>
                <c:pt idx="228">
                  <c:v>0.12070419565675763</c:v>
                </c:pt>
                <c:pt idx="229">
                  <c:v>0.12123128821421071</c:v>
                </c:pt>
                <c:pt idx="230">
                  <c:v>0.12175838077166382</c:v>
                </c:pt>
                <c:pt idx="231">
                  <c:v>0.12228547332911691</c:v>
                </c:pt>
                <c:pt idx="232">
                  <c:v>0.12281256588657001</c:v>
                </c:pt>
                <c:pt idx="233">
                  <c:v>0.12333965844402309</c:v>
                </c:pt>
                <c:pt idx="234">
                  <c:v>0.12386675100147619</c:v>
                </c:pt>
                <c:pt idx="235">
                  <c:v>0.1243938435589293</c:v>
                </c:pt>
                <c:pt idx="236">
                  <c:v>0.12492093611638239</c:v>
                </c:pt>
                <c:pt idx="237">
                  <c:v>0.1254480286738355</c:v>
                </c:pt>
                <c:pt idx="238">
                  <c:v>0.12597512123128857</c:v>
                </c:pt>
                <c:pt idx="239">
                  <c:v>0.12650221378874169</c:v>
                </c:pt>
                <c:pt idx="240">
                  <c:v>0.12702930634619478</c:v>
                </c:pt>
                <c:pt idx="241">
                  <c:v>0.12755639890364787</c:v>
                </c:pt>
                <c:pt idx="242">
                  <c:v>0.12808349146110098</c:v>
                </c:pt>
                <c:pt idx="243">
                  <c:v>0.12861058401855405</c:v>
                </c:pt>
                <c:pt idx="244">
                  <c:v>0.12913767657600717</c:v>
                </c:pt>
                <c:pt idx="245">
                  <c:v>0.12966476913346026</c:v>
                </c:pt>
                <c:pt idx="246">
                  <c:v>0.13019186169091335</c:v>
                </c:pt>
                <c:pt idx="247">
                  <c:v>0.13071895424836644</c:v>
                </c:pt>
                <c:pt idx="248">
                  <c:v>0.13124604680581953</c:v>
                </c:pt>
                <c:pt idx="249">
                  <c:v>0.13177313936327265</c:v>
                </c:pt>
                <c:pt idx="250">
                  <c:v>0.13230023192072574</c:v>
                </c:pt>
                <c:pt idx="251">
                  <c:v>0.13282732447817885</c:v>
                </c:pt>
                <c:pt idx="252">
                  <c:v>0.13335441703563192</c:v>
                </c:pt>
                <c:pt idx="253">
                  <c:v>0.13388150959308504</c:v>
                </c:pt>
              </c:numCache>
            </c:numRef>
          </c:xVal>
          <c:yVal>
            <c:numRef>
              <c:f>Sheet1!$O$2:$O$1085</c:f>
              <c:numCache>
                <c:formatCode>General</c:formatCode>
                <c:ptCount val="1084"/>
                <c:pt idx="0">
                  <c:v>2.2333751568381435</c:v>
                </c:pt>
                <c:pt idx="1">
                  <c:v>4.4667503136762869</c:v>
                </c:pt>
                <c:pt idx="2">
                  <c:v>6.7001254705144309</c:v>
                </c:pt>
                <c:pt idx="3">
                  <c:v>8.9335006273525739</c:v>
                </c:pt>
                <c:pt idx="4">
                  <c:v>11.166875784190717</c:v>
                </c:pt>
                <c:pt idx="5">
                  <c:v>13.400250941028858</c:v>
                </c:pt>
                <c:pt idx="6">
                  <c:v>15.633626097867003</c:v>
                </c:pt>
                <c:pt idx="7">
                  <c:v>17.867001254705144</c:v>
                </c:pt>
                <c:pt idx="8">
                  <c:v>20.100376411543287</c:v>
                </c:pt>
                <c:pt idx="9">
                  <c:v>22.33375156838143</c:v>
                </c:pt>
                <c:pt idx="10">
                  <c:v>24.56712672521957</c:v>
                </c:pt>
                <c:pt idx="11">
                  <c:v>26.800501882057716</c:v>
                </c:pt>
                <c:pt idx="12">
                  <c:v>29.033877038895863</c:v>
                </c:pt>
                <c:pt idx="13">
                  <c:v>31.267252195734009</c:v>
                </c:pt>
                <c:pt idx="14">
                  <c:v>33.500627352572153</c:v>
                </c:pt>
                <c:pt idx="15">
                  <c:v>35.734002509410303</c:v>
                </c:pt>
                <c:pt idx="16">
                  <c:v>37.967377666248446</c:v>
                </c:pt>
                <c:pt idx="17">
                  <c:v>40.200752823086589</c:v>
                </c:pt>
                <c:pt idx="18">
                  <c:v>42.434127979924732</c:v>
                </c:pt>
                <c:pt idx="19">
                  <c:v>44.667503136762875</c:v>
                </c:pt>
                <c:pt idx="20">
                  <c:v>46.900878293601018</c:v>
                </c:pt>
                <c:pt idx="21">
                  <c:v>49.134253450439161</c:v>
                </c:pt>
                <c:pt idx="22">
                  <c:v>51.367628607277311</c:v>
                </c:pt>
                <c:pt idx="23">
                  <c:v>53.601003764115454</c:v>
                </c:pt>
                <c:pt idx="24">
                  <c:v>55.834378920953604</c:v>
                </c:pt>
                <c:pt idx="25">
                  <c:v>58.067754077791747</c:v>
                </c:pt>
                <c:pt idx="26">
                  <c:v>60.30112923462989</c:v>
                </c:pt>
                <c:pt idx="27">
                  <c:v>62.53450439146804</c:v>
                </c:pt>
                <c:pt idx="28">
                  <c:v>64.767879548306183</c:v>
                </c:pt>
                <c:pt idx="29">
                  <c:v>67.001254705144333</c:v>
                </c:pt>
                <c:pt idx="30">
                  <c:v>69.234629861982484</c:v>
                </c:pt>
                <c:pt idx="31">
                  <c:v>71.46800501882062</c:v>
                </c:pt>
                <c:pt idx="32">
                  <c:v>73.701380175658755</c:v>
                </c:pt>
                <c:pt idx="33">
                  <c:v>75.934755332496906</c:v>
                </c:pt>
                <c:pt idx="34">
                  <c:v>78.168130489335056</c:v>
                </c:pt>
                <c:pt idx="35">
                  <c:v>80.401505646173192</c:v>
                </c:pt>
                <c:pt idx="36">
                  <c:v>82.634880803011342</c:v>
                </c:pt>
                <c:pt idx="37">
                  <c:v>84.868255959849492</c:v>
                </c:pt>
                <c:pt idx="38">
                  <c:v>87.101631116687642</c:v>
                </c:pt>
                <c:pt idx="39">
                  <c:v>89.335006273525778</c:v>
                </c:pt>
                <c:pt idx="40">
                  <c:v>91.568381430363914</c:v>
                </c:pt>
                <c:pt idx="41">
                  <c:v>93.801756587202036</c:v>
                </c:pt>
                <c:pt idx="42">
                  <c:v>96.035131744040186</c:v>
                </c:pt>
                <c:pt idx="43">
                  <c:v>98.268506900878307</c:v>
                </c:pt>
                <c:pt idx="44">
                  <c:v>100.50188205771646</c:v>
                </c:pt>
                <c:pt idx="45">
                  <c:v>102.73525721455458</c:v>
                </c:pt>
                <c:pt idx="46">
                  <c:v>104.96863237139273</c:v>
                </c:pt>
                <c:pt idx="47">
                  <c:v>107.20200752823085</c:v>
                </c:pt>
                <c:pt idx="48">
                  <c:v>109.435382685069</c:v>
                </c:pt>
                <c:pt idx="49">
                  <c:v>111.66875784190712</c:v>
                </c:pt>
                <c:pt idx="50">
                  <c:v>113.90213299874527</c:v>
                </c:pt>
                <c:pt idx="51">
                  <c:v>116.13550815558339</c:v>
                </c:pt>
                <c:pt idx="52">
                  <c:v>118.36888331242154</c:v>
                </c:pt>
                <c:pt idx="53">
                  <c:v>120.60225846925967</c:v>
                </c:pt>
                <c:pt idx="54">
                  <c:v>122.83563362609782</c:v>
                </c:pt>
                <c:pt idx="55">
                  <c:v>125.06900878293594</c:v>
                </c:pt>
                <c:pt idx="56">
                  <c:v>127.30238393977406</c:v>
                </c:pt>
                <c:pt idx="57">
                  <c:v>129.5357590966122</c:v>
                </c:pt>
                <c:pt idx="58">
                  <c:v>131.76913425345035</c:v>
                </c:pt>
                <c:pt idx="59">
                  <c:v>134.00250941028847</c:v>
                </c:pt>
                <c:pt idx="60">
                  <c:v>136.23588456712662</c:v>
                </c:pt>
                <c:pt idx="61">
                  <c:v>138.46925972396474</c:v>
                </c:pt>
                <c:pt idx="62">
                  <c:v>140.70263488080289</c:v>
                </c:pt>
                <c:pt idx="63">
                  <c:v>142.93601003764101</c:v>
                </c:pt>
                <c:pt idx="64">
                  <c:v>145.16938519447916</c:v>
                </c:pt>
                <c:pt idx="65">
                  <c:v>147.40276035131728</c:v>
                </c:pt>
                <c:pt idx="66">
                  <c:v>149.63613550815543</c:v>
                </c:pt>
                <c:pt idx="67">
                  <c:v>151.86951066499356</c:v>
                </c:pt>
                <c:pt idx="68">
                  <c:v>154.10288582183171</c:v>
                </c:pt>
                <c:pt idx="69">
                  <c:v>156.33626097866983</c:v>
                </c:pt>
                <c:pt idx="70">
                  <c:v>158.56963613550798</c:v>
                </c:pt>
                <c:pt idx="71">
                  <c:v>160.8030112923461</c:v>
                </c:pt>
                <c:pt idx="72">
                  <c:v>163.03638644918425</c:v>
                </c:pt>
                <c:pt idx="73">
                  <c:v>165.26976160602237</c:v>
                </c:pt>
                <c:pt idx="74">
                  <c:v>167.50313676286052</c:v>
                </c:pt>
                <c:pt idx="75">
                  <c:v>169.73651191969864</c:v>
                </c:pt>
                <c:pt idx="76">
                  <c:v>171.96988707653679</c:v>
                </c:pt>
                <c:pt idx="77">
                  <c:v>174.20326223337491</c:v>
                </c:pt>
                <c:pt idx="78">
                  <c:v>176.43663739021306</c:v>
                </c:pt>
                <c:pt idx="79">
                  <c:v>178.67001254705119</c:v>
                </c:pt>
                <c:pt idx="80">
                  <c:v>180.90338770388934</c:v>
                </c:pt>
                <c:pt idx="81">
                  <c:v>183.13676286072746</c:v>
                </c:pt>
                <c:pt idx="82">
                  <c:v>185.37013801756558</c:v>
                </c:pt>
                <c:pt idx="83">
                  <c:v>187.60351317440373</c:v>
                </c:pt>
                <c:pt idx="84">
                  <c:v>189.83688833124188</c:v>
                </c:pt>
                <c:pt idx="85">
                  <c:v>192.07026348808</c:v>
                </c:pt>
                <c:pt idx="86">
                  <c:v>194.30363864491812</c:v>
                </c:pt>
                <c:pt idx="87">
                  <c:v>196.53701380175627</c:v>
                </c:pt>
                <c:pt idx="88">
                  <c:v>198.77038895859442</c:v>
                </c:pt>
                <c:pt idx="89">
                  <c:v>201.00376411543255</c:v>
                </c:pt>
                <c:pt idx="90">
                  <c:v>203.23713927227067</c:v>
                </c:pt>
                <c:pt idx="91">
                  <c:v>205.47051442910879</c:v>
                </c:pt>
                <c:pt idx="92">
                  <c:v>207.70388958594697</c:v>
                </c:pt>
                <c:pt idx="93">
                  <c:v>209.93726474278509</c:v>
                </c:pt>
                <c:pt idx="94">
                  <c:v>212.17063989962321</c:v>
                </c:pt>
                <c:pt idx="95">
                  <c:v>214.40401505646133</c:v>
                </c:pt>
                <c:pt idx="96">
                  <c:v>216.63739021329951</c:v>
                </c:pt>
                <c:pt idx="97">
                  <c:v>218.87076537013763</c:v>
                </c:pt>
                <c:pt idx="98">
                  <c:v>221.10414052697575</c:v>
                </c:pt>
                <c:pt idx="99">
                  <c:v>223.33751568381388</c:v>
                </c:pt>
                <c:pt idx="100">
                  <c:v>225.57089084065205</c:v>
                </c:pt>
                <c:pt idx="101">
                  <c:v>227.80426599749018</c:v>
                </c:pt>
                <c:pt idx="102">
                  <c:v>230.0376411543283</c:v>
                </c:pt>
                <c:pt idx="103">
                  <c:v>232.27101631116642</c:v>
                </c:pt>
                <c:pt idx="104">
                  <c:v>234.5043914680046</c:v>
                </c:pt>
                <c:pt idx="105">
                  <c:v>236.73776662484272</c:v>
                </c:pt>
                <c:pt idx="106">
                  <c:v>238.97114178168084</c:v>
                </c:pt>
                <c:pt idx="107">
                  <c:v>241.20451693851896</c:v>
                </c:pt>
                <c:pt idx="108">
                  <c:v>243.43789209535709</c:v>
                </c:pt>
                <c:pt idx="109">
                  <c:v>245.67126725219526</c:v>
                </c:pt>
                <c:pt idx="110">
                  <c:v>247.90464240903339</c:v>
                </c:pt>
                <c:pt idx="111">
                  <c:v>250.13801756587151</c:v>
                </c:pt>
                <c:pt idx="112">
                  <c:v>252.37139272270963</c:v>
                </c:pt>
                <c:pt idx="113">
                  <c:v>254.60476787954781</c:v>
                </c:pt>
                <c:pt idx="114">
                  <c:v>256.83814303638593</c:v>
                </c:pt>
                <c:pt idx="115">
                  <c:v>259.07151819322405</c:v>
                </c:pt>
                <c:pt idx="116">
                  <c:v>261.30489335006217</c:v>
                </c:pt>
                <c:pt idx="117">
                  <c:v>263.53826850690035</c:v>
                </c:pt>
                <c:pt idx="118">
                  <c:v>265.77164366373847</c:v>
                </c:pt>
                <c:pt idx="119">
                  <c:v>268.00501882057659</c:v>
                </c:pt>
                <c:pt idx="120">
                  <c:v>270.23839397741472</c:v>
                </c:pt>
                <c:pt idx="121">
                  <c:v>272.4717691342529</c:v>
                </c:pt>
                <c:pt idx="122">
                  <c:v>274.70514429109102</c:v>
                </c:pt>
                <c:pt idx="123">
                  <c:v>276.93851944792914</c:v>
                </c:pt>
                <c:pt idx="124">
                  <c:v>279.17189460476726</c:v>
                </c:pt>
                <c:pt idx="125">
                  <c:v>281.40526976160538</c:v>
                </c:pt>
                <c:pt idx="126">
                  <c:v>283.63864491844356</c:v>
                </c:pt>
                <c:pt idx="127">
                  <c:v>285.87202007528168</c:v>
                </c:pt>
                <c:pt idx="128">
                  <c:v>288.1053952321198</c:v>
                </c:pt>
                <c:pt idx="129">
                  <c:v>290.33877038895793</c:v>
                </c:pt>
                <c:pt idx="130">
                  <c:v>292.5721455457961</c:v>
                </c:pt>
                <c:pt idx="131">
                  <c:v>294.80552070263423</c:v>
                </c:pt>
                <c:pt idx="132">
                  <c:v>297.03889585947235</c:v>
                </c:pt>
                <c:pt idx="133">
                  <c:v>299.27227101631047</c:v>
                </c:pt>
                <c:pt idx="134">
                  <c:v>301.50564617314865</c:v>
                </c:pt>
                <c:pt idx="135">
                  <c:v>303.73902132998677</c:v>
                </c:pt>
                <c:pt idx="136">
                  <c:v>305.97239648682489</c:v>
                </c:pt>
                <c:pt idx="137">
                  <c:v>308.20577164366301</c:v>
                </c:pt>
                <c:pt idx="138">
                  <c:v>310.43914680050119</c:v>
                </c:pt>
                <c:pt idx="139">
                  <c:v>312.67252195733931</c:v>
                </c:pt>
                <c:pt idx="140">
                  <c:v>314.90589711417744</c:v>
                </c:pt>
                <c:pt idx="141">
                  <c:v>317.13927227101556</c:v>
                </c:pt>
                <c:pt idx="142">
                  <c:v>319.37264742785368</c:v>
                </c:pt>
                <c:pt idx="143">
                  <c:v>321.60602258469186</c:v>
                </c:pt>
                <c:pt idx="144">
                  <c:v>323.83939774152998</c:v>
                </c:pt>
                <c:pt idx="145">
                  <c:v>326.0727728983681</c:v>
                </c:pt>
                <c:pt idx="146">
                  <c:v>328.30614805520622</c:v>
                </c:pt>
                <c:pt idx="147">
                  <c:v>330.5395232120444</c:v>
                </c:pt>
                <c:pt idx="148">
                  <c:v>332.77289836888252</c:v>
                </c:pt>
                <c:pt idx="149">
                  <c:v>335.00627352572064</c:v>
                </c:pt>
                <c:pt idx="150">
                  <c:v>337.23964868255877</c:v>
                </c:pt>
                <c:pt idx="151">
                  <c:v>339.47302383939694</c:v>
                </c:pt>
                <c:pt idx="152">
                  <c:v>341.70639899623507</c:v>
                </c:pt>
                <c:pt idx="153">
                  <c:v>343.93977415307319</c:v>
                </c:pt>
                <c:pt idx="154">
                  <c:v>346.17314930991131</c:v>
                </c:pt>
                <c:pt idx="155">
                  <c:v>348.40652446674949</c:v>
                </c:pt>
                <c:pt idx="156">
                  <c:v>350.63989962358761</c:v>
                </c:pt>
                <c:pt idx="157">
                  <c:v>352.87327478042573</c:v>
                </c:pt>
                <c:pt idx="158">
                  <c:v>355.10664993726385</c:v>
                </c:pt>
                <c:pt idx="159">
                  <c:v>357.34002509410197</c:v>
                </c:pt>
                <c:pt idx="160">
                  <c:v>359.57340025094015</c:v>
                </c:pt>
                <c:pt idx="161">
                  <c:v>361.80677540777833</c:v>
                </c:pt>
                <c:pt idx="162">
                  <c:v>364.04015056461651</c:v>
                </c:pt>
                <c:pt idx="163">
                  <c:v>366.27352572145463</c:v>
                </c:pt>
                <c:pt idx="164">
                  <c:v>368.50690087829281</c:v>
                </c:pt>
                <c:pt idx="165">
                  <c:v>370.74027603513099</c:v>
                </c:pt>
                <c:pt idx="166">
                  <c:v>372.97365119196922</c:v>
                </c:pt>
                <c:pt idx="167">
                  <c:v>375.2070263488074</c:v>
                </c:pt>
                <c:pt idx="168">
                  <c:v>377.44040150564558</c:v>
                </c:pt>
                <c:pt idx="169">
                  <c:v>379.67377666248376</c:v>
                </c:pt>
                <c:pt idx="170">
                  <c:v>381.90715181932188</c:v>
                </c:pt>
                <c:pt idx="171">
                  <c:v>384.14052697616006</c:v>
                </c:pt>
                <c:pt idx="172">
                  <c:v>386.37390213299824</c:v>
                </c:pt>
                <c:pt idx="173">
                  <c:v>388.60727728983642</c:v>
                </c:pt>
                <c:pt idx="174">
                  <c:v>390.8406524466746</c:v>
                </c:pt>
                <c:pt idx="175">
                  <c:v>393.07402760351272</c:v>
                </c:pt>
                <c:pt idx="176">
                  <c:v>395.30740276035101</c:v>
                </c:pt>
                <c:pt idx="177">
                  <c:v>397.54077791718913</c:v>
                </c:pt>
                <c:pt idx="178">
                  <c:v>399.77415307402731</c:v>
                </c:pt>
                <c:pt idx="179">
                  <c:v>402.00752823086549</c:v>
                </c:pt>
                <c:pt idx="180">
                  <c:v>404.24090338770367</c:v>
                </c:pt>
                <c:pt idx="181">
                  <c:v>406.47427854454179</c:v>
                </c:pt>
                <c:pt idx="182">
                  <c:v>408.70765370137997</c:v>
                </c:pt>
                <c:pt idx="183">
                  <c:v>410.94102885821815</c:v>
                </c:pt>
                <c:pt idx="184">
                  <c:v>413.17440401505633</c:v>
                </c:pt>
                <c:pt idx="185">
                  <c:v>415.40777917189456</c:v>
                </c:pt>
                <c:pt idx="186">
                  <c:v>417.64115432873274</c:v>
                </c:pt>
                <c:pt idx="187">
                  <c:v>419.87452948557092</c:v>
                </c:pt>
                <c:pt idx="188">
                  <c:v>422.10790464240904</c:v>
                </c:pt>
                <c:pt idx="189">
                  <c:v>424.34127979924722</c:v>
                </c:pt>
                <c:pt idx="190">
                  <c:v>426.5746549560854</c:v>
                </c:pt>
                <c:pt idx="191">
                  <c:v>428.80803011292357</c:v>
                </c:pt>
                <c:pt idx="192">
                  <c:v>431.04140526976175</c:v>
                </c:pt>
                <c:pt idx="193">
                  <c:v>433.27478042659988</c:v>
                </c:pt>
                <c:pt idx="194">
                  <c:v>435.50815558343817</c:v>
                </c:pt>
                <c:pt idx="195">
                  <c:v>437.74153074027629</c:v>
                </c:pt>
                <c:pt idx="196">
                  <c:v>439.97490589711447</c:v>
                </c:pt>
                <c:pt idx="197">
                  <c:v>442.20828105395265</c:v>
                </c:pt>
                <c:pt idx="198">
                  <c:v>444.44165621079082</c:v>
                </c:pt>
                <c:pt idx="199">
                  <c:v>446.67503136762895</c:v>
                </c:pt>
                <c:pt idx="200">
                  <c:v>448.90840652446713</c:v>
                </c:pt>
                <c:pt idx="201">
                  <c:v>451.1417816813053</c:v>
                </c:pt>
                <c:pt idx="202">
                  <c:v>453.37515683814348</c:v>
                </c:pt>
                <c:pt idx="203">
                  <c:v>455.60853199498166</c:v>
                </c:pt>
                <c:pt idx="204">
                  <c:v>457.8419071518199</c:v>
                </c:pt>
                <c:pt idx="205">
                  <c:v>460.07528230865807</c:v>
                </c:pt>
                <c:pt idx="206">
                  <c:v>462.3086574654962</c:v>
                </c:pt>
                <c:pt idx="207">
                  <c:v>464.54203262233437</c:v>
                </c:pt>
                <c:pt idx="208">
                  <c:v>466.77540777917255</c:v>
                </c:pt>
                <c:pt idx="209">
                  <c:v>469.00878293601073</c:v>
                </c:pt>
                <c:pt idx="210">
                  <c:v>471.24215809284891</c:v>
                </c:pt>
                <c:pt idx="211">
                  <c:v>473.47553324968703</c:v>
                </c:pt>
                <c:pt idx="212">
                  <c:v>475.70890840652521</c:v>
                </c:pt>
                <c:pt idx="213">
                  <c:v>477.94228356336345</c:v>
                </c:pt>
                <c:pt idx="214">
                  <c:v>480.17565872020162</c:v>
                </c:pt>
                <c:pt idx="215">
                  <c:v>482.4090338770398</c:v>
                </c:pt>
                <c:pt idx="216">
                  <c:v>484.64240903387798</c:v>
                </c:pt>
                <c:pt idx="217">
                  <c:v>486.8757841907161</c:v>
                </c:pt>
                <c:pt idx="218">
                  <c:v>489.10915934755428</c:v>
                </c:pt>
                <c:pt idx="219">
                  <c:v>491.34253450439246</c:v>
                </c:pt>
                <c:pt idx="220">
                  <c:v>493.57590966123064</c:v>
                </c:pt>
                <c:pt idx="221">
                  <c:v>495.80928481806882</c:v>
                </c:pt>
                <c:pt idx="222">
                  <c:v>498.04265997490705</c:v>
                </c:pt>
                <c:pt idx="223">
                  <c:v>500.27603513174523</c:v>
                </c:pt>
                <c:pt idx="224">
                  <c:v>502.50941028858335</c:v>
                </c:pt>
                <c:pt idx="225">
                  <c:v>504.74278544542153</c:v>
                </c:pt>
                <c:pt idx="226">
                  <c:v>506.97616060225971</c:v>
                </c:pt>
                <c:pt idx="227">
                  <c:v>509.20953575909789</c:v>
                </c:pt>
                <c:pt idx="228">
                  <c:v>511.44291091593607</c:v>
                </c:pt>
                <c:pt idx="229">
                  <c:v>513.67628607277425</c:v>
                </c:pt>
                <c:pt idx="230">
                  <c:v>515.90966122961242</c:v>
                </c:pt>
                <c:pt idx="231">
                  <c:v>518.14303638645049</c:v>
                </c:pt>
                <c:pt idx="232">
                  <c:v>520.37641154328878</c:v>
                </c:pt>
                <c:pt idx="233">
                  <c:v>522.60978670012696</c:v>
                </c:pt>
                <c:pt idx="234">
                  <c:v>524.84316185696514</c:v>
                </c:pt>
                <c:pt idx="235">
                  <c:v>527.07653701380332</c:v>
                </c:pt>
                <c:pt idx="236">
                  <c:v>529.3099121706415</c:v>
                </c:pt>
                <c:pt idx="237">
                  <c:v>531.54328732747967</c:v>
                </c:pt>
                <c:pt idx="238">
                  <c:v>533.77666248431774</c:v>
                </c:pt>
                <c:pt idx="239">
                  <c:v>536.01003764115592</c:v>
                </c:pt>
                <c:pt idx="240">
                  <c:v>538.2434127979941</c:v>
                </c:pt>
                <c:pt idx="241">
                  <c:v>540.47678795483239</c:v>
                </c:pt>
                <c:pt idx="242">
                  <c:v>542.71016311167057</c:v>
                </c:pt>
                <c:pt idx="243">
                  <c:v>544.94353826850875</c:v>
                </c:pt>
                <c:pt idx="244">
                  <c:v>547.17691342534681</c:v>
                </c:pt>
                <c:pt idx="245">
                  <c:v>549.41028858218499</c:v>
                </c:pt>
                <c:pt idx="246">
                  <c:v>551.64366373902317</c:v>
                </c:pt>
                <c:pt idx="247">
                  <c:v>553.87703889586135</c:v>
                </c:pt>
                <c:pt idx="248">
                  <c:v>556.11041405269953</c:v>
                </c:pt>
                <c:pt idx="249">
                  <c:v>558.3437892095377</c:v>
                </c:pt>
                <c:pt idx="250">
                  <c:v>560.57716436637588</c:v>
                </c:pt>
                <c:pt idx="251">
                  <c:v>562.81053952321406</c:v>
                </c:pt>
                <c:pt idx="252">
                  <c:v>565.04391468005224</c:v>
                </c:pt>
                <c:pt idx="253">
                  <c:v>567.27728983689042</c:v>
                </c:pt>
              </c:numCache>
            </c:numRef>
          </c:yVal>
          <c:smooth val="1"/>
        </c:ser>
        <c:dLbls>
          <c:showLegendKey val="0"/>
          <c:showVal val="0"/>
          <c:showCatName val="0"/>
          <c:showSerName val="0"/>
          <c:showPercent val="0"/>
          <c:showBubbleSize val="0"/>
        </c:dLbls>
        <c:axId val="43010304"/>
        <c:axId val="43020672"/>
      </c:scatterChart>
      <c:scatterChart>
        <c:scatterStyle val="smoothMarker"/>
        <c:varyColors val="0"/>
        <c:ser>
          <c:idx val="1"/>
          <c:order val="1"/>
          <c:tx>
            <c:v>Dummy</c:v>
          </c:tx>
          <c:spPr>
            <a:ln>
              <a:solidFill>
                <a:schemeClr val="tx1"/>
              </a:solidFill>
            </a:ln>
          </c:spPr>
          <c:marker>
            <c:symbol val="none"/>
          </c:marker>
          <c:xVal>
            <c:numRef>
              <c:f>Sheet1!$M$2:$M$255</c:f>
              <c:numCache>
                <c:formatCode>0.00E+00</c:formatCode>
                <c:ptCount val="254"/>
                <c:pt idx="0">
                  <c:v>5.2709255745308874E-4</c:v>
                </c:pt>
                <c:pt idx="1">
                  <c:v>1.0541851149061775E-3</c:v>
                </c:pt>
                <c:pt idx="2">
                  <c:v>1.5812776723592664E-3</c:v>
                </c:pt>
                <c:pt idx="3">
                  <c:v>2.1083702298123549E-3</c:v>
                </c:pt>
                <c:pt idx="4">
                  <c:v>2.6354627872654437E-3</c:v>
                </c:pt>
                <c:pt idx="5">
                  <c:v>3.1625553447185329E-3</c:v>
                </c:pt>
                <c:pt idx="6">
                  <c:v>3.6896479021716207E-3</c:v>
                </c:pt>
                <c:pt idx="7">
                  <c:v>4.2167404596247099E-3</c:v>
                </c:pt>
                <c:pt idx="8">
                  <c:v>4.7438330170777978E-3</c:v>
                </c:pt>
                <c:pt idx="9">
                  <c:v>5.2709255745308865E-3</c:v>
                </c:pt>
                <c:pt idx="10">
                  <c:v>5.7980181319839752E-3</c:v>
                </c:pt>
                <c:pt idx="11">
                  <c:v>6.3251106894370657E-3</c:v>
                </c:pt>
                <c:pt idx="12">
                  <c:v>6.8522032468901544E-3</c:v>
                </c:pt>
                <c:pt idx="13">
                  <c:v>7.3792958043432432E-3</c:v>
                </c:pt>
                <c:pt idx="14">
                  <c:v>7.9063883617963328E-3</c:v>
                </c:pt>
                <c:pt idx="15">
                  <c:v>8.4334809192494215E-3</c:v>
                </c:pt>
                <c:pt idx="16">
                  <c:v>8.960573476702512E-3</c:v>
                </c:pt>
                <c:pt idx="17">
                  <c:v>9.4876660341556007E-3</c:v>
                </c:pt>
                <c:pt idx="18">
                  <c:v>1.0014758591608689E-2</c:v>
                </c:pt>
                <c:pt idx="19">
                  <c:v>1.0541851149061778E-2</c:v>
                </c:pt>
                <c:pt idx="20">
                  <c:v>1.1068943706514867E-2</c:v>
                </c:pt>
                <c:pt idx="21">
                  <c:v>1.1596036263967956E-2</c:v>
                </c:pt>
                <c:pt idx="22">
                  <c:v>1.2123128821421044E-2</c:v>
                </c:pt>
                <c:pt idx="23">
                  <c:v>1.2650221378874133E-2</c:v>
                </c:pt>
                <c:pt idx="24">
                  <c:v>1.3177313936327224E-2</c:v>
                </c:pt>
                <c:pt idx="25">
                  <c:v>1.3704406493780314E-2</c:v>
                </c:pt>
                <c:pt idx="26">
                  <c:v>1.4231499051233401E-2</c:v>
                </c:pt>
                <c:pt idx="27">
                  <c:v>1.4758591608686492E-2</c:v>
                </c:pt>
                <c:pt idx="28">
                  <c:v>1.5285684166139582E-2</c:v>
                </c:pt>
                <c:pt idx="29">
                  <c:v>1.5812776723592669E-2</c:v>
                </c:pt>
                <c:pt idx="30">
                  <c:v>1.633986928104576E-2</c:v>
                </c:pt>
                <c:pt idx="31">
                  <c:v>1.686696183849885E-2</c:v>
                </c:pt>
                <c:pt idx="32">
                  <c:v>1.7394054395951937E-2</c:v>
                </c:pt>
                <c:pt idx="33">
                  <c:v>1.7921146953405027E-2</c:v>
                </c:pt>
                <c:pt idx="34">
                  <c:v>1.8448239510858114E-2</c:v>
                </c:pt>
                <c:pt idx="35">
                  <c:v>1.8975332068311205E-2</c:v>
                </c:pt>
                <c:pt idx="36">
                  <c:v>1.9502424625764292E-2</c:v>
                </c:pt>
                <c:pt idx="37">
                  <c:v>2.0029517183217382E-2</c:v>
                </c:pt>
                <c:pt idx="38">
                  <c:v>2.0556609740670473E-2</c:v>
                </c:pt>
                <c:pt idx="39">
                  <c:v>2.108370229812356E-2</c:v>
                </c:pt>
                <c:pt idx="40">
                  <c:v>2.1610794855576647E-2</c:v>
                </c:pt>
                <c:pt idx="41">
                  <c:v>2.2137887413029734E-2</c:v>
                </c:pt>
                <c:pt idx="42">
                  <c:v>2.2664979970482821E-2</c:v>
                </c:pt>
                <c:pt idx="43">
                  <c:v>2.3192072527935908E-2</c:v>
                </c:pt>
                <c:pt idx="44">
                  <c:v>2.3719165085388995E-2</c:v>
                </c:pt>
                <c:pt idx="45">
                  <c:v>2.4246257642842082E-2</c:v>
                </c:pt>
                <c:pt idx="46">
                  <c:v>2.4773350200295165E-2</c:v>
                </c:pt>
                <c:pt idx="47">
                  <c:v>2.5300442757748256E-2</c:v>
                </c:pt>
                <c:pt idx="48">
                  <c:v>2.5827535315201343E-2</c:v>
                </c:pt>
                <c:pt idx="49">
                  <c:v>2.635462787265443E-2</c:v>
                </c:pt>
                <c:pt idx="50">
                  <c:v>2.6881720430107517E-2</c:v>
                </c:pt>
                <c:pt idx="51">
                  <c:v>2.74088129875606E-2</c:v>
                </c:pt>
                <c:pt idx="52">
                  <c:v>2.7935905545013691E-2</c:v>
                </c:pt>
                <c:pt idx="53">
                  <c:v>2.8462998102466774E-2</c:v>
                </c:pt>
                <c:pt idx="54">
                  <c:v>2.8990090659919865E-2</c:v>
                </c:pt>
                <c:pt idx="55">
                  <c:v>2.9517183217372948E-2</c:v>
                </c:pt>
                <c:pt idx="56">
                  <c:v>3.0044275774826035E-2</c:v>
                </c:pt>
                <c:pt idx="57">
                  <c:v>3.0571368332279126E-2</c:v>
                </c:pt>
                <c:pt idx="58">
                  <c:v>3.1098460889732209E-2</c:v>
                </c:pt>
                <c:pt idx="59">
                  <c:v>3.1625553447185296E-2</c:v>
                </c:pt>
                <c:pt idx="60">
                  <c:v>3.2152646004638387E-2</c:v>
                </c:pt>
                <c:pt idx="61">
                  <c:v>3.267973856209147E-2</c:v>
                </c:pt>
                <c:pt idx="62">
                  <c:v>3.3206831119544561E-2</c:v>
                </c:pt>
                <c:pt idx="63">
                  <c:v>3.3733923676997644E-2</c:v>
                </c:pt>
                <c:pt idx="64">
                  <c:v>3.4261016234450735E-2</c:v>
                </c:pt>
                <c:pt idx="65">
                  <c:v>3.4788108791903818E-2</c:v>
                </c:pt>
                <c:pt idx="66">
                  <c:v>3.5315201349356909E-2</c:v>
                </c:pt>
                <c:pt idx="67">
                  <c:v>3.5842293906809992E-2</c:v>
                </c:pt>
                <c:pt idx="68">
                  <c:v>3.6369386464263076E-2</c:v>
                </c:pt>
                <c:pt idx="69">
                  <c:v>3.6896479021716166E-2</c:v>
                </c:pt>
                <c:pt idx="70">
                  <c:v>3.742357157916925E-2</c:v>
                </c:pt>
                <c:pt idx="71">
                  <c:v>3.795066413662234E-2</c:v>
                </c:pt>
                <c:pt idx="72">
                  <c:v>3.8477756694075424E-2</c:v>
                </c:pt>
                <c:pt idx="73">
                  <c:v>3.9004849251528514E-2</c:v>
                </c:pt>
                <c:pt idx="74">
                  <c:v>3.9531941808981598E-2</c:v>
                </c:pt>
                <c:pt idx="75">
                  <c:v>4.0059034366434688E-2</c:v>
                </c:pt>
                <c:pt idx="76">
                  <c:v>4.0586126923887779E-2</c:v>
                </c:pt>
                <c:pt idx="77">
                  <c:v>4.1113219481340862E-2</c:v>
                </c:pt>
                <c:pt idx="78">
                  <c:v>4.1640312038793953E-2</c:v>
                </c:pt>
                <c:pt idx="79">
                  <c:v>4.2167404596247036E-2</c:v>
                </c:pt>
                <c:pt idx="80">
                  <c:v>4.2694497153700127E-2</c:v>
                </c:pt>
                <c:pt idx="81">
                  <c:v>4.322158971115321E-2</c:v>
                </c:pt>
                <c:pt idx="82">
                  <c:v>4.3748682268606294E-2</c:v>
                </c:pt>
                <c:pt idx="83">
                  <c:v>4.4275774826059384E-2</c:v>
                </c:pt>
                <c:pt idx="84">
                  <c:v>4.4802867383512468E-2</c:v>
                </c:pt>
                <c:pt idx="85">
                  <c:v>4.5329959940965558E-2</c:v>
                </c:pt>
                <c:pt idx="86">
                  <c:v>4.5857052498418642E-2</c:v>
                </c:pt>
                <c:pt idx="87">
                  <c:v>4.6384145055871726E-2</c:v>
                </c:pt>
                <c:pt idx="88">
                  <c:v>4.6911237613324816E-2</c:v>
                </c:pt>
                <c:pt idx="89">
                  <c:v>4.74383301707779E-2</c:v>
                </c:pt>
                <c:pt idx="90">
                  <c:v>4.796542272823099E-2</c:v>
                </c:pt>
                <c:pt idx="91">
                  <c:v>4.849251528568408E-2</c:v>
                </c:pt>
                <c:pt idx="92">
                  <c:v>4.9019607843137164E-2</c:v>
                </c:pt>
                <c:pt idx="93">
                  <c:v>4.9546700400590248E-2</c:v>
                </c:pt>
                <c:pt idx="94">
                  <c:v>5.0073792958043338E-2</c:v>
                </c:pt>
                <c:pt idx="95">
                  <c:v>5.0600885515496428E-2</c:v>
                </c:pt>
                <c:pt idx="96">
                  <c:v>5.1127978072949519E-2</c:v>
                </c:pt>
                <c:pt idx="97">
                  <c:v>5.1655070630402596E-2</c:v>
                </c:pt>
                <c:pt idx="98">
                  <c:v>5.2182163187855686E-2</c:v>
                </c:pt>
                <c:pt idx="99">
                  <c:v>5.2709255745308776E-2</c:v>
                </c:pt>
                <c:pt idx="100">
                  <c:v>5.3236348302761853E-2</c:v>
                </c:pt>
                <c:pt idx="101">
                  <c:v>5.3763440860214944E-2</c:v>
                </c:pt>
                <c:pt idx="102">
                  <c:v>5.4290533417668034E-2</c:v>
                </c:pt>
                <c:pt idx="103">
                  <c:v>5.4817625975121125E-2</c:v>
                </c:pt>
                <c:pt idx="104">
                  <c:v>5.5344718532574208E-2</c:v>
                </c:pt>
                <c:pt idx="105">
                  <c:v>5.5871811090027292E-2</c:v>
                </c:pt>
                <c:pt idx="106">
                  <c:v>5.6398903647480382E-2</c:v>
                </c:pt>
                <c:pt idx="107">
                  <c:v>5.6925996204933466E-2</c:v>
                </c:pt>
                <c:pt idx="108">
                  <c:v>5.7453088762386556E-2</c:v>
                </c:pt>
                <c:pt idx="109">
                  <c:v>5.7980181319839647E-2</c:v>
                </c:pt>
                <c:pt idx="110">
                  <c:v>5.8507273877292737E-2</c:v>
                </c:pt>
                <c:pt idx="111">
                  <c:v>5.9034366434745814E-2</c:v>
                </c:pt>
                <c:pt idx="112">
                  <c:v>5.9561458992198904E-2</c:v>
                </c:pt>
                <c:pt idx="113">
                  <c:v>6.0088551549651995E-2</c:v>
                </c:pt>
                <c:pt idx="114">
                  <c:v>6.0615644107105071E-2</c:v>
                </c:pt>
                <c:pt idx="115">
                  <c:v>6.1142736664558162E-2</c:v>
                </c:pt>
                <c:pt idx="116">
                  <c:v>6.1669829222011252E-2</c:v>
                </c:pt>
                <c:pt idx="117">
                  <c:v>6.2196921779464343E-2</c:v>
                </c:pt>
                <c:pt idx="118">
                  <c:v>6.2724014336917419E-2</c:v>
                </c:pt>
                <c:pt idx="119">
                  <c:v>6.325110689437051E-2</c:v>
                </c:pt>
                <c:pt idx="120">
                  <c:v>6.37781994518236E-2</c:v>
                </c:pt>
                <c:pt idx="121">
                  <c:v>6.4305292009276677E-2</c:v>
                </c:pt>
                <c:pt idx="122">
                  <c:v>6.4832384566729767E-2</c:v>
                </c:pt>
                <c:pt idx="123">
                  <c:v>6.5359477124182858E-2</c:v>
                </c:pt>
                <c:pt idx="124">
                  <c:v>6.5886569681635934E-2</c:v>
                </c:pt>
                <c:pt idx="125">
                  <c:v>6.6413662239089025E-2</c:v>
                </c:pt>
                <c:pt idx="126">
                  <c:v>6.6940754796542115E-2</c:v>
                </c:pt>
                <c:pt idx="127">
                  <c:v>6.7467847353995206E-2</c:v>
                </c:pt>
                <c:pt idx="128">
                  <c:v>6.7994939911448296E-2</c:v>
                </c:pt>
                <c:pt idx="129">
                  <c:v>6.8522032468901373E-2</c:v>
                </c:pt>
                <c:pt idx="130">
                  <c:v>6.9049125026354463E-2</c:v>
                </c:pt>
                <c:pt idx="131">
                  <c:v>6.9576217583807554E-2</c:v>
                </c:pt>
                <c:pt idx="132">
                  <c:v>7.0103310141260644E-2</c:v>
                </c:pt>
                <c:pt idx="133">
                  <c:v>7.0630402698713735E-2</c:v>
                </c:pt>
                <c:pt idx="134">
                  <c:v>7.1157495256166825E-2</c:v>
                </c:pt>
                <c:pt idx="135">
                  <c:v>7.1684587813619902E-2</c:v>
                </c:pt>
                <c:pt idx="136">
                  <c:v>7.2211680371072992E-2</c:v>
                </c:pt>
                <c:pt idx="137">
                  <c:v>7.2738772928526083E-2</c:v>
                </c:pt>
                <c:pt idx="138">
                  <c:v>7.3265865485979159E-2</c:v>
                </c:pt>
                <c:pt idx="139">
                  <c:v>7.379295804343225E-2</c:v>
                </c:pt>
                <c:pt idx="140">
                  <c:v>7.432005060088534E-2</c:v>
                </c:pt>
                <c:pt idx="141">
                  <c:v>7.4847143158338431E-2</c:v>
                </c:pt>
                <c:pt idx="142">
                  <c:v>7.5374235715791507E-2</c:v>
                </c:pt>
                <c:pt idx="143">
                  <c:v>7.5901328273244598E-2</c:v>
                </c:pt>
                <c:pt idx="144">
                  <c:v>7.6428420830697688E-2</c:v>
                </c:pt>
                <c:pt idx="145">
                  <c:v>7.6955513388150765E-2</c:v>
                </c:pt>
                <c:pt idx="146">
                  <c:v>7.7482605945603855E-2</c:v>
                </c:pt>
                <c:pt idx="147">
                  <c:v>7.8009698503056946E-2</c:v>
                </c:pt>
                <c:pt idx="148">
                  <c:v>7.8536791060510036E-2</c:v>
                </c:pt>
                <c:pt idx="149">
                  <c:v>7.9063883617963113E-2</c:v>
                </c:pt>
                <c:pt idx="150">
                  <c:v>7.9590976175416203E-2</c:v>
                </c:pt>
                <c:pt idx="151">
                  <c:v>8.0118068732869294E-2</c:v>
                </c:pt>
                <c:pt idx="152">
                  <c:v>8.064516129032237E-2</c:v>
                </c:pt>
                <c:pt idx="153">
                  <c:v>8.1172253847775461E-2</c:v>
                </c:pt>
                <c:pt idx="154">
                  <c:v>8.1699346405228551E-2</c:v>
                </c:pt>
                <c:pt idx="155">
                  <c:v>8.2226438962681628E-2</c:v>
                </c:pt>
                <c:pt idx="156">
                  <c:v>8.2753531520134718E-2</c:v>
                </c:pt>
                <c:pt idx="157">
                  <c:v>8.3280624077587809E-2</c:v>
                </c:pt>
                <c:pt idx="158">
                  <c:v>8.3807716635040899E-2</c:v>
                </c:pt>
                <c:pt idx="159">
                  <c:v>8.433480919249399E-2</c:v>
                </c:pt>
                <c:pt idx="160">
                  <c:v>8.4861901749947066E-2</c:v>
                </c:pt>
                <c:pt idx="161">
                  <c:v>8.5388994307400171E-2</c:v>
                </c:pt>
                <c:pt idx="162">
                  <c:v>8.5916086864853261E-2</c:v>
                </c:pt>
                <c:pt idx="163">
                  <c:v>8.6443179422306365E-2</c:v>
                </c:pt>
                <c:pt idx="164">
                  <c:v>8.6970271979759456E-2</c:v>
                </c:pt>
                <c:pt idx="165">
                  <c:v>8.749736453721256E-2</c:v>
                </c:pt>
                <c:pt idx="166">
                  <c:v>8.8024457094665651E-2</c:v>
                </c:pt>
                <c:pt idx="167">
                  <c:v>8.8551549652118741E-2</c:v>
                </c:pt>
                <c:pt idx="168">
                  <c:v>8.9078642209571846E-2</c:v>
                </c:pt>
                <c:pt idx="169">
                  <c:v>8.9605734767024936E-2</c:v>
                </c:pt>
                <c:pt idx="170">
                  <c:v>9.013282732447804E-2</c:v>
                </c:pt>
                <c:pt idx="171">
                  <c:v>9.0659919881931131E-2</c:v>
                </c:pt>
                <c:pt idx="172">
                  <c:v>9.1187012439384235E-2</c:v>
                </c:pt>
                <c:pt idx="173">
                  <c:v>9.1714104996837326E-2</c:v>
                </c:pt>
                <c:pt idx="174">
                  <c:v>9.2241197554290416E-2</c:v>
                </c:pt>
                <c:pt idx="175">
                  <c:v>9.276829011174352E-2</c:v>
                </c:pt>
                <c:pt idx="176">
                  <c:v>9.3295382669196611E-2</c:v>
                </c:pt>
                <c:pt idx="177">
                  <c:v>9.3822475226649715E-2</c:v>
                </c:pt>
                <c:pt idx="178">
                  <c:v>9.4349567784102806E-2</c:v>
                </c:pt>
                <c:pt idx="179">
                  <c:v>9.4876660341555896E-2</c:v>
                </c:pt>
                <c:pt idx="180">
                  <c:v>9.5403752899008987E-2</c:v>
                </c:pt>
                <c:pt idx="181">
                  <c:v>9.5930845456462091E-2</c:v>
                </c:pt>
                <c:pt idx="182">
                  <c:v>9.6457938013915195E-2</c:v>
                </c:pt>
                <c:pt idx="183">
                  <c:v>9.6985030571368286E-2</c:v>
                </c:pt>
                <c:pt idx="184">
                  <c:v>9.751212312882139E-2</c:v>
                </c:pt>
                <c:pt idx="185">
                  <c:v>9.8039215686274481E-2</c:v>
                </c:pt>
                <c:pt idx="186">
                  <c:v>9.8566308243727571E-2</c:v>
                </c:pt>
                <c:pt idx="187">
                  <c:v>9.9093400801180662E-2</c:v>
                </c:pt>
                <c:pt idx="188">
                  <c:v>9.9620493358633766E-2</c:v>
                </c:pt>
                <c:pt idx="189">
                  <c:v>0.10014758591608687</c:v>
                </c:pt>
                <c:pt idx="190">
                  <c:v>0.10067467847353997</c:v>
                </c:pt>
                <c:pt idx="191">
                  <c:v>0.10120177103099305</c:v>
                </c:pt>
                <c:pt idx="192">
                  <c:v>0.10172886358844616</c:v>
                </c:pt>
                <c:pt idx="193">
                  <c:v>0.10225595614589925</c:v>
                </c:pt>
                <c:pt idx="194">
                  <c:v>0.10278304870335235</c:v>
                </c:pt>
                <c:pt idx="195">
                  <c:v>0.10331014126080545</c:v>
                </c:pt>
                <c:pt idx="196">
                  <c:v>0.10383723381825853</c:v>
                </c:pt>
                <c:pt idx="197">
                  <c:v>0.10436432637571164</c:v>
                </c:pt>
                <c:pt idx="198">
                  <c:v>0.10489141893316473</c:v>
                </c:pt>
                <c:pt idx="199">
                  <c:v>0.10541851149061783</c:v>
                </c:pt>
                <c:pt idx="200">
                  <c:v>0.10594560404807091</c:v>
                </c:pt>
                <c:pt idx="201">
                  <c:v>0.10647269660552401</c:v>
                </c:pt>
                <c:pt idx="202">
                  <c:v>0.10699978916297712</c:v>
                </c:pt>
                <c:pt idx="203">
                  <c:v>0.10752688172043022</c:v>
                </c:pt>
                <c:pt idx="204">
                  <c:v>0.10805397427788331</c:v>
                </c:pt>
                <c:pt idx="205">
                  <c:v>0.1085810668353364</c:v>
                </c:pt>
                <c:pt idx="206">
                  <c:v>0.10910815939278949</c:v>
                </c:pt>
                <c:pt idx="207">
                  <c:v>0.1096352519502426</c:v>
                </c:pt>
                <c:pt idx="208">
                  <c:v>0.1101623445076957</c:v>
                </c:pt>
                <c:pt idx="209">
                  <c:v>0.1106894370651488</c:v>
                </c:pt>
                <c:pt idx="210">
                  <c:v>0.11121652962260188</c:v>
                </c:pt>
                <c:pt idx="211">
                  <c:v>0.11174362218005499</c:v>
                </c:pt>
                <c:pt idx="212">
                  <c:v>0.11227071473750808</c:v>
                </c:pt>
                <c:pt idx="213">
                  <c:v>0.11279780729496118</c:v>
                </c:pt>
                <c:pt idx="214">
                  <c:v>0.11332489985241426</c:v>
                </c:pt>
                <c:pt idx="215">
                  <c:v>0.11385199240986736</c:v>
                </c:pt>
                <c:pt idx="216">
                  <c:v>0.11437908496732047</c:v>
                </c:pt>
                <c:pt idx="217">
                  <c:v>0.11490617752477356</c:v>
                </c:pt>
                <c:pt idx="218">
                  <c:v>0.11543327008222666</c:v>
                </c:pt>
                <c:pt idx="219">
                  <c:v>0.11596036263967974</c:v>
                </c:pt>
                <c:pt idx="220">
                  <c:v>0.11648745519713284</c:v>
                </c:pt>
                <c:pt idx="221">
                  <c:v>0.11701454775458595</c:v>
                </c:pt>
                <c:pt idx="222">
                  <c:v>0.11754164031203905</c:v>
                </c:pt>
                <c:pt idx="223">
                  <c:v>0.11806873286949214</c:v>
                </c:pt>
                <c:pt idx="224">
                  <c:v>0.11859582542694523</c:v>
                </c:pt>
                <c:pt idx="225">
                  <c:v>0.11912291798439832</c:v>
                </c:pt>
                <c:pt idx="226">
                  <c:v>0.11965001054185143</c:v>
                </c:pt>
                <c:pt idx="227">
                  <c:v>0.12017710309930453</c:v>
                </c:pt>
                <c:pt idx="228">
                  <c:v>0.12070419565675763</c:v>
                </c:pt>
                <c:pt idx="229">
                  <c:v>0.12123128821421071</c:v>
                </c:pt>
                <c:pt idx="230">
                  <c:v>0.12175838077166382</c:v>
                </c:pt>
                <c:pt idx="231">
                  <c:v>0.12228547332911691</c:v>
                </c:pt>
                <c:pt idx="232">
                  <c:v>0.12281256588657001</c:v>
                </c:pt>
                <c:pt idx="233">
                  <c:v>0.12333965844402309</c:v>
                </c:pt>
                <c:pt idx="234">
                  <c:v>0.12386675100147619</c:v>
                </c:pt>
                <c:pt idx="235">
                  <c:v>0.1243938435589293</c:v>
                </c:pt>
                <c:pt idx="236">
                  <c:v>0.12492093611638239</c:v>
                </c:pt>
                <c:pt idx="237">
                  <c:v>0.1254480286738355</c:v>
                </c:pt>
                <c:pt idx="238">
                  <c:v>0.12597512123128857</c:v>
                </c:pt>
                <c:pt idx="239">
                  <c:v>0.12650221378874169</c:v>
                </c:pt>
                <c:pt idx="240">
                  <c:v>0.12702930634619478</c:v>
                </c:pt>
                <c:pt idx="241">
                  <c:v>0.12755639890364787</c:v>
                </c:pt>
                <c:pt idx="242">
                  <c:v>0.12808349146110098</c:v>
                </c:pt>
                <c:pt idx="243">
                  <c:v>0.12861058401855405</c:v>
                </c:pt>
                <c:pt idx="244">
                  <c:v>0.12913767657600717</c:v>
                </c:pt>
                <c:pt idx="245">
                  <c:v>0.12966476913346026</c:v>
                </c:pt>
                <c:pt idx="246">
                  <c:v>0.13019186169091335</c:v>
                </c:pt>
                <c:pt idx="247">
                  <c:v>0.13071895424836644</c:v>
                </c:pt>
                <c:pt idx="248">
                  <c:v>0.13124604680581953</c:v>
                </c:pt>
                <c:pt idx="249">
                  <c:v>0.13177313936327265</c:v>
                </c:pt>
                <c:pt idx="250">
                  <c:v>0.13230023192072574</c:v>
                </c:pt>
                <c:pt idx="251">
                  <c:v>0.13282732447817885</c:v>
                </c:pt>
                <c:pt idx="252">
                  <c:v>0.13335441703563192</c:v>
                </c:pt>
                <c:pt idx="253">
                  <c:v>0.13388150959308504</c:v>
                </c:pt>
              </c:numCache>
            </c:numRef>
          </c:xVal>
          <c:yVal>
            <c:numRef>
              <c:f>Sheet1!$O$2:$O$255</c:f>
              <c:numCache>
                <c:formatCode>General</c:formatCode>
                <c:ptCount val="254"/>
                <c:pt idx="0">
                  <c:v>2.2333751568381435</c:v>
                </c:pt>
                <c:pt idx="1">
                  <c:v>4.4667503136762869</c:v>
                </c:pt>
                <c:pt idx="2">
                  <c:v>6.7001254705144309</c:v>
                </c:pt>
                <c:pt idx="3">
                  <c:v>8.9335006273525739</c:v>
                </c:pt>
                <c:pt idx="4">
                  <c:v>11.166875784190717</c:v>
                </c:pt>
                <c:pt idx="5">
                  <c:v>13.400250941028858</c:v>
                </c:pt>
                <c:pt idx="6">
                  <c:v>15.633626097867003</c:v>
                </c:pt>
                <c:pt idx="7">
                  <c:v>17.867001254705144</c:v>
                </c:pt>
                <c:pt idx="8">
                  <c:v>20.100376411543287</c:v>
                </c:pt>
                <c:pt idx="9">
                  <c:v>22.33375156838143</c:v>
                </c:pt>
                <c:pt idx="10">
                  <c:v>24.56712672521957</c:v>
                </c:pt>
                <c:pt idx="11">
                  <c:v>26.800501882057716</c:v>
                </c:pt>
                <c:pt idx="12">
                  <c:v>29.033877038895863</c:v>
                </c:pt>
                <c:pt idx="13">
                  <c:v>31.267252195734009</c:v>
                </c:pt>
                <c:pt idx="14">
                  <c:v>33.500627352572153</c:v>
                </c:pt>
                <c:pt idx="15">
                  <c:v>35.734002509410303</c:v>
                </c:pt>
                <c:pt idx="16">
                  <c:v>37.967377666248446</c:v>
                </c:pt>
                <c:pt idx="17">
                  <c:v>40.200752823086589</c:v>
                </c:pt>
                <c:pt idx="18">
                  <c:v>42.434127979924732</c:v>
                </c:pt>
                <c:pt idx="19">
                  <c:v>44.667503136762875</c:v>
                </c:pt>
                <c:pt idx="20">
                  <c:v>46.900878293601018</c:v>
                </c:pt>
                <c:pt idx="21">
                  <c:v>49.134253450439161</c:v>
                </c:pt>
                <c:pt idx="22">
                  <c:v>51.367628607277311</c:v>
                </c:pt>
                <c:pt idx="23">
                  <c:v>53.601003764115454</c:v>
                </c:pt>
                <c:pt idx="24">
                  <c:v>55.834378920953604</c:v>
                </c:pt>
                <c:pt idx="25">
                  <c:v>58.067754077791747</c:v>
                </c:pt>
                <c:pt idx="26">
                  <c:v>60.30112923462989</c:v>
                </c:pt>
                <c:pt idx="27">
                  <c:v>62.53450439146804</c:v>
                </c:pt>
                <c:pt idx="28">
                  <c:v>64.767879548306183</c:v>
                </c:pt>
                <c:pt idx="29">
                  <c:v>67.001254705144333</c:v>
                </c:pt>
                <c:pt idx="30">
                  <c:v>69.234629861982484</c:v>
                </c:pt>
                <c:pt idx="31">
                  <c:v>71.46800501882062</c:v>
                </c:pt>
                <c:pt idx="32">
                  <c:v>73.701380175658755</c:v>
                </c:pt>
                <c:pt idx="33">
                  <c:v>75.934755332496906</c:v>
                </c:pt>
                <c:pt idx="34">
                  <c:v>78.168130489335056</c:v>
                </c:pt>
                <c:pt idx="35">
                  <c:v>80.401505646173192</c:v>
                </c:pt>
                <c:pt idx="36">
                  <c:v>82.634880803011342</c:v>
                </c:pt>
                <c:pt idx="37">
                  <c:v>84.868255959849492</c:v>
                </c:pt>
                <c:pt idx="38">
                  <c:v>87.101631116687642</c:v>
                </c:pt>
                <c:pt idx="39">
                  <c:v>89.335006273525778</c:v>
                </c:pt>
                <c:pt idx="40">
                  <c:v>91.568381430363914</c:v>
                </c:pt>
                <c:pt idx="41">
                  <c:v>93.801756587202036</c:v>
                </c:pt>
                <c:pt idx="42">
                  <c:v>96.035131744040186</c:v>
                </c:pt>
                <c:pt idx="43">
                  <c:v>98.268506900878307</c:v>
                </c:pt>
                <c:pt idx="44">
                  <c:v>100.50188205771646</c:v>
                </c:pt>
                <c:pt idx="45">
                  <c:v>102.73525721455458</c:v>
                </c:pt>
                <c:pt idx="46">
                  <c:v>104.96863237139273</c:v>
                </c:pt>
                <c:pt idx="47">
                  <c:v>107.20200752823085</c:v>
                </c:pt>
                <c:pt idx="48">
                  <c:v>109.435382685069</c:v>
                </c:pt>
                <c:pt idx="49">
                  <c:v>111.66875784190712</c:v>
                </c:pt>
                <c:pt idx="50">
                  <c:v>113.90213299874527</c:v>
                </c:pt>
                <c:pt idx="51">
                  <c:v>116.13550815558339</c:v>
                </c:pt>
                <c:pt idx="52">
                  <c:v>118.36888331242154</c:v>
                </c:pt>
                <c:pt idx="53">
                  <c:v>120.60225846925967</c:v>
                </c:pt>
                <c:pt idx="54">
                  <c:v>122.83563362609782</c:v>
                </c:pt>
                <c:pt idx="55">
                  <c:v>125.06900878293594</c:v>
                </c:pt>
                <c:pt idx="56">
                  <c:v>127.30238393977406</c:v>
                </c:pt>
                <c:pt idx="57">
                  <c:v>129.5357590966122</c:v>
                </c:pt>
                <c:pt idx="58">
                  <c:v>131.76913425345035</c:v>
                </c:pt>
                <c:pt idx="59">
                  <c:v>134.00250941028847</c:v>
                </c:pt>
                <c:pt idx="60">
                  <c:v>136.23588456712662</c:v>
                </c:pt>
                <c:pt idx="61">
                  <c:v>138.46925972396474</c:v>
                </c:pt>
                <c:pt idx="62">
                  <c:v>140.70263488080289</c:v>
                </c:pt>
                <c:pt idx="63">
                  <c:v>142.93601003764101</c:v>
                </c:pt>
                <c:pt idx="64">
                  <c:v>145.16938519447916</c:v>
                </c:pt>
                <c:pt idx="65">
                  <c:v>147.40276035131728</c:v>
                </c:pt>
                <c:pt idx="66">
                  <c:v>149.63613550815543</c:v>
                </c:pt>
                <c:pt idx="67">
                  <c:v>151.86951066499356</c:v>
                </c:pt>
                <c:pt idx="68">
                  <c:v>154.10288582183171</c:v>
                </c:pt>
                <c:pt idx="69">
                  <c:v>156.33626097866983</c:v>
                </c:pt>
                <c:pt idx="70">
                  <c:v>158.56963613550798</c:v>
                </c:pt>
                <c:pt idx="71">
                  <c:v>160.8030112923461</c:v>
                </c:pt>
                <c:pt idx="72">
                  <c:v>163.03638644918425</c:v>
                </c:pt>
                <c:pt idx="73">
                  <c:v>165.26976160602237</c:v>
                </c:pt>
                <c:pt idx="74">
                  <c:v>167.50313676286052</c:v>
                </c:pt>
                <c:pt idx="75">
                  <c:v>169.73651191969864</c:v>
                </c:pt>
                <c:pt idx="76">
                  <c:v>171.96988707653679</c:v>
                </c:pt>
                <c:pt idx="77">
                  <c:v>174.20326223337491</c:v>
                </c:pt>
                <c:pt idx="78">
                  <c:v>176.43663739021306</c:v>
                </c:pt>
                <c:pt idx="79">
                  <c:v>178.67001254705119</c:v>
                </c:pt>
                <c:pt idx="80">
                  <c:v>180.90338770388934</c:v>
                </c:pt>
                <c:pt idx="81">
                  <c:v>183.13676286072746</c:v>
                </c:pt>
                <c:pt idx="82">
                  <c:v>185.37013801756558</c:v>
                </c:pt>
                <c:pt idx="83">
                  <c:v>187.60351317440373</c:v>
                </c:pt>
                <c:pt idx="84">
                  <c:v>189.83688833124188</c:v>
                </c:pt>
                <c:pt idx="85">
                  <c:v>192.07026348808</c:v>
                </c:pt>
                <c:pt idx="86">
                  <c:v>194.30363864491812</c:v>
                </c:pt>
                <c:pt idx="87">
                  <c:v>196.53701380175627</c:v>
                </c:pt>
                <c:pt idx="88">
                  <c:v>198.77038895859442</c:v>
                </c:pt>
                <c:pt idx="89">
                  <c:v>201.00376411543255</c:v>
                </c:pt>
                <c:pt idx="90">
                  <c:v>203.23713927227067</c:v>
                </c:pt>
                <c:pt idx="91">
                  <c:v>205.47051442910879</c:v>
                </c:pt>
                <c:pt idx="92">
                  <c:v>207.70388958594697</c:v>
                </c:pt>
                <c:pt idx="93">
                  <c:v>209.93726474278509</c:v>
                </c:pt>
                <c:pt idx="94">
                  <c:v>212.17063989962321</c:v>
                </c:pt>
                <c:pt idx="95">
                  <c:v>214.40401505646133</c:v>
                </c:pt>
                <c:pt idx="96">
                  <c:v>216.63739021329951</c:v>
                </c:pt>
                <c:pt idx="97">
                  <c:v>218.87076537013763</c:v>
                </c:pt>
                <c:pt idx="98">
                  <c:v>221.10414052697575</c:v>
                </c:pt>
                <c:pt idx="99">
                  <c:v>223.33751568381388</c:v>
                </c:pt>
                <c:pt idx="100">
                  <c:v>225.57089084065205</c:v>
                </c:pt>
                <c:pt idx="101">
                  <c:v>227.80426599749018</c:v>
                </c:pt>
                <c:pt idx="102">
                  <c:v>230.0376411543283</c:v>
                </c:pt>
                <c:pt idx="103">
                  <c:v>232.27101631116642</c:v>
                </c:pt>
                <c:pt idx="104">
                  <c:v>234.5043914680046</c:v>
                </c:pt>
                <c:pt idx="105">
                  <c:v>236.73776662484272</c:v>
                </c:pt>
                <c:pt idx="106">
                  <c:v>238.97114178168084</c:v>
                </c:pt>
                <c:pt idx="107">
                  <c:v>241.20451693851896</c:v>
                </c:pt>
                <c:pt idx="108">
                  <c:v>243.43789209535709</c:v>
                </c:pt>
                <c:pt idx="109">
                  <c:v>245.67126725219526</c:v>
                </c:pt>
                <c:pt idx="110">
                  <c:v>247.90464240903339</c:v>
                </c:pt>
                <c:pt idx="111">
                  <c:v>250.13801756587151</c:v>
                </c:pt>
                <c:pt idx="112">
                  <c:v>252.37139272270963</c:v>
                </c:pt>
                <c:pt idx="113">
                  <c:v>254.60476787954781</c:v>
                </c:pt>
                <c:pt idx="114">
                  <c:v>256.83814303638593</c:v>
                </c:pt>
                <c:pt idx="115">
                  <c:v>259.07151819322405</c:v>
                </c:pt>
                <c:pt idx="116">
                  <c:v>261.30489335006217</c:v>
                </c:pt>
                <c:pt idx="117">
                  <c:v>263.53826850690035</c:v>
                </c:pt>
                <c:pt idx="118">
                  <c:v>265.77164366373847</c:v>
                </c:pt>
                <c:pt idx="119">
                  <c:v>268.00501882057659</c:v>
                </c:pt>
                <c:pt idx="120">
                  <c:v>270.23839397741472</c:v>
                </c:pt>
                <c:pt idx="121">
                  <c:v>272.4717691342529</c:v>
                </c:pt>
                <c:pt idx="122">
                  <c:v>274.70514429109102</c:v>
                </c:pt>
                <c:pt idx="123">
                  <c:v>276.93851944792914</c:v>
                </c:pt>
                <c:pt idx="124">
                  <c:v>279.17189460476726</c:v>
                </c:pt>
                <c:pt idx="125">
                  <c:v>281.40526976160538</c:v>
                </c:pt>
                <c:pt idx="126">
                  <c:v>283.63864491844356</c:v>
                </c:pt>
                <c:pt idx="127">
                  <c:v>285.87202007528168</c:v>
                </c:pt>
                <c:pt idx="128">
                  <c:v>288.1053952321198</c:v>
                </c:pt>
                <c:pt idx="129">
                  <c:v>290.33877038895793</c:v>
                </c:pt>
                <c:pt idx="130">
                  <c:v>292.5721455457961</c:v>
                </c:pt>
                <c:pt idx="131">
                  <c:v>294.80552070263423</c:v>
                </c:pt>
                <c:pt idx="132">
                  <c:v>297.03889585947235</c:v>
                </c:pt>
                <c:pt idx="133">
                  <c:v>299.27227101631047</c:v>
                </c:pt>
                <c:pt idx="134">
                  <c:v>301.50564617314865</c:v>
                </c:pt>
                <c:pt idx="135">
                  <c:v>303.73902132998677</c:v>
                </c:pt>
                <c:pt idx="136">
                  <c:v>305.97239648682489</c:v>
                </c:pt>
                <c:pt idx="137">
                  <c:v>308.20577164366301</c:v>
                </c:pt>
                <c:pt idx="138">
                  <c:v>310.43914680050119</c:v>
                </c:pt>
                <c:pt idx="139">
                  <c:v>312.67252195733931</c:v>
                </c:pt>
                <c:pt idx="140">
                  <c:v>314.90589711417744</c:v>
                </c:pt>
                <c:pt idx="141">
                  <c:v>317.13927227101556</c:v>
                </c:pt>
                <c:pt idx="142">
                  <c:v>319.37264742785368</c:v>
                </c:pt>
                <c:pt idx="143">
                  <c:v>321.60602258469186</c:v>
                </c:pt>
                <c:pt idx="144">
                  <c:v>323.83939774152998</c:v>
                </c:pt>
                <c:pt idx="145">
                  <c:v>326.0727728983681</c:v>
                </c:pt>
                <c:pt idx="146">
                  <c:v>328.30614805520622</c:v>
                </c:pt>
                <c:pt idx="147">
                  <c:v>330.5395232120444</c:v>
                </c:pt>
                <c:pt idx="148">
                  <c:v>332.77289836888252</c:v>
                </c:pt>
                <c:pt idx="149">
                  <c:v>335.00627352572064</c:v>
                </c:pt>
                <c:pt idx="150">
                  <c:v>337.23964868255877</c:v>
                </c:pt>
                <c:pt idx="151">
                  <c:v>339.47302383939694</c:v>
                </c:pt>
                <c:pt idx="152">
                  <c:v>341.70639899623507</c:v>
                </c:pt>
                <c:pt idx="153">
                  <c:v>343.93977415307319</c:v>
                </c:pt>
                <c:pt idx="154">
                  <c:v>346.17314930991131</c:v>
                </c:pt>
                <c:pt idx="155">
                  <c:v>348.40652446674949</c:v>
                </c:pt>
                <c:pt idx="156">
                  <c:v>350.63989962358761</c:v>
                </c:pt>
                <c:pt idx="157">
                  <c:v>352.87327478042573</c:v>
                </c:pt>
                <c:pt idx="158">
                  <c:v>355.10664993726385</c:v>
                </c:pt>
                <c:pt idx="159">
                  <c:v>357.34002509410197</c:v>
                </c:pt>
                <c:pt idx="160">
                  <c:v>359.57340025094015</c:v>
                </c:pt>
                <c:pt idx="161">
                  <c:v>361.80677540777833</c:v>
                </c:pt>
                <c:pt idx="162">
                  <c:v>364.04015056461651</c:v>
                </c:pt>
                <c:pt idx="163">
                  <c:v>366.27352572145463</c:v>
                </c:pt>
                <c:pt idx="164">
                  <c:v>368.50690087829281</c:v>
                </c:pt>
                <c:pt idx="165">
                  <c:v>370.74027603513099</c:v>
                </c:pt>
                <c:pt idx="166">
                  <c:v>372.97365119196922</c:v>
                </c:pt>
                <c:pt idx="167">
                  <c:v>375.2070263488074</c:v>
                </c:pt>
                <c:pt idx="168">
                  <c:v>377.44040150564558</c:v>
                </c:pt>
                <c:pt idx="169">
                  <c:v>379.67377666248376</c:v>
                </c:pt>
                <c:pt idx="170">
                  <c:v>381.90715181932188</c:v>
                </c:pt>
                <c:pt idx="171">
                  <c:v>384.14052697616006</c:v>
                </c:pt>
                <c:pt idx="172">
                  <c:v>386.37390213299824</c:v>
                </c:pt>
                <c:pt idx="173">
                  <c:v>388.60727728983642</c:v>
                </c:pt>
                <c:pt idx="174">
                  <c:v>390.8406524466746</c:v>
                </c:pt>
                <c:pt idx="175">
                  <c:v>393.07402760351272</c:v>
                </c:pt>
                <c:pt idx="176">
                  <c:v>395.30740276035101</c:v>
                </c:pt>
                <c:pt idx="177">
                  <c:v>397.54077791718913</c:v>
                </c:pt>
                <c:pt idx="178">
                  <c:v>399.77415307402731</c:v>
                </c:pt>
                <c:pt idx="179">
                  <c:v>402.00752823086549</c:v>
                </c:pt>
                <c:pt idx="180">
                  <c:v>404.24090338770367</c:v>
                </c:pt>
                <c:pt idx="181">
                  <c:v>406.47427854454179</c:v>
                </c:pt>
                <c:pt idx="182">
                  <c:v>408.70765370137997</c:v>
                </c:pt>
                <c:pt idx="183">
                  <c:v>410.94102885821815</c:v>
                </c:pt>
                <c:pt idx="184">
                  <c:v>413.17440401505633</c:v>
                </c:pt>
                <c:pt idx="185">
                  <c:v>415.40777917189456</c:v>
                </c:pt>
                <c:pt idx="186">
                  <c:v>417.64115432873274</c:v>
                </c:pt>
                <c:pt idx="187">
                  <c:v>419.87452948557092</c:v>
                </c:pt>
                <c:pt idx="188">
                  <c:v>422.10790464240904</c:v>
                </c:pt>
                <c:pt idx="189">
                  <c:v>424.34127979924722</c:v>
                </c:pt>
                <c:pt idx="190">
                  <c:v>426.5746549560854</c:v>
                </c:pt>
                <c:pt idx="191">
                  <c:v>428.80803011292357</c:v>
                </c:pt>
                <c:pt idx="192">
                  <c:v>431.04140526976175</c:v>
                </c:pt>
                <c:pt idx="193">
                  <c:v>433.27478042659988</c:v>
                </c:pt>
                <c:pt idx="194">
                  <c:v>435.50815558343817</c:v>
                </c:pt>
                <c:pt idx="195">
                  <c:v>437.74153074027629</c:v>
                </c:pt>
                <c:pt idx="196">
                  <c:v>439.97490589711447</c:v>
                </c:pt>
                <c:pt idx="197">
                  <c:v>442.20828105395265</c:v>
                </c:pt>
                <c:pt idx="198">
                  <c:v>444.44165621079082</c:v>
                </c:pt>
                <c:pt idx="199">
                  <c:v>446.67503136762895</c:v>
                </c:pt>
                <c:pt idx="200">
                  <c:v>448.90840652446713</c:v>
                </c:pt>
                <c:pt idx="201">
                  <c:v>451.1417816813053</c:v>
                </c:pt>
                <c:pt idx="202">
                  <c:v>453.37515683814348</c:v>
                </c:pt>
                <c:pt idx="203">
                  <c:v>455.60853199498166</c:v>
                </c:pt>
                <c:pt idx="204">
                  <c:v>457.8419071518199</c:v>
                </c:pt>
                <c:pt idx="205">
                  <c:v>460.07528230865807</c:v>
                </c:pt>
                <c:pt idx="206">
                  <c:v>462.3086574654962</c:v>
                </c:pt>
                <c:pt idx="207">
                  <c:v>464.54203262233437</c:v>
                </c:pt>
                <c:pt idx="208">
                  <c:v>466.77540777917255</c:v>
                </c:pt>
                <c:pt idx="209">
                  <c:v>469.00878293601073</c:v>
                </c:pt>
                <c:pt idx="210">
                  <c:v>471.24215809284891</c:v>
                </c:pt>
                <c:pt idx="211">
                  <c:v>473.47553324968703</c:v>
                </c:pt>
                <c:pt idx="212">
                  <c:v>475.70890840652521</c:v>
                </c:pt>
                <c:pt idx="213">
                  <c:v>477.94228356336345</c:v>
                </c:pt>
                <c:pt idx="214">
                  <c:v>480.17565872020162</c:v>
                </c:pt>
                <c:pt idx="215">
                  <c:v>482.4090338770398</c:v>
                </c:pt>
                <c:pt idx="216">
                  <c:v>484.64240903387798</c:v>
                </c:pt>
                <c:pt idx="217">
                  <c:v>486.8757841907161</c:v>
                </c:pt>
                <c:pt idx="218">
                  <c:v>489.10915934755428</c:v>
                </c:pt>
                <c:pt idx="219">
                  <c:v>491.34253450439246</c:v>
                </c:pt>
                <c:pt idx="220">
                  <c:v>493.57590966123064</c:v>
                </c:pt>
                <c:pt idx="221">
                  <c:v>495.80928481806882</c:v>
                </c:pt>
                <c:pt idx="222">
                  <c:v>498.04265997490705</c:v>
                </c:pt>
                <c:pt idx="223">
                  <c:v>500.27603513174523</c:v>
                </c:pt>
                <c:pt idx="224">
                  <c:v>502.50941028858335</c:v>
                </c:pt>
                <c:pt idx="225">
                  <c:v>504.74278544542153</c:v>
                </c:pt>
                <c:pt idx="226">
                  <c:v>506.97616060225971</c:v>
                </c:pt>
                <c:pt idx="227">
                  <c:v>509.20953575909789</c:v>
                </c:pt>
                <c:pt idx="228">
                  <c:v>511.44291091593607</c:v>
                </c:pt>
                <c:pt idx="229">
                  <c:v>513.67628607277425</c:v>
                </c:pt>
                <c:pt idx="230">
                  <c:v>515.90966122961242</c:v>
                </c:pt>
                <c:pt idx="231">
                  <c:v>518.14303638645049</c:v>
                </c:pt>
                <c:pt idx="232">
                  <c:v>520.37641154328878</c:v>
                </c:pt>
                <c:pt idx="233">
                  <c:v>522.60978670012696</c:v>
                </c:pt>
                <c:pt idx="234">
                  <c:v>524.84316185696514</c:v>
                </c:pt>
                <c:pt idx="235">
                  <c:v>527.07653701380332</c:v>
                </c:pt>
                <c:pt idx="236">
                  <c:v>529.3099121706415</c:v>
                </c:pt>
                <c:pt idx="237">
                  <c:v>531.54328732747967</c:v>
                </c:pt>
                <c:pt idx="238">
                  <c:v>533.77666248431774</c:v>
                </c:pt>
                <c:pt idx="239">
                  <c:v>536.01003764115592</c:v>
                </c:pt>
                <c:pt idx="240">
                  <c:v>538.2434127979941</c:v>
                </c:pt>
                <c:pt idx="241">
                  <c:v>540.47678795483239</c:v>
                </c:pt>
                <c:pt idx="242">
                  <c:v>542.71016311167057</c:v>
                </c:pt>
                <c:pt idx="243">
                  <c:v>544.94353826850875</c:v>
                </c:pt>
                <c:pt idx="244">
                  <c:v>547.17691342534681</c:v>
                </c:pt>
                <c:pt idx="245">
                  <c:v>549.41028858218499</c:v>
                </c:pt>
                <c:pt idx="246">
                  <c:v>551.64366373902317</c:v>
                </c:pt>
                <c:pt idx="247">
                  <c:v>553.87703889586135</c:v>
                </c:pt>
                <c:pt idx="248">
                  <c:v>556.11041405269953</c:v>
                </c:pt>
                <c:pt idx="249">
                  <c:v>558.3437892095377</c:v>
                </c:pt>
                <c:pt idx="250">
                  <c:v>560.57716436637588</c:v>
                </c:pt>
                <c:pt idx="251">
                  <c:v>562.81053952321406</c:v>
                </c:pt>
                <c:pt idx="252">
                  <c:v>565.04391468005224</c:v>
                </c:pt>
                <c:pt idx="253">
                  <c:v>567.27728983689042</c:v>
                </c:pt>
              </c:numCache>
            </c:numRef>
          </c:yVal>
          <c:smooth val="1"/>
        </c:ser>
        <c:dLbls>
          <c:showLegendKey val="0"/>
          <c:showVal val="0"/>
          <c:showCatName val="0"/>
          <c:showSerName val="0"/>
          <c:showPercent val="0"/>
          <c:showBubbleSize val="0"/>
        </c:dLbls>
        <c:axId val="43032576"/>
        <c:axId val="43022592"/>
      </c:scatterChart>
      <c:valAx>
        <c:axId val="43010304"/>
        <c:scaling>
          <c:orientation val="minMax"/>
          <c:max val="0.1"/>
        </c:scaling>
        <c:delete val="0"/>
        <c:axPos val="b"/>
        <c:title>
          <c:tx>
            <c:rich>
              <a:bodyPr/>
              <a:lstStyle/>
              <a:p>
                <a:pPr>
                  <a:defRPr sz="2200"/>
                </a:pPr>
                <a:r>
                  <a:rPr lang="en-US" sz="2200"/>
                  <a:t>Conversion (%)</a:t>
                </a:r>
              </a:p>
            </c:rich>
          </c:tx>
          <c:layout/>
          <c:overlay val="0"/>
        </c:title>
        <c:numFmt formatCode="General" sourceLinked="0"/>
        <c:majorTickMark val="in"/>
        <c:minorTickMark val="none"/>
        <c:tickLblPos val="nextTo"/>
        <c:spPr>
          <a:ln>
            <a:solidFill>
              <a:schemeClr val="tx1"/>
            </a:solidFill>
          </a:ln>
        </c:spPr>
        <c:txPr>
          <a:bodyPr/>
          <a:lstStyle/>
          <a:p>
            <a:pPr>
              <a:defRPr sz="1800"/>
            </a:pPr>
            <a:endParaRPr lang="en-US"/>
          </a:p>
        </c:txPr>
        <c:crossAx val="43020672"/>
        <c:crosses val="autoZero"/>
        <c:crossBetween val="midCat"/>
        <c:majorUnit val="2.5000000000000005E-2"/>
      </c:valAx>
      <c:valAx>
        <c:axId val="43020672"/>
        <c:scaling>
          <c:logBase val="10"/>
          <c:orientation val="minMax"/>
        </c:scaling>
        <c:delete val="0"/>
        <c:axPos val="l"/>
        <c:title>
          <c:tx>
            <c:rich>
              <a:bodyPr/>
              <a:lstStyle/>
              <a:p>
                <a:pPr>
                  <a:defRPr sz="2200"/>
                </a:pPr>
                <a:r>
                  <a:rPr lang="en-US" sz="2200"/>
                  <a:t>Marangoni Number</a:t>
                </a:r>
              </a:p>
            </c:rich>
          </c:tx>
          <c:layout/>
          <c:overlay val="0"/>
        </c:title>
        <c:numFmt formatCode="General" sourceLinked="0"/>
        <c:majorTickMark val="in"/>
        <c:minorTickMark val="none"/>
        <c:tickLblPos val="nextTo"/>
        <c:spPr>
          <a:ln>
            <a:solidFill>
              <a:schemeClr val="tx1"/>
            </a:solidFill>
          </a:ln>
        </c:spPr>
        <c:txPr>
          <a:bodyPr/>
          <a:lstStyle/>
          <a:p>
            <a:pPr>
              <a:defRPr sz="1800"/>
            </a:pPr>
            <a:endParaRPr lang="en-US"/>
          </a:p>
        </c:txPr>
        <c:crossAx val="43010304"/>
        <c:crosses val="autoZero"/>
        <c:crossBetween val="midCat"/>
      </c:valAx>
      <c:valAx>
        <c:axId val="43022592"/>
        <c:scaling>
          <c:logBase val="10"/>
          <c:orientation val="minMax"/>
        </c:scaling>
        <c:delete val="0"/>
        <c:axPos val="r"/>
        <c:numFmt formatCode="General" sourceLinked="1"/>
        <c:majorTickMark val="in"/>
        <c:minorTickMark val="none"/>
        <c:tickLblPos val="none"/>
        <c:spPr>
          <a:ln>
            <a:solidFill>
              <a:schemeClr val="tx1"/>
            </a:solidFill>
          </a:ln>
        </c:spPr>
        <c:crossAx val="43032576"/>
        <c:crosses val="max"/>
        <c:crossBetween val="midCat"/>
      </c:valAx>
      <c:valAx>
        <c:axId val="43032576"/>
        <c:scaling>
          <c:orientation val="minMax"/>
          <c:max val="0.1"/>
        </c:scaling>
        <c:delete val="0"/>
        <c:axPos val="t"/>
        <c:numFmt formatCode="0.00E+00" sourceLinked="1"/>
        <c:majorTickMark val="in"/>
        <c:minorTickMark val="none"/>
        <c:tickLblPos val="none"/>
        <c:spPr>
          <a:ln>
            <a:solidFill>
              <a:schemeClr val="tx1"/>
            </a:solidFill>
          </a:ln>
        </c:spPr>
        <c:crossAx val="43022592"/>
        <c:crosses val="max"/>
        <c:crossBetween val="midCat"/>
        <c:majorUnit val="2.5000000000000005E-2"/>
      </c:valAx>
    </c:plotArea>
    <c:plotVisOnly val="1"/>
    <c:dispBlanksAs val="gap"/>
    <c:showDLblsOverMax val="0"/>
  </c:chart>
  <c:externalData r:id="rId1">
    <c:autoUpdate val="0"/>
  </c:externalData>
</c:chartSpace>
</file>

<file path=ppt/charts/chart1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4414062151917"/>
          <c:y val="0.10769376594550155"/>
          <c:w val="0.74655860091354798"/>
          <c:h val="0.74309334831062479"/>
        </c:manualLayout>
      </c:layout>
      <c:scatterChart>
        <c:scatterStyle val="lineMarker"/>
        <c:varyColors val="0"/>
        <c:ser>
          <c:idx val="0"/>
          <c:order val="0"/>
          <c:tx>
            <c:strRef>
              <c:f>SurveyScan!$A$3</c:f>
              <c:strCache>
                <c:ptCount val="1"/>
                <c:pt idx="0">
                  <c:v>No Exposure</c:v>
                </c:pt>
              </c:strCache>
            </c:strRef>
          </c:tx>
          <c:spPr>
            <a:ln w="6350">
              <a:solidFill>
                <a:schemeClr val="tx1"/>
              </a:solidFill>
              <a:prstDash val="dash"/>
            </a:ln>
          </c:spPr>
          <c:marker>
            <c:symbol val="none"/>
          </c:marker>
          <c:xVal>
            <c:numRef>
              <c:f>SurveyScan!$B$8:$B$1208</c:f>
              <c:numCache>
                <c:formatCode>General</c:formatCode>
                <c:ptCount val="1201"/>
                <c:pt idx="0">
                  <c:v>1199.9100000000001</c:v>
                </c:pt>
                <c:pt idx="1">
                  <c:v>1198.9100000000001</c:v>
                </c:pt>
                <c:pt idx="2">
                  <c:v>1197.9100000000001</c:v>
                </c:pt>
                <c:pt idx="3">
                  <c:v>1196.9100000000001</c:v>
                </c:pt>
                <c:pt idx="4">
                  <c:v>1195.9100000000001</c:v>
                </c:pt>
                <c:pt idx="5">
                  <c:v>1194.9100000000001</c:v>
                </c:pt>
                <c:pt idx="6">
                  <c:v>1193.9100000000001</c:v>
                </c:pt>
                <c:pt idx="7">
                  <c:v>1192.9100000000001</c:v>
                </c:pt>
                <c:pt idx="8">
                  <c:v>1191.9100000000001</c:v>
                </c:pt>
                <c:pt idx="9">
                  <c:v>1190.9100000000001</c:v>
                </c:pt>
                <c:pt idx="10">
                  <c:v>1189.9100000000001</c:v>
                </c:pt>
                <c:pt idx="11">
                  <c:v>1188.9100000000001</c:v>
                </c:pt>
                <c:pt idx="12">
                  <c:v>1187.9100000000001</c:v>
                </c:pt>
                <c:pt idx="13">
                  <c:v>1186.9100000000001</c:v>
                </c:pt>
                <c:pt idx="14">
                  <c:v>1185.9100000000001</c:v>
                </c:pt>
                <c:pt idx="15">
                  <c:v>1184.9100000000001</c:v>
                </c:pt>
                <c:pt idx="16">
                  <c:v>1183.9100000000001</c:v>
                </c:pt>
                <c:pt idx="17">
                  <c:v>1182.9100000000001</c:v>
                </c:pt>
                <c:pt idx="18">
                  <c:v>1181.9100000000001</c:v>
                </c:pt>
                <c:pt idx="19">
                  <c:v>1180.9100000000001</c:v>
                </c:pt>
                <c:pt idx="20">
                  <c:v>1179.9100000000001</c:v>
                </c:pt>
                <c:pt idx="21">
                  <c:v>1178.9100000000001</c:v>
                </c:pt>
                <c:pt idx="22">
                  <c:v>1177.9100000000001</c:v>
                </c:pt>
                <c:pt idx="23">
                  <c:v>1176.9100000000001</c:v>
                </c:pt>
                <c:pt idx="24">
                  <c:v>1175.9100000000001</c:v>
                </c:pt>
                <c:pt idx="25">
                  <c:v>1174.9100000000001</c:v>
                </c:pt>
                <c:pt idx="26">
                  <c:v>1173.9100000000001</c:v>
                </c:pt>
                <c:pt idx="27">
                  <c:v>1172.9100000000001</c:v>
                </c:pt>
                <c:pt idx="28">
                  <c:v>1171.9100000000001</c:v>
                </c:pt>
                <c:pt idx="29">
                  <c:v>1170.9100000000001</c:v>
                </c:pt>
                <c:pt idx="30">
                  <c:v>1169.9100000000001</c:v>
                </c:pt>
                <c:pt idx="31">
                  <c:v>1168.9100000000001</c:v>
                </c:pt>
                <c:pt idx="32">
                  <c:v>1167.9100000000001</c:v>
                </c:pt>
                <c:pt idx="33">
                  <c:v>1166.9100000000001</c:v>
                </c:pt>
                <c:pt idx="34">
                  <c:v>1165.9100000000001</c:v>
                </c:pt>
                <c:pt idx="35">
                  <c:v>1164.9100000000001</c:v>
                </c:pt>
                <c:pt idx="36">
                  <c:v>1163.9100000000001</c:v>
                </c:pt>
                <c:pt idx="37">
                  <c:v>1162.9100000000001</c:v>
                </c:pt>
                <c:pt idx="38">
                  <c:v>1161.9100000000001</c:v>
                </c:pt>
                <c:pt idx="39">
                  <c:v>1160.9100000000001</c:v>
                </c:pt>
                <c:pt idx="40">
                  <c:v>1159.9100000000001</c:v>
                </c:pt>
                <c:pt idx="41">
                  <c:v>1158.9100000000001</c:v>
                </c:pt>
                <c:pt idx="42">
                  <c:v>1157.9100000000001</c:v>
                </c:pt>
                <c:pt idx="43">
                  <c:v>1156.9100000000001</c:v>
                </c:pt>
                <c:pt idx="44">
                  <c:v>1155.9100000000001</c:v>
                </c:pt>
                <c:pt idx="45">
                  <c:v>1154.9100000000001</c:v>
                </c:pt>
                <c:pt idx="46">
                  <c:v>1153.9100000000001</c:v>
                </c:pt>
                <c:pt idx="47">
                  <c:v>1152.9100000000001</c:v>
                </c:pt>
                <c:pt idx="48">
                  <c:v>1151.9100000000001</c:v>
                </c:pt>
                <c:pt idx="49">
                  <c:v>1150.9100000000001</c:v>
                </c:pt>
                <c:pt idx="50">
                  <c:v>1149.9100000000001</c:v>
                </c:pt>
                <c:pt idx="51">
                  <c:v>1148.9100000000001</c:v>
                </c:pt>
                <c:pt idx="52">
                  <c:v>1147.9100000000001</c:v>
                </c:pt>
                <c:pt idx="53">
                  <c:v>1146.9100000000001</c:v>
                </c:pt>
                <c:pt idx="54">
                  <c:v>1145.9100000000001</c:v>
                </c:pt>
                <c:pt idx="55">
                  <c:v>1144.9100000000001</c:v>
                </c:pt>
                <c:pt idx="56">
                  <c:v>1143.9100000000001</c:v>
                </c:pt>
                <c:pt idx="57">
                  <c:v>1142.9100000000001</c:v>
                </c:pt>
                <c:pt idx="58">
                  <c:v>1141.9100000000001</c:v>
                </c:pt>
                <c:pt idx="59">
                  <c:v>1140.9100000000001</c:v>
                </c:pt>
                <c:pt idx="60">
                  <c:v>1139.9100000000001</c:v>
                </c:pt>
                <c:pt idx="61">
                  <c:v>1138.9100000000001</c:v>
                </c:pt>
                <c:pt idx="62">
                  <c:v>1137.9100000000001</c:v>
                </c:pt>
                <c:pt idx="63">
                  <c:v>1136.9100000000001</c:v>
                </c:pt>
                <c:pt idx="64">
                  <c:v>1135.9100000000001</c:v>
                </c:pt>
                <c:pt idx="65">
                  <c:v>1134.9100000000001</c:v>
                </c:pt>
                <c:pt idx="66">
                  <c:v>1133.9100000000001</c:v>
                </c:pt>
                <c:pt idx="67">
                  <c:v>1132.9100000000001</c:v>
                </c:pt>
                <c:pt idx="68">
                  <c:v>1131.9100000000001</c:v>
                </c:pt>
                <c:pt idx="69">
                  <c:v>1130.9100000000001</c:v>
                </c:pt>
                <c:pt idx="70">
                  <c:v>1129.9100000000001</c:v>
                </c:pt>
                <c:pt idx="71">
                  <c:v>1128.9100000000001</c:v>
                </c:pt>
                <c:pt idx="72">
                  <c:v>1127.9100000000001</c:v>
                </c:pt>
                <c:pt idx="73">
                  <c:v>1126.9100000000001</c:v>
                </c:pt>
                <c:pt idx="74">
                  <c:v>1125.9100000000001</c:v>
                </c:pt>
                <c:pt idx="75">
                  <c:v>1124.9100000000001</c:v>
                </c:pt>
                <c:pt idx="76">
                  <c:v>1123.9100000000001</c:v>
                </c:pt>
                <c:pt idx="77">
                  <c:v>1122.9100000000001</c:v>
                </c:pt>
                <c:pt idx="78">
                  <c:v>1121.9100000000001</c:v>
                </c:pt>
                <c:pt idx="79">
                  <c:v>1120.9100000000001</c:v>
                </c:pt>
                <c:pt idx="80">
                  <c:v>1119.9100000000001</c:v>
                </c:pt>
                <c:pt idx="81">
                  <c:v>1118.9100000000001</c:v>
                </c:pt>
                <c:pt idx="82">
                  <c:v>1117.9100000000001</c:v>
                </c:pt>
                <c:pt idx="83">
                  <c:v>1116.9100000000001</c:v>
                </c:pt>
                <c:pt idx="84">
                  <c:v>1115.9100000000001</c:v>
                </c:pt>
                <c:pt idx="85">
                  <c:v>1114.9100000000001</c:v>
                </c:pt>
                <c:pt idx="86">
                  <c:v>1113.9100000000001</c:v>
                </c:pt>
                <c:pt idx="87">
                  <c:v>1112.9100000000001</c:v>
                </c:pt>
                <c:pt idx="88">
                  <c:v>1111.9100000000001</c:v>
                </c:pt>
                <c:pt idx="89">
                  <c:v>1110.9100000000001</c:v>
                </c:pt>
                <c:pt idx="90">
                  <c:v>1109.9100000000001</c:v>
                </c:pt>
                <c:pt idx="91">
                  <c:v>1108.9100000000001</c:v>
                </c:pt>
                <c:pt idx="92">
                  <c:v>1107.9100000000001</c:v>
                </c:pt>
                <c:pt idx="93">
                  <c:v>1106.9100000000001</c:v>
                </c:pt>
                <c:pt idx="94">
                  <c:v>1105.9100000000001</c:v>
                </c:pt>
                <c:pt idx="95">
                  <c:v>1104.9100000000001</c:v>
                </c:pt>
                <c:pt idx="96">
                  <c:v>1103.9100000000001</c:v>
                </c:pt>
                <c:pt idx="97">
                  <c:v>1102.9100000000001</c:v>
                </c:pt>
                <c:pt idx="98">
                  <c:v>1101.9100000000001</c:v>
                </c:pt>
                <c:pt idx="99">
                  <c:v>1100.9100000000001</c:v>
                </c:pt>
                <c:pt idx="100">
                  <c:v>1099.9100000000001</c:v>
                </c:pt>
                <c:pt idx="101">
                  <c:v>1098.9100000000001</c:v>
                </c:pt>
                <c:pt idx="102">
                  <c:v>1097.9100000000001</c:v>
                </c:pt>
                <c:pt idx="103">
                  <c:v>1096.9100000000001</c:v>
                </c:pt>
                <c:pt idx="104">
                  <c:v>1095.9100000000001</c:v>
                </c:pt>
                <c:pt idx="105">
                  <c:v>1094.9100000000001</c:v>
                </c:pt>
                <c:pt idx="106">
                  <c:v>1093.9100000000001</c:v>
                </c:pt>
                <c:pt idx="107">
                  <c:v>1092.9100000000001</c:v>
                </c:pt>
                <c:pt idx="108">
                  <c:v>1091.9100000000001</c:v>
                </c:pt>
                <c:pt idx="109">
                  <c:v>1090.9100000000001</c:v>
                </c:pt>
                <c:pt idx="110">
                  <c:v>1089.9100000000001</c:v>
                </c:pt>
                <c:pt idx="111">
                  <c:v>1088.9100000000001</c:v>
                </c:pt>
                <c:pt idx="112">
                  <c:v>1087.9100000000001</c:v>
                </c:pt>
                <c:pt idx="113">
                  <c:v>1086.9100000000001</c:v>
                </c:pt>
                <c:pt idx="114">
                  <c:v>1085.9100000000001</c:v>
                </c:pt>
                <c:pt idx="115">
                  <c:v>1084.9100000000001</c:v>
                </c:pt>
                <c:pt idx="116">
                  <c:v>1083.9100000000001</c:v>
                </c:pt>
                <c:pt idx="117">
                  <c:v>1082.9100000000001</c:v>
                </c:pt>
                <c:pt idx="118">
                  <c:v>1081.9100000000001</c:v>
                </c:pt>
                <c:pt idx="119">
                  <c:v>1080.9100000000001</c:v>
                </c:pt>
                <c:pt idx="120">
                  <c:v>1079.9100000000001</c:v>
                </c:pt>
                <c:pt idx="121">
                  <c:v>1078.9100000000001</c:v>
                </c:pt>
                <c:pt idx="122">
                  <c:v>1077.9100000000001</c:v>
                </c:pt>
                <c:pt idx="123">
                  <c:v>1076.9100000000001</c:v>
                </c:pt>
                <c:pt idx="124">
                  <c:v>1075.9100000000001</c:v>
                </c:pt>
                <c:pt idx="125">
                  <c:v>1074.9100000000001</c:v>
                </c:pt>
                <c:pt idx="126">
                  <c:v>1073.9100000000001</c:v>
                </c:pt>
                <c:pt idx="127">
                  <c:v>1072.9100000000001</c:v>
                </c:pt>
                <c:pt idx="128">
                  <c:v>1071.9100000000001</c:v>
                </c:pt>
                <c:pt idx="129">
                  <c:v>1070.9100000000001</c:v>
                </c:pt>
                <c:pt idx="130">
                  <c:v>1069.9100000000001</c:v>
                </c:pt>
                <c:pt idx="131">
                  <c:v>1068.9100000000001</c:v>
                </c:pt>
                <c:pt idx="132">
                  <c:v>1067.9100000000001</c:v>
                </c:pt>
                <c:pt idx="133">
                  <c:v>1066.9100000000001</c:v>
                </c:pt>
                <c:pt idx="134">
                  <c:v>1065.9100000000001</c:v>
                </c:pt>
                <c:pt idx="135">
                  <c:v>1064.9100000000001</c:v>
                </c:pt>
                <c:pt idx="136">
                  <c:v>1063.9100000000001</c:v>
                </c:pt>
                <c:pt idx="137">
                  <c:v>1062.9100000000001</c:v>
                </c:pt>
                <c:pt idx="138">
                  <c:v>1061.9100000000001</c:v>
                </c:pt>
                <c:pt idx="139">
                  <c:v>1060.9100000000001</c:v>
                </c:pt>
                <c:pt idx="140">
                  <c:v>1059.9100000000001</c:v>
                </c:pt>
                <c:pt idx="141">
                  <c:v>1058.9100000000001</c:v>
                </c:pt>
                <c:pt idx="142">
                  <c:v>1057.9100000000001</c:v>
                </c:pt>
                <c:pt idx="143">
                  <c:v>1056.9100000000001</c:v>
                </c:pt>
                <c:pt idx="144">
                  <c:v>1055.9100000000001</c:v>
                </c:pt>
                <c:pt idx="145">
                  <c:v>1054.9100000000001</c:v>
                </c:pt>
                <c:pt idx="146">
                  <c:v>1053.9100000000001</c:v>
                </c:pt>
                <c:pt idx="147">
                  <c:v>1052.9100000000001</c:v>
                </c:pt>
                <c:pt idx="148">
                  <c:v>1051.9100000000001</c:v>
                </c:pt>
                <c:pt idx="149">
                  <c:v>1050.9100000000001</c:v>
                </c:pt>
                <c:pt idx="150">
                  <c:v>1049.9100000000001</c:v>
                </c:pt>
                <c:pt idx="151">
                  <c:v>1048.9100000000001</c:v>
                </c:pt>
                <c:pt idx="152">
                  <c:v>1047.9100000000001</c:v>
                </c:pt>
                <c:pt idx="153">
                  <c:v>1046.9100000000001</c:v>
                </c:pt>
                <c:pt idx="154">
                  <c:v>1045.9100000000001</c:v>
                </c:pt>
                <c:pt idx="155">
                  <c:v>1044.9100000000001</c:v>
                </c:pt>
                <c:pt idx="156">
                  <c:v>1043.9100000000001</c:v>
                </c:pt>
                <c:pt idx="157">
                  <c:v>1042.9100000000001</c:v>
                </c:pt>
                <c:pt idx="158">
                  <c:v>1041.9100000000001</c:v>
                </c:pt>
                <c:pt idx="159">
                  <c:v>1040.9100000000001</c:v>
                </c:pt>
                <c:pt idx="160">
                  <c:v>1039.9100000000001</c:v>
                </c:pt>
                <c:pt idx="161">
                  <c:v>1038.9100000000001</c:v>
                </c:pt>
                <c:pt idx="162">
                  <c:v>1037.9100000000001</c:v>
                </c:pt>
                <c:pt idx="163">
                  <c:v>1036.9100000000001</c:v>
                </c:pt>
                <c:pt idx="164">
                  <c:v>1035.9100000000001</c:v>
                </c:pt>
                <c:pt idx="165">
                  <c:v>1034.9100000000001</c:v>
                </c:pt>
                <c:pt idx="166">
                  <c:v>1033.9100000000001</c:v>
                </c:pt>
                <c:pt idx="167">
                  <c:v>1032.9100000000001</c:v>
                </c:pt>
                <c:pt idx="168">
                  <c:v>1031.9100000000001</c:v>
                </c:pt>
                <c:pt idx="169">
                  <c:v>1030.9100000000001</c:v>
                </c:pt>
                <c:pt idx="170">
                  <c:v>1029.9100000000001</c:v>
                </c:pt>
                <c:pt idx="171">
                  <c:v>1028.9100000000001</c:v>
                </c:pt>
                <c:pt idx="172">
                  <c:v>1027.9100000000001</c:v>
                </c:pt>
                <c:pt idx="173">
                  <c:v>1026.9100000000001</c:v>
                </c:pt>
                <c:pt idx="174">
                  <c:v>1025.9100000000001</c:v>
                </c:pt>
                <c:pt idx="175">
                  <c:v>1024.9100000000001</c:v>
                </c:pt>
                <c:pt idx="176">
                  <c:v>1023.91</c:v>
                </c:pt>
                <c:pt idx="177">
                  <c:v>1022.91</c:v>
                </c:pt>
                <c:pt idx="178">
                  <c:v>1021.91</c:v>
                </c:pt>
                <c:pt idx="179">
                  <c:v>1020.91</c:v>
                </c:pt>
                <c:pt idx="180">
                  <c:v>1019.91</c:v>
                </c:pt>
                <c:pt idx="181">
                  <c:v>1018.91</c:v>
                </c:pt>
                <c:pt idx="182">
                  <c:v>1017.91</c:v>
                </c:pt>
                <c:pt idx="183">
                  <c:v>1016.91</c:v>
                </c:pt>
                <c:pt idx="184">
                  <c:v>1015.91</c:v>
                </c:pt>
                <c:pt idx="185">
                  <c:v>1014.91</c:v>
                </c:pt>
                <c:pt idx="186">
                  <c:v>1013.91</c:v>
                </c:pt>
                <c:pt idx="187">
                  <c:v>1012.91</c:v>
                </c:pt>
                <c:pt idx="188">
                  <c:v>1011.91</c:v>
                </c:pt>
                <c:pt idx="189">
                  <c:v>1010.91</c:v>
                </c:pt>
                <c:pt idx="190">
                  <c:v>1009.91</c:v>
                </c:pt>
                <c:pt idx="191">
                  <c:v>1008.91</c:v>
                </c:pt>
                <c:pt idx="192">
                  <c:v>1007.91</c:v>
                </c:pt>
                <c:pt idx="193">
                  <c:v>1006.91</c:v>
                </c:pt>
                <c:pt idx="194">
                  <c:v>1005.91</c:v>
                </c:pt>
                <c:pt idx="195">
                  <c:v>1004.91</c:v>
                </c:pt>
                <c:pt idx="196">
                  <c:v>1003.91</c:v>
                </c:pt>
                <c:pt idx="197">
                  <c:v>1002.91</c:v>
                </c:pt>
                <c:pt idx="198">
                  <c:v>1001.91</c:v>
                </c:pt>
                <c:pt idx="199">
                  <c:v>1000.91</c:v>
                </c:pt>
                <c:pt idx="200">
                  <c:v>999.91</c:v>
                </c:pt>
                <c:pt idx="201">
                  <c:v>998.91</c:v>
                </c:pt>
                <c:pt idx="202">
                  <c:v>997.91</c:v>
                </c:pt>
                <c:pt idx="203">
                  <c:v>996.91</c:v>
                </c:pt>
                <c:pt idx="204">
                  <c:v>995.91</c:v>
                </c:pt>
                <c:pt idx="205">
                  <c:v>994.91</c:v>
                </c:pt>
                <c:pt idx="206">
                  <c:v>993.91</c:v>
                </c:pt>
                <c:pt idx="207">
                  <c:v>992.91</c:v>
                </c:pt>
                <c:pt idx="208">
                  <c:v>991.91</c:v>
                </c:pt>
                <c:pt idx="209">
                  <c:v>990.91</c:v>
                </c:pt>
                <c:pt idx="210">
                  <c:v>989.91</c:v>
                </c:pt>
                <c:pt idx="211">
                  <c:v>988.91</c:v>
                </c:pt>
                <c:pt idx="212">
                  <c:v>987.91</c:v>
                </c:pt>
                <c:pt idx="213">
                  <c:v>986.91</c:v>
                </c:pt>
                <c:pt idx="214">
                  <c:v>985.91</c:v>
                </c:pt>
                <c:pt idx="215">
                  <c:v>984.91</c:v>
                </c:pt>
                <c:pt idx="216">
                  <c:v>983.91</c:v>
                </c:pt>
                <c:pt idx="217">
                  <c:v>982.91</c:v>
                </c:pt>
                <c:pt idx="218">
                  <c:v>981.91</c:v>
                </c:pt>
                <c:pt idx="219">
                  <c:v>980.91</c:v>
                </c:pt>
                <c:pt idx="220">
                  <c:v>979.91</c:v>
                </c:pt>
                <c:pt idx="221">
                  <c:v>978.91</c:v>
                </c:pt>
                <c:pt idx="222">
                  <c:v>977.91</c:v>
                </c:pt>
                <c:pt idx="223">
                  <c:v>976.91</c:v>
                </c:pt>
                <c:pt idx="224">
                  <c:v>975.91</c:v>
                </c:pt>
                <c:pt idx="225">
                  <c:v>974.91</c:v>
                </c:pt>
                <c:pt idx="226">
                  <c:v>973.91</c:v>
                </c:pt>
                <c:pt idx="227">
                  <c:v>972.91</c:v>
                </c:pt>
                <c:pt idx="228">
                  <c:v>971.91</c:v>
                </c:pt>
                <c:pt idx="229">
                  <c:v>970.91</c:v>
                </c:pt>
                <c:pt idx="230">
                  <c:v>969.91</c:v>
                </c:pt>
                <c:pt idx="231">
                  <c:v>968.91</c:v>
                </c:pt>
                <c:pt idx="232">
                  <c:v>967.91</c:v>
                </c:pt>
                <c:pt idx="233">
                  <c:v>966.91</c:v>
                </c:pt>
                <c:pt idx="234">
                  <c:v>965.91</c:v>
                </c:pt>
                <c:pt idx="235">
                  <c:v>964.91</c:v>
                </c:pt>
                <c:pt idx="236">
                  <c:v>963.91</c:v>
                </c:pt>
                <c:pt idx="237">
                  <c:v>962.91</c:v>
                </c:pt>
                <c:pt idx="238">
                  <c:v>961.91</c:v>
                </c:pt>
                <c:pt idx="239">
                  <c:v>960.91</c:v>
                </c:pt>
                <c:pt idx="240">
                  <c:v>959.91</c:v>
                </c:pt>
                <c:pt idx="241">
                  <c:v>958.91</c:v>
                </c:pt>
                <c:pt idx="242">
                  <c:v>957.91</c:v>
                </c:pt>
                <c:pt idx="243">
                  <c:v>956.91</c:v>
                </c:pt>
                <c:pt idx="244">
                  <c:v>955.91</c:v>
                </c:pt>
                <c:pt idx="245">
                  <c:v>954.91</c:v>
                </c:pt>
                <c:pt idx="246">
                  <c:v>953.91</c:v>
                </c:pt>
                <c:pt idx="247">
                  <c:v>952.91</c:v>
                </c:pt>
                <c:pt idx="248">
                  <c:v>951.91</c:v>
                </c:pt>
                <c:pt idx="249">
                  <c:v>950.91</c:v>
                </c:pt>
                <c:pt idx="250">
                  <c:v>949.91</c:v>
                </c:pt>
                <c:pt idx="251">
                  <c:v>948.91</c:v>
                </c:pt>
                <c:pt idx="252">
                  <c:v>947.91</c:v>
                </c:pt>
                <c:pt idx="253">
                  <c:v>946.91</c:v>
                </c:pt>
                <c:pt idx="254">
                  <c:v>945.91</c:v>
                </c:pt>
                <c:pt idx="255">
                  <c:v>944.91</c:v>
                </c:pt>
                <c:pt idx="256">
                  <c:v>943.91</c:v>
                </c:pt>
                <c:pt idx="257">
                  <c:v>942.91</c:v>
                </c:pt>
                <c:pt idx="258">
                  <c:v>941.91</c:v>
                </c:pt>
                <c:pt idx="259">
                  <c:v>940.91</c:v>
                </c:pt>
                <c:pt idx="260">
                  <c:v>939.91</c:v>
                </c:pt>
                <c:pt idx="261">
                  <c:v>938.91</c:v>
                </c:pt>
                <c:pt idx="262">
                  <c:v>937.91</c:v>
                </c:pt>
                <c:pt idx="263">
                  <c:v>936.91</c:v>
                </c:pt>
                <c:pt idx="264">
                  <c:v>935.91</c:v>
                </c:pt>
                <c:pt idx="265">
                  <c:v>934.91</c:v>
                </c:pt>
                <c:pt idx="266">
                  <c:v>933.91</c:v>
                </c:pt>
                <c:pt idx="267">
                  <c:v>932.91</c:v>
                </c:pt>
                <c:pt idx="268">
                  <c:v>931.91</c:v>
                </c:pt>
                <c:pt idx="269">
                  <c:v>930.91</c:v>
                </c:pt>
                <c:pt idx="270">
                  <c:v>929.91</c:v>
                </c:pt>
                <c:pt idx="271">
                  <c:v>928.91</c:v>
                </c:pt>
                <c:pt idx="272">
                  <c:v>927.91</c:v>
                </c:pt>
                <c:pt idx="273">
                  <c:v>926.91</c:v>
                </c:pt>
                <c:pt idx="274">
                  <c:v>925.91</c:v>
                </c:pt>
                <c:pt idx="275">
                  <c:v>924.91</c:v>
                </c:pt>
                <c:pt idx="276">
                  <c:v>923.91</c:v>
                </c:pt>
                <c:pt idx="277">
                  <c:v>922.91</c:v>
                </c:pt>
                <c:pt idx="278">
                  <c:v>921.91</c:v>
                </c:pt>
                <c:pt idx="279">
                  <c:v>920.91</c:v>
                </c:pt>
                <c:pt idx="280">
                  <c:v>919.91</c:v>
                </c:pt>
                <c:pt idx="281">
                  <c:v>918.91</c:v>
                </c:pt>
                <c:pt idx="282">
                  <c:v>917.91</c:v>
                </c:pt>
                <c:pt idx="283">
                  <c:v>916.91</c:v>
                </c:pt>
                <c:pt idx="284">
                  <c:v>915.91</c:v>
                </c:pt>
                <c:pt idx="285">
                  <c:v>914.91</c:v>
                </c:pt>
                <c:pt idx="286">
                  <c:v>913.91</c:v>
                </c:pt>
                <c:pt idx="287">
                  <c:v>912.91</c:v>
                </c:pt>
                <c:pt idx="288">
                  <c:v>911.91</c:v>
                </c:pt>
                <c:pt idx="289">
                  <c:v>910.91</c:v>
                </c:pt>
                <c:pt idx="290">
                  <c:v>909.91</c:v>
                </c:pt>
                <c:pt idx="291">
                  <c:v>908.91</c:v>
                </c:pt>
                <c:pt idx="292">
                  <c:v>907.91</c:v>
                </c:pt>
                <c:pt idx="293">
                  <c:v>906.91</c:v>
                </c:pt>
                <c:pt idx="294">
                  <c:v>905.91</c:v>
                </c:pt>
                <c:pt idx="295">
                  <c:v>904.91</c:v>
                </c:pt>
                <c:pt idx="296">
                  <c:v>903.91</c:v>
                </c:pt>
                <c:pt idx="297">
                  <c:v>902.91</c:v>
                </c:pt>
                <c:pt idx="298">
                  <c:v>901.91</c:v>
                </c:pt>
                <c:pt idx="299">
                  <c:v>900.91</c:v>
                </c:pt>
                <c:pt idx="300">
                  <c:v>899.91</c:v>
                </c:pt>
                <c:pt idx="301">
                  <c:v>898.91</c:v>
                </c:pt>
                <c:pt idx="302">
                  <c:v>897.91</c:v>
                </c:pt>
                <c:pt idx="303">
                  <c:v>896.91</c:v>
                </c:pt>
                <c:pt idx="304">
                  <c:v>895.91</c:v>
                </c:pt>
                <c:pt idx="305">
                  <c:v>894.91</c:v>
                </c:pt>
                <c:pt idx="306">
                  <c:v>893.91</c:v>
                </c:pt>
                <c:pt idx="307">
                  <c:v>892.91</c:v>
                </c:pt>
                <c:pt idx="308">
                  <c:v>891.91</c:v>
                </c:pt>
                <c:pt idx="309">
                  <c:v>890.91</c:v>
                </c:pt>
                <c:pt idx="310">
                  <c:v>889.91</c:v>
                </c:pt>
                <c:pt idx="311">
                  <c:v>888.91</c:v>
                </c:pt>
                <c:pt idx="312">
                  <c:v>887.91</c:v>
                </c:pt>
                <c:pt idx="313">
                  <c:v>886.91</c:v>
                </c:pt>
                <c:pt idx="314">
                  <c:v>885.91</c:v>
                </c:pt>
                <c:pt idx="315">
                  <c:v>884.91</c:v>
                </c:pt>
                <c:pt idx="316">
                  <c:v>883.91</c:v>
                </c:pt>
                <c:pt idx="317">
                  <c:v>882.91</c:v>
                </c:pt>
                <c:pt idx="318">
                  <c:v>881.91</c:v>
                </c:pt>
                <c:pt idx="319">
                  <c:v>880.91</c:v>
                </c:pt>
                <c:pt idx="320">
                  <c:v>879.91</c:v>
                </c:pt>
                <c:pt idx="321">
                  <c:v>878.91</c:v>
                </c:pt>
                <c:pt idx="322">
                  <c:v>877.91</c:v>
                </c:pt>
                <c:pt idx="323">
                  <c:v>876.91</c:v>
                </c:pt>
                <c:pt idx="324">
                  <c:v>875.91</c:v>
                </c:pt>
                <c:pt idx="325">
                  <c:v>874.91</c:v>
                </c:pt>
                <c:pt idx="326">
                  <c:v>873.91</c:v>
                </c:pt>
                <c:pt idx="327">
                  <c:v>872.91</c:v>
                </c:pt>
                <c:pt idx="328">
                  <c:v>871.91</c:v>
                </c:pt>
                <c:pt idx="329">
                  <c:v>870.91</c:v>
                </c:pt>
                <c:pt idx="330">
                  <c:v>869.91</c:v>
                </c:pt>
                <c:pt idx="331">
                  <c:v>868.91</c:v>
                </c:pt>
                <c:pt idx="332">
                  <c:v>867.91</c:v>
                </c:pt>
                <c:pt idx="333">
                  <c:v>866.91</c:v>
                </c:pt>
                <c:pt idx="334">
                  <c:v>865.91</c:v>
                </c:pt>
                <c:pt idx="335">
                  <c:v>864.91</c:v>
                </c:pt>
                <c:pt idx="336">
                  <c:v>863.91</c:v>
                </c:pt>
                <c:pt idx="337">
                  <c:v>862.91</c:v>
                </c:pt>
                <c:pt idx="338">
                  <c:v>861.91</c:v>
                </c:pt>
                <c:pt idx="339">
                  <c:v>860.91</c:v>
                </c:pt>
                <c:pt idx="340">
                  <c:v>859.91</c:v>
                </c:pt>
                <c:pt idx="341">
                  <c:v>858.91</c:v>
                </c:pt>
                <c:pt idx="342">
                  <c:v>857.91</c:v>
                </c:pt>
                <c:pt idx="343">
                  <c:v>856.91</c:v>
                </c:pt>
                <c:pt idx="344">
                  <c:v>855.91</c:v>
                </c:pt>
                <c:pt idx="345">
                  <c:v>854.91</c:v>
                </c:pt>
                <c:pt idx="346">
                  <c:v>853.91</c:v>
                </c:pt>
                <c:pt idx="347">
                  <c:v>852.91</c:v>
                </c:pt>
                <c:pt idx="348">
                  <c:v>851.91</c:v>
                </c:pt>
                <c:pt idx="349">
                  <c:v>850.91</c:v>
                </c:pt>
                <c:pt idx="350">
                  <c:v>849.91</c:v>
                </c:pt>
                <c:pt idx="351">
                  <c:v>848.91</c:v>
                </c:pt>
                <c:pt idx="352">
                  <c:v>847.91</c:v>
                </c:pt>
                <c:pt idx="353">
                  <c:v>846.91</c:v>
                </c:pt>
                <c:pt idx="354">
                  <c:v>845.91</c:v>
                </c:pt>
                <c:pt idx="355">
                  <c:v>844.91</c:v>
                </c:pt>
                <c:pt idx="356">
                  <c:v>843.91</c:v>
                </c:pt>
                <c:pt idx="357">
                  <c:v>842.91</c:v>
                </c:pt>
                <c:pt idx="358">
                  <c:v>841.91</c:v>
                </c:pt>
                <c:pt idx="359">
                  <c:v>840.91</c:v>
                </c:pt>
                <c:pt idx="360">
                  <c:v>839.91</c:v>
                </c:pt>
                <c:pt idx="361">
                  <c:v>838.91</c:v>
                </c:pt>
                <c:pt idx="362">
                  <c:v>837.91</c:v>
                </c:pt>
                <c:pt idx="363">
                  <c:v>836.91</c:v>
                </c:pt>
                <c:pt idx="364">
                  <c:v>835.91</c:v>
                </c:pt>
                <c:pt idx="365">
                  <c:v>834.91</c:v>
                </c:pt>
                <c:pt idx="366">
                  <c:v>833.91</c:v>
                </c:pt>
                <c:pt idx="367">
                  <c:v>832.91</c:v>
                </c:pt>
                <c:pt idx="368">
                  <c:v>831.91</c:v>
                </c:pt>
                <c:pt idx="369">
                  <c:v>830.91</c:v>
                </c:pt>
                <c:pt idx="370">
                  <c:v>829.91</c:v>
                </c:pt>
                <c:pt idx="371">
                  <c:v>828.91</c:v>
                </c:pt>
                <c:pt idx="372">
                  <c:v>827.91</c:v>
                </c:pt>
                <c:pt idx="373">
                  <c:v>826.91</c:v>
                </c:pt>
                <c:pt idx="374">
                  <c:v>825.91</c:v>
                </c:pt>
                <c:pt idx="375">
                  <c:v>824.91</c:v>
                </c:pt>
                <c:pt idx="376">
                  <c:v>823.91</c:v>
                </c:pt>
                <c:pt idx="377">
                  <c:v>822.91</c:v>
                </c:pt>
                <c:pt idx="378">
                  <c:v>821.91</c:v>
                </c:pt>
                <c:pt idx="379">
                  <c:v>820.91</c:v>
                </c:pt>
                <c:pt idx="380">
                  <c:v>819.91</c:v>
                </c:pt>
                <c:pt idx="381">
                  <c:v>818.91</c:v>
                </c:pt>
                <c:pt idx="382">
                  <c:v>817.91</c:v>
                </c:pt>
                <c:pt idx="383">
                  <c:v>816.91</c:v>
                </c:pt>
                <c:pt idx="384">
                  <c:v>815.91</c:v>
                </c:pt>
                <c:pt idx="385">
                  <c:v>814.91</c:v>
                </c:pt>
                <c:pt idx="386">
                  <c:v>813.91</c:v>
                </c:pt>
                <c:pt idx="387">
                  <c:v>812.91</c:v>
                </c:pt>
                <c:pt idx="388">
                  <c:v>811.91</c:v>
                </c:pt>
                <c:pt idx="389">
                  <c:v>810.91</c:v>
                </c:pt>
                <c:pt idx="390">
                  <c:v>809.91</c:v>
                </c:pt>
                <c:pt idx="391">
                  <c:v>808.91</c:v>
                </c:pt>
                <c:pt idx="392">
                  <c:v>807.91</c:v>
                </c:pt>
                <c:pt idx="393">
                  <c:v>806.91</c:v>
                </c:pt>
                <c:pt idx="394">
                  <c:v>805.91</c:v>
                </c:pt>
                <c:pt idx="395">
                  <c:v>804.91</c:v>
                </c:pt>
                <c:pt idx="396">
                  <c:v>803.91</c:v>
                </c:pt>
                <c:pt idx="397">
                  <c:v>802.91</c:v>
                </c:pt>
                <c:pt idx="398">
                  <c:v>801.91</c:v>
                </c:pt>
                <c:pt idx="399">
                  <c:v>800.91</c:v>
                </c:pt>
                <c:pt idx="400">
                  <c:v>799.91</c:v>
                </c:pt>
                <c:pt idx="401">
                  <c:v>798.91</c:v>
                </c:pt>
                <c:pt idx="402">
                  <c:v>797.91</c:v>
                </c:pt>
                <c:pt idx="403">
                  <c:v>796.91</c:v>
                </c:pt>
                <c:pt idx="404">
                  <c:v>795.91</c:v>
                </c:pt>
                <c:pt idx="405">
                  <c:v>794.91</c:v>
                </c:pt>
                <c:pt idx="406">
                  <c:v>793.91</c:v>
                </c:pt>
                <c:pt idx="407">
                  <c:v>792.91</c:v>
                </c:pt>
                <c:pt idx="408">
                  <c:v>791.91</c:v>
                </c:pt>
                <c:pt idx="409">
                  <c:v>790.91</c:v>
                </c:pt>
                <c:pt idx="410">
                  <c:v>789.91</c:v>
                </c:pt>
                <c:pt idx="411">
                  <c:v>788.91</c:v>
                </c:pt>
                <c:pt idx="412">
                  <c:v>787.91</c:v>
                </c:pt>
                <c:pt idx="413">
                  <c:v>786.91</c:v>
                </c:pt>
                <c:pt idx="414">
                  <c:v>785.91</c:v>
                </c:pt>
                <c:pt idx="415">
                  <c:v>784.91</c:v>
                </c:pt>
                <c:pt idx="416">
                  <c:v>783.91</c:v>
                </c:pt>
                <c:pt idx="417">
                  <c:v>782.91</c:v>
                </c:pt>
                <c:pt idx="418">
                  <c:v>781.91</c:v>
                </c:pt>
                <c:pt idx="419">
                  <c:v>780.91</c:v>
                </c:pt>
                <c:pt idx="420">
                  <c:v>779.91</c:v>
                </c:pt>
                <c:pt idx="421">
                  <c:v>778.91</c:v>
                </c:pt>
                <c:pt idx="422">
                  <c:v>777.91</c:v>
                </c:pt>
                <c:pt idx="423">
                  <c:v>776.91</c:v>
                </c:pt>
                <c:pt idx="424">
                  <c:v>775.91</c:v>
                </c:pt>
                <c:pt idx="425">
                  <c:v>774.91</c:v>
                </c:pt>
                <c:pt idx="426">
                  <c:v>773.91</c:v>
                </c:pt>
                <c:pt idx="427">
                  <c:v>772.91</c:v>
                </c:pt>
                <c:pt idx="428">
                  <c:v>771.91</c:v>
                </c:pt>
                <c:pt idx="429">
                  <c:v>770.91</c:v>
                </c:pt>
                <c:pt idx="430">
                  <c:v>769.91</c:v>
                </c:pt>
                <c:pt idx="431">
                  <c:v>768.91</c:v>
                </c:pt>
                <c:pt idx="432">
                  <c:v>767.91</c:v>
                </c:pt>
                <c:pt idx="433">
                  <c:v>766.91</c:v>
                </c:pt>
                <c:pt idx="434">
                  <c:v>765.91</c:v>
                </c:pt>
                <c:pt idx="435">
                  <c:v>764.91</c:v>
                </c:pt>
                <c:pt idx="436">
                  <c:v>763.91</c:v>
                </c:pt>
                <c:pt idx="437">
                  <c:v>762.91</c:v>
                </c:pt>
                <c:pt idx="438">
                  <c:v>761.91</c:v>
                </c:pt>
                <c:pt idx="439">
                  <c:v>760.91</c:v>
                </c:pt>
                <c:pt idx="440">
                  <c:v>759.91</c:v>
                </c:pt>
                <c:pt idx="441">
                  <c:v>758.91</c:v>
                </c:pt>
                <c:pt idx="442">
                  <c:v>757.91</c:v>
                </c:pt>
                <c:pt idx="443">
                  <c:v>756.91</c:v>
                </c:pt>
                <c:pt idx="444">
                  <c:v>755.91</c:v>
                </c:pt>
                <c:pt idx="445">
                  <c:v>754.91</c:v>
                </c:pt>
                <c:pt idx="446">
                  <c:v>753.91</c:v>
                </c:pt>
                <c:pt idx="447">
                  <c:v>752.91</c:v>
                </c:pt>
                <c:pt idx="448">
                  <c:v>751.91</c:v>
                </c:pt>
                <c:pt idx="449">
                  <c:v>750.91</c:v>
                </c:pt>
                <c:pt idx="450">
                  <c:v>749.91</c:v>
                </c:pt>
                <c:pt idx="451">
                  <c:v>748.91</c:v>
                </c:pt>
                <c:pt idx="452">
                  <c:v>747.91</c:v>
                </c:pt>
                <c:pt idx="453">
                  <c:v>746.91</c:v>
                </c:pt>
                <c:pt idx="454">
                  <c:v>745.91</c:v>
                </c:pt>
                <c:pt idx="455">
                  <c:v>744.91</c:v>
                </c:pt>
                <c:pt idx="456">
                  <c:v>743.91</c:v>
                </c:pt>
                <c:pt idx="457">
                  <c:v>742.91</c:v>
                </c:pt>
                <c:pt idx="458">
                  <c:v>741.91</c:v>
                </c:pt>
                <c:pt idx="459">
                  <c:v>740.91</c:v>
                </c:pt>
                <c:pt idx="460">
                  <c:v>739.91</c:v>
                </c:pt>
                <c:pt idx="461">
                  <c:v>738.91</c:v>
                </c:pt>
                <c:pt idx="462">
                  <c:v>737.91</c:v>
                </c:pt>
                <c:pt idx="463">
                  <c:v>736.91</c:v>
                </c:pt>
                <c:pt idx="464">
                  <c:v>735.91</c:v>
                </c:pt>
                <c:pt idx="465">
                  <c:v>734.91</c:v>
                </c:pt>
                <c:pt idx="466">
                  <c:v>733.91</c:v>
                </c:pt>
                <c:pt idx="467">
                  <c:v>732.91</c:v>
                </c:pt>
                <c:pt idx="468">
                  <c:v>731.91</c:v>
                </c:pt>
                <c:pt idx="469">
                  <c:v>730.91</c:v>
                </c:pt>
                <c:pt idx="470">
                  <c:v>729.91</c:v>
                </c:pt>
                <c:pt idx="471">
                  <c:v>728.91</c:v>
                </c:pt>
                <c:pt idx="472">
                  <c:v>727.91</c:v>
                </c:pt>
                <c:pt idx="473">
                  <c:v>726.91</c:v>
                </c:pt>
                <c:pt idx="474">
                  <c:v>725.91</c:v>
                </c:pt>
                <c:pt idx="475">
                  <c:v>724.91</c:v>
                </c:pt>
                <c:pt idx="476">
                  <c:v>723.91</c:v>
                </c:pt>
                <c:pt idx="477">
                  <c:v>722.91</c:v>
                </c:pt>
                <c:pt idx="478">
                  <c:v>721.91</c:v>
                </c:pt>
                <c:pt idx="479">
                  <c:v>720.91</c:v>
                </c:pt>
                <c:pt idx="480">
                  <c:v>719.91</c:v>
                </c:pt>
                <c:pt idx="481">
                  <c:v>718.91</c:v>
                </c:pt>
                <c:pt idx="482">
                  <c:v>717.91</c:v>
                </c:pt>
                <c:pt idx="483">
                  <c:v>716.91</c:v>
                </c:pt>
                <c:pt idx="484">
                  <c:v>715.91</c:v>
                </c:pt>
                <c:pt idx="485">
                  <c:v>714.91</c:v>
                </c:pt>
                <c:pt idx="486">
                  <c:v>713.91</c:v>
                </c:pt>
                <c:pt idx="487">
                  <c:v>712.91</c:v>
                </c:pt>
                <c:pt idx="488">
                  <c:v>711.91</c:v>
                </c:pt>
                <c:pt idx="489">
                  <c:v>710.91</c:v>
                </c:pt>
                <c:pt idx="490">
                  <c:v>709.91</c:v>
                </c:pt>
                <c:pt idx="491">
                  <c:v>708.91</c:v>
                </c:pt>
                <c:pt idx="492">
                  <c:v>707.91</c:v>
                </c:pt>
                <c:pt idx="493">
                  <c:v>706.91</c:v>
                </c:pt>
                <c:pt idx="494">
                  <c:v>705.91</c:v>
                </c:pt>
                <c:pt idx="495">
                  <c:v>704.91</c:v>
                </c:pt>
                <c:pt idx="496">
                  <c:v>703.91</c:v>
                </c:pt>
                <c:pt idx="497">
                  <c:v>702.91</c:v>
                </c:pt>
                <c:pt idx="498">
                  <c:v>701.91</c:v>
                </c:pt>
                <c:pt idx="499">
                  <c:v>700.91</c:v>
                </c:pt>
                <c:pt idx="500">
                  <c:v>699.91</c:v>
                </c:pt>
                <c:pt idx="501">
                  <c:v>698.91</c:v>
                </c:pt>
                <c:pt idx="502">
                  <c:v>697.91</c:v>
                </c:pt>
                <c:pt idx="503">
                  <c:v>696.91</c:v>
                </c:pt>
                <c:pt idx="504">
                  <c:v>695.91</c:v>
                </c:pt>
                <c:pt idx="505">
                  <c:v>694.91</c:v>
                </c:pt>
                <c:pt idx="506">
                  <c:v>693.91</c:v>
                </c:pt>
                <c:pt idx="507">
                  <c:v>692.91</c:v>
                </c:pt>
                <c:pt idx="508">
                  <c:v>691.91</c:v>
                </c:pt>
                <c:pt idx="509">
                  <c:v>690.91</c:v>
                </c:pt>
                <c:pt idx="510">
                  <c:v>689.91</c:v>
                </c:pt>
                <c:pt idx="511">
                  <c:v>688.91</c:v>
                </c:pt>
                <c:pt idx="512">
                  <c:v>687.91</c:v>
                </c:pt>
                <c:pt idx="513">
                  <c:v>686.91</c:v>
                </c:pt>
                <c:pt idx="514">
                  <c:v>685.91</c:v>
                </c:pt>
                <c:pt idx="515">
                  <c:v>684.91</c:v>
                </c:pt>
                <c:pt idx="516">
                  <c:v>683.91</c:v>
                </c:pt>
                <c:pt idx="517">
                  <c:v>682.91</c:v>
                </c:pt>
                <c:pt idx="518">
                  <c:v>681.91</c:v>
                </c:pt>
                <c:pt idx="519">
                  <c:v>680.91</c:v>
                </c:pt>
                <c:pt idx="520">
                  <c:v>679.91</c:v>
                </c:pt>
                <c:pt idx="521">
                  <c:v>678.91</c:v>
                </c:pt>
                <c:pt idx="522">
                  <c:v>677.91</c:v>
                </c:pt>
                <c:pt idx="523">
                  <c:v>676.91</c:v>
                </c:pt>
                <c:pt idx="524">
                  <c:v>675.91</c:v>
                </c:pt>
                <c:pt idx="525">
                  <c:v>674.91</c:v>
                </c:pt>
                <c:pt idx="526">
                  <c:v>673.91</c:v>
                </c:pt>
                <c:pt idx="527">
                  <c:v>672.91</c:v>
                </c:pt>
                <c:pt idx="528">
                  <c:v>671.91</c:v>
                </c:pt>
                <c:pt idx="529">
                  <c:v>670.91</c:v>
                </c:pt>
                <c:pt idx="530">
                  <c:v>669.91</c:v>
                </c:pt>
                <c:pt idx="531">
                  <c:v>668.91</c:v>
                </c:pt>
                <c:pt idx="532">
                  <c:v>667.91</c:v>
                </c:pt>
                <c:pt idx="533">
                  <c:v>666.91</c:v>
                </c:pt>
                <c:pt idx="534">
                  <c:v>665.91</c:v>
                </c:pt>
                <c:pt idx="535">
                  <c:v>664.91</c:v>
                </c:pt>
                <c:pt idx="536">
                  <c:v>663.91</c:v>
                </c:pt>
                <c:pt idx="537">
                  <c:v>662.91</c:v>
                </c:pt>
                <c:pt idx="538">
                  <c:v>661.91</c:v>
                </c:pt>
                <c:pt idx="539">
                  <c:v>660.91</c:v>
                </c:pt>
                <c:pt idx="540">
                  <c:v>659.91</c:v>
                </c:pt>
                <c:pt idx="541">
                  <c:v>658.91</c:v>
                </c:pt>
                <c:pt idx="542">
                  <c:v>657.91</c:v>
                </c:pt>
                <c:pt idx="543">
                  <c:v>656.91</c:v>
                </c:pt>
                <c:pt idx="544">
                  <c:v>655.91</c:v>
                </c:pt>
                <c:pt idx="545">
                  <c:v>654.91</c:v>
                </c:pt>
                <c:pt idx="546">
                  <c:v>653.91</c:v>
                </c:pt>
                <c:pt idx="547">
                  <c:v>652.91</c:v>
                </c:pt>
                <c:pt idx="548">
                  <c:v>651.91</c:v>
                </c:pt>
                <c:pt idx="549">
                  <c:v>650.91</c:v>
                </c:pt>
                <c:pt idx="550">
                  <c:v>649.91</c:v>
                </c:pt>
                <c:pt idx="551">
                  <c:v>648.91</c:v>
                </c:pt>
                <c:pt idx="552">
                  <c:v>647.91</c:v>
                </c:pt>
                <c:pt idx="553">
                  <c:v>646.91</c:v>
                </c:pt>
                <c:pt idx="554">
                  <c:v>645.91</c:v>
                </c:pt>
                <c:pt idx="555">
                  <c:v>644.91</c:v>
                </c:pt>
                <c:pt idx="556">
                  <c:v>643.91</c:v>
                </c:pt>
                <c:pt idx="557">
                  <c:v>642.91</c:v>
                </c:pt>
                <c:pt idx="558">
                  <c:v>641.91</c:v>
                </c:pt>
                <c:pt idx="559">
                  <c:v>640.91</c:v>
                </c:pt>
                <c:pt idx="560">
                  <c:v>639.91</c:v>
                </c:pt>
                <c:pt idx="561">
                  <c:v>638.91</c:v>
                </c:pt>
                <c:pt idx="562">
                  <c:v>637.91</c:v>
                </c:pt>
                <c:pt idx="563">
                  <c:v>636.91</c:v>
                </c:pt>
                <c:pt idx="564">
                  <c:v>635.91</c:v>
                </c:pt>
                <c:pt idx="565">
                  <c:v>634.91</c:v>
                </c:pt>
                <c:pt idx="566">
                  <c:v>633.91</c:v>
                </c:pt>
                <c:pt idx="567">
                  <c:v>632.91</c:v>
                </c:pt>
                <c:pt idx="568">
                  <c:v>631.91</c:v>
                </c:pt>
                <c:pt idx="569">
                  <c:v>630.91</c:v>
                </c:pt>
                <c:pt idx="570">
                  <c:v>629.91</c:v>
                </c:pt>
                <c:pt idx="571">
                  <c:v>628.91</c:v>
                </c:pt>
                <c:pt idx="572">
                  <c:v>627.91</c:v>
                </c:pt>
                <c:pt idx="573">
                  <c:v>626.91</c:v>
                </c:pt>
                <c:pt idx="574">
                  <c:v>625.91</c:v>
                </c:pt>
                <c:pt idx="575">
                  <c:v>624.91</c:v>
                </c:pt>
                <c:pt idx="576">
                  <c:v>623.91</c:v>
                </c:pt>
                <c:pt idx="577">
                  <c:v>622.91</c:v>
                </c:pt>
                <c:pt idx="578">
                  <c:v>621.91</c:v>
                </c:pt>
                <c:pt idx="579">
                  <c:v>620.91</c:v>
                </c:pt>
                <c:pt idx="580">
                  <c:v>619.91</c:v>
                </c:pt>
                <c:pt idx="581">
                  <c:v>618.91</c:v>
                </c:pt>
                <c:pt idx="582">
                  <c:v>617.91</c:v>
                </c:pt>
                <c:pt idx="583">
                  <c:v>616.91</c:v>
                </c:pt>
                <c:pt idx="584">
                  <c:v>615.91</c:v>
                </c:pt>
                <c:pt idx="585">
                  <c:v>614.91</c:v>
                </c:pt>
                <c:pt idx="586">
                  <c:v>613.91</c:v>
                </c:pt>
                <c:pt idx="587">
                  <c:v>612.91</c:v>
                </c:pt>
                <c:pt idx="588">
                  <c:v>611.91</c:v>
                </c:pt>
                <c:pt idx="589">
                  <c:v>610.91</c:v>
                </c:pt>
                <c:pt idx="590">
                  <c:v>609.91</c:v>
                </c:pt>
                <c:pt idx="591">
                  <c:v>608.91</c:v>
                </c:pt>
                <c:pt idx="592">
                  <c:v>607.91</c:v>
                </c:pt>
                <c:pt idx="593">
                  <c:v>606.91</c:v>
                </c:pt>
                <c:pt idx="594">
                  <c:v>605.91</c:v>
                </c:pt>
                <c:pt idx="595">
                  <c:v>604.91</c:v>
                </c:pt>
                <c:pt idx="596">
                  <c:v>603.91</c:v>
                </c:pt>
                <c:pt idx="597">
                  <c:v>602.91</c:v>
                </c:pt>
                <c:pt idx="598">
                  <c:v>601.91</c:v>
                </c:pt>
                <c:pt idx="599">
                  <c:v>600.91</c:v>
                </c:pt>
                <c:pt idx="600">
                  <c:v>599.91</c:v>
                </c:pt>
                <c:pt idx="601">
                  <c:v>598.91</c:v>
                </c:pt>
                <c:pt idx="602">
                  <c:v>597.91</c:v>
                </c:pt>
                <c:pt idx="603">
                  <c:v>596.91</c:v>
                </c:pt>
                <c:pt idx="604">
                  <c:v>595.91</c:v>
                </c:pt>
                <c:pt idx="605">
                  <c:v>594.91</c:v>
                </c:pt>
                <c:pt idx="606">
                  <c:v>593.91</c:v>
                </c:pt>
                <c:pt idx="607">
                  <c:v>592.91</c:v>
                </c:pt>
                <c:pt idx="608">
                  <c:v>591.91</c:v>
                </c:pt>
                <c:pt idx="609">
                  <c:v>590.91</c:v>
                </c:pt>
                <c:pt idx="610">
                  <c:v>589.91</c:v>
                </c:pt>
                <c:pt idx="611">
                  <c:v>588.91</c:v>
                </c:pt>
                <c:pt idx="612">
                  <c:v>587.91</c:v>
                </c:pt>
                <c:pt idx="613">
                  <c:v>586.91</c:v>
                </c:pt>
                <c:pt idx="614">
                  <c:v>585.91</c:v>
                </c:pt>
                <c:pt idx="615">
                  <c:v>584.91</c:v>
                </c:pt>
                <c:pt idx="616">
                  <c:v>583.91</c:v>
                </c:pt>
                <c:pt idx="617">
                  <c:v>582.91</c:v>
                </c:pt>
                <c:pt idx="618">
                  <c:v>581.91</c:v>
                </c:pt>
                <c:pt idx="619">
                  <c:v>580.91</c:v>
                </c:pt>
                <c:pt idx="620">
                  <c:v>579.91</c:v>
                </c:pt>
                <c:pt idx="621">
                  <c:v>578.91</c:v>
                </c:pt>
                <c:pt idx="622">
                  <c:v>577.91</c:v>
                </c:pt>
                <c:pt idx="623">
                  <c:v>576.91</c:v>
                </c:pt>
                <c:pt idx="624">
                  <c:v>575.91</c:v>
                </c:pt>
                <c:pt idx="625">
                  <c:v>574.91</c:v>
                </c:pt>
                <c:pt idx="626">
                  <c:v>573.91</c:v>
                </c:pt>
                <c:pt idx="627">
                  <c:v>572.91</c:v>
                </c:pt>
                <c:pt idx="628">
                  <c:v>571.91</c:v>
                </c:pt>
                <c:pt idx="629">
                  <c:v>570.91</c:v>
                </c:pt>
                <c:pt idx="630">
                  <c:v>569.91</c:v>
                </c:pt>
                <c:pt idx="631">
                  <c:v>568.91</c:v>
                </c:pt>
                <c:pt idx="632">
                  <c:v>567.91</c:v>
                </c:pt>
                <c:pt idx="633">
                  <c:v>566.91</c:v>
                </c:pt>
                <c:pt idx="634">
                  <c:v>565.91</c:v>
                </c:pt>
                <c:pt idx="635">
                  <c:v>564.91</c:v>
                </c:pt>
                <c:pt idx="636">
                  <c:v>563.91</c:v>
                </c:pt>
                <c:pt idx="637">
                  <c:v>562.91</c:v>
                </c:pt>
                <c:pt idx="638">
                  <c:v>561.91</c:v>
                </c:pt>
                <c:pt idx="639">
                  <c:v>560.91</c:v>
                </c:pt>
                <c:pt idx="640">
                  <c:v>559.91</c:v>
                </c:pt>
                <c:pt idx="641">
                  <c:v>558.91</c:v>
                </c:pt>
                <c:pt idx="642">
                  <c:v>557.91</c:v>
                </c:pt>
                <c:pt idx="643">
                  <c:v>556.91</c:v>
                </c:pt>
                <c:pt idx="644">
                  <c:v>555.91</c:v>
                </c:pt>
                <c:pt idx="645">
                  <c:v>554.91</c:v>
                </c:pt>
                <c:pt idx="646">
                  <c:v>553.91</c:v>
                </c:pt>
                <c:pt idx="647">
                  <c:v>552.91</c:v>
                </c:pt>
                <c:pt idx="648">
                  <c:v>551.91</c:v>
                </c:pt>
                <c:pt idx="649">
                  <c:v>550.91</c:v>
                </c:pt>
                <c:pt idx="650">
                  <c:v>549.91</c:v>
                </c:pt>
                <c:pt idx="651">
                  <c:v>548.91</c:v>
                </c:pt>
                <c:pt idx="652">
                  <c:v>547.91</c:v>
                </c:pt>
                <c:pt idx="653">
                  <c:v>546.91</c:v>
                </c:pt>
                <c:pt idx="654">
                  <c:v>545.91</c:v>
                </c:pt>
                <c:pt idx="655">
                  <c:v>544.91</c:v>
                </c:pt>
                <c:pt idx="656">
                  <c:v>543.91</c:v>
                </c:pt>
                <c:pt idx="657">
                  <c:v>542.91</c:v>
                </c:pt>
                <c:pt idx="658">
                  <c:v>541.91</c:v>
                </c:pt>
                <c:pt idx="659">
                  <c:v>540.91</c:v>
                </c:pt>
                <c:pt idx="660">
                  <c:v>539.91</c:v>
                </c:pt>
                <c:pt idx="661">
                  <c:v>538.91</c:v>
                </c:pt>
                <c:pt idx="662">
                  <c:v>537.91</c:v>
                </c:pt>
                <c:pt idx="663">
                  <c:v>536.91</c:v>
                </c:pt>
                <c:pt idx="664">
                  <c:v>535.91</c:v>
                </c:pt>
                <c:pt idx="665">
                  <c:v>534.91</c:v>
                </c:pt>
                <c:pt idx="666">
                  <c:v>533.91</c:v>
                </c:pt>
                <c:pt idx="667">
                  <c:v>532.91</c:v>
                </c:pt>
                <c:pt idx="668">
                  <c:v>531.91</c:v>
                </c:pt>
                <c:pt idx="669">
                  <c:v>530.91</c:v>
                </c:pt>
                <c:pt idx="670">
                  <c:v>529.91</c:v>
                </c:pt>
                <c:pt idx="671">
                  <c:v>528.91</c:v>
                </c:pt>
                <c:pt idx="672">
                  <c:v>527.91</c:v>
                </c:pt>
                <c:pt idx="673">
                  <c:v>526.91</c:v>
                </c:pt>
                <c:pt idx="674">
                  <c:v>525.91</c:v>
                </c:pt>
                <c:pt idx="675">
                  <c:v>524.91</c:v>
                </c:pt>
                <c:pt idx="676">
                  <c:v>523.91</c:v>
                </c:pt>
                <c:pt idx="677">
                  <c:v>522.91</c:v>
                </c:pt>
                <c:pt idx="678">
                  <c:v>521.91</c:v>
                </c:pt>
                <c:pt idx="679">
                  <c:v>520.91</c:v>
                </c:pt>
                <c:pt idx="680">
                  <c:v>519.91</c:v>
                </c:pt>
                <c:pt idx="681">
                  <c:v>518.91</c:v>
                </c:pt>
                <c:pt idx="682">
                  <c:v>517.91</c:v>
                </c:pt>
                <c:pt idx="683">
                  <c:v>516.91</c:v>
                </c:pt>
                <c:pt idx="684">
                  <c:v>515.91</c:v>
                </c:pt>
                <c:pt idx="685">
                  <c:v>514.91</c:v>
                </c:pt>
                <c:pt idx="686">
                  <c:v>513.91</c:v>
                </c:pt>
                <c:pt idx="687">
                  <c:v>512.91</c:v>
                </c:pt>
                <c:pt idx="688">
                  <c:v>511.91</c:v>
                </c:pt>
                <c:pt idx="689">
                  <c:v>510.91</c:v>
                </c:pt>
                <c:pt idx="690">
                  <c:v>509.91</c:v>
                </c:pt>
                <c:pt idx="691">
                  <c:v>508.91</c:v>
                </c:pt>
                <c:pt idx="692">
                  <c:v>507.91</c:v>
                </c:pt>
                <c:pt idx="693">
                  <c:v>506.91</c:v>
                </c:pt>
                <c:pt idx="694">
                  <c:v>505.91</c:v>
                </c:pt>
                <c:pt idx="695">
                  <c:v>504.91</c:v>
                </c:pt>
                <c:pt idx="696">
                  <c:v>503.91</c:v>
                </c:pt>
                <c:pt idx="697">
                  <c:v>502.91</c:v>
                </c:pt>
                <c:pt idx="698">
                  <c:v>501.91</c:v>
                </c:pt>
                <c:pt idx="699">
                  <c:v>500.91</c:v>
                </c:pt>
                <c:pt idx="700">
                  <c:v>499.91</c:v>
                </c:pt>
                <c:pt idx="701">
                  <c:v>498.91</c:v>
                </c:pt>
                <c:pt idx="702">
                  <c:v>497.91</c:v>
                </c:pt>
                <c:pt idx="703">
                  <c:v>496.91</c:v>
                </c:pt>
                <c:pt idx="704">
                  <c:v>495.91</c:v>
                </c:pt>
                <c:pt idx="705">
                  <c:v>494.91</c:v>
                </c:pt>
                <c:pt idx="706">
                  <c:v>493.91</c:v>
                </c:pt>
                <c:pt idx="707">
                  <c:v>492.91</c:v>
                </c:pt>
                <c:pt idx="708">
                  <c:v>491.91</c:v>
                </c:pt>
                <c:pt idx="709">
                  <c:v>490.91</c:v>
                </c:pt>
                <c:pt idx="710">
                  <c:v>489.91</c:v>
                </c:pt>
                <c:pt idx="711">
                  <c:v>488.91</c:v>
                </c:pt>
                <c:pt idx="712">
                  <c:v>487.91</c:v>
                </c:pt>
                <c:pt idx="713">
                  <c:v>486.91</c:v>
                </c:pt>
                <c:pt idx="714">
                  <c:v>485.91</c:v>
                </c:pt>
                <c:pt idx="715">
                  <c:v>484.91</c:v>
                </c:pt>
                <c:pt idx="716">
                  <c:v>483.91</c:v>
                </c:pt>
                <c:pt idx="717">
                  <c:v>482.91</c:v>
                </c:pt>
                <c:pt idx="718">
                  <c:v>481.91</c:v>
                </c:pt>
                <c:pt idx="719">
                  <c:v>480.91</c:v>
                </c:pt>
                <c:pt idx="720">
                  <c:v>479.91</c:v>
                </c:pt>
                <c:pt idx="721">
                  <c:v>478.91</c:v>
                </c:pt>
                <c:pt idx="722">
                  <c:v>477.91</c:v>
                </c:pt>
                <c:pt idx="723">
                  <c:v>476.91</c:v>
                </c:pt>
                <c:pt idx="724">
                  <c:v>475.91</c:v>
                </c:pt>
                <c:pt idx="725">
                  <c:v>474.91</c:v>
                </c:pt>
                <c:pt idx="726">
                  <c:v>473.91</c:v>
                </c:pt>
                <c:pt idx="727">
                  <c:v>472.91</c:v>
                </c:pt>
                <c:pt idx="728">
                  <c:v>471.91</c:v>
                </c:pt>
                <c:pt idx="729">
                  <c:v>470.91</c:v>
                </c:pt>
                <c:pt idx="730">
                  <c:v>469.91</c:v>
                </c:pt>
                <c:pt idx="731">
                  <c:v>468.91</c:v>
                </c:pt>
                <c:pt idx="732">
                  <c:v>467.91</c:v>
                </c:pt>
                <c:pt idx="733">
                  <c:v>466.91</c:v>
                </c:pt>
                <c:pt idx="734">
                  <c:v>465.91</c:v>
                </c:pt>
                <c:pt idx="735">
                  <c:v>464.91</c:v>
                </c:pt>
                <c:pt idx="736">
                  <c:v>463.91</c:v>
                </c:pt>
                <c:pt idx="737">
                  <c:v>462.91</c:v>
                </c:pt>
                <c:pt idx="738">
                  <c:v>461.91</c:v>
                </c:pt>
                <c:pt idx="739">
                  <c:v>460.91</c:v>
                </c:pt>
                <c:pt idx="740">
                  <c:v>459.91</c:v>
                </c:pt>
                <c:pt idx="741">
                  <c:v>458.91</c:v>
                </c:pt>
                <c:pt idx="742">
                  <c:v>457.91</c:v>
                </c:pt>
                <c:pt idx="743">
                  <c:v>456.91</c:v>
                </c:pt>
                <c:pt idx="744">
                  <c:v>455.91</c:v>
                </c:pt>
                <c:pt idx="745">
                  <c:v>454.91</c:v>
                </c:pt>
                <c:pt idx="746">
                  <c:v>453.91</c:v>
                </c:pt>
                <c:pt idx="747">
                  <c:v>452.91</c:v>
                </c:pt>
                <c:pt idx="748">
                  <c:v>451.91</c:v>
                </c:pt>
                <c:pt idx="749">
                  <c:v>450.91</c:v>
                </c:pt>
                <c:pt idx="750">
                  <c:v>449.91</c:v>
                </c:pt>
                <c:pt idx="751">
                  <c:v>448.91</c:v>
                </c:pt>
                <c:pt idx="752">
                  <c:v>447.91</c:v>
                </c:pt>
                <c:pt idx="753">
                  <c:v>446.91</c:v>
                </c:pt>
                <c:pt idx="754">
                  <c:v>445.91</c:v>
                </c:pt>
                <c:pt idx="755">
                  <c:v>444.91</c:v>
                </c:pt>
                <c:pt idx="756">
                  <c:v>443.91</c:v>
                </c:pt>
                <c:pt idx="757">
                  <c:v>442.91</c:v>
                </c:pt>
                <c:pt idx="758">
                  <c:v>441.91</c:v>
                </c:pt>
                <c:pt idx="759">
                  <c:v>440.91</c:v>
                </c:pt>
                <c:pt idx="760">
                  <c:v>439.91</c:v>
                </c:pt>
                <c:pt idx="761">
                  <c:v>438.91</c:v>
                </c:pt>
                <c:pt idx="762">
                  <c:v>437.91</c:v>
                </c:pt>
                <c:pt idx="763">
                  <c:v>436.91</c:v>
                </c:pt>
                <c:pt idx="764">
                  <c:v>435.91</c:v>
                </c:pt>
                <c:pt idx="765">
                  <c:v>434.91</c:v>
                </c:pt>
                <c:pt idx="766">
                  <c:v>433.91</c:v>
                </c:pt>
                <c:pt idx="767">
                  <c:v>432.91</c:v>
                </c:pt>
                <c:pt idx="768">
                  <c:v>431.91</c:v>
                </c:pt>
                <c:pt idx="769">
                  <c:v>430.91</c:v>
                </c:pt>
                <c:pt idx="770">
                  <c:v>429.91</c:v>
                </c:pt>
                <c:pt idx="771">
                  <c:v>428.91</c:v>
                </c:pt>
                <c:pt idx="772">
                  <c:v>427.91</c:v>
                </c:pt>
                <c:pt idx="773">
                  <c:v>426.91</c:v>
                </c:pt>
                <c:pt idx="774">
                  <c:v>425.91</c:v>
                </c:pt>
                <c:pt idx="775">
                  <c:v>424.91</c:v>
                </c:pt>
                <c:pt idx="776">
                  <c:v>423.91</c:v>
                </c:pt>
                <c:pt idx="777">
                  <c:v>422.91</c:v>
                </c:pt>
                <c:pt idx="778">
                  <c:v>421.91</c:v>
                </c:pt>
                <c:pt idx="779">
                  <c:v>420.91</c:v>
                </c:pt>
                <c:pt idx="780">
                  <c:v>419.91</c:v>
                </c:pt>
                <c:pt idx="781">
                  <c:v>418.91</c:v>
                </c:pt>
                <c:pt idx="782">
                  <c:v>417.91</c:v>
                </c:pt>
                <c:pt idx="783">
                  <c:v>416.91</c:v>
                </c:pt>
                <c:pt idx="784">
                  <c:v>415.91</c:v>
                </c:pt>
                <c:pt idx="785">
                  <c:v>414.91</c:v>
                </c:pt>
                <c:pt idx="786">
                  <c:v>413.91</c:v>
                </c:pt>
                <c:pt idx="787">
                  <c:v>412.91</c:v>
                </c:pt>
                <c:pt idx="788">
                  <c:v>411.91</c:v>
                </c:pt>
                <c:pt idx="789">
                  <c:v>410.91</c:v>
                </c:pt>
                <c:pt idx="790">
                  <c:v>409.91</c:v>
                </c:pt>
                <c:pt idx="791">
                  <c:v>408.91</c:v>
                </c:pt>
                <c:pt idx="792">
                  <c:v>407.91</c:v>
                </c:pt>
                <c:pt idx="793">
                  <c:v>406.91</c:v>
                </c:pt>
                <c:pt idx="794">
                  <c:v>405.91</c:v>
                </c:pt>
                <c:pt idx="795">
                  <c:v>404.91</c:v>
                </c:pt>
                <c:pt idx="796">
                  <c:v>403.91</c:v>
                </c:pt>
                <c:pt idx="797">
                  <c:v>402.91</c:v>
                </c:pt>
                <c:pt idx="798">
                  <c:v>401.91</c:v>
                </c:pt>
                <c:pt idx="799">
                  <c:v>400.91</c:v>
                </c:pt>
                <c:pt idx="800">
                  <c:v>399.91</c:v>
                </c:pt>
                <c:pt idx="801">
                  <c:v>398.91</c:v>
                </c:pt>
                <c:pt idx="802">
                  <c:v>397.91</c:v>
                </c:pt>
                <c:pt idx="803">
                  <c:v>396.91</c:v>
                </c:pt>
                <c:pt idx="804">
                  <c:v>395.91</c:v>
                </c:pt>
                <c:pt idx="805">
                  <c:v>394.91</c:v>
                </c:pt>
                <c:pt idx="806">
                  <c:v>393.91</c:v>
                </c:pt>
                <c:pt idx="807">
                  <c:v>392.91</c:v>
                </c:pt>
                <c:pt idx="808">
                  <c:v>391.91</c:v>
                </c:pt>
                <c:pt idx="809">
                  <c:v>390.91</c:v>
                </c:pt>
                <c:pt idx="810">
                  <c:v>389.91</c:v>
                </c:pt>
                <c:pt idx="811">
                  <c:v>388.91</c:v>
                </c:pt>
                <c:pt idx="812">
                  <c:v>387.91</c:v>
                </c:pt>
                <c:pt idx="813">
                  <c:v>386.91</c:v>
                </c:pt>
                <c:pt idx="814">
                  <c:v>385.91</c:v>
                </c:pt>
                <c:pt idx="815">
                  <c:v>384.91</c:v>
                </c:pt>
                <c:pt idx="816">
                  <c:v>383.91</c:v>
                </c:pt>
                <c:pt idx="817">
                  <c:v>382.91</c:v>
                </c:pt>
                <c:pt idx="818">
                  <c:v>381.91</c:v>
                </c:pt>
                <c:pt idx="819">
                  <c:v>380.91</c:v>
                </c:pt>
                <c:pt idx="820">
                  <c:v>379.91</c:v>
                </c:pt>
                <c:pt idx="821">
                  <c:v>378.91</c:v>
                </c:pt>
                <c:pt idx="822">
                  <c:v>377.91</c:v>
                </c:pt>
                <c:pt idx="823">
                  <c:v>376.91</c:v>
                </c:pt>
                <c:pt idx="824">
                  <c:v>375.91</c:v>
                </c:pt>
                <c:pt idx="825">
                  <c:v>374.91</c:v>
                </c:pt>
                <c:pt idx="826">
                  <c:v>373.91</c:v>
                </c:pt>
                <c:pt idx="827">
                  <c:v>372.91</c:v>
                </c:pt>
                <c:pt idx="828">
                  <c:v>371.91</c:v>
                </c:pt>
                <c:pt idx="829">
                  <c:v>370.91</c:v>
                </c:pt>
                <c:pt idx="830">
                  <c:v>369.91</c:v>
                </c:pt>
                <c:pt idx="831">
                  <c:v>368.91</c:v>
                </c:pt>
                <c:pt idx="832">
                  <c:v>367.91</c:v>
                </c:pt>
                <c:pt idx="833">
                  <c:v>366.91</c:v>
                </c:pt>
                <c:pt idx="834">
                  <c:v>365.91</c:v>
                </c:pt>
                <c:pt idx="835">
                  <c:v>364.91</c:v>
                </c:pt>
                <c:pt idx="836">
                  <c:v>363.91</c:v>
                </c:pt>
                <c:pt idx="837">
                  <c:v>362.91</c:v>
                </c:pt>
                <c:pt idx="838">
                  <c:v>361.91</c:v>
                </c:pt>
                <c:pt idx="839">
                  <c:v>360.91</c:v>
                </c:pt>
                <c:pt idx="840">
                  <c:v>359.91</c:v>
                </c:pt>
                <c:pt idx="841">
                  <c:v>358.91</c:v>
                </c:pt>
                <c:pt idx="842">
                  <c:v>357.91</c:v>
                </c:pt>
                <c:pt idx="843">
                  <c:v>356.91</c:v>
                </c:pt>
                <c:pt idx="844">
                  <c:v>355.91</c:v>
                </c:pt>
                <c:pt idx="845">
                  <c:v>354.91</c:v>
                </c:pt>
                <c:pt idx="846">
                  <c:v>353.91</c:v>
                </c:pt>
                <c:pt idx="847">
                  <c:v>352.91</c:v>
                </c:pt>
                <c:pt idx="848">
                  <c:v>351.91</c:v>
                </c:pt>
                <c:pt idx="849">
                  <c:v>350.91</c:v>
                </c:pt>
                <c:pt idx="850">
                  <c:v>349.91</c:v>
                </c:pt>
                <c:pt idx="851">
                  <c:v>348.91</c:v>
                </c:pt>
                <c:pt idx="852">
                  <c:v>347.91</c:v>
                </c:pt>
                <c:pt idx="853">
                  <c:v>346.91</c:v>
                </c:pt>
                <c:pt idx="854">
                  <c:v>345.91</c:v>
                </c:pt>
                <c:pt idx="855">
                  <c:v>344.91</c:v>
                </c:pt>
                <c:pt idx="856">
                  <c:v>343.91</c:v>
                </c:pt>
                <c:pt idx="857">
                  <c:v>342.91</c:v>
                </c:pt>
                <c:pt idx="858">
                  <c:v>341.91</c:v>
                </c:pt>
                <c:pt idx="859">
                  <c:v>340.91</c:v>
                </c:pt>
                <c:pt idx="860">
                  <c:v>339.91</c:v>
                </c:pt>
                <c:pt idx="861">
                  <c:v>338.91</c:v>
                </c:pt>
                <c:pt idx="862">
                  <c:v>337.91</c:v>
                </c:pt>
                <c:pt idx="863">
                  <c:v>336.91</c:v>
                </c:pt>
                <c:pt idx="864">
                  <c:v>335.91</c:v>
                </c:pt>
                <c:pt idx="865">
                  <c:v>334.91</c:v>
                </c:pt>
                <c:pt idx="866">
                  <c:v>333.91</c:v>
                </c:pt>
                <c:pt idx="867">
                  <c:v>332.91</c:v>
                </c:pt>
                <c:pt idx="868">
                  <c:v>331.91</c:v>
                </c:pt>
                <c:pt idx="869">
                  <c:v>330.91</c:v>
                </c:pt>
                <c:pt idx="870">
                  <c:v>329.91</c:v>
                </c:pt>
                <c:pt idx="871">
                  <c:v>328.91</c:v>
                </c:pt>
                <c:pt idx="872">
                  <c:v>327.91</c:v>
                </c:pt>
                <c:pt idx="873">
                  <c:v>326.91000000000003</c:v>
                </c:pt>
                <c:pt idx="874">
                  <c:v>325.91000000000003</c:v>
                </c:pt>
                <c:pt idx="875">
                  <c:v>324.91000000000003</c:v>
                </c:pt>
                <c:pt idx="876">
                  <c:v>323.91000000000003</c:v>
                </c:pt>
                <c:pt idx="877">
                  <c:v>322.91000000000003</c:v>
                </c:pt>
                <c:pt idx="878">
                  <c:v>321.91000000000003</c:v>
                </c:pt>
                <c:pt idx="879">
                  <c:v>320.91000000000003</c:v>
                </c:pt>
                <c:pt idx="880">
                  <c:v>319.91000000000003</c:v>
                </c:pt>
                <c:pt idx="881">
                  <c:v>318.91000000000003</c:v>
                </c:pt>
                <c:pt idx="882">
                  <c:v>317.91000000000003</c:v>
                </c:pt>
                <c:pt idx="883">
                  <c:v>316.91000000000003</c:v>
                </c:pt>
                <c:pt idx="884">
                  <c:v>315.91000000000003</c:v>
                </c:pt>
                <c:pt idx="885">
                  <c:v>314.91000000000003</c:v>
                </c:pt>
                <c:pt idx="886">
                  <c:v>313.91000000000003</c:v>
                </c:pt>
                <c:pt idx="887">
                  <c:v>312.91000000000003</c:v>
                </c:pt>
                <c:pt idx="888">
                  <c:v>311.91000000000003</c:v>
                </c:pt>
                <c:pt idx="889">
                  <c:v>310.91000000000003</c:v>
                </c:pt>
                <c:pt idx="890">
                  <c:v>309.91000000000003</c:v>
                </c:pt>
                <c:pt idx="891">
                  <c:v>308.91000000000003</c:v>
                </c:pt>
                <c:pt idx="892">
                  <c:v>307.91000000000003</c:v>
                </c:pt>
                <c:pt idx="893">
                  <c:v>306.91000000000003</c:v>
                </c:pt>
                <c:pt idx="894">
                  <c:v>305.91000000000003</c:v>
                </c:pt>
                <c:pt idx="895">
                  <c:v>304.91000000000003</c:v>
                </c:pt>
                <c:pt idx="896">
                  <c:v>303.91000000000003</c:v>
                </c:pt>
                <c:pt idx="897">
                  <c:v>302.91000000000003</c:v>
                </c:pt>
                <c:pt idx="898">
                  <c:v>301.91000000000003</c:v>
                </c:pt>
                <c:pt idx="899">
                  <c:v>300.91000000000003</c:v>
                </c:pt>
                <c:pt idx="900">
                  <c:v>299.91000000000003</c:v>
                </c:pt>
                <c:pt idx="901">
                  <c:v>298.91000000000003</c:v>
                </c:pt>
                <c:pt idx="902">
                  <c:v>297.91000000000003</c:v>
                </c:pt>
                <c:pt idx="903">
                  <c:v>296.91000000000003</c:v>
                </c:pt>
                <c:pt idx="904">
                  <c:v>295.91000000000003</c:v>
                </c:pt>
                <c:pt idx="905">
                  <c:v>294.91000000000003</c:v>
                </c:pt>
                <c:pt idx="906">
                  <c:v>293.91000000000003</c:v>
                </c:pt>
                <c:pt idx="907">
                  <c:v>292.91000000000003</c:v>
                </c:pt>
                <c:pt idx="908">
                  <c:v>291.91000000000003</c:v>
                </c:pt>
                <c:pt idx="909">
                  <c:v>290.91000000000003</c:v>
                </c:pt>
                <c:pt idx="910">
                  <c:v>289.91000000000003</c:v>
                </c:pt>
                <c:pt idx="911">
                  <c:v>288.91000000000003</c:v>
                </c:pt>
                <c:pt idx="912">
                  <c:v>287.91000000000003</c:v>
                </c:pt>
                <c:pt idx="913">
                  <c:v>286.91000000000003</c:v>
                </c:pt>
                <c:pt idx="914">
                  <c:v>285.91000000000003</c:v>
                </c:pt>
                <c:pt idx="915">
                  <c:v>284.91000000000003</c:v>
                </c:pt>
                <c:pt idx="916">
                  <c:v>283.91000000000003</c:v>
                </c:pt>
                <c:pt idx="917">
                  <c:v>282.91000000000003</c:v>
                </c:pt>
                <c:pt idx="918">
                  <c:v>281.91000000000003</c:v>
                </c:pt>
                <c:pt idx="919">
                  <c:v>280.91000000000003</c:v>
                </c:pt>
                <c:pt idx="920">
                  <c:v>279.91000000000003</c:v>
                </c:pt>
                <c:pt idx="921">
                  <c:v>278.91000000000003</c:v>
                </c:pt>
                <c:pt idx="922">
                  <c:v>277.91000000000003</c:v>
                </c:pt>
                <c:pt idx="923">
                  <c:v>276.91000000000003</c:v>
                </c:pt>
                <c:pt idx="924">
                  <c:v>275.91000000000003</c:v>
                </c:pt>
                <c:pt idx="925">
                  <c:v>274.91000000000003</c:v>
                </c:pt>
                <c:pt idx="926">
                  <c:v>273.91000000000003</c:v>
                </c:pt>
                <c:pt idx="927">
                  <c:v>272.91000000000003</c:v>
                </c:pt>
                <c:pt idx="928">
                  <c:v>271.91000000000003</c:v>
                </c:pt>
                <c:pt idx="929">
                  <c:v>270.91000000000003</c:v>
                </c:pt>
                <c:pt idx="930">
                  <c:v>269.91000000000003</c:v>
                </c:pt>
                <c:pt idx="931">
                  <c:v>268.91000000000003</c:v>
                </c:pt>
                <c:pt idx="932">
                  <c:v>267.91000000000003</c:v>
                </c:pt>
                <c:pt idx="933">
                  <c:v>266.91000000000003</c:v>
                </c:pt>
                <c:pt idx="934">
                  <c:v>265.91000000000003</c:v>
                </c:pt>
                <c:pt idx="935">
                  <c:v>264.91000000000003</c:v>
                </c:pt>
                <c:pt idx="936">
                  <c:v>263.91000000000003</c:v>
                </c:pt>
                <c:pt idx="937">
                  <c:v>262.91000000000003</c:v>
                </c:pt>
                <c:pt idx="938">
                  <c:v>261.91000000000003</c:v>
                </c:pt>
                <c:pt idx="939">
                  <c:v>260.91000000000003</c:v>
                </c:pt>
                <c:pt idx="940">
                  <c:v>259.91000000000003</c:v>
                </c:pt>
                <c:pt idx="941">
                  <c:v>258.91000000000003</c:v>
                </c:pt>
                <c:pt idx="942">
                  <c:v>257.91000000000003</c:v>
                </c:pt>
                <c:pt idx="943">
                  <c:v>256.91000000000003</c:v>
                </c:pt>
                <c:pt idx="944">
                  <c:v>255.91</c:v>
                </c:pt>
                <c:pt idx="945">
                  <c:v>254.91</c:v>
                </c:pt>
                <c:pt idx="946">
                  <c:v>253.91</c:v>
                </c:pt>
                <c:pt idx="947">
                  <c:v>252.91</c:v>
                </c:pt>
                <c:pt idx="948">
                  <c:v>251.91</c:v>
                </c:pt>
                <c:pt idx="949">
                  <c:v>250.91</c:v>
                </c:pt>
                <c:pt idx="950">
                  <c:v>249.91</c:v>
                </c:pt>
                <c:pt idx="951">
                  <c:v>248.91</c:v>
                </c:pt>
                <c:pt idx="952">
                  <c:v>247.91</c:v>
                </c:pt>
                <c:pt idx="953">
                  <c:v>246.91</c:v>
                </c:pt>
                <c:pt idx="954">
                  <c:v>245.91</c:v>
                </c:pt>
                <c:pt idx="955">
                  <c:v>244.91</c:v>
                </c:pt>
                <c:pt idx="956">
                  <c:v>243.91</c:v>
                </c:pt>
                <c:pt idx="957">
                  <c:v>242.91</c:v>
                </c:pt>
                <c:pt idx="958">
                  <c:v>241.91</c:v>
                </c:pt>
                <c:pt idx="959">
                  <c:v>240.91</c:v>
                </c:pt>
                <c:pt idx="960">
                  <c:v>239.91</c:v>
                </c:pt>
                <c:pt idx="961">
                  <c:v>238.91</c:v>
                </c:pt>
                <c:pt idx="962">
                  <c:v>237.91</c:v>
                </c:pt>
                <c:pt idx="963">
                  <c:v>236.91</c:v>
                </c:pt>
                <c:pt idx="964">
                  <c:v>235.91</c:v>
                </c:pt>
                <c:pt idx="965">
                  <c:v>234.91</c:v>
                </c:pt>
                <c:pt idx="966">
                  <c:v>233.91</c:v>
                </c:pt>
                <c:pt idx="967">
                  <c:v>232.91</c:v>
                </c:pt>
                <c:pt idx="968">
                  <c:v>231.91</c:v>
                </c:pt>
                <c:pt idx="969">
                  <c:v>230.91</c:v>
                </c:pt>
                <c:pt idx="970">
                  <c:v>229.91</c:v>
                </c:pt>
                <c:pt idx="971">
                  <c:v>228.91</c:v>
                </c:pt>
                <c:pt idx="972">
                  <c:v>227.91</c:v>
                </c:pt>
                <c:pt idx="973">
                  <c:v>226.91</c:v>
                </c:pt>
                <c:pt idx="974">
                  <c:v>225.91</c:v>
                </c:pt>
                <c:pt idx="975">
                  <c:v>224.91</c:v>
                </c:pt>
                <c:pt idx="976">
                  <c:v>223.91</c:v>
                </c:pt>
                <c:pt idx="977">
                  <c:v>222.91</c:v>
                </c:pt>
                <c:pt idx="978">
                  <c:v>221.91</c:v>
                </c:pt>
                <c:pt idx="979">
                  <c:v>220.91</c:v>
                </c:pt>
                <c:pt idx="980">
                  <c:v>219.91</c:v>
                </c:pt>
                <c:pt idx="981">
                  <c:v>218.91</c:v>
                </c:pt>
                <c:pt idx="982">
                  <c:v>217.91</c:v>
                </c:pt>
                <c:pt idx="983">
                  <c:v>216.91</c:v>
                </c:pt>
                <c:pt idx="984">
                  <c:v>215.91</c:v>
                </c:pt>
                <c:pt idx="985">
                  <c:v>214.91</c:v>
                </c:pt>
                <c:pt idx="986">
                  <c:v>213.91</c:v>
                </c:pt>
                <c:pt idx="987">
                  <c:v>212.91</c:v>
                </c:pt>
                <c:pt idx="988">
                  <c:v>211.91</c:v>
                </c:pt>
                <c:pt idx="989">
                  <c:v>210.91</c:v>
                </c:pt>
                <c:pt idx="990">
                  <c:v>209.91</c:v>
                </c:pt>
                <c:pt idx="991">
                  <c:v>208.91</c:v>
                </c:pt>
                <c:pt idx="992">
                  <c:v>207.91</c:v>
                </c:pt>
                <c:pt idx="993">
                  <c:v>206.91</c:v>
                </c:pt>
                <c:pt idx="994">
                  <c:v>205.91</c:v>
                </c:pt>
                <c:pt idx="995">
                  <c:v>204.91</c:v>
                </c:pt>
                <c:pt idx="996">
                  <c:v>203.91</c:v>
                </c:pt>
                <c:pt idx="997">
                  <c:v>202.91</c:v>
                </c:pt>
                <c:pt idx="998">
                  <c:v>201.91</c:v>
                </c:pt>
                <c:pt idx="999">
                  <c:v>200.91</c:v>
                </c:pt>
                <c:pt idx="1000">
                  <c:v>199.91</c:v>
                </c:pt>
                <c:pt idx="1001">
                  <c:v>198.91</c:v>
                </c:pt>
                <c:pt idx="1002">
                  <c:v>197.91</c:v>
                </c:pt>
                <c:pt idx="1003">
                  <c:v>196.91</c:v>
                </c:pt>
                <c:pt idx="1004">
                  <c:v>195.91</c:v>
                </c:pt>
                <c:pt idx="1005">
                  <c:v>194.91</c:v>
                </c:pt>
                <c:pt idx="1006">
                  <c:v>193.91</c:v>
                </c:pt>
                <c:pt idx="1007">
                  <c:v>192.91</c:v>
                </c:pt>
                <c:pt idx="1008">
                  <c:v>191.91</c:v>
                </c:pt>
                <c:pt idx="1009">
                  <c:v>190.91</c:v>
                </c:pt>
                <c:pt idx="1010">
                  <c:v>189.91</c:v>
                </c:pt>
                <c:pt idx="1011">
                  <c:v>188.91</c:v>
                </c:pt>
                <c:pt idx="1012">
                  <c:v>187.91</c:v>
                </c:pt>
                <c:pt idx="1013">
                  <c:v>186.91</c:v>
                </c:pt>
                <c:pt idx="1014">
                  <c:v>185.91</c:v>
                </c:pt>
                <c:pt idx="1015">
                  <c:v>184.91</c:v>
                </c:pt>
                <c:pt idx="1016">
                  <c:v>183.91</c:v>
                </c:pt>
                <c:pt idx="1017">
                  <c:v>182.91</c:v>
                </c:pt>
                <c:pt idx="1018">
                  <c:v>181.91</c:v>
                </c:pt>
                <c:pt idx="1019">
                  <c:v>180.91</c:v>
                </c:pt>
                <c:pt idx="1020">
                  <c:v>179.91</c:v>
                </c:pt>
                <c:pt idx="1021">
                  <c:v>178.91</c:v>
                </c:pt>
                <c:pt idx="1022">
                  <c:v>177.91</c:v>
                </c:pt>
                <c:pt idx="1023">
                  <c:v>176.91</c:v>
                </c:pt>
                <c:pt idx="1024">
                  <c:v>175.91</c:v>
                </c:pt>
                <c:pt idx="1025">
                  <c:v>174.91</c:v>
                </c:pt>
                <c:pt idx="1026">
                  <c:v>173.91</c:v>
                </c:pt>
                <c:pt idx="1027">
                  <c:v>172.91</c:v>
                </c:pt>
                <c:pt idx="1028">
                  <c:v>171.91</c:v>
                </c:pt>
                <c:pt idx="1029">
                  <c:v>170.91</c:v>
                </c:pt>
                <c:pt idx="1030">
                  <c:v>169.91</c:v>
                </c:pt>
                <c:pt idx="1031">
                  <c:v>168.91</c:v>
                </c:pt>
                <c:pt idx="1032">
                  <c:v>167.91</c:v>
                </c:pt>
                <c:pt idx="1033">
                  <c:v>166.91</c:v>
                </c:pt>
                <c:pt idx="1034">
                  <c:v>165.91</c:v>
                </c:pt>
                <c:pt idx="1035">
                  <c:v>164.91</c:v>
                </c:pt>
                <c:pt idx="1036">
                  <c:v>163.91</c:v>
                </c:pt>
                <c:pt idx="1037">
                  <c:v>162.91</c:v>
                </c:pt>
                <c:pt idx="1038">
                  <c:v>161.91</c:v>
                </c:pt>
                <c:pt idx="1039">
                  <c:v>160.91</c:v>
                </c:pt>
                <c:pt idx="1040">
                  <c:v>159.91</c:v>
                </c:pt>
                <c:pt idx="1041">
                  <c:v>158.91</c:v>
                </c:pt>
                <c:pt idx="1042">
                  <c:v>157.91</c:v>
                </c:pt>
                <c:pt idx="1043">
                  <c:v>156.91</c:v>
                </c:pt>
                <c:pt idx="1044">
                  <c:v>155.91</c:v>
                </c:pt>
                <c:pt idx="1045">
                  <c:v>154.91</c:v>
                </c:pt>
                <c:pt idx="1046">
                  <c:v>153.91</c:v>
                </c:pt>
                <c:pt idx="1047">
                  <c:v>152.91</c:v>
                </c:pt>
                <c:pt idx="1048">
                  <c:v>151.91</c:v>
                </c:pt>
                <c:pt idx="1049">
                  <c:v>150.91</c:v>
                </c:pt>
                <c:pt idx="1050">
                  <c:v>149.91</c:v>
                </c:pt>
                <c:pt idx="1051">
                  <c:v>148.91</c:v>
                </c:pt>
                <c:pt idx="1052">
                  <c:v>147.91</c:v>
                </c:pt>
                <c:pt idx="1053">
                  <c:v>146.91</c:v>
                </c:pt>
                <c:pt idx="1054">
                  <c:v>145.91</c:v>
                </c:pt>
                <c:pt idx="1055">
                  <c:v>144.91</c:v>
                </c:pt>
                <c:pt idx="1056">
                  <c:v>143.91</c:v>
                </c:pt>
                <c:pt idx="1057">
                  <c:v>142.91</c:v>
                </c:pt>
                <c:pt idx="1058">
                  <c:v>141.91</c:v>
                </c:pt>
                <c:pt idx="1059">
                  <c:v>140.91</c:v>
                </c:pt>
                <c:pt idx="1060">
                  <c:v>139.91</c:v>
                </c:pt>
                <c:pt idx="1061">
                  <c:v>138.91</c:v>
                </c:pt>
                <c:pt idx="1062">
                  <c:v>137.91</c:v>
                </c:pt>
                <c:pt idx="1063">
                  <c:v>136.91</c:v>
                </c:pt>
                <c:pt idx="1064">
                  <c:v>135.91</c:v>
                </c:pt>
                <c:pt idx="1065">
                  <c:v>134.91</c:v>
                </c:pt>
                <c:pt idx="1066">
                  <c:v>133.91</c:v>
                </c:pt>
                <c:pt idx="1067">
                  <c:v>132.91</c:v>
                </c:pt>
                <c:pt idx="1068">
                  <c:v>131.91</c:v>
                </c:pt>
                <c:pt idx="1069">
                  <c:v>130.91</c:v>
                </c:pt>
                <c:pt idx="1070">
                  <c:v>129.91</c:v>
                </c:pt>
                <c:pt idx="1071">
                  <c:v>128.91</c:v>
                </c:pt>
                <c:pt idx="1072">
                  <c:v>127.91</c:v>
                </c:pt>
                <c:pt idx="1073">
                  <c:v>126.91</c:v>
                </c:pt>
                <c:pt idx="1074">
                  <c:v>125.91</c:v>
                </c:pt>
                <c:pt idx="1075">
                  <c:v>124.91</c:v>
                </c:pt>
                <c:pt idx="1076">
                  <c:v>123.91</c:v>
                </c:pt>
                <c:pt idx="1077">
                  <c:v>122.91</c:v>
                </c:pt>
                <c:pt idx="1078">
                  <c:v>121.91</c:v>
                </c:pt>
                <c:pt idx="1079">
                  <c:v>120.91</c:v>
                </c:pt>
                <c:pt idx="1080">
                  <c:v>119.91</c:v>
                </c:pt>
                <c:pt idx="1081">
                  <c:v>118.91</c:v>
                </c:pt>
                <c:pt idx="1082">
                  <c:v>117.91</c:v>
                </c:pt>
                <c:pt idx="1083">
                  <c:v>116.91</c:v>
                </c:pt>
                <c:pt idx="1084">
                  <c:v>115.91</c:v>
                </c:pt>
                <c:pt idx="1085">
                  <c:v>114.91</c:v>
                </c:pt>
                <c:pt idx="1086">
                  <c:v>113.91</c:v>
                </c:pt>
                <c:pt idx="1087">
                  <c:v>112.91</c:v>
                </c:pt>
                <c:pt idx="1088">
                  <c:v>111.91</c:v>
                </c:pt>
                <c:pt idx="1089">
                  <c:v>110.91</c:v>
                </c:pt>
                <c:pt idx="1090">
                  <c:v>109.91</c:v>
                </c:pt>
                <c:pt idx="1091">
                  <c:v>108.91</c:v>
                </c:pt>
                <c:pt idx="1092">
                  <c:v>107.91</c:v>
                </c:pt>
                <c:pt idx="1093">
                  <c:v>106.91</c:v>
                </c:pt>
                <c:pt idx="1094">
                  <c:v>105.91</c:v>
                </c:pt>
                <c:pt idx="1095">
                  <c:v>104.91</c:v>
                </c:pt>
                <c:pt idx="1096">
                  <c:v>103.91</c:v>
                </c:pt>
                <c:pt idx="1097">
                  <c:v>102.91</c:v>
                </c:pt>
                <c:pt idx="1098">
                  <c:v>101.91</c:v>
                </c:pt>
                <c:pt idx="1099">
                  <c:v>100.91</c:v>
                </c:pt>
                <c:pt idx="1100">
                  <c:v>99.91</c:v>
                </c:pt>
                <c:pt idx="1101">
                  <c:v>98.91</c:v>
                </c:pt>
                <c:pt idx="1102">
                  <c:v>97.91</c:v>
                </c:pt>
                <c:pt idx="1103">
                  <c:v>96.91</c:v>
                </c:pt>
                <c:pt idx="1104">
                  <c:v>95.91</c:v>
                </c:pt>
                <c:pt idx="1105">
                  <c:v>94.91</c:v>
                </c:pt>
                <c:pt idx="1106">
                  <c:v>93.91</c:v>
                </c:pt>
                <c:pt idx="1107">
                  <c:v>92.91</c:v>
                </c:pt>
                <c:pt idx="1108">
                  <c:v>91.91</c:v>
                </c:pt>
                <c:pt idx="1109">
                  <c:v>90.91</c:v>
                </c:pt>
                <c:pt idx="1110">
                  <c:v>89.91</c:v>
                </c:pt>
                <c:pt idx="1111">
                  <c:v>88.91</c:v>
                </c:pt>
                <c:pt idx="1112">
                  <c:v>87.91</c:v>
                </c:pt>
                <c:pt idx="1113">
                  <c:v>86.91</c:v>
                </c:pt>
                <c:pt idx="1114">
                  <c:v>85.91</c:v>
                </c:pt>
                <c:pt idx="1115">
                  <c:v>84.91</c:v>
                </c:pt>
                <c:pt idx="1116">
                  <c:v>83.91</c:v>
                </c:pt>
                <c:pt idx="1117">
                  <c:v>82.91</c:v>
                </c:pt>
                <c:pt idx="1118">
                  <c:v>81.91</c:v>
                </c:pt>
                <c:pt idx="1119">
                  <c:v>80.91</c:v>
                </c:pt>
                <c:pt idx="1120">
                  <c:v>79.91</c:v>
                </c:pt>
                <c:pt idx="1121">
                  <c:v>78.91</c:v>
                </c:pt>
                <c:pt idx="1122">
                  <c:v>77.91</c:v>
                </c:pt>
                <c:pt idx="1123">
                  <c:v>76.91</c:v>
                </c:pt>
                <c:pt idx="1124">
                  <c:v>75.91</c:v>
                </c:pt>
                <c:pt idx="1125">
                  <c:v>74.91</c:v>
                </c:pt>
                <c:pt idx="1126">
                  <c:v>73.91</c:v>
                </c:pt>
                <c:pt idx="1127">
                  <c:v>72.91</c:v>
                </c:pt>
                <c:pt idx="1128">
                  <c:v>71.91</c:v>
                </c:pt>
                <c:pt idx="1129">
                  <c:v>70.91</c:v>
                </c:pt>
                <c:pt idx="1130">
                  <c:v>69.91</c:v>
                </c:pt>
                <c:pt idx="1131">
                  <c:v>68.91</c:v>
                </c:pt>
                <c:pt idx="1132">
                  <c:v>67.91</c:v>
                </c:pt>
                <c:pt idx="1133">
                  <c:v>66.91</c:v>
                </c:pt>
                <c:pt idx="1134">
                  <c:v>65.91</c:v>
                </c:pt>
                <c:pt idx="1135">
                  <c:v>64.91</c:v>
                </c:pt>
                <c:pt idx="1136">
                  <c:v>63.91</c:v>
                </c:pt>
                <c:pt idx="1137">
                  <c:v>62.91</c:v>
                </c:pt>
                <c:pt idx="1138">
                  <c:v>61.91</c:v>
                </c:pt>
                <c:pt idx="1139">
                  <c:v>60.91</c:v>
                </c:pt>
                <c:pt idx="1140">
                  <c:v>59.91</c:v>
                </c:pt>
                <c:pt idx="1141">
                  <c:v>58.91</c:v>
                </c:pt>
                <c:pt idx="1142">
                  <c:v>57.91</c:v>
                </c:pt>
                <c:pt idx="1143">
                  <c:v>56.91</c:v>
                </c:pt>
                <c:pt idx="1144">
                  <c:v>55.91</c:v>
                </c:pt>
                <c:pt idx="1145">
                  <c:v>54.91</c:v>
                </c:pt>
                <c:pt idx="1146">
                  <c:v>53.91</c:v>
                </c:pt>
                <c:pt idx="1147">
                  <c:v>52.91</c:v>
                </c:pt>
                <c:pt idx="1148">
                  <c:v>51.91</c:v>
                </c:pt>
                <c:pt idx="1149">
                  <c:v>50.91</c:v>
                </c:pt>
                <c:pt idx="1150">
                  <c:v>49.91</c:v>
                </c:pt>
                <c:pt idx="1151">
                  <c:v>48.91</c:v>
                </c:pt>
                <c:pt idx="1152">
                  <c:v>47.91</c:v>
                </c:pt>
                <c:pt idx="1153">
                  <c:v>46.91</c:v>
                </c:pt>
                <c:pt idx="1154">
                  <c:v>45.91</c:v>
                </c:pt>
                <c:pt idx="1155">
                  <c:v>44.91</c:v>
                </c:pt>
                <c:pt idx="1156">
                  <c:v>43.91</c:v>
                </c:pt>
                <c:pt idx="1157">
                  <c:v>42.91</c:v>
                </c:pt>
                <c:pt idx="1158">
                  <c:v>41.91</c:v>
                </c:pt>
                <c:pt idx="1159">
                  <c:v>40.909999999999997</c:v>
                </c:pt>
                <c:pt idx="1160">
                  <c:v>39.909999999999997</c:v>
                </c:pt>
                <c:pt idx="1161">
                  <c:v>38.909999999999997</c:v>
                </c:pt>
                <c:pt idx="1162">
                  <c:v>37.909999999999997</c:v>
                </c:pt>
                <c:pt idx="1163">
                  <c:v>36.909999999999997</c:v>
                </c:pt>
                <c:pt idx="1164">
                  <c:v>35.909999999999997</c:v>
                </c:pt>
                <c:pt idx="1165">
                  <c:v>34.909999999999997</c:v>
                </c:pt>
                <c:pt idx="1166">
                  <c:v>33.909999999999997</c:v>
                </c:pt>
                <c:pt idx="1167">
                  <c:v>32.909999999999997</c:v>
                </c:pt>
                <c:pt idx="1168">
                  <c:v>31.91</c:v>
                </c:pt>
                <c:pt idx="1169">
                  <c:v>30.91</c:v>
                </c:pt>
                <c:pt idx="1170">
                  <c:v>29.91</c:v>
                </c:pt>
                <c:pt idx="1171">
                  <c:v>28.91</c:v>
                </c:pt>
                <c:pt idx="1172">
                  <c:v>27.91</c:v>
                </c:pt>
                <c:pt idx="1173">
                  <c:v>26.91</c:v>
                </c:pt>
                <c:pt idx="1174">
                  <c:v>25.91</c:v>
                </c:pt>
                <c:pt idx="1175">
                  <c:v>24.91</c:v>
                </c:pt>
                <c:pt idx="1176">
                  <c:v>23.91</c:v>
                </c:pt>
                <c:pt idx="1177">
                  <c:v>22.91</c:v>
                </c:pt>
                <c:pt idx="1178">
                  <c:v>21.91</c:v>
                </c:pt>
                <c:pt idx="1179">
                  <c:v>20.91</c:v>
                </c:pt>
                <c:pt idx="1180">
                  <c:v>19.91</c:v>
                </c:pt>
                <c:pt idx="1181">
                  <c:v>18.91</c:v>
                </c:pt>
                <c:pt idx="1182">
                  <c:v>17.91</c:v>
                </c:pt>
                <c:pt idx="1183">
                  <c:v>16.91</c:v>
                </c:pt>
                <c:pt idx="1184">
                  <c:v>15.91</c:v>
                </c:pt>
                <c:pt idx="1185">
                  <c:v>14.91</c:v>
                </c:pt>
                <c:pt idx="1186">
                  <c:v>13.91</c:v>
                </c:pt>
                <c:pt idx="1187">
                  <c:v>12.91</c:v>
                </c:pt>
                <c:pt idx="1188">
                  <c:v>11.91</c:v>
                </c:pt>
                <c:pt idx="1189">
                  <c:v>10.91</c:v>
                </c:pt>
                <c:pt idx="1190">
                  <c:v>9.91</c:v>
                </c:pt>
                <c:pt idx="1191">
                  <c:v>8.91</c:v>
                </c:pt>
                <c:pt idx="1192">
                  <c:v>7.91</c:v>
                </c:pt>
                <c:pt idx="1193">
                  <c:v>6.91</c:v>
                </c:pt>
                <c:pt idx="1194">
                  <c:v>5.91</c:v>
                </c:pt>
                <c:pt idx="1195">
                  <c:v>4.91</c:v>
                </c:pt>
                <c:pt idx="1196">
                  <c:v>3.91</c:v>
                </c:pt>
                <c:pt idx="1197">
                  <c:v>2.91</c:v>
                </c:pt>
                <c:pt idx="1198">
                  <c:v>1.91</c:v>
                </c:pt>
                <c:pt idx="1199">
                  <c:v>0.91</c:v>
                </c:pt>
                <c:pt idx="1200">
                  <c:v>-0.09</c:v>
                </c:pt>
              </c:numCache>
            </c:numRef>
          </c:xVal>
          <c:yVal>
            <c:numRef>
              <c:f>SurveyScan!$C$8:$C$1208</c:f>
              <c:numCache>
                <c:formatCode>General</c:formatCode>
                <c:ptCount val="1201"/>
                <c:pt idx="0">
                  <c:v>3980</c:v>
                </c:pt>
                <c:pt idx="1">
                  <c:v>3864</c:v>
                </c:pt>
                <c:pt idx="2">
                  <c:v>4032</c:v>
                </c:pt>
                <c:pt idx="3">
                  <c:v>4224</c:v>
                </c:pt>
                <c:pt idx="4">
                  <c:v>4064</c:v>
                </c:pt>
                <c:pt idx="5">
                  <c:v>4124</c:v>
                </c:pt>
                <c:pt idx="6">
                  <c:v>3924</c:v>
                </c:pt>
                <c:pt idx="7">
                  <c:v>3860</c:v>
                </c:pt>
                <c:pt idx="8">
                  <c:v>4228</c:v>
                </c:pt>
                <c:pt idx="9">
                  <c:v>4196</c:v>
                </c:pt>
                <c:pt idx="10">
                  <c:v>3932</c:v>
                </c:pt>
                <c:pt idx="11">
                  <c:v>3880</c:v>
                </c:pt>
                <c:pt idx="12">
                  <c:v>3928</c:v>
                </c:pt>
                <c:pt idx="13">
                  <c:v>3884</c:v>
                </c:pt>
                <c:pt idx="14">
                  <c:v>3948</c:v>
                </c:pt>
                <c:pt idx="15">
                  <c:v>3904</c:v>
                </c:pt>
                <c:pt idx="16">
                  <c:v>4056</c:v>
                </c:pt>
                <c:pt idx="17">
                  <c:v>4016</c:v>
                </c:pt>
                <c:pt idx="18">
                  <c:v>4200</c:v>
                </c:pt>
                <c:pt idx="19">
                  <c:v>3964</c:v>
                </c:pt>
                <c:pt idx="20">
                  <c:v>4116</c:v>
                </c:pt>
                <c:pt idx="21">
                  <c:v>4040</c:v>
                </c:pt>
                <c:pt idx="22">
                  <c:v>3964</c:v>
                </c:pt>
                <c:pt idx="23">
                  <c:v>3896</c:v>
                </c:pt>
                <c:pt idx="24">
                  <c:v>3912</c:v>
                </c:pt>
                <c:pt idx="25">
                  <c:v>4200</c:v>
                </c:pt>
                <c:pt idx="26">
                  <c:v>4020</c:v>
                </c:pt>
                <c:pt idx="27">
                  <c:v>4116</c:v>
                </c:pt>
                <c:pt idx="28">
                  <c:v>4124</c:v>
                </c:pt>
                <c:pt idx="29">
                  <c:v>4096</c:v>
                </c:pt>
                <c:pt idx="30">
                  <c:v>4172</c:v>
                </c:pt>
                <c:pt idx="31">
                  <c:v>4092</c:v>
                </c:pt>
                <c:pt idx="32">
                  <c:v>4048</c:v>
                </c:pt>
                <c:pt idx="33">
                  <c:v>4120</c:v>
                </c:pt>
                <c:pt idx="34">
                  <c:v>4244</c:v>
                </c:pt>
                <c:pt idx="35">
                  <c:v>4252</c:v>
                </c:pt>
                <c:pt idx="36">
                  <c:v>4168</c:v>
                </c:pt>
                <c:pt idx="37">
                  <c:v>4188</c:v>
                </c:pt>
                <c:pt idx="38">
                  <c:v>4096</c:v>
                </c:pt>
                <c:pt idx="39">
                  <c:v>4228</c:v>
                </c:pt>
                <c:pt idx="40">
                  <c:v>4052</c:v>
                </c:pt>
                <c:pt idx="41">
                  <c:v>4192</c:v>
                </c:pt>
                <c:pt idx="42">
                  <c:v>4140</c:v>
                </c:pt>
                <c:pt idx="43">
                  <c:v>4252</c:v>
                </c:pt>
                <c:pt idx="44">
                  <c:v>4112</c:v>
                </c:pt>
                <c:pt idx="45">
                  <c:v>3824</c:v>
                </c:pt>
                <c:pt idx="46">
                  <c:v>4020</c:v>
                </c:pt>
                <c:pt idx="47">
                  <c:v>4148</c:v>
                </c:pt>
                <c:pt idx="48">
                  <c:v>4124</c:v>
                </c:pt>
                <c:pt idx="49">
                  <c:v>4240</c:v>
                </c:pt>
                <c:pt idx="50">
                  <c:v>4024</c:v>
                </c:pt>
                <c:pt idx="51">
                  <c:v>4016</c:v>
                </c:pt>
                <c:pt idx="52">
                  <c:v>4052</c:v>
                </c:pt>
                <c:pt idx="53">
                  <c:v>4116</c:v>
                </c:pt>
                <c:pt idx="54">
                  <c:v>4256</c:v>
                </c:pt>
                <c:pt idx="55">
                  <c:v>3920</c:v>
                </c:pt>
                <c:pt idx="56">
                  <c:v>4052</c:v>
                </c:pt>
                <c:pt idx="57">
                  <c:v>4092</c:v>
                </c:pt>
                <c:pt idx="58">
                  <c:v>4044</c:v>
                </c:pt>
                <c:pt idx="59">
                  <c:v>4340</c:v>
                </c:pt>
                <c:pt idx="60">
                  <c:v>4264</c:v>
                </c:pt>
                <c:pt idx="61">
                  <c:v>4236</c:v>
                </c:pt>
                <c:pt idx="62">
                  <c:v>4148</c:v>
                </c:pt>
                <c:pt idx="63">
                  <c:v>4144</c:v>
                </c:pt>
                <c:pt idx="64">
                  <c:v>4120</c:v>
                </c:pt>
                <c:pt idx="65">
                  <c:v>4008</c:v>
                </c:pt>
                <c:pt idx="66">
                  <c:v>4144</c:v>
                </c:pt>
                <c:pt idx="67">
                  <c:v>4060</c:v>
                </c:pt>
                <c:pt idx="68">
                  <c:v>4172</c:v>
                </c:pt>
                <c:pt idx="69">
                  <c:v>4264</c:v>
                </c:pt>
                <c:pt idx="70">
                  <c:v>4236</c:v>
                </c:pt>
                <c:pt idx="71">
                  <c:v>3996</c:v>
                </c:pt>
                <c:pt idx="72">
                  <c:v>4180</c:v>
                </c:pt>
                <c:pt idx="73">
                  <c:v>4056</c:v>
                </c:pt>
                <c:pt idx="74">
                  <c:v>4256</c:v>
                </c:pt>
                <c:pt idx="75">
                  <c:v>4112</c:v>
                </c:pt>
                <c:pt idx="76">
                  <c:v>4256</c:v>
                </c:pt>
                <c:pt idx="77">
                  <c:v>4180</c:v>
                </c:pt>
                <c:pt idx="78">
                  <c:v>4264</c:v>
                </c:pt>
                <c:pt idx="79">
                  <c:v>4256</c:v>
                </c:pt>
                <c:pt idx="80">
                  <c:v>4108</c:v>
                </c:pt>
                <c:pt idx="81">
                  <c:v>4308</c:v>
                </c:pt>
                <c:pt idx="82">
                  <c:v>4120</c:v>
                </c:pt>
                <c:pt idx="83">
                  <c:v>4220</c:v>
                </c:pt>
                <c:pt idx="84">
                  <c:v>4036</c:v>
                </c:pt>
                <c:pt idx="85">
                  <c:v>4120</c:v>
                </c:pt>
                <c:pt idx="86">
                  <c:v>4428</c:v>
                </c:pt>
                <c:pt idx="87">
                  <c:v>4124</c:v>
                </c:pt>
                <c:pt idx="88">
                  <c:v>4028</c:v>
                </c:pt>
                <c:pt idx="89">
                  <c:v>3964</c:v>
                </c:pt>
                <c:pt idx="90">
                  <c:v>4128</c:v>
                </c:pt>
                <c:pt idx="91">
                  <c:v>4152</c:v>
                </c:pt>
                <c:pt idx="92">
                  <c:v>4232</c:v>
                </c:pt>
                <c:pt idx="93">
                  <c:v>4344</c:v>
                </c:pt>
                <c:pt idx="94">
                  <c:v>4404</c:v>
                </c:pt>
                <c:pt idx="95">
                  <c:v>4364</c:v>
                </c:pt>
                <c:pt idx="96">
                  <c:v>4224</c:v>
                </c:pt>
                <c:pt idx="97">
                  <c:v>4240</c:v>
                </c:pt>
                <c:pt idx="98">
                  <c:v>4276</c:v>
                </c:pt>
                <c:pt idx="99">
                  <c:v>4272</c:v>
                </c:pt>
                <c:pt idx="100">
                  <c:v>4396</c:v>
                </c:pt>
                <c:pt idx="101">
                  <c:v>4320</c:v>
                </c:pt>
                <c:pt idx="102">
                  <c:v>4304</c:v>
                </c:pt>
                <c:pt idx="103">
                  <c:v>4288</c:v>
                </c:pt>
                <c:pt idx="104">
                  <c:v>4300</c:v>
                </c:pt>
                <c:pt idx="105">
                  <c:v>4468</c:v>
                </c:pt>
                <c:pt idx="106">
                  <c:v>4304</c:v>
                </c:pt>
                <c:pt idx="107">
                  <c:v>4412</c:v>
                </c:pt>
                <c:pt idx="108">
                  <c:v>4296</c:v>
                </c:pt>
                <c:pt idx="109">
                  <c:v>4516</c:v>
                </c:pt>
                <c:pt idx="110">
                  <c:v>4672</c:v>
                </c:pt>
                <c:pt idx="111">
                  <c:v>4432</c:v>
                </c:pt>
                <c:pt idx="112">
                  <c:v>4424</c:v>
                </c:pt>
                <c:pt idx="113">
                  <c:v>4408</c:v>
                </c:pt>
                <c:pt idx="114">
                  <c:v>4356</c:v>
                </c:pt>
                <c:pt idx="115">
                  <c:v>4308</c:v>
                </c:pt>
                <c:pt idx="116">
                  <c:v>4276</c:v>
                </c:pt>
                <c:pt idx="117">
                  <c:v>4344</c:v>
                </c:pt>
                <c:pt idx="118">
                  <c:v>4136</c:v>
                </c:pt>
                <c:pt idx="119">
                  <c:v>4484</c:v>
                </c:pt>
                <c:pt idx="120">
                  <c:v>4224</c:v>
                </c:pt>
                <c:pt idx="121">
                  <c:v>4216</c:v>
                </c:pt>
                <c:pt idx="122">
                  <c:v>4200</c:v>
                </c:pt>
                <c:pt idx="123">
                  <c:v>4208</c:v>
                </c:pt>
                <c:pt idx="124">
                  <c:v>4352</c:v>
                </c:pt>
                <c:pt idx="125">
                  <c:v>4132</c:v>
                </c:pt>
                <c:pt idx="126">
                  <c:v>4336</c:v>
                </c:pt>
                <c:pt idx="127">
                  <c:v>4220</c:v>
                </c:pt>
                <c:pt idx="128">
                  <c:v>4196</c:v>
                </c:pt>
                <c:pt idx="129">
                  <c:v>4368</c:v>
                </c:pt>
                <c:pt idx="130">
                  <c:v>4216</c:v>
                </c:pt>
                <c:pt idx="131">
                  <c:v>4316</c:v>
                </c:pt>
                <c:pt idx="132">
                  <c:v>4084</c:v>
                </c:pt>
                <c:pt idx="133">
                  <c:v>4300</c:v>
                </c:pt>
                <c:pt idx="134">
                  <c:v>4232</c:v>
                </c:pt>
                <c:pt idx="135">
                  <c:v>4428</c:v>
                </c:pt>
                <c:pt idx="136">
                  <c:v>4404</c:v>
                </c:pt>
                <c:pt idx="137">
                  <c:v>4404</c:v>
                </c:pt>
                <c:pt idx="138">
                  <c:v>4420</c:v>
                </c:pt>
                <c:pt idx="139">
                  <c:v>4540</c:v>
                </c:pt>
                <c:pt idx="140">
                  <c:v>4496</c:v>
                </c:pt>
                <c:pt idx="141">
                  <c:v>4344</c:v>
                </c:pt>
                <c:pt idx="142">
                  <c:v>4156</c:v>
                </c:pt>
                <c:pt idx="143">
                  <c:v>4220</c:v>
                </c:pt>
                <c:pt idx="144">
                  <c:v>4308</c:v>
                </c:pt>
                <c:pt idx="145">
                  <c:v>4308</c:v>
                </c:pt>
                <c:pt idx="146">
                  <c:v>4500</c:v>
                </c:pt>
                <c:pt idx="147">
                  <c:v>4468</c:v>
                </c:pt>
                <c:pt idx="148">
                  <c:v>4368</c:v>
                </c:pt>
                <c:pt idx="149">
                  <c:v>4352</c:v>
                </c:pt>
                <c:pt idx="150">
                  <c:v>4272</c:v>
                </c:pt>
                <c:pt idx="151">
                  <c:v>4504</c:v>
                </c:pt>
                <c:pt idx="152">
                  <c:v>4436</c:v>
                </c:pt>
                <c:pt idx="153">
                  <c:v>4480</c:v>
                </c:pt>
                <c:pt idx="154">
                  <c:v>4512</c:v>
                </c:pt>
                <c:pt idx="155">
                  <c:v>4324</c:v>
                </c:pt>
                <c:pt idx="156">
                  <c:v>4544</c:v>
                </c:pt>
                <c:pt idx="157">
                  <c:v>4396</c:v>
                </c:pt>
                <c:pt idx="158">
                  <c:v>4416</c:v>
                </c:pt>
                <c:pt idx="159">
                  <c:v>4632</c:v>
                </c:pt>
                <c:pt idx="160">
                  <c:v>4452</c:v>
                </c:pt>
                <c:pt idx="161">
                  <c:v>4488</c:v>
                </c:pt>
                <c:pt idx="162">
                  <c:v>4496</c:v>
                </c:pt>
                <c:pt idx="163">
                  <c:v>4288</c:v>
                </c:pt>
                <c:pt idx="164">
                  <c:v>4480</c:v>
                </c:pt>
                <c:pt idx="165">
                  <c:v>4400</c:v>
                </c:pt>
                <c:pt idx="166">
                  <c:v>4244</c:v>
                </c:pt>
                <c:pt idx="167">
                  <c:v>4516</c:v>
                </c:pt>
                <c:pt idx="168">
                  <c:v>4540</c:v>
                </c:pt>
                <c:pt idx="169">
                  <c:v>4288</c:v>
                </c:pt>
                <c:pt idx="170">
                  <c:v>4504</c:v>
                </c:pt>
                <c:pt idx="171">
                  <c:v>4432</c:v>
                </c:pt>
                <c:pt idx="172">
                  <c:v>4328</c:v>
                </c:pt>
                <c:pt idx="173">
                  <c:v>4428</c:v>
                </c:pt>
                <c:pt idx="174">
                  <c:v>4392</c:v>
                </c:pt>
                <c:pt idx="175">
                  <c:v>4336</c:v>
                </c:pt>
                <c:pt idx="176">
                  <c:v>4448</c:v>
                </c:pt>
                <c:pt idx="177">
                  <c:v>4644</c:v>
                </c:pt>
                <c:pt idx="178">
                  <c:v>4232</c:v>
                </c:pt>
                <c:pt idx="179">
                  <c:v>4356</c:v>
                </c:pt>
                <c:pt idx="180">
                  <c:v>4476</c:v>
                </c:pt>
                <c:pt idx="181">
                  <c:v>4488</c:v>
                </c:pt>
                <c:pt idx="182">
                  <c:v>4576</c:v>
                </c:pt>
                <c:pt idx="183">
                  <c:v>4448</c:v>
                </c:pt>
                <c:pt idx="184">
                  <c:v>4300</c:v>
                </c:pt>
                <c:pt idx="185">
                  <c:v>4468</c:v>
                </c:pt>
                <c:pt idx="186">
                  <c:v>4580</c:v>
                </c:pt>
                <c:pt idx="187">
                  <c:v>4524</c:v>
                </c:pt>
                <c:pt idx="188">
                  <c:v>4496</c:v>
                </c:pt>
                <c:pt idx="189">
                  <c:v>4432</c:v>
                </c:pt>
                <c:pt idx="190">
                  <c:v>4276</c:v>
                </c:pt>
                <c:pt idx="191">
                  <c:v>4604</c:v>
                </c:pt>
                <c:pt idx="192">
                  <c:v>4472</c:v>
                </c:pt>
                <c:pt idx="193">
                  <c:v>4480</c:v>
                </c:pt>
                <c:pt idx="194">
                  <c:v>4556</c:v>
                </c:pt>
                <c:pt idx="195">
                  <c:v>4564</c:v>
                </c:pt>
                <c:pt idx="196">
                  <c:v>4700</c:v>
                </c:pt>
                <c:pt idx="197">
                  <c:v>4644</c:v>
                </c:pt>
                <c:pt idx="198">
                  <c:v>4660</c:v>
                </c:pt>
                <c:pt idx="199">
                  <c:v>4740</c:v>
                </c:pt>
                <c:pt idx="200">
                  <c:v>4480</c:v>
                </c:pt>
                <c:pt idx="201">
                  <c:v>4644</c:v>
                </c:pt>
                <c:pt idx="202">
                  <c:v>4524</c:v>
                </c:pt>
                <c:pt idx="203">
                  <c:v>4420</c:v>
                </c:pt>
                <c:pt idx="204">
                  <c:v>4484</c:v>
                </c:pt>
                <c:pt idx="205">
                  <c:v>4540</c:v>
                </c:pt>
                <c:pt idx="206">
                  <c:v>4628</c:v>
                </c:pt>
                <c:pt idx="207">
                  <c:v>4636</c:v>
                </c:pt>
                <c:pt idx="208">
                  <c:v>4704</c:v>
                </c:pt>
                <c:pt idx="209">
                  <c:v>4720</c:v>
                </c:pt>
                <c:pt idx="210">
                  <c:v>4524</c:v>
                </c:pt>
                <c:pt idx="211">
                  <c:v>4704</c:v>
                </c:pt>
                <c:pt idx="212">
                  <c:v>4724</c:v>
                </c:pt>
                <c:pt idx="213">
                  <c:v>4908</c:v>
                </c:pt>
                <c:pt idx="214">
                  <c:v>4656</c:v>
                </c:pt>
                <c:pt idx="215">
                  <c:v>4680</c:v>
                </c:pt>
                <c:pt idx="216">
                  <c:v>4688</c:v>
                </c:pt>
                <c:pt idx="217">
                  <c:v>4808</c:v>
                </c:pt>
                <c:pt idx="218">
                  <c:v>4624</c:v>
                </c:pt>
                <c:pt idx="219">
                  <c:v>4416</c:v>
                </c:pt>
                <c:pt idx="220">
                  <c:v>4460</c:v>
                </c:pt>
                <c:pt idx="221">
                  <c:v>4432</c:v>
                </c:pt>
                <c:pt idx="222">
                  <c:v>4560</c:v>
                </c:pt>
                <c:pt idx="223">
                  <c:v>4608</c:v>
                </c:pt>
                <c:pt idx="224">
                  <c:v>4572</c:v>
                </c:pt>
                <c:pt idx="225">
                  <c:v>4496</c:v>
                </c:pt>
                <c:pt idx="226">
                  <c:v>4416</c:v>
                </c:pt>
                <c:pt idx="227">
                  <c:v>4644</c:v>
                </c:pt>
                <c:pt idx="228">
                  <c:v>4612</c:v>
                </c:pt>
                <c:pt idx="229">
                  <c:v>4688</c:v>
                </c:pt>
                <c:pt idx="230">
                  <c:v>4716</c:v>
                </c:pt>
                <c:pt idx="231">
                  <c:v>4524</c:v>
                </c:pt>
                <c:pt idx="232">
                  <c:v>4484</c:v>
                </c:pt>
                <c:pt idx="233">
                  <c:v>4696</c:v>
                </c:pt>
                <c:pt idx="234">
                  <c:v>4616</c:v>
                </c:pt>
                <c:pt idx="235">
                  <c:v>4464</c:v>
                </c:pt>
                <c:pt idx="236">
                  <c:v>4664</c:v>
                </c:pt>
                <c:pt idx="237">
                  <c:v>4528</c:v>
                </c:pt>
                <c:pt idx="238">
                  <c:v>4608</c:v>
                </c:pt>
                <c:pt idx="239">
                  <c:v>4580</c:v>
                </c:pt>
                <c:pt idx="240">
                  <c:v>4828</c:v>
                </c:pt>
                <c:pt idx="241">
                  <c:v>4856</c:v>
                </c:pt>
                <c:pt idx="242">
                  <c:v>4724</c:v>
                </c:pt>
                <c:pt idx="243">
                  <c:v>4732</c:v>
                </c:pt>
                <c:pt idx="244">
                  <c:v>4756</c:v>
                </c:pt>
                <c:pt idx="245">
                  <c:v>4612</c:v>
                </c:pt>
                <c:pt idx="246">
                  <c:v>4592</c:v>
                </c:pt>
                <c:pt idx="247">
                  <c:v>4652</c:v>
                </c:pt>
                <c:pt idx="248">
                  <c:v>4636</c:v>
                </c:pt>
                <c:pt idx="249">
                  <c:v>4808</c:v>
                </c:pt>
                <c:pt idx="250">
                  <c:v>4648</c:v>
                </c:pt>
                <c:pt idx="251">
                  <c:v>4728</c:v>
                </c:pt>
                <c:pt idx="252">
                  <c:v>4812</c:v>
                </c:pt>
                <c:pt idx="253">
                  <c:v>4944</c:v>
                </c:pt>
                <c:pt idx="254">
                  <c:v>4832</c:v>
                </c:pt>
                <c:pt idx="255">
                  <c:v>4848</c:v>
                </c:pt>
                <c:pt idx="256">
                  <c:v>4716</c:v>
                </c:pt>
                <c:pt idx="257">
                  <c:v>4600</c:v>
                </c:pt>
                <c:pt idx="258">
                  <c:v>4660</c:v>
                </c:pt>
                <c:pt idx="259">
                  <c:v>4828</c:v>
                </c:pt>
                <c:pt idx="260">
                  <c:v>4832</c:v>
                </c:pt>
                <c:pt idx="261">
                  <c:v>4616</c:v>
                </c:pt>
                <c:pt idx="262">
                  <c:v>4840</c:v>
                </c:pt>
                <c:pt idx="263">
                  <c:v>4948</c:v>
                </c:pt>
                <c:pt idx="264">
                  <c:v>4956</c:v>
                </c:pt>
                <c:pt idx="265">
                  <c:v>4756</c:v>
                </c:pt>
                <c:pt idx="266">
                  <c:v>5016</c:v>
                </c:pt>
                <c:pt idx="267">
                  <c:v>4976</c:v>
                </c:pt>
                <c:pt idx="268">
                  <c:v>5068</c:v>
                </c:pt>
                <c:pt idx="269">
                  <c:v>4832</c:v>
                </c:pt>
                <c:pt idx="270">
                  <c:v>4760</c:v>
                </c:pt>
                <c:pt idx="271">
                  <c:v>4596</c:v>
                </c:pt>
                <c:pt idx="272">
                  <c:v>4744</c:v>
                </c:pt>
                <c:pt idx="273">
                  <c:v>4692</c:v>
                </c:pt>
                <c:pt idx="274">
                  <c:v>4920</c:v>
                </c:pt>
                <c:pt idx="275">
                  <c:v>4980</c:v>
                </c:pt>
                <c:pt idx="276">
                  <c:v>4996</c:v>
                </c:pt>
                <c:pt idx="277">
                  <c:v>4616</c:v>
                </c:pt>
                <c:pt idx="278">
                  <c:v>4684</c:v>
                </c:pt>
                <c:pt idx="279">
                  <c:v>4908</c:v>
                </c:pt>
                <c:pt idx="280">
                  <c:v>4728</c:v>
                </c:pt>
                <c:pt idx="281">
                  <c:v>4708</c:v>
                </c:pt>
                <c:pt idx="282">
                  <c:v>4624</c:v>
                </c:pt>
                <c:pt idx="283">
                  <c:v>4708</c:v>
                </c:pt>
                <c:pt idx="284">
                  <c:v>4896</c:v>
                </c:pt>
                <c:pt idx="285">
                  <c:v>4908</c:v>
                </c:pt>
                <c:pt idx="286">
                  <c:v>5004</c:v>
                </c:pt>
                <c:pt idx="287">
                  <c:v>4828</c:v>
                </c:pt>
                <c:pt idx="288">
                  <c:v>4676</c:v>
                </c:pt>
                <c:pt idx="289">
                  <c:v>4712</c:v>
                </c:pt>
                <c:pt idx="290">
                  <c:v>4716</c:v>
                </c:pt>
                <c:pt idx="291">
                  <c:v>4900</c:v>
                </c:pt>
                <c:pt idx="292">
                  <c:v>4796</c:v>
                </c:pt>
                <c:pt idx="293">
                  <c:v>4956</c:v>
                </c:pt>
                <c:pt idx="294">
                  <c:v>4848</c:v>
                </c:pt>
                <c:pt idx="295">
                  <c:v>5056</c:v>
                </c:pt>
                <c:pt idx="296">
                  <c:v>4988</c:v>
                </c:pt>
                <c:pt idx="297">
                  <c:v>4888</c:v>
                </c:pt>
                <c:pt idx="298">
                  <c:v>4828</c:v>
                </c:pt>
                <c:pt idx="299">
                  <c:v>4720</c:v>
                </c:pt>
                <c:pt idx="300">
                  <c:v>4512</c:v>
                </c:pt>
                <c:pt idx="301">
                  <c:v>4832</c:v>
                </c:pt>
                <c:pt idx="302">
                  <c:v>4812</c:v>
                </c:pt>
                <c:pt idx="303">
                  <c:v>4852</c:v>
                </c:pt>
                <c:pt idx="304">
                  <c:v>4836</c:v>
                </c:pt>
                <c:pt idx="305">
                  <c:v>4924</c:v>
                </c:pt>
                <c:pt idx="306">
                  <c:v>5000</c:v>
                </c:pt>
                <c:pt idx="307">
                  <c:v>4976</c:v>
                </c:pt>
                <c:pt idx="308">
                  <c:v>4960</c:v>
                </c:pt>
                <c:pt idx="309">
                  <c:v>4588</c:v>
                </c:pt>
                <c:pt idx="310">
                  <c:v>5024</c:v>
                </c:pt>
                <c:pt idx="311">
                  <c:v>4748</c:v>
                </c:pt>
                <c:pt idx="312">
                  <c:v>4816</c:v>
                </c:pt>
                <c:pt idx="313">
                  <c:v>4924</c:v>
                </c:pt>
                <c:pt idx="314">
                  <c:v>4920</c:v>
                </c:pt>
                <c:pt idx="315">
                  <c:v>4868</c:v>
                </c:pt>
                <c:pt idx="316">
                  <c:v>4760</c:v>
                </c:pt>
                <c:pt idx="317">
                  <c:v>4920</c:v>
                </c:pt>
                <c:pt idx="318">
                  <c:v>4780</c:v>
                </c:pt>
                <c:pt idx="319">
                  <c:v>4920</c:v>
                </c:pt>
                <c:pt idx="320">
                  <c:v>4872</c:v>
                </c:pt>
                <c:pt idx="321">
                  <c:v>5020</c:v>
                </c:pt>
                <c:pt idx="322">
                  <c:v>5208</c:v>
                </c:pt>
                <c:pt idx="323">
                  <c:v>4892</c:v>
                </c:pt>
                <c:pt idx="324">
                  <c:v>4852</c:v>
                </c:pt>
                <c:pt idx="325">
                  <c:v>4844</c:v>
                </c:pt>
                <c:pt idx="326">
                  <c:v>4992</c:v>
                </c:pt>
                <c:pt idx="327">
                  <c:v>4776</c:v>
                </c:pt>
                <c:pt idx="328">
                  <c:v>4736</c:v>
                </c:pt>
                <c:pt idx="329">
                  <c:v>4736</c:v>
                </c:pt>
                <c:pt idx="330">
                  <c:v>4964</c:v>
                </c:pt>
                <c:pt idx="331">
                  <c:v>4708</c:v>
                </c:pt>
                <c:pt idx="332">
                  <c:v>4976</c:v>
                </c:pt>
                <c:pt idx="333">
                  <c:v>4792</c:v>
                </c:pt>
                <c:pt idx="334">
                  <c:v>5096</c:v>
                </c:pt>
                <c:pt idx="335">
                  <c:v>5140</c:v>
                </c:pt>
                <c:pt idx="336">
                  <c:v>5016</c:v>
                </c:pt>
                <c:pt idx="337">
                  <c:v>4948</c:v>
                </c:pt>
                <c:pt idx="338">
                  <c:v>5020</c:v>
                </c:pt>
                <c:pt idx="339">
                  <c:v>5140</c:v>
                </c:pt>
                <c:pt idx="340">
                  <c:v>4928</c:v>
                </c:pt>
                <c:pt idx="341">
                  <c:v>4860</c:v>
                </c:pt>
                <c:pt idx="342">
                  <c:v>4960</c:v>
                </c:pt>
                <c:pt idx="343">
                  <c:v>5060</c:v>
                </c:pt>
                <c:pt idx="344">
                  <c:v>5172</c:v>
                </c:pt>
                <c:pt idx="345">
                  <c:v>4776</c:v>
                </c:pt>
                <c:pt idx="346">
                  <c:v>4912</c:v>
                </c:pt>
                <c:pt idx="347">
                  <c:v>4940</c:v>
                </c:pt>
                <c:pt idx="348">
                  <c:v>5032</c:v>
                </c:pt>
                <c:pt idx="349">
                  <c:v>4916</c:v>
                </c:pt>
                <c:pt idx="350">
                  <c:v>4992</c:v>
                </c:pt>
                <c:pt idx="351">
                  <c:v>4980</c:v>
                </c:pt>
                <c:pt idx="352">
                  <c:v>4860</c:v>
                </c:pt>
                <c:pt idx="353">
                  <c:v>4840</c:v>
                </c:pt>
                <c:pt idx="354">
                  <c:v>4952</c:v>
                </c:pt>
                <c:pt idx="355">
                  <c:v>4824</c:v>
                </c:pt>
                <c:pt idx="356">
                  <c:v>4992</c:v>
                </c:pt>
                <c:pt idx="357">
                  <c:v>4928</c:v>
                </c:pt>
                <c:pt idx="358">
                  <c:v>4808</c:v>
                </c:pt>
                <c:pt idx="359">
                  <c:v>4976</c:v>
                </c:pt>
                <c:pt idx="360">
                  <c:v>5060</c:v>
                </c:pt>
                <c:pt idx="361">
                  <c:v>5268</c:v>
                </c:pt>
                <c:pt idx="362">
                  <c:v>4972</c:v>
                </c:pt>
                <c:pt idx="363">
                  <c:v>5036</c:v>
                </c:pt>
                <c:pt idx="364">
                  <c:v>5200</c:v>
                </c:pt>
                <c:pt idx="365">
                  <c:v>5080</c:v>
                </c:pt>
                <c:pt idx="366">
                  <c:v>5144</c:v>
                </c:pt>
                <c:pt idx="367">
                  <c:v>5076</c:v>
                </c:pt>
                <c:pt idx="368">
                  <c:v>5228</c:v>
                </c:pt>
                <c:pt idx="369">
                  <c:v>5164</c:v>
                </c:pt>
                <c:pt idx="370">
                  <c:v>5044</c:v>
                </c:pt>
                <c:pt idx="371">
                  <c:v>5028</c:v>
                </c:pt>
                <c:pt idx="372">
                  <c:v>5044</c:v>
                </c:pt>
                <c:pt idx="373">
                  <c:v>5032</c:v>
                </c:pt>
                <c:pt idx="374">
                  <c:v>5072</c:v>
                </c:pt>
                <c:pt idx="375">
                  <c:v>5224</c:v>
                </c:pt>
                <c:pt idx="376">
                  <c:v>5292</c:v>
                </c:pt>
                <c:pt idx="377">
                  <c:v>5116</c:v>
                </c:pt>
                <c:pt idx="378">
                  <c:v>5208</c:v>
                </c:pt>
                <c:pt idx="379">
                  <c:v>5080</c:v>
                </c:pt>
                <c:pt idx="380">
                  <c:v>5164</c:v>
                </c:pt>
                <c:pt idx="381">
                  <c:v>4972</c:v>
                </c:pt>
                <c:pt idx="382">
                  <c:v>5256</c:v>
                </c:pt>
                <c:pt idx="383">
                  <c:v>5120</c:v>
                </c:pt>
                <c:pt idx="384">
                  <c:v>5020</c:v>
                </c:pt>
                <c:pt idx="385">
                  <c:v>5072</c:v>
                </c:pt>
                <c:pt idx="386">
                  <c:v>5148</c:v>
                </c:pt>
                <c:pt idx="387">
                  <c:v>5252</c:v>
                </c:pt>
                <c:pt idx="388">
                  <c:v>5316</c:v>
                </c:pt>
                <c:pt idx="389">
                  <c:v>5264</c:v>
                </c:pt>
                <c:pt idx="390">
                  <c:v>5212</c:v>
                </c:pt>
                <c:pt idx="391">
                  <c:v>5072</c:v>
                </c:pt>
                <c:pt idx="392">
                  <c:v>5212</c:v>
                </c:pt>
                <c:pt idx="393">
                  <c:v>4956</c:v>
                </c:pt>
                <c:pt idx="394">
                  <c:v>5076</c:v>
                </c:pt>
                <c:pt idx="395">
                  <c:v>5052</c:v>
                </c:pt>
                <c:pt idx="396">
                  <c:v>5060</c:v>
                </c:pt>
                <c:pt idx="397">
                  <c:v>5056</c:v>
                </c:pt>
                <c:pt idx="398">
                  <c:v>4912</c:v>
                </c:pt>
                <c:pt idx="399">
                  <c:v>4872</c:v>
                </c:pt>
                <c:pt idx="400">
                  <c:v>4972</c:v>
                </c:pt>
                <c:pt idx="401">
                  <c:v>5052</c:v>
                </c:pt>
                <c:pt idx="402">
                  <c:v>5096</c:v>
                </c:pt>
                <c:pt idx="403">
                  <c:v>5160</c:v>
                </c:pt>
                <c:pt idx="404">
                  <c:v>5360</c:v>
                </c:pt>
                <c:pt idx="405">
                  <c:v>5200</c:v>
                </c:pt>
                <c:pt idx="406">
                  <c:v>5284</c:v>
                </c:pt>
                <c:pt idx="407">
                  <c:v>5072</c:v>
                </c:pt>
                <c:pt idx="408">
                  <c:v>5224</c:v>
                </c:pt>
                <c:pt idx="409">
                  <c:v>5228</c:v>
                </c:pt>
                <c:pt idx="410">
                  <c:v>5428</c:v>
                </c:pt>
                <c:pt idx="411">
                  <c:v>5432</c:v>
                </c:pt>
                <c:pt idx="412">
                  <c:v>5120</c:v>
                </c:pt>
                <c:pt idx="413">
                  <c:v>5128</c:v>
                </c:pt>
                <c:pt idx="414">
                  <c:v>5248</c:v>
                </c:pt>
                <c:pt idx="415">
                  <c:v>4956</c:v>
                </c:pt>
                <c:pt idx="416">
                  <c:v>5108</c:v>
                </c:pt>
                <c:pt idx="417">
                  <c:v>5184</c:v>
                </c:pt>
                <c:pt idx="418">
                  <c:v>5032</c:v>
                </c:pt>
                <c:pt idx="419">
                  <c:v>5164</c:v>
                </c:pt>
                <c:pt idx="420">
                  <c:v>5200</c:v>
                </c:pt>
                <c:pt idx="421">
                  <c:v>5136</c:v>
                </c:pt>
                <c:pt idx="422">
                  <c:v>5320</c:v>
                </c:pt>
                <c:pt idx="423">
                  <c:v>5340</c:v>
                </c:pt>
                <c:pt idx="424">
                  <c:v>5236</c:v>
                </c:pt>
                <c:pt idx="425">
                  <c:v>5264</c:v>
                </c:pt>
                <c:pt idx="426">
                  <c:v>5252</c:v>
                </c:pt>
                <c:pt idx="427">
                  <c:v>5220</c:v>
                </c:pt>
                <c:pt idx="428">
                  <c:v>5216</c:v>
                </c:pt>
                <c:pt idx="429">
                  <c:v>5236</c:v>
                </c:pt>
                <c:pt idx="430">
                  <c:v>5392</c:v>
                </c:pt>
                <c:pt idx="431">
                  <c:v>5308</c:v>
                </c:pt>
                <c:pt idx="432">
                  <c:v>5360</c:v>
                </c:pt>
                <c:pt idx="433">
                  <c:v>5320</c:v>
                </c:pt>
                <c:pt idx="434">
                  <c:v>5224</c:v>
                </c:pt>
                <c:pt idx="435">
                  <c:v>5128</c:v>
                </c:pt>
                <c:pt idx="436">
                  <c:v>5200</c:v>
                </c:pt>
                <c:pt idx="437">
                  <c:v>5348</c:v>
                </c:pt>
                <c:pt idx="438">
                  <c:v>5180</c:v>
                </c:pt>
                <c:pt idx="439">
                  <c:v>5416</c:v>
                </c:pt>
                <c:pt idx="440">
                  <c:v>5556</c:v>
                </c:pt>
                <c:pt idx="441">
                  <c:v>5284</c:v>
                </c:pt>
                <c:pt idx="442">
                  <c:v>5508</c:v>
                </c:pt>
                <c:pt idx="443">
                  <c:v>5280</c:v>
                </c:pt>
                <c:pt idx="444">
                  <c:v>5280</c:v>
                </c:pt>
                <c:pt idx="445">
                  <c:v>5488</c:v>
                </c:pt>
                <c:pt idx="446">
                  <c:v>5412</c:v>
                </c:pt>
                <c:pt idx="447">
                  <c:v>5344</c:v>
                </c:pt>
                <c:pt idx="448">
                  <c:v>5404</c:v>
                </c:pt>
                <c:pt idx="449">
                  <c:v>5332</c:v>
                </c:pt>
                <c:pt idx="450">
                  <c:v>5360</c:v>
                </c:pt>
                <c:pt idx="451">
                  <c:v>5528</c:v>
                </c:pt>
                <c:pt idx="452">
                  <c:v>5400</c:v>
                </c:pt>
                <c:pt idx="453">
                  <c:v>5456</c:v>
                </c:pt>
                <c:pt idx="454">
                  <c:v>5464</c:v>
                </c:pt>
                <c:pt idx="455">
                  <c:v>5440</c:v>
                </c:pt>
                <c:pt idx="456">
                  <c:v>5648</c:v>
                </c:pt>
                <c:pt idx="457">
                  <c:v>5612</c:v>
                </c:pt>
                <c:pt idx="458">
                  <c:v>5336</c:v>
                </c:pt>
                <c:pt idx="459">
                  <c:v>5364</c:v>
                </c:pt>
                <c:pt idx="460">
                  <c:v>5232</c:v>
                </c:pt>
                <c:pt idx="461">
                  <c:v>5396</c:v>
                </c:pt>
                <c:pt idx="462">
                  <c:v>5340</c:v>
                </c:pt>
                <c:pt idx="463">
                  <c:v>5396</c:v>
                </c:pt>
                <c:pt idx="464">
                  <c:v>5496</c:v>
                </c:pt>
                <c:pt idx="465">
                  <c:v>5360</c:v>
                </c:pt>
                <c:pt idx="466">
                  <c:v>5448</c:v>
                </c:pt>
                <c:pt idx="467">
                  <c:v>5700</c:v>
                </c:pt>
                <c:pt idx="468">
                  <c:v>5376</c:v>
                </c:pt>
                <c:pt idx="469">
                  <c:v>5156</c:v>
                </c:pt>
                <c:pt idx="470">
                  <c:v>5468</c:v>
                </c:pt>
                <c:pt idx="471">
                  <c:v>5276</c:v>
                </c:pt>
                <c:pt idx="472">
                  <c:v>5412</c:v>
                </c:pt>
                <c:pt idx="473">
                  <c:v>5440</c:v>
                </c:pt>
                <c:pt idx="474">
                  <c:v>5336</c:v>
                </c:pt>
                <c:pt idx="475">
                  <c:v>5436</c:v>
                </c:pt>
                <c:pt idx="476">
                  <c:v>5404</c:v>
                </c:pt>
                <c:pt idx="477">
                  <c:v>5068</c:v>
                </c:pt>
                <c:pt idx="478">
                  <c:v>5104</c:v>
                </c:pt>
                <c:pt idx="479">
                  <c:v>5168</c:v>
                </c:pt>
                <c:pt idx="480">
                  <c:v>5088</c:v>
                </c:pt>
                <c:pt idx="481">
                  <c:v>5208</c:v>
                </c:pt>
                <c:pt idx="482">
                  <c:v>5380</c:v>
                </c:pt>
                <c:pt idx="483">
                  <c:v>5504</c:v>
                </c:pt>
                <c:pt idx="484">
                  <c:v>5552</c:v>
                </c:pt>
                <c:pt idx="485">
                  <c:v>5340</c:v>
                </c:pt>
                <c:pt idx="486">
                  <c:v>5340</c:v>
                </c:pt>
                <c:pt idx="487">
                  <c:v>5216</c:v>
                </c:pt>
                <c:pt idx="488">
                  <c:v>5436</c:v>
                </c:pt>
                <c:pt idx="489">
                  <c:v>5444</c:v>
                </c:pt>
                <c:pt idx="490">
                  <c:v>5508</c:v>
                </c:pt>
                <c:pt idx="491">
                  <c:v>5464</c:v>
                </c:pt>
                <c:pt idx="492">
                  <c:v>5484</c:v>
                </c:pt>
                <c:pt idx="493">
                  <c:v>5604</c:v>
                </c:pt>
                <c:pt idx="494">
                  <c:v>5664</c:v>
                </c:pt>
                <c:pt idx="495">
                  <c:v>5476</c:v>
                </c:pt>
                <c:pt idx="496">
                  <c:v>5312</c:v>
                </c:pt>
                <c:pt idx="497">
                  <c:v>5528</c:v>
                </c:pt>
                <c:pt idx="498">
                  <c:v>5556</c:v>
                </c:pt>
                <c:pt idx="499">
                  <c:v>5468</c:v>
                </c:pt>
                <c:pt idx="500">
                  <c:v>5440</c:v>
                </c:pt>
                <c:pt idx="501">
                  <c:v>5332</c:v>
                </c:pt>
                <c:pt idx="502">
                  <c:v>5628</c:v>
                </c:pt>
                <c:pt idx="503">
                  <c:v>5404</c:v>
                </c:pt>
                <c:pt idx="504">
                  <c:v>5452</c:v>
                </c:pt>
                <c:pt idx="505">
                  <c:v>5268</c:v>
                </c:pt>
                <c:pt idx="506">
                  <c:v>5428</c:v>
                </c:pt>
                <c:pt idx="507">
                  <c:v>5280</c:v>
                </c:pt>
                <c:pt idx="508">
                  <c:v>5164</c:v>
                </c:pt>
                <c:pt idx="509">
                  <c:v>5396</c:v>
                </c:pt>
                <c:pt idx="510">
                  <c:v>5408</c:v>
                </c:pt>
                <c:pt idx="511">
                  <c:v>5452</c:v>
                </c:pt>
                <c:pt idx="512">
                  <c:v>5276</c:v>
                </c:pt>
                <c:pt idx="513">
                  <c:v>5360</c:v>
                </c:pt>
                <c:pt idx="514">
                  <c:v>5512</c:v>
                </c:pt>
                <c:pt idx="515">
                  <c:v>5592</c:v>
                </c:pt>
                <c:pt idx="516">
                  <c:v>5460</c:v>
                </c:pt>
                <c:pt idx="517">
                  <c:v>5516</c:v>
                </c:pt>
                <c:pt idx="518">
                  <c:v>5468</c:v>
                </c:pt>
                <c:pt idx="519">
                  <c:v>5560</c:v>
                </c:pt>
                <c:pt idx="520">
                  <c:v>5524</c:v>
                </c:pt>
                <c:pt idx="521">
                  <c:v>5300</c:v>
                </c:pt>
                <c:pt idx="522">
                  <c:v>5432</c:v>
                </c:pt>
                <c:pt idx="523">
                  <c:v>5472</c:v>
                </c:pt>
                <c:pt idx="524">
                  <c:v>5480</c:v>
                </c:pt>
                <c:pt idx="525">
                  <c:v>5576</c:v>
                </c:pt>
                <c:pt idx="526">
                  <c:v>5500</c:v>
                </c:pt>
                <c:pt idx="527">
                  <c:v>5600</c:v>
                </c:pt>
                <c:pt idx="528">
                  <c:v>5532</c:v>
                </c:pt>
                <c:pt idx="529">
                  <c:v>5688</c:v>
                </c:pt>
                <c:pt idx="530">
                  <c:v>5496</c:v>
                </c:pt>
                <c:pt idx="531">
                  <c:v>5660</c:v>
                </c:pt>
                <c:pt idx="532">
                  <c:v>5684</c:v>
                </c:pt>
                <c:pt idx="533">
                  <c:v>5544</c:v>
                </c:pt>
                <c:pt idx="534">
                  <c:v>5576</c:v>
                </c:pt>
                <c:pt idx="535">
                  <c:v>5644</c:v>
                </c:pt>
                <c:pt idx="536">
                  <c:v>5608</c:v>
                </c:pt>
                <c:pt idx="537">
                  <c:v>5424</c:v>
                </c:pt>
                <c:pt idx="538">
                  <c:v>5548</c:v>
                </c:pt>
                <c:pt idx="539">
                  <c:v>5360</c:v>
                </c:pt>
                <c:pt idx="540">
                  <c:v>5628</c:v>
                </c:pt>
                <c:pt idx="541">
                  <c:v>5424</c:v>
                </c:pt>
                <c:pt idx="542">
                  <c:v>5420</c:v>
                </c:pt>
                <c:pt idx="543">
                  <c:v>5676</c:v>
                </c:pt>
                <c:pt idx="544">
                  <c:v>5472</c:v>
                </c:pt>
                <c:pt idx="545">
                  <c:v>5524</c:v>
                </c:pt>
                <c:pt idx="546">
                  <c:v>5480</c:v>
                </c:pt>
                <c:pt idx="547">
                  <c:v>5532</c:v>
                </c:pt>
                <c:pt idx="548">
                  <c:v>5624</c:v>
                </c:pt>
                <c:pt idx="549">
                  <c:v>5436</c:v>
                </c:pt>
                <c:pt idx="550">
                  <c:v>5656</c:v>
                </c:pt>
                <c:pt idx="551">
                  <c:v>5768</c:v>
                </c:pt>
                <c:pt idx="552">
                  <c:v>5568</c:v>
                </c:pt>
                <c:pt idx="553">
                  <c:v>5304</c:v>
                </c:pt>
                <c:pt idx="554">
                  <c:v>5636</c:v>
                </c:pt>
                <c:pt idx="555">
                  <c:v>5564</c:v>
                </c:pt>
                <c:pt idx="556">
                  <c:v>5468</c:v>
                </c:pt>
                <c:pt idx="557">
                  <c:v>5452</c:v>
                </c:pt>
                <c:pt idx="558">
                  <c:v>5320</c:v>
                </c:pt>
                <c:pt idx="559">
                  <c:v>5616</c:v>
                </c:pt>
                <c:pt idx="560">
                  <c:v>5468</c:v>
                </c:pt>
                <c:pt idx="561">
                  <c:v>5516</c:v>
                </c:pt>
                <c:pt idx="562">
                  <c:v>5576</c:v>
                </c:pt>
                <c:pt idx="563">
                  <c:v>5368</c:v>
                </c:pt>
                <c:pt idx="564">
                  <c:v>5528</c:v>
                </c:pt>
                <c:pt idx="565">
                  <c:v>5548</c:v>
                </c:pt>
                <c:pt idx="566">
                  <c:v>5668</c:v>
                </c:pt>
                <c:pt idx="567">
                  <c:v>5624</c:v>
                </c:pt>
                <c:pt idx="568">
                  <c:v>5532</c:v>
                </c:pt>
                <c:pt idx="569">
                  <c:v>5312</c:v>
                </c:pt>
                <c:pt idx="570">
                  <c:v>5608</c:v>
                </c:pt>
                <c:pt idx="571">
                  <c:v>5324</c:v>
                </c:pt>
                <c:pt idx="572">
                  <c:v>5452</c:v>
                </c:pt>
                <c:pt idx="573">
                  <c:v>5524</c:v>
                </c:pt>
                <c:pt idx="574">
                  <c:v>5632</c:v>
                </c:pt>
                <c:pt idx="575">
                  <c:v>5644</c:v>
                </c:pt>
                <c:pt idx="576">
                  <c:v>5564</c:v>
                </c:pt>
                <c:pt idx="577">
                  <c:v>5352</c:v>
                </c:pt>
                <c:pt idx="578">
                  <c:v>5644</c:v>
                </c:pt>
                <c:pt idx="579">
                  <c:v>5728</c:v>
                </c:pt>
                <c:pt idx="580">
                  <c:v>5304</c:v>
                </c:pt>
                <c:pt idx="581">
                  <c:v>5440</c:v>
                </c:pt>
                <c:pt idx="582">
                  <c:v>5248</c:v>
                </c:pt>
                <c:pt idx="583">
                  <c:v>5328</c:v>
                </c:pt>
                <c:pt idx="584">
                  <c:v>5688</c:v>
                </c:pt>
                <c:pt idx="585">
                  <c:v>5700</c:v>
                </c:pt>
                <c:pt idx="586">
                  <c:v>5548</c:v>
                </c:pt>
                <c:pt idx="587">
                  <c:v>5640</c:v>
                </c:pt>
                <c:pt idx="588">
                  <c:v>5516</c:v>
                </c:pt>
                <c:pt idx="589">
                  <c:v>5408</c:v>
                </c:pt>
                <c:pt idx="590">
                  <c:v>5244</c:v>
                </c:pt>
                <c:pt idx="591">
                  <c:v>5436</c:v>
                </c:pt>
                <c:pt idx="592">
                  <c:v>5488</c:v>
                </c:pt>
                <c:pt idx="593">
                  <c:v>5696</c:v>
                </c:pt>
                <c:pt idx="594">
                  <c:v>5644</c:v>
                </c:pt>
                <c:pt idx="595">
                  <c:v>5484</c:v>
                </c:pt>
                <c:pt idx="596">
                  <c:v>5556</c:v>
                </c:pt>
                <c:pt idx="597">
                  <c:v>5464</c:v>
                </c:pt>
                <c:pt idx="598">
                  <c:v>5448</c:v>
                </c:pt>
                <c:pt idx="599">
                  <c:v>5748</c:v>
                </c:pt>
                <c:pt idx="600">
                  <c:v>5380</c:v>
                </c:pt>
                <c:pt idx="601">
                  <c:v>5612</c:v>
                </c:pt>
                <c:pt idx="602">
                  <c:v>5648</c:v>
                </c:pt>
                <c:pt idx="603">
                  <c:v>5532</c:v>
                </c:pt>
                <c:pt idx="604">
                  <c:v>5596</c:v>
                </c:pt>
                <c:pt idx="605">
                  <c:v>5352</c:v>
                </c:pt>
                <c:pt idx="606">
                  <c:v>5384</c:v>
                </c:pt>
                <c:pt idx="607">
                  <c:v>5428</c:v>
                </c:pt>
                <c:pt idx="608">
                  <c:v>5440</c:v>
                </c:pt>
                <c:pt idx="609">
                  <c:v>5676</c:v>
                </c:pt>
                <c:pt idx="610">
                  <c:v>5484</c:v>
                </c:pt>
                <c:pt idx="611">
                  <c:v>5376</c:v>
                </c:pt>
                <c:pt idx="612">
                  <c:v>5600</c:v>
                </c:pt>
                <c:pt idx="613">
                  <c:v>5708</c:v>
                </c:pt>
                <c:pt idx="614">
                  <c:v>5716</c:v>
                </c:pt>
                <c:pt idx="615">
                  <c:v>5512</c:v>
                </c:pt>
                <c:pt idx="616">
                  <c:v>5600</c:v>
                </c:pt>
                <c:pt idx="617">
                  <c:v>5724</c:v>
                </c:pt>
                <c:pt idx="618">
                  <c:v>5996</c:v>
                </c:pt>
                <c:pt idx="619">
                  <c:v>5908</c:v>
                </c:pt>
                <c:pt idx="620">
                  <c:v>6056</c:v>
                </c:pt>
                <c:pt idx="621">
                  <c:v>5784</c:v>
                </c:pt>
                <c:pt idx="622">
                  <c:v>5748</c:v>
                </c:pt>
                <c:pt idx="623">
                  <c:v>5736</c:v>
                </c:pt>
                <c:pt idx="624">
                  <c:v>5980</c:v>
                </c:pt>
                <c:pt idx="625">
                  <c:v>6164</c:v>
                </c:pt>
                <c:pt idx="626">
                  <c:v>6148</c:v>
                </c:pt>
                <c:pt idx="627">
                  <c:v>5968</c:v>
                </c:pt>
                <c:pt idx="628">
                  <c:v>5888</c:v>
                </c:pt>
                <c:pt idx="629">
                  <c:v>5936</c:v>
                </c:pt>
                <c:pt idx="630">
                  <c:v>5900</c:v>
                </c:pt>
                <c:pt idx="631">
                  <c:v>5988</c:v>
                </c:pt>
                <c:pt idx="632">
                  <c:v>5852</c:v>
                </c:pt>
                <c:pt idx="633">
                  <c:v>5648</c:v>
                </c:pt>
                <c:pt idx="634">
                  <c:v>5888</c:v>
                </c:pt>
                <c:pt idx="635">
                  <c:v>5708</c:v>
                </c:pt>
                <c:pt idx="636">
                  <c:v>5856</c:v>
                </c:pt>
                <c:pt idx="637">
                  <c:v>5872</c:v>
                </c:pt>
                <c:pt idx="638">
                  <c:v>5864</c:v>
                </c:pt>
                <c:pt idx="639">
                  <c:v>6020</c:v>
                </c:pt>
                <c:pt idx="640">
                  <c:v>5652</c:v>
                </c:pt>
                <c:pt idx="641">
                  <c:v>5632</c:v>
                </c:pt>
                <c:pt idx="642">
                  <c:v>5588</c:v>
                </c:pt>
                <c:pt idx="643">
                  <c:v>5644</c:v>
                </c:pt>
                <c:pt idx="644">
                  <c:v>5864</c:v>
                </c:pt>
                <c:pt idx="645">
                  <c:v>5660</c:v>
                </c:pt>
                <c:pt idx="646">
                  <c:v>5580</c:v>
                </c:pt>
                <c:pt idx="647">
                  <c:v>6052</c:v>
                </c:pt>
                <c:pt idx="648">
                  <c:v>5940</c:v>
                </c:pt>
                <c:pt idx="649">
                  <c:v>5872</c:v>
                </c:pt>
                <c:pt idx="650">
                  <c:v>6252</c:v>
                </c:pt>
                <c:pt idx="651">
                  <c:v>5812</c:v>
                </c:pt>
                <c:pt idx="652">
                  <c:v>5920</c:v>
                </c:pt>
                <c:pt idx="653">
                  <c:v>5952</c:v>
                </c:pt>
                <c:pt idx="654">
                  <c:v>5732</c:v>
                </c:pt>
                <c:pt idx="655">
                  <c:v>5620</c:v>
                </c:pt>
                <c:pt idx="656">
                  <c:v>5964</c:v>
                </c:pt>
                <c:pt idx="657">
                  <c:v>6020</c:v>
                </c:pt>
                <c:pt idx="658">
                  <c:v>5916</c:v>
                </c:pt>
                <c:pt idx="659">
                  <c:v>6048</c:v>
                </c:pt>
                <c:pt idx="660">
                  <c:v>6052</c:v>
                </c:pt>
                <c:pt idx="661">
                  <c:v>5688</c:v>
                </c:pt>
                <c:pt idx="662">
                  <c:v>5792</c:v>
                </c:pt>
                <c:pt idx="663">
                  <c:v>5848</c:v>
                </c:pt>
                <c:pt idx="664">
                  <c:v>5892</c:v>
                </c:pt>
                <c:pt idx="665">
                  <c:v>5832</c:v>
                </c:pt>
                <c:pt idx="666">
                  <c:v>5956</c:v>
                </c:pt>
                <c:pt idx="667">
                  <c:v>5944</c:v>
                </c:pt>
                <c:pt idx="668">
                  <c:v>5968</c:v>
                </c:pt>
                <c:pt idx="669">
                  <c:v>5860</c:v>
                </c:pt>
                <c:pt idx="670">
                  <c:v>6116</c:v>
                </c:pt>
                <c:pt idx="671">
                  <c:v>5996</c:v>
                </c:pt>
                <c:pt idx="672">
                  <c:v>6032</c:v>
                </c:pt>
                <c:pt idx="673">
                  <c:v>6028</c:v>
                </c:pt>
                <c:pt idx="674">
                  <c:v>5884</c:v>
                </c:pt>
                <c:pt idx="675">
                  <c:v>5996</c:v>
                </c:pt>
                <c:pt idx="676">
                  <c:v>6144</c:v>
                </c:pt>
                <c:pt idx="677">
                  <c:v>5928</c:v>
                </c:pt>
                <c:pt idx="678">
                  <c:v>5900</c:v>
                </c:pt>
                <c:pt idx="679">
                  <c:v>5876</c:v>
                </c:pt>
                <c:pt idx="680">
                  <c:v>5656</c:v>
                </c:pt>
                <c:pt idx="681">
                  <c:v>5736</c:v>
                </c:pt>
                <c:pt idx="682">
                  <c:v>5992</c:v>
                </c:pt>
                <c:pt idx="683">
                  <c:v>5884</c:v>
                </c:pt>
                <c:pt idx="684">
                  <c:v>5932</c:v>
                </c:pt>
                <c:pt idx="685">
                  <c:v>5760</c:v>
                </c:pt>
                <c:pt idx="686">
                  <c:v>6140</c:v>
                </c:pt>
                <c:pt idx="687">
                  <c:v>6148</c:v>
                </c:pt>
                <c:pt idx="688">
                  <c:v>5848</c:v>
                </c:pt>
                <c:pt idx="689">
                  <c:v>5752</c:v>
                </c:pt>
                <c:pt idx="690">
                  <c:v>5924</c:v>
                </c:pt>
                <c:pt idx="691">
                  <c:v>6020</c:v>
                </c:pt>
                <c:pt idx="692">
                  <c:v>5996</c:v>
                </c:pt>
                <c:pt idx="693">
                  <c:v>6088</c:v>
                </c:pt>
                <c:pt idx="694">
                  <c:v>6140</c:v>
                </c:pt>
                <c:pt idx="695">
                  <c:v>5960</c:v>
                </c:pt>
                <c:pt idx="696">
                  <c:v>6136</c:v>
                </c:pt>
                <c:pt idx="697">
                  <c:v>6060</c:v>
                </c:pt>
                <c:pt idx="698">
                  <c:v>6068</c:v>
                </c:pt>
                <c:pt idx="699">
                  <c:v>6020</c:v>
                </c:pt>
                <c:pt idx="700">
                  <c:v>6192</c:v>
                </c:pt>
                <c:pt idx="701">
                  <c:v>6192</c:v>
                </c:pt>
                <c:pt idx="702">
                  <c:v>5900</c:v>
                </c:pt>
                <c:pt idx="703">
                  <c:v>6348</c:v>
                </c:pt>
                <c:pt idx="704">
                  <c:v>6348</c:v>
                </c:pt>
                <c:pt idx="705">
                  <c:v>6040</c:v>
                </c:pt>
                <c:pt idx="706">
                  <c:v>6004</c:v>
                </c:pt>
                <c:pt idx="707">
                  <c:v>6120</c:v>
                </c:pt>
                <c:pt idx="708">
                  <c:v>6196</c:v>
                </c:pt>
                <c:pt idx="709">
                  <c:v>6164</c:v>
                </c:pt>
                <c:pt idx="710">
                  <c:v>6184</c:v>
                </c:pt>
                <c:pt idx="711">
                  <c:v>6196</c:v>
                </c:pt>
                <c:pt idx="712">
                  <c:v>6256</c:v>
                </c:pt>
                <c:pt idx="713">
                  <c:v>6188</c:v>
                </c:pt>
                <c:pt idx="714">
                  <c:v>6076</c:v>
                </c:pt>
                <c:pt idx="715">
                  <c:v>6236</c:v>
                </c:pt>
                <c:pt idx="716">
                  <c:v>6184</c:v>
                </c:pt>
                <c:pt idx="717">
                  <c:v>6184</c:v>
                </c:pt>
                <c:pt idx="718">
                  <c:v>6132</c:v>
                </c:pt>
                <c:pt idx="719">
                  <c:v>6284</c:v>
                </c:pt>
                <c:pt idx="720">
                  <c:v>6032</c:v>
                </c:pt>
                <c:pt idx="721">
                  <c:v>6476</c:v>
                </c:pt>
                <c:pt idx="722">
                  <c:v>6280</c:v>
                </c:pt>
                <c:pt idx="723">
                  <c:v>6256</c:v>
                </c:pt>
                <c:pt idx="724">
                  <c:v>6072</c:v>
                </c:pt>
                <c:pt idx="725">
                  <c:v>5968</c:v>
                </c:pt>
                <c:pt idx="726">
                  <c:v>6332</c:v>
                </c:pt>
                <c:pt idx="727">
                  <c:v>6276</c:v>
                </c:pt>
                <c:pt idx="728">
                  <c:v>6264</c:v>
                </c:pt>
                <c:pt idx="729">
                  <c:v>6384</c:v>
                </c:pt>
                <c:pt idx="730">
                  <c:v>5988</c:v>
                </c:pt>
                <c:pt idx="731">
                  <c:v>6144</c:v>
                </c:pt>
                <c:pt idx="732">
                  <c:v>6144</c:v>
                </c:pt>
                <c:pt idx="733">
                  <c:v>6232</c:v>
                </c:pt>
                <c:pt idx="734">
                  <c:v>6216</c:v>
                </c:pt>
                <c:pt idx="735">
                  <c:v>6128</c:v>
                </c:pt>
                <c:pt idx="736">
                  <c:v>6132</c:v>
                </c:pt>
                <c:pt idx="737">
                  <c:v>6092</c:v>
                </c:pt>
                <c:pt idx="738">
                  <c:v>6176</c:v>
                </c:pt>
                <c:pt idx="739">
                  <c:v>6252</c:v>
                </c:pt>
                <c:pt idx="740">
                  <c:v>6424</c:v>
                </c:pt>
                <c:pt idx="741">
                  <c:v>6412</c:v>
                </c:pt>
                <c:pt idx="742">
                  <c:v>6328</c:v>
                </c:pt>
                <c:pt idx="743">
                  <c:v>6148</c:v>
                </c:pt>
                <c:pt idx="744">
                  <c:v>6192</c:v>
                </c:pt>
                <c:pt idx="745">
                  <c:v>6232</c:v>
                </c:pt>
                <c:pt idx="746">
                  <c:v>6188</c:v>
                </c:pt>
                <c:pt idx="747">
                  <c:v>6668</c:v>
                </c:pt>
                <c:pt idx="748">
                  <c:v>6488</c:v>
                </c:pt>
                <c:pt idx="749">
                  <c:v>6360</c:v>
                </c:pt>
                <c:pt idx="750">
                  <c:v>5880</c:v>
                </c:pt>
                <c:pt idx="751">
                  <c:v>6084</c:v>
                </c:pt>
                <c:pt idx="752">
                  <c:v>6272</c:v>
                </c:pt>
                <c:pt idx="753">
                  <c:v>6484</c:v>
                </c:pt>
                <c:pt idx="754">
                  <c:v>6492</c:v>
                </c:pt>
                <c:pt idx="755">
                  <c:v>6664</c:v>
                </c:pt>
                <c:pt idx="756">
                  <c:v>6400</c:v>
                </c:pt>
                <c:pt idx="757">
                  <c:v>6356</c:v>
                </c:pt>
                <c:pt idx="758">
                  <c:v>6464</c:v>
                </c:pt>
                <c:pt idx="759">
                  <c:v>6464</c:v>
                </c:pt>
                <c:pt idx="760">
                  <c:v>6320</c:v>
                </c:pt>
                <c:pt idx="761">
                  <c:v>6244</c:v>
                </c:pt>
                <c:pt idx="762">
                  <c:v>6384</c:v>
                </c:pt>
                <c:pt idx="763">
                  <c:v>6296</c:v>
                </c:pt>
                <c:pt idx="764">
                  <c:v>6368</c:v>
                </c:pt>
                <c:pt idx="765">
                  <c:v>6432</c:v>
                </c:pt>
                <c:pt idx="766">
                  <c:v>6372</c:v>
                </c:pt>
                <c:pt idx="767">
                  <c:v>6360</c:v>
                </c:pt>
                <c:pt idx="768">
                  <c:v>6532</c:v>
                </c:pt>
                <c:pt idx="769">
                  <c:v>6332</c:v>
                </c:pt>
                <c:pt idx="770">
                  <c:v>6352</c:v>
                </c:pt>
                <c:pt idx="771">
                  <c:v>6404</c:v>
                </c:pt>
                <c:pt idx="772">
                  <c:v>6560</c:v>
                </c:pt>
                <c:pt idx="773">
                  <c:v>6136</c:v>
                </c:pt>
                <c:pt idx="774">
                  <c:v>6380</c:v>
                </c:pt>
                <c:pt idx="775">
                  <c:v>6476</c:v>
                </c:pt>
                <c:pt idx="776">
                  <c:v>6452</c:v>
                </c:pt>
                <c:pt idx="777">
                  <c:v>6512</c:v>
                </c:pt>
                <c:pt idx="778">
                  <c:v>6608</c:v>
                </c:pt>
                <c:pt idx="779">
                  <c:v>6664</c:v>
                </c:pt>
                <c:pt idx="780">
                  <c:v>6460</c:v>
                </c:pt>
                <c:pt idx="781">
                  <c:v>6360</c:v>
                </c:pt>
                <c:pt idx="782">
                  <c:v>6480</c:v>
                </c:pt>
                <c:pt idx="783">
                  <c:v>6488</c:v>
                </c:pt>
                <c:pt idx="784">
                  <c:v>6260</c:v>
                </c:pt>
                <c:pt idx="785">
                  <c:v>6412</c:v>
                </c:pt>
                <c:pt idx="786">
                  <c:v>6612</c:v>
                </c:pt>
                <c:pt idx="787">
                  <c:v>6344</c:v>
                </c:pt>
                <c:pt idx="788">
                  <c:v>6240</c:v>
                </c:pt>
                <c:pt idx="789">
                  <c:v>6528</c:v>
                </c:pt>
                <c:pt idx="790">
                  <c:v>6608</c:v>
                </c:pt>
                <c:pt idx="791">
                  <c:v>6660</c:v>
                </c:pt>
                <c:pt idx="792">
                  <c:v>6512</c:v>
                </c:pt>
                <c:pt idx="793">
                  <c:v>6548</c:v>
                </c:pt>
                <c:pt idx="794">
                  <c:v>6440</c:v>
                </c:pt>
                <c:pt idx="795">
                  <c:v>6536</c:v>
                </c:pt>
                <c:pt idx="796">
                  <c:v>6528</c:v>
                </c:pt>
                <c:pt idx="797">
                  <c:v>6584</c:v>
                </c:pt>
                <c:pt idx="798">
                  <c:v>6520</c:v>
                </c:pt>
                <c:pt idx="799">
                  <c:v>6524</c:v>
                </c:pt>
                <c:pt idx="800">
                  <c:v>6532</c:v>
                </c:pt>
                <c:pt idx="801">
                  <c:v>6552</c:v>
                </c:pt>
                <c:pt idx="802">
                  <c:v>6500</c:v>
                </c:pt>
                <c:pt idx="803">
                  <c:v>6368</c:v>
                </c:pt>
                <c:pt idx="804">
                  <c:v>6672</c:v>
                </c:pt>
                <c:pt idx="805">
                  <c:v>6524</c:v>
                </c:pt>
                <c:pt idx="806">
                  <c:v>6632</c:v>
                </c:pt>
                <c:pt idx="807">
                  <c:v>6488</c:v>
                </c:pt>
                <c:pt idx="808">
                  <c:v>6548</c:v>
                </c:pt>
                <c:pt idx="809">
                  <c:v>6268</c:v>
                </c:pt>
                <c:pt idx="810">
                  <c:v>6444</c:v>
                </c:pt>
                <c:pt idx="811">
                  <c:v>6620</c:v>
                </c:pt>
                <c:pt idx="812">
                  <c:v>6744</c:v>
                </c:pt>
                <c:pt idx="813">
                  <c:v>6816</c:v>
                </c:pt>
                <c:pt idx="814">
                  <c:v>6728</c:v>
                </c:pt>
                <c:pt idx="815">
                  <c:v>7016</c:v>
                </c:pt>
                <c:pt idx="816">
                  <c:v>6572</c:v>
                </c:pt>
                <c:pt idx="817">
                  <c:v>6912</c:v>
                </c:pt>
                <c:pt idx="818">
                  <c:v>6984</c:v>
                </c:pt>
                <c:pt idx="819">
                  <c:v>6664</c:v>
                </c:pt>
                <c:pt idx="820">
                  <c:v>6628</c:v>
                </c:pt>
                <c:pt idx="821">
                  <c:v>6720</c:v>
                </c:pt>
                <c:pt idx="822">
                  <c:v>6648</c:v>
                </c:pt>
                <c:pt idx="823">
                  <c:v>6836</c:v>
                </c:pt>
                <c:pt idx="824">
                  <c:v>6596</c:v>
                </c:pt>
                <c:pt idx="825">
                  <c:v>6796</c:v>
                </c:pt>
                <c:pt idx="826">
                  <c:v>6868</c:v>
                </c:pt>
                <c:pt idx="827">
                  <c:v>6904</c:v>
                </c:pt>
                <c:pt idx="828">
                  <c:v>7008</c:v>
                </c:pt>
                <c:pt idx="829">
                  <c:v>6636</c:v>
                </c:pt>
                <c:pt idx="830">
                  <c:v>6756</c:v>
                </c:pt>
                <c:pt idx="831">
                  <c:v>7080</c:v>
                </c:pt>
                <c:pt idx="832">
                  <c:v>7068</c:v>
                </c:pt>
                <c:pt idx="833">
                  <c:v>7104</c:v>
                </c:pt>
                <c:pt idx="834">
                  <c:v>7076</c:v>
                </c:pt>
                <c:pt idx="835">
                  <c:v>6892</c:v>
                </c:pt>
                <c:pt idx="836">
                  <c:v>6876</c:v>
                </c:pt>
                <c:pt idx="837">
                  <c:v>7144</c:v>
                </c:pt>
                <c:pt idx="838">
                  <c:v>6844</c:v>
                </c:pt>
                <c:pt idx="839">
                  <c:v>6996</c:v>
                </c:pt>
                <c:pt idx="840">
                  <c:v>6920</c:v>
                </c:pt>
                <c:pt idx="841">
                  <c:v>6980</c:v>
                </c:pt>
                <c:pt idx="842">
                  <c:v>6884</c:v>
                </c:pt>
                <c:pt idx="843">
                  <c:v>7116</c:v>
                </c:pt>
                <c:pt idx="844">
                  <c:v>6932</c:v>
                </c:pt>
                <c:pt idx="845">
                  <c:v>7040</c:v>
                </c:pt>
                <c:pt idx="846">
                  <c:v>7100</c:v>
                </c:pt>
                <c:pt idx="847">
                  <c:v>7020</c:v>
                </c:pt>
                <c:pt idx="848">
                  <c:v>7072</c:v>
                </c:pt>
                <c:pt idx="849">
                  <c:v>7320</c:v>
                </c:pt>
                <c:pt idx="850">
                  <c:v>7088</c:v>
                </c:pt>
                <c:pt idx="851">
                  <c:v>6948</c:v>
                </c:pt>
                <c:pt idx="852">
                  <c:v>6896</c:v>
                </c:pt>
                <c:pt idx="853">
                  <c:v>7000</c:v>
                </c:pt>
                <c:pt idx="854">
                  <c:v>7132</c:v>
                </c:pt>
                <c:pt idx="855">
                  <c:v>7320</c:v>
                </c:pt>
                <c:pt idx="856">
                  <c:v>7516</c:v>
                </c:pt>
                <c:pt idx="857">
                  <c:v>7312</c:v>
                </c:pt>
                <c:pt idx="858">
                  <c:v>7028</c:v>
                </c:pt>
                <c:pt idx="859">
                  <c:v>7396</c:v>
                </c:pt>
                <c:pt idx="860">
                  <c:v>7160</c:v>
                </c:pt>
                <c:pt idx="861">
                  <c:v>7172</c:v>
                </c:pt>
                <c:pt idx="862">
                  <c:v>7180</c:v>
                </c:pt>
                <c:pt idx="863">
                  <c:v>7136</c:v>
                </c:pt>
                <c:pt idx="864">
                  <c:v>7104</c:v>
                </c:pt>
                <c:pt idx="865">
                  <c:v>7428</c:v>
                </c:pt>
                <c:pt idx="866">
                  <c:v>7180</c:v>
                </c:pt>
                <c:pt idx="867">
                  <c:v>7296</c:v>
                </c:pt>
                <c:pt idx="868">
                  <c:v>7200</c:v>
                </c:pt>
                <c:pt idx="869">
                  <c:v>7080</c:v>
                </c:pt>
                <c:pt idx="870">
                  <c:v>7352</c:v>
                </c:pt>
                <c:pt idx="871">
                  <c:v>7348</c:v>
                </c:pt>
                <c:pt idx="872">
                  <c:v>6928</c:v>
                </c:pt>
                <c:pt idx="873">
                  <c:v>7304</c:v>
                </c:pt>
                <c:pt idx="874">
                  <c:v>7492</c:v>
                </c:pt>
                <c:pt idx="875">
                  <c:v>7548</c:v>
                </c:pt>
                <c:pt idx="876">
                  <c:v>7220</c:v>
                </c:pt>
                <c:pt idx="877">
                  <c:v>7068</c:v>
                </c:pt>
                <c:pt idx="878">
                  <c:v>7376</c:v>
                </c:pt>
                <c:pt idx="879">
                  <c:v>7316</c:v>
                </c:pt>
                <c:pt idx="880">
                  <c:v>7252</c:v>
                </c:pt>
                <c:pt idx="881">
                  <c:v>7324</c:v>
                </c:pt>
                <c:pt idx="882">
                  <c:v>7428</c:v>
                </c:pt>
                <c:pt idx="883">
                  <c:v>7300</c:v>
                </c:pt>
                <c:pt idx="884">
                  <c:v>7312</c:v>
                </c:pt>
                <c:pt idx="885">
                  <c:v>7352</c:v>
                </c:pt>
                <c:pt idx="886">
                  <c:v>7256</c:v>
                </c:pt>
                <c:pt idx="887">
                  <c:v>7584</c:v>
                </c:pt>
                <c:pt idx="888">
                  <c:v>7384</c:v>
                </c:pt>
                <c:pt idx="889">
                  <c:v>7292</c:v>
                </c:pt>
                <c:pt idx="890">
                  <c:v>7576</c:v>
                </c:pt>
                <c:pt idx="891">
                  <c:v>7608</c:v>
                </c:pt>
                <c:pt idx="892">
                  <c:v>7640</c:v>
                </c:pt>
                <c:pt idx="893">
                  <c:v>7976</c:v>
                </c:pt>
                <c:pt idx="894">
                  <c:v>7812</c:v>
                </c:pt>
                <c:pt idx="895">
                  <c:v>7836</c:v>
                </c:pt>
                <c:pt idx="896">
                  <c:v>7852</c:v>
                </c:pt>
                <c:pt idx="897">
                  <c:v>7520</c:v>
                </c:pt>
                <c:pt idx="898">
                  <c:v>7288</c:v>
                </c:pt>
                <c:pt idx="899">
                  <c:v>6892</c:v>
                </c:pt>
                <c:pt idx="900">
                  <c:v>6180</c:v>
                </c:pt>
                <c:pt idx="901">
                  <c:v>5844</c:v>
                </c:pt>
                <c:pt idx="902">
                  <c:v>5400</c:v>
                </c:pt>
                <c:pt idx="903">
                  <c:v>4916</c:v>
                </c:pt>
                <c:pt idx="904">
                  <c:v>4428</c:v>
                </c:pt>
                <c:pt idx="905">
                  <c:v>4188</c:v>
                </c:pt>
                <c:pt idx="906">
                  <c:v>3972</c:v>
                </c:pt>
                <c:pt idx="907">
                  <c:v>4052</c:v>
                </c:pt>
                <c:pt idx="908">
                  <c:v>3776</c:v>
                </c:pt>
                <c:pt idx="909">
                  <c:v>4132</c:v>
                </c:pt>
                <c:pt idx="910">
                  <c:v>5468</c:v>
                </c:pt>
                <c:pt idx="911">
                  <c:v>5876</c:v>
                </c:pt>
                <c:pt idx="912">
                  <c:v>3808</c:v>
                </c:pt>
                <c:pt idx="913">
                  <c:v>1924</c:v>
                </c:pt>
                <c:pt idx="914">
                  <c:v>1500</c:v>
                </c:pt>
                <c:pt idx="915">
                  <c:v>2216</c:v>
                </c:pt>
                <c:pt idx="916">
                  <c:v>10088</c:v>
                </c:pt>
                <c:pt idx="917">
                  <c:v>51148</c:v>
                </c:pt>
                <c:pt idx="918">
                  <c:v>53004</c:v>
                </c:pt>
                <c:pt idx="919">
                  <c:v>12008</c:v>
                </c:pt>
                <c:pt idx="920">
                  <c:v>1500</c:v>
                </c:pt>
                <c:pt idx="921">
                  <c:v>700</c:v>
                </c:pt>
                <c:pt idx="922">
                  <c:v>448</c:v>
                </c:pt>
                <c:pt idx="923">
                  <c:v>368</c:v>
                </c:pt>
                <c:pt idx="924">
                  <c:v>332</c:v>
                </c:pt>
                <c:pt idx="925">
                  <c:v>324</c:v>
                </c:pt>
                <c:pt idx="926">
                  <c:v>296</c:v>
                </c:pt>
                <c:pt idx="927">
                  <c:v>264</c:v>
                </c:pt>
                <c:pt idx="928">
                  <c:v>292</c:v>
                </c:pt>
                <c:pt idx="929">
                  <c:v>252</c:v>
                </c:pt>
                <c:pt idx="930">
                  <c:v>324</c:v>
                </c:pt>
                <c:pt idx="931">
                  <c:v>328</c:v>
                </c:pt>
                <c:pt idx="932">
                  <c:v>272</c:v>
                </c:pt>
                <c:pt idx="933">
                  <c:v>244</c:v>
                </c:pt>
                <c:pt idx="934">
                  <c:v>232</c:v>
                </c:pt>
                <c:pt idx="935">
                  <c:v>304</c:v>
                </c:pt>
                <c:pt idx="936">
                  <c:v>288</c:v>
                </c:pt>
                <c:pt idx="937">
                  <c:v>228</c:v>
                </c:pt>
                <c:pt idx="938">
                  <c:v>188</c:v>
                </c:pt>
                <c:pt idx="939">
                  <c:v>236</c:v>
                </c:pt>
                <c:pt idx="940">
                  <c:v>200</c:v>
                </c:pt>
                <c:pt idx="941">
                  <c:v>236</c:v>
                </c:pt>
                <c:pt idx="942">
                  <c:v>252</c:v>
                </c:pt>
                <c:pt idx="943">
                  <c:v>224</c:v>
                </c:pt>
                <c:pt idx="944">
                  <c:v>260</c:v>
                </c:pt>
                <c:pt idx="945">
                  <c:v>268</c:v>
                </c:pt>
                <c:pt idx="946">
                  <c:v>236</c:v>
                </c:pt>
                <c:pt idx="947">
                  <c:v>228</c:v>
                </c:pt>
                <c:pt idx="948">
                  <c:v>156</c:v>
                </c:pt>
                <c:pt idx="949">
                  <c:v>216</c:v>
                </c:pt>
                <c:pt idx="950">
                  <c:v>204</c:v>
                </c:pt>
                <c:pt idx="951">
                  <c:v>284</c:v>
                </c:pt>
                <c:pt idx="952">
                  <c:v>328</c:v>
                </c:pt>
                <c:pt idx="953">
                  <c:v>260</c:v>
                </c:pt>
                <c:pt idx="954">
                  <c:v>264</c:v>
                </c:pt>
                <c:pt idx="955">
                  <c:v>244</c:v>
                </c:pt>
                <c:pt idx="956">
                  <c:v>272</c:v>
                </c:pt>
                <c:pt idx="957">
                  <c:v>252</c:v>
                </c:pt>
                <c:pt idx="958">
                  <c:v>232</c:v>
                </c:pt>
                <c:pt idx="959">
                  <c:v>272</c:v>
                </c:pt>
                <c:pt idx="960">
                  <c:v>256</c:v>
                </c:pt>
                <c:pt idx="961">
                  <c:v>220</c:v>
                </c:pt>
                <c:pt idx="962">
                  <c:v>228</c:v>
                </c:pt>
                <c:pt idx="963">
                  <c:v>196</c:v>
                </c:pt>
                <c:pt idx="964">
                  <c:v>228</c:v>
                </c:pt>
                <c:pt idx="965">
                  <c:v>216</c:v>
                </c:pt>
                <c:pt idx="966">
                  <c:v>240</c:v>
                </c:pt>
                <c:pt idx="967">
                  <c:v>252</c:v>
                </c:pt>
                <c:pt idx="968">
                  <c:v>292</c:v>
                </c:pt>
                <c:pt idx="969">
                  <c:v>208</c:v>
                </c:pt>
                <c:pt idx="970">
                  <c:v>256</c:v>
                </c:pt>
                <c:pt idx="971">
                  <c:v>228</c:v>
                </c:pt>
                <c:pt idx="972">
                  <c:v>180</c:v>
                </c:pt>
                <c:pt idx="973">
                  <c:v>244</c:v>
                </c:pt>
                <c:pt idx="974">
                  <c:v>212</c:v>
                </c:pt>
                <c:pt idx="975">
                  <c:v>244</c:v>
                </c:pt>
                <c:pt idx="976">
                  <c:v>236</c:v>
                </c:pt>
                <c:pt idx="977">
                  <c:v>260</c:v>
                </c:pt>
                <c:pt idx="978">
                  <c:v>228</c:v>
                </c:pt>
                <c:pt idx="979">
                  <c:v>172</c:v>
                </c:pt>
                <c:pt idx="980">
                  <c:v>212</c:v>
                </c:pt>
                <c:pt idx="981">
                  <c:v>260</c:v>
                </c:pt>
                <c:pt idx="982">
                  <c:v>224</c:v>
                </c:pt>
                <c:pt idx="983">
                  <c:v>272</c:v>
                </c:pt>
                <c:pt idx="984">
                  <c:v>220</c:v>
                </c:pt>
                <c:pt idx="985">
                  <c:v>312</c:v>
                </c:pt>
                <c:pt idx="986">
                  <c:v>264</c:v>
                </c:pt>
                <c:pt idx="987">
                  <c:v>252</c:v>
                </c:pt>
                <c:pt idx="988">
                  <c:v>224</c:v>
                </c:pt>
                <c:pt idx="989">
                  <c:v>196</c:v>
                </c:pt>
                <c:pt idx="990">
                  <c:v>260</c:v>
                </c:pt>
                <c:pt idx="991">
                  <c:v>336</c:v>
                </c:pt>
                <c:pt idx="992">
                  <c:v>296</c:v>
                </c:pt>
                <c:pt idx="993">
                  <c:v>288</c:v>
                </c:pt>
                <c:pt idx="994">
                  <c:v>264</c:v>
                </c:pt>
                <c:pt idx="995">
                  <c:v>260</c:v>
                </c:pt>
                <c:pt idx="996">
                  <c:v>232</c:v>
                </c:pt>
                <c:pt idx="997">
                  <c:v>240</c:v>
                </c:pt>
                <c:pt idx="998">
                  <c:v>236</c:v>
                </c:pt>
                <c:pt idx="999">
                  <c:v>276</c:v>
                </c:pt>
                <c:pt idx="1000">
                  <c:v>284</c:v>
                </c:pt>
                <c:pt idx="1001">
                  <c:v>224</c:v>
                </c:pt>
                <c:pt idx="1002">
                  <c:v>208</c:v>
                </c:pt>
                <c:pt idx="1003">
                  <c:v>224</c:v>
                </c:pt>
                <c:pt idx="1004">
                  <c:v>236</c:v>
                </c:pt>
                <c:pt idx="1005">
                  <c:v>272</c:v>
                </c:pt>
                <c:pt idx="1006">
                  <c:v>252</c:v>
                </c:pt>
                <c:pt idx="1007">
                  <c:v>168</c:v>
                </c:pt>
                <c:pt idx="1008">
                  <c:v>240</c:v>
                </c:pt>
                <c:pt idx="1009">
                  <c:v>224</c:v>
                </c:pt>
                <c:pt idx="1010">
                  <c:v>312</c:v>
                </c:pt>
                <c:pt idx="1011">
                  <c:v>272</c:v>
                </c:pt>
                <c:pt idx="1012">
                  <c:v>240</c:v>
                </c:pt>
                <c:pt idx="1013">
                  <c:v>284</c:v>
                </c:pt>
                <c:pt idx="1014">
                  <c:v>264</c:v>
                </c:pt>
                <c:pt idx="1015">
                  <c:v>284</c:v>
                </c:pt>
                <c:pt idx="1016">
                  <c:v>224</c:v>
                </c:pt>
                <c:pt idx="1017">
                  <c:v>300</c:v>
                </c:pt>
                <c:pt idx="1018">
                  <c:v>236</c:v>
                </c:pt>
                <c:pt idx="1019">
                  <c:v>260</c:v>
                </c:pt>
                <c:pt idx="1020">
                  <c:v>236</c:v>
                </c:pt>
                <c:pt idx="1021">
                  <c:v>220</c:v>
                </c:pt>
                <c:pt idx="1022">
                  <c:v>260</c:v>
                </c:pt>
                <c:pt idx="1023">
                  <c:v>200</c:v>
                </c:pt>
                <c:pt idx="1024">
                  <c:v>152</c:v>
                </c:pt>
                <c:pt idx="1025">
                  <c:v>256</c:v>
                </c:pt>
                <c:pt idx="1026">
                  <c:v>244</c:v>
                </c:pt>
                <c:pt idx="1027">
                  <c:v>256</c:v>
                </c:pt>
                <c:pt idx="1028">
                  <c:v>240</c:v>
                </c:pt>
                <c:pt idx="1029">
                  <c:v>268</c:v>
                </c:pt>
                <c:pt idx="1030">
                  <c:v>280</c:v>
                </c:pt>
                <c:pt idx="1031">
                  <c:v>216</c:v>
                </c:pt>
                <c:pt idx="1032">
                  <c:v>224</c:v>
                </c:pt>
                <c:pt idx="1033">
                  <c:v>236</c:v>
                </c:pt>
                <c:pt idx="1034">
                  <c:v>256</c:v>
                </c:pt>
                <c:pt idx="1035">
                  <c:v>240</c:v>
                </c:pt>
                <c:pt idx="1036">
                  <c:v>220</c:v>
                </c:pt>
                <c:pt idx="1037">
                  <c:v>240</c:v>
                </c:pt>
                <c:pt idx="1038">
                  <c:v>260</c:v>
                </c:pt>
                <c:pt idx="1039">
                  <c:v>196</c:v>
                </c:pt>
                <c:pt idx="1040">
                  <c:v>212</c:v>
                </c:pt>
                <c:pt idx="1041">
                  <c:v>172</c:v>
                </c:pt>
                <c:pt idx="1042">
                  <c:v>260</c:v>
                </c:pt>
                <c:pt idx="1043">
                  <c:v>244</c:v>
                </c:pt>
                <c:pt idx="1044">
                  <c:v>256</c:v>
                </c:pt>
                <c:pt idx="1045">
                  <c:v>240</c:v>
                </c:pt>
                <c:pt idx="1046">
                  <c:v>224</c:v>
                </c:pt>
                <c:pt idx="1047">
                  <c:v>224</c:v>
                </c:pt>
                <c:pt idx="1048">
                  <c:v>276</c:v>
                </c:pt>
                <c:pt idx="1049">
                  <c:v>260</c:v>
                </c:pt>
                <c:pt idx="1050">
                  <c:v>272</c:v>
                </c:pt>
                <c:pt idx="1051">
                  <c:v>268</c:v>
                </c:pt>
                <c:pt idx="1052">
                  <c:v>308</c:v>
                </c:pt>
                <c:pt idx="1053">
                  <c:v>280</c:v>
                </c:pt>
                <c:pt idx="1054">
                  <c:v>224</c:v>
                </c:pt>
                <c:pt idx="1055">
                  <c:v>256</c:v>
                </c:pt>
                <c:pt idx="1056">
                  <c:v>188</c:v>
                </c:pt>
                <c:pt idx="1057">
                  <c:v>212</c:v>
                </c:pt>
                <c:pt idx="1058">
                  <c:v>152</c:v>
                </c:pt>
                <c:pt idx="1059">
                  <c:v>168</c:v>
                </c:pt>
                <c:pt idx="1060">
                  <c:v>276</c:v>
                </c:pt>
                <c:pt idx="1061">
                  <c:v>232</c:v>
                </c:pt>
                <c:pt idx="1062">
                  <c:v>256</c:v>
                </c:pt>
                <c:pt idx="1063">
                  <c:v>268</c:v>
                </c:pt>
                <c:pt idx="1064">
                  <c:v>228</c:v>
                </c:pt>
                <c:pt idx="1065">
                  <c:v>244</c:v>
                </c:pt>
                <c:pt idx="1066">
                  <c:v>260</c:v>
                </c:pt>
                <c:pt idx="1067">
                  <c:v>268</c:v>
                </c:pt>
                <c:pt idx="1068">
                  <c:v>208</c:v>
                </c:pt>
                <c:pt idx="1069">
                  <c:v>268</c:v>
                </c:pt>
                <c:pt idx="1070">
                  <c:v>296</c:v>
                </c:pt>
                <c:pt idx="1071">
                  <c:v>284</c:v>
                </c:pt>
                <c:pt idx="1072">
                  <c:v>204</c:v>
                </c:pt>
                <c:pt idx="1073">
                  <c:v>276</c:v>
                </c:pt>
                <c:pt idx="1074">
                  <c:v>244</c:v>
                </c:pt>
                <c:pt idx="1075">
                  <c:v>240</c:v>
                </c:pt>
                <c:pt idx="1076">
                  <c:v>216</c:v>
                </c:pt>
                <c:pt idx="1077">
                  <c:v>244</c:v>
                </c:pt>
                <c:pt idx="1078">
                  <c:v>252</c:v>
                </c:pt>
                <c:pt idx="1079">
                  <c:v>256</c:v>
                </c:pt>
                <c:pt idx="1080">
                  <c:v>260</c:v>
                </c:pt>
                <c:pt idx="1081">
                  <c:v>216</c:v>
                </c:pt>
                <c:pt idx="1082">
                  <c:v>288</c:v>
                </c:pt>
                <c:pt idx="1083">
                  <c:v>312</c:v>
                </c:pt>
                <c:pt idx="1084">
                  <c:v>264</c:v>
                </c:pt>
                <c:pt idx="1085">
                  <c:v>192</c:v>
                </c:pt>
                <c:pt idx="1086">
                  <c:v>232</c:v>
                </c:pt>
                <c:pt idx="1087">
                  <c:v>248</c:v>
                </c:pt>
                <c:pt idx="1088">
                  <c:v>240</c:v>
                </c:pt>
                <c:pt idx="1089">
                  <c:v>244</c:v>
                </c:pt>
                <c:pt idx="1090">
                  <c:v>228</c:v>
                </c:pt>
                <c:pt idx="1091">
                  <c:v>304</c:v>
                </c:pt>
                <c:pt idx="1092">
                  <c:v>252</c:v>
                </c:pt>
                <c:pt idx="1093">
                  <c:v>220</c:v>
                </c:pt>
                <c:pt idx="1094">
                  <c:v>284</c:v>
                </c:pt>
                <c:pt idx="1095">
                  <c:v>192</c:v>
                </c:pt>
                <c:pt idx="1096">
                  <c:v>232</c:v>
                </c:pt>
                <c:pt idx="1097">
                  <c:v>284</c:v>
                </c:pt>
                <c:pt idx="1098">
                  <c:v>244</c:v>
                </c:pt>
                <c:pt idx="1099">
                  <c:v>228</c:v>
                </c:pt>
                <c:pt idx="1100">
                  <c:v>248</c:v>
                </c:pt>
                <c:pt idx="1101">
                  <c:v>248</c:v>
                </c:pt>
                <c:pt idx="1102">
                  <c:v>300</c:v>
                </c:pt>
                <c:pt idx="1103">
                  <c:v>256</c:v>
                </c:pt>
                <c:pt idx="1104">
                  <c:v>228</c:v>
                </c:pt>
                <c:pt idx="1105">
                  <c:v>284</c:v>
                </c:pt>
                <c:pt idx="1106">
                  <c:v>268</c:v>
                </c:pt>
                <c:pt idx="1107">
                  <c:v>240</c:v>
                </c:pt>
                <c:pt idx="1108">
                  <c:v>240</c:v>
                </c:pt>
                <c:pt idx="1109">
                  <c:v>220</c:v>
                </c:pt>
                <c:pt idx="1110">
                  <c:v>280</c:v>
                </c:pt>
                <c:pt idx="1111">
                  <c:v>260</c:v>
                </c:pt>
                <c:pt idx="1112">
                  <c:v>300</c:v>
                </c:pt>
                <c:pt idx="1113">
                  <c:v>232</c:v>
                </c:pt>
                <c:pt idx="1114">
                  <c:v>280</c:v>
                </c:pt>
                <c:pt idx="1115">
                  <c:v>284</c:v>
                </c:pt>
                <c:pt idx="1116">
                  <c:v>248</c:v>
                </c:pt>
                <c:pt idx="1117">
                  <c:v>264</c:v>
                </c:pt>
                <c:pt idx="1118">
                  <c:v>276</c:v>
                </c:pt>
                <c:pt idx="1119">
                  <c:v>320</c:v>
                </c:pt>
                <c:pt idx="1120">
                  <c:v>260</c:v>
                </c:pt>
                <c:pt idx="1121">
                  <c:v>260</c:v>
                </c:pt>
                <c:pt idx="1122">
                  <c:v>264</c:v>
                </c:pt>
                <c:pt idx="1123">
                  <c:v>280</c:v>
                </c:pt>
                <c:pt idx="1124">
                  <c:v>316</c:v>
                </c:pt>
                <c:pt idx="1125">
                  <c:v>312</c:v>
                </c:pt>
                <c:pt idx="1126">
                  <c:v>292</c:v>
                </c:pt>
                <c:pt idx="1127">
                  <c:v>284</c:v>
                </c:pt>
                <c:pt idx="1128">
                  <c:v>240</c:v>
                </c:pt>
                <c:pt idx="1129">
                  <c:v>224</c:v>
                </c:pt>
                <c:pt idx="1130">
                  <c:v>272</c:v>
                </c:pt>
                <c:pt idx="1131">
                  <c:v>288</c:v>
                </c:pt>
                <c:pt idx="1132">
                  <c:v>280</c:v>
                </c:pt>
                <c:pt idx="1133">
                  <c:v>304</c:v>
                </c:pt>
                <c:pt idx="1134">
                  <c:v>264</c:v>
                </c:pt>
                <c:pt idx="1135">
                  <c:v>284</c:v>
                </c:pt>
                <c:pt idx="1136">
                  <c:v>260</c:v>
                </c:pt>
                <c:pt idx="1137">
                  <c:v>276</c:v>
                </c:pt>
                <c:pt idx="1138">
                  <c:v>296</c:v>
                </c:pt>
                <c:pt idx="1139">
                  <c:v>232</c:v>
                </c:pt>
                <c:pt idx="1140">
                  <c:v>248</c:v>
                </c:pt>
                <c:pt idx="1141">
                  <c:v>348</c:v>
                </c:pt>
                <c:pt idx="1142">
                  <c:v>288</c:v>
                </c:pt>
                <c:pt idx="1143">
                  <c:v>272</c:v>
                </c:pt>
                <c:pt idx="1144">
                  <c:v>264</c:v>
                </c:pt>
                <c:pt idx="1145">
                  <c:v>260</c:v>
                </c:pt>
                <c:pt idx="1146">
                  <c:v>236</c:v>
                </c:pt>
                <c:pt idx="1147">
                  <c:v>256</c:v>
                </c:pt>
                <c:pt idx="1148">
                  <c:v>272</c:v>
                </c:pt>
                <c:pt idx="1149">
                  <c:v>260</c:v>
                </c:pt>
                <c:pt idx="1150">
                  <c:v>312</c:v>
                </c:pt>
                <c:pt idx="1151">
                  <c:v>292</c:v>
                </c:pt>
                <c:pt idx="1152">
                  <c:v>252</c:v>
                </c:pt>
                <c:pt idx="1153">
                  <c:v>256</c:v>
                </c:pt>
                <c:pt idx="1154">
                  <c:v>256</c:v>
                </c:pt>
                <c:pt idx="1155">
                  <c:v>212</c:v>
                </c:pt>
                <c:pt idx="1156">
                  <c:v>304</c:v>
                </c:pt>
                <c:pt idx="1157">
                  <c:v>324</c:v>
                </c:pt>
                <c:pt idx="1158">
                  <c:v>260</c:v>
                </c:pt>
                <c:pt idx="1159">
                  <c:v>308</c:v>
                </c:pt>
                <c:pt idx="1160">
                  <c:v>324</c:v>
                </c:pt>
                <c:pt idx="1161">
                  <c:v>280</c:v>
                </c:pt>
                <c:pt idx="1162">
                  <c:v>240</c:v>
                </c:pt>
                <c:pt idx="1163">
                  <c:v>312</c:v>
                </c:pt>
                <c:pt idx="1164">
                  <c:v>296</c:v>
                </c:pt>
                <c:pt idx="1165">
                  <c:v>304</c:v>
                </c:pt>
                <c:pt idx="1166">
                  <c:v>268</c:v>
                </c:pt>
                <c:pt idx="1167">
                  <c:v>328</c:v>
                </c:pt>
                <c:pt idx="1168">
                  <c:v>288</c:v>
                </c:pt>
                <c:pt idx="1169">
                  <c:v>268</c:v>
                </c:pt>
                <c:pt idx="1170">
                  <c:v>300</c:v>
                </c:pt>
                <c:pt idx="1171">
                  <c:v>268</c:v>
                </c:pt>
                <c:pt idx="1172">
                  <c:v>220</c:v>
                </c:pt>
                <c:pt idx="1173">
                  <c:v>200</c:v>
                </c:pt>
                <c:pt idx="1174">
                  <c:v>268</c:v>
                </c:pt>
                <c:pt idx="1175">
                  <c:v>244</c:v>
                </c:pt>
                <c:pt idx="1176">
                  <c:v>248</c:v>
                </c:pt>
                <c:pt idx="1177">
                  <c:v>216</c:v>
                </c:pt>
                <c:pt idx="1178">
                  <c:v>248</c:v>
                </c:pt>
                <c:pt idx="1179">
                  <c:v>244</c:v>
                </c:pt>
                <c:pt idx="1180">
                  <c:v>348</c:v>
                </c:pt>
                <c:pt idx="1181">
                  <c:v>404</c:v>
                </c:pt>
                <c:pt idx="1182">
                  <c:v>488</c:v>
                </c:pt>
                <c:pt idx="1183">
                  <c:v>532</c:v>
                </c:pt>
                <c:pt idx="1184">
                  <c:v>528</c:v>
                </c:pt>
                <c:pt idx="1185">
                  <c:v>612</c:v>
                </c:pt>
                <c:pt idx="1186">
                  <c:v>496</c:v>
                </c:pt>
                <c:pt idx="1187">
                  <c:v>404</c:v>
                </c:pt>
                <c:pt idx="1188">
                  <c:v>484</c:v>
                </c:pt>
                <c:pt idx="1189">
                  <c:v>460</c:v>
                </c:pt>
                <c:pt idx="1190">
                  <c:v>312</c:v>
                </c:pt>
                <c:pt idx="1191">
                  <c:v>192</c:v>
                </c:pt>
                <c:pt idx="1192">
                  <c:v>228</c:v>
                </c:pt>
                <c:pt idx="1193">
                  <c:v>224</c:v>
                </c:pt>
                <c:pt idx="1194">
                  <c:v>108</c:v>
                </c:pt>
                <c:pt idx="1195">
                  <c:v>136</c:v>
                </c:pt>
                <c:pt idx="1196">
                  <c:v>108</c:v>
                </c:pt>
                <c:pt idx="1197">
                  <c:v>76</c:v>
                </c:pt>
                <c:pt idx="1198">
                  <c:v>56</c:v>
                </c:pt>
                <c:pt idx="1199">
                  <c:v>64</c:v>
                </c:pt>
                <c:pt idx="1200">
                  <c:v>24</c:v>
                </c:pt>
              </c:numCache>
            </c:numRef>
          </c:yVal>
          <c:smooth val="0"/>
        </c:ser>
        <c:dLbls>
          <c:showLegendKey val="0"/>
          <c:showVal val="0"/>
          <c:showCatName val="0"/>
          <c:showSerName val="0"/>
          <c:showPercent val="0"/>
          <c:showBubbleSize val="0"/>
        </c:dLbls>
        <c:axId val="43077632"/>
        <c:axId val="43079552"/>
      </c:scatterChart>
      <c:scatterChart>
        <c:scatterStyle val="lineMarker"/>
        <c:varyColors val="0"/>
        <c:ser>
          <c:idx val="2"/>
          <c:order val="1"/>
          <c:tx>
            <c:strRef>
              <c:f>SurveyScan!$M$3</c:f>
              <c:strCache>
                <c:ptCount val="1"/>
                <c:pt idx="0">
                  <c:v>30 s exposure</c:v>
                </c:pt>
              </c:strCache>
            </c:strRef>
          </c:tx>
          <c:spPr>
            <a:ln w="12700">
              <a:solidFill>
                <a:schemeClr val="tx1"/>
              </a:solidFill>
            </a:ln>
          </c:spPr>
          <c:marker>
            <c:symbol val="none"/>
          </c:marker>
          <c:xVal>
            <c:numRef>
              <c:f>SurveyScan!$N$8:$N$1208</c:f>
              <c:numCache>
                <c:formatCode>General</c:formatCode>
                <c:ptCount val="1201"/>
                <c:pt idx="0">
                  <c:v>1199.9100000000001</c:v>
                </c:pt>
                <c:pt idx="1">
                  <c:v>1198.9100000000001</c:v>
                </c:pt>
                <c:pt idx="2">
                  <c:v>1197.9100000000001</c:v>
                </c:pt>
                <c:pt idx="3">
                  <c:v>1196.9100000000001</c:v>
                </c:pt>
                <c:pt idx="4">
                  <c:v>1195.9100000000001</c:v>
                </c:pt>
                <c:pt idx="5">
                  <c:v>1194.9100000000001</c:v>
                </c:pt>
                <c:pt idx="6">
                  <c:v>1193.9100000000001</c:v>
                </c:pt>
                <c:pt idx="7">
                  <c:v>1192.9100000000001</c:v>
                </c:pt>
                <c:pt idx="8">
                  <c:v>1191.9100000000001</c:v>
                </c:pt>
                <c:pt idx="9">
                  <c:v>1190.9100000000001</c:v>
                </c:pt>
                <c:pt idx="10">
                  <c:v>1189.9100000000001</c:v>
                </c:pt>
                <c:pt idx="11">
                  <c:v>1188.9100000000001</c:v>
                </c:pt>
                <c:pt idx="12">
                  <c:v>1187.9100000000001</c:v>
                </c:pt>
                <c:pt idx="13">
                  <c:v>1186.9100000000001</c:v>
                </c:pt>
                <c:pt idx="14">
                  <c:v>1185.9100000000001</c:v>
                </c:pt>
                <c:pt idx="15">
                  <c:v>1184.9100000000001</c:v>
                </c:pt>
                <c:pt idx="16">
                  <c:v>1183.9100000000001</c:v>
                </c:pt>
                <c:pt idx="17">
                  <c:v>1182.9100000000001</c:v>
                </c:pt>
                <c:pt idx="18">
                  <c:v>1181.9100000000001</c:v>
                </c:pt>
                <c:pt idx="19">
                  <c:v>1180.9100000000001</c:v>
                </c:pt>
                <c:pt idx="20">
                  <c:v>1179.9100000000001</c:v>
                </c:pt>
                <c:pt idx="21">
                  <c:v>1178.9100000000001</c:v>
                </c:pt>
                <c:pt idx="22">
                  <c:v>1177.9100000000001</c:v>
                </c:pt>
                <c:pt idx="23">
                  <c:v>1176.9100000000001</c:v>
                </c:pt>
                <c:pt idx="24">
                  <c:v>1175.9100000000001</c:v>
                </c:pt>
                <c:pt idx="25">
                  <c:v>1174.9100000000001</c:v>
                </c:pt>
                <c:pt idx="26">
                  <c:v>1173.9100000000001</c:v>
                </c:pt>
                <c:pt idx="27">
                  <c:v>1172.9100000000001</c:v>
                </c:pt>
                <c:pt idx="28">
                  <c:v>1171.9100000000001</c:v>
                </c:pt>
                <c:pt idx="29">
                  <c:v>1170.9100000000001</c:v>
                </c:pt>
                <c:pt idx="30">
                  <c:v>1169.9100000000001</c:v>
                </c:pt>
                <c:pt idx="31">
                  <c:v>1168.9100000000001</c:v>
                </c:pt>
                <c:pt idx="32">
                  <c:v>1167.9100000000001</c:v>
                </c:pt>
                <c:pt idx="33">
                  <c:v>1166.9100000000001</c:v>
                </c:pt>
                <c:pt idx="34">
                  <c:v>1165.9100000000001</c:v>
                </c:pt>
                <c:pt idx="35">
                  <c:v>1164.9100000000001</c:v>
                </c:pt>
                <c:pt idx="36">
                  <c:v>1163.9100000000001</c:v>
                </c:pt>
                <c:pt idx="37">
                  <c:v>1162.9100000000001</c:v>
                </c:pt>
                <c:pt idx="38">
                  <c:v>1161.9100000000001</c:v>
                </c:pt>
                <c:pt idx="39">
                  <c:v>1160.9100000000001</c:v>
                </c:pt>
                <c:pt idx="40">
                  <c:v>1159.9100000000001</c:v>
                </c:pt>
                <c:pt idx="41">
                  <c:v>1158.9100000000001</c:v>
                </c:pt>
                <c:pt idx="42">
                  <c:v>1157.9100000000001</c:v>
                </c:pt>
                <c:pt idx="43">
                  <c:v>1156.9100000000001</c:v>
                </c:pt>
                <c:pt idx="44">
                  <c:v>1155.9100000000001</c:v>
                </c:pt>
                <c:pt idx="45">
                  <c:v>1154.9100000000001</c:v>
                </c:pt>
                <c:pt idx="46">
                  <c:v>1153.9100000000001</c:v>
                </c:pt>
                <c:pt idx="47">
                  <c:v>1152.9100000000001</c:v>
                </c:pt>
                <c:pt idx="48">
                  <c:v>1151.9100000000001</c:v>
                </c:pt>
                <c:pt idx="49">
                  <c:v>1150.9100000000001</c:v>
                </c:pt>
                <c:pt idx="50">
                  <c:v>1149.9100000000001</c:v>
                </c:pt>
                <c:pt idx="51">
                  <c:v>1148.9100000000001</c:v>
                </c:pt>
                <c:pt idx="52">
                  <c:v>1147.9100000000001</c:v>
                </c:pt>
                <c:pt idx="53">
                  <c:v>1146.9100000000001</c:v>
                </c:pt>
                <c:pt idx="54">
                  <c:v>1145.9100000000001</c:v>
                </c:pt>
                <c:pt idx="55">
                  <c:v>1144.9100000000001</c:v>
                </c:pt>
                <c:pt idx="56">
                  <c:v>1143.9100000000001</c:v>
                </c:pt>
                <c:pt idx="57">
                  <c:v>1142.9100000000001</c:v>
                </c:pt>
                <c:pt idx="58">
                  <c:v>1141.9100000000001</c:v>
                </c:pt>
                <c:pt idx="59">
                  <c:v>1140.9100000000001</c:v>
                </c:pt>
                <c:pt idx="60">
                  <c:v>1139.9100000000001</c:v>
                </c:pt>
                <c:pt idx="61">
                  <c:v>1138.9100000000001</c:v>
                </c:pt>
                <c:pt idx="62">
                  <c:v>1137.9100000000001</c:v>
                </c:pt>
                <c:pt idx="63">
                  <c:v>1136.9100000000001</c:v>
                </c:pt>
                <c:pt idx="64">
                  <c:v>1135.9100000000001</c:v>
                </c:pt>
                <c:pt idx="65">
                  <c:v>1134.9100000000001</c:v>
                </c:pt>
                <c:pt idx="66">
                  <c:v>1133.9100000000001</c:v>
                </c:pt>
                <c:pt idx="67">
                  <c:v>1132.9100000000001</c:v>
                </c:pt>
                <c:pt idx="68">
                  <c:v>1131.9100000000001</c:v>
                </c:pt>
                <c:pt idx="69">
                  <c:v>1130.9100000000001</c:v>
                </c:pt>
                <c:pt idx="70">
                  <c:v>1129.9100000000001</c:v>
                </c:pt>
                <c:pt idx="71">
                  <c:v>1128.9100000000001</c:v>
                </c:pt>
                <c:pt idx="72">
                  <c:v>1127.9100000000001</c:v>
                </c:pt>
                <c:pt idx="73">
                  <c:v>1126.9100000000001</c:v>
                </c:pt>
                <c:pt idx="74">
                  <c:v>1125.9100000000001</c:v>
                </c:pt>
                <c:pt idx="75">
                  <c:v>1124.9100000000001</c:v>
                </c:pt>
                <c:pt idx="76">
                  <c:v>1123.9100000000001</c:v>
                </c:pt>
                <c:pt idx="77">
                  <c:v>1122.9100000000001</c:v>
                </c:pt>
                <c:pt idx="78">
                  <c:v>1121.9100000000001</c:v>
                </c:pt>
                <c:pt idx="79">
                  <c:v>1120.9100000000001</c:v>
                </c:pt>
                <c:pt idx="80">
                  <c:v>1119.9100000000001</c:v>
                </c:pt>
                <c:pt idx="81">
                  <c:v>1118.9100000000001</c:v>
                </c:pt>
                <c:pt idx="82">
                  <c:v>1117.9100000000001</c:v>
                </c:pt>
                <c:pt idx="83">
                  <c:v>1116.9100000000001</c:v>
                </c:pt>
                <c:pt idx="84">
                  <c:v>1115.9100000000001</c:v>
                </c:pt>
                <c:pt idx="85">
                  <c:v>1114.9100000000001</c:v>
                </c:pt>
                <c:pt idx="86">
                  <c:v>1113.9100000000001</c:v>
                </c:pt>
                <c:pt idx="87">
                  <c:v>1112.9100000000001</c:v>
                </c:pt>
                <c:pt idx="88">
                  <c:v>1111.9100000000001</c:v>
                </c:pt>
                <c:pt idx="89">
                  <c:v>1110.9100000000001</c:v>
                </c:pt>
                <c:pt idx="90">
                  <c:v>1109.9100000000001</c:v>
                </c:pt>
                <c:pt idx="91">
                  <c:v>1108.9100000000001</c:v>
                </c:pt>
                <c:pt idx="92">
                  <c:v>1107.9100000000001</c:v>
                </c:pt>
                <c:pt idx="93">
                  <c:v>1106.9100000000001</c:v>
                </c:pt>
                <c:pt idx="94">
                  <c:v>1105.9100000000001</c:v>
                </c:pt>
                <c:pt idx="95">
                  <c:v>1104.9100000000001</c:v>
                </c:pt>
                <c:pt idx="96">
                  <c:v>1103.9100000000001</c:v>
                </c:pt>
                <c:pt idx="97">
                  <c:v>1102.9100000000001</c:v>
                </c:pt>
                <c:pt idx="98">
                  <c:v>1101.9100000000001</c:v>
                </c:pt>
                <c:pt idx="99">
                  <c:v>1100.9100000000001</c:v>
                </c:pt>
                <c:pt idx="100">
                  <c:v>1099.9100000000001</c:v>
                </c:pt>
                <c:pt idx="101">
                  <c:v>1098.9100000000001</c:v>
                </c:pt>
                <c:pt idx="102">
                  <c:v>1097.9100000000001</c:v>
                </c:pt>
                <c:pt idx="103">
                  <c:v>1096.9100000000001</c:v>
                </c:pt>
                <c:pt idx="104">
                  <c:v>1095.9100000000001</c:v>
                </c:pt>
                <c:pt idx="105">
                  <c:v>1094.9100000000001</c:v>
                </c:pt>
                <c:pt idx="106">
                  <c:v>1093.9100000000001</c:v>
                </c:pt>
                <c:pt idx="107">
                  <c:v>1092.9100000000001</c:v>
                </c:pt>
                <c:pt idx="108">
                  <c:v>1091.9100000000001</c:v>
                </c:pt>
                <c:pt idx="109">
                  <c:v>1090.9100000000001</c:v>
                </c:pt>
                <c:pt idx="110">
                  <c:v>1089.9100000000001</c:v>
                </c:pt>
                <c:pt idx="111">
                  <c:v>1088.9100000000001</c:v>
                </c:pt>
                <c:pt idx="112">
                  <c:v>1087.9100000000001</c:v>
                </c:pt>
                <c:pt idx="113">
                  <c:v>1086.9100000000001</c:v>
                </c:pt>
                <c:pt idx="114">
                  <c:v>1085.9100000000001</c:v>
                </c:pt>
                <c:pt idx="115">
                  <c:v>1084.9100000000001</c:v>
                </c:pt>
                <c:pt idx="116">
                  <c:v>1083.9100000000001</c:v>
                </c:pt>
                <c:pt idx="117">
                  <c:v>1082.9100000000001</c:v>
                </c:pt>
                <c:pt idx="118">
                  <c:v>1081.9100000000001</c:v>
                </c:pt>
                <c:pt idx="119">
                  <c:v>1080.9100000000001</c:v>
                </c:pt>
                <c:pt idx="120">
                  <c:v>1079.9100000000001</c:v>
                </c:pt>
                <c:pt idx="121">
                  <c:v>1078.9100000000001</c:v>
                </c:pt>
                <c:pt idx="122">
                  <c:v>1077.9100000000001</c:v>
                </c:pt>
                <c:pt idx="123">
                  <c:v>1076.9100000000001</c:v>
                </c:pt>
                <c:pt idx="124">
                  <c:v>1075.9100000000001</c:v>
                </c:pt>
                <c:pt idx="125">
                  <c:v>1074.9100000000001</c:v>
                </c:pt>
                <c:pt idx="126">
                  <c:v>1073.9100000000001</c:v>
                </c:pt>
                <c:pt idx="127">
                  <c:v>1072.9100000000001</c:v>
                </c:pt>
                <c:pt idx="128">
                  <c:v>1071.9100000000001</c:v>
                </c:pt>
                <c:pt idx="129">
                  <c:v>1070.9100000000001</c:v>
                </c:pt>
                <c:pt idx="130">
                  <c:v>1069.9100000000001</c:v>
                </c:pt>
                <c:pt idx="131">
                  <c:v>1068.9100000000001</c:v>
                </c:pt>
                <c:pt idx="132">
                  <c:v>1067.9100000000001</c:v>
                </c:pt>
                <c:pt idx="133">
                  <c:v>1066.9100000000001</c:v>
                </c:pt>
                <c:pt idx="134">
                  <c:v>1065.9100000000001</c:v>
                </c:pt>
                <c:pt idx="135">
                  <c:v>1064.9100000000001</c:v>
                </c:pt>
                <c:pt idx="136">
                  <c:v>1063.9100000000001</c:v>
                </c:pt>
                <c:pt idx="137">
                  <c:v>1062.9100000000001</c:v>
                </c:pt>
                <c:pt idx="138">
                  <c:v>1061.9100000000001</c:v>
                </c:pt>
                <c:pt idx="139">
                  <c:v>1060.9100000000001</c:v>
                </c:pt>
                <c:pt idx="140">
                  <c:v>1059.9100000000001</c:v>
                </c:pt>
                <c:pt idx="141">
                  <c:v>1058.9100000000001</c:v>
                </c:pt>
                <c:pt idx="142">
                  <c:v>1057.9100000000001</c:v>
                </c:pt>
                <c:pt idx="143">
                  <c:v>1056.9100000000001</c:v>
                </c:pt>
                <c:pt idx="144">
                  <c:v>1055.9100000000001</c:v>
                </c:pt>
                <c:pt idx="145">
                  <c:v>1054.9100000000001</c:v>
                </c:pt>
                <c:pt idx="146">
                  <c:v>1053.9100000000001</c:v>
                </c:pt>
                <c:pt idx="147">
                  <c:v>1052.9100000000001</c:v>
                </c:pt>
                <c:pt idx="148">
                  <c:v>1051.9100000000001</c:v>
                </c:pt>
                <c:pt idx="149">
                  <c:v>1050.9100000000001</c:v>
                </c:pt>
                <c:pt idx="150">
                  <c:v>1049.9100000000001</c:v>
                </c:pt>
                <c:pt idx="151">
                  <c:v>1048.9100000000001</c:v>
                </c:pt>
                <c:pt idx="152">
                  <c:v>1047.9100000000001</c:v>
                </c:pt>
                <c:pt idx="153">
                  <c:v>1046.9100000000001</c:v>
                </c:pt>
                <c:pt idx="154">
                  <c:v>1045.9100000000001</c:v>
                </c:pt>
                <c:pt idx="155">
                  <c:v>1044.9100000000001</c:v>
                </c:pt>
                <c:pt idx="156">
                  <c:v>1043.9100000000001</c:v>
                </c:pt>
                <c:pt idx="157">
                  <c:v>1042.9100000000001</c:v>
                </c:pt>
                <c:pt idx="158">
                  <c:v>1041.9100000000001</c:v>
                </c:pt>
                <c:pt idx="159">
                  <c:v>1040.9100000000001</c:v>
                </c:pt>
                <c:pt idx="160">
                  <c:v>1039.9100000000001</c:v>
                </c:pt>
                <c:pt idx="161">
                  <c:v>1038.9100000000001</c:v>
                </c:pt>
                <c:pt idx="162">
                  <c:v>1037.9100000000001</c:v>
                </c:pt>
                <c:pt idx="163">
                  <c:v>1036.9100000000001</c:v>
                </c:pt>
                <c:pt idx="164">
                  <c:v>1035.9100000000001</c:v>
                </c:pt>
                <c:pt idx="165">
                  <c:v>1034.9100000000001</c:v>
                </c:pt>
                <c:pt idx="166">
                  <c:v>1033.9100000000001</c:v>
                </c:pt>
                <c:pt idx="167">
                  <c:v>1032.9100000000001</c:v>
                </c:pt>
                <c:pt idx="168">
                  <c:v>1031.9100000000001</c:v>
                </c:pt>
                <c:pt idx="169">
                  <c:v>1030.9100000000001</c:v>
                </c:pt>
                <c:pt idx="170">
                  <c:v>1029.9100000000001</c:v>
                </c:pt>
                <c:pt idx="171">
                  <c:v>1028.9100000000001</c:v>
                </c:pt>
                <c:pt idx="172">
                  <c:v>1027.9100000000001</c:v>
                </c:pt>
                <c:pt idx="173">
                  <c:v>1026.9100000000001</c:v>
                </c:pt>
                <c:pt idx="174">
                  <c:v>1025.9100000000001</c:v>
                </c:pt>
                <c:pt idx="175">
                  <c:v>1024.9100000000001</c:v>
                </c:pt>
                <c:pt idx="176">
                  <c:v>1023.91</c:v>
                </c:pt>
                <c:pt idx="177">
                  <c:v>1022.91</c:v>
                </c:pt>
                <c:pt idx="178">
                  <c:v>1021.91</c:v>
                </c:pt>
                <c:pt idx="179">
                  <c:v>1020.91</c:v>
                </c:pt>
                <c:pt idx="180">
                  <c:v>1019.91</c:v>
                </c:pt>
                <c:pt idx="181">
                  <c:v>1018.91</c:v>
                </c:pt>
                <c:pt idx="182">
                  <c:v>1017.91</c:v>
                </c:pt>
                <c:pt idx="183">
                  <c:v>1016.91</c:v>
                </c:pt>
                <c:pt idx="184">
                  <c:v>1015.91</c:v>
                </c:pt>
                <c:pt idx="185">
                  <c:v>1014.91</c:v>
                </c:pt>
                <c:pt idx="186">
                  <c:v>1013.91</c:v>
                </c:pt>
                <c:pt idx="187">
                  <c:v>1012.91</c:v>
                </c:pt>
                <c:pt idx="188">
                  <c:v>1011.91</c:v>
                </c:pt>
                <c:pt idx="189">
                  <c:v>1010.91</c:v>
                </c:pt>
                <c:pt idx="190">
                  <c:v>1009.91</c:v>
                </c:pt>
                <c:pt idx="191">
                  <c:v>1008.91</c:v>
                </c:pt>
                <c:pt idx="192">
                  <c:v>1007.91</c:v>
                </c:pt>
                <c:pt idx="193">
                  <c:v>1006.91</c:v>
                </c:pt>
                <c:pt idx="194">
                  <c:v>1005.91</c:v>
                </c:pt>
                <c:pt idx="195">
                  <c:v>1004.91</c:v>
                </c:pt>
                <c:pt idx="196">
                  <c:v>1003.91</c:v>
                </c:pt>
                <c:pt idx="197">
                  <c:v>1002.91</c:v>
                </c:pt>
                <c:pt idx="198">
                  <c:v>1001.91</c:v>
                </c:pt>
                <c:pt idx="199">
                  <c:v>1000.91</c:v>
                </c:pt>
                <c:pt idx="200">
                  <c:v>999.91</c:v>
                </c:pt>
                <c:pt idx="201">
                  <c:v>998.91</c:v>
                </c:pt>
                <c:pt idx="202">
                  <c:v>997.91</c:v>
                </c:pt>
                <c:pt idx="203">
                  <c:v>996.91</c:v>
                </c:pt>
                <c:pt idx="204">
                  <c:v>995.91</c:v>
                </c:pt>
                <c:pt idx="205">
                  <c:v>994.91</c:v>
                </c:pt>
                <c:pt idx="206">
                  <c:v>993.91</c:v>
                </c:pt>
                <c:pt idx="207">
                  <c:v>992.91</c:v>
                </c:pt>
                <c:pt idx="208">
                  <c:v>991.91</c:v>
                </c:pt>
                <c:pt idx="209">
                  <c:v>990.91</c:v>
                </c:pt>
                <c:pt idx="210">
                  <c:v>989.91</c:v>
                </c:pt>
                <c:pt idx="211">
                  <c:v>988.91</c:v>
                </c:pt>
                <c:pt idx="212">
                  <c:v>987.91</c:v>
                </c:pt>
                <c:pt idx="213">
                  <c:v>986.91</c:v>
                </c:pt>
                <c:pt idx="214">
                  <c:v>985.91</c:v>
                </c:pt>
                <c:pt idx="215">
                  <c:v>984.91</c:v>
                </c:pt>
                <c:pt idx="216">
                  <c:v>983.91</c:v>
                </c:pt>
                <c:pt idx="217">
                  <c:v>982.91</c:v>
                </c:pt>
                <c:pt idx="218">
                  <c:v>981.91</c:v>
                </c:pt>
                <c:pt idx="219">
                  <c:v>980.91</c:v>
                </c:pt>
                <c:pt idx="220">
                  <c:v>979.91</c:v>
                </c:pt>
                <c:pt idx="221">
                  <c:v>978.91</c:v>
                </c:pt>
                <c:pt idx="222">
                  <c:v>977.91</c:v>
                </c:pt>
                <c:pt idx="223">
                  <c:v>976.91</c:v>
                </c:pt>
                <c:pt idx="224">
                  <c:v>975.91</c:v>
                </c:pt>
                <c:pt idx="225">
                  <c:v>974.91</c:v>
                </c:pt>
                <c:pt idx="226">
                  <c:v>973.91</c:v>
                </c:pt>
                <c:pt idx="227">
                  <c:v>972.91</c:v>
                </c:pt>
                <c:pt idx="228">
                  <c:v>971.91</c:v>
                </c:pt>
                <c:pt idx="229">
                  <c:v>970.91</c:v>
                </c:pt>
                <c:pt idx="230">
                  <c:v>969.91</c:v>
                </c:pt>
                <c:pt idx="231">
                  <c:v>968.91</c:v>
                </c:pt>
                <c:pt idx="232">
                  <c:v>967.91</c:v>
                </c:pt>
                <c:pt idx="233">
                  <c:v>966.91</c:v>
                </c:pt>
                <c:pt idx="234">
                  <c:v>965.91</c:v>
                </c:pt>
                <c:pt idx="235">
                  <c:v>964.91</c:v>
                </c:pt>
                <c:pt idx="236">
                  <c:v>963.91</c:v>
                </c:pt>
                <c:pt idx="237">
                  <c:v>962.91</c:v>
                </c:pt>
                <c:pt idx="238">
                  <c:v>961.91</c:v>
                </c:pt>
                <c:pt idx="239">
                  <c:v>960.91</c:v>
                </c:pt>
                <c:pt idx="240">
                  <c:v>959.91</c:v>
                </c:pt>
                <c:pt idx="241">
                  <c:v>958.91</c:v>
                </c:pt>
                <c:pt idx="242">
                  <c:v>957.91</c:v>
                </c:pt>
                <c:pt idx="243">
                  <c:v>956.91</c:v>
                </c:pt>
                <c:pt idx="244">
                  <c:v>955.91</c:v>
                </c:pt>
                <c:pt idx="245">
                  <c:v>954.91</c:v>
                </c:pt>
                <c:pt idx="246">
                  <c:v>953.91</c:v>
                </c:pt>
                <c:pt idx="247">
                  <c:v>952.91</c:v>
                </c:pt>
                <c:pt idx="248">
                  <c:v>951.91</c:v>
                </c:pt>
                <c:pt idx="249">
                  <c:v>950.91</c:v>
                </c:pt>
                <c:pt idx="250">
                  <c:v>949.91</c:v>
                </c:pt>
                <c:pt idx="251">
                  <c:v>948.91</c:v>
                </c:pt>
                <c:pt idx="252">
                  <c:v>947.91</c:v>
                </c:pt>
                <c:pt idx="253">
                  <c:v>946.91</c:v>
                </c:pt>
                <c:pt idx="254">
                  <c:v>945.91</c:v>
                </c:pt>
                <c:pt idx="255">
                  <c:v>944.91</c:v>
                </c:pt>
                <c:pt idx="256">
                  <c:v>943.91</c:v>
                </c:pt>
                <c:pt idx="257">
                  <c:v>942.91</c:v>
                </c:pt>
                <c:pt idx="258">
                  <c:v>941.91</c:v>
                </c:pt>
                <c:pt idx="259">
                  <c:v>940.91</c:v>
                </c:pt>
                <c:pt idx="260">
                  <c:v>939.91</c:v>
                </c:pt>
                <c:pt idx="261">
                  <c:v>938.91</c:v>
                </c:pt>
                <c:pt idx="262">
                  <c:v>937.91</c:v>
                </c:pt>
                <c:pt idx="263">
                  <c:v>936.91</c:v>
                </c:pt>
                <c:pt idx="264">
                  <c:v>935.91</c:v>
                </c:pt>
                <c:pt idx="265">
                  <c:v>934.91</c:v>
                </c:pt>
                <c:pt idx="266">
                  <c:v>933.91</c:v>
                </c:pt>
                <c:pt idx="267">
                  <c:v>932.91</c:v>
                </c:pt>
                <c:pt idx="268">
                  <c:v>931.91</c:v>
                </c:pt>
                <c:pt idx="269">
                  <c:v>930.91</c:v>
                </c:pt>
                <c:pt idx="270">
                  <c:v>929.91</c:v>
                </c:pt>
                <c:pt idx="271">
                  <c:v>928.91</c:v>
                </c:pt>
                <c:pt idx="272">
                  <c:v>927.91</c:v>
                </c:pt>
                <c:pt idx="273">
                  <c:v>926.91</c:v>
                </c:pt>
                <c:pt idx="274">
                  <c:v>925.91</c:v>
                </c:pt>
                <c:pt idx="275">
                  <c:v>924.91</c:v>
                </c:pt>
                <c:pt idx="276">
                  <c:v>923.91</c:v>
                </c:pt>
                <c:pt idx="277">
                  <c:v>922.91</c:v>
                </c:pt>
                <c:pt idx="278">
                  <c:v>921.91</c:v>
                </c:pt>
                <c:pt idx="279">
                  <c:v>920.91</c:v>
                </c:pt>
                <c:pt idx="280">
                  <c:v>919.91</c:v>
                </c:pt>
                <c:pt idx="281">
                  <c:v>918.91</c:v>
                </c:pt>
                <c:pt idx="282">
                  <c:v>917.91</c:v>
                </c:pt>
                <c:pt idx="283">
                  <c:v>916.91</c:v>
                </c:pt>
                <c:pt idx="284">
                  <c:v>915.91</c:v>
                </c:pt>
                <c:pt idx="285">
                  <c:v>914.91</c:v>
                </c:pt>
                <c:pt idx="286">
                  <c:v>913.91</c:v>
                </c:pt>
                <c:pt idx="287">
                  <c:v>912.91</c:v>
                </c:pt>
                <c:pt idx="288">
                  <c:v>911.91</c:v>
                </c:pt>
                <c:pt idx="289">
                  <c:v>910.91</c:v>
                </c:pt>
                <c:pt idx="290">
                  <c:v>909.91</c:v>
                </c:pt>
                <c:pt idx="291">
                  <c:v>908.91</c:v>
                </c:pt>
                <c:pt idx="292">
                  <c:v>907.91</c:v>
                </c:pt>
                <c:pt idx="293">
                  <c:v>906.91</c:v>
                </c:pt>
                <c:pt idx="294">
                  <c:v>905.91</c:v>
                </c:pt>
                <c:pt idx="295">
                  <c:v>904.91</c:v>
                </c:pt>
                <c:pt idx="296">
                  <c:v>903.91</c:v>
                </c:pt>
                <c:pt idx="297">
                  <c:v>902.91</c:v>
                </c:pt>
                <c:pt idx="298">
                  <c:v>901.91</c:v>
                </c:pt>
                <c:pt idx="299">
                  <c:v>900.91</c:v>
                </c:pt>
                <c:pt idx="300">
                  <c:v>899.91</c:v>
                </c:pt>
                <c:pt idx="301">
                  <c:v>898.91</c:v>
                </c:pt>
                <c:pt idx="302">
                  <c:v>897.91</c:v>
                </c:pt>
                <c:pt idx="303">
                  <c:v>896.91</c:v>
                </c:pt>
                <c:pt idx="304">
                  <c:v>895.91</c:v>
                </c:pt>
                <c:pt idx="305">
                  <c:v>894.91</c:v>
                </c:pt>
                <c:pt idx="306">
                  <c:v>893.91</c:v>
                </c:pt>
                <c:pt idx="307">
                  <c:v>892.91</c:v>
                </c:pt>
                <c:pt idx="308">
                  <c:v>891.91</c:v>
                </c:pt>
                <c:pt idx="309">
                  <c:v>890.91</c:v>
                </c:pt>
                <c:pt idx="310">
                  <c:v>889.91</c:v>
                </c:pt>
                <c:pt idx="311">
                  <c:v>888.91</c:v>
                </c:pt>
                <c:pt idx="312">
                  <c:v>887.91</c:v>
                </c:pt>
                <c:pt idx="313">
                  <c:v>886.91</c:v>
                </c:pt>
                <c:pt idx="314">
                  <c:v>885.91</c:v>
                </c:pt>
                <c:pt idx="315">
                  <c:v>884.91</c:v>
                </c:pt>
                <c:pt idx="316">
                  <c:v>883.91</c:v>
                </c:pt>
                <c:pt idx="317">
                  <c:v>882.91</c:v>
                </c:pt>
                <c:pt idx="318">
                  <c:v>881.91</c:v>
                </c:pt>
                <c:pt idx="319">
                  <c:v>880.91</c:v>
                </c:pt>
                <c:pt idx="320">
                  <c:v>879.91</c:v>
                </c:pt>
                <c:pt idx="321">
                  <c:v>878.91</c:v>
                </c:pt>
                <c:pt idx="322">
                  <c:v>877.91</c:v>
                </c:pt>
                <c:pt idx="323">
                  <c:v>876.91</c:v>
                </c:pt>
                <c:pt idx="324">
                  <c:v>875.91</c:v>
                </c:pt>
                <c:pt idx="325">
                  <c:v>874.91</c:v>
                </c:pt>
                <c:pt idx="326">
                  <c:v>873.91</c:v>
                </c:pt>
                <c:pt idx="327">
                  <c:v>872.91</c:v>
                </c:pt>
                <c:pt idx="328">
                  <c:v>871.91</c:v>
                </c:pt>
                <c:pt idx="329">
                  <c:v>870.91</c:v>
                </c:pt>
                <c:pt idx="330">
                  <c:v>869.91</c:v>
                </c:pt>
                <c:pt idx="331">
                  <c:v>868.91</c:v>
                </c:pt>
                <c:pt idx="332">
                  <c:v>867.91</c:v>
                </c:pt>
                <c:pt idx="333">
                  <c:v>866.91</c:v>
                </c:pt>
                <c:pt idx="334">
                  <c:v>865.91</c:v>
                </c:pt>
                <c:pt idx="335">
                  <c:v>864.91</c:v>
                </c:pt>
                <c:pt idx="336">
                  <c:v>863.91</c:v>
                </c:pt>
                <c:pt idx="337">
                  <c:v>862.91</c:v>
                </c:pt>
                <c:pt idx="338">
                  <c:v>861.91</c:v>
                </c:pt>
                <c:pt idx="339">
                  <c:v>860.91</c:v>
                </c:pt>
                <c:pt idx="340">
                  <c:v>859.91</c:v>
                </c:pt>
                <c:pt idx="341">
                  <c:v>858.91</c:v>
                </c:pt>
                <c:pt idx="342">
                  <c:v>857.91</c:v>
                </c:pt>
                <c:pt idx="343">
                  <c:v>856.91</c:v>
                </c:pt>
                <c:pt idx="344">
                  <c:v>855.91</c:v>
                </c:pt>
                <c:pt idx="345">
                  <c:v>854.91</c:v>
                </c:pt>
                <c:pt idx="346">
                  <c:v>853.91</c:v>
                </c:pt>
                <c:pt idx="347">
                  <c:v>852.91</c:v>
                </c:pt>
                <c:pt idx="348">
                  <c:v>851.91</c:v>
                </c:pt>
                <c:pt idx="349">
                  <c:v>850.91</c:v>
                </c:pt>
                <c:pt idx="350">
                  <c:v>849.91</c:v>
                </c:pt>
                <c:pt idx="351">
                  <c:v>848.91</c:v>
                </c:pt>
                <c:pt idx="352">
                  <c:v>847.91</c:v>
                </c:pt>
                <c:pt idx="353">
                  <c:v>846.91</c:v>
                </c:pt>
                <c:pt idx="354">
                  <c:v>845.91</c:v>
                </c:pt>
                <c:pt idx="355">
                  <c:v>844.91</c:v>
                </c:pt>
                <c:pt idx="356">
                  <c:v>843.91</c:v>
                </c:pt>
                <c:pt idx="357">
                  <c:v>842.91</c:v>
                </c:pt>
                <c:pt idx="358">
                  <c:v>841.91</c:v>
                </c:pt>
                <c:pt idx="359">
                  <c:v>840.91</c:v>
                </c:pt>
                <c:pt idx="360">
                  <c:v>839.91</c:v>
                </c:pt>
                <c:pt idx="361">
                  <c:v>838.91</c:v>
                </c:pt>
                <c:pt idx="362">
                  <c:v>837.91</c:v>
                </c:pt>
                <c:pt idx="363">
                  <c:v>836.91</c:v>
                </c:pt>
                <c:pt idx="364">
                  <c:v>835.91</c:v>
                </c:pt>
                <c:pt idx="365">
                  <c:v>834.91</c:v>
                </c:pt>
                <c:pt idx="366">
                  <c:v>833.91</c:v>
                </c:pt>
                <c:pt idx="367">
                  <c:v>832.91</c:v>
                </c:pt>
                <c:pt idx="368">
                  <c:v>831.91</c:v>
                </c:pt>
                <c:pt idx="369">
                  <c:v>830.91</c:v>
                </c:pt>
                <c:pt idx="370">
                  <c:v>829.91</c:v>
                </c:pt>
                <c:pt idx="371">
                  <c:v>828.91</c:v>
                </c:pt>
                <c:pt idx="372">
                  <c:v>827.91</c:v>
                </c:pt>
                <c:pt idx="373">
                  <c:v>826.91</c:v>
                </c:pt>
                <c:pt idx="374">
                  <c:v>825.91</c:v>
                </c:pt>
                <c:pt idx="375">
                  <c:v>824.91</c:v>
                </c:pt>
                <c:pt idx="376">
                  <c:v>823.91</c:v>
                </c:pt>
                <c:pt idx="377">
                  <c:v>822.91</c:v>
                </c:pt>
                <c:pt idx="378">
                  <c:v>821.91</c:v>
                </c:pt>
                <c:pt idx="379">
                  <c:v>820.91</c:v>
                </c:pt>
                <c:pt idx="380">
                  <c:v>819.91</c:v>
                </c:pt>
                <c:pt idx="381">
                  <c:v>818.91</c:v>
                </c:pt>
                <c:pt idx="382">
                  <c:v>817.91</c:v>
                </c:pt>
                <c:pt idx="383">
                  <c:v>816.91</c:v>
                </c:pt>
                <c:pt idx="384">
                  <c:v>815.91</c:v>
                </c:pt>
                <c:pt idx="385">
                  <c:v>814.91</c:v>
                </c:pt>
                <c:pt idx="386">
                  <c:v>813.91</c:v>
                </c:pt>
                <c:pt idx="387">
                  <c:v>812.91</c:v>
                </c:pt>
                <c:pt idx="388">
                  <c:v>811.91</c:v>
                </c:pt>
                <c:pt idx="389">
                  <c:v>810.91</c:v>
                </c:pt>
                <c:pt idx="390">
                  <c:v>809.91</c:v>
                </c:pt>
                <c:pt idx="391">
                  <c:v>808.91</c:v>
                </c:pt>
                <c:pt idx="392">
                  <c:v>807.91</c:v>
                </c:pt>
                <c:pt idx="393">
                  <c:v>806.91</c:v>
                </c:pt>
                <c:pt idx="394">
                  <c:v>805.91</c:v>
                </c:pt>
                <c:pt idx="395">
                  <c:v>804.91</c:v>
                </c:pt>
                <c:pt idx="396">
                  <c:v>803.91</c:v>
                </c:pt>
                <c:pt idx="397">
                  <c:v>802.91</c:v>
                </c:pt>
                <c:pt idx="398">
                  <c:v>801.91</c:v>
                </c:pt>
                <c:pt idx="399">
                  <c:v>800.91</c:v>
                </c:pt>
                <c:pt idx="400">
                  <c:v>799.91</c:v>
                </c:pt>
                <c:pt idx="401">
                  <c:v>798.91</c:v>
                </c:pt>
                <c:pt idx="402">
                  <c:v>797.91</c:v>
                </c:pt>
                <c:pt idx="403">
                  <c:v>796.91</c:v>
                </c:pt>
                <c:pt idx="404">
                  <c:v>795.91</c:v>
                </c:pt>
                <c:pt idx="405">
                  <c:v>794.91</c:v>
                </c:pt>
                <c:pt idx="406">
                  <c:v>793.91</c:v>
                </c:pt>
                <c:pt idx="407">
                  <c:v>792.91</c:v>
                </c:pt>
                <c:pt idx="408">
                  <c:v>791.91</c:v>
                </c:pt>
                <c:pt idx="409">
                  <c:v>790.91</c:v>
                </c:pt>
                <c:pt idx="410">
                  <c:v>789.91</c:v>
                </c:pt>
                <c:pt idx="411">
                  <c:v>788.91</c:v>
                </c:pt>
                <c:pt idx="412">
                  <c:v>787.91</c:v>
                </c:pt>
                <c:pt idx="413">
                  <c:v>786.91</c:v>
                </c:pt>
                <c:pt idx="414">
                  <c:v>785.91</c:v>
                </c:pt>
                <c:pt idx="415">
                  <c:v>784.91</c:v>
                </c:pt>
                <c:pt idx="416">
                  <c:v>783.91</c:v>
                </c:pt>
                <c:pt idx="417">
                  <c:v>782.91</c:v>
                </c:pt>
                <c:pt idx="418">
                  <c:v>781.91</c:v>
                </c:pt>
                <c:pt idx="419">
                  <c:v>780.91</c:v>
                </c:pt>
                <c:pt idx="420">
                  <c:v>779.91</c:v>
                </c:pt>
                <c:pt idx="421">
                  <c:v>778.91</c:v>
                </c:pt>
                <c:pt idx="422">
                  <c:v>777.91</c:v>
                </c:pt>
                <c:pt idx="423">
                  <c:v>776.91</c:v>
                </c:pt>
                <c:pt idx="424">
                  <c:v>775.91</c:v>
                </c:pt>
                <c:pt idx="425">
                  <c:v>774.91</c:v>
                </c:pt>
                <c:pt idx="426">
                  <c:v>773.91</c:v>
                </c:pt>
                <c:pt idx="427">
                  <c:v>772.91</c:v>
                </c:pt>
                <c:pt idx="428">
                  <c:v>771.91</c:v>
                </c:pt>
                <c:pt idx="429">
                  <c:v>770.91</c:v>
                </c:pt>
                <c:pt idx="430">
                  <c:v>769.91</c:v>
                </c:pt>
                <c:pt idx="431">
                  <c:v>768.91</c:v>
                </c:pt>
                <c:pt idx="432">
                  <c:v>767.91</c:v>
                </c:pt>
                <c:pt idx="433">
                  <c:v>766.91</c:v>
                </c:pt>
                <c:pt idx="434">
                  <c:v>765.91</c:v>
                </c:pt>
                <c:pt idx="435">
                  <c:v>764.91</c:v>
                </c:pt>
                <c:pt idx="436">
                  <c:v>763.91</c:v>
                </c:pt>
                <c:pt idx="437">
                  <c:v>762.91</c:v>
                </c:pt>
                <c:pt idx="438">
                  <c:v>761.91</c:v>
                </c:pt>
                <c:pt idx="439">
                  <c:v>760.91</c:v>
                </c:pt>
                <c:pt idx="440">
                  <c:v>759.91</c:v>
                </c:pt>
                <c:pt idx="441">
                  <c:v>758.91</c:v>
                </c:pt>
                <c:pt idx="442">
                  <c:v>757.91</c:v>
                </c:pt>
                <c:pt idx="443">
                  <c:v>756.91</c:v>
                </c:pt>
                <c:pt idx="444">
                  <c:v>755.91</c:v>
                </c:pt>
                <c:pt idx="445">
                  <c:v>754.91</c:v>
                </c:pt>
                <c:pt idx="446">
                  <c:v>753.91</c:v>
                </c:pt>
                <c:pt idx="447">
                  <c:v>752.91</c:v>
                </c:pt>
                <c:pt idx="448">
                  <c:v>751.91</c:v>
                </c:pt>
                <c:pt idx="449">
                  <c:v>750.91</c:v>
                </c:pt>
                <c:pt idx="450">
                  <c:v>749.91</c:v>
                </c:pt>
                <c:pt idx="451">
                  <c:v>748.91</c:v>
                </c:pt>
                <c:pt idx="452">
                  <c:v>747.91</c:v>
                </c:pt>
                <c:pt idx="453">
                  <c:v>746.91</c:v>
                </c:pt>
                <c:pt idx="454">
                  <c:v>745.91</c:v>
                </c:pt>
                <c:pt idx="455">
                  <c:v>744.91</c:v>
                </c:pt>
                <c:pt idx="456">
                  <c:v>743.91</c:v>
                </c:pt>
                <c:pt idx="457">
                  <c:v>742.91</c:v>
                </c:pt>
                <c:pt idx="458">
                  <c:v>741.91</c:v>
                </c:pt>
                <c:pt idx="459">
                  <c:v>740.91</c:v>
                </c:pt>
                <c:pt idx="460">
                  <c:v>739.91</c:v>
                </c:pt>
                <c:pt idx="461">
                  <c:v>738.91</c:v>
                </c:pt>
                <c:pt idx="462">
                  <c:v>737.91</c:v>
                </c:pt>
                <c:pt idx="463">
                  <c:v>736.91</c:v>
                </c:pt>
                <c:pt idx="464">
                  <c:v>735.91</c:v>
                </c:pt>
                <c:pt idx="465">
                  <c:v>734.91</c:v>
                </c:pt>
                <c:pt idx="466">
                  <c:v>733.91</c:v>
                </c:pt>
                <c:pt idx="467">
                  <c:v>732.91</c:v>
                </c:pt>
                <c:pt idx="468">
                  <c:v>731.91</c:v>
                </c:pt>
                <c:pt idx="469">
                  <c:v>730.91</c:v>
                </c:pt>
                <c:pt idx="470">
                  <c:v>729.91</c:v>
                </c:pt>
                <c:pt idx="471">
                  <c:v>728.91</c:v>
                </c:pt>
                <c:pt idx="472">
                  <c:v>727.91</c:v>
                </c:pt>
                <c:pt idx="473">
                  <c:v>726.91</c:v>
                </c:pt>
                <c:pt idx="474">
                  <c:v>725.91</c:v>
                </c:pt>
                <c:pt idx="475">
                  <c:v>724.91</c:v>
                </c:pt>
                <c:pt idx="476">
                  <c:v>723.91</c:v>
                </c:pt>
                <c:pt idx="477">
                  <c:v>722.91</c:v>
                </c:pt>
                <c:pt idx="478">
                  <c:v>721.91</c:v>
                </c:pt>
                <c:pt idx="479">
                  <c:v>720.91</c:v>
                </c:pt>
                <c:pt idx="480">
                  <c:v>719.91</c:v>
                </c:pt>
                <c:pt idx="481">
                  <c:v>718.91</c:v>
                </c:pt>
                <c:pt idx="482">
                  <c:v>717.91</c:v>
                </c:pt>
                <c:pt idx="483">
                  <c:v>716.91</c:v>
                </c:pt>
                <c:pt idx="484">
                  <c:v>715.91</c:v>
                </c:pt>
                <c:pt idx="485">
                  <c:v>714.91</c:v>
                </c:pt>
                <c:pt idx="486">
                  <c:v>713.91</c:v>
                </c:pt>
                <c:pt idx="487">
                  <c:v>712.91</c:v>
                </c:pt>
                <c:pt idx="488">
                  <c:v>711.91</c:v>
                </c:pt>
                <c:pt idx="489">
                  <c:v>710.91</c:v>
                </c:pt>
                <c:pt idx="490">
                  <c:v>709.91</c:v>
                </c:pt>
                <c:pt idx="491">
                  <c:v>708.91</c:v>
                </c:pt>
                <c:pt idx="492">
                  <c:v>707.91</c:v>
                </c:pt>
                <c:pt idx="493">
                  <c:v>706.91</c:v>
                </c:pt>
                <c:pt idx="494">
                  <c:v>705.91</c:v>
                </c:pt>
                <c:pt idx="495">
                  <c:v>704.91</c:v>
                </c:pt>
                <c:pt idx="496">
                  <c:v>703.91</c:v>
                </c:pt>
                <c:pt idx="497">
                  <c:v>702.91</c:v>
                </c:pt>
                <c:pt idx="498">
                  <c:v>701.91</c:v>
                </c:pt>
                <c:pt idx="499">
                  <c:v>700.91</c:v>
                </c:pt>
                <c:pt idx="500">
                  <c:v>699.91</c:v>
                </c:pt>
                <c:pt idx="501">
                  <c:v>698.91</c:v>
                </c:pt>
                <c:pt idx="502">
                  <c:v>697.91</c:v>
                </c:pt>
                <c:pt idx="503">
                  <c:v>696.91</c:v>
                </c:pt>
                <c:pt idx="504">
                  <c:v>695.91</c:v>
                </c:pt>
                <c:pt idx="505">
                  <c:v>694.91</c:v>
                </c:pt>
                <c:pt idx="506">
                  <c:v>693.91</c:v>
                </c:pt>
                <c:pt idx="507">
                  <c:v>692.91</c:v>
                </c:pt>
                <c:pt idx="508">
                  <c:v>691.91</c:v>
                </c:pt>
                <c:pt idx="509">
                  <c:v>690.91</c:v>
                </c:pt>
                <c:pt idx="510">
                  <c:v>689.91</c:v>
                </c:pt>
                <c:pt idx="511">
                  <c:v>688.91</c:v>
                </c:pt>
                <c:pt idx="512">
                  <c:v>687.91</c:v>
                </c:pt>
                <c:pt idx="513">
                  <c:v>686.91</c:v>
                </c:pt>
                <c:pt idx="514">
                  <c:v>685.91</c:v>
                </c:pt>
                <c:pt idx="515">
                  <c:v>684.91</c:v>
                </c:pt>
                <c:pt idx="516">
                  <c:v>683.91</c:v>
                </c:pt>
                <c:pt idx="517">
                  <c:v>682.91</c:v>
                </c:pt>
                <c:pt idx="518">
                  <c:v>681.91</c:v>
                </c:pt>
                <c:pt idx="519">
                  <c:v>680.91</c:v>
                </c:pt>
                <c:pt idx="520">
                  <c:v>679.91</c:v>
                </c:pt>
                <c:pt idx="521">
                  <c:v>678.91</c:v>
                </c:pt>
                <c:pt idx="522">
                  <c:v>677.91</c:v>
                </c:pt>
                <c:pt idx="523">
                  <c:v>676.91</c:v>
                </c:pt>
                <c:pt idx="524">
                  <c:v>675.91</c:v>
                </c:pt>
                <c:pt idx="525">
                  <c:v>674.91</c:v>
                </c:pt>
                <c:pt idx="526">
                  <c:v>673.91</c:v>
                </c:pt>
                <c:pt idx="527">
                  <c:v>672.91</c:v>
                </c:pt>
                <c:pt idx="528">
                  <c:v>671.91</c:v>
                </c:pt>
                <c:pt idx="529">
                  <c:v>670.91</c:v>
                </c:pt>
                <c:pt idx="530">
                  <c:v>669.91</c:v>
                </c:pt>
                <c:pt idx="531">
                  <c:v>668.91</c:v>
                </c:pt>
                <c:pt idx="532">
                  <c:v>667.91</c:v>
                </c:pt>
                <c:pt idx="533">
                  <c:v>666.91</c:v>
                </c:pt>
                <c:pt idx="534">
                  <c:v>665.91</c:v>
                </c:pt>
                <c:pt idx="535">
                  <c:v>664.91</c:v>
                </c:pt>
                <c:pt idx="536">
                  <c:v>663.91</c:v>
                </c:pt>
                <c:pt idx="537">
                  <c:v>662.91</c:v>
                </c:pt>
                <c:pt idx="538">
                  <c:v>661.91</c:v>
                </c:pt>
                <c:pt idx="539">
                  <c:v>660.91</c:v>
                </c:pt>
                <c:pt idx="540">
                  <c:v>659.91</c:v>
                </c:pt>
                <c:pt idx="541">
                  <c:v>658.91</c:v>
                </c:pt>
                <c:pt idx="542">
                  <c:v>657.91</c:v>
                </c:pt>
                <c:pt idx="543">
                  <c:v>656.91</c:v>
                </c:pt>
                <c:pt idx="544">
                  <c:v>655.91</c:v>
                </c:pt>
                <c:pt idx="545">
                  <c:v>654.91</c:v>
                </c:pt>
                <c:pt idx="546">
                  <c:v>653.91</c:v>
                </c:pt>
                <c:pt idx="547">
                  <c:v>652.91</c:v>
                </c:pt>
                <c:pt idx="548">
                  <c:v>651.91</c:v>
                </c:pt>
                <c:pt idx="549">
                  <c:v>650.91</c:v>
                </c:pt>
                <c:pt idx="550">
                  <c:v>649.91</c:v>
                </c:pt>
                <c:pt idx="551">
                  <c:v>648.91</c:v>
                </c:pt>
                <c:pt idx="552">
                  <c:v>647.91</c:v>
                </c:pt>
                <c:pt idx="553">
                  <c:v>646.91</c:v>
                </c:pt>
                <c:pt idx="554">
                  <c:v>645.91</c:v>
                </c:pt>
                <c:pt idx="555">
                  <c:v>644.91</c:v>
                </c:pt>
                <c:pt idx="556">
                  <c:v>643.91</c:v>
                </c:pt>
                <c:pt idx="557">
                  <c:v>642.91</c:v>
                </c:pt>
                <c:pt idx="558">
                  <c:v>641.91</c:v>
                </c:pt>
                <c:pt idx="559">
                  <c:v>640.91</c:v>
                </c:pt>
                <c:pt idx="560">
                  <c:v>639.91</c:v>
                </c:pt>
                <c:pt idx="561">
                  <c:v>638.91</c:v>
                </c:pt>
                <c:pt idx="562">
                  <c:v>637.91</c:v>
                </c:pt>
                <c:pt idx="563">
                  <c:v>636.91</c:v>
                </c:pt>
                <c:pt idx="564">
                  <c:v>635.91</c:v>
                </c:pt>
                <c:pt idx="565">
                  <c:v>634.91</c:v>
                </c:pt>
                <c:pt idx="566">
                  <c:v>633.91</c:v>
                </c:pt>
                <c:pt idx="567">
                  <c:v>632.91</c:v>
                </c:pt>
                <c:pt idx="568">
                  <c:v>631.91</c:v>
                </c:pt>
                <c:pt idx="569">
                  <c:v>630.91</c:v>
                </c:pt>
                <c:pt idx="570">
                  <c:v>629.91</c:v>
                </c:pt>
                <c:pt idx="571">
                  <c:v>628.91</c:v>
                </c:pt>
                <c:pt idx="572">
                  <c:v>627.91</c:v>
                </c:pt>
                <c:pt idx="573">
                  <c:v>626.91</c:v>
                </c:pt>
                <c:pt idx="574">
                  <c:v>625.91</c:v>
                </c:pt>
                <c:pt idx="575">
                  <c:v>624.91</c:v>
                </c:pt>
                <c:pt idx="576">
                  <c:v>623.91</c:v>
                </c:pt>
                <c:pt idx="577">
                  <c:v>622.91</c:v>
                </c:pt>
                <c:pt idx="578">
                  <c:v>621.91</c:v>
                </c:pt>
                <c:pt idx="579">
                  <c:v>620.91</c:v>
                </c:pt>
                <c:pt idx="580">
                  <c:v>619.91</c:v>
                </c:pt>
                <c:pt idx="581">
                  <c:v>618.91</c:v>
                </c:pt>
                <c:pt idx="582">
                  <c:v>617.91</c:v>
                </c:pt>
                <c:pt idx="583">
                  <c:v>616.91</c:v>
                </c:pt>
                <c:pt idx="584">
                  <c:v>615.91</c:v>
                </c:pt>
                <c:pt idx="585">
                  <c:v>614.91</c:v>
                </c:pt>
                <c:pt idx="586">
                  <c:v>613.91</c:v>
                </c:pt>
                <c:pt idx="587">
                  <c:v>612.91</c:v>
                </c:pt>
                <c:pt idx="588">
                  <c:v>611.91</c:v>
                </c:pt>
                <c:pt idx="589">
                  <c:v>610.91</c:v>
                </c:pt>
                <c:pt idx="590">
                  <c:v>609.91</c:v>
                </c:pt>
                <c:pt idx="591">
                  <c:v>608.91</c:v>
                </c:pt>
                <c:pt idx="592">
                  <c:v>607.91</c:v>
                </c:pt>
                <c:pt idx="593">
                  <c:v>606.91</c:v>
                </c:pt>
                <c:pt idx="594">
                  <c:v>605.91</c:v>
                </c:pt>
                <c:pt idx="595">
                  <c:v>604.91</c:v>
                </c:pt>
                <c:pt idx="596">
                  <c:v>603.91</c:v>
                </c:pt>
                <c:pt idx="597">
                  <c:v>602.91</c:v>
                </c:pt>
                <c:pt idx="598">
                  <c:v>601.91</c:v>
                </c:pt>
                <c:pt idx="599">
                  <c:v>600.91</c:v>
                </c:pt>
                <c:pt idx="600">
                  <c:v>599.91</c:v>
                </c:pt>
                <c:pt idx="601">
                  <c:v>598.91</c:v>
                </c:pt>
                <c:pt idx="602">
                  <c:v>597.91</c:v>
                </c:pt>
                <c:pt idx="603">
                  <c:v>596.91</c:v>
                </c:pt>
                <c:pt idx="604">
                  <c:v>595.91</c:v>
                </c:pt>
                <c:pt idx="605">
                  <c:v>594.91</c:v>
                </c:pt>
                <c:pt idx="606">
                  <c:v>593.91</c:v>
                </c:pt>
                <c:pt idx="607">
                  <c:v>592.91</c:v>
                </c:pt>
                <c:pt idx="608">
                  <c:v>591.91</c:v>
                </c:pt>
                <c:pt idx="609">
                  <c:v>590.91</c:v>
                </c:pt>
                <c:pt idx="610">
                  <c:v>589.91</c:v>
                </c:pt>
                <c:pt idx="611">
                  <c:v>588.91</c:v>
                </c:pt>
                <c:pt idx="612">
                  <c:v>587.91</c:v>
                </c:pt>
                <c:pt idx="613">
                  <c:v>586.91</c:v>
                </c:pt>
                <c:pt idx="614">
                  <c:v>585.91</c:v>
                </c:pt>
                <c:pt idx="615">
                  <c:v>584.91</c:v>
                </c:pt>
                <c:pt idx="616">
                  <c:v>583.91</c:v>
                </c:pt>
                <c:pt idx="617">
                  <c:v>582.91</c:v>
                </c:pt>
                <c:pt idx="618">
                  <c:v>581.91</c:v>
                </c:pt>
                <c:pt idx="619">
                  <c:v>580.91</c:v>
                </c:pt>
                <c:pt idx="620">
                  <c:v>579.91</c:v>
                </c:pt>
                <c:pt idx="621">
                  <c:v>578.91</c:v>
                </c:pt>
                <c:pt idx="622">
                  <c:v>577.91</c:v>
                </c:pt>
                <c:pt idx="623">
                  <c:v>576.91</c:v>
                </c:pt>
                <c:pt idx="624">
                  <c:v>575.91</c:v>
                </c:pt>
                <c:pt idx="625">
                  <c:v>574.91</c:v>
                </c:pt>
                <c:pt idx="626">
                  <c:v>573.91</c:v>
                </c:pt>
                <c:pt idx="627">
                  <c:v>572.91</c:v>
                </c:pt>
                <c:pt idx="628">
                  <c:v>571.91</c:v>
                </c:pt>
                <c:pt idx="629">
                  <c:v>570.91</c:v>
                </c:pt>
                <c:pt idx="630">
                  <c:v>569.91</c:v>
                </c:pt>
                <c:pt idx="631">
                  <c:v>568.91</c:v>
                </c:pt>
                <c:pt idx="632">
                  <c:v>567.91</c:v>
                </c:pt>
                <c:pt idx="633">
                  <c:v>566.91</c:v>
                </c:pt>
                <c:pt idx="634">
                  <c:v>565.91</c:v>
                </c:pt>
                <c:pt idx="635">
                  <c:v>564.91</c:v>
                </c:pt>
                <c:pt idx="636">
                  <c:v>563.91</c:v>
                </c:pt>
                <c:pt idx="637">
                  <c:v>562.91</c:v>
                </c:pt>
                <c:pt idx="638">
                  <c:v>561.91</c:v>
                </c:pt>
                <c:pt idx="639">
                  <c:v>560.91</c:v>
                </c:pt>
                <c:pt idx="640">
                  <c:v>559.91</c:v>
                </c:pt>
                <c:pt idx="641">
                  <c:v>558.91</c:v>
                </c:pt>
                <c:pt idx="642">
                  <c:v>557.91</c:v>
                </c:pt>
                <c:pt idx="643">
                  <c:v>556.91</c:v>
                </c:pt>
                <c:pt idx="644">
                  <c:v>555.91</c:v>
                </c:pt>
                <c:pt idx="645">
                  <c:v>554.91</c:v>
                </c:pt>
                <c:pt idx="646">
                  <c:v>553.91</c:v>
                </c:pt>
                <c:pt idx="647">
                  <c:v>552.91</c:v>
                </c:pt>
                <c:pt idx="648">
                  <c:v>551.91</c:v>
                </c:pt>
                <c:pt idx="649">
                  <c:v>550.91</c:v>
                </c:pt>
                <c:pt idx="650">
                  <c:v>549.91</c:v>
                </c:pt>
                <c:pt idx="651">
                  <c:v>548.91</c:v>
                </c:pt>
                <c:pt idx="652">
                  <c:v>547.91</c:v>
                </c:pt>
                <c:pt idx="653">
                  <c:v>546.91</c:v>
                </c:pt>
                <c:pt idx="654">
                  <c:v>545.91</c:v>
                </c:pt>
                <c:pt idx="655">
                  <c:v>544.91</c:v>
                </c:pt>
                <c:pt idx="656">
                  <c:v>543.91</c:v>
                </c:pt>
                <c:pt idx="657">
                  <c:v>542.91</c:v>
                </c:pt>
                <c:pt idx="658">
                  <c:v>541.91</c:v>
                </c:pt>
                <c:pt idx="659">
                  <c:v>540.91</c:v>
                </c:pt>
                <c:pt idx="660">
                  <c:v>539.91</c:v>
                </c:pt>
                <c:pt idx="661">
                  <c:v>538.91</c:v>
                </c:pt>
                <c:pt idx="662">
                  <c:v>537.91</c:v>
                </c:pt>
                <c:pt idx="663">
                  <c:v>536.91</c:v>
                </c:pt>
                <c:pt idx="664">
                  <c:v>535.91</c:v>
                </c:pt>
                <c:pt idx="665">
                  <c:v>534.91</c:v>
                </c:pt>
                <c:pt idx="666">
                  <c:v>533.91</c:v>
                </c:pt>
                <c:pt idx="667">
                  <c:v>532.91</c:v>
                </c:pt>
                <c:pt idx="668">
                  <c:v>531.91</c:v>
                </c:pt>
                <c:pt idx="669">
                  <c:v>530.91</c:v>
                </c:pt>
                <c:pt idx="670">
                  <c:v>529.91</c:v>
                </c:pt>
                <c:pt idx="671">
                  <c:v>528.91</c:v>
                </c:pt>
                <c:pt idx="672">
                  <c:v>527.91</c:v>
                </c:pt>
                <c:pt idx="673">
                  <c:v>526.91</c:v>
                </c:pt>
                <c:pt idx="674">
                  <c:v>525.91</c:v>
                </c:pt>
                <c:pt idx="675">
                  <c:v>524.91</c:v>
                </c:pt>
                <c:pt idx="676">
                  <c:v>523.91</c:v>
                </c:pt>
                <c:pt idx="677">
                  <c:v>522.91</c:v>
                </c:pt>
                <c:pt idx="678">
                  <c:v>521.91</c:v>
                </c:pt>
                <c:pt idx="679">
                  <c:v>520.91</c:v>
                </c:pt>
                <c:pt idx="680">
                  <c:v>519.91</c:v>
                </c:pt>
                <c:pt idx="681">
                  <c:v>518.91</c:v>
                </c:pt>
                <c:pt idx="682">
                  <c:v>517.91</c:v>
                </c:pt>
                <c:pt idx="683">
                  <c:v>516.91</c:v>
                </c:pt>
                <c:pt idx="684">
                  <c:v>515.91</c:v>
                </c:pt>
                <c:pt idx="685">
                  <c:v>514.91</c:v>
                </c:pt>
                <c:pt idx="686">
                  <c:v>513.91</c:v>
                </c:pt>
                <c:pt idx="687">
                  <c:v>512.91</c:v>
                </c:pt>
                <c:pt idx="688">
                  <c:v>511.91</c:v>
                </c:pt>
                <c:pt idx="689">
                  <c:v>510.91</c:v>
                </c:pt>
                <c:pt idx="690">
                  <c:v>509.91</c:v>
                </c:pt>
                <c:pt idx="691">
                  <c:v>508.91</c:v>
                </c:pt>
                <c:pt idx="692">
                  <c:v>507.91</c:v>
                </c:pt>
                <c:pt idx="693">
                  <c:v>506.91</c:v>
                </c:pt>
                <c:pt idx="694">
                  <c:v>505.91</c:v>
                </c:pt>
                <c:pt idx="695">
                  <c:v>504.91</c:v>
                </c:pt>
                <c:pt idx="696">
                  <c:v>503.91</c:v>
                </c:pt>
                <c:pt idx="697">
                  <c:v>502.91</c:v>
                </c:pt>
                <c:pt idx="698">
                  <c:v>501.91</c:v>
                </c:pt>
                <c:pt idx="699">
                  <c:v>500.91</c:v>
                </c:pt>
                <c:pt idx="700">
                  <c:v>499.91</c:v>
                </c:pt>
                <c:pt idx="701">
                  <c:v>498.91</c:v>
                </c:pt>
                <c:pt idx="702">
                  <c:v>497.91</c:v>
                </c:pt>
                <c:pt idx="703">
                  <c:v>496.91</c:v>
                </c:pt>
                <c:pt idx="704">
                  <c:v>495.91</c:v>
                </c:pt>
                <c:pt idx="705">
                  <c:v>494.91</c:v>
                </c:pt>
                <c:pt idx="706">
                  <c:v>493.91</c:v>
                </c:pt>
                <c:pt idx="707">
                  <c:v>492.91</c:v>
                </c:pt>
                <c:pt idx="708">
                  <c:v>491.91</c:v>
                </c:pt>
                <c:pt idx="709">
                  <c:v>490.91</c:v>
                </c:pt>
                <c:pt idx="710">
                  <c:v>489.91</c:v>
                </c:pt>
                <c:pt idx="711">
                  <c:v>488.91</c:v>
                </c:pt>
                <c:pt idx="712">
                  <c:v>487.91</c:v>
                </c:pt>
                <c:pt idx="713">
                  <c:v>486.91</c:v>
                </c:pt>
                <c:pt idx="714">
                  <c:v>485.91</c:v>
                </c:pt>
                <c:pt idx="715">
                  <c:v>484.91</c:v>
                </c:pt>
                <c:pt idx="716">
                  <c:v>483.91</c:v>
                </c:pt>
                <c:pt idx="717">
                  <c:v>482.91</c:v>
                </c:pt>
                <c:pt idx="718">
                  <c:v>481.91</c:v>
                </c:pt>
                <c:pt idx="719">
                  <c:v>480.91</c:v>
                </c:pt>
                <c:pt idx="720">
                  <c:v>479.91</c:v>
                </c:pt>
                <c:pt idx="721">
                  <c:v>478.91</c:v>
                </c:pt>
                <c:pt idx="722">
                  <c:v>477.91</c:v>
                </c:pt>
                <c:pt idx="723">
                  <c:v>476.91</c:v>
                </c:pt>
                <c:pt idx="724">
                  <c:v>475.91</c:v>
                </c:pt>
                <c:pt idx="725">
                  <c:v>474.91</c:v>
                </c:pt>
                <c:pt idx="726">
                  <c:v>473.91</c:v>
                </c:pt>
                <c:pt idx="727">
                  <c:v>472.91</c:v>
                </c:pt>
                <c:pt idx="728">
                  <c:v>471.91</c:v>
                </c:pt>
                <c:pt idx="729">
                  <c:v>470.91</c:v>
                </c:pt>
                <c:pt idx="730">
                  <c:v>469.91</c:v>
                </c:pt>
                <c:pt idx="731">
                  <c:v>468.91</c:v>
                </c:pt>
                <c:pt idx="732">
                  <c:v>467.91</c:v>
                </c:pt>
                <c:pt idx="733">
                  <c:v>466.91</c:v>
                </c:pt>
                <c:pt idx="734">
                  <c:v>465.91</c:v>
                </c:pt>
                <c:pt idx="735">
                  <c:v>464.91</c:v>
                </c:pt>
                <c:pt idx="736">
                  <c:v>463.91</c:v>
                </c:pt>
                <c:pt idx="737">
                  <c:v>462.91</c:v>
                </c:pt>
                <c:pt idx="738">
                  <c:v>461.91</c:v>
                </c:pt>
                <c:pt idx="739">
                  <c:v>460.91</c:v>
                </c:pt>
                <c:pt idx="740">
                  <c:v>459.91</c:v>
                </c:pt>
                <c:pt idx="741">
                  <c:v>458.91</c:v>
                </c:pt>
                <c:pt idx="742">
                  <c:v>457.91</c:v>
                </c:pt>
                <c:pt idx="743">
                  <c:v>456.91</c:v>
                </c:pt>
                <c:pt idx="744">
                  <c:v>455.91</c:v>
                </c:pt>
                <c:pt idx="745">
                  <c:v>454.91</c:v>
                </c:pt>
                <c:pt idx="746">
                  <c:v>453.91</c:v>
                </c:pt>
                <c:pt idx="747">
                  <c:v>452.91</c:v>
                </c:pt>
                <c:pt idx="748">
                  <c:v>451.91</c:v>
                </c:pt>
                <c:pt idx="749">
                  <c:v>450.91</c:v>
                </c:pt>
                <c:pt idx="750">
                  <c:v>449.91</c:v>
                </c:pt>
                <c:pt idx="751">
                  <c:v>448.91</c:v>
                </c:pt>
                <c:pt idx="752">
                  <c:v>447.91</c:v>
                </c:pt>
                <c:pt idx="753">
                  <c:v>446.91</c:v>
                </c:pt>
                <c:pt idx="754">
                  <c:v>445.91</c:v>
                </c:pt>
                <c:pt idx="755">
                  <c:v>444.91</c:v>
                </c:pt>
                <c:pt idx="756">
                  <c:v>443.91</c:v>
                </c:pt>
                <c:pt idx="757">
                  <c:v>442.91</c:v>
                </c:pt>
                <c:pt idx="758">
                  <c:v>441.91</c:v>
                </c:pt>
                <c:pt idx="759">
                  <c:v>440.91</c:v>
                </c:pt>
                <c:pt idx="760">
                  <c:v>439.91</c:v>
                </c:pt>
                <c:pt idx="761">
                  <c:v>438.91</c:v>
                </c:pt>
                <c:pt idx="762">
                  <c:v>437.91</c:v>
                </c:pt>
                <c:pt idx="763">
                  <c:v>436.91</c:v>
                </c:pt>
                <c:pt idx="764">
                  <c:v>435.91</c:v>
                </c:pt>
                <c:pt idx="765">
                  <c:v>434.91</c:v>
                </c:pt>
                <c:pt idx="766">
                  <c:v>433.91</c:v>
                </c:pt>
                <c:pt idx="767">
                  <c:v>432.91</c:v>
                </c:pt>
                <c:pt idx="768">
                  <c:v>431.91</c:v>
                </c:pt>
                <c:pt idx="769">
                  <c:v>430.91</c:v>
                </c:pt>
                <c:pt idx="770">
                  <c:v>429.91</c:v>
                </c:pt>
                <c:pt idx="771">
                  <c:v>428.91</c:v>
                </c:pt>
                <c:pt idx="772">
                  <c:v>427.91</c:v>
                </c:pt>
                <c:pt idx="773">
                  <c:v>426.91</c:v>
                </c:pt>
                <c:pt idx="774">
                  <c:v>425.91</c:v>
                </c:pt>
                <c:pt idx="775">
                  <c:v>424.91</c:v>
                </c:pt>
                <c:pt idx="776">
                  <c:v>423.91</c:v>
                </c:pt>
                <c:pt idx="777">
                  <c:v>422.91</c:v>
                </c:pt>
                <c:pt idx="778">
                  <c:v>421.91</c:v>
                </c:pt>
                <c:pt idx="779">
                  <c:v>420.91</c:v>
                </c:pt>
                <c:pt idx="780">
                  <c:v>419.91</c:v>
                </c:pt>
                <c:pt idx="781">
                  <c:v>418.91</c:v>
                </c:pt>
                <c:pt idx="782">
                  <c:v>417.91</c:v>
                </c:pt>
                <c:pt idx="783">
                  <c:v>416.91</c:v>
                </c:pt>
                <c:pt idx="784">
                  <c:v>415.91</c:v>
                </c:pt>
                <c:pt idx="785">
                  <c:v>414.91</c:v>
                </c:pt>
                <c:pt idx="786">
                  <c:v>413.91</c:v>
                </c:pt>
                <c:pt idx="787">
                  <c:v>412.91</c:v>
                </c:pt>
                <c:pt idx="788">
                  <c:v>411.91</c:v>
                </c:pt>
                <c:pt idx="789">
                  <c:v>410.91</c:v>
                </c:pt>
                <c:pt idx="790">
                  <c:v>409.91</c:v>
                </c:pt>
                <c:pt idx="791">
                  <c:v>408.91</c:v>
                </c:pt>
                <c:pt idx="792">
                  <c:v>407.91</c:v>
                </c:pt>
                <c:pt idx="793">
                  <c:v>406.91</c:v>
                </c:pt>
                <c:pt idx="794">
                  <c:v>405.91</c:v>
                </c:pt>
                <c:pt idx="795">
                  <c:v>404.91</c:v>
                </c:pt>
                <c:pt idx="796">
                  <c:v>403.91</c:v>
                </c:pt>
                <c:pt idx="797">
                  <c:v>402.91</c:v>
                </c:pt>
                <c:pt idx="798">
                  <c:v>401.91</c:v>
                </c:pt>
                <c:pt idx="799">
                  <c:v>400.91</c:v>
                </c:pt>
                <c:pt idx="800">
                  <c:v>399.91</c:v>
                </c:pt>
                <c:pt idx="801">
                  <c:v>398.91</c:v>
                </c:pt>
                <c:pt idx="802">
                  <c:v>397.91</c:v>
                </c:pt>
                <c:pt idx="803">
                  <c:v>396.91</c:v>
                </c:pt>
                <c:pt idx="804">
                  <c:v>395.91</c:v>
                </c:pt>
                <c:pt idx="805">
                  <c:v>394.91</c:v>
                </c:pt>
                <c:pt idx="806">
                  <c:v>393.91</c:v>
                </c:pt>
                <c:pt idx="807">
                  <c:v>392.91</c:v>
                </c:pt>
                <c:pt idx="808">
                  <c:v>391.91</c:v>
                </c:pt>
                <c:pt idx="809">
                  <c:v>390.91</c:v>
                </c:pt>
                <c:pt idx="810">
                  <c:v>389.91</c:v>
                </c:pt>
                <c:pt idx="811">
                  <c:v>388.91</c:v>
                </c:pt>
                <c:pt idx="812">
                  <c:v>387.91</c:v>
                </c:pt>
                <c:pt idx="813">
                  <c:v>386.91</c:v>
                </c:pt>
                <c:pt idx="814">
                  <c:v>385.91</c:v>
                </c:pt>
                <c:pt idx="815">
                  <c:v>384.91</c:v>
                </c:pt>
                <c:pt idx="816">
                  <c:v>383.91</c:v>
                </c:pt>
                <c:pt idx="817">
                  <c:v>382.91</c:v>
                </c:pt>
                <c:pt idx="818">
                  <c:v>381.91</c:v>
                </c:pt>
                <c:pt idx="819">
                  <c:v>380.91</c:v>
                </c:pt>
                <c:pt idx="820">
                  <c:v>379.91</c:v>
                </c:pt>
                <c:pt idx="821">
                  <c:v>378.91</c:v>
                </c:pt>
                <c:pt idx="822">
                  <c:v>377.91</c:v>
                </c:pt>
                <c:pt idx="823">
                  <c:v>376.91</c:v>
                </c:pt>
                <c:pt idx="824">
                  <c:v>375.91</c:v>
                </c:pt>
                <c:pt idx="825">
                  <c:v>374.91</c:v>
                </c:pt>
                <c:pt idx="826">
                  <c:v>373.91</c:v>
                </c:pt>
                <c:pt idx="827">
                  <c:v>372.91</c:v>
                </c:pt>
                <c:pt idx="828">
                  <c:v>371.91</c:v>
                </c:pt>
                <c:pt idx="829">
                  <c:v>370.91</c:v>
                </c:pt>
                <c:pt idx="830">
                  <c:v>369.91</c:v>
                </c:pt>
                <c:pt idx="831">
                  <c:v>368.91</c:v>
                </c:pt>
                <c:pt idx="832">
                  <c:v>367.91</c:v>
                </c:pt>
                <c:pt idx="833">
                  <c:v>366.91</c:v>
                </c:pt>
                <c:pt idx="834">
                  <c:v>365.91</c:v>
                </c:pt>
                <c:pt idx="835">
                  <c:v>364.91</c:v>
                </c:pt>
                <c:pt idx="836">
                  <c:v>363.91</c:v>
                </c:pt>
                <c:pt idx="837">
                  <c:v>362.91</c:v>
                </c:pt>
                <c:pt idx="838">
                  <c:v>361.91</c:v>
                </c:pt>
                <c:pt idx="839">
                  <c:v>360.91</c:v>
                </c:pt>
                <c:pt idx="840">
                  <c:v>359.91</c:v>
                </c:pt>
                <c:pt idx="841">
                  <c:v>358.91</c:v>
                </c:pt>
                <c:pt idx="842">
                  <c:v>357.91</c:v>
                </c:pt>
                <c:pt idx="843">
                  <c:v>356.91</c:v>
                </c:pt>
                <c:pt idx="844">
                  <c:v>355.91</c:v>
                </c:pt>
                <c:pt idx="845">
                  <c:v>354.91</c:v>
                </c:pt>
                <c:pt idx="846">
                  <c:v>353.91</c:v>
                </c:pt>
                <c:pt idx="847">
                  <c:v>352.91</c:v>
                </c:pt>
                <c:pt idx="848">
                  <c:v>351.91</c:v>
                </c:pt>
                <c:pt idx="849">
                  <c:v>350.91</c:v>
                </c:pt>
                <c:pt idx="850">
                  <c:v>349.91</c:v>
                </c:pt>
                <c:pt idx="851">
                  <c:v>348.91</c:v>
                </c:pt>
                <c:pt idx="852">
                  <c:v>347.91</c:v>
                </c:pt>
                <c:pt idx="853">
                  <c:v>346.91</c:v>
                </c:pt>
                <c:pt idx="854">
                  <c:v>345.91</c:v>
                </c:pt>
                <c:pt idx="855">
                  <c:v>344.91</c:v>
                </c:pt>
                <c:pt idx="856">
                  <c:v>343.91</c:v>
                </c:pt>
                <c:pt idx="857">
                  <c:v>342.91</c:v>
                </c:pt>
                <c:pt idx="858">
                  <c:v>341.91</c:v>
                </c:pt>
                <c:pt idx="859">
                  <c:v>340.91</c:v>
                </c:pt>
                <c:pt idx="860">
                  <c:v>339.91</c:v>
                </c:pt>
                <c:pt idx="861">
                  <c:v>338.91</c:v>
                </c:pt>
                <c:pt idx="862">
                  <c:v>337.91</c:v>
                </c:pt>
                <c:pt idx="863">
                  <c:v>336.91</c:v>
                </c:pt>
                <c:pt idx="864">
                  <c:v>335.91</c:v>
                </c:pt>
                <c:pt idx="865">
                  <c:v>334.91</c:v>
                </c:pt>
                <c:pt idx="866">
                  <c:v>333.91</c:v>
                </c:pt>
                <c:pt idx="867">
                  <c:v>332.91</c:v>
                </c:pt>
                <c:pt idx="868">
                  <c:v>331.91</c:v>
                </c:pt>
                <c:pt idx="869">
                  <c:v>330.91</c:v>
                </c:pt>
                <c:pt idx="870">
                  <c:v>329.91</c:v>
                </c:pt>
                <c:pt idx="871">
                  <c:v>328.91</c:v>
                </c:pt>
                <c:pt idx="872">
                  <c:v>327.91</c:v>
                </c:pt>
                <c:pt idx="873">
                  <c:v>326.91000000000003</c:v>
                </c:pt>
                <c:pt idx="874">
                  <c:v>325.91000000000003</c:v>
                </c:pt>
                <c:pt idx="875">
                  <c:v>324.91000000000003</c:v>
                </c:pt>
                <c:pt idx="876">
                  <c:v>323.91000000000003</c:v>
                </c:pt>
                <c:pt idx="877">
                  <c:v>322.91000000000003</c:v>
                </c:pt>
                <c:pt idx="878">
                  <c:v>321.91000000000003</c:v>
                </c:pt>
                <c:pt idx="879">
                  <c:v>320.91000000000003</c:v>
                </c:pt>
                <c:pt idx="880">
                  <c:v>319.91000000000003</c:v>
                </c:pt>
                <c:pt idx="881">
                  <c:v>318.91000000000003</c:v>
                </c:pt>
                <c:pt idx="882">
                  <c:v>317.91000000000003</c:v>
                </c:pt>
                <c:pt idx="883">
                  <c:v>316.91000000000003</c:v>
                </c:pt>
                <c:pt idx="884">
                  <c:v>315.91000000000003</c:v>
                </c:pt>
                <c:pt idx="885">
                  <c:v>314.91000000000003</c:v>
                </c:pt>
                <c:pt idx="886">
                  <c:v>313.91000000000003</c:v>
                </c:pt>
                <c:pt idx="887">
                  <c:v>312.91000000000003</c:v>
                </c:pt>
                <c:pt idx="888">
                  <c:v>311.91000000000003</c:v>
                </c:pt>
                <c:pt idx="889">
                  <c:v>310.91000000000003</c:v>
                </c:pt>
                <c:pt idx="890">
                  <c:v>309.91000000000003</c:v>
                </c:pt>
                <c:pt idx="891">
                  <c:v>308.91000000000003</c:v>
                </c:pt>
                <c:pt idx="892">
                  <c:v>307.91000000000003</c:v>
                </c:pt>
                <c:pt idx="893">
                  <c:v>306.91000000000003</c:v>
                </c:pt>
                <c:pt idx="894">
                  <c:v>305.91000000000003</c:v>
                </c:pt>
                <c:pt idx="895">
                  <c:v>304.91000000000003</c:v>
                </c:pt>
                <c:pt idx="896">
                  <c:v>303.91000000000003</c:v>
                </c:pt>
                <c:pt idx="897">
                  <c:v>302.91000000000003</c:v>
                </c:pt>
                <c:pt idx="898">
                  <c:v>301.91000000000003</c:v>
                </c:pt>
                <c:pt idx="899">
                  <c:v>300.91000000000003</c:v>
                </c:pt>
                <c:pt idx="900">
                  <c:v>299.91000000000003</c:v>
                </c:pt>
                <c:pt idx="901">
                  <c:v>298.91000000000003</c:v>
                </c:pt>
                <c:pt idx="902">
                  <c:v>297.91000000000003</c:v>
                </c:pt>
                <c:pt idx="903">
                  <c:v>296.91000000000003</c:v>
                </c:pt>
                <c:pt idx="904">
                  <c:v>295.91000000000003</c:v>
                </c:pt>
                <c:pt idx="905">
                  <c:v>294.91000000000003</c:v>
                </c:pt>
                <c:pt idx="906">
                  <c:v>293.91000000000003</c:v>
                </c:pt>
                <c:pt idx="907">
                  <c:v>292.91000000000003</c:v>
                </c:pt>
                <c:pt idx="908">
                  <c:v>291.91000000000003</c:v>
                </c:pt>
                <c:pt idx="909">
                  <c:v>290.91000000000003</c:v>
                </c:pt>
                <c:pt idx="910">
                  <c:v>289.91000000000003</c:v>
                </c:pt>
                <c:pt idx="911">
                  <c:v>288.91000000000003</c:v>
                </c:pt>
                <c:pt idx="912">
                  <c:v>287.91000000000003</c:v>
                </c:pt>
                <c:pt idx="913">
                  <c:v>286.91000000000003</c:v>
                </c:pt>
                <c:pt idx="914">
                  <c:v>285.91000000000003</c:v>
                </c:pt>
                <c:pt idx="915">
                  <c:v>284.91000000000003</c:v>
                </c:pt>
                <c:pt idx="916">
                  <c:v>283.91000000000003</c:v>
                </c:pt>
                <c:pt idx="917">
                  <c:v>282.91000000000003</c:v>
                </c:pt>
                <c:pt idx="918">
                  <c:v>281.91000000000003</c:v>
                </c:pt>
                <c:pt idx="919">
                  <c:v>280.91000000000003</c:v>
                </c:pt>
                <c:pt idx="920">
                  <c:v>279.91000000000003</c:v>
                </c:pt>
                <c:pt idx="921">
                  <c:v>278.91000000000003</c:v>
                </c:pt>
                <c:pt idx="922">
                  <c:v>277.91000000000003</c:v>
                </c:pt>
                <c:pt idx="923">
                  <c:v>276.91000000000003</c:v>
                </c:pt>
                <c:pt idx="924">
                  <c:v>275.91000000000003</c:v>
                </c:pt>
                <c:pt idx="925">
                  <c:v>274.91000000000003</c:v>
                </c:pt>
                <c:pt idx="926">
                  <c:v>273.91000000000003</c:v>
                </c:pt>
                <c:pt idx="927">
                  <c:v>272.91000000000003</c:v>
                </c:pt>
                <c:pt idx="928">
                  <c:v>271.91000000000003</c:v>
                </c:pt>
                <c:pt idx="929">
                  <c:v>270.91000000000003</c:v>
                </c:pt>
                <c:pt idx="930">
                  <c:v>269.91000000000003</c:v>
                </c:pt>
                <c:pt idx="931">
                  <c:v>268.91000000000003</c:v>
                </c:pt>
                <c:pt idx="932">
                  <c:v>267.91000000000003</c:v>
                </c:pt>
                <c:pt idx="933">
                  <c:v>266.91000000000003</c:v>
                </c:pt>
                <c:pt idx="934">
                  <c:v>265.91000000000003</c:v>
                </c:pt>
                <c:pt idx="935">
                  <c:v>264.91000000000003</c:v>
                </c:pt>
                <c:pt idx="936">
                  <c:v>263.91000000000003</c:v>
                </c:pt>
                <c:pt idx="937">
                  <c:v>262.91000000000003</c:v>
                </c:pt>
                <c:pt idx="938">
                  <c:v>261.91000000000003</c:v>
                </c:pt>
                <c:pt idx="939">
                  <c:v>260.91000000000003</c:v>
                </c:pt>
                <c:pt idx="940">
                  <c:v>259.91000000000003</c:v>
                </c:pt>
                <c:pt idx="941">
                  <c:v>258.91000000000003</c:v>
                </c:pt>
                <c:pt idx="942">
                  <c:v>257.91000000000003</c:v>
                </c:pt>
                <c:pt idx="943">
                  <c:v>256.91000000000003</c:v>
                </c:pt>
                <c:pt idx="944">
                  <c:v>255.91</c:v>
                </c:pt>
                <c:pt idx="945">
                  <c:v>254.91</c:v>
                </c:pt>
                <c:pt idx="946">
                  <c:v>253.91</c:v>
                </c:pt>
                <c:pt idx="947">
                  <c:v>252.91</c:v>
                </c:pt>
                <c:pt idx="948">
                  <c:v>251.91</c:v>
                </c:pt>
                <c:pt idx="949">
                  <c:v>250.91</c:v>
                </c:pt>
                <c:pt idx="950">
                  <c:v>249.91</c:v>
                </c:pt>
                <c:pt idx="951">
                  <c:v>248.91</c:v>
                </c:pt>
                <c:pt idx="952">
                  <c:v>247.91</c:v>
                </c:pt>
                <c:pt idx="953">
                  <c:v>246.91</c:v>
                </c:pt>
                <c:pt idx="954">
                  <c:v>245.91</c:v>
                </c:pt>
                <c:pt idx="955">
                  <c:v>244.91</c:v>
                </c:pt>
                <c:pt idx="956">
                  <c:v>243.91</c:v>
                </c:pt>
                <c:pt idx="957">
                  <c:v>242.91</c:v>
                </c:pt>
                <c:pt idx="958">
                  <c:v>241.91</c:v>
                </c:pt>
                <c:pt idx="959">
                  <c:v>240.91</c:v>
                </c:pt>
                <c:pt idx="960">
                  <c:v>239.91</c:v>
                </c:pt>
                <c:pt idx="961">
                  <c:v>238.91</c:v>
                </c:pt>
                <c:pt idx="962">
                  <c:v>237.91</c:v>
                </c:pt>
                <c:pt idx="963">
                  <c:v>236.91</c:v>
                </c:pt>
                <c:pt idx="964">
                  <c:v>235.91</c:v>
                </c:pt>
                <c:pt idx="965">
                  <c:v>234.91</c:v>
                </c:pt>
                <c:pt idx="966">
                  <c:v>233.91</c:v>
                </c:pt>
                <c:pt idx="967">
                  <c:v>232.91</c:v>
                </c:pt>
                <c:pt idx="968">
                  <c:v>231.91</c:v>
                </c:pt>
                <c:pt idx="969">
                  <c:v>230.91</c:v>
                </c:pt>
                <c:pt idx="970">
                  <c:v>229.91</c:v>
                </c:pt>
                <c:pt idx="971">
                  <c:v>228.91</c:v>
                </c:pt>
                <c:pt idx="972">
                  <c:v>227.91</c:v>
                </c:pt>
                <c:pt idx="973">
                  <c:v>226.91</c:v>
                </c:pt>
                <c:pt idx="974">
                  <c:v>225.91</c:v>
                </c:pt>
                <c:pt idx="975">
                  <c:v>224.91</c:v>
                </c:pt>
                <c:pt idx="976">
                  <c:v>223.91</c:v>
                </c:pt>
                <c:pt idx="977">
                  <c:v>222.91</c:v>
                </c:pt>
                <c:pt idx="978">
                  <c:v>221.91</c:v>
                </c:pt>
                <c:pt idx="979">
                  <c:v>220.91</c:v>
                </c:pt>
                <c:pt idx="980">
                  <c:v>219.91</c:v>
                </c:pt>
                <c:pt idx="981">
                  <c:v>218.91</c:v>
                </c:pt>
                <c:pt idx="982">
                  <c:v>217.91</c:v>
                </c:pt>
                <c:pt idx="983">
                  <c:v>216.91</c:v>
                </c:pt>
                <c:pt idx="984">
                  <c:v>215.91</c:v>
                </c:pt>
                <c:pt idx="985">
                  <c:v>214.91</c:v>
                </c:pt>
                <c:pt idx="986">
                  <c:v>213.91</c:v>
                </c:pt>
                <c:pt idx="987">
                  <c:v>212.91</c:v>
                </c:pt>
                <c:pt idx="988">
                  <c:v>211.91</c:v>
                </c:pt>
                <c:pt idx="989">
                  <c:v>210.91</c:v>
                </c:pt>
                <c:pt idx="990">
                  <c:v>209.91</c:v>
                </c:pt>
                <c:pt idx="991">
                  <c:v>208.91</c:v>
                </c:pt>
                <c:pt idx="992">
                  <c:v>207.91</c:v>
                </c:pt>
                <c:pt idx="993">
                  <c:v>206.91</c:v>
                </c:pt>
                <c:pt idx="994">
                  <c:v>205.91</c:v>
                </c:pt>
                <c:pt idx="995">
                  <c:v>204.91</c:v>
                </c:pt>
                <c:pt idx="996">
                  <c:v>203.91</c:v>
                </c:pt>
                <c:pt idx="997">
                  <c:v>202.91</c:v>
                </c:pt>
                <c:pt idx="998">
                  <c:v>201.91</c:v>
                </c:pt>
                <c:pt idx="999">
                  <c:v>200.91</c:v>
                </c:pt>
                <c:pt idx="1000">
                  <c:v>199.91</c:v>
                </c:pt>
                <c:pt idx="1001">
                  <c:v>198.91</c:v>
                </c:pt>
                <c:pt idx="1002">
                  <c:v>197.91</c:v>
                </c:pt>
                <c:pt idx="1003">
                  <c:v>196.91</c:v>
                </c:pt>
                <c:pt idx="1004">
                  <c:v>195.91</c:v>
                </c:pt>
                <c:pt idx="1005">
                  <c:v>194.91</c:v>
                </c:pt>
                <c:pt idx="1006">
                  <c:v>193.91</c:v>
                </c:pt>
                <c:pt idx="1007">
                  <c:v>192.91</c:v>
                </c:pt>
                <c:pt idx="1008">
                  <c:v>191.91</c:v>
                </c:pt>
                <c:pt idx="1009">
                  <c:v>190.91</c:v>
                </c:pt>
                <c:pt idx="1010">
                  <c:v>189.91</c:v>
                </c:pt>
                <c:pt idx="1011">
                  <c:v>188.91</c:v>
                </c:pt>
                <c:pt idx="1012">
                  <c:v>187.91</c:v>
                </c:pt>
                <c:pt idx="1013">
                  <c:v>186.91</c:v>
                </c:pt>
                <c:pt idx="1014">
                  <c:v>185.91</c:v>
                </c:pt>
                <c:pt idx="1015">
                  <c:v>184.91</c:v>
                </c:pt>
                <c:pt idx="1016">
                  <c:v>183.91</c:v>
                </c:pt>
                <c:pt idx="1017">
                  <c:v>182.91</c:v>
                </c:pt>
                <c:pt idx="1018">
                  <c:v>181.91</c:v>
                </c:pt>
                <c:pt idx="1019">
                  <c:v>180.91</c:v>
                </c:pt>
                <c:pt idx="1020">
                  <c:v>179.91</c:v>
                </c:pt>
                <c:pt idx="1021">
                  <c:v>178.91</c:v>
                </c:pt>
                <c:pt idx="1022">
                  <c:v>177.91</c:v>
                </c:pt>
                <c:pt idx="1023">
                  <c:v>176.91</c:v>
                </c:pt>
                <c:pt idx="1024">
                  <c:v>175.91</c:v>
                </c:pt>
                <c:pt idx="1025">
                  <c:v>174.91</c:v>
                </c:pt>
                <c:pt idx="1026">
                  <c:v>173.91</c:v>
                </c:pt>
                <c:pt idx="1027">
                  <c:v>172.91</c:v>
                </c:pt>
                <c:pt idx="1028">
                  <c:v>171.91</c:v>
                </c:pt>
                <c:pt idx="1029">
                  <c:v>170.91</c:v>
                </c:pt>
                <c:pt idx="1030">
                  <c:v>169.91</c:v>
                </c:pt>
                <c:pt idx="1031">
                  <c:v>168.91</c:v>
                </c:pt>
                <c:pt idx="1032">
                  <c:v>167.91</c:v>
                </c:pt>
                <c:pt idx="1033">
                  <c:v>166.91</c:v>
                </c:pt>
                <c:pt idx="1034">
                  <c:v>165.91</c:v>
                </c:pt>
                <c:pt idx="1035">
                  <c:v>164.91</c:v>
                </c:pt>
                <c:pt idx="1036">
                  <c:v>163.91</c:v>
                </c:pt>
                <c:pt idx="1037">
                  <c:v>162.91</c:v>
                </c:pt>
                <c:pt idx="1038">
                  <c:v>161.91</c:v>
                </c:pt>
                <c:pt idx="1039">
                  <c:v>160.91</c:v>
                </c:pt>
                <c:pt idx="1040">
                  <c:v>159.91</c:v>
                </c:pt>
                <c:pt idx="1041">
                  <c:v>158.91</c:v>
                </c:pt>
                <c:pt idx="1042">
                  <c:v>157.91</c:v>
                </c:pt>
                <c:pt idx="1043">
                  <c:v>156.91</c:v>
                </c:pt>
                <c:pt idx="1044">
                  <c:v>155.91</c:v>
                </c:pt>
                <c:pt idx="1045">
                  <c:v>154.91</c:v>
                </c:pt>
                <c:pt idx="1046">
                  <c:v>153.91</c:v>
                </c:pt>
                <c:pt idx="1047">
                  <c:v>152.91</c:v>
                </c:pt>
                <c:pt idx="1048">
                  <c:v>151.91</c:v>
                </c:pt>
                <c:pt idx="1049">
                  <c:v>150.91</c:v>
                </c:pt>
                <c:pt idx="1050">
                  <c:v>149.91</c:v>
                </c:pt>
                <c:pt idx="1051">
                  <c:v>148.91</c:v>
                </c:pt>
                <c:pt idx="1052">
                  <c:v>147.91</c:v>
                </c:pt>
                <c:pt idx="1053">
                  <c:v>146.91</c:v>
                </c:pt>
                <c:pt idx="1054">
                  <c:v>145.91</c:v>
                </c:pt>
                <c:pt idx="1055">
                  <c:v>144.91</c:v>
                </c:pt>
                <c:pt idx="1056">
                  <c:v>143.91</c:v>
                </c:pt>
                <c:pt idx="1057">
                  <c:v>142.91</c:v>
                </c:pt>
                <c:pt idx="1058">
                  <c:v>141.91</c:v>
                </c:pt>
                <c:pt idx="1059">
                  <c:v>140.91</c:v>
                </c:pt>
                <c:pt idx="1060">
                  <c:v>139.91</c:v>
                </c:pt>
                <c:pt idx="1061">
                  <c:v>138.91</c:v>
                </c:pt>
                <c:pt idx="1062">
                  <c:v>137.91</c:v>
                </c:pt>
                <c:pt idx="1063">
                  <c:v>136.91</c:v>
                </c:pt>
                <c:pt idx="1064">
                  <c:v>135.91</c:v>
                </c:pt>
                <c:pt idx="1065">
                  <c:v>134.91</c:v>
                </c:pt>
                <c:pt idx="1066">
                  <c:v>133.91</c:v>
                </c:pt>
                <c:pt idx="1067">
                  <c:v>132.91</c:v>
                </c:pt>
                <c:pt idx="1068">
                  <c:v>131.91</c:v>
                </c:pt>
                <c:pt idx="1069">
                  <c:v>130.91</c:v>
                </c:pt>
                <c:pt idx="1070">
                  <c:v>129.91</c:v>
                </c:pt>
                <c:pt idx="1071">
                  <c:v>128.91</c:v>
                </c:pt>
                <c:pt idx="1072">
                  <c:v>127.91</c:v>
                </c:pt>
                <c:pt idx="1073">
                  <c:v>126.91</c:v>
                </c:pt>
                <c:pt idx="1074">
                  <c:v>125.91</c:v>
                </c:pt>
                <c:pt idx="1075">
                  <c:v>124.91</c:v>
                </c:pt>
                <c:pt idx="1076">
                  <c:v>123.91</c:v>
                </c:pt>
                <c:pt idx="1077">
                  <c:v>122.91</c:v>
                </c:pt>
                <c:pt idx="1078">
                  <c:v>121.91</c:v>
                </c:pt>
                <c:pt idx="1079">
                  <c:v>120.91</c:v>
                </c:pt>
                <c:pt idx="1080">
                  <c:v>119.91</c:v>
                </c:pt>
                <c:pt idx="1081">
                  <c:v>118.91</c:v>
                </c:pt>
                <c:pt idx="1082">
                  <c:v>117.91</c:v>
                </c:pt>
                <c:pt idx="1083">
                  <c:v>116.91</c:v>
                </c:pt>
                <c:pt idx="1084">
                  <c:v>115.91</c:v>
                </c:pt>
                <c:pt idx="1085">
                  <c:v>114.91</c:v>
                </c:pt>
                <c:pt idx="1086">
                  <c:v>113.91</c:v>
                </c:pt>
                <c:pt idx="1087">
                  <c:v>112.91</c:v>
                </c:pt>
                <c:pt idx="1088">
                  <c:v>111.91</c:v>
                </c:pt>
                <c:pt idx="1089">
                  <c:v>110.91</c:v>
                </c:pt>
                <c:pt idx="1090">
                  <c:v>109.91</c:v>
                </c:pt>
                <c:pt idx="1091">
                  <c:v>108.91</c:v>
                </c:pt>
                <c:pt idx="1092">
                  <c:v>107.91</c:v>
                </c:pt>
                <c:pt idx="1093">
                  <c:v>106.91</c:v>
                </c:pt>
                <c:pt idx="1094">
                  <c:v>105.91</c:v>
                </c:pt>
                <c:pt idx="1095">
                  <c:v>104.91</c:v>
                </c:pt>
                <c:pt idx="1096">
                  <c:v>103.91</c:v>
                </c:pt>
                <c:pt idx="1097">
                  <c:v>102.91</c:v>
                </c:pt>
                <c:pt idx="1098">
                  <c:v>101.91</c:v>
                </c:pt>
                <c:pt idx="1099">
                  <c:v>100.91</c:v>
                </c:pt>
                <c:pt idx="1100">
                  <c:v>99.91</c:v>
                </c:pt>
                <c:pt idx="1101">
                  <c:v>98.91</c:v>
                </c:pt>
                <c:pt idx="1102">
                  <c:v>97.91</c:v>
                </c:pt>
                <c:pt idx="1103">
                  <c:v>96.91</c:v>
                </c:pt>
                <c:pt idx="1104">
                  <c:v>95.91</c:v>
                </c:pt>
                <c:pt idx="1105">
                  <c:v>94.91</c:v>
                </c:pt>
                <c:pt idx="1106">
                  <c:v>93.91</c:v>
                </c:pt>
                <c:pt idx="1107">
                  <c:v>92.91</c:v>
                </c:pt>
                <c:pt idx="1108">
                  <c:v>91.91</c:v>
                </c:pt>
                <c:pt idx="1109">
                  <c:v>90.91</c:v>
                </c:pt>
                <c:pt idx="1110">
                  <c:v>89.91</c:v>
                </c:pt>
                <c:pt idx="1111">
                  <c:v>88.91</c:v>
                </c:pt>
                <c:pt idx="1112">
                  <c:v>87.91</c:v>
                </c:pt>
                <c:pt idx="1113">
                  <c:v>86.91</c:v>
                </c:pt>
                <c:pt idx="1114">
                  <c:v>85.91</c:v>
                </c:pt>
                <c:pt idx="1115">
                  <c:v>84.91</c:v>
                </c:pt>
                <c:pt idx="1116">
                  <c:v>83.91</c:v>
                </c:pt>
                <c:pt idx="1117">
                  <c:v>82.91</c:v>
                </c:pt>
                <c:pt idx="1118">
                  <c:v>81.91</c:v>
                </c:pt>
                <c:pt idx="1119">
                  <c:v>80.91</c:v>
                </c:pt>
                <c:pt idx="1120">
                  <c:v>79.91</c:v>
                </c:pt>
                <c:pt idx="1121">
                  <c:v>78.91</c:v>
                </c:pt>
                <c:pt idx="1122">
                  <c:v>77.91</c:v>
                </c:pt>
                <c:pt idx="1123">
                  <c:v>76.91</c:v>
                </c:pt>
                <c:pt idx="1124">
                  <c:v>75.91</c:v>
                </c:pt>
                <c:pt idx="1125">
                  <c:v>74.91</c:v>
                </c:pt>
                <c:pt idx="1126">
                  <c:v>73.91</c:v>
                </c:pt>
                <c:pt idx="1127">
                  <c:v>72.91</c:v>
                </c:pt>
                <c:pt idx="1128">
                  <c:v>71.91</c:v>
                </c:pt>
                <c:pt idx="1129">
                  <c:v>70.91</c:v>
                </c:pt>
                <c:pt idx="1130">
                  <c:v>69.91</c:v>
                </c:pt>
                <c:pt idx="1131">
                  <c:v>68.91</c:v>
                </c:pt>
                <c:pt idx="1132">
                  <c:v>67.91</c:v>
                </c:pt>
                <c:pt idx="1133">
                  <c:v>66.91</c:v>
                </c:pt>
                <c:pt idx="1134">
                  <c:v>65.91</c:v>
                </c:pt>
                <c:pt idx="1135">
                  <c:v>64.91</c:v>
                </c:pt>
                <c:pt idx="1136">
                  <c:v>63.91</c:v>
                </c:pt>
                <c:pt idx="1137">
                  <c:v>62.91</c:v>
                </c:pt>
                <c:pt idx="1138">
                  <c:v>61.91</c:v>
                </c:pt>
                <c:pt idx="1139">
                  <c:v>60.91</c:v>
                </c:pt>
                <c:pt idx="1140">
                  <c:v>59.91</c:v>
                </c:pt>
                <c:pt idx="1141">
                  <c:v>58.91</c:v>
                </c:pt>
                <c:pt idx="1142">
                  <c:v>57.91</c:v>
                </c:pt>
                <c:pt idx="1143">
                  <c:v>56.91</c:v>
                </c:pt>
                <c:pt idx="1144">
                  <c:v>55.91</c:v>
                </c:pt>
                <c:pt idx="1145">
                  <c:v>54.91</c:v>
                </c:pt>
                <c:pt idx="1146">
                  <c:v>53.91</c:v>
                </c:pt>
                <c:pt idx="1147">
                  <c:v>52.91</c:v>
                </c:pt>
                <c:pt idx="1148">
                  <c:v>51.91</c:v>
                </c:pt>
                <c:pt idx="1149">
                  <c:v>50.91</c:v>
                </c:pt>
                <c:pt idx="1150">
                  <c:v>49.91</c:v>
                </c:pt>
                <c:pt idx="1151">
                  <c:v>48.91</c:v>
                </c:pt>
                <c:pt idx="1152">
                  <c:v>47.91</c:v>
                </c:pt>
                <c:pt idx="1153">
                  <c:v>46.91</c:v>
                </c:pt>
                <c:pt idx="1154">
                  <c:v>45.91</c:v>
                </c:pt>
                <c:pt idx="1155">
                  <c:v>44.91</c:v>
                </c:pt>
                <c:pt idx="1156">
                  <c:v>43.91</c:v>
                </c:pt>
                <c:pt idx="1157">
                  <c:v>42.91</c:v>
                </c:pt>
                <c:pt idx="1158">
                  <c:v>41.91</c:v>
                </c:pt>
                <c:pt idx="1159">
                  <c:v>40.909999999999997</c:v>
                </c:pt>
                <c:pt idx="1160">
                  <c:v>39.909999999999997</c:v>
                </c:pt>
                <c:pt idx="1161">
                  <c:v>38.909999999999997</c:v>
                </c:pt>
                <c:pt idx="1162">
                  <c:v>37.909999999999997</c:v>
                </c:pt>
                <c:pt idx="1163">
                  <c:v>36.909999999999997</c:v>
                </c:pt>
                <c:pt idx="1164">
                  <c:v>35.909999999999997</c:v>
                </c:pt>
                <c:pt idx="1165">
                  <c:v>34.909999999999997</c:v>
                </c:pt>
                <c:pt idx="1166">
                  <c:v>33.909999999999997</c:v>
                </c:pt>
                <c:pt idx="1167">
                  <c:v>32.909999999999997</c:v>
                </c:pt>
                <c:pt idx="1168">
                  <c:v>31.91</c:v>
                </c:pt>
                <c:pt idx="1169">
                  <c:v>30.91</c:v>
                </c:pt>
                <c:pt idx="1170">
                  <c:v>29.91</c:v>
                </c:pt>
                <c:pt idx="1171">
                  <c:v>28.91</c:v>
                </c:pt>
                <c:pt idx="1172">
                  <c:v>27.91</c:v>
                </c:pt>
                <c:pt idx="1173">
                  <c:v>26.91</c:v>
                </c:pt>
                <c:pt idx="1174">
                  <c:v>25.91</c:v>
                </c:pt>
                <c:pt idx="1175">
                  <c:v>24.91</c:v>
                </c:pt>
                <c:pt idx="1176">
                  <c:v>23.91</c:v>
                </c:pt>
                <c:pt idx="1177">
                  <c:v>22.91</c:v>
                </c:pt>
                <c:pt idx="1178">
                  <c:v>21.91</c:v>
                </c:pt>
                <c:pt idx="1179">
                  <c:v>20.91</c:v>
                </c:pt>
                <c:pt idx="1180">
                  <c:v>19.91</c:v>
                </c:pt>
                <c:pt idx="1181">
                  <c:v>18.91</c:v>
                </c:pt>
                <c:pt idx="1182">
                  <c:v>17.91</c:v>
                </c:pt>
                <c:pt idx="1183">
                  <c:v>16.91</c:v>
                </c:pt>
                <c:pt idx="1184">
                  <c:v>15.91</c:v>
                </c:pt>
                <c:pt idx="1185">
                  <c:v>14.91</c:v>
                </c:pt>
                <c:pt idx="1186">
                  <c:v>13.91</c:v>
                </c:pt>
                <c:pt idx="1187">
                  <c:v>12.91</c:v>
                </c:pt>
                <c:pt idx="1188">
                  <c:v>11.91</c:v>
                </c:pt>
                <c:pt idx="1189">
                  <c:v>10.91</c:v>
                </c:pt>
                <c:pt idx="1190">
                  <c:v>9.91</c:v>
                </c:pt>
                <c:pt idx="1191">
                  <c:v>8.91</c:v>
                </c:pt>
                <c:pt idx="1192">
                  <c:v>7.91</c:v>
                </c:pt>
                <c:pt idx="1193">
                  <c:v>6.91</c:v>
                </c:pt>
                <c:pt idx="1194">
                  <c:v>5.91</c:v>
                </c:pt>
                <c:pt idx="1195">
                  <c:v>4.91</c:v>
                </c:pt>
                <c:pt idx="1196">
                  <c:v>3.91</c:v>
                </c:pt>
                <c:pt idx="1197">
                  <c:v>2.91</c:v>
                </c:pt>
                <c:pt idx="1198">
                  <c:v>1.91</c:v>
                </c:pt>
                <c:pt idx="1199">
                  <c:v>0.91</c:v>
                </c:pt>
                <c:pt idx="1200">
                  <c:v>-0.09</c:v>
                </c:pt>
              </c:numCache>
            </c:numRef>
          </c:xVal>
          <c:yVal>
            <c:numRef>
              <c:f>SurveyScan!$O$8:$O$1208</c:f>
              <c:numCache>
                <c:formatCode>General</c:formatCode>
                <c:ptCount val="1201"/>
                <c:pt idx="0">
                  <c:v>3388</c:v>
                </c:pt>
                <c:pt idx="1">
                  <c:v>3460</c:v>
                </c:pt>
                <c:pt idx="2">
                  <c:v>3372</c:v>
                </c:pt>
                <c:pt idx="3">
                  <c:v>3420</c:v>
                </c:pt>
                <c:pt idx="4">
                  <c:v>3492</c:v>
                </c:pt>
                <c:pt idx="5">
                  <c:v>3644</c:v>
                </c:pt>
                <c:pt idx="6">
                  <c:v>3532</c:v>
                </c:pt>
                <c:pt idx="7">
                  <c:v>3444</c:v>
                </c:pt>
                <c:pt idx="8">
                  <c:v>3572</c:v>
                </c:pt>
                <c:pt idx="9">
                  <c:v>3600</c:v>
                </c:pt>
                <c:pt idx="10">
                  <c:v>3416</c:v>
                </c:pt>
                <c:pt idx="11">
                  <c:v>3332</c:v>
                </c:pt>
                <c:pt idx="12">
                  <c:v>3300</c:v>
                </c:pt>
                <c:pt idx="13">
                  <c:v>3452</c:v>
                </c:pt>
                <c:pt idx="14">
                  <c:v>3456</c:v>
                </c:pt>
                <c:pt idx="15">
                  <c:v>3564</c:v>
                </c:pt>
                <c:pt idx="16">
                  <c:v>3568</c:v>
                </c:pt>
                <c:pt idx="17">
                  <c:v>3480</c:v>
                </c:pt>
                <c:pt idx="18">
                  <c:v>3500</c:v>
                </c:pt>
                <c:pt idx="19">
                  <c:v>3620</c:v>
                </c:pt>
                <c:pt idx="20">
                  <c:v>3600</c:v>
                </c:pt>
                <c:pt idx="21">
                  <c:v>3468</c:v>
                </c:pt>
                <c:pt idx="22">
                  <c:v>3308</c:v>
                </c:pt>
                <c:pt idx="23">
                  <c:v>3544</c:v>
                </c:pt>
                <c:pt idx="24">
                  <c:v>3412</c:v>
                </c:pt>
                <c:pt idx="25">
                  <c:v>3636</c:v>
                </c:pt>
                <c:pt idx="26">
                  <c:v>3812</c:v>
                </c:pt>
                <c:pt idx="27">
                  <c:v>3740</c:v>
                </c:pt>
                <c:pt idx="28">
                  <c:v>3632</c:v>
                </c:pt>
                <c:pt idx="29">
                  <c:v>3812</c:v>
                </c:pt>
                <c:pt idx="30">
                  <c:v>3736</c:v>
                </c:pt>
                <c:pt idx="31">
                  <c:v>3832</c:v>
                </c:pt>
                <c:pt idx="32">
                  <c:v>3808</c:v>
                </c:pt>
                <c:pt idx="33">
                  <c:v>3592</c:v>
                </c:pt>
                <c:pt idx="34">
                  <c:v>3640</c:v>
                </c:pt>
                <c:pt idx="35">
                  <c:v>3740</c:v>
                </c:pt>
                <c:pt idx="36">
                  <c:v>3496</c:v>
                </c:pt>
                <c:pt idx="37">
                  <c:v>3368</c:v>
                </c:pt>
                <c:pt idx="38">
                  <c:v>3460</c:v>
                </c:pt>
                <c:pt idx="39">
                  <c:v>3604</c:v>
                </c:pt>
                <c:pt idx="40">
                  <c:v>3516</c:v>
                </c:pt>
                <c:pt idx="41">
                  <c:v>3644</c:v>
                </c:pt>
                <c:pt idx="42">
                  <c:v>3768</c:v>
                </c:pt>
                <c:pt idx="43">
                  <c:v>3772</c:v>
                </c:pt>
                <c:pt idx="44">
                  <c:v>3920</c:v>
                </c:pt>
                <c:pt idx="45">
                  <c:v>3740</c:v>
                </c:pt>
                <c:pt idx="46">
                  <c:v>3700</c:v>
                </c:pt>
                <c:pt idx="47">
                  <c:v>3680</c:v>
                </c:pt>
                <c:pt idx="48">
                  <c:v>3708</c:v>
                </c:pt>
                <c:pt idx="49">
                  <c:v>3668</c:v>
                </c:pt>
                <c:pt idx="50">
                  <c:v>3560</c:v>
                </c:pt>
                <c:pt idx="51">
                  <c:v>3648</c:v>
                </c:pt>
                <c:pt idx="52">
                  <c:v>3564</c:v>
                </c:pt>
                <c:pt idx="53">
                  <c:v>3692</c:v>
                </c:pt>
                <c:pt idx="54">
                  <c:v>3912</c:v>
                </c:pt>
                <c:pt idx="55">
                  <c:v>3864</c:v>
                </c:pt>
                <c:pt idx="56">
                  <c:v>3828</c:v>
                </c:pt>
                <c:pt idx="57">
                  <c:v>3560</c:v>
                </c:pt>
                <c:pt idx="58">
                  <c:v>3784</c:v>
                </c:pt>
                <c:pt idx="59">
                  <c:v>3716</c:v>
                </c:pt>
                <c:pt idx="60">
                  <c:v>3704</c:v>
                </c:pt>
                <c:pt idx="61">
                  <c:v>3664</c:v>
                </c:pt>
                <c:pt idx="62">
                  <c:v>3720</c:v>
                </c:pt>
                <c:pt idx="63">
                  <c:v>3716</c:v>
                </c:pt>
                <c:pt idx="64">
                  <c:v>3692</c:v>
                </c:pt>
                <c:pt idx="65">
                  <c:v>3616</c:v>
                </c:pt>
                <c:pt idx="66">
                  <c:v>3872</c:v>
                </c:pt>
                <c:pt idx="67">
                  <c:v>3852</c:v>
                </c:pt>
                <c:pt idx="68">
                  <c:v>3664</c:v>
                </c:pt>
                <c:pt idx="69">
                  <c:v>3672</c:v>
                </c:pt>
                <c:pt idx="70">
                  <c:v>3772</c:v>
                </c:pt>
                <c:pt idx="71">
                  <c:v>3780</c:v>
                </c:pt>
                <c:pt idx="72">
                  <c:v>3788</c:v>
                </c:pt>
                <c:pt idx="73">
                  <c:v>3764</c:v>
                </c:pt>
                <c:pt idx="74">
                  <c:v>3712</c:v>
                </c:pt>
                <c:pt idx="75">
                  <c:v>3944</c:v>
                </c:pt>
                <c:pt idx="76">
                  <c:v>3912</c:v>
                </c:pt>
                <c:pt idx="77">
                  <c:v>3708</c:v>
                </c:pt>
                <c:pt idx="78">
                  <c:v>3752</c:v>
                </c:pt>
                <c:pt idx="79">
                  <c:v>3720</c:v>
                </c:pt>
                <c:pt idx="80">
                  <c:v>3484</c:v>
                </c:pt>
                <c:pt idx="81">
                  <c:v>3648</c:v>
                </c:pt>
                <c:pt idx="82">
                  <c:v>3848</c:v>
                </c:pt>
                <c:pt idx="83">
                  <c:v>3872</c:v>
                </c:pt>
                <c:pt idx="84">
                  <c:v>3800</c:v>
                </c:pt>
                <c:pt idx="85">
                  <c:v>3904</c:v>
                </c:pt>
                <c:pt idx="86">
                  <c:v>3772</c:v>
                </c:pt>
                <c:pt idx="87">
                  <c:v>4036</c:v>
                </c:pt>
                <c:pt idx="88">
                  <c:v>4036</c:v>
                </c:pt>
                <c:pt idx="89">
                  <c:v>3952</c:v>
                </c:pt>
                <c:pt idx="90">
                  <c:v>3932</c:v>
                </c:pt>
                <c:pt idx="91">
                  <c:v>3924</c:v>
                </c:pt>
                <c:pt idx="92">
                  <c:v>3784</c:v>
                </c:pt>
                <c:pt idx="93">
                  <c:v>3764</c:v>
                </c:pt>
                <c:pt idx="94">
                  <c:v>3684</c:v>
                </c:pt>
                <c:pt idx="95">
                  <c:v>3872</c:v>
                </c:pt>
                <c:pt idx="96">
                  <c:v>3944</c:v>
                </c:pt>
                <c:pt idx="97">
                  <c:v>3996</c:v>
                </c:pt>
                <c:pt idx="98">
                  <c:v>3876</c:v>
                </c:pt>
                <c:pt idx="99">
                  <c:v>3696</c:v>
                </c:pt>
                <c:pt idx="100">
                  <c:v>3872</c:v>
                </c:pt>
                <c:pt idx="101">
                  <c:v>3904</c:v>
                </c:pt>
                <c:pt idx="102">
                  <c:v>3964</c:v>
                </c:pt>
                <c:pt idx="103">
                  <c:v>3880</c:v>
                </c:pt>
                <c:pt idx="104">
                  <c:v>3984</c:v>
                </c:pt>
                <c:pt idx="105">
                  <c:v>3824</c:v>
                </c:pt>
                <c:pt idx="106">
                  <c:v>3996</c:v>
                </c:pt>
                <c:pt idx="107">
                  <c:v>3748</c:v>
                </c:pt>
                <c:pt idx="108">
                  <c:v>3856</c:v>
                </c:pt>
                <c:pt idx="109">
                  <c:v>3868</c:v>
                </c:pt>
                <c:pt idx="110">
                  <c:v>3936</c:v>
                </c:pt>
                <c:pt idx="111">
                  <c:v>3932</c:v>
                </c:pt>
                <c:pt idx="112">
                  <c:v>3916</c:v>
                </c:pt>
                <c:pt idx="113">
                  <c:v>3904</c:v>
                </c:pt>
                <c:pt idx="114">
                  <c:v>3844</c:v>
                </c:pt>
                <c:pt idx="115">
                  <c:v>3908</c:v>
                </c:pt>
                <c:pt idx="116">
                  <c:v>3920</c:v>
                </c:pt>
                <c:pt idx="117">
                  <c:v>4068</c:v>
                </c:pt>
                <c:pt idx="118">
                  <c:v>3984</c:v>
                </c:pt>
                <c:pt idx="119">
                  <c:v>3996</c:v>
                </c:pt>
                <c:pt idx="120">
                  <c:v>4068</c:v>
                </c:pt>
                <c:pt idx="121">
                  <c:v>4100</c:v>
                </c:pt>
                <c:pt idx="122">
                  <c:v>3952</c:v>
                </c:pt>
                <c:pt idx="123">
                  <c:v>3808</c:v>
                </c:pt>
                <c:pt idx="124">
                  <c:v>3816</c:v>
                </c:pt>
                <c:pt idx="125">
                  <c:v>3668</c:v>
                </c:pt>
                <c:pt idx="126">
                  <c:v>3664</c:v>
                </c:pt>
                <c:pt idx="127">
                  <c:v>3848</c:v>
                </c:pt>
                <c:pt idx="128">
                  <c:v>3980</c:v>
                </c:pt>
                <c:pt idx="129">
                  <c:v>3812</c:v>
                </c:pt>
                <c:pt idx="130">
                  <c:v>3896</c:v>
                </c:pt>
                <c:pt idx="131">
                  <c:v>3912</c:v>
                </c:pt>
                <c:pt idx="132">
                  <c:v>3868</c:v>
                </c:pt>
                <c:pt idx="133">
                  <c:v>3996</c:v>
                </c:pt>
                <c:pt idx="134">
                  <c:v>3948</c:v>
                </c:pt>
                <c:pt idx="135">
                  <c:v>4088</c:v>
                </c:pt>
                <c:pt idx="136">
                  <c:v>4064</c:v>
                </c:pt>
                <c:pt idx="137">
                  <c:v>3992</c:v>
                </c:pt>
                <c:pt idx="138">
                  <c:v>3856</c:v>
                </c:pt>
                <c:pt idx="139">
                  <c:v>4044</c:v>
                </c:pt>
                <c:pt idx="140">
                  <c:v>3988</c:v>
                </c:pt>
                <c:pt idx="141">
                  <c:v>3956</c:v>
                </c:pt>
                <c:pt idx="142">
                  <c:v>3848</c:v>
                </c:pt>
                <c:pt idx="143">
                  <c:v>4052</c:v>
                </c:pt>
                <c:pt idx="144">
                  <c:v>4240</c:v>
                </c:pt>
                <c:pt idx="145">
                  <c:v>4268</c:v>
                </c:pt>
                <c:pt idx="146">
                  <c:v>4268</c:v>
                </c:pt>
                <c:pt idx="147">
                  <c:v>3852</c:v>
                </c:pt>
                <c:pt idx="148">
                  <c:v>4056</c:v>
                </c:pt>
                <c:pt idx="149">
                  <c:v>3968</c:v>
                </c:pt>
                <c:pt idx="150">
                  <c:v>4116</c:v>
                </c:pt>
                <c:pt idx="151">
                  <c:v>4192</c:v>
                </c:pt>
                <c:pt idx="152">
                  <c:v>4176</c:v>
                </c:pt>
                <c:pt idx="153">
                  <c:v>4068</c:v>
                </c:pt>
                <c:pt idx="154">
                  <c:v>3916</c:v>
                </c:pt>
                <c:pt idx="155">
                  <c:v>4216</c:v>
                </c:pt>
                <c:pt idx="156">
                  <c:v>3964</c:v>
                </c:pt>
                <c:pt idx="157">
                  <c:v>3800</c:v>
                </c:pt>
                <c:pt idx="158">
                  <c:v>3844</c:v>
                </c:pt>
                <c:pt idx="159">
                  <c:v>3984</c:v>
                </c:pt>
                <c:pt idx="160">
                  <c:v>4096</c:v>
                </c:pt>
                <c:pt idx="161">
                  <c:v>3944</c:v>
                </c:pt>
                <c:pt idx="162">
                  <c:v>3792</c:v>
                </c:pt>
                <c:pt idx="163">
                  <c:v>4060</c:v>
                </c:pt>
                <c:pt idx="164">
                  <c:v>4204</c:v>
                </c:pt>
                <c:pt idx="165">
                  <c:v>4160</c:v>
                </c:pt>
                <c:pt idx="166">
                  <c:v>4092</c:v>
                </c:pt>
                <c:pt idx="167">
                  <c:v>4000</c:v>
                </c:pt>
                <c:pt idx="168">
                  <c:v>4108</c:v>
                </c:pt>
                <c:pt idx="169">
                  <c:v>3980</c:v>
                </c:pt>
                <c:pt idx="170">
                  <c:v>3980</c:v>
                </c:pt>
                <c:pt idx="171">
                  <c:v>3860</c:v>
                </c:pt>
                <c:pt idx="172">
                  <c:v>4012</c:v>
                </c:pt>
                <c:pt idx="173">
                  <c:v>4116</c:v>
                </c:pt>
                <c:pt idx="174">
                  <c:v>3912</c:v>
                </c:pt>
                <c:pt idx="175">
                  <c:v>3904</c:v>
                </c:pt>
                <c:pt idx="176">
                  <c:v>4024</c:v>
                </c:pt>
                <c:pt idx="177">
                  <c:v>4300</c:v>
                </c:pt>
                <c:pt idx="178">
                  <c:v>4140</c:v>
                </c:pt>
                <c:pt idx="179">
                  <c:v>4164</c:v>
                </c:pt>
                <c:pt idx="180">
                  <c:v>4180</c:v>
                </c:pt>
                <c:pt idx="181">
                  <c:v>4008</c:v>
                </c:pt>
                <c:pt idx="182">
                  <c:v>4136</c:v>
                </c:pt>
                <c:pt idx="183">
                  <c:v>4132</c:v>
                </c:pt>
                <c:pt idx="184">
                  <c:v>4008</c:v>
                </c:pt>
                <c:pt idx="185">
                  <c:v>4032</c:v>
                </c:pt>
                <c:pt idx="186">
                  <c:v>4240</c:v>
                </c:pt>
                <c:pt idx="187">
                  <c:v>4076</c:v>
                </c:pt>
                <c:pt idx="188">
                  <c:v>4044</c:v>
                </c:pt>
                <c:pt idx="189">
                  <c:v>4140</c:v>
                </c:pt>
                <c:pt idx="190">
                  <c:v>4028</c:v>
                </c:pt>
                <c:pt idx="191">
                  <c:v>3996</c:v>
                </c:pt>
                <c:pt idx="192">
                  <c:v>4128</c:v>
                </c:pt>
                <c:pt idx="193">
                  <c:v>4240</c:v>
                </c:pt>
                <c:pt idx="194">
                  <c:v>4200</c:v>
                </c:pt>
                <c:pt idx="195">
                  <c:v>4116</c:v>
                </c:pt>
                <c:pt idx="196">
                  <c:v>4080</c:v>
                </c:pt>
                <c:pt idx="197">
                  <c:v>4136</c:v>
                </c:pt>
                <c:pt idx="198">
                  <c:v>3936</c:v>
                </c:pt>
                <c:pt idx="199">
                  <c:v>3912</c:v>
                </c:pt>
                <c:pt idx="200">
                  <c:v>4032</c:v>
                </c:pt>
                <c:pt idx="201">
                  <c:v>4128</c:v>
                </c:pt>
                <c:pt idx="202">
                  <c:v>4140</c:v>
                </c:pt>
                <c:pt idx="203">
                  <c:v>4176</c:v>
                </c:pt>
                <c:pt idx="204">
                  <c:v>4036</c:v>
                </c:pt>
                <c:pt idx="205">
                  <c:v>4172</c:v>
                </c:pt>
                <c:pt idx="206">
                  <c:v>4028</c:v>
                </c:pt>
                <c:pt idx="207">
                  <c:v>4124</c:v>
                </c:pt>
                <c:pt idx="208">
                  <c:v>4272</c:v>
                </c:pt>
                <c:pt idx="209">
                  <c:v>4196</c:v>
                </c:pt>
                <c:pt idx="210">
                  <c:v>4284</c:v>
                </c:pt>
                <c:pt idx="211">
                  <c:v>4200</c:v>
                </c:pt>
                <c:pt idx="212">
                  <c:v>4168</c:v>
                </c:pt>
                <c:pt idx="213">
                  <c:v>3908</c:v>
                </c:pt>
                <c:pt idx="214">
                  <c:v>4344</c:v>
                </c:pt>
                <c:pt idx="215">
                  <c:v>4196</c:v>
                </c:pt>
                <c:pt idx="216">
                  <c:v>4124</c:v>
                </c:pt>
                <c:pt idx="217">
                  <c:v>4376</c:v>
                </c:pt>
                <c:pt idx="218">
                  <c:v>4328</c:v>
                </c:pt>
                <c:pt idx="219">
                  <c:v>4420</c:v>
                </c:pt>
                <c:pt idx="220">
                  <c:v>4144</c:v>
                </c:pt>
                <c:pt idx="221">
                  <c:v>4156</c:v>
                </c:pt>
                <c:pt idx="222">
                  <c:v>4160</c:v>
                </c:pt>
                <c:pt idx="223">
                  <c:v>4220</c:v>
                </c:pt>
                <c:pt idx="224">
                  <c:v>4340</c:v>
                </c:pt>
                <c:pt idx="225">
                  <c:v>4476</c:v>
                </c:pt>
                <c:pt idx="226">
                  <c:v>4352</c:v>
                </c:pt>
                <c:pt idx="227">
                  <c:v>4388</c:v>
                </c:pt>
                <c:pt idx="228">
                  <c:v>4352</c:v>
                </c:pt>
                <c:pt idx="229">
                  <c:v>4328</c:v>
                </c:pt>
                <c:pt idx="230">
                  <c:v>4112</c:v>
                </c:pt>
                <c:pt idx="231">
                  <c:v>4268</c:v>
                </c:pt>
                <c:pt idx="232">
                  <c:v>4164</c:v>
                </c:pt>
                <c:pt idx="233">
                  <c:v>4260</c:v>
                </c:pt>
                <c:pt idx="234">
                  <c:v>4288</c:v>
                </c:pt>
                <c:pt idx="235">
                  <c:v>4348</c:v>
                </c:pt>
                <c:pt idx="236">
                  <c:v>4364</c:v>
                </c:pt>
                <c:pt idx="237">
                  <c:v>4296</c:v>
                </c:pt>
                <c:pt idx="238">
                  <c:v>4264</c:v>
                </c:pt>
                <c:pt idx="239">
                  <c:v>4352</c:v>
                </c:pt>
                <c:pt idx="240">
                  <c:v>4448</c:v>
                </c:pt>
                <c:pt idx="241">
                  <c:v>4252</c:v>
                </c:pt>
                <c:pt idx="242">
                  <c:v>4292</c:v>
                </c:pt>
                <c:pt idx="243">
                  <c:v>4436</c:v>
                </c:pt>
                <c:pt idx="244">
                  <c:v>4372</c:v>
                </c:pt>
                <c:pt idx="245">
                  <c:v>4284</c:v>
                </c:pt>
                <c:pt idx="246">
                  <c:v>4180</c:v>
                </c:pt>
                <c:pt idx="247">
                  <c:v>4152</c:v>
                </c:pt>
                <c:pt idx="248">
                  <c:v>4280</c:v>
                </c:pt>
                <c:pt idx="249">
                  <c:v>4344</c:v>
                </c:pt>
                <c:pt idx="250">
                  <c:v>4432</c:v>
                </c:pt>
                <c:pt idx="251">
                  <c:v>4516</c:v>
                </c:pt>
                <c:pt idx="252">
                  <c:v>4352</c:v>
                </c:pt>
                <c:pt idx="253">
                  <c:v>4384</c:v>
                </c:pt>
                <c:pt idx="254">
                  <c:v>4412</c:v>
                </c:pt>
                <c:pt idx="255">
                  <c:v>4244</c:v>
                </c:pt>
                <c:pt idx="256">
                  <c:v>4080</c:v>
                </c:pt>
                <c:pt idx="257">
                  <c:v>4328</c:v>
                </c:pt>
                <c:pt idx="258">
                  <c:v>4508</c:v>
                </c:pt>
                <c:pt idx="259">
                  <c:v>4324</c:v>
                </c:pt>
                <c:pt idx="260">
                  <c:v>4460</c:v>
                </c:pt>
                <c:pt idx="261">
                  <c:v>4244</c:v>
                </c:pt>
                <c:pt idx="262">
                  <c:v>4168</c:v>
                </c:pt>
                <c:pt idx="263">
                  <c:v>4308</c:v>
                </c:pt>
                <c:pt idx="264">
                  <c:v>4224</c:v>
                </c:pt>
                <c:pt idx="265">
                  <c:v>4288</c:v>
                </c:pt>
                <c:pt idx="266">
                  <c:v>4444</c:v>
                </c:pt>
                <c:pt idx="267">
                  <c:v>4324</c:v>
                </c:pt>
                <c:pt idx="268">
                  <c:v>4392</c:v>
                </c:pt>
                <c:pt idx="269">
                  <c:v>4484</c:v>
                </c:pt>
                <c:pt idx="270">
                  <c:v>4376</c:v>
                </c:pt>
                <c:pt idx="271">
                  <c:v>4400</c:v>
                </c:pt>
                <c:pt idx="272">
                  <c:v>4296</c:v>
                </c:pt>
                <c:pt idx="273">
                  <c:v>4300</c:v>
                </c:pt>
                <c:pt idx="274">
                  <c:v>4500</c:v>
                </c:pt>
                <c:pt idx="275">
                  <c:v>4332</c:v>
                </c:pt>
                <c:pt idx="276">
                  <c:v>4396</c:v>
                </c:pt>
                <c:pt idx="277">
                  <c:v>4420</c:v>
                </c:pt>
                <c:pt idx="278">
                  <c:v>4624</c:v>
                </c:pt>
                <c:pt idx="279">
                  <c:v>4612</c:v>
                </c:pt>
                <c:pt idx="280">
                  <c:v>4500</c:v>
                </c:pt>
                <c:pt idx="281">
                  <c:v>4340</c:v>
                </c:pt>
                <c:pt idx="282">
                  <c:v>4364</c:v>
                </c:pt>
                <c:pt idx="283">
                  <c:v>4360</c:v>
                </c:pt>
                <c:pt idx="284">
                  <c:v>4368</c:v>
                </c:pt>
                <c:pt idx="285">
                  <c:v>4196</c:v>
                </c:pt>
                <c:pt idx="286">
                  <c:v>4444</c:v>
                </c:pt>
                <c:pt idx="287">
                  <c:v>4516</c:v>
                </c:pt>
                <c:pt idx="288">
                  <c:v>4336</c:v>
                </c:pt>
                <c:pt idx="289">
                  <c:v>4420</c:v>
                </c:pt>
                <c:pt idx="290">
                  <c:v>4476</c:v>
                </c:pt>
                <c:pt idx="291">
                  <c:v>4420</c:v>
                </c:pt>
                <c:pt idx="292">
                  <c:v>4464</c:v>
                </c:pt>
                <c:pt idx="293">
                  <c:v>4420</c:v>
                </c:pt>
                <c:pt idx="294">
                  <c:v>4488</c:v>
                </c:pt>
                <c:pt idx="295">
                  <c:v>4648</c:v>
                </c:pt>
                <c:pt idx="296">
                  <c:v>4588</c:v>
                </c:pt>
                <c:pt idx="297">
                  <c:v>4540</c:v>
                </c:pt>
                <c:pt idx="298">
                  <c:v>4500</c:v>
                </c:pt>
                <c:pt idx="299">
                  <c:v>4384</c:v>
                </c:pt>
                <c:pt idx="300">
                  <c:v>4496</c:v>
                </c:pt>
                <c:pt idx="301">
                  <c:v>4568</c:v>
                </c:pt>
                <c:pt idx="302">
                  <c:v>4388</c:v>
                </c:pt>
                <c:pt idx="303">
                  <c:v>4440</c:v>
                </c:pt>
                <c:pt idx="304">
                  <c:v>4544</c:v>
                </c:pt>
                <c:pt idx="305">
                  <c:v>4484</c:v>
                </c:pt>
                <c:pt idx="306">
                  <c:v>4328</c:v>
                </c:pt>
                <c:pt idx="307">
                  <c:v>4556</c:v>
                </c:pt>
                <c:pt idx="308">
                  <c:v>4280</c:v>
                </c:pt>
                <c:pt idx="309">
                  <c:v>4444</c:v>
                </c:pt>
                <c:pt idx="310">
                  <c:v>4220</c:v>
                </c:pt>
                <c:pt idx="311">
                  <c:v>4456</c:v>
                </c:pt>
                <c:pt idx="312">
                  <c:v>4456</c:v>
                </c:pt>
                <c:pt idx="313">
                  <c:v>4496</c:v>
                </c:pt>
                <c:pt idx="314">
                  <c:v>4412</c:v>
                </c:pt>
                <c:pt idx="315">
                  <c:v>4292</c:v>
                </c:pt>
                <c:pt idx="316">
                  <c:v>4740</c:v>
                </c:pt>
                <c:pt idx="317">
                  <c:v>4696</c:v>
                </c:pt>
                <c:pt idx="318">
                  <c:v>4632</c:v>
                </c:pt>
                <c:pt idx="319">
                  <c:v>4596</c:v>
                </c:pt>
                <c:pt idx="320">
                  <c:v>4640</c:v>
                </c:pt>
                <c:pt idx="321">
                  <c:v>4464</c:v>
                </c:pt>
                <c:pt idx="322">
                  <c:v>4580</c:v>
                </c:pt>
                <c:pt idx="323">
                  <c:v>4460</c:v>
                </c:pt>
                <c:pt idx="324">
                  <c:v>4544</c:v>
                </c:pt>
                <c:pt idx="325">
                  <c:v>4632</c:v>
                </c:pt>
                <c:pt idx="326">
                  <c:v>4528</c:v>
                </c:pt>
                <c:pt idx="327">
                  <c:v>4604</c:v>
                </c:pt>
                <c:pt idx="328">
                  <c:v>4432</c:v>
                </c:pt>
                <c:pt idx="329">
                  <c:v>4488</c:v>
                </c:pt>
                <c:pt idx="330">
                  <c:v>4504</c:v>
                </c:pt>
                <c:pt idx="331">
                  <c:v>4768</c:v>
                </c:pt>
                <c:pt idx="332">
                  <c:v>4568</c:v>
                </c:pt>
                <c:pt idx="333">
                  <c:v>4520</c:v>
                </c:pt>
                <c:pt idx="334">
                  <c:v>4564</c:v>
                </c:pt>
                <c:pt idx="335">
                  <c:v>4632</c:v>
                </c:pt>
                <c:pt idx="336">
                  <c:v>4564</c:v>
                </c:pt>
                <c:pt idx="337">
                  <c:v>4704</c:v>
                </c:pt>
                <c:pt idx="338">
                  <c:v>4760</c:v>
                </c:pt>
                <c:pt idx="339">
                  <c:v>4728</c:v>
                </c:pt>
                <c:pt idx="340">
                  <c:v>4616</c:v>
                </c:pt>
                <c:pt idx="341">
                  <c:v>4708</c:v>
                </c:pt>
                <c:pt idx="342">
                  <c:v>4688</c:v>
                </c:pt>
                <c:pt idx="343">
                  <c:v>4660</c:v>
                </c:pt>
                <c:pt idx="344">
                  <c:v>4696</c:v>
                </c:pt>
                <c:pt idx="345">
                  <c:v>4696</c:v>
                </c:pt>
                <c:pt idx="346">
                  <c:v>4712</c:v>
                </c:pt>
                <c:pt idx="347">
                  <c:v>4684</c:v>
                </c:pt>
                <c:pt idx="348">
                  <c:v>4704</c:v>
                </c:pt>
                <c:pt idx="349">
                  <c:v>4656</c:v>
                </c:pt>
                <c:pt idx="350">
                  <c:v>4648</c:v>
                </c:pt>
                <c:pt idx="351">
                  <c:v>4704</c:v>
                </c:pt>
                <c:pt idx="352">
                  <c:v>4656</c:v>
                </c:pt>
                <c:pt idx="353">
                  <c:v>4556</c:v>
                </c:pt>
                <c:pt idx="354">
                  <c:v>4724</c:v>
                </c:pt>
                <c:pt idx="355">
                  <c:v>4756</c:v>
                </c:pt>
                <c:pt idx="356">
                  <c:v>4676</c:v>
                </c:pt>
                <c:pt idx="357">
                  <c:v>4656</c:v>
                </c:pt>
                <c:pt idx="358">
                  <c:v>4484</c:v>
                </c:pt>
                <c:pt idx="359">
                  <c:v>4784</c:v>
                </c:pt>
                <c:pt idx="360">
                  <c:v>4620</c:v>
                </c:pt>
                <c:pt idx="361">
                  <c:v>4508</c:v>
                </c:pt>
                <c:pt idx="362">
                  <c:v>4728</c:v>
                </c:pt>
                <c:pt idx="363">
                  <c:v>4588</c:v>
                </c:pt>
                <c:pt idx="364">
                  <c:v>4516</c:v>
                </c:pt>
                <c:pt idx="365">
                  <c:v>4772</c:v>
                </c:pt>
                <c:pt idx="366">
                  <c:v>4720</c:v>
                </c:pt>
                <c:pt idx="367">
                  <c:v>4736</c:v>
                </c:pt>
                <c:pt idx="368">
                  <c:v>4668</c:v>
                </c:pt>
                <c:pt idx="369">
                  <c:v>4836</c:v>
                </c:pt>
                <c:pt idx="370">
                  <c:v>4780</c:v>
                </c:pt>
                <c:pt idx="371">
                  <c:v>4564</c:v>
                </c:pt>
                <c:pt idx="372">
                  <c:v>4636</c:v>
                </c:pt>
                <c:pt idx="373">
                  <c:v>4804</c:v>
                </c:pt>
                <c:pt idx="374">
                  <c:v>4668</c:v>
                </c:pt>
                <c:pt idx="375">
                  <c:v>4696</c:v>
                </c:pt>
                <c:pt idx="376">
                  <c:v>4736</c:v>
                </c:pt>
                <c:pt idx="377">
                  <c:v>4636</c:v>
                </c:pt>
                <c:pt idx="378">
                  <c:v>4644</c:v>
                </c:pt>
                <c:pt idx="379">
                  <c:v>4988</c:v>
                </c:pt>
                <c:pt idx="380">
                  <c:v>4816</c:v>
                </c:pt>
                <c:pt idx="381">
                  <c:v>4548</c:v>
                </c:pt>
                <c:pt idx="382">
                  <c:v>4816</c:v>
                </c:pt>
                <c:pt idx="383">
                  <c:v>4724</c:v>
                </c:pt>
                <c:pt idx="384">
                  <c:v>4804</c:v>
                </c:pt>
                <c:pt idx="385">
                  <c:v>4864</c:v>
                </c:pt>
                <c:pt idx="386">
                  <c:v>4732</c:v>
                </c:pt>
                <c:pt idx="387">
                  <c:v>4668</c:v>
                </c:pt>
                <c:pt idx="388">
                  <c:v>4744</c:v>
                </c:pt>
                <c:pt idx="389">
                  <c:v>4896</c:v>
                </c:pt>
                <c:pt idx="390">
                  <c:v>4780</c:v>
                </c:pt>
                <c:pt idx="391">
                  <c:v>4536</c:v>
                </c:pt>
                <c:pt idx="392">
                  <c:v>4624</c:v>
                </c:pt>
                <c:pt idx="393">
                  <c:v>4812</c:v>
                </c:pt>
                <c:pt idx="394">
                  <c:v>4624</c:v>
                </c:pt>
                <c:pt idx="395">
                  <c:v>4420</c:v>
                </c:pt>
                <c:pt idx="396">
                  <c:v>4688</c:v>
                </c:pt>
                <c:pt idx="397">
                  <c:v>4664</c:v>
                </c:pt>
                <c:pt idx="398">
                  <c:v>4540</c:v>
                </c:pt>
                <c:pt idx="399">
                  <c:v>4688</c:v>
                </c:pt>
                <c:pt idx="400">
                  <c:v>4680</c:v>
                </c:pt>
                <c:pt idx="401">
                  <c:v>4824</c:v>
                </c:pt>
                <c:pt idx="402">
                  <c:v>4876</c:v>
                </c:pt>
                <c:pt idx="403">
                  <c:v>4784</c:v>
                </c:pt>
                <c:pt idx="404">
                  <c:v>5012</c:v>
                </c:pt>
                <c:pt idx="405">
                  <c:v>4964</c:v>
                </c:pt>
                <c:pt idx="406">
                  <c:v>4848</c:v>
                </c:pt>
                <c:pt idx="407">
                  <c:v>5020</c:v>
                </c:pt>
                <c:pt idx="408">
                  <c:v>4968</c:v>
                </c:pt>
                <c:pt idx="409">
                  <c:v>4680</c:v>
                </c:pt>
                <c:pt idx="410">
                  <c:v>4968</c:v>
                </c:pt>
                <c:pt idx="411">
                  <c:v>5096</c:v>
                </c:pt>
                <c:pt idx="412">
                  <c:v>4976</c:v>
                </c:pt>
                <c:pt idx="413">
                  <c:v>4760</c:v>
                </c:pt>
                <c:pt idx="414">
                  <c:v>5060</c:v>
                </c:pt>
                <c:pt idx="415">
                  <c:v>4792</c:v>
                </c:pt>
                <c:pt idx="416">
                  <c:v>4740</c:v>
                </c:pt>
                <c:pt idx="417">
                  <c:v>4756</c:v>
                </c:pt>
                <c:pt idx="418">
                  <c:v>4892</c:v>
                </c:pt>
                <c:pt idx="419">
                  <c:v>4716</c:v>
                </c:pt>
                <c:pt idx="420">
                  <c:v>4892</c:v>
                </c:pt>
                <c:pt idx="421">
                  <c:v>4992</c:v>
                </c:pt>
                <c:pt idx="422">
                  <c:v>4908</c:v>
                </c:pt>
                <c:pt idx="423">
                  <c:v>4872</c:v>
                </c:pt>
                <c:pt idx="424">
                  <c:v>4840</c:v>
                </c:pt>
                <c:pt idx="425">
                  <c:v>4736</c:v>
                </c:pt>
                <c:pt idx="426">
                  <c:v>4776</c:v>
                </c:pt>
                <c:pt idx="427">
                  <c:v>4712</c:v>
                </c:pt>
                <c:pt idx="428">
                  <c:v>4840</c:v>
                </c:pt>
                <c:pt idx="429">
                  <c:v>4812</c:v>
                </c:pt>
                <c:pt idx="430">
                  <c:v>4752</c:v>
                </c:pt>
                <c:pt idx="431">
                  <c:v>4848</c:v>
                </c:pt>
                <c:pt idx="432">
                  <c:v>5076</c:v>
                </c:pt>
                <c:pt idx="433">
                  <c:v>4852</c:v>
                </c:pt>
                <c:pt idx="434">
                  <c:v>5064</c:v>
                </c:pt>
                <c:pt idx="435">
                  <c:v>4916</c:v>
                </c:pt>
                <c:pt idx="436">
                  <c:v>4844</c:v>
                </c:pt>
                <c:pt idx="437">
                  <c:v>4920</c:v>
                </c:pt>
                <c:pt idx="438">
                  <c:v>4876</c:v>
                </c:pt>
                <c:pt idx="439">
                  <c:v>4832</c:v>
                </c:pt>
                <c:pt idx="440">
                  <c:v>4928</c:v>
                </c:pt>
                <c:pt idx="441">
                  <c:v>4804</c:v>
                </c:pt>
                <c:pt idx="442">
                  <c:v>4912</c:v>
                </c:pt>
                <c:pt idx="443">
                  <c:v>5000</c:v>
                </c:pt>
                <c:pt idx="444">
                  <c:v>4964</c:v>
                </c:pt>
                <c:pt idx="445">
                  <c:v>4824</c:v>
                </c:pt>
                <c:pt idx="446">
                  <c:v>4668</c:v>
                </c:pt>
                <c:pt idx="447">
                  <c:v>4820</c:v>
                </c:pt>
                <c:pt idx="448">
                  <c:v>4880</c:v>
                </c:pt>
                <c:pt idx="449">
                  <c:v>4936</c:v>
                </c:pt>
                <c:pt idx="450">
                  <c:v>5028</c:v>
                </c:pt>
                <c:pt idx="451">
                  <c:v>4796</c:v>
                </c:pt>
                <c:pt idx="452">
                  <c:v>4772</c:v>
                </c:pt>
                <c:pt idx="453">
                  <c:v>4988</c:v>
                </c:pt>
                <c:pt idx="454">
                  <c:v>4744</c:v>
                </c:pt>
                <c:pt idx="455">
                  <c:v>4928</c:v>
                </c:pt>
                <c:pt idx="456">
                  <c:v>5052</c:v>
                </c:pt>
                <c:pt idx="457">
                  <c:v>5088</c:v>
                </c:pt>
                <c:pt idx="458">
                  <c:v>4988</c:v>
                </c:pt>
                <c:pt idx="459">
                  <c:v>5216</c:v>
                </c:pt>
                <c:pt idx="460">
                  <c:v>5012</c:v>
                </c:pt>
                <c:pt idx="461">
                  <c:v>5028</c:v>
                </c:pt>
                <c:pt idx="462">
                  <c:v>5008</c:v>
                </c:pt>
                <c:pt idx="463">
                  <c:v>4836</c:v>
                </c:pt>
                <c:pt idx="464">
                  <c:v>4920</c:v>
                </c:pt>
                <c:pt idx="465">
                  <c:v>5040</c:v>
                </c:pt>
                <c:pt idx="466">
                  <c:v>4828</c:v>
                </c:pt>
                <c:pt idx="467">
                  <c:v>4764</c:v>
                </c:pt>
                <c:pt idx="468">
                  <c:v>4984</c:v>
                </c:pt>
                <c:pt idx="469">
                  <c:v>5120</c:v>
                </c:pt>
                <c:pt idx="470">
                  <c:v>5104</c:v>
                </c:pt>
                <c:pt idx="471">
                  <c:v>4716</c:v>
                </c:pt>
                <c:pt idx="472">
                  <c:v>4648</c:v>
                </c:pt>
                <c:pt idx="473">
                  <c:v>5232</c:v>
                </c:pt>
                <c:pt idx="474">
                  <c:v>4988</c:v>
                </c:pt>
                <c:pt idx="475">
                  <c:v>4944</c:v>
                </c:pt>
                <c:pt idx="476">
                  <c:v>4808</c:v>
                </c:pt>
                <c:pt idx="477">
                  <c:v>4808</c:v>
                </c:pt>
                <c:pt idx="478">
                  <c:v>5076</c:v>
                </c:pt>
                <c:pt idx="479">
                  <c:v>5180</c:v>
                </c:pt>
                <c:pt idx="480">
                  <c:v>5132</c:v>
                </c:pt>
                <c:pt idx="481">
                  <c:v>5012</c:v>
                </c:pt>
                <c:pt idx="482">
                  <c:v>5084</c:v>
                </c:pt>
                <c:pt idx="483">
                  <c:v>4888</c:v>
                </c:pt>
                <c:pt idx="484">
                  <c:v>4884</c:v>
                </c:pt>
                <c:pt idx="485">
                  <c:v>5056</c:v>
                </c:pt>
                <c:pt idx="486">
                  <c:v>5236</c:v>
                </c:pt>
                <c:pt idx="487">
                  <c:v>5028</c:v>
                </c:pt>
                <c:pt idx="488">
                  <c:v>5196</c:v>
                </c:pt>
                <c:pt idx="489">
                  <c:v>5112</c:v>
                </c:pt>
                <c:pt idx="490">
                  <c:v>5076</c:v>
                </c:pt>
                <c:pt idx="491">
                  <c:v>5056</c:v>
                </c:pt>
                <c:pt idx="492">
                  <c:v>4992</c:v>
                </c:pt>
                <c:pt idx="493">
                  <c:v>5132</c:v>
                </c:pt>
                <c:pt idx="494">
                  <c:v>5232</c:v>
                </c:pt>
                <c:pt idx="495">
                  <c:v>5260</c:v>
                </c:pt>
                <c:pt idx="496">
                  <c:v>5352</c:v>
                </c:pt>
                <c:pt idx="497">
                  <c:v>5060</c:v>
                </c:pt>
                <c:pt idx="498">
                  <c:v>5256</c:v>
                </c:pt>
                <c:pt idx="499">
                  <c:v>5060</c:v>
                </c:pt>
                <c:pt idx="500">
                  <c:v>5036</c:v>
                </c:pt>
                <c:pt idx="501">
                  <c:v>5052</c:v>
                </c:pt>
                <c:pt idx="502">
                  <c:v>4964</c:v>
                </c:pt>
                <c:pt idx="503">
                  <c:v>4872</c:v>
                </c:pt>
                <c:pt idx="504">
                  <c:v>4900</c:v>
                </c:pt>
                <c:pt idx="505">
                  <c:v>4944</c:v>
                </c:pt>
                <c:pt idx="506">
                  <c:v>5124</c:v>
                </c:pt>
                <c:pt idx="507">
                  <c:v>5068</c:v>
                </c:pt>
                <c:pt idx="508">
                  <c:v>5112</c:v>
                </c:pt>
                <c:pt idx="509">
                  <c:v>5112</c:v>
                </c:pt>
                <c:pt idx="510">
                  <c:v>5256</c:v>
                </c:pt>
                <c:pt idx="511">
                  <c:v>4968</c:v>
                </c:pt>
                <c:pt idx="512">
                  <c:v>5344</c:v>
                </c:pt>
                <c:pt idx="513">
                  <c:v>4972</c:v>
                </c:pt>
                <c:pt idx="514">
                  <c:v>4904</c:v>
                </c:pt>
                <c:pt idx="515">
                  <c:v>5132</c:v>
                </c:pt>
                <c:pt idx="516">
                  <c:v>5192</c:v>
                </c:pt>
                <c:pt idx="517">
                  <c:v>5220</c:v>
                </c:pt>
                <c:pt idx="518">
                  <c:v>5256</c:v>
                </c:pt>
                <c:pt idx="519">
                  <c:v>5380</c:v>
                </c:pt>
                <c:pt idx="520">
                  <c:v>5304</c:v>
                </c:pt>
                <c:pt idx="521">
                  <c:v>5184</c:v>
                </c:pt>
                <c:pt idx="522">
                  <c:v>5112</c:v>
                </c:pt>
                <c:pt idx="523">
                  <c:v>5292</c:v>
                </c:pt>
                <c:pt idx="524">
                  <c:v>5084</c:v>
                </c:pt>
                <c:pt idx="525">
                  <c:v>4928</c:v>
                </c:pt>
                <c:pt idx="526">
                  <c:v>4920</c:v>
                </c:pt>
                <c:pt idx="527">
                  <c:v>5148</c:v>
                </c:pt>
                <c:pt idx="528">
                  <c:v>5180</c:v>
                </c:pt>
                <c:pt idx="529">
                  <c:v>5328</c:v>
                </c:pt>
                <c:pt idx="530">
                  <c:v>5212</c:v>
                </c:pt>
                <c:pt idx="531">
                  <c:v>5060</c:v>
                </c:pt>
                <c:pt idx="532">
                  <c:v>5108</c:v>
                </c:pt>
                <c:pt idx="533">
                  <c:v>5116</c:v>
                </c:pt>
                <c:pt idx="534">
                  <c:v>5228</c:v>
                </c:pt>
                <c:pt idx="535">
                  <c:v>5320</c:v>
                </c:pt>
                <c:pt idx="536">
                  <c:v>5104</c:v>
                </c:pt>
                <c:pt idx="537">
                  <c:v>5040</c:v>
                </c:pt>
                <c:pt idx="538">
                  <c:v>5180</c:v>
                </c:pt>
                <c:pt idx="539">
                  <c:v>5244</c:v>
                </c:pt>
                <c:pt idx="540">
                  <c:v>5248</c:v>
                </c:pt>
                <c:pt idx="541">
                  <c:v>5108</c:v>
                </c:pt>
                <c:pt idx="542">
                  <c:v>5176</c:v>
                </c:pt>
                <c:pt idx="543">
                  <c:v>5228</c:v>
                </c:pt>
                <c:pt idx="544">
                  <c:v>5288</c:v>
                </c:pt>
                <c:pt idx="545">
                  <c:v>5168</c:v>
                </c:pt>
                <c:pt idx="546">
                  <c:v>5108</c:v>
                </c:pt>
                <c:pt idx="547">
                  <c:v>5344</c:v>
                </c:pt>
                <c:pt idx="548">
                  <c:v>5228</c:v>
                </c:pt>
                <c:pt idx="549">
                  <c:v>5092</c:v>
                </c:pt>
                <c:pt idx="550">
                  <c:v>5408</c:v>
                </c:pt>
                <c:pt idx="551">
                  <c:v>5228</c:v>
                </c:pt>
                <c:pt idx="552">
                  <c:v>5188</c:v>
                </c:pt>
                <c:pt idx="553">
                  <c:v>5068</c:v>
                </c:pt>
                <c:pt idx="554">
                  <c:v>5256</c:v>
                </c:pt>
                <c:pt idx="555">
                  <c:v>5492</c:v>
                </c:pt>
                <c:pt idx="556">
                  <c:v>5380</c:v>
                </c:pt>
                <c:pt idx="557">
                  <c:v>5108</c:v>
                </c:pt>
                <c:pt idx="558">
                  <c:v>5268</c:v>
                </c:pt>
                <c:pt idx="559">
                  <c:v>5272</c:v>
                </c:pt>
                <c:pt idx="560">
                  <c:v>5352</c:v>
                </c:pt>
                <c:pt idx="561">
                  <c:v>4928</c:v>
                </c:pt>
                <c:pt idx="562">
                  <c:v>5108</c:v>
                </c:pt>
                <c:pt idx="563">
                  <c:v>5428</c:v>
                </c:pt>
                <c:pt idx="564">
                  <c:v>5480</c:v>
                </c:pt>
                <c:pt idx="565">
                  <c:v>5252</c:v>
                </c:pt>
                <c:pt idx="566">
                  <c:v>5272</c:v>
                </c:pt>
                <c:pt idx="567">
                  <c:v>5164</c:v>
                </c:pt>
                <c:pt idx="568">
                  <c:v>5128</c:v>
                </c:pt>
                <c:pt idx="569">
                  <c:v>5364</c:v>
                </c:pt>
                <c:pt idx="570">
                  <c:v>5372</c:v>
                </c:pt>
                <c:pt idx="571">
                  <c:v>5304</c:v>
                </c:pt>
                <c:pt idx="572">
                  <c:v>5292</c:v>
                </c:pt>
                <c:pt idx="573">
                  <c:v>5416</c:v>
                </c:pt>
                <c:pt idx="574">
                  <c:v>5380</c:v>
                </c:pt>
                <c:pt idx="575">
                  <c:v>5228</c:v>
                </c:pt>
                <c:pt idx="576">
                  <c:v>5176</c:v>
                </c:pt>
                <c:pt idx="577">
                  <c:v>5508</c:v>
                </c:pt>
                <c:pt idx="578">
                  <c:v>5320</c:v>
                </c:pt>
                <c:pt idx="579">
                  <c:v>5356</c:v>
                </c:pt>
                <c:pt idx="580">
                  <c:v>5376</c:v>
                </c:pt>
                <c:pt idx="581">
                  <c:v>5256</c:v>
                </c:pt>
                <c:pt idx="582">
                  <c:v>5144</c:v>
                </c:pt>
                <c:pt idx="583">
                  <c:v>5484</c:v>
                </c:pt>
                <c:pt idx="584">
                  <c:v>5436</c:v>
                </c:pt>
                <c:pt idx="585">
                  <c:v>5272</c:v>
                </c:pt>
                <c:pt idx="586">
                  <c:v>5272</c:v>
                </c:pt>
                <c:pt idx="587">
                  <c:v>5304</c:v>
                </c:pt>
                <c:pt idx="588">
                  <c:v>5500</c:v>
                </c:pt>
                <c:pt idx="589">
                  <c:v>5320</c:v>
                </c:pt>
                <c:pt idx="590">
                  <c:v>5384</c:v>
                </c:pt>
                <c:pt idx="591">
                  <c:v>5224</c:v>
                </c:pt>
                <c:pt idx="592">
                  <c:v>5552</c:v>
                </c:pt>
                <c:pt idx="593">
                  <c:v>5240</c:v>
                </c:pt>
                <c:pt idx="594">
                  <c:v>5232</c:v>
                </c:pt>
                <c:pt idx="595">
                  <c:v>5304</c:v>
                </c:pt>
                <c:pt idx="596">
                  <c:v>5464</c:v>
                </c:pt>
                <c:pt idx="597">
                  <c:v>5308</c:v>
                </c:pt>
                <c:pt idx="598">
                  <c:v>5408</c:v>
                </c:pt>
                <c:pt idx="599">
                  <c:v>5136</c:v>
                </c:pt>
                <c:pt idx="600">
                  <c:v>5160</c:v>
                </c:pt>
                <c:pt idx="601">
                  <c:v>5320</c:v>
                </c:pt>
                <c:pt idx="602">
                  <c:v>5488</c:v>
                </c:pt>
                <c:pt idx="603">
                  <c:v>5300</c:v>
                </c:pt>
                <c:pt idx="604">
                  <c:v>5196</c:v>
                </c:pt>
                <c:pt idx="605">
                  <c:v>5416</c:v>
                </c:pt>
                <c:pt idx="606">
                  <c:v>5472</c:v>
                </c:pt>
                <c:pt idx="607">
                  <c:v>5284</c:v>
                </c:pt>
                <c:pt idx="608">
                  <c:v>5388</c:v>
                </c:pt>
                <c:pt idx="609">
                  <c:v>5472</c:v>
                </c:pt>
                <c:pt idx="610">
                  <c:v>5316</c:v>
                </c:pt>
                <c:pt idx="611">
                  <c:v>5472</c:v>
                </c:pt>
                <c:pt idx="612">
                  <c:v>5524</c:v>
                </c:pt>
                <c:pt idx="613">
                  <c:v>5560</c:v>
                </c:pt>
                <c:pt idx="614">
                  <c:v>5456</c:v>
                </c:pt>
                <c:pt idx="615">
                  <c:v>5264</c:v>
                </c:pt>
                <c:pt idx="616">
                  <c:v>5336</c:v>
                </c:pt>
                <c:pt idx="617">
                  <c:v>5532</c:v>
                </c:pt>
                <c:pt idx="618">
                  <c:v>5456</c:v>
                </c:pt>
                <c:pt idx="619">
                  <c:v>5224</c:v>
                </c:pt>
                <c:pt idx="620">
                  <c:v>5624</c:v>
                </c:pt>
                <c:pt idx="621">
                  <c:v>5536</c:v>
                </c:pt>
                <c:pt idx="622">
                  <c:v>5408</c:v>
                </c:pt>
                <c:pt idx="623">
                  <c:v>5584</c:v>
                </c:pt>
                <c:pt idx="624">
                  <c:v>5344</c:v>
                </c:pt>
                <c:pt idx="625">
                  <c:v>5588</c:v>
                </c:pt>
                <c:pt idx="626">
                  <c:v>5724</c:v>
                </c:pt>
                <c:pt idx="627">
                  <c:v>5420</c:v>
                </c:pt>
                <c:pt idx="628">
                  <c:v>5616</c:v>
                </c:pt>
                <c:pt idx="629">
                  <c:v>5532</c:v>
                </c:pt>
                <c:pt idx="630">
                  <c:v>5520</c:v>
                </c:pt>
                <c:pt idx="631">
                  <c:v>5688</c:v>
                </c:pt>
                <c:pt idx="632">
                  <c:v>5584</c:v>
                </c:pt>
                <c:pt idx="633">
                  <c:v>5456</c:v>
                </c:pt>
                <c:pt idx="634">
                  <c:v>5312</c:v>
                </c:pt>
                <c:pt idx="635">
                  <c:v>5476</c:v>
                </c:pt>
                <c:pt idx="636">
                  <c:v>5612</c:v>
                </c:pt>
                <c:pt idx="637">
                  <c:v>5460</c:v>
                </c:pt>
                <c:pt idx="638">
                  <c:v>5344</c:v>
                </c:pt>
                <c:pt idx="639">
                  <c:v>5736</c:v>
                </c:pt>
                <c:pt idx="640">
                  <c:v>5428</c:v>
                </c:pt>
                <c:pt idx="641">
                  <c:v>5504</c:v>
                </c:pt>
                <c:pt idx="642">
                  <c:v>5904</c:v>
                </c:pt>
                <c:pt idx="643">
                  <c:v>5812</c:v>
                </c:pt>
                <c:pt idx="644">
                  <c:v>5724</c:v>
                </c:pt>
                <c:pt idx="645">
                  <c:v>5592</c:v>
                </c:pt>
                <c:pt idx="646">
                  <c:v>5616</c:v>
                </c:pt>
                <c:pt idx="647">
                  <c:v>5336</c:v>
                </c:pt>
                <c:pt idx="648">
                  <c:v>5644</c:v>
                </c:pt>
                <c:pt idx="649">
                  <c:v>5636</c:v>
                </c:pt>
                <c:pt idx="650">
                  <c:v>5604</c:v>
                </c:pt>
                <c:pt idx="651">
                  <c:v>5600</c:v>
                </c:pt>
                <c:pt idx="652">
                  <c:v>5496</c:v>
                </c:pt>
                <c:pt idx="653">
                  <c:v>5532</c:v>
                </c:pt>
                <c:pt idx="654">
                  <c:v>5684</c:v>
                </c:pt>
                <c:pt idx="655">
                  <c:v>5588</c:v>
                </c:pt>
                <c:pt idx="656">
                  <c:v>5484</c:v>
                </c:pt>
                <c:pt idx="657">
                  <c:v>5616</c:v>
                </c:pt>
                <c:pt idx="658">
                  <c:v>5504</c:v>
                </c:pt>
                <c:pt idx="659">
                  <c:v>5528</c:v>
                </c:pt>
                <c:pt idx="660">
                  <c:v>5788</c:v>
                </c:pt>
                <c:pt idx="661">
                  <c:v>5652</c:v>
                </c:pt>
                <c:pt idx="662">
                  <c:v>5612</c:v>
                </c:pt>
                <c:pt idx="663">
                  <c:v>5700</c:v>
                </c:pt>
                <c:pt idx="664">
                  <c:v>5728</c:v>
                </c:pt>
                <c:pt idx="665">
                  <c:v>5632</c:v>
                </c:pt>
                <c:pt idx="666">
                  <c:v>5688</c:v>
                </c:pt>
                <c:pt idx="667">
                  <c:v>5752</c:v>
                </c:pt>
                <c:pt idx="668">
                  <c:v>5888</c:v>
                </c:pt>
                <c:pt idx="669">
                  <c:v>5852</c:v>
                </c:pt>
                <c:pt idx="670">
                  <c:v>5692</c:v>
                </c:pt>
                <c:pt idx="671">
                  <c:v>5700</c:v>
                </c:pt>
                <c:pt idx="672">
                  <c:v>5632</c:v>
                </c:pt>
                <c:pt idx="673">
                  <c:v>5632</c:v>
                </c:pt>
                <c:pt idx="674">
                  <c:v>5732</c:v>
                </c:pt>
                <c:pt idx="675">
                  <c:v>5628</c:v>
                </c:pt>
                <c:pt idx="676">
                  <c:v>5740</c:v>
                </c:pt>
                <c:pt idx="677">
                  <c:v>5656</c:v>
                </c:pt>
                <c:pt idx="678">
                  <c:v>5580</c:v>
                </c:pt>
                <c:pt idx="679">
                  <c:v>5852</c:v>
                </c:pt>
                <c:pt idx="680">
                  <c:v>5648</c:v>
                </c:pt>
                <c:pt idx="681">
                  <c:v>5880</c:v>
                </c:pt>
                <c:pt idx="682">
                  <c:v>5720</c:v>
                </c:pt>
                <c:pt idx="683">
                  <c:v>5792</c:v>
                </c:pt>
                <c:pt idx="684">
                  <c:v>5876</c:v>
                </c:pt>
                <c:pt idx="685">
                  <c:v>5852</c:v>
                </c:pt>
                <c:pt idx="686">
                  <c:v>5700</c:v>
                </c:pt>
                <c:pt idx="687">
                  <c:v>5564</c:v>
                </c:pt>
                <c:pt idx="688">
                  <c:v>5616</c:v>
                </c:pt>
                <c:pt idx="689">
                  <c:v>5800</c:v>
                </c:pt>
                <c:pt idx="690">
                  <c:v>5876</c:v>
                </c:pt>
                <c:pt idx="691">
                  <c:v>5576</c:v>
                </c:pt>
                <c:pt idx="692">
                  <c:v>5804</c:v>
                </c:pt>
                <c:pt idx="693">
                  <c:v>5632</c:v>
                </c:pt>
                <c:pt idx="694">
                  <c:v>5616</c:v>
                </c:pt>
                <c:pt idx="695">
                  <c:v>5876</c:v>
                </c:pt>
                <c:pt idx="696">
                  <c:v>5692</c:v>
                </c:pt>
                <c:pt idx="697">
                  <c:v>5672</c:v>
                </c:pt>
                <c:pt idx="698">
                  <c:v>5680</c:v>
                </c:pt>
                <c:pt idx="699">
                  <c:v>5832</c:v>
                </c:pt>
                <c:pt idx="700">
                  <c:v>5576</c:v>
                </c:pt>
                <c:pt idx="701">
                  <c:v>5700</c:v>
                </c:pt>
                <c:pt idx="702">
                  <c:v>5720</c:v>
                </c:pt>
                <c:pt idx="703">
                  <c:v>5800</c:v>
                </c:pt>
                <c:pt idx="704">
                  <c:v>5704</c:v>
                </c:pt>
                <c:pt idx="705">
                  <c:v>5888</c:v>
                </c:pt>
                <c:pt idx="706">
                  <c:v>5996</c:v>
                </c:pt>
                <c:pt idx="707">
                  <c:v>5904</c:v>
                </c:pt>
                <c:pt idx="708">
                  <c:v>5728</c:v>
                </c:pt>
                <c:pt idx="709">
                  <c:v>5624</c:v>
                </c:pt>
                <c:pt idx="710">
                  <c:v>5764</c:v>
                </c:pt>
                <c:pt idx="711">
                  <c:v>6104</c:v>
                </c:pt>
                <c:pt idx="712">
                  <c:v>5900</c:v>
                </c:pt>
                <c:pt idx="713">
                  <c:v>5884</c:v>
                </c:pt>
                <c:pt idx="714">
                  <c:v>6020</c:v>
                </c:pt>
                <c:pt idx="715">
                  <c:v>6016</c:v>
                </c:pt>
                <c:pt idx="716">
                  <c:v>5936</c:v>
                </c:pt>
                <c:pt idx="717">
                  <c:v>6264</c:v>
                </c:pt>
                <c:pt idx="718">
                  <c:v>5992</c:v>
                </c:pt>
                <c:pt idx="719">
                  <c:v>5792</c:v>
                </c:pt>
                <c:pt idx="720">
                  <c:v>6120</c:v>
                </c:pt>
                <c:pt idx="721">
                  <c:v>5856</c:v>
                </c:pt>
                <c:pt idx="722">
                  <c:v>6196</c:v>
                </c:pt>
                <c:pt idx="723">
                  <c:v>5972</c:v>
                </c:pt>
                <c:pt idx="724">
                  <c:v>5908</c:v>
                </c:pt>
                <c:pt idx="725">
                  <c:v>6000</c:v>
                </c:pt>
                <c:pt idx="726">
                  <c:v>5960</c:v>
                </c:pt>
                <c:pt idx="727">
                  <c:v>6100</c:v>
                </c:pt>
                <c:pt idx="728">
                  <c:v>5872</c:v>
                </c:pt>
                <c:pt idx="729">
                  <c:v>5988</c:v>
                </c:pt>
                <c:pt idx="730">
                  <c:v>5912</c:v>
                </c:pt>
                <c:pt idx="731">
                  <c:v>5880</c:v>
                </c:pt>
                <c:pt idx="732">
                  <c:v>6060</c:v>
                </c:pt>
                <c:pt idx="733">
                  <c:v>5804</c:v>
                </c:pt>
                <c:pt idx="734">
                  <c:v>5976</c:v>
                </c:pt>
                <c:pt idx="735">
                  <c:v>6036</c:v>
                </c:pt>
                <c:pt idx="736">
                  <c:v>6048</c:v>
                </c:pt>
                <c:pt idx="737">
                  <c:v>6204</c:v>
                </c:pt>
                <c:pt idx="738">
                  <c:v>6092</c:v>
                </c:pt>
                <c:pt idx="739">
                  <c:v>5800</c:v>
                </c:pt>
                <c:pt idx="740">
                  <c:v>5844</c:v>
                </c:pt>
                <c:pt idx="741">
                  <c:v>5972</c:v>
                </c:pt>
                <c:pt idx="742">
                  <c:v>5916</c:v>
                </c:pt>
                <c:pt idx="743">
                  <c:v>5992</c:v>
                </c:pt>
                <c:pt idx="744">
                  <c:v>5804</c:v>
                </c:pt>
                <c:pt idx="745">
                  <c:v>5772</c:v>
                </c:pt>
                <c:pt idx="746">
                  <c:v>5820</c:v>
                </c:pt>
                <c:pt idx="747">
                  <c:v>5896</c:v>
                </c:pt>
                <c:pt idx="748">
                  <c:v>5940</c:v>
                </c:pt>
                <c:pt idx="749">
                  <c:v>5968</c:v>
                </c:pt>
                <c:pt idx="750">
                  <c:v>5912</c:v>
                </c:pt>
                <c:pt idx="751">
                  <c:v>5812</c:v>
                </c:pt>
                <c:pt idx="752">
                  <c:v>6000</c:v>
                </c:pt>
                <c:pt idx="753">
                  <c:v>5980</c:v>
                </c:pt>
                <c:pt idx="754">
                  <c:v>5956</c:v>
                </c:pt>
                <c:pt idx="755">
                  <c:v>6008</c:v>
                </c:pt>
                <c:pt idx="756">
                  <c:v>6208</c:v>
                </c:pt>
                <c:pt idx="757">
                  <c:v>5920</c:v>
                </c:pt>
                <c:pt idx="758">
                  <c:v>6260</c:v>
                </c:pt>
                <c:pt idx="759">
                  <c:v>6092</c:v>
                </c:pt>
                <c:pt idx="760">
                  <c:v>5716</c:v>
                </c:pt>
                <c:pt idx="761">
                  <c:v>5924</c:v>
                </c:pt>
                <c:pt idx="762">
                  <c:v>6356</c:v>
                </c:pt>
                <c:pt idx="763">
                  <c:v>5924</c:v>
                </c:pt>
                <c:pt idx="764">
                  <c:v>6036</c:v>
                </c:pt>
                <c:pt idx="765">
                  <c:v>6344</c:v>
                </c:pt>
                <c:pt idx="766">
                  <c:v>6356</c:v>
                </c:pt>
                <c:pt idx="767">
                  <c:v>6184</c:v>
                </c:pt>
                <c:pt idx="768">
                  <c:v>6172</c:v>
                </c:pt>
                <c:pt idx="769">
                  <c:v>6148</c:v>
                </c:pt>
                <c:pt idx="770">
                  <c:v>6252</c:v>
                </c:pt>
                <c:pt idx="771">
                  <c:v>6184</c:v>
                </c:pt>
                <c:pt idx="772">
                  <c:v>6120</c:v>
                </c:pt>
                <c:pt idx="773">
                  <c:v>6084</c:v>
                </c:pt>
                <c:pt idx="774">
                  <c:v>6280</c:v>
                </c:pt>
                <c:pt idx="775">
                  <c:v>6160</c:v>
                </c:pt>
                <c:pt idx="776">
                  <c:v>6160</c:v>
                </c:pt>
                <c:pt idx="777">
                  <c:v>6120</c:v>
                </c:pt>
                <c:pt idx="778">
                  <c:v>6104</c:v>
                </c:pt>
                <c:pt idx="779">
                  <c:v>6376</c:v>
                </c:pt>
                <c:pt idx="780">
                  <c:v>6132</c:v>
                </c:pt>
                <c:pt idx="781">
                  <c:v>5976</c:v>
                </c:pt>
                <c:pt idx="782">
                  <c:v>6180</c:v>
                </c:pt>
                <c:pt idx="783">
                  <c:v>6444</c:v>
                </c:pt>
                <c:pt idx="784">
                  <c:v>6188</c:v>
                </c:pt>
                <c:pt idx="785">
                  <c:v>6228</c:v>
                </c:pt>
                <c:pt idx="786">
                  <c:v>6448</c:v>
                </c:pt>
                <c:pt idx="787">
                  <c:v>6540</c:v>
                </c:pt>
                <c:pt idx="788">
                  <c:v>6356</c:v>
                </c:pt>
                <c:pt idx="789">
                  <c:v>6204</c:v>
                </c:pt>
                <c:pt idx="790">
                  <c:v>6288</c:v>
                </c:pt>
                <c:pt idx="791">
                  <c:v>6348</c:v>
                </c:pt>
                <c:pt idx="792">
                  <c:v>6240</c:v>
                </c:pt>
                <c:pt idx="793">
                  <c:v>6468</c:v>
                </c:pt>
                <c:pt idx="794">
                  <c:v>6452</c:v>
                </c:pt>
                <c:pt idx="795">
                  <c:v>6184</c:v>
                </c:pt>
                <c:pt idx="796">
                  <c:v>6408</c:v>
                </c:pt>
                <c:pt idx="797">
                  <c:v>6376</c:v>
                </c:pt>
                <c:pt idx="798">
                  <c:v>6464</c:v>
                </c:pt>
                <c:pt idx="799">
                  <c:v>6208</c:v>
                </c:pt>
                <c:pt idx="800">
                  <c:v>6180</c:v>
                </c:pt>
                <c:pt idx="801">
                  <c:v>6172</c:v>
                </c:pt>
                <c:pt idx="802">
                  <c:v>6448</c:v>
                </c:pt>
                <c:pt idx="803">
                  <c:v>6460</c:v>
                </c:pt>
                <c:pt idx="804">
                  <c:v>6540</c:v>
                </c:pt>
                <c:pt idx="805">
                  <c:v>6356</c:v>
                </c:pt>
                <c:pt idx="806">
                  <c:v>6584</c:v>
                </c:pt>
                <c:pt idx="807">
                  <c:v>6540</c:v>
                </c:pt>
                <c:pt idx="808">
                  <c:v>6380</c:v>
                </c:pt>
                <c:pt idx="809">
                  <c:v>6424</c:v>
                </c:pt>
                <c:pt idx="810">
                  <c:v>6616</c:v>
                </c:pt>
                <c:pt idx="811">
                  <c:v>6548</c:v>
                </c:pt>
                <c:pt idx="812">
                  <c:v>6468</c:v>
                </c:pt>
                <c:pt idx="813">
                  <c:v>6292</c:v>
                </c:pt>
                <c:pt idx="814">
                  <c:v>6436</c:v>
                </c:pt>
                <c:pt idx="815">
                  <c:v>6544</c:v>
                </c:pt>
                <c:pt idx="816">
                  <c:v>6472</c:v>
                </c:pt>
                <c:pt idx="817">
                  <c:v>6596</c:v>
                </c:pt>
                <c:pt idx="818">
                  <c:v>6424</c:v>
                </c:pt>
                <c:pt idx="819">
                  <c:v>6360</c:v>
                </c:pt>
                <c:pt idx="820">
                  <c:v>6624</c:v>
                </c:pt>
                <c:pt idx="821">
                  <c:v>6596</c:v>
                </c:pt>
                <c:pt idx="822">
                  <c:v>6584</c:v>
                </c:pt>
                <c:pt idx="823">
                  <c:v>6524</c:v>
                </c:pt>
                <c:pt idx="824">
                  <c:v>6452</c:v>
                </c:pt>
                <c:pt idx="825">
                  <c:v>6496</c:v>
                </c:pt>
                <c:pt idx="826">
                  <c:v>6552</c:v>
                </c:pt>
                <c:pt idx="827">
                  <c:v>6584</c:v>
                </c:pt>
                <c:pt idx="828">
                  <c:v>6492</c:v>
                </c:pt>
                <c:pt idx="829">
                  <c:v>6656</c:v>
                </c:pt>
                <c:pt idx="830">
                  <c:v>6948</c:v>
                </c:pt>
                <c:pt idx="831">
                  <c:v>6620</c:v>
                </c:pt>
                <c:pt idx="832">
                  <c:v>6728</c:v>
                </c:pt>
                <c:pt idx="833">
                  <c:v>6612</c:v>
                </c:pt>
                <c:pt idx="834">
                  <c:v>6580</c:v>
                </c:pt>
                <c:pt idx="835">
                  <c:v>6728</c:v>
                </c:pt>
                <c:pt idx="836">
                  <c:v>6680</c:v>
                </c:pt>
                <c:pt idx="837">
                  <c:v>6696</c:v>
                </c:pt>
                <c:pt idx="838">
                  <c:v>6592</c:v>
                </c:pt>
                <c:pt idx="839">
                  <c:v>6752</c:v>
                </c:pt>
                <c:pt idx="840">
                  <c:v>6588</c:v>
                </c:pt>
                <c:pt idx="841">
                  <c:v>6684</c:v>
                </c:pt>
                <c:pt idx="842">
                  <c:v>6576</c:v>
                </c:pt>
                <c:pt idx="843">
                  <c:v>6784</c:v>
                </c:pt>
                <c:pt idx="844">
                  <c:v>6712</c:v>
                </c:pt>
                <c:pt idx="845">
                  <c:v>6740</c:v>
                </c:pt>
                <c:pt idx="846">
                  <c:v>6804</c:v>
                </c:pt>
                <c:pt idx="847">
                  <c:v>6680</c:v>
                </c:pt>
                <c:pt idx="848">
                  <c:v>6776</c:v>
                </c:pt>
                <c:pt idx="849">
                  <c:v>6664</c:v>
                </c:pt>
                <c:pt idx="850">
                  <c:v>6892</c:v>
                </c:pt>
                <c:pt idx="851">
                  <c:v>6796</c:v>
                </c:pt>
                <c:pt idx="852">
                  <c:v>6924</c:v>
                </c:pt>
                <c:pt idx="853">
                  <c:v>6936</c:v>
                </c:pt>
                <c:pt idx="854">
                  <c:v>6884</c:v>
                </c:pt>
                <c:pt idx="855">
                  <c:v>6912</c:v>
                </c:pt>
                <c:pt idx="856">
                  <c:v>6888</c:v>
                </c:pt>
                <c:pt idx="857">
                  <c:v>6864</c:v>
                </c:pt>
                <c:pt idx="858">
                  <c:v>6964</c:v>
                </c:pt>
                <c:pt idx="859">
                  <c:v>6892</c:v>
                </c:pt>
                <c:pt idx="860">
                  <c:v>6816</c:v>
                </c:pt>
                <c:pt idx="861">
                  <c:v>6788</c:v>
                </c:pt>
                <c:pt idx="862">
                  <c:v>6920</c:v>
                </c:pt>
                <c:pt idx="863">
                  <c:v>6936</c:v>
                </c:pt>
                <c:pt idx="864">
                  <c:v>6784</c:v>
                </c:pt>
                <c:pt idx="865">
                  <c:v>7056</c:v>
                </c:pt>
                <c:pt idx="866">
                  <c:v>7260</c:v>
                </c:pt>
                <c:pt idx="867">
                  <c:v>6816</c:v>
                </c:pt>
                <c:pt idx="868">
                  <c:v>6836</c:v>
                </c:pt>
                <c:pt idx="869">
                  <c:v>6972</c:v>
                </c:pt>
                <c:pt idx="870">
                  <c:v>6964</c:v>
                </c:pt>
                <c:pt idx="871">
                  <c:v>6980</c:v>
                </c:pt>
                <c:pt idx="872">
                  <c:v>6772</c:v>
                </c:pt>
                <c:pt idx="873">
                  <c:v>6892</c:v>
                </c:pt>
                <c:pt idx="874">
                  <c:v>6972</c:v>
                </c:pt>
                <c:pt idx="875">
                  <c:v>7044</c:v>
                </c:pt>
                <c:pt idx="876">
                  <c:v>6940</c:v>
                </c:pt>
                <c:pt idx="877">
                  <c:v>7020</c:v>
                </c:pt>
                <c:pt idx="878">
                  <c:v>7368</c:v>
                </c:pt>
                <c:pt idx="879">
                  <c:v>7028</c:v>
                </c:pt>
                <c:pt idx="880">
                  <c:v>6820</c:v>
                </c:pt>
                <c:pt idx="881">
                  <c:v>6728</c:v>
                </c:pt>
                <c:pt idx="882">
                  <c:v>6980</c:v>
                </c:pt>
                <c:pt idx="883">
                  <c:v>7008</c:v>
                </c:pt>
                <c:pt idx="884">
                  <c:v>6996</c:v>
                </c:pt>
                <c:pt idx="885">
                  <c:v>7048</c:v>
                </c:pt>
                <c:pt idx="886">
                  <c:v>7440</c:v>
                </c:pt>
                <c:pt idx="887">
                  <c:v>7260</c:v>
                </c:pt>
                <c:pt idx="888">
                  <c:v>6900</c:v>
                </c:pt>
                <c:pt idx="889">
                  <c:v>7476</c:v>
                </c:pt>
                <c:pt idx="890">
                  <c:v>7196</c:v>
                </c:pt>
                <c:pt idx="891">
                  <c:v>7724</c:v>
                </c:pt>
                <c:pt idx="892">
                  <c:v>7564</c:v>
                </c:pt>
                <c:pt idx="893">
                  <c:v>7600</c:v>
                </c:pt>
                <c:pt idx="894">
                  <c:v>7588</c:v>
                </c:pt>
                <c:pt idx="895">
                  <c:v>7644</c:v>
                </c:pt>
                <c:pt idx="896">
                  <c:v>7480</c:v>
                </c:pt>
                <c:pt idx="897">
                  <c:v>7144</c:v>
                </c:pt>
                <c:pt idx="898">
                  <c:v>7216</c:v>
                </c:pt>
                <c:pt idx="899">
                  <c:v>6636</c:v>
                </c:pt>
                <c:pt idx="900">
                  <c:v>6140</c:v>
                </c:pt>
                <c:pt idx="901">
                  <c:v>5672</c:v>
                </c:pt>
                <c:pt idx="902">
                  <c:v>5144</c:v>
                </c:pt>
                <c:pt idx="903">
                  <c:v>4728</c:v>
                </c:pt>
                <c:pt idx="904">
                  <c:v>4200</c:v>
                </c:pt>
                <c:pt idx="905">
                  <c:v>4128</c:v>
                </c:pt>
                <c:pt idx="906">
                  <c:v>4140</c:v>
                </c:pt>
                <c:pt idx="907">
                  <c:v>4016</c:v>
                </c:pt>
                <c:pt idx="908">
                  <c:v>3876</c:v>
                </c:pt>
                <c:pt idx="909">
                  <c:v>4204</c:v>
                </c:pt>
                <c:pt idx="910">
                  <c:v>5300</c:v>
                </c:pt>
                <c:pt idx="911">
                  <c:v>5388</c:v>
                </c:pt>
                <c:pt idx="912">
                  <c:v>3512</c:v>
                </c:pt>
                <c:pt idx="913">
                  <c:v>1848</c:v>
                </c:pt>
                <c:pt idx="914">
                  <c:v>1480</c:v>
                </c:pt>
                <c:pt idx="915">
                  <c:v>2712</c:v>
                </c:pt>
                <c:pt idx="916">
                  <c:v>14796</c:v>
                </c:pt>
                <c:pt idx="917">
                  <c:v>57000</c:v>
                </c:pt>
                <c:pt idx="918">
                  <c:v>43556</c:v>
                </c:pt>
                <c:pt idx="919">
                  <c:v>7568</c:v>
                </c:pt>
                <c:pt idx="920">
                  <c:v>1192</c:v>
                </c:pt>
                <c:pt idx="921">
                  <c:v>636</c:v>
                </c:pt>
                <c:pt idx="922">
                  <c:v>420</c:v>
                </c:pt>
                <c:pt idx="923">
                  <c:v>320</c:v>
                </c:pt>
                <c:pt idx="924">
                  <c:v>300</c:v>
                </c:pt>
                <c:pt idx="925">
                  <c:v>284</c:v>
                </c:pt>
                <c:pt idx="926">
                  <c:v>260</c:v>
                </c:pt>
                <c:pt idx="927">
                  <c:v>244</c:v>
                </c:pt>
                <c:pt idx="928">
                  <c:v>216</c:v>
                </c:pt>
                <c:pt idx="929">
                  <c:v>216</c:v>
                </c:pt>
                <c:pt idx="930">
                  <c:v>228</c:v>
                </c:pt>
                <c:pt idx="931">
                  <c:v>200</c:v>
                </c:pt>
                <c:pt idx="932">
                  <c:v>220</c:v>
                </c:pt>
                <c:pt idx="933">
                  <c:v>224</c:v>
                </c:pt>
                <c:pt idx="934">
                  <c:v>216</c:v>
                </c:pt>
                <c:pt idx="935">
                  <c:v>276</c:v>
                </c:pt>
                <c:pt idx="936">
                  <c:v>288</c:v>
                </c:pt>
                <c:pt idx="937">
                  <c:v>184</c:v>
                </c:pt>
                <c:pt idx="938">
                  <c:v>268</c:v>
                </c:pt>
                <c:pt idx="939">
                  <c:v>212</c:v>
                </c:pt>
                <c:pt idx="940">
                  <c:v>232</c:v>
                </c:pt>
                <c:pt idx="941">
                  <c:v>196</c:v>
                </c:pt>
                <c:pt idx="942">
                  <c:v>284</c:v>
                </c:pt>
                <c:pt idx="943">
                  <c:v>232</c:v>
                </c:pt>
                <c:pt idx="944">
                  <c:v>224</c:v>
                </c:pt>
                <c:pt idx="945">
                  <c:v>236</c:v>
                </c:pt>
                <c:pt idx="946">
                  <c:v>264</c:v>
                </c:pt>
                <c:pt idx="947">
                  <c:v>208</c:v>
                </c:pt>
                <c:pt idx="948">
                  <c:v>220</c:v>
                </c:pt>
                <c:pt idx="949">
                  <c:v>244</c:v>
                </c:pt>
                <c:pt idx="950">
                  <c:v>220</c:v>
                </c:pt>
                <c:pt idx="951">
                  <c:v>220</c:v>
                </c:pt>
                <c:pt idx="952">
                  <c:v>232</c:v>
                </c:pt>
                <c:pt idx="953">
                  <c:v>200</c:v>
                </c:pt>
                <c:pt idx="954">
                  <c:v>220</c:v>
                </c:pt>
                <c:pt idx="955">
                  <c:v>228</c:v>
                </c:pt>
                <c:pt idx="956">
                  <c:v>216</c:v>
                </c:pt>
                <c:pt idx="957">
                  <c:v>204</c:v>
                </c:pt>
                <c:pt idx="958">
                  <c:v>220</c:v>
                </c:pt>
                <c:pt idx="959">
                  <c:v>212</c:v>
                </c:pt>
                <c:pt idx="960">
                  <c:v>212</c:v>
                </c:pt>
                <c:pt idx="961">
                  <c:v>276</c:v>
                </c:pt>
                <c:pt idx="962">
                  <c:v>244</c:v>
                </c:pt>
                <c:pt idx="963">
                  <c:v>208</c:v>
                </c:pt>
                <c:pt idx="964">
                  <c:v>204</c:v>
                </c:pt>
                <c:pt idx="965">
                  <c:v>256</c:v>
                </c:pt>
                <c:pt idx="966">
                  <c:v>256</c:v>
                </c:pt>
                <c:pt idx="967">
                  <c:v>212</c:v>
                </c:pt>
                <c:pt idx="968">
                  <c:v>204</c:v>
                </c:pt>
                <c:pt idx="969">
                  <c:v>216</c:v>
                </c:pt>
                <c:pt idx="970">
                  <c:v>284</c:v>
                </c:pt>
                <c:pt idx="971">
                  <c:v>276</c:v>
                </c:pt>
                <c:pt idx="972">
                  <c:v>196</c:v>
                </c:pt>
                <c:pt idx="973">
                  <c:v>200</c:v>
                </c:pt>
                <c:pt idx="974">
                  <c:v>228</c:v>
                </c:pt>
                <c:pt idx="975">
                  <c:v>212</c:v>
                </c:pt>
                <c:pt idx="976">
                  <c:v>196</c:v>
                </c:pt>
                <c:pt idx="977">
                  <c:v>260</c:v>
                </c:pt>
                <c:pt idx="978">
                  <c:v>224</c:v>
                </c:pt>
                <c:pt idx="979">
                  <c:v>268</c:v>
                </c:pt>
                <c:pt idx="980">
                  <c:v>224</c:v>
                </c:pt>
                <c:pt idx="981">
                  <c:v>228</c:v>
                </c:pt>
                <c:pt idx="982">
                  <c:v>256</c:v>
                </c:pt>
                <c:pt idx="983">
                  <c:v>192</c:v>
                </c:pt>
                <c:pt idx="984">
                  <c:v>272</c:v>
                </c:pt>
                <c:pt idx="985">
                  <c:v>300</c:v>
                </c:pt>
                <c:pt idx="986">
                  <c:v>244</c:v>
                </c:pt>
                <c:pt idx="987">
                  <c:v>260</c:v>
                </c:pt>
                <c:pt idx="988">
                  <c:v>208</c:v>
                </c:pt>
                <c:pt idx="989">
                  <c:v>240</c:v>
                </c:pt>
                <c:pt idx="990">
                  <c:v>228</c:v>
                </c:pt>
                <c:pt idx="991">
                  <c:v>260</c:v>
                </c:pt>
                <c:pt idx="992">
                  <c:v>252</c:v>
                </c:pt>
                <c:pt idx="993">
                  <c:v>216</c:v>
                </c:pt>
                <c:pt idx="994">
                  <c:v>252</c:v>
                </c:pt>
                <c:pt idx="995">
                  <c:v>244</c:v>
                </c:pt>
                <c:pt idx="996">
                  <c:v>216</c:v>
                </c:pt>
                <c:pt idx="997">
                  <c:v>236</c:v>
                </c:pt>
                <c:pt idx="998">
                  <c:v>236</c:v>
                </c:pt>
                <c:pt idx="999">
                  <c:v>224</c:v>
                </c:pt>
                <c:pt idx="1000">
                  <c:v>248</c:v>
                </c:pt>
                <c:pt idx="1001">
                  <c:v>216</c:v>
                </c:pt>
                <c:pt idx="1002">
                  <c:v>204</c:v>
                </c:pt>
                <c:pt idx="1003">
                  <c:v>240</c:v>
                </c:pt>
                <c:pt idx="1004">
                  <c:v>256</c:v>
                </c:pt>
                <c:pt idx="1005">
                  <c:v>264</c:v>
                </c:pt>
                <c:pt idx="1006">
                  <c:v>224</c:v>
                </c:pt>
                <c:pt idx="1007">
                  <c:v>244</c:v>
                </c:pt>
                <c:pt idx="1008">
                  <c:v>212</c:v>
                </c:pt>
                <c:pt idx="1009">
                  <c:v>268</c:v>
                </c:pt>
                <c:pt idx="1010">
                  <c:v>228</c:v>
                </c:pt>
                <c:pt idx="1011">
                  <c:v>236</c:v>
                </c:pt>
                <c:pt idx="1012">
                  <c:v>256</c:v>
                </c:pt>
                <c:pt idx="1013">
                  <c:v>216</c:v>
                </c:pt>
                <c:pt idx="1014">
                  <c:v>272</c:v>
                </c:pt>
                <c:pt idx="1015">
                  <c:v>184</c:v>
                </c:pt>
                <c:pt idx="1016">
                  <c:v>240</c:v>
                </c:pt>
                <c:pt idx="1017">
                  <c:v>168</c:v>
                </c:pt>
                <c:pt idx="1018">
                  <c:v>224</c:v>
                </c:pt>
                <c:pt idx="1019">
                  <c:v>252</c:v>
                </c:pt>
                <c:pt idx="1020">
                  <c:v>240</c:v>
                </c:pt>
                <c:pt idx="1021">
                  <c:v>264</c:v>
                </c:pt>
                <c:pt idx="1022">
                  <c:v>244</c:v>
                </c:pt>
                <c:pt idx="1023">
                  <c:v>244</c:v>
                </c:pt>
                <c:pt idx="1024">
                  <c:v>212</c:v>
                </c:pt>
                <c:pt idx="1025">
                  <c:v>240</c:v>
                </c:pt>
                <c:pt idx="1026">
                  <c:v>308</c:v>
                </c:pt>
                <c:pt idx="1027">
                  <c:v>208</c:v>
                </c:pt>
                <c:pt idx="1028">
                  <c:v>244</c:v>
                </c:pt>
                <c:pt idx="1029">
                  <c:v>212</c:v>
                </c:pt>
                <c:pt idx="1030">
                  <c:v>232</c:v>
                </c:pt>
                <c:pt idx="1031">
                  <c:v>260</c:v>
                </c:pt>
                <c:pt idx="1032">
                  <c:v>288</c:v>
                </c:pt>
                <c:pt idx="1033">
                  <c:v>304</c:v>
                </c:pt>
                <c:pt idx="1034">
                  <c:v>248</c:v>
                </c:pt>
                <c:pt idx="1035">
                  <c:v>276</c:v>
                </c:pt>
                <c:pt idx="1036">
                  <c:v>256</c:v>
                </c:pt>
                <c:pt idx="1037">
                  <c:v>232</c:v>
                </c:pt>
                <c:pt idx="1038">
                  <c:v>224</c:v>
                </c:pt>
                <c:pt idx="1039">
                  <c:v>224</c:v>
                </c:pt>
                <c:pt idx="1040">
                  <c:v>248</c:v>
                </c:pt>
                <c:pt idx="1041">
                  <c:v>236</c:v>
                </c:pt>
                <c:pt idx="1042">
                  <c:v>228</c:v>
                </c:pt>
                <c:pt idx="1043">
                  <c:v>244</c:v>
                </c:pt>
                <c:pt idx="1044">
                  <c:v>196</c:v>
                </c:pt>
                <c:pt idx="1045">
                  <c:v>224</c:v>
                </c:pt>
                <c:pt idx="1046">
                  <c:v>204</c:v>
                </c:pt>
                <c:pt idx="1047">
                  <c:v>240</c:v>
                </c:pt>
                <c:pt idx="1048">
                  <c:v>260</c:v>
                </c:pt>
                <c:pt idx="1049">
                  <c:v>308</c:v>
                </c:pt>
                <c:pt idx="1050">
                  <c:v>280</c:v>
                </c:pt>
                <c:pt idx="1051">
                  <c:v>224</c:v>
                </c:pt>
                <c:pt idx="1052">
                  <c:v>248</c:v>
                </c:pt>
                <c:pt idx="1053">
                  <c:v>268</c:v>
                </c:pt>
                <c:pt idx="1054">
                  <c:v>228</c:v>
                </c:pt>
                <c:pt idx="1055">
                  <c:v>256</c:v>
                </c:pt>
                <c:pt idx="1056">
                  <c:v>272</c:v>
                </c:pt>
                <c:pt idx="1057">
                  <c:v>272</c:v>
                </c:pt>
                <c:pt idx="1058">
                  <c:v>280</c:v>
                </c:pt>
                <c:pt idx="1059">
                  <c:v>248</c:v>
                </c:pt>
                <c:pt idx="1060">
                  <c:v>244</c:v>
                </c:pt>
                <c:pt idx="1061">
                  <c:v>300</c:v>
                </c:pt>
                <c:pt idx="1062">
                  <c:v>272</c:v>
                </c:pt>
                <c:pt idx="1063">
                  <c:v>232</c:v>
                </c:pt>
                <c:pt idx="1064">
                  <c:v>284</c:v>
                </c:pt>
                <c:pt idx="1065">
                  <c:v>300</c:v>
                </c:pt>
                <c:pt idx="1066">
                  <c:v>264</c:v>
                </c:pt>
                <c:pt idx="1067">
                  <c:v>244</c:v>
                </c:pt>
                <c:pt idx="1068">
                  <c:v>240</c:v>
                </c:pt>
                <c:pt idx="1069">
                  <c:v>240</c:v>
                </c:pt>
                <c:pt idx="1070">
                  <c:v>236</c:v>
                </c:pt>
                <c:pt idx="1071">
                  <c:v>308</c:v>
                </c:pt>
                <c:pt idx="1072">
                  <c:v>236</c:v>
                </c:pt>
                <c:pt idx="1073">
                  <c:v>296</c:v>
                </c:pt>
                <c:pt idx="1074">
                  <c:v>240</c:v>
                </c:pt>
                <c:pt idx="1075">
                  <c:v>236</c:v>
                </c:pt>
                <c:pt idx="1076">
                  <c:v>256</c:v>
                </c:pt>
                <c:pt idx="1077">
                  <c:v>248</c:v>
                </c:pt>
                <c:pt idx="1078">
                  <c:v>296</c:v>
                </c:pt>
                <c:pt idx="1079">
                  <c:v>256</c:v>
                </c:pt>
                <c:pt idx="1080">
                  <c:v>292</c:v>
                </c:pt>
                <c:pt idx="1081">
                  <c:v>284</c:v>
                </c:pt>
                <c:pt idx="1082">
                  <c:v>272</c:v>
                </c:pt>
                <c:pt idx="1083">
                  <c:v>252</c:v>
                </c:pt>
                <c:pt idx="1084">
                  <c:v>292</c:v>
                </c:pt>
                <c:pt idx="1085">
                  <c:v>256</c:v>
                </c:pt>
                <c:pt idx="1086">
                  <c:v>244</c:v>
                </c:pt>
                <c:pt idx="1087">
                  <c:v>212</c:v>
                </c:pt>
                <c:pt idx="1088">
                  <c:v>268</c:v>
                </c:pt>
                <c:pt idx="1089">
                  <c:v>300</c:v>
                </c:pt>
                <c:pt idx="1090">
                  <c:v>272</c:v>
                </c:pt>
                <c:pt idx="1091">
                  <c:v>280</c:v>
                </c:pt>
                <c:pt idx="1092">
                  <c:v>288</c:v>
                </c:pt>
                <c:pt idx="1093">
                  <c:v>296</c:v>
                </c:pt>
                <c:pt idx="1094">
                  <c:v>296</c:v>
                </c:pt>
                <c:pt idx="1095">
                  <c:v>272</c:v>
                </c:pt>
                <c:pt idx="1096">
                  <c:v>280</c:v>
                </c:pt>
                <c:pt idx="1097">
                  <c:v>204</c:v>
                </c:pt>
                <c:pt idx="1098">
                  <c:v>288</c:v>
                </c:pt>
                <c:pt idx="1099">
                  <c:v>268</c:v>
                </c:pt>
                <c:pt idx="1100">
                  <c:v>272</c:v>
                </c:pt>
                <c:pt idx="1101">
                  <c:v>256</c:v>
                </c:pt>
                <c:pt idx="1102">
                  <c:v>252</c:v>
                </c:pt>
                <c:pt idx="1103">
                  <c:v>272</c:v>
                </c:pt>
                <c:pt idx="1104">
                  <c:v>296</c:v>
                </c:pt>
                <c:pt idx="1105">
                  <c:v>244</c:v>
                </c:pt>
                <c:pt idx="1106">
                  <c:v>252</c:v>
                </c:pt>
                <c:pt idx="1107">
                  <c:v>240</c:v>
                </c:pt>
                <c:pt idx="1108">
                  <c:v>252</c:v>
                </c:pt>
                <c:pt idx="1109">
                  <c:v>272</c:v>
                </c:pt>
                <c:pt idx="1110">
                  <c:v>220</c:v>
                </c:pt>
                <c:pt idx="1111">
                  <c:v>280</c:v>
                </c:pt>
                <c:pt idx="1112">
                  <c:v>328</c:v>
                </c:pt>
                <c:pt idx="1113">
                  <c:v>288</c:v>
                </c:pt>
                <c:pt idx="1114">
                  <c:v>312</c:v>
                </c:pt>
                <c:pt idx="1115">
                  <c:v>288</c:v>
                </c:pt>
                <c:pt idx="1116">
                  <c:v>296</c:v>
                </c:pt>
                <c:pt idx="1117">
                  <c:v>280</c:v>
                </c:pt>
                <c:pt idx="1118">
                  <c:v>268</c:v>
                </c:pt>
                <c:pt idx="1119">
                  <c:v>220</c:v>
                </c:pt>
                <c:pt idx="1120">
                  <c:v>268</c:v>
                </c:pt>
                <c:pt idx="1121">
                  <c:v>296</c:v>
                </c:pt>
                <c:pt idx="1122">
                  <c:v>220</c:v>
                </c:pt>
                <c:pt idx="1123">
                  <c:v>240</c:v>
                </c:pt>
                <c:pt idx="1124">
                  <c:v>288</c:v>
                </c:pt>
                <c:pt idx="1125">
                  <c:v>308</c:v>
                </c:pt>
                <c:pt idx="1126">
                  <c:v>252</c:v>
                </c:pt>
                <c:pt idx="1127">
                  <c:v>256</c:v>
                </c:pt>
                <c:pt idx="1128">
                  <c:v>220</c:v>
                </c:pt>
                <c:pt idx="1129">
                  <c:v>288</c:v>
                </c:pt>
                <c:pt idx="1130">
                  <c:v>280</c:v>
                </c:pt>
                <c:pt idx="1131">
                  <c:v>284</c:v>
                </c:pt>
                <c:pt idx="1132">
                  <c:v>292</c:v>
                </c:pt>
                <c:pt idx="1133">
                  <c:v>296</c:v>
                </c:pt>
                <c:pt idx="1134">
                  <c:v>320</c:v>
                </c:pt>
                <c:pt idx="1135">
                  <c:v>280</c:v>
                </c:pt>
                <c:pt idx="1136">
                  <c:v>248</c:v>
                </c:pt>
                <c:pt idx="1137">
                  <c:v>276</c:v>
                </c:pt>
                <c:pt idx="1138">
                  <c:v>312</c:v>
                </c:pt>
                <c:pt idx="1139">
                  <c:v>272</c:v>
                </c:pt>
                <c:pt idx="1140">
                  <c:v>324</c:v>
                </c:pt>
                <c:pt idx="1141">
                  <c:v>292</c:v>
                </c:pt>
                <c:pt idx="1142">
                  <c:v>224</c:v>
                </c:pt>
                <c:pt idx="1143">
                  <c:v>264</c:v>
                </c:pt>
                <c:pt idx="1144">
                  <c:v>304</c:v>
                </c:pt>
                <c:pt idx="1145">
                  <c:v>280</c:v>
                </c:pt>
                <c:pt idx="1146">
                  <c:v>308</c:v>
                </c:pt>
                <c:pt idx="1147">
                  <c:v>280</c:v>
                </c:pt>
                <c:pt idx="1148">
                  <c:v>304</c:v>
                </c:pt>
                <c:pt idx="1149">
                  <c:v>284</c:v>
                </c:pt>
                <c:pt idx="1150">
                  <c:v>272</c:v>
                </c:pt>
                <c:pt idx="1151">
                  <c:v>252</c:v>
                </c:pt>
                <c:pt idx="1152">
                  <c:v>284</c:v>
                </c:pt>
                <c:pt idx="1153">
                  <c:v>284</c:v>
                </c:pt>
                <c:pt idx="1154">
                  <c:v>304</c:v>
                </c:pt>
                <c:pt idx="1155">
                  <c:v>272</c:v>
                </c:pt>
                <c:pt idx="1156">
                  <c:v>288</c:v>
                </c:pt>
                <c:pt idx="1157">
                  <c:v>284</c:v>
                </c:pt>
                <c:pt idx="1158">
                  <c:v>300</c:v>
                </c:pt>
                <c:pt idx="1159">
                  <c:v>284</c:v>
                </c:pt>
                <c:pt idx="1160">
                  <c:v>256</c:v>
                </c:pt>
                <c:pt idx="1161">
                  <c:v>284</c:v>
                </c:pt>
                <c:pt idx="1162">
                  <c:v>324</c:v>
                </c:pt>
                <c:pt idx="1163">
                  <c:v>308</c:v>
                </c:pt>
                <c:pt idx="1164">
                  <c:v>336</c:v>
                </c:pt>
                <c:pt idx="1165">
                  <c:v>372</c:v>
                </c:pt>
                <c:pt idx="1166">
                  <c:v>288</c:v>
                </c:pt>
                <c:pt idx="1167">
                  <c:v>268</c:v>
                </c:pt>
                <c:pt idx="1168">
                  <c:v>264</c:v>
                </c:pt>
                <c:pt idx="1169">
                  <c:v>228</c:v>
                </c:pt>
                <c:pt idx="1170">
                  <c:v>232</c:v>
                </c:pt>
                <c:pt idx="1171">
                  <c:v>192</c:v>
                </c:pt>
                <c:pt idx="1172">
                  <c:v>192</c:v>
                </c:pt>
                <c:pt idx="1173">
                  <c:v>228</c:v>
                </c:pt>
                <c:pt idx="1174">
                  <c:v>212</c:v>
                </c:pt>
                <c:pt idx="1175">
                  <c:v>208</c:v>
                </c:pt>
                <c:pt idx="1176">
                  <c:v>248</c:v>
                </c:pt>
                <c:pt idx="1177">
                  <c:v>208</c:v>
                </c:pt>
                <c:pt idx="1178">
                  <c:v>240</c:v>
                </c:pt>
                <c:pt idx="1179">
                  <c:v>228</c:v>
                </c:pt>
                <c:pt idx="1180">
                  <c:v>300</c:v>
                </c:pt>
                <c:pt idx="1181">
                  <c:v>464</c:v>
                </c:pt>
                <c:pt idx="1182">
                  <c:v>496</c:v>
                </c:pt>
                <c:pt idx="1183">
                  <c:v>536</c:v>
                </c:pt>
                <c:pt idx="1184">
                  <c:v>700</c:v>
                </c:pt>
                <c:pt idx="1185">
                  <c:v>740</c:v>
                </c:pt>
                <c:pt idx="1186">
                  <c:v>540</c:v>
                </c:pt>
                <c:pt idx="1187">
                  <c:v>404</c:v>
                </c:pt>
                <c:pt idx="1188">
                  <c:v>476</c:v>
                </c:pt>
                <c:pt idx="1189">
                  <c:v>532</c:v>
                </c:pt>
                <c:pt idx="1190">
                  <c:v>284</c:v>
                </c:pt>
                <c:pt idx="1191">
                  <c:v>200</c:v>
                </c:pt>
                <c:pt idx="1192">
                  <c:v>168</c:v>
                </c:pt>
                <c:pt idx="1193">
                  <c:v>156</c:v>
                </c:pt>
                <c:pt idx="1194">
                  <c:v>128</c:v>
                </c:pt>
                <c:pt idx="1195">
                  <c:v>100</c:v>
                </c:pt>
                <c:pt idx="1196">
                  <c:v>148</c:v>
                </c:pt>
                <c:pt idx="1197">
                  <c:v>108</c:v>
                </c:pt>
                <c:pt idx="1198">
                  <c:v>96</c:v>
                </c:pt>
                <c:pt idx="1199">
                  <c:v>52</c:v>
                </c:pt>
                <c:pt idx="1200">
                  <c:v>36</c:v>
                </c:pt>
              </c:numCache>
            </c:numRef>
          </c:yVal>
          <c:smooth val="0"/>
        </c:ser>
        <c:dLbls>
          <c:showLegendKey val="0"/>
          <c:showVal val="0"/>
          <c:showCatName val="0"/>
          <c:showSerName val="0"/>
          <c:showPercent val="0"/>
          <c:showBubbleSize val="0"/>
        </c:dLbls>
        <c:axId val="43091456"/>
        <c:axId val="43089920"/>
      </c:scatterChart>
      <c:valAx>
        <c:axId val="43077632"/>
        <c:scaling>
          <c:orientation val="maxMin"/>
          <c:max val="1200"/>
          <c:min val="0"/>
        </c:scaling>
        <c:delete val="0"/>
        <c:axPos val="b"/>
        <c:title>
          <c:tx>
            <c:rich>
              <a:bodyPr/>
              <a:lstStyle/>
              <a:p>
                <a:pPr>
                  <a:defRPr sz="1800">
                    <a:latin typeface="Arial" pitchFamily="34" charset="0"/>
                    <a:cs typeface="Arial" pitchFamily="34" charset="0"/>
                  </a:defRPr>
                </a:pPr>
                <a:r>
                  <a:rPr lang="en-US" sz="1800" dirty="0" smtClean="0">
                    <a:latin typeface="Arial" pitchFamily="34" charset="0"/>
                    <a:cs typeface="Arial" pitchFamily="34" charset="0"/>
                  </a:rPr>
                  <a:t>Binding Energy (</a:t>
                </a:r>
                <a:r>
                  <a:rPr lang="en-US" sz="1800" dirty="0" err="1" smtClean="0">
                    <a:latin typeface="Arial" pitchFamily="34" charset="0"/>
                    <a:cs typeface="Arial" pitchFamily="34" charset="0"/>
                  </a:rPr>
                  <a:t>eV</a:t>
                </a:r>
                <a:r>
                  <a:rPr lang="en-US" sz="1800" dirty="0" smtClean="0">
                    <a:latin typeface="Arial" pitchFamily="34" charset="0"/>
                    <a:cs typeface="Arial" pitchFamily="34" charset="0"/>
                  </a:rPr>
                  <a:t>)</a:t>
                </a:r>
                <a:endParaRPr lang="en-US" sz="1800" dirty="0">
                  <a:latin typeface="Arial" pitchFamily="34" charset="0"/>
                  <a:cs typeface="Arial" pitchFamily="34" charset="0"/>
                </a:endParaRPr>
              </a:p>
            </c:rich>
          </c:tx>
          <c:layout/>
          <c:overlay val="0"/>
        </c:title>
        <c:numFmt formatCode="General" sourceLinked="1"/>
        <c:majorTickMark val="in"/>
        <c:minorTickMark val="none"/>
        <c:tickLblPos val="nextTo"/>
        <c:spPr>
          <a:ln>
            <a:solidFill>
              <a:schemeClr val="tx1"/>
            </a:solidFill>
          </a:ln>
        </c:spPr>
        <c:txPr>
          <a:bodyPr/>
          <a:lstStyle/>
          <a:p>
            <a:pPr>
              <a:defRPr sz="1400" b="1">
                <a:latin typeface="Arial" pitchFamily="34" charset="0"/>
                <a:cs typeface="Arial" pitchFamily="34" charset="0"/>
              </a:defRPr>
            </a:pPr>
            <a:endParaRPr lang="en-US"/>
          </a:p>
        </c:txPr>
        <c:crossAx val="43079552"/>
        <c:crosses val="autoZero"/>
        <c:crossBetween val="midCat"/>
        <c:majorUnit val="250"/>
      </c:valAx>
      <c:valAx>
        <c:axId val="43079552"/>
        <c:scaling>
          <c:orientation val="minMax"/>
        </c:scaling>
        <c:delete val="0"/>
        <c:axPos val="r"/>
        <c:title>
          <c:tx>
            <c:rich>
              <a:bodyPr/>
              <a:lstStyle/>
              <a:p>
                <a:pPr>
                  <a:defRPr sz="1800">
                    <a:latin typeface="Arial" pitchFamily="34" charset="0"/>
                    <a:cs typeface="Arial" pitchFamily="34" charset="0"/>
                  </a:defRPr>
                </a:pPr>
                <a:r>
                  <a:rPr lang="en-US" sz="1800" dirty="0" smtClean="0">
                    <a:latin typeface="Arial" pitchFamily="34" charset="0"/>
                    <a:cs typeface="Arial" pitchFamily="34" charset="0"/>
                  </a:rPr>
                  <a:t>Counts</a:t>
                </a:r>
                <a:endParaRPr lang="en-US" sz="1800" dirty="0">
                  <a:latin typeface="Arial" pitchFamily="34" charset="0"/>
                  <a:cs typeface="Arial" pitchFamily="34" charset="0"/>
                </a:endParaRPr>
              </a:p>
            </c:rich>
          </c:tx>
          <c:layout>
            <c:manualLayout>
              <c:xMode val="edge"/>
              <c:yMode val="edge"/>
              <c:x val="3.8627247065814887E-3"/>
              <c:y val="0.32393305027018565"/>
            </c:manualLayout>
          </c:layout>
          <c:overlay val="0"/>
        </c:title>
        <c:numFmt formatCode="General" sourceLinked="1"/>
        <c:majorTickMark val="in"/>
        <c:minorTickMark val="none"/>
        <c:tickLblPos val="none"/>
        <c:spPr>
          <a:ln>
            <a:solidFill>
              <a:schemeClr val="tx1"/>
            </a:solidFill>
          </a:ln>
        </c:spPr>
        <c:crossAx val="43077632"/>
        <c:crosses val="autoZero"/>
        <c:crossBetween val="midCat"/>
      </c:valAx>
      <c:valAx>
        <c:axId val="43089920"/>
        <c:scaling>
          <c:orientation val="minMax"/>
        </c:scaling>
        <c:delete val="0"/>
        <c:axPos val="l"/>
        <c:numFmt formatCode="General" sourceLinked="1"/>
        <c:majorTickMark val="in"/>
        <c:minorTickMark val="none"/>
        <c:tickLblPos val="high"/>
        <c:spPr>
          <a:ln>
            <a:solidFill>
              <a:schemeClr val="tx1"/>
            </a:solidFill>
          </a:ln>
        </c:spPr>
        <c:txPr>
          <a:bodyPr/>
          <a:lstStyle/>
          <a:p>
            <a:pPr>
              <a:defRPr sz="1400" b="1">
                <a:latin typeface="Arial" pitchFamily="34" charset="0"/>
                <a:cs typeface="Arial" pitchFamily="34" charset="0"/>
              </a:defRPr>
            </a:pPr>
            <a:endParaRPr lang="en-US"/>
          </a:p>
        </c:txPr>
        <c:crossAx val="43091456"/>
        <c:crosses val="max"/>
        <c:crossBetween val="midCat"/>
        <c:majorUnit val="20000"/>
      </c:valAx>
      <c:valAx>
        <c:axId val="43091456"/>
        <c:scaling>
          <c:orientation val="maxMin"/>
          <c:max val="1200"/>
          <c:min val="0"/>
        </c:scaling>
        <c:delete val="0"/>
        <c:axPos val="t"/>
        <c:numFmt formatCode="General" sourceLinked="1"/>
        <c:majorTickMark val="in"/>
        <c:minorTickMark val="none"/>
        <c:tickLblPos val="none"/>
        <c:spPr>
          <a:ln>
            <a:solidFill>
              <a:schemeClr val="tx1"/>
            </a:solidFill>
          </a:ln>
        </c:spPr>
        <c:crossAx val="43089920"/>
        <c:crosses val="max"/>
        <c:crossBetween val="midCat"/>
        <c:majorUnit val="250"/>
      </c:valAx>
    </c:plotArea>
    <c:plotVisOnly val="1"/>
    <c:dispBlanksAs val="gap"/>
    <c:showDLblsOverMax val="0"/>
  </c:chart>
  <c:externalData r:id="rId1">
    <c:autoUpdate val="0"/>
  </c:externalData>
  <c:userShapes r:id="rId2"/>
</c:chartSpace>
</file>

<file path=ppt/charts/chart1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646673569512178"/>
          <c:y val="7.239693443616918E-2"/>
          <c:w val="0.7618939812671367"/>
          <c:h val="0.69922101288487137"/>
        </c:manualLayout>
      </c:layout>
      <c:scatterChart>
        <c:scatterStyle val="smoothMarker"/>
        <c:varyColors val="0"/>
        <c:ser>
          <c:idx val="1"/>
          <c:order val="1"/>
          <c:tx>
            <c:v>Exposed PS</c:v>
          </c:tx>
          <c:spPr>
            <a:ln>
              <a:noFill/>
            </a:ln>
          </c:spPr>
          <c:marker>
            <c:symbol val="circle"/>
            <c:size val="3"/>
            <c:spPr>
              <a:solidFill>
                <a:schemeClr val="tx1"/>
              </a:solidFill>
              <a:ln>
                <a:solidFill>
                  <a:schemeClr val="tx1"/>
                </a:solidFill>
              </a:ln>
            </c:spPr>
          </c:marker>
          <c:xVal>
            <c:numRef>
              <c:f>Sheet1!$AW$10:$AW$3310</c:f>
              <c:numCache>
                <c:formatCode>General</c:formatCode>
                <c:ptCount val="3301"/>
                <c:pt idx="0">
                  <c:v>10.33333</c:v>
                </c:pt>
                <c:pt idx="1">
                  <c:v>10.366669999999999</c:v>
                </c:pt>
                <c:pt idx="2">
                  <c:v>10.4</c:v>
                </c:pt>
                <c:pt idx="3">
                  <c:v>10.43333</c:v>
                </c:pt>
                <c:pt idx="4">
                  <c:v>10.466670000000001</c:v>
                </c:pt>
                <c:pt idx="5">
                  <c:v>10.5</c:v>
                </c:pt>
                <c:pt idx="6">
                  <c:v>10.533329999999999</c:v>
                </c:pt>
                <c:pt idx="7">
                  <c:v>10.56667</c:v>
                </c:pt>
                <c:pt idx="8">
                  <c:v>10.6</c:v>
                </c:pt>
                <c:pt idx="9">
                  <c:v>10.633330000000001</c:v>
                </c:pt>
                <c:pt idx="10">
                  <c:v>10.66667</c:v>
                </c:pt>
                <c:pt idx="11">
                  <c:v>10.7</c:v>
                </c:pt>
                <c:pt idx="12">
                  <c:v>10.73333</c:v>
                </c:pt>
                <c:pt idx="13">
                  <c:v>10.76667</c:v>
                </c:pt>
                <c:pt idx="14">
                  <c:v>10.8</c:v>
                </c:pt>
                <c:pt idx="15">
                  <c:v>10.83333</c:v>
                </c:pt>
                <c:pt idx="16">
                  <c:v>10.866669999999999</c:v>
                </c:pt>
                <c:pt idx="17">
                  <c:v>10.9</c:v>
                </c:pt>
                <c:pt idx="18">
                  <c:v>10.93333</c:v>
                </c:pt>
                <c:pt idx="19">
                  <c:v>10.966670000000001</c:v>
                </c:pt>
                <c:pt idx="20">
                  <c:v>11</c:v>
                </c:pt>
                <c:pt idx="21">
                  <c:v>11.033329999999999</c:v>
                </c:pt>
                <c:pt idx="22">
                  <c:v>11.06667</c:v>
                </c:pt>
                <c:pt idx="23">
                  <c:v>11.1</c:v>
                </c:pt>
                <c:pt idx="24">
                  <c:v>11.133330000000001</c:v>
                </c:pt>
                <c:pt idx="25">
                  <c:v>11.16667</c:v>
                </c:pt>
                <c:pt idx="26">
                  <c:v>11.2</c:v>
                </c:pt>
                <c:pt idx="27">
                  <c:v>11.23333</c:v>
                </c:pt>
                <c:pt idx="28">
                  <c:v>11.26667</c:v>
                </c:pt>
                <c:pt idx="29">
                  <c:v>11.3</c:v>
                </c:pt>
                <c:pt idx="30">
                  <c:v>11.33333</c:v>
                </c:pt>
                <c:pt idx="31">
                  <c:v>11.366669999999999</c:v>
                </c:pt>
                <c:pt idx="32">
                  <c:v>11.4</c:v>
                </c:pt>
                <c:pt idx="33">
                  <c:v>11.43333</c:v>
                </c:pt>
                <c:pt idx="34">
                  <c:v>11.466670000000001</c:v>
                </c:pt>
                <c:pt idx="35">
                  <c:v>11.5</c:v>
                </c:pt>
                <c:pt idx="36">
                  <c:v>11.533329999999999</c:v>
                </c:pt>
                <c:pt idx="37">
                  <c:v>11.56667</c:v>
                </c:pt>
                <c:pt idx="38">
                  <c:v>11.6</c:v>
                </c:pt>
                <c:pt idx="39">
                  <c:v>11.633330000000001</c:v>
                </c:pt>
                <c:pt idx="40">
                  <c:v>11.66667</c:v>
                </c:pt>
                <c:pt idx="41">
                  <c:v>11.7</c:v>
                </c:pt>
                <c:pt idx="42">
                  <c:v>11.73333</c:v>
                </c:pt>
                <c:pt idx="43">
                  <c:v>11.76667</c:v>
                </c:pt>
                <c:pt idx="44">
                  <c:v>11.8</c:v>
                </c:pt>
                <c:pt idx="45">
                  <c:v>11.83333</c:v>
                </c:pt>
                <c:pt idx="46">
                  <c:v>11.866669999999999</c:v>
                </c:pt>
                <c:pt idx="47">
                  <c:v>11.9</c:v>
                </c:pt>
                <c:pt idx="48">
                  <c:v>11.93333</c:v>
                </c:pt>
                <c:pt idx="49">
                  <c:v>11.966670000000001</c:v>
                </c:pt>
                <c:pt idx="50">
                  <c:v>12</c:v>
                </c:pt>
                <c:pt idx="51">
                  <c:v>12.033329999999999</c:v>
                </c:pt>
                <c:pt idx="52">
                  <c:v>12.06667</c:v>
                </c:pt>
                <c:pt idx="53">
                  <c:v>12.1</c:v>
                </c:pt>
                <c:pt idx="54">
                  <c:v>12.133330000000001</c:v>
                </c:pt>
                <c:pt idx="55">
                  <c:v>12.16667</c:v>
                </c:pt>
                <c:pt idx="56">
                  <c:v>12.2</c:v>
                </c:pt>
                <c:pt idx="57">
                  <c:v>12.23333</c:v>
                </c:pt>
                <c:pt idx="58">
                  <c:v>12.26667</c:v>
                </c:pt>
                <c:pt idx="59">
                  <c:v>12.3</c:v>
                </c:pt>
                <c:pt idx="60">
                  <c:v>12.33333</c:v>
                </c:pt>
                <c:pt idx="61">
                  <c:v>12.366669999999999</c:v>
                </c:pt>
                <c:pt idx="62">
                  <c:v>12.4</c:v>
                </c:pt>
                <c:pt idx="63">
                  <c:v>12.43333</c:v>
                </c:pt>
                <c:pt idx="64">
                  <c:v>12.466670000000001</c:v>
                </c:pt>
                <c:pt idx="65">
                  <c:v>12.5</c:v>
                </c:pt>
                <c:pt idx="66">
                  <c:v>12.533329999999999</c:v>
                </c:pt>
                <c:pt idx="67">
                  <c:v>12.56667</c:v>
                </c:pt>
                <c:pt idx="68">
                  <c:v>12.6</c:v>
                </c:pt>
                <c:pt idx="69">
                  <c:v>12.633330000000001</c:v>
                </c:pt>
                <c:pt idx="70">
                  <c:v>12.66667</c:v>
                </c:pt>
                <c:pt idx="71">
                  <c:v>12.7</c:v>
                </c:pt>
                <c:pt idx="72">
                  <c:v>12.73333</c:v>
                </c:pt>
                <c:pt idx="73">
                  <c:v>12.76667</c:v>
                </c:pt>
                <c:pt idx="74">
                  <c:v>12.8</c:v>
                </c:pt>
                <c:pt idx="75">
                  <c:v>12.83333</c:v>
                </c:pt>
                <c:pt idx="76">
                  <c:v>12.866669999999999</c:v>
                </c:pt>
                <c:pt idx="77">
                  <c:v>12.9</c:v>
                </c:pt>
                <c:pt idx="78">
                  <c:v>12.93333</c:v>
                </c:pt>
                <c:pt idx="79">
                  <c:v>12.966670000000001</c:v>
                </c:pt>
                <c:pt idx="80">
                  <c:v>13</c:v>
                </c:pt>
                <c:pt idx="81">
                  <c:v>13.033329999999999</c:v>
                </c:pt>
                <c:pt idx="82">
                  <c:v>13.06667</c:v>
                </c:pt>
                <c:pt idx="83">
                  <c:v>13.1</c:v>
                </c:pt>
                <c:pt idx="84">
                  <c:v>13.133330000000001</c:v>
                </c:pt>
                <c:pt idx="85">
                  <c:v>13.16667</c:v>
                </c:pt>
                <c:pt idx="86">
                  <c:v>13.2</c:v>
                </c:pt>
                <c:pt idx="87">
                  <c:v>13.23333</c:v>
                </c:pt>
                <c:pt idx="88">
                  <c:v>13.26667</c:v>
                </c:pt>
                <c:pt idx="89">
                  <c:v>13.3</c:v>
                </c:pt>
                <c:pt idx="90">
                  <c:v>13.33333</c:v>
                </c:pt>
                <c:pt idx="91">
                  <c:v>13.366669999999999</c:v>
                </c:pt>
                <c:pt idx="92">
                  <c:v>13.4</c:v>
                </c:pt>
                <c:pt idx="93">
                  <c:v>13.43333</c:v>
                </c:pt>
                <c:pt idx="94">
                  <c:v>13.466670000000001</c:v>
                </c:pt>
                <c:pt idx="95">
                  <c:v>13.5</c:v>
                </c:pt>
                <c:pt idx="96">
                  <c:v>13.533329999999999</c:v>
                </c:pt>
                <c:pt idx="97">
                  <c:v>13.56667</c:v>
                </c:pt>
                <c:pt idx="98">
                  <c:v>13.6</c:v>
                </c:pt>
                <c:pt idx="99">
                  <c:v>13.633330000000001</c:v>
                </c:pt>
                <c:pt idx="100">
                  <c:v>13.66667</c:v>
                </c:pt>
                <c:pt idx="101">
                  <c:v>13.7</c:v>
                </c:pt>
                <c:pt idx="102">
                  <c:v>13.73333</c:v>
                </c:pt>
                <c:pt idx="103">
                  <c:v>13.76667</c:v>
                </c:pt>
                <c:pt idx="104">
                  <c:v>13.8</c:v>
                </c:pt>
                <c:pt idx="105">
                  <c:v>13.83333</c:v>
                </c:pt>
                <c:pt idx="106">
                  <c:v>13.866669999999999</c:v>
                </c:pt>
                <c:pt idx="107">
                  <c:v>13.9</c:v>
                </c:pt>
                <c:pt idx="108">
                  <c:v>13.93333</c:v>
                </c:pt>
                <c:pt idx="109">
                  <c:v>13.966670000000001</c:v>
                </c:pt>
                <c:pt idx="110">
                  <c:v>14</c:v>
                </c:pt>
                <c:pt idx="111">
                  <c:v>14.033329999999999</c:v>
                </c:pt>
                <c:pt idx="112">
                  <c:v>14.06667</c:v>
                </c:pt>
                <c:pt idx="113">
                  <c:v>14.1</c:v>
                </c:pt>
                <c:pt idx="114">
                  <c:v>14.133330000000001</c:v>
                </c:pt>
                <c:pt idx="115">
                  <c:v>14.16667</c:v>
                </c:pt>
                <c:pt idx="116">
                  <c:v>14.2</c:v>
                </c:pt>
                <c:pt idx="117">
                  <c:v>14.23333</c:v>
                </c:pt>
                <c:pt idx="118">
                  <c:v>14.26667</c:v>
                </c:pt>
                <c:pt idx="119">
                  <c:v>14.3</c:v>
                </c:pt>
                <c:pt idx="120">
                  <c:v>14.33333</c:v>
                </c:pt>
                <c:pt idx="121">
                  <c:v>14.366669999999999</c:v>
                </c:pt>
                <c:pt idx="122">
                  <c:v>14.4</c:v>
                </c:pt>
                <c:pt idx="123">
                  <c:v>14.43333</c:v>
                </c:pt>
                <c:pt idx="124">
                  <c:v>14.466670000000001</c:v>
                </c:pt>
                <c:pt idx="125">
                  <c:v>14.5</c:v>
                </c:pt>
                <c:pt idx="126">
                  <c:v>14.533329999999999</c:v>
                </c:pt>
                <c:pt idx="127">
                  <c:v>14.56667</c:v>
                </c:pt>
                <c:pt idx="128">
                  <c:v>14.6</c:v>
                </c:pt>
                <c:pt idx="129">
                  <c:v>14.633330000000001</c:v>
                </c:pt>
                <c:pt idx="130">
                  <c:v>14.66667</c:v>
                </c:pt>
                <c:pt idx="131">
                  <c:v>14.7</c:v>
                </c:pt>
                <c:pt idx="132">
                  <c:v>14.73333</c:v>
                </c:pt>
                <c:pt idx="133">
                  <c:v>14.76667</c:v>
                </c:pt>
                <c:pt idx="134">
                  <c:v>14.8</c:v>
                </c:pt>
                <c:pt idx="135">
                  <c:v>14.83333</c:v>
                </c:pt>
                <c:pt idx="136">
                  <c:v>14.866669999999999</c:v>
                </c:pt>
                <c:pt idx="137">
                  <c:v>14.9</c:v>
                </c:pt>
                <c:pt idx="138">
                  <c:v>14.93333</c:v>
                </c:pt>
                <c:pt idx="139">
                  <c:v>14.966670000000001</c:v>
                </c:pt>
                <c:pt idx="140">
                  <c:v>15</c:v>
                </c:pt>
                <c:pt idx="141">
                  <c:v>15.033329999999999</c:v>
                </c:pt>
                <c:pt idx="142">
                  <c:v>15.06667</c:v>
                </c:pt>
                <c:pt idx="143">
                  <c:v>15.1</c:v>
                </c:pt>
                <c:pt idx="144">
                  <c:v>15.133330000000001</c:v>
                </c:pt>
                <c:pt idx="145">
                  <c:v>15.16667</c:v>
                </c:pt>
                <c:pt idx="146">
                  <c:v>15.2</c:v>
                </c:pt>
                <c:pt idx="147">
                  <c:v>15.23333</c:v>
                </c:pt>
                <c:pt idx="148">
                  <c:v>15.26667</c:v>
                </c:pt>
                <c:pt idx="149">
                  <c:v>15.3</c:v>
                </c:pt>
                <c:pt idx="150">
                  <c:v>15.33333</c:v>
                </c:pt>
                <c:pt idx="151">
                  <c:v>15.366669999999999</c:v>
                </c:pt>
                <c:pt idx="152">
                  <c:v>15.4</c:v>
                </c:pt>
                <c:pt idx="153">
                  <c:v>15.43333</c:v>
                </c:pt>
                <c:pt idx="154">
                  <c:v>15.466670000000001</c:v>
                </c:pt>
                <c:pt idx="155">
                  <c:v>15.5</c:v>
                </c:pt>
                <c:pt idx="156">
                  <c:v>15.533329999999999</c:v>
                </c:pt>
                <c:pt idx="157">
                  <c:v>15.56667</c:v>
                </c:pt>
                <c:pt idx="158">
                  <c:v>15.6</c:v>
                </c:pt>
                <c:pt idx="159">
                  <c:v>15.633330000000001</c:v>
                </c:pt>
                <c:pt idx="160">
                  <c:v>15.66667</c:v>
                </c:pt>
                <c:pt idx="161">
                  <c:v>15.7</c:v>
                </c:pt>
                <c:pt idx="162">
                  <c:v>15.73333</c:v>
                </c:pt>
                <c:pt idx="163">
                  <c:v>15.76667</c:v>
                </c:pt>
                <c:pt idx="164">
                  <c:v>15.8</c:v>
                </c:pt>
                <c:pt idx="165">
                  <c:v>15.83333</c:v>
                </c:pt>
                <c:pt idx="166">
                  <c:v>15.866669999999999</c:v>
                </c:pt>
                <c:pt idx="167">
                  <c:v>15.9</c:v>
                </c:pt>
                <c:pt idx="168">
                  <c:v>15.93333</c:v>
                </c:pt>
                <c:pt idx="169">
                  <c:v>15.966670000000001</c:v>
                </c:pt>
                <c:pt idx="170">
                  <c:v>16</c:v>
                </c:pt>
                <c:pt idx="171">
                  <c:v>16.033329999999999</c:v>
                </c:pt>
                <c:pt idx="172">
                  <c:v>16.066669999999998</c:v>
                </c:pt>
                <c:pt idx="173">
                  <c:v>16.100000000000001</c:v>
                </c:pt>
                <c:pt idx="174">
                  <c:v>16.133330000000001</c:v>
                </c:pt>
                <c:pt idx="175">
                  <c:v>16.16667</c:v>
                </c:pt>
                <c:pt idx="176">
                  <c:v>16.2</c:v>
                </c:pt>
                <c:pt idx="177">
                  <c:v>16.233329999999999</c:v>
                </c:pt>
                <c:pt idx="178">
                  <c:v>16.266670000000001</c:v>
                </c:pt>
                <c:pt idx="179">
                  <c:v>16.3</c:v>
                </c:pt>
                <c:pt idx="180">
                  <c:v>16.33333</c:v>
                </c:pt>
                <c:pt idx="181">
                  <c:v>16.366669999999999</c:v>
                </c:pt>
                <c:pt idx="182">
                  <c:v>16.399999999999999</c:v>
                </c:pt>
                <c:pt idx="183">
                  <c:v>16.433330000000002</c:v>
                </c:pt>
                <c:pt idx="184">
                  <c:v>16.466670000000001</c:v>
                </c:pt>
                <c:pt idx="185">
                  <c:v>16.5</c:v>
                </c:pt>
                <c:pt idx="186">
                  <c:v>16.533329999999999</c:v>
                </c:pt>
                <c:pt idx="187">
                  <c:v>16.566669999999998</c:v>
                </c:pt>
                <c:pt idx="188">
                  <c:v>16.600000000000001</c:v>
                </c:pt>
                <c:pt idx="189">
                  <c:v>16.633330000000001</c:v>
                </c:pt>
                <c:pt idx="190">
                  <c:v>16.66667</c:v>
                </c:pt>
                <c:pt idx="191">
                  <c:v>16.7</c:v>
                </c:pt>
                <c:pt idx="192">
                  <c:v>16.733329999999999</c:v>
                </c:pt>
                <c:pt idx="193">
                  <c:v>16.766670000000001</c:v>
                </c:pt>
                <c:pt idx="194">
                  <c:v>16.8</c:v>
                </c:pt>
                <c:pt idx="195">
                  <c:v>16.83333</c:v>
                </c:pt>
                <c:pt idx="196">
                  <c:v>16.866669999999999</c:v>
                </c:pt>
                <c:pt idx="197">
                  <c:v>16.899999999999999</c:v>
                </c:pt>
                <c:pt idx="198">
                  <c:v>16.933330000000002</c:v>
                </c:pt>
                <c:pt idx="199">
                  <c:v>16.966670000000001</c:v>
                </c:pt>
                <c:pt idx="200">
                  <c:v>17</c:v>
                </c:pt>
                <c:pt idx="201">
                  <c:v>17.033329999999999</c:v>
                </c:pt>
                <c:pt idx="202">
                  <c:v>17.066669999999998</c:v>
                </c:pt>
                <c:pt idx="203">
                  <c:v>17.100000000000001</c:v>
                </c:pt>
                <c:pt idx="204">
                  <c:v>17.133330000000001</c:v>
                </c:pt>
                <c:pt idx="205">
                  <c:v>17.16667</c:v>
                </c:pt>
                <c:pt idx="206">
                  <c:v>17.2</c:v>
                </c:pt>
                <c:pt idx="207">
                  <c:v>17.233329999999999</c:v>
                </c:pt>
                <c:pt idx="208">
                  <c:v>17.266670000000001</c:v>
                </c:pt>
                <c:pt idx="209">
                  <c:v>17.3</c:v>
                </c:pt>
                <c:pt idx="210">
                  <c:v>17.33333</c:v>
                </c:pt>
                <c:pt idx="211">
                  <c:v>17.366669999999999</c:v>
                </c:pt>
                <c:pt idx="212">
                  <c:v>17.399999999999999</c:v>
                </c:pt>
                <c:pt idx="213">
                  <c:v>17.433330000000002</c:v>
                </c:pt>
                <c:pt idx="214">
                  <c:v>17.466670000000001</c:v>
                </c:pt>
                <c:pt idx="215">
                  <c:v>17.5</c:v>
                </c:pt>
                <c:pt idx="216">
                  <c:v>17.533329999999999</c:v>
                </c:pt>
                <c:pt idx="217">
                  <c:v>17.566669999999998</c:v>
                </c:pt>
                <c:pt idx="218">
                  <c:v>17.600000000000001</c:v>
                </c:pt>
                <c:pt idx="219">
                  <c:v>17.633330000000001</c:v>
                </c:pt>
                <c:pt idx="220">
                  <c:v>17.66667</c:v>
                </c:pt>
                <c:pt idx="221">
                  <c:v>17.7</c:v>
                </c:pt>
                <c:pt idx="222">
                  <c:v>17.733339999999998</c:v>
                </c:pt>
                <c:pt idx="223">
                  <c:v>17.766670000000001</c:v>
                </c:pt>
                <c:pt idx="224">
                  <c:v>17.8</c:v>
                </c:pt>
                <c:pt idx="225">
                  <c:v>17.83334</c:v>
                </c:pt>
                <c:pt idx="226">
                  <c:v>17.866669999999999</c:v>
                </c:pt>
                <c:pt idx="227">
                  <c:v>17.899999999999999</c:v>
                </c:pt>
                <c:pt idx="228">
                  <c:v>17.933340000000001</c:v>
                </c:pt>
                <c:pt idx="229">
                  <c:v>17.966670000000001</c:v>
                </c:pt>
                <c:pt idx="230">
                  <c:v>18</c:v>
                </c:pt>
                <c:pt idx="231">
                  <c:v>18.033339999999999</c:v>
                </c:pt>
                <c:pt idx="232">
                  <c:v>18.066669999999998</c:v>
                </c:pt>
                <c:pt idx="233">
                  <c:v>18.100000000000001</c:v>
                </c:pt>
                <c:pt idx="234">
                  <c:v>18.13334</c:v>
                </c:pt>
                <c:pt idx="235">
                  <c:v>18.16667</c:v>
                </c:pt>
                <c:pt idx="236">
                  <c:v>18.2</c:v>
                </c:pt>
                <c:pt idx="237">
                  <c:v>18.233339999999998</c:v>
                </c:pt>
                <c:pt idx="238">
                  <c:v>18.266670000000001</c:v>
                </c:pt>
                <c:pt idx="239">
                  <c:v>18.3</c:v>
                </c:pt>
                <c:pt idx="240">
                  <c:v>18.33334</c:v>
                </c:pt>
                <c:pt idx="241">
                  <c:v>18.366669999999999</c:v>
                </c:pt>
                <c:pt idx="242">
                  <c:v>18.399999999999999</c:v>
                </c:pt>
                <c:pt idx="243">
                  <c:v>18.433340000000001</c:v>
                </c:pt>
                <c:pt idx="244">
                  <c:v>18.466670000000001</c:v>
                </c:pt>
                <c:pt idx="245">
                  <c:v>18.5</c:v>
                </c:pt>
                <c:pt idx="246">
                  <c:v>18.533339999999999</c:v>
                </c:pt>
                <c:pt idx="247">
                  <c:v>18.566669999999998</c:v>
                </c:pt>
                <c:pt idx="248">
                  <c:v>18.600000000000001</c:v>
                </c:pt>
                <c:pt idx="249">
                  <c:v>18.63334</c:v>
                </c:pt>
                <c:pt idx="250">
                  <c:v>18.66667</c:v>
                </c:pt>
                <c:pt idx="251">
                  <c:v>18.7</c:v>
                </c:pt>
                <c:pt idx="252">
                  <c:v>18.733339999999998</c:v>
                </c:pt>
                <c:pt idx="253">
                  <c:v>18.766670000000001</c:v>
                </c:pt>
                <c:pt idx="254">
                  <c:v>18.8</c:v>
                </c:pt>
                <c:pt idx="255">
                  <c:v>18.83334</c:v>
                </c:pt>
                <c:pt idx="256">
                  <c:v>18.866669999999999</c:v>
                </c:pt>
                <c:pt idx="257">
                  <c:v>18.899999999999999</c:v>
                </c:pt>
                <c:pt idx="258">
                  <c:v>18.933340000000001</c:v>
                </c:pt>
                <c:pt idx="259">
                  <c:v>18.966670000000001</c:v>
                </c:pt>
                <c:pt idx="260">
                  <c:v>19</c:v>
                </c:pt>
                <c:pt idx="261">
                  <c:v>19.033339999999999</c:v>
                </c:pt>
                <c:pt idx="262">
                  <c:v>19.066669999999998</c:v>
                </c:pt>
                <c:pt idx="263">
                  <c:v>19.100000000000001</c:v>
                </c:pt>
                <c:pt idx="264">
                  <c:v>19.13334</c:v>
                </c:pt>
                <c:pt idx="265">
                  <c:v>19.16667</c:v>
                </c:pt>
                <c:pt idx="266">
                  <c:v>19.2</c:v>
                </c:pt>
                <c:pt idx="267">
                  <c:v>19.233339999999998</c:v>
                </c:pt>
                <c:pt idx="268">
                  <c:v>19.266670000000001</c:v>
                </c:pt>
                <c:pt idx="269">
                  <c:v>19.3</c:v>
                </c:pt>
                <c:pt idx="270">
                  <c:v>19.33334</c:v>
                </c:pt>
                <c:pt idx="271">
                  <c:v>19.366669999999999</c:v>
                </c:pt>
                <c:pt idx="272">
                  <c:v>19.399999999999999</c:v>
                </c:pt>
                <c:pt idx="273">
                  <c:v>19.433340000000001</c:v>
                </c:pt>
                <c:pt idx="274">
                  <c:v>19.466670000000001</c:v>
                </c:pt>
                <c:pt idx="275">
                  <c:v>19.5</c:v>
                </c:pt>
                <c:pt idx="276">
                  <c:v>19.533339999999999</c:v>
                </c:pt>
                <c:pt idx="277">
                  <c:v>19.566669999999998</c:v>
                </c:pt>
                <c:pt idx="278">
                  <c:v>19.600000000000001</c:v>
                </c:pt>
                <c:pt idx="279">
                  <c:v>19.63334</c:v>
                </c:pt>
                <c:pt idx="280">
                  <c:v>19.66667</c:v>
                </c:pt>
                <c:pt idx="281">
                  <c:v>19.7</c:v>
                </c:pt>
                <c:pt idx="282">
                  <c:v>19.733339999999998</c:v>
                </c:pt>
                <c:pt idx="283">
                  <c:v>19.766670000000001</c:v>
                </c:pt>
                <c:pt idx="284">
                  <c:v>19.8</c:v>
                </c:pt>
                <c:pt idx="285">
                  <c:v>19.83334</c:v>
                </c:pt>
                <c:pt idx="286">
                  <c:v>19.866669999999999</c:v>
                </c:pt>
                <c:pt idx="287">
                  <c:v>19.899999999999999</c:v>
                </c:pt>
                <c:pt idx="288">
                  <c:v>19.933340000000001</c:v>
                </c:pt>
                <c:pt idx="289">
                  <c:v>19.966670000000001</c:v>
                </c:pt>
                <c:pt idx="290">
                  <c:v>20</c:v>
                </c:pt>
                <c:pt idx="291">
                  <c:v>20.033339999999999</c:v>
                </c:pt>
                <c:pt idx="292">
                  <c:v>20.066669999999998</c:v>
                </c:pt>
                <c:pt idx="293">
                  <c:v>20.100000000000001</c:v>
                </c:pt>
                <c:pt idx="294">
                  <c:v>20.13334</c:v>
                </c:pt>
                <c:pt idx="295">
                  <c:v>20.16667</c:v>
                </c:pt>
                <c:pt idx="296">
                  <c:v>20.2</c:v>
                </c:pt>
                <c:pt idx="297">
                  <c:v>20.233339999999998</c:v>
                </c:pt>
                <c:pt idx="298">
                  <c:v>20.266670000000001</c:v>
                </c:pt>
                <c:pt idx="299">
                  <c:v>20.3</c:v>
                </c:pt>
                <c:pt idx="300">
                  <c:v>20.33334</c:v>
                </c:pt>
                <c:pt idx="301">
                  <c:v>20.366669999999999</c:v>
                </c:pt>
                <c:pt idx="302">
                  <c:v>20.399999999999999</c:v>
                </c:pt>
                <c:pt idx="303">
                  <c:v>20.433340000000001</c:v>
                </c:pt>
                <c:pt idx="304">
                  <c:v>20.466670000000001</c:v>
                </c:pt>
                <c:pt idx="305">
                  <c:v>20.5</c:v>
                </c:pt>
                <c:pt idx="306">
                  <c:v>20.533339999999999</c:v>
                </c:pt>
                <c:pt idx="307">
                  <c:v>20.566669999999998</c:v>
                </c:pt>
                <c:pt idx="308">
                  <c:v>20.6</c:v>
                </c:pt>
                <c:pt idx="309">
                  <c:v>20.63334</c:v>
                </c:pt>
                <c:pt idx="310">
                  <c:v>20.66667</c:v>
                </c:pt>
                <c:pt idx="311">
                  <c:v>20.7</c:v>
                </c:pt>
                <c:pt idx="312">
                  <c:v>20.733339999999998</c:v>
                </c:pt>
                <c:pt idx="313">
                  <c:v>20.766670000000001</c:v>
                </c:pt>
                <c:pt idx="314">
                  <c:v>20.8</c:v>
                </c:pt>
                <c:pt idx="315">
                  <c:v>20.83334</c:v>
                </c:pt>
                <c:pt idx="316">
                  <c:v>20.866669999999999</c:v>
                </c:pt>
                <c:pt idx="317">
                  <c:v>20.9</c:v>
                </c:pt>
                <c:pt idx="318">
                  <c:v>20.933340000000001</c:v>
                </c:pt>
                <c:pt idx="319">
                  <c:v>20.966670000000001</c:v>
                </c:pt>
                <c:pt idx="320">
                  <c:v>21</c:v>
                </c:pt>
              </c:numCache>
            </c:numRef>
          </c:xVal>
          <c:yVal>
            <c:numRef>
              <c:f>Sheet1!$AX$10:$AX$3310</c:f>
              <c:numCache>
                <c:formatCode>General</c:formatCode>
                <c:ptCount val="3301"/>
                <c:pt idx="0">
                  <c:v>1.2721114896333516E-2</c:v>
                </c:pt>
                <c:pt idx="1">
                  <c:v>0</c:v>
                </c:pt>
                <c:pt idx="2">
                  <c:v>1.2616101271496935E-2</c:v>
                </c:pt>
                <c:pt idx="3">
                  <c:v>0</c:v>
                </c:pt>
                <c:pt idx="4">
                  <c:v>1.2511087646660354E-2</c:v>
                </c:pt>
                <c:pt idx="5">
                  <c:v>0</c:v>
                </c:pt>
                <c:pt idx="6">
                  <c:v>0</c:v>
                </c:pt>
                <c:pt idx="7">
                  <c:v>2.9225956598262753E-2</c:v>
                </c:pt>
                <c:pt idx="8">
                  <c:v>1.2301076148243361E-2</c:v>
                </c:pt>
                <c:pt idx="9">
                  <c:v>0</c:v>
                </c:pt>
                <c:pt idx="10">
                  <c:v>1.219606252340678E-2</c:v>
                </c:pt>
                <c:pt idx="11">
                  <c:v>0</c:v>
                </c:pt>
                <c:pt idx="12">
                  <c:v>1.2091064649826355E-2</c:v>
                </c:pt>
                <c:pt idx="13">
                  <c:v>0</c:v>
                </c:pt>
                <c:pt idx="14">
                  <c:v>1.1986051024989773E-2</c:v>
                </c:pt>
                <c:pt idx="15">
                  <c:v>1.1933552088199567E-2</c:v>
                </c:pt>
                <c:pt idx="16">
                  <c:v>0</c:v>
                </c:pt>
                <c:pt idx="17">
                  <c:v>0</c:v>
                </c:pt>
                <c:pt idx="18">
                  <c:v>2.8648421039801964E-2</c:v>
                </c:pt>
                <c:pt idx="19">
                  <c:v>0</c:v>
                </c:pt>
                <c:pt idx="20">
                  <c:v>1.1671025901736199E-2</c:v>
                </c:pt>
                <c:pt idx="21">
                  <c:v>1.1618526964945993E-2</c:v>
                </c:pt>
                <c:pt idx="22">
                  <c:v>0</c:v>
                </c:pt>
                <c:pt idx="23">
                  <c:v>0</c:v>
                </c:pt>
                <c:pt idx="24">
                  <c:v>1.1461014403319199E-2</c:v>
                </c:pt>
                <c:pt idx="25">
                  <c:v>1.1408499715272831E-2</c:v>
                </c:pt>
                <c:pt idx="26">
                  <c:v>1.1356000778482625E-2</c:v>
                </c:pt>
                <c:pt idx="27">
                  <c:v>0</c:v>
                </c:pt>
                <c:pt idx="28">
                  <c:v>1.1250987153646044E-2</c:v>
                </c:pt>
                <c:pt idx="29">
                  <c:v>0</c:v>
                </c:pt>
                <c:pt idx="30">
                  <c:v>0</c:v>
                </c:pt>
                <c:pt idx="31">
                  <c:v>0</c:v>
                </c:pt>
                <c:pt idx="32">
                  <c:v>1.1040975655229037E-2</c:v>
                </c:pt>
                <c:pt idx="33">
                  <c:v>0</c:v>
                </c:pt>
                <c:pt idx="34">
                  <c:v>0</c:v>
                </c:pt>
                <c:pt idx="35">
                  <c:v>0</c:v>
                </c:pt>
                <c:pt idx="36">
                  <c:v>0</c:v>
                </c:pt>
                <c:pt idx="37">
                  <c:v>1.0778449468765669E-2</c:v>
                </c:pt>
                <c:pt idx="38">
                  <c:v>1.0725950531975463E-2</c:v>
                </c:pt>
                <c:pt idx="39">
                  <c:v>2.7545833108414432E-2</c:v>
                </c:pt>
                <c:pt idx="40">
                  <c:v>1.0620936907138882E-2</c:v>
                </c:pt>
                <c:pt idx="41">
                  <c:v>0</c:v>
                </c:pt>
                <c:pt idx="42">
                  <c:v>2.7388320546787647E-2</c:v>
                </c:pt>
                <c:pt idx="43">
                  <c:v>1.0463424345512095E-2</c:v>
                </c:pt>
                <c:pt idx="44">
                  <c:v>0</c:v>
                </c:pt>
                <c:pt idx="45">
                  <c:v>0</c:v>
                </c:pt>
                <c:pt idx="46">
                  <c:v>0</c:v>
                </c:pt>
                <c:pt idx="47">
                  <c:v>1.0253412847095088E-2</c:v>
                </c:pt>
                <c:pt idx="48">
                  <c:v>0</c:v>
                </c:pt>
                <c:pt idx="49">
                  <c:v>2.7020780735487689E-2</c:v>
                </c:pt>
                <c:pt idx="50">
                  <c:v>0</c:v>
                </c:pt>
                <c:pt idx="51">
                  <c:v>0</c:v>
                </c:pt>
                <c:pt idx="52">
                  <c:v>0</c:v>
                </c:pt>
                <c:pt idx="53">
                  <c:v>9.9383877238415144E-3</c:v>
                </c:pt>
                <c:pt idx="54">
                  <c:v>9.8858887870513085E-3</c:v>
                </c:pt>
                <c:pt idx="55">
                  <c:v>0</c:v>
                </c:pt>
                <c:pt idx="56">
                  <c:v>2.6653256675443909E-2</c:v>
                </c:pt>
                <c:pt idx="57">
                  <c:v>0</c:v>
                </c:pt>
                <c:pt idx="58">
                  <c:v>9.6758615373781463E-3</c:v>
                </c:pt>
                <c:pt idx="59">
                  <c:v>0</c:v>
                </c:pt>
                <c:pt idx="60">
                  <c:v>9.5708636637977188E-3</c:v>
                </c:pt>
                <c:pt idx="61">
                  <c:v>9.5183489757513593E-3</c:v>
                </c:pt>
                <c:pt idx="62">
                  <c:v>0</c:v>
                </c:pt>
                <c:pt idx="63">
                  <c:v>0</c:v>
                </c:pt>
                <c:pt idx="64">
                  <c:v>0</c:v>
                </c:pt>
                <c:pt idx="65">
                  <c:v>0</c:v>
                </c:pt>
                <c:pt idx="66">
                  <c:v>9.2558385405441448E-3</c:v>
                </c:pt>
                <c:pt idx="67">
                  <c:v>9.2033238524977697E-3</c:v>
                </c:pt>
                <c:pt idx="68">
                  <c:v>9.1508249157075637E-3</c:v>
                </c:pt>
                <c:pt idx="69">
                  <c:v>0</c:v>
                </c:pt>
                <c:pt idx="70">
                  <c:v>9.0458112908709826E-3</c:v>
                </c:pt>
                <c:pt idx="71">
                  <c:v>8.9933123540807767E-3</c:v>
                </c:pt>
                <c:pt idx="72">
                  <c:v>0</c:v>
                </c:pt>
                <c:pt idx="73">
                  <c:v>8.8882987292441956E-3</c:v>
                </c:pt>
                <c:pt idx="74">
                  <c:v>0</c:v>
                </c:pt>
                <c:pt idx="75">
                  <c:v>8.7833008556637768E-3</c:v>
                </c:pt>
                <c:pt idx="76">
                  <c:v>8.7307861676174086E-3</c:v>
                </c:pt>
                <c:pt idx="77">
                  <c:v>0</c:v>
                </c:pt>
                <c:pt idx="78">
                  <c:v>8.6257882940369828E-3</c:v>
                </c:pt>
                <c:pt idx="79">
                  <c:v>4.2318036632448965E-2</c:v>
                </c:pt>
                <c:pt idx="80">
                  <c:v>0</c:v>
                </c:pt>
                <c:pt idx="81">
                  <c:v>0</c:v>
                </c:pt>
                <c:pt idx="82">
                  <c:v>8.4157610443638207E-3</c:v>
                </c:pt>
                <c:pt idx="83">
                  <c:v>0</c:v>
                </c:pt>
                <c:pt idx="84">
                  <c:v>2.5183144684012591E-2</c:v>
                </c:pt>
                <c:pt idx="85">
                  <c:v>0</c:v>
                </c:pt>
                <c:pt idx="86">
                  <c:v>0</c:v>
                </c:pt>
                <c:pt idx="87">
                  <c:v>0</c:v>
                </c:pt>
                <c:pt idx="88">
                  <c:v>0</c:v>
                </c:pt>
                <c:pt idx="89">
                  <c:v>0</c:v>
                </c:pt>
                <c:pt idx="90">
                  <c:v>0</c:v>
                </c:pt>
                <c:pt idx="91">
                  <c:v>7.9432233594834596E-3</c:v>
                </c:pt>
                <c:pt idx="92">
                  <c:v>0</c:v>
                </c:pt>
                <c:pt idx="93">
                  <c:v>7.8382254859030338E-3</c:v>
                </c:pt>
                <c:pt idx="94">
                  <c:v>7.7857107978566657E-3</c:v>
                </c:pt>
                <c:pt idx="95">
                  <c:v>7.7332118610664528E-3</c:v>
                </c:pt>
                <c:pt idx="96">
                  <c:v>7.6807129242762468E-3</c:v>
                </c:pt>
                <c:pt idx="97">
                  <c:v>2.4500579749459055E-2</c:v>
                </c:pt>
                <c:pt idx="98">
                  <c:v>7.5756992994396657E-3</c:v>
                </c:pt>
                <c:pt idx="99">
                  <c:v>7.5232003626494598E-3</c:v>
                </c:pt>
                <c:pt idx="100">
                  <c:v>7.4706856746030847E-3</c:v>
                </c:pt>
                <c:pt idx="101">
                  <c:v>7.4181867378128787E-3</c:v>
                </c:pt>
                <c:pt idx="102">
                  <c:v>2.4238069314251855E-2</c:v>
                </c:pt>
                <c:pt idx="103">
                  <c:v>4.1057936139434655E-2</c:v>
                </c:pt>
                <c:pt idx="104">
                  <c:v>2.4133055689415268E-2</c:v>
                </c:pt>
                <c:pt idx="105">
                  <c:v>7.2081752393958779E-3</c:v>
                </c:pt>
                <c:pt idx="106">
                  <c:v>7.1556605513495106E-3</c:v>
                </c:pt>
                <c:pt idx="107">
                  <c:v>2.397554312778848E-2</c:v>
                </c:pt>
                <c:pt idx="108">
                  <c:v>7.050662677769084E-3</c:v>
                </c:pt>
                <c:pt idx="109">
                  <c:v>2.38705295029519E-2</c:v>
                </c:pt>
                <c:pt idx="110">
                  <c:v>6.9456490529325029E-3</c:v>
                </c:pt>
                <c:pt idx="111">
                  <c:v>4.0637913142600658E-2</c:v>
                </c:pt>
                <c:pt idx="112">
                  <c:v>0</c:v>
                </c:pt>
                <c:pt idx="113">
                  <c:v>2.3660518004534899E-2</c:v>
                </c:pt>
                <c:pt idx="114">
                  <c:v>6.7356375545155099E-3</c:v>
                </c:pt>
                <c:pt idx="115">
                  <c:v>0</c:v>
                </c:pt>
                <c:pt idx="116">
                  <c:v>0</c:v>
                </c:pt>
                <c:pt idx="117">
                  <c:v>2.3450506506117907E-2</c:v>
                </c:pt>
                <c:pt idx="118">
                  <c:v>6.5256103048423478E-3</c:v>
                </c:pt>
                <c:pt idx="119">
                  <c:v>2.3345492881281325E-2</c:v>
                </c:pt>
                <c:pt idx="120">
                  <c:v>2.3292993944491112E-2</c:v>
                </c:pt>
                <c:pt idx="121">
                  <c:v>6.3680977432155608E-3</c:v>
                </c:pt>
                <c:pt idx="122">
                  <c:v>2.3187980319654532E-2</c:v>
                </c:pt>
                <c:pt idx="123">
                  <c:v>0</c:v>
                </c:pt>
                <c:pt idx="124">
                  <c:v>2.308296669481795E-2</c:v>
                </c:pt>
                <c:pt idx="125">
                  <c:v>6.1580862447985539E-3</c:v>
                </c:pt>
                <c:pt idx="126">
                  <c:v>0</c:v>
                </c:pt>
                <c:pt idx="127">
                  <c:v>6.0530726199619729E-3</c:v>
                </c:pt>
                <c:pt idx="128">
                  <c:v>0</c:v>
                </c:pt>
                <c:pt idx="129">
                  <c:v>5.948074746381561E-3</c:v>
                </c:pt>
                <c:pt idx="130">
                  <c:v>0</c:v>
                </c:pt>
                <c:pt idx="131">
                  <c:v>0</c:v>
                </c:pt>
                <c:pt idx="132">
                  <c:v>5.7905621847547739E-3</c:v>
                </c:pt>
                <c:pt idx="133">
                  <c:v>0</c:v>
                </c:pt>
                <c:pt idx="134">
                  <c:v>0</c:v>
                </c:pt>
                <c:pt idx="135">
                  <c:v>5.6330496231279791E-3</c:v>
                </c:pt>
                <c:pt idx="136">
                  <c:v>2.2452916448310795E-2</c:v>
                </c:pt>
                <c:pt idx="137">
                  <c:v>5.5280359982913981E-3</c:v>
                </c:pt>
                <c:pt idx="138">
                  <c:v>2.2347918574730376E-2</c:v>
                </c:pt>
                <c:pt idx="139">
                  <c:v>5.4230223734548179E-3</c:v>
                </c:pt>
                <c:pt idx="140">
                  <c:v>5.370523436664611E-3</c:v>
                </c:pt>
                <c:pt idx="141">
                  <c:v>5.3180244998743981E-3</c:v>
                </c:pt>
                <c:pt idx="142">
                  <c:v>0</c:v>
                </c:pt>
                <c:pt idx="143">
                  <c:v>5.2130108750378171E-3</c:v>
                </c:pt>
                <c:pt idx="144">
                  <c:v>0</c:v>
                </c:pt>
                <c:pt idx="145">
                  <c:v>5.107997250201236E-3</c:v>
                </c:pt>
                <c:pt idx="146">
                  <c:v>5.0554983134110301E-3</c:v>
                </c:pt>
                <c:pt idx="147">
                  <c:v>0</c:v>
                </c:pt>
                <c:pt idx="148">
                  <c:v>4.950484688574449E-3</c:v>
                </c:pt>
                <c:pt idx="149">
                  <c:v>0</c:v>
                </c:pt>
                <c:pt idx="150">
                  <c:v>0</c:v>
                </c:pt>
                <c:pt idx="151">
                  <c:v>0</c:v>
                </c:pt>
                <c:pt idx="152">
                  <c:v>0</c:v>
                </c:pt>
                <c:pt idx="153">
                  <c:v>4.6879742533672431E-3</c:v>
                </c:pt>
                <c:pt idx="154">
                  <c:v>4.635459565320868E-3</c:v>
                </c:pt>
                <c:pt idx="155">
                  <c:v>2.1455342141759846E-2</c:v>
                </c:pt>
                <c:pt idx="156">
                  <c:v>4.5304616917404483E-3</c:v>
                </c:pt>
                <c:pt idx="157">
                  <c:v>2.1350328516923263E-2</c:v>
                </c:pt>
                <c:pt idx="158">
                  <c:v>0</c:v>
                </c:pt>
                <c:pt idx="159">
                  <c:v>0</c:v>
                </c:pt>
                <c:pt idx="160">
                  <c:v>0</c:v>
                </c:pt>
                <c:pt idx="161">
                  <c:v>2.1140317018506265E-2</c:v>
                </c:pt>
                <c:pt idx="162">
                  <c:v>4.2154365684868751E-3</c:v>
                </c:pt>
                <c:pt idx="163">
                  <c:v>4.1629218804405E-3</c:v>
                </c:pt>
                <c:pt idx="164">
                  <c:v>2.0982804456879476E-2</c:v>
                </c:pt>
                <c:pt idx="165">
                  <c:v>4.0579240068600881E-3</c:v>
                </c:pt>
                <c:pt idx="166">
                  <c:v>2.0877790832042897E-2</c:v>
                </c:pt>
                <c:pt idx="167">
                  <c:v>2.0825291895252691E-2</c:v>
                </c:pt>
                <c:pt idx="168">
                  <c:v>3.7645174471691654E-2</c:v>
                </c:pt>
                <c:pt idx="169">
                  <c:v>5.4465041296874461E-2</c:v>
                </c:pt>
                <c:pt idx="170">
                  <c:v>3.7953978203967126E-3</c:v>
                </c:pt>
                <c:pt idx="171">
                  <c:v>3.7487661910064855E-2</c:v>
                </c:pt>
                <c:pt idx="172">
                  <c:v>5.4307528735247676E-2</c:v>
                </c:pt>
                <c:pt idx="173">
                  <c:v>7.1349416331597013E-2</c:v>
                </c:pt>
                <c:pt idx="174">
                  <c:v>7.12969173948068E-2</c:v>
                </c:pt>
                <c:pt idx="175">
                  <c:v>7.1244402706760426E-2</c:v>
                </c:pt>
                <c:pt idx="176">
                  <c:v>5.4097517236830664E-2</c:v>
                </c:pt>
                <c:pt idx="177">
                  <c:v>7.1139404833180014E-2</c:v>
                </c:pt>
                <c:pt idx="178">
                  <c:v>8.7959271658362828E-2</c:v>
                </c:pt>
                <c:pt idx="179">
                  <c:v>7.1034391208343442E-2</c:v>
                </c:pt>
                <c:pt idx="180">
                  <c:v>8.7854273784782416E-2</c:v>
                </c:pt>
                <c:pt idx="181">
                  <c:v>0.12176852714310478</c:v>
                </c:pt>
                <c:pt idx="182">
                  <c:v>0.12171602820631457</c:v>
                </c:pt>
                <c:pt idx="183">
                  <c:v>0.15540829229598269</c:v>
                </c:pt>
                <c:pt idx="184">
                  <c:v>0.15535577760793634</c:v>
                </c:pt>
                <c:pt idx="185">
                  <c:v>0.17217566018437527</c:v>
                </c:pt>
                <c:pt idx="186">
                  <c:v>0.17212316124758509</c:v>
                </c:pt>
                <c:pt idx="187">
                  <c:v>0.20603741460590747</c:v>
                </c:pt>
                <c:pt idx="188">
                  <c:v>0.22285729718234643</c:v>
                </c:pt>
                <c:pt idx="189">
                  <c:v>0.23989918477869659</c:v>
                </c:pt>
                <c:pt idx="190">
                  <c:v>0.27359143311710776</c:v>
                </c:pt>
                <c:pt idx="191">
                  <c:v>0.27353893418031755</c:v>
                </c:pt>
                <c:pt idx="192">
                  <c:v>0.29058082177666772</c:v>
                </c:pt>
                <c:pt idx="193">
                  <c:v>0.32427307011507966</c:v>
                </c:pt>
                <c:pt idx="194">
                  <c:v>0.34109295269151868</c:v>
                </c:pt>
                <c:pt idx="195">
                  <c:v>0.35813484028786796</c:v>
                </c:pt>
                <c:pt idx="196">
                  <c:v>0.35808232559982162</c:v>
                </c:pt>
                <c:pt idx="197">
                  <c:v>0.39177458968948986</c:v>
                </c:pt>
                <c:pt idx="198">
                  <c:v>0.42568885879906831</c:v>
                </c:pt>
                <c:pt idx="199">
                  <c:v>0.42563634411102197</c:v>
                </c:pt>
                <c:pt idx="200">
                  <c:v>0.47642299473382965</c:v>
                </c:pt>
                <c:pt idx="201">
                  <c:v>0.49324287731026867</c:v>
                </c:pt>
                <c:pt idx="202">
                  <c:v>0.5100627441354515</c:v>
                </c:pt>
                <c:pt idx="203">
                  <c:v>0.54397701324502989</c:v>
                </c:pt>
                <c:pt idx="204">
                  <c:v>0.57789128235460929</c:v>
                </c:pt>
                <c:pt idx="205">
                  <c:v>0.59471114917979218</c:v>
                </c:pt>
                <c:pt idx="206">
                  <c:v>0.62840341326945937</c:v>
                </c:pt>
                <c:pt idx="207">
                  <c:v>0.64544530086580965</c:v>
                </c:pt>
                <c:pt idx="208">
                  <c:v>0.66226516769099242</c:v>
                </c:pt>
                <c:pt idx="209">
                  <c:v>0.69617943680057093</c:v>
                </c:pt>
                <c:pt idx="210">
                  <c:v>0.72987170089023912</c:v>
                </c:pt>
                <c:pt idx="211">
                  <c:v>0.76378595424856133</c:v>
                </c:pt>
                <c:pt idx="212">
                  <c:v>0.7806058368250004</c:v>
                </c:pt>
                <c:pt idx="213">
                  <c:v>0.78055333788821024</c:v>
                </c:pt>
                <c:pt idx="214">
                  <c:v>0.81446759124653256</c:v>
                </c:pt>
                <c:pt idx="215">
                  <c:v>0.83128747382297152</c:v>
                </c:pt>
                <c:pt idx="216">
                  <c:v>0.86520174293255081</c:v>
                </c:pt>
                <c:pt idx="217">
                  <c:v>0.86514922824450446</c:v>
                </c:pt>
                <c:pt idx="218">
                  <c:v>0.88196911082094265</c:v>
                </c:pt>
                <c:pt idx="219">
                  <c:v>0.89878899339738161</c:v>
                </c:pt>
                <c:pt idx="220">
                  <c:v>0.91583086524247559</c:v>
                </c:pt>
                <c:pt idx="221">
                  <c:v>0.91577836630568543</c:v>
                </c:pt>
                <c:pt idx="222">
                  <c:v>0.93259823313086809</c:v>
                </c:pt>
                <c:pt idx="223">
                  <c:v>0.94941811570730716</c:v>
                </c:pt>
                <c:pt idx="224">
                  <c:v>0.91562085374405866</c:v>
                </c:pt>
                <c:pt idx="225">
                  <c:v>0.966185483595699</c:v>
                </c:pt>
                <c:pt idx="226">
                  <c:v>0.96613298465890873</c:v>
                </c:pt>
                <c:pt idx="227">
                  <c:v>0.96608048572211858</c:v>
                </c:pt>
                <c:pt idx="228">
                  <c:v>0.98312235756721256</c:v>
                </c:pt>
                <c:pt idx="229">
                  <c:v>0.91535832755759516</c:v>
                </c:pt>
                <c:pt idx="230">
                  <c:v>0.93217821013403424</c:v>
                </c:pt>
                <c:pt idx="231">
                  <c:v>0.96587045847244546</c:v>
                </c:pt>
                <c:pt idx="232">
                  <c:v>0.96581795953565519</c:v>
                </c:pt>
                <c:pt idx="233">
                  <c:v>0.93202069757240735</c:v>
                </c:pt>
                <c:pt idx="234">
                  <c:v>0.96571294591081869</c:v>
                </c:pt>
                <c:pt idx="235">
                  <c:v>0.93191568394757085</c:v>
                </c:pt>
                <c:pt idx="236">
                  <c:v>0.93186318501078058</c:v>
                </c:pt>
                <c:pt idx="237">
                  <c:v>0.93181067032273424</c:v>
                </c:pt>
                <c:pt idx="238">
                  <c:v>0.93175817138594408</c:v>
                </c:pt>
                <c:pt idx="239">
                  <c:v>0.88086652288955514</c:v>
                </c:pt>
                <c:pt idx="240">
                  <c:v>0.89768638971473802</c:v>
                </c:pt>
                <c:pt idx="241">
                  <c:v>0.88076150926471863</c:v>
                </c:pt>
                <c:pt idx="242">
                  <c:v>0.89758139184115748</c:v>
                </c:pt>
                <c:pt idx="243">
                  <c:v>0.84668972759351313</c:v>
                </c:pt>
                <c:pt idx="244">
                  <c:v>0.84663722865672308</c:v>
                </c:pt>
                <c:pt idx="245">
                  <c:v>0.8297123482067037</c:v>
                </c:pt>
                <c:pt idx="246">
                  <c:v>0.77882068395905923</c:v>
                </c:pt>
                <c:pt idx="247">
                  <c:v>0.81273495306863786</c:v>
                </c:pt>
                <c:pt idx="248">
                  <c:v>0.77871568608547892</c:v>
                </c:pt>
                <c:pt idx="249">
                  <c:v>0.74491840837097423</c:v>
                </c:pt>
                <c:pt idx="250">
                  <c:v>0.76173829094741308</c:v>
                </c:pt>
                <c:pt idx="251">
                  <c:v>0.69397426093779591</c:v>
                </c:pt>
                <c:pt idx="252">
                  <c:v>0.69392174624974945</c:v>
                </c:pt>
                <c:pt idx="253">
                  <c:v>0.69386924731295918</c:v>
                </c:pt>
                <c:pt idx="254">
                  <c:v>0.65984998032980036</c:v>
                </c:pt>
                <c:pt idx="255">
                  <c:v>0.62583069759538446</c:v>
                </c:pt>
                <c:pt idx="256">
                  <c:v>0.59203343563213662</c:v>
                </c:pt>
                <c:pt idx="257">
                  <c:v>0.62572569972180392</c:v>
                </c:pt>
                <c:pt idx="258">
                  <c:v>0.575056040494071</c:v>
                </c:pt>
                <c:pt idx="259">
                  <c:v>0.54103677351091117</c:v>
                </c:pt>
                <c:pt idx="260">
                  <c:v>0.55785665608735013</c:v>
                </c:pt>
                <c:pt idx="261">
                  <c:v>0.52405937837284622</c:v>
                </c:pt>
                <c:pt idx="262">
                  <c:v>0.52400687943605595</c:v>
                </c:pt>
                <c:pt idx="263">
                  <c:v>0.50685999396612547</c:v>
                </c:pt>
                <c:pt idx="264">
                  <c:v>0.47306271625162072</c:v>
                </c:pt>
                <c:pt idx="265">
                  <c:v>0.45613783580160128</c:v>
                </c:pt>
                <c:pt idx="266">
                  <c:v>0.43899095033167157</c:v>
                </c:pt>
                <c:pt idx="267">
                  <c:v>0.422066054130396</c:v>
                </c:pt>
                <c:pt idx="268">
                  <c:v>0.37117440563400783</c:v>
                </c:pt>
                <c:pt idx="269">
                  <c:v>0.38799428821044685</c:v>
                </c:pt>
                <c:pt idx="270">
                  <c:v>0.33710262396280249</c:v>
                </c:pt>
                <c:pt idx="271">
                  <c:v>0.35414451155915183</c:v>
                </c:pt>
                <c:pt idx="272">
                  <c:v>0.33699762608922212</c:v>
                </c:pt>
                <c:pt idx="273">
                  <c:v>0.30320034837471743</c:v>
                </c:pt>
                <c:pt idx="274">
                  <c:v>0.26918108139155766</c:v>
                </c:pt>
                <c:pt idx="275">
                  <c:v>0.25225620094153905</c:v>
                </c:pt>
                <c:pt idx="276">
                  <c:v>0.26907606776672111</c:v>
                </c:pt>
                <c:pt idx="277">
                  <c:v>0.26902356882993089</c:v>
                </c:pt>
                <c:pt idx="278">
                  <c:v>0.23522630686668308</c:v>
                </c:pt>
                <c:pt idx="279">
                  <c:v>0.21807940564549638</c:v>
                </c:pt>
                <c:pt idx="280">
                  <c:v>0.20115452519547697</c:v>
                </c:pt>
                <c:pt idx="281">
                  <c:v>0.20110202625868678</c:v>
                </c:pt>
                <c:pt idx="282">
                  <c:v>0.20104951157064041</c:v>
                </c:pt>
                <c:pt idx="283">
                  <c:v>0.16703024458748142</c:v>
                </c:pt>
                <c:pt idx="284">
                  <c:v>0.15010536413746209</c:v>
                </c:pt>
                <c:pt idx="285">
                  <c:v>0.13318046793618649</c:v>
                </c:pt>
                <c:pt idx="286">
                  <c:v>0.11625558748616713</c:v>
                </c:pt>
                <c:pt idx="287">
                  <c:v>0.11620308854937693</c:v>
                </c:pt>
                <c:pt idx="288">
                  <c:v>0.11615057386133056</c:v>
                </c:pt>
                <c:pt idx="289">
                  <c:v>0.11609807492454034</c:v>
                </c:pt>
                <c:pt idx="290">
                  <c:v>0.13291795750097932</c:v>
                </c:pt>
                <c:pt idx="291">
                  <c:v>0.11599306129970377</c:v>
                </c:pt>
                <c:pt idx="292">
                  <c:v>9.884617582977398E-2</c:v>
                </c:pt>
                <c:pt idx="293">
                  <c:v>8.1921295379754622E-2</c:v>
                </c:pt>
                <c:pt idx="294">
                  <c:v>9.8741162204937408E-2</c:v>
                </c:pt>
                <c:pt idx="295">
                  <c:v>8.1816281754918035E-2</c:v>
                </c:pt>
                <c:pt idx="296">
                  <c:v>6.4891401304898635E-2</c:v>
                </c:pt>
                <c:pt idx="297">
                  <c:v>0.11567803617645019</c:v>
                </c:pt>
                <c:pt idx="298">
                  <c:v>9.8531150706520396E-2</c:v>
                </c:pt>
                <c:pt idx="299">
                  <c:v>0.11557303830286976</c:v>
                </c:pt>
                <c:pt idx="300">
                  <c:v>8.155375556845465E-2</c:v>
                </c:pt>
                <c:pt idx="301">
                  <c:v>4.7534488585295707E-2</c:v>
                </c:pt>
                <c:pt idx="302">
                  <c:v>8.1448757694874238E-2</c:v>
                </c:pt>
                <c:pt idx="303">
                  <c:v>6.4523861493598678E-2</c:v>
                </c:pt>
                <c:pt idx="304">
                  <c:v>6.4471362556808479E-2</c:v>
                </c:pt>
                <c:pt idx="305">
                  <c:v>4.7324477086878709E-2</c:v>
                </c:pt>
                <c:pt idx="306">
                  <c:v>4.7271962398832336E-2</c:v>
                </c:pt>
                <c:pt idx="307">
                  <c:v>3.0347081948812953E-2</c:v>
                </c:pt>
                <c:pt idx="308">
                  <c:v>4.7166964525251917E-2</c:v>
                </c:pt>
                <c:pt idx="309">
                  <c:v>4.7114449837205551E-2</c:v>
                </c:pt>
                <c:pt idx="310">
                  <c:v>3.0189569387186165E-2</c:v>
                </c:pt>
                <c:pt idx="311">
                  <c:v>0</c:v>
                </c:pt>
                <c:pt idx="312">
                  <c:v>1.3212174249120408E-2</c:v>
                </c:pt>
                <c:pt idx="313">
                  <c:v>1.3159675312330196E-2</c:v>
                </c:pt>
                <c:pt idx="314">
                  <c:v>0</c:v>
                </c:pt>
                <c:pt idx="315">
                  <c:v>0</c:v>
                </c:pt>
                <c:pt idx="316">
                  <c:v>1.3002162750703409E-2</c:v>
                </c:pt>
                <c:pt idx="317">
                  <c:v>2.9822045327142378E-2</c:v>
                </c:pt>
                <c:pt idx="318">
                  <c:v>0</c:v>
                </c:pt>
                <c:pt idx="319">
                  <c:v>1.2844650189076615E-2</c:v>
                </c:pt>
                <c:pt idx="320">
                  <c:v>0</c:v>
                </c:pt>
              </c:numCache>
            </c:numRef>
          </c:yVal>
          <c:smooth val="1"/>
        </c:ser>
        <c:dLbls>
          <c:showLegendKey val="0"/>
          <c:showVal val="0"/>
          <c:showCatName val="0"/>
          <c:showSerName val="0"/>
          <c:showPercent val="0"/>
          <c:showBubbleSize val="0"/>
        </c:dLbls>
        <c:axId val="43129856"/>
        <c:axId val="43136512"/>
      </c:scatterChart>
      <c:scatterChart>
        <c:scatterStyle val="smoothMarker"/>
        <c:varyColors val="0"/>
        <c:ser>
          <c:idx val="0"/>
          <c:order val="0"/>
          <c:tx>
            <c:v>Neat PS</c:v>
          </c:tx>
          <c:spPr>
            <a:ln>
              <a:noFill/>
            </a:ln>
          </c:spPr>
          <c:marker>
            <c:symbol val="triangle"/>
            <c:size val="3"/>
            <c:spPr>
              <a:solidFill>
                <a:schemeClr val="tx1"/>
              </a:solidFill>
              <a:ln>
                <a:solidFill>
                  <a:schemeClr val="tx1"/>
                </a:solidFill>
              </a:ln>
            </c:spPr>
          </c:marker>
          <c:xVal>
            <c:numRef>
              <c:f>Sheet1!$AN$10:$AN$3310</c:f>
              <c:numCache>
                <c:formatCode>General</c:formatCode>
                <c:ptCount val="3301"/>
                <c:pt idx="0">
                  <c:v>10.33333</c:v>
                </c:pt>
                <c:pt idx="1">
                  <c:v>10.366669999999999</c:v>
                </c:pt>
                <c:pt idx="2">
                  <c:v>10.4</c:v>
                </c:pt>
                <c:pt idx="3">
                  <c:v>10.43333</c:v>
                </c:pt>
                <c:pt idx="4">
                  <c:v>10.466670000000001</c:v>
                </c:pt>
                <c:pt idx="5">
                  <c:v>10.5</c:v>
                </c:pt>
                <c:pt idx="6">
                  <c:v>10.533329999999999</c:v>
                </c:pt>
                <c:pt idx="7">
                  <c:v>10.56667</c:v>
                </c:pt>
                <c:pt idx="8">
                  <c:v>10.6</c:v>
                </c:pt>
                <c:pt idx="9">
                  <c:v>10.633330000000001</c:v>
                </c:pt>
                <c:pt idx="10">
                  <c:v>10.66667</c:v>
                </c:pt>
                <c:pt idx="11">
                  <c:v>10.7</c:v>
                </c:pt>
                <c:pt idx="12">
                  <c:v>10.73333</c:v>
                </c:pt>
                <c:pt idx="13">
                  <c:v>10.76667</c:v>
                </c:pt>
                <c:pt idx="14">
                  <c:v>10.8</c:v>
                </c:pt>
                <c:pt idx="15">
                  <c:v>10.83333</c:v>
                </c:pt>
                <c:pt idx="16">
                  <c:v>10.866669999999999</c:v>
                </c:pt>
                <c:pt idx="17">
                  <c:v>10.9</c:v>
                </c:pt>
                <c:pt idx="18">
                  <c:v>10.93333</c:v>
                </c:pt>
                <c:pt idx="19">
                  <c:v>10.966670000000001</c:v>
                </c:pt>
                <c:pt idx="20">
                  <c:v>11</c:v>
                </c:pt>
                <c:pt idx="21">
                  <c:v>11.033329999999999</c:v>
                </c:pt>
                <c:pt idx="22">
                  <c:v>11.06667</c:v>
                </c:pt>
                <c:pt idx="23">
                  <c:v>11.1</c:v>
                </c:pt>
                <c:pt idx="24">
                  <c:v>11.133330000000001</c:v>
                </c:pt>
                <c:pt idx="25">
                  <c:v>11.16667</c:v>
                </c:pt>
                <c:pt idx="26">
                  <c:v>11.2</c:v>
                </c:pt>
                <c:pt idx="27">
                  <c:v>11.23333</c:v>
                </c:pt>
                <c:pt idx="28">
                  <c:v>11.26667</c:v>
                </c:pt>
                <c:pt idx="29">
                  <c:v>11.3</c:v>
                </c:pt>
                <c:pt idx="30">
                  <c:v>11.33333</c:v>
                </c:pt>
                <c:pt idx="31">
                  <c:v>11.366669999999999</c:v>
                </c:pt>
                <c:pt idx="32">
                  <c:v>11.4</c:v>
                </c:pt>
                <c:pt idx="33">
                  <c:v>11.43333</c:v>
                </c:pt>
                <c:pt idx="34">
                  <c:v>11.466670000000001</c:v>
                </c:pt>
                <c:pt idx="35">
                  <c:v>11.5</c:v>
                </c:pt>
                <c:pt idx="36">
                  <c:v>11.533329999999999</c:v>
                </c:pt>
                <c:pt idx="37">
                  <c:v>11.56667</c:v>
                </c:pt>
                <c:pt idx="38">
                  <c:v>11.6</c:v>
                </c:pt>
                <c:pt idx="39">
                  <c:v>11.633330000000001</c:v>
                </c:pt>
                <c:pt idx="40">
                  <c:v>11.66667</c:v>
                </c:pt>
                <c:pt idx="41">
                  <c:v>11.7</c:v>
                </c:pt>
                <c:pt idx="42">
                  <c:v>11.73333</c:v>
                </c:pt>
                <c:pt idx="43">
                  <c:v>11.76667</c:v>
                </c:pt>
                <c:pt idx="44">
                  <c:v>11.8</c:v>
                </c:pt>
                <c:pt idx="45">
                  <c:v>11.83333</c:v>
                </c:pt>
                <c:pt idx="46">
                  <c:v>11.866669999999999</c:v>
                </c:pt>
                <c:pt idx="47">
                  <c:v>11.9</c:v>
                </c:pt>
                <c:pt idx="48">
                  <c:v>11.93333</c:v>
                </c:pt>
                <c:pt idx="49">
                  <c:v>11.966670000000001</c:v>
                </c:pt>
                <c:pt idx="50">
                  <c:v>12</c:v>
                </c:pt>
                <c:pt idx="51">
                  <c:v>12.033329999999999</c:v>
                </c:pt>
                <c:pt idx="52">
                  <c:v>12.06667</c:v>
                </c:pt>
                <c:pt idx="53">
                  <c:v>12.1</c:v>
                </c:pt>
                <c:pt idx="54">
                  <c:v>12.133330000000001</c:v>
                </c:pt>
                <c:pt idx="55">
                  <c:v>12.16667</c:v>
                </c:pt>
                <c:pt idx="56">
                  <c:v>12.2</c:v>
                </c:pt>
                <c:pt idx="57">
                  <c:v>12.23333</c:v>
                </c:pt>
                <c:pt idx="58">
                  <c:v>12.26667</c:v>
                </c:pt>
                <c:pt idx="59">
                  <c:v>12.3</c:v>
                </c:pt>
                <c:pt idx="60">
                  <c:v>12.33333</c:v>
                </c:pt>
                <c:pt idx="61">
                  <c:v>12.366669999999999</c:v>
                </c:pt>
                <c:pt idx="62">
                  <c:v>12.4</c:v>
                </c:pt>
                <c:pt idx="63">
                  <c:v>12.43333</c:v>
                </c:pt>
                <c:pt idx="64">
                  <c:v>12.466670000000001</c:v>
                </c:pt>
                <c:pt idx="65">
                  <c:v>12.5</c:v>
                </c:pt>
                <c:pt idx="66">
                  <c:v>12.533329999999999</c:v>
                </c:pt>
                <c:pt idx="67">
                  <c:v>12.56667</c:v>
                </c:pt>
                <c:pt idx="68">
                  <c:v>12.6</c:v>
                </c:pt>
                <c:pt idx="69">
                  <c:v>12.633330000000001</c:v>
                </c:pt>
                <c:pt idx="70">
                  <c:v>12.66667</c:v>
                </c:pt>
                <c:pt idx="71">
                  <c:v>12.7</c:v>
                </c:pt>
                <c:pt idx="72">
                  <c:v>12.73333</c:v>
                </c:pt>
                <c:pt idx="73">
                  <c:v>12.76667</c:v>
                </c:pt>
                <c:pt idx="74">
                  <c:v>12.8</c:v>
                </c:pt>
                <c:pt idx="75">
                  <c:v>12.83333</c:v>
                </c:pt>
                <c:pt idx="76">
                  <c:v>12.866669999999999</c:v>
                </c:pt>
                <c:pt idx="77">
                  <c:v>12.9</c:v>
                </c:pt>
                <c:pt idx="78">
                  <c:v>12.93333</c:v>
                </c:pt>
                <c:pt idx="79">
                  <c:v>12.966670000000001</c:v>
                </c:pt>
                <c:pt idx="80">
                  <c:v>13</c:v>
                </c:pt>
                <c:pt idx="81">
                  <c:v>13.033329999999999</c:v>
                </c:pt>
                <c:pt idx="82">
                  <c:v>13.06667</c:v>
                </c:pt>
                <c:pt idx="83">
                  <c:v>13.1</c:v>
                </c:pt>
                <c:pt idx="84">
                  <c:v>13.133330000000001</c:v>
                </c:pt>
                <c:pt idx="85">
                  <c:v>13.16667</c:v>
                </c:pt>
                <c:pt idx="86">
                  <c:v>13.2</c:v>
                </c:pt>
                <c:pt idx="87">
                  <c:v>13.23333</c:v>
                </c:pt>
                <c:pt idx="88">
                  <c:v>13.26667</c:v>
                </c:pt>
                <c:pt idx="89">
                  <c:v>13.3</c:v>
                </c:pt>
                <c:pt idx="90">
                  <c:v>13.33333</c:v>
                </c:pt>
                <c:pt idx="91">
                  <c:v>13.366669999999999</c:v>
                </c:pt>
                <c:pt idx="92">
                  <c:v>13.4</c:v>
                </c:pt>
                <c:pt idx="93">
                  <c:v>13.43333</c:v>
                </c:pt>
                <c:pt idx="94">
                  <c:v>13.466670000000001</c:v>
                </c:pt>
                <c:pt idx="95">
                  <c:v>13.5</c:v>
                </c:pt>
                <c:pt idx="96">
                  <c:v>13.533329999999999</c:v>
                </c:pt>
                <c:pt idx="97">
                  <c:v>13.56667</c:v>
                </c:pt>
                <c:pt idx="98">
                  <c:v>13.6</c:v>
                </c:pt>
                <c:pt idx="99">
                  <c:v>13.633330000000001</c:v>
                </c:pt>
                <c:pt idx="100">
                  <c:v>13.66667</c:v>
                </c:pt>
                <c:pt idx="101">
                  <c:v>13.7</c:v>
                </c:pt>
                <c:pt idx="102">
                  <c:v>13.73333</c:v>
                </c:pt>
                <c:pt idx="103">
                  <c:v>13.76667</c:v>
                </c:pt>
                <c:pt idx="104">
                  <c:v>13.8</c:v>
                </c:pt>
                <c:pt idx="105">
                  <c:v>13.83333</c:v>
                </c:pt>
                <c:pt idx="106">
                  <c:v>13.866669999999999</c:v>
                </c:pt>
                <c:pt idx="107">
                  <c:v>13.9</c:v>
                </c:pt>
                <c:pt idx="108">
                  <c:v>13.93333</c:v>
                </c:pt>
                <c:pt idx="109">
                  <c:v>13.966670000000001</c:v>
                </c:pt>
                <c:pt idx="110">
                  <c:v>14</c:v>
                </c:pt>
                <c:pt idx="111">
                  <c:v>14.033329999999999</c:v>
                </c:pt>
                <c:pt idx="112">
                  <c:v>14.06667</c:v>
                </c:pt>
                <c:pt idx="113">
                  <c:v>14.1</c:v>
                </c:pt>
                <c:pt idx="114">
                  <c:v>14.133330000000001</c:v>
                </c:pt>
                <c:pt idx="115">
                  <c:v>14.16667</c:v>
                </c:pt>
                <c:pt idx="116">
                  <c:v>14.2</c:v>
                </c:pt>
                <c:pt idx="117">
                  <c:v>14.23333</c:v>
                </c:pt>
                <c:pt idx="118">
                  <c:v>14.26667</c:v>
                </c:pt>
                <c:pt idx="119">
                  <c:v>14.3</c:v>
                </c:pt>
                <c:pt idx="120">
                  <c:v>14.33333</c:v>
                </c:pt>
                <c:pt idx="121">
                  <c:v>14.366669999999999</c:v>
                </c:pt>
                <c:pt idx="122">
                  <c:v>14.4</c:v>
                </c:pt>
                <c:pt idx="123">
                  <c:v>14.43333</c:v>
                </c:pt>
                <c:pt idx="124">
                  <c:v>14.466670000000001</c:v>
                </c:pt>
                <c:pt idx="125">
                  <c:v>14.5</c:v>
                </c:pt>
                <c:pt idx="126">
                  <c:v>14.533329999999999</c:v>
                </c:pt>
                <c:pt idx="127">
                  <c:v>14.56667</c:v>
                </c:pt>
                <c:pt idx="128">
                  <c:v>14.6</c:v>
                </c:pt>
                <c:pt idx="129">
                  <c:v>14.633330000000001</c:v>
                </c:pt>
                <c:pt idx="130">
                  <c:v>14.66667</c:v>
                </c:pt>
                <c:pt idx="131">
                  <c:v>14.7</c:v>
                </c:pt>
                <c:pt idx="132">
                  <c:v>14.73333</c:v>
                </c:pt>
                <c:pt idx="133">
                  <c:v>14.76667</c:v>
                </c:pt>
                <c:pt idx="134">
                  <c:v>14.8</c:v>
                </c:pt>
                <c:pt idx="135">
                  <c:v>14.83333</c:v>
                </c:pt>
                <c:pt idx="136">
                  <c:v>14.866669999999999</c:v>
                </c:pt>
                <c:pt idx="137">
                  <c:v>14.9</c:v>
                </c:pt>
                <c:pt idx="138">
                  <c:v>14.93333</c:v>
                </c:pt>
                <c:pt idx="139">
                  <c:v>14.966670000000001</c:v>
                </c:pt>
                <c:pt idx="140">
                  <c:v>15</c:v>
                </c:pt>
                <c:pt idx="141">
                  <c:v>15.033329999999999</c:v>
                </c:pt>
                <c:pt idx="142">
                  <c:v>15.06667</c:v>
                </c:pt>
                <c:pt idx="143">
                  <c:v>15.1</c:v>
                </c:pt>
                <c:pt idx="144">
                  <c:v>15.133330000000001</c:v>
                </c:pt>
                <c:pt idx="145">
                  <c:v>15.16667</c:v>
                </c:pt>
                <c:pt idx="146">
                  <c:v>15.2</c:v>
                </c:pt>
                <c:pt idx="147">
                  <c:v>15.23333</c:v>
                </c:pt>
                <c:pt idx="148">
                  <c:v>15.26667</c:v>
                </c:pt>
                <c:pt idx="149">
                  <c:v>15.3</c:v>
                </c:pt>
                <c:pt idx="150">
                  <c:v>15.33333</c:v>
                </c:pt>
                <c:pt idx="151">
                  <c:v>15.366669999999999</c:v>
                </c:pt>
                <c:pt idx="152">
                  <c:v>15.4</c:v>
                </c:pt>
                <c:pt idx="153">
                  <c:v>15.43333</c:v>
                </c:pt>
                <c:pt idx="154">
                  <c:v>15.466670000000001</c:v>
                </c:pt>
                <c:pt idx="155">
                  <c:v>15.5</c:v>
                </c:pt>
                <c:pt idx="156">
                  <c:v>15.533329999999999</c:v>
                </c:pt>
                <c:pt idx="157">
                  <c:v>15.56667</c:v>
                </c:pt>
                <c:pt idx="158">
                  <c:v>15.6</c:v>
                </c:pt>
                <c:pt idx="159">
                  <c:v>15.633330000000001</c:v>
                </c:pt>
                <c:pt idx="160">
                  <c:v>15.66667</c:v>
                </c:pt>
                <c:pt idx="161">
                  <c:v>15.7</c:v>
                </c:pt>
                <c:pt idx="162">
                  <c:v>15.73333</c:v>
                </c:pt>
                <c:pt idx="163">
                  <c:v>15.76667</c:v>
                </c:pt>
                <c:pt idx="164">
                  <c:v>15.8</c:v>
                </c:pt>
                <c:pt idx="165">
                  <c:v>15.83333</c:v>
                </c:pt>
                <c:pt idx="166">
                  <c:v>15.866669999999999</c:v>
                </c:pt>
                <c:pt idx="167">
                  <c:v>15.9</c:v>
                </c:pt>
                <c:pt idx="168">
                  <c:v>15.93333</c:v>
                </c:pt>
                <c:pt idx="169">
                  <c:v>15.966670000000001</c:v>
                </c:pt>
                <c:pt idx="170">
                  <c:v>16</c:v>
                </c:pt>
                <c:pt idx="171">
                  <c:v>16.033329999999999</c:v>
                </c:pt>
                <c:pt idx="172">
                  <c:v>16.066669999999998</c:v>
                </c:pt>
                <c:pt idx="173">
                  <c:v>16.100000000000001</c:v>
                </c:pt>
                <c:pt idx="174">
                  <c:v>16.133330000000001</c:v>
                </c:pt>
                <c:pt idx="175">
                  <c:v>16.16667</c:v>
                </c:pt>
                <c:pt idx="176">
                  <c:v>16.2</c:v>
                </c:pt>
                <c:pt idx="177">
                  <c:v>16.233329999999999</c:v>
                </c:pt>
                <c:pt idx="178">
                  <c:v>16.266670000000001</c:v>
                </c:pt>
                <c:pt idx="179">
                  <c:v>16.3</c:v>
                </c:pt>
                <c:pt idx="180">
                  <c:v>16.33333</c:v>
                </c:pt>
                <c:pt idx="181">
                  <c:v>16.366669999999999</c:v>
                </c:pt>
                <c:pt idx="182">
                  <c:v>16.399999999999999</c:v>
                </c:pt>
                <c:pt idx="183">
                  <c:v>16.433330000000002</c:v>
                </c:pt>
                <c:pt idx="184">
                  <c:v>16.466670000000001</c:v>
                </c:pt>
                <c:pt idx="185">
                  <c:v>16.5</c:v>
                </c:pt>
                <c:pt idx="186">
                  <c:v>16.533329999999999</c:v>
                </c:pt>
                <c:pt idx="187">
                  <c:v>16.566669999999998</c:v>
                </c:pt>
                <c:pt idx="188">
                  <c:v>16.600000000000001</c:v>
                </c:pt>
                <c:pt idx="189">
                  <c:v>16.633330000000001</c:v>
                </c:pt>
                <c:pt idx="190">
                  <c:v>16.66667</c:v>
                </c:pt>
                <c:pt idx="191">
                  <c:v>16.7</c:v>
                </c:pt>
                <c:pt idx="192">
                  <c:v>16.733329999999999</c:v>
                </c:pt>
                <c:pt idx="193">
                  <c:v>16.766670000000001</c:v>
                </c:pt>
                <c:pt idx="194">
                  <c:v>16.8</c:v>
                </c:pt>
                <c:pt idx="195">
                  <c:v>16.83333</c:v>
                </c:pt>
                <c:pt idx="196">
                  <c:v>16.866669999999999</c:v>
                </c:pt>
                <c:pt idx="197">
                  <c:v>16.899999999999999</c:v>
                </c:pt>
                <c:pt idx="198">
                  <c:v>16.933330000000002</c:v>
                </c:pt>
                <c:pt idx="199">
                  <c:v>16.966670000000001</c:v>
                </c:pt>
                <c:pt idx="200">
                  <c:v>17</c:v>
                </c:pt>
                <c:pt idx="201">
                  <c:v>17.033329999999999</c:v>
                </c:pt>
                <c:pt idx="202">
                  <c:v>17.066669999999998</c:v>
                </c:pt>
                <c:pt idx="203">
                  <c:v>17.100000000000001</c:v>
                </c:pt>
                <c:pt idx="204">
                  <c:v>17.133330000000001</c:v>
                </c:pt>
                <c:pt idx="205">
                  <c:v>17.16667</c:v>
                </c:pt>
                <c:pt idx="206">
                  <c:v>17.2</c:v>
                </c:pt>
                <c:pt idx="207">
                  <c:v>17.233329999999999</c:v>
                </c:pt>
                <c:pt idx="208">
                  <c:v>17.266670000000001</c:v>
                </c:pt>
                <c:pt idx="209">
                  <c:v>17.3</c:v>
                </c:pt>
                <c:pt idx="210">
                  <c:v>17.33333</c:v>
                </c:pt>
                <c:pt idx="211">
                  <c:v>17.366669999999999</c:v>
                </c:pt>
                <c:pt idx="212">
                  <c:v>17.399999999999999</c:v>
                </c:pt>
                <c:pt idx="213">
                  <c:v>17.433330000000002</c:v>
                </c:pt>
                <c:pt idx="214">
                  <c:v>17.466670000000001</c:v>
                </c:pt>
                <c:pt idx="215">
                  <c:v>17.5</c:v>
                </c:pt>
                <c:pt idx="216">
                  <c:v>17.533329999999999</c:v>
                </c:pt>
                <c:pt idx="217">
                  <c:v>17.566669999999998</c:v>
                </c:pt>
                <c:pt idx="218">
                  <c:v>17.600000000000001</c:v>
                </c:pt>
                <c:pt idx="219">
                  <c:v>17.633330000000001</c:v>
                </c:pt>
                <c:pt idx="220">
                  <c:v>17.66667</c:v>
                </c:pt>
                <c:pt idx="221">
                  <c:v>17.7</c:v>
                </c:pt>
                <c:pt idx="222">
                  <c:v>17.733339999999998</c:v>
                </c:pt>
                <c:pt idx="223">
                  <c:v>17.766670000000001</c:v>
                </c:pt>
                <c:pt idx="224">
                  <c:v>17.8</c:v>
                </c:pt>
                <c:pt idx="225">
                  <c:v>17.83334</c:v>
                </c:pt>
                <c:pt idx="226">
                  <c:v>17.866669999999999</c:v>
                </c:pt>
                <c:pt idx="227">
                  <c:v>17.899999999999999</c:v>
                </c:pt>
                <c:pt idx="228">
                  <c:v>17.933340000000001</c:v>
                </c:pt>
                <c:pt idx="229">
                  <c:v>17.966670000000001</c:v>
                </c:pt>
                <c:pt idx="230">
                  <c:v>18</c:v>
                </c:pt>
                <c:pt idx="231">
                  <c:v>18.033339999999999</c:v>
                </c:pt>
                <c:pt idx="232">
                  <c:v>18.066669999999998</c:v>
                </c:pt>
                <c:pt idx="233">
                  <c:v>18.100000000000001</c:v>
                </c:pt>
                <c:pt idx="234">
                  <c:v>18.13334</c:v>
                </c:pt>
                <c:pt idx="235">
                  <c:v>18.16667</c:v>
                </c:pt>
                <c:pt idx="236">
                  <c:v>18.2</c:v>
                </c:pt>
                <c:pt idx="237">
                  <c:v>18.233339999999998</c:v>
                </c:pt>
                <c:pt idx="238">
                  <c:v>18.266670000000001</c:v>
                </c:pt>
                <c:pt idx="239">
                  <c:v>18.3</c:v>
                </c:pt>
                <c:pt idx="240">
                  <c:v>18.33334</c:v>
                </c:pt>
                <c:pt idx="241">
                  <c:v>18.366669999999999</c:v>
                </c:pt>
                <c:pt idx="242">
                  <c:v>18.399999999999999</c:v>
                </c:pt>
                <c:pt idx="243">
                  <c:v>18.433340000000001</c:v>
                </c:pt>
                <c:pt idx="244">
                  <c:v>18.466670000000001</c:v>
                </c:pt>
                <c:pt idx="245">
                  <c:v>18.5</c:v>
                </c:pt>
                <c:pt idx="246">
                  <c:v>18.533339999999999</c:v>
                </c:pt>
                <c:pt idx="247">
                  <c:v>18.566669999999998</c:v>
                </c:pt>
                <c:pt idx="248">
                  <c:v>18.600000000000001</c:v>
                </c:pt>
                <c:pt idx="249">
                  <c:v>18.63334</c:v>
                </c:pt>
                <c:pt idx="250">
                  <c:v>18.66667</c:v>
                </c:pt>
                <c:pt idx="251">
                  <c:v>18.7</c:v>
                </c:pt>
                <c:pt idx="252">
                  <c:v>18.733339999999998</c:v>
                </c:pt>
                <c:pt idx="253">
                  <c:v>18.766670000000001</c:v>
                </c:pt>
                <c:pt idx="254">
                  <c:v>18.8</c:v>
                </c:pt>
                <c:pt idx="255">
                  <c:v>18.83334</c:v>
                </c:pt>
                <c:pt idx="256">
                  <c:v>18.866669999999999</c:v>
                </c:pt>
                <c:pt idx="257">
                  <c:v>18.899999999999999</c:v>
                </c:pt>
                <c:pt idx="258">
                  <c:v>18.933340000000001</c:v>
                </c:pt>
                <c:pt idx="259">
                  <c:v>18.966670000000001</c:v>
                </c:pt>
                <c:pt idx="260">
                  <c:v>19</c:v>
                </c:pt>
                <c:pt idx="261">
                  <c:v>19.033339999999999</c:v>
                </c:pt>
                <c:pt idx="262">
                  <c:v>19.066669999999998</c:v>
                </c:pt>
                <c:pt idx="263">
                  <c:v>19.100000000000001</c:v>
                </c:pt>
                <c:pt idx="264">
                  <c:v>19.13334</c:v>
                </c:pt>
                <c:pt idx="265">
                  <c:v>19.16667</c:v>
                </c:pt>
                <c:pt idx="266">
                  <c:v>19.2</c:v>
                </c:pt>
                <c:pt idx="267">
                  <c:v>19.233339999999998</c:v>
                </c:pt>
                <c:pt idx="268">
                  <c:v>19.266670000000001</c:v>
                </c:pt>
                <c:pt idx="269">
                  <c:v>19.3</c:v>
                </c:pt>
                <c:pt idx="270">
                  <c:v>19.33334</c:v>
                </c:pt>
                <c:pt idx="271">
                  <c:v>19.366669999999999</c:v>
                </c:pt>
                <c:pt idx="272">
                  <c:v>19.399999999999999</c:v>
                </c:pt>
                <c:pt idx="273">
                  <c:v>19.433340000000001</c:v>
                </c:pt>
                <c:pt idx="274">
                  <c:v>19.466670000000001</c:v>
                </c:pt>
                <c:pt idx="275">
                  <c:v>19.5</c:v>
                </c:pt>
                <c:pt idx="276">
                  <c:v>19.533339999999999</c:v>
                </c:pt>
                <c:pt idx="277">
                  <c:v>19.566669999999998</c:v>
                </c:pt>
                <c:pt idx="278">
                  <c:v>19.600000000000001</c:v>
                </c:pt>
                <c:pt idx="279">
                  <c:v>19.63334</c:v>
                </c:pt>
                <c:pt idx="280">
                  <c:v>19.66667</c:v>
                </c:pt>
                <c:pt idx="281">
                  <c:v>19.7</c:v>
                </c:pt>
                <c:pt idx="282">
                  <c:v>19.733339999999998</c:v>
                </c:pt>
                <c:pt idx="283">
                  <c:v>19.766670000000001</c:v>
                </c:pt>
                <c:pt idx="284">
                  <c:v>19.8</c:v>
                </c:pt>
                <c:pt idx="285">
                  <c:v>19.83334</c:v>
                </c:pt>
                <c:pt idx="286">
                  <c:v>19.866669999999999</c:v>
                </c:pt>
                <c:pt idx="287">
                  <c:v>19.899999999999999</c:v>
                </c:pt>
                <c:pt idx="288">
                  <c:v>19.933340000000001</c:v>
                </c:pt>
                <c:pt idx="289">
                  <c:v>19.966670000000001</c:v>
                </c:pt>
                <c:pt idx="290">
                  <c:v>20</c:v>
                </c:pt>
                <c:pt idx="291">
                  <c:v>20.033339999999999</c:v>
                </c:pt>
                <c:pt idx="292">
                  <c:v>20.066669999999998</c:v>
                </c:pt>
                <c:pt idx="293">
                  <c:v>20.100000000000001</c:v>
                </c:pt>
                <c:pt idx="294">
                  <c:v>20.13334</c:v>
                </c:pt>
                <c:pt idx="295">
                  <c:v>20.16667</c:v>
                </c:pt>
                <c:pt idx="296">
                  <c:v>20.2</c:v>
                </c:pt>
                <c:pt idx="297">
                  <c:v>20.233339999999998</c:v>
                </c:pt>
                <c:pt idx="298">
                  <c:v>20.266670000000001</c:v>
                </c:pt>
                <c:pt idx="299">
                  <c:v>20.3</c:v>
                </c:pt>
                <c:pt idx="300">
                  <c:v>20.33334</c:v>
                </c:pt>
                <c:pt idx="301">
                  <c:v>20.366669999999999</c:v>
                </c:pt>
                <c:pt idx="302">
                  <c:v>20.399999999999999</c:v>
                </c:pt>
                <c:pt idx="303">
                  <c:v>20.433340000000001</c:v>
                </c:pt>
                <c:pt idx="304">
                  <c:v>20.466670000000001</c:v>
                </c:pt>
                <c:pt idx="305">
                  <c:v>20.5</c:v>
                </c:pt>
                <c:pt idx="306">
                  <c:v>20.533339999999999</c:v>
                </c:pt>
                <c:pt idx="307">
                  <c:v>20.566669999999998</c:v>
                </c:pt>
                <c:pt idx="308">
                  <c:v>20.6</c:v>
                </c:pt>
                <c:pt idx="309">
                  <c:v>20.63334</c:v>
                </c:pt>
                <c:pt idx="310">
                  <c:v>20.66667</c:v>
                </c:pt>
                <c:pt idx="311">
                  <c:v>20.7</c:v>
                </c:pt>
                <c:pt idx="312">
                  <c:v>20.733339999999998</c:v>
                </c:pt>
                <c:pt idx="313">
                  <c:v>20.766670000000001</c:v>
                </c:pt>
                <c:pt idx="314">
                  <c:v>20.8</c:v>
                </c:pt>
                <c:pt idx="315">
                  <c:v>20.83334</c:v>
                </c:pt>
                <c:pt idx="316">
                  <c:v>20.866669999999999</c:v>
                </c:pt>
                <c:pt idx="317">
                  <c:v>20.9</c:v>
                </c:pt>
                <c:pt idx="318">
                  <c:v>20.933340000000001</c:v>
                </c:pt>
                <c:pt idx="319">
                  <c:v>20.966670000000001</c:v>
                </c:pt>
                <c:pt idx="320">
                  <c:v>21</c:v>
                </c:pt>
              </c:numCache>
            </c:numRef>
          </c:xVal>
          <c:yVal>
            <c:numRef>
              <c:f>Sheet1!$AO$10:$AO$3310</c:f>
              <c:numCache>
                <c:formatCode>General</c:formatCode>
                <c:ptCount val="3301"/>
                <c:pt idx="0">
                  <c:v>0</c:v>
                </c:pt>
                <c:pt idx="1">
                  <c:v>2.4512259663210141E-3</c:v>
                </c:pt>
                <c:pt idx="2">
                  <c:v>2.4309044064446624E-3</c:v>
                </c:pt>
                <c:pt idx="3">
                  <c:v>0</c:v>
                </c:pt>
                <c:pt idx="4">
                  <c:v>0</c:v>
                </c:pt>
                <c:pt idx="5">
                  <c:v>0</c:v>
                </c:pt>
                <c:pt idx="6">
                  <c:v>0</c:v>
                </c:pt>
                <c:pt idx="7">
                  <c:v>0</c:v>
                </c:pt>
                <c:pt idx="8">
                  <c:v>2.3089628530312133E-3</c:v>
                </c:pt>
                <c:pt idx="9">
                  <c:v>2.2886412931548616E-3</c:v>
                </c:pt>
                <c:pt idx="10">
                  <c:v>2.2683136362008408E-3</c:v>
                </c:pt>
                <c:pt idx="11">
                  <c:v>0</c:v>
                </c:pt>
                <c:pt idx="12">
                  <c:v>2.2276705164481379E-3</c:v>
                </c:pt>
                <c:pt idx="13">
                  <c:v>0</c:v>
                </c:pt>
                <c:pt idx="14">
                  <c:v>0</c:v>
                </c:pt>
                <c:pt idx="15">
                  <c:v>0</c:v>
                </c:pt>
                <c:pt idx="16">
                  <c:v>2.1463720827873916E-3</c:v>
                </c:pt>
                <c:pt idx="17">
                  <c:v>2.1260505229110382E-3</c:v>
                </c:pt>
                <c:pt idx="18">
                  <c:v>0</c:v>
                </c:pt>
                <c:pt idx="19">
                  <c:v>2.0854013060806662E-3</c:v>
                </c:pt>
                <c:pt idx="20">
                  <c:v>0</c:v>
                </c:pt>
                <c:pt idx="21">
                  <c:v>0</c:v>
                </c:pt>
                <c:pt idx="22">
                  <c:v>0</c:v>
                </c:pt>
                <c:pt idx="23">
                  <c:v>0</c:v>
                </c:pt>
                <c:pt idx="24">
                  <c:v>1.9837874096212396E-3</c:v>
                </c:pt>
                <c:pt idx="25">
                  <c:v>1.963459752667217E-3</c:v>
                </c:pt>
                <c:pt idx="26">
                  <c:v>1.9431381927908654E-3</c:v>
                </c:pt>
                <c:pt idx="27">
                  <c:v>0</c:v>
                </c:pt>
                <c:pt idx="28">
                  <c:v>0</c:v>
                </c:pt>
                <c:pt idx="29">
                  <c:v>0</c:v>
                </c:pt>
                <c:pt idx="30">
                  <c:v>0</c:v>
                </c:pt>
                <c:pt idx="31">
                  <c:v>0</c:v>
                </c:pt>
                <c:pt idx="32">
                  <c:v>0</c:v>
                </c:pt>
                <c:pt idx="33">
                  <c:v>0</c:v>
                </c:pt>
                <c:pt idx="34">
                  <c:v>0</c:v>
                </c:pt>
                <c:pt idx="35">
                  <c:v>0</c:v>
                </c:pt>
                <c:pt idx="36">
                  <c:v>5.2884680264660526E-3</c:v>
                </c:pt>
                <c:pt idx="37">
                  <c:v>1.7195766458403183E-3</c:v>
                </c:pt>
                <c:pt idx="38">
                  <c:v>1.6992550859639686E-3</c:v>
                </c:pt>
                <c:pt idx="39">
                  <c:v>0</c:v>
                </c:pt>
                <c:pt idx="40">
                  <c:v>0</c:v>
                </c:pt>
                <c:pt idx="41">
                  <c:v>1.6382843092572449E-3</c:v>
                </c:pt>
                <c:pt idx="42">
                  <c:v>0</c:v>
                </c:pt>
                <c:pt idx="43">
                  <c:v>0</c:v>
                </c:pt>
                <c:pt idx="44">
                  <c:v>0</c:v>
                </c:pt>
                <c:pt idx="45">
                  <c:v>1.556991972674168E-3</c:v>
                </c:pt>
                <c:pt idx="46">
                  <c:v>0</c:v>
                </c:pt>
                <c:pt idx="47">
                  <c:v>0</c:v>
                </c:pt>
                <c:pt idx="48">
                  <c:v>0</c:v>
                </c:pt>
                <c:pt idx="49">
                  <c:v>5.0242572626851339E-3</c:v>
                </c:pt>
                <c:pt idx="50">
                  <c:v>0</c:v>
                </c:pt>
                <c:pt idx="51">
                  <c:v>1.4350504192607203E-3</c:v>
                </c:pt>
                <c:pt idx="52">
                  <c:v>0</c:v>
                </c:pt>
                <c:pt idx="53">
                  <c:v>0</c:v>
                </c:pt>
                <c:pt idx="54">
                  <c:v>4.9226433662257069E-3</c:v>
                </c:pt>
                <c:pt idx="55">
                  <c:v>1.3537519855999723E-3</c:v>
                </c:pt>
                <c:pt idx="56">
                  <c:v>0</c:v>
                </c:pt>
                <c:pt idx="57">
                  <c:v>1.3131088658472694E-3</c:v>
                </c:pt>
                <c:pt idx="58">
                  <c:v>0</c:v>
                </c:pt>
                <c:pt idx="59">
                  <c:v>0</c:v>
                </c:pt>
                <c:pt idx="60">
                  <c:v>0</c:v>
                </c:pt>
                <c:pt idx="61">
                  <c:v>0</c:v>
                </c:pt>
                <c:pt idx="62">
                  <c:v>4.7600525959818852E-3</c:v>
                </c:pt>
                <c:pt idx="63">
                  <c:v>4.739731036105534E-3</c:v>
                </c:pt>
                <c:pt idx="64">
                  <c:v>1.1708396554797995E-3</c:v>
                </c:pt>
                <c:pt idx="65">
                  <c:v>0</c:v>
                </c:pt>
                <c:pt idx="66">
                  <c:v>0</c:v>
                </c:pt>
                <c:pt idx="67">
                  <c:v>1.1098688787730738E-3</c:v>
                </c:pt>
                <c:pt idx="68">
                  <c:v>0</c:v>
                </c:pt>
                <c:pt idx="69">
                  <c:v>0</c:v>
                </c:pt>
                <c:pt idx="70">
                  <c:v>1.0488981020663518E-3</c:v>
                </c:pt>
                <c:pt idx="71">
                  <c:v>1.0285765421900004E-3</c:v>
                </c:pt>
                <c:pt idx="72">
                  <c:v>0</c:v>
                </c:pt>
                <c:pt idx="73">
                  <c:v>9.8792732535962638E-4</c:v>
                </c:pt>
                <c:pt idx="74">
                  <c:v>9.6760576548327493E-4</c:v>
                </c:pt>
                <c:pt idx="75">
                  <c:v>0</c:v>
                </c:pt>
                <c:pt idx="76">
                  <c:v>9.2695654865290094E-4</c:v>
                </c:pt>
                <c:pt idx="77">
                  <c:v>0</c:v>
                </c:pt>
                <c:pt idx="78">
                  <c:v>0</c:v>
                </c:pt>
                <c:pt idx="79">
                  <c:v>4.414549495617889E-3</c:v>
                </c:pt>
                <c:pt idx="80">
                  <c:v>8.4566421206982566E-4</c:v>
                </c:pt>
                <c:pt idx="81">
                  <c:v>0</c:v>
                </c:pt>
                <c:pt idx="82">
                  <c:v>0</c:v>
                </c:pt>
                <c:pt idx="83">
                  <c:v>7.8469343536310195E-4</c:v>
                </c:pt>
                <c:pt idx="84">
                  <c:v>0</c:v>
                </c:pt>
                <c:pt idx="85">
                  <c:v>7.4404421853272796E-4</c:v>
                </c:pt>
                <c:pt idx="86">
                  <c:v>0</c:v>
                </c:pt>
                <c:pt idx="87">
                  <c:v>0</c:v>
                </c:pt>
                <c:pt idx="88">
                  <c:v>6.8307344182600414E-4</c:v>
                </c:pt>
                <c:pt idx="89">
                  <c:v>0</c:v>
                </c:pt>
                <c:pt idx="90">
                  <c:v>0</c:v>
                </c:pt>
                <c:pt idx="91">
                  <c:v>6.2210266511928043E-4</c:v>
                </c:pt>
                <c:pt idx="92">
                  <c:v>4.1503448289146394E-3</c:v>
                </c:pt>
                <c:pt idx="93">
                  <c:v>5.8145954536657741E-4</c:v>
                </c:pt>
                <c:pt idx="94">
                  <c:v>5.6113188841255487E-4</c:v>
                </c:pt>
                <c:pt idx="95">
                  <c:v>0</c:v>
                </c:pt>
                <c:pt idx="96">
                  <c:v>0</c:v>
                </c:pt>
                <c:pt idx="97">
                  <c:v>5.0016111170583116E-4</c:v>
                </c:pt>
                <c:pt idx="98">
                  <c:v>4.7983955182947965E-4</c:v>
                </c:pt>
                <c:pt idx="99">
                  <c:v>0</c:v>
                </c:pt>
                <c:pt idx="100">
                  <c:v>4.3919033499910566E-4</c:v>
                </c:pt>
                <c:pt idx="101">
                  <c:v>0</c:v>
                </c:pt>
                <c:pt idx="102">
                  <c:v>0</c:v>
                </c:pt>
                <c:pt idx="103">
                  <c:v>0</c:v>
                </c:pt>
                <c:pt idx="104">
                  <c:v>0</c:v>
                </c:pt>
                <c:pt idx="105">
                  <c:v>0</c:v>
                </c:pt>
                <c:pt idx="106">
                  <c:v>3.1724878158565818E-4</c:v>
                </c:pt>
                <c:pt idx="107">
                  <c:v>0</c:v>
                </c:pt>
                <c:pt idx="108">
                  <c:v>3.825169385504667E-3</c:v>
                </c:pt>
                <c:pt idx="109">
                  <c:v>2.5627800487893268E-4</c:v>
                </c:pt>
                <c:pt idx="110">
                  <c:v>0</c:v>
                </c:pt>
                <c:pt idx="111">
                  <c:v>0</c:v>
                </c:pt>
                <c:pt idx="112">
                  <c:v>0</c:v>
                </c:pt>
                <c:pt idx="113">
                  <c:v>0</c:v>
                </c:pt>
                <c:pt idx="114">
                  <c:v>1.546641084195059E-4</c:v>
                </c:pt>
                <c:pt idx="115">
                  <c:v>0</c:v>
                </c:pt>
                <c:pt idx="116">
                  <c:v>0</c:v>
                </c:pt>
                <c:pt idx="117">
                  <c:v>3.6422570553844924E-3</c:v>
                </c:pt>
                <c:pt idx="118">
                  <c:v>0</c:v>
                </c:pt>
                <c:pt idx="119">
                  <c:v>0</c:v>
                </c:pt>
                <c:pt idx="120">
                  <c:v>3.5812862786777687E-3</c:v>
                </c:pt>
                <c:pt idx="121">
                  <c:v>1.2394898052035914E-5</c:v>
                </c:pt>
                <c:pt idx="122">
                  <c:v>0</c:v>
                </c:pt>
                <c:pt idx="123">
                  <c:v>0</c:v>
                </c:pt>
                <c:pt idx="124">
                  <c:v>0</c:v>
                </c:pt>
                <c:pt idx="125">
                  <c:v>0</c:v>
                </c:pt>
                <c:pt idx="126">
                  <c:v>0</c:v>
                </c:pt>
                <c:pt idx="127">
                  <c:v>3.439017068310297E-3</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2.8496369581970746E-3</c:v>
                </c:pt>
                <c:pt idx="157">
                  <c:v>2.8293093012430525E-3</c:v>
                </c:pt>
                <c:pt idx="158">
                  <c:v>2.8089877413667026E-3</c:v>
                </c:pt>
                <c:pt idx="159">
                  <c:v>2.7886661814903492E-3</c:v>
                </c:pt>
                <c:pt idx="160">
                  <c:v>6.2708170050435764E-3</c:v>
                </c:pt>
                <c:pt idx="161">
                  <c:v>6.2504954451672251E-3</c:v>
                </c:pt>
                <c:pt idx="162">
                  <c:v>6.2301738852908739E-3</c:v>
                </c:pt>
                <c:pt idx="163">
                  <c:v>6.2098462283368527E-3</c:v>
                </c:pt>
                <c:pt idx="164">
                  <c:v>1.3194481629475001E-2</c:v>
                </c:pt>
                <c:pt idx="165">
                  <c:v>9.6716815890914021E-3</c:v>
                </c:pt>
                <c:pt idx="166">
                  <c:v>2.0204874616823593E-2</c:v>
                </c:pt>
                <c:pt idx="167">
                  <c:v>1.6682074576439988E-2</c:v>
                </c:pt>
                <c:pt idx="168">
                  <c:v>2.3666709977578138E-2</c:v>
                </c:pt>
                <c:pt idx="169">
                  <c:v>2.7194946044295822E-2</c:v>
                </c:pt>
                <c:pt idx="170">
                  <c:v>3.0677102964926723E-2</c:v>
                </c:pt>
                <c:pt idx="171">
                  <c:v>4.1210302089736577E-2</c:v>
                </c:pt>
                <c:pt idx="172">
                  <c:v>4.4692452913289812E-2</c:v>
                </c:pt>
                <c:pt idx="173">
                  <c:v>5.1723173557592587E-2</c:v>
                </c:pt>
                <c:pt idx="174">
                  <c:v>5.1702851997716237E-2</c:v>
                </c:pt>
                <c:pt idx="175">
                  <c:v>6.2236045025448425E-2</c:v>
                </c:pt>
                <c:pt idx="176">
                  <c:v>7.6271722630765523E-2</c:v>
                </c:pt>
                <c:pt idx="177">
                  <c:v>7.9753879551396428E-2</c:v>
                </c:pt>
                <c:pt idx="178">
                  <c:v>9.0287072579128616E-2</c:v>
                </c:pt>
                <c:pt idx="179">
                  <c:v>0.10082027170393848</c:v>
                </c:pt>
                <c:pt idx="180">
                  <c:v>0.11485594930925559</c:v>
                </c:pt>
                <c:pt idx="181">
                  <c:v>0.12538914233698792</c:v>
                </c:pt>
                <c:pt idx="182">
                  <c:v>0.13237377773812592</c:v>
                </c:pt>
                <c:pt idx="183">
                  <c:v>0.15346049754762214</c:v>
                </c:pt>
                <c:pt idx="184">
                  <c:v>0.1710447327795333</c:v>
                </c:pt>
                <c:pt idx="185">
                  <c:v>0.18157793190434332</c:v>
                </c:pt>
                <c:pt idx="186">
                  <c:v>0.19911608799016769</c:v>
                </c:pt>
                <c:pt idx="187">
                  <c:v>0.22020280170258608</c:v>
                </c:pt>
                <c:pt idx="188">
                  <c:v>0.23774095778841045</c:v>
                </c:pt>
                <c:pt idx="189">
                  <c:v>0.25532519911739937</c:v>
                </c:pt>
                <c:pt idx="190">
                  <c:v>0.27641191282981786</c:v>
                </c:pt>
                <c:pt idx="191">
                  <c:v>0.29395006891564218</c:v>
                </c:pt>
                <c:pt idx="192">
                  <c:v>0.31503678872513829</c:v>
                </c:pt>
                <c:pt idx="193">
                  <c:v>0.34312845939857123</c:v>
                </c:pt>
                <c:pt idx="194">
                  <c:v>0.35716413700388833</c:v>
                </c:pt>
                <c:pt idx="195">
                  <c:v>0.38530189901756356</c:v>
                </c:pt>
                <c:pt idx="196">
                  <c:v>0.40989109121048917</c:v>
                </c:pt>
                <c:pt idx="197">
                  <c:v>0.43448028950049256</c:v>
                </c:pt>
                <c:pt idx="198">
                  <c:v>0.45556700930998878</c:v>
                </c:pt>
                <c:pt idx="199">
                  <c:v>0.48015620150291449</c:v>
                </c:pt>
                <c:pt idx="200">
                  <c:v>0.51175035675393232</c:v>
                </c:pt>
                <c:pt idx="201">
                  <c:v>0.53988811876760734</c:v>
                </c:pt>
                <c:pt idx="202">
                  <c:v>0.56097483248002589</c:v>
                </c:pt>
                <c:pt idx="203">
                  <c:v>0.58906650925053639</c:v>
                </c:pt>
                <c:pt idx="204">
                  <c:v>0.61015322906003255</c:v>
                </c:pt>
                <c:pt idx="205">
                  <c:v>0.63824489973346554</c:v>
                </c:pt>
                <c:pt idx="206">
                  <c:v>0.66638266174714067</c:v>
                </c:pt>
                <c:pt idx="207">
                  <c:v>0.69797681699815861</c:v>
                </c:pt>
                <c:pt idx="208">
                  <c:v>0.71906353071057694</c:v>
                </c:pt>
                <c:pt idx="209">
                  <c:v>0.74365272900058033</c:v>
                </c:pt>
                <c:pt idx="210">
                  <c:v>0.76824192729058371</c:v>
                </c:pt>
                <c:pt idx="211">
                  <c:v>0.78582616252249493</c:v>
                </c:pt>
                <c:pt idx="212">
                  <c:v>0.81391783929300576</c:v>
                </c:pt>
                <c:pt idx="213">
                  <c:v>0.83500455910250182</c:v>
                </c:pt>
                <c:pt idx="214">
                  <c:v>0.85609127281492015</c:v>
                </c:pt>
                <c:pt idx="215">
                  <c:v>0.87012695042023724</c:v>
                </c:pt>
                <c:pt idx="216">
                  <c:v>0.89471614871024074</c:v>
                </c:pt>
                <c:pt idx="217">
                  <c:v>0.90875182021848011</c:v>
                </c:pt>
                <c:pt idx="218">
                  <c:v>0.92983854002797628</c:v>
                </c:pt>
                <c:pt idx="219">
                  <c:v>0.94037173915278627</c:v>
                </c:pt>
                <c:pt idx="220">
                  <c:v>0.94735636845684656</c:v>
                </c:pt>
                <c:pt idx="221">
                  <c:v>0.96139204606216366</c:v>
                </c:pt>
                <c:pt idx="222">
                  <c:v>0.97547380281356777</c:v>
                </c:pt>
                <c:pt idx="223">
                  <c:v>0.97545348125369136</c:v>
                </c:pt>
                <c:pt idx="224">
                  <c:v>0.98948915885900846</c:v>
                </c:pt>
                <c:pt idx="225">
                  <c:v>0.98946883120205442</c:v>
                </c:pt>
                <c:pt idx="226">
                  <c:v>0.99645346660319256</c:v>
                </c:pt>
                <c:pt idx="227">
                  <c:v>0.99643314504331626</c:v>
                </c:pt>
                <c:pt idx="228">
                  <c:v>0.98940786042534778</c:v>
                </c:pt>
                <c:pt idx="229">
                  <c:v>0.99639249582648581</c:v>
                </c:pt>
                <c:pt idx="230">
                  <c:v>0.98581865358192333</c:v>
                </c:pt>
                <c:pt idx="231">
                  <c:v>0.98229584744446208</c:v>
                </c:pt>
                <c:pt idx="232">
                  <c:v>0.97877304740407844</c:v>
                </c:pt>
                <c:pt idx="233">
                  <c:v>0.97525024736369492</c:v>
                </c:pt>
                <c:pt idx="234">
                  <c:v>0.96817887750256193</c:v>
                </c:pt>
                <c:pt idx="235">
                  <c:v>0.95410255677749212</c:v>
                </c:pt>
                <c:pt idx="236">
                  <c:v>0.94703119301343652</c:v>
                </c:pt>
                <c:pt idx="237">
                  <c:v>0.92945238771078187</c:v>
                </c:pt>
                <c:pt idx="238">
                  <c:v>0.91887854546621928</c:v>
                </c:pt>
                <c:pt idx="239">
                  <c:v>0.90830470322165668</c:v>
                </c:pt>
                <c:pt idx="240">
                  <c:v>0.88367485571482285</c:v>
                </c:pt>
                <c:pt idx="241">
                  <c:v>0.86959853498975315</c:v>
                </c:pt>
                <c:pt idx="242">
                  <c:v>0.84847117206050415</c:v>
                </c:pt>
                <c:pt idx="243">
                  <c:v>0.83084628151468509</c:v>
                </c:pt>
                <c:pt idx="244">
                  <c:v>0.81326748230910806</c:v>
                </c:pt>
                <c:pt idx="245">
                  <c:v>0.79214011937985918</c:v>
                </c:pt>
                <c:pt idx="246">
                  <c:v>0.77806379255771163</c:v>
                </c:pt>
                <c:pt idx="247">
                  <c:v>0.75343395114795542</c:v>
                </c:pt>
                <c:pt idx="248">
                  <c:v>0.72880410973819942</c:v>
                </c:pt>
                <c:pt idx="249">
                  <c:v>0.70767674071187303</c:v>
                </c:pt>
                <c:pt idx="250">
                  <c:v>0.69009794150629589</c:v>
                </c:pt>
                <c:pt idx="251">
                  <c:v>0.66546810009653978</c:v>
                </c:pt>
                <c:pt idx="252">
                  <c:v>0.64079216734654143</c:v>
                </c:pt>
                <c:pt idx="253">
                  <c:v>0.62321336814096451</c:v>
                </c:pt>
                <c:pt idx="254">
                  <c:v>0.5985835267312084</c:v>
                </c:pt>
                <c:pt idx="255">
                  <c:v>0.58450719990906097</c:v>
                </c:pt>
                <c:pt idx="256">
                  <c:v>0.55632879477563291</c:v>
                </c:pt>
                <c:pt idx="257">
                  <c:v>0.53524751708954876</c:v>
                </c:pt>
                <c:pt idx="258">
                  <c:v>0.50706910585904319</c:v>
                </c:pt>
                <c:pt idx="259">
                  <c:v>0.48949030665346621</c:v>
                </c:pt>
                <c:pt idx="260">
                  <c:v>0.4718654222047246</c:v>
                </c:pt>
                <c:pt idx="261">
                  <c:v>0.44373309621738355</c:v>
                </c:pt>
                <c:pt idx="262">
                  <c:v>0.42965677549231379</c:v>
                </c:pt>
                <c:pt idx="263">
                  <c:v>0.41203189104357213</c:v>
                </c:pt>
                <c:pt idx="264">
                  <c:v>0.38740204353673852</c:v>
                </c:pt>
                <c:pt idx="265">
                  <c:v>0.37332572281166854</c:v>
                </c:pt>
                <c:pt idx="266">
                  <c:v>0.35570083836292693</c:v>
                </c:pt>
                <c:pt idx="267">
                  <c:v>0.33812203306027228</c:v>
                </c:pt>
                <c:pt idx="268">
                  <c:v>0.31699467013102334</c:v>
                </c:pt>
                <c:pt idx="269">
                  <c:v>0.30291834940595352</c:v>
                </c:pt>
                <c:pt idx="270">
                  <c:v>0.29234450106431337</c:v>
                </c:pt>
                <c:pt idx="271">
                  <c:v>0.27121713813506437</c:v>
                </c:pt>
                <c:pt idx="272">
                  <c:v>0.25363833892948751</c:v>
                </c:pt>
                <c:pt idx="273">
                  <c:v>0.23956201210733988</c:v>
                </c:pt>
                <c:pt idx="274">
                  <c:v>0.22898816986277729</c:v>
                </c:pt>
                <c:pt idx="275">
                  <c:v>0.21491184913770747</c:v>
                </c:pt>
                <c:pt idx="276">
                  <c:v>0.1972869585918883</c:v>
                </c:pt>
                <c:pt idx="277">
                  <c:v>0.19026168007099745</c:v>
                </c:pt>
                <c:pt idx="278">
                  <c:v>0.176139274102763</c:v>
                </c:pt>
                <c:pt idx="279">
                  <c:v>0.16556542576112276</c:v>
                </c:pt>
                <c:pt idx="280">
                  <c:v>0.15503766875972466</c:v>
                </c:pt>
                <c:pt idx="281">
                  <c:v>0.14091526279149039</c:v>
                </c:pt>
                <c:pt idx="282">
                  <c:v>0.13739245665402913</c:v>
                </c:pt>
                <c:pt idx="283">
                  <c:v>0.1268186144094664</c:v>
                </c:pt>
                <c:pt idx="284">
                  <c:v>0.11624477216490384</c:v>
                </c:pt>
                <c:pt idx="285">
                  <c:v>0.11622444450794982</c:v>
                </c:pt>
                <c:pt idx="286">
                  <c:v>0.10214812378287999</c:v>
                </c:pt>
                <c:pt idx="287">
                  <c:v>9.5122845261989136E-2</c:v>
                </c:pt>
                <c:pt idx="288">
                  <c:v>8.8051475400856172E-2</c:v>
                </c:pt>
                <c:pt idx="289">
                  <c:v>7.7477633156293607E-2</c:v>
                </c:pt>
                <c:pt idx="290">
                  <c:v>7.7457311596417264E-2</c:v>
                </c:pt>
                <c:pt idx="291">
                  <c:v>7.0385941735284271E-2</c:v>
                </c:pt>
                <c:pt idx="292">
                  <c:v>5.9858184733886169E-2</c:v>
                </c:pt>
                <c:pt idx="293">
                  <c:v>6.6842820135024308E-2</c:v>
                </c:pt>
                <c:pt idx="294">
                  <c:v>4.9264014832369585E-2</c:v>
                </c:pt>
                <c:pt idx="295">
                  <c:v>4.9243693272493241E-2</c:v>
                </c:pt>
                <c:pt idx="296">
                  <c:v>4.9223371712616884E-2</c:v>
                </c:pt>
                <c:pt idx="297">
                  <c:v>4.5654480331990988E-2</c:v>
                </c:pt>
                <c:pt idx="298">
                  <c:v>3.5080638087428423E-2</c:v>
                </c:pt>
                <c:pt idx="299">
                  <c:v>3.1557838047044824E-2</c:v>
                </c:pt>
                <c:pt idx="300">
                  <c:v>3.1537510390090805E-2</c:v>
                </c:pt>
                <c:pt idx="301">
                  <c:v>2.4512231869199947E-2</c:v>
                </c:pt>
                <c:pt idx="302">
                  <c:v>2.7994388789830852E-2</c:v>
                </c:pt>
                <c:pt idx="303">
                  <c:v>2.0923018928697863E-2</c:v>
                </c:pt>
                <c:pt idx="304">
                  <c:v>2.445126109249322E-2</c:v>
                </c:pt>
                <c:pt idx="305">
                  <c:v>2.4430939532616869E-2</c:v>
                </c:pt>
                <c:pt idx="306">
                  <c:v>1.7359569671483891E-2</c:v>
                </c:pt>
                <c:pt idx="307">
                  <c:v>1.0288205907428577E-2</c:v>
                </c:pt>
                <c:pt idx="308">
                  <c:v>1.3816448071223938E-2</c:v>
                </c:pt>
                <c:pt idx="309">
                  <c:v>1.0247556690598203E-2</c:v>
                </c:pt>
                <c:pt idx="310">
                  <c:v>1.0227235130721855E-2</c:v>
                </c:pt>
                <c:pt idx="311">
                  <c:v>1.3755477294517216E-2</c:v>
                </c:pt>
                <c:pt idx="312">
                  <c:v>6.6841074333842338E-3</c:v>
                </c:pt>
                <c:pt idx="313">
                  <c:v>1.0166264354015126E-2</c:v>
                </c:pt>
                <c:pt idx="314">
                  <c:v>6.643464313631527E-3</c:v>
                </c:pt>
                <c:pt idx="315">
                  <c:v>3.1206581761702564E-3</c:v>
                </c:pt>
                <c:pt idx="316">
                  <c:v>3.1003366162939048E-3</c:v>
                </c:pt>
                <c:pt idx="317">
                  <c:v>0</c:v>
                </c:pt>
                <c:pt idx="318">
                  <c:v>0</c:v>
                </c:pt>
                <c:pt idx="319">
                  <c:v>0</c:v>
                </c:pt>
                <c:pt idx="320">
                  <c:v>3.0190442797108311E-3</c:v>
                </c:pt>
              </c:numCache>
            </c:numRef>
          </c:yVal>
          <c:smooth val="1"/>
        </c:ser>
        <c:dLbls>
          <c:showLegendKey val="0"/>
          <c:showVal val="0"/>
          <c:showCatName val="0"/>
          <c:showSerName val="0"/>
          <c:showPercent val="0"/>
          <c:showBubbleSize val="0"/>
        </c:dLbls>
        <c:axId val="43144320"/>
        <c:axId val="43138432"/>
      </c:scatterChart>
      <c:valAx>
        <c:axId val="43129856"/>
        <c:scaling>
          <c:orientation val="minMax"/>
          <c:max val="21"/>
          <c:min val="11"/>
        </c:scaling>
        <c:delete val="0"/>
        <c:axPos val="b"/>
        <c:title>
          <c:tx>
            <c:rich>
              <a:bodyPr/>
              <a:lstStyle/>
              <a:p>
                <a:pPr>
                  <a:defRPr sz="1800">
                    <a:latin typeface="Arial" pitchFamily="34" charset="0"/>
                    <a:cs typeface="Arial" pitchFamily="34" charset="0"/>
                  </a:defRPr>
                </a:pPr>
                <a:r>
                  <a:rPr lang="en-US" sz="1800" dirty="0" smtClean="0">
                    <a:latin typeface="Arial" pitchFamily="34" charset="0"/>
                    <a:cs typeface="Arial" pitchFamily="34" charset="0"/>
                  </a:rPr>
                  <a:t>Elution Volume (mL)</a:t>
                </a:r>
              </a:p>
            </c:rich>
          </c:tx>
          <c:layout/>
          <c:overlay val="0"/>
        </c:title>
        <c:numFmt formatCode="General" sourceLinked="1"/>
        <c:majorTickMark val="in"/>
        <c:minorTickMark val="none"/>
        <c:tickLblPos val="nextTo"/>
        <c:spPr>
          <a:ln>
            <a:solidFill>
              <a:schemeClr val="tx1"/>
            </a:solidFill>
          </a:ln>
        </c:spPr>
        <c:txPr>
          <a:bodyPr/>
          <a:lstStyle/>
          <a:p>
            <a:pPr>
              <a:defRPr sz="1400" b="1">
                <a:latin typeface="Arial" pitchFamily="34" charset="0"/>
                <a:cs typeface="Arial" pitchFamily="34" charset="0"/>
              </a:defRPr>
            </a:pPr>
            <a:endParaRPr lang="en-US"/>
          </a:p>
        </c:txPr>
        <c:crossAx val="43136512"/>
        <c:crosses val="autoZero"/>
        <c:crossBetween val="midCat"/>
        <c:majorUnit val="2"/>
      </c:valAx>
      <c:valAx>
        <c:axId val="43136512"/>
        <c:scaling>
          <c:orientation val="minMax"/>
          <c:max val="1"/>
          <c:min val="0"/>
        </c:scaling>
        <c:delete val="0"/>
        <c:axPos val="l"/>
        <c:title>
          <c:tx>
            <c:rich>
              <a:bodyPr/>
              <a:lstStyle/>
              <a:p>
                <a:pPr>
                  <a:defRPr sz="1800">
                    <a:latin typeface="Arial" pitchFamily="34" charset="0"/>
                    <a:cs typeface="Arial" pitchFamily="34" charset="0"/>
                  </a:defRPr>
                </a:pPr>
                <a:r>
                  <a:rPr lang="en-US" sz="1800" dirty="0" smtClean="0">
                    <a:latin typeface="Arial" pitchFamily="34" charset="0"/>
                    <a:cs typeface="Arial" pitchFamily="34" charset="0"/>
                  </a:rPr>
                  <a:t>Normalized RI Signal (</a:t>
                </a:r>
                <a:r>
                  <a:rPr lang="en-US" sz="1800" dirty="0" err="1" smtClean="0">
                    <a:latin typeface="Arial" pitchFamily="34" charset="0"/>
                    <a:cs typeface="Arial" pitchFamily="34" charset="0"/>
                  </a:rPr>
                  <a:t>a.u</a:t>
                </a:r>
                <a:r>
                  <a:rPr lang="en-US" sz="1800" dirty="0" smtClean="0">
                    <a:latin typeface="Arial" pitchFamily="34" charset="0"/>
                    <a:cs typeface="Arial" pitchFamily="34" charset="0"/>
                  </a:rPr>
                  <a:t>.)</a:t>
                </a:r>
                <a:endParaRPr lang="en-US" sz="1800" dirty="0">
                  <a:latin typeface="Arial" pitchFamily="34" charset="0"/>
                  <a:cs typeface="Arial" pitchFamily="34" charset="0"/>
                </a:endParaRPr>
              </a:p>
            </c:rich>
          </c:tx>
          <c:layout>
            <c:manualLayout>
              <c:xMode val="edge"/>
              <c:yMode val="edge"/>
              <c:x val="1.8446868825312919E-3"/>
              <c:y val="0.10338930170519961"/>
            </c:manualLayout>
          </c:layout>
          <c:overlay val="0"/>
        </c:title>
        <c:numFmt formatCode="General" sourceLinked="1"/>
        <c:majorTickMark val="in"/>
        <c:minorTickMark val="none"/>
        <c:tickLblPos val="nextTo"/>
        <c:spPr>
          <a:ln>
            <a:solidFill>
              <a:schemeClr val="tx1"/>
            </a:solidFill>
          </a:ln>
        </c:spPr>
        <c:txPr>
          <a:bodyPr/>
          <a:lstStyle/>
          <a:p>
            <a:pPr>
              <a:defRPr sz="1400" b="1">
                <a:latin typeface="Arial" pitchFamily="34" charset="0"/>
                <a:cs typeface="Arial" pitchFamily="34" charset="0"/>
              </a:defRPr>
            </a:pPr>
            <a:endParaRPr lang="en-US"/>
          </a:p>
        </c:txPr>
        <c:crossAx val="43129856"/>
        <c:crosses val="autoZero"/>
        <c:crossBetween val="midCat"/>
        <c:majorUnit val="0.2"/>
      </c:valAx>
      <c:valAx>
        <c:axId val="43138432"/>
        <c:scaling>
          <c:orientation val="minMax"/>
          <c:max val="1"/>
          <c:min val="0"/>
        </c:scaling>
        <c:delete val="0"/>
        <c:axPos val="r"/>
        <c:numFmt formatCode="General" sourceLinked="1"/>
        <c:majorTickMark val="in"/>
        <c:minorTickMark val="none"/>
        <c:tickLblPos val="none"/>
        <c:spPr>
          <a:ln>
            <a:solidFill>
              <a:schemeClr val="tx1"/>
            </a:solidFill>
          </a:ln>
        </c:spPr>
        <c:crossAx val="43144320"/>
        <c:crosses val="max"/>
        <c:crossBetween val="midCat"/>
        <c:majorUnit val="0.2"/>
      </c:valAx>
      <c:valAx>
        <c:axId val="43144320"/>
        <c:scaling>
          <c:orientation val="minMax"/>
          <c:max val="21"/>
          <c:min val="11"/>
        </c:scaling>
        <c:delete val="0"/>
        <c:axPos val="t"/>
        <c:numFmt formatCode="General" sourceLinked="1"/>
        <c:majorTickMark val="in"/>
        <c:minorTickMark val="none"/>
        <c:tickLblPos val="none"/>
        <c:spPr>
          <a:ln>
            <a:solidFill>
              <a:schemeClr val="tx1"/>
            </a:solidFill>
          </a:ln>
        </c:spPr>
        <c:crossAx val="43138432"/>
        <c:crosses val="max"/>
        <c:crossBetween val="midCat"/>
        <c:majorUnit val="2"/>
      </c:valAx>
    </c:plotArea>
    <c:plotVisOnly val="1"/>
    <c:dispBlanksAs val="gap"/>
    <c:showDLblsOverMax val="0"/>
  </c:chart>
  <c:externalData r:id="rId1">
    <c:autoUpdate val="0"/>
  </c:externalData>
</c:chartSpace>
</file>

<file path=ppt/charts/chart1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8684296538404396"/>
          <c:y val="4.2970558271059923E-2"/>
          <c:w val="0.70248873371960585"/>
          <c:h val="0.77800017858432613"/>
        </c:manualLayout>
      </c:layout>
      <c:scatterChart>
        <c:scatterStyle val="lineMarker"/>
        <c:varyColors val="0"/>
        <c:ser>
          <c:idx val="0"/>
          <c:order val="0"/>
          <c:tx>
            <c:v>Data</c:v>
          </c:tx>
          <c:spPr>
            <a:ln w="28575">
              <a:noFill/>
            </a:ln>
          </c:spPr>
          <c:xVal>
            <c:numRef>
              <c:f>'120 C MW Corrections D (2)'!$AT$2:$AT$32</c:f>
              <c:numCache>
                <c:formatCode>0.000</c:formatCode>
                <c:ptCount val="31"/>
                <c:pt idx="0">
                  <c:v>0</c:v>
                </c:pt>
                <c:pt idx="1">
                  <c:v>10</c:v>
                </c:pt>
                <c:pt idx="2">
                  <c:v>15</c:v>
                </c:pt>
                <c:pt idx="3">
                  <c:v>20</c:v>
                </c:pt>
                <c:pt idx="4">
                  <c:v>25</c:v>
                </c:pt>
                <c:pt idx="5">
                  <c:v>30</c:v>
                </c:pt>
                <c:pt idx="6">
                  <c:v>40</c:v>
                </c:pt>
                <c:pt idx="7">
                  <c:v>50</c:v>
                </c:pt>
                <c:pt idx="8">
                  <c:v>60</c:v>
                </c:pt>
                <c:pt idx="9">
                  <c:v>70</c:v>
                </c:pt>
                <c:pt idx="10">
                  <c:v>80</c:v>
                </c:pt>
                <c:pt idx="11">
                  <c:v>90</c:v>
                </c:pt>
                <c:pt idx="12">
                  <c:v>100</c:v>
                </c:pt>
                <c:pt idx="13">
                  <c:v>120</c:v>
                </c:pt>
                <c:pt idx="14">
                  <c:v>140</c:v>
                </c:pt>
                <c:pt idx="15">
                  <c:v>150</c:v>
                </c:pt>
                <c:pt idx="16">
                  <c:v>170</c:v>
                </c:pt>
                <c:pt idx="17">
                  <c:v>190</c:v>
                </c:pt>
                <c:pt idx="18">
                  <c:v>210</c:v>
                </c:pt>
                <c:pt idx="19">
                  <c:v>230</c:v>
                </c:pt>
                <c:pt idx="20">
                  <c:v>250</c:v>
                </c:pt>
                <c:pt idx="21">
                  <c:v>270</c:v>
                </c:pt>
                <c:pt idx="22">
                  <c:v>300</c:v>
                </c:pt>
                <c:pt idx="23">
                  <c:v>330</c:v>
                </c:pt>
                <c:pt idx="24">
                  <c:v>360</c:v>
                </c:pt>
                <c:pt idx="25">
                  <c:v>390</c:v>
                </c:pt>
                <c:pt idx="26">
                  <c:v>420</c:v>
                </c:pt>
                <c:pt idx="27">
                  <c:v>480</c:v>
                </c:pt>
                <c:pt idx="28">
                  <c:v>540</c:v>
                </c:pt>
                <c:pt idx="29">
                  <c:v>600</c:v>
                </c:pt>
                <c:pt idx="30">
                  <c:v>720</c:v>
                </c:pt>
              </c:numCache>
            </c:numRef>
          </c:xVal>
          <c:yVal>
            <c:numRef>
              <c:f>'120 C MW Corrections D (2)'!$AU$2:$AU$32</c:f>
              <c:numCache>
                <c:formatCode>0.000</c:formatCode>
                <c:ptCount val="31"/>
                <c:pt idx="0">
                  <c:v>0</c:v>
                </c:pt>
                <c:pt idx="1">
                  <c:v>0.20889808734023846</c:v>
                </c:pt>
                <c:pt idx="2">
                  <c:v>0.29579045131604376</c:v>
                </c:pt>
                <c:pt idx="3">
                  <c:v>0.39264920113335816</c:v>
                </c:pt>
                <c:pt idx="4">
                  <c:v>0.46124314241308484</c:v>
                </c:pt>
                <c:pt idx="5">
                  <c:v>0.5463031497362254</c:v>
                </c:pt>
                <c:pt idx="6">
                  <c:v>0.66661480751611957</c:v>
                </c:pt>
                <c:pt idx="7">
                  <c:v>0.74303005159199742</c:v>
                </c:pt>
                <c:pt idx="8">
                  <c:v>0.77232418569347472</c:v>
                </c:pt>
                <c:pt idx="9">
                  <c:v>0.83946721794515189</c:v>
                </c:pt>
                <c:pt idx="10">
                  <c:v>0.88546670878258293</c:v>
                </c:pt>
                <c:pt idx="11">
                  <c:v>0.89630527124692971</c:v>
                </c:pt>
                <c:pt idx="12">
                  <c:v>0.93751915252719076</c:v>
                </c:pt>
                <c:pt idx="13">
                  <c:v>0.96758331643982198</c:v>
                </c:pt>
                <c:pt idx="14">
                  <c:v>1</c:v>
                </c:pt>
                <c:pt idx="15">
                  <c:v>0.98727565024303077</c:v>
                </c:pt>
                <c:pt idx="16">
                  <c:v>0.96415432654607047</c:v>
                </c:pt>
                <c:pt idx="17">
                  <c:v>0.9830562011757884</c:v>
                </c:pt>
                <c:pt idx="18">
                  <c:v>0.98197815944017275</c:v>
                </c:pt>
                <c:pt idx="19">
                  <c:v>0.95875311744211822</c:v>
                </c:pt>
                <c:pt idx="20">
                  <c:v>0.93959980450671732</c:v>
                </c:pt>
                <c:pt idx="21">
                  <c:v>0.90986093890206321</c:v>
                </c:pt>
                <c:pt idx="22">
                  <c:v>0.8404765384488454</c:v>
                </c:pt>
                <c:pt idx="23">
                  <c:v>0.82041804761298631</c:v>
                </c:pt>
                <c:pt idx="24">
                  <c:v>0.75986541764688309</c:v>
                </c:pt>
                <c:pt idx="25">
                  <c:v>0.72662527363559359</c:v>
                </c:pt>
                <c:pt idx="26">
                  <c:v>0.68042191347693592</c:v>
                </c:pt>
                <c:pt idx="27">
                  <c:v>0.59387527717144473</c:v>
                </c:pt>
                <c:pt idx="28">
                  <c:v>0.54558026460738696</c:v>
                </c:pt>
                <c:pt idx="29">
                  <c:v>0.4775709173883731</c:v>
                </c:pt>
                <c:pt idx="30">
                  <c:v>0.40960242889403292</c:v>
                </c:pt>
              </c:numCache>
            </c:numRef>
          </c:yVal>
          <c:smooth val="0"/>
        </c:ser>
        <c:dLbls>
          <c:showLegendKey val="0"/>
          <c:showVal val="0"/>
          <c:showCatName val="0"/>
          <c:showSerName val="0"/>
          <c:showPercent val="0"/>
          <c:showBubbleSize val="0"/>
        </c:dLbls>
        <c:axId val="43525248"/>
        <c:axId val="43527168"/>
      </c:scatterChart>
      <c:scatterChart>
        <c:scatterStyle val="lineMarker"/>
        <c:varyColors val="0"/>
        <c:ser>
          <c:idx val="1"/>
          <c:order val="1"/>
          <c:tx>
            <c:v>Model</c:v>
          </c:tx>
          <c:spPr>
            <a:ln w="28575">
              <a:solidFill>
                <a:schemeClr val="tx1"/>
              </a:solidFill>
            </a:ln>
          </c:spPr>
          <c:marker>
            <c:symbol val="none"/>
          </c:marker>
          <c:xVal>
            <c:numRef>
              <c:f>'120 C MW Corrections D (2)'!$AT$2:$AT$32</c:f>
              <c:numCache>
                <c:formatCode>0.000</c:formatCode>
                <c:ptCount val="31"/>
                <c:pt idx="0">
                  <c:v>0</c:v>
                </c:pt>
                <c:pt idx="1">
                  <c:v>10</c:v>
                </c:pt>
                <c:pt idx="2">
                  <c:v>15</c:v>
                </c:pt>
                <c:pt idx="3">
                  <c:v>20</c:v>
                </c:pt>
                <c:pt idx="4">
                  <c:v>25</c:v>
                </c:pt>
                <c:pt idx="5">
                  <c:v>30</c:v>
                </c:pt>
                <c:pt idx="6">
                  <c:v>40</c:v>
                </c:pt>
                <c:pt idx="7">
                  <c:v>50</c:v>
                </c:pt>
                <c:pt idx="8">
                  <c:v>60</c:v>
                </c:pt>
                <c:pt idx="9">
                  <c:v>70</c:v>
                </c:pt>
                <c:pt idx="10">
                  <c:v>80</c:v>
                </c:pt>
                <c:pt idx="11">
                  <c:v>90</c:v>
                </c:pt>
                <c:pt idx="12">
                  <c:v>100</c:v>
                </c:pt>
                <c:pt idx="13">
                  <c:v>120</c:v>
                </c:pt>
                <c:pt idx="14">
                  <c:v>140</c:v>
                </c:pt>
                <c:pt idx="15">
                  <c:v>150</c:v>
                </c:pt>
                <c:pt idx="16">
                  <c:v>170</c:v>
                </c:pt>
                <c:pt idx="17">
                  <c:v>190</c:v>
                </c:pt>
                <c:pt idx="18">
                  <c:v>210</c:v>
                </c:pt>
                <c:pt idx="19">
                  <c:v>230</c:v>
                </c:pt>
                <c:pt idx="20">
                  <c:v>250</c:v>
                </c:pt>
                <c:pt idx="21">
                  <c:v>270</c:v>
                </c:pt>
                <c:pt idx="22">
                  <c:v>300</c:v>
                </c:pt>
                <c:pt idx="23">
                  <c:v>330</c:v>
                </c:pt>
                <c:pt idx="24">
                  <c:v>360</c:v>
                </c:pt>
                <c:pt idx="25">
                  <c:v>390</c:v>
                </c:pt>
                <c:pt idx="26">
                  <c:v>420</c:v>
                </c:pt>
                <c:pt idx="27">
                  <c:v>480</c:v>
                </c:pt>
                <c:pt idx="28">
                  <c:v>540</c:v>
                </c:pt>
                <c:pt idx="29">
                  <c:v>600</c:v>
                </c:pt>
                <c:pt idx="30">
                  <c:v>720</c:v>
                </c:pt>
              </c:numCache>
            </c:numRef>
          </c:xVal>
          <c:yVal>
            <c:numRef>
              <c:f>'120 C MW Corrections D (2)'!$AV$2:$AV$32</c:f>
              <c:numCache>
                <c:formatCode>0.000</c:formatCode>
                <c:ptCount val="31"/>
                <c:pt idx="0">
                  <c:v>0</c:v>
                </c:pt>
                <c:pt idx="1">
                  <c:v>0.17243257295034992</c:v>
                </c:pt>
                <c:pt idx="2">
                  <c:v>0.25001738783608185</c:v>
                </c:pt>
                <c:pt idx="3">
                  <c:v>0.32223195201562715</c:v>
                </c:pt>
                <c:pt idx="4">
                  <c:v>0.38934829193364634</c:v>
                </c:pt>
                <c:pt idx="5">
                  <c:v>0.45162625858636524</c:v>
                </c:pt>
                <c:pt idx="6">
                  <c:v>0.56264863653609587</c:v>
                </c:pt>
                <c:pt idx="7">
                  <c:v>0.65715324804831043</c:v>
                </c:pt>
                <c:pt idx="8">
                  <c:v>0.73683000963437584</c:v>
                </c:pt>
                <c:pt idx="9">
                  <c:v>0.80321816480373387</c:v>
                </c:pt>
                <c:pt idx="10">
                  <c:v>0.85771878262037138</c:v>
                </c:pt>
                <c:pt idx="11">
                  <c:v>0.90160626467745741</c:v>
                </c:pt>
                <c:pt idx="12">
                  <c:v>0.93603893680252237</c:v>
                </c:pt>
                <c:pt idx="13">
                  <c:v>0.98065047841003172</c:v>
                </c:pt>
                <c:pt idx="14">
                  <c:v>0.99884987764287603</c:v>
                </c:pt>
                <c:pt idx="15">
                  <c:v>0.99996103166380534</c:v>
                </c:pt>
                <c:pt idx="16">
                  <c:v>0.98941861948983723</c:v>
                </c:pt>
                <c:pt idx="17">
                  <c:v>0.96543758448324568</c:v>
                </c:pt>
                <c:pt idx="18">
                  <c:v>0.93159991834375744</c:v>
                </c:pt>
                <c:pt idx="19">
                  <c:v>0.89079471537701804</c:v>
                </c:pt>
                <c:pt idx="20">
                  <c:v>0.84533637303800446</c:v>
                </c:pt>
                <c:pt idx="21">
                  <c:v>0.79706394788228463</c:v>
                </c:pt>
                <c:pt idx="22">
                  <c:v>0.72245471628381353</c:v>
                </c:pt>
                <c:pt idx="23">
                  <c:v>0.64828133963507661</c:v>
                </c:pt>
                <c:pt idx="24">
                  <c:v>0.57691591284172905</c:v>
                </c:pt>
                <c:pt idx="25">
                  <c:v>0.50984162747344419</c:v>
                </c:pt>
                <c:pt idx="26">
                  <c:v>0.44789980536966423</c:v>
                </c:pt>
                <c:pt idx="27">
                  <c:v>0.34063973889041438</c:v>
                </c:pt>
                <c:pt idx="28">
                  <c:v>0.2550182426134161</c:v>
                </c:pt>
                <c:pt idx="29">
                  <c:v>0.18856152355689601</c:v>
                </c:pt>
                <c:pt idx="30">
                  <c:v>0.10020416576597732</c:v>
                </c:pt>
              </c:numCache>
            </c:numRef>
          </c:yVal>
          <c:smooth val="0"/>
        </c:ser>
        <c:dLbls>
          <c:showLegendKey val="0"/>
          <c:showVal val="0"/>
          <c:showCatName val="0"/>
          <c:showSerName val="0"/>
          <c:showPercent val="0"/>
          <c:showBubbleSize val="0"/>
        </c:dLbls>
        <c:axId val="43530880"/>
        <c:axId val="43529344"/>
      </c:scatterChart>
      <c:valAx>
        <c:axId val="43525248"/>
        <c:scaling>
          <c:orientation val="minMax"/>
          <c:max val="720"/>
          <c:min val="0"/>
        </c:scaling>
        <c:delete val="0"/>
        <c:axPos val="b"/>
        <c:title>
          <c:tx>
            <c:rich>
              <a:bodyPr/>
              <a:lstStyle/>
              <a:p>
                <a:pPr>
                  <a:defRPr>
                    <a:latin typeface="Arial" pitchFamily="34" charset="0"/>
                    <a:cs typeface="Arial" pitchFamily="34" charset="0"/>
                  </a:defRPr>
                </a:pPr>
                <a:r>
                  <a:rPr lang="en-US" dirty="0" smtClean="0">
                    <a:latin typeface="Arial" pitchFamily="34" charset="0"/>
                    <a:cs typeface="Arial" pitchFamily="34" charset="0"/>
                  </a:rPr>
                  <a:t>Time at 120 °C (min)</a:t>
                </a:r>
                <a:endParaRPr lang="en-US" dirty="0">
                  <a:latin typeface="Arial" pitchFamily="34" charset="0"/>
                  <a:cs typeface="Arial" pitchFamily="34" charset="0"/>
                </a:endParaRPr>
              </a:p>
            </c:rich>
          </c:tx>
          <c:layout/>
          <c:overlay val="0"/>
        </c:title>
        <c:numFmt formatCode="General" sourceLinked="0"/>
        <c:majorTickMark val="in"/>
        <c:minorTickMark val="none"/>
        <c:tickLblPos val="nextTo"/>
        <c:spPr>
          <a:ln>
            <a:solidFill>
              <a:schemeClr val="tx1"/>
            </a:solidFill>
          </a:ln>
        </c:spPr>
        <c:txPr>
          <a:bodyPr/>
          <a:lstStyle/>
          <a:p>
            <a:pPr>
              <a:defRPr sz="1400">
                <a:latin typeface="Arial" pitchFamily="34" charset="0"/>
                <a:cs typeface="Arial" pitchFamily="34" charset="0"/>
              </a:defRPr>
            </a:pPr>
            <a:endParaRPr lang="en-US"/>
          </a:p>
        </c:txPr>
        <c:crossAx val="43527168"/>
        <c:crosses val="autoZero"/>
        <c:crossBetween val="midCat"/>
        <c:majorUnit val="200"/>
      </c:valAx>
      <c:valAx>
        <c:axId val="43527168"/>
        <c:scaling>
          <c:orientation val="minMax"/>
          <c:max val="1"/>
        </c:scaling>
        <c:delete val="0"/>
        <c:axPos val="l"/>
        <c:title>
          <c:tx>
            <c:rich>
              <a:bodyPr/>
              <a:lstStyle/>
              <a:p>
                <a:pPr>
                  <a:defRPr>
                    <a:latin typeface="Arial" pitchFamily="34" charset="0"/>
                    <a:cs typeface="Arial" pitchFamily="34" charset="0"/>
                  </a:defRPr>
                </a:pPr>
                <a:r>
                  <a:rPr lang="en-US" sz="1800" dirty="0" smtClean="0">
                    <a:latin typeface="Arial" pitchFamily="34" charset="0"/>
                    <a:cs typeface="Arial" pitchFamily="34" charset="0"/>
                  </a:rPr>
                  <a:t>(h-h</a:t>
                </a:r>
                <a:r>
                  <a:rPr lang="en-US" sz="1800" baseline="-25000" dirty="0" smtClean="0">
                    <a:latin typeface="Arial" pitchFamily="34" charset="0"/>
                    <a:cs typeface="Arial" pitchFamily="34" charset="0"/>
                  </a:rPr>
                  <a:t>0</a:t>
                </a:r>
                <a:r>
                  <a:rPr lang="en-US" sz="1800" baseline="0" dirty="0" smtClean="0">
                    <a:latin typeface="Arial" pitchFamily="34" charset="0"/>
                    <a:cs typeface="Arial" pitchFamily="34" charset="0"/>
                  </a:rPr>
                  <a:t>)/h</a:t>
                </a:r>
                <a:r>
                  <a:rPr lang="en-US" sz="1800" baseline="-25000" dirty="0" smtClean="0">
                    <a:latin typeface="Arial" pitchFamily="34" charset="0"/>
                    <a:cs typeface="Arial" pitchFamily="34" charset="0"/>
                  </a:rPr>
                  <a:t>0</a:t>
                </a:r>
                <a:endParaRPr lang="en-US" sz="1800" baseline="-25000" dirty="0">
                  <a:latin typeface="Arial" pitchFamily="34" charset="0"/>
                  <a:cs typeface="Arial" pitchFamily="34" charset="0"/>
                </a:endParaRPr>
              </a:p>
            </c:rich>
          </c:tx>
          <c:layout/>
          <c:overlay val="0"/>
        </c:title>
        <c:numFmt formatCode="General" sourceLinked="0"/>
        <c:majorTickMark val="in"/>
        <c:minorTickMark val="none"/>
        <c:tickLblPos val="nextTo"/>
        <c:spPr>
          <a:ln>
            <a:solidFill>
              <a:schemeClr val="tx1"/>
            </a:solidFill>
          </a:ln>
        </c:spPr>
        <c:txPr>
          <a:bodyPr/>
          <a:lstStyle/>
          <a:p>
            <a:pPr>
              <a:defRPr sz="1400">
                <a:latin typeface="Arial" pitchFamily="34" charset="0"/>
                <a:cs typeface="Arial" pitchFamily="34" charset="0"/>
              </a:defRPr>
            </a:pPr>
            <a:endParaRPr lang="en-US"/>
          </a:p>
        </c:txPr>
        <c:crossAx val="43525248"/>
        <c:crosses val="autoZero"/>
        <c:crossBetween val="midCat"/>
        <c:majorUnit val="0.2"/>
      </c:valAx>
      <c:valAx>
        <c:axId val="43529344"/>
        <c:scaling>
          <c:orientation val="minMax"/>
          <c:max val="1"/>
          <c:min val="0"/>
        </c:scaling>
        <c:delete val="0"/>
        <c:axPos val="r"/>
        <c:numFmt formatCode="General" sourceLinked="0"/>
        <c:majorTickMark val="in"/>
        <c:minorTickMark val="none"/>
        <c:tickLblPos val="none"/>
        <c:spPr>
          <a:ln>
            <a:solidFill>
              <a:schemeClr val="tx1"/>
            </a:solidFill>
          </a:ln>
        </c:spPr>
        <c:txPr>
          <a:bodyPr/>
          <a:lstStyle/>
          <a:p>
            <a:pPr>
              <a:defRPr sz="1400">
                <a:latin typeface="Arial" pitchFamily="34" charset="0"/>
                <a:cs typeface="Arial" pitchFamily="34" charset="0"/>
              </a:defRPr>
            </a:pPr>
            <a:endParaRPr lang="en-US"/>
          </a:p>
        </c:txPr>
        <c:crossAx val="43530880"/>
        <c:crosses val="max"/>
        <c:crossBetween val="midCat"/>
        <c:majorUnit val="0.2"/>
      </c:valAx>
      <c:valAx>
        <c:axId val="43530880"/>
        <c:scaling>
          <c:orientation val="minMax"/>
          <c:max val="720"/>
          <c:min val="0"/>
        </c:scaling>
        <c:delete val="0"/>
        <c:axPos val="t"/>
        <c:numFmt formatCode="0.000" sourceLinked="1"/>
        <c:majorTickMark val="in"/>
        <c:minorTickMark val="none"/>
        <c:tickLblPos val="none"/>
        <c:spPr>
          <a:ln>
            <a:solidFill>
              <a:schemeClr val="tx1"/>
            </a:solidFill>
          </a:ln>
        </c:spPr>
        <c:txPr>
          <a:bodyPr/>
          <a:lstStyle/>
          <a:p>
            <a:pPr>
              <a:defRPr sz="1400">
                <a:latin typeface="Arial" pitchFamily="34" charset="0"/>
                <a:cs typeface="Arial" pitchFamily="34" charset="0"/>
              </a:defRPr>
            </a:pPr>
            <a:endParaRPr lang="en-US"/>
          </a:p>
        </c:txPr>
        <c:crossAx val="43529344"/>
        <c:crosses val="max"/>
        <c:crossBetween val="midCat"/>
        <c:majorUnit val="200"/>
      </c:valAx>
    </c:plotArea>
    <c:legend>
      <c:legendPos val="r"/>
      <c:layout>
        <c:manualLayout>
          <c:xMode val="edge"/>
          <c:yMode val="edge"/>
          <c:x val="0.28506239786064486"/>
          <c:y val="0.60417820277732148"/>
          <c:w val="0.24850641311345517"/>
          <c:h val="0.20055263620635694"/>
        </c:manualLayout>
      </c:layout>
      <c:overlay val="0"/>
      <c:txPr>
        <a:bodyPr/>
        <a:lstStyle/>
        <a:p>
          <a:pPr>
            <a:defRPr sz="1800" b="0">
              <a:latin typeface="Arial" pitchFamily="34" charset="0"/>
              <a:cs typeface="Arial" pitchFamily="34" charset="0"/>
            </a:defRPr>
          </a:pPr>
          <a:endParaRPr lang="en-US"/>
        </a:p>
      </c:txPr>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7149691114081014"/>
          <c:y val="7.4547778572261497E-2"/>
          <c:w val="0.78155879905255743"/>
          <c:h val="0.70346539068972891"/>
        </c:manualLayout>
      </c:layout>
      <c:scatterChart>
        <c:scatterStyle val="lineMarker"/>
        <c:varyColors val="0"/>
        <c:ser>
          <c:idx val="0"/>
          <c:order val="0"/>
          <c:tx>
            <c:v>Stress v. Strain Single Fiber 4</c:v>
          </c:tx>
          <c:spPr>
            <a:ln w="28575">
              <a:solidFill>
                <a:schemeClr val="tx1"/>
              </a:solidFill>
            </a:ln>
          </c:spPr>
          <c:marker>
            <c:symbol val="none"/>
          </c:marker>
          <c:xVal>
            <c:numRef>
              <c:f>'Fiber 4'!$H$65:$H$429</c:f>
              <c:numCache>
                <c:formatCode>General</c:formatCode>
                <c:ptCount val="365"/>
                <c:pt idx="0">
                  <c:v>0.97371419999999997</c:v>
                </c:pt>
                <c:pt idx="1">
                  <c:v>1.21444</c:v>
                </c:pt>
                <c:pt idx="2">
                  <c:v>1.2206379999999999</c:v>
                </c:pt>
                <c:pt idx="3">
                  <c:v>1.416849</c:v>
                </c:pt>
                <c:pt idx="4">
                  <c:v>1.4128719999999999</c:v>
                </c:pt>
                <c:pt idx="5">
                  <c:v>1.551617</c:v>
                </c:pt>
                <c:pt idx="6">
                  <c:v>1.6685840000000001</c:v>
                </c:pt>
                <c:pt idx="7">
                  <c:v>1.771795</c:v>
                </c:pt>
                <c:pt idx="8">
                  <c:v>1.8498000000000001</c:v>
                </c:pt>
                <c:pt idx="9">
                  <c:v>1.9741230000000001</c:v>
                </c:pt>
                <c:pt idx="10">
                  <c:v>2.0546829999999998</c:v>
                </c:pt>
                <c:pt idx="11">
                  <c:v>2.1625450000000002</c:v>
                </c:pt>
                <c:pt idx="12">
                  <c:v>2.263026</c:v>
                </c:pt>
                <c:pt idx="13">
                  <c:v>2.3050700000000002</c:v>
                </c:pt>
                <c:pt idx="14">
                  <c:v>2.50115</c:v>
                </c:pt>
                <c:pt idx="15">
                  <c:v>2.5405259999999998</c:v>
                </c:pt>
                <c:pt idx="16">
                  <c:v>2.7155840000000002</c:v>
                </c:pt>
                <c:pt idx="17">
                  <c:v>2.7614109999999998</c:v>
                </c:pt>
                <c:pt idx="18">
                  <c:v>2.8612259999999998</c:v>
                </c:pt>
                <c:pt idx="19">
                  <c:v>2.9454739999999999</c:v>
                </c:pt>
                <c:pt idx="20">
                  <c:v>3.06542</c:v>
                </c:pt>
                <c:pt idx="21">
                  <c:v>3.1712850000000001</c:v>
                </c:pt>
                <c:pt idx="22">
                  <c:v>3.2525149999999998</c:v>
                </c:pt>
                <c:pt idx="23">
                  <c:v>3.3469220000000002</c:v>
                </c:pt>
                <c:pt idx="24">
                  <c:v>3.4534910000000001</c:v>
                </c:pt>
                <c:pt idx="25">
                  <c:v>3.5584539999999998</c:v>
                </c:pt>
                <c:pt idx="26">
                  <c:v>3.6367159999999998</c:v>
                </c:pt>
                <c:pt idx="27">
                  <c:v>3.7549999999999999</c:v>
                </c:pt>
                <c:pt idx="28">
                  <c:v>3.8530679999999999</c:v>
                </c:pt>
                <c:pt idx="29">
                  <c:v>3.9480949999999999</c:v>
                </c:pt>
                <c:pt idx="30">
                  <c:v>4.053623</c:v>
                </c:pt>
                <c:pt idx="31">
                  <c:v>4.1338340000000002</c:v>
                </c:pt>
                <c:pt idx="32">
                  <c:v>4.2714259999999999</c:v>
                </c:pt>
                <c:pt idx="33">
                  <c:v>4.3385189999999998</c:v>
                </c:pt>
                <c:pt idx="34">
                  <c:v>4.453157</c:v>
                </c:pt>
                <c:pt idx="35">
                  <c:v>4.546081</c:v>
                </c:pt>
                <c:pt idx="36">
                  <c:v>4.6166330000000002</c:v>
                </c:pt>
                <c:pt idx="37">
                  <c:v>4.754956</c:v>
                </c:pt>
                <c:pt idx="38">
                  <c:v>4.8487920000000004</c:v>
                </c:pt>
                <c:pt idx="39">
                  <c:v>4.9780939999999996</c:v>
                </c:pt>
                <c:pt idx="40">
                  <c:v>5.0516639999999997</c:v>
                </c:pt>
                <c:pt idx="41">
                  <c:v>5.1977739999999999</c:v>
                </c:pt>
                <c:pt idx="42">
                  <c:v>5.2101680000000004</c:v>
                </c:pt>
                <c:pt idx="43">
                  <c:v>5.3300479999999997</c:v>
                </c:pt>
                <c:pt idx="44">
                  <c:v>5.4731560000000004</c:v>
                </c:pt>
                <c:pt idx="45">
                  <c:v>5.5156460000000003</c:v>
                </c:pt>
                <c:pt idx="46">
                  <c:v>5.6620629999999998</c:v>
                </c:pt>
                <c:pt idx="47">
                  <c:v>5.74899</c:v>
                </c:pt>
                <c:pt idx="48">
                  <c:v>5.8255600000000003</c:v>
                </c:pt>
                <c:pt idx="49">
                  <c:v>5.9765220000000001</c:v>
                </c:pt>
                <c:pt idx="50">
                  <c:v>6.0469860000000004</c:v>
                </c:pt>
                <c:pt idx="51">
                  <c:v>6.1573469999999997</c:v>
                </c:pt>
                <c:pt idx="52">
                  <c:v>6.2565390000000001</c:v>
                </c:pt>
                <c:pt idx="53">
                  <c:v>6.3387180000000001</c:v>
                </c:pt>
                <c:pt idx="54">
                  <c:v>6.4545279999999998</c:v>
                </c:pt>
                <c:pt idx="55">
                  <c:v>6.5067469999999998</c:v>
                </c:pt>
                <c:pt idx="56">
                  <c:v>6.6924159999999997</c:v>
                </c:pt>
                <c:pt idx="57">
                  <c:v>6.7415149999999997</c:v>
                </c:pt>
                <c:pt idx="58">
                  <c:v>6.848109</c:v>
                </c:pt>
                <c:pt idx="59">
                  <c:v>6.9525629999999996</c:v>
                </c:pt>
                <c:pt idx="60">
                  <c:v>7.0655599999999996</c:v>
                </c:pt>
                <c:pt idx="61">
                  <c:v>7.1348760000000002</c:v>
                </c:pt>
                <c:pt idx="62">
                  <c:v>7.2711680000000003</c:v>
                </c:pt>
                <c:pt idx="63">
                  <c:v>7.4107580000000004</c:v>
                </c:pt>
                <c:pt idx="64">
                  <c:v>7.4424799999999998</c:v>
                </c:pt>
                <c:pt idx="65">
                  <c:v>7.5555560000000002</c:v>
                </c:pt>
                <c:pt idx="66">
                  <c:v>7.6454519999999997</c:v>
                </c:pt>
                <c:pt idx="67">
                  <c:v>7.719614</c:v>
                </c:pt>
                <c:pt idx="68">
                  <c:v>7.8446069999999999</c:v>
                </c:pt>
                <c:pt idx="69">
                  <c:v>7.9807240000000004</c:v>
                </c:pt>
                <c:pt idx="70">
                  <c:v>8.0390739999999994</c:v>
                </c:pt>
                <c:pt idx="71">
                  <c:v>8.1821529999999996</c:v>
                </c:pt>
                <c:pt idx="72">
                  <c:v>8.2612900000000007</c:v>
                </c:pt>
                <c:pt idx="73">
                  <c:v>8.3259500000000006</c:v>
                </c:pt>
                <c:pt idx="74">
                  <c:v>8.4066860000000005</c:v>
                </c:pt>
                <c:pt idx="75">
                  <c:v>8.6199259999999995</c:v>
                </c:pt>
                <c:pt idx="76">
                  <c:v>8.6912719999999997</c:v>
                </c:pt>
                <c:pt idx="77">
                  <c:v>8.7811529999999998</c:v>
                </c:pt>
                <c:pt idx="78">
                  <c:v>8.8449100000000005</c:v>
                </c:pt>
                <c:pt idx="79">
                  <c:v>8.9683510000000002</c:v>
                </c:pt>
                <c:pt idx="80">
                  <c:v>9.0793990000000004</c:v>
                </c:pt>
                <c:pt idx="81">
                  <c:v>9.1387389999999993</c:v>
                </c:pt>
                <c:pt idx="82">
                  <c:v>9.2651970000000006</c:v>
                </c:pt>
                <c:pt idx="83">
                  <c:v>9.3375090000000007</c:v>
                </c:pt>
                <c:pt idx="84">
                  <c:v>9.4564699999999995</c:v>
                </c:pt>
                <c:pt idx="85">
                  <c:v>9.545363</c:v>
                </c:pt>
                <c:pt idx="86">
                  <c:v>9.6748619999999992</c:v>
                </c:pt>
                <c:pt idx="87">
                  <c:v>9.7332750000000008</c:v>
                </c:pt>
                <c:pt idx="88">
                  <c:v>9.8539080000000006</c:v>
                </c:pt>
                <c:pt idx="89">
                  <c:v>9.9669129999999999</c:v>
                </c:pt>
                <c:pt idx="90">
                  <c:v>10.05716</c:v>
                </c:pt>
                <c:pt idx="91">
                  <c:v>10.14494</c:v>
                </c:pt>
                <c:pt idx="92">
                  <c:v>10.24668</c:v>
                </c:pt>
                <c:pt idx="93">
                  <c:v>10.37407</c:v>
                </c:pt>
                <c:pt idx="94">
                  <c:v>10.421519999999999</c:v>
                </c:pt>
                <c:pt idx="95">
                  <c:v>10.5929</c:v>
                </c:pt>
                <c:pt idx="96">
                  <c:v>10.626060000000001</c:v>
                </c:pt>
                <c:pt idx="97">
                  <c:v>10.75023</c:v>
                </c:pt>
                <c:pt idx="98">
                  <c:v>10.883570000000001</c:v>
                </c:pt>
                <c:pt idx="99">
                  <c:v>10.93052</c:v>
                </c:pt>
                <c:pt idx="100">
                  <c:v>11.043939999999999</c:v>
                </c:pt>
                <c:pt idx="101">
                  <c:v>11.18791</c:v>
                </c:pt>
                <c:pt idx="102">
                  <c:v>11.262309999999999</c:v>
                </c:pt>
                <c:pt idx="103">
                  <c:v>11.34144</c:v>
                </c:pt>
                <c:pt idx="104">
                  <c:v>11.476789999999999</c:v>
                </c:pt>
                <c:pt idx="105">
                  <c:v>11.54077</c:v>
                </c:pt>
                <c:pt idx="106">
                  <c:v>11.62494</c:v>
                </c:pt>
                <c:pt idx="107">
                  <c:v>11.779949999999999</c:v>
                </c:pt>
                <c:pt idx="108">
                  <c:v>11.846299999999999</c:v>
                </c:pt>
                <c:pt idx="109">
                  <c:v>11.941039999999999</c:v>
                </c:pt>
                <c:pt idx="110">
                  <c:v>12.082409999999999</c:v>
                </c:pt>
                <c:pt idx="111">
                  <c:v>12.13904</c:v>
                </c:pt>
                <c:pt idx="112">
                  <c:v>12.21974</c:v>
                </c:pt>
                <c:pt idx="113">
                  <c:v>12.38782</c:v>
                </c:pt>
                <c:pt idx="114">
                  <c:v>12.464259999999999</c:v>
                </c:pt>
                <c:pt idx="115">
                  <c:v>12.562620000000001</c:v>
                </c:pt>
                <c:pt idx="116">
                  <c:v>12.662710000000001</c:v>
                </c:pt>
                <c:pt idx="117">
                  <c:v>12.74517</c:v>
                </c:pt>
                <c:pt idx="118">
                  <c:v>12.87039</c:v>
                </c:pt>
                <c:pt idx="119">
                  <c:v>13.00482</c:v>
                </c:pt>
                <c:pt idx="120">
                  <c:v>12.99746</c:v>
                </c:pt>
                <c:pt idx="121">
                  <c:v>13.22043</c:v>
                </c:pt>
                <c:pt idx="122">
                  <c:v>13.235480000000001</c:v>
                </c:pt>
                <c:pt idx="123">
                  <c:v>13.303750000000001</c:v>
                </c:pt>
                <c:pt idx="124">
                  <c:v>13.474360000000001</c:v>
                </c:pt>
                <c:pt idx="125">
                  <c:v>13.618679999999999</c:v>
                </c:pt>
                <c:pt idx="126">
                  <c:v>13.61688</c:v>
                </c:pt>
                <c:pt idx="127">
                  <c:v>13.76989</c:v>
                </c:pt>
                <c:pt idx="128">
                  <c:v>13.849640000000001</c:v>
                </c:pt>
                <c:pt idx="129">
                  <c:v>13.950419999999999</c:v>
                </c:pt>
                <c:pt idx="130">
                  <c:v>14.05728</c:v>
                </c:pt>
                <c:pt idx="131">
                  <c:v>14.175509999999999</c:v>
                </c:pt>
                <c:pt idx="132">
                  <c:v>14.252470000000001</c:v>
                </c:pt>
                <c:pt idx="133">
                  <c:v>14.365349999999999</c:v>
                </c:pt>
                <c:pt idx="134">
                  <c:v>14.425689999999999</c:v>
                </c:pt>
                <c:pt idx="135">
                  <c:v>14.591900000000001</c:v>
                </c:pt>
                <c:pt idx="136">
                  <c:v>14.6755</c:v>
                </c:pt>
                <c:pt idx="137">
                  <c:v>14.71419</c:v>
                </c:pt>
                <c:pt idx="138">
                  <c:v>14.893420000000001</c:v>
                </c:pt>
                <c:pt idx="139">
                  <c:v>14.92596</c:v>
                </c:pt>
                <c:pt idx="140">
                  <c:v>15.037470000000001</c:v>
                </c:pt>
                <c:pt idx="141">
                  <c:v>15.179209999999999</c:v>
                </c:pt>
                <c:pt idx="142">
                  <c:v>15.23545</c:v>
                </c:pt>
                <c:pt idx="143">
                  <c:v>15.372909999999999</c:v>
                </c:pt>
                <c:pt idx="144">
                  <c:v>15.434200000000001</c:v>
                </c:pt>
                <c:pt idx="145">
                  <c:v>15.553380000000001</c:v>
                </c:pt>
                <c:pt idx="146">
                  <c:v>15.59965</c:v>
                </c:pt>
                <c:pt idx="147">
                  <c:v>15.814719999999999</c:v>
                </c:pt>
                <c:pt idx="148">
                  <c:v>15.82869</c:v>
                </c:pt>
                <c:pt idx="149">
                  <c:v>15.96729</c:v>
                </c:pt>
                <c:pt idx="150">
                  <c:v>16.037279999999999</c:v>
                </c:pt>
                <c:pt idx="151">
                  <c:v>16.16019</c:v>
                </c:pt>
                <c:pt idx="152">
                  <c:v>16.226240000000001</c:v>
                </c:pt>
                <c:pt idx="153">
                  <c:v>16.36082</c:v>
                </c:pt>
                <c:pt idx="154">
                  <c:v>16.439119999999999</c:v>
                </c:pt>
                <c:pt idx="155">
                  <c:v>16.554079999999999</c:v>
                </c:pt>
                <c:pt idx="156">
                  <c:v>16.668620000000001</c:v>
                </c:pt>
                <c:pt idx="157">
                  <c:v>16.731089999999998</c:v>
                </c:pt>
                <c:pt idx="158">
                  <c:v>16.88984</c:v>
                </c:pt>
                <c:pt idx="159">
                  <c:v>16.929860000000001</c:v>
                </c:pt>
                <c:pt idx="160">
                  <c:v>17.05125</c:v>
                </c:pt>
                <c:pt idx="161">
                  <c:v>17.170850000000002</c:v>
                </c:pt>
                <c:pt idx="162">
                  <c:v>17.253029999999999</c:v>
                </c:pt>
                <c:pt idx="163">
                  <c:v>17.354579999999999</c:v>
                </c:pt>
                <c:pt idx="164">
                  <c:v>17.43234</c:v>
                </c:pt>
                <c:pt idx="165">
                  <c:v>17.61412</c:v>
                </c:pt>
                <c:pt idx="166">
                  <c:v>17.571249999999999</c:v>
                </c:pt>
                <c:pt idx="167">
                  <c:v>17.803909999999998</c:v>
                </c:pt>
                <c:pt idx="168">
                  <c:v>17.8444</c:v>
                </c:pt>
                <c:pt idx="169">
                  <c:v>17.91338</c:v>
                </c:pt>
                <c:pt idx="170">
                  <c:v>18.099019999999999</c:v>
                </c:pt>
                <c:pt idx="171">
                  <c:v>18.12265</c:v>
                </c:pt>
                <c:pt idx="172">
                  <c:v>18.26652</c:v>
                </c:pt>
                <c:pt idx="173">
                  <c:v>18.347470000000001</c:v>
                </c:pt>
                <c:pt idx="174">
                  <c:v>18.483139999999999</c:v>
                </c:pt>
                <c:pt idx="175">
                  <c:v>18.554210000000001</c:v>
                </c:pt>
                <c:pt idx="176">
                  <c:v>18.662800000000001</c:v>
                </c:pt>
                <c:pt idx="177">
                  <c:v>18.709240000000001</c:v>
                </c:pt>
                <c:pt idx="178">
                  <c:v>18.937670000000001</c:v>
                </c:pt>
                <c:pt idx="179">
                  <c:v>18.855450000000001</c:v>
                </c:pt>
                <c:pt idx="180">
                  <c:v>19.129079999999998</c:v>
                </c:pt>
                <c:pt idx="181">
                  <c:v>19.108499999999999</c:v>
                </c:pt>
                <c:pt idx="182">
                  <c:v>19.29391</c:v>
                </c:pt>
                <c:pt idx="183">
                  <c:v>19.35172</c:v>
                </c:pt>
                <c:pt idx="184">
                  <c:v>19.421289999999999</c:v>
                </c:pt>
                <c:pt idx="185">
                  <c:v>19.56579</c:v>
                </c:pt>
                <c:pt idx="186">
                  <c:v>19.654520000000002</c:v>
                </c:pt>
                <c:pt idx="187">
                  <c:v>19.774539999999998</c:v>
                </c:pt>
                <c:pt idx="188">
                  <c:v>19.858350000000002</c:v>
                </c:pt>
                <c:pt idx="189">
                  <c:v>19.95288</c:v>
                </c:pt>
                <c:pt idx="190">
                  <c:v>20.03838</c:v>
                </c:pt>
                <c:pt idx="191">
                  <c:v>20.13531</c:v>
                </c:pt>
                <c:pt idx="192">
                  <c:v>20.231300000000001</c:v>
                </c:pt>
                <c:pt idx="193">
                  <c:v>20.358499999999999</c:v>
                </c:pt>
                <c:pt idx="194">
                  <c:v>20.445270000000001</c:v>
                </c:pt>
                <c:pt idx="195">
                  <c:v>20.56165</c:v>
                </c:pt>
                <c:pt idx="196">
                  <c:v>20.591049999999999</c:v>
                </c:pt>
                <c:pt idx="197">
                  <c:v>20.808900000000001</c:v>
                </c:pt>
                <c:pt idx="198">
                  <c:v>20.826039999999999</c:v>
                </c:pt>
                <c:pt idx="199">
                  <c:v>20.97983</c:v>
                </c:pt>
                <c:pt idx="200">
                  <c:v>21.018000000000001</c:v>
                </c:pt>
                <c:pt idx="201">
                  <c:v>21.236609999999999</c:v>
                </c:pt>
                <c:pt idx="202">
                  <c:v>21.1829</c:v>
                </c:pt>
                <c:pt idx="203">
                  <c:v>21.438379999999999</c:v>
                </c:pt>
                <c:pt idx="204">
                  <c:v>21.432189999999999</c:v>
                </c:pt>
                <c:pt idx="205">
                  <c:v>21.529710000000001</c:v>
                </c:pt>
                <c:pt idx="206">
                  <c:v>21.649629999999998</c:v>
                </c:pt>
                <c:pt idx="207">
                  <c:v>21.779</c:v>
                </c:pt>
                <c:pt idx="208">
                  <c:v>21.808299999999999</c:v>
                </c:pt>
                <c:pt idx="209">
                  <c:v>21.944299999999998</c:v>
                </c:pt>
                <c:pt idx="210">
                  <c:v>22.090019999999999</c:v>
                </c:pt>
                <c:pt idx="211">
                  <c:v>22.114139999999999</c:v>
                </c:pt>
                <c:pt idx="212">
                  <c:v>22.2148</c:v>
                </c:pt>
                <c:pt idx="213">
                  <c:v>22.373159999999999</c:v>
                </c:pt>
                <c:pt idx="214">
                  <c:v>22.46763</c:v>
                </c:pt>
                <c:pt idx="215">
                  <c:v>22.549959999999999</c:v>
                </c:pt>
                <c:pt idx="216">
                  <c:v>22.64396</c:v>
                </c:pt>
                <c:pt idx="217">
                  <c:v>22.763739999999999</c:v>
                </c:pt>
                <c:pt idx="218">
                  <c:v>22.821840000000002</c:v>
                </c:pt>
                <c:pt idx="219">
                  <c:v>22.97597</c:v>
                </c:pt>
                <c:pt idx="220">
                  <c:v>23.059349999999998</c:v>
                </c:pt>
                <c:pt idx="221">
                  <c:v>23.138829999999999</c:v>
                </c:pt>
                <c:pt idx="222">
                  <c:v>23.241890000000001</c:v>
                </c:pt>
                <c:pt idx="223">
                  <c:v>23.348939999999999</c:v>
                </c:pt>
                <c:pt idx="224">
                  <c:v>23.446960000000001</c:v>
                </c:pt>
                <c:pt idx="225">
                  <c:v>23.573219999999999</c:v>
                </c:pt>
                <c:pt idx="226">
                  <c:v>23.661100000000001</c:v>
                </c:pt>
                <c:pt idx="227">
                  <c:v>23.736840000000001</c:v>
                </c:pt>
                <c:pt idx="228">
                  <c:v>23.89217</c:v>
                </c:pt>
                <c:pt idx="229">
                  <c:v>23.951499999999999</c:v>
                </c:pt>
                <c:pt idx="230">
                  <c:v>24.032810000000001</c:v>
                </c:pt>
                <c:pt idx="231">
                  <c:v>24.176880000000001</c:v>
                </c:pt>
                <c:pt idx="232">
                  <c:v>24.21969</c:v>
                </c:pt>
                <c:pt idx="233">
                  <c:v>24.37998</c:v>
                </c:pt>
                <c:pt idx="234">
                  <c:v>24.432700000000001</c:v>
                </c:pt>
                <c:pt idx="235">
                  <c:v>24.540150000000001</c:v>
                </c:pt>
                <c:pt idx="236">
                  <c:v>24.699449999999999</c:v>
                </c:pt>
                <c:pt idx="237">
                  <c:v>24.694700000000001</c:v>
                </c:pt>
                <c:pt idx="238">
                  <c:v>24.899619999999999</c:v>
                </c:pt>
                <c:pt idx="239">
                  <c:v>24.910889999999998</c:v>
                </c:pt>
                <c:pt idx="240">
                  <c:v>25.047930000000001</c:v>
                </c:pt>
                <c:pt idx="241">
                  <c:v>25.130199999999999</c:v>
                </c:pt>
                <c:pt idx="242">
                  <c:v>25.222370000000002</c:v>
                </c:pt>
                <c:pt idx="243">
                  <c:v>25.34535</c:v>
                </c:pt>
                <c:pt idx="244">
                  <c:v>25.44801</c:v>
                </c:pt>
                <c:pt idx="245">
                  <c:v>25.573409999999999</c:v>
                </c:pt>
                <c:pt idx="246">
                  <c:v>25.637180000000001</c:v>
                </c:pt>
                <c:pt idx="247">
                  <c:v>25.766249999999999</c:v>
                </c:pt>
                <c:pt idx="248">
                  <c:v>25.840879999999999</c:v>
                </c:pt>
                <c:pt idx="249">
                  <c:v>25.947620000000001</c:v>
                </c:pt>
                <c:pt idx="250">
                  <c:v>26.045639999999999</c:v>
                </c:pt>
                <c:pt idx="251">
                  <c:v>26.1206</c:v>
                </c:pt>
                <c:pt idx="252">
                  <c:v>26.2529</c:v>
                </c:pt>
                <c:pt idx="253">
                  <c:v>26.396149999999999</c:v>
                </c:pt>
                <c:pt idx="254">
                  <c:v>26.352499999999999</c:v>
                </c:pt>
                <c:pt idx="255">
                  <c:v>26.597539999999999</c:v>
                </c:pt>
                <c:pt idx="256">
                  <c:v>26.620259999999998</c:v>
                </c:pt>
                <c:pt idx="257">
                  <c:v>26.752369999999999</c:v>
                </c:pt>
                <c:pt idx="258">
                  <c:v>26.875979999999998</c:v>
                </c:pt>
                <c:pt idx="259">
                  <c:v>26.97531</c:v>
                </c:pt>
                <c:pt idx="260">
                  <c:v>27.074100000000001</c:v>
                </c:pt>
                <c:pt idx="261">
                  <c:v>27.14509</c:v>
                </c:pt>
                <c:pt idx="262">
                  <c:v>27.24117</c:v>
                </c:pt>
                <c:pt idx="263">
                  <c:v>27.383780000000002</c:v>
                </c:pt>
                <c:pt idx="264">
                  <c:v>27.400500000000001</c:v>
                </c:pt>
                <c:pt idx="265">
                  <c:v>27.594270000000002</c:v>
                </c:pt>
                <c:pt idx="266">
                  <c:v>27.605599999999999</c:v>
                </c:pt>
                <c:pt idx="267">
                  <c:v>27.792020000000001</c:v>
                </c:pt>
                <c:pt idx="268">
                  <c:v>27.833780000000001</c:v>
                </c:pt>
                <c:pt idx="269">
                  <c:v>27.966339999999999</c:v>
                </c:pt>
                <c:pt idx="270">
                  <c:v>28.032080000000001</c:v>
                </c:pt>
                <c:pt idx="271">
                  <c:v>28.145219999999998</c:v>
                </c:pt>
                <c:pt idx="272">
                  <c:v>28.248860000000001</c:v>
                </c:pt>
                <c:pt idx="273">
                  <c:v>28.335039999999999</c:v>
                </c:pt>
                <c:pt idx="274">
                  <c:v>28.498339999999999</c:v>
                </c:pt>
                <c:pt idx="275">
                  <c:v>28.539439999999999</c:v>
                </c:pt>
                <c:pt idx="276">
                  <c:v>28.624420000000001</c:v>
                </c:pt>
                <c:pt idx="277">
                  <c:v>28.749829999999999</c:v>
                </c:pt>
                <c:pt idx="278">
                  <c:v>28.887820000000001</c:v>
                </c:pt>
                <c:pt idx="279">
                  <c:v>28.966200000000001</c:v>
                </c:pt>
                <c:pt idx="280">
                  <c:v>29.05114</c:v>
                </c:pt>
                <c:pt idx="281">
                  <c:v>29.15766</c:v>
                </c:pt>
                <c:pt idx="282">
                  <c:v>29.27469</c:v>
                </c:pt>
                <c:pt idx="283">
                  <c:v>29.30958</c:v>
                </c:pt>
                <c:pt idx="284">
                  <c:v>29.465990000000001</c:v>
                </c:pt>
                <c:pt idx="285">
                  <c:v>29.574349999999999</c:v>
                </c:pt>
                <c:pt idx="286">
                  <c:v>29.62884</c:v>
                </c:pt>
                <c:pt idx="287">
                  <c:v>29.831849999999999</c:v>
                </c:pt>
                <c:pt idx="288">
                  <c:v>29.748989999999999</c:v>
                </c:pt>
                <c:pt idx="289">
                  <c:v>30.004639999999998</c:v>
                </c:pt>
                <c:pt idx="290">
                  <c:v>30.0063</c:v>
                </c:pt>
                <c:pt idx="291">
                  <c:v>30.162140000000001</c:v>
                </c:pt>
                <c:pt idx="292">
                  <c:v>30.2319</c:v>
                </c:pt>
                <c:pt idx="293">
                  <c:v>30.34656</c:v>
                </c:pt>
                <c:pt idx="294">
                  <c:v>30.48582</c:v>
                </c:pt>
                <c:pt idx="295">
                  <c:v>30.58708</c:v>
                </c:pt>
                <c:pt idx="296">
                  <c:v>30.578959999999999</c:v>
                </c:pt>
                <c:pt idx="297">
                  <c:v>30.84535</c:v>
                </c:pt>
                <c:pt idx="298">
                  <c:v>30.736270000000001</c:v>
                </c:pt>
                <c:pt idx="299">
                  <c:v>31.057490000000001</c:v>
                </c:pt>
                <c:pt idx="300">
                  <c:v>31.029640000000001</c:v>
                </c:pt>
                <c:pt idx="301">
                  <c:v>31.202030000000001</c:v>
                </c:pt>
                <c:pt idx="302">
                  <c:v>31.18646</c:v>
                </c:pt>
                <c:pt idx="303">
                  <c:v>31.40522</c:v>
                </c:pt>
                <c:pt idx="304">
                  <c:v>31.447579999999999</c:v>
                </c:pt>
                <c:pt idx="305">
                  <c:v>31.500250000000001</c:v>
                </c:pt>
                <c:pt idx="306">
                  <c:v>31.6861</c:v>
                </c:pt>
                <c:pt idx="307">
                  <c:v>31.73508</c:v>
                </c:pt>
                <c:pt idx="308">
                  <c:v>31.83736</c:v>
                </c:pt>
                <c:pt idx="309">
                  <c:v>31.945260000000001</c:v>
                </c:pt>
                <c:pt idx="310">
                  <c:v>32.079700000000003</c:v>
                </c:pt>
                <c:pt idx="311">
                  <c:v>32.116210000000002</c:v>
                </c:pt>
                <c:pt idx="312">
                  <c:v>32.241799999999998</c:v>
                </c:pt>
                <c:pt idx="313">
                  <c:v>32.357419999999998</c:v>
                </c:pt>
                <c:pt idx="314">
                  <c:v>32.487909999999999</c:v>
                </c:pt>
                <c:pt idx="315">
                  <c:v>32.517139999999998</c:v>
                </c:pt>
                <c:pt idx="316">
                  <c:v>32.662500000000001</c:v>
                </c:pt>
                <c:pt idx="317">
                  <c:v>32.783279999999998</c:v>
                </c:pt>
                <c:pt idx="318">
                  <c:v>32.786720000000003</c:v>
                </c:pt>
                <c:pt idx="319">
                  <c:v>32.97842</c:v>
                </c:pt>
                <c:pt idx="320">
                  <c:v>33.04674</c:v>
                </c:pt>
                <c:pt idx="321">
                  <c:v>33.145400000000002</c:v>
                </c:pt>
                <c:pt idx="322">
                  <c:v>33.258130000000001</c:v>
                </c:pt>
                <c:pt idx="323">
                  <c:v>33.370539999999998</c:v>
                </c:pt>
                <c:pt idx="324">
                  <c:v>33.42971</c:v>
                </c:pt>
                <c:pt idx="325">
                  <c:v>33.565159999999999</c:v>
                </c:pt>
                <c:pt idx="326">
                  <c:v>33.656500000000001</c:v>
                </c:pt>
                <c:pt idx="327">
                  <c:v>33.758540000000004</c:v>
                </c:pt>
                <c:pt idx="328">
                  <c:v>33.909100000000002</c:v>
                </c:pt>
                <c:pt idx="329">
                  <c:v>33.833840000000002</c:v>
                </c:pt>
                <c:pt idx="330">
                  <c:v>34.15889</c:v>
                </c:pt>
                <c:pt idx="331">
                  <c:v>34.080889999999997</c:v>
                </c:pt>
                <c:pt idx="332">
                  <c:v>34.259450000000001</c:v>
                </c:pt>
                <c:pt idx="333">
                  <c:v>34.315060000000003</c:v>
                </c:pt>
                <c:pt idx="334">
                  <c:v>34.503399999999999</c:v>
                </c:pt>
                <c:pt idx="335">
                  <c:v>34.550879999999999</c:v>
                </c:pt>
                <c:pt idx="336">
                  <c:v>34.662799999999997</c:v>
                </c:pt>
                <c:pt idx="337">
                  <c:v>34.730040000000002</c:v>
                </c:pt>
                <c:pt idx="338">
                  <c:v>34.876800000000003</c:v>
                </c:pt>
                <c:pt idx="339">
                  <c:v>34.914819999999999</c:v>
                </c:pt>
                <c:pt idx="340">
                  <c:v>35.07696</c:v>
                </c:pt>
                <c:pt idx="341">
                  <c:v>35.164270000000002</c:v>
                </c:pt>
                <c:pt idx="342">
                  <c:v>35.258389999999999</c:v>
                </c:pt>
                <c:pt idx="343">
                  <c:v>35.357340000000001</c:v>
                </c:pt>
                <c:pt idx="344">
                  <c:v>35.481720000000003</c:v>
                </c:pt>
                <c:pt idx="345">
                  <c:v>35.520189999999999</c:v>
                </c:pt>
                <c:pt idx="346">
                  <c:v>35.670920000000002</c:v>
                </c:pt>
                <c:pt idx="347">
                  <c:v>35.732680000000002</c:v>
                </c:pt>
                <c:pt idx="348">
                  <c:v>35.92454</c:v>
                </c:pt>
                <c:pt idx="349">
                  <c:v>35.879460000000002</c:v>
                </c:pt>
                <c:pt idx="350">
                  <c:v>36.081800000000001</c:v>
                </c:pt>
                <c:pt idx="351">
                  <c:v>36.106459999999998</c:v>
                </c:pt>
                <c:pt idx="352">
                  <c:v>36.310360000000003</c:v>
                </c:pt>
                <c:pt idx="353">
                  <c:v>36.307279999999999</c:v>
                </c:pt>
                <c:pt idx="354">
                  <c:v>36.536050000000003</c:v>
                </c:pt>
                <c:pt idx="355">
                  <c:v>36.459249999999997</c:v>
                </c:pt>
                <c:pt idx="356">
                  <c:v>36.724089999999997</c:v>
                </c:pt>
                <c:pt idx="357">
                  <c:v>36.694699999999997</c:v>
                </c:pt>
                <c:pt idx="358">
                  <c:v>36.913060000000002</c:v>
                </c:pt>
                <c:pt idx="359">
                  <c:v>36.947780000000002</c:v>
                </c:pt>
                <c:pt idx="360">
                  <c:v>37.058439999999997</c:v>
                </c:pt>
                <c:pt idx="361">
                  <c:v>37.148560000000003</c:v>
                </c:pt>
                <c:pt idx="362">
                  <c:v>37.24494</c:v>
                </c:pt>
                <c:pt idx="363">
                  <c:v>37.356079999999999</c:v>
                </c:pt>
                <c:pt idx="364">
                  <c:v>37.98122</c:v>
                </c:pt>
              </c:numCache>
            </c:numRef>
          </c:xVal>
          <c:yVal>
            <c:numRef>
              <c:f>'Fiber 4'!$G$65:$G$429</c:f>
              <c:numCache>
                <c:formatCode>General</c:formatCode>
                <c:ptCount val="365"/>
                <c:pt idx="0">
                  <c:v>0.23718910000000001</c:v>
                </c:pt>
                <c:pt idx="1">
                  <c:v>0.26931500000000003</c:v>
                </c:pt>
                <c:pt idx="2">
                  <c:v>0.2442522</c:v>
                </c:pt>
                <c:pt idx="3">
                  <c:v>0.2723179</c:v>
                </c:pt>
                <c:pt idx="4">
                  <c:v>0.2563916</c:v>
                </c:pt>
                <c:pt idx="5">
                  <c:v>0.2951068</c:v>
                </c:pt>
                <c:pt idx="6">
                  <c:v>0.29807240000000002</c:v>
                </c:pt>
                <c:pt idx="7">
                  <c:v>0.30246889999999998</c:v>
                </c:pt>
                <c:pt idx="8">
                  <c:v>0.30315249999999999</c:v>
                </c:pt>
                <c:pt idx="9">
                  <c:v>0.31608740000000002</c:v>
                </c:pt>
                <c:pt idx="10">
                  <c:v>0.31431350000000002</c:v>
                </c:pt>
                <c:pt idx="11">
                  <c:v>0.33312910000000001</c:v>
                </c:pt>
                <c:pt idx="12">
                  <c:v>0.32634730000000001</c:v>
                </c:pt>
                <c:pt idx="13">
                  <c:v>0.35806559999999998</c:v>
                </c:pt>
                <c:pt idx="14">
                  <c:v>0.36659120000000001</c:v>
                </c:pt>
                <c:pt idx="15">
                  <c:v>0.37171199999999999</c:v>
                </c:pt>
                <c:pt idx="16">
                  <c:v>0.36033539999999997</c:v>
                </c:pt>
                <c:pt idx="17">
                  <c:v>0.35486400000000001</c:v>
                </c:pt>
                <c:pt idx="18">
                  <c:v>0.362757</c:v>
                </c:pt>
                <c:pt idx="19">
                  <c:v>0.372305</c:v>
                </c:pt>
                <c:pt idx="20">
                  <c:v>0.38433200000000001</c:v>
                </c:pt>
                <c:pt idx="21">
                  <c:v>0.3871752</c:v>
                </c:pt>
                <c:pt idx="22">
                  <c:v>0.39184809999999998</c:v>
                </c:pt>
                <c:pt idx="23">
                  <c:v>0.40216669999999999</c:v>
                </c:pt>
                <c:pt idx="24">
                  <c:v>0.4201143</c:v>
                </c:pt>
                <c:pt idx="25">
                  <c:v>0.430643</c:v>
                </c:pt>
                <c:pt idx="26">
                  <c:v>0.44039060000000002</c:v>
                </c:pt>
                <c:pt idx="27">
                  <c:v>0.46577970000000002</c:v>
                </c:pt>
                <c:pt idx="28">
                  <c:v>0.46689360000000002</c:v>
                </c:pt>
                <c:pt idx="29">
                  <c:v>0.48879889999999998</c:v>
                </c:pt>
                <c:pt idx="30">
                  <c:v>0.49310399999999999</c:v>
                </c:pt>
                <c:pt idx="31">
                  <c:v>0.51369699999999996</c:v>
                </c:pt>
                <c:pt idx="32">
                  <c:v>0.5306594</c:v>
                </c:pt>
                <c:pt idx="33">
                  <c:v>0.53384140000000002</c:v>
                </c:pt>
                <c:pt idx="34">
                  <c:v>0.55485320000000005</c:v>
                </c:pt>
                <c:pt idx="35">
                  <c:v>0.56081250000000005</c:v>
                </c:pt>
                <c:pt idx="36">
                  <c:v>0.59764200000000001</c:v>
                </c:pt>
                <c:pt idx="37">
                  <c:v>0.61228260000000001</c:v>
                </c:pt>
                <c:pt idx="38">
                  <c:v>0.62276489999999995</c:v>
                </c:pt>
                <c:pt idx="39">
                  <c:v>0.63268800000000003</c:v>
                </c:pt>
                <c:pt idx="40">
                  <c:v>0.63788959999999995</c:v>
                </c:pt>
                <c:pt idx="41">
                  <c:v>0.63063639999999999</c:v>
                </c:pt>
                <c:pt idx="42">
                  <c:v>0.64852019999999999</c:v>
                </c:pt>
                <c:pt idx="43">
                  <c:v>0.67024289999999997</c:v>
                </c:pt>
                <c:pt idx="44">
                  <c:v>0.6962334</c:v>
                </c:pt>
                <c:pt idx="45">
                  <c:v>0.70302299999999995</c:v>
                </c:pt>
                <c:pt idx="46">
                  <c:v>0.72810600000000003</c:v>
                </c:pt>
                <c:pt idx="47">
                  <c:v>0.7384307</c:v>
                </c:pt>
                <c:pt idx="48">
                  <c:v>0.74787219999999999</c:v>
                </c:pt>
                <c:pt idx="49">
                  <c:v>0.77861139999999995</c:v>
                </c:pt>
                <c:pt idx="50">
                  <c:v>0.77286319999999997</c:v>
                </c:pt>
                <c:pt idx="51">
                  <c:v>0.79076590000000002</c:v>
                </c:pt>
                <c:pt idx="52">
                  <c:v>0.79849300000000001</c:v>
                </c:pt>
                <c:pt idx="53">
                  <c:v>0.81229240000000003</c:v>
                </c:pt>
                <c:pt idx="54">
                  <c:v>0.83128659999999999</c:v>
                </c:pt>
                <c:pt idx="55">
                  <c:v>0.85197690000000004</c:v>
                </c:pt>
                <c:pt idx="56">
                  <c:v>0.87316780000000005</c:v>
                </c:pt>
                <c:pt idx="57">
                  <c:v>0.86774260000000003</c:v>
                </c:pt>
                <c:pt idx="58">
                  <c:v>0.89277949999999995</c:v>
                </c:pt>
                <c:pt idx="59">
                  <c:v>0.89948689999999998</c:v>
                </c:pt>
                <c:pt idx="60">
                  <c:v>0.91555790000000004</c:v>
                </c:pt>
                <c:pt idx="61">
                  <c:v>0.9183462</c:v>
                </c:pt>
                <c:pt idx="62">
                  <c:v>0.93662590000000001</c:v>
                </c:pt>
                <c:pt idx="63">
                  <c:v>0.9282106</c:v>
                </c:pt>
                <c:pt idx="64">
                  <c:v>0.91374440000000001</c:v>
                </c:pt>
                <c:pt idx="65">
                  <c:v>0.94646529999999995</c:v>
                </c:pt>
                <c:pt idx="66">
                  <c:v>0.94173739999999995</c:v>
                </c:pt>
                <c:pt idx="67">
                  <c:v>0.97301139999999997</c:v>
                </c:pt>
                <c:pt idx="68">
                  <c:v>0.99306209999999995</c:v>
                </c:pt>
                <c:pt idx="69">
                  <c:v>1.0078750000000001</c:v>
                </c:pt>
                <c:pt idx="70">
                  <c:v>1.0068790000000001</c:v>
                </c:pt>
                <c:pt idx="71">
                  <c:v>1.0240769999999999</c:v>
                </c:pt>
                <c:pt idx="72">
                  <c:v>1.0120020000000001</c:v>
                </c:pt>
                <c:pt idx="73">
                  <c:v>1.040772</c:v>
                </c:pt>
                <c:pt idx="74">
                  <c:v>1.0680890000000001</c:v>
                </c:pt>
                <c:pt idx="75">
                  <c:v>1.0791189999999999</c:v>
                </c:pt>
                <c:pt idx="76">
                  <c:v>1.052945</c:v>
                </c:pt>
                <c:pt idx="77">
                  <c:v>1.0467040000000001</c:v>
                </c:pt>
                <c:pt idx="78">
                  <c:v>1.054435</c:v>
                </c:pt>
                <c:pt idx="79">
                  <c:v>1.063342</c:v>
                </c:pt>
                <c:pt idx="80">
                  <c:v>1.0616399999999999</c:v>
                </c:pt>
                <c:pt idx="81">
                  <c:v>1.07385</c:v>
                </c:pt>
                <c:pt idx="82">
                  <c:v>1.0784739999999999</c:v>
                </c:pt>
                <c:pt idx="83">
                  <c:v>1.102106</c:v>
                </c:pt>
                <c:pt idx="84">
                  <c:v>1.1045050000000001</c:v>
                </c:pt>
                <c:pt idx="85">
                  <c:v>1.1309309999999999</c:v>
                </c:pt>
                <c:pt idx="86">
                  <c:v>1.124808</c:v>
                </c:pt>
                <c:pt idx="87">
                  <c:v>1.145958</c:v>
                </c:pt>
                <c:pt idx="88">
                  <c:v>1.156563</c:v>
                </c:pt>
                <c:pt idx="89">
                  <c:v>1.1702900000000001</c:v>
                </c:pt>
                <c:pt idx="90">
                  <c:v>1.1709540000000001</c:v>
                </c:pt>
                <c:pt idx="91">
                  <c:v>1.1886380000000001</c:v>
                </c:pt>
                <c:pt idx="92">
                  <c:v>1.202026</c:v>
                </c:pt>
                <c:pt idx="93">
                  <c:v>1.210224</c:v>
                </c:pt>
                <c:pt idx="94">
                  <c:v>1.2223329999999999</c:v>
                </c:pt>
                <c:pt idx="95">
                  <c:v>1.2392399999999999</c:v>
                </c:pt>
                <c:pt idx="96">
                  <c:v>1.236537</c:v>
                </c:pt>
                <c:pt idx="97">
                  <c:v>1.2640130000000001</c:v>
                </c:pt>
                <c:pt idx="98">
                  <c:v>1.2707440000000001</c:v>
                </c:pt>
                <c:pt idx="99">
                  <c:v>1.27214</c:v>
                </c:pt>
                <c:pt idx="100">
                  <c:v>1.294729</c:v>
                </c:pt>
                <c:pt idx="101">
                  <c:v>1.3071489999999999</c:v>
                </c:pt>
                <c:pt idx="102">
                  <c:v>1.295266</c:v>
                </c:pt>
                <c:pt idx="103">
                  <c:v>1.314786</c:v>
                </c:pt>
                <c:pt idx="104">
                  <c:v>1.3178289999999999</c:v>
                </c:pt>
                <c:pt idx="105">
                  <c:v>1.3306309999999999</c:v>
                </c:pt>
                <c:pt idx="106">
                  <c:v>1.35301</c:v>
                </c:pt>
                <c:pt idx="107">
                  <c:v>1.3642099999999999</c:v>
                </c:pt>
                <c:pt idx="108">
                  <c:v>1.37052</c:v>
                </c:pt>
                <c:pt idx="109">
                  <c:v>1.389014</c:v>
                </c:pt>
                <c:pt idx="110">
                  <c:v>1.3936649999999999</c:v>
                </c:pt>
                <c:pt idx="111">
                  <c:v>1.3963140000000001</c:v>
                </c:pt>
                <c:pt idx="112">
                  <c:v>1.4306019999999999</c:v>
                </c:pt>
                <c:pt idx="113">
                  <c:v>1.4395739999999999</c:v>
                </c:pt>
                <c:pt idx="114">
                  <c:v>1.436874</c:v>
                </c:pt>
                <c:pt idx="115">
                  <c:v>1.43984</c:v>
                </c:pt>
                <c:pt idx="116">
                  <c:v>1.45106</c:v>
                </c:pt>
                <c:pt idx="117">
                  <c:v>1.4565630000000001</c:v>
                </c:pt>
                <c:pt idx="118">
                  <c:v>1.469104</c:v>
                </c:pt>
                <c:pt idx="119">
                  <c:v>1.4594750000000001</c:v>
                </c:pt>
                <c:pt idx="120">
                  <c:v>1.47126</c:v>
                </c:pt>
                <c:pt idx="121">
                  <c:v>1.4875719999999999</c:v>
                </c:pt>
                <c:pt idx="122">
                  <c:v>1.4664759999999999</c:v>
                </c:pt>
                <c:pt idx="123">
                  <c:v>1.518024</c:v>
                </c:pt>
                <c:pt idx="124">
                  <c:v>1.5263199999999999</c:v>
                </c:pt>
                <c:pt idx="125">
                  <c:v>1.517075</c:v>
                </c:pt>
                <c:pt idx="126">
                  <c:v>1.515628</c:v>
                </c:pt>
                <c:pt idx="127">
                  <c:v>1.539579</c:v>
                </c:pt>
                <c:pt idx="128">
                  <c:v>1.5449059999999999</c:v>
                </c:pt>
                <c:pt idx="129">
                  <c:v>1.5543940000000001</c:v>
                </c:pt>
                <c:pt idx="130">
                  <c:v>1.573906</c:v>
                </c:pt>
                <c:pt idx="131">
                  <c:v>1.5674760000000001</c:v>
                </c:pt>
                <c:pt idx="132">
                  <c:v>1.5823020000000001</c:v>
                </c:pt>
                <c:pt idx="133">
                  <c:v>1.5830930000000001</c:v>
                </c:pt>
                <c:pt idx="134">
                  <c:v>1.6036090000000001</c:v>
                </c:pt>
                <c:pt idx="135">
                  <c:v>1.6168260000000001</c:v>
                </c:pt>
                <c:pt idx="136">
                  <c:v>1.5954269999999999</c:v>
                </c:pt>
                <c:pt idx="137">
                  <c:v>1.6154109999999999</c:v>
                </c:pt>
                <c:pt idx="138">
                  <c:v>1.631432</c:v>
                </c:pt>
                <c:pt idx="139">
                  <c:v>1.621102</c:v>
                </c:pt>
                <c:pt idx="140">
                  <c:v>1.655824</c:v>
                </c:pt>
                <c:pt idx="141">
                  <c:v>1.656795</c:v>
                </c:pt>
                <c:pt idx="142">
                  <c:v>1.6630990000000001</c:v>
                </c:pt>
                <c:pt idx="143">
                  <c:v>1.6649050000000001</c:v>
                </c:pt>
                <c:pt idx="144">
                  <c:v>1.6846220000000001</c:v>
                </c:pt>
                <c:pt idx="145">
                  <c:v>1.6897629999999999</c:v>
                </c:pt>
                <c:pt idx="146">
                  <c:v>1.7190589999999999</c:v>
                </c:pt>
                <c:pt idx="147">
                  <c:v>1.7277180000000001</c:v>
                </c:pt>
                <c:pt idx="148">
                  <c:v>1.719498</c:v>
                </c:pt>
                <c:pt idx="149">
                  <c:v>1.7362869999999999</c:v>
                </c:pt>
                <c:pt idx="150">
                  <c:v>1.742496</c:v>
                </c:pt>
                <c:pt idx="151">
                  <c:v>1.754867</c:v>
                </c:pt>
                <c:pt idx="152">
                  <c:v>1.772748</c:v>
                </c:pt>
                <c:pt idx="153">
                  <c:v>1.78548</c:v>
                </c:pt>
                <c:pt idx="154">
                  <c:v>1.794168</c:v>
                </c:pt>
                <c:pt idx="155">
                  <c:v>1.80985</c:v>
                </c:pt>
                <c:pt idx="156">
                  <c:v>1.807682</c:v>
                </c:pt>
                <c:pt idx="157">
                  <c:v>1.8250420000000001</c:v>
                </c:pt>
                <c:pt idx="158">
                  <c:v>1.827142</c:v>
                </c:pt>
                <c:pt idx="159">
                  <c:v>1.826579</c:v>
                </c:pt>
                <c:pt idx="160">
                  <c:v>1.854833</c:v>
                </c:pt>
                <c:pt idx="161">
                  <c:v>1.8488880000000001</c:v>
                </c:pt>
                <c:pt idx="162">
                  <c:v>1.8555299999999999</c:v>
                </c:pt>
                <c:pt idx="163">
                  <c:v>1.8592299999999999</c:v>
                </c:pt>
                <c:pt idx="164">
                  <c:v>1.8792450000000001</c:v>
                </c:pt>
                <c:pt idx="165">
                  <c:v>1.873461</c:v>
                </c:pt>
                <c:pt idx="166">
                  <c:v>1.8822239999999999</c:v>
                </c:pt>
                <c:pt idx="167">
                  <c:v>1.9186460000000001</c:v>
                </c:pt>
                <c:pt idx="168">
                  <c:v>1.8893070000000001</c:v>
                </c:pt>
                <c:pt idx="169">
                  <c:v>1.9384939999999999</c:v>
                </c:pt>
                <c:pt idx="170">
                  <c:v>1.9259250000000001</c:v>
                </c:pt>
                <c:pt idx="171">
                  <c:v>1.940285</c:v>
                </c:pt>
                <c:pt idx="172">
                  <c:v>1.951255</c:v>
                </c:pt>
                <c:pt idx="173">
                  <c:v>1.955578</c:v>
                </c:pt>
                <c:pt idx="174">
                  <c:v>1.9570019999999999</c:v>
                </c:pt>
                <c:pt idx="175">
                  <c:v>1.9596439999999999</c:v>
                </c:pt>
                <c:pt idx="176">
                  <c:v>1.958431</c:v>
                </c:pt>
                <c:pt idx="177">
                  <c:v>1.98394</c:v>
                </c:pt>
                <c:pt idx="178">
                  <c:v>1.978683</c:v>
                </c:pt>
                <c:pt idx="179">
                  <c:v>1.9833989999999999</c:v>
                </c:pt>
                <c:pt idx="180">
                  <c:v>2.0157389999999999</c:v>
                </c:pt>
                <c:pt idx="181">
                  <c:v>1.993438</c:v>
                </c:pt>
                <c:pt idx="182">
                  <c:v>2.026891</c:v>
                </c:pt>
                <c:pt idx="183">
                  <c:v>1.99397</c:v>
                </c:pt>
                <c:pt idx="184">
                  <c:v>2.0410110000000001</c:v>
                </c:pt>
                <c:pt idx="185">
                  <c:v>2.0380319999999998</c:v>
                </c:pt>
                <c:pt idx="186">
                  <c:v>2.0513490000000001</c:v>
                </c:pt>
                <c:pt idx="187">
                  <c:v>2.0389200000000001</c:v>
                </c:pt>
                <c:pt idx="188">
                  <c:v>2.0576099999999999</c:v>
                </c:pt>
                <c:pt idx="189">
                  <c:v>2.0511349999999999</c:v>
                </c:pt>
                <c:pt idx="190">
                  <c:v>2.072756</c:v>
                </c:pt>
                <c:pt idx="191">
                  <c:v>2.0804420000000001</c:v>
                </c:pt>
                <c:pt idx="192">
                  <c:v>2.1135830000000002</c:v>
                </c:pt>
                <c:pt idx="193">
                  <c:v>2.115453</c:v>
                </c:pt>
                <c:pt idx="194">
                  <c:v>2.13917</c:v>
                </c:pt>
                <c:pt idx="195">
                  <c:v>2.1313420000000001</c:v>
                </c:pt>
                <c:pt idx="196">
                  <c:v>2.1671480000000001</c:v>
                </c:pt>
                <c:pt idx="197">
                  <c:v>2.1712310000000001</c:v>
                </c:pt>
                <c:pt idx="198">
                  <c:v>2.1727660000000002</c:v>
                </c:pt>
                <c:pt idx="199">
                  <c:v>2.178045</c:v>
                </c:pt>
                <c:pt idx="200">
                  <c:v>2.1882229999999998</c:v>
                </c:pt>
                <c:pt idx="201">
                  <c:v>2.1901760000000001</c:v>
                </c:pt>
                <c:pt idx="202">
                  <c:v>2.186099</c:v>
                </c:pt>
                <c:pt idx="203">
                  <c:v>2.1975750000000001</c:v>
                </c:pt>
                <c:pt idx="204">
                  <c:v>2.1800519999999999</c:v>
                </c:pt>
                <c:pt idx="205">
                  <c:v>2.2004060000000001</c:v>
                </c:pt>
                <c:pt idx="206">
                  <c:v>2.2301500000000001</c:v>
                </c:pt>
                <c:pt idx="207">
                  <c:v>2.2167919999999999</c:v>
                </c:pt>
                <c:pt idx="208">
                  <c:v>2.2335699999999998</c:v>
                </c:pt>
                <c:pt idx="209">
                  <c:v>2.266432</c:v>
                </c:pt>
                <c:pt idx="210">
                  <c:v>2.2552690000000002</c:v>
                </c:pt>
                <c:pt idx="211">
                  <c:v>2.2682039999999999</c:v>
                </c:pt>
                <c:pt idx="212">
                  <c:v>2.2989359999999999</c:v>
                </c:pt>
                <c:pt idx="213">
                  <c:v>2.3157079999999999</c:v>
                </c:pt>
                <c:pt idx="214">
                  <c:v>2.3043809999999998</c:v>
                </c:pt>
                <c:pt idx="215">
                  <c:v>2.3202940000000001</c:v>
                </c:pt>
                <c:pt idx="216">
                  <c:v>2.3263060000000002</c:v>
                </c:pt>
                <c:pt idx="217">
                  <c:v>2.3357299999999999</c:v>
                </c:pt>
                <c:pt idx="218">
                  <c:v>2.3506860000000001</c:v>
                </c:pt>
                <c:pt idx="219">
                  <c:v>2.3591479999999998</c:v>
                </c:pt>
                <c:pt idx="220">
                  <c:v>2.357726</c:v>
                </c:pt>
                <c:pt idx="221">
                  <c:v>2.372566</c:v>
                </c:pt>
                <c:pt idx="222">
                  <c:v>2.3804310000000002</c:v>
                </c:pt>
                <c:pt idx="223">
                  <c:v>2.4043559999999999</c:v>
                </c:pt>
                <c:pt idx="224">
                  <c:v>2.4055490000000002</c:v>
                </c:pt>
                <c:pt idx="225">
                  <c:v>2.4197069999999998</c:v>
                </c:pt>
                <c:pt idx="226">
                  <c:v>2.4082889999999999</c:v>
                </c:pt>
                <c:pt idx="227">
                  <c:v>2.428982</c:v>
                </c:pt>
                <c:pt idx="228">
                  <c:v>2.423829</c:v>
                </c:pt>
                <c:pt idx="229">
                  <c:v>2.4220480000000002</c:v>
                </c:pt>
                <c:pt idx="230">
                  <c:v>2.4365999999999999</c:v>
                </c:pt>
                <c:pt idx="231">
                  <c:v>2.440604</c:v>
                </c:pt>
                <c:pt idx="232">
                  <c:v>2.454809</c:v>
                </c:pt>
                <c:pt idx="233">
                  <c:v>2.464283</c:v>
                </c:pt>
                <c:pt idx="234">
                  <c:v>2.471184</c:v>
                </c:pt>
                <c:pt idx="235">
                  <c:v>2.491025</c:v>
                </c:pt>
                <c:pt idx="236">
                  <c:v>2.480728</c:v>
                </c:pt>
                <c:pt idx="237">
                  <c:v>2.498408</c:v>
                </c:pt>
                <c:pt idx="238">
                  <c:v>2.5089939999999999</c:v>
                </c:pt>
                <c:pt idx="239">
                  <c:v>2.5106999999999999</c:v>
                </c:pt>
                <c:pt idx="240">
                  <c:v>2.5387780000000002</c:v>
                </c:pt>
                <c:pt idx="241">
                  <c:v>2.5530590000000002</c:v>
                </c:pt>
                <c:pt idx="242">
                  <c:v>2.5785999999999998</c:v>
                </c:pt>
                <c:pt idx="243">
                  <c:v>2.5940500000000002</c:v>
                </c:pt>
                <c:pt idx="244">
                  <c:v>2.6069260000000001</c:v>
                </c:pt>
                <c:pt idx="245">
                  <c:v>2.622112</c:v>
                </c:pt>
                <c:pt idx="246">
                  <c:v>2.6091340000000001</c:v>
                </c:pt>
                <c:pt idx="247">
                  <c:v>2.63686</c:v>
                </c:pt>
                <c:pt idx="248">
                  <c:v>2.6283059999999998</c:v>
                </c:pt>
                <c:pt idx="249">
                  <c:v>2.653562</c:v>
                </c:pt>
                <c:pt idx="250">
                  <c:v>2.6528700000000001</c:v>
                </c:pt>
                <c:pt idx="251">
                  <c:v>2.6867459999999999</c:v>
                </c:pt>
                <c:pt idx="252">
                  <c:v>2.6941099999999998</c:v>
                </c:pt>
                <c:pt idx="253">
                  <c:v>2.6971310000000002</c:v>
                </c:pt>
                <c:pt idx="254">
                  <c:v>2.7112039999999999</c:v>
                </c:pt>
                <c:pt idx="255">
                  <c:v>2.7439589999999998</c:v>
                </c:pt>
                <c:pt idx="256">
                  <c:v>2.7392750000000001</c:v>
                </c:pt>
                <c:pt idx="257">
                  <c:v>2.7720720000000001</c:v>
                </c:pt>
                <c:pt idx="258">
                  <c:v>2.7620239999999998</c:v>
                </c:pt>
                <c:pt idx="259">
                  <c:v>2.7605379999999999</c:v>
                </c:pt>
                <c:pt idx="260">
                  <c:v>2.7566329999999999</c:v>
                </c:pt>
                <c:pt idx="261">
                  <c:v>2.7527430000000002</c:v>
                </c:pt>
                <c:pt idx="262">
                  <c:v>2.7741259999999999</c:v>
                </c:pt>
                <c:pt idx="263">
                  <c:v>2.7641420000000001</c:v>
                </c:pt>
                <c:pt idx="264">
                  <c:v>2.799248</c:v>
                </c:pt>
                <c:pt idx="265">
                  <c:v>2.7910590000000002</c:v>
                </c:pt>
                <c:pt idx="266">
                  <c:v>2.8119040000000002</c:v>
                </c:pt>
                <c:pt idx="267">
                  <c:v>2.8182040000000002</c:v>
                </c:pt>
                <c:pt idx="268">
                  <c:v>2.8188800000000001</c:v>
                </c:pt>
                <c:pt idx="269">
                  <c:v>2.8337720000000002</c:v>
                </c:pt>
                <c:pt idx="270">
                  <c:v>2.8342719999999999</c:v>
                </c:pt>
                <c:pt idx="271">
                  <c:v>2.8583440000000002</c:v>
                </c:pt>
                <c:pt idx="272">
                  <c:v>2.8645040000000002</c:v>
                </c:pt>
                <c:pt idx="273">
                  <c:v>2.8796599999999999</c:v>
                </c:pt>
                <c:pt idx="274">
                  <c:v>2.8845939999999999</c:v>
                </c:pt>
                <c:pt idx="275">
                  <c:v>2.873005</c:v>
                </c:pt>
                <c:pt idx="276">
                  <c:v>2.90218</c:v>
                </c:pt>
                <c:pt idx="277">
                  <c:v>2.9136449999999998</c:v>
                </c:pt>
                <c:pt idx="278">
                  <c:v>2.917252</c:v>
                </c:pt>
                <c:pt idx="279">
                  <c:v>2.9102399999999999</c:v>
                </c:pt>
                <c:pt idx="280">
                  <c:v>2.9048039999999999</c:v>
                </c:pt>
                <c:pt idx="281">
                  <c:v>2.9261140000000001</c:v>
                </c:pt>
                <c:pt idx="282">
                  <c:v>2.9133599999999999</c:v>
                </c:pt>
                <c:pt idx="283">
                  <c:v>2.9362400000000002</c:v>
                </c:pt>
                <c:pt idx="284">
                  <c:v>2.9446720000000002</c:v>
                </c:pt>
                <c:pt idx="285">
                  <c:v>2.9499620000000002</c:v>
                </c:pt>
                <c:pt idx="286">
                  <c:v>2.9518089999999999</c:v>
                </c:pt>
                <c:pt idx="287">
                  <c:v>2.9459550000000001</c:v>
                </c:pt>
                <c:pt idx="288">
                  <c:v>2.9561540000000002</c:v>
                </c:pt>
                <c:pt idx="289">
                  <c:v>2.9891990000000002</c:v>
                </c:pt>
                <c:pt idx="290">
                  <c:v>2.9847450000000002</c:v>
                </c:pt>
                <c:pt idx="291">
                  <c:v>3.0092660000000002</c:v>
                </c:pt>
                <c:pt idx="292">
                  <c:v>3.0195400000000001</c:v>
                </c:pt>
                <c:pt idx="293">
                  <c:v>3.0355240000000001</c:v>
                </c:pt>
                <c:pt idx="294">
                  <c:v>3.0390060000000001</c:v>
                </c:pt>
                <c:pt idx="295">
                  <c:v>3.0095869999999998</c:v>
                </c:pt>
                <c:pt idx="296">
                  <c:v>3.0509759999999999</c:v>
                </c:pt>
                <c:pt idx="297">
                  <c:v>3.0402830000000001</c:v>
                </c:pt>
                <c:pt idx="298">
                  <c:v>3.0622159999999998</c:v>
                </c:pt>
                <c:pt idx="299">
                  <c:v>3.0668869999999999</c:v>
                </c:pt>
                <c:pt idx="300">
                  <c:v>3.0549140000000001</c:v>
                </c:pt>
                <c:pt idx="301">
                  <c:v>3.0442909999999999</c:v>
                </c:pt>
                <c:pt idx="302">
                  <c:v>3.068921</c:v>
                </c:pt>
                <c:pt idx="303">
                  <c:v>3.075996</c:v>
                </c:pt>
                <c:pt idx="304">
                  <c:v>3.0643220000000002</c:v>
                </c:pt>
                <c:pt idx="305">
                  <c:v>3.0933999999999999</c:v>
                </c:pt>
                <c:pt idx="306">
                  <c:v>3.107567</c:v>
                </c:pt>
                <c:pt idx="307">
                  <c:v>3.1067179999999999</c:v>
                </c:pt>
                <c:pt idx="308">
                  <c:v>3.1300180000000002</c:v>
                </c:pt>
                <c:pt idx="309">
                  <c:v>3.134538</c:v>
                </c:pt>
                <c:pt idx="310">
                  <c:v>3.1564830000000001</c:v>
                </c:pt>
                <c:pt idx="311">
                  <c:v>3.145054</c:v>
                </c:pt>
                <c:pt idx="312">
                  <c:v>3.1805759999999998</c:v>
                </c:pt>
                <c:pt idx="313">
                  <c:v>3.1832479999999999</c:v>
                </c:pt>
                <c:pt idx="314">
                  <c:v>3.1819160000000002</c:v>
                </c:pt>
                <c:pt idx="315">
                  <c:v>3.186267</c:v>
                </c:pt>
                <c:pt idx="316">
                  <c:v>3.201451</c:v>
                </c:pt>
                <c:pt idx="317">
                  <c:v>3.2073909999999999</c:v>
                </c:pt>
                <c:pt idx="318">
                  <c:v>3.2027600000000001</c:v>
                </c:pt>
                <c:pt idx="319">
                  <c:v>3.2455630000000002</c:v>
                </c:pt>
                <c:pt idx="320">
                  <c:v>3.2295310000000002</c:v>
                </c:pt>
                <c:pt idx="321">
                  <c:v>3.2564350000000002</c:v>
                </c:pt>
                <c:pt idx="322">
                  <c:v>3.2546080000000002</c:v>
                </c:pt>
                <c:pt idx="323">
                  <c:v>3.2587600000000001</c:v>
                </c:pt>
                <c:pt idx="324">
                  <c:v>3.26993</c:v>
                </c:pt>
                <c:pt idx="325">
                  <c:v>3.2790110000000001</c:v>
                </c:pt>
                <c:pt idx="326">
                  <c:v>3.2774369999999999</c:v>
                </c:pt>
                <c:pt idx="327">
                  <c:v>3.2875719999999999</c:v>
                </c:pt>
                <c:pt idx="328">
                  <c:v>3.263887</c:v>
                </c:pt>
                <c:pt idx="329">
                  <c:v>3.3186580000000001</c:v>
                </c:pt>
                <c:pt idx="330">
                  <c:v>3.3033760000000001</c:v>
                </c:pt>
                <c:pt idx="331">
                  <c:v>3.3160259999999999</c:v>
                </c:pt>
                <c:pt idx="332">
                  <c:v>3.3318340000000002</c:v>
                </c:pt>
                <c:pt idx="333">
                  <c:v>3.3557389999999998</c:v>
                </c:pt>
                <c:pt idx="334">
                  <c:v>3.361675</c:v>
                </c:pt>
                <c:pt idx="335">
                  <c:v>3.3480859999999999</c:v>
                </c:pt>
                <c:pt idx="336">
                  <c:v>3.3572820000000001</c:v>
                </c:pt>
                <c:pt idx="337">
                  <c:v>3.367578</c:v>
                </c:pt>
                <c:pt idx="338">
                  <c:v>3.375092</c:v>
                </c:pt>
                <c:pt idx="339">
                  <c:v>3.385246</c:v>
                </c:pt>
                <c:pt idx="340">
                  <c:v>3.4024179999999999</c:v>
                </c:pt>
                <c:pt idx="341">
                  <c:v>3.3921060000000001</c:v>
                </c:pt>
                <c:pt idx="342">
                  <c:v>3.402809</c:v>
                </c:pt>
                <c:pt idx="343">
                  <c:v>3.40421</c:v>
                </c:pt>
                <c:pt idx="344">
                  <c:v>3.405465</c:v>
                </c:pt>
                <c:pt idx="345">
                  <c:v>3.4031199999999999</c:v>
                </c:pt>
                <c:pt idx="346">
                  <c:v>3.4261170000000001</c:v>
                </c:pt>
                <c:pt idx="347">
                  <c:v>3.436156</c:v>
                </c:pt>
                <c:pt idx="348">
                  <c:v>3.408903</c:v>
                </c:pt>
                <c:pt idx="349">
                  <c:v>3.4441549999999999</c:v>
                </c:pt>
                <c:pt idx="350">
                  <c:v>3.434968</c:v>
                </c:pt>
                <c:pt idx="351">
                  <c:v>3.4856470000000002</c:v>
                </c:pt>
                <c:pt idx="352">
                  <c:v>3.455546</c:v>
                </c:pt>
                <c:pt idx="353">
                  <c:v>3.484448</c:v>
                </c:pt>
                <c:pt idx="354">
                  <c:v>3.471816</c:v>
                </c:pt>
                <c:pt idx="355">
                  <c:v>3.4806499999999998</c:v>
                </c:pt>
                <c:pt idx="356">
                  <c:v>3.5017870000000002</c:v>
                </c:pt>
                <c:pt idx="357">
                  <c:v>3.4910700000000001</c:v>
                </c:pt>
                <c:pt idx="358">
                  <c:v>3.5170729999999999</c:v>
                </c:pt>
                <c:pt idx="359">
                  <c:v>3.4949379999999999</c:v>
                </c:pt>
                <c:pt idx="360">
                  <c:v>3.5083579999999999</c:v>
                </c:pt>
                <c:pt idx="361">
                  <c:v>3.5171779999999999</c:v>
                </c:pt>
                <c:pt idx="362">
                  <c:v>3.5208179999999998</c:v>
                </c:pt>
                <c:pt idx="363">
                  <c:v>3.5410180000000002</c:v>
                </c:pt>
                <c:pt idx="364">
                  <c:v>3.512718</c:v>
                </c:pt>
              </c:numCache>
            </c:numRef>
          </c:yVal>
          <c:smooth val="0"/>
        </c:ser>
        <c:dLbls>
          <c:showLegendKey val="0"/>
          <c:showVal val="0"/>
          <c:showCatName val="0"/>
          <c:showSerName val="0"/>
          <c:showPercent val="0"/>
          <c:showBubbleSize val="0"/>
        </c:dLbls>
        <c:axId val="40801792"/>
        <c:axId val="40803712"/>
      </c:scatterChart>
      <c:valAx>
        <c:axId val="40801792"/>
        <c:scaling>
          <c:orientation val="minMax"/>
        </c:scaling>
        <c:delete val="0"/>
        <c:axPos val="b"/>
        <c:title>
          <c:tx>
            <c:rich>
              <a:bodyPr/>
              <a:lstStyle/>
              <a:p>
                <a:pPr>
                  <a:defRPr sz="1100"/>
                </a:pPr>
                <a:r>
                  <a:rPr lang="en-US" sz="1100"/>
                  <a:t>% Strain</a:t>
                </a:r>
              </a:p>
            </c:rich>
          </c:tx>
          <c:layout/>
          <c:overlay val="0"/>
        </c:title>
        <c:numFmt formatCode="General" sourceLinked="1"/>
        <c:majorTickMark val="out"/>
        <c:minorTickMark val="none"/>
        <c:tickLblPos val="nextTo"/>
        <c:txPr>
          <a:bodyPr/>
          <a:lstStyle/>
          <a:p>
            <a:pPr>
              <a:defRPr sz="1100"/>
            </a:pPr>
            <a:endParaRPr lang="en-US"/>
          </a:p>
        </c:txPr>
        <c:crossAx val="40803712"/>
        <c:crosses val="autoZero"/>
        <c:crossBetween val="midCat"/>
      </c:valAx>
      <c:valAx>
        <c:axId val="40803712"/>
        <c:scaling>
          <c:orientation val="minMax"/>
        </c:scaling>
        <c:delete val="0"/>
        <c:axPos val="l"/>
        <c:title>
          <c:tx>
            <c:rich>
              <a:bodyPr rot="-5400000" vert="horz"/>
              <a:lstStyle/>
              <a:p>
                <a:pPr>
                  <a:defRPr sz="1100"/>
                </a:pPr>
                <a:r>
                  <a:rPr lang="en-US" sz="1100" dirty="0"/>
                  <a:t>Stress (</a:t>
                </a:r>
                <a:r>
                  <a:rPr lang="en-US" sz="1100" dirty="0" err="1" smtClean="0"/>
                  <a:t>MPa</a:t>
                </a:r>
                <a:r>
                  <a:rPr lang="en-US" sz="1100" dirty="0"/>
                  <a:t>)</a:t>
                </a:r>
              </a:p>
            </c:rich>
          </c:tx>
          <c:layout/>
          <c:overlay val="0"/>
        </c:title>
        <c:numFmt formatCode="General" sourceLinked="1"/>
        <c:majorTickMark val="out"/>
        <c:minorTickMark val="none"/>
        <c:tickLblPos val="nextTo"/>
        <c:txPr>
          <a:bodyPr/>
          <a:lstStyle/>
          <a:p>
            <a:pPr>
              <a:defRPr sz="1100"/>
            </a:pPr>
            <a:endParaRPr lang="en-US"/>
          </a:p>
        </c:txPr>
        <c:crossAx val="40801792"/>
        <c:crosses val="autoZero"/>
        <c:crossBetween val="midCat"/>
      </c:valAx>
      <c:spPr>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7073700787401572"/>
          <c:y val="5.2320251379627224E-2"/>
          <c:w val="0.67679932671459542"/>
          <c:h val="0.74122766912200488"/>
        </c:manualLayout>
      </c:layout>
      <c:scatterChart>
        <c:scatterStyle val="lineMarker"/>
        <c:varyColors val="0"/>
        <c:ser>
          <c:idx val="0"/>
          <c:order val="0"/>
          <c:spPr>
            <a:ln w="28575">
              <a:solidFill>
                <a:schemeClr val="tx1"/>
              </a:solidFill>
            </a:ln>
          </c:spPr>
          <c:marker>
            <c:symbol val="none"/>
          </c:marker>
          <c:xVal>
            <c:numRef>
              <c:f>'TVE Fibers IIIA'!$H$55:$H$364</c:f>
              <c:numCache>
                <c:formatCode>General</c:formatCode>
                <c:ptCount val="310"/>
                <c:pt idx="0">
                  <c:v>1.438232</c:v>
                </c:pt>
                <c:pt idx="1">
                  <c:v>1.353337</c:v>
                </c:pt>
                <c:pt idx="2">
                  <c:v>1.3608450000000001</c:v>
                </c:pt>
                <c:pt idx="3">
                  <c:v>1.426828</c:v>
                </c:pt>
                <c:pt idx="4">
                  <c:v>1.530383</c:v>
                </c:pt>
                <c:pt idx="5">
                  <c:v>1.659119</c:v>
                </c:pt>
                <c:pt idx="6">
                  <c:v>1.7977510000000001</c:v>
                </c:pt>
                <c:pt idx="7">
                  <c:v>1.949695</c:v>
                </c:pt>
                <c:pt idx="8">
                  <c:v>2.107027</c:v>
                </c:pt>
                <c:pt idx="9">
                  <c:v>2.2685179999999998</c:v>
                </c:pt>
                <c:pt idx="10">
                  <c:v>2.4234179999999999</c:v>
                </c:pt>
                <c:pt idx="11">
                  <c:v>2.5943420000000001</c:v>
                </c:pt>
                <c:pt idx="12">
                  <c:v>2.7676029999999998</c:v>
                </c:pt>
                <c:pt idx="13">
                  <c:v>2.9398149999999998</c:v>
                </c:pt>
                <c:pt idx="14">
                  <c:v>3.1123720000000001</c:v>
                </c:pt>
                <c:pt idx="15">
                  <c:v>3.2777379999999998</c:v>
                </c:pt>
                <c:pt idx="16">
                  <c:v>3.4468559999999999</c:v>
                </c:pt>
                <c:pt idx="17">
                  <c:v>3.621893</c:v>
                </c:pt>
                <c:pt idx="18">
                  <c:v>3.796497</c:v>
                </c:pt>
                <c:pt idx="19">
                  <c:v>3.9608880000000002</c:v>
                </c:pt>
                <c:pt idx="20">
                  <c:v>4.1239220000000003</c:v>
                </c:pt>
                <c:pt idx="21">
                  <c:v>4.2873609999999998</c:v>
                </c:pt>
                <c:pt idx="22">
                  <c:v>4.458958</c:v>
                </c:pt>
                <c:pt idx="23">
                  <c:v>4.6239910000000002</c:v>
                </c:pt>
                <c:pt idx="24">
                  <c:v>4.7933820000000003</c:v>
                </c:pt>
                <c:pt idx="25">
                  <c:v>4.9689199999999998</c:v>
                </c:pt>
                <c:pt idx="26">
                  <c:v>5.1465699999999996</c:v>
                </c:pt>
                <c:pt idx="27">
                  <c:v>5.3225210000000001</c:v>
                </c:pt>
                <c:pt idx="28">
                  <c:v>5.4932299999999996</c:v>
                </c:pt>
                <c:pt idx="29">
                  <c:v>5.668463</c:v>
                </c:pt>
                <c:pt idx="30">
                  <c:v>5.8482859999999999</c:v>
                </c:pt>
                <c:pt idx="31">
                  <c:v>6.0261839999999998</c:v>
                </c:pt>
                <c:pt idx="32">
                  <c:v>6.1838629999999997</c:v>
                </c:pt>
                <c:pt idx="33">
                  <c:v>6.3514220000000003</c:v>
                </c:pt>
                <c:pt idx="34">
                  <c:v>6.5181699999999996</c:v>
                </c:pt>
                <c:pt idx="35">
                  <c:v>6.6800179999999996</c:v>
                </c:pt>
                <c:pt idx="36">
                  <c:v>6.8437590000000004</c:v>
                </c:pt>
                <c:pt idx="37">
                  <c:v>7.0206999999999997</c:v>
                </c:pt>
                <c:pt idx="38">
                  <c:v>7.191821</c:v>
                </c:pt>
                <c:pt idx="39">
                  <c:v>7.3640350000000003</c:v>
                </c:pt>
                <c:pt idx="40">
                  <c:v>7.539072</c:v>
                </c:pt>
                <c:pt idx="41">
                  <c:v>7.709403</c:v>
                </c:pt>
                <c:pt idx="42">
                  <c:v>7.8667389999999999</c:v>
                </c:pt>
                <c:pt idx="43">
                  <c:v>8.0363740000000004</c:v>
                </c:pt>
                <c:pt idx="44">
                  <c:v>8.2140109999999993</c:v>
                </c:pt>
                <c:pt idx="45">
                  <c:v>8.3799679999999999</c:v>
                </c:pt>
                <c:pt idx="46">
                  <c:v>8.5462410000000002</c:v>
                </c:pt>
                <c:pt idx="47">
                  <c:v>8.7209950000000003</c:v>
                </c:pt>
                <c:pt idx="48">
                  <c:v>8.891197</c:v>
                </c:pt>
                <c:pt idx="49">
                  <c:v>9.0646090000000008</c:v>
                </c:pt>
                <c:pt idx="50">
                  <c:v>9.2425040000000003</c:v>
                </c:pt>
                <c:pt idx="51">
                  <c:v>9.4153439999999993</c:v>
                </c:pt>
                <c:pt idx="52">
                  <c:v>9.5858430000000006</c:v>
                </c:pt>
                <c:pt idx="53">
                  <c:v>9.7500160000000005</c:v>
                </c:pt>
                <c:pt idx="54">
                  <c:v>9.9146239999999999</c:v>
                </c:pt>
                <c:pt idx="55">
                  <c:v>10.066459999999999</c:v>
                </c:pt>
                <c:pt idx="56">
                  <c:v>10.242929999999999</c:v>
                </c:pt>
                <c:pt idx="57">
                  <c:v>10.413539999999999</c:v>
                </c:pt>
                <c:pt idx="58">
                  <c:v>10.590350000000001</c:v>
                </c:pt>
                <c:pt idx="59">
                  <c:v>10.766170000000001</c:v>
                </c:pt>
                <c:pt idx="60">
                  <c:v>10.93502</c:v>
                </c:pt>
                <c:pt idx="61">
                  <c:v>11.102930000000001</c:v>
                </c:pt>
                <c:pt idx="62">
                  <c:v>11.270060000000001</c:v>
                </c:pt>
                <c:pt idx="63">
                  <c:v>11.448320000000001</c:v>
                </c:pt>
                <c:pt idx="64">
                  <c:v>11.621980000000001</c:v>
                </c:pt>
                <c:pt idx="65">
                  <c:v>11.79561</c:v>
                </c:pt>
                <c:pt idx="66">
                  <c:v>11.96767</c:v>
                </c:pt>
                <c:pt idx="67">
                  <c:v>12.13499</c:v>
                </c:pt>
                <c:pt idx="68">
                  <c:v>12.29359</c:v>
                </c:pt>
                <c:pt idx="69">
                  <c:v>12.46331</c:v>
                </c:pt>
                <c:pt idx="70">
                  <c:v>12.63137</c:v>
                </c:pt>
                <c:pt idx="71">
                  <c:v>12.80269</c:v>
                </c:pt>
                <c:pt idx="72">
                  <c:v>12.96214</c:v>
                </c:pt>
                <c:pt idx="73">
                  <c:v>13.13284</c:v>
                </c:pt>
                <c:pt idx="74">
                  <c:v>13.303419999999999</c:v>
                </c:pt>
                <c:pt idx="75">
                  <c:v>13.467779999999999</c:v>
                </c:pt>
                <c:pt idx="76">
                  <c:v>13.634779999999999</c:v>
                </c:pt>
                <c:pt idx="77">
                  <c:v>13.809290000000001</c:v>
                </c:pt>
                <c:pt idx="78">
                  <c:v>13.98184</c:v>
                </c:pt>
                <c:pt idx="79">
                  <c:v>14.155519999999999</c:v>
                </c:pt>
                <c:pt idx="80">
                  <c:v>14.32084</c:v>
                </c:pt>
                <c:pt idx="81">
                  <c:v>14.485670000000001</c:v>
                </c:pt>
                <c:pt idx="82">
                  <c:v>14.658060000000001</c:v>
                </c:pt>
                <c:pt idx="83">
                  <c:v>14.83803</c:v>
                </c:pt>
                <c:pt idx="84">
                  <c:v>15.0114</c:v>
                </c:pt>
                <c:pt idx="85">
                  <c:v>15.17539</c:v>
                </c:pt>
                <c:pt idx="86">
                  <c:v>15.341469999999999</c:v>
                </c:pt>
                <c:pt idx="87">
                  <c:v>15.526109999999999</c:v>
                </c:pt>
                <c:pt idx="88">
                  <c:v>15.69989</c:v>
                </c:pt>
                <c:pt idx="89">
                  <c:v>15.8675</c:v>
                </c:pt>
                <c:pt idx="90">
                  <c:v>16.028179999999999</c:v>
                </c:pt>
                <c:pt idx="91">
                  <c:v>16.201419999999999</c:v>
                </c:pt>
                <c:pt idx="92">
                  <c:v>16.36609</c:v>
                </c:pt>
                <c:pt idx="93">
                  <c:v>16.534700000000001</c:v>
                </c:pt>
                <c:pt idx="94">
                  <c:v>16.707409999999999</c:v>
                </c:pt>
                <c:pt idx="95">
                  <c:v>16.89321</c:v>
                </c:pt>
                <c:pt idx="96">
                  <c:v>17.066210000000002</c:v>
                </c:pt>
                <c:pt idx="97">
                  <c:v>17.232030000000002</c:v>
                </c:pt>
                <c:pt idx="98">
                  <c:v>17.398679999999999</c:v>
                </c:pt>
                <c:pt idx="99">
                  <c:v>17.567219999999999</c:v>
                </c:pt>
                <c:pt idx="100">
                  <c:v>17.734729999999999</c:v>
                </c:pt>
                <c:pt idx="101">
                  <c:v>17.909569999999999</c:v>
                </c:pt>
                <c:pt idx="102">
                  <c:v>18.075479999999999</c:v>
                </c:pt>
                <c:pt idx="103">
                  <c:v>18.244319999999998</c:v>
                </c:pt>
                <c:pt idx="104">
                  <c:v>18.421970000000002</c:v>
                </c:pt>
                <c:pt idx="105">
                  <c:v>18.60661</c:v>
                </c:pt>
                <c:pt idx="106">
                  <c:v>18.782489999999999</c:v>
                </c:pt>
                <c:pt idx="107">
                  <c:v>18.953769999999999</c:v>
                </c:pt>
                <c:pt idx="108">
                  <c:v>19.115590000000001</c:v>
                </c:pt>
                <c:pt idx="109">
                  <c:v>19.281300000000002</c:v>
                </c:pt>
                <c:pt idx="110">
                  <c:v>19.449200000000001</c:v>
                </c:pt>
                <c:pt idx="111">
                  <c:v>19.61655</c:v>
                </c:pt>
                <c:pt idx="112">
                  <c:v>19.796520000000001</c:v>
                </c:pt>
                <c:pt idx="113">
                  <c:v>19.9681</c:v>
                </c:pt>
                <c:pt idx="114">
                  <c:v>20.14134</c:v>
                </c:pt>
                <c:pt idx="115">
                  <c:v>20.314579999999999</c:v>
                </c:pt>
                <c:pt idx="116">
                  <c:v>20.491099999999999</c:v>
                </c:pt>
                <c:pt idx="117">
                  <c:v>20.651620000000001</c:v>
                </c:pt>
                <c:pt idx="118">
                  <c:v>20.815169999999998</c:v>
                </c:pt>
                <c:pt idx="119">
                  <c:v>20.973240000000001</c:v>
                </c:pt>
                <c:pt idx="120">
                  <c:v>21.139099999999999</c:v>
                </c:pt>
                <c:pt idx="121">
                  <c:v>21.310559999999999</c:v>
                </c:pt>
                <c:pt idx="122">
                  <c:v>21.48527</c:v>
                </c:pt>
                <c:pt idx="123">
                  <c:v>21.658249999999999</c:v>
                </c:pt>
                <c:pt idx="124">
                  <c:v>21.8462</c:v>
                </c:pt>
                <c:pt idx="125">
                  <c:v>22.015799999999999</c:v>
                </c:pt>
                <c:pt idx="126">
                  <c:v>22.186669999999999</c:v>
                </c:pt>
                <c:pt idx="127">
                  <c:v>22.359269999999999</c:v>
                </c:pt>
                <c:pt idx="128">
                  <c:v>22.517700000000001</c:v>
                </c:pt>
                <c:pt idx="129">
                  <c:v>22.6785</c:v>
                </c:pt>
                <c:pt idx="130">
                  <c:v>22.848030000000001</c:v>
                </c:pt>
                <c:pt idx="131">
                  <c:v>23.032699999999998</c:v>
                </c:pt>
                <c:pt idx="132">
                  <c:v>23.209420000000001</c:v>
                </c:pt>
                <c:pt idx="133">
                  <c:v>23.382840000000002</c:v>
                </c:pt>
                <c:pt idx="134">
                  <c:v>23.54636</c:v>
                </c:pt>
                <c:pt idx="135">
                  <c:v>23.717669999999998</c:v>
                </c:pt>
                <c:pt idx="136">
                  <c:v>23.90504</c:v>
                </c:pt>
                <c:pt idx="137">
                  <c:v>24.066659999999999</c:v>
                </c:pt>
                <c:pt idx="138">
                  <c:v>24.223960000000002</c:v>
                </c:pt>
                <c:pt idx="139">
                  <c:v>24.391780000000001</c:v>
                </c:pt>
                <c:pt idx="140">
                  <c:v>24.561910000000001</c:v>
                </c:pt>
                <c:pt idx="141">
                  <c:v>24.725770000000001</c:v>
                </c:pt>
                <c:pt idx="142">
                  <c:v>24.886800000000001</c:v>
                </c:pt>
                <c:pt idx="143">
                  <c:v>25.055199999999999</c:v>
                </c:pt>
                <c:pt idx="144">
                  <c:v>25.229690000000002</c:v>
                </c:pt>
                <c:pt idx="145">
                  <c:v>25.408580000000001</c:v>
                </c:pt>
                <c:pt idx="146">
                  <c:v>25.580369999999998</c:v>
                </c:pt>
                <c:pt idx="147">
                  <c:v>25.746210000000001</c:v>
                </c:pt>
                <c:pt idx="148">
                  <c:v>25.919589999999999</c:v>
                </c:pt>
                <c:pt idx="149">
                  <c:v>26.09468</c:v>
                </c:pt>
                <c:pt idx="150">
                  <c:v>26.27008</c:v>
                </c:pt>
                <c:pt idx="151">
                  <c:v>26.434850000000001</c:v>
                </c:pt>
                <c:pt idx="152">
                  <c:v>26.604130000000001</c:v>
                </c:pt>
                <c:pt idx="153">
                  <c:v>26.75694</c:v>
                </c:pt>
                <c:pt idx="154">
                  <c:v>26.91714</c:v>
                </c:pt>
                <c:pt idx="155">
                  <c:v>27.091699999999999</c:v>
                </c:pt>
                <c:pt idx="156">
                  <c:v>27.27946</c:v>
                </c:pt>
                <c:pt idx="157">
                  <c:v>27.468979999999998</c:v>
                </c:pt>
                <c:pt idx="158">
                  <c:v>27.663509999999999</c:v>
                </c:pt>
                <c:pt idx="159">
                  <c:v>27.826530000000002</c:v>
                </c:pt>
                <c:pt idx="160">
                  <c:v>27.991399999999999</c:v>
                </c:pt>
                <c:pt idx="161">
                  <c:v>28.157800000000002</c:v>
                </c:pt>
                <c:pt idx="162">
                  <c:v>28.326370000000001</c:v>
                </c:pt>
                <c:pt idx="163">
                  <c:v>28.500959999999999</c:v>
                </c:pt>
                <c:pt idx="164">
                  <c:v>28.65962</c:v>
                </c:pt>
                <c:pt idx="165">
                  <c:v>28.823219999999999</c:v>
                </c:pt>
                <c:pt idx="166">
                  <c:v>28.998999999999999</c:v>
                </c:pt>
                <c:pt idx="167">
                  <c:v>29.167739999999998</c:v>
                </c:pt>
                <c:pt idx="168">
                  <c:v>29.366299999999999</c:v>
                </c:pt>
                <c:pt idx="169">
                  <c:v>29.535060000000001</c:v>
                </c:pt>
                <c:pt idx="170">
                  <c:v>29.697679999999998</c:v>
                </c:pt>
                <c:pt idx="171">
                  <c:v>29.866859999999999</c:v>
                </c:pt>
                <c:pt idx="172">
                  <c:v>30.028400000000001</c:v>
                </c:pt>
                <c:pt idx="173">
                  <c:v>30.184619999999999</c:v>
                </c:pt>
                <c:pt idx="174">
                  <c:v>30.34787</c:v>
                </c:pt>
                <c:pt idx="175">
                  <c:v>30.515720000000002</c:v>
                </c:pt>
                <c:pt idx="176">
                  <c:v>30.6907</c:v>
                </c:pt>
                <c:pt idx="177">
                  <c:v>30.886690000000002</c:v>
                </c:pt>
                <c:pt idx="178">
                  <c:v>31.06476</c:v>
                </c:pt>
                <c:pt idx="179">
                  <c:v>31.24945</c:v>
                </c:pt>
                <c:pt idx="180">
                  <c:v>31.398350000000001</c:v>
                </c:pt>
                <c:pt idx="181">
                  <c:v>31.556049999999999</c:v>
                </c:pt>
                <c:pt idx="182">
                  <c:v>31.71913</c:v>
                </c:pt>
                <c:pt idx="183">
                  <c:v>31.893219999999999</c:v>
                </c:pt>
                <c:pt idx="184">
                  <c:v>32.06118</c:v>
                </c:pt>
                <c:pt idx="185">
                  <c:v>32.237340000000003</c:v>
                </c:pt>
                <c:pt idx="186">
                  <c:v>32.406260000000003</c:v>
                </c:pt>
                <c:pt idx="187">
                  <c:v>32.583199999999998</c:v>
                </c:pt>
                <c:pt idx="188">
                  <c:v>32.763399999999997</c:v>
                </c:pt>
                <c:pt idx="189">
                  <c:v>32.932200000000002</c:v>
                </c:pt>
                <c:pt idx="190">
                  <c:v>33.095559999999999</c:v>
                </c:pt>
                <c:pt idx="191">
                  <c:v>33.251860000000001</c:v>
                </c:pt>
                <c:pt idx="192">
                  <c:v>33.429360000000003</c:v>
                </c:pt>
                <c:pt idx="193">
                  <c:v>33.610840000000003</c:v>
                </c:pt>
                <c:pt idx="194">
                  <c:v>33.787909999999997</c:v>
                </c:pt>
                <c:pt idx="195">
                  <c:v>33.96219</c:v>
                </c:pt>
                <c:pt idx="196">
                  <c:v>34.134160000000001</c:v>
                </c:pt>
                <c:pt idx="197">
                  <c:v>34.323300000000003</c:v>
                </c:pt>
                <c:pt idx="198">
                  <c:v>34.514020000000002</c:v>
                </c:pt>
                <c:pt idx="199">
                  <c:v>34.67004</c:v>
                </c:pt>
                <c:pt idx="200">
                  <c:v>34.824120000000001</c:v>
                </c:pt>
                <c:pt idx="201">
                  <c:v>34.976300000000002</c:v>
                </c:pt>
                <c:pt idx="202">
                  <c:v>35.13926</c:v>
                </c:pt>
                <c:pt idx="203">
                  <c:v>35.308920000000001</c:v>
                </c:pt>
                <c:pt idx="204">
                  <c:v>35.485410000000002</c:v>
                </c:pt>
                <c:pt idx="205">
                  <c:v>35.660769999999999</c:v>
                </c:pt>
                <c:pt idx="206">
                  <c:v>35.825699999999998</c:v>
                </c:pt>
                <c:pt idx="207">
                  <c:v>35.992089999999997</c:v>
                </c:pt>
                <c:pt idx="208">
                  <c:v>36.214179999999999</c:v>
                </c:pt>
                <c:pt idx="209">
                  <c:v>36.37632</c:v>
                </c:pt>
                <c:pt idx="210">
                  <c:v>36.537500000000001</c:v>
                </c:pt>
                <c:pt idx="211">
                  <c:v>36.705599999999997</c:v>
                </c:pt>
                <c:pt idx="212">
                  <c:v>36.852939999999997</c:v>
                </c:pt>
                <c:pt idx="213">
                  <c:v>37.008200000000002</c:v>
                </c:pt>
                <c:pt idx="214">
                  <c:v>37.194119999999998</c:v>
                </c:pt>
                <c:pt idx="215">
                  <c:v>37.367249999999999</c:v>
                </c:pt>
                <c:pt idx="216">
                  <c:v>37.542020000000001</c:v>
                </c:pt>
                <c:pt idx="217">
                  <c:v>37.714379999999998</c:v>
                </c:pt>
                <c:pt idx="218">
                  <c:v>37.898359999999997</c:v>
                </c:pt>
                <c:pt idx="219">
                  <c:v>38.081330000000001</c:v>
                </c:pt>
                <c:pt idx="220">
                  <c:v>38.231079999999999</c:v>
                </c:pt>
                <c:pt idx="221">
                  <c:v>38.390940000000001</c:v>
                </c:pt>
                <c:pt idx="222">
                  <c:v>38.558900000000001</c:v>
                </c:pt>
                <c:pt idx="223">
                  <c:v>38.727330000000002</c:v>
                </c:pt>
                <c:pt idx="224">
                  <c:v>38.964660000000002</c:v>
                </c:pt>
                <c:pt idx="225">
                  <c:v>39.157139999999998</c:v>
                </c:pt>
                <c:pt idx="226">
                  <c:v>39.298160000000003</c:v>
                </c:pt>
                <c:pt idx="227">
                  <c:v>39.44276</c:v>
                </c:pt>
                <c:pt idx="228">
                  <c:v>39.58184</c:v>
                </c:pt>
                <c:pt idx="229">
                  <c:v>39.758850000000002</c:v>
                </c:pt>
                <c:pt idx="230">
                  <c:v>39.947560000000003</c:v>
                </c:pt>
                <c:pt idx="231">
                  <c:v>40.104210000000002</c:v>
                </c:pt>
                <c:pt idx="232">
                  <c:v>40.243690000000001</c:v>
                </c:pt>
                <c:pt idx="233">
                  <c:v>40.418480000000002</c:v>
                </c:pt>
                <c:pt idx="234">
                  <c:v>40.582500000000003</c:v>
                </c:pt>
                <c:pt idx="235">
                  <c:v>40.760469999999998</c:v>
                </c:pt>
                <c:pt idx="236">
                  <c:v>40.943480000000001</c:v>
                </c:pt>
                <c:pt idx="237">
                  <c:v>41.104059999999997</c:v>
                </c:pt>
                <c:pt idx="238">
                  <c:v>41.274859999999997</c:v>
                </c:pt>
                <c:pt idx="239">
                  <c:v>41.459890000000001</c:v>
                </c:pt>
                <c:pt idx="240">
                  <c:v>41.62829</c:v>
                </c:pt>
                <c:pt idx="241">
                  <c:v>41.904690000000002</c:v>
                </c:pt>
                <c:pt idx="242">
                  <c:v>42.130099999999999</c:v>
                </c:pt>
                <c:pt idx="243">
                  <c:v>42.26934</c:v>
                </c:pt>
                <c:pt idx="244">
                  <c:v>42.392330000000001</c:v>
                </c:pt>
                <c:pt idx="245">
                  <c:v>42.522660000000002</c:v>
                </c:pt>
                <c:pt idx="246">
                  <c:v>42.682139999999997</c:v>
                </c:pt>
                <c:pt idx="247">
                  <c:v>42.856969999999997</c:v>
                </c:pt>
                <c:pt idx="248">
                  <c:v>43.02272</c:v>
                </c:pt>
                <c:pt idx="249">
                  <c:v>43.192</c:v>
                </c:pt>
                <c:pt idx="250">
                  <c:v>43.374029999999998</c:v>
                </c:pt>
                <c:pt idx="251">
                  <c:v>43.525700000000001</c:v>
                </c:pt>
                <c:pt idx="252">
                  <c:v>43.690739999999998</c:v>
                </c:pt>
                <c:pt idx="253">
                  <c:v>43.846609999999998</c:v>
                </c:pt>
                <c:pt idx="254">
                  <c:v>44.016309999999997</c:v>
                </c:pt>
                <c:pt idx="255">
                  <c:v>44.190240000000003</c:v>
                </c:pt>
                <c:pt idx="256">
                  <c:v>44.360579999999999</c:v>
                </c:pt>
                <c:pt idx="257">
                  <c:v>44.520820000000001</c:v>
                </c:pt>
                <c:pt idx="258">
                  <c:v>44.682340000000003</c:v>
                </c:pt>
                <c:pt idx="259">
                  <c:v>44.846679999999999</c:v>
                </c:pt>
                <c:pt idx="260">
                  <c:v>45.070920000000001</c:v>
                </c:pt>
                <c:pt idx="261">
                  <c:v>45.27402</c:v>
                </c:pt>
                <c:pt idx="262">
                  <c:v>45.417850000000001</c:v>
                </c:pt>
                <c:pt idx="263">
                  <c:v>45.593690000000002</c:v>
                </c:pt>
                <c:pt idx="264">
                  <c:v>45.774160000000002</c:v>
                </c:pt>
                <c:pt idx="265">
                  <c:v>45.913919999999997</c:v>
                </c:pt>
                <c:pt idx="266">
                  <c:v>46.055059999999997</c:v>
                </c:pt>
                <c:pt idx="267">
                  <c:v>46.21537</c:v>
                </c:pt>
                <c:pt idx="268">
                  <c:v>46.376800000000003</c:v>
                </c:pt>
                <c:pt idx="269">
                  <c:v>46.599719999999998</c:v>
                </c:pt>
                <c:pt idx="270">
                  <c:v>46.794199999999996</c:v>
                </c:pt>
                <c:pt idx="271">
                  <c:v>46.931040000000003</c:v>
                </c:pt>
                <c:pt idx="272">
                  <c:v>47.088610000000003</c:v>
                </c:pt>
                <c:pt idx="273">
                  <c:v>47.2605</c:v>
                </c:pt>
                <c:pt idx="274">
                  <c:v>47.419499999999999</c:v>
                </c:pt>
                <c:pt idx="275">
                  <c:v>47.591610000000003</c:v>
                </c:pt>
                <c:pt idx="276">
                  <c:v>47.826520000000002</c:v>
                </c:pt>
                <c:pt idx="277">
                  <c:v>47.981960000000001</c:v>
                </c:pt>
                <c:pt idx="278">
                  <c:v>48.247540000000001</c:v>
                </c:pt>
                <c:pt idx="279">
                  <c:v>48.660919999999997</c:v>
                </c:pt>
                <c:pt idx="280">
                  <c:v>48.748080000000002</c:v>
                </c:pt>
                <c:pt idx="281">
                  <c:v>48.859259999999999</c:v>
                </c:pt>
                <c:pt idx="282">
                  <c:v>48.96996</c:v>
                </c:pt>
                <c:pt idx="283">
                  <c:v>49.096719999999998</c:v>
                </c:pt>
                <c:pt idx="284">
                  <c:v>49.222839999999998</c:v>
                </c:pt>
                <c:pt idx="285">
                  <c:v>49.37124</c:v>
                </c:pt>
                <c:pt idx="286">
                  <c:v>49.567219999999999</c:v>
                </c:pt>
                <c:pt idx="287">
                  <c:v>49.718899999999998</c:v>
                </c:pt>
                <c:pt idx="288">
                  <c:v>49.888440000000003</c:v>
                </c:pt>
                <c:pt idx="289">
                  <c:v>50.058079999999997</c:v>
                </c:pt>
                <c:pt idx="290">
                  <c:v>50.204070000000002</c:v>
                </c:pt>
                <c:pt idx="291">
                  <c:v>50.361330000000002</c:v>
                </c:pt>
                <c:pt idx="292">
                  <c:v>50.507429999999999</c:v>
                </c:pt>
                <c:pt idx="293">
                  <c:v>50.71387</c:v>
                </c:pt>
                <c:pt idx="294">
                  <c:v>51.011749999999999</c:v>
                </c:pt>
                <c:pt idx="295">
                  <c:v>51.211370000000002</c:v>
                </c:pt>
                <c:pt idx="296">
                  <c:v>51.373390000000001</c:v>
                </c:pt>
                <c:pt idx="297">
                  <c:v>51.516440000000003</c:v>
                </c:pt>
                <c:pt idx="298">
                  <c:v>51.645139999999998</c:v>
                </c:pt>
                <c:pt idx="299">
                  <c:v>51.947220000000002</c:v>
                </c:pt>
                <c:pt idx="300">
                  <c:v>52.121099999999998</c:v>
                </c:pt>
                <c:pt idx="301">
                  <c:v>52.218130000000002</c:v>
                </c:pt>
                <c:pt idx="302">
                  <c:v>52.346220000000002</c:v>
                </c:pt>
                <c:pt idx="303">
                  <c:v>52.4953</c:v>
                </c:pt>
                <c:pt idx="304">
                  <c:v>52.639009999999999</c:v>
                </c:pt>
                <c:pt idx="305">
                  <c:v>52.805129999999998</c:v>
                </c:pt>
                <c:pt idx="306">
                  <c:v>53.187249999999999</c:v>
                </c:pt>
                <c:pt idx="307">
                  <c:v>53.543439999999997</c:v>
                </c:pt>
                <c:pt idx="308">
                  <c:v>53.717260000000003</c:v>
                </c:pt>
                <c:pt idx="309">
                  <c:v>54.346870000000003</c:v>
                </c:pt>
              </c:numCache>
            </c:numRef>
          </c:xVal>
          <c:yVal>
            <c:numRef>
              <c:f>'TVE Fibers IIIA'!$P$55:$P$364</c:f>
              <c:numCache>
                <c:formatCode>General</c:formatCode>
                <c:ptCount val="310"/>
                <c:pt idx="0">
                  <c:v>1.0338989781331075E-4</c:v>
                </c:pt>
                <c:pt idx="1">
                  <c:v>1.0159704205714686E-4</c:v>
                </c:pt>
                <c:pt idx="2">
                  <c:v>1.0183706605954712E-4</c:v>
                </c:pt>
                <c:pt idx="3">
                  <c:v>1.0346137554931963E-4</c:v>
                </c:pt>
                <c:pt idx="4">
                  <c:v>1.0598559855985599E-4</c:v>
                </c:pt>
                <c:pt idx="5">
                  <c:v>1.0907246607013641E-4</c:v>
                </c:pt>
                <c:pt idx="6">
                  <c:v>1.1254743121370962E-4</c:v>
                </c:pt>
                <c:pt idx="7">
                  <c:v>1.16287746421701E-4</c:v>
                </c:pt>
                <c:pt idx="8">
                  <c:v>1.2020860909620373E-4</c:v>
                </c:pt>
                <c:pt idx="9">
                  <c:v>1.2424780713365453E-4</c:v>
                </c:pt>
                <c:pt idx="10">
                  <c:v>1.2839228040451104E-4</c:v>
                </c:pt>
                <c:pt idx="11">
                  <c:v>1.3266611955313175E-4</c:v>
                </c:pt>
                <c:pt idx="12">
                  <c:v>1.3690069006900689E-4</c:v>
                </c:pt>
                <c:pt idx="13">
                  <c:v>1.4113631951430435E-4</c:v>
                </c:pt>
                <c:pt idx="14">
                  <c:v>1.4533665131219E-4</c:v>
                </c:pt>
                <c:pt idx="15">
                  <c:v>1.49561867951501E-4</c:v>
                </c:pt>
                <c:pt idx="16">
                  <c:v>1.5383703076189974E-4</c:v>
                </c:pt>
                <c:pt idx="17">
                  <c:v>1.5810504579869751E-4</c:v>
                </c:pt>
                <c:pt idx="18">
                  <c:v>1.6232329115264466E-4</c:v>
                </c:pt>
                <c:pt idx="19">
                  <c:v>1.665558320537936E-4</c:v>
                </c:pt>
                <c:pt idx="20">
                  <c:v>1.7085852702917347E-4</c:v>
                </c:pt>
                <c:pt idx="21">
                  <c:v>1.7525361359665376E-4</c:v>
                </c:pt>
                <c:pt idx="22">
                  <c:v>1.7968496849684969E-4</c:v>
                </c:pt>
                <c:pt idx="23">
                  <c:v>1.841264714706765E-4</c:v>
                </c:pt>
                <c:pt idx="24">
                  <c:v>1.8864104057464567E-4</c:v>
                </c:pt>
                <c:pt idx="25">
                  <c:v>1.9312640087538164E-4</c:v>
                </c:pt>
                <c:pt idx="26">
                  <c:v>1.9755740279910346E-4</c:v>
                </c:pt>
                <c:pt idx="27">
                  <c:v>2.0191454439561602E-4</c:v>
                </c:pt>
                <c:pt idx="28">
                  <c:v>2.0625791990963805E-4</c:v>
                </c:pt>
                <c:pt idx="29">
                  <c:v>2.1058788231764352E-4</c:v>
                </c:pt>
                <c:pt idx="30">
                  <c:v>2.1485536788973012E-4</c:v>
                </c:pt>
                <c:pt idx="31">
                  <c:v>2.1899657612820103E-4</c:v>
                </c:pt>
                <c:pt idx="32">
                  <c:v>2.2321226240271084E-4</c:v>
                </c:pt>
                <c:pt idx="33">
                  <c:v>2.2749633786908101E-4</c:v>
                </c:pt>
                <c:pt idx="34">
                  <c:v>2.3183380102716154E-4</c:v>
                </c:pt>
                <c:pt idx="35">
                  <c:v>2.3622915232699739E-4</c:v>
                </c:pt>
                <c:pt idx="36">
                  <c:v>2.4072448421312719E-4</c:v>
                </c:pt>
                <c:pt idx="37">
                  <c:v>2.4522449303753907E-4</c:v>
                </c:pt>
                <c:pt idx="38">
                  <c:v>2.496946753498879E-4</c:v>
                </c:pt>
                <c:pt idx="39">
                  <c:v>2.5416132789749565E-4</c:v>
                </c:pt>
                <c:pt idx="40">
                  <c:v>2.5858509380349799E-4</c:v>
                </c:pt>
                <c:pt idx="41">
                  <c:v>2.6299279927992797E-4</c:v>
                </c:pt>
                <c:pt idx="42">
                  <c:v>2.6747295317767068E-4</c:v>
                </c:pt>
                <c:pt idx="43">
                  <c:v>2.7204391027338024E-4</c:v>
                </c:pt>
                <c:pt idx="44">
                  <c:v>2.7658812940117541E-4</c:v>
                </c:pt>
                <c:pt idx="45">
                  <c:v>2.8111496443762021E-4</c:v>
                </c:pt>
                <c:pt idx="46">
                  <c:v>2.8570083478936134E-4</c:v>
                </c:pt>
                <c:pt idx="47">
                  <c:v>2.9029429413529584E-4</c:v>
                </c:pt>
                <c:pt idx="48">
                  <c:v>2.9487036938988015E-4</c:v>
                </c:pt>
                <c:pt idx="49">
                  <c:v>2.99442385415012E-4</c:v>
                </c:pt>
                <c:pt idx="50">
                  <c:v>3.0395113040715833E-4</c:v>
                </c:pt>
                <c:pt idx="51">
                  <c:v>3.0842960766664908E-4</c:v>
                </c:pt>
                <c:pt idx="52">
                  <c:v>3.1288461199061084E-4</c:v>
                </c:pt>
                <c:pt idx="53">
                  <c:v>3.1739370995923123E-4</c:v>
                </c:pt>
                <c:pt idx="54">
                  <c:v>3.2194542983710132E-4</c:v>
                </c:pt>
                <c:pt idx="55">
                  <c:v>3.2666869628139285E-4</c:v>
                </c:pt>
                <c:pt idx="56">
                  <c:v>3.314404969908756E-4</c:v>
                </c:pt>
                <c:pt idx="57">
                  <c:v>3.3619156033250382E-4</c:v>
                </c:pt>
                <c:pt idx="58">
                  <c:v>3.4092197455039627E-4</c:v>
                </c:pt>
                <c:pt idx="59">
                  <c:v>3.4557605760576055E-4</c:v>
                </c:pt>
                <c:pt idx="60">
                  <c:v>3.5024108293182254E-4</c:v>
                </c:pt>
                <c:pt idx="61">
                  <c:v>3.5491713877270075E-4</c:v>
                </c:pt>
                <c:pt idx="62">
                  <c:v>3.596421700993629E-4</c:v>
                </c:pt>
                <c:pt idx="63">
                  <c:v>3.6434725825523734E-4</c:v>
                </c:pt>
                <c:pt idx="64">
                  <c:v>3.690060182488837E-4</c:v>
                </c:pt>
                <c:pt idx="65">
                  <c:v>3.7362153862445063E-4</c:v>
                </c:pt>
                <c:pt idx="66">
                  <c:v>3.7823352923527643E-4</c:v>
                </c:pt>
                <c:pt idx="67">
                  <c:v>3.8283916626956815E-4</c:v>
                </c:pt>
                <c:pt idx="68">
                  <c:v>3.8754222481071637E-4</c:v>
                </c:pt>
                <c:pt idx="69">
                  <c:v>3.9232179100262966E-4</c:v>
                </c:pt>
                <c:pt idx="70">
                  <c:v>3.9711538800938913E-4</c:v>
                </c:pt>
                <c:pt idx="71">
                  <c:v>4.0191992728684636E-4</c:v>
                </c:pt>
                <c:pt idx="72">
                  <c:v>4.067862374472741E-4</c:v>
                </c:pt>
                <c:pt idx="73">
                  <c:v>4.1172270168193288E-4</c:v>
                </c:pt>
                <c:pt idx="74">
                  <c:v>4.1665325356065013E-4</c:v>
                </c:pt>
                <c:pt idx="75">
                  <c:v>4.216240447574169E-4</c:v>
                </c:pt>
                <c:pt idx="76">
                  <c:v>4.2665978362542141E-4</c:v>
                </c:pt>
                <c:pt idx="77">
                  <c:v>4.3169384585517369E-4</c:v>
                </c:pt>
                <c:pt idx="78">
                  <c:v>4.3669066906690669E-4</c:v>
                </c:pt>
                <c:pt idx="79">
                  <c:v>4.4168096221386844E-4</c:v>
                </c:pt>
                <c:pt idx="80">
                  <c:v>4.4666693139902222E-4</c:v>
                </c:pt>
                <c:pt idx="81">
                  <c:v>4.5174176241153524E-4</c:v>
                </c:pt>
                <c:pt idx="82">
                  <c:v>4.5682841813593131E-4</c:v>
                </c:pt>
                <c:pt idx="83">
                  <c:v>4.6186309807451327E-4</c:v>
                </c:pt>
                <c:pt idx="84">
                  <c:v>4.6683530117717654E-4</c:v>
                </c:pt>
                <c:pt idx="85">
                  <c:v>4.7182541783590123E-4</c:v>
                </c:pt>
                <c:pt idx="86">
                  <c:v>4.768884241365312E-4</c:v>
                </c:pt>
                <c:pt idx="87">
                  <c:v>4.8191754469564601E-4</c:v>
                </c:pt>
                <c:pt idx="88">
                  <c:v>4.8685321473323801E-4</c:v>
                </c:pt>
                <c:pt idx="89">
                  <c:v>4.9177944265014735E-4</c:v>
                </c:pt>
                <c:pt idx="90">
                  <c:v>4.9678738462081496E-4</c:v>
                </c:pt>
                <c:pt idx="91">
                  <c:v>5.0183724254778414E-4</c:v>
                </c:pt>
                <c:pt idx="92">
                  <c:v>5.0689918991899188E-4</c:v>
                </c:pt>
                <c:pt idx="93">
                  <c:v>5.1202582022908175E-4</c:v>
                </c:pt>
                <c:pt idx="94">
                  <c:v>5.1715465664213479E-4</c:v>
                </c:pt>
                <c:pt idx="95">
                  <c:v>5.2219869045728095E-4</c:v>
                </c:pt>
                <c:pt idx="96">
                  <c:v>5.2713197790367277E-4</c:v>
                </c:pt>
                <c:pt idx="97">
                  <c:v>5.3210771077107707E-4</c:v>
                </c:pt>
                <c:pt idx="98">
                  <c:v>5.3711018160639587E-4</c:v>
                </c:pt>
                <c:pt idx="99">
                  <c:v>5.4216745203932164E-4</c:v>
                </c:pt>
                <c:pt idx="100">
                  <c:v>5.4725093097545037E-4</c:v>
                </c:pt>
                <c:pt idx="101">
                  <c:v>5.5233749845572794E-4</c:v>
                </c:pt>
                <c:pt idx="102">
                  <c:v>5.5741833006830099E-4</c:v>
                </c:pt>
                <c:pt idx="103">
                  <c:v>5.6254787243430226E-4</c:v>
                </c:pt>
                <c:pt idx="104">
                  <c:v>5.6766029544130878E-4</c:v>
                </c:pt>
                <c:pt idx="105">
                  <c:v>5.7267264961790285E-4</c:v>
                </c:pt>
                <c:pt idx="106">
                  <c:v>5.7756137378443719E-4</c:v>
                </c:pt>
                <c:pt idx="107">
                  <c:v>5.8243871445968121E-4</c:v>
                </c:pt>
                <c:pt idx="108">
                  <c:v>5.8735673567356724E-4</c:v>
                </c:pt>
                <c:pt idx="109">
                  <c:v>5.9236017719418988E-4</c:v>
                </c:pt>
                <c:pt idx="110">
                  <c:v>5.97397680944565E-4</c:v>
                </c:pt>
                <c:pt idx="111">
                  <c:v>6.0248204232187918E-4</c:v>
                </c:pt>
                <c:pt idx="112">
                  <c:v>6.0753313566650792E-4</c:v>
                </c:pt>
                <c:pt idx="113">
                  <c:v>6.1254460740191655E-4</c:v>
                </c:pt>
                <c:pt idx="114">
                  <c:v>6.1752007553696545E-4</c:v>
                </c:pt>
                <c:pt idx="115">
                  <c:v>6.2249827923968864E-4</c:v>
                </c:pt>
                <c:pt idx="116">
                  <c:v>6.2741674167416739E-4</c:v>
                </c:pt>
                <c:pt idx="117">
                  <c:v>6.3237050175605786E-4</c:v>
                </c:pt>
                <c:pt idx="118">
                  <c:v>6.373897389738973E-4</c:v>
                </c:pt>
                <c:pt idx="119">
                  <c:v>6.4255378479024378E-4</c:v>
                </c:pt>
                <c:pt idx="120">
                  <c:v>6.4779927992799269E-4</c:v>
                </c:pt>
                <c:pt idx="121">
                  <c:v>6.5307071883658949E-4</c:v>
                </c:pt>
                <c:pt idx="122">
                  <c:v>6.583210674008577E-4</c:v>
                </c:pt>
                <c:pt idx="123">
                  <c:v>6.6353364748239529E-4</c:v>
                </c:pt>
                <c:pt idx="124">
                  <c:v>6.6868313301918431E-4</c:v>
                </c:pt>
                <c:pt idx="125">
                  <c:v>6.7369945818111213E-4</c:v>
                </c:pt>
                <c:pt idx="126">
                  <c:v>6.7876581775824644E-4</c:v>
                </c:pt>
                <c:pt idx="127">
                  <c:v>6.8379661495561309E-4</c:v>
                </c:pt>
                <c:pt idx="128">
                  <c:v>6.8887665237111941E-4</c:v>
                </c:pt>
                <c:pt idx="129">
                  <c:v>6.9409990999099911E-4</c:v>
                </c:pt>
                <c:pt idx="130">
                  <c:v>6.9938034979968584E-4</c:v>
                </c:pt>
                <c:pt idx="131">
                  <c:v>7.0459619491360884E-4</c:v>
                </c:pt>
                <c:pt idx="132">
                  <c:v>7.0971479500891272E-4</c:v>
                </c:pt>
                <c:pt idx="133">
                  <c:v>7.1477868375072792E-4</c:v>
                </c:pt>
                <c:pt idx="134">
                  <c:v>7.198628686398052E-4</c:v>
                </c:pt>
                <c:pt idx="135">
                  <c:v>7.2501332486189795E-4</c:v>
                </c:pt>
                <c:pt idx="136">
                  <c:v>7.3007518398898708E-4</c:v>
                </c:pt>
                <c:pt idx="137">
                  <c:v>7.3504774006812436E-4</c:v>
                </c:pt>
                <c:pt idx="138">
                  <c:v>7.4020790314325549E-4</c:v>
                </c:pt>
                <c:pt idx="139">
                  <c:v>7.4542533665131216E-4</c:v>
                </c:pt>
                <c:pt idx="140">
                  <c:v>7.5066412523605304E-4</c:v>
                </c:pt>
                <c:pt idx="141">
                  <c:v>7.5593424048287189E-4</c:v>
                </c:pt>
                <c:pt idx="142">
                  <c:v>7.6130680715130337E-4</c:v>
                </c:pt>
                <c:pt idx="143">
                  <c:v>7.6673929157621641E-4</c:v>
                </c:pt>
                <c:pt idx="144">
                  <c:v>7.7218995428954653E-4</c:v>
                </c:pt>
                <c:pt idx="145">
                  <c:v>7.7756128554031857E-4</c:v>
                </c:pt>
                <c:pt idx="146">
                  <c:v>7.8288461199061093E-4</c:v>
                </c:pt>
                <c:pt idx="147">
                  <c:v>7.8824226540301085E-4</c:v>
                </c:pt>
                <c:pt idx="148">
                  <c:v>7.9360388980074473E-4</c:v>
                </c:pt>
                <c:pt idx="149">
                  <c:v>7.9894618873652069E-4</c:v>
                </c:pt>
                <c:pt idx="150">
                  <c:v>8.0422574610402209E-4</c:v>
                </c:pt>
                <c:pt idx="151">
                  <c:v>8.0953230617179361E-4</c:v>
                </c:pt>
                <c:pt idx="152">
                  <c:v>8.1486136848979017E-4</c:v>
                </c:pt>
                <c:pt idx="153">
                  <c:v>8.2029085261467319E-4</c:v>
                </c:pt>
                <c:pt idx="154">
                  <c:v>8.2588729461181409E-4</c:v>
                </c:pt>
                <c:pt idx="155">
                  <c:v>8.3153924215951006E-4</c:v>
                </c:pt>
                <c:pt idx="156">
                  <c:v>8.3706658901184215E-4</c:v>
                </c:pt>
                <c:pt idx="157">
                  <c:v>8.4245556908632037E-4</c:v>
                </c:pt>
                <c:pt idx="158">
                  <c:v>8.4752951765764816E-4</c:v>
                </c:pt>
                <c:pt idx="159">
                  <c:v>8.5257637528458733E-4</c:v>
                </c:pt>
                <c:pt idx="160">
                  <c:v>8.5770247612996587E-4</c:v>
                </c:pt>
                <c:pt idx="161">
                  <c:v>8.628705811757647E-4</c:v>
                </c:pt>
                <c:pt idx="162">
                  <c:v>8.6809277986622194E-4</c:v>
                </c:pt>
                <c:pt idx="163">
                  <c:v>8.733071248301301E-4</c:v>
                </c:pt>
                <c:pt idx="164">
                  <c:v>8.7851970491166769E-4</c:v>
                </c:pt>
                <c:pt idx="165">
                  <c:v>8.8391044986851637E-4</c:v>
                </c:pt>
                <c:pt idx="166">
                  <c:v>8.8925363124547744E-4</c:v>
                </c:pt>
                <c:pt idx="167">
                  <c:v>8.946118141225887E-4</c:v>
                </c:pt>
                <c:pt idx="168">
                  <c:v>8.9988351776354089E-4</c:v>
                </c:pt>
                <c:pt idx="169">
                  <c:v>9.0492931646105783E-4</c:v>
                </c:pt>
                <c:pt idx="170">
                  <c:v>9.1008718518910707E-4</c:v>
                </c:pt>
                <c:pt idx="171">
                  <c:v>9.1528476377049459E-4</c:v>
                </c:pt>
                <c:pt idx="172">
                  <c:v>9.2053970102892648E-4</c:v>
                </c:pt>
                <c:pt idx="173">
                  <c:v>9.2591200296500236E-4</c:v>
                </c:pt>
                <c:pt idx="174">
                  <c:v>9.31429907696652E-4</c:v>
                </c:pt>
                <c:pt idx="175">
                  <c:v>9.3696810857556341E-4</c:v>
                </c:pt>
                <c:pt idx="176">
                  <c:v>9.4255484371966593E-4</c:v>
                </c:pt>
                <c:pt idx="177">
                  <c:v>9.4797656236211847E-4</c:v>
                </c:pt>
                <c:pt idx="178">
                  <c:v>9.5319267220839719E-4</c:v>
                </c:pt>
                <c:pt idx="179">
                  <c:v>9.583205379361465E-4</c:v>
                </c:pt>
                <c:pt idx="180">
                  <c:v>9.6349164328197524E-4</c:v>
                </c:pt>
                <c:pt idx="181">
                  <c:v>9.6884629639434525E-4</c:v>
                </c:pt>
                <c:pt idx="182">
                  <c:v>9.7431919662554491E-4</c:v>
                </c:pt>
                <c:pt idx="183">
                  <c:v>9.7981062812163566E-4</c:v>
                </c:pt>
                <c:pt idx="184">
                  <c:v>9.8530558938246765E-4</c:v>
                </c:pt>
                <c:pt idx="185">
                  <c:v>9.9080055064329963E-4</c:v>
                </c:pt>
                <c:pt idx="186">
                  <c:v>9.9625844937434901E-4</c:v>
                </c:pt>
                <c:pt idx="187">
                  <c:v>1.0017022290464341E-3</c:v>
                </c:pt>
                <c:pt idx="188">
                  <c:v>1.0070701187765833E-3</c:v>
                </c:pt>
                <c:pt idx="189">
                  <c:v>1.0124185948006566E-3</c:v>
                </c:pt>
                <c:pt idx="190">
                  <c:v>1.017780307442509E-3</c:v>
                </c:pt>
                <c:pt idx="191">
                  <c:v>1.0232849755563791E-3</c:v>
                </c:pt>
                <c:pt idx="192">
                  <c:v>1.0288470023472936E-3</c:v>
                </c:pt>
                <c:pt idx="193">
                  <c:v>1.03431107816664E-3</c:v>
                </c:pt>
                <c:pt idx="194">
                  <c:v>1.0396666137201956E-3</c:v>
                </c:pt>
                <c:pt idx="195">
                  <c:v>1.0449983233617479E-3</c:v>
                </c:pt>
                <c:pt idx="196">
                  <c:v>1.050290323149962E-3</c:v>
                </c:pt>
                <c:pt idx="197">
                  <c:v>1.0555584970261731E-3</c:v>
                </c:pt>
                <c:pt idx="198">
                  <c:v>1.0604948730167135E-3</c:v>
                </c:pt>
                <c:pt idx="199">
                  <c:v>1.0654753710665184E-3</c:v>
                </c:pt>
                <c:pt idx="200">
                  <c:v>1.0706138260884912E-3</c:v>
                </c:pt>
                <c:pt idx="201">
                  <c:v>1.0759393586417464E-3</c:v>
                </c:pt>
                <c:pt idx="202">
                  <c:v>1.0814263779319109E-3</c:v>
                </c:pt>
                <c:pt idx="203">
                  <c:v>1.0869398704576338E-3</c:v>
                </c:pt>
                <c:pt idx="204">
                  <c:v>1.0924551278657278E-3</c:v>
                </c:pt>
                <c:pt idx="205">
                  <c:v>1.0978874358024038E-3</c:v>
                </c:pt>
                <c:pt idx="206">
                  <c:v>1.1033303330333034E-3</c:v>
                </c:pt>
                <c:pt idx="207">
                  <c:v>1.1088508850885085E-3</c:v>
                </c:pt>
                <c:pt idx="208">
                  <c:v>1.1141799474065051E-3</c:v>
                </c:pt>
                <c:pt idx="209">
                  <c:v>1.1191798591623867E-3</c:v>
                </c:pt>
                <c:pt idx="210">
                  <c:v>1.1243474347434744E-3</c:v>
                </c:pt>
                <c:pt idx="211">
                  <c:v>1.1295556026190855E-3</c:v>
                </c:pt>
                <c:pt idx="212">
                  <c:v>1.1348811351723407E-3</c:v>
                </c:pt>
                <c:pt idx="213">
                  <c:v>1.1404537512574788E-3</c:v>
                </c:pt>
                <c:pt idx="214">
                  <c:v>1.1460360741956546E-3</c:v>
                </c:pt>
                <c:pt idx="215">
                  <c:v>1.1515098568680398E-3</c:v>
                </c:pt>
                <c:pt idx="216">
                  <c:v>1.1569439296870866E-3</c:v>
                </c:pt>
                <c:pt idx="217">
                  <c:v>1.1623418224175357E-3</c:v>
                </c:pt>
                <c:pt idx="218">
                  <c:v>1.1677697181482856E-3</c:v>
                </c:pt>
                <c:pt idx="219">
                  <c:v>1.1729134678173702E-3</c:v>
                </c:pt>
                <c:pt idx="220">
                  <c:v>1.1781763470464692E-3</c:v>
                </c:pt>
                <c:pt idx="221">
                  <c:v>1.1836007130124775E-3</c:v>
                </c:pt>
                <c:pt idx="222">
                  <c:v>1.1891080284499038E-3</c:v>
                </c:pt>
                <c:pt idx="223">
                  <c:v>1.1946418171228889E-3</c:v>
                </c:pt>
                <c:pt idx="224">
                  <c:v>1.2000132366177794E-3</c:v>
                </c:pt>
                <c:pt idx="225">
                  <c:v>1.2046010483401284E-3</c:v>
                </c:pt>
                <c:pt idx="226">
                  <c:v>1.2094121176823565E-3</c:v>
                </c:pt>
                <c:pt idx="227">
                  <c:v>1.2144561514975027E-3</c:v>
                </c:pt>
                <c:pt idx="228">
                  <c:v>1.2198593388750641E-3</c:v>
                </c:pt>
                <c:pt idx="229">
                  <c:v>1.2254037168422725E-3</c:v>
                </c:pt>
                <c:pt idx="230">
                  <c:v>1.2307945500432396E-3</c:v>
                </c:pt>
                <c:pt idx="231">
                  <c:v>1.2361536153615361E-3</c:v>
                </c:pt>
                <c:pt idx="232">
                  <c:v>1.2417606466529005E-3</c:v>
                </c:pt>
                <c:pt idx="233">
                  <c:v>1.2475512257108063E-3</c:v>
                </c:pt>
                <c:pt idx="234">
                  <c:v>1.2533073895624855E-3</c:v>
                </c:pt>
                <c:pt idx="235">
                  <c:v>1.2591094403558002E-3</c:v>
                </c:pt>
                <c:pt idx="236">
                  <c:v>1.2647879493831733E-3</c:v>
                </c:pt>
                <c:pt idx="237">
                  <c:v>1.2704346905278762E-3</c:v>
                </c:pt>
                <c:pt idx="238">
                  <c:v>1.2762199749386703E-3</c:v>
                </c:pt>
                <c:pt idx="239">
                  <c:v>1.2818508321420377E-3</c:v>
                </c:pt>
                <c:pt idx="240">
                  <c:v>1.2874366848449549E-3</c:v>
                </c:pt>
                <c:pt idx="241">
                  <c:v>1.292812516545772E-3</c:v>
                </c:pt>
                <c:pt idx="242">
                  <c:v>1.2968055629092319E-3</c:v>
                </c:pt>
                <c:pt idx="243">
                  <c:v>1.300897442685445E-3</c:v>
                </c:pt>
                <c:pt idx="244">
                  <c:v>1.3054261308483787E-3</c:v>
                </c:pt>
                <c:pt idx="245">
                  <c:v>1.3104057464569988E-3</c:v>
                </c:pt>
                <c:pt idx="246">
                  <c:v>1.3157039233335098E-3</c:v>
                </c:pt>
                <c:pt idx="247">
                  <c:v>1.3210091597395033E-3</c:v>
                </c:pt>
                <c:pt idx="248">
                  <c:v>1.3263161610278676E-3</c:v>
                </c:pt>
                <c:pt idx="249">
                  <c:v>1.3316955224934258E-3</c:v>
                </c:pt>
                <c:pt idx="250">
                  <c:v>1.3369725207814898E-3</c:v>
                </c:pt>
                <c:pt idx="251">
                  <c:v>1.34232717389386E-3</c:v>
                </c:pt>
                <c:pt idx="252">
                  <c:v>1.34780183900743E-3</c:v>
                </c:pt>
                <c:pt idx="253">
                  <c:v>1.3533779848573092E-3</c:v>
                </c:pt>
                <c:pt idx="254">
                  <c:v>1.3590759075907588E-3</c:v>
                </c:pt>
                <c:pt idx="255">
                  <c:v>1.3647447097650941E-3</c:v>
                </c:pt>
                <c:pt idx="256">
                  <c:v>1.370401157762835E-3</c:v>
                </c:pt>
                <c:pt idx="257">
                  <c:v>1.3761096697905084E-3</c:v>
                </c:pt>
                <c:pt idx="258">
                  <c:v>1.3819302518487142E-3</c:v>
                </c:pt>
                <c:pt idx="259">
                  <c:v>1.3878443726725613E-3</c:v>
                </c:pt>
                <c:pt idx="260">
                  <c:v>1.393645541024691E-3</c:v>
                </c:pt>
                <c:pt idx="261">
                  <c:v>1.3987345793402869E-3</c:v>
                </c:pt>
                <c:pt idx="262">
                  <c:v>1.4039577487160479E-3</c:v>
                </c:pt>
                <c:pt idx="263">
                  <c:v>1.4092929881223415E-3</c:v>
                </c:pt>
                <c:pt idx="264">
                  <c:v>1.4145311589982526E-3</c:v>
                </c:pt>
                <c:pt idx="265">
                  <c:v>1.4198434549337288E-3</c:v>
                </c:pt>
                <c:pt idx="266">
                  <c:v>1.4255334356965109E-3</c:v>
                </c:pt>
                <c:pt idx="267">
                  <c:v>1.431412258872946E-3</c:v>
                </c:pt>
                <c:pt idx="268">
                  <c:v>1.4374375672861401E-3</c:v>
                </c:pt>
                <c:pt idx="269">
                  <c:v>1.443275798168052E-3</c:v>
                </c:pt>
                <c:pt idx="270">
                  <c:v>1.4485836818976018E-3</c:v>
                </c:pt>
                <c:pt idx="271">
                  <c:v>1.4539939288046454E-3</c:v>
                </c:pt>
                <c:pt idx="272">
                  <c:v>1.4597121476853567E-3</c:v>
                </c:pt>
                <c:pt idx="273">
                  <c:v>1.46545066271333E-3</c:v>
                </c:pt>
                <c:pt idx="274">
                  <c:v>1.4712562432713859E-3</c:v>
                </c:pt>
                <c:pt idx="275">
                  <c:v>1.4771447733008594E-3</c:v>
                </c:pt>
                <c:pt idx="276">
                  <c:v>1.4827526870334091E-3</c:v>
                </c:pt>
                <c:pt idx="277">
                  <c:v>1.4879264397027938E-3</c:v>
                </c:pt>
                <c:pt idx="278">
                  <c:v>1.493164610578705E-3</c:v>
                </c:pt>
                <c:pt idx="279">
                  <c:v>1.4960440161663226E-3</c:v>
                </c:pt>
                <c:pt idx="280">
                  <c:v>1.498324244189125E-3</c:v>
                </c:pt>
                <c:pt idx="281">
                  <c:v>1.501384550219728E-3</c:v>
                </c:pt>
                <c:pt idx="282">
                  <c:v>1.5050255025502548E-3</c:v>
                </c:pt>
                <c:pt idx="283">
                  <c:v>1.5092365118864828E-3</c:v>
                </c:pt>
                <c:pt idx="284">
                  <c:v>1.5139266867863256E-3</c:v>
                </c:pt>
                <c:pt idx="285">
                  <c:v>1.5189354229540599E-3</c:v>
                </c:pt>
                <c:pt idx="286">
                  <c:v>1.5239759270044651E-3</c:v>
                </c:pt>
                <c:pt idx="287">
                  <c:v>1.5289670143484935E-3</c:v>
                </c:pt>
                <c:pt idx="288">
                  <c:v>1.5340789961349076E-3</c:v>
                </c:pt>
                <c:pt idx="289">
                  <c:v>1.5391574451562805E-3</c:v>
                </c:pt>
                <c:pt idx="290">
                  <c:v>1.5444035580028589E-3</c:v>
                </c:pt>
                <c:pt idx="291">
                  <c:v>1.5498738109105028E-3</c:v>
                </c:pt>
                <c:pt idx="292">
                  <c:v>1.5554667231429025E-3</c:v>
                </c:pt>
                <c:pt idx="293">
                  <c:v>1.5611372901996083E-3</c:v>
                </c:pt>
                <c:pt idx="294">
                  <c:v>1.5661319073083776E-3</c:v>
                </c:pt>
                <c:pt idx="295">
                  <c:v>1.5698902243165493E-3</c:v>
                </c:pt>
                <c:pt idx="296">
                  <c:v>1.5737879670319973E-3</c:v>
                </c:pt>
                <c:pt idx="297">
                  <c:v>1.5777571874834541E-3</c:v>
                </c:pt>
                <c:pt idx="298">
                  <c:v>1.5821667460863733E-3</c:v>
                </c:pt>
                <c:pt idx="299">
                  <c:v>1.5863680485695628E-3</c:v>
                </c:pt>
                <c:pt idx="300">
                  <c:v>1.5894160004235715E-3</c:v>
                </c:pt>
                <c:pt idx="301">
                  <c:v>1.5930031238417959E-3</c:v>
                </c:pt>
                <c:pt idx="302">
                  <c:v>1.5971435378832003E-3</c:v>
                </c:pt>
                <c:pt idx="303">
                  <c:v>1.6015027973385575E-3</c:v>
                </c:pt>
                <c:pt idx="304">
                  <c:v>1.6062741568274475E-3</c:v>
                </c:pt>
                <c:pt idx="305">
                  <c:v>1.6111328779936818E-3</c:v>
                </c:pt>
                <c:pt idx="306">
                  <c:v>1.6155900884206064E-3</c:v>
                </c:pt>
                <c:pt idx="307">
                  <c:v>1.6169146326397343E-3</c:v>
                </c:pt>
                <c:pt idx="308">
                  <c:v>1.6178447256490354E-3</c:v>
                </c:pt>
                <c:pt idx="309">
                  <c:v>1.6175058682338821E-3</c:v>
                </c:pt>
              </c:numCache>
            </c:numRef>
          </c:yVal>
          <c:smooth val="0"/>
        </c:ser>
        <c:dLbls>
          <c:showLegendKey val="0"/>
          <c:showVal val="0"/>
          <c:showCatName val="0"/>
          <c:showSerName val="0"/>
          <c:showPercent val="0"/>
          <c:showBubbleSize val="0"/>
        </c:dLbls>
        <c:axId val="40815616"/>
        <c:axId val="40780928"/>
      </c:scatterChart>
      <c:valAx>
        <c:axId val="40815616"/>
        <c:scaling>
          <c:orientation val="minMax"/>
        </c:scaling>
        <c:delete val="0"/>
        <c:axPos val="b"/>
        <c:title>
          <c:tx>
            <c:rich>
              <a:bodyPr/>
              <a:lstStyle/>
              <a:p>
                <a:pPr>
                  <a:defRPr sz="1100"/>
                </a:pPr>
                <a:r>
                  <a:rPr lang="en-US" sz="1100"/>
                  <a:t>Strain (%) </a:t>
                </a:r>
              </a:p>
            </c:rich>
          </c:tx>
          <c:layout/>
          <c:overlay val="0"/>
        </c:title>
        <c:numFmt formatCode="General" sourceLinked="1"/>
        <c:majorTickMark val="out"/>
        <c:minorTickMark val="none"/>
        <c:tickLblPos val="nextTo"/>
        <c:txPr>
          <a:bodyPr/>
          <a:lstStyle/>
          <a:p>
            <a:pPr>
              <a:defRPr sz="1100"/>
            </a:pPr>
            <a:endParaRPr lang="en-US"/>
          </a:p>
        </c:txPr>
        <c:crossAx val="40780928"/>
        <c:crosses val="autoZero"/>
        <c:crossBetween val="midCat"/>
      </c:valAx>
      <c:valAx>
        <c:axId val="40780928"/>
        <c:scaling>
          <c:orientation val="minMax"/>
        </c:scaling>
        <c:delete val="0"/>
        <c:axPos val="l"/>
        <c:title>
          <c:tx>
            <c:rich>
              <a:bodyPr rot="-5400000" vert="horz"/>
              <a:lstStyle/>
              <a:p>
                <a:pPr>
                  <a:defRPr sz="1100"/>
                </a:pPr>
                <a:r>
                  <a:rPr lang="en-US" sz="1100"/>
                  <a:t>Stress (MPa)</a:t>
                </a:r>
              </a:p>
            </c:rich>
          </c:tx>
          <c:layout/>
          <c:overlay val="0"/>
        </c:title>
        <c:numFmt formatCode="General" sourceLinked="0"/>
        <c:majorTickMark val="out"/>
        <c:minorTickMark val="none"/>
        <c:tickLblPos val="nextTo"/>
        <c:txPr>
          <a:bodyPr/>
          <a:lstStyle/>
          <a:p>
            <a:pPr>
              <a:defRPr sz="1100"/>
            </a:pPr>
            <a:endParaRPr lang="en-US"/>
          </a:p>
        </c:txPr>
        <c:crossAx val="40815616"/>
        <c:crosses val="autoZero"/>
        <c:crossBetween val="midCat"/>
      </c:valAx>
      <c:spPr>
        <a:noFill/>
        <a:ln w="25400">
          <a:solidFill>
            <a:schemeClr val="tx1"/>
          </a:solidFill>
        </a:ln>
      </c:spPr>
    </c:plotArea>
    <c:plotVisOnly val="1"/>
    <c:dispBlanksAs val="gap"/>
    <c:showDLblsOverMax val="0"/>
  </c:chart>
  <c:txPr>
    <a:bodyPr/>
    <a:lstStyle/>
    <a:p>
      <a:pPr>
        <a:defRPr sz="1050"/>
      </a:pPr>
      <a:endParaRPr lang="en-US"/>
    </a:p>
  </c:txPr>
  <c:externalData r:id="rId1">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v>IVA</c:v>
          </c:tx>
          <c:spPr>
            <a:ln w="28575">
              <a:solidFill>
                <a:schemeClr val="tx1"/>
              </a:solidFill>
            </a:ln>
          </c:spPr>
          <c:marker>
            <c:symbol val="none"/>
          </c:marker>
          <c:xVal>
            <c:numRef>
              <c:f>'TVE Fibers IVA 02'!$H$720:$H$915</c:f>
              <c:numCache>
                <c:formatCode>General</c:formatCode>
                <c:ptCount val="196"/>
                <c:pt idx="0">
                  <c:v>1.0823849999999999</c:v>
                </c:pt>
                <c:pt idx="1">
                  <c:v>1.237085</c:v>
                </c:pt>
                <c:pt idx="2">
                  <c:v>1.411443</c:v>
                </c:pt>
                <c:pt idx="3">
                  <c:v>1.5885400000000001</c:v>
                </c:pt>
                <c:pt idx="4">
                  <c:v>1.7593160000000001</c:v>
                </c:pt>
                <c:pt idx="5">
                  <c:v>1.931918</c:v>
                </c:pt>
                <c:pt idx="6">
                  <c:v>2.1026609999999999</c:v>
                </c:pt>
                <c:pt idx="7">
                  <c:v>2.2767849999999998</c:v>
                </c:pt>
                <c:pt idx="8">
                  <c:v>2.4478490000000002</c:v>
                </c:pt>
                <c:pt idx="9">
                  <c:v>2.6211530000000001</c:v>
                </c:pt>
                <c:pt idx="10">
                  <c:v>2.797444</c:v>
                </c:pt>
                <c:pt idx="11">
                  <c:v>2.9706700000000001</c:v>
                </c:pt>
                <c:pt idx="12">
                  <c:v>3.1416599999999999</c:v>
                </c:pt>
                <c:pt idx="13">
                  <c:v>3.3131029999999999</c:v>
                </c:pt>
                <c:pt idx="14">
                  <c:v>3.4838439999999999</c:v>
                </c:pt>
                <c:pt idx="15">
                  <c:v>3.6583649999999999</c:v>
                </c:pt>
                <c:pt idx="16">
                  <c:v>3.8306740000000001</c:v>
                </c:pt>
                <c:pt idx="17">
                  <c:v>4.0037760000000002</c:v>
                </c:pt>
                <c:pt idx="18">
                  <c:v>4.176666</c:v>
                </c:pt>
                <c:pt idx="19">
                  <c:v>4.3496249999999996</c:v>
                </c:pt>
                <c:pt idx="20">
                  <c:v>4.5234610000000002</c:v>
                </c:pt>
                <c:pt idx="21">
                  <c:v>4.6947580000000002</c:v>
                </c:pt>
                <c:pt idx="22">
                  <c:v>4.8687800000000001</c:v>
                </c:pt>
                <c:pt idx="23">
                  <c:v>5.0446299999999997</c:v>
                </c:pt>
                <c:pt idx="24">
                  <c:v>5.220434</c:v>
                </c:pt>
                <c:pt idx="25">
                  <c:v>5.3905469999999998</c:v>
                </c:pt>
                <c:pt idx="26">
                  <c:v>5.5601560000000001</c:v>
                </c:pt>
                <c:pt idx="27">
                  <c:v>5.7322340000000001</c:v>
                </c:pt>
                <c:pt idx="28">
                  <c:v>5.9061919999999999</c:v>
                </c:pt>
                <c:pt idx="29">
                  <c:v>6.0783709999999997</c:v>
                </c:pt>
                <c:pt idx="30">
                  <c:v>6.2521000000000004</c:v>
                </c:pt>
                <c:pt idx="31">
                  <c:v>6.4243629999999996</c:v>
                </c:pt>
                <c:pt idx="32">
                  <c:v>6.5975380000000001</c:v>
                </c:pt>
                <c:pt idx="33">
                  <c:v>6.7731719999999997</c:v>
                </c:pt>
                <c:pt idx="34">
                  <c:v>6.9519520000000004</c:v>
                </c:pt>
                <c:pt idx="35">
                  <c:v>7.1154000000000002</c:v>
                </c:pt>
                <c:pt idx="36">
                  <c:v>7.2898820000000004</c:v>
                </c:pt>
                <c:pt idx="37">
                  <c:v>7.4615479999999996</c:v>
                </c:pt>
                <c:pt idx="38">
                  <c:v>7.6326980000000004</c:v>
                </c:pt>
                <c:pt idx="39">
                  <c:v>7.8063469999999997</c:v>
                </c:pt>
                <c:pt idx="40">
                  <c:v>7.979616</c:v>
                </c:pt>
                <c:pt idx="41">
                  <c:v>8.1508570000000002</c:v>
                </c:pt>
                <c:pt idx="42">
                  <c:v>8.3242460000000005</c:v>
                </c:pt>
                <c:pt idx="43">
                  <c:v>8.5035340000000001</c:v>
                </c:pt>
                <c:pt idx="44">
                  <c:v>8.6771320000000003</c:v>
                </c:pt>
                <c:pt idx="45">
                  <c:v>8.845288</c:v>
                </c:pt>
                <c:pt idx="46">
                  <c:v>9.0172899999999991</c:v>
                </c:pt>
                <c:pt idx="47">
                  <c:v>9.1902039999999996</c:v>
                </c:pt>
                <c:pt idx="48">
                  <c:v>9.3646410000000007</c:v>
                </c:pt>
                <c:pt idx="49">
                  <c:v>9.5356749999999995</c:v>
                </c:pt>
                <c:pt idx="50">
                  <c:v>9.7097320000000007</c:v>
                </c:pt>
                <c:pt idx="51">
                  <c:v>9.8845910000000003</c:v>
                </c:pt>
                <c:pt idx="52">
                  <c:v>10.05682</c:v>
                </c:pt>
                <c:pt idx="53">
                  <c:v>10.22833</c:v>
                </c:pt>
                <c:pt idx="54">
                  <c:v>10.400650000000001</c:v>
                </c:pt>
                <c:pt idx="55">
                  <c:v>10.57138</c:v>
                </c:pt>
                <c:pt idx="56">
                  <c:v>10.74883</c:v>
                </c:pt>
                <c:pt idx="57">
                  <c:v>10.92221</c:v>
                </c:pt>
                <c:pt idx="58">
                  <c:v>11.09277</c:v>
                </c:pt>
                <c:pt idx="59">
                  <c:v>11.27173</c:v>
                </c:pt>
                <c:pt idx="60">
                  <c:v>11.44192</c:v>
                </c:pt>
                <c:pt idx="61">
                  <c:v>11.61439</c:v>
                </c:pt>
                <c:pt idx="62">
                  <c:v>11.786339999999999</c:v>
                </c:pt>
                <c:pt idx="63">
                  <c:v>11.956099999999999</c:v>
                </c:pt>
                <c:pt idx="64">
                  <c:v>12.132630000000001</c:v>
                </c:pt>
                <c:pt idx="65">
                  <c:v>12.315250000000001</c:v>
                </c:pt>
                <c:pt idx="66">
                  <c:v>12.477119999999999</c:v>
                </c:pt>
                <c:pt idx="67">
                  <c:v>12.647819999999999</c:v>
                </c:pt>
                <c:pt idx="68">
                  <c:v>12.819900000000001</c:v>
                </c:pt>
                <c:pt idx="69">
                  <c:v>12.993460000000001</c:v>
                </c:pt>
                <c:pt idx="70">
                  <c:v>13.16737</c:v>
                </c:pt>
                <c:pt idx="71">
                  <c:v>13.340920000000001</c:v>
                </c:pt>
                <c:pt idx="72">
                  <c:v>13.5143</c:v>
                </c:pt>
                <c:pt idx="73">
                  <c:v>13.68787</c:v>
                </c:pt>
                <c:pt idx="74">
                  <c:v>13.86332</c:v>
                </c:pt>
                <c:pt idx="75">
                  <c:v>14.034990000000001</c:v>
                </c:pt>
                <c:pt idx="76">
                  <c:v>14.205270000000001</c:v>
                </c:pt>
                <c:pt idx="77">
                  <c:v>14.37555</c:v>
                </c:pt>
                <c:pt idx="78">
                  <c:v>14.553319999999999</c:v>
                </c:pt>
                <c:pt idx="79">
                  <c:v>14.725239999999999</c:v>
                </c:pt>
                <c:pt idx="80">
                  <c:v>14.90652</c:v>
                </c:pt>
                <c:pt idx="81">
                  <c:v>15.072939999999999</c:v>
                </c:pt>
                <c:pt idx="82">
                  <c:v>15.24503</c:v>
                </c:pt>
                <c:pt idx="83">
                  <c:v>15.42337</c:v>
                </c:pt>
                <c:pt idx="84">
                  <c:v>15.59015</c:v>
                </c:pt>
                <c:pt idx="85">
                  <c:v>15.76088</c:v>
                </c:pt>
                <c:pt idx="86">
                  <c:v>15.93327</c:v>
                </c:pt>
                <c:pt idx="87">
                  <c:v>16.108029999999999</c:v>
                </c:pt>
                <c:pt idx="88">
                  <c:v>16.279959999999999</c:v>
                </c:pt>
                <c:pt idx="89">
                  <c:v>16.450199999999999</c:v>
                </c:pt>
                <c:pt idx="90">
                  <c:v>16.622769999999999</c:v>
                </c:pt>
                <c:pt idx="91">
                  <c:v>16.798500000000001</c:v>
                </c:pt>
                <c:pt idx="92">
                  <c:v>16.974460000000001</c:v>
                </c:pt>
                <c:pt idx="93">
                  <c:v>17.14676</c:v>
                </c:pt>
                <c:pt idx="94">
                  <c:v>17.320160000000001</c:v>
                </c:pt>
                <c:pt idx="95">
                  <c:v>17.492809999999999</c:v>
                </c:pt>
                <c:pt idx="96">
                  <c:v>17.665559999999999</c:v>
                </c:pt>
                <c:pt idx="97">
                  <c:v>17.83794</c:v>
                </c:pt>
                <c:pt idx="98">
                  <c:v>18.013359999999999</c:v>
                </c:pt>
                <c:pt idx="99">
                  <c:v>18.184539999999998</c:v>
                </c:pt>
                <c:pt idx="100">
                  <c:v>18.374569999999999</c:v>
                </c:pt>
                <c:pt idx="101">
                  <c:v>18.5534</c:v>
                </c:pt>
                <c:pt idx="102">
                  <c:v>18.72026</c:v>
                </c:pt>
                <c:pt idx="103">
                  <c:v>18.877579999999998</c:v>
                </c:pt>
                <c:pt idx="104">
                  <c:v>19.046679999999999</c:v>
                </c:pt>
                <c:pt idx="105">
                  <c:v>19.220669999999998</c:v>
                </c:pt>
                <c:pt idx="106">
                  <c:v>19.396709999999999</c:v>
                </c:pt>
                <c:pt idx="107">
                  <c:v>19.597660000000001</c:v>
                </c:pt>
                <c:pt idx="108">
                  <c:v>19.751909999999999</c:v>
                </c:pt>
                <c:pt idx="109">
                  <c:v>19.914470000000001</c:v>
                </c:pt>
                <c:pt idx="110">
                  <c:v>20.08793</c:v>
                </c:pt>
                <c:pt idx="111">
                  <c:v>20.259630000000001</c:v>
                </c:pt>
                <c:pt idx="112">
                  <c:v>20.4373</c:v>
                </c:pt>
                <c:pt idx="113">
                  <c:v>20.609349999999999</c:v>
                </c:pt>
                <c:pt idx="114">
                  <c:v>20.7819</c:v>
                </c:pt>
                <c:pt idx="115">
                  <c:v>20.95515</c:v>
                </c:pt>
                <c:pt idx="116">
                  <c:v>21.12649</c:v>
                </c:pt>
                <c:pt idx="117">
                  <c:v>21.304559999999999</c:v>
                </c:pt>
                <c:pt idx="118">
                  <c:v>21.497219999999999</c:v>
                </c:pt>
                <c:pt idx="119">
                  <c:v>21.662199999999999</c:v>
                </c:pt>
                <c:pt idx="120">
                  <c:v>21.818519999999999</c:v>
                </c:pt>
                <c:pt idx="121">
                  <c:v>21.989460000000001</c:v>
                </c:pt>
                <c:pt idx="122">
                  <c:v>22.160039999999999</c:v>
                </c:pt>
                <c:pt idx="123">
                  <c:v>22.336290000000002</c:v>
                </c:pt>
                <c:pt idx="124">
                  <c:v>22.50919</c:v>
                </c:pt>
                <c:pt idx="125">
                  <c:v>22.680569999999999</c:v>
                </c:pt>
                <c:pt idx="126">
                  <c:v>22.85566</c:v>
                </c:pt>
                <c:pt idx="127">
                  <c:v>23.033280000000001</c:v>
                </c:pt>
                <c:pt idx="128">
                  <c:v>23.204609999999999</c:v>
                </c:pt>
                <c:pt idx="129">
                  <c:v>23.376339999999999</c:v>
                </c:pt>
                <c:pt idx="130">
                  <c:v>23.55125</c:v>
                </c:pt>
                <c:pt idx="131">
                  <c:v>23.729800000000001</c:v>
                </c:pt>
                <c:pt idx="132">
                  <c:v>23.89423</c:v>
                </c:pt>
                <c:pt idx="133">
                  <c:v>24.06842</c:v>
                </c:pt>
                <c:pt idx="134">
                  <c:v>24.239940000000001</c:v>
                </c:pt>
                <c:pt idx="135">
                  <c:v>24.41459</c:v>
                </c:pt>
                <c:pt idx="136">
                  <c:v>24.60378</c:v>
                </c:pt>
                <c:pt idx="137">
                  <c:v>24.798480000000001</c:v>
                </c:pt>
                <c:pt idx="138">
                  <c:v>24.957129999999999</c:v>
                </c:pt>
                <c:pt idx="139">
                  <c:v>25.148399999999999</c:v>
                </c:pt>
                <c:pt idx="140">
                  <c:v>25.291509999999999</c:v>
                </c:pt>
                <c:pt idx="141">
                  <c:v>25.454889999999999</c:v>
                </c:pt>
                <c:pt idx="142">
                  <c:v>25.622219999999999</c:v>
                </c:pt>
                <c:pt idx="143">
                  <c:v>25.814340000000001</c:v>
                </c:pt>
                <c:pt idx="144">
                  <c:v>25.991350000000001</c:v>
                </c:pt>
                <c:pt idx="145">
                  <c:v>26.149329999999999</c:v>
                </c:pt>
                <c:pt idx="146">
                  <c:v>26.31643</c:v>
                </c:pt>
                <c:pt idx="147">
                  <c:v>26.49316</c:v>
                </c:pt>
                <c:pt idx="148">
                  <c:v>26.661259999999999</c:v>
                </c:pt>
                <c:pt idx="149">
                  <c:v>26.834289999999999</c:v>
                </c:pt>
                <c:pt idx="150">
                  <c:v>27.007449999999999</c:v>
                </c:pt>
                <c:pt idx="151">
                  <c:v>27.208220000000001</c:v>
                </c:pt>
                <c:pt idx="152">
                  <c:v>27.3765</c:v>
                </c:pt>
                <c:pt idx="153">
                  <c:v>27.569520000000001</c:v>
                </c:pt>
                <c:pt idx="154">
                  <c:v>27.726520000000001</c:v>
                </c:pt>
                <c:pt idx="155">
                  <c:v>27.874379999999999</c:v>
                </c:pt>
                <c:pt idx="156">
                  <c:v>28.073830000000001</c:v>
                </c:pt>
                <c:pt idx="157">
                  <c:v>28.225709999999999</c:v>
                </c:pt>
                <c:pt idx="158">
                  <c:v>28.393339999999998</c:v>
                </c:pt>
                <c:pt idx="159">
                  <c:v>28.569130000000001</c:v>
                </c:pt>
                <c:pt idx="160">
                  <c:v>28.742650000000001</c:v>
                </c:pt>
                <c:pt idx="161">
                  <c:v>28.9117</c:v>
                </c:pt>
                <c:pt idx="162">
                  <c:v>29.083130000000001</c:v>
                </c:pt>
                <c:pt idx="163">
                  <c:v>29.279540000000001</c:v>
                </c:pt>
                <c:pt idx="164">
                  <c:v>29.476959999999998</c:v>
                </c:pt>
                <c:pt idx="165">
                  <c:v>29.628050000000002</c:v>
                </c:pt>
                <c:pt idx="166">
                  <c:v>29.889779999999998</c:v>
                </c:pt>
                <c:pt idx="167">
                  <c:v>30.013529999999999</c:v>
                </c:pt>
                <c:pt idx="168">
                  <c:v>30.129860000000001</c:v>
                </c:pt>
                <c:pt idx="169">
                  <c:v>30.297219999999999</c:v>
                </c:pt>
                <c:pt idx="170">
                  <c:v>30.474229999999999</c:v>
                </c:pt>
                <c:pt idx="171">
                  <c:v>30.64001</c:v>
                </c:pt>
                <c:pt idx="172">
                  <c:v>30.80884</c:v>
                </c:pt>
                <c:pt idx="173">
                  <c:v>30.98507</c:v>
                </c:pt>
                <c:pt idx="174">
                  <c:v>31.1599</c:v>
                </c:pt>
                <c:pt idx="175">
                  <c:v>31.334820000000001</c:v>
                </c:pt>
                <c:pt idx="176">
                  <c:v>31.518899999999999</c:v>
                </c:pt>
                <c:pt idx="177">
                  <c:v>31.683910000000001</c:v>
                </c:pt>
                <c:pt idx="178">
                  <c:v>31.851980000000001</c:v>
                </c:pt>
                <c:pt idx="179">
                  <c:v>32.04663</c:v>
                </c:pt>
                <c:pt idx="180">
                  <c:v>32.20975</c:v>
                </c:pt>
                <c:pt idx="181">
                  <c:v>32.371810000000004</c:v>
                </c:pt>
                <c:pt idx="182">
                  <c:v>32.542679999999997</c:v>
                </c:pt>
                <c:pt idx="183">
                  <c:v>32.716099999999997</c:v>
                </c:pt>
                <c:pt idx="184">
                  <c:v>32.890520000000002</c:v>
                </c:pt>
                <c:pt idx="185">
                  <c:v>33.060969999999998</c:v>
                </c:pt>
                <c:pt idx="186">
                  <c:v>33.234099999999998</c:v>
                </c:pt>
                <c:pt idx="187">
                  <c:v>33.431179999999998</c:v>
                </c:pt>
                <c:pt idx="188">
                  <c:v>33.58372</c:v>
                </c:pt>
                <c:pt idx="189">
                  <c:v>33.755240000000001</c:v>
                </c:pt>
                <c:pt idx="190">
                  <c:v>33.955440000000003</c:v>
                </c:pt>
                <c:pt idx="191">
                  <c:v>34.113639999999997</c:v>
                </c:pt>
                <c:pt idx="192">
                  <c:v>34.279310000000002</c:v>
                </c:pt>
                <c:pt idx="193">
                  <c:v>34.44388</c:v>
                </c:pt>
                <c:pt idx="194">
                  <c:v>34.638039999999997</c:v>
                </c:pt>
                <c:pt idx="195">
                  <c:v>35.764240000000001</c:v>
                </c:pt>
              </c:numCache>
            </c:numRef>
          </c:xVal>
          <c:yVal>
            <c:numRef>
              <c:f>'TVE Fibers IVA 02'!$P$720:$P$915</c:f>
              <c:numCache>
                <c:formatCode>General</c:formatCode>
                <c:ptCount val="196"/>
                <c:pt idx="0">
                  <c:v>4.7845593617332739E-5</c:v>
                </c:pt>
                <c:pt idx="1">
                  <c:v>5.0324934123847164E-5</c:v>
                </c:pt>
                <c:pt idx="2">
                  <c:v>5.3077843653930604E-5</c:v>
                </c:pt>
                <c:pt idx="3">
                  <c:v>5.5645668642951249E-5</c:v>
                </c:pt>
                <c:pt idx="4">
                  <c:v>5.8184993046406083E-5</c:v>
                </c:pt>
                <c:pt idx="5">
                  <c:v>6.0786982140243011E-5</c:v>
                </c:pt>
                <c:pt idx="6">
                  <c:v>6.3429183135704876E-5</c:v>
                </c:pt>
                <c:pt idx="7">
                  <c:v>6.6115640096618342E-5</c:v>
                </c:pt>
                <c:pt idx="8">
                  <c:v>6.8809206192358365E-5</c:v>
                </c:pt>
                <c:pt idx="9">
                  <c:v>7.1562509149465675E-5</c:v>
                </c:pt>
                <c:pt idx="10">
                  <c:v>7.4203026643244029E-5</c:v>
                </c:pt>
                <c:pt idx="11">
                  <c:v>7.6782151222368609E-5</c:v>
                </c:pt>
                <c:pt idx="12">
                  <c:v>7.9393335529205091E-5</c:v>
                </c:pt>
                <c:pt idx="13">
                  <c:v>8.2082702020202012E-5</c:v>
                </c:pt>
                <c:pt idx="14">
                  <c:v>8.4898697116088419E-5</c:v>
                </c:pt>
                <c:pt idx="15">
                  <c:v>8.769306287512808E-5</c:v>
                </c:pt>
                <c:pt idx="16">
                  <c:v>9.0483530961791821E-5</c:v>
                </c:pt>
                <c:pt idx="17">
                  <c:v>9.3276057678231582E-5</c:v>
                </c:pt>
                <c:pt idx="18">
                  <c:v>9.6072774849948768E-5</c:v>
                </c:pt>
                <c:pt idx="19">
                  <c:v>9.8880562875128087E-5</c:v>
                </c:pt>
                <c:pt idx="20">
                  <c:v>1.0166566022544284E-4</c:v>
                </c:pt>
                <c:pt idx="21">
                  <c:v>1.0448140828575611E-4</c:v>
                </c:pt>
                <c:pt idx="22">
                  <c:v>1.0728599399795053E-4</c:v>
                </c:pt>
                <c:pt idx="23">
                  <c:v>1.1001226028399941E-4</c:v>
                </c:pt>
                <c:pt idx="24">
                  <c:v>1.1264364661103792E-4</c:v>
                </c:pt>
                <c:pt idx="25">
                  <c:v>1.1522388742497438E-4</c:v>
                </c:pt>
                <c:pt idx="26">
                  <c:v>1.1798967940272287E-4</c:v>
                </c:pt>
                <c:pt idx="27">
                  <c:v>1.2086672888303323E-4</c:v>
                </c:pt>
                <c:pt idx="28">
                  <c:v>1.2368375786854047E-4</c:v>
                </c:pt>
                <c:pt idx="29">
                  <c:v>1.2654991948470211E-4</c:v>
                </c:pt>
                <c:pt idx="30">
                  <c:v>1.2937445103205971E-4</c:v>
                </c:pt>
                <c:pt idx="31">
                  <c:v>1.3223978919631093E-4</c:v>
                </c:pt>
                <c:pt idx="32">
                  <c:v>1.3509872273459228E-4</c:v>
                </c:pt>
                <c:pt idx="33">
                  <c:v>1.3788134972917578E-4</c:v>
                </c:pt>
                <c:pt idx="34">
                  <c:v>1.4047009954618649E-4</c:v>
                </c:pt>
                <c:pt idx="35">
                  <c:v>1.4318611843068367E-4</c:v>
                </c:pt>
                <c:pt idx="36">
                  <c:v>1.4607268335529202E-4</c:v>
                </c:pt>
                <c:pt idx="37">
                  <c:v>1.4894689650124431E-4</c:v>
                </c:pt>
                <c:pt idx="38">
                  <c:v>1.518947628458498E-4</c:v>
                </c:pt>
                <c:pt idx="39">
                  <c:v>1.5487611623481187E-4</c:v>
                </c:pt>
                <c:pt idx="40">
                  <c:v>1.5780851998243304E-4</c:v>
                </c:pt>
                <c:pt idx="41">
                  <c:v>1.6074476650563605E-4</c:v>
                </c:pt>
                <c:pt idx="42">
                  <c:v>1.6378934270238618E-4</c:v>
                </c:pt>
                <c:pt idx="43">
                  <c:v>1.6670253257209777E-4</c:v>
                </c:pt>
                <c:pt idx="44">
                  <c:v>1.6940565070999852E-4</c:v>
                </c:pt>
                <c:pt idx="45">
                  <c:v>1.7217354706485139E-4</c:v>
                </c:pt>
                <c:pt idx="46">
                  <c:v>1.7513852291026202E-4</c:v>
                </c:pt>
                <c:pt idx="47">
                  <c:v>1.7810020494803103E-4</c:v>
                </c:pt>
                <c:pt idx="48">
                  <c:v>1.8103013833992095E-4</c:v>
                </c:pt>
                <c:pt idx="49">
                  <c:v>1.8396912970282536E-4</c:v>
                </c:pt>
                <c:pt idx="50">
                  <c:v>1.8696036451471232E-4</c:v>
                </c:pt>
                <c:pt idx="51">
                  <c:v>1.8983128385302296E-4</c:v>
                </c:pt>
                <c:pt idx="52">
                  <c:v>1.9273687966622747E-4</c:v>
                </c:pt>
                <c:pt idx="53">
                  <c:v>1.9563661982140241E-4</c:v>
                </c:pt>
                <c:pt idx="54">
                  <c:v>1.9860671936758895E-4</c:v>
                </c:pt>
                <c:pt idx="55">
                  <c:v>2.0166886253842779E-4</c:v>
                </c:pt>
                <c:pt idx="56">
                  <c:v>2.0466073781291171E-4</c:v>
                </c:pt>
                <c:pt idx="57">
                  <c:v>2.0754098960620699E-4</c:v>
                </c:pt>
                <c:pt idx="58">
                  <c:v>2.1046643975991799E-4</c:v>
                </c:pt>
                <c:pt idx="59">
                  <c:v>2.133746889181672E-4</c:v>
                </c:pt>
                <c:pt idx="60">
                  <c:v>2.1610946420729028E-4</c:v>
                </c:pt>
                <c:pt idx="61">
                  <c:v>2.1897123407992972E-4</c:v>
                </c:pt>
                <c:pt idx="62">
                  <c:v>2.218873517786561E-4</c:v>
                </c:pt>
                <c:pt idx="63">
                  <c:v>2.2488618064705018E-4</c:v>
                </c:pt>
                <c:pt idx="64">
                  <c:v>2.2788382008490703E-4</c:v>
                </c:pt>
                <c:pt idx="65">
                  <c:v>2.3053844605475039E-4</c:v>
                </c:pt>
                <c:pt idx="66">
                  <c:v>2.3323753842775579E-4</c:v>
                </c:pt>
                <c:pt idx="67">
                  <c:v>2.363114844093105E-4</c:v>
                </c:pt>
                <c:pt idx="68">
                  <c:v>2.3941571512223686E-4</c:v>
                </c:pt>
                <c:pt idx="69">
                  <c:v>2.4254785170546041E-4</c:v>
                </c:pt>
                <c:pt idx="70">
                  <c:v>2.4561511857707511E-4</c:v>
                </c:pt>
                <c:pt idx="71">
                  <c:v>2.4867003367003366E-4</c:v>
                </c:pt>
                <c:pt idx="72">
                  <c:v>2.5168240374762109E-4</c:v>
                </c:pt>
                <c:pt idx="73">
                  <c:v>2.5472899282681888E-4</c:v>
                </c:pt>
                <c:pt idx="74">
                  <c:v>2.5763303323085931E-4</c:v>
                </c:pt>
                <c:pt idx="75">
                  <c:v>2.6055262772654077E-4</c:v>
                </c:pt>
                <c:pt idx="76">
                  <c:v>2.6354642438881573E-4</c:v>
                </c:pt>
                <c:pt idx="77">
                  <c:v>2.66711041575172E-4</c:v>
                </c:pt>
                <c:pt idx="78">
                  <c:v>2.6976312033377247E-4</c:v>
                </c:pt>
                <c:pt idx="79">
                  <c:v>2.7283541941150637E-4</c:v>
                </c:pt>
                <c:pt idx="80">
                  <c:v>2.7562399355877617E-4</c:v>
                </c:pt>
                <c:pt idx="81">
                  <c:v>2.7844559727711898E-4</c:v>
                </c:pt>
                <c:pt idx="82">
                  <c:v>2.8141953959888737E-4</c:v>
                </c:pt>
                <c:pt idx="83">
                  <c:v>2.8425779534475181E-4</c:v>
                </c:pt>
                <c:pt idx="84">
                  <c:v>2.8717995169082124E-4</c:v>
                </c:pt>
                <c:pt idx="85">
                  <c:v>2.9026368760064414E-4</c:v>
                </c:pt>
                <c:pt idx="86">
                  <c:v>2.934438588786415E-4</c:v>
                </c:pt>
                <c:pt idx="87">
                  <c:v>2.9656217976870155E-4</c:v>
                </c:pt>
                <c:pt idx="88">
                  <c:v>2.9966220172741902E-4</c:v>
                </c:pt>
                <c:pt idx="89">
                  <c:v>3.0286936392914652E-4</c:v>
                </c:pt>
                <c:pt idx="90">
                  <c:v>3.0615054530815398E-4</c:v>
                </c:pt>
                <c:pt idx="91">
                  <c:v>3.0938597935880544E-4</c:v>
                </c:pt>
                <c:pt idx="92">
                  <c:v>3.1247346654955345E-4</c:v>
                </c:pt>
                <c:pt idx="93">
                  <c:v>3.1549187527448396E-4</c:v>
                </c:pt>
                <c:pt idx="94">
                  <c:v>3.1855475040257648E-4</c:v>
                </c:pt>
                <c:pt idx="95">
                  <c:v>3.2161616161616163E-4</c:v>
                </c:pt>
                <c:pt idx="96">
                  <c:v>3.2467135119309024E-4</c:v>
                </c:pt>
                <c:pt idx="97">
                  <c:v>3.277685368174499E-4</c:v>
                </c:pt>
                <c:pt idx="98">
                  <c:v>3.3080295710730492E-4</c:v>
                </c:pt>
                <c:pt idx="99">
                  <c:v>3.3385110159566686E-4</c:v>
                </c:pt>
                <c:pt idx="100">
                  <c:v>3.3654918752744838E-4</c:v>
                </c:pt>
                <c:pt idx="101">
                  <c:v>3.3895787586004977E-4</c:v>
                </c:pt>
                <c:pt idx="102">
                  <c:v>3.408186941882594E-4</c:v>
                </c:pt>
                <c:pt idx="103">
                  <c:v>3.4358238178890349E-4</c:v>
                </c:pt>
                <c:pt idx="104">
                  <c:v>3.4672842555994728E-4</c:v>
                </c:pt>
                <c:pt idx="105">
                  <c:v>3.4993814961206259E-4</c:v>
                </c:pt>
                <c:pt idx="106">
                  <c:v>3.530979175816132E-4</c:v>
                </c:pt>
                <c:pt idx="107">
                  <c:v>3.5529607670912018E-4</c:v>
                </c:pt>
                <c:pt idx="108">
                  <c:v>3.5758554750402573E-4</c:v>
                </c:pt>
                <c:pt idx="109">
                  <c:v>3.6047430830039525E-4</c:v>
                </c:pt>
                <c:pt idx="110">
                  <c:v>3.6356737666520274E-4</c:v>
                </c:pt>
                <c:pt idx="111">
                  <c:v>3.6666730712926364E-4</c:v>
                </c:pt>
                <c:pt idx="112">
                  <c:v>3.6974738325281801E-4</c:v>
                </c:pt>
                <c:pt idx="113">
                  <c:v>3.7260192504757719E-4</c:v>
                </c:pt>
                <c:pt idx="114">
                  <c:v>3.7562847679695497E-4</c:v>
                </c:pt>
                <c:pt idx="115">
                  <c:v>3.7857634314156046E-4</c:v>
                </c:pt>
                <c:pt idx="116">
                  <c:v>3.8159896062069971E-4</c:v>
                </c:pt>
                <c:pt idx="117">
                  <c:v>3.8449476650563602E-4</c:v>
                </c:pt>
                <c:pt idx="118">
                  <c:v>3.8711023276240671E-4</c:v>
                </c:pt>
                <c:pt idx="119">
                  <c:v>3.8890910920802224E-4</c:v>
                </c:pt>
                <c:pt idx="120">
                  <c:v>3.9170884570341094E-4</c:v>
                </c:pt>
                <c:pt idx="121">
                  <c:v>3.9479797979797985E-4</c:v>
                </c:pt>
                <c:pt idx="122">
                  <c:v>3.9799974381496124E-4</c:v>
                </c:pt>
                <c:pt idx="123">
                  <c:v>4.0118879007465958E-4</c:v>
                </c:pt>
                <c:pt idx="124">
                  <c:v>4.0425724637681163E-4</c:v>
                </c:pt>
                <c:pt idx="125">
                  <c:v>4.0740566900892991E-4</c:v>
                </c:pt>
                <c:pt idx="126">
                  <c:v>4.1056205167618211E-4</c:v>
                </c:pt>
                <c:pt idx="127">
                  <c:v>4.134902466695945E-4</c:v>
                </c:pt>
                <c:pt idx="128">
                  <c:v>4.1643445322793145E-4</c:v>
                </c:pt>
                <c:pt idx="129">
                  <c:v>4.1941919191919194E-4</c:v>
                </c:pt>
                <c:pt idx="130">
                  <c:v>4.2240942028985506E-4</c:v>
                </c:pt>
                <c:pt idx="131">
                  <c:v>4.250766725223247E-4</c:v>
                </c:pt>
                <c:pt idx="132">
                  <c:v>4.2805573854486892E-4</c:v>
                </c:pt>
                <c:pt idx="133">
                  <c:v>4.3104935221783056E-4</c:v>
                </c:pt>
                <c:pt idx="134">
                  <c:v>4.3409438588786414E-4</c:v>
                </c:pt>
                <c:pt idx="135">
                  <c:v>4.3714957546479285E-4</c:v>
                </c:pt>
                <c:pt idx="136">
                  <c:v>4.3961069023569022E-4</c:v>
                </c:pt>
                <c:pt idx="137">
                  <c:v>4.4151350461133068E-4</c:v>
                </c:pt>
                <c:pt idx="138">
                  <c:v>4.4348173766652023E-4</c:v>
                </c:pt>
                <c:pt idx="139">
                  <c:v>4.4443694188259404E-4</c:v>
                </c:pt>
                <c:pt idx="140">
                  <c:v>4.4645595447225883E-4</c:v>
                </c:pt>
                <c:pt idx="141">
                  <c:v>4.4913418606353384E-4</c:v>
                </c:pt>
                <c:pt idx="142">
                  <c:v>4.5219459083589513E-4</c:v>
                </c:pt>
                <c:pt idx="143">
                  <c:v>4.5507310423071283E-4</c:v>
                </c:pt>
                <c:pt idx="144">
                  <c:v>4.5701901258966474E-4</c:v>
                </c:pt>
                <c:pt idx="145">
                  <c:v>4.5955862977602109E-4</c:v>
                </c:pt>
                <c:pt idx="146">
                  <c:v>4.624478480456741E-4</c:v>
                </c:pt>
                <c:pt idx="147">
                  <c:v>4.6541794759186064E-4</c:v>
                </c:pt>
                <c:pt idx="148">
                  <c:v>4.6841503806177722E-4</c:v>
                </c:pt>
                <c:pt idx="149">
                  <c:v>4.7152494144341966E-4</c:v>
                </c:pt>
                <c:pt idx="150">
                  <c:v>4.7458333333333331E-4</c:v>
                </c:pt>
                <c:pt idx="151">
                  <c:v>4.7732908798126189E-4</c:v>
                </c:pt>
                <c:pt idx="152">
                  <c:v>4.7908569389547653E-4</c:v>
                </c:pt>
                <c:pt idx="153">
                  <c:v>4.8056488801054016E-4</c:v>
                </c:pt>
                <c:pt idx="154">
                  <c:v>4.8194471892841457E-4</c:v>
                </c:pt>
                <c:pt idx="155">
                  <c:v>4.8455002927829012E-4</c:v>
                </c:pt>
                <c:pt idx="156">
                  <c:v>4.8712542087542087E-4</c:v>
                </c:pt>
                <c:pt idx="157">
                  <c:v>4.8925578246230422E-4</c:v>
                </c:pt>
                <c:pt idx="158">
                  <c:v>4.9217116820377688E-4</c:v>
                </c:pt>
                <c:pt idx="159">
                  <c:v>4.9507950885668275E-4</c:v>
                </c:pt>
                <c:pt idx="160">
                  <c:v>4.9802591128678077E-4</c:v>
                </c:pt>
                <c:pt idx="161">
                  <c:v>5.0086517347386903E-4</c:v>
                </c:pt>
                <c:pt idx="162">
                  <c:v>5.0395339262187091E-4</c:v>
                </c:pt>
                <c:pt idx="163">
                  <c:v>5.0646629336846723E-4</c:v>
                </c:pt>
                <c:pt idx="164">
                  <c:v>5.0832875860049769E-4</c:v>
                </c:pt>
                <c:pt idx="165">
                  <c:v>5.0938579636949206E-4</c:v>
                </c:pt>
                <c:pt idx="166">
                  <c:v>5.1018536817449861E-4</c:v>
                </c:pt>
                <c:pt idx="167">
                  <c:v>5.0818282462304198E-4</c:v>
                </c:pt>
                <c:pt idx="168">
                  <c:v>5.099418093983311E-4</c:v>
                </c:pt>
                <c:pt idx="169">
                  <c:v>5.1290010613380178E-4</c:v>
                </c:pt>
                <c:pt idx="170">
                  <c:v>5.1561951032059723E-4</c:v>
                </c:pt>
                <c:pt idx="171">
                  <c:v>5.1859427609427596E-4</c:v>
                </c:pt>
                <c:pt idx="172">
                  <c:v>5.2180052334943638E-4</c:v>
                </c:pt>
                <c:pt idx="173">
                  <c:v>5.250274483970136E-4</c:v>
                </c:pt>
                <c:pt idx="174">
                  <c:v>5.281607744107744E-4</c:v>
                </c:pt>
                <c:pt idx="175">
                  <c:v>5.3115274117991509E-4</c:v>
                </c:pt>
                <c:pt idx="176">
                  <c:v>5.3379391743522172E-4</c:v>
                </c:pt>
                <c:pt idx="177">
                  <c:v>5.3656199677938816E-4</c:v>
                </c:pt>
                <c:pt idx="178">
                  <c:v>5.3943730786122082E-4</c:v>
                </c:pt>
                <c:pt idx="179">
                  <c:v>5.4211590543112279E-4</c:v>
                </c:pt>
                <c:pt idx="180">
                  <c:v>5.4419411506368028E-4</c:v>
                </c:pt>
                <c:pt idx="181">
                  <c:v>5.4711553945249606E-4</c:v>
                </c:pt>
                <c:pt idx="182">
                  <c:v>5.5017823159127515E-4</c:v>
                </c:pt>
                <c:pt idx="183">
                  <c:v>5.5324119821402429E-4</c:v>
                </c:pt>
                <c:pt idx="184">
                  <c:v>5.5635046113306972E-4</c:v>
                </c:pt>
                <c:pt idx="185">
                  <c:v>5.5939512882447666E-4</c:v>
                </c:pt>
                <c:pt idx="186">
                  <c:v>5.6257045088566819E-4</c:v>
                </c:pt>
                <c:pt idx="187">
                  <c:v>5.6500064046259698E-4</c:v>
                </c:pt>
                <c:pt idx="188">
                  <c:v>5.6762205387205389E-4</c:v>
                </c:pt>
                <c:pt idx="189">
                  <c:v>5.7070450885668281E-4</c:v>
                </c:pt>
                <c:pt idx="190">
                  <c:v>5.733145769287074E-4</c:v>
                </c:pt>
                <c:pt idx="191">
                  <c:v>5.7513861440491865E-4</c:v>
                </c:pt>
                <c:pt idx="192">
                  <c:v>5.7790751720099547E-4</c:v>
                </c:pt>
                <c:pt idx="193">
                  <c:v>5.8087176108915226E-4</c:v>
                </c:pt>
                <c:pt idx="194">
                  <c:v>5.837904406382667E-4</c:v>
                </c:pt>
                <c:pt idx="195">
                  <c:v>5.8591888083735916E-4</c:v>
                </c:pt>
              </c:numCache>
            </c:numRef>
          </c:yVal>
          <c:smooth val="0"/>
        </c:ser>
        <c:dLbls>
          <c:showLegendKey val="0"/>
          <c:showVal val="0"/>
          <c:showCatName val="0"/>
          <c:showSerName val="0"/>
          <c:showPercent val="0"/>
          <c:showBubbleSize val="0"/>
        </c:dLbls>
        <c:axId val="40981248"/>
        <c:axId val="40983168"/>
      </c:scatterChart>
      <c:valAx>
        <c:axId val="40981248"/>
        <c:scaling>
          <c:orientation val="minMax"/>
        </c:scaling>
        <c:delete val="0"/>
        <c:axPos val="b"/>
        <c:title>
          <c:tx>
            <c:rich>
              <a:bodyPr/>
              <a:lstStyle/>
              <a:p>
                <a:pPr>
                  <a:defRPr/>
                </a:pPr>
                <a:r>
                  <a:rPr lang="en-US"/>
                  <a:t>Strain (%)</a:t>
                </a:r>
              </a:p>
            </c:rich>
          </c:tx>
          <c:layout/>
          <c:overlay val="0"/>
        </c:title>
        <c:numFmt formatCode="General" sourceLinked="1"/>
        <c:majorTickMark val="out"/>
        <c:minorTickMark val="none"/>
        <c:tickLblPos val="nextTo"/>
        <c:crossAx val="40983168"/>
        <c:crosses val="autoZero"/>
        <c:crossBetween val="midCat"/>
      </c:valAx>
      <c:valAx>
        <c:axId val="40983168"/>
        <c:scaling>
          <c:orientation val="minMax"/>
        </c:scaling>
        <c:delete val="0"/>
        <c:axPos val="l"/>
        <c:title>
          <c:tx>
            <c:rich>
              <a:bodyPr rot="-5400000" vert="horz"/>
              <a:lstStyle/>
              <a:p>
                <a:pPr>
                  <a:defRPr/>
                </a:pPr>
                <a:r>
                  <a:rPr lang="en-US"/>
                  <a:t>Stress</a:t>
                </a:r>
                <a:r>
                  <a:rPr lang="en-US" baseline="0"/>
                  <a:t> (MPa)</a:t>
                </a:r>
                <a:endParaRPr lang="en-US"/>
              </a:p>
            </c:rich>
          </c:tx>
          <c:layout/>
          <c:overlay val="0"/>
        </c:title>
        <c:numFmt formatCode="General" sourceLinked="1"/>
        <c:majorTickMark val="out"/>
        <c:minorTickMark val="none"/>
        <c:tickLblPos val="nextTo"/>
        <c:crossAx val="40981248"/>
        <c:crosses val="autoZero"/>
        <c:crossBetween val="midCat"/>
      </c:valAx>
      <c:spPr>
        <a:noFill/>
        <a:ln>
          <a:solidFill>
            <a:schemeClr val="tx1"/>
          </a:solidFill>
        </a:ln>
      </c:spPr>
    </c:plotArea>
    <c:plotVisOnly val="1"/>
    <c:dispBlanksAs val="gap"/>
    <c:showDLblsOverMax val="0"/>
  </c:chart>
  <c:externalData r:id="rId1">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4947222222222223"/>
          <c:y val="3.0543567548486531E-2"/>
          <c:w val="0.77830555555555558"/>
          <c:h val="0.84621974091450014"/>
        </c:manualLayout>
      </c:layout>
      <c:scatterChart>
        <c:scatterStyle val="smoothMarker"/>
        <c:varyColors val="0"/>
        <c:ser>
          <c:idx val="0"/>
          <c:order val="0"/>
          <c:tx>
            <c:v>Fibers Before Hot Toluene Soak</c:v>
          </c:tx>
          <c:spPr>
            <a:ln w="31750">
              <a:solidFill>
                <a:srgbClr val="00B050"/>
              </a:solidFill>
            </a:ln>
          </c:spPr>
          <c:marker>
            <c:symbol val="none"/>
          </c:marker>
          <c:xVal>
            <c:numRef>
              <c:f>ThermalStability!$B$45:$B$19544</c:f>
              <c:numCache>
                <c:formatCode>General</c:formatCode>
                <c:ptCount val="19500"/>
                <c:pt idx="0">
                  <c:v>22.5976</c:v>
                </c:pt>
                <c:pt idx="1">
                  <c:v>22.61525</c:v>
                </c:pt>
                <c:pt idx="2">
                  <c:v>22.632000000000001</c:v>
                </c:pt>
                <c:pt idx="3">
                  <c:v>22.64791</c:v>
                </c:pt>
                <c:pt idx="4">
                  <c:v>22.66525</c:v>
                </c:pt>
                <c:pt idx="5">
                  <c:v>22.680620000000001</c:v>
                </c:pt>
                <c:pt idx="6">
                  <c:v>22.696660000000001</c:v>
                </c:pt>
                <c:pt idx="7">
                  <c:v>22.712340000000001</c:v>
                </c:pt>
                <c:pt idx="8">
                  <c:v>22.728760000000001</c:v>
                </c:pt>
                <c:pt idx="9">
                  <c:v>22.742830000000001</c:v>
                </c:pt>
                <c:pt idx="10">
                  <c:v>22.757829999999998</c:v>
                </c:pt>
                <c:pt idx="11">
                  <c:v>22.77459</c:v>
                </c:pt>
                <c:pt idx="12">
                  <c:v>22.788150000000002</c:v>
                </c:pt>
                <c:pt idx="13">
                  <c:v>22.803100000000001</c:v>
                </c:pt>
                <c:pt idx="14">
                  <c:v>22.818639999999998</c:v>
                </c:pt>
                <c:pt idx="15">
                  <c:v>22.832519999999999</c:v>
                </c:pt>
                <c:pt idx="16">
                  <c:v>22.845279999999999</c:v>
                </c:pt>
                <c:pt idx="17">
                  <c:v>22.863199999999999</c:v>
                </c:pt>
                <c:pt idx="18">
                  <c:v>22.876270000000002</c:v>
                </c:pt>
                <c:pt idx="19">
                  <c:v>22.891290000000001</c:v>
                </c:pt>
                <c:pt idx="20">
                  <c:v>22.903770000000002</c:v>
                </c:pt>
                <c:pt idx="21">
                  <c:v>22.91621</c:v>
                </c:pt>
                <c:pt idx="22">
                  <c:v>22.929279999999999</c:v>
                </c:pt>
                <c:pt idx="23">
                  <c:v>22.944959999999998</c:v>
                </c:pt>
                <c:pt idx="24">
                  <c:v>22.959099999999999</c:v>
                </c:pt>
                <c:pt idx="25">
                  <c:v>22.972709999999999</c:v>
                </c:pt>
                <c:pt idx="26">
                  <c:v>22.984570000000001</c:v>
                </c:pt>
                <c:pt idx="27">
                  <c:v>22.997640000000001</c:v>
                </c:pt>
                <c:pt idx="28">
                  <c:v>23.00872</c:v>
                </c:pt>
                <c:pt idx="29">
                  <c:v>23.021380000000001</c:v>
                </c:pt>
                <c:pt idx="30">
                  <c:v>23.036200000000001</c:v>
                </c:pt>
                <c:pt idx="31">
                  <c:v>23.04608</c:v>
                </c:pt>
                <c:pt idx="32">
                  <c:v>23.06062</c:v>
                </c:pt>
                <c:pt idx="33">
                  <c:v>23.072030000000002</c:v>
                </c:pt>
                <c:pt idx="34">
                  <c:v>23.084289999999999</c:v>
                </c:pt>
                <c:pt idx="35">
                  <c:v>23.095230000000001</c:v>
                </c:pt>
                <c:pt idx="36">
                  <c:v>23.10566</c:v>
                </c:pt>
                <c:pt idx="37">
                  <c:v>23.11881</c:v>
                </c:pt>
                <c:pt idx="38">
                  <c:v>23.131489999999999</c:v>
                </c:pt>
                <c:pt idx="39">
                  <c:v>23.141249999999999</c:v>
                </c:pt>
                <c:pt idx="40">
                  <c:v>23.154779999999999</c:v>
                </c:pt>
                <c:pt idx="41">
                  <c:v>23.164159999999999</c:v>
                </c:pt>
                <c:pt idx="42">
                  <c:v>23.175540000000002</c:v>
                </c:pt>
                <c:pt idx="43">
                  <c:v>23.186620000000001</c:v>
                </c:pt>
                <c:pt idx="44">
                  <c:v>23.198170000000001</c:v>
                </c:pt>
                <c:pt idx="45">
                  <c:v>23.208300000000001</c:v>
                </c:pt>
                <c:pt idx="46">
                  <c:v>23.219360000000002</c:v>
                </c:pt>
                <c:pt idx="47">
                  <c:v>23.232220000000002</c:v>
                </c:pt>
                <c:pt idx="48">
                  <c:v>23.241890000000001</c:v>
                </c:pt>
                <c:pt idx="49">
                  <c:v>23.250889999999998</c:v>
                </c:pt>
                <c:pt idx="50">
                  <c:v>23.25975</c:v>
                </c:pt>
                <c:pt idx="51">
                  <c:v>23.272300000000001</c:v>
                </c:pt>
                <c:pt idx="52">
                  <c:v>23.283180000000002</c:v>
                </c:pt>
                <c:pt idx="53">
                  <c:v>23.29195</c:v>
                </c:pt>
                <c:pt idx="54">
                  <c:v>23.30095</c:v>
                </c:pt>
                <c:pt idx="55">
                  <c:v>23.312200000000001</c:v>
                </c:pt>
                <c:pt idx="56">
                  <c:v>23.322189999999999</c:v>
                </c:pt>
                <c:pt idx="57">
                  <c:v>23.331520000000001</c:v>
                </c:pt>
                <c:pt idx="58">
                  <c:v>23.342880000000001</c:v>
                </c:pt>
                <c:pt idx="59">
                  <c:v>23.35134</c:v>
                </c:pt>
                <c:pt idx="60">
                  <c:v>23.360510000000001</c:v>
                </c:pt>
                <c:pt idx="61">
                  <c:v>23.371200000000002</c:v>
                </c:pt>
                <c:pt idx="62">
                  <c:v>23.379829999999998</c:v>
                </c:pt>
                <c:pt idx="63">
                  <c:v>23.390550000000001</c:v>
                </c:pt>
                <c:pt idx="64">
                  <c:v>23.401</c:v>
                </c:pt>
                <c:pt idx="65">
                  <c:v>23.40906</c:v>
                </c:pt>
                <c:pt idx="66">
                  <c:v>23.419360000000001</c:v>
                </c:pt>
                <c:pt idx="67">
                  <c:v>23.426770000000001</c:v>
                </c:pt>
                <c:pt idx="68">
                  <c:v>23.438030000000001</c:v>
                </c:pt>
                <c:pt idx="69">
                  <c:v>23.447279999999999</c:v>
                </c:pt>
                <c:pt idx="70">
                  <c:v>23.454789999999999</c:v>
                </c:pt>
                <c:pt idx="71">
                  <c:v>23.463519999999999</c:v>
                </c:pt>
                <c:pt idx="72">
                  <c:v>23.472020000000001</c:v>
                </c:pt>
                <c:pt idx="73">
                  <c:v>23.484100000000002</c:v>
                </c:pt>
                <c:pt idx="74">
                  <c:v>23.49145</c:v>
                </c:pt>
                <c:pt idx="75">
                  <c:v>23.50048</c:v>
                </c:pt>
                <c:pt idx="76">
                  <c:v>23.512080000000001</c:v>
                </c:pt>
                <c:pt idx="77">
                  <c:v>23.515699999999999</c:v>
                </c:pt>
                <c:pt idx="78">
                  <c:v>23.525120000000001</c:v>
                </c:pt>
                <c:pt idx="79">
                  <c:v>23.535270000000001</c:v>
                </c:pt>
                <c:pt idx="80">
                  <c:v>23.54345</c:v>
                </c:pt>
                <c:pt idx="81">
                  <c:v>23.553080000000001</c:v>
                </c:pt>
                <c:pt idx="82">
                  <c:v>23.559349999999998</c:v>
                </c:pt>
                <c:pt idx="83">
                  <c:v>23.57001</c:v>
                </c:pt>
                <c:pt idx="84">
                  <c:v>23.576989999999999</c:v>
                </c:pt>
                <c:pt idx="85">
                  <c:v>23.58474</c:v>
                </c:pt>
                <c:pt idx="86">
                  <c:v>23.596250000000001</c:v>
                </c:pt>
                <c:pt idx="87">
                  <c:v>23.603280000000002</c:v>
                </c:pt>
                <c:pt idx="88">
                  <c:v>23.611519999999999</c:v>
                </c:pt>
                <c:pt idx="89">
                  <c:v>23.61814</c:v>
                </c:pt>
                <c:pt idx="90">
                  <c:v>23.62799</c:v>
                </c:pt>
                <c:pt idx="91">
                  <c:v>23.637619999999998</c:v>
                </c:pt>
                <c:pt idx="92">
                  <c:v>23.643270000000001</c:v>
                </c:pt>
                <c:pt idx="93">
                  <c:v>23.651509999999998</c:v>
                </c:pt>
                <c:pt idx="94">
                  <c:v>23.66009</c:v>
                </c:pt>
                <c:pt idx="95">
                  <c:v>23.667169999999999</c:v>
                </c:pt>
                <c:pt idx="96">
                  <c:v>23.676580000000001</c:v>
                </c:pt>
                <c:pt idx="97">
                  <c:v>23.684439999999999</c:v>
                </c:pt>
                <c:pt idx="98">
                  <c:v>23.693429999999999</c:v>
                </c:pt>
                <c:pt idx="99">
                  <c:v>23.702159999999999</c:v>
                </c:pt>
                <c:pt idx="100">
                  <c:v>23.706499999999998</c:v>
                </c:pt>
                <c:pt idx="101">
                  <c:v>23.715820000000001</c:v>
                </c:pt>
                <c:pt idx="102">
                  <c:v>23.724879999999999</c:v>
                </c:pt>
                <c:pt idx="103">
                  <c:v>23.734269999999999</c:v>
                </c:pt>
                <c:pt idx="104">
                  <c:v>23.741800000000001</c:v>
                </c:pt>
                <c:pt idx="105">
                  <c:v>23.74972</c:v>
                </c:pt>
                <c:pt idx="106">
                  <c:v>23.755330000000001</c:v>
                </c:pt>
                <c:pt idx="107">
                  <c:v>23.765630000000002</c:v>
                </c:pt>
                <c:pt idx="108">
                  <c:v>23.77251</c:v>
                </c:pt>
                <c:pt idx="109">
                  <c:v>23.782039999999999</c:v>
                </c:pt>
                <c:pt idx="110">
                  <c:v>23.7898</c:v>
                </c:pt>
                <c:pt idx="111">
                  <c:v>23.79851</c:v>
                </c:pt>
                <c:pt idx="112">
                  <c:v>23.8048</c:v>
                </c:pt>
                <c:pt idx="113">
                  <c:v>23.814340000000001</c:v>
                </c:pt>
                <c:pt idx="114">
                  <c:v>23.819759999999999</c:v>
                </c:pt>
                <c:pt idx="115">
                  <c:v>23.830159999999999</c:v>
                </c:pt>
                <c:pt idx="116">
                  <c:v>23.837540000000001</c:v>
                </c:pt>
                <c:pt idx="117">
                  <c:v>23.844650000000001</c:v>
                </c:pt>
                <c:pt idx="118">
                  <c:v>23.854500000000002</c:v>
                </c:pt>
                <c:pt idx="119">
                  <c:v>23.861730000000001</c:v>
                </c:pt>
                <c:pt idx="120">
                  <c:v>23.866990000000001</c:v>
                </c:pt>
                <c:pt idx="121">
                  <c:v>23.877459999999999</c:v>
                </c:pt>
                <c:pt idx="122">
                  <c:v>23.884799999999998</c:v>
                </c:pt>
                <c:pt idx="123">
                  <c:v>23.89498</c:v>
                </c:pt>
                <c:pt idx="124">
                  <c:v>23.900780000000001</c:v>
                </c:pt>
                <c:pt idx="125">
                  <c:v>23.911159999999999</c:v>
                </c:pt>
                <c:pt idx="126">
                  <c:v>23.917580000000001</c:v>
                </c:pt>
                <c:pt idx="127">
                  <c:v>23.926570000000002</c:v>
                </c:pt>
                <c:pt idx="128">
                  <c:v>23.934159999999999</c:v>
                </c:pt>
                <c:pt idx="129">
                  <c:v>23.943259999999999</c:v>
                </c:pt>
                <c:pt idx="130">
                  <c:v>23.950320000000001</c:v>
                </c:pt>
                <c:pt idx="131">
                  <c:v>23.95908</c:v>
                </c:pt>
                <c:pt idx="132">
                  <c:v>23.96706</c:v>
                </c:pt>
                <c:pt idx="133">
                  <c:v>23.975090000000002</c:v>
                </c:pt>
                <c:pt idx="134">
                  <c:v>23.982949999999999</c:v>
                </c:pt>
                <c:pt idx="135">
                  <c:v>23.992260000000002</c:v>
                </c:pt>
                <c:pt idx="136">
                  <c:v>24.000070000000001</c:v>
                </c:pt>
                <c:pt idx="137">
                  <c:v>24.00834</c:v>
                </c:pt>
                <c:pt idx="138">
                  <c:v>24.0153</c:v>
                </c:pt>
                <c:pt idx="139">
                  <c:v>24.025120000000001</c:v>
                </c:pt>
                <c:pt idx="140">
                  <c:v>24.03444</c:v>
                </c:pt>
                <c:pt idx="141">
                  <c:v>24.04044</c:v>
                </c:pt>
                <c:pt idx="142">
                  <c:v>24.047689999999999</c:v>
                </c:pt>
                <c:pt idx="143">
                  <c:v>24.057369999999999</c:v>
                </c:pt>
                <c:pt idx="144">
                  <c:v>24.064080000000001</c:v>
                </c:pt>
                <c:pt idx="145">
                  <c:v>24.07544</c:v>
                </c:pt>
                <c:pt idx="146">
                  <c:v>24.083780000000001</c:v>
                </c:pt>
                <c:pt idx="147">
                  <c:v>24.09186</c:v>
                </c:pt>
                <c:pt idx="148">
                  <c:v>24.099049999999998</c:v>
                </c:pt>
                <c:pt idx="149">
                  <c:v>24.10867</c:v>
                </c:pt>
                <c:pt idx="150">
                  <c:v>24.11674</c:v>
                </c:pt>
                <c:pt idx="151">
                  <c:v>24.125689999999999</c:v>
                </c:pt>
                <c:pt idx="152">
                  <c:v>24.135639999999999</c:v>
                </c:pt>
                <c:pt idx="153">
                  <c:v>24.142029999999998</c:v>
                </c:pt>
                <c:pt idx="154">
                  <c:v>24.150320000000001</c:v>
                </c:pt>
                <c:pt idx="155">
                  <c:v>24.157710000000002</c:v>
                </c:pt>
                <c:pt idx="156">
                  <c:v>24.167480000000001</c:v>
                </c:pt>
                <c:pt idx="157">
                  <c:v>24.175840000000001</c:v>
                </c:pt>
                <c:pt idx="158">
                  <c:v>24.186260000000001</c:v>
                </c:pt>
                <c:pt idx="159">
                  <c:v>24.19558</c:v>
                </c:pt>
                <c:pt idx="160">
                  <c:v>24.202200000000001</c:v>
                </c:pt>
                <c:pt idx="161">
                  <c:v>24.211580000000001</c:v>
                </c:pt>
                <c:pt idx="162">
                  <c:v>24.222159999999999</c:v>
                </c:pt>
                <c:pt idx="163">
                  <c:v>24.228539999999999</c:v>
                </c:pt>
                <c:pt idx="164">
                  <c:v>24.238520000000001</c:v>
                </c:pt>
                <c:pt idx="165">
                  <c:v>24.24746</c:v>
                </c:pt>
                <c:pt idx="166">
                  <c:v>24.2545</c:v>
                </c:pt>
                <c:pt idx="167">
                  <c:v>24.265740000000001</c:v>
                </c:pt>
                <c:pt idx="168">
                  <c:v>24.274640000000002</c:v>
                </c:pt>
                <c:pt idx="169">
                  <c:v>24.28424</c:v>
                </c:pt>
                <c:pt idx="170">
                  <c:v>24.29317</c:v>
                </c:pt>
                <c:pt idx="171">
                  <c:v>24.302420000000001</c:v>
                </c:pt>
                <c:pt idx="172">
                  <c:v>24.311199999999999</c:v>
                </c:pt>
                <c:pt idx="173">
                  <c:v>24.319030000000001</c:v>
                </c:pt>
                <c:pt idx="174">
                  <c:v>24.330390000000001</c:v>
                </c:pt>
                <c:pt idx="175">
                  <c:v>24.340479999999999</c:v>
                </c:pt>
                <c:pt idx="176">
                  <c:v>24.35</c:v>
                </c:pt>
                <c:pt idx="177">
                  <c:v>24.35754</c:v>
                </c:pt>
                <c:pt idx="178">
                  <c:v>24.369579999999999</c:v>
                </c:pt>
                <c:pt idx="179">
                  <c:v>24.37678</c:v>
                </c:pt>
                <c:pt idx="180">
                  <c:v>24.387039999999999</c:v>
                </c:pt>
                <c:pt idx="181">
                  <c:v>24.395859999999999</c:v>
                </c:pt>
                <c:pt idx="182">
                  <c:v>24.406269999999999</c:v>
                </c:pt>
                <c:pt idx="183">
                  <c:v>24.414570000000001</c:v>
                </c:pt>
                <c:pt idx="184">
                  <c:v>24.422940000000001</c:v>
                </c:pt>
                <c:pt idx="185">
                  <c:v>24.4344</c:v>
                </c:pt>
                <c:pt idx="186">
                  <c:v>24.444109999999998</c:v>
                </c:pt>
                <c:pt idx="187">
                  <c:v>24.45337</c:v>
                </c:pt>
                <c:pt idx="188">
                  <c:v>24.463840000000001</c:v>
                </c:pt>
                <c:pt idx="189">
                  <c:v>24.473040000000001</c:v>
                </c:pt>
                <c:pt idx="190">
                  <c:v>24.483409999999999</c:v>
                </c:pt>
                <c:pt idx="191">
                  <c:v>24.494450000000001</c:v>
                </c:pt>
                <c:pt idx="192">
                  <c:v>24.501670000000001</c:v>
                </c:pt>
                <c:pt idx="193">
                  <c:v>24.51398</c:v>
                </c:pt>
                <c:pt idx="194">
                  <c:v>24.522919999999999</c:v>
                </c:pt>
                <c:pt idx="195">
                  <c:v>24.53003</c:v>
                </c:pt>
                <c:pt idx="196">
                  <c:v>24.545059999999999</c:v>
                </c:pt>
                <c:pt idx="197">
                  <c:v>24.553809999999999</c:v>
                </c:pt>
                <c:pt idx="198">
                  <c:v>24.56428</c:v>
                </c:pt>
                <c:pt idx="199">
                  <c:v>24.574100000000001</c:v>
                </c:pt>
                <c:pt idx="200">
                  <c:v>24.584320000000002</c:v>
                </c:pt>
                <c:pt idx="201">
                  <c:v>24.595459999999999</c:v>
                </c:pt>
                <c:pt idx="202">
                  <c:v>24.605440000000002</c:v>
                </c:pt>
                <c:pt idx="203">
                  <c:v>24.614190000000001</c:v>
                </c:pt>
                <c:pt idx="204">
                  <c:v>24.626000000000001</c:v>
                </c:pt>
                <c:pt idx="205">
                  <c:v>24.635010000000001</c:v>
                </c:pt>
                <c:pt idx="206">
                  <c:v>24.647469999999998</c:v>
                </c:pt>
                <c:pt idx="207">
                  <c:v>24.656669999999998</c:v>
                </c:pt>
                <c:pt idx="208">
                  <c:v>24.668119999999998</c:v>
                </c:pt>
                <c:pt idx="209">
                  <c:v>24.677119999999999</c:v>
                </c:pt>
                <c:pt idx="210">
                  <c:v>24.687850000000001</c:v>
                </c:pt>
                <c:pt idx="211">
                  <c:v>24.699829999999999</c:v>
                </c:pt>
                <c:pt idx="212">
                  <c:v>24.709820000000001</c:v>
                </c:pt>
                <c:pt idx="213">
                  <c:v>24.719370000000001</c:v>
                </c:pt>
                <c:pt idx="214">
                  <c:v>24.7301</c:v>
                </c:pt>
                <c:pt idx="215">
                  <c:v>24.743770000000001</c:v>
                </c:pt>
                <c:pt idx="216">
                  <c:v>24.754639999999998</c:v>
                </c:pt>
                <c:pt idx="217">
                  <c:v>24.763860000000001</c:v>
                </c:pt>
                <c:pt idx="218">
                  <c:v>24.775860000000002</c:v>
                </c:pt>
                <c:pt idx="219">
                  <c:v>24.787659999999999</c:v>
                </c:pt>
                <c:pt idx="220">
                  <c:v>24.796939999999999</c:v>
                </c:pt>
                <c:pt idx="221">
                  <c:v>24.80789</c:v>
                </c:pt>
                <c:pt idx="222">
                  <c:v>24.818760000000001</c:v>
                </c:pt>
                <c:pt idx="223">
                  <c:v>24.83164</c:v>
                </c:pt>
                <c:pt idx="224">
                  <c:v>24.843520000000002</c:v>
                </c:pt>
                <c:pt idx="225">
                  <c:v>24.854500000000002</c:v>
                </c:pt>
                <c:pt idx="226">
                  <c:v>24.86758</c:v>
                </c:pt>
                <c:pt idx="227">
                  <c:v>24.877369999999999</c:v>
                </c:pt>
                <c:pt idx="228">
                  <c:v>24.890360000000001</c:v>
                </c:pt>
                <c:pt idx="229">
                  <c:v>24.900110000000002</c:v>
                </c:pt>
                <c:pt idx="230">
                  <c:v>24.910779999999999</c:v>
                </c:pt>
                <c:pt idx="231">
                  <c:v>24.924060000000001</c:v>
                </c:pt>
                <c:pt idx="232">
                  <c:v>24.935780000000001</c:v>
                </c:pt>
                <c:pt idx="233">
                  <c:v>24.94903</c:v>
                </c:pt>
                <c:pt idx="234">
                  <c:v>24.95862</c:v>
                </c:pt>
                <c:pt idx="235">
                  <c:v>24.968959999999999</c:v>
                </c:pt>
                <c:pt idx="236">
                  <c:v>24.98385</c:v>
                </c:pt>
                <c:pt idx="237">
                  <c:v>24.995550000000001</c:v>
                </c:pt>
                <c:pt idx="238">
                  <c:v>25.008289999999999</c:v>
                </c:pt>
                <c:pt idx="239">
                  <c:v>25.020479999999999</c:v>
                </c:pt>
                <c:pt idx="240">
                  <c:v>25.029409999999999</c:v>
                </c:pt>
                <c:pt idx="241">
                  <c:v>25.044329999999999</c:v>
                </c:pt>
                <c:pt idx="242">
                  <c:v>25.054459999999999</c:v>
                </c:pt>
                <c:pt idx="243">
                  <c:v>25.0685</c:v>
                </c:pt>
                <c:pt idx="244">
                  <c:v>25.07901</c:v>
                </c:pt>
                <c:pt idx="245">
                  <c:v>25.0932</c:v>
                </c:pt>
                <c:pt idx="246">
                  <c:v>25.103909999999999</c:v>
                </c:pt>
                <c:pt idx="247">
                  <c:v>25.116589999999999</c:v>
                </c:pt>
                <c:pt idx="248">
                  <c:v>25.125810000000001</c:v>
                </c:pt>
                <c:pt idx="249">
                  <c:v>25.140820000000001</c:v>
                </c:pt>
                <c:pt idx="250">
                  <c:v>25.15418</c:v>
                </c:pt>
                <c:pt idx="251">
                  <c:v>25.167580000000001</c:v>
                </c:pt>
                <c:pt idx="252">
                  <c:v>25.178730000000002</c:v>
                </c:pt>
                <c:pt idx="253">
                  <c:v>25.189920000000001</c:v>
                </c:pt>
                <c:pt idx="254">
                  <c:v>25.20337</c:v>
                </c:pt>
                <c:pt idx="255">
                  <c:v>25.21744</c:v>
                </c:pt>
                <c:pt idx="256">
                  <c:v>25.230119999999999</c:v>
                </c:pt>
                <c:pt idx="257">
                  <c:v>25.241510000000002</c:v>
                </c:pt>
                <c:pt idx="258">
                  <c:v>25.252980000000001</c:v>
                </c:pt>
                <c:pt idx="259">
                  <c:v>25.268239999999999</c:v>
                </c:pt>
                <c:pt idx="260">
                  <c:v>25.280460000000001</c:v>
                </c:pt>
                <c:pt idx="261">
                  <c:v>25.291409999999999</c:v>
                </c:pt>
                <c:pt idx="262">
                  <c:v>25.305250000000001</c:v>
                </c:pt>
                <c:pt idx="263">
                  <c:v>25.319040000000001</c:v>
                </c:pt>
                <c:pt idx="264">
                  <c:v>25.33108</c:v>
                </c:pt>
                <c:pt idx="265">
                  <c:v>25.345839999999999</c:v>
                </c:pt>
                <c:pt idx="266">
                  <c:v>25.358319999999999</c:v>
                </c:pt>
                <c:pt idx="267">
                  <c:v>25.372350000000001</c:v>
                </c:pt>
                <c:pt idx="268">
                  <c:v>25.385390000000001</c:v>
                </c:pt>
                <c:pt idx="269">
                  <c:v>25.397259999999999</c:v>
                </c:pt>
                <c:pt idx="270">
                  <c:v>25.409880000000001</c:v>
                </c:pt>
                <c:pt idx="271">
                  <c:v>25.426210000000001</c:v>
                </c:pt>
                <c:pt idx="272">
                  <c:v>25.43976</c:v>
                </c:pt>
                <c:pt idx="273">
                  <c:v>25.45327</c:v>
                </c:pt>
                <c:pt idx="274">
                  <c:v>25.467279999999999</c:v>
                </c:pt>
                <c:pt idx="275">
                  <c:v>25.479099999999999</c:v>
                </c:pt>
                <c:pt idx="276">
                  <c:v>25.491389999999999</c:v>
                </c:pt>
                <c:pt idx="277">
                  <c:v>25.506119999999999</c:v>
                </c:pt>
                <c:pt idx="278">
                  <c:v>25.520019999999999</c:v>
                </c:pt>
                <c:pt idx="279">
                  <c:v>25.53424</c:v>
                </c:pt>
                <c:pt idx="280">
                  <c:v>25.54684</c:v>
                </c:pt>
                <c:pt idx="281">
                  <c:v>25.56006</c:v>
                </c:pt>
                <c:pt idx="282">
                  <c:v>25.574310000000001</c:v>
                </c:pt>
                <c:pt idx="283">
                  <c:v>25.58766</c:v>
                </c:pt>
                <c:pt idx="284">
                  <c:v>25.602080000000001</c:v>
                </c:pt>
                <c:pt idx="285">
                  <c:v>25.615010000000002</c:v>
                </c:pt>
                <c:pt idx="286">
                  <c:v>25.631180000000001</c:v>
                </c:pt>
                <c:pt idx="287">
                  <c:v>25.645420000000001</c:v>
                </c:pt>
                <c:pt idx="288">
                  <c:v>25.661639999999998</c:v>
                </c:pt>
                <c:pt idx="289">
                  <c:v>25.674160000000001</c:v>
                </c:pt>
                <c:pt idx="290">
                  <c:v>25.68749</c:v>
                </c:pt>
                <c:pt idx="291">
                  <c:v>25.70017</c:v>
                </c:pt>
                <c:pt idx="292">
                  <c:v>25.71658</c:v>
                </c:pt>
                <c:pt idx="293">
                  <c:v>25.729679999999998</c:v>
                </c:pt>
                <c:pt idx="294">
                  <c:v>25.746559999999999</c:v>
                </c:pt>
                <c:pt idx="295">
                  <c:v>25.761620000000001</c:v>
                </c:pt>
                <c:pt idx="296">
                  <c:v>25.77619</c:v>
                </c:pt>
                <c:pt idx="297">
                  <c:v>25.789490000000001</c:v>
                </c:pt>
                <c:pt idx="298">
                  <c:v>25.801659999999998</c:v>
                </c:pt>
                <c:pt idx="299">
                  <c:v>25.81728</c:v>
                </c:pt>
                <c:pt idx="300">
                  <c:v>25.831720000000001</c:v>
                </c:pt>
                <c:pt idx="301">
                  <c:v>25.844529999999999</c:v>
                </c:pt>
                <c:pt idx="302">
                  <c:v>25.862110000000001</c:v>
                </c:pt>
                <c:pt idx="303">
                  <c:v>25.875630000000001</c:v>
                </c:pt>
                <c:pt idx="304">
                  <c:v>25.889900000000001</c:v>
                </c:pt>
                <c:pt idx="305">
                  <c:v>25.905889999999999</c:v>
                </c:pt>
                <c:pt idx="306">
                  <c:v>25.920120000000001</c:v>
                </c:pt>
                <c:pt idx="307">
                  <c:v>25.935040000000001</c:v>
                </c:pt>
                <c:pt idx="308">
                  <c:v>25.951059999999998</c:v>
                </c:pt>
                <c:pt idx="309">
                  <c:v>25.966550000000002</c:v>
                </c:pt>
                <c:pt idx="310">
                  <c:v>25.980319999999999</c:v>
                </c:pt>
                <c:pt idx="311">
                  <c:v>25.995699999999999</c:v>
                </c:pt>
                <c:pt idx="312">
                  <c:v>26.011240000000001</c:v>
                </c:pt>
                <c:pt idx="313">
                  <c:v>26.025040000000001</c:v>
                </c:pt>
                <c:pt idx="314">
                  <c:v>26.042120000000001</c:v>
                </c:pt>
                <c:pt idx="315">
                  <c:v>26.055579999999999</c:v>
                </c:pt>
                <c:pt idx="316">
                  <c:v>26.071719999999999</c:v>
                </c:pt>
                <c:pt idx="317">
                  <c:v>26.087769999999999</c:v>
                </c:pt>
                <c:pt idx="318">
                  <c:v>26.10183</c:v>
                </c:pt>
                <c:pt idx="319">
                  <c:v>26.115539999999999</c:v>
                </c:pt>
                <c:pt idx="320">
                  <c:v>26.134180000000001</c:v>
                </c:pt>
                <c:pt idx="321">
                  <c:v>26.148820000000001</c:v>
                </c:pt>
                <c:pt idx="322">
                  <c:v>26.162030000000001</c:v>
                </c:pt>
                <c:pt idx="323">
                  <c:v>26.177700000000002</c:v>
                </c:pt>
                <c:pt idx="324">
                  <c:v>26.194800000000001</c:v>
                </c:pt>
                <c:pt idx="325">
                  <c:v>26.209160000000001</c:v>
                </c:pt>
                <c:pt idx="326">
                  <c:v>26.22326</c:v>
                </c:pt>
                <c:pt idx="327">
                  <c:v>26.237780000000001</c:v>
                </c:pt>
                <c:pt idx="328">
                  <c:v>26.254249999999999</c:v>
                </c:pt>
                <c:pt idx="329">
                  <c:v>26.270949999999999</c:v>
                </c:pt>
                <c:pt idx="330">
                  <c:v>26.287299999999998</c:v>
                </c:pt>
                <c:pt idx="331">
                  <c:v>26.30227</c:v>
                </c:pt>
                <c:pt idx="332">
                  <c:v>26.318940000000001</c:v>
                </c:pt>
                <c:pt idx="333">
                  <c:v>26.335699999999999</c:v>
                </c:pt>
                <c:pt idx="334">
                  <c:v>26.351459999999999</c:v>
                </c:pt>
                <c:pt idx="335">
                  <c:v>26.366140000000001</c:v>
                </c:pt>
                <c:pt idx="336">
                  <c:v>26.381419999999999</c:v>
                </c:pt>
                <c:pt idx="337">
                  <c:v>26.399439999999998</c:v>
                </c:pt>
                <c:pt idx="338">
                  <c:v>26.416080000000001</c:v>
                </c:pt>
                <c:pt idx="339">
                  <c:v>26.429269999999999</c:v>
                </c:pt>
                <c:pt idx="340">
                  <c:v>26.44661</c:v>
                </c:pt>
                <c:pt idx="341">
                  <c:v>26.459990000000001</c:v>
                </c:pt>
                <c:pt idx="342">
                  <c:v>26.478660000000001</c:v>
                </c:pt>
                <c:pt idx="343">
                  <c:v>26.49457</c:v>
                </c:pt>
                <c:pt idx="344">
                  <c:v>26.51088</c:v>
                </c:pt>
                <c:pt idx="345">
                  <c:v>26.52666</c:v>
                </c:pt>
                <c:pt idx="346">
                  <c:v>26.5444</c:v>
                </c:pt>
                <c:pt idx="347">
                  <c:v>26.561219999999999</c:v>
                </c:pt>
                <c:pt idx="348">
                  <c:v>26.576519999999999</c:v>
                </c:pt>
                <c:pt idx="349">
                  <c:v>26.592939999999999</c:v>
                </c:pt>
                <c:pt idx="350">
                  <c:v>26.61017</c:v>
                </c:pt>
                <c:pt idx="351">
                  <c:v>26.623799999999999</c:v>
                </c:pt>
                <c:pt idx="352">
                  <c:v>26.640029999999999</c:v>
                </c:pt>
                <c:pt idx="353">
                  <c:v>26.65784</c:v>
                </c:pt>
                <c:pt idx="354">
                  <c:v>26.67305</c:v>
                </c:pt>
                <c:pt idx="355">
                  <c:v>26.689699999999998</c:v>
                </c:pt>
                <c:pt idx="356">
                  <c:v>26.707000000000001</c:v>
                </c:pt>
                <c:pt idx="357">
                  <c:v>26.723890000000001</c:v>
                </c:pt>
                <c:pt idx="358">
                  <c:v>26.740760000000002</c:v>
                </c:pt>
                <c:pt idx="359">
                  <c:v>26.755710000000001</c:v>
                </c:pt>
                <c:pt idx="360">
                  <c:v>26.7742</c:v>
                </c:pt>
                <c:pt idx="361">
                  <c:v>26.79167</c:v>
                </c:pt>
                <c:pt idx="362">
                  <c:v>26.808440000000001</c:v>
                </c:pt>
                <c:pt idx="363">
                  <c:v>26.82292</c:v>
                </c:pt>
                <c:pt idx="364">
                  <c:v>26.839490000000001</c:v>
                </c:pt>
                <c:pt idx="365">
                  <c:v>26.857209999999998</c:v>
                </c:pt>
                <c:pt idx="366">
                  <c:v>26.873280000000001</c:v>
                </c:pt>
                <c:pt idx="367">
                  <c:v>26.891590000000001</c:v>
                </c:pt>
                <c:pt idx="368">
                  <c:v>26.905799999999999</c:v>
                </c:pt>
                <c:pt idx="369">
                  <c:v>26.922599999999999</c:v>
                </c:pt>
                <c:pt idx="370">
                  <c:v>26.940660000000001</c:v>
                </c:pt>
                <c:pt idx="371">
                  <c:v>26.95701</c:v>
                </c:pt>
                <c:pt idx="372">
                  <c:v>26.9725</c:v>
                </c:pt>
                <c:pt idx="373">
                  <c:v>26.990200000000002</c:v>
                </c:pt>
                <c:pt idx="374">
                  <c:v>27.00714</c:v>
                </c:pt>
                <c:pt idx="375">
                  <c:v>27.024650000000001</c:v>
                </c:pt>
                <c:pt idx="376">
                  <c:v>27.04224</c:v>
                </c:pt>
                <c:pt idx="377">
                  <c:v>27.057030000000001</c:v>
                </c:pt>
                <c:pt idx="378">
                  <c:v>27.075579999999999</c:v>
                </c:pt>
                <c:pt idx="379">
                  <c:v>27.093219999999999</c:v>
                </c:pt>
                <c:pt idx="380">
                  <c:v>27.110299999999999</c:v>
                </c:pt>
                <c:pt idx="381">
                  <c:v>27.127300000000002</c:v>
                </c:pt>
                <c:pt idx="382">
                  <c:v>27.144659999999998</c:v>
                </c:pt>
                <c:pt idx="383">
                  <c:v>27.16216</c:v>
                </c:pt>
                <c:pt idx="384">
                  <c:v>27.177879999999998</c:v>
                </c:pt>
                <c:pt idx="385">
                  <c:v>27.19388</c:v>
                </c:pt>
                <c:pt idx="386">
                  <c:v>27.212039999999998</c:v>
                </c:pt>
                <c:pt idx="387">
                  <c:v>27.230530000000002</c:v>
                </c:pt>
                <c:pt idx="388">
                  <c:v>27.246189999999999</c:v>
                </c:pt>
                <c:pt idx="389">
                  <c:v>27.26558</c:v>
                </c:pt>
                <c:pt idx="390">
                  <c:v>27.28218</c:v>
                </c:pt>
                <c:pt idx="391">
                  <c:v>27.299040000000002</c:v>
                </c:pt>
                <c:pt idx="392">
                  <c:v>27.316369999999999</c:v>
                </c:pt>
                <c:pt idx="393">
                  <c:v>27.334109999999999</c:v>
                </c:pt>
                <c:pt idx="394">
                  <c:v>27.350860000000001</c:v>
                </c:pt>
                <c:pt idx="395">
                  <c:v>27.36693</c:v>
                </c:pt>
                <c:pt idx="396">
                  <c:v>27.386299999999999</c:v>
                </c:pt>
                <c:pt idx="397">
                  <c:v>27.40314</c:v>
                </c:pt>
                <c:pt idx="398">
                  <c:v>27.420459999999999</c:v>
                </c:pt>
                <c:pt idx="399">
                  <c:v>27.43881</c:v>
                </c:pt>
                <c:pt idx="400">
                  <c:v>27.45485</c:v>
                </c:pt>
                <c:pt idx="401">
                  <c:v>27.47467</c:v>
                </c:pt>
                <c:pt idx="402">
                  <c:v>27.49145</c:v>
                </c:pt>
                <c:pt idx="403">
                  <c:v>27.507919999999999</c:v>
                </c:pt>
                <c:pt idx="404">
                  <c:v>27.526219999999999</c:v>
                </c:pt>
                <c:pt idx="405">
                  <c:v>27.543749999999999</c:v>
                </c:pt>
                <c:pt idx="406">
                  <c:v>27.560870000000001</c:v>
                </c:pt>
                <c:pt idx="407">
                  <c:v>27.580020000000001</c:v>
                </c:pt>
                <c:pt idx="408">
                  <c:v>27.596720000000001</c:v>
                </c:pt>
                <c:pt idx="409">
                  <c:v>27.614519999999999</c:v>
                </c:pt>
                <c:pt idx="410">
                  <c:v>27.632470000000001</c:v>
                </c:pt>
                <c:pt idx="411">
                  <c:v>27.649740000000001</c:v>
                </c:pt>
                <c:pt idx="412">
                  <c:v>27.66985</c:v>
                </c:pt>
                <c:pt idx="413">
                  <c:v>27.68535</c:v>
                </c:pt>
                <c:pt idx="414">
                  <c:v>27.702310000000001</c:v>
                </c:pt>
                <c:pt idx="415">
                  <c:v>27.721779999999999</c:v>
                </c:pt>
                <c:pt idx="416">
                  <c:v>27.73884</c:v>
                </c:pt>
                <c:pt idx="417">
                  <c:v>27.756799999999998</c:v>
                </c:pt>
                <c:pt idx="418">
                  <c:v>27.774619999999999</c:v>
                </c:pt>
                <c:pt idx="419">
                  <c:v>27.791219999999999</c:v>
                </c:pt>
                <c:pt idx="420">
                  <c:v>27.80771</c:v>
                </c:pt>
                <c:pt idx="421">
                  <c:v>27.827210000000001</c:v>
                </c:pt>
                <c:pt idx="422">
                  <c:v>27.84413</c:v>
                </c:pt>
                <c:pt idx="423">
                  <c:v>27.861920000000001</c:v>
                </c:pt>
                <c:pt idx="424">
                  <c:v>27.879850000000001</c:v>
                </c:pt>
                <c:pt idx="425">
                  <c:v>27.897929999999999</c:v>
                </c:pt>
                <c:pt idx="426">
                  <c:v>27.917000000000002</c:v>
                </c:pt>
                <c:pt idx="427">
                  <c:v>27.935749999999999</c:v>
                </c:pt>
                <c:pt idx="428">
                  <c:v>27.95176</c:v>
                </c:pt>
                <c:pt idx="429">
                  <c:v>27.96904</c:v>
                </c:pt>
                <c:pt idx="430">
                  <c:v>27.98855</c:v>
                </c:pt>
                <c:pt idx="431">
                  <c:v>28.007449999999999</c:v>
                </c:pt>
                <c:pt idx="432">
                  <c:v>28.024539999999998</c:v>
                </c:pt>
                <c:pt idx="433">
                  <c:v>28.043109999999999</c:v>
                </c:pt>
                <c:pt idx="434">
                  <c:v>28.06212</c:v>
                </c:pt>
                <c:pt idx="435">
                  <c:v>28.079599999999999</c:v>
                </c:pt>
                <c:pt idx="436">
                  <c:v>28.095210000000002</c:v>
                </c:pt>
                <c:pt idx="437">
                  <c:v>28.115500000000001</c:v>
                </c:pt>
                <c:pt idx="438">
                  <c:v>28.132809999999999</c:v>
                </c:pt>
                <c:pt idx="439">
                  <c:v>28.151440000000001</c:v>
                </c:pt>
                <c:pt idx="440">
                  <c:v>28.166820000000001</c:v>
                </c:pt>
                <c:pt idx="441">
                  <c:v>28.185500000000001</c:v>
                </c:pt>
                <c:pt idx="442">
                  <c:v>28.2044</c:v>
                </c:pt>
                <c:pt idx="443">
                  <c:v>28.22308</c:v>
                </c:pt>
                <c:pt idx="444">
                  <c:v>28.242159999999998</c:v>
                </c:pt>
                <c:pt idx="445">
                  <c:v>28.26032</c:v>
                </c:pt>
                <c:pt idx="446">
                  <c:v>28.277249999999999</c:v>
                </c:pt>
                <c:pt idx="447">
                  <c:v>28.29523</c:v>
                </c:pt>
                <c:pt idx="448">
                  <c:v>28.315470000000001</c:v>
                </c:pt>
                <c:pt idx="449">
                  <c:v>28.331880000000002</c:v>
                </c:pt>
                <c:pt idx="450">
                  <c:v>28.350650000000002</c:v>
                </c:pt>
                <c:pt idx="451">
                  <c:v>28.366240000000001</c:v>
                </c:pt>
                <c:pt idx="452">
                  <c:v>28.387609999999999</c:v>
                </c:pt>
                <c:pt idx="453">
                  <c:v>28.405290000000001</c:v>
                </c:pt>
                <c:pt idx="454">
                  <c:v>28.42353</c:v>
                </c:pt>
                <c:pt idx="455">
                  <c:v>28.442049999999998</c:v>
                </c:pt>
                <c:pt idx="456">
                  <c:v>28.45881</c:v>
                </c:pt>
                <c:pt idx="457">
                  <c:v>28.476459999999999</c:v>
                </c:pt>
                <c:pt idx="458">
                  <c:v>28.495650000000001</c:v>
                </c:pt>
                <c:pt idx="459">
                  <c:v>28.513480000000001</c:v>
                </c:pt>
                <c:pt idx="460">
                  <c:v>28.530709999999999</c:v>
                </c:pt>
                <c:pt idx="461">
                  <c:v>28.549949999999999</c:v>
                </c:pt>
                <c:pt idx="462">
                  <c:v>28.56925</c:v>
                </c:pt>
                <c:pt idx="463">
                  <c:v>28.58934</c:v>
                </c:pt>
                <c:pt idx="464">
                  <c:v>28.60566</c:v>
                </c:pt>
                <c:pt idx="465">
                  <c:v>28.624140000000001</c:v>
                </c:pt>
                <c:pt idx="466">
                  <c:v>28.643920000000001</c:v>
                </c:pt>
                <c:pt idx="467">
                  <c:v>28.660240000000002</c:v>
                </c:pt>
                <c:pt idx="468">
                  <c:v>28.67869</c:v>
                </c:pt>
                <c:pt idx="469">
                  <c:v>28.696999999999999</c:v>
                </c:pt>
                <c:pt idx="470">
                  <c:v>28.717300000000002</c:v>
                </c:pt>
                <c:pt idx="471">
                  <c:v>28.734680000000001</c:v>
                </c:pt>
                <c:pt idx="472">
                  <c:v>28.752680000000002</c:v>
                </c:pt>
                <c:pt idx="473">
                  <c:v>28.769600000000001</c:v>
                </c:pt>
                <c:pt idx="474">
                  <c:v>28.789110000000001</c:v>
                </c:pt>
                <c:pt idx="475">
                  <c:v>28.806819999999998</c:v>
                </c:pt>
                <c:pt idx="476">
                  <c:v>28.823989999999998</c:v>
                </c:pt>
                <c:pt idx="477">
                  <c:v>28.842839999999999</c:v>
                </c:pt>
                <c:pt idx="478">
                  <c:v>28.862639999999999</c:v>
                </c:pt>
                <c:pt idx="479">
                  <c:v>28.881419999999999</c:v>
                </c:pt>
                <c:pt idx="480">
                  <c:v>28.897680000000001</c:v>
                </c:pt>
                <c:pt idx="481">
                  <c:v>28.917120000000001</c:v>
                </c:pt>
                <c:pt idx="482">
                  <c:v>28.937619999999999</c:v>
                </c:pt>
                <c:pt idx="483">
                  <c:v>28.953420000000001</c:v>
                </c:pt>
                <c:pt idx="484">
                  <c:v>28.973099999999999</c:v>
                </c:pt>
                <c:pt idx="485">
                  <c:v>28.989560000000001</c:v>
                </c:pt>
                <c:pt idx="486">
                  <c:v>29.008199999999999</c:v>
                </c:pt>
                <c:pt idx="487">
                  <c:v>29.02806</c:v>
                </c:pt>
                <c:pt idx="488">
                  <c:v>29.04729</c:v>
                </c:pt>
                <c:pt idx="489">
                  <c:v>29.062139999999999</c:v>
                </c:pt>
                <c:pt idx="490">
                  <c:v>29.081520000000001</c:v>
                </c:pt>
                <c:pt idx="491">
                  <c:v>29.101420000000001</c:v>
                </c:pt>
                <c:pt idx="492">
                  <c:v>29.118919999999999</c:v>
                </c:pt>
                <c:pt idx="493">
                  <c:v>29.136040000000001</c:v>
                </c:pt>
                <c:pt idx="494">
                  <c:v>29.155000000000001</c:v>
                </c:pt>
                <c:pt idx="495">
                  <c:v>29.174299999999999</c:v>
                </c:pt>
                <c:pt idx="496">
                  <c:v>29.19116</c:v>
                </c:pt>
                <c:pt idx="497">
                  <c:v>29.210329999999999</c:v>
                </c:pt>
                <c:pt idx="498">
                  <c:v>29.23115</c:v>
                </c:pt>
                <c:pt idx="499">
                  <c:v>29.250139999999998</c:v>
                </c:pt>
                <c:pt idx="500">
                  <c:v>29.267690000000002</c:v>
                </c:pt>
                <c:pt idx="501">
                  <c:v>29.286380000000001</c:v>
                </c:pt>
                <c:pt idx="502">
                  <c:v>29.302659999999999</c:v>
                </c:pt>
                <c:pt idx="503">
                  <c:v>29.321680000000001</c:v>
                </c:pt>
                <c:pt idx="504">
                  <c:v>29.341419999999999</c:v>
                </c:pt>
                <c:pt idx="505">
                  <c:v>29.355840000000001</c:v>
                </c:pt>
                <c:pt idx="506">
                  <c:v>29.375889999999998</c:v>
                </c:pt>
                <c:pt idx="507">
                  <c:v>29.39537</c:v>
                </c:pt>
                <c:pt idx="508">
                  <c:v>29.4129</c:v>
                </c:pt>
                <c:pt idx="509">
                  <c:v>29.43262</c:v>
                </c:pt>
                <c:pt idx="510">
                  <c:v>29.451180000000001</c:v>
                </c:pt>
                <c:pt idx="511">
                  <c:v>29.467310000000001</c:v>
                </c:pt>
                <c:pt idx="512">
                  <c:v>29.485890000000001</c:v>
                </c:pt>
                <c:pt idx="513">
                  <c:v>29.50553</c:v>
                </c:pt>
                <c:pt idx="514">
                  <c:v>29.525770000000001</c:v>
                </c:pt>
                <c:pt idx="515">
                  <c:v>29.541419999999999</c:v>
                </c:pt>
                <c:pt idx="516">
                  <c:v>29.559920000000002</c:v>
                </c:pt>
                <c:pt idx="517">
                  <c:v>29.579799999999999</c:v>
                </c:pt>
                <c:pt idx="518">
                  <c:v>29.598649999999999</c:v>
                </c:pt>
                <c:pt idx="519">
                  <c:v>29.61467</c:v>
                </c:pt>
                <c:pt idx="520">
                  <c:v>29.634599999999999</c:v>
                </c:pt>
                <c:pt idx="521">
                  <c:v>29.653459999999999</c:v>
                </c:pt>
                <c:pt idx="522">
                  <c:v>29.671340000000001</c:v>
                </c:pt>
                <c:pt idx="523">
                  <c:v>29.690300000000001</c:v>
                </c:pt>
                <c:pt idx="524">
                  <c:v>29.707249999999998</c:v>
                </c:pt>
                <c:pt idx="525">
                  <c:v>29.727029999999999</c:v>
                </c:pt>
                <c:pt idx="526">
                  <c:v>29.746490000000001</c:v>
                </c:pt>
                <c:pt idx="527">
                  <c:v>29.763490000000001</c:v>
                </c:pt>
                <c:pt idx="528">
                  <c:v>29.782859999999999</c:v>
                </c:pt>
                <c:pt idx="529">
                  <c:v>29.800239999999999</c:v>
                </c:pt>
                <c:pt idx="530">
                  <c:v>29.817319999999999</c:v>
                </c:pt>
                <c:pt idx="531">
                  <c:v>29.836210000000001</c:v>
                </c:pt>
                <c:pt idx="532">
                  <c:v>29.854150000000001</c:v>
                </c:pt>
                <c:pt idx="533">
                  <c:v>29.873180000000001</c:v>
                </c:pt>
                <c:pt idx="534">
                  <c:v>29.892530000000001</c:v>
                </c:pt>
                <c:pt idx="535">
                  <c:v>29.911940000000001</c:v>
                </c:pt>
                <c:pt idx="536">
                  <c:v>29.92944</c:v>
                </c:pt>
                <c:pt idx="537">
                  <c:v>29.94764</c:v>
                </c:pt>
                <c:pt idx="538">
                  <c:v>29.966619999999999</c:v>
                </c:pt>
                <c:pt idx="539">
                  <c:v>29.982600000000001</c:v>
                </c:pt>
                <c:pt idx="540">
                  <c:v>30.000830000000001</c:v>
                </c:pt>
                <c:pt idx="541">
                  <c:v>30.020019999999999</c:v>
                </c:pt>
                <c:pt idx="542">
                  <c:v>30.038920000000001</c:v>
                </c:pt>
                <c:pt idx="543">
                  <c:v>30.057639999999999</c:v>
                </c:pt>
                <c:pt idx="544">
                  <c:v>30.07375</c:v>
                </c:pt>
                <c:pt idx="545">
                  <c:v>30.092860000000002</c:v>
                </c:pt>
                <c:pt idx="546">
                  <c:v>30.110700000000001</c:v>
                </c:pt>
                <c:pt idx="547">
                  <c:v>30.129359999999998</c:v>
                </c:pt>
                <c:pt idx="548">
                  <c:v>30.147749999999998</c:v>
                </c:pt>
                <c:pt idx="549">
                  <c:v>30.166350000000001</c:v>
                </c:pt>
                <c:pt idx="550">
                  <c:v>30.186</c:v>
                </c:pt>
                <c:pt idx="551">
                  <c:v>30.204000000000001</c:v>
                </c:pt>
                <c:pt idx="552">
                  <c:v>30.220320000000001</c:v>
                </c:pt>
                <c:pt idx="553">
                  <c:v>30.238389999999999</c:v>
                </c:pt>
                <c:pt idx="554">
                  <c:v>30.258900000000001</c:v>
                </c:pt>
                <c:pt idx="555">
                  <c:v>30.275200000000002</c:v>
                </c:pt>
                <c:pt idx="556">
                  <c:v>30.2973</c:v>
                </c:pt>
                <c:pt idx="557">
                  <c:v>30.314399999999999</c:v>
                </c:pt>
                <c:pt idx="558">
                  <c:v>30.330469999999998</c:v>
                </c:pt>
                <c:pt idx="559">
                  <c:v>30.34826</c:v>
                </c:pt>
                <c:pt idx="560">
                  <c:v>30.367740000000001</c:v>
                </c:pt>
                <c:pt idx="561">
                  <c:v>30.385459999999998</c:v>
                </c:pt>
                <c:pt idx="562">
                  <c:v>30.404039999999998</c:v>
                </c:pt>
                <c:pt idx="563">
                  <c:v>30.42079</c:v>
                </c:pt>
                <c:pt idx="564">
                  <c:v>30.441520000000001</c:v>
                </c:pt>
                <c:pt idx="565">
                  <c:v>30.456479999999999</c:v>
                </c:pt>
                <c:pt idx="566">
                  <c:v>30.478680000000001</c:v>
                </c:pt>
                <c:pt idx="567">
                  <c:v>30.495239999999999</c:v>
                </c:pt>
                <c:pt idx="568">
                  <c:v>30.513380000000002</c:v>
                </c:pt>
                <c:pt idx="569">
                  <c:v>30.53162</c:v>
                </c:pt>
                <c:pt idx="570">
                  <c:v>30.550380000000001</c:v>
                </c:pt>
                <c:pt idx="571">
                  <c:v>30.568919999999999</c:v>
                </c:pt>
                <c:pt idx="572">
                  <c:v>30.586320000000001</c:v>
                </c:pt>
                <c:pt idx="573">
                  <c:v>30.60474</c:v>
                </c:pt>
                <c:pt idx="574">
                  <c:v>30.619</c:v>
                </c:pt>
                <c:pt idx="575">
                  <c:v>30.642320000000002</c:v>
                </c:pt>
                <c:pt idx="576">
                  <c:v>30.658609999999999</c:v>
                </c:pt>
                <c:pt idx="577">
                  <c:v>30.6753</c:v>
                </c:pt>
                <c:pt idx="578">
                  <c:v>30.694700000000001</c:v>
                </c:pt>
                <c:pt idx="579">
                  <c:v>30.71312</c:v>
                </c:pt>
                <c:pt idx="580">
                  <c:v>30.731000000000002</c:v>
                </c:pt>
                <c:pt idx="581">
                  <c:v>30.75018</c:v>
                </c:pt>
                <c:pt idx="582">
                  <c:v>30.766190000000002</c:v>
                </c:pt>
                <c:pt idx="583">
                  <c:v>30.78389</c:v>
                </c:pt>
                <c:pt idx="584">
                  <c:v>30.804559999999999</c:v>
                </c:pt>
                <c:pt idx="585">
                  <c:v>30.822500000000002</c:v>
                </c:pt>
                <c:pt idx="586">
                  <c:v>30.840589999999999</c:v>
                </c:pt>
                <c:pt idx="587">
                  <c:v>30.855810000000002</c:v>
                </c:pt>
                <c:pt idx="588">
                  <c:v>30.87462</c:v>
                </c:pt>
                <c:pt idx="589">
                  <c:v>30.891770000000001</c:v>
                </c:pt>
                <c:pt idx="590">
                  <c:v>30.910360000000001</c:v>
                </c:pt>
                <c:pt idx="591">
                  <c:v>30.930440000000001</c:v>
                </c:pt>
                <c:pt idx="592">
                  <c:v>30.947970000000002</c:v>
                </c:pt>
                <c:pt idx="593">
                  <c:v>30.965340000000001</c:v>
                </c:pt>
                <c:pt idx="594">
                  <c:v>30.984760000000001</c:v>
                </c:pt>
                <c:pt idx="595">
                  <c:v>31.002400000000002</c:v>
                </c:pt>
                <c:pt idx="596">
                  <c:v>31.018519999999999</c:v>
                </c:pt>
                <c:pt idx="597">
                  <c:v>31.035609999999998</c:v>
                </c:pt>
                <c:pt idx="598">
                  <c:v>31.056229999999999</c:v>
                </c:pt>
                <c:pt idx="599">
                  <c:v>31.075559999999999</c:v>
                </c:pt>
                <c:pt idx="600">
                  <c:v>31.09318</c:v>
                </c:pt>
                <c:pt idx="601">
                  <c:v>31.11054</c:v>
                </c:pt>
                <c:pt idx="602">
                  <c:v>31.126429999999999</c:v>
                </c:pt>
                <c:pt idx="603">
                  <c:v>31.14594</c:v>
                </c:pt>
                <c:pt idx="604">
                  <c:v>31.162970000000001</c:v>
                </c:pt>
                <c:pt idx="605">
                  <c:v>31.177720000000001</c:v>
                </c:pt>
                <c:pt idx="606">
                  <c:v>31.198090000000001</c:v>
                </c:pt>
                <c:pt idx="607">
                  <c:v>31.214500000000001</c:v>
                </c:pt>
                <c:pt idx="608">
                  <c:v>31.238009999999999</c:v>
                </c:pt>
                <c:pt idx="609">
                  <c:v>31.252929999999999</c:v>
                </c:pt>
                <c:pt idx="610">
                  <c:v>31.2685</c:v>
                </c:pt>
                <c:pt idx="611">
                  <c:v>31.288650000000001</c:v>
                </c:pt>
                <c:pt idx="612">
                  <c:v>31.30584</c:v>
                </c:pt>
                <c:pt idx="613">
                  <c:v>31.322379999999999</c:v>
                </c:pt>
                <c:pt idx="614">
                  <c:v>31.34206</c:v>
                </c:pt>
                <c:pt idx="615">
                  <c:v>31.357600000000001</c:v>
                </c:pt>
                <c:pt idx="616">
                  <c:v>31.377030000000001</c:v>
                </c:pt>
                <c:pt idx="617">
                  <c:v>31.394680000000001</c:v>
                </c:pt>
                <c:pt idx="618">
                  <c:v>31.411149999999999</c:v>
                </c:pt>
                <c:pt idx="619">
                  <c:v>31.427879999999998</c:v>
                </c:pt>
                <c:pt idx="620">
                  <c:v>31.448260000000001</c:v>
                </c:pt>
                <c:pt idx="621">
                  <c:v>31.46435</c:v>
                </c:pt>
                <c:pt idx="622">
                  <c:v>31.48142</c:v>
                </c:pt>
                <c:pt idx="623">
                  <c:v>31.500170000000001</c:v>
                </c:pt>
                <c:pt idx="624">
                  <c:v>31.517029999999998</c:v>
                </c:pt>
                <c:pt idx="625">
                  <c:v>31.536380000000001</c:v>
                </c:pt>
                <c:pt idx="626">
                  <c:v>31.554290000000002</c:v>
                </c:pt>
                <c:pt idx="627">
                  <c:v>31.57189</c:v>
                </c:pt>
                <c:pt idx="628">
                  <c:v>31.58858</c:v>
                </c:pt>
                <c:pt idx="629">
                  <c:v>31.606390000000001</c:v>
                </c:pt>
                <c:pt idx="630">
                  <c:v>31.623809999999999</c:v>
                </c:pt>
                <c:pt idx="631">
                  <c:v>31.64142</c:v>
                </c:pt>
                <c:pt idx="632">
                  <c:v>31.658580000000001</c:v>
                </c:pt>
                <c:pt idx="633">
                  <c:v>31.675799999999999</c:v>
                </c:pt>
                <c:pt idx="634">
                  <c:v>31.694369999999999</c:v>
                </c:pt>
                <c:pt idx="635">
                  <c:v>31.713899999999999</c:v>
                </c:pt>
                <c:pt idx="636">
                  <c:v>31.729330000000001</c:v>
                </c:pt>
                <c:pt idx="637">
                  <c:v>31.745729999999998</c:v>
                </c:pt>
                <c:pt idx="638">
                  <c:v>31.764299999999999</c:v>
                </c:pt>
                <c:pt idx="639">
                  <c:v>31.781189999999999</c:v>
                </c:pt>
                <c:pt idx="640">
                  <c:v>31.79898</c:v>
                </c:pt>
                <c:pt idx="641">
                  <c:v>31.816780000000001</c:v>
                </c:pt>
                <c:pt idx="642">
                  <c:v>31.834399999999999</c:v>
                </c:pt>
                <c:pt idx="643">
                  <c:v>31.849599999999999</c:v>
                </c:pt>
                <c:pt idx="644">
                  <c:v>31.869900000000001</c:v>
                </c:pt>
                <c:pt idx="645">
                  <c:v>31.8873</c:v>
                </c:pt>
                <c:pt idx="646">
                  <c:v>31.904340000000001</c:v>
                </c:pt>
                <c:pt idx="647">
                  <c:v>31.919720000000002</c:v>
                </c:pt>
                <c:pt idx="648">
                  <c:v>31.938400000000001</c:v>
                </c:pt>
                <c:pt idx="649">
                  <c:v>31.957429999999999</c:v>
                </c:pt>
                <c:pt idx="650">
                  <c:v>31.973839999999999</c:v>
                </c:pt>
                <c:pt idx="651">
                  <c:v>31.99192</c:v>
                </c:pt>
                <c:pt idx="652">
                  <c:v>32.010440000000003</c:v>
                </c:pt>
                <c:pt idx="653">
                  <c:v>32.026560000000003</c:v>
                </c:pt>
                <c:pt idx="654">
                  <c:v>32.041629999999998</c:v>
                </c:pt>
                <c:pt idx="655">
                  <c:v>32.061050000000002</c:v>
                </c:pt>
                <c:pt idx="656">
                  <c:v>32.079479999999997</c:v>
                </c:pt>
                <c:pt idx="657">
                  <c:v>32.095649999999999</c:v>
                </c:pt>
                <c:pt idx="658">
                  <c:v>32.111879999999999</c:v>
                </c:pt>
                <c:pt idx="659">
                  <c:v>32.13053</c:v>
                </c:pt>
                <c:pt idx="660">
                  <c:v>32.14819</c:v>
                </c:pt>
                <c:pt idx="661">
                  <c:v>32.164560000000002</c:v>
                </c:pt>
                <c:pt idx="662">
                  <c:v>32.18289</c:v>
                </c:pt>
                <c:pt idx="663">
                  <c:v>32.199730000000002</c:v>
                </c:pt>
                <c:pt idx="664">
                  <c:v>32.217440000000003</c:v>
                </c:pt>
                <c:pt idx="665">
                  <c:v>32.235199999999999</c:v>
                </c:pt>
                <c:pt idx="666">
                  <c:v>32.252899999999997</c:v>
                </c:pt>
                <c:pt idx="667">
                  <c:v>32.268149999999999</c:v>
                </c:pt>
                <c:pt idx="668">
                  <c:v>32.284260000000003</c:v>
                </c:pt>
                <c:pt idx="669">
                  <c:v>32.303959999999996</c:v>
                </c:pt>
                <c:pt idx="670">
                  <c:v>32.319600000000001</c:v>
                </c:pt>
                <c:pt idx="671">
                  <c:v>32.339199999999998</c:v>
                </c:pt>
                <c:pt idx="672">
                  <c:v>32.3551</c:v>
                </c:pt>
                <c:pt idx="673">
                  <c:v>32.370739999999998</c:v>
                </c:pt>
                <c:pt idx="674">
                  <c:v>32.389470000000003</c:v>
                </c:pt>
                <c:pt idx="675">
                  <c:v>32.405940000000001</c:v>
                </c:pt>
                <c:pt idx="676">
                  <c:v>32.422919999999998</c:v>
                </c:pt>
                <c:pt idx="677">
                  <c:v>32.44294</c:v>
                </c:pt>
                <c:pt idx="678">
                  <c:v>32.456440000000001</c:v>
                </c:pt>
                <c:pt idx="679">
                  <c:v>32.47484</c:v>
                </c:pt>
                <c:pt idx="680">
                  <c:v>32.492530000000002</c:v>
                </c:pt>
                <c:pt idx="681">
                  <c:v>32.509520000000002</c:v>
                </c:pt>
                <c:pt idx="682">
                  <c:v>32.526440000000001</c:v>
                </c:pt>
                <c:pt idx="683">
                  <c:v>32.543799999999997</c:v>
                </c:pt>
                <c:pt idx="684">
                  <c:v>32.559669999999997</c:v>
                </c:pt>
                <c:pt idx="685">
                  <c:v>32.575319999999998</c:v>
                </c:pt>
                <c:pt idx="686">
                  <c:v>32.594679999999997</c:v>
                </c:pt>
                <c:pt idx="687">
                  <c:v>32.611600000000003</c:v>
                </c:pt>
                <c:pt idx="688">
                  <c:v>32.626269999999998</c:v>
                </c:pt>
                <c:pt idx="689">
                  <c:v>32.644480000000001</c:v>
                </c:pt>
                <c:pt idx="690">
                  <c:v>32.661099999999998</c:v>
                </c:pt>
                <c:pt idx="691">
                  <c:v>32.680680000000002</c:v>
                </c:pt>
                <c:pt idx="692">
                  <c:v>32.694220000000001</c:v>
                </c:pt>
                <c:pt idx="693">
                  <c:v>32.711919999999999</c:v>
                </c:pt>
                <c:pt idx="694">
                  <c:v>32.730499999999999</c:v>
                </c:pt>
                <c:pt idx="695">
                  <c:v>32.745130000000003</c:v>
                </c:pt>
                <c:pt idx="696">
                  <c:v>32.765030000000003</c:v>
                </c:pt>
                <c:pt idx="697">
                  <c:v>32.779020000000003</c:v>
                </c:pt>
                <c:pt idx="698">
                  <c:v>32.795169999999999</c:v>
                </c:pt>
                <c:pt idx="699">
                  <c:v>32.813960000000002</c:v>
                </c:pt>
                <c:pt idx="700">
                  <c:v>32.83034</c:v>
                </c:pt>
                <c:pt idx="701">
                  <c:v>32.848149999999997</c:v>
                </c:pt>
                <c:pt idx="702">
                  <c:v>32.863509999999998</c:v>
                </c:pt>
                <c:pt idx="703">
                  <c:v>32.884599999999999</c:v>
                </c:pt>
                <c:pt idx="704">
                  <c:v>32.89714</c:v>
                </c:pt>
                <c:pt idx="705">
                  <c:v>32.915390000000002</c:v>
                </c:pt>
                <c:pt idx="706">
                  <c:v>32.932949999999998</c:v>
                </c:pt>
                <c:pt idx="707">
                  <c:v>32.948819999999998</c:v>
                </c:pt>
                <c:pt idx="708">
                  <c:v>32.963250000000002</c:v>
                </c:pt>
                <c:pt idx="709">
                  <c:v>32.981859999999998</c:v>
                </c:pt>
                <c:pt idx="710">
                  <c:v>32.99953</c:v>
                </c:pt>
                <c:pt idx="711">
                  <c:v>33.014870000000002</c:v>
                </c:pt>
                <c:pt idx="712">
                  <c:v>33.032350000000001</c:v>
                </c:pt>
                <c:pt idx="713">
                  <c:v>33.04692</c:v>
                </c:pt>
                <c:pt idx="714">
                  <c:v>33.065109999999997</c:v>
                </c:pt>
                <c:pt idx="715">
                  <c:v>33.081180000000003</c:v>
                </c:pt>
                <c:pt idx="716">
                  <c:v>33.098239999999997</c:v>
                </c:pt>
                <c:pt idx="717">
                  <c:v>33.117310000000003</c:v>
                </c:pt>
                <c:pt idx="718">
                  <c:v>33.132289999999998</c:v>
                </c:pt>
                <c:pt idx="719">
                  <c:v>33.148119999999999</c:v>
                </c:pt>
                <c:pt idx="720">
                  <c:v>33.164209999999997</c:v>
                </c:pt>
                <c:pt idx="721">
                  <c:v>33.181959999999997</c:v>
                </c:pt>
                <c:pt idx="722">
                  <c:v>33.197110000000002</c:v>
                </c:pt>
                <c:pt idx="723">
                  <c:v>33.214269999999999</c:v>
                </c:pt>
                <c:pt idx="724">
                  <c:v>33.231169999999999</c:v>
                </c:pt>
                <c:pt idx="725">
                  <c:v>33.247</c:v>
                </c:pt>
                <c:pt idx="726">
                  <c:v>33.263820000000003</c:v>
                </c:pt>
                <c:pt idx="727">
                  <c:v>33.280589999999997</c:v>
                </c:pt>
                <c:pt idx="728">
                  <c:v>33.296399999999998</c:v>
                </c:pt>
                <c:pt idx="729">
                  <c:v>33.313330000000001</c:v>
                </c:pt>
                <c:pt idx="730">
                  <c:v>33.329340000000002</c:v>
                </c:pt>
                <c:pt idx="731">
                  <c:v>33.346359999999997</c:v>
                </c:pt>
                <c:pt idx="732">
                  <c:v>33.361559999999997</c:v>
                </c:pt>
                <c:pt idx="733">
                  <c:v>33.382080000000002</c:v>
                </c:pt>
                <c:pt idx="734">
                  <c:v>33.395090000000003</c:v>
                </c:pt>
                <c:pt idx="735">
                  <c:v>33.411320000000003</c:v>
                </c:pt>
                <c:pt idx="736">
                  <c:v>33.427970000000002</c:v>
                </c:pt>
                <c:pt idx="737">
                  <c:v>33.445039999999999</c:v>
                </c:pt>
                <c:pt idx="738">
                  <c:v>33.460590000000003</c:v>
                </c:pt>
                <c:pt idx="739">
                  <c:v>33.479050000000001</c:v>
                </c:pt>
                <c:pt idx="740">
                  <c:v>33.494239999999998</c:v>
                </c:pt>
                <c:pt idx="741">
                  <c:v>33.50902</c:v>
                </c:pt>
                <c:pt idx="742">
                  <c:v>33.528590000000001</c:v>
                </c:pt>
                <c:pt idx="743">
                  <c:v>33.544809999999998</c:v>
                </c:pt>
                <c:pt idx="744">
                  <c:v>33.557690000000001</c:v>
                </c:pt>
                <c:pt idx="745">
                  <c:v>33.575380000000003</c:v>
                </c:pt>
                <c:pt idx="746">
                  <c:v>33.592059999999996</c:v>
                </c:pt>
                <c:pt idx="747">
                  <c:v>33.609290000000001</c:v>
                </c:pt>
                <c:pt idx="748">
                  <c:v>33.627099999999999</c:v>
                </c:pt>
                <c:pt idx="749">
                  <c:v>33.641500000000001</c:v>
                </c:pt>
                <c:pt idx="750">
                  <c:v>33.65598</c:v>
                </c:pt>
                <c:pt idx="751">
                  <c:v>33.6738</c:v>
                </c:pt>
                <c:pt idx="752">
                  <c:v>33.688499999999998</c:v>
                </c:pt>
                <c:pt idx="753">
                  <c:v>33.705539999999999</c:v>
                </c:pt>
                <c:pt idx="754">
                  <c:v>33.72278</c:v>
                </c:pt>
                <c:pt idx="755">
                  <c:v>33.738190000000003</c:v>
                </c:pt>
                <c:pt idx="756">
                  <c:v>33.75376</c:v>
                </c:pt>
                <c:pt idx="757">
                  <c:v>33.770960000000002</c:v>
                </c:pt>
                <c:pt idx="758">
                  <c:v>33.788170000000001</c:v>
                </c:pt>
                <c:pt idx="759">
                  <c:v>33.803440000000002</c:v>
                </c:pt>
                <c:pt idx="760">
                  <c:v>33.81962</c:v>
                </c:pt>
                <c:pt idx="761">
                  <c:v>33.836379999999998</c:v>
                </c:pt>
                <c:pt idx="762">
                  <c:v>33.851500000000001</c:v>
                </c:pt>
                <c:pt idx="763">
                  <c:v>33.867530000000002</c:v>
                </c:pt>
                <c:pt idx="764">
                  <c:v>33.882249999999999</c:v>
                </c:pt>
                <c:pt idx="765">
                  <c:v>33.899720000000002</c:v>
                </c:pt>
                <c:pt idx="766">
                  <c:v>33.917740000000002</c:v>
                </c:pt>
                <c:pt idx="767">
                  <c:v>33.930860000000003</c:v>
                </c:pt>
                <c:pt idx="768">
                  <c:v>33.947650000000003</c:v>
                </c:pt>
                <c:pt idx="769">
                  <c:v>33.964289999999998</c:v>
                </c:pt>
                <c:pt idx="770">
                  <c:v>33.979219999999998</c:v>
                </c:pt>
                <c:pt idx="771">
                  <c:v>33.997819999999997</c:v>
                </c:pt>
                <c:pt idx="772">
                  <c:v>34.012300000000003</c:v>
                </c:pt>
                <c:pt idx="773">
                  <c:v>34.026800000000001</c:v>
                </c:pt>
                <c:pt idx="774">
                  <c:v>34.043599999999998</c:v>
                </c:pt>
                <c:pt idx="775">
                  <c:v>34.059139999999999</c:v>
                </c:pt>
                <c:pt idx="776">
                  <c:v>34.077089999999998</c:v>
                </c:pt>
                <c:pt idx="777">
                  <c:v>34.092660000000002</c:v>
                </c:pt>
                <c:pt idx="778">
                  <c:v>34.108240000000002</c:v>
                </c:pt>
                <c:pt idx="779">
                  <c:v>34.122929999999997</c:v>
                </c:pt>
                <c:pt idx="780">
                  <c:v>34.137949999999996</c:v>
                </c:pt>
                <c:pt idx="781">
                  <c:v>34.155079999999998</c:v>
                </c:pt>
                <c:pt idx="782">
                  <c:v>34.17024</c:v>
                </c:pt>
                <c:pt idx="783">
                  <c:v>34.186439999999997</c:v>
                </c:pt>
                <c:pt idx="784">
                  <c:v>34.204949999999997</c:v>
                </c:pt>
                <c:pt idx="785">
                  <c:v>34.218249999999998</c:v>
                </c:pt>
                <c:pt idx="786">
                  <c:v>34.234540000000003</c:v>
                </c:pt>
                <c:pt idx="787">
                  <c:v>34.251379999999997</c:v>
                </c:pt>
                <c:pt idx="788">
                  <c:v>34.266640000000002</c:v>
                </c:pt>
                <c:pt idx="789">
                  <c:v>34.282980000000002</c:v>
                </c:pt>
                <c:pt idx="790">
                  <c:v>34.298079999999999</c:v>
                </c:pt>
                <c:pt idx="791">
                  <c:v>34.314140000000002</c:v>
                </c:pt>
                <c:pt idx="792">
                  <c:v>34.330289999999998</c:v>
                </c:pt>
                <c:pt idx="793">
                  <c:v>34.346060000000001</c:v>
                </c:pt>
                <c:pt idx="794">
                  <c:v>34.361040000000003</c:v>
                </c:pt>
                <c:pt idx="795">
                  <c:v>34.377339999999997</c:v>
                </c:pt>
                <c:pt idx="796">
                  <c:v>34.391869999999997</c:v>
                </c:pt>
                <c:pt idx="797">
                  <c:v>34.408320000000003</c:v>
                </c:pt>
                <c:pt idx="798">
                  <c:v>34.425179999999997</c:v>
                </c:pt>
                <c:pt idx="799">
                  <c:v>34.437719999999999</c:v>
                </c:pt>
                <c:pt idx="800">
                  <c:v>34.455820000000003</c:v>
                </c:pt>
                <c:pt idx="801">
                  <c:v>34.470559999999999</c:v>
                </c:pt>
                <c:pt idx="802">
                  <c:v>34.485639999999997</c:v>
                </c:pt>
                <c:pt idx="803">
                  <c:v>34.502049999999997</c:v>
                </c:pt>
                <c:pt idx="804">
                  <c:v>34.517200000000003</c:v>
                </c:pt>
                <c:pt idx="805">
                  <c:v>34.532980000000002</c:v>
                </c:pt>
                <c:pt idx="806">
                  <c:v>34.55048</c:v>
                </c:pt>
                <c:pt idx="807">
                  <c:v>34.564149999999998</c:v>
                </c:pt>
                <c:pt idx="808">
                  <c:v>34.582360000000001</c:v>
                </c:pt>
                <c:pt idx="809">
                  <c:v>34.596620000000001</c:v>
                </c:pt>
                <c:pt idx="810">
                  <c:v>34.614199999999997</c:v>
                </c:pt>
                <c:pt idx="811">
                  <c:v>34.62706</c:v>
                </c:pt>
                <c:pt idx="812">
                  <c:v>34.645310000000002</c:v>
                </c:pt>
                <c:pt idx="813">
                  <c:v>34.660220000000002</c:v>
                </c:pt>
                <c:pt idx="814">
                  <c:v>34.673160000000003</c:v>
                </c:pt>
                <c:pt idx="815">
                  <c:v>34.690600000000003</c:v>
                </c:pt>
                <c:pt idx="816">
                  <c:v>34.704830000000001</c:v>
                </c:pt>
                <c:pt idx="817">
                  <c:v>34.720399999999998</c:v>
                </c:pt>
                <c:pt idx="818">
                  <c:v>34.735900000000001</c:v>
                </c:pt>
                <c:pt idx="819">
                  <c:v>34.751989999999999</c:v>
                </c:pt>
                <c:pt idx="820">
                  <c:v>34.765860000000004</c:v>
                </c:pt>
                <c:pt idx="821">
                  <c:v>34.782899999999998</c:v>
                </c:pt>
                <c:pt idx="822">
                  <c:v>34.797640000000001</c:v>
                </c:pt>
                <c:pt idx="823">
                  <c:v>34.814639999999997</c:v>
                </c:pt>
                <c:pt idx="824">
                  <c:v>34.830280000000002</c:v>
                </c:pt>
                <c:pt idx="825">
                  <c:v>34.844299999999997</c:v>
                </c:pt>
                <c:pt idx="826">
                  <c:v>34.861739999999998</c:v>
                </c:pt>
                <c:pt idx="827">
                  <c:v>34.874139999999997</c:v>
                </c:pt>
                <c:pt idx="828">
                  <c:v>34.889499999999998</c:v>
                </c:pt>
                <c:pt idx="829">
                  <c:v>34.906080000000003</c:v>
                </c:pt>
                <c:pt idx="830">
                  <c:v>34.920630000000003</c:v>
                </c:pt>
                <c:pt idx="831">
                  <c:v>34.937869999999997</c:v>
                </c:pt>
                <c:pt idx="832">
                  <c:v>34.9527</c:v>
                </c:pt>
                <c:pt idx="833">
                  <c:v>34.968330000000002</c:v>
                </c:pt>
                <c:pt idx="834">
                  <c:v>34.98236</c:v>
                </c:pt>
                <c:pt idx="835">
                  <c:v>34.999809999999997</c:v>
                </c:pt>
                <c:pt idx="836">
                  <c:v>35.015450000000001</c:v>
                </c:pt>
                <c:pt idx="837">
                  <c:v>35.028379999999999</c:v>
                </c:pt>
                <c:pt idx="838">
                  <c:v>35.04466</c:v>
                </c:pt>
                <c:pt idx="839">
                  <c:v>35.06015</c:v>
                </c:pt>
                <c:pt idx="840">
                  <c:v>35.074289999999998</c:v>
                </c:pt>
                <c:pt idx="841">
                  <c:v>35.091140000000003</c:v>
                </c:pt>
                <c:pt idx="842">
                  <c:v>35.106110000000001</c:v>
                </c:pt>
                <c:pt idx="843">
                  <c:v>35.118949999999998</c:v>
                </c:pt>
                <c:pt idx="844">
                  <c:v>35.137210000000003</c:v>
                </c:pt>
                <c:pt idx="845">
                  <c:v>35.153959999999998</c:v>
                </c:pt>
                <c:pt idx="846">
                  <c:v>35.168520000000001</c:v>
                </c:pt>
                <c:pt idx="847">
                  <c:v>35.18206</c:v>
                </c:pt>
                <c:pt idx="848">
                  <c:v>35.198999999999998</c:v>
                </c:pt>
                <c:pt idx="849">
                  <c:v>35.214750000000002</c:v>
                </c:pt>
                <c:pt idx="850">
                  <c:v>35.228900000000003</c:v>
                </c:pt>
                <c:pt idx="851">
                  <c:v>35.242939999999997</c:v>
                </c:pt>
                <c:pt idx="852">
                  <c:v>35.259979999999999</c:v>
                </c:pt>
                <c:pt idx="853">
                  <c:v>35.272919999999999</c:v>
                </c:pt>
                <c:pt idx="854">
                  <c:v>35.289059999999999</c:v>
                </c:pt>
                <c:pt idx="855">
                  <c:v>35.30442</c:v>
                </c:pt>
                <c:pt idx="856">
                  <c:v>35.317169999999997</c:v>
                </c:pt>
                <c:pt idx="857">
                  <c:v>35.335979999999999</c:v>
                </c:pt>
                <c:pt idx="858">
                  <c:v>35.35183</c:v>
                </c:pt>
                <c:pt idx="859">
                  <c:v>35.365459999999999</c:v>
                </c:pt>
                <c:pt idx="860">
                  <c:v>35.380850000000002</c:v>
                </c:pt>
                <c:pt idx="861">
                  <c:v>35.395699999999998</c:v>
                </c:pt>
                <c:pt idx="862">
                  <c:v>35.41236</c:v>
                </c:pt>
                <c:pt idx="863">
                  <c:v>35.426000000000002</c:v>
                </c:pt>
                <c:pt idx="864">
                  <c:v>35.440829999999998</c:v>
                </c:pt>
                <c:pt idx="865">
                  <c:v>35.456919999999997</c:v>
                </c:pt>
                <c:pt idx="866">
                  <c:v>35.474060000000001</c:v>
                </c:pt>
                <c:pt idx="867">
                  <c:v>35.485819999999997</c:v>
                </c:pt>
                <c:pt idx="868">
                  <c:v>35.502589999999998</c:v>
                </c:pt>
                <c:pt idx="869">
                  <c:v>35.514159999999997</c:v>
                </c:pt>
                <c:pt idx="870">
                  <c:v>35.531120000000001</c:v>
                </c:pt>
                <c:pt idx="871">
                  <c:v>35.545929999999998</c:v>
                </c:pt>
                <c:pt idx="872">
                  <c:v>35.561750000000004</c:v>
                </c:pt>
                <c:pt idx="873">
                  <c:v>35.576680000000003</c:v>
                </c:pt>
                <c:pt idx="874">
                  <c:v>35.592880000000001</c:v>
                </c:pt>
                <c:pt idx="875">
                  <c:v>35.608899999999998</c:v>
                </c:pt>
                <c:pt idx="876">
                  <c:v>35.623989999999999</c:v>
                </c:pt>
                <c:pt idx="877">
                  <c:v>35.638060000000003</c:v>
                </c:pt>
                <c:pt idx="878">
                  <c:v>35.656179999999999</c:v>
                </c:pt>
                <c:pt idx="879">
                  <c:v>35.66872</c:v>
                </c:pt>
                <c:pt idx="880">
                  <c:v>35.683390000000003</c:v>
                </c:pt>
                <c:pt idx="881">
                  <c:v>35.698500000000003</c:v>
                </c:pt>
                <c:pt idx="882">
                  <c:v>35.714649999999999</c:v>
                </c:pt>
                <c:pt idx="883">
                  <c:v>35.728619999999999</c:v>
                </c:pt>
                <c:pt idx="884">
                  <c:v>35.7438</c:v>
                </c:pt>
                <c:pt idx="885">
                  <c:v>35.758339999999997</c:v>
                </c:pt>
                <c:pt idx="886">
                  <c:v>35.773330000000001</c:v>
                </c:pt>
                <c:pt idx="887">
                  <c:v>35.789000000000001</c:v>
                </c:pt>
                <c:pt idx="888">
                  <c:v>35.80312</c:v>
                </c:pt>
                <c:pt idx="889">
                  <c:v>35.817430000000002</c:v>
                </c:pt>
                <c:pt idx="890">
                  <c:v>35.833750000000002</c:v>
                </c:pt>
                <c:pt idx="891">
                  <c:v>35.848660000000002</c:v>
                </c:pt>
                <c:pt idx="892">
                  <c:v>35.86468</c:v>
                </c:pt>
                <c:pt idx="893">
                  <c:v>35.879130000000004</c:v>
                </c:pt>
                <c:pt idx="894">
                  <c:v>35.894170000000003</c:v>
                </c:pt>
                <c:pt idx="895">
                  <c:v>35.907739999999997</c:v>
                </c:pt>
                <c:pt idx="896">
                  <c:v>35.921900000000001</c:v>
                </c:pt>
                <c:pt idx="897">
                  <c:v>35.939140000000002</c:v>
                </c:pt>
                <c:pt idx="898">
                  <c:v>35.95288</c:v>
                </c:pt>
                <c:pt idx="899">
                  <c:v>35.966999999999999</c:v>
                </c:pt>
                <c:pt idx="900">
                  <c:v>35.983699999999999</c:v>
                </c:pt>
                <c:pt idx="901">
                  <c:v>35.997889999999998</c:v>
                </c:pt>
                <c:pt idx="902">
                  <c:v>36.014760000000003</c:v>
                </c:pt>
                <c:pt idx="903">
                  <c:v>36.027799999999999</c:v>
                </c:pt>
                <c:pt idx="904">
                  <c:v>36.04128</c:v>
                </c:pt>
                <c:pt idx="905">
                  <c:v>36.05641</c:v>
                </c:pt>
                <c:pt idx="906">
                  <c:v>36.071280000000002</c:v>
                </c:pt>
                <c:pt idx="907">
                  <c:v>36.087400000000002</c:v>
                </c:pt>
                <c:pt idx="908">
                  <c:v>36.10107</c:v>
                </c:pt>
                <c:pt idx="909">
                  <c:v>36.11562</c:v>
                </c:pt>
                <c:pt idx="910">
                  <c:v>36.131999999999998</c:v>
                </c:pt>
                <c:pt idx="911">
                  <c:v>36.14705</c:v>
                </c:pt>
                <c:pt idx="912">
                  <c:v>36.162280000000003</c:v>
                </c:pt>
                <c:pt idx="913">
                  <c:v>36.175260000000002</c:v>
                </c:pt>
                <c:pt idx="914">
                  <c:v>36.19211</c:v>
                </c:pt>
                <c:pt idx="915">
                  <c:v>36.207059999999998</c:v>
                </c:pt>
                <c:pt idx="916">
                  <c:v>36.220910000000003</c:v>
                </c:pt>
                <c:pt idx="917">
                  <c:v>36.238779999999998</c:v>
                </c:pt>
                <c:pt idx="918">
                  <c:v>36.251019999999997</c:v>
                </c:pt>
                <c:pt idx="919">
                  <c:v>36.266719999999999</c:v>
                </c:pt>
                <c:pt idx="920">
                  <c:v>36.283439999999999</c:v>
                </c:pt>
                <c:pt idx="921">
                  <c:v>36.295560000000002</c:v>
                </c:pt>
                <c:pt idx="922">
                  <c:v>36.310670000000002</c:v>
                </c:pt>
                <c:pt idx="923">
                  <c:v>36.327109999999998</c:v>
                </c:pt>
                <c:pt idx="924">
                  <c:v>36.339649999999999</c:v>
                </c:pt>
                <c:pt idx="925">
                  <c:v>36.35463</c:v>
                </c:pt>
                <c:pt idx="926">
                  <c:v>36.369669999999999</c:v>
                </c:pt>
                <c:pt idx="927">
                  <c:v>36.38476</c:v>
                </c:pt>
                <c:pt idx="928">
                  <c:v>36.398919999999997</c:v>
                </c:pt>
                <c:pt idx="929">
                  <c:v>36.413670000000003</c:v>
                </c:pt>
                <c:pt idx="930">
                  <c:v>36.428750000000001</c:v>
                </c:pt>
                <c:pt idx="931">
                  <c:v>36.441189999999999</c:v>
                </c:pt>
                <c:pt idx="932">
                  <c:v>36.457419999999999</c:v>
                </c:pt>
                <c:pt idx="933">
                  <c:v>36.47213</c:v>
                </c:pt>
                <c:pt idx="934">
                  <c:v>36.487560000000002</c:v>
                </c:pt>
                <c:pt idx="935">
                  <c:v>36.502719999999997</c:v>
                </c:pt>
                <c:pt idx="936">
                  <c:v>36.51726</c:v>
                </c:pt>
                <c:pt idx="937">
                  <c:v>36.53</c:v>
                </c:pt>
                <c:pt idx="938">
                  <c:v>36.545529999999999</c:v>
                </c:pt>
                <c:pt idx="939">
                  <c:v>36.56082</c:v>
                </c:pt>
                <c:pt idx="940">
                  <c:v>36.574219999999997</c:v>
                </c:pt>
                <c:pt idx="941">
                  <c:v>36.589219999999997</c:v>
                </c:pt>
                <c:pt idx="942">
                  <c:v>36.606780000000001</c:v>
                </c:pt>
                <c:pt idx="943">
                  <c:v>36.621830000000003</c:v>
                </c:pt>
                <c:pt idx="944">
                  <c:v>36.634</c:v>
                </c:pt>
                <c:pt idx="945">
                  <c:v>36.650120000000001</c:v>
                </c:pt>
                <c:pt idx="946">
                  <c:v>36.665100000000002</c:v>
                </c:pt>
                <c:pt idx="947">
                  <c:v>36.680570000000003</c:v>
                </c:pt>
                <c:pt idx="948">
                  <c:v>36.693800000000003</c:v>
                </c:pt>
                <c:pt idx="949">
                  <c:v>36.709409999999998</c:v>
                </c:pt>
                <c:pt idx="950">
                  <c:v>36.722569999999997</c:v>
                </c:pt>
                <c:pt idx="951">
                  <c:v>36.73639</c:v>
                </c:pt>
                <c:pt idx="952">
                  <c:v>36.753309999999999</c:v>
                </c:pt>
                <c:pt idx="953">
                  <c:v>36.768079999999998</c:v>
                </c:pt>
                <c:pt idx="954">
                  <c:v>36.782290000000003</c:v>
                </c:pt>
                <c:pt idx="955">
                  <c:v>36.796970000000002</c:v>
                </c:pt>
                <c:pt idx="956">
                  <c:v>36.810670000000002</c:v>
                </c:pt>
                <c:pt idx="957">
                  <c:v>36.824860000000001</c:v>
                </c:pt>
                <c:pt idx="958">
                  <c:v>36.840560000000004</c:v>
                </c:pt>
                <c:pt idx="959">
                  <c:v>36.855150000000002</c:v>
                </c:pt>
                <c:pt idx="960">
                  <c:v>36.869430000000001</c:v>
                </c:pt>
                <c:pt idx="961">
                  <c:v>36.88344</c:v>
                </c:pt>
                <c:pt idx="962">
                  <c:v>36.899810000000002</c:v>
                </c:pt>
                <c:pt idx="963">
                  <c:v>36.914709999999999</c:v>
                </c:pt>
                <c:pt idx="964">
                  <c:v>36.927579999999999</c:v>
                </c:pt>
                <c:pt idx="965">
                  <c:v>36.94267</c:v>
                </c:pt>
                <c:pt idx="966">
                  <c:v>36.956470000000003</c:v>
                </c:pt>
                <c:pt idx="967">
                  <c:v>36.973089999999999</c:v>
                </c:pt>
                <c:pt idx="968">
                  <c:v>36.989539999999998</c:v>
                </c:pt>
                <c:pt idx="969">
                  <c:v>37.002299999999998</c:v>
                </c:pt>
                <c:pt idx="970">
                  <c:v>37.015389999999996</c:v>
                </c:pt>
                <c:pt idx="971">
                  <c:v>37.030119999999997</c:v>
                </c:pt>
                <c:pt idx="972">
                  <c:v>37.047460000000001</c:v>
                </c:pt>
                <c:pt idx="973">
                  <c:v>37.060749999999999</c:v>
                </c:pt>
                <c:pt idx="974">
                  <c:v>37.074359999999999</c:v>
                </c:pt>
                <c:pt idx="975">
                  <c:v>37.08858</c:v>
                </c:pt>
                <c:pt idx="976">
                  <c:v>37.104190000000003</c:v>
                </c:pt>
                <c:pt idx="977">
                  <c:v>37.11918</c:v>
                </c:pt>
                <c:pt idx="978">
                  <c:v>37.134120000000003</c:v>
                </c:pt>
                <c:pt idx="979">
                  <c:v>37.146850000000001</c:v>
                </c:pt>
                <c:pt idx="980">
                  <c:v>37.162280000000003</c:v>
                </c:pt>
                <c:pt idx="981">
                  <c:v>37.17859</c:v>
                </c:pt>
                <c:pt idx="982">
                  <c:v>37.191659999999999</c:v>
                </c:pt>
                <c:pt idx="983">
                  <c:v>37.205919999999999</c:v>
                </c:pt>
                <c:pt idx="984">
                  <c:v>37.220440000000004</c:v>
                </c:pt>
                <c:pt idx="985">
                  <c:v>37.236919999999998</c:v>
                </c:pt>
                <c:pt idx="986">
                  <c:v>37.250700000000002</c:v>
                </c:pt>
                <c:pt idx="987">
                  <c:v>37.26605</c:v>
                </c:pt>
                <c:pt idx="988">
                  <c:v>37.279760000000003</c:v>
                </c:pt>
                <c:pt idx="989">
                  <c:v>37.293999999999997</c:v>
                </c:pt>
                <c:pt idx="990">
                  <c:v>37.31026</c:v>
                </c:pt>
                <c:pt idx="991">
                  <c:v>37.321899999999999</c:v>
                </c:pt>
                <c:pt idx="992">
                  <c:v>37.339280000000002</c:v>
                </c:pt>
                <c:pt idx="993">
                  <c:v>37.353670000000001</c:v>
                </c:pt>
                <c:pt idx="994">
                  <c:v>37.367130000000003</c:v>
                </c:pt>
                <c:pt idx="995">
                  <c:v>37.381120000000003</c:v>
                </c:pt>
                <c:pt idx="996">
                  <c:v>37.395600000000002</c:v>
                </c:pt>
                <c:pt idx="997">
                  <c:v>37.410150000000002</c:v>
                </c:pt>
                <c:pt idx="998">
                  <c:v>37.425980000000003</c:v>
                </c:pt>
                <c:pt idx="999">
                  <c:v>37.43956</c:v>
                </c:pt>
                <c:pt idx="1000">
                  <c:v>37.453940000000003</c:v>
                </c:pt>
                <c:pt idx="1001">
                  <c:v>37.46902</c:v>
                </c:pt>
                <c:pt idx="1002">
                  <c:v>37.484499999999997</c:v>
                </c:pt>
                <c:pt idx="1003">
                  <c:v>37.498040000000003</c:v>
                </c:pt>
                <c:pt idx="1004">
                  <c:v>37.512239999999998</c:v>
                </c:pt>
                <c:pt idx="1005">
                  <c:v>37.528390000000002</c:v>
                </c:pt>
                <c:pt idx="1006">
                  <c:v>37.542279999999998</c:v>
                </c:pt>
                <c:pt idx="1007">
                  <c:v>37.556620000000002</c:v>
                </c:pt>
                <c:pt idx="1008">
                  <c:v>37.570320000000002</c:v>
                </c:pt>
                <c:pt idx="1009">
                  <c:v>37.585290000000001</c:v>
                </c:pt>
                <c:pt idx="1010">
                  <c:v>37.601460000000003</c:v>
                </c:pt>
                <c:pt idx="1011">
                  <c:v>37.615090000000002</c:v>
                </c:pt>
                <c:pt idx="1012">
                  <c:v>37.630189999999999</c:v>
                </c:pt>
                <c:pt idx="1013">
                  <c:v>37.645229999999998</c:v>
                </c:pt>
                <c:pt idx="1014">
                  <c:v>37.659500000000001</c:v>
                </c:pt>
                <c:pt idx="1015">
                  <c:v>37.673749999999998</c:v>
                </c:pt>
                <c:pt idx="1016">
                  <c:v>37.684559999999998</c:v>
                </c:pt>
                <c:pt idx="1017">
                  <c:v>37.704369999999997</c:v>
                </c:pt>
                <c:pt idx="1018">
                  <c:v>37.717480000000002</c:v>
                </c:pt>
                <c:pt idx="1019">
                  <c:v>37.731079999999999</c:v>
                </c:pt>
                <c:pt idx="1020">
                  <c:v>37.745100000000001</c:v>
                </c:pt>
                <c:pt idx="1021">
                  <c:v>37.760559999999998</c:v>
                </c:pt>
                <c:pt idx="1022">
                  <c:v>37.776000000000003</c:v>
                </c:pt>
                <c:pt idx="1023">
                  <c:v>37.790840000000003</c:v>
                </c:pt>
                <c:pt idx="1024">
                  <c:v>37.804070000000003</c:v>
                </c:pt>
                <c:pt idx="1025">
                  <c:v>37.817950000000003</c:v>
                </c:pt>
                <c:pt idx="1026">
                  <c:v>37.836109999999998</c:v>
                </c:pt>
                <c:pt idx="1027">
                  <c:v>37.849159999999998</c:v>
                </c:pt>
                <c:pt idx="1028">
                  <c:v>37.86262</c:v>
                </c:pt>
                <c:pt idx="1029">
                  <c:v>37.877920000000003</c:v>
                </c:pt>
                <c:pt idx="1030">
                  <c:v>37.89143</c:v>
                </c:pt>
                <c:pt idx="1031">
                  <c:v>37.906790000000001</c:v>
                </c:pt>
                <c:pt idx="1032">
                  <c:v>37.922220000000003</c:v>
                </c:pt>
                <c:pt idx="1033">
                  <c:v>37.936100000000003</c:v>
                </c:pt>
                <c:pt idx="1034">
                  <c:v>37.950859999999999</c:v>
                </c:pt>
                <c:pt idx="1035">
                  <c:v>37.963200000000001</c:v>
                </c:pt>
                <c:pt idx="1036">
                  <c:v>37.978540000000002</c:v>
                </c:pt>
                <c:pt idx="1037">
                  <c:v>37.995130000000003</c:v>
                </c:pt>
                <c:pt idx="1038">
                  <c:v>38.007689999999997</c:v>
                </c:pt>
                <c:pt idx="1039">
                  <c:v>38.023000000000003</c:v>
                </c:pt>
                <c:pt idx="1040">
                  <c:v>38.040999999999997</c:v>
                </c:pt>
                <c:pt idx="1041">
                  <c:v>38.053089999999997</c:v>
                </c:pt>
                <c:pt idx="1042">
                  <c:v>38.067700000000002</c:v>
                </c:pt>
                <c:pt idx="1043">
                  <c:v>38.081530000000001</c:v>
                </c:pt>
                <c:pt idx="1044">
                  <c:v>38.096159999999998</c:v>
                </c:pt>
                <c:pt idx="1045">
                  <c:v>38.110480000000003</c:v>
                </c:pt>
                <c:pt idx="1046">
                  <c:v>38.127459999999999</c:v>
                </c:pt>
                <c:pt idx="1047">
                  <c:v>38.141640000000002</c:v>
                </c:pt>
                <c:pt idx="1048">
                  <c:v>38.154179999999997</c:v>
                </c:pt>
                <c:pt idx="1049">
                  <c:v>38.170279999999998</c:v>
                </c:pt>
                <c:pt idx="1050">
                  <c:v>38.18479</c:v>
                </c:pt>
                <c:pt idx="1051">
                  <c:v>38.197719999999997</c:v>
                </c:pt>
                <c:pt idx="1052">
                  <c:v>38.214619999999996</c:v>
                </c:pt>
                <c:pt idx="1053">
                  <c:v>38.231560000000002</c:v>
                </c:pt>
                <c:pt idx="1054">
                  <c:v>38.239780000000003</c:v>
                </c:pt>
                <c:pt idx="1055">
                  <c:v>38.258540000000004</c:v>
                </c:pt>
                <c:pt idx="1056">
                  <c:v>38.272539999999999</c:v>
                </c:pt>
                <c:pt idx="1057">
                  <c:v>38.28604</c:v>
                </c:pt>
                <c:pt idx="1058">
                  <c:v>38.30265</c:v>
                </c:pt>
                <c:pt idx="1059">
                  <c:v>38.313429999999997</c:v>
                </c:pt>
                <c:pt idx="1060">
                  <c:v>38.329099999999997</c:v>
                </c:pt>
                <c:pt idx="1061">
                  <c:v>38.343809999999998</c:v>
                </c:pt>
                <c:pt idx="1062">
                  <c:v>38.360349999999997</c:v>
                </c:pt>
                <c:pt idx="1063">
                  <c:v>38.376109999999997</c:v>
                </c:pt>
                <c:pt idx="1064">
                  <c:v>38.390099999999997</c:v>
                </c:pt>
                <c:pt idx="1065">
                  <c:v>38.400840000000002</c:v>
                </c:pt>
                <c:pt idx="1066">
                  <c:v>38.416460000000001</c:v>
                </c:pt>
                <c:pt idx="1067">
                  <c:v>38.433399999999999</c:v>
                </c:pt>
                <c:pt idx="1068">
                  <c:v>38.446489999999997</c:v>
                </c:pt>
                <c:pt idx="1069">
                  <c:v>38.462870000000002</c:v>
                </c:pt>
                <c:pt idx="1070">
                  <c:v>38.476619999999997</c:v>
                </c:pt>
                <c:pt idx="1071">
                  <c:v>38.493160000000003</c:v>
                </c:pt>
                <c:pt idx="1072">
                  <c:v>38.504649999999998</c:v>
                </c:pt>
                <c:pt idx="1073">
                  <c:v>38.520620000000001</c:v>
                </c:pt>
                <c:pt idx="1074">
                  <c:v>38.53584</c:v>
                </c:pt>
                <c:pt idx="1075">
                  <c:v>38.549599999999998</c:v>
                </c:pt>
                <c:pt idx="1076">
                  <c:v>38.564259999999997</c:v>
                </c:pt>
                <c:pt idx="1077">
                  <c:v>38.576720000000002</c:v>
                </c:pt>
                <c:pt idx="1078">
                  <c:v>38.59308</c:v>
                </c:pt>
                <c:pt idx="1079">
                  <c:v>38.607799999999997</c:v>
                </c:pt>
                <c:pt idx="1080">
                  <c:v>38.622979999999998</c:v>
                </c:pt>
                <c:pt idx="1081">
                  <c:v>38.638399999999997</c:v>
                </c:pt>
                <c:pt idx="1082">
                  <c:v>38.652650000000001</c:v>
                </c:pt>
                <c:pt idx="1083">
                  <c:v>38.66574</c:v>
                </c:pt>
                <c:pt idx="1084">
                  <c:v>38.682110000000002</c:v>
                </c:pt>
                <c:pt idx="1085">
                  <c:v>38.697240000000001</c:v>
                </c:pt>
                <c:pt idx="1086">
                  <c:v>38.711820000000003</c:v>
                </c:pt>
                <c:pt idx="1087">
                  <c:v>38.72466</c:v>
                </c:pt>
                <c:pt idx="1088">
                  <c:v>38.738300000000002</c:v>
                </c:pt>
                <c:pt idx="1089">
                  <c:v>38.754150000000003</c:v>
                </c:pt>
                <c:pt idx="1090">
                  <c:v>38.769060000000003</c:v>
                </c:pt>
                <c:pt idx="1091">
                  <c:v>38.782800000000002</c:v>
                </c:pt>
                <c:pt idx="1092">
                  <c:v>38.799579999999999</c:v>
                </c:pt>
                <c:pt idx="1093">
                  <c:v>38.811520000000002</c:v>
                </c:pt>
                <c:pt idx="1094">
                  <c:v>38.82893</c:v>
                </c:pt>
                <c:pt idx="1095">
                  <c:v>38.842849999999999</c:v>
                </c:pt>
                <c:pt idx="1096">
                  <c:v>38.854770000000002</c:v>
                </c:pt>
                <c:pt idx="1097">
                  <c:v>38.873019999999997</c:v>
                </c:pt>
                <c:pt idx="1098">
                  <c:v>38.887419999999999</c:v>
                </c:pt>
                <c:pt idx="1099">
                  <c:v>38.901299999999999</c:v>
                </c:pt>
                <c:pt idx="1100">
                  <c:v>38.91628</c:v>
                </c:pt>
                <c:pt idx="1101">
                  <c:v>38.929699999999997</c:v>
                </c:pt>
                <c:pt idx="1102">
                  <c:v>38.945889999999999</c:v>
                </c:pt>
                <c:pt idx="1103">
                  <c:v>38.959119999999999</c:v>
                </c:pt>
                <c:pt idx="1104">
                  <c:v>38.974249999999998</c:v>
                </c:pt>
                <c:pt idx="1105">
                  <c:v>38.989220000000003</c:v>
                </c:pt>
                <c:pt idx="1106">
                  <c:v>39.004390000000001</c:v>
                </c:pt>
                <c:pt idx="1107">
                  <c:v>39.018259999999998</c:v>
                </c:pt>
                <c:pt idx="1108">
                  <c:v>39.032350000000001</c:v>
                </c:pt>
                <c:pt idx="1109">
                  <c:v>39.046999999999997</c:v>
                </c:pt>
                <c:pt idx="1110">
                  <c:v>39.064500000000002</c:v>
                </c:pt>
                <c:pt idx="1111">
                  <c:v>39.079219999999999</c:v>
                </c:pt>
                <c:pt idx="1112">
                  <c:v>39.092350000000003</c:v>
                </c:pt>
                <c:pt idx="1113">
                  <c:v>39.108339999999998</c:v>
                </c:pt>
                <c:pt idx="1114">
                  <c:v>39.120910000000002</c:v>
                </c:pt>
                <c:pt idx="1115">
                  <c:v>39.137509999999999</c:v>
                </c:pt>
                <c:pt idx="1116">
                  <c:v>39.14978</c:v>
                </c:pt>
                <c:pt idx="1117">
                  <c:v>39.166319999999999</c:v>
                </c:pt>
                <c:pt idx="1118">
                  <c:v>39.179960000000001</c:v>
                </c:pt>
                <c:pt idx="1119">
                  <c:v>39.195880000000002</c:v>
                </c:pt>
                <c:pt idx="1120">
                  <c:v>39.210540000000002</c:v>
                </c:pt>
                <c:pt idx="1121">
                  <c:v>39.225879999999997</c:v>
                </c:pt>
                <c:pt idx="1122">
                  <c:v>39.241480000000003</c:v>
                </c:pt>
                <c:pt idx="1123">
                  <c:v>39.2545</c:v>
                </c:pt>
                <c:pt idx="1124">
                  <c:v>39.267870000000002</c:v>
                </c:pt>
                <c:pt idx="1125">
                  <c:v>39.28425</c:v>
                </c:pt>
                <c:pt idx="1126">
                  <c:v>39.29927</c:v>
                </c:pt>
                <c:pt idx="1127">
                  <c:v>39.31559</c:v>
                </c:pt>
                <c:pt idx="1128">
                  <c:v>39.327379999999998</c:v>
                </c:pt>
                <c:pt idx="1129">
                  <c:v>39.34384</c:v>
                </c:pt>
                <c:pt idx="1130">
                  <c:v>39.358499999999999</c:v>
                </c:pt>
                <c:pt idx="1131">
                  <c:v>39.37238</c:v>
                </c:pt>
                <c:pt idx="1132">
                  <c:v>39.386749999999999</c:v>
                </c:pt>
                <c:pt idx="1133">
                  <c:v>39.401350000000001</c:v>
                </c:pt>
                <c:pt idx="1134">
                  <c:v>39.416870000000003</c:v>
                </c:pt>
                <c:pt idx="1135">
                  <c:v>39.431399999999996</c:v>
                </c:pt>
                <c:pt idx="1136">
                  <c:v>39.447650000000003</c:v>
                </c:pt>
                <c:pt idx="1137">
                  <c:v>39.460129999999999</c:v>
                </c:pt>
                <c:pt idx="1138">
                  <c:v>39.476599999999998</c:v>
                </c:pt>
                <c:pt idx="1139">
                  <c:v>39.492280000000001</c:v>
                </c:pt>
                <c:pt idx="1140">
                  <c:v>39.50752</c:v>
                </c:pt>
                <c:pt idx="1141">
                  <c:v>39.5214</c:v>
                </c:pt>
                <c:pt idx="1142">
                  <c:v>39.535640000000001</c:v>
                </c:pt>
                <c:pt idx="1143">
                  <c:v>39.551259999999999</c:v>
                </c:pt>
                <c:pt idx="1144">
                  <c:v>39.565570000000001</c:v>
                </c:pt>
                <c:pt idx="1145">
                  <c:v>39.580399999999997</c:v>
                </c:pt>
                <c:pt idx="1146">
                  <c:v>39.596159999999998</c:v>
                </c:pt>
                <c:pt idx="1147">
                  <c:v>39.60962</c:v>
                </c:pt>
                <c:pt idx="1148">
                  <c:v>39.625230000000002</c:v>
                </c:pt>
                <c:pt idx="1149">
                  <c:v>39.639180000000003</c:v>
                </c:pt>
                <c:pt idx="1150">
                  <c:v>39.655340000000002</c:v>
                </c:pt>
                <c:pt idx="1151">
                  <c:v>39.670310000000001</c:v>
                </c:pt>
                <c:pt idx="1152">
                  <c:v>39.685720000000003</c:v>
                </c:pt>
                <c:pt idx="1153">
                  <c:v>39.701839999999997</c:v>
                </c:pt>
                <c:pt idx="1154">
                  <c:v>39.713160000000002</c:v>
                </c:pt>
                <c:pt idx="1155">
                  <c:v>39.729810000000001</c:v>
                </c:pt>
                <c:pt idx="1156">
                  <c:v>39.743699999999997</c:v>
                </c:pt>
                <c:pt idx="1157">
                  <c:v>39.760240000000003</c:v>
                </c:pt>
                <c:pt idx="1158">
                  <c:v>39.775840000000002</c:v>
                </c:pt>
                <c:pt idx="1159">
                  <c:v>39.78942</c:v>
                </c:pt>
                <c:pt idx="1160">
                  <c:v>39.80659</c:v>
                </c:pt>
                <c:pt idx="1161">
                  <c:v>39.821899999999999</c:v>
                </c:pt>
                <c:pt idx="1162">
                  <c:v>39.833770000000001</c:v>
                </c:pt>
                <c:pt idx="1163">
                  <c:v>39.847749999999998</c:v>
                </c:pt>
                <c:pt idx="1164">
                  <c:v>39.863570000000003</c:v>
                </c:pt>
                <c:pt idx="1165">
                  <c:v>39.879179999999998</c:v>
                </c:pt>
                <c:pt idx="1166">
                  <c:v>39.893740000000001</c:v>
                </c:pt>
                <c:pt idx="1167">
                  <c:v>39.909460000000003</c:v>
                </c:pt>
                <c:pt idx="1168">
                  <c:v>39.923859999999998</c:v>
                </c:pt>
                <c:pt idx="1169">
                  <c:v>39.93862</c:v>
                </c:pt>
                <c:pt idx="1170">
                  <c:v>39.952800000000003</c:v>
                </c:pt>
                <c:pt idx="1171">
                  <c:v>39.968319999999999</c:v>
                </c:pt>
                <c:pt idx="1172">
                  <c:v>39.98554</c:v>
                </c:pt>
                <c:pt idx="1173">
                  <c:v>39.997669999999999</c:v>
                </c:pt>
                <c:pt idx="1174">
                  <c:v>40.01538</c:v>
                </c:pt>
                <c:pt idx="1175">
                  <c:v>40.028799999999997</c:v>
                </c:pt>
                <c:pt idx="1176">
                  <c:v>40.044600000000003</c:v>
                </c:pt>
                <c:pt idx="1177">
                  <c:v>40.05789</c:v>
                </c:pt>
                <c:pt idx="1178">
                  <c:v>40.07246</c:v>
                </c:pt>
                <c:pt idx="1179">
                  <c:v>40.088039999999999</c:v>
                </c:pt>
                <c:pt idx="1180">
                  <c:v>40.102719999999998</c:v>
                </c:pt>
                <c:pt idx="1181">
                  <c:v>40.116399999999999</c:v>
                </c:pt>
                <c:pt idx="1182">
                  <c:v>40.134839999999997</c:v>
                </c:pt>
                <c:pt idx="1183">
                  <c:v>40.148009999999999</c:v>
                </c:pt>
                <c:pt idx="1184">
                  <c:v>40.16272</c:v>
                </c:pt>
                <c:pt idx="1185">
                  <c:v>40.17886</c:v>
                </c:pt>
                <c:pt idx="1186">
                  <c:v>40.195480000000003</c:v>
                </c:pt>
                <c:pt idx="1187">
                  <c:v>40.208970000000001</c:v>
                </c:pt>
                <c:pt idx="1188">
                  <c:v>40.224679999999999</c:v>
                </c:pt>
                <c:pt idx="1189">
                  <c:v>40.23836</c:v>
                </c:pt>
                <c:pt idx="1190">
                  <c:v>40.254910000000002</c:v>
                </c:pt>
                <c:pt idx="1191">
                  <c:v>40.268439999999998</c:v>
                </c:pt>
                <c:pt idx="1192">
                  <c:v>40.283119999999997</c:v>
                </c:pt>
                <c:pt idx="1193">
                  <c:v>40.298499999999997</c:v>
                </c:pt>
                <c:pt idx="1194">
                  <c:v>40.315080000000002</c:v>
                </c:pt>
                <c:pt idx="1195">
                  <c:v>40.329259999999998</c:v>
                </c:pt>
                <c:pt idx="1196">
                  <c:v>40.344610000000003</c:v>
                </c:pt>
                <c:pt idx="1197">
                  <c:v>40.358580000000003</c:v>
                </c:pt>
                <c:pt idx="1198">
                  <c:v>40.374339999999997</c:v>
                </c:pt>
                <c:pt idx="1199">
                  <c:v>40.389099999999999</c:v>
                </c:pt>
                <c:pt idx="1200">
                  <c:v>40.40531</c:v>
                </c:pt>
                <c:pt idx="1201">
                  <c:v>40.417850000000001</c:v>
                </c:pt>
                <c:pt idx="1202">
                  <c:v>40.433500000000002</c:v>
                </c:pt>
                <c:pt idx="1203">
                  <c:v>40.449330000000003</c:v>
                </c:pt>
                <c:pt idx="1204">
                  <c:v>40.46414</c:v>
                </c:pt>
                <c:pt idx="1205">
                  <c:v>40.481580000000001</c:v>
                </c:pt>
                <c:pt idx="1206">
                  <c:v>40.495339999999999</c:v>
                </c:pt>
                <c:pt idx="1207">
                  <c:v>40.511330000000001</c:v>
                </c:pt>
                <c:pt idx="1208">
                  <c:v>40.525260000000003</c:v>
                </c:pt>
                <c:pt idx="1209">
                  <c:v>40.542310000000001</c:v>
                </c:pt>
                <c:pt idx="1210">
                  <c:v>40.554819999999999</c:v>
                </c:pt>
                <c:pt idx="1211">
                  <c:v>40.571300000000001</c:v>
                </c:pt>
                <c:pt idx="1212">
                  <c:v>40.586060000000003</c:v>
                </c:pt>
                <c:pt idx="1213">
                  <c:v>40.601979999999998</c:v>
                </c:pt>
                <c:pt idx="1214">
                  <c:v>40.616529999999997</c:v>
                </c:pt>
                <c:pt idx="1215">
                  <c:v>40.632060000000003</c:v>
                </c:pt>
                <c:pt idx="1216">
                  <c:v>40.647370000000002</c:v>
                </c:pt>
                <c:pt idx="1217">
                  <c:v>40.660800000000002</c:v>
                </c:pt>
                <c:pt idx="1218">
                  <c:v>40.676720000000003</c:v>
                </c:pt>
                <c:pt idx="1219">
                  <c:v>40.691499999999998</c:v>
                </c:pt>
                <c:pt idx="1220">
                  <c:v>40.706859999999999</c:v>
                </c:pt>
                <c:pt idx="1221">
                  <c:v>40.724240000000002</c:v>
                </c:pt>
                <c:pt idx="1222">
                  <c:v>40.739719999999998</c:v>
                </c:pt>
                <c:pt idx="1223">
                  <c:v>40.753979999999999</c:v>
                </c:pt>
                <c:pt idx="1224">
                  <c:v>40.769019999999998</c:v>
                </c:pt>
                <c:pt idx="1225">
                  <c:v>40.784439999999996</c:v>
                </c:pt>
                <c:pt idx="1226">
                  <c:v>40.798299999999998</c:v>
                </c:pt>
                <c:pt idx="1227">
                  <c:v>40.814959999999999</c:v>
                </c:pt>
                <c:pt idx="1228">
                  <c:v>40.831159999999997</c:v>
                </c:pt>
                <c:pt idx="1229">
                  <c:v>40.84422</c:v>
                </c:pt>
                <c:pt idx="1230">
                  <c:v>40.860199999999999</c:v>
                </c:pt>
                <c:pt idx="1231">
                  <c:v>40.875399999999999</c:v>
                </c:pt>
                <c:pt idx="1232">
                  <c:v>40.892539999999997</c:v>
                </c:pt>
                <c:pt idx="1233">
                  <c:v>40.907229999999998</c:v>
                </c:pt>
                <c:pt idx="1234">
                  <c:v>40.921559999999999</c:v>
                </c:pt>
                <c:pt idx="1235">
                  <c:v>40.93797</c:v>
                </c:pt>
                <c:pt idx="1236">
                  <c:v>40.95176</c:v>
                </c:pt>
                <c:pt idx="1237">
                  <c:v>40.96593</c:v>
                </c:pt>
                <c:pt idx="1238">
                  <c:v>40.98301</c:v>
                </c:pt>
                <c:pt idx="1239">
                  <c:v>40.998800000000003</c:v>
                </c:pt>
                <c:pt idx="1240">
                  <c:v>41.014299999999999</c:v>
                </c:pt>
                <c:pt idx="1241">
                  <c:v>41.028770000000002</c:v>
                </c:pt>
                <c:pt idx="1242">
                  <c:v>41.043199999999999</c:v>
                </c:pt>
                <c:pt idx="1243">
                  <c:v>41.061970000000002</c:v>
                </c:pt>
                <c:pt idx="1244">
                  <c:v>41.077199999999998</c:v>
                </c:pt>
                <c:pt idx="1245">
                  <c:v>41.09008</c:v>
                </c:pt>
                <c:pt idx="1246">
                  <c:v>41.107219999999998</c:v>
                </c:pt>
                <c:pt idx="1247">
                  <c:v>41.12238</c:v>
                </c:pt>
                <c:pt idx="1248">
                  <c:v>41.134970000000003</c:v>
                </c:pt>
                <c:pt idx="1249">
                  <c:v>41.150820000000003</c:v>
                </c:pt>
                <c:pt idx="1250">
                  <c:v>41.168219999999998</c:v>
                </c:pt>
                <c:pt idx="1251">
                  <c:v>41.182940000000002</c:v>
                </c:pt>
                <c:pt idx="1252">
                  <c:v>41.197339999999997</c:v>
                </c:pt>
                <c:pt idx="1253">
                  <c:v>41.212850000000003</c:v>
                </c:pt>
                <c:pt idx="1254">
                  <c:v>41.230829999999997</c:v>
                </c:pt>
                <c:pt idx="1255">
                  <c:v>41.245370000000001</c:v>
                </c:pt>
                <c:pt idx="1256">
                  <c:v>41.25873</c:v>
                </c:pt>
                <c:pt idx="1257">
                  <c:v>41.275469999999999</c:v>
                </c:pt>
                <c:pt idx="1258">
                  <c:v>41.291600000000003</c:v>
                </c:pt>
                <c:pt idx="1259">
                  <c:v>41.306620000000002</c:v>
                </c:pt>
                <c:pt idx="1260">
                  <c:v>41.320900000000002</c:v>
                </c:pt>
                <c:pt idx="1261">
                  <c:v>41.336820000000003</c:v>
                </c:pt>
                <c:pt idx="1262">
                  <c:v>41.35172</c:v>
                </c:pt>
                <c:pt idx="1263">
                  <c:v>41.366549999999997</c:v>
                </c:pt>
                <c:pt idx="1264">
                  <c:v>41.382719999999999</c:v>
                </c:pt>
                <c:pt idx="1265">
                  <c:v>41.396439999999998</c:v>
                </c:pt>
                <c:pt idx="1266">
                  <c:v>41.415199999999999</c:v>
                </c:pt>
                <c:pt idx="1267">
                  <c:v>41.4283</c:v>
                </c:pt>
                <c:pt idx="1268">
                  <c:v>41.443939999999998</c:v>
                </c:pt>
                <c:pt idx="1269">
                  <c:v>41.461269999999999</c:v>
                </c:pt>
                <c:pt idx="1270">
                  <c:v>41.474629999999998</c:v>
                </c:pt>
                <c:pt idx="1271">
                  <c:v>41.489800000000002</c:v>
                </c:pt>
                <c:pt idx="1272">
                  <c:v>41.505659999999999</c:v>
                </c:pt>
                <c:pt idx="1273">
                  <c:v>41.523090000000003</c:v>
                </c:pt>
                <c:pt idx="1274">
                  <c:v>41.538809999999998</c:v>
                </c:pt>
                <c:pt idx="1275">
                  <c:v>41.553199999999997</c:v>
                </c:pt>
                <c:pt idx="1276">
                  <c:v>41.569980000000001</c:v>
                </c:pt>
                <c:pt idx="1277">
                  <c:v>41.583500000000001</c:v>
                </c:pt>
                <c:pt idx="1278">
                  <c:v>41.600380000000001</c:v>
                </c:pt>
                <c:pt idx="1279">
                  <c:v>41.617890000000003</c:v>
                </c:pt>
                <c:pt idx="1280">
                  <c:v>41.631300000000003</c:v>
                </c:pt>
                <c:pt idx="1281">
                  <c:v>41.644739999999999</c:v>
                </c:pt>
                <c:pt idx="1282">
                  <c:v>41.663519999999998</c:v>
                </c:pt>
                <c:pt idx="1283">
                  <c:v>41.677970000000002</c:v>
                </c:pt>
                <c:pt idx="1284">
                  <c:v>41.693159999999999</c:v>
                </c:pt>
                <c:pt idx="1285">
                  <c:v>41.709560000000003</c:v>
                </c:pt>
                <c:pt idx="1286">
                  <c:v>41.725630000000002</c:v>
                </c:pt>
                <c:pt idx="1287">
                  <c:v>41.739530000000002</c:v>
                </c:pt>
                <c:pt idx="1288">
                  <c:v>41.755899999999997</c:v>
                </c:pt>
                <c:pt idx="1289">
                  <c:v>41.772359999999999</c:v>
                </c:pt>
                <c:pt idx="1290">
                  <c:v>41.786879999999996</c:v>
                </c:pt>
                <c:pt idx="1291">
                  <c:v>41.802120000000002</c:v>
                </c:pt>
                <c:pt idx="1292">
                  <c:v>41.817019999999999</c:v>
                </c:pt>
                <c:pt idx="1293">
                  <c:v>41.83325</c:v>
                </c:pt>
                <c:pt idx="1294">
                  <c:v>41.850160000000002</c:v>
                </c:pt>
                <c:pt idx="1295">
                  <c:v>41.862699999999997</c:v>
                </c:pt>
                <c:pt idx="1296">
                  <c:v>41.880220000000001</c:v>
                </c:pt>
                <c:pt idx="1297">
                  <c:v>41.896880000000003</c:v>
                </c:pt>
                <c:pt idx="1298">
                  <c:v>41.913060000000002</c:v>
                </c:pt>
                <c:pt idx="1299">
                  <c:v>41.927860000000003</c:v>
                </c:pt>
                <c:pt idx="1300">
                  <c:v>41.9465</c:v>
                </c:pt>
                <c:pt idx="1301">
                  <c:v>41.960839999999997</c:v>
                </c:pt>
                <c:pt idx="1302">
                  <c:v>41.974299999999999</c:v>
                </c:pt>
                <c:pt idx="1303">
                  <c:v>41.991</c:v>
                </c:pt>
                <c:pt idx="1304">
                  <c:v>42.005940000000002</c:v>
                </c:pt>
                <c:pt idx="1305">
                  <c:v>42.02129</c:v>
                </c:pt>
                <c:pt idx="1306">
                  <c:v>42.037219999999998</c:v>
                </c:pt>
                <c:pt idx="1307">
                  <c:v>42.05292</c:v>
                </c:pt>
                <c:pt idx="1308">
                  <c:v>42.07011</c:v>
                </c:pt>
                <c:pt idx="1309">
                  <c:v>42.085360000000001</c:v>
                </c:pt>
                <c:pt idx="1310">
                  <c:v>42.101909999999997</c:v>
                </c:pt>
                <c:pt idx="1311">
                  <c:v>42.117220000000003</c:v>
                </c:pt>
                <c:pt idx="1312">
                  <c:v>42.133000000000003</c:v>
                </c:pt>
                <c:pt idx="1313">
                  <c:v>42.150840000000002</c:v>
                </c:pt>
                <c:pt idx="1314">
                  <c:v>42.163939999999997</c:v>
                </c:pt>
                <c:pt idx="1315">
                  <c:v>42.179569999999998</c:v>
                </c:pt>
                <c:pt idx="1316">
                  <c:v>42.194719999999997</c:v>
                </c:pt>
                <c:pt idx="1317">
                  <c:v>42.212420000000002</c:v>
                </c:pt>
                <c:pt idx="1318">
                  <c:v>42.228580000000001</c:v>
                </c:pt>
                <c:pt idx="1319">
                  <c:v>42.239800000000002</c:v>
                </c:pt>
                <c:pt idx="1320">
                  <c:v>42.258200000000002</c:v>
                </c:pt>
                <c:pt idx="1321">
                  <c:v>42.274030000000003</c:v>
                </c:pt>
                <c:pt idx="1322">
                  <c:v>42.289520000000003</c:v>
                </c:pt>
                <c:pt idx="1323">
                  <c:v>42.30556</c:v>
                </c:pt>
                <c:pt idx="1324">
                  <c:v>42.324840000000002</c:v>
                </c:pt>
                <c:pt idx="1325">
                  <c:v>42.33746</c:v>
                </c:pt>
                <c:pt idx="1326">
                  <c:v>42.356560000000002</c:v>
                </c:pt>
                <c:pt idx="1327">
                  <c:v>42.369630000000001</c:v>
                </c:pt>
                <c:pt idx="1328">
                  <c:v>42.385980000000004</c:v>
                </c:pt>
                <c:pt idx="1329">
                  <c:v>42.401780000000002</c:v>
                </c:pt>
                <c:pt idx="1330">
                  <c:v>42.419220000000003</c:v>
                </c:pt>
                <c:pt idx="1331">
                  <c:v>42.433810000000001</c:v>
                </c:pt>
                <c:pt idx="1332">
                  <c:v>42.449399999999997</c:v>
                </c:pt>
                <c:pt idx="1333">
                  <c:v>42.467210000000001</c:v>
                </c:pt>
                <c:pt idx="1334">
                  <c:v>42.481540000000003</c:v>
                </c:pt>
                <c:pt idx="1335">
                  <c:v>42.498280000000001</c:v>
                </c:pt>
                <c:pt idx="1336">
                  <c:v>42.513809999999999</c:v>
                </c:pt>
                <c:pt idx="1337">
                  <c:v>42.527279999999998</c:v>
                </c:pt>
                <c:pt idx="1338">
                  <c:v>42.5473</c:v>
                </c:pt>
                <c:pt idx="1339">
                  <c:v>42.561579999999999</c:v>
                </c:pt>
                <c:pt idx="1340">
                  <c:v>42.577219999999997</c:v>
                </c:pt>
                <c:pt idx="1341">
                  <c:v>42.593409999999999</c:v>
                </c:pt>
                <c:pt idx="1342">
                  <c:v>42.607990000000001</c:v>
                </c:pt>
                <c:pt idx="1343">
                  <c:v>42.62529</c:v>
                </c:pt>
                <c:pt idx="1344">
                  <c:v>42.638890000000004</c:v>
                </c:pt>
                <c:pt idx="1345">
                  <c:v>42.656829999999999</c:v>
                </c:pt>
                <c:pt idx="1346">
                  <c:v>42.670780000000001</c:v>
                </c:pt>
                <c:pt idx="1347">
                  <c:v>42.686860000000003</c:v>
                </c:pt>
                <c:pt idx="1348">
                  <c:v>42.70534</c:v>
                </c:pt>
                <c:pt idx="1349">
                  <c:v>42.721420000000002</c:v>
                </c:pt>
                <c:pt idx="1350">
                  <c:v>42.736600000000003</c:v>
                </c:pt>
                <c:pt idx="1351">
                  <c:v>42.751759999999997</c:v>
                </c:pt>
                <c:pt idx="1352">
                  <c:v>42.769219999999997</c:v>
                </c:pt>
                <c:pt idx="1353">
                  <c:v>42.783459999999998</c:v>
                </c:pt>
                <c:pt idx="1354">
                  <c:v>42.799370000000003</c:v>
                </c:pt>
                <c:pt idx="1355">
                  <c:v>42.816859999999998</c:v>
                </c:pt>
                <c:pt idx="1356">
                  <c:v>42.834499999999998</c:v>
                </c:pt>
                <c:pt idx="1357">
                  <c:v>42.849060000000001</c:v>
                </c:pt>
                <c:pt idx="1358">
                  <c:v>42.863939999999999</c:v>
                </c:pt>
                <c:pt idx="1359">
                  <c:v>42.879759999999997</c:v>
                </c:pt>
                <c:pt idx="1360">
                  <c:v>42.896090000000001</c:v>
                </c:pt>
                <c:pt idx="1361">
                  <c:v>42.91234</c:v>
                </c:pt>
                <c:pt idx="1362">
                  <c:v>42.930059999999997</c:v>
                </c:pt>
                <c:pt idx="1363">
                  <c:v>42.946019999999997</c:v>
                </c:pt>
                <c:pt idx="1364">
                  <c:v>42.960459999999998</c:v>
                </c:pt>
                <c:pt idx="1365">
                  <c:v>42.978810000000003</c:v>
                </c:pt>
                <c:pt idx="1366">
                  <c:v>42.995260000000002</c:v>
                </c:pt>
                <c:pt idx="1367">
                  <c:v>43.008899999999997</c:v>
                </c:pt>
                <c:pt idx="1368">
                  <c:v>43.025440000000003</c:v>
                </c:pt>
                <c:pt idx="1369">
                  <c:v>43.042969999999997</c:v>
                </c:pt>
                <c:pt idx="1370">
                  <c:v>43.05706</c:v>
                </c:pt>
                <c:pt idx="1371">
                  <c:v>43.074370000000002</c:v>
                </c:pt>
                <c:pt idx="1372">
                  <c:v>43.088500000000003</c:v>
                </c:pt>
                <c:pt idx="1373">
                  <c:v>43.106569999999998</c:v>
                </c:pt>
                <c:pt idx="1374">
                  <c:v>43.122030000000002</c:v>
                </c:pt>
                <c:pt idx="1375">
                  <c:v>43.137799999999999</c:v>
                </c:pt>
                <c:pt idx="1376">
                  <c:v>43.155659999999997</c:v>
                </c:pt>
                <c:pt idx="1377">
                  <c:v>43.171280000000003</c:v>
                </c:pt>
                <c:pt idx="1378">
                  <c:v>43.186860000000003</c:v>
                </c:pt>
                <c:pt idx="1379">
                  <c:v>43.202930000000002</c:v>
                </c:pt>
                <c:pt idx="1380">
                  <c:v>43.220309999999998</c:v>
                </c:pt>
                <c:pt idx="1381">
                  <c:v>43.235320000000002</c:v>
                </c:pt>
                <c:pt idx="1382">
                  <c:v>43.250839999999997</c:v>
                </c:pt>
                <c:pt idx="1383">
                  <c:v>43.26688</c:v>
                </c:pt>
                <c:pt idx="1384">
                  <c:v>43.283149999999999</c:v>
                </c:pt>
                <c:pt idx="1385">
                  <c:v>43.298960000000001</c:v>
                </c:pt>
                <c:pt idx="1386">
                  <c:v>43.316070000000003</c:v>
                </c:pt>
                <c:pt idx="1387">
                  <c:v>43.333640000000003</c:v>
                </c:pt>
                <c:pt idx="1388">
                  <c:v>43.350369999999998</c:v>
                </c:pt>
                <c:pt idx="1389">
                  <c:v>43.365499999999997</c:v>
                </c:pt>
                <c:pt idx="1390">
                  <c:v>43.38156</c:v>
                </c:pt>
                <c:pt idx="1391">
                  <c:v>43.397280000000002</c:v>
                </c:pt>
                <c:pt idx="1392">
                  <c:v>43.4133</c:v>
                </c:pt>
                <c:pt idx="1393">
                  <c:v>43.43</c:v>
                </c:pt>
                <c:pt idx="1394">
                  <c:v>43.447139999999997</c:v>
                </c:pt>
                <c:pt idx="1395">
                  <c:v>43.463380000000001</c:v>
                </c:pt>
                <c:pt idx="1396">
                  <c:v>43.478999999999999</c:v>
                </c:pt>
                <c:pt idx="1397">
                  <c:v>43.495480000000001</c:v>
                </c:pt>
                <c:pt idx="1398">
                  <c:v>43.512610000000002</c:v>
                </c:pt>
                <c:pt idx="1399">
                  <c:v>43.527889999999999</c:v>
                </c:pt>
                <c:pt idx="1400">
                  <c:v>43.5458</c:v>
                </c:pt>
                <c:pt idx="1401">
                  <c:v>43.561500000000002</c:v>
                </c:pt>
                <c:pt idx="1402">
                  <c:v>43.576520000000002</c:v>
                </c:pt>
                <c:pt idx="1403">
                  <c:v>43.594740000000002</c:v>
                </c:pt>
                <c:pt idx="1404">
                  <c:v>43.611260000000001</c:v>
                </c:pt>
                <c:pt idx="1405">
                  <c:v>43.627650000000003</c:v>
                </c:pt>
                <c:pt idx="1406">
                  <c:v>43.643709999999999</c:v>
                </c:pt>
                <c:pt idx="1407">
                  <c:v>43.66037</c:v>
                </c:pt>
                <c:pt idx="1408">
                  <c:v>43.675620000000002</c:v>
                </c:pt>
                <c:pt idx="1409">
                  <c:v>43.693379999999998</c:v>
                </c:pt>
                <c:pt idx="1410">
                  <c:v>43.709899999999998</c:v>
                </c:pt>
                <c:pt idx="1411">
                  <c:v>43.725000000000001</c:v>
                </c:pt>
                <c:pt idx="1412">
                  <c:v>43.742220000000003</c:v>
                </c:pt>
                <c:pt idx="1413">
                  <c:v>43.755519999999997</c:v>
                </c:pt>
                <c:pt idx="1414">
                  <c:v>43.773420000000002</c:v>
                </c:pt>
                <c:pt idx="1415">
                  <c:v>43.790979999999998</c:v>
                </c:pt>
                <c:pt idx="1416">
                  <c:v>43.807479999999998</c:v>
                </c:pt>
                <c:pt idx="1417">
                  <c:v>43.82226</c:v>
                </c:pt>
                <c:pt idx="1418">
                  <c:v>43.838999999999999</c:v>
                </c:pt>
                <c:pt idx="1419">
                  <c:v>43.855699999999999</c:v>
                </c:pt>
                <c:pt idx="1420">
                  <c:v>43.873049999999999</c:v>
                </c:pt>
                <c:pt idx="1421">
                  <c:v>43.889499999999998</c:v>
                </c:pt>
                <c:pt idx="1422">
                  <c:v>43.90616</c:v>
                </c:pt>
                <c:pt idx="1423">
                  <c:v>43.923679999999997</c:v>
                </c:pt>
                <c:pt idx="1424">
                  <c:v>43.938499999999998</c:v>
                </c:pt>
                <c:pt idx="1425">
                  <c:v>43.954729999999998</c:v>
                </c:pt>
                <c:pt idx="1426">
                  <c:v>43.970889999999997</c:v>
                </c:pt>
                <c:pt idx="1427">
                  <c:v>43.987090000000002</c:v>
                </c:pt>
                <c:pt idx="1428">
                  <c:v>44.003689999999999</c:v>
                </c:pt>
                <c:pt idx="1429">
                  <c:v>44.021419999999999</c:v>
                </c:pt>
                <c:pt idx="1430">
                  <c:v>44.039850000000001</c:v>
                </c:pt>
                <c:pt idx="1431">
                  <c:v>44.055120000000002</c:v>
                </c:pt>
                <c:pt idx="1432">
                  <c:v>44.069920000000003</c:v>
                </c:pt>
                <c:pt idx="1433">
                  <c:v>44.085540000000002</c:v>
                </c:pt>
                <c:pt idx="1434">
                  <c:v>44.104199999999999</c:v>
                </c:pt>
                <c:pt idx="1435">
                  <c:v>44.120919999999998</c:v>
                </c:pt>
                <c:pt idx="1436">
                  <c:v>44.136949999999999</c:v>
                </c:pt>
                <c:pt idx="1437">
                  <c:v>44.152810000000002</c:v>
                </c:pt>
                <c:pt idx="1438">
                  <c:v>44.171340000000001</c:v>
                </c:pt>
                <c:pt idx="1439">
                  <c:v>44.186369999999997</c:v>
                </c:pt>
                <c:pt idx="1440">
                  <c:v>44.201860000000003</c:v>
                </c:pt>
                <c:pt idx="1441">
                  <c:v>44.219340000000003</c:v>
                </c:pt>
                <c:pt idx="1442">
                  <c:v>44.237870000000001</c:v>
                </c:pt>
                <c:pt idx="1443">
                  <c:v>44.25262</c:v>
                </c:pt>
                <c:pt idx="1444">
                  <c:v>44.266150000000003</c:v>
                </c:pt>
                <c:pt idx="1445">
                  <c:v>44.284739999999999</c:v>
                </c:pt>
                <c:pt idx="1446">
                  <c:v>44.302340000000001</c:v>
                </c:pt>
                <c:pt idx="1447">
                  <c:v>44.319400000000002</c:v>
                </c:pt>
                <c:pt idx="1448">
                  <c:v>44.335560000000001</c:v>
                </c:pt>
                <c:pt idx="1449">
                  <c:v>44.351320000000001</c:v>
                </c:pt>
                <c:pt idx="1450">
                  <c:v>44.368810000000003</c:v>
                </c:pt>
                <c:pt idx="1451">
                  <c:v>44.386060000000001</c:v>
                </c:pt>
                <c:pt idx="1452">
                  <c:v>44.402679999999997</c:v>
                </c:pt>
                <c:pt idx="1453">
                  <c:v>44.417520000000003</c:v>
                </c:pt>
                <c:pt idx="1454">
                  <c:v>44.433280000000003</c:v>
                </c:pt>
                <c:pt idx="1455">
                  <c:v>44.452539999999999</c:v>
                </c:pt>
                <c:pt idx="1456">
                  <c:v>44.468249999999998</c:v>
                </c:pt>
                <c:pt idx="1457">
                  <c:v>44.487220000000001</c:v>
                </c:pt>
                <c:pt idx="1458">
                  <c:v>44.499940000000002</c:v>
                </c:pt>
                <c:pt idx="1459">
                  <c:v>44.518689999999999</c:v>
                </c:pt>
                <c:pt idx="1460">
                  <c:v>44.535499999999999</c:v>
                </c:pt>
                <c:pt idx="1461">
                  <c:v>44.551699999999997</c:v>
                </c:pt>
                <c:pt idx="1462">
                  <c:v>44.566960000000002</c:v>
                </c:pt>
                <c:pt idx="1463">
                  <c:v>44.584040000000002</c:v>
                </c:pt>
                <c:pt idx="1464">
                  <c:v>44.60004</c:v>
                </c:pt>
                <c:pt idx="1465">
                  <c:v>44.61889</c:v>
                </c:pt>
                <c:pt idx="1466">
                  <c:v>44.6325</c:v>
                </c:pt>
                <c:pt idx="1467">
                  <c:v>44.652200000000001</c:v>
                </c:pt>
                <c:pt idx="1468">
                  <c:v>44.667830000000002</c:v>
                </c:pt>
                <c:pt idx="1469">
                  <c:v>44.685899999999997</c:v>
                </c:pt>
                <c:pt idx="1470">
                  <c:v>44.702260000000003</c:v>
                </c:pt>
                <c:pt idx="1471">
                  <c:v>44.718409999999999</c:v>
                </c:pt>
                <c:pt idx="1472">
                  <c:v>44.735320000000002</c:v>
                </c:pt>
                <c:pt idx="1473">
                  <c:v>44.751440000000002</c:v>
                </c:pt>
                <c:pt idx="1474">
                  <c:v>44.769260000000003</c:v>
                </c:pt>
                <c:pt idx="1475">
                  <c:v>44.786389999999997</c:v>
                </c:pt>
                <c:pt idx="1476">
                  <c:v>44.800640000000001</c:v>
                </c:pt>
                <c:pt idx="1477">
                  <c:v>44.818779999999997</c:v>
                </c:pt>
                <c:pt idx="1478">
                  <c:v>44.835459999999998</c:v>
                </c:pt>
                <c:pt idx="1479">
                  <c:v>44.852899999999998</c:v>
                </c:pt>
                <c:pt idx="1480">
                  <c:v>44.867959999999997</c:v>
                </c:pt>
                <c:pt idx="1481">
                  <c:v>44.885350000000003</c:v>
                </c:pt>
                <c:pt idx="1482">
                  <c:v>44.902299999999997</c:v>
                </c:pt>
                <c:pt idx="1483">
                  <c:v>44.919870000000003</c:v>
                </c:pt>
                <c:pt idx="1484">
                  <c:v>44.936790000000002</c:v>
                </c:pt>
                <c:pt idx="1485">
                  <c:v>44.951749999999997</c:v>
                </c:pt>
                <c:pt idx="1486">
                  <c:v>44.96808</c:v>
                </c:pt>
                <c:pt idx="1487">
                  <c:v>44.98386</c:v>
                </c:pt>
                <c:pt idx="1488">
                  <c:v>45.003340000000001</c:v>
                </c:pt>
                <c:pt idx="1489">
                  <c:v>45.019799999999996</c:v>
                </c:pt>
                <c:pt idx="1490">
                  <c:v>45.035879999999999</c:v>
                </c:pt>
                <c:pt idx="1491">
                  <c:v>45.050379999999997</c:v>
                </c:pt>
                <c:pt idx="1492">
                  <c:v>45.068840000000002</c:v>
                </c:pt>
                <c:pt idx="1493">
                  <c:v>45.086460000000002</c:v>
                </c:pt>
                <c:pt idx="1494">
                  <c:v>45.10286</c:v>
                </c:pt>
                <c:pt idx="1495">
                  <c:v>45.118510000000001</c:v>
                </c:pt>
                <c:pt idx="1496">
                  <c:v>45.136879999999998</c:v>
                </c:pt>
                <c:pt idx="1497">
                  <c:v>45.153869999999998</c:v>
                </c:pt>
                <c:pt idx="1498">
                  <c:v>45.17071</c:v>
                </c:pt>
                <c:pt idx="1499">
                  <c:v>45.186360000000001</c:v>
                </c:pt>
                <c:pt idx="1500">
                  <c:v>45.203539999999997</c:v>
                </c:pt>
                <c:pt idx="1501">
                  <c:v>45.220680000000002</c:v>
                </c:pt>
                <c:pt idx="1502">
                  <c:v>45.236719999999998</c:v>
                </c:pt>
                <c:pt idx="1503">
                  <c:v>45.253129999999999</c:v>
                </c:pt>
                <c:pt idx="1504">
                  <c:v>45.270240000000001</c:v>
                </c:pt>
                <c:pt idx="1505">
                  <c:v>45.289239999999999</c:v>
                </c:pt>
                <c:pt idx="1506">
                  <c:v>45.305860000000003</c:v>
                </c:pt>
                <c:pt idx="1507">
                  <c:v>45.32376</c:v>
                </c:pt>
                <c:pt idx="1508">
                  <c:v>45.338909999999998</c:v>
                </c:pt>
                <c:pt idx="1509">
                  <c:v>45.356639999999999</c:v>
                </c:pt>
                <c:pt idx="1510">
                  <c:v>45.372900000000001</c:v>
                </c:pt>
                <c:pt idx="1511">
                  <c:v>45.38926</c:v>
                </c:pt>
                <c:pt idx="1512">
                  <c:v>45.405700000000003</c:v>
                </c:pt>
                <c:pt idx="1513">
                  <c:v>45.422730000000001</c:v>
                </c:pt>
                <c:pt idx="1514">
                  <c:v>45.4407</c:v>
                </c:pt>
                <c:pt idx="1515">
                  <c:v>45.456499999999998</c:v>
                </c:pt>
                <c:pt idx="1516">
                  <c:v>45.474519999999998</c:v>
                </c:pt>
                <c:pt idx="1517">
                  <c:v>45.492249999999999</c:v>
                </c:pt>
                <c:pt idx="1518">
                  <c:v>45.506459999999997</c:v>
                </c:pt>
                <c:pt idx="1519">
                  <c:v>45.52563</c:v>
                </c:pt>
                <c:pt idx="1520">
                  <c:v>45.542679999999997</c:v>
                </c:pt>
                <c:pt idx="1521">
                  <c:v>45.558799999999998</c:v>
                </c:pt>
                <c:pt idx="1522">
                  <c:v>45.573999999999998</c:v>
                </c:pt>
                <c:pt idx="1523">
                  <c:v>45.59252</c:v>
                </c:pt>
                <c:pt idx="1524">
                  <c:v>45.608310000000003</c:v>
                </c:pt>
                <c:pt idx="1525">
                  <c:v>45.627339999999997</c:v>
                </c:pt>
                <c:pt idx="1526">
                  <c:v>45.642060000000001</c:v>
                </c:pt>
                <c:pt idx="1527">
                  <c:v>45.659520000000001</c:v>
                </c:pt>
                <c:pt idx="1528">
                  <c:v>45.676859999999998</c:v>
                </c:pt>
                <c:pt idx="1529">
                  <c:v>45.69652</c:v>
                </c:pt>
                <c:pt idx="1530">
                  <c:v>45.709530000000001</c:v>
                </c:pt>
                <c:pt idx="1531">
                  <c:v>45.727699999999999</c:v>
                </c:pt>
                <c:pt idx="1532">
                  <c:v>45.744590000000002</c:v>
                </c:pt>
                <c:pt idx="1533">
                  <c:v>45.761859999999999</c:v>
                </c:pt>
                <c:pt idx="1534">
                  <c:v>45.77948</c:v>
                </c:pt>
                <c:pt idx="1535">
                  <c:v>45.796520000000001</c:v>
                </c:pt>
                <c:pt idx="1536">
                  <c:v>45.812959999999997</c:v>
                </c:pt>
                <c:pt idx="1537">
                  <c:v>45.830570000000002</c:v>
                </c:pt>
                <c:pt idx="1538">
                  <c:v>45.846080000000001</c:v>
                </c:pt>
                <c:pt idx="1539">
                  <c:v>45.862929999999999</c:v>
                </c:pt>
                <c:pt idx="1540">
                  <c:v>45.882899999999999</c:v>
                </c:pt>
                <c:pt idx="1541">
                  <c:v>45.898380000000003</c:v>
                </c:pt>
                <c:pt idx="1542">
                  <c:v>45.914969999999997</c:v>
                </c:pt>
                <c:pt idx="1543">
                  <c:v>45.932090000000002</c:v>
                </c:pt>
                <c:pt idx="1544">
                  <c:v>45.949190000000002</c:v>
                </c:pt>
                <c:pt idx="1545">
                  <c:v>45.965879999999999</c:v>
                </c:pt>
                <c:pt idx="1546">
                  <c:v>45.983539999999998</c:v>
                </c:pt>
                <c:pt idx="1547">
                  <c:v>46.000999999999998</c:v>
                </c:pt>
                <c:pt idx="1548">
                  <c:v>46.016390000000001</c:v>
                </c:pt>
                <c:pt idx="1549">
                  <c:v>46.034799999999997</c:v>
                </c:pt>
                <c:pt idx="1550">
                  <c:v>46.050620000000002</c:v>
                </c:pt>
                <c:pt idx="1551">
                  <c:v>46.068660000000001</c:v>
                </c:pt>
                <c:pt idx="1552">
                  <c:v>46.084690000000002</c:v>
                </c:pt>
                <c:pt idx="1553">
                  <c:v>46.101320000000001</c:v>
                </c:pt>
                <c:pt idx="1554">
                  <c:v>46.118769999999998</c:v>
                </c:pt>
                <c:pt idx="1555">
                  <c:v>46.136319999999998</c:v>
                </c:pt>
                <c:pt idx="1556">
                  <c:v>46.156039999999997</c:v>
                </c:pt>
                <c:pt idx="1557">
                  <c:v>46.171109999999999</c:v>
                </c:pt>
                <c:pt idx="1558">
                  <c:v>46.187080000000002</c:v>
                </c:pt>
                <c:pt idx="1559">
                  <c:v>46.205970000000001</c:v>
                </c:pt>
                <c:pt idx="1560">
                  <c:v>46.221600000000002</c:v>
                </c:pt>
                <c:pt idx="1561">
                  <c:v>46.240110000000001</c:v>
                </c:pt>
                <c:pt idx="1562">
                  <c:v>46.25508</c:v>
                </c:pt>
                <c:pt idx="1563">
                  <c:v>46.272359999999999</c:v>
                </c:pt>
                <c:pt idx="1564">
                  <c:v>46.292819999999999</c:v>
                </c:pt>
                <c:pt idx="1565">
                  <c:v>46.307720000000003</c:v>
                </c:pt>
                <c:pt idx="1566">
                  <c:v>46.324420000000003</c:v>
                </c:pt>
                <c:pt idx="1567">
                  <c:v>46.343060000000001</c:v>
                </c:pt>
                <c:pt idx="1568">
                  <c:v>46.359020000000001</c:v>
                </c:pt>
                <c:pt idx="1569">
                  <c:v>46.376600000000003</c:v>
                </c:pt>
                <c:pt idx="1570">
                  <c:v>46.393830000000001</c:v>
                </c:pt>
                <c:pt idx="1571">
                  <c:v>46.410339999999998</c:v>
                </c:pt>
                <c:pt idx="1572">
                  <c:v>46.426630000000003</c:v>
                </c:pt>
                <c:pt idx="1573">
                  <c:v>46.442</c:v>
                </c:pt>
                <c:pt idx="1574">
                  <c:v>46.461269999999999</c:v>
                </c:pt>
                <c:pt idx="1575">
                  <c:v>46.476179999999999</c:v>
                </c:pt>
                <c:pt idx="1576">
                  <c:v>46.494900000000001</c:v>
                </c:pt>
                <c:pt idx="1577">
                  <c:v>46.513060000000003</c:v>
                </c:pt>
                <c:pt idx="1578">
                  <c:v>46.529969999999999</c:v>
                </c:pt>
                <c:pt idx="1579">
                  <c:v>46.547379999999997</c:v>
                </c:pt>
                <c:pt idx="1580">
                  <c:v>46.56474</c:v>
                </c:pt>
                <c:pt idx="1581">
                  <c:v>46.581479999999999</c:v>
                </c:pt>
                <c:pt idx="1582">
                  <c:v>46.597499999999997</c:v>
                </c:pt>
                <c:pt idx="1583">
                  <c:v>46.615540000000003</c:v>
                </c:pt>
                <c:pt idx="1584">
                  <c:v>46.630609999999997</c:v>
                </c:pt>
                <c:pt idx="1585">
                  <c:v>46.650260000000003</c:v>
                </c:pt>
                <c:pt idx="1586">
                  <c:v>46.666170000000001</c:v>
                </c:pt>
                <c:pt idx="1587">
                  <c:v>46.685139999999997</c:v>
                </c:pt>
                <c:pt idx="1588">
                  <c:v>46.700899999999997</c:v>
                </c:pt>
                <c:pt idx="1589">
                  <c:v>46.719709999999999</c:v>
                </c:pt>
                <c:pt idx="1590">
                  <c:v>46.735840000000003</c:v>
                </c:pt>
                <c:pt idx="1591">
                  <c:v>46.753039999999999</c:v>
                </c:pt>
                <c:pt idx="1592">
                  <c:v>46.769759999999998</c:v>
                </c:pt>
                <c:pt idx="1593">
                  <c:v>46.788119999999999</c:v>
                </c:pt>
                <c:pt idx="1594">
                  <c:v>46.803420000000003</c:v>
                </c:pt>
                <c:pt idx="1595">
                  <c:v>46.82141</c:v>
                </c:pt>
                <c:pt idx="1596">
                  <c:v>46.837699999999998</c:v>
                </c:pt>
                <c:pt idx="1597">
                  <c:v>46.853789999999996</c:v>
                </c:pt>
                <c:pt idx="1598">
                  <c:v>46.8735</c:v>
                </c:pt>
                <c:pt idx="1599">
                  <c:v>46.890860000000004</c:v>
                </c:pt>
                <c:pt idx="1600">
                  <c:v>46.907910000000001</c:v>
                </c:pt>
                <c:pt idx="1601">
                  <c:v>46.924869999999999</c:v>
                </c:pt>
                <c:pt idx="1602">
                  <c:v>46.941450000000003</c:v>
                </c:pt>
                <c:pt idx="1603">
                  <c:v>46.956189999999999</c:v>
                </c:pt>
                <c:pt idx="1604">
                  <c:v>46.97672</c:v>
                </c:pt>
                <c:pt idx="1605">
                  <c:v>46.994459999999997</c:v>
                </c:pt>
                <c:pt idx="1606">
                  <c:v>47.00967</c:v>
                </c:pt>
                <c:pt idx="1607">
                  <c:v>47.02713</c:v>
                </c:pt>
                <c:pt idx="1608">
                  <c:v>47.043729999999996</c:v>
                </c:pt>
                <c:pt idx="1609">
                  <c:v>47.060740000000003</c:v>
                </c:pt>
                <c:pt idx="1610">
                  <c:v>47.077719999999999</c:v>
                </c:pt>
                <c:pt idx="1611">
                  <c:v>47.096609999999998</c:v>
                </c:pt>
                <c:pt idx="1612">
                  <c:v>47.113019999999999</c:v>
                </c:pt>
                <c:pt idx="1613">
                  <c:v>47.131129999999999</c:v>
                </c:pt>
                <c:pt idx="1614">
                  <c:v>47.150379999999998</c:v>
                </c:pt>
                <c:pt idx="1615">
                  <c:v>47.165900000000001</c:v>
                </c:pt>
                <c:pt idx="1616">
                  <c:v>47.182769999999998</c:v>
                </c:pt>
                <c:pt idx="1617">
                  <c:v>47.199739999999998</c:v>
                </c:pt>
                <c:pt idx="1618">
                  <c:v>47.214849999999998</c:v>
                </c:pt>
                <c:pt idx="1619">
                  <c:v>47.234839999999998</c:v>
                </c:pt>
                <c:pt idx="1620">
                  <c:v>47.250680000000003</c:v>
                </c:pt>
                <c:pt idx="1621">
                  <c:v>47.26876</c:v>
                </c:pt>
                <c:pt idx="1622">
                  <c:v>47.284700000000001</c:v>
                </c:pt>
                <c:pt idx="1623">
                  <c:v>47.303260000000002</c:v>
                </c:pt>
                <c:pt idx="1624">
                  <c:v>47.317619999999998</c:v>
                </c:pt>
                <c:pt idx="1625">
                  <c:v>47.3384</c:v>
                </c:pt>
                <c:pt idx="1626">
                  <c:v>47.3566</c:v>
                </c:pt>
                <c:pt idx="1627">
                  <c:v>47.372999999999998</c:v>
                </c:pt>
                <c:pt idx="1628">
                  <c:v>47.390659999999997</c:v>
                </c:pt>
                <c:pt idx="1629">
                  <c:v>47.407110000000003</c:v>
                </c:pt>
                <c:pt idx="1630">
                  <c:v>47.422040000000003</c:v>
                </c:pt>
                <c:pt idx="1631">
                  <c:v>47.44088</c:v>
                </c:pt>
                <c:pt idx="1632">
                  <c:v>47.457030000000003</c:v>
                </c:pt>
                <c:pt idx="1633">
                  <c:v>47.476469999999999</c:v>
                </c:pt>
                <c:pt idx="1634">
                  <c:v>47.493009999999998</c:v>
                </c:pt>
                <c:pt idx="1635">
                  <c:v>47.509779999999999</c:v>
                </c:pt>
                <c:pt idx="1636">
                  <c:v>47.527299999999997</c:v>
                </c:pt>
                <c:pt idx="1637">
                  <c:v>47.543869999999998</c:v>
                </c:pt>
                <c:pt idx="1638">
                  <c:v>47.562069999999999</c:v>
                </c:pt>
                <c:pt idx="1639">
                  <c:v>47.578699999999998</c:v>
                </c:pt>
                <c:pt idx="1640">
                  <c:v>47.595860000000002</c:v>
                </c:pt>
                <c:pt idx="1641">
                  <c:v>47.61477</c:v>
                </c:pt>
                <c:pt idx="1642">
                  <c:v>47.631909999999998</c:v>
                </c:pt>
                <c:pt idx="1643">
                  <c:v>47.646340000000002</c:v>
                </c:pt>
                <c:pt idx="1644">
                  <c:v>47.66516</c:v>
                </c:pt>
                <c:pt idx="1645">
                  <c:v>47.684379999999997</c:v>
                </c:pt>
                <c:pt idx="1646">
                  <c:v>47.699179999999998</c:v>
                </c:pt>
                <c:pt idx="1647">
                  <c:v>47.716119999999997</c:v>
                </c:pt>
                <c:pt idx="1648">
                  <c:v>47.733060000000002</c:v>
                </c:pt>
                <c:pt idx="1649">
                  <c:v>47.753219999999999</c:v>
                </c:pt>
                <c:pt idx="1650">
                  <c:v>47.768320000000003</c:v>
                </c:pt>
                <c:pt idx="1651">
                  <c:v>47.784889999999997</c:v>
                </c:pt>
                <c:pt idx="1652">
                  <c:v>47.802900000000001</c:v>
                </c:pt>
                <c:pt idx="1653">
                  <c:v>47.820819999999998</c:v>
                </c:pt>
                <c:pt idx="1654">
                  <c:v>47.838940000000001</c:v>
                </c:pt>
                <c:pt idx="1655">
                  <c:v>47.855519999999999</c:v>
                </c:pt>
                <c:pt idx="1656">
                  <c:v>47.871940000000002</c:v>
                </c:pt>
                <c:pt idx="1657">
                  <c:v>47.889740000000003</c:v>
                </c:pt>
                <c:pt idx="1658">
                  <c:v>47.907640000000001</c:v>
                </c:pt>
                <c:pt idx="1659">
                  <c:v>47.925260000000002</c:v>
                </c:pt>
                <c:pt idx="1660">
                  <c:v>47.94426</c:v>
                </c:pt>
                <c:pt idx="1661">
                  <c:v>47.960920000000002</c:v>
                </c:pt>
                <c:pt idx="1662">
                  <c:v>47.978029999999997</c:v>
                </c:pt>
                <c:pt idx="1663">
                  <c:v>47.993609999999997</c:v>
                </c:pt>
                <c:pt idx="1664">
                  <c:v>48.013159999999999</c:v>
                </c:pt>
                <c:pt idx="1665">
                  <c:v>48.028260000000003</c:v>
                </c:pt>
                <c:pt idx="1666">
                  <c:v>48.043579999999999</c:v>
                </c:pt>
                <c:pt idx="1667">
                  <c:v>48.064839999999997</c:v>
                </c:pt>
                <c:pt idx="1668">
                  <c:v>48.081519999999998</c:v>
                </c:pt>
                <c:pt idx="1669">
                  <c:v>48.100020000000001</c:v>
                </c:pt>
                <c:pt idx="1670">
                  <c:v>48.114379999999997</c:v>
                </c:pt>
                <c:pt idx="1671">
                  <c:v>48.131</c:v>
                </c:pt>
                <c:pt idx="1672">
                  <c:v>48.151049999999998</c:v>
                </c:pt>
                <c:pt idx="1673">
                  <c:v>48.168089999999999</c:v>
                </c:pt>
                <c:pt idx="1674">
                  <c:v>48.183999999999997</c:v>
                </c:pt>
                <c:pt idx="1675">
                  <c:v>48.200740000000003</c:v>
                </c:pt>
                <c:pt idx="1676">
                  <c:v>48.217480000000002</c:v>
                </c:pt>
                <c:pt idx="1677">
                  <c:v>48.237110000000001</c:v>
                </c:pt>
                <c:pt idx="1678">
                  <c:v>48.253399999999999</c:v>
                </c:pt>
                <c:pt idx="1679">
                  <c:v>48.27178</c:v>
                </c:pt>
                <c:pt idx="1680">
                  <c:v>48.288319999999999</c:v>
                </c:pt>
                <c:pt idx="1681">
                  <c:v>48.305979999999998</c:v>
                </c:pt>
                <c:pt idx="1682">
                  <c:v>48.324060000000003</c:v>
                </c:pt>
                <c:pt idx="1683">
                  <c:v>48.339750000000002</c:v>
                </c:pt>
                <c:pt idx="1684">
                  <c:v>48.359630000000003</c:v>
                </c:pt>
                <c:pt idx="1685">
                  <c:v>48.377130000000001</c:v>
                </c:pt>
                <c:pt idx="1686">
                  <c:v>48.39434</c:v>
                </c:pt>
                <c:pt idx="1687">
                  <c:v>48.411059999999999</c:v>
                </c:pt>
                <c:pt idx="1688">
                  <c:v>48.429180000000002</c:v>
                </c:pt>
                <c:pt idx="1689">
                  <c:v>48.445860000000003</c:v>
                </c:pt>
                <c:pt idx="1690">
                  <c:v>48.461219999999997</c:v>
                </c:pt>
                <c:pt idx="1691">
                  <c:v>48.481000000000002</c:v>
                </c:pt>
                <c:pt idx="1692">
                  <c:v>48.498750000000001</c:v>
                </c:pt>
                <c:pt idx="1693">
                  <c:v>48.516019999999997</c:v>
                </c:pt>
                <c:pt idx="1694">
                  <c:v>48.531640000000003</c:v>
                </c:pt>
                <c:pt idx="1695">
                  <c:v>48.550780000000003</c:v>
                </c:pt>
                <c:pt idx="1696">
                  <c:v>48.568289999999998</c:v>
                </c:pt>
                <c:pt idx="1697">
                  <c:v>48.58314</c:v>
                </c:pt>
                <c:pt idx="1698">
                  <c:v>48.601469999999999</c:v>
                </c:pt>
                <c:pt idx="1699">
                  <c:v>48.619619999999998</c:v>
                </c:pt>
                <c:pt idx="1700">
                  <c:v>48.636560000000003</c:v>
                </c:pt>
                <c:pt idx="1701">
                  <c:v>48.651780000000002</c:v>
                </c:pt>
                <c:pt idx="1702">
                  <c:v>48.671700000000001</c:v>
                </c:pt>
                <c:pt idx="1703">
                  <c:v>48.686860000000003</c:v>
                </c:pt>
                <c:pt idx="1704">
                  <c:v>48.704999999999998</c:v>
                </c:pt>
                <c:pt idx="1705">
                  <c:v>48.721939999999996</c:v>
                </c:pt>
                <c:pt idx="1706">
                  <c:v>48.740900000000003</c:v>
                </c:pt>
                <c:pt idx="1707">
                  <c:v>48.756570000000004</c:v>
                </c:pt>
                <c:pt idx="1708">
                  <c:v>48.776499999999999</c:v>
                </c:pt>
                <c:pt idx="1709">
                  <c:v>48.795650000000002</c:v>
                </c:pt>
                <c:pt idx="1710">
                  <c:v>48.810119999999998</c:v>
                </c:pt>
                <c:pt idx="1711">
                  <c:v>48.827939999999998</c:v>
                </c:pt>
                <c:pt idx="1712">
                  <c:v>48.842869999999998</c:v>
                </c:pt>
                <c:pt idx="1713">
                  <c:v>48.861579999999996</c:v>
                </c:pt>
                <c:pt idx="1714">
                  <c:v>48.878900000000002</c:v>
                </c:pt>
                <c:pt idx="1715">
                  <c:v>48.895760000000003</c:v>
                </c:pt>
                <c:pt idx="1716">
                  <c:v>48.914340000000003</c:v>
                </c:pt>
                <c:pt idx="1717">
                  <c:v>48.93094</c:v>
                </c:pt>
                <c:pt idx="1718">
                  <c:v>48.949100000000001</c:v>
                </c:pt>
                <c:pt idx="1719">
                  <c:v>48.965620000000001</c:v>
                </c:pt>
                <c:pt idx="1720">
                  <c:v>48.983739999999997</c:v>
                </c:pt>
                <c:pt idx="1721">
                  <c:v>49.001390000000001</c:v>
                </c:pt>
                <c:pt idx="1722">
                  <c:v>49.020119999999999</c:v>
                </c:pt>
                <c:pt idx="1723">
                  <c:v>49.035359999999997</c:v>
                </c:pt>
                <c:pt idx="1724">
                  <c:v>49.052579999999999</c:v>
                </c:pt>
                <c:pt idx="1725">
                  <c:v>49.070549999999997</c:v>
                </c:pt>
                <c:pt idx="1726">
                  <c:v>49.087699999999998</c:v>
                </c:pt>
                <c:pt idx="1727">
                  <c:v>49.105150000000002</c:v>
                </c:pt>
                <c:pt idx="1728">
                  <c:v>49.122630000000001</c:v>
                </c:pt>
                <c:pt idx="1729">
                  <c:v>49.141620000000003</c:v>
                </c:pt>
                <c:pt idx="1730">
                  <c:v>49.16084</c:v>
                </c:pt>
                <c:pt idx="1731">
                  <c:v>49.176459999999999</c:v>
                </c:pt>
                <c:pt idx="1732">
                  <c:v>49.192929999999997</c:v>
                </c:pt>
                <c:pt idx="1733">
                  <c:v>49.210239999999999</c:v>
                </c:pt>
                <c:pt idx="1734">
                  <c:v>49.22795</c:v>
                </c:pt>
                <c:pt idx="1735">
                  <c:v>49.244169999999997</c:v>
                </c:pt>
                <c:pt idx="1736">
                  <c:v>49.264029999999998</c:v>
                </c:pt>
                <c:pt idx="1737">
                  <c:v>49.282760000000003</c:v>
                </c:pt>
                <c:pt idx="1738">
                  <c:v>49.299660000000003</c:v>
                </c:pt>
                <c:pt idx="1739">
                  <c:v>49.315739999999998</c:v>
                </c:pt>
                <c:pt idx="1740">
                  <c:v>49.333240000000004</c:v>
                </c:pt>
                <c:pt idx="1741">
                  <c:v>49.3489</c:v>
                </c:pt>
                <c:pt idx="1742">
                  <c:v>49.368000000000002</c:v>
                </c:pt>
                <c:pt idx="1743">
                  <c:v>49.386600000000001</c:v>
                </c:pt>
                <c:pt idx="1744">
                  <c:v>49.40175</c:v>
                </c:pt>
                <c:pt idx="1745">
                  <c:v>49.418520000000001</c:v>
                </c:pt>
                <c:pt idx="1746">
                  <c:v>49.437779999999997</c:v>
                </c:pt>
                <c:pt idx="1747">
                  <c:v>49.455959999999997</c:v>
                </c:pt>
                <c:pt idx="1748">
                  <c:v>49.472320000000003</c:v>
                </c:pt>
                <c:pt idx="1749">
                  <c:v>49.489640000000001</c:v>
                </c:pt>
                <c:pt idx="1750">
                  <c:v>49.507559999999998</c:v>
                </c:pt>
                <c:pt idx="1751">
                  <c:v>49.524500000000003</c:v>
                </c:pt>
                <c:pt idx="1752">
                  <c:v>49.543759999999999</c:v>
                </c:pt>
                <c:pt idx="1753">
                  <c:v>49.557859999999998</c:v>
                </c:pt>
                <c:pt idx="1754">
                  <c:v>49.57714</c:v>
                </c:pt>
                <c:pt idx="1755">
                  <c:v>49.595019999999998</c:v>
                </c:pt>
                <c:pt idx="1756">
                  <c:v>49.611600000000003</c:v>
                </c:pt>
                <c:pt idx="1757">
                  <c:v>49.629480000000001</c:v>
                </c:pt>
                <c:pt idx="1758">
                  <c:v>49.647170000000003</c:v>
                </c:pt>
                <c:pt idx="1759">
                  <c:v>49.664369999999998</c:v>
                </c:pt>
                <c:pt idx="1760">
                  <c:v>49.680109999999999</c:v>
                </c:pt>
                <c:pt idx="1761">
                  <c:v>49.698480000000004</c:v>
                </c:pt>
                <c:pt idx="1762">
                  <c:v>49.717190000000002</c:v>
                </c:pt>
                <c:pt idx="1763">
                  <c:v>49.734659999999998</c:v>
                </c:pt>
                <c:pt idx="1764">
                  <c:v>49.75056</c:v>
                </c:pt>
                <c:pt idx="1765">
                  <c:v>49.769190000000002</c:v>
                </c:pt>
                <c:pt idx="1766">
                  <c:v>49.785539999999997</c:v>
                </c:pt>
                <c:pt idx="1767">
                  <c:v>49.801299999999998</c:v>
                </c:pt>
                <c:pt idx="1768">
                  <c:v>49.82038</c:v>
                </c:pt>
                <c:pt idx="1769">
                  <c:v>49.837620000000001</c:v>
                </c:pt>
                <c:pt idx="1770">
                  <c:v>49.856000000000002</c:v>
                </c:pt>
                <c:pt idx="1771">
                  <c:v>49.872430000000001</c:v>
                </c:pt>
                <c:pt idx="1772">
                  <c:v>49.89029</c:v>
                </c:pt>
                <c:pt idx="1773">
                  <c:v>49.90663</c:v>
                </c:pt>
                <c:pt idx="1774">
                  <c:v>49.925899999999999</c:v>
                </c:pt>
                <c:pt idx="1775">
                  <c:v>49.941090000000003</c:v>
                </c:pt>
                <c:pt idx="1776">
                  <c:v>49.96161</c:v>
                </c:pt>
                <c:pt idx="1777">
                  <c:v>49.976739999999999</c:v>
                </c:pt>
                <c:pt idx="1778">
                  <c:v>49.995600000000003</c:v>
                </c:pt>
                <c:pt idx="1779">
                  <c:v>50.011560000000003</c:v>
                </c:pt>
                <c:pt idx="1780">
                  <c:v>50.032299999999999</c:v>
                </c:pt>
                <c:pt idx="1781">
                  <c:v>50.04739</c:v>
                </c:pt>
                <c:pt idx="1782">
                  <c:v>50.06615</c:v>
                </c:pt>
                <c:pt idx="1783">
                  <c:v>50.082900000000002</c:v>
                </c:pt>
                <c:pt idx="1784">
                  <c:v>50.09872</c:v>
                </c:pt>
                <c:pt idx="1785">
                  <c:v>50.116</c:v>
                </c:pt>
                <c:pt idx="1786">
                  <c:v>50.133299999999998</c:v>
                </c:pt>
                <c:pt idx="1787">
                  <c:v>50.15269</c:v>
                </c:pt>
                <c:pt idx="1788">
                  <c:v>50.170079999999999</c:v>
                </c:pt>
                <c:pt idx="1789">
                  <c:v>50.183999999999997</c:v>
                </c:pt>
                <c:pt idx="1790">
                  <c:v>50.204099999999997</c:v>
                </c:pt>
                <c:pt idx="1791">
                  <c:v>50.221679999999999</c:v>
                </c:pt>
                <c:pt idx="1792">
                  <c:v>50.239289999999997</c:v>
                </c:pt>
                <c:pt idx="1793">
                  <c:v>50.25508</c:v>
                </c:pt>
                <c:pt idx="1794">
                  <c:v>50.273299999999999</c:v>
                </c:pt>
                <c:pt idx="1795">
                  <c:v>50.289940000000001</c:v>
                </c:pt>
                <c:pt idx="1796">
                  <c:v>50.30782</c:v>
                </c:pt>
                <c:pt idx="1797">
                  <c:v>50.325879999999998</c:v>
                </c:pt>
                <c:pt idx="1798">
                  <c:v>50.342260000000003</c:v>
                </c:pt>
                <c:pt idx="1799">
                  <c:v>50.358809999999998</c:v>
                </c:pt>
                <c:pt idx="1800">
                  <c:v>50.376579999999997</c:v>
                </c:pt>
                <c:pt idx="1801">
                  <c:v>50.394739999999999</c:v>
                </c:pt>
                <c:pt idx="1802">
                  <c:v>50.413209999999999</c:v>
                </c:pt>
                <c:pt idx="1803">
                  <c:v>50.430109999999999</c:v>
                </c:pt>
                <c:pt idx="1804">
                  <c:v>50.449159999999999</c:v>
                </c:pt>
                <c:pt idx="1805">
                  <c:v>50.466720000000002</c:v>
                </c:pt>
                <c:pt idx="1806">
                  <c:v>50.483110000000003</c:v>
                </c:pt>
                <c:pt idx="1807">
                  <c:v>50.498609999999999</c:v>
                </c:pt>
                <c:pt idx="1808">
                  <c:v>50.517960000000002</c:v>
                </c:pt>
                <c:pt idx="1809">
                  <c:v>50.535159999999998</c:v>
                </c:pt>
                <c:pt idx="1810">
                  <c:v>50.552019999999999</c:v>
                </c:pt>
                <c:pt idx="1811">
                  <c:v>50.570250000000001</c:v>
                </c:pt>
                <c:pt idx="1812">
                  <c:v>50.586309999999997</c:v>
                </c:pt>
                <c:pt idx="1813">
                  <c:v>50.603479999999998</c:v>
                </c:pt>
                <c:pt idx="1814">
                  <c:v>50.621119999999998</c:v>
                </c:pt>
                <c:pt idx="1815">
                  <c:v>50.63814</c:v>
                </c:pt>
                <c:pt idx="1816">
                  <c:v>50.656390000000002</c:v>
                </c:pt>
                <c:pt idx="1817">
                  <c:v>50.673830000000002</c:v>
                </c:pt>
                <c:pt idx="1818">
                  <c:v>50.692019999999999</c:v>
                </c:pt>
                <c:pt idx="1819">
                  <c:v>50.708820000000003</c:v>
                </c:pt>
                <c:pt idx="1820">
                  <c:v>50.726419999999997</c:v>
                </c:pt>
                <c:pt idx="1821">
                  <c:v>50.741689999999998</c:v>
                </c:pt>
                <c:pt idx="1822">
                  <c:v>50.75994</c:v>
                </c:pt>
                <c:pt idx="1823">
                  <c:v>50.777540000000002</c:v>
                </c:pt>
                <c:pt idx="1824">
                  <c:v>50.794020000000003</c:v>
                </c:pt>
                <c:pt idx="1825">
                  <c:v>50.813400000000001</c:v>
                </c:pt>
                <c:pt idx="1826">
                  <c:v>50.829239999999999</c:v>
                </c:pt>
                <c:pt idx="1827">
                  <c:v>50.847169999999998</c:v>
                </c:pt>
                <c:pt idx="1828">
                  <c:v>50.865450000000003</c:v>
                </c:pt>
                <c:pt idx="1829">
                  <c:v>50.881100000000004</c:v>
                </c:pt>
                <c:pt idx="1830">
                  <c:v>50.898670000000003</c:v>
                </c:pt>
                <c:pt idx="1831">
                  <c:v>50.916119999999999</c:v>
                </c:pt>
                <c:pt idx="1832">
                  <c:v>50.934460000000001</c:v>
                </c:pt>
                <c:pt idx="1833">
                  <c:v>50.950980000000001</c:v>
                </c:pt>
                <c:pt idx="1834">
                  <c:v>50.970080000000003</c:v>
                </c:pt>
                <c:pt idx="1835">
                  <c:v>50.986179999999997</c:v>
                </c:pt>
                <c:pt idx="1836">
                  <c:v>51.003279999999997</c:v>
                </c:pt>
                <c:pt idx="1837">
                  <c:v>51.0214</c:v>
                </c:pt>
                <c:pt idx="1838">
                  <c:v>51.038260000000001</c:v>
                </c:pt>
                <c:pt idx="1839">
                  <c:v>51.056640000000002</c:v>
                </c:pt>
                <c:pt idx="1840">
                  <c:v>51.073120000000003</c:v>
                </c:pt>
                <c:pt idx="1841">
                  <c:v>51.088729999999998</c:v>
                </c:pt>
                <c:pt idx="1842">
                  <c:v>51.109220000000001</c:v>
                </c:pt>
                <c:pt idx="1843">
                  <c:v>51.124020000000002</c:v>
                </c:pt>
                <c:pt idx="1844">
                  <c:v>51.142000000000003</c:v>
                </c:pt>
                <c:pt idx="1845">
                  <c:v>51.159640000000003</c:v>
                </c:pt>
                <c:pt idx="1846">
                  <c:v>51.178910000000002</c:v>
                </c:pt>
                <c:pt idx="1847">
                  <c:v>51.192880000000002</c:v>
                </c:pt>
                <c:pt idx="1848">
                  <c:v>51.212609999999998</c:v>
                </c:pt>
                <c:pt idx="1849">
                  <c:v>51.230780000000003</c:v>
                </c:pt>
                <c:pt idx="1850">
                  <c:v>51.246360000000003</c:v>
                </c:pt>
                <c:pt idx="1851">
                  <c:v>51.263440000000003</c:v>
                </c:pt>
                <c:pt idx="1852">
                  <c:v>51.279559999999996</c:v>
                </c:pt>
                <c:pt idx="1853">
                  <c:v>51.299239999999998</c:v>
                </c:pt>
                <c:pt idx="1854">
                  <c:v>51.314700000000002</c:v>
                </c:pt>
                <c:pt idx="1855">
                  <c:v>51.332129999999999</c:v>
                </c:pt>
                <c:pt idx="1856">
                  <c:v>51.351500000000001</c:v>
                </c:pt>
                <c:pt idx="1857">
                  <c:v>51.367100000000001</c:v>
                </c:pt>
                <c:pt idx="1858">
                  <c:v>51.38646</c:v>
                </c:pt>
                <c:pt idx="1859">
                  <c:v>51.40307</c:v>
                </c:pt>
                <c:pt idx="1860">
                  <c:v>51.420479999999998</c:v>
                </c:pt>
                <c:pt idx="1861">
                  <c:v>51.437980000000003</c:v>
                </c:pt>
                <c:pt idx="1862">
                  <c:v>51.456409999999998</c:v>
                </c:pt>
                <c:pt idx="1863">
                  <c:v>51.470779999999998</c:v>
                </c:pt>
                <c:pt idx="1864">
                  <c:v>51.488959999999999</c:v>
                </c:pt>
                <c:pt idx="1865">
                  <c:v>51.508159999999997</c:v>
                </c:pt>
                <c:pt idx="1866">
                  <c:v>51.524970000000003</c:v>
                </c:pt>
                <c:pt idx="1867">
                  <c:v>51.543219999999998</c:v>
                </c:pt>
                <c:pt idx="1868">
                  <c:v>51.560940000000002</c:v>
                </c:pt>
                <c:pt idx="1869">
                  <c:v>51.578029999999998</c:v>
                </c:pt>
                <c:pt idx="1870">
                  <c:v>51.59422</c:v>
                </c:pt>
                <c:pt idx="1871">
                  <c:v>51.611629999999998</c:v>
                </c:pt>
                <c:pt idx="1872">
                  <c:v>51.630980000000001</c:v>
                </c:pt>
                <c:pt idx="1873">
                  <c:v>51.645710000000001</c:v>
                </c:pt>
                <c:pt idx="1874">
                  <c:v>51.661529999999999</c:v>
                </c:pt>
                <c:pt idx="1875">
                  <c:v>51.679819999999999</c:v>
                </c:pt>
                <c:pt idx="1876">
                  <c:v>51.697719999999997</c:v>
                </c:pt>
                <c:pt idx="1877">
                  <c:v>51.714019999999998</c:v>
                </c:pt>
                <c:pt idx="1878">
                  <c:v>51.732340000000001</c:v>
                </c:pt>
                <c:pt idx="1879">
                  <c:v>51.750059999999998</c:v>
                </c:pt>
                <c:pt idx="1880">
                  <c:v>51.765239999999999</c:v>
                </c:pt>
                <c:pt idx="1881">
                  <c:v>51.783799999999999</c:v>
                </c:pt>
                <c:pt idx="1882">
                  <c:v>51.802680000000002</c:v>
                </c:pt>
                <c:pt idx="1883">
                  <c:v>51.818980000000003</c:v>
                </c:pt>
                <c:pt idx="1884">
                  <c:v>51.835900000000002</c:v>
                </c:pt>
                <c:pt idx="1885">
                  <c:v>51.852460000000001</c:v>
                </c:pt>
                <c:pt idx="1886">
                  <c:v>51.869840000000003</c:v>
                </c:pt>
                <c:pt idx="1887">
                  <c:v>51.889380000000003</c:v>
                </c:pt>
                <c:pt idx="1888">
                  <c:v>51.90784</c:v>
                </c:pt>
                <c:pt idx="1889">
                  <c:v>51.922310000000003</c:v>
                </c:pt>
                <c:pt idx="1890">
                  <c:v>51.94079</c:v>
                </c:pt>
                <c:pt idx="1891">
                  <c:v>51.95834</c:v>
                </c:pt>
                <c:pt idx="1892">
                  <c:v>51.97372</c:v>
                </c:pt>
                <c:pt idx="1893">
                  <c:v>51.992040000000003</c:v>
                </c:pt>
                <c:pt idx="1894">
                  <c:v>52.008859999999999</c:v>
                </c:pt>
                <c:pt idx="1895">
                  <c:v>52.027720000000002</c:v>
                </c:pt>
                <c:pt idx="1896">
                  <c:v>52.043700000000001</c:v>
                </c:pt>
                <c:pt idx="1897">
                  <c:v>52.061279999999996</c:v>
                </c:pt>
                <c:pt idx="1898">
                  <c:v>52.0807</c:v>
                </c:pt>
                <c:pt idx="1899">
                  <c:v>52.097529999999999</c:v>
                </c:pt>
                <c:pt idx="1900">
                  <c:v>52.112119999999997</c:v>
                </c:pt>
                <c:pt idx="1901">
                  <c:v>52.131450000000001</c:v>
                </c:pt>
                <c:pt idx="1902">
                  <c:v>52.147840000000002</c:v>
                </c:pt>
                <c:pt idx="1903">
                  <c:v>52.164000000000001</c:v>
                </c:pt>
                <c:pt idx="1904">
                  <c:v>52.183199999999999</c:v>
                </c:pt>
                <c:pt idx="1905">
                  <c:v>52.201079999999997</c:v>
                </c:pt>
                <c:pt idx="1906">
                  <c:v>52.21846</c:v>
                </c:pt>
                <c:pt idx="1907">
                  <c:v>52.234879999999997</c:v>
                </c:pt>
                <c:pt idx="1908">
                  <c:v>52.250410000000002</c:v>
                </c:pt>
                <c:pt idx="1909">
                  <c:v>52.268380000000001</c:v>
                </c:pt>
                <c:pt idx="1910">
                  <c:v>52.285739999999997</c:v>
                </c:pt>
                <c:pt idx="1911">
                  <c:v>52.301740000000002</c:v>
                </c:pt>
                <c:pt idx="1912">
                  <c:v>52.32188</c:v>
                </c:pt>
                <c:pt idx="1913">
                  <c:v>52.338349999999998</c:v>
                </c:pt>
                <c:pt idx="1914">
                  <c:v>52.356369999999998</c:v>
                </c:pt>
                <c:pt idx="1915">
                  <c:v>52.372369999999997</c:v>
                </c:pt>
                <c:pt idx="1916">
                  <c:v>52.389719999999997</c:v>
                </c:pt>
                <c:pt idx="1917">
                  <c:v>52.404980000000002</c:v>
                </c:pt>
                <c:pt idx="1918">
                  <c:v>52.425699999999999</c:v>
                </c:pt>
                <c:pt idx="1919">
                  <c:v>52.444029999999998</c:v>
                </c:pt>
                <c:pt idx="1920">
                  <c:v>52.458379999999998</c:v>
                </c:pt>
                <c:pt idx="1921">
                  <c:v>52.476170000000003</c:v>
                </c:pt>
                <c:pt idx="1922">
                  <c:v>52.493259999999999</c:v>
                </c:pt>
                <c:pt idx="1923">
                  <c:v>52.510750000000002</c:v>
                </c:pt>
                <c:pt idx="1924">
                  <c:v>52.529319999999998</c:v>
                </c:pt>
                <c:pt idx="1925">
                  <c:v>52.544820000000001</c:v>
                </c:pt>
                <c:pt idx="1926">
                  <c:v>52.561720000000001</c:v>
                </c:pt>
                <c:pt idx="1927">
                  <c:v>52.578319999999998</c:v>
                </c:pt>
                <c:pt idx="1928">
                  <c:v>52.598509999999997</c:v>
                </c:pt>
                <c:pt idx="1929">
                  <c:v>52.613990000000001</c:v>
                </c:pt>
                <c:pt idx="1930">
                  <c:v>52.631790000000002</c:v>
                </c:pt>
                <c:pt idx="1931">
                  <c:v>52.65</c:v>
                </c:pt>
                <c:pt idx="1932">
                  <c:v>52.666739999999997</c:v>
                </c:pt>
                <c:pt idx="1933">
                  <c:v>52.684220000000003</c:v>
                </c:pt>
                <c:pt idx="1934">
                  <c:v>52.700879999999998</c:v>
                </c:pt>
                <c:pt idx="1935">
                  <c:v>52.71819</c:v>
                </c:pt>
                <c:pt idx="1936">
                  <c:v>52.735750000000003</c:v>
                </c:pt>
                <c:pt idx="1937">
                  <c:v>52.75385</c:v>
                </c:pt>
                <c:pt idx="1938">
                  <c:v>52.770200000000003</c:v>
                </c:pt>
                <c:pt idx="1939">
                  <c:v>52.786239999999999</c:v>
                </c:pt>
                <c:pt idx="1940">
                  <c:v>52.805349999999997</c:v>
                </c:pt>
                <c:pt idx="1941">
                  <c:v>52.823430000000002</c:v>
                </c:pt>
                <c:pt idx="1942">
                  <c:v>52.840389999999999</c:v>
                </c:pt>
                <c:pt idx="1943">
                  <c:v>52.856699999999996</c:v>
                </c:pt>
                <c:pt idx="1944">
                  <c:v>52.874049999999997</c:v>
                </c:pt>
                <c:pt idx="1945">
                  <c:v>52.890039999999999</c:v>
                </c:pt>
                <c:pt idx="1946">
                  <c:v>52.908259999999999</c:v>
                </c:pt>
                <c:pt idx="1947">
                  <c:v>52.92557</c:v>
                </c:pt>
                <c:pt idx="1948">
                  <c:v>52.94238</c:v>
                </c:pt>
                <c:pt idx="1949">
                  <c:v>52.960549999999998</c:v>
                </c:pt>
                <c:pt idx="1950">
                  <c:v>52.977179999999997</c:v>
                </c:pt>
                <c:pt idx="1951">
                  <c:v>52.994419999999998</c:v>
                </c:pt>
                <c:pt idx="1952">
                  <c:v>53.011659999999999</c:v>
                </c:pt>
                <c:pt idx="1953">
                  <c:v>53.028849999999998</c:v>
                </c:pt>
                <c:pt idx="1954">
                  <c:v>53.045819999999999</c:v>
                </c:pt>
                <c:pt idx="1955">
                  <c:v>53.063429999999997</c:v>
                </c:pt>
                <c:pt idx="1956">
                  <c:v>53.080260000000003</c:v>
                </c:pt>
                <c:pt idx="1957">
                  <c:v>53.099119999999999</c:v>
                </c:pt>
                <c:pt idx="1958">
                  <c:v>53.115000000000002</c:v>
                </c:pt>
                <c:pt idx="1959">
                  <c:v>53.133400000000002</c:v>
                </c:pt>
                <c:pt idx="1960">
                  <c:v>53.149810000000002</c:v>
                </c:pt>
                <c:pt idx="1961">
                  <c:v>53.166460000000001</c:v>
                </c:pt>
                <c:pt idx="1962">
                  <c:v>53.18432</c:v>
                </c:pt>
                <c:pt idx="1963">
                  <c:v>53.200940000000003</c:v>
                </c:pt>
                <c:pt idx="1964">
                  <c:v>53.218440000000001</c:v>
                </c:pt>
                <c:pt idx="1965">
                  <c:v>53.236699999999999</c:v>
                </c:pt>
                <c:pt idx="1966">
                  <c:v>53.253</c:v>
                </c:pt>
                <c:pt idx="1967">
                  <c:v>53.269080000000002</c:v>
                </c:pt>
                <c:pt idx="1968">
                  <c:v>53.286560000000001</c:v>
                </c:pt>
                <c:pt idx="1969">
                  <c:v>53.303849999999997</c:v>
                </c:pt>
                <c:pt idx="1970">
                  <c:v>53.320320000000002</c:v>
                </c:pt>
                <c:pt idx="1971">
                  <c:v>53.338729999999998</c:v>
                </c:pt>
                <c:pt idx="1972">
                  <c:v>53.353850000000001</c:v>
                </c:pt>
                <c:pt idx="1973">
                  <c:v>53.370539999999998</c:v>
                </c:pt>
                <c:pt idx="1974">
                  <c:v>53.38926</c:v>
                </c:pt>
                <c:pt idx="1975">
                  <c:v>53.405439999999999</c:v>
                </c:pt>
                <c:pt idx="1976">
                  <c:v>53.423319999999997</c:v>
                </c:pt>
                <c:pt idx="1977">
                  <c:v>53.442300000000003</c:v>
                </c:pt>
                <c:pt idx="1978">
                  <c:v>53.457889999999999</c:v>
                </c:pt>
                <c:pt idx="1979">
                  <c:v>53.475589999999997</c:v>
                </c:pt>
                <c:pt idx="1980">
                  <c:v>53.4925</c:v>
                </c:pt>
                <c:pt idx="1981">
                  <c:v>53.507689999999997</c:v>
                </c:pt>
                <c:pt idx="1982">
                  <c:v>53.52664</c:v>
                </c:pt>
                <c:pt idx="1983">
                  <c:v>53.546050000000001</c:v>
                </c:pt>
                <c:pt idx="1984">
                  <c:v>53.562910000000002</c:v>
                </c:pt>
                <c:pt idx="1985">
                  <c:v>53.578490000000002</c:v>
                </c:pt>
                <c:pt idx="1986">
                  <c:v>53.595750000000002</c:v>
                </c:pt>
                <c:pt idx="1987">
                  <c:v>53.613819999999997</c:v>
                </c:pt>
                <c:pt idx="1988">
                  <c:v>53.628399999999999</c:v>
                </c:pt>
                <c:pt idx="1989">
                  <c:v>53.646410000000003</c:v>
                </c:pt>
                <c:pt idx="1990">
                  <c:v>53.66469</c:v>
                </c:pt>
                <c:pt idx="1991">
                  <c:v>53.682040000000001</c:v>
                </c:pt>
                <c:pt idx="1992">
                  <c:v>53.698160000000001</c:v>
                </c:pt>
                <c:pt idx="1993">
                  <c:v>53.714300000000001</c:v>
                </c:pt>
                <c:pt idx="1994">
                  <c:v>53.733370000000001</c:v>
                </c:pt>
                <c:pt idx="1995">
                  <c:v>53.752020000000002</c:v>
                </c:pt>
                <c:pt idx="1996">
                  <c:v>53.7669</c:v>
                </c:pt>
                <c:pt idx="1997">
                  <c:v>53.783050000000003</c:v>
                </c:pt>
                <c:pt idx="1998">
                  <c:v>53.802390000000003</c:v>
                </c:pt>
                <c:pt idx="1999">
                  <c:v>53.81915</c:v>
                </c:pt>
                <c:pt idx="2000">
                  <c:v>53.836579999999998</c:v>
                </c:pt>
                <c:pt idx="2001">
                  <c:v>53.85286</c:v>
                </c:pt>
                <c:pt idx="2002">
                  <c:v>53.869250000000001</c:v>
                </c:pt>
                <c:pt idx="2003">
                  <c:v>53.887300000000003</c:v>
                </c:pt>
                <c:pt idx="2004">
                  <c:v>53.904850000000003</c:v>
                </c:pt>
                <c:pt idx="2005">
                  <c:v>53.922449999999998</c:v>
                </c:pt>
                <c:pt idx="2006">
                  <c:v>53.941409999999998</c:v>
                </c:pt>
                <c:pt idx="2007">
                  <c:v>53.956629999999997</c:v>
                </c:pt>
                <c:pt idx="2008">
                  <c:v>53.972749999999998</c:v>
                </c:pt>
                <c:pt idx="2009">
                  <c:v>53.987389999999998</c:v>
                </c:pt>
                <c:pt idx="2010">
                  <c:v>54.008130000000001</c:v>
                </c:pt>
                <c:pt idx="2011">
                  <c:v>54.027050000000003</c:v>
                </c:pt>
                <c:pt idx="2012">
                  <c:v>54.040050000000001</c:v>
                </c:pt>
                <c:pt idx="2013">
                  <c:v>54.058520000000001</c:v>
                </c:pt>
                <c:pt idx="2014">
                  <c:v>54.074959999999997</c:v>
                </c:pt>
                <c:pt idx="2015">
                  <c:v>54.092309999999998</c:v>
                </c:pt>
                <c:pt idx="2016">
                  <c:v>54.110900000000001</c:v>
                </c:pt>
                <c:pt idx="2017">
                  <c:v>54.126199999999997</c:v>
                </c:pt>
                <c:pt idx="2018">
                  <c:v>54.142040000000001</c:v>
                </c:pt>
                <c:pt idx="2019">
                  <c:v>54.160400000000003</c:v>
                </c:pt>
                <c:pt idx="2020">
                  <c:v>54.177860000000003</c:v>
                </c:pt>
                <c:pt idx="2021">
                  <c:v>54.193890000000003</c:v>
                </c:pt>
                <c:pt idx="2022">
                  <c:v>54.2087</c:v>
                </c:pt>
                <c:pt idx="2023">
                  <c:v>54.230409999999999</c:v>
                </c:pt>
                <c:pt idx="2024">
                  <c:v>54.243740000000003</c:v>
                </c:pt>
                <c:pt idx="2025">
                  <c:v>54.260199999999998</c:v>
                </c:pt>
                <c:pt idx="2026">
                  <c:v>54.279649999999997</c:v>
                </c:pt>
                <c:pt idx="2027">
                  <c:v>54.298439999999999</c:v>
                </c:pt>
                <c:pt idx="2028">
                  <c:v>54.312820000000002</c:v>
                </c:pt>
                <c:pt idx="2029">
                  <c:v>54.332129999999999</c:v>
                </c:pt>
                <c:pt idx="2030">
                  <c:v>54.347880000000004</c:v>
                </c:pt>
                <c:pt idx="2031">
                  <c:v>54.364289999999997</c:v>
                </c:pt>
                <c:pt idx="2032">
                  <c:v>54.382680000000001</c:v>
                </c:pt>
                <c:pt idx="2033">
                  <c:v>54.398879999999998</c:v>
                </c:pt>
                <c:pt idx="2034">
                  <c:v>54.417549999999999</c:v>
                </c:pt>
                <c:pt idx="2035">
                  <c:v>54.432180000000002</c:v>
                </c:pt>
                <c:pt idx="2036">
                  <c:v>54.448900000000002</c:v>
                </c:pt>
                <c:pt idx="2037">
                  <c:v>54.46913</c:v>
                </c:pt>
                <c:pt idx="2038">
                  <c:v>54.484909999999999</c:v>
                </c:pt>
                <c:pt idx="2039">
                  <c:v>54.502070000000003</c:v>
                </c:pt>
                <c:pt idx="2040">
                  <c:v>54.519599999999997</c:v>
                </c:pt>
                <c:pt idx="2041">
                  <c:v>54.535679999999999</c:v>
                </c:pt>
                <c:pt idx="2042">
                  <c:v>54.553080000000001</c:v>
                </c:pt>
                <c:pt idx="2043">
                  <c:v>54.571680000000001</c:v>
                </c:pt>
                <c:pt idx="2044">
                  <c:v>54.586010000000002</c:v>
                </c:pt>
                <c:pt idx="2045">
                  <c:v>54.605119999999999</c:v>
                </c:pt>
                <c:pt idx="2046">
                  <c:v>54.620559999999998</c:v>
                </c:pt>
                <c:pt idx="2047">
                  <c:v>54.638300000000001</c:v>
                </c:pt>
                <c:pt idx="2048">
                  <c:v>54.654339999999998</c:v>
                </c:pt>
                <c:pt idx="2049">
                  <c:v>54.671259999999997</c:v>
                </c:pt>
                <c:pt idx="2050">
                  <c:v>54.689819999999997</c:v>
                </c:pt>
                <c:pt idx="2051">
                  <c:v>54.707900000000002</c:v>
                </c:pt>
                <c:pt idx="2052">
                  <c:v>54.723660000000002</c:v>
                </c:pt>
                <c:pt idx="2053">
                  <c:v>54.740940000000002</c:v>
                </c:pt>
                <c:pt idx="2054">
                  <c:v>54.756050000000002</c:v>
                </c:pt>
                <c:pt idx="2055">
                  <c:v>54.774940000000001</c:v>
                </c:pt>
                <c:pt idx="2056">
                  <c:v>54.791150000000002</c:v>
                </c:pt>
                <c:pt idx="2057">
                  <c:v>54.807119999999998</c:v>
                </c:pt>
                <c:pt idx="2058">
                  <c:v>54.825240000000001</c:v>
                </c:pt>
                <c:pt idx="2059">
                  <c:v>54.841799999999999</c:v>
                </c:pt>
                <c:pt idx="2060">
                  <c:v>54.858400000000003</c:v>
                </c:pt>
                <c:pt idx="2061">
                  <c:v>54.87547</c:v>
                </c:pt>
                <c:pt idx="2062">
                  <c:v>54.894199999999998</c:v>
                </c:pt>
                <c:pt idx="2063">
                  <c:v>54.909700000000001</c:v>
                </c:pt>
                <c:pt idx="2064">
                  <c:v>54.925040000000003</c:v>
                </c:pt>
                <c:pt idx="2065">
                  <c:v>54.944380000000002</c:v>
                </c:pt>
                <c:pt idx="2066">
                  <c:v>54.96116</c:v>
                </c:pt>
                <c:pt idx="2067">
                  <c:v>54.976880000000001</c:v>
                </c:pt>
                <c:pt idx="2068">
                  <c:v>54.994999999999997</c:v>
                </c:pt>
                <c:pt idx="2069">
                  <c:v>55.011580000000002</c:v>
                </c:pt>
                <c:pt idx="2070">
                  <c:v>55.030720000000002</c:v>
                </c:pt>
                <c:pt idx="2071">
                  <c:v>55.045580000000001</c:v>
                </c:pt>
                <c:pt idx="2072">
                  <c:v>55.062399999999997</c:v>
                </c:pt>
                <c:pt idx="2073">
                  <c:v>55.07958</c:v>
                </c:pt>
                <c:pt idx="2074">
                  <c:v>55.095700000000001</c:v>
                </c:pt>
                <c:pt idx="2075">
                  <c:v>55.114600000000003</c:v>
                </c:pt>
                <c:pt idx="2076">
                  <c:v>55.1297</c:v>
                </c:pt>
                <c:pt idx="2077">
                  <c:v>55.146540000000002</c:v>
                </c:pt>
                <c:pt idx="2078">
                  <c:v>55.165199999999999</c:v>
                </c:pt>
                <c:pt idx="2079">
                  <c:v>55.180129999999998</c:v>
                </c:pt>
                <c:pt idx="2080">
                  <c:v>55.197479999999999</c:v>
                </c:pt>
                <c:pt idx="2081">
                  <c:v>55.21602</c:v>
                </c:pt>
                <c:pt idx="2082">
                  <c:v>55.233400000000003</c:v>
                </c:pt>
                <c:pt idx="2083">
                  <c:v>55.2485</c:v>
                </c:pt>
                <c:pt idx="2084">
                  <c:v>55.266680000000001</c:v>
                </c:pt>
                <c:pt idx="2085">
                  <c:v>55.282890000000002</c:v>
                </c:pt>
                <c:pt idx="2086">
                  <c:v>55.299390000000002</c:v>
                </c:pt>
                <c:pt idx="2087">
                  <c:v>55.31606</c:v>
                </c:pt>
                <c:pt idx="2088">
                  <c:v>55.3339</c:v>
                </c:pt>
                <c:pt idx="2089">
                  <c:v>55.347709999999999</c:v>
                </c:pt>
                <c:pt idx="2090">
                  <c:v>55.365600000000001</c:v>
                </c:pt>
                <c:pt idx="2091">
                  <c:v>55.383569999999999</c:v>
                </c:pt>
                <c:pt idx="2092">
                  <c:v>55.39817</c:v>
                </c:pt>
                <c:pt idx="2093">
                  <c:v>55.418610000000001</c:v>
                </c:pt>
                <c:pt idx="2094">
                  <c:v>55.435000000000002</c:v>
                </c:pt>
                <c:pt idx="2095">
                  <c:v>55.45185</c:v>
                </c:pt>
                <c:pt idx="2096">
                  <c:v>55.46828</c:v>
                </c:pt>
                <c:pt idx="2097">
                  <c:v>55.484740000000002</c:v>
                </c:pt>
                <c:pt idx="2098">
                  <c:v>55.502139999999997</c:v>
                </c:pt>
                <c:pt idx="2099">
                  <c:v>55.519570000000002</c:v>
                </c:pt>
                <c:pt idx="2100">
                  <c:v>55.53593</c:v>
                </c:pt>
                <c:pt idx="2101">
                  <c:v>55.553899999999999</c:v>
                </c:pt>
                <c:pt idx="2102">
                  <c:v>55.569940000000003</c:v>
                </c:pt>
                <c:pt idx="2103">
                  <c:v>55.58484</c:v>
                </c:pt>
                <c:pt idx="2104">
                  <c:v>55.604039999999998</c:v>
                </c:pt>
                <c:pt idx="2105">
                  <c:v>55.619259999999997</c:v>
                </c:pt>
                <c:pt idx="2106">
                  <c:v>55.638919999999999</c:v>
                </c:pt>
                <c:pt idx="2107">
                  <c:v>55.654730000000001</c:v>
                </c:pt>
                <c:pt idx="2108">
                  <c:v>55.670580000000001</c:v>
                </c:pt>
                <c:pt idx="2109">
                  <c:v>55.688160000000003</c:v>
                </c:pt>
                <c:pt idx="2110">
                  <c:v>55.70635</c:v>
                </c:pt>
                <c:pt idx="2111">
                  <c:v>55.723779999999998</c:v>
                </c:pt>
                <c:pt idx="2112">
                  <c:v>55.739510000000003</c:v>
                </c:pt>
                <c:pt idx="2113">
                  <c:v>55.757869999999997</c:v>
                </c:pt>
                <c:pt idx="2114">
                  <c:v>55.77234</c:v>
                </c:pt>
                <c:pt idx="2115">
                  <c:v>55.791460000000001</c:v>
                </c:pt>
                <c:pt idx="2116">
                  <c:v>55.807340000000003</c:v>
                </c:pt>
                <c:pt idx="2117">
                  <c:v>55.821359999999999</c:v>
                </c:pt>
                <c:pt idx="2118">
                  <c:v>55.840719999999997</c:v>
                </c:pt>
                <c:pt idx="2119">
                  <c:v>55.858179999999997</c:v>
                </c:pt>
                <c:pt idx="2120">
                  <c:v>55.873040000000003</c:v>
                </c:pt>
                <c:pt idx="2121">
                  <c:v>55.890839999999997</c:v>
                </c:pt>
                <c:pt idx="2122">
                  <c:v>55.909379999999999</c:v>
                </c:pt>
                <c:pt idx="2123">
                  <c:v>55.924140000000001</c:v>
                </c:pt>
                <c:pt idx="2124">
                  <c:v>55.942149999999998</c:v>
                </c:pt>
                <c:pt idx="2125">
                  <c:v>55.956560000000003</c:v>
                </c:pt>
                <c:pt idx="2126">
                  <c:v>55.97392</c:v>
                </c:pt>
                <c:pt idx="2127">
                  <c:v>55.993479999999998</c:v>
                </c:pt>
                <c:pt idx="2128">
                  <c:v>56.008600000000001</c:v>
                </c:pt>
                <c:pt idx="2129">
                  <c:v>56.027709999999999</c:v>
                </c:pt>
                <c:pt idx="2130">
                  <c:v>56.041789999999999</c:v>
                </c:pt>
                <c:pt idx="2131">
                  <c:v>56.060679999999998</c:v>
                </c:pt>
                <c:pt idx="2132">
                  <c:v>56.078789999999998</c:v>
                </c:pt>
                <c:pt idx="2133">
                  <c:v>56.094760000000001</c:v>
                </c:pt>
                <c:pt idx="2134">
                  <c:v>56.11074</c:v>
                </c:pt>
                <c:pt idx="2135">
                  <c:v>56.127200000000002</c:v>
                </c:pt>
                <c:pt idx="2136">
                  <c:v>56.143549999999998</c:v>
                </c:pt>
                <c:pt idx="2137">
                  <c:v>56.160220000000002</c:v>
                </c:pt>
                <c:pt idx="2138">
                  <c:v>56.177079999999997</c:v>
                </c:pt>
                <c:pt idx="2139">
                  <c:v>56.195999999999998</c:v>
                </c:pt>
                <c:pt idx="2140">
                  <c:v>56.213299999999997</c:v>
                </c:pt>
                <c:pt idx="2141">
                  <c:v>56.22719</c:v>
                </c:pt>
                <c:pt idx="2142">
                  <c:v>56.246650000000002</c:v>
                </c:pt>
                <c:pt idx="2143">
                  <c:v>56.263480000000001</c:v>
                </c:pt>
                <c:pt idx="2144">
                  <c:v>56.279020000000003</c:v>
                </c:pt>
                <c:pt idx="2145">
                  <c:v>56.295999999999999</c:v>
                </c:pt>
                <c:pt idx="2146">
                  <c:v>56.312069999999999</c:v>
                </c:pt>
                <c:pt idx="2147">
                  <c:v>56.330480000000001</c:v>
                </c:pt>
                <c:pt idx="2148">
                  <c:v>56.347009999999997</c:v>
                </c:pt>
                <c:pt idx="2149">
                  <c:v>56.36551</c:v>
                </c:pt>
                <c:pt idx="2150">
                  <c:v>56.379530000000003</c:v>
                </c:pt>
                <c:pt idx="2151">
                  <c:v>56.398200000000003</c:v>
                </c:pt>
                <c:pt idx="2152">
                  <c:v>56.414029999999997</c:v>
                </c:pt>
                <c:pt idx="2153">
                  <c:v>56.432099999999998</c:v>
                </c:pt>
                <c:pt idx="2154">
                  <c:v>56.44679</c:v>
                </c:pt>
                <c:pt idx="2155">
                  <c:v>56.46396</c:v>
                </c:pt>
                <c:pt idx="2156">
                  <c:v>56.482289999999999</c:v>
                </c:pt>
                <c:pt idx="2157">
                  <c:v>56.498359999999998</c:v>
                </c:pt>
                <c:pt idx="2158">
                  <c:v>56.516399999999997</c:v>
                </c:pt>
                <c:pt idx="2159">
                  <c:v>56.530360000000002</c:v>
                </c:pt>
                <c:pt idx="2160">
                  <c:v>56.549709999999997</c:v>
                </c:pt>
                <c:pt idx="2161">
                  <c:v>56.565660000000001</c:v>
                </c:pt>
                <c:pt idx="2162">
                  <c:v>56.579320000000003</c:v>
                </c:pt>
                <c:pt idx="2163">
                  <c:v>56.598489999999998</c:v>
                </c:pt>
                <c:pt idx="2164">
                  <c:v>56.614640000000001</c:v>
                </c:pt>
                <c:pt idx="2165">
                  <c:v>56.629910000000002</c:v>
                </c:pt>
                <c:pt idx="2166">
                  <c:v>56.647260000000003</c:v>
                </c:pt>
                <c:pt idx="2167">
                  <c:v>56.665120000000002</c:v>
                </c:pt>
                <c:pt idx="2168">
                  <c:v>56.68186</c:v>
                </c:pt>
                <c:pt idx="2169">
                  <c:v>56.696689999999997</c:v>
                </c:pt>
                <c:pt idx="2170">
                  <c:v>56.714860000000002</c:v>
                </c:pt>
                <c:pt idx="2171">
                  <c:v>56.731740000000002</c:v>
                </c:pt>
                <c:pt idx="2172">
                  <c:v>56.746589999999998</c:v>
                </c:pt>
                <c:pt idx="2173">
                  <c:v>56.764159999999997</c:v>
                </c:pt>
                <c:pt idx="2174">
                  <c:v>56.781790000000001</c:v>
                </c:pt>
                <c:pt idx="2175">
                  <c:v>56.79907</c:v>
                </c:pt>
                <c:pt idx="2176">
                  <c:v>56.814579999999999</c:v>
                </c:pt>
                <c:pt idx="2177">
                  <c:v>56.832740000000001</c:v>
                </c:pt>
                <c:pt idx="2178">
                  <c:v>56.84798</c:v>
                </c:pt>
                <c:pt idx="2179">
                  <c:v>56.865960000000001</c:v>
                </c:pt>
                <c:pt idx="2180">
                  <c:v>56.880859999999998</c:v>
                </c:pt>
                <c:pt idx="2181">
                  <c:v>56.898069999999997</c:v>
                </c:pt>
                <c:pt idx="2182">
                  <c:v>56.914259999999999</c:v>
                </c:pt>
                <c:pt idx="2183">
                  <c:v>56.93336</c:v>
                </c:pt>
                <c:pt idx="2184">
                  <c:v>56.95093</c:v>
                </c:pt>
                <c:pt idx="2185">
                  <c:v>56.966839999999998</c:v>
                </c:pt>
                <c:pt idx="2186">
                  <c:v>56.981740000000002</c:v>
                </c:pt>
                <c:pt idx="2187">
                  <c:v>57.00056</c:v>
                </c:pt>
                <c:pt idx="2188">
                  <c:v>57.016680000000001</c:v>
                </c:pt>
                <c:pt idx="2189">
                  <c:v>57.033740000000002</c:v>
                </c:pt>
                <c:pt idx="2190">
                  <c:v>57.048900000000003</c:v>
                </c:pt>
                <c:pt idx="2191">
                  <c:v>57.065629999999999</c:v>
                </c:pt>
                <c:pt idx="2192">
                  <c:v>57.082839999999997</c:v>
                </c:pt>
                <c:pt idx="2193">
                  <c:v>57.100389999999997</c:v>
                </c:pt>
                <c:pt idx="2194">
                  <c:v>57.117069999999998</c:v>
                </c:pt>
                <c:pt idx="2195">
                  <c:v>57.133240000000001</c:v>
                </c:pt>
                <c:pt idx="2196">
                  <c:v>57.150509999999997</c:v>
                </c:pt>
                <c:pt idx="2197">
                  <c:v>57.168759999999999</c:v>
                </c:pt>
                <c:pt idx="2198">
                  <c:v>57.184179999999998</c:v>
                </c:pt>
                <c:pt idx="2199">
                  <c:v>57.200679999999998</c:v>
                </c:pt>
                <c:pt idx="2200">
                  <c:v>57.218820000000001</c:v>
                </c:pt>
                <c:pt idx="2201">
                  <c:v>57.234699999999997</c:v>
                </c:pt>
                <c:pt idx="2202">
                  <c:v>57.250799999999998</c:v>
                </c:pt>
                <c:pt idx="2203">
                  <c:v>57.267319999999998</c:v>
                </c:pt>
                <c:pt idx="2204">
                  <c:v>57.284399999999998</c:v>
                </c:pt>
                <c:pt idx="2205">
                  <c:v>57.302289999999999</c:v>
                </c:pt>
                <c:pt idx="2206">
                  <c:v>57.316850000000002</c:v>
                </c:pt>
                <c:pt idx="2207">
                  <c:v>57.332270000000001</c:v>
                </c:pt>
                <c:pt idx="2208">
                  <c:v>57.351399999999998</c:v>
                </c:pt>
                <c:pt idx="2209">
                  <c:v>57.367849999999997</c:v>
                </c:pt>
                <c:pt idx="2210">
                  <c:v>57.385550000000002</c:v>
                </c:pt>
                <c:pt idx="2211">
                  <c:v>57.401389999999999</c:v>
                </c:pt>
                <c:pt idx="2212">
                  <c:v>57.418579999999999</c:v>
                </c:pt>
                <c:pt idx="2213">
                  <c:v>57.435160000000003</c:v>
                </c:pt>
                <c:pt idx="2214">
                  <c:v>57.45214</c:v>
                </c:pt>
                <c:pt idx="2215">
                  <c:v>57.46902</c:v>
                </c:pt>
                <c:pt idx="2216">
                  <c:v>57.48462</c:v>
                </c:pt>
                <c:pt idx="2217">
                  <c:v>57.500929999999997</c:v>
                </c:pt>
                <c:pt idx="2218">
                  <c:v>57.517870000000002</c:v>
                </c:pt>
                <c:pt idx="2219">
                  <c:v>57.534610000000001</c:v>
                </c:pt>
                <c:pt idx="2220">
                  <c:v>57.552480000000003</c:v>
                </c:pt>
                <c:pt idx="2221">
                  <c:v>57.569490000000002</c:v>
                </c:pt>
                <c:pt idx="2222">
                  <c:v>57.585340000000002</c:v>
                </c:pt>
                <c:pt idx="2223">
                  <c:v>57.602989999999998</c:v>
                </c:pt>
                <c:pt idx="2224">
                  <c:v>57.620559999999998</c:v>
                </c:pt>
                <c:pt idx="2225">
                  <c:v>57.635640000000002</c:v>
                </c:pt>
                <c:pt idx="2226">
                  <c:v>57.649880000000003</c:v>
                </c:pt>
                <c:pt idx="2227">
                  <c:v>57.667349999999999</c:v>
                </c:pt>
                <c:pt idx="2228">
                  <c:v>57.684040000000003</c:v>
                </c:pt>
                <c:pt idx="2229">
                  <c:v>57.701390000000004</c:v>
                </c:pt>
                <c:pt idx="2230">
                  <c:v>57.718519999999998</c:v>
                </c:pt>
                <c:pt idx="2231">
                  <c:v>57.735430000000001</c:v>
                </c:pt>
                <c:pt idx="2232">
                  <c:v>57.751150000000003</c:v>
                </c:pt>
                <c:pt idx="2233">
                  <c:v>57.768219999999999</c:v>
                </c:pt>
                <c:pt idx="2234">
                  <c:v>57.785739999999997</c:v>
                </c:pt>
                <c:pt idx="2235">
                  <c:v>57.803800000000003</c:v>
                </c:pt>
                <c:pt idx="2236">
                  <c:v>57.819429999999997</c:v>
                </c:pt>
                <c:pt idx="2237">
                  <c:v>57.835140000000003</c:v>
                </c:pt>
                <c:pt idx="2238">
                  <c:v>57.852260000000001</c:v>
                </c:pt>
                <c:pt idx="2239">
                  <c:v>57.866999999999997</c:v>
                </c:pt>
                <c:pt idx="2240">
                  <c:v>57.885199999999998</c:v>
                </c:pt>
                <c:pt idx="2241">
                  <c:v>57.900739999999999</c:v>
                </c:pt>
                <c:pt idx="2242">
                  <c:v>57.916820000000001</c:v>
                </c:pt>
                <c:pt idx="2243">
                  <c:v>57.933439999999997</c:v>
                </c:pt>
                <c:pt idx="2244">
                  <c:v>57.951720000000002</c:v>
                </c:pt>
                <c:pt idx="2245">
                  <c:v>57.966709999999999</c:v>
                </c:pt>
                <c:pt idx="2246">
                  <c:v>57.984850000000002</c:v>
                </c:pt>
                <c:pt idx="2247">
                  <c:v>58.003019999999999</c:v>
                </c:pt>
                <c:pt idx="2248">
                  <c:v>58.018180000000001</c:v>
                </c:pt>
                <c:pt idx="2249">
                  <c:v>58.035060000000001</c:v>
                </c:pt>
                <c:pt idx="2250">
                  <c:v>58.048920000000003</c:v>
                </c:pt>
                <c:pt idx="2251">
                  <c:v>58.067039999999999</c:v>
                </c:pt>
                <c:pt idx="2252">
                  <c:v>58.083370000000002</c:v>
                </c:pt>
                <c:pt idx="2253">
                  <c:v>58.1006</c:v>
                </c:pt>
                <c:pt idx="2254">
                  <c:v>58.119</c:v>
                </c:pt>
                <c:pt idx="2255">
                  <c:v>58.135300000000001</c:v>
                </c:pt>
                <c:pt idx="2256">
                  <c:v>58.150599999999997</c:v>
                </c:pt>
                <c:pt idx="2257">
                  <c:v>58.166510000000002</c:v>
                </c:pt>
                <c:pt idx="2258">
                  <c:v>58.185099999999998</c:v>
                </c:pt>
                <c:pt idx="2259">
                  <c:v>58.201369999999997</c:v>
                </c:pt>
                <c:pt idx="2260">
                  <c:v>58.215820000000001</c:v>
                </c:pt>
                <c:pt idx="2261">
                  <c:v>58.233359999999998</c:v>
                </c:pt>
                <c:pt idx="2262">
                  <c:v>58.250990000000002</c:v>
                </c:pt>
                <c:pt idx="2263">
                  <c:v>58.268380000000001</c:v>
                </c:pt>
                <c:pt idx="2264">
                  <c:v>58.283909999999999</c:v>
                </c:pt>
                <c:pt idx="2265">
                  <c:v>58.300240000000002</c:v>
                </c:pt>
                <c:pt idx="2266">
                  <c:v>58.314579999999999</c:v>
                </c:pt>
                <c:pt idx="2267">
                  <c:v>58.334009999999999</c:v>
                </c:pt>
                <c:pt idx="2268">
                  <c:v>58.350200000000001</c:v>
                </c:pt>
                <c:pt idx="2269">
                  <c:v>58.366889999999998</c:v>
                </c:pt>
                <c:pt idx="2270">
                  <c:v>58.382939999999998</c:v>
                </c:pt>
                <c:pt idx="2271">
                  <c:v>58.399320000000003</c:v>
                </c:pt>
                <c:pt idx="2272">
                  <c:v>58.417290000000001</c:v>
                </c:pt>
                <c:pt idx="2273">
                  <c:v>58.433250000000001</c:v>
                </c:pt>
                <c:pt idx="2274">
                  <c:v>58.448169999999998</c:v>
                </c:pt>
                <c:pt idx="2275">
                  <c:v>58.466209999999997</c:v>
                </c:pt>
                <c:pt idx="2276">
                  <c:v>58.485570000000003</c:v>
                </c:pt>
                <c:pt idx="2277">
                  <c:v>58.500579999999999</c:v>
                </c:pt>
                <c:pt idx="2278">
                  <c:v>58.516060000000003</c:v>
                </c:pt>
                <c:pt idx="2279">
                  <c:v>58.5334</c:v>
                </c:pt>
                <c:pt idx="2280">
                  <c:v>58.550199999999997</c:v>
                </c:pt>
                <c:pt idx="2281">
                  <c:v>58.56729</c:v>
                </c:pt>
                <c:pt idx="2282">
                  <c:v>58.58352</c:v>
                </c:pt>
                <c:pt idx="2283">
                  <c:v>58.599519999999998</c:v>
                </c:pt>
                <c:pt idx="2284">
                  <c:v>58.6158</c:v>
                </c:pt>
                <c:pt idx="2285">
                  <c:v>58.632199999999997</c:v>
                </c:pt>
                <c:pt idx="2286">
                  <c:v>58.647660000000002</c:v>
                </c:pt>
                <c:pt idx="2287">
                  <c:v>58.665390000000002</c:v>
                </c:pt>
                <c:pt idx="2288">
                  <c:v>58.680500000000002</c:v>
                </c:pt>
                <c:pt idx="2289">
                  <c:v>58.699390000000001</c:v>
                </c:pt>
                <c:pt idx="2290">
                  <c:v>58.715510000000002</c:v>
                </c:pt>
                <c:pt idx="2291">
                  <c:v>58.732149999999997</c:v>
                </c:pt>
                <c:pt idx="2292">
                  <c:v>58.75094</c:v>
                </c:pt>
                <c:pt idx="2293">
                  <c:v>58.766080000000002</c:v>
                </c:pt>
                <c:pt idx="2294">
                  <c:v>58.781999999999996</c:v>
                </c:pt>
                <c:pt idx="2295">
                  <c:v>58.800040000000003</c:v>
                </c:pt>
                <c:pt idx="2296">
                  <c:v>58.815939999999998</c:v>
                </c:pt>
                <c:pt idx="2297">
                  <c:v>58.8309</c:v>
                </c:pt>
                <c:pt idx="2298">
                  <c:v>58.85</c:v>
                </c:pt>
                <c:pt idx="2299">
                  <c:v>58.865720000000003</c:v>
                </c:pt>
                <c:pt idx="2300">
                  <c:v>58.88109</c:v>
                </c:pt>
                <c:pt idx="2301">
                  <c:v>58.897260000000003</c:v>
                </c:pt>
                <c:pt idx="2302">
                  <c:v>58.914940000000001</c:v>
                </c:pt>
                <c:pt idx="2303">
                  <c:v>58.931719999999999</c:v>
                </c:pt>
                <c:pt idx="2304">
                  <c:v>58.948219999999999</c:v>
                </c:pt>
                <c:pt idx="2305">
                  <c:v>58.964350000000003</c:v>
                </c:pt>
                <c:pt idx="2306">
                  <c:v>58.980930000000001</c:v>
                </c:pt>
                <c:pt idx="2307">
                  <c:v>58.998379999999997</c:v>
                </c:pt>
                <c:pt idx="2308">
                  <c:v>59.013590000000001</c:v>
                </c:pt>
                <c:pt idx="2309">
                  <c:v>59.03313</c:v>
                </c:pt>
                <c:pt idx="2310">
                  <c:v>59.04712</c:v>
                </c:pt>
                <c:pt idx="2311">
                  <c:v>59.063380000000002</c:v>
                </c:pt>
                <c:pt idx="2312">
                  <c:v>59.079740000000001</c:v>
                </c:pt>
                <c:pt idx="2313">
                  <c:v>59.095239999999997</c:v>
                </c:pt>
                <c:pt idx="2314">
                  <c:v>59.11374</c:v>
                </c:pt>
                <c:pt idx="2315">
                  <c:v>59.131279999999997</c:v>
                </c:pt>
                <c:pt idx="2316">
                  <c:v>59.147289999999998</c:v>
                </c:pt>
                <c:pt idx="2317">
                  <c:v>59.16189</c:v>
                </c:pt>
                <c:pt idx="2318">
                  <c:v>59.18085</c:v>
                </c:pt>
                <c:pt idx="2319">
                  <c:v>59.195390000000003</c:v>
                </c:pt>
                <c:pt idx="2320">
                  <c:v>59.212499999999999</c:v>
                </c:pt>
                <c:pt idx="2321">
                  <c:v>59.228180000000002</c:v>
                </c:pt>
                <c:pt idx="2322">
                  <c:v>59.245429999999999</c:v>
                </c:pt>
                <c:pt idx="2323">
                  <c:v>59.26388</c:v>
                </c:pt>
                <c:pt idx="2324">
                  <c:v>59.27854</c:v>
                </c:pt>
                <c:pt idx="2325">
                  <c:v>59.296410000000002</c:v>
                </c:pt>
                <c:pt idx="2326">
                  <c:v>59.312649999999998</c:v>
                </c:pt>
                <c:pt idx="2327">
                  <c:v>59.330309999999997</c:v>
                </c:pt>
                <c:pt idx="2328">
                  <c:v>59.347490000000001</c:v>
                </c:pt>
                <c:pt idx="2329">
                  <c:v>59.361409999999999</c:v>
                </c:pt>
                <c:pt idx="2330">
                  <c:v>59.3795</c:v>
                </c:pt>
                <c:pt idx="2331">
                  <c:v>59.394919999999999</c:v>
                </c:pt>
                <c:pt idx="2332">
                  <c:v>59.412500000000001</c:v>
                </c:pt>
                <c:pt idx="2333">
                  <c:v>59.4285</c:v>
                </c:pt>
                <c:pt idx="2334">
                  <c:v>59.444310000000002</c:v>
                </c:pt>
                <c:pt idx="2335">
                  <c:v>59.461570000000002</c:v>
                </c:pt>
                <c:pt idx="2336">
                  <c:v>59.477379999999997</c:v>
                </c:pt>
                <c:pt idx="2337">
                  <c:v>59.49644</c:v>
                </c:pt>
                <c:pt idx="2338">
                  <c:v>59.512309999999999</c:v>
                </c:pt>
                <c:pt idx="2339">
                  <c:v>59.526229999999998</c:v>
                </c:pt>
                <c:pt idx="2340">
                  <c:v>59.544490000000003</c:v>
                </c:pt>
                <c:pt idx="2341">
                  <c:v>59.561219999999999</c:v>
                </c:pt>
                <c:pt idx="2342">
                  <c:v>59.576949999999997</c:v>
                </c:pt>
                <c:pt idx="2343">
                  <c:v>59.593989999999998</c:v>
                </c:pt>
                <c:pt idx="2344">
                  <c:v>59.609850000000002</c:v>
                </c:pt>
                <c:pt idx="2345">
                  <c:v>59.626800000000003</c:v>
                </c:pt>
                <c:pt idx="2346">
                  <c:v>59.64425</c:v>
                </c:pt>
                <c:pt idx="2347">
                  <c:v>59.659840000000003</c:v>
                </c:pt>
                <c:pt idx="2348">
                  <c:v>59.676690000000001</c:v>
                </c:pt>
                <c:pt idx="2349">
                  <c:v>59.692619999999998</c:v>
                </c:pt>
                <c:pt idx="2350">
                  <c:v>59.709949999999999</c:v>
                </c:pt>
                <c:pt idx="2351">
                  <c:v>59.728400000000001</c:v>
                </c:pt>
                <c:pt idx="2352">
                  <c:v>59.742959999999997</c:v>
                </c:pt>
                <c:pt idx="2353">
                  <c:v>59.759480000000003</c:v>
                </c:pt>
                <c:pt idx="2354">
                  <c:v>59.776380000000003</c:v>
                </c:pt>
                <c:pt idx="2355">
                  <c:v>59.791060000000002</c:v>
                </c:pt>
                <c:pt idx="2356">
                  <c:v>59.808790000000002</c:v>
                </c:pt>
                <c:pt idx="2357">
                  <c:v>59.823720000000002</c:v>
                </c:pt>
                <c:pt idx="2358">
                  <c:v>59.841200000000001</c:v>
                </c:pt>
                <c:pt idx="2359">
                  <c:v>59.858809999999998</c:v>
                </c:pt>
                <c:pt idx="2360">
                  <c:v>59.873899999999999</c:v>
                </c:pt>
                <c:pt idx="2361">
                  <c:v>59.891060000000003</c:v>
                </c:pt>
                <c:pt idx="2362">
                  <c:v>59.905740000000002</c:v>
                </c:pt>
                <c:pt idx="2363">
                  <c:v>59.923999999999999</c:v>
                </c:pt>
                <c:pt idx="2364">
                  <c:v>59.939079999999997</c:v>
                </c:pt>
                <c:pt idx="2365">
                  <c:v>59.955300000000001</c:v>
                </c:pt>
                <c:pt idx="2366">
                  <c:v>59.973289999999999</c:v>
                </c:pt>
                <c:pt idx="2367">
                  <c:v>59.99136</c:v>
                </c:pt>
                <c:pt idx="2368">
                  <c:v>60.007219999999997</c:v>
                </c:pt>
                <c:pt idx="2369">
                  <c:v>60.023690000000002</c:v>
                </c:pt>
                <c:pt idx="2370">
                  <c:v>60.039529999999999</c:v>
                </c:pt>
                <c:pt idx="2371">
                  <c:v>60.055210000000002</c:v>
                </c:pt>
                <c:pt idx="2372">
                  <c:v>60.073900000000002</c:v>
                </c:pt>
                <c:pt idx="2373">
                  <c:v>60.088799999999999</c:v>
                </c:pt>
                <c:pt idx="2374">
                  <c:v>60.106380000000001</c:v>
                </c:pt>
                <c:pt idx="2375">
                  <c:v>60.120699999999999</c:v>
                </c:pt>
                <c:pt idx="2376">
                  <c:v>60.137990000000002</c:v>
                </c:pt>
                <c:pt idx="2377">
                  <c:v>60.156559999999999</c:v>
                </c:pt>
                <c:pt idx="2378">
                  <c:v>60.172510000000003</c:v>
                </c:pt>
                <c:pt idx="2379">
                  <c:v>60.186079999999997</c:v>
                </c:pt>
                <c:pt idx="2380">
                  <c:v>60.204979999999999</c:v>
                </c:pt>
                <c:pt idx="2381">
                  <c:v>60.221539999999997</c:v>
                </c:pt>
                <c:pt idx="2382">
                  <c:v>60.236660000000001</c:v>
                </c:pt>
                <c:pt idx="2383">
                  <c:v>60.254100000000001</c:v>
                </c:pt>
                <c:pt idx="2384">
                  <c:v>60.272530000000003</c:v>
                </c:pt>
                <c:pt idx="2385">
                  <c:v>60.287059999999997</c:v>
                </c:pt>
                <c:pt idx="2386">
                  <c:v>60.299619999999997</c:v>
                </c:pt>
                <c:pt idx="2387">
                  <c:v>60.318449999999999</c:v>
                </c:pt>
                <c:pt idx="2388">
                  <c:v>60.334220000000002</c:v>
                </c:pt>
                <c:pt idx="2389">
                  <c:v>60.353769999999997</c:v>
                </c:pt>
                <c:pt idx="2390">
                  <c:v>60.36712</c:v>
                </c:pt>
                <c:pt idx="2391">
                  <c:v>60.386650000000003</c:v>
                </c:pt>
                <c:pt idx="2392">
                  <c:v>60.403489999999998</c:v>
                </c:pt>
                <c:pt idx="2393">
                  <c:v>60.418190000000003</c:v>
                </c:pt>
                <c:pt idx="2394">
                  <c:v>60.434660000000001</c:v>
                </c:pt>
                <c:pt idx="2395">
                  <c:v>60.450189999999999</c:v>
                </c:pt>
                <c:pt idx="2396">
                  <c:v>60.468060000000001</c:v>
                </c:pt>
                <c:pt idx="2397">
                  <c:v>60.484879999999997</c:v>
                </c:pt>
                <c:pt idx="2398">
                  <c:v>60.499589999999998</c:v>
                </c:pt>
                <c:pt idx="2399">
                  <c:v>60.515140000000002</c:v>
                </c:pt>
                <c:pt idx="2400">
                  <c:v>60.533679999999997</c:v>
                </c:pt>
                <c:pt idx="2401">
                  <c:v>60.547879999999999</c:v>
                </c:pt>
                <c:pt idx="2402">
                  <c:v>60.56682</c:v>
                </c:pt>
                <c:pt idx="2403">
                  <c:v>60.58408</c:v>
                </c:pt>
                <c:pt idx="2404">
                  <c:v>60.600560000000002</c:v>
                </c:pt>
                <c:pt idx="2405">
                  <c:v>60.615000000000002</c:v>
                </c:pt>
                <c:pt idx="2406">
                  <c:v>60.635060000000003</c:v>
                </c:pt>
                <c:pt idx="2407">
                  <c:v>60.649039999999999</c:v>
                </c:pt>
                <c:pt idx="2408">
                  <c:v>60.666289999999996</c:v>
                </c:pt>
                <c:pt idx="2409">
                  <c:v>60.6815</c:v>
                </c:pt>
                <c:pt idx="2410">
                  <c:v>60.697000000000003</c:v>
                </c:pt>
                <c:pt idx="2411">
                  <c:v>60.714840000000002</c:v>
                </c:pt>
                <c:pt idx="2412">
                  <c:v>60.731000000000002</c:v>
                </c:pt>
                <c:pt idx="2413">
                  <c:v>60.749020000000002</c:v>
                </c:pt>
                <c:pt idx="2414">
                  <c:v>60.763100000000001</c:v>
                </c:pt>
                <c:pt idx="2415">
                  <c:v>60.781579999999998</c:v>
                </c:pt>
                <c:pt idx="2416">
                  <c:v>60.798380000000002</c:v>
                </c:pt>
                <c:pt idx="2417">
                  <c:v>60.813319999999997</c:v>
                </c:pt>
                <c:pt idx="2418">
                  <c:v>60.831040000000002</c:v>
                </c:pt>
                <c:pt idx="2419">
                  <c:v>60.845979999999997</c:v>
                </c:pt>
                <c:pt idx="2420">
                  <c:v>60.863970000000002</c:v>
                </c:pt>
                <c:pt idx="2421">
                  <c:v>60.881</c:v>
                </c:pt>
                <c:pt idx="2422">
                  <c:v>60.897289999999998</c:v>
                </c:pt>
                <c:pt idx="2423">
                  <c:v>60.914180000000002</c:v>
                </c:pt>
                <c:pt idx="2424">
                  <c:v>60.932000000000002</c:v>
                </c:pt>
                <c:pt idx="2425">
                  <c:v>60.945</c:v>
                </c:pt>
                <c:pt idx="2426">
                  <c:v>60.96311</c:v>
                </c:pt>
                <c:pt idx="2427">
                  <c:v>60.97972</c:v>
                </c:pt>
                <c:pt idx="2428">
                  <c:v>60.993949999999998</c:v>
                </c:pt>
                <c:pt idx="2429">
                  <c:v>61.013100000000001</c:v>
                </c:pt>
                <c:pt idx="2430">
                  <c:v>61.028440000000003</c:v>
                </c:pt>
                <c:pt idx="2431">
                  <c:v>61.045160000000003</c:v>
                </c:pt>
                <c:pt idx="2432">
                  <c:v>61.061660000000003</c:v>
                </c:pt>
                <c:pt idx="2433">
                  <c:v>61.079799999999999</c:v>
                </c:pt>
                <c:pt idx="2434">
                  <c:v>61.094589999999997</c:v>
                </c:pt>
                <c:pt idx="2435">
                  <c:v>61.11</c:v>
                </c:pt>
                <c:pt idx="2436">
                  <c:v>61.127760000000002</c:v>
                </c:pt>
                <c:pt idx="2437">
                  <c:v>61.145879999999998</c:v>
                </c:pt>
                <c:pt idx="2438">
                  <c:v>61.161189999999998</c:v>
                </c:pt>
                <c:pt idx="2439">
                  <c:v>61.17568</c:v>
                </c:pt>
                <c:pt idx="2440">
                  <c:v>61.193280000000001</c:v>
                </c:pt>
                <c:pt idx="2441">
                  <c:v>61.208680000000001</c:v>
                </c:pt>
                <c:pt idx="2442">
                  <c:v>61.226210000000002</c:v>
                </c:pt>
                <c:pt idx="2443">
                  <c:v>61.241990000000001</c:v>
                </c:pt>
                <c:pt idx="2444">
                  <c:v>61.258130000000001</c:v>
                </c:pt>
                <c:pt idx="2445">
                  <c:v>61.276000000000003</c:v>
                </c:pt>
                <c:pt idx="2446">
                  <c:v>61.292050000000003</c:v>
                </c:pt>
                <c:pt idx="2447">
                  <c:v>61.308900000000001</c:v>
                </c:pt>
                <c:pt idx="2448">
                  <c:v>61.327109999999998</c:v>
                </c:pt>
                <c:pt idx="2449">
                  <c:v>61.341990000000003</c:v>
                </c:pt>
                <c:pt idx="2450">
                  <c:v>61.358020000000003</c:v>
                </c:pt>
                <c:pt idx="2451">
                  <c:v>61.374079999999999</c:v>
                </c:pt>
                <c:pt idx="2452">
                  <c:v>61.392310000000002</c:v>
                </c:pt>
                <c:pt idx="2453">
                  <c:v>61.406999999999996</c:v>
                </c:pt>
                <c:pt idx="2454">
                  <c:v>61.423139999999997</c:v>
                </c:pt>
                <c:pt idx="2455">
                  <c:v>61.4405</c:v>
                </c:pt>
                <c:pt idx="2456">
                  <c:v>61.4587</c:v>
                </c:pt>
                <c:pt idx="2457">
                  <c:v>61.475020000000001</c:v>
                </c:pt>
                <c:pt idx="2458">
                  <c:v>61.491619999999998</c:v>
                </c:pt>
                <c:pt idx="2459">
                  <c:v>61.507399999999997</c:v>
                </c:pt>
                <c:pt idx="2460">
                  <c:v>61.523530000000001</c:v>
                </c:pt>
                <c:pt idx="2461">
                  <c:v>61.54045</c:v>
                </c:pt>
                <c:pt idx="2462">
                  <c:v>61.556339999999999</c:v>
                </c:pt>
                <c:pt idx="2463">
                  <c:v>61.573720000000002</c:v>
                </c:pt>
                <c:pt idx="2464">
                  <c:v>61.589910000000003</c:v>
                </c:pt>
                <c:pt idx="2465">
                  <c:v>61.606180000000002</c:v>
                </c:pt>
                <c:pt idx="2466">
                  <c:v>61.623069999999998</c:v>
                </c:pt>
                <c:pt idx="2467">
                  <c:v>61.640979999999999</c:v>
                </c:pt>
                <c:pt idx="2468">
                  <c:v>61.656860000000002</c:v>
                </c:pt>
                <c:pt idx="2469">
                  <c:v>61.673160000000003</c:v>
                </c:pt>
                <c:pt idx="2470">
                  <c:v>61.689720000000001</c:v>
                </c:pt>
                <c:pt idx="2471">
                  <c:v>61.704859999999996</c:v>
                </c:pt>
                <c:pt idx="2472">
                  <c:v>61.721780000000003</c:v>
                </c:pt>
                <c:pt idx="2473">
                  <c:v>61.739139999999999</c:v>
                </c:pt>
                <c:pt idx="2474">
                  <c:v>61.754370000000002</c:v>
                </c:pt>
                <c:pt idx="2475">
                  <c:v>61.771720000000002</c:v>
                </c:pt>
                <c:pt idx="2476">
                  <c:v>61.788260000000001</c:v>
                </c:pt>
                <c:pt idx="2477">
                  <c:v>61.80227</c:v>
                </c:pt>
                <c:pt idx="2478">
                  <c:v>61.820239999999998</c:v>
                </c:pt>
                <c:pt idx="2479">
                  <c:v>61.838540000000002</c:v>
                </c:pt>
                <c:pt idx="2480">
                  <c:v>61.852980000000002</c:v>
                </c:pt>
                <c:pt idx="2481">
                  <c:v>61.870339999999999</c:v>
                </c:pt>
                <c:pt idx="2482">
                  <c:v>61.885150000000003</c:v>
                </c:pt>
                <c:pt idx="2483">
                  <c:v>61.901679999999999</c:v>
                </c:pt>
                <c:pt idx="2484">
                  <c:v>61.919739999999997</c:v>
                </c:pt>
                <c:pt idx="2485">
                  <c:v>61.93618</c:v>
                </c:pt>
                <c:pt idx="2486">
                  <c:v>61.953800000000001</c:v>
                </c:pt>
                <c:pt idx="2487">
                  <c:v>61.968429999999998</c:v>
                </c:pt>
                <c:pt idx="2488">
                  <c:v>61.985819999999997</c:v>
                </c:pt>
                <c:pt idx="2489">
                  <c:v>62.00074</c:v>
                </c:pt>
                <c:pt idx="2490">
                  <c:v>62.017890000000001</c:v>
                </c:pt>
                <c:pt idx="2491">
                  <c:v>62.033259999999999</c:v>
                </c:pt>
                <c:pt idx="2492">
                  <c:v>62.049819999999997</c:v>
                </c:pt>
                <c:pt idx="2493">
                  <c:v>62.066380000000002</c:v>
                </c:pt>
                <c:pt idx="2494">
                  <c:v>62.085059999999999</c:v>
                </c:pt>
                <c:pt idx="2495">
                  <c:v>62.101500000000001</c:v>
                </c:pt>
                <c:pt idx="2496">
                  <c:v>62.115920000000003</c:v>
                </c:pt>
                <c:pt idx="2497">
                  <c:v>62.13335</c:v>
                </c:pt>
                <c:pt idx="2498">
                  <c:v>62.150300000000001</c:v>
                </c:pt>
                <c:pt idx="2499">
                  <c:v>62.166899999999998</c:v>
                </c:pt>
                <c:pt idx="2500">
                  <c:v>62.181240000000003</c:v>
                </c:pt>
                <c:pt idx="2501">
                  <c:v>62.198560000000001</c:v>
                </c:pt>
                <c:pt idx="2502">
                  <c:v>62.214120000000001</c:v>
                </c:pt>
                <c:pt idx="2503">
                  <c:v>62.232300000000002</c:v>
                </c:pt>
                <c:pt idx="2504">
                  <c:v>62.249070000000003</c:v>
                </c:pt>
                <c:pt idx="2505">
                  <c:v>62.262869999999999</c:v>
                </c:pt>
                <c:pt idx="2506">
                  <c:v>62.280740000000002</c:v>
                </c:pt>
                <c:pt idx="2507">
                  <c:v>62.297499999999999</c:v>
                </c:pt>
                <c:pt idx="2508">
                  <c:v>62.31474</c:v>
                </c:pt>
                <c:pt idx="2509">
                  <c:v>62.330820000000003</c:v>
                </c:pt>
                <c:pt idx="2510">
                  <c:v>62.346400000000003</c:v>
                </c:pt>
                <c:pt idx="2511">
                  <c:v>62.363430000000001</c:v>
                </c:pt>
                <c:pt idx="2512">
                  <c:v>62.38</c:v>
                </c:pt>
                <c:pt idx="2513">
                  <c:v>62.39734</c:v>
                </c:pt>
                <c:pt idx="2514">
                  <c:v>62.412199999999999</c:v>
                </c:pt>
                <c:pt idx="2515">
                  <c:v>62.427140000000001</c:v>
                </c:pt>
                <c:pt idx="2516">
                  <c:v>62.445999999999998</c:v>
                </c:pt>
                <c:pt idx="2517">
                  <c:v>62.46246</c:v>
                </c:pt>
                <c:pt idx="2518">
                  <c:v>62.478279999999998</c:v>
                </c:pt>
                <c:pt idx="2519">
                  <c:v>62.494700000000002</c:v>
                </c:pt>
                <c:pt idx="2520">
                  <c:v>62.510339999999999</c:v>
                </c:pt>
                <c:pt idx="2521">
                  <c:v>62.527320000000003</c:v>
                </c:pt>
                <c:pt idx="2522">
                  <c:v>62.543239999999997</c:v>
                </c:pt>
                <c:pt idx="2523">
                  <c:v>62.559890000000003</c:v>
                </c:pt>
                <c:pt idx="2524">
                  <c:v>62.576099999999997</c:v>
                </c:pt>
                <c:pt idx="2525">
                  <c:v>62.592779999999998</c:v>
                </c:pt>
                <c:pt idx="2526">
                  <c:v>62.611020000000003</c:v>
                </c:pt>
                <c:pt idx="2527">
                  <c:v>62.626719999999999</c:v>
                </c:pt>
                <c:pt idx="2528">
                  <c:v>62.642490000000002</c:v>
                </c:pt>
                <c:pt idx="2529">
                  <c:v>62.658670000000001</c:v>
                </c:pt>
                <c:pt idx="2530">
                  <c:v>62.675339999999998</c:v>
                </c:pt>
                <c:pt idx="2531">
                  <c:v>62.691920000000003</c:v>
                </c:pt>
                <c:pt idx="2532">
                  <c:v>62.70881</c:v>
                </c:pt>
                <c:pt idx="2533">
                  <c:v>62.723140000000001</c:v>
                </c:pt>
                <c:pt idx="2534">
                  <c:v>62.738480000000003</c:v>
                </c:pt>
                <c:pt idx="2535">
                  <c:v>62.756180000000001</c:v>
                </c:pt>
                <c:pt idx="2536">
                  <c:v>62.770380000000003</c:v>
                </c:pt>
                <c:pt idx="2537">
                  <c:v>62.788739999999997</c:v>
                </c:pt>
                <c:pt idx="2538">
                  <c:v>62.807740000000003</c:v>
                </c:pt>
                <c:pt idx="2539">
                  <c:v>62.823</c:v>
                </c:pt>
                <c:pt idx="2540">
                  <c:v>62.838679999999997</c:v>
                </c:pt>
                <c:pt idx="2541">
                  <c:v>62.855809999999998</c:v>
                </c:pt>
                <c:pt idx="2542">
                  <c:v>62.871760000000002</c:v>
                </c:pt>
                <c:pt idx="2543">
                  <c:v>62.8902</c:v>
                </c:pt>
                <c:pt idx="2544">
                  <c:v>62.905000000000001</c:v>
                </c:pt>
                <c:pt idx="2545">
                  <c:v>62.919589999999999</c:v>
                </c:pt>
                <c:pt idx="2546">
                  <c:v>62.937959999999997</c:v>
                </c:pt>
                <c:pt idx="2547">
                  <c:v>62.955559999999998</c:v>
                </c:pt>
                <c:pt idx="2548">
                  <c:v>62.973019999999998</c:v>
                </c:pt>
                <c:pt idx="2549">
                  <c:v>62.988619999999997</c:v>
                </c:pt>
                <c:pt idx="2550">
                  <c:v>63.005780000000001</c:v>
                </c:pt>
                <c:pt idx="2551">
                  <c:v>63.021299999999997</c:v>
                </c:pt>
                <c:pt idx="2552">
                  <c:v>63.036459999999998</c:v>
                </c:pt>
                <c:pt idx="2553">
                  <c:v>63.05556</c:v>
                </c:pt>
                <c:pt idx="2554">
                  <c:v>63.069299999999998</c:v>
                </c:pt>
                <c:pt idx="2555">
                  <c:v>63.084710000000001</c:v>
                </c:pt>
                <c:pt idx="2556">
                  <c:v>63.104669999999999</c:v>
                </c:pt>
                <c:pt idx="2557">
                  <c:v>63.122619999999998</c:v>
                </c:pt>
                <c:pt idx="2558">
                  <c:v>63.134659999999997</c:v>
                </c:pt>
                <c:pt idx="2559">
                  <c:v>63.153700000000001</c:v>
                </c:pt>
                <c:pt idx="2560">
                  <c:v>63.167090000000002</c:v>
                </c:pt>
                <c:pt idx="2561">
                  <c:v>63.185879999999997</c:v>
                </c:pt>
                <c:pt idx="2562">
                  <c:v>63.200749999999999</c:v>
                </c:pt>
                <c:pt idx="2563">
                  <c:v>63.217860000000002</c:v>
                </c:pt>
                <c:pt idx="2564">
                  <c:v>63.234499999999997</c:v>
                </c:pt>
                <c:pt idx="2565">
                  <c:v>63.250979999999998</c:v>
                </c:pt>
                <c:pt idx="2566">
                  <c:v>63.269820000000003</c:v>
                </c:pt>
                <c:pt idx="2567">
                  <c:v>63.28407</c:v>
                </c:pt>
                <c:pt idx="2568">
                  <c:v>63.299959999999999</c:v>
                </c:pt>
                <c:pt idx="2569">
                  <c:v>63.316519999999997</c:v>
                </c:pt>
                <c:pt idx="2570">
                  <c:v>63.334380000000003</c:v>
                </c:pt>
                <c:pt idx="2571">
                  <c:v>63.348439999999997</c:v>
                </c:pt>
                <c:pt idx="2572">
                  <c:v>63.367100000000001</c:v>
                </c:pt>
                <c:pt idx="2573">
                  <c:v>63.382019999999997</c:v>
                </c:pt>
                <c:pt idx="2574">
                  <c:v>63.399970000000003</c:v>
                </c:pt>
                <c:pt idx="2575">
                  <c:v>63.415900000000001</c:v>
                </c:pt>
                <c:pt idx="2576">
                  <c:v>63.431980000000003</c:v>
                </c:pt>
                <c:pt idx="2577">
                  <c:v>63.448929999999997</c:v>
                </c:pt>
                <c:pt idx="2578">
                  <c:v>63.465760000000003</c:v>
                </c:pt>
                <c:pt idx="2579">
                  <c:v>63.481540000000003</c:v>
                </c:pt>
                <c:pt idx="2580">
                  <c:v>63.498399999999997</c:v>
                </c:pt>
                <c:pt idx="2581">
                  <c:v>63.513420000000004</c:v>
                </c:pt>
                <c:pt idx="2582">
                  <c:v>63.532649999999997</c:v>
                </c:pt>
                <c:pt idx="2583">
                  <c:v>63.548780000000001</c:v>
                </c:pt>
                <c:pt idx="2584">
                  <c:v>63.564900000000002</c:v>
                </c:pt>
                <c:pt idx="2585">
                  <c:v>63.580179999999999</c:v>
                </c:pt>
                <c:pt idx="2586">
                  <c:v>63.596409999999999</c:v>
                </c:pt>
                <c:pt idx="2587">
                  <c:v>63.612499999999997</c:v>
                </c:pt>
                <c:pt idx="2588">
                  <c:v>63.630200000000002</c:v>
                </c:pt>
                <c:pt idx="2589">
                  <c:v>63.64658</c:v>
                </c:pt>
                <c:pt idx="2590">
                  <c:v>63.661520000000003</c:v>
                </c:pt>
                <c:pt idx="2591">
                  <c:v>63.680370000000003</c:v>
                </c:pt>
                <c:pt idx="2592">
                  <c:v>63.69406</c:v>
                </c:pt>
                <c:pt idx="2593">
                  <c:v>63.710500000000003</c:v>
                </c:pt>
                <c:pt idx="2594">
                  <c:v>63.729550000000003</c:v>
                </c:pt>
                <c:pt idx="2595">
                  <c:v>63.743870000000001</c:v>
                </c:pt>
                <c:pt idx="2596">
                  <c:v>63.761139999999997</c:v>
                </c:pt>
                <c:pt idx="2597">
                  <c:v>63.777200000000001</c:v>
                </c:pt>
                <c:pt idx="2598">
                  <c:v>63.795659999999998</c:v>
                </c:pt>
                <c:pt idx="2599">
                  <c:v>63.810470000000002</c:v>
                </c:pt>
                <c:pt idx="2600">
                  <c:v>63.828769999999999</c:v>
                </c:pt>
                <c:pt idx="2601">
                  <c:v>63.845280000000002</c:v>
                </c:pt>
                <c:pt idx="2602">
                  <c:v>63.862409999999997</c:v>
                </c:pt>
                <c:pt idx="2603">
                  <c:v>63.876869999999997</c:v>
                </c:pt>
                <c:pt idx="2604">
                  <c:v>63.894739999999999</c:v>
                </c:pt>
                <c:pt idx="2605">
                  <c:v>63.909599999999998</c:v>
                </c:pt>
                <c:pt idx="2606">
                  <c:v>63.925840000000001</c:v>
                </c:pt>
                <c:pt idx="2607">
                  <c:v>63.943399999999997</c:v>
                </c:pt>
                <c:pt idx="2608">
                  <c:v>63.95966</c:v>
                </c:pt>
                <c:pt idx="2609">
                  <c:v>63.974899999999998</c:v>
                </c:pt>
                <c:pt idx="2610">
                  <c:v>63.991459999999996</c:v>
                </c:pt>
                <c:pt idx="2611">
                  <c:v>64.009060000000005</c:v>
                </c:pt>
                <c:pt idx="2612">
                  <c:v>64.025390000000002</c:v>
                </c:pt>
                <c:pt idx="2613">
                  <c:v>64.043009999999995</c:v>
                </c:pt>
                <c:pt idx="2614">
                  <c:v>64.05883</c:v>
                </c:pt>
                <c:pt idx="2615">
                  <c:v>64.073179999999994</c:v>
                </c:pt>
                <c:pt idx="2616">
                  <c:v>64.090980000000002</c:v>
                </c:pt>
                <c:pt idx="2617">
                  <c:v>64.107820000000004</c:v>
                </c:pt>
                <c:pt idx="2618">
                  <c:v>64.123080000000002</c:v>
                </c:pt>
                <c:pt idx="2619">
                  <c:v>64.140150000000006</c:v>
                </c:pt>
                <c:pt idx="2620">
                  <c:v>64.158379999999994</c:v>
                </c:pt>
                <c:pt idx="2621">
                  <c:v>64.172340000000005</c:v>
                </c:pt>
                <c:pt idx="2622">
                  <c:v>64.191199999999995</c:v>
                </c:pt>
                <c:pt idx="2623">
                  <c:v>64.206289999999996</c:v>
                </c:pt>
                <c:pt idx="2624">
                  <c:v>64.224540000000005</c:v>
                </c:pt>
                <c:pt idx="2625">
                  <c:v>64.239099999999993</c:v>
                </c:pt>
                <c:pt idx="2626">
                  <c:v>64.256680000000003</c:v>
                </c:pt>
                <c:pt idx="2627">
                  <c:v>64.272649999999999</c:v>
                </c:pt>
                <c:pt idx="2628">
                  <c:v>64.289680000000004</c:v>
                </c:pt>
                <c:pt idx="2629">
                  <c:v>64.304550000000006</c:v>
                </c:pt>
                <c:pt idx="2630">
                  <c:v>64.322019999999995</c:v>
                </c:pt>
                <c:pt idx="2631">
                  <c:v>64.336560000000006</c:v>
                </c:pt>
                <c:pt idx="2632">
                  <c:v>64.35351</c:v>
                </c:pt>
                <c:pt idx="2633">
                  <c:v>64.372280000000003</c:v>
                </c:pt>
                <c:pt idx="2634">
                  <c:v>64.387010000000004</c:v>
                </c:pt>
                <c:pt idx="2635">
                  <c:v>64.404449999999997</c:v>
                </c:pt>
                <c:pt idx="2636">
                  <c:v>64.42107</c:v>
                </c:pt>
                <c:pt idx="2637">
                  <c:v>64.436679999999996</c:v>
                </c:pt>
                <c:pt idx="2638">
                  <c:v>64.452579999999998</c:v>
                </c:pt>
                <c:pt idx="2639">
                  <c:v>64.470579999999998</c:v>
                </c:pt>
                <c:pt idx="2640">
                  <c:v>64.486279999999994</c:v>
                </c:pt>
                <c:pt idx="2641">
                  <c:v>64.500979999999998</c:v>
                </c:pt>
                <c:pt idx="2642">
                  <c:v>64.521429999999995</c:v>
                </c:pt>
                <c:pt idx="2643">
                  <c:v>64.536299999999997</c:v>
                </c:pt>
                <c:pt idx="2644">
                  <c:v>64.552539999999993</c:v>
                </c:pt>
                <c:pt idx="2645">
                  <c:v>64.568629999999999</c:v>
                </c:pt>
                <c:pt idx="2646">
                  <c:v>64.584339999999997</c:v>
                </c:pt>
                <c:pt idx="2647">
                  <c:v>64.600179999999995</c:v>
                </c:pt>
                <c:pt idx="2648">
                  <c:v>64.616320000000002</c:v>
                </c:pt>
                <c:pt idx="2649">
                  <c:v>64.635310000000004</c:v>
                </c:pt>
                <c:pt idx="2650">
                  <c:v>64.647940000000006</c:v>
                </c:pt>
                <c:pt idx="2651">
                  <c:v>64.664720000000003</c:v>
                </c:pt>
                <c:pt idx="2652">
                  <c:v>64.684129999999996</c:v>
                </c:pt>
                <c:pt idx="2653">
                  <c:v>64.701220000000006</c:v>
                </c:pt>
                <c:pt idx="2654">
                  <c:v>64.714960000000005</c:v>
                </c:pt>
                <c:pt idx="2655">
                  <c:v>64.731999999999999</c:v>
                </c:pt>
                <c:pt idx="2656">
                  <c:v>64.747069999999994</c:v>
                </c:pt>
                <c:pt idx="2657">
                  <c:v>64.764200000000002</c:v>
                </c:pt>
                <c:pt idx="2658">
                  <c:v>64.781639999999996</c:v>
                </c:pt>
                <c:pt idx="2659">
                  <c:v>64.799289999999999</c:v>
                </c:pt>
                <c:pt idx="2660">
                  <c:v>64.814359999999994</c:v>
                </c:pt>
                <c:pt idx="2661">
                  <c:v>64.831199999999995</c:v>
                </c:pt>
                <c:pt idx="2662">
                  <c:v>64.848439999999997</c:v>
                </c:pt>
                <c:pt idx="2663">
                  <c:v>64.86206</c:v>
                </c:pt>
                <c:pt idx="2664">
                  <c:v>64.878119999999996</c:v>
                </c:pt>
                <c:pt idx="2665">
                  <c:v>64.897980000000004</c:v>
                </c:pt>
                <c:pt idx="2666">
                  <c:v>64.913820000000001</c:v>
                </c:pt>
                <c:pt idx="2667">
                  <c:v>64.928979999999996</c:v>
                </c:pt>
                <c:pt idx="2668">
                  <c:v>64.946920000000006</c:v>
                </c:pt>
                <c:pt idx="2669">
                  <c:v>64.96114</c:v>
                </c:pt>
                <c:pt idx="2670">
                  <c:v>64.979550000000003</c:v>
                </c:pt>
                <c:pt idx="2671">
                  <c:v>64.995509999999996</c:v>
                </c:pt>
                <c:pt idx="2672">
                  <c:v>65.011259999999993</c:v>
                </c:pt>
                <c:pt idx="2673">
                  <c:v>65.027289999999994</c:v>
                </c:pt>
                <c:pt idx="2674">
                  <c:v>65.043999999999997</c:v>
                </c:pt>
                <c:pt idx="2675">
                  <c:v>65.061350000000004</c:v>
                </c:pt>
                <c:pt idx="2676">
                  <c:v>65.076750000000004</c:v>
                </c:pt>
                <c:pt idx="2677">
                  <c:v>65.094110000000001</c:v>
                </c:pt>
                <c:pt idx="2678">
                  <c:v>65.111289999999997</c:v>
                </c:pt>
                <c:pt idx="2679">
                  <c:v>65.126300000000001</c:v>
                </c:pt>
                <c:pt idx="2680">
                  <c:v>65.143590000000003</c:v>
                </c:pt>
                <c:pt idx="2681">
                  <c:v>65.159000000000006</c:v>
                </c:pt>
                <c:pt idx="2682">
                  <c:v>65.177589999999995</c:v>
                </c:pt>
                <c:pt idx="2683">
                  <c:v>65.193179999999998</c:v>
                </c:pt>
                <c:pt idx="2684">
                  <c:v>65.209890000000001</c:v>
                </c:pt>
                <c:pt idx="2685">
                  <c:v>65.226200000000006</c:v>
                </c:pt>
                <c:pt idx="2686">
                  <c:v>65.242720000000006</c:v>
                </c:pt>
                <c:pt idx="2687">
                  <c:v>65.259739999999994</c:v>
                </c:pt>
                <c:pt idx="2688">
                  <c:v>65.27722</c:v>
                </c:pt>
                <c:pt idx="2689">
                  <c:v>65.291839999999993</c:v>
                </c:pt>
                <c:pt idx="2690">
                  <c:v>65.309020000000004</c:v>
                </c:pt>
                <c:pt idx="2691">
                  <c:v>65.32432</c:v>
                </c:pt>
                <c:pt idx="2692">
                  <c:v>65.341099999999997</c:v>
                </c:pt>
                <c:pt idx="2693">
                  <c:v>65.356840000000005</c:v>
                </c:pt>
                <c:pt idx="2694">
                  <c:v>65.375389999999996</c:v>
                </c:pt>
                <c:pt idx="2695">
                  <c:v>65.391260000000003</c:v>
                </c:pt>
                <c:pt idx="2696">
                  <c:v>65.407160000000005</c:v>
                </c:pt>
                <c:pt idx="2697">
                  <c:v>65.423789999999997</c:v>
                </c:pt>
                <c:pt idx="2698">
                  <c:v>65.442660000000004</c:v>
                </c:pt>
                <c:pt idx="2699">
                  <c:v>65.458299999999994</c:v>
                </c:pt>
                <c:pt idx="2700">
                  <c:v>65.474320000000006</c:v>
                </c:pt>
                <c:pt idx="2701">
                  <c:v>65.490840000000006</c:v>
                </c:pt>
                <c:pt idx="2702">
                  <c:v>65.506399999999999</c:v>
                </c:pt>
                <c:pt idx="2703">
                  <c:v>65.523769999999999</c:v>
                </c:pt>
                <c:pt idx="2704">
                  <c:v>65.541499999999999</c:v>
                </c:pt>
                <c:pt idx="2705">
                  <c:v>65.557379999999995</c:v>
                </c:pt>
                <c:pt idx="2706">
                  <c:v>65.571340000000006</c:v>
                </c:pt>
                <c:pt idx="2707">
                  <c:v>65.590059999999994</c:v>
                </c:pt>
                <c:pt idx="2708">
                  <c:v>65.605119999999999</c:v>
                </c:pt>
                <c:pt idx="2709">
                  <c:v>65.623069999999998</c:v>
                </c:pt>
                <c:pt idx="2710">
                  <c:v>65.638300000000001</c:v>
                </c:pt>
                <c:pt idx="2711">
                  <c:v>65.655420000000007</c:v>
                </c:pt>
                <c:pt idx="2712">
                  <c:v>65.670940000000002</c:v>
                </c:pt>
                <c:pt idx="2713">
                  <c:v>65.687910000000002</c:v>
                </c:pt>
                <c:pt idx="2714">
                  <c:v>65.704490000000007</c:v>
                </c:pt>
                <c:pt idx="2715">
                  <c:v>65.720920000000007</c:v>
                </c:pt>
                <c:pt idx="2716">
                  <c:v>65.738990000000001</c:v>
                </c:pt>
                <c:pt idx="2717">
                  <c:v>65.753209999999996</c:v>
                </c:pt>
                <c:pt idx="2718">
                  <c:v>65.771460000000005</c:v>
                </c:pt>
                <c:pt idx="2719">
                  <c:v>65.786299999999997</c:v>
                </c:pt>
                <c:pt idx="2720">
                  <c:v>65.804779999999994</c:v>
                </c:pt>
                <c:pt idx="2721">
                  <c:v>65.820989999999995</c:v>
                </c:pt>
                <c:pt idx="2722">
                  <c:v>65.835560000000001</c:v>
                </c:pt>
                <c:pt idx="2723">
                  <c:v>65.853560000000002</c:v>
                </c:pt>
                <c:pt idx="2724">
                  <c:v>65.867519999999999</c:v>
                </c:pt>
                <c:pt idx="2725">
                  <c:v>65.884889999999999</c:v>
                </c:pt>
                <c:pt idx="2726">
                  <c:v>65.90231</c:v>
                </c:pt>
                <c:pt idx="2727">
                  <c:v>65.91901</c:v>
                </c:pt>
                <c:pt idx="2728">
                  <c:v>65.9345</c:v>
                </c:pt>
                <c:pt idx="2729">
                  <c:v>65.950320000000005</c:v>
                </c:pt>
                <c:pt idx="2730">
                  <c:v>65.969489999999993</c:v>
                </c:pt>
                <c:pt idx="2731">
                  <c:v>65.984120000000004</c:v>
                </c:pt>
                <c:pt idx="2732">
                  <c:v>66.002390000000005</c:v>
                </c:pt>
                <c:pt idx="2733">
                  <c:v>66.01746</c:v>
                </c:pt>
                <c:pt idx="2734">
                  <c:v>66.035759999999996</c:v>
                </c:pt>
                <c:pt idx="2735">
                  <c:v>66.050690000000003</c:v>
                </c:pt>
                <c:pt idx="2736">
                  <c:v>66.070359999999994</c:v>
                </c:pt>
                <c:pt idx="2737">
                  <c:v>66.084339999999997</c:v>
                </c:pt>
                <c:pt idx="2738">
                  <c:v>66.100660000000005</c:v>
                </c:pt>
                <c:pt idx="2739">
                  <c:v>66.118279999999999</c:v>
                </c:pt>
                <c:pt idx="2740">
                  <c:v>66.134379999999993</c:v>
                </c:pt>
                <c:pt idx="2741">
                  <c:v>66.150099999999995</c:v>
                </c:pt>
                <c:pt idx="2742">
                  <c:v>66.166300000000007</c:v>
                </c:pt>
                <c:pt idx="2743">
                  <c:v>66.181809999999999</c:v>
                </c:pt>
                <c:pt idx="2744">
                  <c:v>66.198660000000004</c:v>
                </c:pt>
                <c:pt idx="2745">
                  <c:v>66.217500000000001</c:v>
                </c:pt>
                <c:pt idx="2746">
                  <c:v>66.229990000000001</c:v>
                </c:pt>
                <c:pt idx="2747">
                  <c:v>66.247720000000001</c:v>
                </c:pt>
                <c:pt idx="2748">
                  <c:v>66.265739999999994</c:v>
                </c:pt>
                <c:pt idx="2749">
                  <c:v>66.279960000000003</c:v>
                </c:pt>
                <c:pt idx="2750">
                  <c:v>66.300200000000004</c:v>
                </c:pt>
                <c:pt idx="2751">
                  <c:v>66.313109999999995</c:v>
                </c:pt>
                <c:pt idx="2752">
                  <c:v>66.33108</c:v>
                </c:pt>
                <c:pt idx="2753">
                  <c:v>66.345489999999998</c:v>
                </c:pt>
                <c:pt idx="2754">
                  <c:v>66.363860000000003</c:v>
                </c:pt>
                <c:pt idx="2755">
                  <c:v>66.379679999999993</c:v>
                </c:pt>
                <c:pt idx="2756">
                  <c:v>66.395719999999997</c:v>
                </c:pt>
                <c:pt idx="2757">
                  <c:v>66.413970000000006</c:v>
                </c:pt>
                <c:pt idx="2758">
                  <c:v>66.429969999999997</c:v>
                </c:pt>
                <c:pt idx="2759">
                  <c:v>66.446870000000004</c:v>
                </c:pt>
                <c:pt idx="2760">
                  <c:v>66.463250000000002</c:v>
                </c:pt>
                <c:pt idx="2761">
                  <c:v>66.479879999999994</c:v>
                </c:pt>
                <c:pt idx="2762">
                  <c:v>66.497780000000006</c:v>
                </c:pt>
                <c:pt idx="2763">
                  <c:v>66.510990000000007</c:v>
                </c:pt>
                <c:pt idx="2764">
                  <c:v>66.528739999999999</c:v>
                </c:pt>
                <c:pt idx="2765">
                  <c:v>66.545280000000005</c:v>
                </c:pt>
                <c:pt idx="2766">
                  <c:v>66.563559999999995</c:v>
                </c:pt>
                <c:pt idx="2767">
                  <c:v>66.579470000000001</c:v>
                </c:pt>
                <c:pt idx="2768">
                  <c:v>66.594449999999995</c:v>
                </c:pt>
                <c:pt idx="2769">
                  <c:v>66.611710000000002</c:v>
                </c:pt>
                <c:pt idx="2770">
                  <c:v>66.627690000000001</c:v>
                </c:pt>
                <c:pt idx="2771">
                  <c:v>66.643799999999999</c:v>
                </c:pt>
                <c:pt idx="2772">
                  <c:v>66.660219999999995</c:v>
                </c:pt>
                <c:pt idx="2773">
                  <c:v>66.677949999999996</c:v>
                </c:pt>
                <c:pt idx="2774">
                  <c:v>66.694879999999998</c:v>
                </c:pt>
                <c:pt idx="2775">
                  <c:v>66.709900000000005</c:v>
                </c:pt>
                <c:pt idx="2776">
                  <c:v>66.727180000000004</c:v>
                </c:pt>
                <c:pt idx="2777">
                  <c:v>66.744129999999998</c:v>
                </c:pt>
                <c:pt idx="2778">
                  <c:v>66.760319999999993</c:v>
                </c:pt>
                <c:pt idx="2779">
                  <c:v>66.775840000000002</c:v>
                </c:pt>
                <c:pt idx="2780">
                  <c:v>66.794079999999994</c:v>
                </c:pt>
                <c:pt idx="2781">
                  <c:v>66.809439999999995</c:v>
                </c:pt>
                <c:pt idx="2782">
                  <c:v>66.824119999999994</c:v>
                </c:pt>
                <c:pt idx="2783">
                  <c:v>66.841419999999999</c:v>
                </c:pt>
                <c:pt idx="2784">
                  <c:v>66.859499999999997</c:v>
                </c:pt>
                <c:pt idx="2785">
                  <c:v>66.878029999999995</c:v>
                </c:pt>
                <c:pt idx="2786">
                  <c:v>66.892799999999994</c:v>
                </c:pt>
                <c:pt idx="2787">
                  <c:v>66.909760000000006</c:v>
                </c:pt>
                <c:pt idx="2788">
                  <c:v>66.925979999999996</c:v>
                </c:pt>
                <c:pt idx="2789">
                  <c:v>66.942440000000005</c:v>
                </c:pt>
                <c:pt idx="2790">
                  <c:v>66.959999999999994</c:v>
                </c:pt>
                <c:pt idx="2791">
                  <c:v>66.976020000000005</c:v>
                </c:pt>
                <c:pt idx="2792">
                  <c:v>66.992590000000007</c:v>
                </c:pt>
                <c:pt idx="2793">
                  <c:v>67.008200000000002</c:v>
                </c:pt>
                <c:pt idx="2794">
                  <c:v>67.023790000000005</c:v>
                </c:pt>
                <c:pt idx="2795">
                  <c:v>67.039410000000004</c:v>
                </c:pt>
                <c:pt idx="2796">
                  <c:v>67.057249999999996</c:v>
                </c:pt>
                <c:pt idx="2797">
                  <c:v>67.072599999999994</c:v>
                </c:pt>
                <c:pt idx="2798">
                  <c:v>67.090119999999999</c:v>
                </c:pt>
                <c:pt idx="2799">
                  <c:v>67.10718</c:v>
                </c:pt>
                <c:pt idx="2800">
                  <c:v>67.124930000000006</c:v>
                </c:pt>
                <c:pt idx="2801">
                  <c:v>67.138890000000004</c:v>
                </c:pt>
                <c:pt idx="2802">
                  <c:v>67.158379999999994</c:v>
                </c:pt>
                <c:pt idx="2803">
                  <c:v>67.174300000000002</c:v>
                </c:pt>
                <c:pt idx="2804">
                  <c:v>67.19162</c:v>
                </c:pt>
                <c:pt idx="2805">
                  <c:v>67.207319999999996</c:v>
                </c:pt>
                <c:pt idx="2806">
                  <c:v>67.224400000000003</c:v>
                </c:pt>
                <c:pt idx="2807">
                  <c:v>67.239289999999997</c:v>
                </c:pt>
                <c:pt idx="2808">
                  <c:v>67.257800000000003</c:v>
                </c:pt>
                <c:pt idx="2809">
                  <c:v>67.272099999999995</c:v>
                </c:pt>
                <c:pt idx="2810">
                  <c:v>67.288889999999995</c:v>
                </c:pt>
                <c:pt idx="2811">
                  <c:v>67.305319999999995</c:v>
                </c:pt>
                <c:pt idx="2812">
                  <c:v>67.323480000000004</c:v>
                </c:pt>
                <c:pt idx="2813">
                  <c:v>67.339879999999994</c:v>
                </c:pt>
                <c:pt idx="2814">
                  <c:v>67.356340000000003</c:v>
                </c:pt>
                <c:pt idx="2815">
                  <c:v>67.372069999999994</c:v>
                </c:pt>
                <c:pt idx="2816">
                  <c:v>67.388469999999998</c:v>
                </c:pt>
                <c:pt idx="2817">
                  <c:v>67.407039999999995</c:v>
                </c:pt>
                <c:pt idx="2818">
                  <c:v>67.424000000000007</c:v>
                </c:pt>
                <c:pt idx="2819">
                  <c:v>67.438239999999993</c:v>
                </c:pt>
                <c:pt idx="2820">
                  <c:v>67.455659999999995</c:v>
                </c:pt>
                <c:pt idx="2821">
                  <c:v>67.470579999999998</c:v>
                </c:pt>
                <c:pt idx="2822">
                  <c:v>67.487520000000004</c:v>
                </c:pt>
                <c:pt idx="2823">
                  <c:v>67.502610000000004</c:v>
                </c:pt>
                <c:pt idx="2824">
                  <c:v>67.519580000000005</c:v>
                </c:pt>
                <c:pt idx="2825">
                  <c:v>67.538079999999994</c:v>
                </c:pt>
                <c:pt idx="2826">
                  <c:v>67.554879999999997</c:v>
                </c:pt>
                <c:pt idx="2827">
                  <c:v>67.570740000000001</c:v>
                </c:pt>
                <c:pt idx="2828">
                  <c:v>67.587620000000001</c:v>
                </c:pt>
                <c:pt idx="2829">
                  <c:v>67.602199999999996</c:v>
                </c:pt>
                <c:pt idx="2830">
                  <c:v>67.620630000000006</c:v>
                </c:pt>
                <c:pt idx="2831">
                  <c:v>67.637500000000003</c:v>
                </c:pt>
                <c:pt idx="2832">
                  <c:v>67.652029999999996</c:v>
                </c:pt>
                <c:pt idx="2833">
                  <c:v>67.670850000000002</c:v>
                </c:pt>
                <c:pt idx="2834">
                  <c:v>67.686239999999998</c:v>
                </c:pt>
                <c:pt idx="2835">
                  <c:v>67.704340000000002</c:v>
                </c:pt>
                <c:pt idx="2836">
                  <c:v>67.720780000000005</c:v>
                </c:pt>
                <c:pt idx="2837">
                  <c:v>67.734800000000007</c:v>
                </c:pt>
                <c:pt idx="2838">
                  <c:v>67.753519999999995</c:v>
                </c:pt>
                <c:pt idx="2839">
                  <c:v>67.770579999999995</c:v>
                </c:pt>
                <c:pt idx="2840">
                  <c:v>67.785600000000002</c:v>
                </c:pt>
                <c:pt idx="2841">
                  <c:v>67.802400000000006</c:v>
                </c:pt>
                <c:pt idx="2842">
                  <c:v>67.820359999999994</c:v>
                </c:pt>
                <c:pt idx="2843">
                  <c:v>67.835610000000003</c:v>
                </c:pt>
                <c:pt idx="2844">
                  <c:v>67.851749999999996</c:v>
                </c:pt>
                <c:pt idx="2845">
                  <c:v>67.867339999999999</c:v>
                </c:pt>
                <c:pt idx="2846">
                  <c:v>67.885159999999999</c:v>
                </c:pt>
                <c:pt idx="2847">
                  <c:v>67.902439999999999</c:v>
                </c:pt>
                <c:pt idx="2848">
                  <c:v>67.918629999999993</c:v>
                </c:pt>
                <c:pt idx="2849">
                  <c:v>67.933890000000005</c:v>
                </c:pt>
                <c:pt idx="2850">
                  <c:v>67.949799999999996</c:v>
                </c:pt>
                <c:pt idx="2851">
                  <c:v>67.966899999999995</c:v>
                </c:pt>
                <c:pt idx="2852">
                  <c:v>67.982839999999996</c:v>
                </c:pt>
                <c:pt idx="2853">
                  <c:v>67.99991</c:v>
                </c:pt>
                <c:pt idx="2854">
                  <c:v>68.018619999999999</c:v>
                </c:pt>
                <c:pt idx="2855">
                  <c:v>68.032719999999998</c:v>
                </c:pt>
                <c:pt idx="2856">
                  <c:v>68.050160000000005</c:v>
                </c:pt>
                <c:pt idx="2857">
                  <c:v>68.066749999999999</c:v>
                </c:pt>
                <c:pt idx="2858">
                  <c:v>68.08408</c:v>
                </c:pt>
                <c:pt idx="2859">
                  <c:v>68.099990000000005</c:v>
                </c:pt>
                <c:pt idx="2860">
                  <c:v>68.115780000000001</c:v>
                </c:pt>
                <c:pt idx="2861">
                  <c:v>68.135199999999998</c:v>
                </c:pt>
                <c:pt idx="2862">
                  <c:v>68.15043</c:v>
                </c:pt>
                <c:pt idx="2863">
                  <c:v>68.165599999999998</c:v>
                </c:pt>
                <c:pt idx="2864">
                  <c:v>68.182259999999999</c:v>
                </c:pt>
                <c:pt idx="2865">
                  <c:v>68.199700000000007</c:v>
                </c:pt>
                <c:pt idx="2866">
                  <c:v>68.21754</c:v>
                </c:pt>
                <c:pt idx="2867">
                  <c:v>68.233519999999999</c:v>
                </c:pt>
                <c:pt idx="2868">
                  <c:v>68.250259999999997</c:v>
                </c:pt>
                <c:pt idx="2869">
                  <c:v>68.266019999999997</c:v>
                </c:pt>
                <c:pt idx="2870">
                  <c:v>68.282989999999998</c:v>
                </c:pt>
                <c:pt idx="2871">
                  <c:v>68.299629999999993</c:v>
                </c:pt>
                <c:pt idx="2872">
                  <c:v>68.317300000000003</c:v>
                </c:pt>
                <c:pt idx="2873">
                  <c:v>68.331100000000006</c:v>
                </c:pt>
                <c:pt idx="2874">
                  <c:v>68.350539999999995</c:v>
                </c:pt>
                <c:pt idx="2875">
                  <c:v>68.364689999999996</c:v>
                </c:pt>
                <c:pt idx="2876">
                  <c:v>68.382959999999997</c:v>
                </c:pt>
                <c:pt idx="2877">
                  <c:v>68.398660000000007</c:v>
                </c:pt>
                <c:pt idx="2878">
                  <c:v>68.414789999999996</c:v>
                </c:pt>
                <c:pt idx="2879">
                  <c:v>68.430279999999996</c:v>
                </c:pt>
                <c:pt idx="2880">
                  <c:v>68.448719999999994</c:v>
                </c:pt>
                <c:pt idx="2881">
                  <c:v>68.464510000000004</c:v>
                </c:pt>
                <c:pt idx="2882">
                  <c:v>68.483760000000004</c:v>
                </c:pt>
                <c:pt idx="2883">
                  <c:v>68.497290000000007</c:v>
                </c:pt>
                <c:pt idx="2884">
                  <c:v>68.513760000000005</c:v>
                </c:pt>
                <c:pt idx="2885">
                  <c:v>68.531220000000005</c:v>
                </c:pt>
                <c:pt idx="2886">
                  <c:v>68.547719999999998</c:v>
                </c:pt>
                <c:pt idx="2887">
                  <c:v>68.563820000000007</c:v>
                </c:pt>
                <c:pt idx="2888">
                  <c:v>68.581199999999995</c:v>
                </c:pt>
                <c:pt idx="2889">
                  <c:v>68.596130000000002</c:v>
                </c:pt>
                <c:pt idx="2890">
                  <c:v>68.613919999999993</c:v>
                </c:pt>
                <c:pt idx="2891">
                  <c:v>68.630759999999995</c:v>
                </c:pt>
                <c:pt idx="2892">
                  <c:v>68.648129999999995</c:v>
                </c:pt>
                <c:pt idx="2893">
                  <c:v>68.663079999999994</c:v>
                </c:pt>
                <c:pt idx="2894">
                  <c:v>68.680260000000004</c:v>
                </c:pt>
                <c:pt idx="2895">
                  <c:v>68.69726</c:v>
                </c:pt>
                <c:pt idx="2896">
                  <c:v>68.714600000000004</c:v>
                </c:pt>
                <c:pt idx="2897">
                  <c:v>68.731279999999998</c:v>
                </c:pt>
                <c:pt idx="2898">
                  <c:v>68.746780000000001</c:v>
                </c:pt>
                <c:pt idx="2899">
                  <c:v>68.764719999999997</c:v>
                </c:pt>
                <c:pt idx="2900">
                  <c:v>68.781499999999994</c:v>
                </c:pt>
                <c:pt idx="2901">
                  <c:v>68.797799999999995</c:v>
                </c:pt>
                <c:pt idx="2902">
                  <c:v>68.812929999999994</c:v>
                </c:pt>
                <c:pt idx="2903">
                  <c:v>68.829340000000002</c:v>
                </c:pt>
                <c:pt idx="2904">
                  <c:v>68.843379999999996</c:v>
                </c:pt>
                <c:pt idx="2905">
                  <c:v>68.863659999999996</c:v>
                </c:pt>
                <c:pt idx="2906">
                  <c:v>68.878150000000005</c:v>
                </c:pt>
                <c:pt idx="2907">
                  <c:v>68.896259999999998</c:v>
                </c:pt>
                <c:pt idx="2908">
                  <c:v>68.912559999999999</c:v>
                </c:pt>
                <c:pt idx="2909">
                  <c:v>68.929599999999994</c:v>
                </c:pt>
                <c:pt idx="2910">
                  <c:v>68.944820000000007</c:v>
                </c:pt>
                <c:pt idx="2911">
                  <c:v>68.961020000000005</c:v>
                </c:pt>
                <c:pt idx="2912">
                  <c:v>68.978980000000007</c:v>
                </c:pt>
                <c:pt idx="2913">
                  <c:v>68.997659999999996</c:v>
                </c:pt>
                <c:pt idx="2914">
                  <c:v>69.012870000000007</c:v>
                </c:pt>
                <c:pt idx="2915">
                  <c:v>69.028660000000002</c:v>
                </c:pt>
                <c:pt idx="2916">
                  <c:v>69.043059999999997</c:v>
                </c:pt>
                <c:pt idx="2917">
                  <c:v>69.061369999999997</c:v>
                </c:pt>
                <c:pt idx="2918">
                  <c:v>69.080079999999995</c:v>
                </c:pt>
                <c:pt idx="2919">
                  <c:v>69.096459999999993</c:v>
                </c:pt>
                <c:pt idx="2920">
                  <c:v>69.111990000000006</c:v>
                </c:pt>
                <c:pt idx="2921">
                  <c:v>69.12612</c:v>
                </c:pt>
                <c:pt idx="2922">
                  <c:v>69.145449999999997</c:v>
                </c:pt>
                <c:pt idx="2923">
                  <c:v>69.162959999999998</c:v>
                </c:pt>
                <c:pt idx="2924">
                  <c:v>69.178529999999995</c:v>
                </c:pt>
                <c:pt idx="2925">
                  <c:v>69.194860000000006</c:v>
                </c:pt>
                <c:pt idx="2926">
                  <c:v>69.211060000000003</c:v>
                </c:pt>
                <c:pt idx="2927">
                  <c:v>69.228629999999995</c:v>
                </c:pt>
                <c:pt idx="2928">
                  <c:v>69.245469999999997</c:v>
                </c:pt>
                <c:pt idx="2929">
                  <c:v>69.261859999999999</c:v>
                </c:pt>
                <c:pt idx="2930">
                  <c:v>69.276619999999994</c:v>
                </c:pt>
                <c:pt idx="2931">
                  <c:v>69.294529999999995</c:v>
                </c:pt>
                <c:pt idx="2932">
                  <c:v>69.309690000000003</c:v>
                </c:pt>
                <c:pt idx="2933">
                  <c:v>69.327439999999996</c:v>
                </c:pt>
                <c:pt idx="2934">
                  <c:v>69.34478</c:v>
                </c:pt>
                <c:pt idx="2935">
                  <c:v>69.360820000000004</c:v>
                </c:pt>
                <c:pt idx="2936">
                  <c:v>69.377020000000002</c:v>
                </c:pt>
                <c:pt idx="2937">
                  <c:v>69.393159999999995</c:v>
                </c:pt>
                <c:pt idx="2938">
                  <c:v>69.411000000000001</c:v>
                </c:pt>
                <c:pt idx="2939">
                  <c:v>69.429779999999994</c:v>
                </c:pt>
                <c:pt idx="2940">
                  <c:v>69.444090000000003</c:v>
                </c:pt>
                <c:pt idx="2941">
                  <c:v>69.459379999999996</c:v>
                </c:pt>
                <c:pt idx="2942">
                  <c:v>69.47757</c:v>
                </c:pt>
                <c:pt idx="2943">
                  <c:v>69.493920000000003</c:v>
                </c:pt>
                <c:pt idx="2944">
                  <c:v>69.510419999999996</c:v>
                </c:pt>
                <c:pt idx="2945">
                  <c:v>69.526449999999997</c:v>
                </c:pt>
                <c:pt idx="2946">
                  <c:v>69.543700000000001</c:v>
                </c:pt>
                <c:pt idx="2947">
                  <c:v>69.559280000000001</c:v>
                </c:pt>
                <c:pt idx="2948">
                  <c:v>69.57629</c:v>
                </c:pt>
                <c:pt idx="2949">
                  <c:v>69.595460000000003</c:v>
                </c:pt>
                <c:pt idx="2950">
                  <c:v>69.609300000000005</c:v>
                </c:pt>
                <c:pt idx="2951">
                  <c:v>69.626289999999997</c:v>
                </c:pt>
                <c:pt idx="2952">
                  <c:v>69.643000000000001</c:v>
                </c:pt>
                <c:pt idx="2953">
                  <c:v>69.662390000000002</c:v>
                </c:pt>
                <c:pt idx="2954">
                  <c:v>69.677199999999999</c:v>
                </c:pt>
                <c:pt idx="2955">
                  <c:v>69.692750000000004</c:v>
                </c:pt>
                <c:pt idx="2956">
                  <c:v>69.708299999999994</c:v>
                </c:pt>
                <c:pt idx="2957">
                  <c:v>69.726759999999999</c:v>
                </c:pt>
                <c:pt idx="2958">
                  <c:v>69.743650000000002</c:v>
                </c:pt>
                <c:pt idx="2959">
                  <c:v>69.758939999999996</c:v>
                </c:pt>
                <c:pt idx="2960">
                  <c:v>69.775109999999998</c:v>
                </c:pt>
                <c:pt idx="2961">
                  <c:v>69.791439999999994</c:v>
                </c:pt>
                <c:pt idx="2962">
                  <c:v>69.810010000000005</c:v>
                </c:pt>
                <c:pt idx="2963">
                  <c:v>69.826629999999994</c:v>
                </c:pt>
                <c:pt idx="2964">
                  <c:v>69.843000000000004</c:v>
                </c:pt>
                <c:pt idx="2965">
                  <c:v>69.858739999999997</c:v>
                </c:pt>
                <c:pt idx="2966">
                  <c:v>69.876800000000003</c:v>
                </c:pt>
                <c:pt idx="2967">
                  <c:v>69.891840000000002</c:v>
                </c:pt>
                <c:pt idx="2968">
                  <c:v>69.908240000000006</c:v>
                </c:pt>
                <c:pt idx="2969">
                  <c:v>69.925460000000001</c:v>
                </c:pt>
                <c:pt idx="2970">
                  <c:v>69.941460000000006</c:v>
                </c:pt>
                <c:pt idx="2971">
                  <c:v>69.959050000000005</c:v>
                </c:pt>
                <c:pt idx="2972">
                  <c:v>69.976060000000004</c:v>
                </c:pt>
                <c:pt idx="2973">
                  <c:v>69.991799999999998</c:v>
                </c:pt>
                <c:pt idx="2974">
                  <c:v>70.010159999999999</c:v>
                </c:pt>
                <c:pt idx="2975">
                  <c:v>70.025630000000007</c:v>
                </c:pt>
                <c:pt idx="2976">
                  <c:v>70.041529999999995</c:v>
                </c:pt>
                <c:pt idx="2977">
                  <c:v>70.058220000000006</c:v>
                </c:pt>
                <c:pt idx="2978">
                  <c:v>70.075749999999999</c:v>
                </c:pt>
                <c:pt idx="2979">
                  <c:v>70.092100000000002</c:v>
                </c:pt>
                <c:pt idx="2980">
                  <c:v>70.107699999999994</c:v>
                </c:pt>
                <c:pt idx="2981">
                  <c:v>70.125879999999995</c:v>
                </c:pt>
                <c:pt idx="2982">
                  <c:v>70.142390000000006</c:v>
                </c:pt>
                <c:pt idx="2983">
                  <c:v>70.159719999999993</c:v>
                </c:pt>
                <c:pt idx="2984">
                  <c:v>70.174999999999997</c:v>
                </c:pt>
                <c:pt idx="2985">
                  <c:v>70.192809999999994</c:v>
                </c:pt>
                <c:pt idx="2986">
                  <c:v>70.208860000000001</c:v>
                </c:pt>
                <c:pt idx="2987">
                  <c:v>70.224959999999996</c:v>
                </c:pt>
                <c:pt idx="2988">
                  <c:v>70.241889999999998</c:v>
                </c:pt>
                <c:pt idx="2989">
                  <c:v>70.257300000000001</c:v>
                </c:pt>
                <c:pt idx="2990">
                  <c:v>70.276719999999997</c:v>
                </c:pt>
                <c:pt idx="2991">
                  <c:v>70.291499999999999</c:v>
                </c:pt>
                <c:pt idx="2992">
                  <c:v>70.309150000000002</c:v>
                </c:pt>
                <c:pt idx="2993">
                  <c:v>70.325239999999994</c:v>
                </c:pt>
                <c:pt idx="2994">
                  <c:v>70.342590000000001</c:v>
                </c:pt>
                <c:pt idx="2995">
                  <c:v>70.359120000000004</c:v>
                </c:pt>
                <c:pt idx="2996">
                  <c:v>70.376499999999993</c:v>
                </c:pt>
                <c:pt idx="2997">
                  <c:v>70.392499999999998</c:v>
                </c:pt>
                <c:pt idx="2998">
                  <c:v>70.408500000000004</c:v>
                </c:pt>
                <c:pt idx="2999">
                  <c:v>70.425200000000004</c:v>
                </c:pt>
                <c:pt idx="3000">
                  <c:v>70.442660000000004</c:v>
                </c:pt>
                <c:pt idx="3001">
                  <c:v>70.457300000000004</c:v>
                </c:pt>
                <c:pt idx="3002">
                  <c:v>70.475539999999995</c:v>
                </c:pt>
                <c:pt idx="3003">
                  <c:v>70.491420000000005</c:v>
                </c:pt>
                <c:pt idx="3004">
                  <c:v>70.508110000000002</c:v>
                </c:pt>
                <c:pt idx="3005">
                  <c:v>70.525239999999997</c:v>
                </c:pt>
                <c:pt idx="3006">
                  <c:v>70.542619999999999</c:v>
                </c:pt>
                <c:pt idx="3007">
                  <c:v>70.558920000000001</c:v>
                </c:pt>
                <c:pt idx="3008">
                  <c:v>70.575540000000004</c:v>
                </c:pt>
                <c:pt idx="3009">
                  <c:v>70.590689999999995</c:v>
                </c:pt>
                <c:pt idx="3010">
                  <c:v>70.607399999999998</c:v>
                </c:pt>
                <c:pt idx="3011">
                  <c:v>70.623130000000003</c:v>
                </c:pt>
                <c:pt idx="3012">
                  <c:v>70.642300000000006</c:v>
                </c:pt>
                <c:pt idx="3013">
                  <c:v>70.658010000000004</c:v>
                </c:pt>
                <c:pt idx="3014">
                  <c:v>70.67389</c:v>
                </c:pt>
                <c:pt idx="3015">
                  <c:v>70.690860000000001</c:v>
                </c:pt>
                <c:pt idx="3016">
                  <c:v>70.709900000000005</c:v>
                </c:pt>
                <c:pt idx="3017">
                  <c:v>70.725800000000007</c:v>
                </c:pt>
                <c:pt idx="3018">
                  <c:v>70.743679999999998</c:v>
                </c:pt>
                <c:pt idx="3019">
                  <c:v>70.75949</c:v>
                </c:pt>
                <c:pt idx="3020">
                  <c:v>70.775580000000005</c:v>
                </c:pt>
                <c:pt idx="3021">
                  <c:v>70.791550000000001</c:v>
                </c:pt>
                <c:pt idx="3022">
                  <c:v>70.807199999999995</c:v>
                </c:pt>
                <c:pt idx="3023">
                  <c:v>70.825919999999996</c:v>
                </c:pt>
                <c:pt idx="3024">
                  <c:v>70.842749999999995</c:v>
                </c:pt>
                <c:pt idx="3025">
                  <c:v>70.861720000000005</c:v>
                </c:pt>
                <c:pt idx="3026">
                  <c:v>70.875299999999996</c:v>
                </c:pt>
                <c:pt idx="3027">
                  <c:v>70.89049</c:v>
                </c:pt>
                <c:pt idx="3028">
                  <c:v>70.909859999999995</c:v>
                </c:pt>
                <c:pt idx="3029">
                  <c:v>70.924859999999995</c:v>
                </c:pt>
                <c:pt idx="3030">
                  <c:v>70.942490000000006</c:v>
                </c:pt>
                <c:pt idx="3031">
                  <c:v>70.958439999999996</c:v>
                </c:pt>
                <c:pt idx="3032">
                  <c:v>70.974950000000007</c:v>
                </c:pt>
                <c:pt idx="3033">
                  <c:v>70.990650000000002</c:v>
                </c:pt>
                <c:pt idx="3034">
                  <c:v>71.008840000000006</c:v>
                </c:pt>
                <c:pt idx="3035">
                  <c:v>71.026470000000003</c:v>
                </c:pt>
                <c:pt idx="3036">
                  <c:v>71.040530000000004</c:v>
                </c:pt>
                <c:pt idx="3037">
                  <c:v>71.059110000000004</c:v>
                </c:pt>
                <c:pt idx="3038">
                  <c:v>71.075739999999996</c:v>
                </c:pt>
                <c:pt idx="3039">
                  <c:v>71.093720000000005</c:v>
                </c:pt>
                <c:pt idx="3040">
                  <c:v>71.109300000000005</c:v>
                </c:pt>
                <c:pt idx="3041">
                  <c:v>71.125690000000006</c:v>
                </c:pt>
                <c:pt idx="3042">
                  <c:v>71.141009999999994</c:v>
                </c:pt>
                <c:pt idx="3043">
                  <c:v>71.158109999999994</c:v>
                </c:pt>
                <c:pt idx="3044">
                  <c:v>71.175319999999999</c:v>
                </c:pt>
                <c:pt idx="3045">
                  <c:v>71.191559999999996</c:v>
                </c:pt>
                <c:pt idx="3046">
                  <c:v>71.208349999999996</c:v>
                </c:pt>
                <c:pt idx="3047">
                  <c:v>71.224559999999997</c:v>
                </c:pt>
                <c:pt idx="3048">
                  <c:v>71.239559999999997</c:v>
                </c:pt>
                <c:pt idx="3049">
                  <c:v>71.258499999999998</c:v>
                </c:pt>
                <c:pt idx="3050">
                  <c:v>71.274659999999997</c:v>
                </c:pt>
                <c:pt idx="3051">
                  <c:v>71.291870000000003</c:v>
                </c:pt>
                <c:pt idx="3052">
                  <c:v>71.308520000000001</c:v>
                </c:pt>
                <c:pt idx="3053">
                  <c:v>71.325400000000002</c:v>
                </c:pt>
                <c:pt idx="3054">
                  <c:v>71.343119999999999</c:v>
                </c:pt>
                <c:pt idx="3055">
                  <c:v>71.357879999999994</c:v>
                </c:pt>
                <c:pt idx="3056">
                  <c:v>71.374799999999993</c:v>
                </c:pt>
                <c:pt idx="3057">
                  <c:v>71.390079999999998</c:v>
                </c:pt>
                <c:pt idx="3058">
                  <c:v>71.40849</c:v>
                </c:pt>
                <c:pt idx="3059">
                  <c:v>71.424009999999996</c:v>
                </c:pt>
                <c:pt idx="3060">
                  <c:v>71.443259999999995</c:v>
                </c:pt>
                <c:pt idx="3061">
                  <c:v>71.457989999999995</c:v>
                </c:pt>
                <c:pt idx="3062">
                  <c:v>71.476100000000002</c:v>
                </c:pt>
                <c:pt idx="3063">
                  <c:v>71.491500000000002</c:v>
                </c:pt>
                <c:pt idx="3064">
                  <c:v>71.509110000000007</c:v>
                </c:pt>
                <c:pt idx="3065">
                  <c:v>71.524609999999996</c:v>
                </c:pt>
                <c:pt idx="3066">
                  <c:v>71.541870000000003</c:v>
                </c:pt>
                <c:pt idx="3067">
                  <c:v>71.5578</c:v>
                </c:pt>
                <c:pt idx="3068">
                  <c:v>71.575109999999995</c:v>
                </c:pt>
                <c:pt idx="3069">
                  <c:v>71.590199999999996</c:v>
                </c:pt>
                <c:pt idx="3070">
                  <c:v>71.609049999999996</c:v>
                </c:pt>
                <c:pt idx="3071">
                  <c:v>71.625799999999998</c:v>
                </c:pt>
                <c:pt idx="3072">
                  <c:v>71.642570000000006</c:v>
                </c:pt>
                <c:pt idx="3073">
                  <c:v>71.659220000000005</c:v>
                </c:pt>
                <c:pt idx="3074">
                  <c:v>71.676929999999999</c:v>
                </c:pt>
                <c:pt idx="3075">
                  <c:v>71.692880000000002</c:v>
                </c:pt>
                <c:pt idx="3076">
                  <c:v>71.707949999999997</c:v>
                </c:pt>
                <c:pt idx="3077">
                  <c:v>71.725219999999993</c:v>
                </c:pt>
                <c:pt idx="3078">
                  <c:v>71.740039999999993</c:v>
                </c:pt>
                <c:pt idx="3079">
                  <c:v>71.757239999999996</c:v>
                </c:pt>
                <c:pt idx="3080">
                  <c:v>71.775319999999994</c:v>
                </c:pt>
                <c:pt idx="3081">
                  <c:v>71.792479999999998</c:v>
                </c:pt>
                <c:pt idx="3082">
                  <c:v>71.806889999999996</c:v>
                </c:pt>
                <c:pt idx="3083">
                  <c:v>71.825159999999997</c:v>
                </c:pt>
                <c:pt idx="3084">
                  <c:v>71.842209999999994</c:v>
                </c:pt>
                <c:pt idx="3085">
                  <c:v>71.857219999999998</c:v>
                </c:pt>
                <c:pt idx="3086">
                  <c:v>71.875280000000004</c:v>
                </c:pt>
                <c:pt idx="3087">
                  <c:v>71.891409999999993</c:v>
                </c:pt>
                <c:pt idx="3088">
                  <c:v>71.908500000000004</c:v>
                </c:pt>
                <c:pt idx="3089">
                  <c:v>71.926140000000004</c:v>
                </c:pt>
                <c:pt idx="3090">
                  <c:v>71.94256</c:v>
                </c:pt>
                <c:pt idx="3091">
                  <c:v>71.958569999999995</c:v>
                </c:pt>
                <c:pt idx="3092">
                  <c:v>71.974950000000007</c:v>
                </c:pt>
                <c:pt idx="3093">
                  <c:v>71.990110000000001</c:v>
                </c:pt>
                <c:pt idx="3094">
                  <c:v>72.009309999999999</c:v>
                </c:pt>
                <c:pt idx="3095">
                  <c:v>72.024619999999999</c:v>
                </c:pt>
                <c:pt idx="3096">
                  <c:v>72.042320000000004</c:v>
                </c:pt>
                <c:pt idx="3097">
                  <c:v>72.060969999999998</c:v>
                </c:pt>
                <c:pt idx="3098">
                  <c:v>72.076859999999996</c:v>
                </c:pt>
                <c:pt idx="3099">
                  <c:v>72.094089999999994</c:v>
                </c:pt>
                <c:pt idx="3100">
                  <c:v>72.107749999999996</c:v>
                </c:pt>
                <c:pt idx="3101">
                  <c:v>72.126819999999995</c:v>
                </c:pt>
                <c:pt idx="3102">
                  <c:v>72.140289999999993</c:v>
                </c:pt>
                <c:pt idx="3103">
                  <c:v>72.160300000000007</c:v>
                </c:pt>
                <c:pt idx="3104">
                  <c:v>72.175629999999998</c:v>
                </c:pt>
                <c:pt idx="3105">
                  <c:v>72.193820000000002</c:v>
                </c:pt>
                <c:pt idx="3106">
                  <c:v>72.208399999999997</c:v>
                </c:pt>
                <c:pt idx="3107">
                  <c:v>72.225459999999998</c:v>
                </c:pt>
                <c:pt idx="3108">
                  <c:v>72.243660000000006</c:v>
                </c:pt>
                <c:pt idx="3109">
                  <c:v>72.260739999999998</c:v>
                </c:pt>
                <c:pt idx="3110">
                  <c:v>72.275499999999994</c:v>
                </c:pt>
                <c:pt idx="3111">
                  <c:v>72.291659999999993</c:v>
                </c:pt>
                <c:pt idx="3112">
                  <c:v>72.30941</c:v>
                </c:pt>
                <c:pt idx="3113">
                  <c:v>72.326549999999997</c:v>
                </c:pt>
                <c:pt idx="3114">
                  <c:v>72.341409999999996</c:v>
                </c:pt>
                <c:pt idx="3115">
                  <c:v>72.359459999999999</c:v>
                </c:pt>
                <c:pt idx="3116">
                  <c:v>72.377880000000005</c:v>
                </c:pt>
                <c:pt idx="3117">
                  <c:v>72.393320000000003</c:v>
                </c:pt>
                <c:pt idx="3118">
                  <c:v>72.408420000000007</c:v>
                </c:pt>
                <c:pt idx="3119">
                  <c:v>72.427279999999996</c:v>
                </c:pt>
                <c:pt idx="3120">
                  <c:v>72.442779999999999</c:v>
                </c:pt>
                <c:pt idx="3121">
                  <c:v>72.458129999999997</c:v>
                </c:pt>
                <c:pt idx="3122">
                  <c:v>72.476050000000001</c:v>
                </c:pt>
                <c:pt idx="3123">
                  <c:v>72.493840000000006</c:v>
                </c:pt>
                <c:pt idx="3124">
                  <c:v>72.511060000000001</c:v>
                </c:pt>
                <c:pt idx="3125">
                  <c:v>72.5261</c:v>
                </c:pt>
                <c:pt idx="3126">
                  <c:v>72.544650000000004</c:v>
                </c:pt>
                <c:pt idx="3127">
                  <c:v>72.560159999999996</c:v>
                </c:pt>
                <c:pt idx="3128">
                  <c:v>72.577569999999994</c:v>
                </c:pt>
                <c:pt idx="3129">
                  <c:v>72.592500000000001</c:v>
                </c:pt>
                <c:pt idx="3130">
                  <c:v>72.609809999999996</c:v>
                </c:pt>
                <c:pt idx="3131">
                  <c:v>72.624510000000001</c:v>
                </c:pt>
                <c:pt idx="3132">
                  <c:v>72.640720000000002</c:v>
                </c:pt>
                <c:pt idx="3133">
                  <c:v>72.661100000000005</c:v>
                </c:pt>
                <c:pt idx="3134">
                  <c:v>72.677160000000001</c:v>
                </c:pt>
                <c:pt idx="3135">
                  <c:v>72.694029999999998</c:v>
                </c:pt>
                <c:pt idx="3136">
                  <c:v>72.710380000000001</c:v>
                </c:pt>
                <c:pt idx="3137">
                  <c:v>72.724260000000001</c:v>
                </c:pt>
                <c:pt idx="3138">
                  <c:v>72.744259999999997</c:v>
                </c:pt>
                <c:pt idx="3139">
                  <c:v>72.759950000000003</c:v>
                </c:pt>
                <c:pt idx="3140">
                  <c:v>72.776449999999997</c:v>
                </c:pt>
                <c:pt idx="3141">
                  <c:v>72.793139999999994</c:v>
                </c:pt>
                <c:pt idx="3142">
                  <c:v>72.809479999999994</c:v>
                </c:pt>
                <c:pt idx="3143">
                  <c:v>72.826120000000003</c:v>
                </c:pt>
                <c:pt idx="3144">
                  <c:v>72.842339999999993</c:v>
                </c:pt>
                <c:pt idx="3145">
                  <c:v>72.860249999999994</c:v>
                </c:pt>
                <c:pt idx="3146">
                  <c:v>72.877930000000006</c:v>
                </c:pt>
                <c:pt idx="3147">
                  <c:v>72.894000000000005</c:v>
                </c:pt>
                <c:pt idx="3148">
                  <c:v>72.911000000000001</c:v>
                </c:pt>
                <c:pt idx="3149">
                  <c:v>72.927400000000006</c:v>
                </c:pt>
                <c:pt idx="3150">
                  <c:v>72.945369999999997</c:v>
                </c:pt>
                <c:pt idx="3151">
                  <c:v>72.961060000000003</c:v>
                </c:pt>
                <c:pt idx="3152">
                  <c:v>72.976569999999995</c:v>
                </c:pt>
                <c:pt idx="3153">
                  <c:v>72.993620000000007</c:v>
                </c:pt>
                <c:pt idx="3154">
                  <c:v>73.011160000000004</c:v>
                </c:pt>
                <c:pt idx="3155">
                  <c:v>73.027500000000003</c:v>
                </c:pt>
                <c:pt idx="3156">
                  <c:v>73.043400000000005</c:v>
                </c:pt>
                <c:pt idx="3157">
                  <c:v>73.061019999999999</c:v>
                </c:pt>
                <c:pt idx="3158">
                  <c:v>73.07799</c:v>
                </c:pt>
                <c:pt idx="3159">
                  <c:v>73.094819999999999</c:v>
                </c:pt>
                <c:pt idx="3160">
                  <c:v>73.111760000000004</c:v>
                </c:pt>
                <c:pt idx="3161">
                  <c:v>73.128489999999999</c:v>
                </c:pt>
                <c:pt idx="3162">
                  <c:v>73.143460000000005</c:v>
                </c:pt>
                <c:pt idx="3163">
                  <c:v>73.16225</c:v>
                </c:pt>
                <c:pt idx="3164">
                  <c:v>73.178340000000006</c:v>
                </c:pt>
                <c:pt idx="3165">
                  <c:v>73.19614</c:v>
                </c:pt>
                <c:pt idx="3166">
                  <c:v>73.212400000000002</c:v>
                </c:pt>
                <c:pt idx="3167">
                  <c:v>73.230339999999998</c:v>
                </c:pt>
                <c:pt idx="3168">
                  <c:v>73.24512</c:v>
                </c:pt>
                <c:pt idx="3169">
                  <c:v>73.259969999999996</c:v>
                </c:pt>
                <c:pt idx="3170">
                  <c:v>73.279759999999996</c:v>
                </c:pt>
                <c:pt idx="3171">
                  <c:v>73.295649999999995</c:v>
                </c:pt>
                <c:pt idx="3172">
                  <c:v>73.310299999999998</c:v>
                </c:pt>
                <c:pt idx="3173">
                  <c:v>73.328860000000006</c:v>
                </c:pt>
                <c:pt idx="3174">
                  <c:v>73.344290000000001</c:v>
                </c:pt>
                <c:pt idx="3175">
                  <c:v>73.362279999999998</c:v>
                </c:pt>
                <c:pt idx="3176">
                  <c:v>73.380380000000002</c:v>
                </c:pt>
                <c:pt idx="3177">
                  <c:v>73.395139999999998</c:v>
                </c:pt>
                <c:pt idx="3178">
                  <c:v>73.41319</c:v>
                </c:pt>
                <c:pt idx="3179">
                  <c:v>73.429130000000001</c:v>
                </c:pt>
                <c:pt idx="3180">
                  <c:v>73.446089999999998</c:v>
                </c:pt>
                <c:pt idx="3181">
                  <c:v>73.462540000000004</c:v>
                </c:pt>
                <c:pt idx="3182">
                  <c:v>73.480140000000006</c:v>
                </c:pt>
                <c:pt idx="3183">
                  <c:v>73.495379999999997</c:v>
                </c:pt>
                <c:pt idx="3184">
                  <c:v>73.512680000000003</c:v>
                </c:pt>
                <c:pt idx="3185">
                  <c:v>73.529259999999994</c:v>
                </c:pt>
                <c:pt idx="3186">
                  <c:v>73.545450000000002</c:v>
                </c:pt>
                <c:pt idx="3187">
                  <c:v>73.562600000000003</c:v>
                </c:pt>
                <c:pt idx="3188">
                  <c:v>73.578850000000003</c:v>
                </c:pt>
                <c:pt idx="3189">
                  <c:v>73.597200000000001</c:v>
                </c:pt>
                <c:pt idx="3190">
                  <c:v>73.613479999999996</c:v>
                </c:pt>
                <c:pt idx="3191">
                  <c:v>73.62912</c:v>
                </c:pt>
                <c:pt idx="3192">
                  <c:v>73.64622</c:v>
                </c:pt>
                <c:pt idx="3193">
                  <c:v>73.663550000000001</c:v>
                </c:pt>
                <c:pt idx="3194">
                  <c:v>73.678120000000007</c:v>
                </c:pt>
                <c:pt idx="3195">
                  <c:v>73.695160000000001</c:v>
                </c:pt>
                <c:pt idx="3196">
                  <c:v>73.712699999999998</c:v>
                </c:pt>
                <c:pt idx="3197">
                  <c:v>73.729489999999998</c:v>
                </c:pt>
                <c:pt idx="3198">
                  <c:v>73.745440000000002</c:v>
                </c:pt>
                <c:pt idx="3199">
                  <c:v>73.7654</c:v>
                </c:pt>
                <c:pt idx="3200">
                  <c:v>73.778880000000001</c:v>
                </c:pt>
                <c:pt idx="3201">
                  <c:v>73.796409999999995</c:v>
                </c:pt>
                <c:pt idx="3202">
                  <c:v>73.812200000000004</c:v>
                </c:pt>
                <c:pt idx="3203">
                  <c:v>73.829179999999994</c:v>
                </c:pt>
                <c:pt idx="3204">
                  <c:v>73.845160000000007</c:v>
                </c:pt>
                <c:pt idx="3205">
                  <c:v>73.862740000000002</c:v>
                </c:pt>
                <c:pt idx="3206">
                  <c:v>73.880430000000004</c:v>
                </c:pt>
                <c:pt idx="3207">
                  <c:v>73.89761</c:v>
                </c:pt>
                <c:pt idx="3208">
                  <c:v>73.913449999999997</c:v>
                </c:pt>
                <c:pt idx="3209">
                  <c:v>73.929919999999996</c:v>
                </c:pt>
                <c:pt idx="3210">
                  <c:v>73.947419999999994</c:v>
                </c:pt>
                <c:pt idx="3211">
                  <c:v>73.962559999999996</c:v>
                </c:pt>
                <c:pt idx="3212">
                  <c:v>73.981049999999996</c:v>
                </c:pt>
                <c:pt idx="3213">
                  <c:v>73.996650000000002</c:v>
                </c:pt>
                <c:pt idx="3214">
                  <c:v>74.014060000000001</c:v>
                </c:pt>
                <c:pt idx="3215">
                  <c:v>74.030640000000005</c:v>
                </c:pt>
                <c:pt idx="3216">
                  <c:v>74.046989999999994</c:v>
                </c:pt>
                <c:pt idx="3217">
                  <c:v>74.063400000000001</c:v>
                </c:pt>
                <c:pt idx="3218">
                  <c:v>74.080070000000006</c:v>
                </c:pt>
                <c:pt idx="3219">
                  <c:v>74.097260000000006</c:v>
                </c:pt>
                <c:pt idx="3220">
                  <c:v>74.114900000000006</c:v>
                </c:pt>
                <c:pt idx="3221">
                  <c:v>74.131450000000001</c:v>
                </c:pt>
                <c:pt idx="3222">
                  <c:v>74.148600000000002</c:v>
                </c:pt>
                <c:pt idx="3223">
                  <c:v>74.164580000000001</c:v>
                </c:pt>
                <c:pt idx="3224">
                  <c:v>74.182680000000005</c:v>
                </c:pt>
                <c:pt idx="3225">
                  <c:v>74.197360000000003</c:v>
                </c:pt>
                <c:pt idx="3226">
                  <c:v>74.213719999999995</c:v>
                </c:pt>
                <c:pt idx="3227">
                  <c:v>74.231380000000001</c:v>
                </c:pt>
                <c:pt idx="3228">
                  <c:v>74.247879999999995</c:v>
                </c:pt>
                <c:pt idx="3229">
                  <c:v>74.264160000000004</c:v>
                </c:pt>
                <c:pt idx="3230">
                  <c:v>74.280860000000004</c:v>
                </c:pt>
                <c:pt idx="3231">
                  <c:v>74.297989999999999</c:v>
                </c:pt>
                <c:pt idx="3232">
                  <c:v>74.313289999999995</c:v>
                </c:pt>
                <c:pt idx="3233">
                  <c:v>74.331320000000005</c:v>
                </c:pt>
                <c:pt idx="3234">
                  <c:v>74.349209999999999</c:v>
                </c:pt>
                <c:pt idx="3235">
                  <c:v>74.364620000000002</c:v>
                </c:pt>
                <c:pt idx="3236">
                  <c:v>74.381559999999993</c:v>
                </c:pt>
                <c:pt idx="3237">
                  <c:v>74.396659999999997</c:v>
                </c:pt>
                <c:pt idx="3238">
                  <c:v>74.415260000000004</c:v>
                </c:pt>
                <c:pt idx="3239">
                  <c:v>74.43262</c:v>
                </c:pt>
                <c:pt idx="3240">
                  <c:v>74.447879999999998</c:v>
                </c:pt>
                <c:pt idx="3241">
                  <c:v>74.465980000000002</c:v>
                </c:pt>
                <c:pt idx="3242">
                  <c:v>74.481750000000005</c:v>
                </c:pt>
                <c:pt idx="3243">
                  <c:v>74.499849999999995</c:v>
                </c:pt>
                <c:pt idx="3244">
                  <c:v>74.516559999999998</c:v>
                </c:pt>
                <c:pt idx="3245">
                  <c:v>74.531819999999996</c:v>
                </c:pt>
                <c:pt idx="3246">
                  <c:v>74.550070000000005</c:v>
                </c:pt>
                <c:pt idx="3247">
                  <c:v>74.567679999999996</c:v>
                </c:pt>
                <c:pt idx="3248">
                  <c:v>74.581320000000005</c:v>
                </c:pt>
                <c:pt idx="3249">
                  <c:v>74.598640000000003</c:v>
                </c:pt>
                <c:pt idx="3250">
                  <c:v>74.615560000000002</c:v>
                </c:pt>
                <c:pt idx="3251">
                  <c:v>74.63279</c:v>
                </c:pt>
                <c:pt idx="3252">
                  <c:v>74.650899999999993</c:v>
                </c:pt>
                <c:pt idx="3253">
                  <c:v>74.668300000000002</c:v>
                </c:pt>
                <c:pt idx="3254">
                  <c:v>74.68329</c:v>
                </c:pt>
                <c:pt idx="3255">
                  <c:v>74.700919999999996</c:v>
                </c:pt>
                <c:pt idx="3256">
                  <c:v>74.716679999999997</c:v>
                </c:pt>
                <c:pt idx="3257">
                  <c:v>74.733180000000004</c:v>
                </c:pt>
                <c:pt idx="3258">
                  <c:v>74.750690000000006</c:v>
                </c:pt>
                <c:pt idx="3259">
                  <c:v>74.766720000000007</c:v>
                </c:pt>
                <c:pt idx="3260">
                  <c:v>74.782870000000003</c:v>
                </c:pt>
                <c:pt idx="3261">
                  <c:v>74.801419999999993</c:v>
                </c:pt>
                <c:pt idx="3262">
                  <c:v>74.816940000000002</c:v>
                </c:pt>
                <c:pt idx="3263">
                  <c:v>74.832579999999993</c:v>
                </c:pt>
                <c:pt idx="3264">
                  <c:v>74.851389999999995</c:v>
                </c:pt>
                <c:pt idx="3265">
                  <c:v>74.868920000000003</c:v>
                </c:pt>
                <c:pt idx="3266">
                  <c:v>74.882350000000002</c:v>
                </c:pt>
                <c:pt idx="3267">
                  <c:v>74.901690000000002</c:v>
                </c:pt>
                <c:pt idx="3268">
                  <c:v>74.916219999999996</c:v>
                </c:pt>
                <c:pt idx="3269">
                  <c:v>74.933840000000004</c:v>
                </c:pt>
                <c:pt idx="3270">
                  <c:v>74.953220000000002</c:v>
                </c:pt>
                <c:pt idx="3271">
                  <c:v>74.968450000000004</c:v>
                </c:pt>
                <c:pt idx="3272">
                  <c:v>74.984030000000004</c:v>
                </c:pt>
                <c:pt idx="3273">
                  <c:v>75.000190000000003</c:v>
                </c:pt>
                <c:pt idx="3274">
                  <c:v>75.017629999999997</c:v>
                </c:pt>
                <c:pt idx="3275">
                  <c:v>75.033600000000007</c:v>
                </c:pt>
                <c:pt idx="3276">
                  <c:v>75.049899999999994</c:v>
                </c:pt>
                <c:pt idx="3277">
                  <c:v>75.066760000000002</c:v>
                </c:pt>
                <c:pt idx="3278">
                  <c:v>75.084280000000007</c:v>
                </c:pt>
                <c:pt idx="3279">
                  <c:v>75.101070000000007</c:v>
                </c:pt>
                <c:pt idx="3280">
                  <c:v>75.119579999999999</c:v>
                </c:pt>
                <c:pt idx="3281">
                  <c:v>75.134839999999997</c:v>
                </c:pt>
                <c:pt idx="3282">
                  <c:v>75.150700000000001</c:v>
                </c:pt>
                <c:pt idx="3283">
                  <c:v>75.167760000000001</c:v>
                </c:pt>
                <c:pt idx="3284">
                  <c:v>75.184100000000001</c:v>
                </c:pt>
                <c:pt idx="3285">
                  <c:v>75.201260000000005</c:v>
                </c:pt>
                <c:pt idx="3286">
                  <c:v>75.217500000000001</c:v>
                </c:pt>
                <c:pt idx="3287">
                  <c:v>75.233029999999999</c:v>
                </c:pt>
                <c:pt idx="3288">
                  <c:v>75.254080000000002</c:v>
                </c:pt>
                <c:pt idx="3289">
                  <c:v>75.268349999999998</c:v>
                </c:pt>
                <c:pt idx="3290">
                  <c:v>75.285700000000006</c:v>
                </c:pt>
                <c:pt idx="3291">
                  <c:v>75.301950000000005</c:v>
                </c:pt>
                <c:pt idx="3292">
                  <c:v>75.318780000000004</c:v>
                </c:pt>
                <c:pt idx="3293">
                  <c:v>75.333600000000004</c:v>
                </c:pt>
                <c:pt idx="3294">
                  <c:v>75.351290000000006</c:v>
                </c:pt>
                <c:pt idx="3295">
                  <c:v>75.369129999999998</c:v>
                </c:pt>
                <c:pt idx="3296">
                  <c:v>75.386179999999996</c:v>
                </c:pt>
                <c:pt idx="3297">
                  <c:v>75.401820000000001</c:v>
                </c:pt>
                <c:pt idx="3298">
                  <c:v>75.420540000000003</c:v>
                </c:pt>
                <c:pt idx="3299">
                  <c:v>75.43665</c:v>
                </c:pt>
                <c:pt idx="3300">
                  <c:v>75.45187</c:v>
                </c:pt>
                <c:pt idx="3301">
                  <c:v>75.470240000000004</c:v>
                </c:pt>
                <c:pt idx="3302">
                  <c:v>75.486339999999998</c:v>
                </c:pt>
                <c:pt idx="3303">
                  <c:v>75.501959999999997</c:v>
                </c:pt>
                <c:pt idx="3304">
                  <c:v>75.521460000000005</c:v>
                </c:pt>
                <c:pt idx="3305">
                  <c:v>75.537689999999998</c:v>
                </c:pt>
                <c:pt idx="3306">
                  <c:v>75.554339999999996</c:v>
                </c:pt>
                <c:pt idx="3307">
                  <c:v>75.572289999999995</c:v>
                </c:pt>
                <c:pt idx="3308">
                  <c:v>75.586609999999993</c:v>
                </c:pt>
                <c:pt idx="3309">
                  <c:v>75.60275</c:v>
                </c:pt>
                <c:pt idx="3310">
                  <c:v>75.619050000000001</c:v>
                </c:pt>
                <c:pt idx="3311">
                  <c:v>75.638499999999993</c:v>
                </c:pt>
                <c:pt idx="3312">
                  <c:v>75.656000000000006</c:v>
                </c:pt>
                <c:pt idx="3313">
                  <c:v>75.670900000000003</c:v>
                </c:pt>
                <c:pt idx="3314">
                  <c:v>75.686430000000001</c:v>
                </c:pt>
                <c:pt idx="3315">
                  <c:v>75.703119999999998</c:v>
                </c:pt>
                <c:pt idx="3316">
                  <c:v>75.720659999999995</c:v>
                </c:pt>
                <c:pt idx="3317">
                  <c:v>75.73657</c:v>
                </c:pt>
                <c:pt idx="3318">
                  <c:v>75.754260000000002</c:v>
                </c:pt>
                <c:pt idx="3319">
                  <c:v>75.771100000000004</c:v>
                </c:pt>
                <c:pt idx="3320">
                  <c:v>75.788880000000006</c:v>
                </c:pt>
                <c:pt idx="3321">
                  <c:v>75.804259999999999</c:v>
                </c:pt>
                <c:pt idx="3322">
                  <c:v>75.820920000000001</c:v>
                </c:pt>
                <c:pt idx="3323">
                  <c:v>75.837339999999998</c:v>
                </c:pt>
                <c:pt idx="3324">
                  <c:v>75.854640000000003</c:v>
                </c:pt>
                <c:pt idx="3325">
                  <c:v>75.872680000000003</c:v>
                </c:pt>
                <c:pt idx="3326">
                  <c:v>75.888180000000006</c:v>
                </c:pt>
                <c:pt idx="3327">
                  <c:v>75.903800000000004</c:v>
                </c:pt>
                <c:pt idx="3328">
                  <c:v>75.920419999999993</c:v>
                </c:pt>
                <c:pt idx="3329">
                  <c:v>75.93826</c:v>
                </c:pt>
                <c:pt idx="3330">
                  <c:v>75.95532</c:v>
                </c:pt>
                <c:pt idx="3331">
                  <c:v>75.971080000000001</c:v>
                </c:pt>
                <c:pt idx="3332">
                  <c:v>75.988879999999995</c:v>
                </c:pt>
                <c:pt idx="3333">
                  <c:v>76.006559999999993</c:v>
                </c:pt>
                <c:pt idx="3334">
                  <c:v>76.02355</c:v>
                </c:pt>
                <c:pt idx="3335">
                  <c:v>76.037760000000006</c:v>
                </c:pt>
                <c:pt idx="3336">
                  <c:v>76.055000000000007</c:v>
                </c:pt>
                <c:pt idx="3337">
                  <c:v>76.071899999999999</c:v>
                </c:pt>
                <c:pt idx="3338">
                  <c:v>76.088380000000001</c:v>
                </c:pt>
                <c:pt idx="3339">
                  <c:v>76.105159999999998</c:v>
                </c:pt>
                <c:pt idx="3340">
                  <c:v>76.123159999999999</c:v>
                </c:pt>
                <c:pt idx="3341">
                  <c:v>76.139899999999997</c:v>
                </c:pt>
                <c:pt idx="3342">
                  <c:v>76.155709999999999</c:v>
                </c:pt>
                <c:pt idx="3343">
                  <c:v>76.172600000000003</c:v>
                </c:pt>
                <c:pt idx="3344">
                  <c:v>76.189509999999999</c:v>
                </c:pt>
                <c:pt idx="3345">
                  <c:v>76.207800000000006</c:v>
                </c:pt>
                <c:pt idx="3346">
                  <c:v>76.22336</c:v>
                </c:pt>
                <c:pt idx="3347">
                  <c:v>76.240200000000002</c:v>
                </c:pt>
                <c:pt idx="3348">
                  <c:v>76.257109999999997</c:v>
                </c:pt>
                <c:pt idx="3349">
                  <c:v>76.274360000000001</c:v>
                </c:pt>
                <c:pt idx="3350">
                  <c:v>76.289000000000001</c:v>
                </c:pt>
                <c:pt idx="3351">
                  <c:v>76.306950000000001</c:v>
                </c:pt>
                <c:pt idx="3352">
                  <c:v>76.322649999999996</c:v>
                </c:pt>
                <c:pt idx="3353">
                  <c:v>76.340630000000004</c:v>
                </c:pt>
                <c:pt idx="3354">
                  <c:v>76.356399999999994</c:v>
                </c:pt>
                <c:pt idx="3355">
                  <c:v>76.372799999999998</c:v>
                </c:pt>
                <c:pt idx="3356">
                  <c:v>76.389240000000001</c:v>
                </c:pt>
                <c:pt idx="3357">
                  <c:v>76.406819999999996</c:v>
                </c:pt>
                <c:pt idx="3358">
                  <c:v>76.424760000000006</c:v>
                </c:pt>
                <c:pt idx="3359">
                  <c:v>76.439909999999998</c:v>
                </c:pt>
                <c:pt idx="3360">
                  <c:v>76.454880000000003</c:v>
                </c:pt>
                <c:pt idx="3361">
                  <c:v>76.475070000000002</c:v>
                </c:pt>
                <c:pt idx="3362">
                  <c:v>76.488590000000002</c:v>
                </c:pt>
                <c:pt idx="3363">
                  <c:v>76.508009999999999</c:v>
                </c:pt>
                <c:pt idx="3364">
                  <c:v>76.522850000000005</c:v>
                </c:pt>
                <c:pt idx="3365">
                  <c:v>76.5398</c:v>
                </c:pt>
                <c:pt idx="3366">
                  <c:v>76.557919999999996</c:v>
                </c:pt>
                <c:pt idx="3367">
                  <c:v>76.572410000000005</c:v>
                </c:pt>
                <c:pt idx="3368">
                  <c:v>76.590260000000001</c:v>
                </c:pt>
                <c:pt idx="3369">
                  <c:v>76.607900000000001</c:v>
                </c:pt>
                <c:pt idx="3370">
                  <c:v>76.625240000000005</c:v>
                </c:pt>
                <c:pt idx="3371">
                  <c:v>76.639989999999997</c:v>
                </c:pt>
                <c:pt idx="3372">
                  <c:v>76.656239999999997</c:v>
                </c:pt>
                <c:pt idx="3373">
                  <c:v>76.673640000000006</c:v>
                </c:pt>
                <c:pt idx="3374">
                  <c:v>76.692239999999998</c:v>
                </c:pt>
                <c:pt idx="3375">
                  <c:v>76.707809999999995</c:v>
                </c:pt>
                <c:pt idx="3376">
                  <c:v>76.723839999999996</c:v>
                </c:pt>
                <c:pt idx="3377">
                  <c:v>76.742490000000004</c:v>
                </c:pt>
                <c:pt idx="3378">
                  <c:v>76.759960000000007</c:v>
                </c:pt>
                <c:pt idx="3379">
                  <c:v>76.775700000000001</c:v>
                </c:pt>
                <c:pt idx="3380">
                  <c:v>76.792119999999997</c:v>
                </c:pt>
                <c:pt idx="3381">
                  <c:v>76.808499999999995</c:v>
                </c:pt>
                <c:pt idx="3382">
                  <c:v>76.824209999999994</c:v>
                </c:pt>
                <c:pt idx="3383">
                  <c:v>76.841139999999996</c:v>
                </c:pt>
                <c:pt idx="3384">
                  <c:v>76.856999999999999</c:v>
                </c:pt>
                <c:pt idx="3385">
                  <c:v>76.875259999999997</c:v>
                </c:pt>
                <c:pt idx="3386">
                  <c:v>76.893190000000004</c:v>
                </c:pt>
                <c:pt idx="3387">
                  <c:v>76.908720000000002</c:v>
                </c:pt>
                <c:pt idx="3388">
                  <c:v>76.923590000000004</c:v>
                </c:pt>
                <c:pt idx="3389">
                  <c:v>76.942880000000002</c:v>
                </c:pt>
                <c:pt idx="3390">
                  <c:v>76.957660000000004</c:v>
                </c:pt>
                <c:pt idx="3391">
                  <c:v>76.97578</c:v>
                </c:pt>
                <c:pt idx="3392">
                  <c:v>76.992339999999999</c:v>
                </c:pt>
                <c:pt idx="3393">
                  <c:v>77.008700000000005</c:v>
                </c:pt>
                <c:pt idx="3394">
                  <c:v>77.025930000000002</c:v>
                </c:pt>
                <c:pt idx="3395">
                  <c:v>77.041780000000003</c:v>
                </c:pt>
                <c:pt idx="3396">
                  <c:v>77.060109999999995</c:v>
                </c:pt>
                <c:pt idx="3397">
                  <c:v>77.075969999999998</c:v>
                </c:pt>
                <c:pt idx="3398">
                  <c:v>77.091359999999995</c:v>
                </c:pt>
                <c:pt idx="3399">
                  <c:v>77.11063</c:v>
                </c:pt>
                <c:pt idx="3400">
                  <c:v>77.12482</c:v>
                </c:pt>
                <c:pt idx="3401">
                  <c:v>77.142719999999997</c:v>
                </c:pt>
                <c:pt idx="3402">
                  <c:v>77.158180000000002</c:v>
                </c:pt>
                <c:pt idx="3403">
                  <c:v>77.176609999999997</c:v>
                </c:pt>
                <c:pt idx="3404">
                  <c:v>77.191059999999993</c:v>
                </c:pt>
                <c:pt idx="3405">
                  <c:v>77.209999999999994</c:v>
                </c:pt>
                <c:pt idx="3406">
                  <c:v>77.224680000000006</c:v>
                </c:pt>
                <c:pt idx="3407">
                  <c:v>77.243160000000003</c:v>
                </c:pt>
                <c:pt idx="3408">
                  <c:v>77.260499999999993</c:v>
                </c:pt>
                <c:pt idx="3409">
                  <c:v>77.275999999999996</c:v>
                </c:pt>
                <c:pt idx="3410">
                  <c:v>77.292180000000002</c:v>
                </c:pt>
                <c:pt idx="3411">
                  <c:v>77.310090000000002</c:v>
                </c:pt>
                <c:pt idx="3412">
                  <c:v>77.32602</c:v>
                </c:pt>
                <c:pt idx="3413">
                  <c:v>77.342359999999999</c:v>
                </c:pt>
                <c:pt idx="3414">
                  <c:v>77.360720000000001</c:v>
                </c:pt>
                <c:pt idx="3415">
                  <c:v>77.376499999999993</c:v>
                </c:pt>
                <c:pt idx="3416">
                  <c:v>77.394159999999999</c:v>
                </c:pt>
                <c:pt idx="3417">
                  <c:v>77.412319999999994</c:v>
                </c:pt>
                <c:pt idx="3418">
                  <c:v>77.426699999999997</c:v>
                </c:pt>
                <c:pt idx="3419">
                  <c:v>77.442840000000004</c:v>
                </c:pt>
                <c:pt idx="3420">
                  <c:v>77.462040000000002</c:v>
                </c:pt>
                <c:pt idx="3421">
                  <c:v>77.476870000000005</c:v>
                </c:pt>
                <c:pt idx="3422">
                  <c:v>77.493350000000007</c:v>
                </c:pt>
                <c:pt idx="3423">
                  <c:v>77.511240000000001</c:v>
                </c:pt>
                <c:pt idx="3424">
                  <c:v>77.527259999999998</c:v>
                </c:pt>
                <c:pt idx="3425">
                  <c:v>77.545460000000006</c:v>
                </c:pt>
                <c:pt idx="3426">
                  <c:v>77.561449999999994</c:v>
                </c:pt>
                <c:pt idx="3427">
                  <c:v>77.577680000000001</c:v>
                </c:pt>
                <c:pt idx="3428">
                  <c:v>77.595349999999996</c:v>
                </c:pt>
                <c:pt idx="3429">
                  <c:v>77.613240000000005</c:v>
                </c:pt>
                <c:pt idx="3430">
                  <c:v>77.62912</c:v>
                </c:pt>
                <c:pt idx="3431">
                  <c:v>77.645560000000003</c:v>
                </c:pt>
                <c:pt idx="3432">
                  <c:v>77.6614</c:v>
                </c:pt>
                <c:pt idx="3433">
                  <c:v>77.67886</c:v>
                </c:pt>
                <c:pt idx="3434">
                  <c:v>77.694850000000002</c:v>
                </c:pt>
                <c:pt idx="3435">
                  <c:v>77.712350000000001</c:v>
                </c:pt>
                <c:pt idx="3436">
                  <c:v>77.729079999999996</c:v>
                </c:pt>
                <c:pt idx="3437">
                  <c:v>77.743219999999994</c:v>
                </c:pt>
                <c:pt idx="3438">
                  <c:v>77.761020000000002</c:v>
                </c:pt>
                <c:pt idx="3439">
                  <c:v>77.779709999999994</c:v>
                </c:pt>
                <c:pt idx="3440">
                  <c:v>77.794910000000002</c:v>
                </c:pt>
                <c:pt idx="3441">
                  <c:v>77.811000000000007</c:v>
                </c:pt>
                <c:pt idx="3442">
                  <c:v>77.828659999999999</c:v>
                </c:pt>
                <c:pt idx="3443">
                  <c:v>77.845780000000005</c:v>
                </c:pt>
                <c:pt idx="3444">
                  <c:v>77.861909999999995</c:v>
                </c:pt>
                <c:pt idx="3445">
                  <c:v>77.880439999999993</c:v>
                </c:pt>
                <c:pt idx="3446">
                  <c:v>77.895319999999998</c:v>
                </c:pt>
                <c:pt idx="3447">
                  <c:v>77.91431</c:v>
                </c:pt>
                <c:pt idx="3448">
                  <c:v>77.928839999999994</c:v>
                </c:pt>
                <c:pt idx="3449">
                  <c:v>77.946520000000007</c:v>
                </c:pt>
                <c:pt idx="3450">
                  <c:v>77.964460000000003</c:v>
                </c:pt>
                <c:pt idx="3451">
                  <c:v>77.979470000000006</c:v>
                </c:pt>
                <c:pt idx="3452">
                  <c:v>77.994619999999998</c:v>
                </c:pt>
                <c:pt idx="3453">
                  <c:v>78.012280000000004</c:v>
                </c:pt>
                <c:pt idx="3454">
                  <c:v>78.028809999999993</c:v>
                </c:pt>
                <c:pt idx="3455">
                  <c:v>78.046440000000004</c:v>
                </c:pt>
                <c:pt idx="3456">
                  <c:v>78.063490000000002</c:v>
                </c:pt>
                <c:pt idx="3457">
                  <c:v>78.077920000000006</c:v>
                </c:pt>
                <c:pt idx="3458">
                  <c:v>78.096440000000001</c:v>
                </c:pt>
                <c:pt idx="3459">
                  <c:v>78.112989999999996</c:v>
                </c:pt>
                <c:pt idx="3460">
                  <c:v>78.130369999999999</c:v>
                </c:pt>
                <c:pt idx="3461">
                  <c:v>78.146389999999997</c:v>
                </c:pt>
                <c:pt idx="3462">
                  <c:v>78.163359999999997</c:v>
                </c:pt>
                <c:pt idx="3463">
                  <c:v>78.180840000000003</c:v>
                </c:pt>
                <c:pt idx="3464">
                  <c:v>78.19547</c:v>
                </c:pt>
                <c:pt idx="3465">
                  <c:v>78.211370000000002</c:v>
                </c:pt>
                <c:pt idx="3466">
                  <c:v>78.230419999999995</c:v>
                </c:pt>
                <c:pt idx="3467">
                  <c:v>78.247380000000007</c:v>
                </c:pt>
                <c:pt idx="3468">
                  <c:v>78.262820000000005</c:v>
                </c:pt>
                <c:pt idx="3469">
                  <c:v>78.280839999999998</c:v>
                </c:pt>
                <c:pt idx="3470">
                  <c:v>78.296610000000001</c:v>
                </c:pt>
                <c:pt idx="3471">
                  <c:v>78.31174</c:v>
                </c:pt>
                <c:pt idx="3472">
                  <c:v>78.32938</c:v>
                </c:pt>
                <c:pt idx="3473">
                  <c:v>78.348140000000001</c:v>
                </c:pt>
                <c:pt idx="3474">
                  <c:v>78.364400000000003</c:v>
                </c:pt>
                <c:pt idx="3475">
                  <c:v>78.380420000000001</c:v>
                </c:pt>
                <c:pt idx="3476">
                  <c:v>78.396870000000007</c:v>
                </c:pt>
                <c:pt idx="3477">
                  <c:v>78.414400000000001</c:v>
                </c:pt>
                <c:pt idx="3478">
                  <c:v>78.430080000000004</c:v>
                </c:pt>
                <c:pt idx="3479">
                  <c:v>78.447469999999996</c:v>
                </c:pt>
                <c:pt idx="3480">
                  <c:v>78.463610000000003</c:v>
                </c:pt>
                <c:pt idx="3481">
                  <c:v>78.479929999999996</c:v>
                </c:pt>
                <c:pt idx="3482">
                  <c:v>78.496700000000004</c:v>
                </c:pt>
                <c:pt idx="3483">
                  <c:v>78.514319999999998</c:v>
                </c:pt>
                <c:pt idx="3484">
                  <c:v>78.530839999999998</c:v>
                </c:pt>
                <c:pt idx="3485">
                  <c:v>78.546250000000001</c:v>
                </c:pt>
                <c:pt idx="3486">
                  <c:v>78.56371</c:v>
                </c:pt>
                <c:pt idx="3487">
                  <c:v>78.580039999999997</c:v>
                </c:pt>
                <c:pt idx="3488">
                  <c:v>78.59984</c:v>
                </c:pt>
                <c:pt idx="3489">
                  <c:v>78.614249999999998</c:v>
                </c:pt>
                <c:pt idx="3490">
                  <c:v>78.631159999999994</c:v>
                </c:pt>
                <c:pt idx="3491">
                  <c:v>78.647279999999995</c:v>
                </c:pt>
                <c:pt idx="3492">
                  <c:v>78.662199999999999</c:v>
                </c:pt>
                <c:pt idx="3493">
                  <c:v>78.682159999999996</c:v>
                </c:pt>
                <c:pt idx="3494">
                  <c:v>78.698220000000006</c:v>
                </c:pt>
                <c:pt idx="3495">
                  <c:v>78.715810000000005</c:v>
                </c:pt>
                <c:pt idx="3496">
                  <c:v>78.733140000000006</c:v>
                </c:pt>
                <c:pt idx="3497">
                  <c:v>78.746759999999995</c:v>
                </c:pt>
                <c:pt idx="3498">
                  <c:v>78.765839999999997</c:v>
                </c:pt>
                <c:pt idx="3499">
                  <c:v>78.782929999999993</c:v>
                </c:pt>
                <c:pt idx="3500">
                  <c:v>78.799000000000007</c:v>
                </c:pt>
                <c:pt idx="3501">
                  <c:v>78.815860000000001</c:v>
                </c:pt>
                <c:pt idx="3502">
                  <c:v>78.832099999999997</c:v>
                </c:pt>
                <c:pt idx="3503">
                  <c:v>78.848879999999994</c:v>
                </c:pt>
                <c:pt idx="3504">
                  <c:v>78.865039999999993</c:v>
                </c:pt>
                <c:pt idx="3505">
                  <c:v>78.881619999999998</c:v>
                </c:pt>
                <c:pt idx="3506">
                  <c:v>78.897919999999999</c:v>
                </c:pt>
                <c:pt idx="3507">
                  <c:v>78.915589999999995</c:v>
                </c:pt>
                <c:pt idx="3508">
                  <c:v>78.933179999999993</c:v>
                </c:pt>
                <c:pt idx="3509">
                  <c:v>78.948430000000002</c:v>
                </c:pt>
                <c:pt idx="3510">
                  <c:v>78.966300000000004</c:v>
                </c:pt>
                <c:pt idx="3511">
                  <c:v>78.981409999999997</c:v>
                </c:pt>
                <c:pt idx="3512">
                  <c:v>78.997550000000004</c:v>
                </c:pt>
                <c:pt idx="3513">
                  <c:v>79.016739999999999</c:v>
                </c:pt>
                <c:pt idx="3514">
                  <c:v>79.033699999999996</c:v>
                </c:pt>
                <c:pt idx="3515">
                  <c:v>79.048490000000001</c:v>
                </c:pt>
                <c:pt idx="3516">
                  <c:v>79.065880000000007</c:v>
                </c:pt>
                <c:pt idx="3517">
                  <c:v>79.083280000000002</c:v>
                </c:pt>
                <c:pt idx="3518">
                  <c:v>79.099440000000001</c:v>
                </c:pt>
                <c:pt idx="3519">
                  <c:v>79.114779999999996</c:v>
                </c:pt>
                <c:pt idx="3520">
                  <c:v>79.132320000000007</c:v>
                </c:pt>
                <c:pt idx="3521">
                  <c:v>79.149879999999996</c:v>
                </c:pt>
                <c:pt idx="3522">
                  <c:v>79.165809999999993</c:v>
                </c:pt>
                <c:pt idx="3523">
                  <c:v>79.183130000000006</c:v>
                </c:pt>
                <c:pt idx="3524">
                  <c:v>79.199719999999999</c:v>
                </c:pt>
                <c:pt idx="3525">
                  <c:v>79.215209999999999</c:v>
                </c:pt>
                <c:pt idx="3526">
                  <c:v>79.231279999999998</c:v>
                </c:pt>
                <c:pt idx="3527">
                  <c:v>79.250380000000007</c:v>
                </c:pt>
                <c:pt idx="3528">
                  <c:v>79.266310000000004</c:v>
                </c:pt>
                <c:pt idx="3529">
                  <c:v>79.282439999999994</c:v>
                </c:pt>
                <c:pt idx="3530">
                  <c:v>79.300579999999997</c:v>
                </c:pt>
                <c:pt idx="3531">
                  <c:v>79.316919999999996</c:v>
                </c:pt>
                <c:pt idx="3532">
                  <c:v>79.332700000000003</c:v>
                </c:pt>
                <c:pt idx="3533">
                  <c:v>79.350250000000003</c:v>
                </c:pt>
                <c:pt idx="3534">
                  <c:v>79.366579999999999</c:v>
                </c:pt>
                <c:pt idx="3535">
                  <c:v>79.383600000000001</c:v>
                </c:pt>
                <c:pt idx="3536">
                  <c:v>79.400559999999999</c:v>
                </c:pt>
                <c:pt idx="3537">
                  <c:v>79.417749999999998</c:v>
                </c:pt>
                <c:pt idx="3538">
                  <c:v>79.43544</c:v>
                </c:pt>
                <c:pt idx="3539">
                  <c:v>79.450890000000001</c:v>
                </c:pt>
                <c:pt idx="3540">
                  <c:v>79.467699999999994</c:v>
                </c:pt>
                <c:pt idx="3541">
                  <c:v>79.482939999999999</c:v>
                </c:pt>
                <c:pt idx="3542">
                  <c:v>79.500500000000002</c:v>
                </c:pt>
                <c:pt idx="3543">
                  <c:v>79.517899999999997</c:v>
                </c:pt>
                <c:pt idx="3544">
                  <c:v>79.53322</c:v>
                </c:pt>
                <c:pt idx="3545">
                  <c:v>79.550659999999993</c:v>
                </c:pt>
                <c:pt idx="3546">
                  <c:v>79.568489999999997</c:v>
                </c:pt>
                <c:pt idx="3547">
                  <c:v>79.583250000000007</c:v>
                </c:pt>
                <c:pt idx="3548">
                  <c:v>79.601050000000001</c:v>
                </c:pt>
                <c:pt idx="3549">
                  <c:v>79.619050000000001</c:v>
                </c:pt>
                <c:pt idx="3550">
                  <c:v>79.63494</c:v>
                </c:pt>
                <c:pt idx="3551">
                  <c:v>79.650899999999993</c:v>
                </c:pt>
                <c:pt idx="3552">
                  <c:v>79.667879999999997</c:v>
                </c:pt>
                <c:pt idx="3553">
                  <c:v>79.683599999999998</c:v>
                </c:pt>
                <c:pt idx="3554">
                  <c:v>79.702150000000003</c:v>
                </c:pt>
                <c:pt idx="3555">
                  <c:v>79.717860000000002</c:v>
                </c:pt>
                <c:pt idx="3556">
                  <c:v>79.735280000000003</c:v>
                </c:pt>
                <c:pt idx="3557">
                  <c:v>79.750190000000003</c:v>
                </c:pt>
                <c:pt idx="3558">
                  <c:v>79.769000000000005</c:v>
                </c:pt>
                <c:pt idx="3559">
                  <c:v>79.785570000000007</c:v>
                </c:pt>
                <c:pt idx="3560">
                  <c:v>79.801400000000001</c:v>
                </c:pt>
                <c:pt idx="3561">
                  <c:v>79.817920000000001</c:v>
                </c:pt>
                <c:pt idx="3562">
                  <c:v>79.833060000000003</c:v>
                </c:pt>
                <c:pt idx="3563">
                  <c:v>79.852369999999993</c:v>
                </c:pt>
                <c:pt idx="3564">
                  <c:v>79.869</c:v>
                </c:pt>
                <c:pt idx="3565">
                  <c:v>79.885059999999996</c:v>
                </c:pt>
                <c:pt idx="3566">
                  <c:v>79.901499999999999</c:v>
                </c:pt>
                <c:pt idx="3567">
                  <c:v>79.917940000000002</c:v>
                </c:pt>
                <c:pt idx="3568">
                  <c:v>79.936059999999998</c:v>
                </c:pt>
                <c:pt idx="3569">
                  <c:v>79.952160000000006</c:v>
                </c:pt>
                <c:pt idx="3570">
                  <c:v>79.969740000000002</c:v>
                </c:pt>
                <c:pt idx="3571">
                  <c:v>79.984380000000002</c:v>
                </c:pt>
                <c:pt idx="3572">
                  <c:v>80.002679999999998</c:v>
                </c:pt>
                <c:pt idx="3573">
                  <c:v>80.017449999999997</c:v>
                </c:pt>
                <c:pt idx="3574">
                  <c:v>80.037319999999994</c:v>
                </c:pt>
                <c:pt idx="3575">
                  <c:v>80.050899999999999</c:v>
                </c:pt>
                <c:pt idx="3576">
                  <c:v>80.069249999999997</c:v>
                </c:pt>
                <c:pt idx="3577">
                  <c:v>80.083690000000004</c:v>
                </c:pt>
                <c:pt idx="3578">
                  <c:v>80.102739999999997</c:v>
                </c:pt>
                <c:pt idx="3579">
                  <c:v>80.119240000000005</c:v>
                </c:pt>
                <c:pt idx="3580">
                  <c:v>80.134259999999998</c:v>
                </c:pt>
                <c:pt idx="3581">
                  <c:v>80.150499999999994</c:v>
                </c:pt>
                <c:pt idx="3582">
                  <c:v>80.170720000000003</c:v>
                </c:pt>
                <c:pt idx="3583">
                  <c:v>80.184179999999998</c:v>
                </c:pt>
                <c:pt idx="3584">
                  <c:v>80.203680000000006</c:v>
                </c:pt>
                <c:pt idx="3585">
                  <c:v>80.219620000000006</c:v>
                </c:pt>
                <c:pt idx="3586">
                  <c:v>80.234409999999997</c:v>
                </c:pt>
                <c:pt idx="3587">
                  <c:v>80.251990000000006</c:v>
                </c:pt>
                <c:pt idx="3588">
                  <c:v>80.268919999999994</c:v>
                </c:pt>
                <c:pt idx="3589">
                  <c:v>80.284679999999994</c:v>
                </c:pt>
                <c:pt idx="3590">
                  <c:v>80.300489999999996</c:v>
                </c:pt>
                <c:pt idx="3591">
                  <c:v>80.317530000000005</c:v>
                </c:pt>
                <c:pt idx="3592">
                  <c:v>80.336179999999999</c:v>
                </c:pt>
                <c:pt idx="3593">
                  <c:v>80.351759999999999</c:v>
                </c:pt>
                <c:pt idx="3594">
                  <c:v>80.369749999999996</c:v>
                </c:pt>
                <c:pt idx="3595">
                  <c:v>80.384680000000003</c:v>
                </c:pt>
                <c:pt idx="3596">
                  <c:v>80.4024</c:v>
                </c:pt>
                <c:pt idx="3597">
                  <c:v>80.420789999999997</c:v>
                </c:pt>
                <c:pt idx="3598">
                  <c:v>80.438159999999996</c:v>
                </c:pt>
                <c:pt idx="3599">
                  <c:v>80.45196</c:v>
                </c:pt>
                <c:pt idx="3600">
                  <c:v>80.469939999999994</c:v>
                </c:pt>
                <c:pt idx="3601">
                  <c:v>80.484679999999997</c:v>
                </c:pt>
                <c:pt idx="3602">
                  <c:v>80.502989999999997</c:v>
                </c:pt>
                <c:pt idx="3603">
                  <c:v>80.520480000000006</c:v>
                </c:pt>
                <c:pt idx="3604">
                  <c:v>80.536060000000006</c:v>
                </c:pt>
                <c:pt idx="3605">
                  <c:v>80.553039999999996</c:v>
                </c:pt>
                <c:pt idx="3606">
                  <c:v>80.568600000000004</c:v>
                </c:pt>
                <c:pt idx="3607">
                  <c:v>80.585999999999999</c:v>
                </c:pt>
                <c:pt idx="3608">
                  <c:v>80.601219999999998</c:v>
                </c:pt>
                <c:pt idx="3609">
                  <c:v>80.620639999999995</c:v>
                </c:pt>
                <c:pt idx="3610">
                  <c:v>80.637240000000006</c:v>
                </c:pt>
                <c:pt idx="3611">
                  <c:v>80.651799999999994</c:v>
                </c:pt>
                <c:pt idx="3612">
                  <c:v>80.670140000000004</c:v>
                </c:pt>
                <c:pt idx="3613">
                  <c:v>80.685450000000003</c:v>
                </c:pt>
                <c:pt idx="3614">
                  <c:v>80.702590000000001</c:v>
                </c:pt>
                <c:pt idx="3615">
                  <c:v>80.720309999999998</c:v>
                </c:pt>
                <c:pt idx="3616">
                  <c:v>80.735929999999996</c:v>
                </c:pt>
                <c:pt idx="3617">
                  <c:v>80.752930000000006</c:v>
                </c:pt>
                <c:pt idx="3618">
                  <c:v>80.768749999999997</c:v>
                </c:pt>
                <c:pt idx="3619">
                  <c:v>80.786529999999999</c:v>
                </c:pt>
                <c:pt idx="3620">
                  <c:v>80.803780000000003</c:v>
                </c:pt>
                <c:pt idx="3621">
                  <c:v>80.819140000000004</c:v>
                </c:pt>
                <c:pt idx="3622">
                  <c:v>80.835849999999994</c:v>
                </c:pt>
                <c:pt idx="3623">
                  <c:v>80.851680000000002</c:v>
                </c:pt>
                <c:pt idx="3624">
                  <c:v>80.871210000000005</c:v>
                </c:pt>
                <c:pt idx="3625">
                  <c:v>80.885630000000006</c:v>
                </c:pt>
                <c:pt idx="3626">
                  <c:v>80.903090000000006</c:v>
                </c:pt>
                <c:pt idx="3627">
                  <c:v>80.920010000000005</c:v>
                </c:pt>
                <c:pt idx="3628">
                  <c:v>80.936089999999993</c:v>
                </c:pt>
                <c:pt idx="3629">
                  <c:v>80.951490000000007</c:v>
                </c:pt>
                <c:pt idx="3630">
                  <c:v>80.970939999999999</c:v>
                </c:pt>
                <c:pt idx="3631">
                  <c:v>80.986180000000004</c:v>
                </c:pt>
                <c:pt idx="3632">
                  <c:v>81.003559999999993</c:v>
                </c:pt>
                <c:pt idx="3633">
                  <c:v>81.017240000000001</c:v>
                </c:pt>
                <c:pt idx="3634">
                  <c:v>81.034279999999995</c:v>
                </c:pt>
                <c:pt idx="3635">
                  <c:v>81.053740000000005</c:v>
                </c:pt>
                <c:pt idx="3636">
                  <c:v>81.069919999999996</c:v>
                </c:pt>
                <c:pt idx="3637">
                  <c:v>81.086420000000004</c:v>
                </c:pt>
                <c:pt idx="3638">
                  <c:v>81.101879999999994</c:v>
                </c:pt>
                <c:pt idx="3639">
                  <c:v>81.118030000000005</c:v>
                </c:pt>
                <c:pt idx="3640">
                  <c:v>81.136099999999999</c:v>
                </c:pt>
                <c:pt idx="3641">
                  <c:v>81.151719999999997</c:v>
                </c:pt>
                <c:pt idx="3642">
                  <c:v>81.169219999999996</c:v>
                </c:pt>
                <c:pt idx="3643">
                  <c:v>81.185890000000001</c:v>
                </c:pt>
                <c:pt idx="3644">
                  <c:v>81.203199999999995</c:v>
                </c:pt>
                <c:pt idx="3645">
                  <c:v>81.218900000000005</c:v>
                </c:pt>
                <c:pt idx="3646">
                  <c:v>81.237679999999997</c:v>
                </c:pt>
                <c:pt idx="3647">
                  <c:v>81.255319999999998</c:v>
                </c:pt>
                <c:pt idx="3648">
                  <c:v>81.271249999999995</c:v>
                </c:pt>
                <c:pt idx="3649">
                  <c:v>81.288129999999995</c:v>
                </c:pt>
                <c:pt idx="3650">
                  <c:v>81.30574</c:v>
                </c:pt>
                <c:pt idx="3651">
                  <c:v>81.320949999999996</c:v>
                </c:pt>
                <c:pt idx="3652">
                  <c:v>81.336359999999999</c:v>
                </c:pt>
                <c:pt idx="3653">
                  <c:v>81.354579999999999</c:v>
                </c:pt>
                <c:pt idx="3654">
                  <c:v>81.371430000000004</c:v>
                </c:pt>
                <c:pt idx="3655">
                  <c:v>81.387339999999995</c:v>
                </c:pt>
                <c:pt idx="3656">
                  <c:v>81.405240000000006</c:v>
                </c:pt>
                <c:pt idx="3657">
                  <c:v>81.418840000000003</c:v>
                </c:pt>
                <c:pt idx="3658">
                  <c:v>81.436890000000005</c:v>
                </c:pt>
                <c:pt idx="3659">
                  <c:v>81.456180000000003</c:v>
                </c:pt>
                <c:pt idx="3660">
                  <c:v>81.469909999999999</c:v>
                </c:pt>
                <c:pt idx="3661">
                  <c:v>81.486279999999994</c:v>
                </c:pt>
                <c:pt idx="3662">
                  <c:v>81.504750000000001</c:v>
                </c:pt>
                <c:pt idx="3663">
                  <c:v>81.5197</c:v>
                </c:pt>
                <c:pt idx="3664">
                  <c:v>81.535939999999997</c:v>
                </c:pt>
                <c:pt idx="3665">
                  <c:v>81.552949999999996</c:v>
                </c:pt>
                <c:pt idx="3666">
                  <c:v>81.570509999999999</c:v>
                </c:pt>
                <c:pt idx="3667">
                  <c:v>81.587059999999994</c:v>
                </c:pt>
                <c:pt idx="3668">
                  <c:v>81.604150000000004</c:v>
                </c:pt>
                <c:pt idx="3669">
                  <c:v>81.622259999999997</c:v>
                </c:pt>
                <c:pt idx="3670">
                  <c:v>81.638469999999998</c:v>
                </c:pt>
                <c:pt idx="3671">
                  <c:v>81.655090000000001</c:v>
                </c:pt>
                <c:pt idx="3672">
                  <c:v>81.672200000000004</c:v>
                </c:pt>
                <c:pt idx="3673">
                  <c:v>81.685699999999997</c:v>
                </c:pt>
                <c:pt idx="3674">
                  <c:v>81.702619999999996</c:v>
                </c:pt>
                <c:pt idx="3675">
                  <c:v>81.721400000000003</c:v>
                </c:pt>
                <c:pt idx="3676">
                  <c:v>81.73948</c:v>
                </c:pt>
                <c:pt idx="3677">
                  <c:v>81.754000000000005</c:v>
                </c:pt>
                <c:pt idx="3678">
                  <c:v>81.772580000000005</c:v>
                </c:pt>
                <c:pt idx="3679">
                  <c:v>81.789000000000001</c:v>
                </c:pt>
                <c:pt idx="3680">
                  <c:v>81.806650000000005</c:v>
                </c:pt>
                <c:pt idx="3681">
                  <c:v>81.821029999999993</c:v>
                </c:pt>
                <c:pt idx="3682">
                  <c:v>81.83784</c:v>
                </c:pt>
                <c:pt idx="3683">
                  <c:v>81.853470000000002</c:v>
                </c:pt>
                <c:pt idx="3684">
                  <c:v>81.869839999999996</c:v>
                </c:pt>
                <c:pt idx="3685">
                  <c:v>81.886780000000002</c:v>
                </c:pt>
                <c:pt idx="3686">
                  <c:v>81.904060000000001</c:v>
                </c:pt>
                <c:pt idx="3687">
                  <c:v>81.920659999999998</c:v>
                </c:pt>
                <c:pt idx="3688">
                  <c:v>81.937420000000003</c:v>
                </c:pt>
                <c:pt idx="3689">
                  <c:v>81.955740000000006</c:v>
                </c:pt>
                <c:pt idx="3690">
                  <c:v>81.971800000000002</c:v>
                </c:pt>
                <c:pt idx="3691">
                  <c:v>81.989549999999994</c:v>
                </c:pt>
                <c:pt idx="3692">
                  <c:v>82.004459999999995</c:v>
                </c:pt>
                <c:pt idx="3693">
                  <c:v>82.021180000000001</c:v>
                </c:pt>
                <c:pt idx="3694">
                  <c:v>82.037419999999997</c:v>
                </c:pt>
                <c:pt idx="3695">
                  <c:v>82.053889999999996</c:v>
                </c:pt>
                <c:pt idx="3696">
                  <c:v>82.069000000000003</c:v>
                </c:pt>
                <c:pt idx="3697">
                  <c:v>82.087100000000007</c:v>
                </c:pt>
                <c:pt idx="3698">
                  <c:v>82.105509999999995</c:v>
                </c:pt>
                <c:pt idx="3699">
                  <c:v>82.12218</c:v>
                </c:pt>
                <c:pt idx="3700">
                  <c:v>82.138379999999998</c:v>
                </c:pt>
                <c:pt idx="3701">
                  <c:v>82.155699999999996</c:v>
                </c:pt>
                <c:pt idx="3702">
                  <c:v>82.171760000000006</c:v>
                </c:pt>
                <c:pt idx="3703">
                  <c:v>82.186719999999994</c:v>
                </c:pt>
                <c:pt idx="3704">
                  <c:v>82.201939999999993</c:v>
                </c:pt>
                <c:pt idx="3705">
                  <c:v>82.221620000000001</c:v>
                </c:pt>
                <c:pt idx="3706">
                  <c:v>82.239699999999999</c:v>
                </c:pt>
                <c:pt idx="3707">
                  <c:v>82.255380000000002</c:v>
                </c:pt>
                <c:pt idx="3708">
                  <c:v>82.271860000000004</c:v>
                </c:pt>
                <c:pt idx="3709">
                  <c:v>82.288030000000006</c:v>
                </c:pt>
                <c:pt idx="3710">
                  <c:v>82.304689999999994</c:v>
                </c:pt>
                <c:pt idx="3711">
                  <c:v>82.321719999999999</c:v>
                </c:pt>
                <c:pt idx="3712">
                  <c:v>82.337500000000006</c:v>
                </c:pt>
                <c:pt idx="3713">
                  <c:v>82.352609999999999</c:v>
                </c:pt>
                <c:pt idx="3714">
                  <c:v>82.371189999999999</c:v>
                </c:pt>
                <c:pt idx="3715">
                  <c:v>82.387159999999994</c:v>
                </c:pt>
                <c:pt idx="3716">
                  <c:v>82.404619999999994</c:v>
                </c:pt>
                <c:pt idx="3717">
                  <c:v>82.420439999999999</c:v>
                </c:pt>
                <c:pt idx="3718">
                  <c:v>82.439390000000003</c:v>
                </c:pt>
                <c:pt idx="3719">
                  <c:v>82.453440000000001</c:v>
                </c:pt>
                <c:pt idx="3720">
                  <c:v>82.472589999999997</c:v>
                </c:pt>
                <c:pt idx="3721">
                  <c:v>82.486440000000002</c:v>
                </c:pt>
                <c:pt idx="3722">
                  <c:v>82.504919999999998</c:v>
                </c:pt>
                <c:pt idx="3723">
                  <c:v>82.522099999999995</c:v>
                </c:pt>
                <c:pt idx="3724">
                  <c:v>82.538439999999994</c:v>
                </c:pt>
                <c:pt idx="3725">
                  <c:v>82.5548</c:v>
                </c:pt>
                <c:pt idx="3726">
                  <c:v>82.572299999999998</c:v>
                </c:pt>
                <c:pt idx="3727">
                  <c:v>82.588250000000002</c:v>
                </c:pt>
                <c:pt idx="3728">
                  <c:v>82.604879999999994</c:v>
                </c:pt>
                <c:pt idx="3729">
                  <c:v>82.621949999999998</c:v>
                </c:pt>
                <c:pt idx="3730">
                  <c:v>82.639520000000005</c:v>
                </c:pt>
                <c:pt idx="3731">
                  <c:v>82.654880000000006</c:v>
                </c:pt>
                <c:pt idx="3732">
                  <c:v>82.674289999999999</c:v>
                </c:pt>
                <c:pt idx="3733">
                  <c:v>82.686319999999995</c:v>
                </c:pt>
                <c:pt idx="3734">
                  <c:v>82.705870000000004</c:v>
                </c:pt>
                <c:pt idx="3735">
                  <c:v>82.721879999999999</c:v>
                </c:pt>
                <c:pt idx="3736">
                  <c:v>82.737070000000003</c:v>
                </c:pt>
                <c:pt idx="3737">
                  <c:v>82.754760000000005</c:v>
                </c:pt>
                <c:pt idx="3738">
                  <c:v>82.771529999999998</c:v>
                </c:pt>
                <c:pt idx="3739">
                  <c:v>82.786760000000001</c:v>
                </c:pt>
                <c:pt idx="3740">
                  <c:v>82.804450000000003</c:v>
                </c:pt>
                <c:pt idx="3741">
                  <c:v>82.822190000000006</c:v>
                </c:pt>
                <c:pt idx="3742">
                  <c:v>82.839240000000004</c:v>
                </c:pt>
                <c:pt idx="3743">
                  <c:v>82.854100000000003</c:v>
                </c:pt>
                <c:pt idx="3744">
                  <c:v>82.869929999999997</c:v>
                </c:pt>
                <c:pt idx="3745">
                  <c:v>82.88879</c:v>
                </c:pt>
                <c:pt idx="3746">
                  <c:v>82.906080000000003</c:v>
                </c:pt>
                <c:pt idx="3747">
                  <c:v>82.921559999999999</c:v>
                </c:pt>
                <c:pt idx="3748">
                  <c:v>82.937439999999995</c:v>
                </c:pt>
                <c:pt idx="3749">
                  <c:v>82.953379999999996</c:v>
                </c:pt>
                <c:pt idx="3750">
                  <c:v>82.972239999999999</c:v>
                </c:pt>
                <c:pt idx="3751">
                  <c:v>82.987740000000002</c:v>
                </c:pt>
                <c:pt idx="3752">
                  <c:v>83.005309999999994</c:v>
                </c:pt>
                <c:pt idx="3753">
                  <c:v>83.021940000000001</c:v>
                </c:pt>
                <c:pt idx="3754">
                  <c:v>83.037530000000004</c:v>
                </c:pt>
                <c:pt idx="3755">
                  <c:v>83.055719999999994</c:v>
                </c:pt>
                <c:pt idx="3756">
                  <c:v>83.072860000000006</c:v>
                </c:pt>
                <c:pt idx="3757">
                  <c:v>83.089299999999994</c:v>
                </c:pt>
                <c:pt idx="3758">
                  <c:v>83.104460000000003</c:v>
                </c:pt>
                <c:pt idx="3759">
                  <c:v>83.120800000000003</c:v>
                </c:pt>
                <c:pt idx="3760">
                  <c:v>83.137900000000002</c:v>
                </c:pt>
                <c:pt idx="3761">
                  <c:v>83.156009999999995</c:v>
                </c:pt>
                <c:pt idx="3762">
                  <c:v>83.17201</c:v>
                </c:pt>
                <c:pt idx="3763">
                  <c:v>83.187510000000003</c:v>
                </c:pt>
                <c:pt idx="3764">
                  <c:v>83.205299999999994</c:v>
                </c:pt>
                <c:pt idx="3765">
                  <c:v>83.223110000000005</c:v>
                </c:pt>
                <c:pt idx="3766">
                  <c:v>83.239130000000003</c:v>
                </c:pt>
                <c:pt idx="3767">
                  <c:v>83.254530000000003</c:v>
                </c:pt>
                <c:pt idx="3768">
                  <c:v>83.270499999999998</c:v>
                </c:pt>
                <c:pt idx="3769">
                  <c:v>83.288420000000002</c:v>
                </c:pt>
                <c:pt idx="3770">
                  <c:v>83.303899999999999</c:v>
                </c:pt>
                <c:pt idx="3771">
                  <c:v>83.32056</c:v>
                </c:pt>
                <c:pt idx="3772">
                  <c:v>83.338300000000004</c:v>
                </c:pt>
                <c:pt idx="3773">
                  <c:v>83.35566</c:v>
                </c:pt>
                <c:pt idx="3774">
                  <c:v>83.372500000000002</c:v>
                </c:pt>
                <c:pt idx="3775">
                  <c:v>83.388800000000003</c:v>
                </c:pt>
                <c:pt idx="3776">
                  <c:v>83.403400000000005</c:v>
                </c:pt>
                <c:pt idx="3777">
                  <c:v>83.421530000000004</c:v>
                </c:pt>
                <c:pt idx="3778">
                  <c:v>83.439149999999998</c:v>
                </c:pt>
                <c:pt idx="3779">
                  <c:v>83.453509999999994</c:v>
                </c:pt>
                <c:pt idx="3780">
                  <c:v>83.471180000000004</c:v>
                </c:pt>
                <c:pt idx="3781">
                  <c:v>83.487849999999995</c:v>
                </c:pt>
                <c:pt idx="3782">
                  <c:v>83.503690000000006</c:v>
                </c:pt>
                <c:pt idx="3783">
                  <c:v>83.520610000000005</c:v>
                </c:pt>
                <c:pt idx="3784">
                  <c:v>83.538629999999998</c:v>
                </c:pt>
                <c:pt idx="3785">
                  <c:v>83.554760000000002</c:v>
                </c:pt>
                <c:pt idx="3786">
                  <c:v>83.571100000000001</c:v>
                </c:pt>
                <c:pt idx="3787">
                  <c:v>83.58878</c:v>
                </c:pt>
                <c:pt idx="3788">
                  <c:v>83.604159999999993</c:v>
                </c:pt>
                <c:pt idx="3789">
                  <c:v>83.62106</c:v>
                </c:pt>
                <c:pt idx="3790">
                  <c:v>83.638360000000006</c:v>
                </c:pt>
                <c:pt idx="3791">
                  <c:v>83.654210000000006</c:v>
                </c:pt>
                <c:pt idx="3792">
                  <c:v>83.671109999999999</c:v>
                </c:pt>
                <c:pt idx="3793">
                  <c:v>83.688000000000002</c:v>
                </c:pt>
                <c:pt idx="3794">
                  <c:v>83.703040000000001</c:v>
                </c:pt>
                <c:pt idx="3795">
                  <c:v>83.719930000000005</c:v>
                </c:pt>
                <c:pt idx="3796">
                  <c:v>83.739379999999997</c:v>
                </c:pt>
                <c:pt idx="3797">
                  <c:v>83.756259999999997</c:v>
                </c:pt>
                <c:pt idx="3798">
                  <c:v>83.772040000000004</c:v>
                </c:pt>
                <c:pt idx="3799">
                  <c:v>83.786249999999995</c:v>
                </c:pt>
                <c:pt idx="3800">
                  <c:v>83.805390000000003</c:v>
                </c:pt>
                <c:pt idx="3801">
                  <c:v>83.820620000000005</c:v>
                </c:pt>
                <c:pt idx="3802">
                  <c:v>83.837500000000006</c:v>
                </c:pt>
                <c:pt idx="3803">
                  <c:v>83.854740000000007</c:v>
                </c:pt>
                <c:pt idx="3804">
                  <c:v>83.870609999999999</c:v>
                </c:pt>
                <c:pt idx="3805">
                  <c:v>83.887559999999993</c:v>
                </c:pt>
                <c:pt idx="3806">
                  <c:v>83.905699999999996</c:v>
                </c:pt>
                <c:pt idx="3807">
                  <c:v>83.922049999999999</c:v>
                </c:pt>
                <c:pt idx="3808">
                  <c:v>83.93741</c:v>
                </c:pt>
                <c:pt idx="3809">
                  <c:v>83.954340000000002</c:v>
                </c:pt>
                <c:pt idx="3810">
                  <c:v>83.971940000000004</c:v>
                </c:pt>
                <c:pt idx="3811">
                  <c:v>83.987250000000003</c:v>
                </c:pt>
                <c:pt idx="3812">
                  <c:v>84.00291</c:v>
                </c:pt>
                <c:pt idx="3813">
                  <c:v>84.022409999999994</c:v>
                </c:pt>
                <c:pt idx="3814">
                  <c:v>84.037660000000002</c:v>
                </c:pt>
                <c:pt idx="3815">
                  <c:v>84.054680000000005</c:v>
                </c:pt>
                <c:pt idx="3816">
                  <c:v>84.070239999999998</c:v>
                </c:pt>
                <c:pt idx="3817">
                  <c:v>84.085880000000003</c:v>
                </c:pt>
                <c:pt idx="3818">
                  <c:v>84.10539</c:v>
                </c:pt>
                <c:pt idx="3819">
                  <c:v>84.119910000000004</c:v>
                </c:pt>
                <c:pt idx="3820">
                  <c:v>84.136750000000006</c:v>
                </c:pt>
                <c:pt idx="3821">
                  <c:v>84.153689999999997</c:v>
                </c:pt>
                <c:pt idx="3822">
                  <c:v>84.169250000000005</c:v>
                </c:pt>
                <c:pt idx="3823">
                  <c:v>84.188519999999997</c:v>
                </c:pt>
                <c:pt idx="3824">
                  <c:v>84.205299999999994</c:v>
                </c:pt>
                <c:pt idx="3825">
                  <c:v>84.219549999999998</c:v>
                </c:pt>
                <c:pt idx="3826">
                  <c:v>84.236699999999999</c:v>
                </c:pt>
                <c:pt idx="3827">
                  <c:v>84.2547</c:v>
                </c:pt>
                <c:pt idx="3828">
                  <c:v>84.271590000000003</c:v>
                </c:pt>
                <c:pt idx="3829">
                  <c:v>84.288470000000004</c:v>
                </c:pt>
                <c:pt idx="3830">
                  <c:v>84.303120000000007</c:v>
                </c:pt>
                <c:pt idx="3831">
                  <c:v>84.321240000000003</c:v>
                </c:pt>
                <c:pt idx="3832">
                  <c:v>84.338750000000005</c:v>
                </c:pt>
                <c:pt idx="3833">
                  <c:v>84.354439999999997</c:v>
                </c:pt>
                <c:pt idx="3834">
                  <c:v>84.370859999999993</c:v>
                </c:pt>
                <c:pt idx="3835">
                  <c:v>84.387969999999996</c:v>
                </c:pt>
                <c:pt idx="3836">
                  <c:v>84.405349999999999</c:v>
                </c:pt>
                <c:pt idx="3837">
                  <c:v>84.422319999999999</c:v>
                </c:pt>
                <c:pt idx="3838">
                  <c:v>84.440179999999998</c:v>
                </c:pt>
                <c:pt idx="3839">
                  <c:v>84.456050000000005</c:v>
                </c:pt>
                <c:pt idx="3840">
                  <c:v>84.471080000000001</c:v>
                </c:pt>
                <c:pt idx="3841">
                  <c:v>84.487700000000004</c:v>
                </c:pt>
                <c:pt idx="3842">
                  <c:v>84.50318</c:v>
                </c:pt>
                <c:pt idx="3843">
                  <c:v>84.521799999999999</c:v>
                </c:pt>
                <c:pt idx="3844">
                  <c:v>84.537019999999998</c:v>
                </c:pt>
                <c:pt idx="3845">
                  <c:v>84.554000000000002</c:v>
                </c:pt>
                <c:pt idx="3846">
                  <c:v>84.569640000000007</c:v>
                </c:pt>
                <c:pt idx="3847">
                  <c:v>84.587429999999998</c:v>
                </c:pt>
                <c:pt idx="3848">
                  <c:v>84.603549999999998</c:v>
                </c:pt>
                <c:pt idx="3849">
                  <c:v>84.620310000000003</c:v>
                </c:pt>
                <c:pt idx="3850">
                  <c:v>84.63785</c:v>
                </c:pt>
                <c:pt idx="3851">
                  <c:v>84.653919999999999</c:v>
                </c:pt>
                <c:pt idx="3852">
                  <c:v>84.670990000000003</c:v>
                </c:pt>
                <c:pt idx="3853">
                  <c:v>84.686999999999998</c:v>
                </c:pt>
                <c:pt idx="3854">
                  <c:v>84.703860000000006</c:v>
                </c:pt>
                <c:pt idx="3855">
                  <c:v>84.720489999999998</c:v>
                </c:pt>
                <c:pt idx="3856">
                  <c:v>84.738280000000003</c:v>
                </c:pt>
                <c:pt idx="3857">
                  <c:v>84.752889999999994</c:v>
                </c:pt>
                <c:pt idx="3858">
                  <c:v>84.772660000000002</c:v>
                </c:pt>
                <c:pt idx="3859">
                  <c:v>84.785610000000005</c:v>
                </c:pt>
                <c:pt idx="3860">
                  <c:v>84.803479999999993</c:v>
                </c:pt>
                <c:pt idx="3861">
                  <c:v>84.82047</c:v>
                </c:pt>
                <c:pt idx="3862">
                  <c:v>84.837490000000003</c:v>
                </c:pt>
                <c:pt idx="3863">
                  <c:v>84.852940000000004</c:v>
                </c:pt>
                <c:pt idx="3864">
                  <c:v>84.868380000000002</c:v>
                </c:pt>
                <c:pt idx="3865">
                  <c:v>84.884960000000007</c:v>
                </c:pt>
                <c:pt idx="3866">
                  <c:v>84.903559999999999</c:v>
                </c:pt>
                <c:pt idx="3867">
                  <c:v>84.920779999999993</c:v>
                </c:pt>
                <c:pt idx="3868">
                  <c:v>84.936130000000006</c:v>
                </c:pt>
                <c:pt idx="3869">
                  <c:v>84.955110000000005</c:v>
                </c:pt>
                <c:pt idx="3870">
                  <c:v>84.970160000000007</c:v>
                </c:pt>
                <c:pt idx="3871">
                  <c:v>84.988619999999997</c:v>
                </c:pt>
                <c:pt idx="3872">
                  <c:v>85.003439999999998</c:v>
                </c:pt>
                <c:pt idx="3873">
                  <c:v>85.018609999999995</c:v>
                </c:pt>
                <c:pt idx="3874">
                  <c:v>85.035899999999998</c:v>
                </c:pt>
                <c:pt idx="3875">
                  <c:v>85.052589999999995</c:v>
                </c:pt>
                <c:pt idx="3876">
                  <c:v>85.070040000000006</c:v>
                </c:pt>
                <c:pt idx="3877">
                  <c:v>85.08766</c:v>
                </c:pt>
                <c:pt idx="3878">
                  <c:v>85.103819999999999</c:v>
                </c:pt>
                <c:pt idx="3879">
                  <c:v>85.120220000000003</c:v>
                </c:pt>
                <c:pt idx="3880">
                  <c:v>85.135949999999994</c:v>
                </c:pt>
                <c:pt idx="3881">
                  <c:v>85.153660000000002</c:v>
                </c:pt>
                <c:pt idx="3882">
                  <c:v>85.168660000000003</c:v>
                </c:pt>
                <c:pt idx="3883">
                  <c:v>85.186809999999994</c:v>
                </c:pt>
                <c:pt idx="3884">
                  <c:v>85.202849999999998</c:v>
                </c:pt>
                <c:pt idx="3885">
                  <c:v>85.221239999999995</c:v>
                </c:pt>
                <c:pt idx="3886">
                  <c:v>85.236630000000005</c:v>
                </c:pt>
                <c:pt idx="3887">
                  <c:v>85.252380000000002</c:v>
                </c:pt>
                <c:pt idx="3888">
                  <c:v>85.26858</c:v>
                </c:pt>
                <c:pt idx="3889">
                  <c:v>85.28434</c:v>
                </c:pt>
                <c:pt idx="3890">
                  <c:v>85.302819999999997</c:v>
                </c:pt>
                <c:pt idx="3891">
                  <c:v>85.320449999999994</c:v>
                </c:pt>
                <c:pt idx="3892">
                  <c:v>85.336939999999998</c:v>
                </c:pt>
                <c:pt idx="3893">
                  <c:v>85.352419999999995</c:v>
                </c:pt>
                <c:pt idx="3894">
                  <c:v>85.369410000000002</c:v>
                </c:pt>
                <c:pt idx="3895">
                  <c:v>85.385260000000002</c:v>
                </c:pt>
                <c:pt idx="3896">
                  <c:v>85.402410000000003</c:v>
                </c:pt>
                <c:pt idx="3897">
                  <c:v>85.418379999999999</c:v>
                </c:pt>
                <c:pt idx="3898">
                  <c:v>85.435910000000007</c:v>
                </c:pt>
                <c:pt idx="3899">
                  <c:v>85.451390000000004</c:v>
                </c:pt>
                <c:pt idx="3900">
                  <c:v>85.468369999999993</c:v>
                </c:pt>
                <c:pt idx="3901">
                  <c:v>85.486680000000007</c:v>
                </c:pt>
                <c:pt idx="3902">
                  <c:v>85.5017</c:v>
                </c:pt>
                <c:pt idx="3903">
                  <c:v>85.519859999999994</c:v>
                </c:pt>
                <c:pt idx="3904">
                  <c:v>85.536060000000006</c:v>
                </c:pt>
                <c:pt idx="3905">
                  <c:v>85.553190000000001</c:v>
                </c:pt>
                <c:pt idx="3906">
                  <c:v>85.568060000000003</c:v>
                </c:pt>
                <c:pt idx="3907">
                  <c:v>85.585819999999998</c:v>
                </c:pt>
                <c:pt idx="3908">
                  <c:v>85.600899999999996</c:v>
                </c:pt>
                <c:pt idx="3909">
                  <c:v>85.62088</c:v>
                </c:pt>
                <c:pt idx="3910">
                  <c:v>85.634910000000005</c:v>
                </c:pt>
                <c:pt idx="3911">
                  <c:v>85.651009999999999</c:v>
                </c:pt>
                <c:pt idx="3912">
                  <c:v>85.670079999999999</c:v>
                </c:pt>
                <c:pt idx="3913">
                  <c:v>85.685050000000004</c:v>
                </c:pt>
                <c:pt idx="3914">
                  <c:v>85.702219999999997</c:v>
                </c:pt>
                <c:pt idx="3915">
                  <c:v>85.718720000000005</c:v>
                </c:pt>
                <c:pt idx="3916">
                  <c:v>85.735889999999998</c:v>
                </c:pt>
                <c:pt idx="3917">
                  <c:v>85.750910000000005</c:v>
                </c:pt>
                <c:pt idx="3918">
                  <c:v>85.769139999999993</c:v>
                </c:pt>
                <c:pt idx="3919">
                  <c:v>85.785589999999999</c:v>
                </c:pt>
                <c:pt idx="3920">
                  <c:v>85.803529999999995</c:v>
                </c:pt>
                <c:pt idx="3921">
                  <c:v>85.816909999999993</c:v>
                </c:pt>
                <c:pt idx="3922">
                  <c:v>85.834689999999995</c:v>
                </c:pt>
                <c:pt idx="3923">
                  <c:v>85.851939999999999</c:v>
                </c:pt>
                <c:pt idx="3924">
                  <c:v>85.869069999999994</c:v>
                </c:pt>
                <c:pt idx="3925">
                  <c:v>85.885810000000006</c:v>
                </c:pt>
                <c:pt idx="3926">
                  <c:v>85.902119999999996</c:v>
                </c:pt>
                <c:pt idx="3927">
                  <c:v>85.917490000000001</c:v>
                </c:pt>
                <c:pt idx="3928">
                  <c:v>85.934439999999995</c:v>
                </c:pt>
                <c:pt idx="3929">
                  <c:v>85.951120000000003</c:v>
                </c:pt>
                <c:pt idx="3930">
                  <c:v>85.968059999999994</c:v>
                </c:pt>
                <c:pt idx="3931">
                  <c:v>85.985079999999996</c:v>
                </c:pt>
                <c:pt idx="3932">
                  <c:v>86.001109999999997</c:v>
                </c:pt>
                <c:pt idx="3933">
                  <c:v>86.018590000000003</c:v>
                </c:pt>
                <c:pt idx="3934">
                  <c:v>86.034880000000001</c:v>
                </c:pt>
                <c:pt idx="3935">
                  <c:v>86.050619999999995</c:v>
                </c:pt>
                <c:pt idx="3936">
                  <c:v>86.067779999999999</c:v>
                </c:pt>
                <c:pt idx="3937">
                  <c:v>86.085790000000003</c:v>
                </c:pt>
                <c:pt idx="3938">
                  <c:v>86.099810000000005</c:v>
                </c:pt>
                <c:pt idx="3939">
                  <c:v>86.119060000000005</c:v>
                </c:pt>
                <c:pt idx="3940">
                  <c:v>86.133700000000005</c:v>
                </c:pt>
                <c:pt idx="3941">
                  <c:v>86.151520000000005</c:v>
                </c:pt>
                <c:pt idx="3942">
                  <c:v>86.167550000000006</c:v>
                </c:pt>
                <c:pt idx="3943">
                  <c:v>86.183940000000007</c:v>
                </c:pt>
                <c:pt idx="3944">
                  <c:v>86.199209999999994</c:v>
                </c:pt>
                <c:pt idx="3945">
                  <c:v>86.216560000000001</c:v>
                </c:pt>
                <c:pt idx="3946">
                  <c:v>86.233279999999993</c:v>
                </c:pt>
                <c:pt idx="3947">
                  <c:v>86.250309999999999</c:v>
                </c:pt>
                <c:pt idx="3948">
                  <c:v>86.267309999999995</c:v>
                </c:pt>
                <c:pt idx="3949">
                  <c:v>86.284260000000003</c:v>
                </c:pt>
                <c:pt idx="3950">
                  <c:v>86.301569999999998</c:v>
                </c:pt>
                <c:pt idx="3951">
                  <c:v>86.314599999999999</c:v>
                </c:pt>
                <c:pt idx="3952">
                  <c:v>86.332989999999995</c:v>
                </c:pt>
                <c:pt idx="3953">
                  <c:v>86.349810000000005</c:v>
                </c:pt>
                <c:pt idx="3954">
                  <c:v>86.366420000000005</c:v>
                </c:pt>
                <c:pt idx="3955">
                  <c:v>86.383700000000005</c:v>
                </c:pt>
                <c:pt idx="3956">
                  <c:v>86.399820000000005</c:v>
                </c:pt>
                <c:pt idx="3957">
                  <c:v>86.417529999999999</c:v>
                </c:pt>
                <c:pt idx="3958">
                  <c:v>86.433989999999994</c:v>
                </c:pt>
                <c:pt idx="3959">
                  <c:v>86.448970000000003</c:v>
                </c:pt>
                <c:pt idx="3960">
                  <c:v>86.466700000000003</c:v>
                </c:pt>
                <c:pt idx="3961">
                  <c:v>86.481319999999997</c:v>
                </c:pt>
                <c:pt idx="3962">
                  <c:v>86.499780000000001</c:v>
                </c:pt>
                <c:pt idx="3963">
                  <c:v>86.516810000000007</c:v>
                </c:pt>
                <c:pt idx="3964">
                  <c:v>86.532690000000002</c:v>
                </c:pt>
                <c:pt idx="3965">
                  <c:v>86.549620000000004</c:v>
                </c:pt>
                <c:pt idx="3966">
                  <c:v>86.565740000000005</c:v>
                </c:pt>
                <c:pt idx="3967">
                  <c:v>86.5822</c:v>
                </c:pt>
                <c:pt idx="3968">
                  <c:v>86.599519999999998</c:v>
                </c:pt>
                <c:pt idx="3969">
                  <c:v>86.615790000000004</c:v>
                </c:pt>
                <c:pt idx="3970">
                  <c:v>86.632220000000004</c:v>
                </c:pt>
                <c:pt idx="3971">
                  <c:v>86.649990000000003</c:v>
                </c:pt>
                <c:pt idx="3972">
                  <c:v>86.664060000000006</c:v>
                </c:pt>
                <c:pt idx="3973">
                  <c:v>86.680689999999998</c:v>
                </c:pt>
                <c:pt idx="3974">
                  <c:v>86.698740000000001</c:v>
                </c:pt>
                <c:pt idx="3975">
                  <c:v>86.715699999999998</c:v>
                </c:pt>
                <c:pt idx="3976">
                  <c:v>86.732200000000006</c:v>
                </c:pt>
                <c:pt idx="3977">
                  <c:v>86.747609999999995</c:v>
                </c:pt>
                <c:pt idx="3978">
                  <c:v>86.765919999999994</c:v>
                </c:pt>
                <c:pt idx="3979">
                  <c:v>86.783749999999998</c:v>
                </c:pt>
                <c:pt idx="3980">
                  <c:v>86.799279999999996</c:v>
                </c:pt>
                <c:pt idx="3981">
                  <c:v>86.817250000000001</c:v>
                </c:pt>
                <c:pt idx="3982">
                  <c:v>86.833619999999996</c:v>
                </c:pt>
                <c:pt idx="3983">
                  <c:v>86.847409999999996</c:v>
                </c:pt>
                <c:pt idx="3984">
                  <c:v>86.864379999999997</c:v>
                </c:pt>
                <c:pt idx="3985">
                  <c:v>86.881699999999995</c:v>
                </c:pt>
                <c:pt idx="3986">
                  <c:v>86.898439999999994</c:v>
                </c:pt>
                <c:pt idx="3987">
                  <c:v>86.915589999999995</c:v>
                </c:pt>
                <c:pt idx="3988">
                  <c:v>86.932820000000007</c:v>
                </c:pt>
                <c:pt idx="3989">
                  <c:v>86.948160000000001</c:v>
                </c:pt>
                <c:pt idx="3990">
                  <c:v>86.967070000000007</c:v>
                </c:pt>
                <c:pt idx="3991">
                  <c:v>86.981449999999995</c:v>
                </c:pt>
                <c:pt idx="3992">
                  <c:v>86.997540000000001</c:v>
                </c:pt>
                <c:pt idx="3993">
                  <c:v>87.015810000000002</c:v>
                </c:pt>
                <c:pt idx="3994">
                  <c:v>87.032070000000004</c:v>
                </c:pt>
                <c:pt idx="3995">
                  <c:v>87.04862</c:v>
                </c:pt>
                <c:pt idx="3996">
                  <c:v>87.065420000000003</c:v>
                </c:pt>
                <c:pt idx="3997">
                  <c:v>87.081180000000003</c:v>
                </c:pt>
                <c:pt idx="3998">
                  <c:v>87.09966</c:v>
                </c:pt>
                <c:pt idx="3999">
                  <c:v>87.113280000000003</c:v>
                </c:pt>
                <c:pt idx="4000">
                  <c:v>87.132949999999994</c:v>
                </c:pt>
                <c:pt idx="4001">
                  <c:v>87.149199999999993</c:v>
                </c:pt>
                <c:pt idx="4002">
                  <c:v>87.16592</c:v>
                </c:pt>
                <c:pt idx="4003">
                  <c:v>87.180719999999994</c:v>
                </c:pt>
                <c:pt idx="4004">
                  <c:v>87.197299999999998</c:v>
                </c:pt>
                <c:pt idx="4005">
                  <c:v>87.215220000000002</c:v>
                </c:pt>
                <c:pt idx="4006">
                  <c:v>87.230490000000003</c:v>
                </c:pt>
                <c:pt idx="4007">
                  <c:v>87.249939999999995</c:v>
                </c:pt>
                <c:pt idx="4008">
                  <c:v>87.264520000000005</c:v>
                </c:pt>
                <c:pt idx="4009">
                  <c:v>87.281790000000001</c:v>
                </c:pt>
                <c:pt idx="4010">
                  <c:v>87.298760000000001</c:v>
                </c:pt>
                <c:pt idx="4011">
                  <c:v>87.315089999999998</c:v>
                </c:pt>
                <c:pt idx="4012">
                  <c:v>87.330250000000007</c:v>
                </c:pt>
                <c:pt idx="4013">
                  <c:v>87.347120000000004</c:v>
                </c:pt>
                <c:pt idx="4014">
                  <c:v>87.364220000000003</c:v>
                </c:pt>
                <c:pt idx="4015">
                  <c:v>87.381110000000007</c:v>
                </c:pt>
                <c:pt idx="4016">
                  <c:v>87.399079999999998</c:v>
                </c:pt>
                <c:pt idx="4017">
                  <c:v>87.414640000000006</c:v>
                </c:pt>
                <c:pt idx="4018">
                  <c:v>87.430530000000005</c:v>
                </c:pt>
                <c:pt idx="4019">
                  <c:v>87.449420000000003</c:v>
                </c:pt>
                <c:pt idx="4020">
                  <c:v>87.465440000000001</c:v>
                </c:pt>
                <c:pt idx="4021">
                  <c:v>87.483410000000006</c:v>
                </c:pt>
                <c:pt idx="4022">
                  <c:v>87.499499999999998</c:v>
                </c:pt>
                <c:pt idx="4023">
                  <c:v>87.51482</c:v>
                </c:pt>
                <c:pt idx="4024">
                  <c:v>87.532970000000006</c:v>
                </c:pt>
                <c:pt idx="4025">
                  <c:v>87.547420000000002</c:v>
                </c:pt>
                <c:pt idx="4026">
                  <c:v>87.567279999999997</c:v>
                </c:pt>
                <c:pt idx="4027">
                  <c:v>87.582160000000002</c:v>
                </c:pt>
                <c:pt idx="4028">
                  <c:v>87.596699999999998</c:v>
                </c:pt>
                <c:pt idx="4029">
                  <c:v>87.615380000000002</c:v>
                </c:pt>
                <c:pt idx="4030">
                  <c:v>87.631489999999999</c:v>
                </c:pt>
                <c:pt idx="4031">
                  <c:v>87.648690000000002</c:v>
                </c:pt>
                <c:pt idx="4032">
                  <c:v>87.665090000000006</c:v>
                </c:pt>
                <c:pt idx="4033">
                  <c:v>87.680449999999993</c:v>
                </c:pt>
                <c:pt idx="4034">
                  <c:v>87.698999999999998</c:v>
                </c:pt>
                <c:pt idx="4035">
                  <c:v>87.716160000000002</c:v>
                </c:pt>
                <c:pt idx="4036">
                  <c:v>87.731840000000005</c:v>
                </c:pt>
                <c:pt idx="4037">
                  <c:v>87.74691</c:v>
                </c:pt>
                <c:pt idx="4038">
                  <c:v>87.765150000000006</c:v>
                </c:pt>
                <c:pt idx="4039">
                  <c:v>87.782250000000005</c:v>
                </c:pt>
                <c:pt idx="4040">
                  <c:v>87.796629999999993</c:v>
                </c:pt>
                <c:pt idx="4041">
                  <c:v>87.815089999999998</c:v>
                </c:pt>
                <c:pt idx="4042">
                  <c:v>87.833969999999994</c:v>
                </c:pt>
                <c:pt idx="4043">
                  <c:v>87.84872</c:v>
                </c:pt>
                <c:pt idx="4044">
                  <c:v>87.867689999999996</c:v>
                </c:pt>
                <c:pt idx="4045">
                  <c:v>87.880859999999998</c:v>
                </c:pt>
                <c:pt idx="4046">
                  <c:v>87.899100000000004</c:v>
                </c:pt>
                <c:pt idx="4047">
                  <c:v>87.915139999999994</c:v>
                </c:pt>
                <c:pt idx="4048">
                  <c:v>87.930859999999996</c:v>
                </c:pt>
                <c:pt idx="4049">
                  <c:v>87.947249999999997</c:v>
                </c:pt>
                <c:pt idx="4050">
                  <c:v>87.965630000000004</c:v>
                </c:pt>
                <c:pt idx="4051">
                  <c:v>87.982349999999997</c:v>
                </c:pt>
                <c:pt idx="4052">
                  <c:v>87.999420000000001</c:v>
                </c:pt>
                <c:pt idx="4053">
                  <c:v>88.015010000000004</c:v>
                </c:pt>
                <c:pt idx="4054">
                  <c:v>88.030249999999995</c:v>
                </c:pt>
                <c:pt idx="4055">
                  <c:v>88.046250000000001</c:v>
                </c:pt>
                <c:pt idx="4056">
                  <c:v>88.064139999999995</c:v>
                </c:pt>
                <c:pt idx="4057">
                  <c:v>88.080939999999998</c:v>
                </c:pt>
                <c:pt idx="4058">
                  <c:v>88.098089999999999</c:v>
                </c:pt>
                <c:pt idx="4059">
                  <c:v>88.114819999999995</c:v>
                </c:pt>
                <c:pt idx="4060">
                  <c:v>88.131029999999996</c:v>
                </c:pt>
                <c:pt idx="4061">
                  <c:v>88.146910000000005</c:v>
                </c:pt>
                <c:pt idx="4062">
                  <c:v>88.164749999999998</c:v>
                </c:pt>
                <c:pt idx="4063">
                  <c:v>88.179069999999996</c:v>
                </c:pt>
                <c:pt idx="4064">
                  <c:v>88.198089999999993</c:v>
                </c:pt>
                <c:pt idx="4065">
                  <c:v>88.216099999999997</c:v>
                </c:pt>
                <c:pt idx="4066">
                  <c:v>88.231620000000007</c:v>
                </c:pt>
                <c:pt idx="4067">
                  <c:v>88.247590000000002</c:v>
                </c:pt>
                <c:pt idx="4068">
                  <c:v>88.263080000000002</c:v>
                </c:pt>
                <c:pt idx="4069">
                  <c:v>88.280240000000006</c:v>
                </c:pt>
                <c:pt idx="4070">
                  <c:v>88.297939999999997</c:v>
                </c:pt>
                <c:pt idx="4071">
                  <c:v>88.314340000000001</c:v>
                </c:pt>
                <c:pt idx="4072">
                  <c:v>88.330609999999993</c:v>
                </c:pt>
                <c:pt idx="4073">
                  <c:v>88.347009999999997</c:v>
                </c:pt>
                <c:pt idx="4074">
                  <c:v>88.363939999999999</c:v>
                </c:pt>
                <c:pt idx="4075">
                  <c:v>88.380939999999995</c:v>
                </c:pt>
                <c:pt idx="4076">
                  <c:v>88.396619999999999</c:v>
                </c:pt>
                <c:pt idx="4077">
                  <c:v>88.414339999999996</c:v>
                </c:pt>
                <c:pt idx="4078">
                  <c:v>88.432339999999996</c:v>
                </c:pt>
                <c:pt idx="4079">
                  <c:v>88.446370000000002</c:v>
                </c:pt>
                <c:pt idx="4080">
                  <c:v>88.463859999999997</c:v>
                </c:pt>
                <c:pt idx="4081">
                  <c:v>88.478899999999996</c:v>
                </c:pt>
                <c:pt idx="4082">
                  <c:v>88.497659999999996</c:v>
                </c:pt>
                <c:pt idx="4083">
                  <c:v>88.51294</c:v>
                </c:pt>
                <c:pt idx="4084">
                  <c:v>88.529359999999997</c:v>
                </c:pt>
                <c:pt idx="4085">
                  <c:v>88.547409999999999</c:v>
                </c:pt>
                <c:pt idx="4086">
                  <c:v>88.560239999999993</c:v>
                </c:pt>
                <c:pt idx="4087">
                  <c:v>88.581029999999998</c:v>
                </c:pt>
                <c:pt idx="4088">
                  <c:v>88.596630000000005</c:v>
                </c:pt>
                <c:pt idx="4089">
                  <c:v>88.613659999999996</c:v>
                </c:pt>
                <c:pt idx="4090">
                  <c:v>88.628789999999995</c:v>
                </c:pt>
                <c:pt idx="4091">
                  <c:v>88.646569999999997</c:v>
                </c:pt>
                <c:pt idx="4092">
                  <c:v>88.664339999999996</c:v>
                </c:pt>
                <c:pt idx="4093">
                  <c:v>88.680999999999997</c:v>
                </c:pt>
                <c:pt idx="4094">
                  <c:v>88.696060000000003</c:v>
                </c:pt>
                <c:pt idx="4095">
                  <c:v>88.71405</c:v>
                </c:pt>
                <c:pt idx="4096">
                  <c:v>88.730779999999996</c:v>
                </c:pt>
                <c:pt idx="4097">
                  <c:v>88.746949999999998</c:v>
                </c:pt>
                <c:pt idx="4098">
                  <c:v>88.761340000000004</c:v>
                </c:pt>
                <c:pt idx="4099">
                  <c:v>88.778970000000001</c:v>
                </c:pt>
                <c:pt idx="4100">
                  <c:v>88.796469999999999</c:v>
                </c:pt>
                <c:pt idx="4101">
                  <c:v>88.812020000000004</c:v>
                </c:pt>
                <c:pt idx="4102">
                  <c:v>88.828969999999998</c:v>
                </c:pt>
                <c:pt idx="4103">
                  <c:v>88.847660000000005</c:v>
                </c:pt>
                <c:pt idx="4104">
                  <c:v>88.863740000000007</c:v>
                </c:pt>
                <c:pt idx="4105">
                  <c:v>88.87961</c:v>
                </c:pt>
                <c:pt idx="4106">
                  <c:v>88.896119999999996</c:v>
                </c:pt>
                <c:pt idx="4107">
                  <c:v>88.91095</c:v>
                </c:pt>
                <c:pt idx="4108">
                  <c:v>88.929180000000002</c:v>
                </c:pt>
                <c:pt idx="4109">
                  <c:v>88.945319999999995</c:v>
                </c:pt>
                <c:pt idx="4110">
                  <c:v>88.962879999999998</c:v>
                </c:pt>
                <c:pt idx="4111">
                  <c:v>88.977999999999994</c:v>
                </c:pt>
                <c:pt idx="4112">
                  <c:v>88.995890000000003</c:v>
                </c:pt>
                <c:pt idx="4113">
                  <c:v>89.012439999999998</c:v>
                </c:pt>
                <c:pt idx="4114">
                  <c:v>89.028310000000005</c:v>
                </c:pt>
                <c:pt idx="4115">
                  <c:v>89.045379999999994</c:v>
                </c:pt>
                <c:pt idx="4116">
                  <c:v>89.063419999999994</c:v>
                </c:pt>
                <c:pt idx="4117">
                  <c:v>89.080119999999994</c:v>
                </c:pt>
                <c:pt idx="4118">
                  <c:v>89.095950000000002</c:v>
                </c:pt>
                <c:pt idx="4119">
                  <c:v>89.112970000000004</c:v>
                </c:pt>
                <c:pt idx="4120">
                  <c:v>89.127529999999993</c:v>
                </c:pt>
                <c:pt idx="4121">
                  <c:v>89.146500000000003</c:v>
                </c:pt>
                <c:pt idx="4122">
                  <c:v>89.162570000000002</c:v>
                </c:pt>
                <c:pt idx="4123">
                  <c:v>89.178110000000004</c:v>
                </c:pt>
                <c:pt idx="4124">
                  <c:v>89.195750000000004</c:v>
                </c:pt>
                <c:pt idx="4125">
                  <c:v>89.212069999999997</c:v>
                </c:pt>
                <c:pt idx="4126">
                  <c:v>89.22824</c:v>
                </c:pt>
                <c:pt idx="4127">
                  <c:v>89.246099999999998</c:v>
                </c:pt>
                <c:pt idx="4128">
                  <c:v>89.263300000000001</c:v>
                </c:pt>
                <c:pt idx="4129">
                  <c:v>89.279210000000006</c:v>
                </c:pt>
                <c:pt idx="4130">
                  <c:v>89.295869999999994</c:v>
                </c:pt>
                <c:pt idx="4131">
                  <c:v>89.313689999999994</c:v>
                </c:pt>
                <c:pt idx="4132">
                  <c:v>89.329570000000004</c:v>
                </c:pt>
                <c:pt idx="4133">
                  <c:v>89.345179999999999</c:v>
                </c:pt>
                <c:pt idx="4134">
                  <c:v>89.361999999999995</c:v>
                </c:pt>
                <c:pt idx="4135">
                  <c:v>89.379459999999995</c:v>
                </c:pt>
                <c:pt idx="4136">
                  <c:v>89.394930000000002</c:v>
                </c:pt>
                <c:pt idx="4137">
                  <c:v>89.411280000000005</c:v>
                </c:pt>
                <c:pt idx="4138">
                  <c:v>89.427819999999997</c:v>
                </c:pt>
                <c:pt idx="4139">
                  <c:v>89.444419999999994</c:v>
                </c:pt>
                <c:pt idx="4140">
                  <c:v>89.461119999999994</c:v>
                </c:pt>
                <c:pt idx="4141">
                  <c:v>89.478520000000003</c:v>
                </c:pt>
                <c:pt idx="4142">
                  <c:v>89.494219999999999</c:v>
                </c:pt>
                <c:pt idx="4143">
                  <c:v>89.510490000000004</c:v>
                </c:pt>
                <c:pt idx="4144">
                  <c:v>89.528180000000006</c:v>
                </c:pt>
                <c:pt idx="4145">
                  <c:v>89.543859999999995</c:v>
                </c:pt>
                <c:pt idx="4146">
                  <c:v>89.560490000000001</c:v>
                </c:pt>
                <c:pt idx="4147">
                  <c:v>89.577610000000007</c:v>
                </c:pt>
                <c:pt idx="4148">
                  <c:v>89.593869999999995</c:v>
                </c:pt>
                <c:pt idx="4149">
                  <c:v>89.613050000000001</c:v>
                </c:pt>
                <c:pt idx="4150">
                  <c:v>89.627809999999997</c:v>
                </c:pt>
                <c:pt idx="4151">
                  <c:v>89.643109999999993</c:v>
                </c:pt>
                <c:pt idx="4152">
                  <c:v>89.660629999999998</c:v>
                </c:pt>
                <c:pt idx="4153">
                  <c:v>89.678039999999996</c:v>
                </c:pt>
                <c:pt idx="4154">
                  <c:v>89.693659999999994</c:v>
                </c:pt>
                <c:pt idx="4155">
                  <c:v>89.711699999999993</c:v>
                </c:pt>
                <c:pt idx="4156">
                  <c:v>89.727980000000002</c:v>
                </c:pt>
                <c:pt idx="4157">
                  <c:v>89.744879999999995</c:v>
                </c:pt>
                <c:pt idx="4158">
                  <c:v>89.761439999999993</c:v>
                </c:pt>
                <c:pt idx="4159">
                  <c:v>89.779780000000002</c:v>
                </c:pt>
                <c:pt idx="4160">
                  <c:v>89.795299999999997</c:v>
                </c:pt>
                <c:pt idx="4161">
                  <c:v>89.811570000000003</c:v>
                </c:pt>
                <c:pt idx="4162">
                  <c:v>89.826189999999997</c:v>
                </c:pt>
                <c:pt idx="4163">
                  <c:v>89.845460000000003</c:v>
                </c:pt>
                <c:pt idx="4164">
                  <c:v>89.86121</c:v>
                </c:pt>
                <c:pt idx="4165">
                  <c:v>89.879080000000002</c:v>
                </c:pt>
                <c:pt idx="4166">
                  <c:v>89.896010000000004</c:v>
                </c:pt>
                <c:pt idx="4167">
                  <c:v>89.909180000000006</c:v>
                </c:pt>
                <c:pt idx="4168">
                  <c:v>89.92774</c:v>
                </c:pt>
                <c:pt idx="4169">
                  <c:v>89.945530000000005</c:v>
                </c:pt>
                <c:pt idx="4170">
                  <c:v>89.959469999999996</c:v>
                </c:pt>
                <c:pt idx="4171">
                  <c:v>89.977220000000003</c:v>
                </c:pt>
                <c:pt idx="4172">
                  <c:v>89.993639999999999</c:v>
                </c:pt>
                <c:pt idx="4173">
                  <c:v>90.010589999999993</c:v>
                </c:pt>
                <c:pt idx="4174">
                  <c:v>90.027590000000004</c:v>
                </c:pt>
                <c:pt idx="4175">
                  <c:v>90.043300000000002</c:v>
                </c:pt>
                <c:pt idx="4176">
                  <c:v>90.060559999999995</c:v>
                </c:pt>
                <c:pt idx="4177">
                  <c:v>90.078310000000002</c:v>
                </c:pt>
                <c:pt idx="4178">
                  <c:v>90.094139999999996</c:v>
                </c:pt>
                <c:pt idx="4179">
                  <c:v>90.111660000000001</c:v>
                </c:pt>
                <c:pt idx="4180">
                  <c:v>90.127539999999996</c:v>
                </c:pt>
                <c:pt idx="4181">
                  <c:v>90.144120000000001</c:v>
                </c:pt>
                <c:pt idx="4182">
                  <c:v>90.161190000000005</c:v>
                </c:pt>
                <c:pt idx="4183">
                  <c:v>90.177279999999996</c:v>
                </c:pt>
                <c:pt idx="4184">
                  <c:v>90.194050000000004</c:v>
                </c:pt>
                <c:pt idx="4185">
                  <c:v>90.210800000000006</c:v>
                </c:pt>
                <c:pt idx="4186">
                  <c:v>90.227180000000004</c:v>
                </c:pt>
                <c:pt idx="4187">
                  <c:v>90.243819999999999</c:v>
                </c:pt>
                <c:pt idx="4188">
                  <c:v>90.25909</c:v>
                </c:pt>
                <c:pt idx="4189">
                  <c:v>90.277190000000004</c:v>
                </c:pt>
                <c:pt idx="4190">
                  <c:v>90.293480000000002</c:v>
                </c:pt>
                <c:pt idx="4191">
                  <c:v>90.312359999999998</c:v>
                </c:pt>
                <c:pt idx="4192">
                  <c:v>90.326390000000004</c:v>
                </c:pt>
                <c:pt idx="4193">
                  <c:v>90.343590000000006</c:v>
                </c:pt>
                <c:pt idx="4194">
                  <c:v>90.359020000000001</c:v>
                </c:pt>
                <c:pt idx="4195">
                  <c:v>90.376909999999995</c:v>
                </c:pt>
                <c:pt idx="4196">
                  <c:v>90.394220000000004</c:v>
                </c:pt>
                <c:pt idx="4197">
                  <c:v>90.411709999999999</c:v>
                </c:pt>
                <c:pt idx="4198">
                  <c:v>90.42801</c:v>
                </c:pt>
                <c:pt idx="4199">
                  <c:v>90.444119999999998</c:v>
                </c:pt>
                <c:pt idx="4200">
                  <c:v>90.460660000000004</c:v>
                </c:pt>
                <c:pt idx="4201">
                  <c:v>90.478279999999998</c:v>
                </c:pt>
                <c:pt idx="4202">
                  <c:v>90.493610000000004</c:v>
                </c:pt>
                <c:pt idx="4203">
                  <c:v>90.510080000000002</c:v>
                </c:pt>
                <c:pt idx="4204">
                  <c:v>90.527889999999999</c:v>
                </c:pt>
                <c:pt idx="4205">
                  <c:v>90.543899999999994</c:v>
                </c:pt>
                <c:pt idx="4206">
                  <c:v>90.560879999999997</c:v>
                </c:pt>
                <c:pt idx="4207">
                  <c:v>90.578580000000002</c:v>
                </c:pt>
                <c:pt idx="4208">
                  <c:v>90.59478</c:v>
                </c:pt>
                <c:pt idx="4209">
                  <c:v>90.608159999999998</c:v>
                </c:pt>
                <c:pt idx="4210">
                  <c:v>90.628010000000003</c:v>
                </c:pt>
                <c:pt idx="4211">
                  <c:v>90.642060000000001</c:v>
                </c:pt>
                <c:pt idx="4212">
                  <c:v>90.660939999999997</c:v>
                </c:pt>
                <c:pt idx="4213">
                  <c:v>90.676249999999996</c:v>
                </c:pt>
                <c:pt idx="4214">
                  <c:v>90.69426</c:v>
                </c:pt>
                <c:pt idx="4215">
                  <c:v>90.710849999999994</c:v>
                </c:pt>
                <c:pt idx="4216">
                  <c:v>90.72757</c:v>
                </c:pt>
                <c:pt idx="4217">
                  <c:v>90.744810000000001</c:v>
                </c:pt>
                <c:pt idx="4218">
                  <c:v>90.760159999999999</c:v>
                </c:pt>
                <c:pt idx="4219">
                  <c:v>90.776449999999997</c:v>
                </c:pt>
                <c:pt idx="4220">
                  <c:v>90.791939999999997</c:v>
                </c:pt>
                <c:pt idx="4221">
                  <c:v>90.811449999999994</c:v>
                </c:pt>
                <c:pt idx="4222">
                  <c:v>90.826480000000004</c:v>
                </c:pt>
                <c:pt idx="4223">
                  <c:v>90.844089999999994</c:v>
                </c:pt>
                <c:pt idx="4224">
                  <c:v>90.860069999999993</c:v>
                </c:pt>
                <c:pt idx="4225">
                  <c:v>90.875309999999999</c:v>
                </c:pt>
                <c:pt idx="4226">
                  <c:v>90.892390000000006</c:v>
                </c:pt>
                <c:pt idx="4227">
                  <c:v>90.908550000000005</c:v>
                </c:pt>
                <c:pt idx="4228">
                  <c:v>90.926550000000006</c:v>
                </c:pt>
                <c:pt idx="4229">
                  <c:v>90.941109999999995</c:v>
                </c:pt>
                <c:pt idx="4230">
                  <c:v>90.958870000000005</c:v>
                </c:pt>
                <c:pt idx="4231">
                  <c:v>90.976259999999996</c:v>
                </c:pt>
                <c:pt idx="4232">
                  <c:v>90.993610000000004</c:v>
                </c:pt>
                <c:pt idx="4233">
                  <c:v>91.010279999999995</c:v>
                </c:pt>
                <c:pt idx="4234">
                  <c:v>91.025970000000001</c:v>
                </c:pt>
                <c:pt idx="4235">
                  <c:v>91.041939999999997</c:v>
                </c:pt>
                <c:pt idx="4236">
                  <c:v>91.058179999999993</c:v>
                </c:pt>
                <c:pt idx="4237">
                  <c:v>91.075620000000001</c:v>
                </c:pt>
                <c:pt idx="4238">
                  <c:v>91.093919999999997</c:v>
                </c:pt>
                <c:pt idx="4239">
                  <c:v>91.109560000000002</c:v>
                </c:pt>
                <c:pt idx="4240">
                  <c:v>91.127260000000007</c:v>
                </c:pt>
                <c:pt idx="4241">
                  <c:v>91.142660000000006</c:v>
                </c:pt>
                <c:pt idx="4242">
                  <c:v>91.159059999999997</c:v>
                </c:pt>
                <c:pt idx="4243">
                  <c:v>91.176209999999998</c:v>
                </c:pt>
                <c:pt idx="4244">
                  <c:v>91.193349999999995</c:v>
                </c:pt>
                <c:pt idx="4245">
                  <c:v>91.210660000000004</c:v>
                </c:pt>
                <c:pt idx="4246">
                  <c:v>91.227530000000002</c:v>
                </c:pt>
                <c:pt idx="4247">
                  <c:v>91.242419999999996</c:v>
                </c:pt>
                <c:pt idx="4248">
                  <c:v>91.261009999999999</c:v>
                </c:pt>
                <c:pt idx="4249">
                  <c:v>91.274990000000003</c:v>
                </c:pt>
                <c:pt idx="4250">
                  <c:v>91.293689999999998</c:v>
                </c:pt>
                <c:pt idx="4251">
                  <c:v>91.307919999999996</c:v>
                </c:pt>
                <c:pt idx="4252">
                  <c:v>91.326260000000005</c:v>
                </c:pt>
                <c:pt idx="4253">
                  <c:v>91.341800000000006</c:v>
                </c:pt>
                <c:pt idx="4254">
                  <c:v>91.358009999999993</c:v>
                </c:pt>
                <c:pt idx="4255">
                  <c:v>91.376019999999997</c:v>
                </c:pt>
                <c:pt idx="4256">
                  <c:v>91.391559999999998</c:v>
                </c:pt>
                <c:pt idx="4257">
                  <c:v>91.411060000000006</c:v>
                </c:pt>
                <c:pt idx="4258">
                  <c:v>91.425560000000004</c:v>
                </c:pt>
                <c:pt idx="4259">
                  <c:v>91.443749999999994</c:v>
                </c:pt>
                <c:pt idx="4260">
                  <c:v>91.461600000000004</c:v>
                </c:pt>
                <c:pt idx="4261">
                  <c:v>91.475980000000007</c:v>
                </c:pt>
                <c:pt idx="4262">
                  <c:v>91.491389999999996</c:v>
                </c:pt>
                <c:pt idx="4263">
                  <c:v>91.508970000000005</c:v>
                </c:pt>
                <c:pt idx="4264">
                  <c:v>91.525660000000002</c:v>
                </c:pt>
                <c:pt idx="4265">
                  <c:v>91.540559999999999</c:v>
                </c:pt>
                <c:pt idx="4266">
                  <c:v>91.558580000000006</c:v>
                </c:pt>
                <c:pt idx="4267">
                  <c:v>91.57508</c:v>
                </c:pt>
                <c:pt idx="4268">
                  <c:v>91.593029999999999</c:v>
                </c:pt>
                <c:pt idx="4269">
                  <c:v>91.608990000000006</c:v>
                </c:pt>
                <c:pt idx="4270">
                  <c:v>91.627529999999993</c:v>
                </c:pt>
                <c:pt idx="4271">
                  <c:v>91.642219999999995</c:v>
                </c:pt>
                <c:pt idx="4272">
                  <c:v>91.657759999999996</c:v>
                </c:pt>
                <c:pt idx="4273">
                  <c:v>91.676940000000002</c:v>
                </c:pt>
                <c:pt idx="4274">
                  <c:v>91.693119999999993</c:v>
                </c:pt>
                <c:pt idx="4275">
                  <c:v>91.70966</c:v>
                </c:pt>
                <c:pt idx="4276">
                  <c:v>91.725110000000001</c:v>
                </c:pt>
                <c:pt idx="4277">
                  <c:v>91.74342</c:v>
                </c:pt>
                <c:pt idx="4278">
                  <c:v>91.760339999999999</c:v>
                </c:pt>
                <c:pt idx="4279">
                  <c:v>91.776889999999995</c:v>
                </c:pt>
                <c:pt idx="4280">
                  <c:v>91.795249999999996</c:v>
                </c:pt>
                <c:pt idx="4281">
                  <c:v>91.810059999999993</c:v>
                </c:pt>
                <c:pt idx="4282">
                  <c:v>91.825559999999996</c:v>
                </c:pt>
                <c:pt idx="4283">
                  <c:v>91.843869999999995</c:v>
                </c:pt>
                <c:pt idx="4284">
                  <c:v>91.86063</c:v>
                </c:pt>
                <c:pt idx="4285">
                  <c:v>91.877750000000006</c:v>
                </c:pt>
                <c:pt idx="4286">
                  <c:v>91.892489999999995</c:v>
                </c:pt>
                <c:pt idx="4287">
                  <c:v>91.910749999999993</c:v>
                </c:pt>
                <c:pt idx="4288">
                  <c:v>91.925780000000003</c:v>
                </c:pt>
                <c:pt idx="4289">
                  <c:v>91.942809999999994</c:v>
                </c:pt>
                <c:pt idx="4290">
                  <c:v>91.959410000000005</c:v>
                </c:pt>
                <c:pt idx="4291">
                  <c:v>91.975380000000001</c:v>
                </c:pt>
                <c:pt idx="4292">
                  <c:v>91.992459999999994</c:v>
                </c:pt>
                <c:pt idx="4293">
                  <c:v>92.010360000000006</c:v>
                </c:pt>
                <c:pt idx="4294">
                  <c:v>92.026910000000001</c:v>
                </c:pt>
                <c:pt idx="4295">
                  <c:v>92.041589999999999</c:v>
                </c:pt>
                <c:pt idx="4296">
                  <c:v>92.061210000000003</c:v>
                </c:pt>
                <c:pt idx="4297">
                  <c:v>92.077489999999997</c:v>
                </c:pt>
                <c:pt idx="4298">
                  <c:v>92.094099999999997</c:v>
                </c:pt>
                <c:pt idx="4299">
                  <c:v>92.110560000000007</c:v>
                </c:pt>
                <c:pt idx="4300">
                  <c:v>92.127120000000005</c:v>
                </c:pt>
                <c:pt idx="4301">
                  <c:v>92.143559999999994</c:v>
                </c:pt>
                <c:pt idx="4302">
                  <c:v>92.161060000000006</c:v>
                </c:pt>
                <c:pt idx="4303">
                  <c:v>92.175700000000006</c:v>
                </c:pt>
                <c:pt idx="4304">
                  <c:v>92.193259999999995</c:v>
                </c:pt>
                <c:pt idx="4305">
                  <c:v>92.210639999999998</c:v>
                </c:pt>
                <c:pt idx="4306">
                  <c:v>92.226560000000006</c:v>
                </c:pt>
                <c:pt idx="4307">
                  <c:v>92.244609999999994</c:v>
                </c:pt>
                <c:pt idx="4308">
                  <c:v>92.261340000000004</c:v>
                </c:pt>
                <c:pt idx="4309">
                  <c:v>92.275980000000004</c:v>
                </c:pt>
                <c:pt idx="4310">
                  <c:v>92.293599999999998</c:v>
                </c:pt>
                <c:pt idx="4311">
                  <c:v>92.311890000000005</c:v>
                </c:pt>
                <c:pt idx="4312">
                  <c:v>92.327190000000002</c:v>
                </c:pt>
                <c:pt idx="4313">
                  <c:v>92.343950000000007</c:v>
                </c:pt>
                <c:pt idx="4314">
                  <c:v>92.359049999999996</c:v>
                </c:pt>
                <c:pt idx="4315">
                  <c:v>92.376180000000005</c:v>
                </c:pt>
                <c:pt idx="4316">
                  <c:v>92.392880000000005</c:v>
                </c:pt>
                <c:pt idx="4317">
                  <c:v>92.410219999999995</c:v>
                </c:pt>
                <c:pt idx="4318">
                  <c:v>92.427620000000005</c:v>
                </c:pt>
                <c:pt idx="4319">
                  <c:v>92.443110000000004</c:v>
                </c:pt>
                <c:pt idx="4320">
                  <c:v>92.4602</c:v>
                </c:pt>
                <c:pt idx="4321">
                  <c:v>92.475409999999997</c:v>
                </c:pt>
                <c:pt idx="4322">
                  <c:v>92.493480000000005</c:v>
                </c:pt>
                <c:pt idx="4323">
                  <c:v>92.509619999999998</c:v>
                </c:pt>
                <c:pt idx="4324">
                  <c:v>92.527259999999998</c:v>
                </c:pt>
                <c:pt idx="4325">
                  <c:v>92.542109999999994</c:v>
                </c:pt>
                <c:pt idx="4326">
                  <c:v>92.560040000000001</c:v>
                </c:pt>
                <c:pt idx="4327">
                  <c:v>92.577460000000002</c:v>
                </c:pt>
                <c:pt idx="4328">
                  <c:v>92.593599999999995</c:v>
                </c:pt>
                <c:pt idx="4329">
                  <c:v>92.61</c:v>
                </c:pt>
                <c:pt idx="4330">
                  <c:v>92.625659999999996</c:v>
                </c:pt>
                <c:pt idx="4331">
                  <c:v>92.643259999999998</c:v>
                </c:pt>
                <c:pt idx="4332">
                  <c:v>92.657589999999999</c:v>
                </c:pt>
                <c:pt idx="4333">
                  <c:v>92.677180000000007</c:v>
                </c:pt>
                <c:pt idx="4334">
                  <c:v>92.69126</c:v>
                </c:pt>
                <c:pt idx="4335">
                  <c:v>92.709909999999994</c:v>
                </c:pt>
                <c:pt idx="4336">
                  <c:v>92.725120000000004</c:v>
                </c:pt>
                <c:pt idx="4337">
                  <c:v>92.743989999999997</c:v>
                </c:pt>
                <c:pt idx="4338">
                  <c:v>92.75976</c:v>
                </c:pt>
                <c:pt idx="4339">
                  <c:v>92.775080000000003</c:v>
                </c:pt>
                <c:pt idx="4340">
                  <c:v>92.791790000000006</c:v>
                </c:pt>
                <c:pt idx="4341">
                  <c:v>92.808340000000001</c:v>
                </c:pt>
                <c:pt idx="4342">
                  <c:v>92.825739999999996</c:v>
                </c:pt>
                <c:pt idx="4343">
                  <c:v>92.842500000000001</c:v>
                </c:pt>
                <c:pt idx="4344">
                  <c:v>92.861080000000001</c:v>
                </c:pt>
                <c:pt idx="4345">
                  <c:v>92.877200000000002</c:v>
                </c:pt>
                <c:pt idx="4346">
                  <c:v>92.894279999999995</c:v>
                </c:pt>
                <c:pt idx="4347">
                  <c:v>92.909490000000005</c:v>
                </c:pt>
                <c:pt idx="4348">
                  <c:v>92.926060000000007</c:v>
                </c:pt>
                <c:pt idx="4349">
                  <c:v>92.941419999999994</c:v>
                </c:pt>
                <c:pt idx="4350">
                  <c:v>92.95908</c:v>
                </c:pt>
                <c:pt idx="4351">
                  <c:v>92.976159999999993</c:v>
                </c:pt>
                <c:pt idx="4352">
                  <c:v>92.992699999999999</c:v>
                </c:pt>
                <c:pt idx="4353">
                  <c:v>93.009889999999999</c:v>
                </c:pt>
                <c:pt idx="4354">
                  <c:v>93.027010000000004</c:v>
                </c:pt>
                <c:pt idx="4355">
                  <c:v>93.043859999999995</c:v>
                </c:pt>
                <c:pt idx="4356">
                  <c:v>93.060069999999996</c:v>
                </c:pt>
                <c:pt idx="4357">
                  <c:v>93.074510000000004</c:v>
                </c:pt>
                <c:pt idx="4358">
                  <c:v>93.092089999999999</c:v>
                </c:pt>
                <c:pt idx="4359">
                  <c:v>93.109250000000003</c:v>
                </c:pt>
                <c:pt idx="4360">
                  <c:v>93.126019999999997</c:v>
                </c:pt>
                <c:pt idx="4361">
                  <c:v>93.143820000000005</c:v>
                </c:pt>
                <c:pt idx="4362">
                  <c:v>93.159959999999998</c:v>
                </c:pt>
                <c:pt idx="4363">
                  <c:v>93.176649999999995</c:v>
                </c:pt>
                <c:pt idx="4364">
                  <c:v>93.191810000000004</c:v>
                </c:pt>
                <c:pt idx="4365">
                  <c:v>93.212779999999995</c:v>
                </c:pt>
                <c:pt idx="4366">
                  <c:v>93.225949999999997</c:v>
                </c:pt>
                <c:pt idx="4367">
                  <c:v>93.24203</c:v>
                </c:pt>
                <c:pt idx="4368">
                  <c:v>93.259439999999998</c:v>
                </c:pt>
                <c:pt idx="4369">
                  <c:v>93.276449999999997</c:v>
                </c:pt>
                <c:pt idx="4370">
                  <c:v>93.291780000000003</c:v>
                </c:pt>
                <c:pt idx="4371">
                  <c:v>93.311719999999994</c:v>
                </c:pt>
                <c:pt idx="4372">
                  <c:v>93.327020000000005</c:v>
                </c:pt>
                <c:pt idx="4373">
                  <c:v>93.341809999999995</c:v>
                </c:pt>
                <c:pt idx="4374">
                  <c:v>93.359970000000004</c:v>
                </c:pt>
                <c:pt idx="4375">
                  <c:v>93.377189999999999</c:v>
                </c:pt>
                <c:pt idx="4376">
                  <c:v>93.39188</c:v>
                </c:pt>
                <c:pt idx="4377">
                  <c:v>93.407619999999994</c:v>
                </c:pt>
                <c:pt idx="4378">
                  <c:v>93.426060000000007</c:v>
                </c:pt>
                <c:pt idx="4379">
                  <c:v>93.443420000000003</c:v>
                </c:pt>
                <c:pt idx="4380">
                  <c:v>93.459280000000007</c:v>
                </c:pt>
                <c:pt idx="4381">
                  <c:v>93.476060000000004</c:v>
                </c:pt>
                <c:pt idx="4382">
                  <c:v>93.492739999999998</c:v>
                </c:pt>
                <c:pt idx="4383">
                  <c:v>93.509569999999997</c:v>
                </c:pt>
                <c:pt idx="4384">
                  <c:v>93.525319999999994</c:v>
                </c:pt>
                <c:pt idx="4385">
                  <c:v>93.543210000000002</c:v>
                </c:pt>
                <c:pt idx="4386">
                  <c:v>93.561340000000001</c:v>
                </c:pt>
                <c:pt idx="4387">
                  <c:v>93.577259999999995</c:v>
                </c:pt>
                <c:pt idx="4388">
                  <c:v>93.593580000000003</c:v>
                </c:pt>
                <c:pt idx="4389">
                  <c:v>93.611739999999998</c:v>
                </c:pt>
                <c:pt idx="4390">
                  <c:v>93.626620000000003</c:v>
                </c:pt>
                <c:pt idx="4391">
                  <c:v>93.644779999999997</c:v>
                </c:pt>
                <c:pt idx="4392">
                  <c:v>93.660160000000005</c:v>
                </c:pt>
                <c:pt idx="4393">
                  <c:v>93.676820000000006</c:v>
                </c:pt>
                <c:pt idx="4394">
                  <c:v>93.692660000000004</c:v>
                </c:pt>
                <c:pt idx="4395">
                  <c:v>93.709810000000004</c:v>
                </c:pt>
                <c:pt idx="4396">
                  <c:v>93.727010000000007</c:v>
                </c:pt>
                <c:pt idx="4397">
                  <c:v>93.743380000000002</c:v>
                </c:pt>
                <c:pt idx="4398">
                  <c:v>93.757819999999995</c:v>
                </c:pt>
                <c:pt idx="4399">
                  <c:v>93.775989999999993</c:v>
                </c:pt>
                <c:pt idx="4400">
                  <c:v>93.793239999999997</c:v>
                </c:pt>
                <c:pt idx="4401">
                  <c:v>93.809539999999998</c:v>
                </c:pt>
                <c:pt idx="4402">
                  <c:v>93.827380000000005</c:v>
                </c:pt>
                <c:pt idx="4403">
                  <c:v>93.841970000000003</c:v>
                </c:pt>
                <c:pt idx="4404">
                  <c:v>93.857969999999995</c:v>
                </c:pt>
                <c:pt idx="4405">
                  <c:v>93.877120000000005</c:v>
                </c:pt>
                <c:pt idx="4406">
                  <c:v>93.893500000000003</c:v>
                </c:pt>
                <c:pt idx="4407">
                  <c:v>93.908280000000005</c:v>
                </c:pt>
                <c:pt idx="4408">
                  <c:v>93.927340000000001</c:v>
                </c:pt>
                <c:pt idx="4409">
                  <c:v>93.944339999999997</c:v>
                </c:pt>
                <c:pt idx="4410">
                  <c:v>93.960759999999993</c:v>
                </c:pt>
                <c:pt idx="4411">
                  <c:v>93.976309999999998</c:v>
                </c:pt>
                <c:pt idx="4412">
                  <c:v>93.992099999999994</c:v>
                </c:pt>
                <c:pt idx="4413">
                  <c:v>94.010090000000005</c:v>
                </c:pt>
                <c:pt idx="4414">
                  <c:v>94.025869999999998</c:v>
                </c:pt>
                <c:pt idx="4415">
                  <c:v>94.040710000000004</c:v>
                </c:pt>
                <c:pt idx="4416">
                  <c:v>94.060509999999994</c:v>
                </c:pt>
                <c:pt idx="4417">
                  <c:v>94.077029999999993</c:v>
                </c:pt>
                <c:pt idx="4418">
                  <c:v>94.094660000000005</c:v>
                </c:pt>
                <c:pt idx="4419">
                  <c:v>94.111080000000001</c:v>
                </c:pt>
                <c:pt idx="4420">
                  <c:v>94.126570000000001</c:v>
                </c:pt>
                <c:pt idx="4421">
                  <c:v>94.145089999999996</c:v>
                </c:pt>
                <c:pt idx="4422">
                  <c:v>94.161090000000002</c:v>
                </c:pt>
                <c:pt idx="4423">
                  <c:v>94.176940000000002</c:v>
                </c:pt>
                <c:pt idx="4424">
                  <c:v>94.193560000000005</c:v>
                </c:pt>
                <c:pt idx="4425">
                  <c:v>94.210400000000007</c:v>
                </c:pt>
                <c:pt idx="4426">
                  <c:v>94.226439999999997</c:v>
                </c:pt>
                <c:pt idx="4427">
                  <c:v>94.244759999999999</c:v>
                </c:pt>
                <c:pt idx="4428">
                  <c:v>94.257530000000003</c:v>
                </c:pt>
                <c:pt idx="4429">
                  <c:v>94.278260000000003</c:v>
                </c:pt>
                <c:pt idx="4430">
                  <c:v>94.293310000000005</c:v>
                </c:pt>
                <c:pt idx="4431">
                  <c:v>94.310079999999999</c:v>
                </c:pt>
                <c:pt idx="4432">
                  <c:v>94.327740000000006</c:v>
                </c:pt>
                <c:pt idx="4433">
                  <c:v>94.343289999999996</c:v>
                </c:pt>
                <c:pt idx="4434">
                  <c:v>94.361310000000003</c:v>
                </c:pt>
                <c:pt idx="4435">
                  <c:v>94.379260000000002</c:v>
                </c:pt>
                <c:pt idx="4436">
                  <c:v>94.394840000000002</c:v>
                </c:pt>
                <c:pt idx="4437">
                  <c:v>94.409220000000005</c:v>
                </c:pt>
                <c:pt idx="4438">
                  <c:v>94.428560000000004</c:v>
                </c:pt>
                <c:pt idx="4439">
                  <c:v>94.444199999999995</c:v>
                </c:pt>
                <c:pt idx="4440">
                  <c:v>94.461259999999996</c:v>
                </c:pt>
                <c:pt idx="4441">
                  <c:v>94.476560000000006</c:v>
                </c:pt>
                <c:pt idx="4442">
                  <c:v>94.494569999999996</c:v>
                </c:pt>
                <c:pt idx="4443">
                  <c:v>94.509879999999995</c:v>
                </c:pt>
                <c:pt idx="4444">
                  <c:v>94.527140000000003</c:v>
                </c:pt>
                <c:pt idx="4445">
                  <c:v>94.544889999999995</c:v>
                </c:pt>
                <c:pt idx="4446">
                  <c:v>94.561610000000002</c:v>
                </c:pt>
                <c:pt idx="4447">
                  <c:v>94.57593</c:v>
                </c:pt>
                <c:pt idx="4448">
                  <c:v>94.593810000000005</c:v>
                </c:pt>
                <c:pt idx="4449">
                  <c:v>94.612279999999998</c:v>
                </c:pt>
                <c:pt idx="4450">
                  <c:v>94.625380000000007</c:v>
                </c:pt>
                <c:pt idx="4451">
                  <c:v>94.644390000000001</c:v>
                </c:pt>
                <c:pt idx="4452">
                  <c:v>94.659719999999993</c:v>
                </c:pt>
                <c:pt idx="4453">
                  <c:v>94.677059999999997</c:v>
                </c:pt>
                <c:pt idx="4454">
                  <c:v>94.696089999999998</c:v>
                </c:pt>
                <c:pt idx="4455">
                  <c:v>94.711209999999994</c:v>
                </c:pt>
                <c:pt idx="4456">
                  <c:v>94.728279999999998</c:v>
                </c:pt>
                <c:pt idx="4457">
                  <c:v>94.743759999999995</c:v>
                </c:pt>
                <c:pt idx="4458">
                  <c:v>94.761309999999995</c:v>
                </c:pt>
                <c:pt idx="4459">
                  <c:v>94.778049999999993</c:v>
                </c:pt>
                <c:pt idx="4460">
                  <c:v>94.794439999999994</c:v>
                </c:pt>
                <c:pt idx="4461">
                  <c:v>94.810590000000005</c:v>
                </c:pt>
                <c:pt idx="4462">
                  <c:v>94.828050000000005</c:v>
                </c:pt>
                <c:pt idx="4463">
                  <c:v>94.845939999999999</c:v>
                </c:pt>
                <c:pt idx="4464">
                  <c:v>94.861419999999995</c:v>
                </c:pt>
                <c:pt idx="4465">
                  <c:v>94.878919999999994</c:v>
                </c:pt>
                <c:pt idx="4466">
                  <c:v>94.89528</c:v>
                </c:pt>
                <c:pt idx="4467">
                  <c:v>94.913640000000001</c:v>
                </c:pt>
                <c:pt idx="4468">
                  <c:v>94.929609999999997</c:v>
                </c:pt>
                <c:pt idx="4469">
                  <c:v>94.944059999999993</c:v>
                </c:pt>
                <c:pt idx="4470">
                  <c:v>94.961969999999994</c:v>
                </c:pt>
                <c:pt idx="4471">
                  <c:v>94.977140000000006</c:v>
                </c:pt>
                <c:pt idx="4472">
                  <c:v>94.995689999999996</c:v>
                </c:pt>
                <c:pt idx="4473">
                  <c:v>95.012360000000001</c:v>
                </c:pt>
                <c:pt idx="4474">
                  <c:v>95.027990000000003</c:v>
                </c:pt>
                <c:pt idx="4475">
                  <c:v>95.043199999999999</c:v>
                </c:pt>
                <c:pt idx="4476">
                  <c:v>95.060630000000003</c:v>
                </c:pt>
                <c:pt idx="4477">
                  <c:v>95.079250000000002</c:v>
                </c:pt>
                <c:pt idx="4478">
                  <c:v>95.094489999999993</c:v>
                </c:pt>
                <c:pt idx="4479">
                  <c:v>95.110550000000003</c:v>
                </c:pt>
                <c:pt idx="4480">
                  <c:v>95.128240000000005</c:v>
                </c:pt>
                <c:pt idx="4481">
                  <c:v>95.144199999999998</c:v>
                </c:pt>
                <c:pt idx="4482">
                  <c:v>95.161810000000003</c:v>
                </c:pt>
                <c:pt idx="4483">
                  <c:v>95.176760000000002</c:v>
                </c:pt>
                <c:pt idx="4484">
                  <c:v>95.194879999999998</c:v>
                </c:pt>
                <c:pt idx="4485">
                  <c:v>95.210189999999997</c:v>
                </c:pt>
                <c:pt idx="4486">
                  <c:v>95.228660000000005</c:v>
                </c:pt>
                <c:pt idx="4487">
                  <c:v>95.245350000000002</c:v>
                </c:pt>
                <c:pt idx="4488">
                  <c:v>95.262690000000006</c:v>
                </c:pt>
                <c:pt idx="4489">
                  <c:v>95.27655</c:v>
                </c:pt>
                <c:pt idx="4490">
                  <c:v>95.294420000000002</c:v>
                </c:pt>
                <c:pt idx="4491">
                  <c:v>95.30941</c:v>
                </c:pt>
                <c:pt idx="4492">
                  <c:v>95.329070000000002</c:v>
                </c:pt>
                <c:pt idx="4493">
                  <c:v>95.343530000000001</c:v>
                </c:pt>
                <c:pt idx="4494">
                  <c:v>95.360749999999996</c:v>
                </c:pt>
                <c:pt idx="4495">
                  <c:v>95.378190000000004</c:v>
                </c:pt>
                <c:pt idx="4496">
                  <c:v>95.3947</c:v>
                </c:pt>
                <c:pt idx="4497">
                  <c:v>95.411100000000005</c:v>
                </c:pt>
                <c:pt idx="4498">
                  <c:v>95.427390000000003</c:v>
                </c:pt>
                <c:pt idx="4499">
                  <c:v>95.445869999999999</c:v>
                </c:pt>
                <c:pt idx="4500">
                  <c:v>95.460009999999997</c:v>
                </c:pt>
                <c:pt idx="4501">
                  <c:v>95.479650000000007</c:v>
                </c:pt>
                <c:pt idx="4502">
                  <c:v>95.495279999999994</c:v>
                </c:pt>
                <c:pt idx="4503">
                  <c:v>95.513279999999995</c:v>
                </c:pt>
                <c:pt idx="4504">
                  <c:v>95.527339999999995</c:v>
                </c:pt>
                <c:pt idx="4505">
                  <c:v>95.541719999999998</c:v>
                </c:pt>
                <c:pt idx="4506">
                  <c:v>95.560190000000006</c:v>
                </c:pt>
                <c:pt idx="4507">
                  <c:v>95.578990000000005</c:v>
                </c:pt>
                <c:pt idx="4508">
                  <c:v>95.597200000000001</c:v>
                </c:pt>
                <c:pt idx="4509">
                  <c:v>95.611440000000002</c:v>
                </c:pt>
                <c:pt idx="4510">
                  <c:v>95.630279999999999</c:v>
                </c:pt>
                <c:pt idx="4511">
                  <c:v>95.645880000000005</c:v>
                </c:pt>
                <c:pt idx="4512">
                  <c:v>95.662809999999993</c:v>
                </c:pt>
                <c:pt idx="4513">
                  <c:v>95.680449999999993</c:v>
                </c:pt>
                <c:pt idx="4514">
                  <c:v>95.695859999999996</c:v>
                </c:pt>
                <c:pt idx="4515">
                  <c:v>95.709919999999997</c:v>
                </c:pt>
                <c:pt idx="4516">
                  <c:v>95.728520000000003</c:v>
                </c:pt>
                <c:pt idx="4517">
                  <c:v>95.74494</c:v>
                </c:pt>
                <c:pt idx="4518">
                  <c:v>95.762820000000005</c:v>
                </c:pt>
                <c:pt idx="4519">
                  <c:v>95.779439999999994</c:v>
                </c:pt>
                <c:pt idx="4520">
                  <c:v>95.795060000000007</c:v>
                </c:pt>
                <c:pt idx="4521">
                  <c:v>95.812340000000006</c:v>
                </c:pt>
                <c:pt idx="4522">
                  <c:v>95.828400000000002</c:v>
                </c:pt>
                <c:pt idx="4523">
                  <c:v>95.84581</c:v>
                </c:pt>
                <c:pt idx="4524">
                  <c:v>95.862179999999995</c:v>
                </c:pt>
                <c:pt idx="4525">
                  <c:v>95.87894</c:v>
                </c:pt>
                <c:pt idx="4526">
                  <c:v>95.895160000000004</c:v>
                </c:pt>
                <c:pt idx="4527">
                  <c:v>95.910939999999997</c:v>
                </c:pt>
                <c:pt idx="4528">
                  <c:v>95.929259999999999</c:v>
                </c:pt>
                <c:pt idx="4529">
                  <c:v>95.944839999999999</c:v>
                </c:pt>
                <c:pt idx="4530">
                  <c:v>95.961950000000002</c:v>
                </c:pt>
                <c:pt idx="4531">
                  <c:v>95.978499999999997</c:v>
                </c:pt>
                <c:pt idx="4532">
                  <c:v>95.994259999999997</c:v>
                </c:pt>
                <c:pt idx="4533">
                  <c:v>96.012020000000007</c:v>
                </c:pt>
                <c:pt idx="4534">
                  <c:v>96.027720000000002</c:v>
                </c:pt>
                <c:pt idx="4535">
                  <c:v>96.044700000000006</c:v>
                </c:pt>
                <c:pt idx="4536">
                  <c:v>96.061030000000002</c:v>
                </c:pt>
                <c:pt idx="4537">
                  <c:v>96.078500000000005</c:v>
                </c:pt>
                <c:pt idx="4538">
                  <c:v>96.09666</c:v>
                </c:pt>
                <c:pt idx="4539">
                  <c:v>96.110759999999999</c:v>
                </c:pt>
                <c:pt idx="4540">
                  <c:v>96.129919999999998</c:v>
                </c:pt>
                <c:pt idx="4541">
                  <c:v>96.146190000000004</c:v>
                </c:pt>
                <c:pt idx="4542">
                  <c:v>96.162490000000005</c:v>
                </c:pt>
                <c:pt idx="4543">
                  <c:v>96.179990000000004</c:v>
                </c:pt>
                <c:pt idx="4544">
                  <c:v>96.196920000000006</c:v>
                </c:pt>
                <c:pt idx="4545">
                  <c:v>96.210880000000003</c:v>
                </c:pt>
                <c:pt idx="4546">
                  <c:v>96.229380000000006</c:v>
                </c:pt>
                <c:pt idx="4547">
                  <c:v>96.247720000000001</c:v>
                </c:pt>
                <c:pt idx="4548">
                  <c:v>96.261279999999999</c:v>
                </c:pt>
                <c:pt idx="4549">
                  <c:v>96.279700000000005</c:v>
                </c:pt>
                <c:pt idx="4550">
                  <c:v>96.295339999999996</c:v>
                </c:pt>
                <c:pt idx="4551">
                  <c:v>96.311179999999993</c:v>
                </c:pt>
                <c:pt idx="4552">
                  <c:v>96.328990000000005</c:v>
                </c:pt>
                <c:pt idx="4553">
                  <c:v>96.345380000000006</c:v>
                </c:pt>
                <c:pt idx="4554">
                  <c:v>96.362030000000004</c:v>
                </c:pt>
                <c:pt idx="4555">
                  <c:v>96.379509999999996</c:v>
                </c:pt>
                <c:pt idx="4556">
                  <c:v>96.394109999999998</c:v>
                </c:pt>
                <c:pt idx="4557">
                  <c:v>96.41319</c:v>
                </c:pt>
                <c:pt idx="4558">
                  <c:v>96.428989999999999</c:v>
                </c:pt>
                <c:pt idx="4559">
                  <c:v>96.444419999999994</c:v>
                </c:pt>
                <c:pt idx="4560">
                  <c:v>96.463369999999998</c:v>
                </c:pt>
                <c:pt idx="4561">
                  <c:v>96.482590000000002</c:v>
                </c:pt>
                <c:pt idx="4562">
                  <c:v>96.493690000000001</c:v>
                </c:pt>
                <c:pt idx="4563">
                  <c:v>96.513360000000006</c:v>
                </c:pt>
                <c:pt idx="4564">
                  <c:v>96.527969999999996</c:v>
                </c:pt>
                <c:pt idx="4565">
                  <c:v>96.544910000000002</c:v>
                </c:pt>
                <c:pt idx="4566">
                  <c:v>96.559960000000004</c:v>
                </c:pt>
                <c:pt idx="4567">
                  <c:v>96.580719999999999</c:v>
                </c:pt>
                <c:pt idx="4568">
                  <c:v>96.596400000000003</c:v>
                </c:pt>
                <c:pt idx="4569">
                  <c:v>96.613119999999995</c:v>
                </c:pt>
                <c:pt idx="4570">
                  <c:v>96.63006</c:v>
                </c:pt>
                <c:pt idx="4571">
                  <c:v>96.648240000000001</c:v>
                </c:pt>
                <c:pt idx="4572">
                  <c:v>96.662459999999996</c:v>
                </c:pt>
                <c:pt idx="4573">
                  <c:v>96.679010000000005</c:v>
                </c:pt>
                <c:pt idx="4574">
                  <c:v>96.697050000000004</c:v>
                </c:pt>
                <c:pt idx="4575">
                  <c:v>96.713120000000004</c:v>
                </c:pt>
                <c:pt idx="4576">
                  <c:v>96.728579999999994</c:v>
                </c:pt>
                <c:pt idx="4577">
                  <c:v>96.745660000000001</c:v>
                </c:pt>
                <c:pt idx="4578">
                  <c:v>96.763059999999996</c:v>
                </c:pt>
                <c:pt idx="4579">
                  <c:v>96.779049999999998</c:v>
                </c:pt>
                <c:pt idx="4580">
                  <c:v>96.794740000000004</c:v>
                </c:pt>
                <c:pt idx="4581">
                  <c:v>96.81232</c:v>
                </c:pt>
                <c:pt idx="4582">
                  <c:v>96.830089999999998</c:v>
                </c:pt>
                <c:pt idx="4583">
                  <c:v>96.845140000000001</c:v>
                </c:pt>
                <c:pt idx="4584">
                  <c:v>96.861909999999995</c:v>
                </c:pt>
                <c:pt idx="4585">
                  <c:v>96.879450000000006</c:v>
                </c:pt>
                <c:pt idx="4586">
                  <c:v>96.897450000000006</c:v>
                </c:pt>
                <c:pt idx="4587">
                  <c:v>96.911680000000004</c:v>
                </c:pt>
                <c:pt idx="4588">
                  <c:v>96.928790000000006</c:v>
                </c:pt>
                <c:pt idx="4589">
                  <c:v>96.946079999999995</c:v>
                </c:pt>
                <c:pt idx="4590">
                  <c:v>96.963260000000005</c:v>
                </c:pt>
                <c:pt idx="4591">
                  <c:v>96.978499999999997</c:v>
                </c:pt>
                <c:pt idx="4592">
                  <c:v>96.997219999999999</c:v>
                </c:pt>
                <c:pt idx="4593">
                  <c:v>97.012140000000002</c:v>
                </c:pt>
                <c:pt idx="4594">
                  <c:v>97.028760000000005</c:v>
                </c:pt>
                <c:pt idx="4595">
                  <c:v>97.044309999999996</c:v>
                </c:pt>
                <c:pt idx="4596">
                  <c:v>97.060280000000006</c:v>
                </c:pt>
                <c:pt idx="4597">
                  <c:v>97.078789999999998</c:v>
                </c:pt>
                <c:pt idx="4598">
                  <c:v>97.09796</c:v>
                </c:pt>
                <c:pt idx="4599">
                  <c:v>97.113519999999994</c:v>
                </c:pt>
                <c:pt idx="4600">
                  <c:v>97.12818</c:v>
                </c:pt>
                <c:pt idx="4601">
                  <c:v>97.146240000000006</c:v>
                </c:pt>
                <c:pt idx="4602">
                  <c:v>97.163619999999995</c:v>
                </c:pt>
                <c:pt idx="4603">
                  <c:v>97.180480000000003</c:v>
                </c:pt>
                <c:pt idx="4604">
                  <c:v>97.195589999999996</c:v>
                </c:pt>
                <c:pt idx="4605">
                  <c:v>97.213089999999994</c:v>
                </c:pt>
                <c:pt idx="4606">
                  <c:v>97.229810000000001</c:v>
                </c:pt>
                <c:pt idx="4607">
                  <c:v>97.247309999999999</c:v>
                </c:pt>
                <c:pt idx="4608">
                  <c:v>97.263339999999999</c:v>
                </c:pt>
                <c:pt idx="4609">
                  <c:v>97.279110000000003</c:v>
                </c:pt>
                <c:pt idx="4610">
                  <c:v>97.295349999999999</c:v>
                </c:pt>
                <c:pt idx="4611">
                  <c:v>97.313289999999995</c:v>
                </c:pt>
                <c:pt idx="4612">
                  <c:v>97.330250000000007</c:v>
                </c:pt>
                <c:pt idx="4613">
                  <c:v>97.345640000000003</c:v>
                </c:pt>
                <c:pt idx="4614">
                  <c:v>97.362160000000003</c:v>
                </c:pt>
                <c:pt idx="4615">
                  <c:v>97.380179999999996</c:v>
                </c:pt>
                <c:pt idx="4616">
                  <c:v>97.396320000000003</c:v>
                </c:pt>
                <c:pt idx="4617">
                  <c:v>97.413139999999999</c:v>
                </c:pt>
                <c:pt idx="4618">
                  <c:v>97.429220000000001</c:v>
                </c:pt>
                <c:pt idx="4619">
                  <c:v>97.445989999999995</c:v>
                </c:pt>
                <c:pt idx="4620">
                  <c:v>97.462310000000002</c:v>
                </c:pt>
                <c:pt idx="4621">
                  <c:v>97.47784</c:v>
                </c:pt>
                <c:pt idx="4622">
                  <c:v>97.495760000000004</c:v>
                </c:pt>
                <c:pt idx="4623">
                  <c:v>97.512810000000002</c:v>
                </c:pt>
                <c:pt idx="4624">
                  <c:v>97.529309999999995</c:v>
                </c:pt>
                <c:pt idx="4625">
                  <c:v>97.545820000000006</c:v>
                </c:pt>
                <c:pt idx="4626">
                  <c:v>97.563469999999995</c:v>
                </c:pt>
                <c:pt idx="4627">
                  <c:v>97.57929</c:v>
                </c:pt>
                <c:pt idx="4628">
                  <c:v>97.596530000000001</c:v>
                </c:pt>
                <c:pt idx="4629">
                  <c:v>97.612489999999994</c:v>
                </c:pt>
                <c:pt idx="4630">
                  <c:v>97.629409999999993</c:v>
                </c:pt>
                <c:pt idx="4631">
                  <c:v>97.645970000000005</c:v>
                </c:pt>
                <c:pt idx="4632">
                  <c:v>97.662750000000003</c:v>
                </c:pt>
                <c:pt idx="4633">
                  <c:v>97.67962</c:v>
                </c:pt>
                <c:pt idx="4634">
                  <c:v>97.695490000000007</c:v>
                </c:pt>
                <c:pt idx="4635">
                  <c:v>97.714340000000007</c:v>
                </c:pt>
                <c:pt idx="4636">
                  <c:v>97.731449999999995</c:v>
                </c:pt>
                <c:pt idx="4637">
                  <c:v>97.747050000000002</c:v>
                </c:pt>
                <c:pt idx="4638">
                  <c:v>97.762950000000004</c:v>
                </c:pt>
                <c:pt idx="4639">
                  <c:v>97.779910000000001</c:v>
                </c:pt>
                <c:pt idx="4640">
                  <c:v>97.795469999999995</c:v>
                </c:pt>
                <c:pt idx="4641">
                  <c:v>97.812659999999994</c:v>
                </c:pt>
                <c:pt idx="4642">
                  <c:v>97.82911</c:v>
                </c:pt>
                <c:pt idx="4643">
                  <c:v>97.846490000000003</c:v>
                </c:pt>
                <c:pt idx="4644">
                  <c:v>97.863690000000005</c:v>
                </c:pt>
                <c:pt idx="4645">
                  <c:v>97.88006</c:v>
                </c:pt>
                <c:pt idx="4646">
                  <c:v>97.897509999999997</c:v>
                </c:pt>
                <c:pt idx="4647">
                  <c:v>97.912779999999998</c:v>
                </c:pt>
                <c:pt idx="4648">
                  <c:v>97.929060000000007</c:v>
                </c:pt>
                <c:pt idx="4649">
                  <c:v>97.94538</c:v>
                </c:pt>
                <c:pt idx="4650">
                  <c:v>97.961799999999997</c:v>
                </c:pt>
                <c:pt idx="4651">
                  <c:v>97.978120000000004</c:v>
                </c:pt>
                <c:pt idx="4652">
                  <c:v>97.996279999999999</c:v>
                </c:pt>
                <c:pt idx="4653">
                  <c:v>98.013559999999998</c:v>
                </c:pt>
                <c:pt idx="4654">
                  <c:v>98.029839999999993</c:v>
                </c:pt>
                <c:pt idx="4655">
                  <c:v>98.044619999999995</c:v>
                </c:pt>
                <c:pt idx="4656">
                  <c:v>98.061580000000006</c:v>
                </c:pt>
                <c:pt idx="4657">
                  <c:v>98.078500000000005</c:v>
                </c:pt>
                <c:pt idx="4658">
                  <c:v>98.095359999999999</c:v>
                </c:pt>
                <c:pt idx="4659">
                  <c:v>98.113659999999996</c:v>
                </c:pt>
                <c:pt idx="4660">
                  <c:v>98.129760000000005</c:v>
                </c:pt>
                <c:pt idx="4661">
                  <c:v>98.144580000000005</c:v>
                </c:pt>
                <c:pt idx="4662">
                  <c:v>98.163430000000005</c:v>
                </c:pt>
                <c:pt idx="4663">
                  <c:v>98.180009999999996</c:v>
                </c:pt>
                <c:pt idx="4664">
                  <c:v>98.197050000000004</c:v>
                </c:pt>
                <c:pt idx="4665">
                  <c:v>98.213440000000006</c:v>
                </c:pt>
                <c:pt idx="4666">
                  <c:v>98.22766</c:v>
                </c:pt>
                <c:pt idx="4667">
                  <c:v>98.245739999999998</c:v>
                </c:pt>
                <c:pt idx="4668">
                  <c:v>98.263090000000005</c:v>
                </c:pt>
                <c:pt idx="4669">
                  <c:v>98.280119999999997</c:v>
                </c:pt>
                <c:pt idx="4670">
                  <c:v>98.294929999999994</c:v>
                </c:pt>
                <c:pt idx="4671">
                  <c:v>98.310879999999997</c:v>
                </c:pt>
                <c:pt idx="4672">
                  <c:v>98.330160000000006</c:v>
                </c:pt>
                <c:pt idx="4673">
                  <c:v>98.345579999999998</c:v>
                </c:pt>
                <c:pt idx="4674">
                  <c:v>98.361859999999993</c:v>
                </c:pt>
                <c:pt idx="4675">
                  <c:v>98.379840000000002</c:v>
                </c:pt>
                <c:pt idx="4676">
                  <c:v>98.397180000000006</c:v>
                </c:pt>
                <c:pt idx="4677">
                  <c:v>98.414720000000003</c:v>
                </c:pt>
                <c:pt idx="4678">
                  <c:v>98.428899999999999</c:v>
                </c:pt>
                <c:pt idx="4679">
                  <c:v>98.445400000000006</c:v>
                </c:pt>
                <c:pt idx="4680">
                  <c:v>98.463880000000003</c:v>
                </c:pt>
                <c:pt idx="4681">
                  <c:v>98.482510000000005</c:v>
                </c:pt>
                <c:pt idx="4682">
                  <c:v>98.497470000000007</c:v>
                </c:pt>
                <c:pt idx="4683">
                  <c:v>98.51446</c:v>
                </c:pt>
                <c:pt idx="4684">
                  <c:v>98.531360000000006</c:v>
                </c:pt>
                <c:pt idx="4685">
                  <c:v>98.547359999999998</c:v>
                </c:pt>
                <c:pt idx="4686">
                  <c:v>98.564300000000003</c:v>
                </c:pt>
                <c:pt idx="4687">
                  <c:v>98.580389999999994</c:v>
                </c:pt>
                <c:pt idx="4688">
                  <c:v>98.594740000000002</c:v>
                </c:pt>
                <c:pt idx="4689">
                  <c:v>98.611050000000006</c:v>
                </c:pt>
                <c:pt idx="4690">
                  <c:v>98.630430000000004</c:v>
                </c:pt>
                <c:pt idx="4691">
                  <c:v>98.647819999999996</c:v>
                </c:pt>
                <c:pt idx="4692">
                  <c:v>98.662719999999993</c:v>
                </c:pt>
                <c:pt idx="4693">
                  <c:v>98.681060000000002</c:v>
                </c:pt>
                <c:pt idx="4694">
                  <c:v>98.698449999999994</c:v>
                </c:pt>
                <c:pt idx="4695">
                  <c:v>98.714529999999996</c:v>
                </c:pt>
                <c:pt idx="4696">
                  <c:v>98.728369999999998</c:v>
                </c:pt>
                <c:pt idx="4697">
                  <c:v>98.746260000000007</c:v>
                </c:pt>
                <c:pt idx="4698">
                  <c:v>98.762780000000006</c:v>
                </c:pt>
                <c:pt idx="4699">
                  <c:v>98.779889999999995</c:v>
                </c:pt>
                <c:pt idx="4700">
                  <c:v>98.795559999999995</c:v>
                </c:pt>
                <c:pt idx="4701">
                  <c:v>98.812749999999994</c:v>
                </c:pt>
                <c:pt idx="4702">
                  <c:v>98.830740000000006</c:v>
                </c:pt>
                <c:pt idx="4703">
                  <c:v>98.846490000000003</c:v>
                </c:pt>
                <c:pt idx="4704">
                  <c:v>98.863680000000002</c:v>
                </c:pt>
                <c:pt idx="4705">
                  <c:v>98.880009999999999</c:v>
                </c:pt>
                <c:pt idx="4706">
                  <c:v>98.894890000000004</c:v>
                </c:pt>
                <c:pt idx="4707">
                  <c:v>98.914559999999994</c:v>
                </c:pt>
                <c:pt idx="4708">
                  <c:v>98.929090000000002</c:v>
                </c:pt>
                <c:pt idx="4709">
                  <c:v>98.945819999999998</c:v>
                </c:pt>
                <c:pt idx="4710">
                  <c:v>98.964370000000002</c:v>
                </c:pt>
                <c:pt idx="4711">
                  <c:v>98.979280000000003</c:v>
                </c:pt>
                <c:pt idx="4712">
                  <c:v>98.995890000000003</c:v>
                </c:pt>
                <c:pt idx="4713">
                  <c:v>99.011619999999994</c:v>
                </c:pt>
                <c:pt idx="4714">
                  <c:v>99.028660000000002</c:v>
                </c:pt>
                <c:pt idx="4715">
                  <c:v>99.045640000000006</c:v>
                </c:pt>
                <c:pt idx="4716">
                  <c:v>99.063680000000005</c:v>
                </c:pt>
                <c:pt idx="4717">
                  <c:v>99.079279999999997</c:v>
                </c:pt>
                <c:pt idx="4718">
                  <c:v>99.095560000000006</c:v>
                </c:pt>
                <c:pt idx="4719">
                  <c:v>99.113889999999998</c:v>
                </c:pt>
                <c:pt idx="4720">
                  <c:v>99.129220000000004</c:v>
                </c:pt>
                <c:pt idx="4721">
                  <c:v>99.147509999999997</c:v>
                </c:pt>
                <c:pt idx="4722">
                  <c:v>99.163510000000002</c:v>
                </c:pt>
                <c:pt idx="4723">
                  <c:v>99.179220000000001</c:v>
                </c:pt>
                <c:pt idx="4724">
                  <c:v>99.196619999999996</c:v>
                </c:pt>
                <c:pt idx="4725">
                  <c:v>99.212509999999995</c:v>
                </c:pt>
                <c:pt idx="4726">
                  <c:v>99.227180000000004</c:v>
                </c:pt>
                <c:pt idx="4727">
                  <c:v>99.247069999999994</c:v>
                </c:pt>
                <c:pt idx="4728">
                  <c:v>99.262739999999994</c:v>
                </c:pt>
                <c:pt idx="4729">
                  <c:v>99.278180000000006</c:v>
                </c:pt>
                <c:pt idx="4730">
                  <c:v>99.294390000000007</c:v>
                </c:pt>
                <c:pt idx="4731">
                  <c:v>99.313450000000003</c:v>
                </c:pt>
                <c:pt idx="4732">
                  <c:v>99.3292</c:v>
                </c:pt>
                <c:pt idx="4733">
                  <c:v>99.347499999999997</c:v>
                </c:pt>
                <c:pt idx="4734">
                  <c:v>99.365319999999997</c:v>
                </c:pt>
                <c:pt idx="4735">
                  <c:v>99.378240000000005</c:v>
                </c:pt>
                <c:pt idx="4736">
                  <c:v>99.397379999999998</c:v>
                </c:pt>
                <c:pt idx="4737">
                  <c:v>99.412509999999997</c:v>
                </c:pt>
                <c:pt idx="4738">
                  <c:v>99.42886</c:v>
                </c:pt>
                <c:pt idx="4739">
                  <c:v>99.444509999999994</c:v>
                </c:pt>
                <c:pt idx="4740">
                  <c:v>99.462649999999996</c:v>
                </c:pt>
                <c:pt idx="4741">
                  <c:v>99.479489999999998</c:v>
                </c:pt>
                <c:pt idx="4742">
                  <c:v>99.495620000000002</c:v>
                </c:pt>
                <c:pt idx="4743">
                  <c:v>99.510779999999997</c:v>
                </c:pt>
                <c:pt idx="4744">
                  <c:v>99.530150000000006</c:v>
                </c:pt>
                <c:pt idx="4745">
                  <c:v>99.546340000000001</c:v>
                </c:pt>
                <c:pt idx="4746">
                  <c:v>99.563090000000003</c:v>
                </c:pt>
                <c:pt idx="4747">
                  <c:v>99.578819999999993</c:v>
                </c:pt>
                <c:pt idx="4748">
                  <c:v>99.597110000000001</c:v>
                </c:pt>
                <c:pt idx="4749">
                  <c:v>99.613659999999996</c:v>
                </c:pt>
                <c:pt idx="4750">
                  <c:v>99.627979999999994</c:v>
                </c:pt>
                <c:pt idx="4751">
                  <c:v>99.647660000000002</c:v>
                </c:pt>
                <c:pt idx="4752">
                  <c:v>99.663120000000006</c:v>
                </c:pt>
                <c:pt idx="4753">
                  <c:v>99.677890000000005</c:v>
                </c:pt>
                <c:pt idx="4754">
                  <c:v>99.69614</c:v>
                </c:pt>
                <c:pt idx="4755">
                  <c:v>99.714179999999999</c:v>
                </c:pt>
                <c:pt idx="4756">
                  <c:v>99.729119999999995</c:v>
                </c:pt>
                <c:pt idx="4757">
                  <c:v>99.746210000000005</c:v>
                </c:pt>
                <c:pt idx="4758">
                  <c:v>99.762659999999997</c:v>
                </c:pt>
                <c:pt idx="4759">
                  <c:v>99.779489999999996</c:v>
                </c:pt>
                <c:pt idx="4760">
                  <c:v>99.79616</c:v>
                </c:pt>
                <c:pt idx="4761">
                  <c:v>99.811449999999994</c:v>
                </c:pt>
                <c:pt idx="4762">
                  <c:v>99.830119999999994</c:v>
                </c:pt>
                <c:pt idx="4763">
                  <c:v>99.8459</c:v>
                </c:pt>
                <c:pt idx="4764">
                  <c:v>99.860299999999995</c:v>
                </c:pt>
                <c:pt idx="4765">
                  <c:v>99.879450000000006</c:v>
                </c:pt>
                <c:pt idx="4766">
                  <c:v>99.895510000000002</c:v>
                </c:pt>
                <c:pt idx="4767">
                  <c:v>99.913520000000005</c:v>
                </c:pt>
                <c:pt idx="4768">
                  <c:v>99.926490000000001</c:v>
                </c:pt>
                <c:pt idx="4769">
                  <c:v>99.944969999999998</c:v>
                </c:pt>
                <c:pt idx="4770">
                  <c:v>99.962280000000007</c:v>
                </c:pt>
                <c:pt idx="4771">
                  <c:v>99.978989999999996</c:v>
                </c:pt>
                <c:pt idx="4772">
                  <c:v>99.997489999999999</c:v>
                </c:pt>
                <c:pt idx="4773">
                  <c:v>100.01220000000001</c:v>
                </c:pt>
                <c:pt idx="4774">
                  <c:v>100.0299</c:v>
                </c:pt>
                <c:pt idx="4775">
                  <c:v>100.04689999999999</c:v>
                </c:pt>
                <c:pt idx="4776">
                  <c:v>100.0603</c:v>
                </c:pt>
                <c:pt idx="4777">
                  <c:v>100.07940000000001</c:v>
                </c:pt>
                <c:pt idx="4778">
                  <c:v>100.0972</c:v>
                </c:pt>
                <c:pt idx="4779">
                  <c:v>100.1125</c:v>
                </c:pt>
                <c:pt idx="4780">
                  <c:v>100.1314</c:v>
                </c:pt>
                <c:pt idx="4781">
                  <c:v>100.1456</c:v>
                </c:pt>
                <c:pt idx="4782">
                  <c:v>100.1614</c:v>
                </c:pt>
                <c:pt idx="4783">
                  <c:v>100.1788</c:v>
                </c:pt>
                <c:pt idx="4784">
                  <c:v>100.1962</c:v>
                </c:pt>
                <c:pt idx="4785">
                  <c:v>100.21259999999999</c:v>
                </c:pt>
                <c:pt idx="4786">
                  <c:v>100.22929999999999</c:v>
                </c:pt>
                <c:pt idx="4787">
                  <c:v>100.2462</c:v>
                </c:pt>
                <c:pt idx="4788">
                  <c:v>100.2628</c:v>
                </c:pt>
                <c:pt idx="4789">
                  <c:v>100.2782</c:v>
                </c:pt>
                <c:pt idx="4790">
                  <c:v>100.2959</c:v>
                </c:pt>
                <c:pt idx="4791">
                  <c:v>100.31180000000001</c:v>
                </c:pt>
                <c:pt idx="4792">
                  <c:v>100.3288</c:v>
                </c:pt>
                <c:pt idx="4793">
                  <c:v>100.345</c:v>
                </c:pt>
                <c:pt idx="4794">
                  <c:v>100.3646</c:v>
                </c:pt>
                <c:pt idx="4795">
                  <c:v>100.3781</c:v>
                </c:pt>
                <c:pt idx="4796">
                  <c:v>100.3961</c:v>
                </c:pt>
                <c:pt idx="4797">
                  <c:v>100.4127</c:v>
                </c:pt>
                <c:pt idx="4798">
                  <c:v>100.4307</c:v>
                </c:pt>
                <c:pt idx="4799">
                  <c:v>100.44580000000001</c:v>
                </c:pt>
                <c:pt idx="4800">
                  <c:v>100.4623</c:v>
                </c:pt>
                <c:pt idx="4801">
                  <c:v>100.4802</c:v>
                </c:pt>
                <c:pt idx="4802">
                  <c:v>100.49679999999999</c:v>
                </c:pt>
                <c:pt idx="4803">
                  <c:v>100.5133</c:v>
                </c:pt>
                <c:pt idx="4804">
                  <c:v>100.5288</c:v>
                </c:pt>
                <c:pt idx="4805">
                  <c:v>100.5449</c:v>
                </c:pt>
                <c:pt idx="4806">
                  <c:v>100.5638</c:v>
                </c:pt>
                <c:pt idx="4807">
                  <c:v>100.5808</c:v>
                </c:pt>
                <c:pt idx="4808">
                  <c:v>100.5972</c:v>
                </c:pt>
                <c:pt idx="4809">
                  <c:v>100.6116</c:v>
                </c:pt>
                <c:pt idx="4810">
                  <c:v>100.6288</c:v>
                </c:pt>
                <c:pt idx="4811">
                  <c:v>100.6442</c:v>
                </c:pt>
                <c:pt idx="4812">
                  <c:v>100.6626</c:v>
                </c:pt>
                <c:pt idx="4813">
                  <c:v>100.67870000000001</c:v>
                </c:pt>
                <c:pt idx="4814">
                  <c:v>100.69629999999999</c:v>
                </c:pt>
                <c:pt idx="4815">
                  <c:v>100.71250000000001</c:v>
                </c:pt>
                <c:pt idx="4816">
                  <c:v>100.7296</c:v>
                </c:pt>
                <c:pt idx="4817">
                  <c:v>100.7448</c:v>
                </c:pt>
                <c:pt idx="4818">
                  <c:v>100.7636</c:v>
                </c:pt>
                <c:pt idx="4819">
                  <c:v>100.7796</c:v>
                </c:pt>
                <c:pt idx="4820">
                  <c:v>100.79600000000001</c:v>
                </c:pt>
                <c:pt idx="4821">
                  <c:v>100.8134</c:v>
                </c:pt>
                <c:pt idx="4822">
                  <c:v>100.8297</c:v>
                </c:pt>
                <c:pt idx="4823">
                  <c:v>100.8463</c:v>
                </c:pt>
                <c:pt idx="4824">
                  <c:v>100.86369999999999</c:v>
                </c:pt>
                <c:pt idx="4825">
                  <c:v>100.8796</c:v>
                </c:pt>
                <c:pt idx="4826">
                  <c:v>100.8961</c:v>
                </c:pt>
                <c:pt idx="4827">
                  <c:v>100.9126</c:v>
                </c:pt>
                <c:pt idx="4828">
                  <c:v>100.9295</c:v>
                </c:pt>
                <c:pt idx="4829">
                  <c:v>100.94499999999999</c:v>
                </c:pt>
                <c:pt idx="4830">
                  <c:v>100.96250000000001</c:v>
                </c:pt>
                <c:pt idx="4831">
                  <c:v>100.9783</c:v>
                </c:pt>
                <c:pt idx="4832">
                  <c:v>100.9956</c:v>
                </c:pt>
                <c:pt idx="4833">
                  <c:v>101.0117</c:v>
                </c:pt>
                <c:pt idx="4834">
                  <c:v>101.0299</c:v>
                </c:pt>
                <c:pt idx="4835">
                  <c:v>101.0458</c:v>
                </c:pt>
                <c:pt idx="4836">
                  <c:v>101.0621</c:v>
                </c:pt>
                <c:pt idx="4837">
                  <c:v>101.07769999999999</c:v>
                </c:pt>
                <c:pt idx="4838">
                  <c:v>101.0956</c:v>
                </c:pt>
                <c:pt idx="4839">
                  <c:v>101.1108</c:v>
                </c:pt>
                <c:pt idx="4840">
                  <c:v>101.12909999999999</c:v>
                </c:pt>
                <c:pt idx="4841">
                  <c:v>101.1464</c:v>
                </c:pt>
                <c:pt idx="4842">
                  <c:v>101.16289999999999</c:v>
                </c:pt>
                <c:pt idx="4843">
                  <c:v>101.17870000000001</c:v>
                </c:pt>
                <c:pt idx="4844">
                  <c:v>101.1935</c:v>
                </c:pt>
                <c:pt idx="4845">
                  <c:v>101.2122</c:v>
                </c:pt>
                <c:pt idx="4846">
                  <c:v>101.2285</c:v>
                </c:pt>
                <c:pt idx="4847">
                  <c:v>101.2439</c:v>
                </c:pt>
                <c:pt idx="4848">
                  <c:v>101.262</c:v>
                </c:pt>
                <c:pt idx="4849">
                  <c:v>101.27800000000001</c:v>
                </c:pt>
                <c:pt idx="4850">
                  <c:v>101.29300000000001</c:v>
                </c:pt>
                <c:pt idx="4851">
                  <c:v>101.3115</c:v>
                </c:pt>
                <c:pt idx="4852">
                  <c:v>101.3291</c:v>
                </c:pt>
                <c:pt idx="4853">
                  <c:v>101.3437</c:v>
                </c:pt>
                <c:pt idx="4854">
                  <c:v>101.3608</c:v>
                </c:pt>
                <c:pt idx="4855">
                  <c:v>101.3781</c:v>
                </c:pt>
                <c:pt idx="4856">
                  <c:v>101.3956</c:v>
                </c:pt>
                <c:pt idx="4857">
                  <c:v>101.4104</c:v>
                </c:pt>
                <c:pt idx="4858">
                  <c:v>101.429</c:v>
                </c:pt>
                <c:pt idx="4859">
                  <c:v>101.4452</c:v>
                </c:pt>
                <c:pt idx="4860">
                  <c:v>101.4622</c:v>
                </c:pt>
                <c:pt idx="4861">
                  <c:v>101.4774</c:v>
                </c:pt>
                <c:pt idx="4862">
                  <c:v>101.4948</c:v>
                </c:pt>
                <c:pt idx="4863">
                  <c:v>101.5099</c:v>
                </c:pt>
                <c:pt idx="4864">
                  <c:v>101.529</c:v>
                </c:pt>
                <c:pt idx="4865">
                  <c:v>101.5453</c:v>
                </c:pt>
                <c:pt idx="4866">
                  <c:v>101.56189999999999</c:v>
                </c:pt>
                <c:pt idx="4867">
                  <c:v>101.5795</c:v>
                </c:pt>
                <c:pt idx="4868">
                  <c:v>101.5942</c:v>
                </c:pt>
                <c:pt idx="4869">
                  <c:v>101.6101</c:v>
                </c:pt>
                <c:pt idx="4870">
                  <c:v>101.6279</c:v>
                </c:pt>
                <c:pt idx="4871">
                  <c:v>101.6433</c:v>
                </c:pt>
                <c:pt idx="4872">
                  <c:v>101.6618</c:v>
                </c:pt>
                <c:pt idx="4873">
                  <c:v>101.6769</c:v>
                </c:pt>
                <c:pt idx="4874">
                  <c:v>101.69410000000001</c:v>
                </c:pt>
                <c:pt idx="4875">
                  <c:v>101.7123</c:v>
                </c:pt>
                <c:pt idx="4876">
                  <c:v>101.72920000000001</c:v>
                </c:pt>
                <c:pt idx="4877">
                  <c:v>101.7432</c:v>
                </c:pt>
                <c:pt idx="4878">
                  <c:v>101.7602</c:v>
                </c:pt>
                <c:pt idx="4879">
                  <c:v>101.7786</c:v>
                </c:pt>
                <c:pt idx="4880">
                  <c:v>101.7942</c:v>
                </c:pt>
                <c:pt idx="4881">
                  <c:v>101.8095</c:v>
                </c:pt>
                <c:pt idx="4882">
                  <c:v>101.82680000000001</c:v>
                </c:pt>
                <c:pt idx="4883">
                  <c:v>101.8447</c:v>
                </c:pt>
                <c:pt idx="4884">
                  <c:v>101.8599</c:v>
                </c:pt>
                <c:pt idx="4885">
                  <c:v>101.878</c:v>
                </c:pt>
                <c:pt idx="4886">
                  <c:v>101.8946</c:v>
                </c:pt>
                <c:pt idx="4887">
                  <c:v>101.9114</c:v>
                </c:pt>
                <c:pt idx="4888">
                  <c:v>101.9278</c:v>
                </c:pt>
                <c:pt idx="4889">
                  <c:v>101.9444</c:v>
                </c:pt>
                <c:pt idx="4890">
                  <c:v>101.96129999999999</c:v>
                </c:pt>
                <c:pt idx="4891">
                  <c:v>101.9761</c:v>
                </c:pt>
                <c:pt idx="4892">
                  <c:v>101.99460000000001</c:v>
                </c:pt>
                <c:pt idx="4893">
                  <c:v>102.01130000000001</c:v>
                </c:pt>
                <c:pt idx="4894">
                  <c:v>102.0286</c:v>
                </c:pt>
                <c:pt idx="4895">
                  <c:v>102.04259999999999</c:v>
                </c:pt>
                <c:pt idx="4896">
                  <c:v>102.0622</c:v>
                </c:pt>
                <c:pt idx="4897">
                  <c:v>102.07850000000001</c:v>
                </c:pt>
                <c:pt idx="4898">
                  <c:v>102.0943</c:v>
                </c:pt>
                <c:pt idx="4899">
                  <c:v>102.11060000000001</c:v>
                </c:pt>
                <c:pt idx="4900">
                  <c:v>102.127</c:v>
                </c:pt>
                <c:pt idx="4901">
                  <c:v>102.1448</c:v>
                </c:pt>
                <c:pt idx="4902">
                  <c:v>102.1609</c:v>
                </c:pt>
                <c:pt idx="4903">
                  <c:v>102.17619999999999</c:v>
                </c:pt>
                <c:pt idx="4904">
                  <c:v>102.19289999999999</c:v>
                </c:pt>
                <c:pt idx="4905">
                  <c:v>102.20910000000001</c:v>
                </c:pt>
                <c:pt idx="4906">
                  <c:v>102.2265</c:v>
                </c:pt>
                <c:pt idx="4907">
                  <c:v>102.2449</c:v>
                </c:pt>
                <c:pt idx="4908">
                  <c:v>102.2612</c:v>
                </c:pt>
                <c:pt idx="4909">
                  <c:v>102.2756</c:v>
                </c:pt>
                <c:pt idx="4910">
                  <c:v>102.2937</c:v>
                </c:pt>
                <c:pt idx="4911">
                  <c:v>102.31019999999999</c:v>
                </c:pt>
                <c:pt idx="4912">
                  <c:v>102.32640000000001</c:v>
                </c:pt>
                <c:pt idx="4913">
                  <c:v>102.3403</c:v>
                </c:pt>
                <c:pt idx="4914">
                  <c:v>102.3584</c:v>
                </c:pt>
                <c:pt idx="4915">
                  <c:v>102.37560000000001</c:v>
                </c:pt>
                <c:pt idx="4916">
                  <c:v>102.3946</c:v>
                </c:pt>
                <c:pt idx="4917">
                  <c:v>102.4104</c:v>
                </c:pt>
                <c:pt idx="4918">
                  <c:v>102.4293</c:v>
                </c:pt>
                <c:pt idx="4919">
                  <c:v>102.4451</c:v>
                </c:pt>
                <c:pt idx="4920">
                  <c:v>102.46169999999999</c:v>
                </c:pt>
                <c:pt idx="4921">
                  <c:v>102.476</c:v>
                </c:pt>
                <c:pt idx="4922">
                  <c:v>102.4919</c:v>
                </c:pt>
                <c:pt idx="4923">
                  <c:v>102.51</c:v>
                </c:pt>
                <c:pt idx="4924">
                  <c:v>102.52809999999999</c:v>
                </c:pt>
                <c:pt idx="4925">
                  <c:v>102.5441</c:v>
                </c:pt>
                <c:pt idx="4926">
                  <c:v>102.5611</c:v>
                </c:pt>
                <c:pt idx="4927">
                  <c:v>102.5754</c:v>
                </c:pt>
                <c:pt idx="4928">
                  <c:v>102.5925</c:v>
                </c:pt>
                <c:pt idx="4929">
                  <c:v>102.61060000000001</c:v>
                </c:pt>
                <c:pt idx="4930">
                  <c:v>102.6264</c:v>
                </c:pt>
                <c:pt idx="4931">
                  <c:v>102.6426</c:v>
                </c:pt>
                <c:pt idx="4932">
                  <c:v>102.6601</c:v>
                </c:pt>
                <c:pt idx="4933">
                  <c:v>102.678</c:v>
                </c:pt>
                <c:pt idx="4934">
                  <c:v>102.6935</c:v>
                </c:pt>
                <c:pt idx="4935">
                  <c:v>102.7092</c:v>
                </c:pt>
                <c:pt idx="4936">
                  <c:v>102.72629999999999</c:v>
                </c:pt>
                <c:pt idx="4937">
                  <c:v>102.7433</c:v>
                </c:pt>
                <c:pt idx="4938">
                  <c:v>102.7599</c:v>
                </c:pt>
                <c:pt idx="4939">
                  <c:v>102.77889999999999</c:v>
                </c:pt>
                <c:pt idx="4940">
                  <c:v>102.7954</c:v>
                </c:pt>
                <c:pt idx="4941">
                  <c:v>102.8099</c:v>
                </c:pt>
                <c:pt idx="4942">
                  <c:v>102.8261</c:v>
                </c:pt>
                <c:pt idx="4943">
                  <c:v>102.84399999999999</c:v>
                </c:pt>
                <c:pt idx="4944">
                  <c:v>102.85850000000001</c:v>
                </c:pt>
                <c:pt idx="4945">
                  <c:v>102.87649999999999</c:v>
                </c:pt>
                <c:pt idx="4946">
                  <c:v>102.895</c:v>
                </c:pt>
                <c:pt idx="4947">
                  <c:v>102.91</c:v>
                </c:pt>
                <c:pt idx="4948">
                  <c:v>102.9265</c:v>
                </c:pt>
                <c:pt idx="4949">
                  <c:v>102.9461</c:v>
                </c:pt>
                <c:pt idx="4950">
                  <c:v>102.9603</c:v>
                </c:pt>
                <c:pt idx="4951">
                  <c:v>102.97839999999999</c:v>
                </c:pt>
                <c:pt idx="4952">
                  <c:v>102.994</c:v>
                </c:pt>
                <c:pt idx="4953">
                  <c:v>103.0095</c:v>
                </c:pt>
                <c:pt idx="4954">
                  <c:v>103.0266</c:v>
                </c:pt>
                <c:pt idx="4955">
                  <c:v>103.0431</c:v>
                </c:pt>
                <c:pt idx="4956">
                  <c:v>103.0604</c:v>
                </c:pt>
                <c:pt idx="4957">
                  <c:v>103.0775</c:v>
                </c:pt>
                <c:pt idx="4958">
                  <c:v>103.0939</c:v>
                </c:pt>
                <c:pt idx="4959">
                  <c:v>103.10899999999999</c:v>
                </c:pt>
                <c:pt idx="4960">
                  <c:v>103.12560000000001</c:v>
                </c:pt>
                <c:pt idx="4961">
                  <c:v>103.1425</c:v>
                </c:pt>
                <c:pt idx="4962">
                  <c:v>103.1593</c:v>
                </c:pt>
                <c:pt idx="4963">
                  <c:v>103.17610000000001</c:v>
                </c:pt>
                <c:pt idx="4964">
                  <c:v>103.19280000000001</c:v>
                </c:pt>
                <c:pt idx="4965">
                  <c:v>103.20959999999999</c:v>
                </c:pt>
                <c:pt idx="4966">
                  <c:v>103.22539999999999</c:v>
                </c:pt>
                <c:pt idx="4967">
                  <c:v>103.24039999999999</c:v>
                </c:pt>
                <c:pt idx="4968">
                  <c:v>103.259</c:v>
                </c:pt>
                <c:pt idx="4969">
                  <c:v>103.27670000000001</c:v>
                </c:pt>
                <c:pt idx="4970">
                  <c:v>103.2921</c:v>
                </c:pt>
                <c:pt idx="4971">
                  <c:v>103.31059999999999</c:v>
                </c:pt>
                <c:pt idx="4972">
                  <c:v>103.3263</c:v>
                </c:pt>
                <c:pt idx="4973">
                  <c:v>103.34439999999999</c:v>
                </c:pt>
                <c:pt idx="4974">
                  <c:v>103.3617</c:v>
                </c:pt>
                <c:pt idx="4975">
                  <c:v>103.3775</c:v>
                </c:pt>
                <c:pt idx="4976">
                  <c:v>103.3939</c:v>
                </c:pt>
                <c:pt idx="4977">
                  <c:v>103.4117</c:v>
                </c:pt>
                <c:pt idx="4978">
                  <c:v>103.4272</c:v>
                </c:pt>
                <c:pt idx="4979">
                  <c:v>103.4425</c:v>
                </c:pt>
                <c:pt idx="4980">
                  <c:v>103.45950000000001</c:v>
                </c:pt>
                <c:pt idx="4981">
                  <c:v>103.47750000000001</c:v>
                </c:pt>
                <c:pt idx="4982">
                  <c:v>103.49339999999999</c:v>
                </c:pt>
                <c:pt idx="4983">
                  <c:v>103.5085</c:v>
                </c:pt>
                <c:pt idx="4984">
                  <c:v>103.52719999999999</c:v>
                </c:pt>
                <c:pt idx="4985">
                  <c:v>103.5428</c:v>
                </c:pt>
                <c:pt idx="4986">
                  <c:v>103.55880000000001</c:v>
                </c:pt>
                <c:pt idx="4987">
                  <c:v>103.5761</c:v>
                </c:pt>
                <c:pt idx="4988">
                  <c:v>103.5946</c:v>
                </c:pt>
                <c:pt idx="4989">
                  <c:v>103.6114</c:v>
                </c:pt>
                <c:pt idx="4990">
                  <c:v>103.6255</c:v>
                </c:pt>
                <c:pt idx="4991">
                  <c:v>103.6429</c:v>
                </c:pt>
                <c:pt idx="4992">
                  <c:v>103.6592</c:v>
                </c:pt>
                <c:pt idx="4993">
                  <c:v>103.67659999999999</c:v>
                </c:pt>
                <c:pt idx="4994">
                  <c:v>103.6939</c:v>
                </c:pt>
                <c:pt idx="4995">
                  <c:v>103.7103</c:v>
                </c:pt>
                <c:pt idx="4996">
                  <c:v>103.7252</c:v>
                </c:pt>
                <c:pt idx="4997">
                  <c:v>103.7411</c:v>
                </c:pt>
                <c:pt idx="4998">
                  <c:v>103.76049999999999</c:v>
                </c:pt>
                <c:pt idx="4999">
                  <c:v>103.7756</c:v>
                </c:pt>
                <c:pt idx="5000">
                  <c:v>103.7933</c:v>
                </c:pt>
                <c:pt idx="5001">
                  <c:v>103.807</c:v>
                </c:pt>
                <c:pt idx="5002">
                  <c:v>103.82680000000001</c:v>
                </c:pt>
                <c:pt idx="5003">
                  <c:v>103.8416</c:v>
                </c:pt>
                <c:pt idx="5004">
                  <c:v>103.8591</c:v>
                </c:pt>
                <c:pt idx="5005">
                  <c:v>103.87560000000001</c:v>
                </c:pt>
                <c:pt idx="5006">
                  <c:v>103.8931</c:v>
                </c:pt>
                <c:pt idx="5007">
                  <c:v>103.9104</c:v>
                </c:pt>
                <c:pt idx="5008">
                  <c:v>103.92659999999999</c:v>
                </c:pt>
                <c:pt idx="5009">
                  <c:v>103.94370000000001</c:v>
                </c:pt>
                <c:pt idx="5010">
                  <c:v>103.96</c:v>
                </c:pt>
                <c:pt idx="5011">
                  <c:v>103.9752</c:v>
                </c:pt>
                <c:pt idx="5012">
                  <c:v>103.9932</c:v>
                </c:pt>
                <c:pt idx="5013">
                  <c:v>104.0108</c:v>
                </c:pt>
                <c:pt idx="5014">
                  <c:v>104.027</c:v>
                </c:pt>
                <c:pt idx="5015">
                  <c:v>104.04340000000001</c:v>
                </c:pt>
                <c:pt idx="5016">
                  <c:v>104.06019999999999</c:v>
                </c:pt>
                <c:pt idx="5017">
                  <c:v>104.0758</c:v>
                </c:pt>
                <c:pt idx="5018">
                  <c:v>104.0949</c:v>
                </c:pt>
                <c:pt idx="5019">
                  <c:v>104.1101</c:v>
                </c:pt>
                <c:pt idx="5020">
                  <c:v>104.1266</c:v>
                </c:pt>
                <c:pt idx="5021">
                  <c:v>104.1425</c:v>
                </c:pt>
                <c:pt idx="5022">
                  <c:v>104.1606</c:v>
                </c:pt>
                <c:pt idx="5023">
                  <c:v>104.17700000000001</c:v>
                </c:pt>
                <c:pt idx="5024">
                  <c:v>104.19450000000001</c:v>
                </c:pt>
                <c:pt idx="5025">
                  <c:v>104.2101</c:v>
                </c:pt>
                <c:pt idx="5026">
                  <c:v>104.2265</c:v>
                </c:pt>
                <c:pt idx="5027">
                  <c:v>104.2444</c:v>
                </c:pt>
                <c:pt idx="5028">
                  <c:v>104.2607</c:v>
                </c:pt>
                <c:pt idx="5029">
                  <c:v>104.2762</c:v>
                </c:pt>
                <c:pt idx="5030">
                  <c:v>104.2928</c:v>
                </c:pt>
                <c:pt idx="5031">
                  <c:v>104.31019999999999</c:v>
                </c:pt>
                <c:pt idx="5032">
                  <c:v>104.3283</c:v>
                </c:pt>
                <c:pt idx="5033">
                  <c:v>104.3441</c:v>
                </c:pt>
                <c:pt idx="5034">
                  <c:v>104.3597</c:v>
                </c:pt>
                <c:pt idx="5035">
                  <c:v>104.3754</c:v>
                </c:pt>
                <c:pt idx="5036">
                  <c:v>104.3922</c:v>
                </c:pt>
                <c:pt idx="5037">
                  <c:v>104.40989999999999</c:v>
                </c:pt>
                <c:pt idx="5038">
                  <c:v>104.4248</c:v>
                </c:pt>
                <c:pt idx="5039">
                  <c:v>104.44029999999999</c:v>
                </c:pt>
                <c:pt idx="5040">
                  <c:v>104.4585</c:v>
                </c:pt>
                <c:pt idx="5041">
                  <c:v>104.4756</c:v>
                </c:pt>
                <c:pt idx="5042">
                  <c:v>104.4919</c:v>
                </c:pt>
                <c:pt idx="5043">
                  <c:v>104.5089</c:v>
                </c:pt>
                <c:pt idx="5044">
                  <c:v>104.52589999999999</c:v>
                </c:pt>
                <c:pt idx="5045">
                  <c:v>104.54340000000001</c:v>
                </c:pt>
                <c:pt idx="5046">
                  <c:v>104.5574</c:v>
                </c:pt>
                <c:pt idx="5047">
                  <c:v>104.5731</c:v>
                </c:pt>
                <c:pt idx="5048">
                  <c:v>104.5907</c:v>
                </c:pt>
                <c:pt idx="5049">
                  <c:v>104.6086</c:v>
                </c:pt>
                <c:pt idx="5050">
                  <c:v>104.6245</c:v>
                </c:pt>
                <c:pt idx="5051">
                  <c:v>104.6427</c:v>
                </c:pt>
                <c:pt idx="5052">
                  <c:v>104.6596</c:v>
                </c:pt>
                <c:pt idx="5053">
                  <c:v>104.6751</c:v>
                </c:pt>
                <c:pt idx="5054">
                  <c:v>104.6919</c:v>
                </c:pt>
                <c:pt idx="5055">
                  <c:v>104.709</c:v>
                </c:pt>
                <c:pt idx="5056">
                  <c:v>104.7266</c:v>
                </c:pt>
                <c:pt idx="5057">
                  <c:v>104.74250000000001</c:v>
                </c:pt>
                <c:pt idx="5058">
                  <c:v>104.7586</c:v>
                </c:pt>
                <c:pt idx="5059">
                  <c:v>104.77549999999999</c:v>
                </c:pt>
                <c:pt idx="5060">
                  <c:v>104.79089999999999</c:v>
                </c:pt>
                <c:pt idx="5061">
                  <c:v>104.8068</c:v>
                </c:pt>
                <c:pt idx="5062">
                  <c:v>104.82640000000001</c:v>
                </c:pt>
                <c:pt idx="5063">
                  <c:v>104.8415</c:v>
                </c:pt>
                <c:pt idx="5064">
                  <c:v>104.8579</c:v>
                </c:pt>
                <c:pt idx="5065">
                  <c:v>104.8749</c:v>
                </c:pt>
                <c:pt idx="5066">
                  <c:v>104.893</c:v>
                </c:pt>
                <c:pt idx="5067">
                  <c:v>104.90949999999999</c:v>
                </c:pt>
                <c:pt idx="5068">
                  <c:v>104.9278</c:v>
                </c:pt>
                <c:pt idx="5069">
                  <c:v>104.94199999999999</c:v>
                </c:pt>
                <c:pt idx="5070">
                  <c:v>104.9581</c:v>
                </c:pt>
                <c:pt idx="5071">
                  <c:v>104.9744</c:v>
                </c:pt>
                <c:pt idx="5072">
                  <c:v>104.99160000000001</c:v>
                </c:pt>
                <c:pt idx="5073">
                  <c:v>105.0085</c:v>
                </c:pt>
                <c:pt idx="5074">
                  <c:v>105.0262</c:v>
                </c:pt>
                <c:pt idx="5075">
                  <c:v>105.04130000000001</c:v>
                </c:pt>
                <c:pt idx="5076">
                  <c:v>105.057</c:v>
                </c:pt>
                <c:pt idx="5077">
                  <c:v>105.0746</c:v>
                </c:pt>
                <c:pt idx="5078">
                  <c:v>105.0904</c:v>
                </c:pt>
                <c:pt idx="5079">
                  <c:v>105.1084</c:v>
                </c:pt>
                <c:pt idx="5080">
                  <c:v>105.1238</c:v>
                </c:pt>
                <c:pt idx="5081">
                  <c:v>105.1417</c:v>
                </c:pt>
                <c:pt idx="5082">
                  <c:v>105.1567</c:v>
                </c:pt>
                <c:pt idx="5083">
                  <c:v>105.1748</c:v>
                </c:pt>
                <c:pt idx="5084">
                  <c:v>105.194</c:v>
                </c:pt>
                <c:pt idx="5085">
                  <c:v>105.2081</c:v>
                </c:pt>
                <c:pt idx="5086">
                  <c:v>105.22580000000001</c:v>
                </c:pt>
                <c:pt idx="5087">
                  <c:v>105.2422</c:v>
                </c:pt>
                <c:pt idx="5088">
                  <c:v>105.2578</c:v>
                </c:pt>
                <c:pt idx="5089">
                  <c:v>105.2734</c:v>
                </c:pt>
                <c:pt idx="5090">
                  <c:v>105.29340000000001</c:v>
                </c:pt>
                <c:pt idx="5091">
                  <c:v>105.3091</c:v>
                </c:pt>
                <c:pt idx="5092">
                  <c:v>105.32389999999999</c:v>
                </c:pt>
                <c:pt idx="5093">
                  <c:v>105.34269999999999</c:v>
                </c:pt>
                <c:pt idx="5094">
                  <c:v>105.35850000000001</c:v>
                </c:pt>
                <c:pt idx="5095">
                  <c:v>105.3746</c:v>
                </c:pt>
                <c:pt idx="5096">
                  <c:v>105.39190000000001</c:v>
                </c:pt>
                <c:pt idx="5097">
                  <c:v>105.40689999999999</c:v>
                </c:pt>
                <c:pt idx="5098">
                  <c:v>105.4251</c:v>
                </c:pt>
                <c:pt idx="5099">
                  <c:v>105.44199999999999</c:v>
                </c:pt>
                <c:pt idx="5100">
                  <c:v>105.45869999999999</c:v>
                </c:pt>
                <c:pt idx="5101">
                  <c:v>105.4748</c:v>
                </c:pt>
                <c:pt idx="5102">
                  <c:v>105.4927</c:v>
                </c:pt>
                <c:pt idx="5103">
                  <c:v>105.5055</c:v>
                </c:pt>
                <c:pt idx="5104">
                  <c:v>105.5241</c:v>
                </c:pt>
                <c:pt idx="5105">
                  <c:v>105.54089999999999</c:v>
                </c:pt>
                <c:pt idx="5106">
                  <c:v>105.5566</c:v>
                </c:pt>
                <c:pt idx="5107">
                  <c:v>105.5757</c:v>
                </c:pt>
                <c:pt idx="5108">
                  <c:v>105.592</c:v>
                </c:pt>
                <c:pt idx="5109">
                  <c:v>105.6092</c:v>
                </c:pt>
                <c:pt idx="5110">
                  <c:v>105.6223</c:v>
                </c:pt>
                <c:pt idx="5111">
                  <c:v>105.6413</c:v>
                </c:pt>
                <c:pt idx="5112">
                  <c:v>105.6584</c:v>
                </c:pt>
                <c:pt idx="5113">
                  <c:v>105.67570000000001</c:v>
                </c:pt>
                <c:pt idx="5114">
                  <c:v>105.68989999999999</c:v>
                </c:pt>
                <c:pt idx="5115">
                  <c:v>105.7071</c:v>
                </c:pt>
                <c:pt idx="5116">
                  <c:v>105.7246</c:v>
                </c:pt>
                <c:pt idx="5117">
                  <c:v>105.7415</c:v>
                </c:pt>
                <c:pt idx="5118">
                  <c:v>105.7576</c:v>
                </c:pt>
                <c:pt idx="5119">
                  <c:v>105.77460000000001</c:v>
                </c:pt>
                <c:pt idx="5120">
                  <c:v>105.7921</c:v>
                </c:pt>
                <c:pt idx="5121">
                  <c:v>105.8091</c:v>
                </c:pt>
                <c:pt idx="5122">
                  <c:v>105.82299999999999</c:v>
                </c:pt>
                <c:pt idx="5123">
                  <c:v>105.8436</c:v>
                </c:pt>
                <c:pt idx="5124">
                  <c:v>105.8573</c:v>
                </c:pt>
                <c:pt idx="5125">
                  <c:v>105.876</c:v>
                </c:pt>
                <c:pt idx="5126">
                  <c:v>105.8904</c:v>
                </c:pt>
                <c:pt idx="5127">
                  <c:v>105.908</c:v>
                </c:pt>
                <c:pt idx="5128">
                  <c:v>105.9235</c:v>
                </c:pt>
                <c:pt idx="5129">
                  <c:v>105.94289999999999</c:v>
                </c:pt>
                <c:pt idx="5130">
                  <c:v>105.9581</c:v>
                </c:pt>
                <c:pt idx="5131">
                  <c:v>105.9742</c:v>
                </c:pt>
                <c:pt idx="5132">
                  <c:v>105.992</c:v>
                </c:pt>
                <c:pt idx="5133">
                  <c:v>106.0076</c:v>
                </c:pt>
                <c:pt idx="5134">
                  <c:v>106.0253</c:v>
                </c:pt>
                <c:pt idx="5135">
                  <c:v>106.04130000000001</c:v>
                </c:pt>
                <c:pt idx="5136">
                  <c:v>106.05889999999999</c:v>
                </c:pt>
                <c:pt idx="5137">
                  <c:v>106.0753</c:v>
                </c:pt>
                <c:pt idx="5138">
                  <c:v>106.09220000000001</c:v>
                </c:pt>
                <c:pt idx="5139">
                  <c:v>106.10720000000001</c:v>
                </c:pt>
                <c:pt idx="5140">
                  <c:v>106.1249</c:v>
                </c:pt>
                <c:pt idx="5141">
                  <c:v>106.13979999999999</c:v>
                </c:pt>
                <c:pt idx="5142">
                  <c:v>106.1564</c:v>
                </c:pt>
                <c:pt idx="5143">
                  <c:v>106.1756</c:v>
                </c:pt>
                <c:pt idx="5144">
                  <c:v>106.19199999999999</c:v>
                </c:pt>
                <c:pt idx="5145">
                  <c:v>106.2077</c:v>
                </c:pt>
                <c:pt idx="5146">
                  <c:v>106.22410000000001</c:v>
                </c:pt>
                <c:pt idx="5147">
                  <c:v>106.24079999999999</c:v>
                </c:pt>
                <c:pt idx="5148">
                  <c:v>106.2564</c:v>
                </c:pt>
                <c:pt idx="5149">
                  <c:v>106.2749</c:v>
                </c:pt>
                <c:pt idx="5150">
                  <c:v>106.2908</c:v>
                </c:pt>
                <c:pt idx="5151">
                  <c:v>106.307</c:v>
                </c:pt>
                <c:pt idx="5152">
                  <c:v>106.3227</c:v>
                </c:pt>
                <c:pt idx="5153">
                  <c:v>106.3428</c:v>
                </c:pt>
                <c:pt idx="5154">
                  <c:v>106.3586</c:v>
                </c:pt>
                <c:pt idx="5155">
                  <c:v>106.3733</c:v>
                </c:pt>
                <c:pt idx="5156">
                  <c:v>106.3921</c:v>
                </c:pt>
                <c:pt idx="5157">
                  <c:v>106.4068</c:v>
                </c:pt>
                <c:pt idx="5158">
                  <c:v>106.4256</c:v>
                </c:pt>
                <c:pt idx="5159">
                  <c:v>106.4402</c:v>
                </c:pt>
                <c:pt idx="5160">
                  <c:v>106.45650000000001</c:v>
                </c:pt>
                <c:pt idx="5161">
                  <c:v>106.4727</c:v>
                </c:pt>
                <c:pt idx="5162">
                  <c:v>106.489</c:v>
                </c:pt>
                <c:pt idx="5163">
                  <c:v>106.50839999999999</c:v>
                </c:pt>
                <c:pt idx="5164">
                  <c:v>106.52370000000001</c:v>
                </c:pt>
                <c:pt idx="5165">
                  <c:v>106.5394</c:v>
                </c:pt>
                <c:pt idx="5166">
                  <c:v>106.5562</c:v>
                </c:pt>
                <c:pt idx="5167">
                  <c:v>106.57299999999999</c:v>
                </c:pt>
                <c:pt idx="5168">
                  <c:v>106.59099999999999</c:v>
                </c:pt>
                <c:pt idx="5169">
                  <c:v>106.6066</c:v>
                </c:pt>
                <c:pt idx="5170">
                  <c:v>106.6233</c:v>
                </c:pt>
                <c:pt idx="5171">
                  <c:v>106.64100000000001</c:v>
                </c:pt>
                <c:pt idx="5172">
                  <c:v>106.6559</c:v>
                </c:pt>
                <c:pt idx="5173">
                  <c:v>106.6728</c:v>
                </c:pt>
                <c:pt idx="5174">
                  <c:v>106.68980000000001</c:v>
                </c:pt>
                <c:pt idx="5175">
                  <c:v>106.7059</c:v>
                </c:pt>
                <c:pt idx="5176">
                  <c:v>106.7209</c:v>
                </c:pt>
                <c:pt idx="5177">
                  <c:v>106.741</c:v>
                </c:pt>
                <c:pt idx="5178">
                  <c:v>106.7559</c:v>
                </c:pt>
                <c:pt idx="5179">
                  <c:v>106.77160000000001</c:v>
                </c:pt>
                <c:pt idx="5180">
                  <c:v>106.78879999999999</c:v>
                </c:pt>
                <c:pt idx="5181">
                  <c:v>106.8064</c:v>
                </c:pt>
                <c:pt idx="5182">
                  <c:v>106.8207</c:v>
                </c:pt>
                <c:pt idx="5183">
                  <c:v>106.83839999999999</c:v>
                </c:pt>
                <c:pt idx="5184">
                  <c:v>106.85590000000001</c:v>
                </c:pt>
                <c:pt idx="5185">
                  <c:v>106.8728</c:v>
                </c:pt>
                <c:pt idx="5186">
                  <c:v>106.8891</c:v>
                </c:pt>
                <c:pt idx="5187">
                  <c:v>106.9045</c:v>
                </c:pt>
                <c:pt idx="5188">
                  <c:v>106.9203</c:v>
                </c:pt>
                <c:pt idx="5189">
                  <c:v>106.9376</c:v>
                </c:pt>
                <c:pt idx="5190">
                  <c:v>106.95480000000001</c:v>
                </c:pt>
                <c:pt idx="5191">
                  <c:v>106.97190000000001</c:v>
                </c:pt>
                <c:pt idx="5192">
                  <c:v>106.99079999999999</c:v>
                </c:pt>
                <c:pt idx="5193">
                  <c:v>107.00579999999999</c:v>
                </c:pt>
                <c:pt idx="5194">
                  <c:v>107.02370000000001</c:v>
                </c:pt>
                <c:pt idx="5195">
                  <c:v>107.0394</c:v>
                </c:pt>
                <c:pt idx="5196">
                  <c:v>107.0569</c:v>
                </c:pt>
                <c:pt idx="5197">
                  <c:v>107.07429999999999</c:v>
                </c:pt>
                <c:pt idx="5198">
                  <c:v>107.08839999999999</c:v>
                </c:pt>
                <c:pt idx="5199">
                  <c:v>107.1052</c:v>
                </c:pt>
                <c:pt idx="5200">
                  <c:v>107.1223</c:v>
                </c:pt>
                <c:pt idx="5201">
                  <c:v>107.1405</c:v>
                </c:pt>
                <c:pt idx="5202">
                  <c:v>107.1575</c:v>
                </c:pt>
                <c:pt idx="5203">
                  <c:v>107.1708</c:v>
                </c:pt>
                <c:pt idx="5204">
                  <c:v>107.1909</c:v>
                </c:pt>
                <c:pt idx="5205">
                  <c:v>107.20699999999999</c:v>
                </c:pt>
                <c:pt idx="5206">
                  <c:v>107.2229</c:v>
                </c:pt>
                <c:pt idx="5207">
                  <c:v>107.23990000000001</c:v>
                </c:pt>
                <c:pt idx="5208">
                  <c:v>107.2567</c:v>
                </c:pt>
                <c:pt idx="5209">
                  <c:v>107.2747</c:v>
                </c:pt>
                <c:pt idx="5210">
                  <c:v>107.29040000000001</c:v>
                </c:pt>
                <c:pt idx="5211">
                  <c:v>107.3051</c:v>
                </c:pt>
                <c:pt idx="5212">
                  <c:v>107.3241</c:v>
                </c:pt>
                <c:pt idx="5213">
                  <c:v>107.34099999999999</c:v>
                </c:pt>
                <c:pt idx="5214">
                  <c:v>107.3566</c:v>
                </c:pt>
                <c:pt idx="5215">
                  <c:v>107.3728</c:v>
                </c:pt>
                <c:pt idx="5216">
                  <c:v>107.3873</c:v>
                </c:pt>
                <c:pt idx="5217">
                  <c:v>107.4063</c:v>
                </c:pt>
                <c:pt idx="5218">
                  <c:v>107.4246</c:v>
                </c:pt>
                <c:pt idx="5219">
                  <c:v>107.437</c:v>
                </c:pt>
                <c:pt idx="5220">
                  <c:v>107.4556</c:v>
                </c:pt>
                <c:pt idx="5221">
                  <c:v>107.4742</c:v>
                </c:pt>
                <c:pt idx="5222">
                  <c:v>107.48779999999999</c:v>
                </c:pt>
                <c:pt idx="5223">
                  <c:v>107.5048</c:v>
                </c:pt>
                <c:pt idx="5224">
                  <c:v>107.5235</c:v>
                </c:pt>
                <c:pt idx="5225">
                  <c:v>107.5414</c:v>
                </c:pt>
                <c:pt idx="5226">
                  <c:v>107.55670000000001</c:v>
                </c:pt>
                <c:pt idx="5227">
                  <c:v>107.5732</c:v>
                </c:pt>
                <c:pt idx="5228">
                  <c:v>107.59050000000001</c:v>
                </c:pt>
                <c:pt idx="5229">
                  <c:v>107.6056</c:v>
                </c:pt>
                <c:pt idx="5230">
                  <c:v>107.6225</c:v>
                </c:pt>
                <c:pt idx="5231">
                  <c:v>107.64230000000001</c:v>
                </c:pt>
                <c:pt idx="5232">
                  <c:v>107.6558</c:v>
                </c:pt>
                <c:pt idx="5233">
                  <c:v>107.6738</c:v>
                </c:pt>
                <c:pt idx="5234">
                  <c:v>107.68859999999999</c:v>
                </c:pt>
                <c:pt idx="5235">
                  <c:v>107.70650000000001</c:v>
                </c:pt>
                <c:pt idx="5236">
                  <c:v>107.7234</c:v>
                </c:pt>
                <c:pt idx="5237">
                  <c:v>107.741</c:v>
                </c:pt>
                <c:pt idx="5238">
                  <c:v>107.7569</c:v>
                </c:pt>
                <c:pt idx="5239">
                  <c:v>107.7727</c:v>
                </c:pt>
                <c:pt idx="5240">
                  <c:v>107.791</c:v>
                </c:pt>
                <c:pt idx="5241">
                  <c:v>107.8051</c:v>
                </c:pt>
                <c:pt idx="5242">
                  <c:v>107.8241</c:v>
                </c:pt>
                <c:pt idx="5243">
                  <c:v>107.8402</c:v>
                </c:pt>
                <c:pt idx="5244">
                  <c:v>107.857</c:v>
                </c:pt>
                <c:pt idx="5245">
                  <c:v>107.8732</c:v>
                </c:pt>
                <c:pt idx="5246">
                  <c:v>107.8895</c:v>
                </c:pt>
                <c:pt idx="5247">
                  <c:v>107.9067</c:v>
                </c:pt>
                <c:pt idx="5248">
                  <c:v>107.92449999999999</c:v>
                </c:pt>
                <c:pt idx="5249">
                  <c:v>107.9402</c:v>
                </c:pt>
                <c:pt idx="5250">
                  <c:v>107.95659999999999</c:v>
                </c:pt>
                <c:pt idx="5251">
                  <c:v>107.97450000000001</c:v>
                </c:pt>
                <c:pt idx="5252">
                  <c:v>107.99039999999999</c:v>
                </c:pt>
                <c:pt idx="5253">
                  <c:v>108.0086</c:v>
                </c:pt>
                <c:pt idx="5254">
                  <c:v>108.0234</c:v>
                </c:pt>
                <c:pt idx="5255">
                  <c:v>108.0403</c:v>
                </c:pt>
                <c:pt idx="5256">
                  <c:v>108.05719999999999</c:v>
                </c:pt>
                <c:pt idx="5257">
                  <c:v>108.07380000000001</c:v>
                </c:pt>
                <c:pt idx="5258">
                  <c:v>108.0902</c:v>
                </c:pt>
                <c:pt idx="5259">
                  <c:v>108.107</c:v>
                </c:pt>
                <c:pt idx="5260">
                  <c:v>108.1234</c:v>
                </c:pt>
                <c:pt idx="5261">
                  <c:v>108.14109999999999</c:v>
                </c:pt>
                <c:pt idx="5262">
                  <c:v>108.1584</c:v>
                </c:pt>
                <c:pt idx="5263">
                  <c:v>108.17440000000001</c:v>
                </c:pt>
                <c:pt idx="5264">
                  <c:v>108.18940000000001</c:v>
                </c:pt>
                <c:pt idx="5265">
                  <c:v>108.20699999999999</c:v>
                </c:pt>
                <c:pt idx="5266">
                  <c:v>108.22410000000001</c:v>
                </c:pt>
                <c:pt idx="5267">
                  <c:v>108.2401</c:v>
                </c:pt>
                <c:pt idx="5268">
                  <c:v>108.2568</c:v>
                </c:pt>
                <c:pt idx="5269">
                  <c:v>108.274</c:v>
                </c:pt>
                <c:pt idx="5270">
                  <c:v>108.29170000000001</c:v>
                </c:pt>
                <c:pt idx="5271">
                  <c:v>108.3066</c:v>
                </c:pt>
                <c:pt idx="5272">
                  <c:v>108.32340000000001</c:v>
                </c:pt>
                <c:pt idx="5273">
                  <c:v>108.3399</c:v>
                </c:pt>
                <c:pt idx="5274">
                  <c:v>108.35590000000001</c:v>
                </c:pt>
                <c:pt idx="5275">
                  <c:v>108.3729</c:v>
                </c:pt>
                <c:pt idx="5276">
                  <c:v>108.392</c:v>
                </c:pt>
                <c:pt idx="5277">
                  <c:v>108.40770000000001</c:v>
                </c:pt>
                <c:pt idx="5278">
                  <c:v>108.4225</c:v>
                </c:pt>
                <c:pt idx="5279">
                  <c:v>108.4402</c:v>
                </c:pt>
                <c:pt idx="5280">
                  <c:v>108.4577</c:v>
                </c:pt>
                <c:pt idx="5281">
                  <c:v>108.4731</c:v>
                </c:pt>
                <c:pt idx="5282">
                  <c:v>108.4898</c:v>
                </c:pt>
                <c:pt idx="5283">
                  <c:v>108.508</c:v>
                </c:pt>
                <c:pt idx="5284">
                  <c:v>108.52379999999999</c:v>
                </c:pt>
                <c:pt idx="5285">
                  <c:v>108.54040000000001</c:v>
                </c:pt>
                <c:pt idx="5286">
                  <c:v>108.5552</c:v>
                </c:pt>
                <c:pt idx="5287">
                  <c:v>108.57299999999999</c:v>
                </c:pt>
                <c:pt idx="5288">
                  <c:v>108.59059999999999</c:v>
                </c:pt>
                <c:pt idx="5289">
                  <c:v>108.6079</c:v>
                </c:pt>
                <c:pt idx="5290">
                  <c:v>108.62350000000001</c:v>
                </c:pt>
                <c:pt idx="5291">
                  <c:v>108.64109999999999</c:v>
                </c:pt>
                <c:pt idx="5292">
                  <c:v>108.6566</c:v>
                </c:pt>
                <c:pt idx="5293">
                  <c:v>108.673</c:v>
                </c:pt>
                <c:pt idx="5294">
                  <c:v>108.6901</c:v>
                </c:pt>
                <c:pt idx="5295">
                  <c:v>108.7056</c:v>
                </c:pt>
                <c:pt idx="5296">
                  <c:v>108.7222</c:v>
                </c:pt>
                <c:pt idx="5297">
                  <c:v>108.7414</c:v>
                </c:pt>
                <c:pt idx="5298">
                  <c:v>108.75620000000001</c:v>
                </c:pt>
                <c:pt idx="5299">
                  <c:v>108.7747</c:v>
                </c:pt>
                <c:pt idx="5300">
                  <c:v>108.791</c:v>
                </c:pt>
                <c:pt idx="5301">
                  <c:v>108.80540000000001</c:v>
                </c:pt>
                <c:pt idx="5302">
                  <c:v>108.82299999999999</c:v>
                </c:pt>
                <c:pt idx="5303">
                  <c:v>108.83920000000001</c:v>
                </c:pt>
                <c:pt idx="5304">
                  <c:v>108.8558</c:v>
                </c:pt>
                <c:pt idx="5305">
                  <c:v>108.8742</c:v>
                </c:pt>
                <c:pt idx="5306">
                  <c:v>108.8908</c:v>
                </c:pt>
                <c:pt idx="5307">
                  <c:v>108.90600000000001</c:v>
                </c:pt>
                <c:pt idx="5308">
                  <c:v>108.9221</c:v>
                </c:pt>
                <c:pt idx="5309">
                  <c:v>108.9401</c:v>
                </c:pt>
                <c:pt idx="5310">
                  <c:v>108.95529999999999</c:v>
                </c:pt>
                <c:pt idx="5311">
                  <c:v>108.9734</c:v>
                </c:pt>
                <c:pt idx="5312">
                  <c:v>108.99039999999999</c:v>
                </c:pt>
                <c:pt idx="5313">
                  <c:v>109.0067</c:v>
                </c:pt>
                <c:pt idx="5314">
                  <c:v>109.0234</c:v>
                </c:pt>
                <c:pt idx="5315">
                  <c:v>109.04179999999999</c:v>
                </c:pt>
                <c:pt idx="5316">
                  <c:v>109.0568</c:v>
                </c:pt>
                <c:pt idx="5317">
                  <c:v>109.0732</c:v>
                </c:pt>
                <c:pt idx="5318">
                  <c:v>109.0904</c:v>
                </c:pt>
                <c:pt idx="5319">
                  <c:v>109.10590000000001</c:v>
                </c:pt>
                <c:pt idx="5320">
                  <c:v>109.12309999999999</c:v>
                </c:pt>
                <c:pt idx="5321">
                  <c:v>109.1412</c:v>
                </c:pt>
                <c:pt idx="5322">
                  <c:v>109.15730000000001</c:v>
                </c:pt>
                <c:pt idx="5323">
                  <c:v>109.1717</c:v>
                </c:pt>
                <c:pt idx="5324">
                  <c:v>109.19</c:v>
                </c:pt>
                <c:pt idx="5325">
                  <c:v>109.2055</c:v>
                </c:pt>
                <c:pt idx="5326">
                  <c:v>109.2246</c:v>
                </c:pt>
                <c:pt idx="5327">
                  <c:v>109.2415</c:v>
                </c:pt>
                <c:pt idx="5328">
                  <c:v>109.2569</c:v>
                </c:pt>
                <c:pt idx="5329">
                  <c:v>109.2719</c:v>
                </c:pt>
                <c:pt idx="5330">
                  <c:v>109.2914</c:v>
                </c:pt>
                <c:pt idx="5331">
                  <c:v>109.3064</c:v>
                </c:pt>
                <c:pt idx="5332">
                  <c:v>109.3236</c:v>
                </c:pt>
                <c:pt idx="5333">
                  <c:v>109.3407</c:v>
                </c:pt>
                <c:pt idx="5334">
                  <c:v>109.35890000000001</c:v>
                </c:pt>
                <c:pt idx="5335">
                  <c:v>109.3732</c:v>
                </c:pt>
                <c:pt idx="5336">
                  <c:v>109.38849999999999</c:v>
                </c:pt>
                <c:pt idx="5337">
                  <c:v>109.4076</c:v>
                </c:pt>
                <c:pt idx="5338">
                  <c:v>109.4242</c:v>
                </c:pt>
                <c:pt idx="5339">
                  <c:v>109.43989999999999</c:v>
                </c:pt>
                <c:pt idx="5340">
                  <c:v>109.4575</c:v>
                </c:pt>
                <c:pt idx="5341">
                  <c:v>109.47450000000001</c:v>
                </c:pt>
                <c:pt idx="5342">
                  <c:v>109.49039999999999</c:v>
                </c:pt>
                <c:pt idx="5343">
                  <c:v>109.5068</c:v>
                </c:pt>
                <c:pt idx="5344">
                  <c:v>109.5248</c:v>
                </c:pt>
                <c:pt idx="5345">
                  <c:v>109.5425</c:v>
                </c:pt>
                <c:pt idx="5346">
                  <c:v>109.556</c:v>
                </c:pt>
                <c:pt idx="5347">
                  <c:v>109.57389999999999</c:v>
                </c:pt>
                <c:pt idx="5348">
                  <c:v>109.5915</c:v>
                </c:pt>
                <c:pt idx="5349">
                  <c:v>109.6073</c:v>
                </c:pt>
                <c:pt idx="5350">
                  <c:v>109.6264</c:v>
                </c:pt>
                <c:pt idx="5351">
                  <c:v>109.6397</c:v>
                </c:pt>
                <c:pt idx="5352">
                  <c:v>109.65819999999999</c:v>
                </c:pt>
                <c:pt idx="5353">
                  <c:v>109.67449999999999</c:v>
                </c:pt>
                <c:pt idx="5354">
                  <c:v>109.6909</c:v>
                </c:pt>
                <c:pt idx="5355">
                  <c:v>109.7076</c:v>
                </c:pt>
                <c:pt idx="5356">
                  <c:v>109.72450000000001</c:v>
                </c:pt>
                <c:pt idx="5357">
                  <c:v>109.7423</c:v>
                </c:pt>
                <c:pt idx="5358">
                  <c:v>109.7567</c:v>
                </c:pt>
                <c:pt idx="5359">
                  <c:v>109.7753</c:v>
                </c:pt>
                <c:pt idx="5360">
                  <c:v>109.7914</c:v>
                </c:pt>
                <c:pt idx="5361">
                  <c:v>109.8073</c:v>
                </c:pt>
                <c:pt idx="5362">
                  <c:v>109.8241</c:v>
                </c:pt>
                <c:pt idx="5363">
                  <c:v>109.8385</c:v>
                </c:pt>
                <c:pt idx="5364">
                  <c:v>109.8574</c:v>
                </c:pt>
                <c:pt idx="5365">
                  <c:v>109.87520000000001</c:v>
                </c:pt>
                <c:pt idx="5366">
                  <c:v>109.8931</c:v>
                </c:pt>
                <c:pt idx="5367">
                  <c:v>109.9076</c:v>
                </c:pt>
                <c:pt idx="5368">
                  <c:v>109.9229</c:v>
                </c:pt>
                <c:pt idx="5369">
                  <c:v>109.9406</c:v>
                </c:pt>
                <c:pt idx="5370">
                  <c:v>109.95820000000001</c:v>
                </c:pt>
                <c:pt idx="5371">
                  <c:v>109.97320000000001</c:v>
                </c:pt>
                <c:pt idx="5372">
                  <c:v>109.99250000000001</c:v>
                </c:pt>
                <c:pt idx="5373">
                  <c:v>110.0078</c:v>
                </c:pt>
                <c:pt idx="5374">
                  <c:v>110.02500000000001</c:v>
                </c:pt>
                <c:pt idx="5375">
                  <c:v>110.0411</c:v>
                </c:pt>
                <c:pt idx="5376">
                  <c:v>110.0586</c:v>
                </c:pt>
                <c:pt idx="5377">
                  <c:v>110.0746</c:v>
                </c:pt>
                <c:pt idx="5378">
                  <c:v>110.0904</c:v>
                </c:pt>
                <c:pt idx="5379">
                  <c:v>110.10720000000001</c:v>
                </c:pt>
                <c:pt idx="5380">
                  <c:v>110.1258</c:v>
                </c:pt>
                <c:pt idx="5381">
                  <c:v>110.14100000000001</c:v>
                </c:pt>
                <c:pt idx="5382">
                  <c:v>110.15900000000001</c:v>
                </c:pt>
                <c:pt idx="5383">
                  <c:v>110.1748</c:v>
                </c:pt>
                <c:pt idx="5384">
                  <c:v>110.19199999999999</c:v>
                </c:pt>
                <c:pt idx="5385">
                  <c:v>110.2063</c:v>
                </c:pt>
                <c:pt idx="5386">
                  <c:v>110.2242</c:v>
                </c:pt>
                <c:pt idx="5387">
                  <c:v>110.23990000000001</c:v>
                </c:pt>
                <c:pt idx="5388">
                  <c:v>110.2572</c:v>
                </c:pt>
                <c:pt idx="5389">
                  <c:v>110.2728</c:v>
                </c:pt>
                <c:pt idx="5390">
                  <c:v>110.2919</c:v>
                </c:pt>
                <c:pt idx="5391">
                  <c:v>110.3064</c:v>
                </c:pt>
                <c:pt idx="5392">
                  <c:v>110.3253</c:v>
                </c:pt>
                <c:pt idx="5393">
                  <c:v>110.33880000000001</c:v>
                </c:pt>
                <c:pt idx="5394">
                  <c:v>110.3569</c:v>
                </c:pt>
                <c:pt idx="5395">
                  <c:v>110.373</c:v>
                </c:pt>
                <c:pt idx="5396">
                  <c:v>110.3916</c:v>
                </c:pt>
                <c:pt idx="5397">
                  <c:v>110.4084</c:v>
                </c:pt>
                <c:pt idx="5398">
                  <c:v>110.4246</c:v>
                </c:pt>
                <c:pt idx="5399">
                  <c:v>110.4406</c:v>
                </c:pt>
                <c:pt idx="5400">
                  <c:v>110.4586</c:v>
                </c:pt>
                <c:pt idx="5401">
                  <c:v>110.47320000000001</c:v>
                </c:pt>
                <c:pt idx="5402">
                  <c:v>110.4914</c:v>
                </c:pt>
                <c:pt idx="5403">
                  <c:v>110.50790000000001</c:v>
                </c:pt>
                <c:pt idx="5404">
                  <c:v>110.52509999999999</c:v>
                </c:pt>
                <c:pt idx="5405">
                  <c:v>110.5421</c:v>
                </c:pt>
                <c:pt idx="5406">
                  <c:v>110.55840000000001</c:v>
                </c:pt>
                <c:pt idx="5407">
                  <c:v>110.5736</c:v>
                </c:pt>
                <c:pt idx="5408">
                  <c:v>110.5908</c:v>
                </c:pt>
                <c:pt idx="5409">
                  <c:v>110.60809999999999</c:v>
                </c:pt>
                <c:pt idx="5410">
                  <c:v>110.6246</c:v>
                </c:pt>
                <c:pt idx="5411">
                  <c:v>110.6404</c:v>
                </c:pt>
                <c:pt idx="5412">
                  <c:v>110.6567</c:v>
                </c:pt>
                <c:pt idx="5413">
                  <c:v>110.6765</c:v>
                </c:pt>
                <c:pt idx="5414">
                  <c:v>110.69199999999999</c:v>
                </c:pt>
                <c:pt idx="5415">
                  <c:v>110.70780000000001</c:v>
                </c:pt>
                <c:pt idx="5416">
                  <c:v>110.7259</c:v>
                </c:pt>
                <c:pt idx="5417">
                  <c:v>110.7407</c:v>
                </c:pt>
                <c:pt idx="5418">
                  <c:v>110.7576</c:v>
                </c:pt>
                <c:pt idx="5419">
                  <c:v>110.7757</c:v>
                </c:pt>
                <c:pt idx="5420">
                  <c:v>110.79179999999999</c:v>
                </c:pt>
                <c:pt idx="5421">
                  <c:v>110.8077</c:v>
                </c:pt>
                <c:pt idx="5422">
                  <c:v>110.82510000000001</c:v>
                </c:pt>
                <c:pt idx="5423">
                  <c:v>110.8402</c:v>
                </c:pt>
                <c:pt idx="5424">
                  <c:v>110.85980000000001</c:v>
                </c:pt>
                <c:pt idx="5425">
                  <c:v>110.87560000000001</c:v>
                </c:pt>
                <c:pt idx="5426">
                  <c:v>110.89239999999999</c:v>
                </c:pt>
                <c:pt idx="5427">
                  <c:v>110.90900000000001</c:v>
                </c:pt>
                <c:pt idx="5428">
                  <c:v>110.92529999999999</c:v>
                </c:pt>
                <c:pt idx="5429">
                  <c:v>110.9415</c:v>
                </c:pt>
                <c:pt idx="5430">
                  <c:v>110.9585</c:v>
                </c:pt>
                <c:pt idx="5431">
                  <c:v>110.97450000000001</c:v>
                </c:pt>
                <c:pt idx="5432">
                  <c:v>110.9927</c:v>
                </c:pt>
                <c:pt idx="5433">
                  <c:v>111.0089</c:v>
                </c:pt>
                <c:pt idx="5434">
                  <c:v>111.0244</c:v>
                </c:pt>
                <c:pt idx="5435">
                  <c:v>111.041</c:v>
                </c:pt>
                <c:pt idx="5436">
                  <c:v>111.0591</c:v>
                </c:pt>
                <c:pt idx="5437">
                  <c:v>111.07380000000001</c:v>
                </c:pt>
                <c:pt idx="5438">
                  <c:v>111.09180000000001</c:v>
                </c:pt>
                <c:pt idx="5439">
                  <c:v>111.1095</c:v>
                </c:pt>
                <c:pt idx="5440">
                  <c:v>111.1253</c:v>
                </c:pt>
                <c:pt idx="5441">
                  <c:v>111.1414</c:v>
                </c:pt>
                <c:pt idx="5442">
                  <c:v>111.15940000000001</c:v>
                </c:pt>
                <c:pt idx="5443">
                  <c:v>111.17610000000001</c:v>
                </c:pt>
                <c:pt idx="5444">
                  <c:v>111.191</c:v>
                </c:pt>
                <c:pt idx="5445">
                  <c:v>111.2089</c:v>
                </c:pt>
                <c:pt idx="5446">
                  <c:v>111.22490000000001</c:v>
                </c:pt>
                <c:pt idx="5447">
                  <c:v>111.2411</c:v>
                </c:pt>
                <c:pt idx="5448">
                  <c:v>111.259</c:v>
                </c:pt>
                <c:pt idx="5449">
                  <c:v>111.27460000000001</c:v>
                </c:pt>
                <c:pt idx="5450">
                  <c:v>111.2911</c:v>
                </c:pt>
                <c:pt idx="5451">
                  <c:v>111.309</c:v>
                </c:pt>
                <c:pt idx="5452">
                  <c:v>111.3254</c:v>
                </c:pt>
                <c:pt idx="5453">
                  <c:v>111.3425</c:v>
                </c:pt>
                <c:pt idx="5454">
                  <c:v>111.35850000000001</c:v>
                </c:pt>
                <c:pt idx="5455">
                  <c:v>111.3764</c:v>
                </c:pt>
                <c:pt idx="5456">
                  <c:v>111.3934</c:v>
                </c:pt>
                <c:pt idx="5457">
                  <c:v>111.40940000000001</c:v>
                </c:pt>
                <c:pt idx="5458">
                  <c:v>111.42489999999999</c:v>
                </c:pt>
                <c:pt idx="5459">
                  <c:v>111.4439</c:v>
                </c:pt>
                <c:pt idx="5460">
                  <c:v>111.4599</c:v>
                </c:pt>
                <c:pt idx="5461">
                  <c:v>111.47539999999999</c:v>
                </c:pt>
                <c:pt idx="5462">
                  <c:v>111.4918</c:v>
                </c:pt>
                <c:pt idx="5463">
                  <c:v>111.5097</c:v>
                </c:pt>
                <c:pt idx="5464">
                  <c:v>111.524</c:v>
                </c:pt>
                <c:pt idx="5465">
                  <c:v>111.5421</c:v>
                </c:pt>
                <c:pt idx="5466">
                  <c:v>111.5581</c:v>
                </c:pt>
                <c:pt idx="5467">
                  <c:v>111.57470000000001</c:v>
                </c:pt>
                <c:pt idx="5468">
                  <c:v>111.5912</c:v>
                </c:pt>
                <c:pt idx="5469">
                  <c:v>111.6088</c:v>
                </c:pt>
                <c:pt idx="5470">
                  <c:v>111.629</c:v>
                </c:pt>
                <c:pt idx="5471">
                  <c:v>111.6427</c:v>
                </c:pt>
                <c:pt idx="5472">
                  <c:v>111.65940000000001</c:v>
                </c:pt>
                <c:pt idx="5473">
                  <c:v>111.67440000000001</c:v>
                </c:pt>
                <c:pt idx="5474">
                  <c:v>111.6942</c:v>
                </c:pt>
                <c:pt idx="5475">
                  <c:v>111.7086</c:v>
                </c:pt>
                <c:pt idx="5476">
                  <c:v>111.72539999999999</c:v>
                </c:pt>
                <c:pt idx="5477">
                  <c:v>111.74250000000001</c:v>
                </c:pt>
                <c:pt idx="5478">
                  <c:v>111.7595</c:v>
                </c:pt>
                <c:pt idx="5479">
                  <c:v>111.776</c:v>
                </c:pt>
                <c:pt idx="5480">
                  <c:v>111.792</c:v>
                </c:pt>
                <c:pt idx="5481">
                  <c:v>111.80840000000001</c:v>
                </c:pt>
                <c:pt idx="5482">
                  <c:v>111.82680000000001</c:v>
                </c:pt>
                <c:pt idx="5483">
                  <c:v>111.8413</c:v>
                </c:pt>
                <c:pt idx="5484">
                  <c:v>111.8593</c:v>
                </c:pt>
                <c:pt idx="5485">
                  <c:v>111.8754</c:v>
                </c:pt>
                <c:pt idx="5486">
                  <c:v>111.8925</c:v>
                </c:pt>
                <c:pt idx="5487">
                  <c:v>111.90940000000001</c:v>
                </c:pt>
                <c:pt idx="5488">
                  <c:v>111.9256</c:v>
                </c:pt>
                <c:pt idx="5489">
                  <c:v>111.9422</c:v>
                </c:pt>
                <c:pt idx="5490">
                  <c:v>111.95869999999999</c:v>
                </c:pt>
                <c:pt idx="5491">
                  <c:v>111.97709999999999</c:v>
                </c:pt>
                <c:pt idx="5492">
                  <c:v>111.9923</c:v>
                </c:pt>
                <c:pt idx="5493">
                  <c:v>112.00830000000001</c:v>
                </c:pt>
                <c:pt idx="5494">
                  <c:v>112.02719999999999</c:v>
                </c:pt>
                <c:pt idx="5495">
                  <c:v>112.0437</c:v>
                </c:pt>
                <c:pt idx="5496">
                  <c:v>112.0574</c:v>
                </c:pt>
                <c:pt idx="5497">
                  <c:v>112.0788</c:v>
                </c:pt>
                <c:pt idx="5498">
                  <c:v>112.09220000000001</c:v>
                </c:pt>
                <c:pt idx="5499">
                  <c:v>112.1113</c:v>
                </c:pt>
                <c:pt idx="5500">
                  <c:v>112.12690000000001</c:v>
                </c:pt>
                <c:pt idx="5501">
                  <c:v>112.1429</c:v>
                </c:pt>
                <c:pt idx="5502">
                  <c:v>112.16030000000001</c:v>
                </c:pt>
                <c:pt idx="5503">
                  <c:v>112.1784</c:v>
                </c:pt>
                <c:pt idx="5504">
                  <c:v>112.1922</c:v>
                </c:pt>
                <c:pt idx="5505">
                  <c:v>112.20869999999999</c:v>
                </c:pt>
                <c:pt idx="5506">
                  <c:v>112.2272</c:v>
                </c:pt>
                <c:pt idx="5507">
                  <c:v>112.2432</c:v>
                </c:pt>
                <c:pt idx="5508">
                  <c:v>112.2577</c:v>
                </c:pt>
                <c:pt idx="5509">
                  <c:v>112.2745</c:v>
                </c:pt>
                <c:pt idx="5510">
                  <c:v>112.2916</c:v>
                </c:pt>
                <c:pt idx="5511">
                  <c:v>112.3098</c:v>
                </c:pt>
                <c:pt idx="5512">
                  <c:v>112.3266</c:v>
                </c:pt>
                <c:pt idx="5513">
                  <c:v>112.3439</c:v>
                </c:pt>
                <c:pt idx="5514">
                  <c:v>112.36020000000001</c:v>
                </c:pt>
                <c:pt idx="5515">
                  <c:v>112.3781</c:v>
                </c:pt>
                <c:pt idx="5516">
                  <c:v>112.39490000000001</c:v>
                </c:pt>
                <c:pt idx="5517">
                  <c:v>112.4101</c:v>
                </c:pt>
                <c:pt idx="5518">
                  <c:v>112.426</c:v>
                </c:pt>
                <c:pt idx="5519">
                  <c:v>112.4431</c:v>
                </c:pt>
                <c:pt idx="5520">
                  <c:v>112.4615</c:v>
                </c:pt>
                <c:pt idx="5521">
                  <c:v>112.47709999999999</c:v>
                </c:pt>
                <c:pt idx="5522">
                  <c:v>112.4937</c:v>
                </c:pt>
                <c:pt idx="5523">
                  <c:v>112.51009999999999</c:v>
                </c:pt>
                <c:pt idx="5524">
                  <c:v>112.52549999999999</c:v>
                </c:pt>
                <c:pt idx="5525">
                  <c:v>112.54170000000001</c:v>
                </c:pt>
                <c:pt idx="5526">
                  <c:v>112.56019999999999</c:v>
                </c:pt>
                <c:pt idx="5527">
                  <c:v>112.5749</c:v>
                </c:pt>
                <c:pt idx="5528">
                  <c:v>112.5925</c:v>
                </c:pt>
                <c:pt idx="5529">
                  <c:v>112.6095</c:v>
                </c:pt>
                <c:pt idx="5530">
                  <c:v>112.6254</c:v>
                </c:pt>
                <c:pt idx="5531">
                  <c:v>112.6438</c:v>
                </c:pt>
                <c:pt idx="5532">
                  <c:v>112.6601</c:v>
                </c:pt>
                <c:pt idx="5533">
                  <c:v>112.67740000000001</c:v>
                </c:pt>
                <c:pt idx="5534">
                  <c:v>112.6913</c:v>
                </c:pt>
                <c:pt idx="5535">
                  <c:v>112.70740000000001</c:v>
                </c:pt>
                <c:pt idx="5536">
                  <c:v>112.7251</c:v>
                </c:pt>
                <c:pt idx="5537">
                  <c:v>112.7428</c:v>
                </c:pt>
                <c:pt idx="5538">
                  <c:v>112.7594</c:v>
                </c:pt>
                <c:pt idx="5539">
                  <c:v>112.7754</c:v>
                </c:pt>
                <c:pt idx="5540">
                  <c:v>112.7923</c:v>
                </c:pt>
                <c:pt idx="5541">
                  <c:v>112.8087</c:v>
                </c:pt>
                <c:pt idx="5542">
                  <c:v>112.8245</c:v>
                </c:pt>
                <c:pt idx="5543">
                  <c:v>112.8428</c:v>
                </c:pt>
                <c:pt idx="5544">
                  <c:v>112.86020000000001</c:v>
                </c:pt>
                <c:pt idx="5545">
                  <c:v>112.87690000000001</c:v>
                </c:pt>
                <c:pt idx="5546">
                  <c:v>112.89239999999999</c:v>
                </c:pt>
                <c:pt idx="5547">
                  <c:v>112.90940000000001</c:v>
                </c:pt>
                <c:pt idx="5548">
                  <c:v>112.92440000000001</c:v>
                </c:pt>
                <c:pt idx="5549">
                  <c:v>112.9431</c:v>
                </c:pt>
                <c:pt idx="5550">
                  <c:v>112.9575</c:v>
                </c:pt>
                <c:pt idx="5551">
                  <c:v>112.97539999999999</c:v>
                </c:pt>
                <c:pt idx="5552">
                  <c:v>112.99250000000001</c:v>
                </c:pt>
                <c:pt idx="5553">
                  <c:v>113.0076</c:v>
                </c:pt>
                <c:pt idx="5554">
                  <c:v>113.02500000000001</c:v>
                </c:pt>
                <c:pt idx="5555">
                  <c:v>113.0442</c:v>
                </c:pt>
                <c:pt idx="5556">
                  <c:v>113.0586</c:v>
                </c:pt>
                <c:pt idx="5557">
                  <c:v>113.0761</c:v>
                </c:pt>
                <c:pt idx="5558">
                  <c:v>113.09229999999999</c:v>
                </c:pt>
                <c:pt idx="5559">
                  <c:v>113.1079</c:v>
                </c:pt>
                <c:pt idx="5560">
                  <c:v>113.1254</c:v>
                </c:pt>
                <c:pt idx="5561">
                  <c:v>113.1418</c:v>
                </c:pt>
                <c:pt idx="5562">
                  <c:v>113.1592</c:v>
                </c:pt>
                <c:pt idx="5563">
                  <c:v>113.17619999999999</c:v>
                </c:pt>
                <c:pt idx="5564">
                  <c:v>113.1935</c:v>
                </c:pt>
                <c:pt idx="5565">
                  <c:v>113.2101</c:v>
                </c:pt>
                <c:pt idx="5566">
                  <c:v>113.2252</c:v>
                </c:pt>
                <c:pt idx="5567">
                  <c:v>113.2428</c:v>
                </c:pt>
                <c:pt idx="5568">
                  <c:v>113.2608</c:v>
                </c:pt>
                <c:pt idx="5569">
                  <c:v>113.27630000000001</c:v>
                </c:pt>
                <c:pt idx="5570">
                  <c:v>113.2925</c:v>
                </c:pt>
                <c:pt idx="5571">
                  <c:v>113.312</c:v>
                </c:pt>
                <c:pt idx="5572">
                  <c:v>113.3292</c:v>
                </c:pt>
                <c:pt idx="5573">
                  <c:v>113.34569999999999</c:v>
                </c:pt>
                <c:pt idx="5574">
                  <c:v>113.361</c:v>
                </c:pt>
                <c:pt idx="5575">
                  <c:v>113.3779</c:v>
                </c:pt>
                <c:pt idx="5576">
                  <c:v>113.3944</c:v>
                </c:pt>
                <c:pt idx="5577">
                  <c:v>113.4113</c:v>
                </c:pt>
                <c:pt idx="5578">
                  <c:v>113.428</c:v>
                </c:pt>
                <c:pt idx="5579">
                  <c:v>113.44499999999999</c:v>
                </c:pt>
                <c:pt idx="5580">
                  <c:v>113.46</c:v>
                </c:pt>
                <c:pt idx="5581">
                  <c:v>113.4782</c:v>
                </c:pt>
                <c:pt idx="5582">
                  <c:v>113.4954</c:v>
                </c:pt>
                <c:pt idx="5583">
                  <c:v>113.5115</c:v>
                </c:pt>
                <c:pt idx="5584">
                  <c:v>113.52670000000001</c:v>
                </c:pt>
                <c:pt idx="5585">
                  <c:v>113.5433</c:v>
                </c:pt>
                <c:pt idx="5586">
                  <c:v>113.56019999999999</c:v>
                </c:pt>
                <c:pt idx="5587">
                  <c:v>113.5748</c:v>
                </c:pt>
                <c:pt idx="5588">
                  <c:v>113.5941</c:v>
                </c:pt>
                <c:pt idx="5589">
                  <c:v>113.6088</c:v>
                </c:pt>
                <c:pt idx="5590">
                  <c:v>113.6263</c:v>
                </c:pt>
                <c:pt idx="5591">
                  <c:v>113.64239999999999</c:v>
                </c:pt>
                <c:pt idx="5592">
                  <c:v>113.6596</c:v>
                </c:pt>
                <c:pt idx="5593">
                  <c:v>113.67610000000001</c:v>
                </c:pt>
                <c:pt idx="5594">
                  <c:v>113.6925</c:v>
                </c:pt>
                <c:pt idx="5595">
                  <c:v>113.70959999999999</c:v>
                </c:pt>
                <c:pt idx="5596">
                  <c:v>113.72629999999999</c:v>
                </c:pt>
                <c:pt idx="5597">
                  <c:v>113.7448</c:v>
                </c:pt>
                <c:pt idx="5598">
                  <c:v>113.75920000000001</c:v>
                </c:pt>
                <c:pt idx="5599">
                  <c:v>113.7777</c:v>
                </c:pt>
                <c:pt idx="5600">
                  <c:v>113.7942</c:v>
                </c:pt>
                <c:pt idx="5601">
                  <c:v>113.8104</c:v>
                </c:pt>
                <c:pt idx="5602">
                  <c:v>113.8274</c:v>
                </c:pt>
                <c:pt idx="5603">
                  <c:v>113.8441</c:v>
                </c:pt>
                <c:pt idx="5604">
                  <c:v>113.8596</c:v>
                </c:pt>
                <c:pt idx="5605">
                  <c:v>113.8763</c:v>
                </c:pt>
                <c:pt idx="5606">
                  <c:v>113.89400000000001</c:v>
                </c:pt>
                <c:pt idx="5607">
                  <c:v>113.9091</c:v>
                </c:pt>
                <c:pt idx="5608">
                  <c:v>113.92400000000001</c:v>
                </c:pt>
                <c:pt idx="5609">
                  <c:v>113.94199999999999</c:v>
                </c:pt>
                <c:pt idx="5610">
                  <c:v>113.9599</c:v>
                </c:pt>
                <c:pt idx="5611">
                  <c:v>113.97750000000001</c:v>
                </c:pt>
                <c:pt idx="5612">
                  <c:v>113.99299999999999</c:v>
                </c:pt>
                <c:pt idx="5613">
                  <c:v>114.00830000000001</c:v>
                </c:pt>
                <c:pt idx="5614">
                  <c:v>114.0275</c:v>
                </c:pt>
                <c:pt idx="5615">
                  <c:v>114.0431</c:v>
                </c:pt>
                <c:pt idx="5616">
                  <c:v>114.05970000000001</c:v>
                </c:pt>
                <c:pt idx="5617">
                  <c:v>114.0774</c:v>
                </c:pt>
                <c:pt idx="5618">
                  <c:v>114.0934</c:v>
                </c:pt>
                <c:pt idx="5619">
                  <c:v>114.1095</c:v>
                </c:pt>
                <c:pt idx="5620">
                  <c:v>114.1285</c:v>
                </c:pt>
                <c:pt idx="5621">
                  <c:v>114.14360000000001</c:v>
                </c:pt>
                <c:pt idx="5622">
                  <c:v>114.15940000000001</c:v>
                </c:pt>
                <c:pt idx="5623">
                  <c:v>114.1777</c:v>
                </c:pt>
                <c:pt idx="5624">
                  <c:v>114.194</c:v>
                </c:pt>
                <c:pt idx="5625">
                  <c:v>114.21120000000001</c:v>
                </c:pt>
                <c:pt idx="5626">
                  <c:v>114.2248</c:v>
                </c:pt>
                <c:pt idx="5627">
                  <c:v>114.2439</c:v>
                </c:pt>
                <c:pt idx="5628">
                  <c:v>114.25960000000001</c:v>
                </c:pt>
                <c:pt idx="5629">
                  <c:v>114.2764</c:v>
                </c:pt>
                <c:pt idx="5630">
                  <c:v>114.2955</c:v>
                </c:pt>
                <c:pt idx="5631">
                  <c:v>114.31019999999999</c:v>
                </c:pt>
                <c:pt idx="5632">
                  <c:v>114.32599999999999</c:v>
                </c:pt>
                <c:pt idx="5633">
                  <c:v>114.3432</c:v>
                </c:pt>
                <c:pt idx="5634">
                  <c:v>114.3601</c:v>
                </c:pt>
                <c:pt idx="5635">
                  <c:v>114.3758</c:v>
                </c:pt>
                <c:pt idx="5636">
                  <c:v>114.39409999999999</c:v>
                </c:pt>
                <c:pt idx="5637">
                  <c:v>114.4091</c:v>
                </c:pt>
                <c:pt idx="5638">
                  <c:v>114.4258</c:v>
                </c:pt>
                <c:pt idx="5639">
                  <c:v>114.4432</c:v>
                </c:pt>
                <c:pt idx="5640">
                  <c:v>114.459</c:v>
                </c:pt>
                <c:pt idx="5641">
                  <c:v>114.477</c:v>
                </c:pt>
                <c:pt idx="5642">
                  <c:v>114.4926</c:v>
                </c:pt>
                <c:pt idx="5643">
                  <c:v>114.5106</c:v>
                </c:pt>
                <c:pt idx="5644">
                  <c:v>114.52630000000001</c:v>
                </c:pt>
                <c:pt idx="5645">
                  <c:v>114.5459</c:v>
                </c:pt>
                <c:pt idx="5646">
                  <c:v>114.56019999999999</c:v>
                </c:pt>
                <c:pt idx="5647">
                  <c:v>114.577</c:v>
                </c:pt>
                <c:pt idx="5648">
                  <c:v>114.5932</c:v>
                </c:pt>
                <c:pt idx="5649">
                  <c:v>114.6105</c:v>
                </c:pt>
                <c:pt idx="5650">
                  <c:v>114.6249</c:v>
                </c:pt>
                <c:pt idx="5651">
                  <c:v>114.64230000000001</c:v>
                </c:pt>
                <c:pt idx="5652">
                  <c:v>114.6596</c:v>
                </c:pt>
                <c:pt idx="5653">
                  <c:v>114.6777</c:v>
                </c:pt>
                <c:pt idx="5654">
                  <c:v>114.6931</c:v>
                </c:pt>
                <c:pt idx="5655">
                  <c:v>114.71</c:v>
                </c:pt>
                <c:pt idx="5656">
                  <c:v>114.7268</c:v>
                </c:pt>
                <c:pt idx="5657">
                  <c:v>114.7441</c:v>
                </c:pt>
                <c:pt idx="5658">
                  <c:v>114.75960000000001</c:v>
                </c:pt>
                <c:pt idx="5659">
                  <c:v>114.7769</c:v>
                </c:pt>
                <c:pt idx="5660">
                  <c:v>114.794</c:v>
                </c:pt>
                <c:pt idx="5661">
                  <c:v>114.8096</c:v>
                </c:pt>
                <c:pt idx="5662">
                  <c:v>114.8262</c:v>
                </c:pt>
                <c:pt idx="5663">
                  <c:v>114.8434</c:v>
                </c:pt>
                <c:pt idx="5664">
                  <c:v>114.86069999999999</c:v>
                </c:pt>
                <c:pt idx="5665">
                  <c:v>114.8793</c:v>
                </c:pt>
                <c:pt idx="5666">
                  <c:v>114.8943</c:v>
                </c:pt>
                <c:pt idx="5667">
                  <c:v>114.9106</c:v>
                </c:pt>
                <c:pt idx="5668">
                  <c:v>114.9282</c:v>
                </c:pt>
                <c:pt idx="5669">
                  <c:v>114.9436</c:v>
                </c:pt>
                <c:pt idx="5670">
                  <c:v>114.959</c:v>
                </c:pt>
                <c:pt idx="5671">
                  <c:v>114.9761</c:v>
                </c:pt>
                <c:pt idx="5672">
                  <c:v>114.99290000000001</c:v>
                </c:pt>
                <c:pt idx="5673">
                  <c:v>115.0115</c:v>
                </c:pt>
                <c:pt idx="5674">
                  <c:v>115.02589999999999</c:v>
                </c:pt>
                <c:pt idx="5675">
                  <c:v>115.0449</c:v>
                </c:pt>
                <c:pt idx="5676">
                  <c:v>115.0598</c:v>
                </c:pt>
                <c:pt idx="5677">
                  <c:v>115.0766</c:v>
                </c:pt>
                <c:pt idx="5678">
                  <c:v>115.09180000000001</c:v>
                </c:pt>
                <c:pt idx="5679">
                  <c:v>115.1109</c:v>
                </c:pt>
                <c:pt idx="5680">
                  <c:v>115.1263</c:v>
                </c:pt>
                <c:pt idx="5681">
                  <c:v>115.1437</c:v>
                </c:pt>
                <c:pt idx="5682">
                  <c:v>115.15900000000001</c:v>
                </c:pt>
                <c:pt idx="5683">
                  <c:v>115.1758</c:v>
                </c:pt>
                <c:pt idx="5684">
                  <c:v>115.1938</c:v>
                </c:pt>
                <c:pt idx="5685">
                  <c:v>115.2088</c:v>
                </c:pt>
                <c:pt idx="5686">
                  <c:v>115.2282</c:v>
                </c:pt>
                <c:pt idx="5687">
                  <c:v>115.24339999999999</c:v>
                </c:pt>
                <c:pt idx="5688">
                  <c:v>115.25920000000001</c:v>
                </c:pt>
                <c:pt idx="5689">
                  <c:v>115.276</c:v>
                </c:pt>
                <c:pt idx="5690">
                  <c:v>115.2921</c:v>
                </c:pt>
                <c:pt idx="5691">
                  <c:v>115.309</c:v>
                </c:pt>
                <c:pt idx="5692">
                  <c:v>115.32640000000001</c:v>
                </c:pt>
                <c:pt idx="5693">
                  <c:v>115.3416</c:v>
                </c:pt>
                <c:pt idx="5694">
                  <c:v>115.35850000000001</c:v>
                </c:pt>
                <c:pt idx="5695">
                  <c:v>115.3745</c:v>
                </c:pt>
                <c:pt idx="5696">
                  <c:v>115.39239999999999</c:v>
                </c:pt>
                <c:pt idx="5697">
                  <c:v>115.41070000000001</c:v>
                </c:pt>
                <c:pt idx="5698">
                  <c:v>115.4254</c:v>
                </c:pt>
                <c:pt idx="5699">
                  <c:v>115.44199999999999</c:v>
                </c:pt>
                <c:pt idx="5700">
                  <c:v>115.4573</c:v>
                </c:pt>
                <c:pt idx="5701">
                  <c:v>115.476</c:v>
                </c:pt>
                <c:pt idx="5702">
                  <c:v>115.4948</c:v>
                </c:pt>
                <c:pt idx="5703">
                  <c:v>115.5087</c:v>
                </c:pt>
                <c:pt idx="5704">
                  <c:v>115.52630000000001</c:v>
                </c:pt>
                <c:pt idx="5705">
                  <c:v>115.5433</c:v>
                </c:pt>
                <c:pt idx="5706">
                  <c:v>115.55800000000001</c:v>
                </c:pt>
                <c:pt idx="5707">
                  <c:v>115.5735</c:v>
                </c:pt>
                <c:pt idx="5708">
                  <c:v>115.5919</c:v>
                </c:pt>
                <c:pt idx="5709">
                  <c:v>115.6088</c:v>
                </c:pt>
                <c:pt idx="5710">
                  <c:v>115.6246</c:v>
                </c:pt>
                <c:pt idx="5711">
                  <c:v>115.6409</c:v>
                </c:pt>
                <c:pt idx="5712">
                  <c:v>115.6588</c:v>
                </c:pt>
                <c:pt idx="5713">
                  <c:v>115.6754</c:v>
                </c:pt>
                <c:pt idx="5714">
                  <c:v>115.6902</c:v>
                </c:pt>
                <c:pt idx="5715">
                  <c:v>115.7099</c:v>
                </c:pt>
                <c:pt idx="5716">
                  <c:v>115.7248</c:v>
                </c:pt>
                <c:pt idx="5717">
                  <c:v>115.74120000000001</c:v>
                </c:pt>
                <c:pt idx="5718">
                  <c:v>115.7599</c:v>
                </c:pt>
                <c:pt idx="5719">
                  <c:v>115.7736</c:v>
                </c:pt>
                <c:pt idx="5720">
                  <c:v>115.7923</c:v>
                </c:pt>
                <c:pt idx="5721">
                  <c:v>115.8104</c:v>
                </c:pt>
                <c:pt idx="5722">
                  <c:v>115.8261</c:v>
                </c:pt>
                <c:pt idx="5723">
                  <c:v>115.84229999999999</c:v>
                </c:pt>
                <c:pt idx="5724">
                  <c:v>115.86060000000001</c:v>
                </c:pt>
                <c:pt idx="5725">
                  <c:v>115.8751</c:v>
                </c:pt>
                <c:pt idx="5726">
                  <c:v>115.8899</c:v>
                </c:pt>
                <c:pt idx="5727">
                  <c:v>115.9079</c:v>
                </c:pt>
                <c:pt idx="5728">
                  <c:v>115.92659999999999</c:v>
                </c:pt>
                <c:pt idx="5729">
                  <c:v>115.9427</c:v>
                </c:pt>
                <c:pt idx="5730">
                  <c:v>115.9594</c:v>
                </c:pt>
                <c:pt idx="5731">
                  <c:v>115.9761</c:v>
                </c:pt>
                <c:pt idx="5732">
                  <c:v>115.9918</c:v>
                </c:pt>
                <c:pt idx="5733">
                  <c:v>116.0078</c:v>
                </c:pt>
                <c:pt idx="5734">
                  <c:v>116.0253</c:v>
                </c:pt>
                <c:pt idx="5735">
                  <c:v>116.042</c:v>
                </c:pt>
                <c:pt idx="5736">
                  <c:v>116.0595</c:v>
                </c:pt>
                <c:pt idx="5737">
                  <c:v>116.075</c:v>
                </c:pt>
                <c:pt idx="5738">
                  <c:v>116.0934</c:v>
                </c:pt>
                <c:pt idx="5739">
                  <c:v>116.1084</c:v>
                </c:pt>
                <c:pt idx="5740">
                  <c:v>116.126</c:v>
                </c:pt>
                <c:pt idx="5741">
                  <c:v>116.143</c:v>
                </c:pt>
                <c:pt idx="5742">
                  <c:v>116.1593</c:v>
                </c:pt>
                <c:pt idx="5743">
                  <c:v>116.17570000000001</c:v>
                </c:pt>
                <c:pt idx="5744">
                  <c:v>116.1917</c:v>
                </c:pt>
                <c:pt idx="5745">
                  <c:v>116.2088</c:v>
                </c:pt>
                <c:pt idx="5746">
                  <c:v>116.224</c:v>
                </c:pt>
                <c:pt idx="5747">
                  <c:v>116.2422</c:v>
                </c:pt>
                <c:pt idx="5748">
                  <c:v>116.2602</c:v>
                </c:pt>
                <c:pt idx="5749">
                  <c:v>116.2766</c:v>
                </c:pt>
                <c:pt idx="5750">
                  <c:v>116.29089999999999</c:v>
                </c:pt>
                <c:pt idx="5751">
                  <c:v>116.30840000000001</c:v>
                </c:pt>
                <c:pt idx="5752">
                  <c:v>116.3236</c:v>
                </c:pt>
                <c:pt idx="5753">
                  <c:v>116.3426</c:v>
                </c:pt>
                <c:pt idx="5754">
                  <c:v>116.3597</c:v>
                </c:pt>
                <c:pt idx="5755">
                  <c:v>116.3754</c:v>
                </c:pt>
                <c:pt idx="5756">
                  <c:v>116.392</c:v>
                </c:pt>
                <c:pt idx="5757">
                  <c:v>116.4075</c:v>
                </c:pt>
                <c:pt idx="5758">
                  <c:v>116.4248</c:v>
                </c:pt>
                <c:pt idx="5759">
                  <c:v>116.4439</c:v>
                </c:pt>
                <c:pt idx="5760">
                  <c:v>116.4606</c:v>
                </c:pt>
                <c:pt idx="5761">
                  <c:v>116.4759</c:v>
                </c:pt>
                <c:pt idx="5762">
                  <c:v>116.4927</c:v>
                </c:pt>
                <c:pt idx="5763">
                  <c:v>116.51009999999999</c:v>
                </c:pt>
                <c:pt idx="5764">
                  <c:v>116.52549999999999</c:v>
                </c:pt>
                <c:pt idx="5765">
                  <c:v>116.5416</c:v>
                </c:pt>
                <c:pt idx="5766">
                  <c:v>116.5598</c:v>
                </c:pt>
                <c:pt idx="5767">
                  <c:v>116.575</c:v>
                </c:pt>
                <c:pt idx="5768">
                  <c:v>116.5926</c:v>
                </c:pt>
                <c:pt idx="5769">
                  <c:v>116.60980000000001</c:v>
                </c:pt>
                <c:pt idx="5770">
                  <c:v>116.6254</c:v>
                </c:pt>
                <c:pt idx="5771">
                  <c:v>116.64230000000001</c:v>
                </c:pt>
                <c:pt idx="5772">
                  <c:v>116.6574</c:v>
                </c:pt>
                <c:pt idx="5773">
                  <c:v>116.67610000000001</c:v>
                </c:pt>
                <c:pt idx="5774">
                  <c:v>116.6925</c:v>
                </c:pt>
                <c:pt idx="5775">
                  <c:v>116.7084</c:v>
                </c:pt>
                <c:pt idx="5776">
                  <c:v>116.7246</c:v>
                </c:pt>
                <c:pt idx="5777">
                  <c:v>116.7437</c:v>
                </c:pt>
                <c:pt idx="5778">
                  <c:v>116.761</c:v>
                </c:pt>
                <c:pt idx="5779">
                  <c:v>116.7765</c:v>
                </c:pt>
                <c:pt idx="5780">
                  <c:v>116.7894</c:v>
                </c:pt>
                <c:pt idx="5781">
                  <c:v>116.8087</c:v>
                </c:pt>
                <c:pt idx="5782">
                  <c:v>116.82689999999999</c:v>
                </c:pt>
                <c:pt idx="5783">
                  <c:v>116.8408</c:v>
                </c:pt>
                <c:pt idx="5784">
                  <c:v>116.8604</c:v>
                </c:pt>
                <c:pt idx="5785">
                  <c:v>116.8766</c:v>
                </c:pt>
                <c:pt idx="5786">
                  <c:v>116.8922</c:v>
                </c:pt>
                <c:pt idx="5787">
                  <c:v>116.9084</c:v>
                </c:pt>
                <c:pt idx="5788">
                  <c:v>116.9264</c:v>
                </c:pt>
                <c:pt idx="5789">
                  <c:v>116.9431</c:v>
                </c:pt>
                <c:pt idx="5790">
                  <c:v>116.9586</c:v>
                </c:pt>
                <c:pt idx="5791">
                  <c:v>116.9746</c:v>
                </c:pt>
                <c:pt idx="5792">
                  <c:v>116.9919</c:v>
                </c:pt>
                <c:pt idx="5793">
                  <c:v>117.008</c:v>
                </c:pt>
                <c:pt idx="5794">
                  <c:v>117.0256</c:v>
                </c:pt>
                <c:pt idx="5795">
                  <c:v>117.0414</c:v>
                </c:pt>
                <c:pt idx="5796">
                  <c:v>117.0581</c:v>
                </c:pt>
                <c:pt idx="5797">
                  <c:v>117.0763</c:v>
                </c:pt>
                <c:pt idx="5798">
                  <c:v>117.09139999999999</c:v>
                </c:pt>
                <c:pt idx="5799">
                  <c:v>117.1084</c:v>
                </c:pt>
                <c:pt idx="5800">
                  <c:v>117.1258</c:v>
                </c:pt>
                <c:pt idx="5801">
                  <c:v>117.1396</c:v>
                </c:pt>
                <c:pt idx="5802">
                  <c:v>117.1576</c:v>
                </c:pt>
                <c:pt idx="5803">
                  <c:v>117.1754</c:v>
                </c:pt>
                <c:pt idx="5804">
                  <c:v>117.1922</c:v>
                </c:pt>
                <c:pt idx="5805">
                  <c:v>117.2081</c:v>
                </c:pt>
                <c:pt idx="5806">
                  <c:v>117.2251</c:v>
                </c:pt>
                <c:pt idx="5807">
                  <c:v>117.24160000000001</c:v>
                </c:pt>
                <c:pt idx="5808">
                  <c:v>117.2587</c:v>
                </c:pt>
                <c:pt idx="5809">
                  <c:v>117.2754</c:v>
                </c:pt>
                <c:pt idx="5810">
                  <c:v>117.29340000000001</c:v>
                </c:pt>
                <c:pt idx="5811">
                  <c:v>117.3083</c:v>
                </c:pt>
                <c:pt idx="5812">
                  <c:v>117.3236</c:v>
                </c:pt>
                <c:pt idx="5813">
                  <c:v>117.3424</c:v>
                </c:pt>
                <c:pt idx="5814">
                  <c:v>117.35720000000001</c:v>
                </c:pt>
                <c:pt idx="5815">
                  <c:v>117.3763</c:v>
                </c:pt>
                <c:pt idx="5816">
                  <c:v>117.39100000000001</c:v>
                </c:pt>
                <c:pt idx="5817">
                  <c:v>117.40779999999999</c:v>
                </c:pt>
                <c:pt idx="5818">
                  <c:v>117.4248</c:v>
                </c:pt>
                <c:pt idx="5819">
                  <c:v>117.4421</c:v>
                </c:pt>
                <c:pt idx="5820">
                  <c:v>117.458</c:v>
                </c:pt>
                <c:pt idx="5821">
                  <c:v>117.4756</c:v>
                </c:pt>
                <c:pt idx="5822">
                  <c:v>117.49079999999999</c:v>
                </c:pt>
                <c:pt idx="5823">
                  <c:v>117.5072</c:v>
                </c:pt>
                <c:pt idx="5824">
                  <c:v>117.5261</c:v>
                </c:pt>
                <c:pt idx="5825">
                  <c:v>117.5402</c:v>
                </c:pt>
                <c:pt idx="5826">
                  <c:v>117.5591</c:v>
                </c:pt>
                <c:pt idx="5827">
                  <c:v>117.574</c:v>
                </c:pt>
                <c:pt idx="5828">
                  <c:v>117.58880000000001</c:v>
                </c:pt>
                <c:pt idx="5829">
                  <c:v>117.6082</c:v>
                </c:pt>
                <c:pt idx="5830">
                  <c:v>117.6251</c:v>
                </c:pt>
                <c:pt idx="5831">
                  <c:v>117.6395</c:v>
                </c:pt>
                <c:pt idx="5832">
                  <c:v>117.6583</c:v>
                </c:pt>
                <c:pt idx="5833">
                  <c:v>117.6741</c:v>
                </c:pt>
                <c:pt idx="5834">
                  <c:v>117.68980000000001</c:v>
                </c:pt>
                <c:pt idx="5835">
                  <c:v>117.709</c:v>
                </c:pt>
                <c:pt idx="5836">
                  <c:v>117.72580000000001</c:v>
                </c:pt>
                <c:pt idx="5837">
                  <c:v>117.7426</c:v>
                </c:pt>
                <c:pt idx="5838">
                  <c:v>117.7582</c:v>
                </c:pt>
                <c:pt idx="5839">
                  <c:v>117.7757</c:v>
                </c:pt>
                <c:pt idx="5840">
                  <c:v>117.7927</c:v>
                </c:pt>
                <c:pt idx="5841">
                  <c:v>117.8094</c:v>
                </c:pt>
                <c:pt idx="5842">
                  <c:v>117.825</c:v>
                </c:pt>
                <c:pt idx="5843">
                  <c:v>117.84139999999999</c:v>
                </c:pt>
                <c:pt idx="5844">
                  <c:v>117.85809999999999</c:v>
                </c:pt>
                <c:pt idx="5845">
                  <c:v>117.87520000000001</c:v>
                </c:pt>
                <c:pt idx="5846">
                  <c:v>117.8909</c:v>
                </c:pt>
                <c:pt idx="5847">
                  <c:v>117.9098</c:v>
                </c:pt>
                <c:pt idx="5848">
                  <c:v>117.926</c:v>
                </c:pt>
                <c:pt idx="5849">
                  <c:v>117.94199999999999</c:v>
                </c:pt>
                <c:pt idx="5850">
                  <c:v>117.95910000000001</c:v>
                </c:pt>
                <c:pt idx="5851">
                  <c:v>117.9761</c:v>
                </c:pt>
                <c:pt idx="5852">
                  <c:v>117.99039999999999</c:v>
                </c:pt>
                <c:pt idx="5853">
                  <c:v>118.00879999999999</c:v>
                </c:pt>
                <c:pt idx="5854">
                  <c:v>118.0245</c:v>
                </c:pt>
                <c:pt idx="5855">
                  <c:v>118.04259999999999</c:v>
                </c:pt>
                <c:pt idx="5856">
                  <c:v>118.0574</c:v>
                </c:pt>
                <c:pt idx="5857">
                  <c:v>118.0745</c:v>
                </c:pt>
                <c:pt idx="5858">
                  <c:v>118.0907</c:v>
                </c:pt>
                <c:pt idx="5859">
                  <c:v>118.1075</c:v>
                </c:pt>
                <c:pt idx="5860">
                  <c:v>118.1238</c:v>
                </c:pt>
                <c:pt idx="5861">
                  <c:v>118.14019999999999</c:v>
                </c:pt>
                <c:pt idx="5862">
                  <c:v>118.1574</c:v>
                </c:pt>
                <c:pt idx="5863">
                  <c:v>118.1752</c:v>
                </c:pt>
                <c:pt idx="5864">
                  <c:v>118.19159999999999</c:v>
                </c:pt>
                <c:pt idx="5865">
                  <c:v>118.2081</c:v>
                </c:pt>
                <c:pt idx="5866">
                  <c:v>118.2253</c:v>
                </c:pt>
                <c:pt idx="5867">
                  <c:v>118.24160000000001</c:v>
                </c:pt>
                <c:pt idx="5868">
                  <c:v>118.2586</c:v>
                </c:pt>
                <c:pt idx="5869">
                  <c:v>118.27630000000001</c:v>
                </c:pt>
                <c:pt idx="5870">
                  <c:v>118.29300000000001</c:v>
                </c:pt>
                <c:pt idx="5871">
                  <c:v>118.30880000000001</c:v>
                </c:pt>
                <c:pt idx="5872">
                  <c:v>118.32380000000001</c:v>
                </c:pt>
                <c:pt idx="5873">
                  <c:v>118.3428</c:v>
                </c:pt>
                <c:pt idx="5874">
                  <c:v>118.3579</c:v>
                </c:pt>
                <c:pt idx="5875">
                  <c:v>118.37609999999999</c:v>
                </c:pt>
                <c:pt idx="5876">
                  <c:v>118.3921</c:v>
                </c:pt>
                <c:pt idx="5877">
                  <c:v>118.4071</c:v>
                </c:pt>
                <c:pt idx="5878">
                  <c:v>118.4251</c:v>
                </c:pt>
                <c:pt idx="5879">
                  <c:v>118.4432</c:v>
                </c:pt>
                <c:pt idx="5880">
                  <c:v>118.4601</c:v>
                </c:pt>
                <c:pt idx="5881">
                  <c:v>118.474</c:v>
                </c:pt>
                <c:pt idx="5882">
                  <c:v>118.4932</c:v>
                </c:pt>
                <c:pt idx="5883">
                  <c:v>118.5086</c:v>
                </c:pt>
                <c:pt idx="5884">
                  <c:v>118.5261</c:v>
                </c:pt>
                <c:pt idx="5885">
                  <c:v>118.5415</c:v>
                </c:pt>
                <c:pt idx="5886">
                  <c:v>118.5581</c:v>
                </c:pt>
                <c:pt idx="5887">
                  <c:v>118.5746</c:v>
                </c:pt>
                <c:pt idx="5888">
                  <c:v>118.5926</c:v>
                </c:pt>
                <c:pt idx="5889">
                  <c:v>118.6096</c:v>
                </c:pt>
                <c:pt idx="5890">
                  <c:v>118.62560000000001</c:v>
                </c:pt>
                <c:pt idx="5891">
                  <c:v>118.6408</c:v>
                </c:pt>
                <c:pt idx="5892">
                  <c:v>118.6587</c:v>
                </c:pt>
                <c:pt idx="5893">
                  <c:v>118.6751</c:v>
                </c:pt>
                <c:pt idx="5894">
                  <c:v>118.69110000000001</c:v>
                </c:pt>
                <c:pt idx="5895">
                  <c:v>118.70959999999999</c:v>
                </c:pt>
                <c:pt idx="5896">
                  <c:v>118.7255</c:v>
                </c:pt>
                <c:pt idx="5897">
                  <c:v>118.742</c:v>
                </c:pt>
                <c:pt idx="5898">
                  <c:v>118.75660000000001</c:v>
                </c:pt>
                <c:pt idx="5899">
                  <c:v>118.7752</c:v>
                </c:pt>
                <c:pt idx="5900">
                  <c:v>118.791</c:v>
                </c:pt>
                <c:pt idx="5901">
                  <c:v>118.8081</c:v>
                </c:pt>
                <c:pt idx="5902">
                  <c:v>118.8252</c:v>
                </c:pt>
                <c:pt idx="5903">
                  <c:v>118.84310000000001</c:v>
                </c:pt>
                <c:pt idx="5904">
                  <c:v>118.8575</c:v>
                </c:pt>
                <c:pt idx="5905">
                  <c:v>118.87560000000001</c:v>
                </c:pt>
                <c:pt idx="5906">
                  <c:v>118.89190000000001</c:v>
                </c:pt>
                <c:pt idx="5907">
                  <c:v>118.9057</c:v>
                </c:pt>
                <c:pt idx="5908">
                  <c:v>118.92400000000001</c:v>
                </c:pt>
                <c:pt idx="5909">
                  <c:v>118.94199999999999</c:v>
                </c:pt>
                <c:pt idx="5910">
                  <c:v>118.95740000000001</c:v>
                </c:pt>
                <c:pt idx="5911">
                  <c:v>118.97369999999999</c:v>
                </c:pt>
                <c:pt idx="5912">
                  <c:v>118.9907</c:v>
                </c:pt>
                <c:pt idx="5913">
                  <c:v>119.00839999999999</c:v>
                </c:pt>
                <c:pt idx="5914">
                  <c:v>119.02249999999999</c:v>
                </c:pt>
                <c:pt idx="5915">
                  <c:v>119.044</c:v>
                </c:pt>
                <c:pt idx="5916">
                  <c:v>119.0604</c:v>
                </c:pt>
                <c:pt idx="5917">
                  <c:v>119.0759</c:v>
                </c:pt>
                <c:pt idx="5918">
                  <c:v>119.0916</c:v>
                </c:pt>
                <c:pt idx="5919">
                  <c:v>119.10599999999999</c:v>
                </c:pt>
                <c:pt idx="5920">
                  <c:v>119.12430000000001</c:v>
                </c:pt>
                <c:pt idx="5921">
                  <c:v>119.1414</c:v>
                </c:pt>
                <c:pt idx="5922">
                  <c:v>119.1581</c:v>
                </c:pt>
                <c:pt idx="5923">
                  <c:v>119.175</c:v>
                </c:pt>
                <c:pt idx="5924">
                  <c:v>119.1909</c:v>
                </c:pt>
                <c:pt idx="5925">
                  <c:v>119.2094</c:v>
                </c:pt>
                <c:pt idx="5926">
                  <c:v>119.22280000000001</c:v>
                </c:pt>
                <c:pt idx="5927">
                  <c:v>119.2419</c:v>
                </c:pt>
                <c:pt idx="5928">
                  <c:v>119.2585</c:v>
                </c:pt>
                <c:pt idx="5929">
                  <c:v>119.2762</c:v>
                </c:pt>
                <c:pt idx="5930">
                  <c:v>119.29179999999999</c:v>
                </c:pt>
                <c:pt idx="5931">
                  <c:v>119.3078</c:v>
                </c:pt>
                <c:pt idx="5932">
                  <c:v>119.3253</c:v>
                </c:pt>
                <c:pt idx="5933">
                  <c:v>119.3424</c:v>
                </c:pt>
                <c:pt idx="5934">
                  <c:v>119.3582</c:v>
                </c:pt>
                <c:pt idx="5935">
                  <c:v>119.375</c:v>
                </c:pt>
                <c:pt idx="5936">
                  <c:v>119.3899</c:v>
                </c:pt>
                <c:pt idx="5937">
                  <c:v>119.4089</c:v>
                </c:pt>
                <c:pt idx="5938">
                  <c:v>119.4256</c:v>
                </c:pt>
                <c:pt idx="5939">
                  <c:v>119.4406</c:v>
                </c:pt>
                <c:pt idx="5940">
                  <c:v>119.45780000000001</c:v>
                </c:pt>
                <c:pt idx="5941">
                  <c:v>119.47410000000001</c:v>
                </c:pt>
                <c:pt idx="5942">
                  <c:v>119.4892</c:v>
                </c:pt>
                <c:pt idx="5943">
                  <c:v>119.5073</c:v>
                </c:pt>
                <c:pt idx="5944">
                  <c:v>119.5245</c:v>
                </c:pt>
                <c:pt idx="5945">
                  <c:v>119.542</c:v>
                </c:pt>
                <c:pt idx="5946">
                  <c:v>119.5586</c:v>
                </c:pt>
                <c:pt idx="5947">
                  <c:v>119.57510000000001</c:v>
                </c:pt>
                <c:pt idx="5948">
                  <c:v>119.5916</c:v>
                </c:pt>
                <c:pt idx="5949">
                  <c:v>119.60720000000001</c:v>
                </c:pt>
                <c:pt idx="5950">
                  <c:v>119.6241</c:v>
                </c:pt>
                <c:pt idx="5951">
                  <c:v>119.64100000000001</c:v>
                </c:pt>
                <c:pt idx="5952">
                  <c:v>119.6567</c:v>
                </c:pt>
                <c:pt idx="5953">
                  <c:v>119.6733</c:v>
                </c:pt>
                <c:pt idx="5954">
                  <c:v>119.69</c:v>
                </c:pt>
                <c:pt idx="5955">
                  <c:v>119.709</c:v>
                </c:pt>
                <c:pt idx="5956">
                  <c:v>119.7246</c:v>
                </c:pt>
                <c:pt idx="5957">
                  <c:v>119.74079999999999</c:v>
                </c:pt>
                <c:pt idx="5958">
                  <c:v>119.7573</c:v>
                </c:pt>
                <c:pt idx="5959">
                  <c:v>119.7756</c:v>
                </c:pt>
                <c:pt idx="5960">
                  <c:v>119.79219999999999</c:v>
                </c:pt>
                <c:pt idx="5961">
                  <c:v>119.8073</c:v>
                </c:pt>
                <c:pt idx="5962">
                  <c:v>119.8261</c:v>
                </c:pt>
                <c:pt idx="5963">
                  <c:v>119.83920000000001</c:v>
                </c:pt>
                <c:pt idx="5964">
                  <c:v>119.85680000000001</c:v>
                </c:pt>
                <c:pt idx="5965">
                  <c:v>119.87390000000001</c:v>
                </c:pt>
                <c:pt idx="5966">
                  <c:v>119.89239999999999</c:v>
                </c:pt>
                <c:pt idx="5967">
                  <c:v>119.91</c:v>
                </c:pt>
                <c:pt idx="5968">
                  <c:v>119.92529999999999</c:v>
                </c:pt>
                <c:pt idx="5969">
                  <c:v>119.93989999999999</c:v>
                </c:pt>
                <c:pt idx="5970">
                  <c:v>119.9569</c:v>
                </c:pt>
                <c:pt idx="5971">
                  <c:v>119.9738</c:v>
                </c:pt>
                <c:pt idx="5972">
                  <c:v>119.9918</c:v>
                </c:pt>
                <c:pt idx="5973">
                  <c:v>120.00920000000001</c:v>
                </c:pt>
                <c:pt idx="5974">
                  <c:v>120.0245</c:v>
                </c:pt>
                <c:pt idx="5975">
                  <c:v>120.0398</c:v>
                </c:pt>
                <c:pt idx="5976">
                  <c:v>120.06100000000001</c:v>
                </c:pt>
                <c:pt idx="5977">
                  <c:v>120.07559999999999</c:v>
                </c:pt>
                <c:pt idx="5978">
                  <c:v>120.0916</c:v>
                </c:pt>
                <c:pt idx="5979">
                  <c:v>120.10890000000001</c:v>
                </c:pt>
                <c:pt idx="5980">
                  <c:v>120.126</c:v>
                </c:pt>
                <c:pt idx="5981">
                  <c:v>120.14060000000001</c:v>
                </c:pt>
                <c:pt idx="5982">
                  <c:v>120.158</c:v>
                </c:pt>
                <c:pt idx="5983">
                  <c:v>120.1758</c:v>
                </c:pt>
                <c:pt idx="5984">
                  <c:v>120.19070000000001</c:v>
                </c:pt>
                <c:pt idx="5985">
                  <c:v>120.2071</c:v>
                </c:pt>
                <c:pt idx="5986">
                  <c:v>120.2247</c:v>
                </c:pt>
                <c:pt idx="5987">
                  <c:v>120.2423</c:v>
                </c:pt>
                <c:pt idx="5988">
                  <c:v>120.2578</c:v>
                </c:pt>
                <c:pt idx="5989">
                  <c:v>120.27460000000001</c:v>
                </c:pt>
                <c:pt idx="5990">
                  <c:v>120.29340000000001</c:v>
                </c:pt>
                <c:pt idx="5991">
                  <c:v>120.3077</c:v>
                </c:pt>
                <c:pt idx="5992">
                  <c:v>120.325</c:v>
                </c:pt>
                <c:pt idx="5993">
                  <c:v>120.3407</c:v>
                </c:pt>
                <c:pt idx="5994">
                  <c:v>120.3569</c:v>
                </c:pt>
                <c:pt idx="5995">
                  <c:v>120.377</c:v>
                </c:pt>
                <c:pt idx="5996">
                  <c:v>120.3891</c:v>
                </c:pt>
                <c:pt idx="5997">
                  <c:v>120.40779999999999</c:v>
                </c:pt>
                <c:pt idx="5998">
                  <c:v>120.42449999999999</c:v>
                </c:pt>
                <c:pt idx="5999">
                  <c:v>120.44289999999999</c:v>
                </c:pt>
                <c:pt idx="6000">
                  <c:v>120.4602</c:v>
                </c:pt>
                <c:pt idx="6001">
                  <c:v>120.4759</c:v>
                </c:pt>
                <c:pt idx="6002">
                  <c:v>120.4909</c:v>
                </c:pt>
                <c:pt idx="6003">
                  <c:v>120.50709999999999</c:v>
                </c:pt>
                <c:pt idx="6004">
                  <c:v>120.5249</c:v>
                </c:pt>
                <c:pt idx="6005">
                  <c:v>120.542</c:v>
                </c:pt>
                <c:pt idx="6006">
                  <c:v>120.5575</c:v>
                </c:pt>
                <c:pt idx="6007">
                  <c:v>120.5737</c:v>
                </c:pt>
                <c:pt idx="6008">
                  <c:v>120.5919</c:v>
                </c:pt>
                <c:pt idx="6009">
                  <c:v>120.6063</c:v>
                </c:pt>
                <c:pt idx="6010">
                  <c:v>120.6236</c:v>
                </c:pt>
                <c:pt idx="6011">
                  <c:v>120.6408</c:v>
                </c:pt>
                <c:pt idx="6012">
                  <c:v>120.6593</c:v>
                </c:pt>
                <c:pt idx="6013">
                  <c:v>120.675</c:v>
                </c:pt>
                <c:pt idx="6014">
                  <c:v>120.6923</c:v>
                </c:pt>
                <c:pt idx="6015">
                  <c:v>120.7075</c:v>
                </c:pt>
                <c:pt idx="6016">
                  <c:v>120.7244</c:v>
                </c:pt>
                <c:pt idx="6017">
                  <c:v>120.7409</c:v>
                </c:pt>
                <c:pt idx="6018">
                  <c:v>120.7572</c:v>
                </c:pt>
                <c:pt idx="6019">
                  <c:v>120.7761</c:v>
                </c:pt>
                <c:pt idx="6020">
                  <c:v>120.791</c:v>
                </c:pt>
                <c:pt idx="6021">
                  <c:v>120.8087</c:v>
                </c:pt>
                <c:pt idx="6022">
                  <c:v>120.82429999999999</c:v>
                </c:pt>
                <c:pt idx="6023">
                  <c:v>120.8412</c:v>
                </c:pt>
                <c:pt idx="6024">
                  <c:v>120.85760000000001</c:v>
                </c:pt>
                <c:pt idx="6025">
                  <c:v>120.87560000000001</c:v>
                </c:pt>
                <c:pt idx="6026">
                  <c:v>120.89019999999999</c:v>
                </c:pt>
                <c:pt idx="6027">
                  <c:v>120.9071</c:v>
                </c:pt>
                <c:pt idx="6028">
                  <c:v>120.9254</c:v>
                </c:pt>
                <c:pt idx="6029">
                  <c:v>120.9423</c:v>
                </c:pt>
                <c:pt idx="6030">
                  <c:v>120.9589</c:v>
                </c:pt>
                <c:pt idx="6031">
                  <c:v>120.9738</c:v>
                </c:pt>
                <c:pt idx="6032">
                  <c:v>120.99120000000001</c:v>
                </c:pt>
                <c:pt idx="6033">
                  <c:v>121.00749999999999</c:v>
                </c:pt>
                <c:pt idx="6034">
                  <c:v>121.02419999999999</c:v>
                </c:pt>
                <c:pt idx="6035">
                  <c:v>121.0406</c:v>
                </c:pt>
                <c:pt idx="6036">
                  <c:v>121.0558</c:v>
                </c:pt>
                <c:pt idx="6037">
                  <c:v>121.07559999999999</c:v>
                </c:pt>
                <c:pt idx="6038">
                  <c:v>121.09139999999999</c:v>
                </c:pt>
                <c:pt idx="6039">
                  <c:v>121.1048</c:v>
                </c:pt>
                <c:pt idx="6040">
                  <c:v>121.1234</c:v>
                </c:pt>
                <c:pt idx="6041">
                  <c:v>121.136</c:v>
                </c:pt>
                <c:pt idx="6042">
                  <c:v>121.1514</c:v>
                </c:pt>
                <c:pt idx="6043">
                  <c:v>121.1673</c:v>
                </c:pt>
                <c:pt idx="6044">
                  <c:v>121.1836</c:v>
                </c:pt>
                <c:pt idx="6045">
                  <c:v>121.19970000000001</c:v>
                </c:pt>
                <c:pt idx="6046">
                  <c:v>121.214</c:v>
                </c:pt>
                <c:pt idx="6047">
                  <c:v>121.2304</c:v>
                </c:pt>
                <c:pt idx="6048">
                  <c:v>121.24639999999999</c:v>
                </c:pt>
                <c:pt idx="6049">
                  <c:v>121.2619</c:v>
                </c:pt>
                <c:pt idx="6050">
                  <c:v>121.27889999999999</c:v>
                </c:pt>
                <c:pt idx="6051">
                  <c:v>121.29340000000001</c:v>
                </c:pt>
                <c:pt idx="6052">
                  <c:v>121.3098</c:v>
                </c:pt>
                <c:pt idx="6053">
                  <c:v>121.3276</c:v>
                </c:pt>
                <c:pt idx="6054">
                  <c:v>121.3451</c:v>
                </c:pt>
                <c:pt idx="6055">
                  <c:v>121.36150000000001</c:v>
                </c:pt>
                <c:pt idx="6056">
                  <c:v>121.3758</c:v>
                </c:pt>
                <c:pt idx="6057">
                  <c:v>121.3934</c:v>
                </c:pt>
                <c:pt idx="6058">
                  <c:v>121.40900000000001</c:v>
                </c:pt>
                <c:pt idx="6059">
                  <c:v>121.4267</c:v>
                </c:pt>
                <c:pt idx="6060">
                  <c:v>121.44119999999999</c:v>
                </c:pt>
                <c:pt idx="6061">
                  <c:v>121.4603</c:v>
                </c:pt>
                <c:pt idx="6062">
                  <c:v>121.47499999999999</c:v>
                </c:pt>
                <c:pt idx="6063">
                  <c:v>121.4932</c:v>
                </c:pt>
                <c:pt idx="6064">
                  <c:v>121.5094</c:v>
                </c:pt>
                <c:pt idx="6065">
                  <c:v>121.5275</c:v>
                </c:pt>
                <c:pt idx="6066">
                  <c:v>121.5431</c:v>
                </c:pt>
                <c:pt idx="6067">
                  <c:v>121.5586</c:v>
                </c:pt>
                <c:pt idx="6068">
                  <c:v>121.57680000000001</c:v>
                </c:pt>
                <c:pt idx="6069">
                  <c:v>121.5926</c:v>
                </c:pt>
                <c:pt idx="6070">
                  <c:v>121.60890000000001</c:v>
                </c:pt>
                <c:pt idx="6071">
                  <c:v>121.62730000000001</c:v>
                </c:pt>
                <c:pt idx="6072">
                  <c:v>121.6438</c:v>
                </c:pt>
                <c:pt idx="6073">
                  <c:v>121.6584</c:v>
                </c:pt>
                <c:pt idx="6074">
                  <c:v>121.67449999999999</c:v>
                </c:pt>
                <c:pt idx="6075">
                  <c:v>121.69410000000001</c:v>
                </c:pt>
                <c:pt idx="6076">
                  <c:v>121.7086</c:v>
                </c:pt>
                <c:pt idx="6077">
                  <c:v>121.7253</c:v>
                </c:pt>
                <c:pt idx="6078">
                  <c:v>121.74160000000001</c:v>
                </c:pt>
                <c:pt idx="6079">
                  <c:v>121.7585</c:v>
                </c:pt>
                <c:pt idx="6080">
                  <c:v>121.7748</c:v>
                </c:pt>
                <c:pt idx="6081">
                  <c:v>121.79259999999999</c:v>
                </c:pt>
                <c:pt idx="6082">
                  <c:v>121.809</c:v>
                </c:pt>
                <c:pt idx="6083">
                  <c:v>121.8266</c:v>
                </c:pt>
                <c:pt idx="6084">
                  <c:v>121.84269999999999</c:v>
                </c:pt>
                <c:pt idx="6085">
                  <c:v>121.8573</c:v>
                </c:pt>
                <c:pt idx="6086">
                  <c:v>121.87569999999999</c:v>
                </c:pt>
                <c:pt idx="6087">
                  <c:v>121.8926</c:v>
                </c:pt>
                <c:pt idx="6088">
                  <c:v>121.9084</c:v>
                </c:pt>
                <c:pt idx="6089">
                  <c:v>121.92319999999999</c:v>
                </c:pt>
                <c:pt idx="6090">
                  <c:v>121.94199999999999</c:v>
                </c:pt>
                <c:pt idx="6091">
                  <c:v>121.958</c:v>
                </c:pt>
                <c:pt idx="6092">
                  <c:v>121.97369999999999</c:v>
                </c:pt>
                <c:pt idx="6093">
                  <c:v>121.9931</c:v>
                </c:pt>
                <c:pt idx="6094">
                  <c:v>122.0063</c:v>
                </c:pt>
                <c:pt idx="6095">
                  <c:v>122.0269</c:v>
                </c:pt>
                <c:pt idx="6096">
                  <c:v>122.0401</c:v>
                </c:pt>
                <c:pt idx="6097">
                  <c:v>122.05840000000001</c:v>
                </c:pt>
                <c:pt idx="6098">
                  <c:v>122.07599999999999</c:v>
                </c:pt>
                <c:pt idx="6099">
                  <c:v>122.0907</c:v>
                </c:pt>
                <c:pt idx="6100">
                  <c:v>122.10939999999999</c:v>
                </c:pt>
                <c:pt idx="6101">
                  <c:v>122.1264</c:v>
                </c:pt>
                <c:pt idx="6102">
                  <c:v>122.1431</c:v>
                </c:pt>
                <c:pt idx="6103">
                  <c:v>122.1581</c:v>
                </c:pt>
                <c:pt idx="6104">
                  <c:v>122.1743</c:v>
                </c:pt>
                <c:pt idx="6105">
                  <c:v>122.1926</c:v>
                </c:pt>
                <c:pt idx="6106">
                  <c:v>122.208</c:v>
                </c:pt>
                <c:pt idx="6107">
                  <c:v>122.22499999999999</c:v>
                </c:pt>
                <c:pt idx="6108">
                  <c:v>122.2432</c:v>
                </c:pt>
                <c:pt idx="6109">
                  <c:v>122.25749999999999</c:v>
                </c:pt>
                <c:pt idx="6110">
                  <c:v>122.2756</c:v>
                </c:pt>
                <c:pt idx="6111">
                  <c:v>122.2915</c:v>
                </c:pt>
                <c:pt idx="6112">
                  <c:v>122.3096</c:v>
                </c:pt>
                <c:pt idx="6113">
                  <c:v>122.3245</c:v>
                </c:pt>
                <c:pt idx="6114">
                  <c:v>122.3409</c:v>
                </c:pt>
                <c:pt idx="6115">
                  <c:v>122.3597</c:v>
                </c:pt>
                <c:pt idx="6116">
                  <c:v>122.37520000000001</c:v>
                </c:pt>
                <c:pt idx="6117">
                  <c:v>122.393</c:v>
                </c:pt>
                <c:pt idx="6118">
                  <c:v>122.40819999999999</c:v>
                </c:pt>
                <c:pt idx="6119">
                  <c:v>122.4251</c:v>
                </c:pt>
                <c:pt idx="6120">
                  <c:v>122.4431</c:v>
                </c:pt>
                <c:pt idx="6121">
                  <c:v>122.458</c:v>
                </c:pt>
                <c:pt idx="6122">
                  <c:v>122.4766</c:v>
                </c:pt>
                <c:pt idx="6123">
                  <c:v>122.4927</c:v>
                </c:pt>
                <c:pt idx="6124">
                  <c:v>122.5102</c:v>
                </c:pt>
                <c:pt idx="6125">
                  <c:v>122.526</c:v>
                </c:pt>
                <c:pt idx="6126">
                  <c:v>122.5453</c:v>
                </c:pt>
                <c:pt idx="6127">
                  <c:v>122.56100000000001</c:v>
                </c:pt>
                <c:pt idx="6128">
                  <c:v>122.577</c:v>
                </c:pt>
                <c:pt idx="6129">
                  <c:v>122.59399999999999</c:v>
                </c:pt>
                <c:pt idx="6130">
                  <c:v>122.6118</c:v>
                </c:pt>
                <c:pt idx="6131">
                  <c:v>122.6266</c:v>
                </c:pt>
                <c:pt idx="6132">
                  <c:v>122.6459</c:v>
                </c:pt>
                <c:pt idx="6133">
                  <c:v>122.66070000000001</c:v>
                </c:pt>
                <c:pt idx="6134">
                  <c:v>122.6788</c:v>
                </c:pt>
                <c:pt idx="6135">
                  <c:v>122.6942</c:v>
                </c:pt>
                <c:pt idx="6136">
                  <c:v>122.71129999999999</c:v>
                </c:pt>
                <c:pt idx="6137">
                  <c:v>122.729</c:v>
                </c:pt>
                <c:pt idx="6138">
                  <c:v>122.7436</c:v>
                </c:pt>
                <c:pt idx="6139">
                  <c:v>122.7616</c:v>
                </c:pt>
                <c:pt idx="6140">
                  <c:v>122.7808</c:v>
                </c:pt>
                <c:pt idx="6141">
                  <c:v>122.7954</c:v>
                </c:pt>
                <c:pt idx="6142">
                  <c:v>122.81359999999999</c:v>
                </c:pt>
                <c:pt idx="6143">
                  <c:v>122.82940000000001</c:v>
                </c:pt>
                <c:pt idx="6144">
                  <c:v>122.8438</c:v>
                </c:pt>
                <c:pt idx="6145">
                  <c:v>122.8616</c:v>
                </c:pt>
                <c:pt idx="6146">
                  <c:v>122.8784</c:v>
                </c:pt>
                <c:pt idx="6147">
                  <c:v>122.89579999999999</c:v>
                </c:pt>
                <c:pt idx="6148">
                  <c:v>122.9136</c:v>
                </c:pt>
                <c:pt idx="6149">
                  <c:v>122.93</c:v>
                </c:pt>
                <c:pt idx="6150">
                  <c:v>122.9461</c:v>
                </c:pt>
                <c:pt idx="6151">
                  <c:v>122.9624</c:v>
                </c:pt>
                <c:pt idx="6152">
                  <c:v>122.9778</c:v>
                </c:pt>
                <c:pt idx="6153">
                  <c:v>122.99379999999999</c:v>
                </c:pt>
                <c:pt idx="6154">
                  <c:v>123.0133</c:v>
                </c:pt>
                <c:pt idx="6155">
                  <c:v>123.03</c:v>
                </c:pt>
                <c:pt idx="6156">
                  <c:v>123.0448</c:v>
                </c:pt>
                <c:pt idx="6157">
                  <c:v>123.06189999999999</c:v>
                </c:pt>
                <c:pt idx="6158">
                  <c:v>123.0788</c:v>
                </c:pt>
                <c:pt idx="6159">
                  <c:v>123.0972</c:v>
                </c:pt>
                <c:pt idx="6160">
                  <c:v>123.11069999999999</c:v>
                </c:pt>
                <c:pt idx="6161">
                  <c:v>123.1296</c:v>
                </c:pt>
                <c:pt idx="6162">
                  <c:v>123.1454</c:v>
                </c:pt>
                <c:pt idx="6163">
                  <c:v>123.16240000000001</c:v>
                </c:pt>
                <c:pt idx="6164">
                  <c:v>123.1794</c:v>
                </c:pt>
                <c:pt idx="6165">
                  <c:v>123.1973</c:v>
                </c:pt>
                <c:pt idx="6166">
                  <c:v>123.2128</c:v>
                </c:pt>
                <c:pt idx="6167">
                  <c:v>123.23139999999999</c:v>
                </c:pt>
                <c:pt idx="6168">
                  <c:v>123.24720000000001</c:v>
                </c:pt>
                <c:pt idx="6169">
                  <c:v>123.26260000000001</c:v>
                </c:pt>
                <c:pt idx="6170">
                  <c:v>123.2822</c:v>
                </c:pt>
                <c:pt idx="6171">
                  <c:v>123.2966</c:v>
                </c:pt>
                <c:pt idx="6172">
                  <c:v>123.31480000000001</c:v>
                </c:pt>
                <c:pt idx="6173">
                  <c:v>123.3302</c:v>
                </c:pt>
                <c:pt idx="6174">
                  <c:v>123.3476</c:v>
                </c:pt>
                <c:pt idx="6175">
                  <c:v>123.36369999999999</c:v>
                </c:pt>
                <c:pt idx="6176">
                  <c:v>123.3815</c:v>
                </c:pt>
                <c:pt idx="6177">
                  <c:v>123.39879999999999</c:v>
                </c:pt>
                <c:pt idx="6178">
                  <c:v>123.4139</c:v>
                </c:pt>
                <c:pt idx="6179">
                  <c:v>123.4328</c:v>
                </c:pt>
                <c:pt idx="6180">
                  <c:v>123.44799999999999</c:v>
                </c:pt>
                <c:pt idx="6181">
                  <c:v>123.4653</c:v>
                </c:pt>
                <c:pt idx="6182">
                  <c:v>123.4824</c:v>
                </c:pt>
                <c:pt idx="6183">
                  <c:v>123.4978</c:v>
                </c:pt>
                <c:pt idx="6184">
                  <c:v>123.5146</c:v>
                </c:pt>
                <c:pt idx="6185">
                  <c:v>123.5312</c:v>
                </c:pt>
                <c:pt idx="6186">
                  <c:v>123.5504</c:v>
                </c:pt>
                <c:pt idx="6187">
                  <c:v>123.56699999999999</c:v>
                </c:pt>
                <c:pt idx="6188">
                  <c:v>123.5844</c:v>
                </c:pt>
                <c:pt idx="6189">
                  <c:v>123.6007</c:v>
                </c:pt>
                <c:pt idx="6190">
                  <c:v>123.61790000000001</c:v>
                </c:pt>
                <c:pt idx="6191">
                  <c:v>123.631</c:v>
                </c:pt>
                <c:pt idx="6192">
                  <c:v>123.64870000000001</c:v>
                </c:pt>
                <c:pt idx="6193">
                  <c:v>123.6657</c:v>
                </c:pt>
                <c:pt idx="6194">
                  <c:v>123.6823</c:v>
                </c:pt>
                <c:pt idx="6195">
                  <c:v>123.6996</c:v>
                </c:pt>
                <c:pt idx="6196">
                  <c:v>123.71639999999999</c:v>
                </c:pt>
                <c:pt idx="6197">
                  <c:v>123.73350000000001</c:v>
                </c:pt>
                <c:pt idx="6198">
                  <c:v>123.75</c:v>
                </c:pt>
                <c:pt idx="6199">
                  <c:v>123.7676</c:v>
                </c:pt>
                <c:pt idx="6200">
                  <c:v>123.78400000000001</c:v>
                </c:pt>
                <c:pt idx="6201">
                  <c:v>123.801</c:v>
                </c:pt>
                <c:pt idx="6202">
                  <c:v>123.81659999999999</c:v>
                </c:pt>
                <c:pt idx="6203">
                  <c:v>123.83540000000001</c:v>
                </c:pt>
                <c:pt idx="6204">
                  <c:v>123.85120000000001</c:v>
                </c:pt>
                <c:pt idx="6205">
                  <c:v>123.867</c:v>
                </c:pt>
                <c:pt idx="6206">
                  <c:v>123.88379999999999</c:v>
                </c:pt>
                <c:pt idx="6207">
                  <c:v>123.8998</c:v>
                </c:pt>
                <c:pt idx="6208">
                  <c:v>123.9182</c:v>
                </c:pt>
                <c:pt idx="6209">
                  <c:v>123.9341</c:v>
                </c:pt>
                <c:pt idx="6210">
                  <c:v>123.9509</c:v>
                </c:pt>
                <c:pt idx="6211">
                  <c:v>123.968</c:v>
                </c:pt>
                <c:pt idx="6212">
                  <c:v>123.9854</c:v>
                </c:pt>
                <c:pt idx="6213">
                  <c:v>124.0026</c:v>
                </c:pt>
                <c:pt idx="6214">
                  <c:v>124.01690000000001</c:v>
                </c:pt>
                <c:pt idx="6215">
                  <c:v>124.0347</c:v>
                </c:pt>
                <c:pt idx="6216">
                  <c:v>124.0501</c:v>
                </c:pt>
                <c:pt idx="6217">
                  <c:v>124.06950000000001</c:v>
                </c:pt>
                <c:pt idx="6218">
                  <c:v>124.08580000000001</c:v>
                </c:pt>
                <c:pt idx="6219">
                  <c:v>124.1024</c:v>
                </c:pt>
                <c:pt idx="6220">
                  <c:v>124.12</c:v>
                </c:pt>
                <c:pt idx="6221">
                  <c:v>124.13630000000001</c:v>
                </c:pt>
                <c:pt idx="6222">
                  <c:v>124.1528</c:v>
                </c:pt>
                <c:pt idx="6223">
                  <c:v>124.1679</c:v>
                </c:pt>
                <c:pt idx="6224">
                  <c:v>124.1866</c:v>
                </c:pt>
                <c:pt idx="6225">
                  <c:v>124.2038</c:v>
                </c:pt>
                <c:pt idx="6226">
                  <c:v>124.2171</c:v>
                </c:pt>
                <c:pt idx="6227">
                  <c:v>124.2341</c:v>
                </c:pt>
                <c:pt idx="6228">
                  <c:v>124.2517</c:v>
                </c:pt>
                <c:pt idx="6229">
                  <c:v>124.2705</c:v>
                </c:pt>
                <c:pt idx="6230">
                  <c:v>124.2871</c:v>
                </c:pt>
                <c:pt idx="6231">
                  <c:v>124.3036</c:v>
                </c:pt>
                <c:pt idx="6232">
                  <c:v>124.31950000000001</c:v>
                </c:pt>
                <c:pt idx="6233">
                  <c:v>124.33929999999999</c:v>
                </c:pt>
                <c:pt idx="6234">
                  <c:v>124.3535</c:v>
                </c:pt>
                <c:pt idx="6235">
                  <c:v>124.3728</c:v>
                </c:pt>
                <c:pt idx="6236">
                  <c:v>124.3896</c:v>
                </c:pt>
                <c:pt idx="6237">
                  <c:v>124.404</c:v>
                </c:pt>
                <c:pt idx="6238">
                  <c:v>124.4188</c:v>
                </c:pt>
                <c:pt idx="6239">
                  <c:v>124.437</c:v>
                </c:pt>
                <c:pt idx="6240">
                  <c:v>124.45489999999999</c:v>
                </c:pt>
                <c:pt idx="6241">
                  <c:v>124.47199999999999</c:v>
                </c:pt>
                <c:pt idx="6242">
                  <c:v>124.48869999999999</c:v>
                </c:pt>
                <c:pt idx="6243">
                  <c:v>124.5056</c:v>
                </c:pt>
                <c:pt idx="6244">
                  <c:v>124.52200000000001</c:v>
                </c:pt>
                <c:pt idx="6245">
                  <c:v>124.5411</c:v>
                </c:pt>
                <c:pt idx="6246">
                  <c:v>124.55549999999999</c:v>
                </c:pt>
                <c:pt idx="6247">
                  <c:v>124.57210000000001</c:v>
                </c:pt>
                <c:pt idx="6248">
                  <c:v>124.587</c:v>
                </c:pt>
                <c:pt idx="6249">
                  <c:v>124.605</c:v>
                </c:pt>
                <c:pt idx="6250">
                  <c:v>124.6194</c:v>
                </c:pt>
                <c:pt idx="6251">
                  <c:v>124.6383</c:v>
                </c:pt>
                <c:pt idx="6252">
                  <c:v>124.6546</c:v>
                </c:pt>
                <c:pt idx="6253">
                  <c:v>124.67359999999999</c:v>
                </c:pt>
                <c:pt idx="6254">
                  <c:v>124.6889</c:v>
                </c:pt>
                <c:pt idx="6255">
                  <c:v>124.70480000000001</c:v>
                </c:pt>
                <c:pt idx="6256">
                  <c:v>124.7229</c:v>
                </c:pt>
                <c:pt idx="6257">
                  <c:v>124.7397</c:v>
                </c:pt>
                <c:pt idx="6258">
                  <c:v>124.7557</c:v>
                </c:pt>
                <c:pt idx="6259">
                  <c:v>124.7728</c:v>
                </c:pt>
                <c:pt idx="6260">
                  <c:v>124.7893</c:v>
                </c:pt>
                <c:pt idx="6261">
                  <c:v>124.8043</c:v>
                </c:pt>
                <c:pt idx="6262">
                  <c:v>124.8216</c:v>
                </c:pt>
                <c:pt idx="6263">
                  <c:v>124.84050000000001</c:v>
                </c:pt>
                <c:pt idx="6264">
                  <c:v>124.85680000000001</c:v>
                </c:pt>
                <c:pt idx="6265">
                  <c:v>124.8736</c:v>
                </c:pt>
                <c:pt idx="6266">
                  <c:v>124.89100000000001</c:v>
                </c:pt>
                <c:pt idx="6267">
                  <c:v>124.9055</c:v>
                </c:pt>
                <c:pt idx="6268">
                  <c:v>124.9234</c:v>
                </c:pt>
                <c:pt idx="6269">
                  <c:v>124.93980000000001</c:v>
                </c:pt>
                <c:pt idx="6270">
                  <c:v>124.956</c:v>
                </c:pt>
                <c:pt idx="6271">
                  <c:v>124.9735</c:v>
                </c:pt>
                <c:pt idx="6272">
                  <c:v>124.9915</c:v>
                </c:pt>
                <c:pt idx="6273">
                  <c:v>125.0074</c:v>
                </c:pt>
                <c:pt idx="6274">
                  <c:v>125.0232</c:v>
                </c:pt>
                <c:pt idx="6275">
                  <c:v>125.0411</c:v>
                </c:pt>
                <c:pt idx="6276">
                  <c:v>125.0585</c:v>
                </c:pt>
                <c:pt idx="6277">
                  <c:v>125.0737</c:v>
                </c:pt>
                <c:pt idx="6278">
                  <c:v>125.09050000000001</c:v>
                </c:pt>
                <c:pt idx="6279">
                  <c:v>125.1066</c:v>
                </c:pt>
                <c:pt idx="6280">
                  <c:v>125.1236</c:v>
                </c:pt>
                <c:pt idx="6281">
                  <c:v>125.14</c:v>
                </c:pt>
                <c:pt idx="6282">
                  <c:v>125.1572</c:v>
                </c:pt>
                <c:pt idx="6283">
                  <c:v>125.17619999999999</c:v>
                </c:pt>
                <c:pt idx="6284">
                  <c:v>125.1915</c:v>
                </c:pt>
                <c:pt idx="6285">
                  <c:v>125.20650000000001</c:v>
                </c:pt>
                <c:pt idx="6286">
                  <c:v>125.22369999999999</c:v>
                </c:pt>
                <c:pt idx="6287">
                  <c:v>125.2426</c:v>
                </c:pt>
                <c:pt idx="6288">
                  <c:v>125.2572</c:v>
                </c:pt>
                <c:pt idx="6289">
                  <c:v>125.27500000000001</c:v>
                </c:pt>
                <c:pt idx="6290">
                  <c:v>125.2923</c:v>
                </c:pt>
                <c:pt idx="6291">
                  <c:v>125.3108</c:v>
                </c:pt>
                <c:pt idx="6292">
                  <c:v>125.3244</c:v>
                </c:pt>
                <c:pt idx="6293">
                  <c:v>125.34269999999999</c:v>
                </c:pt>
                <c:pt idx="6294">
                  <c:v>125.3582</c:v>
                </c:pt>
                <c:pt idx="6295">
                  <c:v>125.3737</c:v>
                </c:pt>
                <c:pt idx="6296">
                  <c:v>125.39100000000001</c:v>
                </c:pt>
                <c:pt idx="6297">
                  <c:v>125.4088</c:v>
                </c:pt>
                <c:pt idx="6298">
                  <c:v>125.4254</c:v>
                </c:pt>
                <c:pt idx="6299">
                  <c:v>125.443</c:v>
                </c:pt>
                <c:pt idx="6300">
                  <c:v>125.459</c:v>
                </c:pt>
                <c:pt idx="6301">
                  <c:v>125.47620000000001</c:v>
                </c:pt>
                <c:pt idx="6302">
                  <c:v>125.4928</c:v>
                </c:pt>
                <c:pt idx="6303">
                  <c:v>125.5099</c:v>
                </c:pt>
                <c:pt idx="6304">
                  <c:v>125.5252</c:v>
                </c:pt>
                <c:pt idx="6305">
                  <c:v>125.54130000000001</c:v>
                </c:pt>
                <c:pt idx="6306">
                  <c:v>125.55880000000001</c:v>
                </c:pt>
                <c:pt idx="6307">
                  <c:v>125.5772</c:v>
                </c:pt>
                <c:pt idx="6308">
                  <c:v>125.5924</c:v>
                </c:pt>
                <c:pt idx="6309">
                  <c:v>125.6092</c:v>
                </c:pt>
                <c:pt idx="6310">
                  <c:v>125.627</c:v>
                </c:pt>
                <c:pt idx="6311">
                  <c:v>125.6438</c:v>
                </c:pt>
                <c:pt idx="6312">
                  <c:v>125.6606</c:v>
                </c:pt>
                <c:pt idx="6313">
                  <c:v>125.6768</c:v>
                </c:pt>
                <c:pt idx="6314">
                  <c:v>125.6935</c:v>
                </c:pt>
                <c:pt idx="6315">
                  <c:v>125.71040000000001</c:v>
                </c:pt>
                <c:pt idx="6316">
                  <c:v>125.72750000000001</c:v>
                </c:pt>
                <c:pt idx="6317">
                  <c:v>125.7448</c:v>
                </c:pt>
                <c:pt idx="6318">
                  <c:v>125.7604</c:v>
                </c:pt>
                <c:pt idx="6319">
                  <c:v>125.7773</c:v>
                </c:pt>
                <c:pt idx="6320">
                  <c:v>125.7948</c:v>
                </c:pt>
                <c:pt idx="6321">
                  <c:v>125.8105</c:v>
                </c:pt>
                <c:pt idx="6322">
                  <c:v>125.8282</c:v>
                </c:pt>
                <c:pt idx="6323">
                  <c:v>125.84439999999999</c:v>
                </c:pt>
                <c:pt idx="6324">
                  <c:v>125.8603</c:v>
                </c:pt>
                <c:pt idx="6325">
                  <c:v>125.8793</c:v>
                </c:pt>
                <c:pt idx="6326">
                  <c:v>125.8961</c:v>
                </c:pt>
                <c:pt idx="6327">
                  <c:v>125.9123</c:v>
                </c:pt>
                <c:pt idx="6328">
                  <c:v>125.9282</c:v>
                </c:pt>
                <c:pt idx="6329">
                  <c:v>125.94410000000001</c:v>
                </c:pt>
                <c:pt idx="6330">
                  <c:v>125.9605</c:v>
                </c:pt>
                <c:pt idx="6331">
                  <c:v>125.97799999999999</c:v>
                </c:pt>
                <c:pt idx="6332">
                  <c:v>125.99550000000001</c:v>
                </c:pt>
                <c:pt idx="6333">
                  <c:v>126.01309999999999</c:v>
                </c:pt>
                <c:pt idx="6334">
                  <c:v>126.029</c:v>
                </c:pt>
                <c:pt idx="6335">
                  <c:v>126.045</c:v>
                </c:pt>
                <c:pt idx="6336">
                  <c:v>126.06310000000001</c:v>
                </c:pt>
                <c:pt idx="6337">
                  <c:v>126.0779</c:v>
                </c:pt>
                <c:pt idx="6338">
                  <c:v>126.0956</c:v>
                </c:pt>
                <c:pt idx="6339">
                  <c:v>126.1109</c:v>
                </c:pt>
                <c:pt idx="6340">
                  <c:v>126.1276</c:v>
                </c:pt>
                <c:pt idx="6341">
                  <c:v>126.1447</c:v>
                </c:pt>
                <c:pt idx="6342">
                  <c:v>126.1614</c:v>
                </c:pt>
                <c:pt idx="6343">
                  <c:v>126.17829999999999</c:v>
                </c:pt>
                <c:pt idx="6344">
                  <c:v>126.1943</c:v>
                </c:pt>
                <c:pt idx="6345">
                  <c:v>126.2114</c:v>
                </c:pt>
                <c:pt idx="6346">
                  <c:v>126.2298</c:v>
                </c:pt>
                <c:pt idx="6347">
                  <c:v>126.24679999999999</c:v>
                </c:pt>
                <c:pt idx="6348">
                  <c:v>126.2608</c:v>
                </c:pt>
                <c:pt idx="6349">
                  <c:v>126.2794</c:v>
                </c:pt>
                <c:pt idx="6350">
                  <c:v>126.2955</c:v>
                </c:pt>
                <c:pt idx="6351">
                  <c:v>126.313</c:v>
                </c:pt>
                <c:pt idx="6352">
                  <c:v>126.32940000000001</c:v>
                </c:pt>
                <c:pt idx="6353">
                  <c:v>126.346</c:v>
                </c:pt>
                <c:pt idx="6354">
                  <c:v>126.3616</c:v>
                </c:pt>
                <c:pt idx="6355">
                  <c:v>126.3789</c:v>
                </c:pt>
                <c:pt idx="6356">
                  <c:v>126.3956</c:v>
                </c:pt>
                <c:pt idx="6357">
                  <c:v>126.411</c:v>
                </c:pt>
                <c:pt idx="6358">
                  <c:v>126.4281</c:v>
                </c:pt>
                <c:pt idx="6359">
                  <c:v>126.44589999999999</c:v>
                </c:pt>
                <c:pt idx="6360">
                  <c:v>126.4633</c:v>
                </c:pt>
                <c:pt idx="6361">
                  <c:v>126.4783</c:v>
                </c:pt>
                <c:pt idx="6362">
                  <c:v>126.4953</c:v>
                </c:pt>
                <c:pt idx="6363">
                  <c:v>126.5117</c:v>
                </c:pt>
                <c:pt idx="6364">
                  <c:v>126.5288</c:v>
                </c:pt>
                <c:pt idx="6365">
                  <c:v>126.5448</c:v>
                </c:pt>
                <c:pt idx="6366">
                  <c:v>126.56140000000001</c:v>
                </c:pt>
                <c:pt idx="6367">
                  <c:v>126.5779</c:v>
                </c:pt>
                <c:pt idx="6368">
                  <c:v>126.59699999999999</c:v>
                </c:pt>
                <c:pt idx="6369">
                  <c:v>126.61199999999999</c:v>
                </c:pt>
                <c:pt idx="6370">
                  <c:v>126.6288</c:v>
                </c:pt>
                <c:pt idx="6371">
                  <c:v>126.6433</c:v>
                </c:pt>
                <c:pt idx="6372">
                  <c:v>126.6614</c:v>
                </c:pt>
                <c:pt idx="6373">
                  <c:v>126.67749999999999</c:v>
                </c:pt>
                <c:pt idx="6374">
                  <c:v>126.6964</c:v>
                </c:pt>
                <c:pt idx="6375">
                  <c:v>126.7128</c:v>
                </c:pt>
                <c:pt idx="6376">
                  <c:v>126.7286</c:v>
                </c:pt>
                <c:pt idx="6377">
                  <c:v>126.74469999999999</c:v>
                </c:pt>
                <c:pt idx="6378">
                  <c:v>126.76300000000001</c:v>
                </c:pt>
                <c:pt idx="6379">
                  <c:v>126.7799</c:v>
                </c:pt>
                <c:pt idx="6380">
                  <c:v>126.79730000000001</c:v>
                </c:pt>
                <c:pt idx="6381">
                  <c:v>126.8139</c:v>
                </c:pt>
                <c:pt idx="6382">
                  <c:v>126.831</c:v>
                </c:pt>
                <c:pt idx="6383">
                  <c:v>126.8473</c:v>
                </c:pt>
                <c:pt idx="6384">
                  <c:v>126.86320000000001</c:v>
                </c:pt>
                <c:pt idx="6385">
                  <c:v>126.87949999999999</c:v>
                </c:pt>
                <c:pt idx="6386">
                  <c:v>126.8948</c:v>
                </c:pt>
                <c:pt idx="6387">
                  <c:v>126.91589999999999</c:v>
                </c:pt>
                <c:pt idx="6388">
                  <c:v>126.9288</c:v>
                </c:pt>
                <c:pt idx="6389">
                  <c:v>126.9482</c:v>
                </c:pt>
                <c:pt idx="6390">
                  <c:v>126.9649</c:v>
                </c:pt>
                <c:pt idx="6391">
                  <c:v>126.9812</c:v>
                </c:pt>
                <c:pt idx="6392">
                  <c:v>126.9973</c:v>
                </c:pt>
                <c:pt idx="6393">
                  <c:v>127.0132</c:v>
                </c:pt>
                <c:pt idx="6394">
                  <c:v>127.0312</c:v>
                </c:pt>
                <c:pt idx="6395">
                  <c:v>127.0468</c:v>
                </c:pt>
                <c:pt idx="6396">
                  <c:v>127.06529999999999</c:v>
                </c:pt>
                <c:pt idx="6397">
                  <c:v>127.081</c:v>
                </c:pt>
                <c:pt idx="6398">
                  <c:v>127.098</c:v>
                </c:pt>
                <c:pt idx="6399">
                  <c:v>127.1159</c:v>
                </c:pt>
                <c:pt idx="6400">
                  <c:v>127.1317</c:v>
                </c:pt>
                <c:pt idx="6401">
                  <c:v>127.1484</c:v>
                </c:pt>
                <c:pt idx="6402">
                  <c:v>127.1644</c:v>
                </c:pt>
                <c:pt idx="6403">
                  <c:v>127.1797</c:v>
                </c:pt>
                <c:pt idx="6404">
                  <c:v>127.1974</c:v>
                </c:pt>
                <c:pt idx="6405">
                  <c:v>127.2152</c:v>
                </c:pt>
                <c:pt idx="6406">
                  <c:v>127.2308</c:v>
                </c:pt>
                <c:pt idx="6407">
                  <c:v>127.249</c:v>
                </c:pt>
                <c:pt idx="6408">
                  <c:v>127.2654</c:v>
                </c:pt>
                <c:pt idx="6409">
                  <c:v>127.28149999999999</c:v>
                </c:pt>
                <c:pt idx="6410">
                  <c:v>127.298</c:v>
                </c:pt>
                <c:pt idx="6411">
                  <c:v>127.3159</c:v>
                </c:pt>
                <c:pt idx="6412">
                  <c:v>127.3308</c:v>
                </c:pt>
                <c:pt idx="6413">
                  <c:v>127.34990000000001</c:v>
                </c:pt>
                <c:pt idx="6414">
                  <c:v>127.36450000000001</c:v>
                </c:pt>
                <c:pt idx="6415">
                  <c:v>127.38249999999999</c:v>
                </c:pt>
                <c:pt idx="6416">
                  <c:v>127.399</c:v>
                </c:pt>
                <c:pt idx="6417">
                  <c:v>127.41379999999999</c:v>
                </c:pt>
                <c:pt idx="6418">
                  <c:v>127.4293</c:v>
                </c:pt>
                <c:pt idx="6419">
                  <c:v>127.4462</c:v>
                </c:pt>
                <c:pt idx="6420">
                  <c:v>127.4649</c:v>
                </c:pt>
                <c:pt idx="6421">
                  <c:v>127.48099999999999</c:v>
                </c:pt>
                <c:pt idx="6422">
                  <c:v>127.498</c:v>
                </c:pt>
                <c:pt idx="6423">
                  <c:v>127.5154</c:v>
                </c:pt>
                <c:pt idx="6424">
                  <c:v>127.53230000000001</c:v>
                </c:pt>
                <c:pt idx="6425">
                  <c:v>127.54689999999999</c:v>
                </c:pt>
                <c:pt idx="6426">
                  <c:v>127.5641</c:v>
                </c:pt>
                <c:pt idx="6427">
                  <c:v>127.58199999999999</c:v>
                </c:pt>
                <c:pt idx="6428">
                  <c:v>127.5986</c:v>
                </c:pt>
                <c:pt idx="6429">
                  <c:v>127.6139</c:v>
                </c:pt>
                <c:pt idx="6430">
                  <c:v>127.63160000000001</c:v>
                </c:pt>
                <c:pt idx="6431">
                  <c:v>127.6486</c:v>
                </c:pt>
                <c:pt idx="6432">
                  <c:v>127.6664</c:v>
                </c:pt>
                <c:pt idx="6433">
                  <c:v>127.6794</c:v>
                </c:pt>
                <c:pt idx="6434">
                  <c:v>127.6987</c:v>
                </c:pt>
                <c:pt idx="6435">
                  <c:v>127.71559999999999</c:v>
                </c:pt>
                <c:pt idx="6436">
                  <c:v>127.73090000000001</c:v>
                </c:pt>
                <c:pt idx="6437">
                  <c:v>127.748</c:v>
                </c:pt>
                <c:pt idx="6438">
                  <c:v>127.7634</c:v>
                </c:pt>
                <c:pt idx="6439">
                  <c:v>127.7829</c:v>
                </c:pt>
                <c:pt idx="6440">
                  <c:v>127.79859999999999</c:v>
                </c:pt>
                <c:pt idx="6441">
                  <c:v>127.81570000000001</c:v>
                </c:pt>
                <c:pt idx="6442">
                  <c:v>127.8325</c:v>
                </c:pt>
                <c:pt idx="6443">
                  <c:v>127.84910000000001</c:v>
                </c:pt>
                <c:pt idx="6444">
                  <c:v>127.8663</c:v>
                </c:pt>
                <c:pt idx="6445">
                  <c:v>127.88079999999999</c:v>
                </c:pt>
                <c:pt idx="6446">
                  <c:v>127.8984</c:v>
                </c:pt>
                <c:pt idx="6447">
                  <c:v>127.9148</c:v>
                </c:pt>
                <c:pt idx="6448">
                  <c:v>127.9318</c:v>
                </c:pt>
                <c:pt idx="6449">
                  <c:v>127.9478</c:v>
                </c:pt>
                <c:pt idx="6450">
                  <c:v>127.9649</c:v>
                </c:pt>
                <c:pt idx="6451">
                  <c:v>127.9808</c:v>
                </c:pt>
                <c:pt idx="6452">
                  <c:v>128.00030000000001</c:v>
                </c:pt>
                <c:pt idx="6453">
                  <c:v>128.01480000000001</c:v>
                </c:pt>
                <c:pt idx="6454">
                  <c:v>128.03100000000001</c:v>
                </c:pt>
                <c:pt idx="6455">
                  <c:v>128.0498</c:v>
                </c:pt>
                <c:pt idx="6456">
                  <c:v>128.0669</c:v>
                </c:pt>
                <c:pt idx="6457">
                  <c:v>128.08160000000001</c:v>
                </c:pt>
                <c:pt idx="6458">
                  <c:v>128.09790000000001</c:v>
                </c:pt>
                <c:pt idx="6459">
                  <c:v>128.1164</c:v>
                </c:pt>
                <c:pt idx="6460">
                  <c:v>128.1309</c:v>
                </c:pt>
                <c:pt idx="6461">
                  <c:v>128.1472</c:v>
                </c:pt>
                <c:pt idx="6462">
                  <c:v>128.16460000000001</c:v>
                </c:pt>
                <c:pt idx="6463">
                  <c:v>128.1814</c:v>
                </c:pt>
                <c:pt idx="6464">
                  <c:v>128.1987</c:v>
                </c:pt>
                <c:pt idx="6465">
                  <c:v>128.21510000000001</c:v>
                </c:pt>
                <c:pt idx="6466">
                  <c:v>128.232</c:v>
                </c:pt>
                <c:pt idx="6467">
                  <c:v>128.24889999999999</c:v>
                </c:pt>
                <c:pt idx="6468">
                  <c:v>128.2637</c:v>
                </c:pt>
                <c:pt idx="6469">
                  <c:v>128.2824</c:v>
                </c:pt>
                <c:pt idx="6470">
                  <c:v>128.30080000000001</c:v>
                </c:pt>
                <c:pt idx="6471">
                  <c:v>128.3159</c:v>
                </c:pt>
                <c:pt idx="6472">
                  <c:v>128.3323</c:v>
                </c:pt>
                <c:pt idx="6473">
                  <c:v>128.3484</c:v>
                </c:pt>
                <c:pt idx="6474">
                  <c:v>128.36490000000001</c:v>
                </c:pt>
                <c:pt idx="6475">
                  <c:v>128.37950000000001</c:v>
                </c:pt>
                <c:pt idx="6476">
                  <c:v>128.39779999999999</c:v>
                </c:pt>
                <c:pt idx="6477">
                  <c:v>128.41480000000001</c:v>
                </c:pt>
                <c:pt idx="6478">
                  <c:v>128.4316</c:v>
                </c:pt>
                <c:pt idx="6479">
                  <c:v>128.4503</c:v>
                </c:pt>
                <c:pt idx="6480">
                  <c:v>128.4665</c:v>
                </c:pt>
                <c:pt idx="6481">
                  <c:v>128.482</c:v>
                </c:pt>
                <c:pt idx="6482">
                  <c:v>128.49879999999999</c:v>
                </c:pt>
                <c:pt idx="6483">
                  <c:v>128.51560000000001</c:v>
                </c:pt>
                <c:pt idx="6484">
                  <c:v>128.5334</c:v>
                </c:pt>
                <c:pt idx="6485">
                  <c:v>128.5488</c:v>
                </c:pt>
                <c:pt idx="6486">
                  <c:v>128.56710000000001</c:v>
                </c:pt>
                <c:pt idx="6487">
                  <c:v>128.58269999999999</c:v>
                </c:pt>
                <c:pt idx="6488">
                  <c:v>128.5994</c:v>
                </c:pt>
                <c:pt idx="6489">
                  <c:v>128.6148</c:v>
                </c:pt>
                <c:pt idx="6490">
                  <c:v>128.63380000000001</c:v>
                </c:pt>
                <c:pt idx="6491">
                  <c:v>128.64779999999999</c:v>
                </c:pt>
                <c:pt idx="6492">
                  <c:v>128.66550000000001</c:v>
                </c:pt>
                <c:pt idx="6493">
                  <c:v>128.6824</c:v>
                </c:pt>
                <c:pt idx="6494">
                  <c:v>128.6996</c:v>
                </c:pt>
                <c:pt idx="6495">
                  <c:v>128.7176</c:v>
                </c:pt>
                <c:pt idx="6496">
                  <c:v>128.73400000000001</c:v>
                </c:pt>
                <c:pt idx="6497">
                  <c:v>128.74889999999999</c:v>
                </c:pt>
                <c:pt idx="6498">
                  <c:v>128.7664</c:v>
                </c:pt>
                <c:pt idx="6499">
                  <c:v>128.78360000000001</c:v>
                </c:pt>
                <c:pt idx="6500">
                  <c:v>128.80000000000001</c:v>
                </c:pt>
                <c:pt idx="6501">
                  <c:v>128.81700000000001</c:v>
                </c:pt>
                <c:pt idx="6502">
                  <c:v>128.83539999999999</c:v>
                </c:pt>
                <c:pt idx="6503">
                  <c:v>128.85130000000001</c:v>
                </c:pt>
                <c:pt idx="6504">
                  <c:v>128.86600000000001</c:v>
                </c:pt>
                <c:pt idx="6505">
                  <c:v>128.8852</c:v>
                </c:pt>
                <c:pt idx="6506">
                  <c:v>128.90010000000001</c:v>
                </c:pt>
                <c:pt idx="6507">
                  <c:v>128.91759999999999</c:v>
                </c:pt>
                <c:pt idx="6508">
                  <c:v>128.9341</c:v>
                </c:pt>
                <c:pt idx="6509">
                  <c:v>128.9494</c:v>
                </c:pt>
                <c:pt idx="6510">
                  <c:v>128.96639999999999</c:v>
                </c:pt>
                <c:pt idx="6511">
                  <c:v>128.9821</c:v>
                </c:pt>
                <c:pt idx="6512">
                  <c:v>129.0009</c:v>
                </c:pt>
                <c:pt idx="6513">
                  <c:v>129.017</c:v>
                </c:pt>
                <c:pt idx="6514">
                  <c:v>129.0326</c:v>
                </c:pt>
                <c:pt idx="6515">
                  <c:v>129.04939999999999</c:v>
                </c:pt>
                <c:pt idx="6516">
                  <c:v>129.06739999999999</c:v>
                </c:pt>
                <c:pt idx="6517">
                  <c:v>129.0839</c:v>
                </c:pt>
                <c:pt idx="6518">
                  <c:v>129.0992</c:v>
                </c:pt>
                <c:pt idx="6519">
                  <c:v>129.1172</c:v>
                </c:pt>
                <c:pt idx="6520">
                  <c:v>129.13220000000001</c:v>
                </c:pt>
                <c:pt idx="6521">
                  <c:v>129.1498</c:v>
                </c:pt>
                <c:pt idx="6522">
                  <c:v>129.16810000000001</c:v>
                </c:pt>
                <c:pt idx="6523">
                  <c:v>129.18129999999999</c:v>
                </c:pt>
                <c:pt idx="6524">
                  <c:v>129.20070000000001</c:v>
                </c:pt>
                <c:pt idx="6525">
                  <c:v>129.21619999999999</c:v>
                </c:pt>
                <c:pt idx="6526">
                  <c:v>129.23349999999999</c:v>
                </c:pt>
                <c:pt idx="6527">
                  <c:v>129.25</c:v>
                </c:pt>
                <c:pt idx="6528">
                  <c:v>129.26560000000001</c:v>
                </c:pt>
                <c:pt idx="6529">
                  <c:v>129.285</c:v>
                </c:pt>
                <c:pt idx="6530">
                  <c:v>129.2972</c:v>
                </c:pt>
                <c:pt idx="6531">
                  <c:v>129.31620000000001</c:v>
                </c:pt>
                <c:pt idx="6532">
                  <c:v>129.33240000000001</c:v>
                </c:pt>
                <c:pt idx="6533">
                  <c:v>129.3502</c:v>
                </c:pt>
                <c:pt idx="6534">
                  <c:v>129.36760000000001</c:v>
                </c:pt>
                <c:pt idx="6535">
                  <c:v>129.3843</c:v>
                </c:pt>
                <c:pt idx="6536">
                  <c:v>129.39840000000001</c:v>
                </c:pt>
                <c:pt idx="6537">
                  <c:v>129.41540000000001</c:v>
                </c:pt>
                <c:pt idx="6538">
                  <c:v>129.43369999999999</c:v>
                </c:pt>
                <c:pt idx="6539">
                  <c:v>129.44999999999999</c:v>
                </c:pt>
                <c:pt idx="6540">
                  <c:v>129.46639999999999</c:v>
                </c:pt>
                <c:pt idx="6541">
                  <c:v>129.48419999999999</c:v>
                </c:pt>
                <c:pt idx="6542">
                  <c:v>129.50059999999999</c:v>
                </c:pt>
                <c:pt idx="6543">
                  <c:v>129.51609999999999</c:v>
                </c:pt>
                <c:pt idx="6544">
                  <c:v>129.53360000000001</c:v>
                </c:pt>
                <c:pt idx="6545">
                  <c:v>129.55019999999999</c:v>
                </c:pt>
                <c:pt idx="6546">
                  <c:v>129.5659</c:v>
                </c:pt>
                <c:pt idx="6547">
                  <c:v>129.58420000000001</c:v>
                </c:pt>
                <c:pt idx="6548">
                  <c:v>129.60159999999999</c:v>
                </c:pt>
                <c:pt idx="6549">
                  <c:v>129.6164</c:v>
                </c:pt>
                <c:pt idx="6550">
                  <c:v>129.6317</c:v>
                </c:pt>
                <c:pt idx="6551">
                  <c:v>129.65119999999999</c:v>
                </c:pt>
                <c:pt idx="6552">
                  <c:v>129.66579999999999</c:v>
                </c:pt>
                <c:pt idx="6553">
                  <c:v>129.68260000000001</c:v>
                </c:pt>
                <c:pt idx="6554">
                  <c:v>129.7004</c:v>
                </c:pt>
                <c:pt idx="6555">
                  <c:v>129.71770000000001</c:v>
                </c:pt>
                <c:pt idx="6556">
                  <c:v>129.73310000000001</c:v>
                </c:pt>
                <c:pt idx="6557">
                  <c:v>129.74979999999999</c:v>
                </c:pt>
                <c:pt idx="6558">
                  <c:v>129.76679999999999</c:v>
                </c:pt>
                <c:pt idx="6559">
                  <c:v>129.78319999999999</c:v>
                </c:pt>
                <c:pt idx="6560">
                  <c:v>129.80029999999999</c:v>
                </c:pt>
                <c:pt idx="6561">
                  <c:v>129.81659999999999</c:v>
                </c:pt>
                <c:pt idx="6562">
                  <c:v>129.83410000000001</c:v>
                </c:pt>
                <c:pt idx="6563">
                  <c:v>129.84899999999999</c:v>
                </c:pt>
                <c:pt idx="6564">
                  <c:v>129.86699999999999</c:v>
                </c:pt>
                <c:pt idx="6565">
                  <c:v>129.8828</c:v>
                </c:pt>
                <c:pt idx="6566">
                  <c:v>129.89930000000001</c:v>
                </c:pt>
                <c:pt idx="6567">
                  <c:v>129.91720000000001</c:v>
                </c:pt>
                <c:pt idx="6568">
                  <c:v>129.93279999999999</c:v>
                </c:pt>
                <c:pt idx="6569">
                  <c:v>129.94990000000001</c:v>
                </c:pt>
                <c:pt idx="6570">
                  <c:v>129.96709999999999</c:v>
                </c:pt>
                <c:pt idx="6571">
                  <c:v>129.98490000000001</c:v>
                </c:pt>
                <c:pt idx="6572">
                  <c:v>130.00149999999999</c:v>
                </c:pt>
                <c:pt idx="6573">
                  <c:v>130.01679999999999</c:v>
                </c:pt>
                <c:pt idx="6574">
                  <c:v>130.0333</c:v>
                </c:pt>
                <c:pt idx="6575">
                  <c:v>130.05029999999999</c:v>
                </c:pt>
                <c:pt idx="6576">
                  <c:v>130.06870000000001</c:v>
                </c:pt>
                <c:pt idx="6577">
                  <c:v>130.0829</c:v>
                </c:pt>
                <c:pt idx="6578">
                  <c:v>130.10059999999999</c:v>
                </c:pt>
                <c:pt idx="6579">
                  <c:v>130.1165</c:v>
                </c:pt>
                <c:pt idx="6580">
                  <c:v>130.13220000000001</c:v>
                </c:pt>
                <c:pt idx="6581">
                  <c:v>130.15090000000001</c:v>
                </c:pt>
                <c:pt idx="6582">
                  <c:v>130.1679</c:v>
                </c:pt>
                <c:pt idx="6583">
                  <c:v>130.18389999999999</c:v>
                </c:pt>
                <c:pt idx="6584">
                  <c:v>130.1994</c:v>
                </c:pt>
                <c:pt idx="6585">
                  <c:v>130.2166</c:v>
                </c:pt>
                <c:pt idx="6586">
                  <c:v>130.23269999999999</c:v>
                </c:pt>
                <c:pt idx="6587">
                  <c:v>130.2508</c:v>
                </c:pt>
                <c:pt idx="6588">
                  <c:v>130.26730000000001</c:v>
                </c:pt>
                <c:pt idx="6589">
                  <c:v>130.28380000000001</c:v>
                </c:pt>
                <c:pt idx="6590">
                  <c:v>130.30250000000001</c:v>
                </c:pt>
                <c:pt idx="6591">
                  <c:v>130.31809999999999</c:v>
                </c:pt>
                <c:pt idx="6592">
                  <c:v>130.33539999999999</c:v>
                </c:pt>
                <c:pt idx="6593">
                  <c:v>130.3502</c:v>
                </c:pt>
                <c:pt idx="6594">
                  <c:v>130.36850000000001</c:v>
                </c:pt>
                <c:pt idx="6595">
                  <c:v>130.38550000000001</c:v>
                </c:pt>
                <c:pt idx="6596">
                  <c:v>130.40260000000001</c:v>
                </c:pt>
                <c:pt idx="6597">
                  <c:v>130.42140000000001</c:v>
                </c:pt>
                <c:pt idx="6598">
                  <c:v>130.43450000000001</c:v>
                </c:pt>
                <c:pt idx="6599">
                  <c:v>130.45089999999999</c:v>
                </c:pt>
                <c:pt idx="6600">
                  <c:v>130.46789999999999</c:v>
                </c:pt>
                <c:pt idx="6601">
                  <c:v>130.4829</c:v>
                </c:pt>
                <c:pt idx="6602">
                  <c:v>130.50020000000001</c:v>
                </c:pt>
                <c:pt idx="6603">
                  <c:v>130.51750000000001</c:v>
                </c:pt>
                <c:pt idx="6604">
                  <c:v>130.53460000000001</c:v>
                </c:pt>
                <c:pt idx="6605">
                  <c:v>130.55269999999999</c:v>
                </c:pt>
                <c:pt idx="6606">
                  <c:v>130.5686</c:v>
                </c:pt>
                <c:pt idx="6607">
                  <c:v>130.5849</c:v>
                </c:pt>
                <c:pt idx="6608">
                  <c:v>130.60069999999999</c:v>
                </c:pt>
                <c:pt idx="6609">
                  <c:v>130.619</c:v>
                </c:pt>
                <c:pt idx="6610">
                  <c:v>130.63399999999999</c:v>
                </c:pt>
                <c:pt idx="6611">
                  <c:v>130.65020000000001</c:v>
                </c:pt>
                <c:pt idx="6612">
                  <c:v>130.6679</c:v>
                </c:pt>
                <c:pt idx="6613">
                  <c:v>130.68450000000001</c:v>
                </c:pt>
                <c:pt idx="6614">
                  <c:v>130.7012</c:v>
                </c:pt>
                <c:pt idx="6615">
                  <c:v>130.71940000000001</c:v>
                </c:pt>
                <c:pt idx="6616">
                  <c:v>130.73519999999999</c:v>
                </c:pt>
                <c:pt idx="6617">
                  <c:v>130.75139999999999</c:v>
                </c:pt>
                <c:pt idx="6618">
                  <c:v>130.76900000000001</c:v>
                </c:pt>
                <c:pt idx="6619">
                  <c:v>130.7824</c:v>
                </c:pt>
                <c:pt idx="6620">
                  <c:v>130.80160000000001</c:v>
                </c:pt>
                <c:pt idx="6621">
                  <c:v>130.8176</c:v>
                </c:pt>
                <c:pt idx="6622">
                  <c:v>130.83369999999999</c:v>
                </c:pt>
                <c:pt idx="6623">
                  <c:v>130.8502</c:v>
                </c:pt>
                <c:pt idx="6624">
                  <c:v>130.8657</c:v>
                </c:pt>
                <c:pt idx="6625">
                  <c:v>130.8837</c:v>
                </c:pt>
                <c:pt idx="6626">
                  <c:v>130.90020000000001</c:v>
                </c:pt>
                <c:pt idx="6627">
                  <c:v>130.9186</c:v>
                </c:pt>
                <c:pt idx="6628">
                  <c:v>130.93549999999999</c:v>
                </c:pt>
                <c:pt idx="6629">
                  <c:v>130.952</c:v>
                </c:pt>
                <c:pt idx="6630">
                  <c:v>130.9682</c:v>
                </c:pt>
                <c:pt idx="6631">
                  <c:v>130.98410000000001</c:v>
                </c:pt>
                <c:pt idx="6632">
                  <c:v>131.00129999999999</c:v>
                </c:pt>
                <c:pt idx="6633">
                  <c:v>131.01759999999999</c:v>
                </c:pt>
                <c:pt idx="6634">
                  <c:v>131.0335</c:v>
                </c:pt>
                <c:pt idx="6635">
                  <c:v>131.05240000000001</c:v>
                </c:pt>
                <c:pt idx="6636">
                  <c:v>131.06700000000001</c:v>
                </c:pt>
                <c:pt idx="6637">
                  <c:v>131.08320000000001</c:v>
                </c:pt>
                <c:pt idx="6638">
                  <c:v>131.10220000000001</c:v>
                </c:pt>
                <c:pt idx="6639">
                  <c:v>131.11779999999999</c:v>
                </c:pt>
                <c:pt idx="6640">
                  <c:v>131.1345</c:v>
                </c:pt>
                <c:pt idx="6641">
                  <c:v>131.1499</c:v>
                </c:pt>
                <c:pt idx="6642">
                  <c:v>131.1653</c:v>
                </c:pt>
                <c:pt idx="6643">
                  <c:v>131.18430000000001</c:v>
                </c:pt>
                <c:pt idx="6644">
                  <c:v>131.19890000000001</c:v>
                </c:pt>
                <c:pt idx="6645">
                  <c:v>131.21600000000001</c:v>
                </c:pt>
                <c:pt idx="6646">
                  <c:v>131.23240000000001</c:v>
                </c:pt>
                <c:pt idx="6647">
                  <c:v>131.25139999999999</c:v>
                </c:pt>
                <c:pt idx="6648">
                  <c:v>131.2654</c:v>
                </c:pt>
                <c:pt idx="6649">
                  <c:v>131.28290000000001</c:v>
                </c:pt>
                <c:pt idx="6650">
                  <c:v>131.29929999999999</c:v>
                </c:pt>
                <c:pt idx="6651">
                  <c:v>131.3184</c:v>
                </c:pt>
                <c:pt idx="6652">
                  <c:v>131.3338</c:v>
                </c:pt>
                <c:pt idx="6653">
                  <c:v>131.35140000000001</c:v>
                </c:pt>
                <c:pt idx="6654">
                  <c:v>131.36680000000001</c:v>
                </c:pt>
                <c:pt idx="6655">
                  <c:v>131.38200000000001</c:v>
                </c:pt>
                <c:pt idx="6656">
                  <c:v>131.40180000000001</c:v>
                </c:pt>
                <c:pt idx="6657">
                  <c:v>131.41659999999999</c:v>
                </c:pt>
                <c:pt idx="6658">
                  <c:v>131.43119999999999</c:v>
                </c:pt>
                <c:pt idx="6659">
                  <c:v>131.44980000000001</c:v>
                </c:pt>
                <c:pt idx="6660">
                  <c:v>131.46619999999999</c:v>
                </c:pt>
                <c:pt idx="6661">
                  <c:v>131.48419999999999</c:v>
                </c:pt>
                <c:pt idx="6662">
                  <c:v>131.49940000000001</c:v>
                </c:pt>
                <c:pt idx="6663">
                  <c:v>131.51570000000001</c:v>
                </c:pt>
                <c:pt idx="6664">
                  <c:v>131.53219999999999</c:v>
                </c:pt>
                <c:pt idx="6665">
                  <c:v>131.5504</c:v>
                </c:pt>
                <c:pt idx="6666">
                  <c:v>131.5658</c:v>
                </c:pt>
                <c:pt idx="6667">
                  <c:v>131.583</c:v>
                </c:pt>
                <c:pt idx="6668">
                  <c:v>131.60040000000001</c:v>
                </c:pt>
                <c:pt idx="6669">
                  <c:v>131.61529999999999</c:v>
                </c:pt>
                <c:pt idx="6670">
                  <c:v>131.63460000000001</c:v>
                </c:pt>
                <c:pt idx="6671">
                  <c:v>131.64959999999999</c:v>
                </c:pt>
                <c:pt idx="6672">
                  <c:v>131.66579999999999</c:v>
                </c:pt>
                <c:pt idx="6673">
                  <c:v>131.68270000000001</c:v>
                </c:pt>
                <c:pt idx="6674">
                  <c:v>131.7004</c:v>
                </c:pt>
                <c:pt idx="6675">
                  <c:v>131.7167</c:v>
                </c:pt>
                <c:pt idx="6676">
                  <c:v>131.7328</c:v>
                </c:pt>
                <c:pt idx="6677">
                  <c:v>131.7482</c:v>
                </c:pt>
                <c:pt idx="6678">
                  <c:v>131.7662</c:v>
                </c:pt>
                <c:pt idx="6679">
                  <c:v>131.78120000000001</c:v>
                </c:pt>
                <c:pt idx="6680">
                  <c:v>131.79939999999999</c:v>
                </c:pt>
                <c:pt idx="6681">
                  <c:v>131.8159</c:v>
                </c:pt>
                <c:pt idx="6682">
                  <c:v>131.83260000000001</c:v>
                </c:pt>
                <c:pt idx="6683">
                  <c:v>131.85040000000001</c:v>
                </c:pt>
                <c:pt idx="6684">
                  <c:v>131.86320000000001</c:v>
                </c:pt>
                <c:pt idx="6685">
                  <c:v>131.88329999999999</c:v>
                </c:pt>
                <c:pt idx="6686">
                  <c:v>131.89760000000001</c:v>
                </c:pt>
                <c:pt idx="6687">
                  <c:v>131.9143</c:v>
                </c:pt>
                <c:pt idx="6688">
                  <c:v>131.93219999999999</c:v>
                </c:pt>
                <c:pt idx="6689">
                  <c:v>131.94919999999999</c:v>
                </c:pt>
                <c:pt idx="6690">
                  <c:v>131.96539999999999</c:v>
                </c:pt>
                <c:pt idx="6691">
                  <c:v>131.98230000000001</c:v>
                </c:pt>
                <c:pt idx="6692">
                  <c:v>131.99879999999999</c:v>
                </c:pt>
                <c:pt idx="6693">
                  <c:v>132.01560000000001</c:v>
                </c:pt>
                <c:pt idx="6694">
                  <c:v>132.0309</c:v>
                </c:pt>
                <c:pt idx="6695">
                  <c:v>132.0487</c:v>
                </c:pt>
                <c:pt idx="6696">
                  <c:v>132.066</c:v>
                </c:pt>
                <c:pt idx="6697">
                  <c:v>132.08349999999999</c:v>
                </c:pt>
                <c:pt idx="6698">
                  <c:v>132.09780000000001</c:v>
                </c:pt>
                <c:pt idx="6699">
                  <c:v>132.1164</c:v>
                </c:pt>
                <c:pt idx="6700">
                  <c:v>132.13239999999999</c:v>
                </c:pt>
                <c:pt idx="6701">
                  <c:v>132.14959999999999</c:v>
                </c:pt>
                <c:pt idx="6702">
                  <c:v>132.1662</c:v>
                </c:pt>
                <c:pt idx="6703">
                  <c:v>132.18190000000001</c:v>
                </c:pt>
                <c:pt idx="6704">
                  <c:v>132.19909999999999</c:v>
                </c:pt>
                <c:pt idx="6705">
                  <c:v>132.2149</c:v>
                </c:pt>
                <c:pt idx="6706">
                  <c:v>132.23230000000001</c:v>
                </c:pt>
                <c:pt idx="6707">
                  <c:v>132.24940000000001</c:v>
                </c:pt>
                <c:pt idx="6708">
                  <c:v>132.26669999999999</c:v>
                </c:pt>
                <c:pt idx="6709">
                  <c:v>132.28270000000001</c:v>
                </c:pt>
                <c:pt idx="6710">
                  <c:v>132.29750000000001</c:v>
                </c:pt>
                <c:pt idx="6711">
                  <c:v>132.31649999999999</c:v>
                </c:pt>
                <c:pt idx="6712">
                  <c:v>132.3312</c:v>
                </c:pt>
                <c:pt idx="6713">
                  <c:v>132.34899999999999</c:v>
                </c:pt>
                <c:pt idx="6714">
                  <c:v>132.36600000000001</c:v>
                </c:pt>
                <c:pt idx="6715">
                  <c:v>132.38030000000001</c:v>
                </c:pt>
                <c:pt idx="6716">
                  <c:v>132.39940000000001</c:v>
                </c:pt>
                <c:pt idx="6717">
                  <c:v>132.41550000000001</c:v>
                </c:pt>
                <c:pt idx="6718">
                  <c:v>132.43199999999999</c:v>
                </c:pt>
                <c:pt idx="6719">
                  <c:v>132.4487</c:v>
                </c:pt>
                <c:pt idx="6720">
                  <c:v>132.4648</c:v>
                </c:pt>
                <c:pt idx="6721">
                  <c:v>132.48249999999999</c:v>
                </c:pt>
                <c:pt idx="6722">
                  <c:v>132.4983</c:v>
                </c:pt>
                <c:pt idx="6723">
                  <c:v>132.51439999999999</c:v>
                </c:pt>
                <c:pt idx="6724">
                  <c:v>132.53399999999999</c:v>
                </c:pt>
                <c:pt idx="6725">
                  <c:v>132.5496</c:v>
                </c:pt>
                <c:pt idx="6726">
                  <c:v>132.5652</c:v>
                </c:pt>
                <c:pt idx="6727">
                  <c:v>132.5795</c:v>
                </c:pt>
                <c:pt idx="6728">
                  <c:v>132.5993</c:v>
                </c:pt>
                <c:pt idx="6729">
                  <c:v>132.61420000000001</c:v>
                </c:pt>
                <c:pt idx="6730">
                  <c:v>132.63079999999999</c:v>
                </c:pt>
                <c:pt idx="6731">
                  <c:v>132.64769999999999</c:v>
                </c:pt>
                <c:pt idx="6732">
                  <c:v>132.66659999999999</c:v>
                </c:pt>
                <c:pt idx="6733">
                  <c:v>132.6832</c:v>
                </c:pt>
                <c:pt idx="6734">
                  <c:v>132.6987</c:v>
                </c:pt>
                <c:pt idx="6735">
                  <c:v>132.71700000000001</c:v>
                </c:pt>
                <c:pt idx="6736">
                  <c:v>132.7328</c:v>
                </c:pt>
                <c:pt idx="6737">
                  <c:v>132.74930000000001</c:v>
                </c:pt>
                <c:pt idx="6738">
                  <c:v>132.76509999999999</c:v>
                </c:pt>
                <c:pt idx="6739">
                  <c:v>132.78370000000001</c:v>
                </c:pt>
                <c:pt idx="6740">
                  <c:v>132.79939999999999</c:v>
                </c:pt>
                <c:pt idx="6741">
                  <c:v>132.8158</c:v>
                </c:pt>
                <c:pt idx="6742">
                  <c:v>132.834</c:v>
                </c:pt>
                <c:pt idx="6743">
                  <c:v>132.84950000000001</c:v>
                </c:pt>
                <c:pt idx="6744">
                  <c:v>132.8647</c:v>
                </c:pt>
                <c:pt idx="6745">
                  <c:v>132.8819</c:v>
                </c:pt>
                <c:pt idx="6746">
                  <c:v>132.89940000000001</c:v>
                </c:pt>
                <c:pt idx="6747">
                  <c:v>132.91630000000001</c:v>
                </c:pt>
                <c:pt idx="6748">
                  <c:v>132.9316</c:v>
                </c:pt>
                <c:pt idx="6749">
                  <c:v>132.94990000000001</c:v>
                </c:pt>
                <c:pt idx="6750">
                  <c:v>132.96680000000001</c:v>
                </c:pt>
                <c:pt idx="6751">
                  <c:v>132.98269999999999</c:v>
                </c:pt>
                <c:pt idx="6752">
                  <c:v>132.99889999999999</c:v>
                </c:pt>
                <c:pt idx="6753">
                  <c:v>133.01509999999999</c:v>
                </c:pt>
                <c:pt idx="6754">
                  <c:v>133.0325</c:v>
                </c:pt>
                <c:pt idx="6755">
                  <c:v>133.04839999999999</c:v>
                </c:pt>
                <c:pt idx="6756">
                  <c:v>133.06620000000001</c:v>
                </c:pt>
                <c:pt idx="6757">
                  <c:v>133.08150000000001</c:v>
                </c:pt>
                <c:pt idx="6758">
                  <c:v>133.09829999999999</c:v>
                </c:pt>
                <c:pt idx="6759">
                  <c:v>133.11500000000001</c:v>
                </c:pt>
                <c:pt idx="6760">
                  <c:v>133.1318</c:v>
                </c:pt>
                <c:pt idx="6761">
                  <c:v>133.14779999999999</c:v>
                </c:pt>
                <c:pt idx="6762">
                  <c:v>133.1652</c:v>
                </c:pt>
                <c:pt idx="6763">
                  <c:v>133.18219999999999</c:v>
                </c:pt>
                <c:pt idx="6764">
                  <c:v>133.1985</c:v>
                </c:pt>
                <c:pt idx="6765">
                  <c:v>133.21680000000001</c:v>
                </c:pt>
                <c:pt idx="6766">
                  <c:v>133.2329</c:v>
                </c:pt>
                <c:pt idx="6767">
                  <c:v>133.24889999999999</c:v>
                </c:pt>
                <c:pt idx="6768">
                  <c:v>133.2646</c:v>
                </c:pt>
                <c:pt idx="6769">
                  <c:v>133.28219999999999</c:v>
                </c:pt>
                <c:pt idx="6770">
                  <c:v>133.30019999999999</c:v>
                </c:pt>
                <c:pt idx="6771">
                  <c:v>133.3142</c:v>
                </c:pt>
                <c:pt idx="6772">
                  <c:v>133.3323</c:v>
                </c:pt>
                <c:pt idx="6773">
                  <c:v>133.3494</c:v>
                </c:pt>
                <c:pt idx="6774">
                  <c:v>133.3646</c:v>
                </c:pt>
                <c:pt idx="6775">
                  <c:v>133.38159999999999</c:v>
                </c:pt>
                <c:pt idx="6776">
                  <c:v>133.39660000000001</c:v>
                </c:pt>
                <c:pt idx="6777">
                  <c:v>133.41399999999999</c:v>
                </c:pt>
                <c:pt idx="6778">
                  <c:v>133.4308</c:v>
                </c:pt>
                <c:pt idx="6779">
                  <c:v>133.44919999999999</c:v>
                </c:pt>
                <c:pt idx="6780">
                  <c:v>133.4639</c:v>
                </c:pt>
                <c:pt idx="6781">
                  <c:v>133.4802</c:v>
                </c:pt>
                <c:pt idx="6782">
                  <c:v>133.49870000000001</c:v>
                </c:pt>
                <c:pt idx="6783">
                  <c:v>133.51410000000001</c:v>
                </c:pt>
                <c:pt idx="6784">
                  <c:v>133.53139999999999</c:v>
                </c:pt>
                <c:pt idx="6785">
                  <c:v>133.5462</c:v>
                </c:pt>
                <c:pt idx="6786">
                  <c:v>133.56290000000001</c:v>
                </c:pt>
                <c:pt idx="6787">
                  <c:v>133.58199999999999</c:v>
                </c:pt>
                <c:pt idx="6788">
                  <c:v>133.5967</c:v>
                </c:pt>
                <c:pt idx="6789">
                  <c:v>133.61320000000001</c:v>
                </c:pt>
                <c:pt idx="6790">
                  <c:v>133.6318</c:v>
                </c:pt>
                <c:pt idx="6791">
                  <c:v>133.64599999999999</c:v>
                </c:pt>
                <c:pt idx="6792">
                  <c:v>133.66480000000001</c:v>
                </c:pt>
                <c:pt idx="6793">
                  <c:v>133.68090000000001</c:v>
                </c:pt>
                <c:pt idx="6794">
                  <c:v>133.69829999999999</c:v>
                </c:pt>
                <c:pt idx="6795">
                  <c:v>133.714</c:v>
                </c:pt>
                <c:pt idx="6796">
                  <c:v>133.7294</c:v>
                </c:pt>
                <c:pt idx="6797">
                  <c:v>133.7482</c:v>
                </c:pt>
                <c:pt idx="6798">
                  <c:v>133.76390000000001</c:v>
                </c:pt>
                <c:pt idx="6799">
                  <c:v>133.77959999999999</c:v>
                </c:pt>
                <c:pt idx="6800">
                  <c:v>133.79769999999999</c:v>
                </c:pt>
                <c:pt idx="6801">
                  <c:v>133.8142</c:v>
                </c:pt>
                <c:pt idx="6802">
                  <c:v>133.83029999999999</c:v>
                </c:pt>
                <c:pt idx="6803">
                  <c:v>133.84719999999999</c:v>
                </c:pt>
                <c:pt idx="6804">
                  <c:v>133.86349999999999</c:v>
                </c:pt>
                <c:pt idx="6805">
                  <c:v>133.88030000000001</c:v>
                </c:pt>
                <c:pt idx="6806">
                  <c:v>133.89840000000001</c:v>
                </c:pt>
                <c:pt idx="6807">
                  <c:v>133.91300000000001</c:v>
                </c:pt>
                <c:pt idx="6808">
                  <c:v>133.93049999999999</c:v>
                </c:pt>
                <c:pt idx="6809">
                  <c:v>133.94919999999999</c:v>
                </c:pt>
                <c:pt idx="6810">
                  <c:v>133.96199999999999</c:v>
                </c:pt>
                <c:pt idx="6811">
                  <c:v>133.97980000000001</c:v>
                </c:pt>
                <c:pt idx="6812">
                  <c:v>133.99610000000001</c:v>
                </c:pt>
                <c:pt idx="6813">
                  <c:v>134.01509999999999</c:v>
                </c:pt>
                <c:pt idx="6814">
                  <c:v>134.02950000000001</c:v>
                </c:pt>
                <c:pt idx="6815">
                  <c:v>134.04580000000001</c:v>
                </c:pt>
                <c:pt idx="6816">
                  <c:v>134.06379999999999</c:v>
                </c:pt>
                <c:pt idx="6817">
                  <c:v>134.08080000000001</c:v>
                </c:pt>
                <c:pt idx="6818">
                  <c:v>134.09569999999999</c:v>
                </c:pt>
                <c:pt idx="6819">
                  <c:v>134.1139</c:v>
                </c:pt>
                <c:pt idx="6820">
                  <c:v>134.12870000000001</c:v>
                </c:pt>
                <c:pt idx="6821">
                  <c:v>134.14580000000001</c:v>
                </c:pt>
                <c:pt idx="6822">
                  <c:v>134.16329999999999</c:v>
                </c:pt>
                <c:pt idx="6823">
                  <c:v>134.1797</c:v>
                </c:pt>
                <c:pt idx="6824">
                  <c:v>134.1968</c:v>
                </c:pt>
                <c:pt idx="6825">
                  <c:v>134.214</c:v>
                </c:pt>
                <c:pt idx="6826">
                  <c:v>134.22970000000001</c:v>
                </c:pt>
                <c:pt idx="6827">
                  <c:v>134.24700000000001</c:v>
                </c:pt>
                <c:pt idx="6828">
                  <c:v>134.26140000000001</c:v>
                </c:pt>
                <c:pt idx="6829">
                  <c:v>134.28059999999999</c:v>
                </c:pt>
                <c:pt idx="6830">
                  <c:v>134.2962</c:v>
                </c:pt>
                <c:pt idx="6831">
                  <c:v>134.3125</c:v>
                </c:pt>
                <c:pt idx="6832">
                  <c:v>134.3306</c:v>
                </c:pt>
                <c:pt idx="6833">
                  <c:v>134.3466</c:v>
                </c:pt>
                <c:pt idx="6834">
                  <c:v>134.36160000000001</c:v>
                </c:pt>
                <c:pt idx="6835">
                  <c:v>134.37979999999999</c:v>
                </c:pt>
                <c:pt idx="6836">
                  <c:v>134.3954</c:v>
                </c:pt>
                <c:pt idx="6837">
                  <c:v>134.41300000000001</c:v>
                </c:pt>
                <c:pt idx="6838">
                  <c:v>134.42850000000001</c:v>
                </c:pt>
                <c:pt idx="6839">
                  <c:v>134.44479999999999</c:v>
                </c:pt>
                <c:pt idx="6840">
                  <c:v>134.46369999999999</c:v>
                </c:pt>
                <c:pt idx="6841">
                  <c:v>134.47829999999999</c:v>
                </c:pt>
                <c:pt idx="6842">
                  <c:v>134.4966</c:v>
                </c:pt>
                <c:pt idx="6843">
                  <c:v>134.51329999999999</c:v>
                </c:pt>
                <c:pt idx="6844">
                  <c:v>134.53030000000001</c:v>
                </c:pt>
                <c:pt idx="6845">
                  <c:v>134.5462</c:v>
                </c:pt>
                <c:pt idx="6846">
                  <c:v>134.5634</c:v>
                </c:pt>
                <c:pt idx="6847">
                  <c:v>134.5812</c:v>
                </c:pt>
                <c:pt idx="6848">
                  <c:v>134.5959</c:v>
                </c:pt>
                <c:pt idx="6849">
                  <c:v>134.61510000000001</c:v>
                </c:pt>
                <c:pt idx="6850">
                  <c:v>134.62970000000001</c:v>
                </c:pt>
                <c:pt idx="6851">
                  <c:v>134.64779999999999</c:v>
                </c:pt>
                <c:pt idx="6852">
                  <c:v>134.66309999999999</c:v>
                </c:pt>
                <c:pt idx="6853">
                  <c:v>134.67959999999999</c:v>
                </c:pt>
                <c:pt idx="6854">
                  <c:v>134.6961</c:v>
                </c:pt>
                <c:pt idx="6855">
                  <c:v>134.7122</c:v>
                </c:pt>
                <c:pt idx="6856">
                  <c:v>134.73050000000001</c:v>
                </c:pt>
                <c:pt idx="6857">
                  <c:v>134.74639999999999</c:v>
                </c:pt>
                <c:pt idx="6858">
                  <c:v>134.76419999999999</c:v>
                </c:pt>
                <c:pt idx="6859">
                  <c:v>134.77979999999999</c:v>
                </c:pt>
                <c:pt idx="6860">
                  <c:v>134.79730000000001</c:v>
                </c:pt>
                <c:pt idx="6861">
                  <c:v>134.81399999999999</c:v>
                </c:pt>
                <c:pt idx="6862">
                  <c:v>134.8296</c:v>
                </c:pt>
                <c:pt idx="6863">
                  <c:v>134.84649999999999</c:v>
                </c:pt>
                <c:pt idx="6864">
                  <c:v>134.86170000000001</c:v>
                </c:pt>
                <c:pt idx="6865">
                  <c:v>134.87979999999999</c:v>
                </c:pt>
                <c:pt idx="6866">
                  <c:v>134.8964</c:v>
                </c:pt>
                <c:pt idx="6867">
                  <c:v>134.91380000000001</c:v>
                </c:pt>
                <c:pt idx="6868">
                  <c:v>134.9299</c:v>
                </c:pt>
                <c:pt idx="6869">
                  <c:v>134.9452</c:v>
                </c:pt>
                <c:pt idx="6870">
                  <c:v>134.96190000000001</c:v>
                </c:pt>
                <c:pt idx="6871">
                  <c:v>134.97810000000001</c:v>
                </c:pt>
                <c:pt idx="6872">
                  <c:v>134.99639999999999</c:v>
                </c:pt>
                <c:pt idx="6873">
                  <c:v>135.01509999999999</c:v>
                </c:pt>
                <c:pt idx="6874">
                  <c:v>135.0284</c:v>
                </c:pt>
                <c:pt idx="6875">
                  <c:v>135.0445</c:v>
                </c:pt>
                <c:pt idx="6876">
                  <c:v>135.06270000000001</c:v>
                </c:pt>
                <c:pt idx="6877">
                  <c:v>135.08019999999999</c:v>
                </c:pt>
                <c:pt idx="6878">
                  <c:v>135.09630000000001</c:v>
                </c:pt>
                <c:pt idx="6879">
                  <c:v>135.1121</c:v>
                </c:pt>
                <c:pt idx="6880">
                  <c:v>135.12860000000001</c:v>
                </c:pt>
                <c:pt idx="6881">
                  <c:v>135.1448</c:v>
                </c:pt>
                <c:pt idx="6882">
                  <c:v>135.16139999999999</c:v>
                </c:pt>
                <c:pt idx="6883">
                  <c:v>135.17689999999999</c:v>
                </c:pt>
                <c:pt idx="6884">
                  <c:v>135.1934</c:v>
                </c:pt>
                <c:pt idx="6885">
                  <c:v>135.21279999999999</c:v>
                </c:pt>
                <c:pt idx="6886">
                  <c:v>135.2286</c:v>
                </c:pt>
                <c:pt idx="6887">
                  <c:v>135.24469999999999</c:v>
                </c:pt>
                <c:pt idx="6888">
                  <c:v>135.2628</c:v>
                </c:pt>
                <c:pt idx="6889">
                  <c:v>135.27850000000001</c:v>
                </c:pt>
                <c:pt idx="6890">
                  <c:v>135.2963</c:v>
                </c:pt>
                <c:pt idx="6891">
                  <c:v>135.3133</c:v>
                </c:pt>
                <c:pt idx="6892">
                  <c:v>135.33090000000001</c:v>
                </c:pt>
                <c:pt idx="6893">
                  <c:v>135.34620000000001</c:v>
                </c:pt>
                <c:pt idx="6894">
                  <c:v>135.36170000000001</c:v>
                </c:pt>
                <c:pt idx="6895">
                  <c:v>135.37809999999999</c:v>
                </c:pt>
                <c:pt idx="6896">
                  <c:v>135.39500000000001</c:v>
                </c:pt>
                <c:pt idx="6897">
                  <c:v>135.4117</c:v>
                </c:pt>
                <c:pt idx="6898">
                  <c:v>135.42910000000001</c:v>
                </c:pt>
                <c:pt idx="6899">
                  <c:v>135.44450000000001</c:v>
                </c:pt>
                <c:pt idx="6900">
                  <c:v>135.4623</c:v>
                </c:pt>
                <c:pt idx="6901">
                  <c:v>135.4777</c:v>
                </c:pt>
                <c:pt idx="6902">
                  <c:v>135.4949</c:v>
                </c:pt>
                <c:pt idx="6903">
                  <c:v>135.5127</c:v>
                </c:pt>
                <c:pt idx="6904">
                  <c:v>135.5292</c:v>
                </c:pt>
                <c:pt idx="6905">
                  <c:v>135.54679999999999</c:v>
                </c:pt>
                <c:pt idx="6906">
                  <c:v>135.56120000000001</c:v>
                </c:pt>
                <c:pt idx="6907">
                  <c:v>135.5778</c:v>
                </c:pt>
                <c:pt idx="6908">
                  <c:v>135.59350000000001</c:v>
                </c:pt>
                <c:pt idx="6909">
                  <c:v>135.60990000000001</c:v>
                </c:pt>
                <c:pt idx="6910">
                  <c:v>135.62819999999999</c:v>
                </c:pt>
                <c:pt idx="6911">
                  <c:v>135.64490000000001</c:v>
                </c:pt>
                <c:pt idx="6912">
                  <c:v>135.6618</c:v>
                </c:pt>
                <c:pt idx="6913">
                  <c:v>135.6772</c:v>
                </c:pt>
                <c:pt idx="6914">
                  <c:v>135.69319999999999</c:v>
                </c:pt>
                <c:pt idx="6915">
                  <c:v>135.71090000000001</c:v>
                </c:pt>
                <c:pt idx="6916">
                  <c:v>135.72710000000001</c:v>
                </c:pt>
                <c:pt idx="6917">
                  <c:v>135.7457</c:v>
                </c:pt>
                <c:pt idx="6918">
                  <c:v>135.76130000000001</c:v>
                </c:pt>
                <c:pt idx="6919">
                  <c:v>135.7774</c:v>
                </c:pt>
                <c:pt idx="6920">
                  <c:v>135.79480000000001</c:v>
                </c:pt>
                <c:pt idx="6921">
                  <c:v>135.81209999999999</c:v>
                </c:pt>
                <c:pt idx="6922">
                  <c:v>135.82900000000001</c:v>
                </c:pt>
                <c:pt idx="6923">
                  <c:v>135.84469999999999</c:v>
                </c:pt>
                <c:pt idx="6924">
                  <c:v>135.86080000000001</c:v>
                </c:pt>
                <c:pt idx="6925">
                  <c:v>135.87809999999999</c:v>
                </c:pt>
                <c:pt idx="6926">
                  <c:v>135.8946</c:v>
                </c:pt>
                <c:pt idx="6927">
                  <c:v>135.9102</c:v>
                </c:pt>
                <c:pt idx="6928">
                  <c:v>135.92760000000001</c:v>
                </c:pt>
                <c:pt idx="6929">
                  <c:v>135.94550000000001</c:v>
                </c:pt>
                <c:pt idx="6930">
                  <c:v>135.9605</c:v>
                </c:pt>
                <c:pt idx="6931">
                  <c:v>135.97790000000001</c:v>
                </c:pt>
                <c:pt idx="6932">
                  <c:v>135.99440000000001</c:v>
                </c:pt>
                <c:pt idx="6933">
                  <c:v>136.0112</c:v>
                </c:pt>
                <c:pt idx="6934">
                  <c:v>136.02699999999999</c:v>
                </c:pt>
                <c:pt idx="6935">
                  <c:v>136.0444</c:v>
                </c:pt>
                <c:pt idx="6936">
                  <c:v>136.0625</c:v>
                </c:pt>
                <c:pt idx="6937">
                  <c:v>136.07769999999999</c:v>
                </c:pt>
                <c:pt idx="6938">
                  <c:v>136.09299999999999</c:v>
                </c:pt>
                <c:pt idx="6939">
                  <c:v>136.11160000000001</c:v>
                </c:pt>
                <c:pt idx="6940">
                  <c:v>136.1259</c:v>
                </c:pt>
                <c:pt idx="6941">
                  <c:v>136.14449999999999</c:v>
                </c:pt>
                <c:pt idx="6942">
                  <c:v>136.16059999999999</c:v>
                </c:pt>
                <c:pt idx="6943">
                  <c:v>136.1773</c:v>
                </c:pt>
                <c:pt idx="6944">
                  <c:v>136.1935</c:v>
                </c:pt>
                <c:pt idx="6945">
                  <c:v>136.21039999999999</c:v>
                </c:pt>
                <c:pt idx="6946">
                  <c:v>136.22409999999999</c:v>
                </c:pt>
                <c:pt idx="6947">
                  <c:v>136.24440000000001</c:v>
                </c:pt>
                <c:pt idx="6948">
                  <c:v>136.25890000000001</c:v>
                </c:pt>
                <c:pt idx="6949">
                  <c:v>136.27600000000001</c:v>
                </c:pt>
                <c:pt idx="6950">
                  <c:v>136.29349999999999</c:v>
                </c:pt>
                <c:pt idx="6951">
                  <c:v>136.3108</c:v>
                </c:pt>
                <c:pt idx="6952">
                  <c:v>136.32730000000001</c:v>
                </c:pt>
                <c:pt idx="6953">
                  <c:v>136.3425</c:v>
                </c:pt>
                <c:pt idx="6954">
                  <c:v>136.36019999999999</c:v>
                </c:pt>
                <c:pt idx="6955">
                  <c:v>136.37739999999999</c:v>
                </c:pt>
                <c:pt idx="6956">
                  <c:v>136.3921</c:v>
                </c:pt>
                <c:pt idx="6957">
                  <c:v>136.4083</c:v>
                </c:pt>
                <c:pt idx="6958">
                  <c:v>136.42670000000001</c:v>
                </c:pt>
                <c:pt idx="6959">
                  <c:v>136.44460000000001</c:v>
                </c:pt>
                <c:pt idx="6960">
                  <c:v>136.46129999999999</c:v>
                </c:pt>
                <c:pt idx="6961">
                  <c:v>136.47559999999999</c:v>
                </c:pt>
                <c:pt idx="6962">
                  <c:v>136.49379999999999</c:v>
                </c:pt>
                <c:pt idx="6963">
                  <c:v>136.50839999999999</c:v>
                </c:pt>
                <c:pt idx="6964">
                  <c:v>136.5249</c:v>
                </c:pt>
                <c:pt idx="6965">
                  <c:v>136.5436</c:v>
                </c:pt>
                <c:pt idx="6966">
                  <c:v>136.5617</c:v>
                </c:pt>
                <c:pt idx="6967">
                  <c:v>136.57589999999999</c:v>
                </c:pt>
                <c:pt idx="6968">
                  <c:v>136.59379999999999</c:v>
                </c:pt>
                <c:pt idx="6969">
                  <c:v>136.61009999999999</c:v>
                </c:pt>
                <c:pt idx="6970">
                  <c:v>136.62719999999999</c:v>
                </c:pt>
                <c:pt idx="6971">
                  <c:v>136.643</c:v>
                </c:pt>
                <c:pt idx="6972">
                  <c:v>136.6592</c:v>
                </c:pt>
                <c:pt idx="6973">
                  <c:v>136.6739</c:v>
                </c:pt>
                <c:pt idx="6974">
                  <c:v>136.69280000000001</c:v>
                </c:pt>
                <c:pt idx="6975">
                  <c:v>136.70939999999999</c:v>
                </c:pt>
                <c:pt idx="6976">
                  <c:v>136.72550000000001</c:v>
                </c:pt>
                <c:pt idx="6977">
                  <c:v>136.74250000000001</c:v>
                </c:pt>
                <c:pt idx="6978">
                  <c:v>136.75899999999999</c:v>
                </c:pt>
                <c:pt idx="6979">
                  <c:v>136.77600000000001</c:v>
                </c:pt>
                <c:pt idx="6980">
                  <c:v>136.79320000000001</c:v>
                </c:pt>
                <c:pt idx="6981">
                  <c:v>136.80959999999999</c:v>
                </c:pt>
                <c:pt idx="6982">
                  <c:v>136.82419999999999</c:v>
                </c:pt>
                <c:pt idx="6983">
                  <c:v>136.84219999999999</c:v>
                </c:pt>
                <c:pt idx="6984">
                  <c:v>136.85939999999999</c:v>
                </c:pt>
                <c:pt idx="6985">
                  <c:v>136.87540000000001</c:v>
                </c:pt>
                <c:pt idx="6986">
                  <c:v>136.89250000000001</c:v>
                </c:pt>
                <c:pt idx="6987">
                  <c:v>136.90960000000001</c:v>
                </c:pt>
                <c:pt idx="6988">
                  <c:v>136.9256</c:v>
                </c:pt>
                <c:pt idx="6989">
                  <c:v>136.93979999999999</c:v>
                </c:pt>
                <c:pt idx="6990">
                  <c:v>136.95820000000001</c:v>
                </c:pt>
                <c:pt idx="6991">
                  <c:v>136.9753</c:v>
                </c:pt>
                <c:pt idx="6992">
                  <c:v>136.99250000000001</c:v>
                </c:pt>
                <c:pt idx="6993">
                  <c:v>137.00700000000001</c:v>
                </c:pt>
                <c:pt idx="6994">
                  <c:v>137.02539999999999</c:v>
                </c:pt>
                <c:pt idx="6995">
                  <c:v>137.04179999999999</c:v>
                </c:pt>
                <c:pt idx="6996">
                  <c:v>137.05699999999999</c:v>
                </c:pt>
                <c:pt idx="6997">
                  <c:v>137.07579999999999</c:v>
                </c:pt>
                <c:pt idx="6998">
                  <c:v>137.0917</c:v>
                </c:pt>
                <c:pt idx="6999">
                  <c:v>137.1096</c:v>
                </c:pt>
                <c:pt idx="7000">
                  <c:v>137.12739999999999</c:v>
                </c:pt>
                <c:pt idx="7001">
                  <c:v>137.14320000000001</c:v>
                </c:pt>
                <c:pt idx="7002">
                  <c:v>137.1576</c:v>
                </c:pt>
                <c:pt idx="7003">
                  <c:v>137.17660000000001</c:v>
                </c:pt>
                <c:pt idx="7004">
                  <c:v>137.19280000000001</c:v>
                </c:pt>
                <c:pt idx="7005">
                  <c:v>137.209</c:v>
                </c:pt>
                <c:pt idx="7006">
                  <c:v>137.22399999999999</c:v>
                </c:pt>
                <c:pt idx="7007">
                  <c:v>137.24199999999999</c:v>
                </c:pt>
                <c:pt idx="7008">
                  <c:v>137.2586</c:v>
                </c:pt>
                <c:pt idx="7009">
                  <c:v>137.27539999999999</c:v>
                </c:pt>
                <c:pt idx="7010">
                  <c:v>137.29130000000001</c:v>
                </c:pt>
                <c:pt idx="7011">
                  <c:v>137.31059999999999</c:v>
                </c:pt>
                <c:pt idx="7012">
                  <c:v>137.32560000000001</c:v>
                </c:pt>
                <c:pt idx="7013">
                  <c:v>137.34180000000001</c:v>
                </c:pt>
                <c:pt idx="7014">
                  <c:v>137.358</c:v>
                </c:pt>
                <c:pt idx="7015">
                  <c:v>137.37299999999999</c:v>
                </c:pt>
                <c:pt idx="7016">
                  <c:v>137.3922</c:v>
                </c:pt>
                <c:pt idx="7017">
                  <c:v>137.41</c:v>
                </c:pt>
                <c:pt idx="7018">
                  <c:v>137.4265</c:v>
                </c:pt>
                <c:pt idx="7019">
                  <c:v>137.4419</c:v>
                </c:pt>
                <c:pt idx="7020">
                  <c:v>137.45920000000001</c:v>
                </c:pt>
                <c:pt idx="7021">
                  <c:v>137.47550000000001</c:v>
                </c:pt>
                <c:pt idx="7022">
                  <c:v>137.49090000000001</c:v>
                </c:pt>
                <c:pt idx="7023">
                  <c:v>137.50839999999999</c:v>
                </c:pt>
                <c:pt idx="7024">
                  <c:v>137.52520000000001</c:v>
                </c:pt>
                <c:pt idx="7025">
                  <c:v>137.54069999999999</c:v>
                </c:pt>
                <c:pt idx="7026">
                  <c:v>137.56020000000001</c:v>
                </c:pt>
                <c:pt idx="7027">
                  <c:v>137.57509999999999</c:v>
                </c:pt>
                <c:pt idx="7028">
                  <c:v>137.5917</c:v>
                </c:pt>
                <c:pt idx="7029">
                  <c:v>137.6086</c:v>
                </c:pt>
                <c:pt idx="7030">
                  <c:v>137.6251</c:v>
                </c:pt>
                <c:pt idx="7031">
                  <c:v>137.64060000000001</c:v>
                </c:pt>
                <c:pt idx="7032">
                  <c:v>137.65870000000001</c:v>
                </c:pt>
                <c:pt idx="7033">
                  <c:v>137.67580000000001</c:v>
                </c:pt>
                <c:pt idx="7034">
                  <c:v>137.69319999999999</c:v>
                </c:pt>
                <c:pt idx="7035">
                  <c:v>137.70650000000001</c:v>
                </c:pt>
                <c:pt idx="7036">
                  <c:v>137.72550000000001</c:v>
                </c:pt>
                <c:pt idx="7037">
                  <c:v>137.7423</c:v>
                </c:pt>
                <c:pt idx="7038">
                  <c:v>137.75899999999999</c:v>
                </c:pt>
                <c:pt idx="7039">
                  <c:v>137.7766</c:v>
                </c:pt>
                <c:pt idx="7040">
                  <c:v>137.79140000000001</c:v>
                </c:pt>
                <c:pt idx="7041">
                  <c:v>137.809</c:v>
                </c:pt>
                <c:pt idx="7042">
                  <c:v>137.82499999999999</c:v>
                </c:pt>
                <c:pt idx="7043">
                  <c:v>137.84100000000001</c:v>
                </c:pt>
                <c:pt idx="7044">
                  <c:v>137.85769999999999</c:v>
                </c:pt>
                <c:pt idx="7045">
                  <c:v>137.87530000000001</c:v>
                </c:pt>
                <c:pt idx="7046">
                  <c:v>137.8912</c:v>
                </c:pt>
                <c:pt idx="7047">
                  <c:v>137.90710000000001</c:v>
                </c:pt>
                <c:pt idx="7048">
                  <c:v>137.92410000000001</c:v>
                </c:pt>
                <c:pt idx="7049">
                  <c:v>137.94220000000001</c:v>
                </c:pt>
                <c:pt idx="7050">
                  <c:v>137.95670000000001</c:v>
                </c:pt>
                <c:pt idx="7051">
                  <c:v>137.97559999999999</c:v>
                </c:pt>
                <c:pt idx="7052">
                  <c:v>137.9913</c:v>
                </c:pt>
                <c:pt idx="7053">
                  <c:v>138.00810000000001</c:v>
                </c:pt>
                <c:pt idx="7054">
                  <c:v>138.02610000000001</c:v>
                </c:pt>
                <c:pt idx="7055">
                  <c:v>138.04130000000001</c:v>
                </c:pt>
                <c:pt idx="7056">
                  <c:v>138.05619999999999</c:v>
                </c:pt>
                <c:pt idx="7057">
                  <c:v>138.07310000000001</c:v>
                </c:pt>
                <c:pt idx="7058">
                  <c:v>138.0915</c:v>
                </c:pt>
                <c:pt idx="7059">
                  <c:v>138.1078</c:v>
                </c:pt>
                <c:pt idx="7060">
                  <c:v>138.125</c:v>
                </c:pt>
                <c:pt idx="7061">
                  <c:v>138.14109999999999</c:v>
                </c:pt>
                <c:pt idx="7062">
                  <c:v>138.15889999999999</c:v>
                </c:pt>
                <c:pt idx="7063">
                  <c:v>138.17349999999999</c:v>
                </c:pt>
                <c:pt idx="7064">
                  <c:v>138.1927</c:v>
                </c:pt>
                <c:pt idx="7065">
                  <c:v>138.20779999999999</c:v>
                </c:pt>
                <c:pt idx="7066">
                  <c:v>138.22470000000001</c:v>
                </c:pt>
                <c:pt idx="7067">
                  <c:v>138.24010000000001</c:v>
                </c:pt>
                <c:pt idx="7068">
                  <c:v>138.25749999999999</c:v>
                </c:pt>
                <c:pt idx="7069">
                  <c:v>138.27510000000001</c:v>
                </c:pt>
                <c:pt idx="7070">
                  <c:v>138.29220000000001</c:v>
                </c:pt>
                <c:pt idx="7071">
                  <c:v>138.3064</c:v>
                </c:pt>
                <c:pt idx="7072">
                  <c:v>138.32259999999999</c:v>
                </c:pt>
                <c:pt idx="7073">
                  <c:v>138.34209999999999</c:v>
                </c:pt>
                <c:pt idx="7074">
                  <c:v>138.3597</c:v>
                </c:pt>
                <c:pt idx="7075">
                  <c:v>138.375</c:v>
                </c:pt>
                <c:pt idx="7076">
                  <c:v>138.39080000000001</c:v>
                </c:pt>
                <c:pt idx="7077">
                  <c:v>138.4093</c:v>
                </c:pt>
                <c:pt idx="7078">
                  <c:v>138.42509999999999</c:v>
                </c:pt>
                <c:pt idx="7079">
                  <c:v>138.44059999999999</c:v>
                </c:pt>
                <c:pt idx="7080">
                  <c:v>138.459</c:v>
                </c:pt>
                <c:pt idx="7081">
                  <c:v>138.47479999999999</c:v>
                </c:pt>
                <c:pt idx="7082">
                  <c:v>138.48990000000001</c:v>
                </c:pt>
                <c:pt idx="7083">
                  <c:v>138.50909999999999</c:v>
                </c:pt>
                <c:pt idx="7084">
                  <c:v>138.52350000000001</c:v>
                </c:pt>
                <c:pt idx="7085">
                  <c:v>138.5411</c:v>
                </c:pt>
                <c:pt idx="7086">
                  <c:v>138.5573</c:v>
                </c:pt>
                <c:pt idx="7087">
                  <c:v>138.5744</c:v>
                </c:pt>
                <c:pt idx="7088">
                  <c:v>138.5898</c:v>
                </c:pt>
                <c:pt idx="7089">
                  <c:v>138.60640000000001</c:v>
                </c:pt>
                <c:pt idx="7090">
                  <c:v>138.62479999999999</c:v>
                </c:pt>
                <c:pt idx="7091">
                  <c:v>138.63980000000001</c:v>
                </c:pt>
                <c:pt idx="7092">
                  <c:v>138.65819999999999</c:v>
                </c:pt>
                <c:pt idx="7093">
                  <c:v>138.67330000000001</c:v>
                </c:pt>
                <c:pt idx="7094">
                  <c:v>138.691</c:v>
                </c:pt>
                <c:pt idx="7095">
                  <c:v>138.70840000000001</c:v>
                </c:pt>
                <c:pt idx="7096">
                  <c:v>138.7243</c:v>
                </c:pt>
                <c:pt idx="7097">
                  <c:v>138.74080000000001</c:v>
                </c:pt>
                <c:pt idx="7098">
                  <c:v>138.75810000000001</c:v>
                </c:pt>
                <c:pt idx="7099">
                  <c:v>138.7732</c:v>
                </c:pt>
                <c:pt idx="7100">
                  <c:v>138.79050000000001</c:v>
                </c:pt>
                <c:pt idx="7101">
                  <c:v>138.80529999999999</c:v>
                </c:pt>
                <c:pt idx="7102">
                  <c:v>138.8236</c:v>
                </c:pt>
                <c:pt idx="7103">
                  <c:v>138.84119999999999</c:v>
                </c:pt>
                <c:pt idx="7104">
                  <c:v>138.85720000000001</c:v>
                </c:pt>
                <c:pt idx="7105">
                  <c:v>138.87289999999999</c:v>
                </c:pt>
                <c:pt idx="7106">
                  <c:v>138.89109999999999</c:v>
                </c:pt>
                <c:pt idx="7107">
                  <c:v>138.9074</c:v>
                </c:pt>
                <c:pt idx="7108">
                  <c:v>138.9228</c:v>
                </c:pt>
                <c:pt idx="7109">
                  <c:v>138.93969999999999</c:v>
                </c:pt>
                <c:pt idx="7110">
                  <c:v>138.95509999999999</c:v>
                </c:pt>
                <c:pt idx="7111">
                  <c:v>138.9743</c:v>
                </c:pt>
                <c:pt idx="7112">
                  <c:v>138.9906</c:v>
                </c:pt>
                <c:pt idx="7113">
                  <c:v>139.00620000000001</c:v>
                </c:pt>
                <c:pt idx="7114">
                  <c:v>139.02209999999999</c:v>
                </c:pt>
                <c:pt idx="7115">
                  <c:v>139.03960000000001</c:v>
                </c:pt>
                <c:pt idx="7116">
                  <c:v>139.05690000000001</c:v>
                </c:pt>
                <c:pt idx="7117">
                  <c:v>139.0754</c:v>
                </c:pt>
                <c:pt idx="7118">
                  <c:v>139.09049999999999</c:v>
                </c:pt>
                <c:pt idx="7119">
                  <c:v>139.10579999999999</c:v>
                </c:pt>
                <c:pt idx="7120">
                  <c:v>139.12350000000001</c:v>
                </c:pt>
                <c:pt idx="7121">
                  <c:v>139.1414</c:v>
                </c:pt>
                <c:pt idx="7122">
                  <c:v>139.15780000000001</c:v>
                </c:pt>
                <c:pt idx="7123">
                  <c:v>139.1738</c:v>
                </c:pt>
                <c:pt idx="7124">
                  <c:v>139.1901</c:v>
                </c:pt>
                <c:pt idx="7125">
                  <c:v>139.208</c:v>
                </c:pt>
                <c:pt idx="7126">
                  <c:v>139.2252</c:v>
                </c:pt>
                <c:pt idx="7127">
                  <c:v>139.23990000000001</c:v>
                </c:pt>
                <c:pt idx="7128">
                  <c:v>139.25749999999999</c:v>
                </c:pt>
                <c:pt idx="7129">
                  <c:v>139.2748</c:v>
                </c:pt>
                <c:pt idx="7130">
                  <c:v>139.29079999999999</c:v>
                </c:pt>
                <c:pt idx="7131">
                  <c:v>139.30600000000001</c:v>
                </c:pt>
                <c:pt idx="7132">
                  <c:v>139.32339999999999</c:v>
                </c:pt>
                <c:pt idx="7133">
                  <c:v>139.34190000000001</c:v>
                </c:pt>
                <c:pt idx="7134">
                  <c:v>139.35820000000001</c:v>
                </c:pt>
                <c:pt idx="7135">
                  <c:v>139.3741</c:v>
                </c:pt>
                <c:pt idx="7136">
                  <c:v>139.3922</c:v>
                </c:pt>
                <c:pt idx="7137">
                  <c:v>139.4068</c:v>
                </c:pt>
                <c:pt idx="7138">
                  <c:v>139.42339999999999</c:v>
                </c:pt>
                <c:pt idx="7139">
                  <c:v>139.44210000000001</c:v>
                </c:pt>
                <c:pt idx="7140">
                  <c:v>139.45779999999999</c:v>
                </c:pt>
                <c:pt idx="7141">
                  <c:v>139.4735</c:v>
                </c:pt>
                <c:pt idx="7142">
                  <c:v>139.48779999999999</c:v>
                </c:pt>
                <c:pt idx="7143">
                  <c:v>139.50710000000001</c:v>
                </c:pt>
                <c:pt idx="7144">
                  <c:v>139.52350000000001</c:v>
                </c:pt>
                <c:pt idx="7145">
                  <c:v>139.54060000000001</c:v>
                </c:pt>
                <c:pt idx="7146">
                  <c:v>139.55879999999999</c:v>
                </c:pt>
                <c:pt idx="7147">
                  <c:v>139.57339999999999</c:v>
                </c:pt>
                <c:pt idx="7148">
                  <c:v>139.59100000000001</c:v>
                </c:pt>
                <c:pt idx="7149">
                  <c:v>139.60720000000001</c:v>
                </c:pt>
                <c:pt idx="7150">
                  <c:v>139.62209999999999</c:v>
                </c:pt>
                <c:pt idx="7151">
                  <c:v>139.63999999999999</c:v>
                </c:pt>
                <c:pt idx="7152">
                  <c:v>139.65870000000001</c:v>
                </c:pt>
                <c:pt idx="7153">
                  <c:v>139.6721</c:v>
                </c:pt>
                <c:pt idx="7154">
                  <c:v>139.69239999999999</c:v>
                </c:pt>
                <c:pt idx="7155">
                  <c:v>139.70699999999999</c:v>
                </c:pt>
                <c:pt idx="7156">
                  <c:v>139.7227</c:v>
                </c:pt>
                <c:pt idx="7157">
                  <c:v>139.74019999999999</c:v>
                </c:pt>
                <c:pt idx="7158">
                  <c:v>139.7561</c:v>
                </c:pt>
                <c:pt idx="7159">
                  <c:v>139.77379999999999</c:v>
                </c:pt>
                <c:pt idx="7160">
                  <c:v>139.78890000000001</c:v>
                </c:pt>
                <c:pt idx="7161">
                  <c:v>139.80709999999999</c:v>
                </c:pt>
                <c:pt idx="7162">
                  <c:v>139.82400000000001</c:v>
                </c:pt>
                <c:pt idx="7163">
                  <c:v>139.84010000000001</c:v>
                </c:pt>
                <c:pt idx="7164">
                  <c:v>139.85659999999999</c:v>
                </c:pt>
                <c:pt idx="7165">
                  <c:v>139.87289999999999</c:v>
                </c:pt>
                <c:pt idx="7166">
                  <c:v>139.89089999999999</c:v>
                </c:pt>
                <c:pt idx="7167">
                  <c:v>139.9067</c:v>
                </c:pt>
                <c:pt idx="7168">
                  <c:v>139.9221</c:v>
                </c:pt>
                <c:pt idx="7169">
                  <c:v>139.93969999999999</c:v>
                </c:pt>
                <c:pt idx="7170">
                  <c:v>139.9573</c:v>
                </c:pt>
                <c:pt idx="7171">
                  <c:v>139.97239999999999</c:v>
                </c:pt>
                <c:pt idx="7172">
                  <c:v>139.9889</c:v>
                </c:pt>
                <c:pt idx="7173">
                  <c:v>140.00659999999999</c:v>
                </c:pt>
                <c:pt idx="7174">
                  <c:v>140.02420000000001</c:v>
                </c:pt>
                <c:pt idx="7175">
                  <c:v>140.0393</c:v>
                </c:pt>
                <c:pt idx="7176">
                  <c:v>140.0566</c:v>
                </c:pt>
                <c:pt idx="7177">
                  <c:v>140.07320000000001</c:v>
                </c:pt>
                <c:pt idx="7178">
                  <c:v>140.0907</c:v>
                </c:pt>
                <c:pt idx="7179">
                  <c:v>140.10830000000001</c:v>
                </c:pt>
                <c:pt idx="7180">
                  <c:v>140.12350000000001</c:v>
                </c:pt>
                <c:pt idx="7181">
                  <c:v>140.13939999999999</c:v>
                </c:pt>
                <c:pt idx="7182">
                  <c:v>140.1584</c:v>
                </c:pt>
                <c:pt idx="7183">
                  <c:v>140.17490000000001</c:v>
                </c:pt>
                <c:pt idx="7184">
                  <c:v>140.19130000000001</c:v>
                </c:pt>
                <c:pt idx="7185">
                  <c:v>140.20779999999999</c:v>
                </c:pt>
                <c:pt idx="7186">
                  <c:v>140.22300000000001</c:v>
                </c:pt>
                <c:pt idx="7187">
                  <c:v>140.2413</c:v>
                </c:pt>
                <c:pt idx="7188">
                  <c:v>140.256</c:v>
                </c:pt>
                <c:pt idx="7189">
                  <c:v>140.2748</c:v>
                </c:pt>
                <c:pt idx="7190">
                  <c:v>140.2912</c:v>
                </c:pt>
                <c:pt idx="7191">
                  <c:v>140.30840000000001</c:v>
                </c:pt>
                <c:pt idx="7192">
                  <c:v>140.3246</c:v>
                </c:pt>
                <c:pt idx="7193">
                  <c:v>140.33969999999999</c:v>
                </c:pt>
                <c:pt idx="7194">
                  <c:v>140.35659999999999</c:v>
                </c:pt>
                <c:pt idx="7195">
                  <c:v>140.3742</c:v>
                </c:pt>
                <c:pt idx="7196">
                  <c:v>140.3912</c:v>
                </c:pt>
                <c:pt idx="7197">
                  <c:v>140.40770000000001</c:v>
                </c:pt>
                <c:pt idx="7198">
                  <c:v>140.42420000000001</c:v>
                </c:pt>
                <c:pt idx="7199">
                  <c:v>140.43960000000001</c:v>
                </c:pt>
                <c:pt idx="7200">
                  <c:v>140.45679999999999</c:v>
                </c:pt>
                <c:pt idx="7201">
                  <c:v>140.47479999999999</c:v>
                </c:pt>
                <c:pt idx="7202">
                  <c:v>140.4906</c:v>
                </c:pt>
                <c:pt idx="7203">
                  <c:v>140.50720000000001</c:v>
                </c:pt>
                <c:pt idx="7204">
                  <c:v>140.5248</c:v>
                </c:pt>
                <c:pt idx="7205">
                  <c:v>140.5394</c:v>
                </c:pt>
                <c:pt idx="7206">
                  <c:v>140.55690000000001</c:v>
                </c:pt>
                <c:pt idx="7207">
                  <c:v>140.57320000000001</c:v>
                </c:pt>
                <c:pt idx="7208">
                  <c:v>140.59010000000001</c:v>
                </c:pt>
                <c:pt idx="7209">
                  <c:v>140.60570000000001</c:v>
                </c:pt>
                <c:pt idx="7210">
                  <c:v>140.6232</c:v>
                </c:pt>
                <c:pt idx="7211">
                  <c:v>140.6403</c:v>
                </c:pt>
                <c:pt idx="7212">
                  <c:v>140.65629999999999</c:v>
                </c:pt>
                <c:pt idx="7213">
                  <c:v>140.6728</c:v>
                </c:pt>
                <c:pt idx="7214">
                  <c:v>140.6908</c:v>
                </c:pt>
                <c:pt idx="7215">
                  <c:v>140.70769999999999</c:v>
                </c:pt>
                <c:pt idx="7216">
                  <c:v>140.72300000000001</c:v>
                </c:pt>
                <c:pt idx="7217">
                  <c:v>140.7422</c:v>
                </c:pt>
                <c:pt idx="7218">
                  <c:v>140.75640000000001</c:v>
                </c:pt>
                <c:pt idx="7219">
                  <c:v>140.77369999999999</c:v>
                </c:pt>
                <c:pt idx="7220">
                  <c:v>140.7902</c:v>
                </c:pt>
                <c:pt idx="7221">
                  <c:v>140.8056</c:v>
                </c:pt>
                <c:pt idx="7222">
                  <c:v>140.8229</c:v>
                </c:pt>
                <c:pt idx="7223">
                  <c:v>140.83940000000001</c:v>
                </c:pt>
                <c:pt idx="7224">
                  <c:v>140.85579999999999</c:v>
                </c:pt>
                <c:pt idx="7225">
                  <c:v>140.87389999999999</c:v>
                </c:pt>
                <c:pt idx="7226">
                  <c:v>140.8896</c:v>
                </c:pt>
                <c:pt idx="7227">
                  <c:v>140.9049</c:v>
                </c:pt>
                <c:pt idx="7228">
                  <c:v>140.92099999999999</c:v>
                </c:pt>
                <c:pt idx="7229">
                  <c:v>140.93770000000001</c:v>
                </c:pt>
                <c:pt idx="7230">
                  <c:v>140.95480000000001</c:v>
                </c:pt>
                <c:pt idx="7231">
                  <c:v>140.97460000000001</c:v>
                </c:pt>
                <c:pt idx="7232">
                  <c:v>140.99109999999999</c:v>
                </c:pt>
                <c:pt idx="7233">
                  <c:v>141.0068</c:v>
                </c:pt>
                <c:pt idx="7234">
                  <c:v>141.02449999999999</c:v>
                </c:pt>
                <c:pt idx="7235">
                  <c:v>141.0402</c:v>
                </c:pt>
                <c:pt idx="7236">
                  <c:v>141.05680000000001</c:v>
                </c:pt>
                <c:pt idx="7237">
                  <c:v>141.0729</c:v>
                </c:pt>
                <c:pt idx="7238">
                  <c:v>141.0899</c:v>
                </c:pt>
                <c:pt idx="7239">
                  <c:v>141.10659999999999</c:v>
                </c:pt>
                <c:pt idx="7240">
                  <c:v>141.12469999999999</c:v>
                </c:pt>
                <c:pt idx="7241">
                  <c:v>141.13900000000001</c:v>
                </c:pt>
                <c:pt idx="7242">
                  <c:v>141.15729999999999</c:v>
                </c:pt>
                <c:pt idx="7243">
                  <c:v>141.1746</c:v>
                </c:pt>
                <c:pt idx="7244">
                  <c:v>141.18989999999999</c:v>
                </c:pt>
                <c:pt idx="7245">
                  <c:v>141.2071</c:v>
                </c:pt>
                <c:pt idx="7246">
                  <c:v>141.2226</c:v>
                </c:pt>
                <c:pt idx="7247">
                  <c:v>141.24010000000001</c:v>
                </c:pt>
                <c:pt idx="7248">
                  <c:v>141.2578</c:v>
                </c:pt>
                <c:pt idx="7249">
                  <c:v>141.2723</c:v>
                </c:pt>
                <c:pt idx="7250">
                  <c:v>141.291</c:v>
                </c:pt>
                <c:pt idx="7251">
                  <c:v>141.30699999999999</c:v>
                </c:pt>
                <c:pt idx="7252">
                  <c:v>141.32210000000001</c:v>
                </c:pt>
                <c:pt idx="7253">
                  <c:v>141.33959999999999</c:v>
                </c:pt>
                <c:pt idx="7254">
                  <c:v>141.357</c:v>
                </c:pt>
                <c:pt idx="7255">
                  <c:v>141.37450000000001</c:v>
                </c:pt>
                <c:pt idx="7256">
                  <c:v>141.3914</c:v>
                </c:pt>
                <c:pt idx="7257">
                  <c:v>141.40719999999999</c:v>
                </c:pt>
                <c:pt idx="7258">
                  <c:v>141.42410000000001</c:v>
                </c:pt>
                <c:pt idx="7259">
                  <c:v>141.43969999999999</c:v>
                </c:pt>
                <c:pt idx="7260">
                  <c:v>141.45480000000001</c:v>
                </c:pt>
                <c:pt idx="7261">
                  <c:v>141.47280000000001</c:v>
                </c:pt>
                <c:pt idx="7262">
                  <c:v>141.48820000000001</c:v>
                </c:pt>
                <c:pt idx="7263">
                  <c:v>141.50640000000001</c:v>
                </c:pt>
                <c:pt idx="7264">
                  <c:v>141.5222</c:v>
                </c:pt>
                <c:pt idx="7265">
                  <c:v>141.53989999999999</c:v>
                </c:pt>
                <c:pt idx="7266">
                  <c:v>141.5556</c:v>
                </c:pt>
                <c:pt idx="7267">
                  <c:v>141.57239999999999</c:v>
                </c:pt>
                <c:pt idx="7268">
                  <c:v>141.58760000000001</c:v>
                </c:pt>
                <c:pt idx="7269">
                  <c:v>141.60640000000001</c:v>
                </c:pt>
                <c:pt idx="7270">
                  <c:v>141.62200000000001</c:v>
                </c:pt>
                <c:pt idx="7271">
                  <c:v>141.64070000000001</c:v>
                </c:pt>
                <c:pt idx="7272">
                  <c:v>141.65790000000001</c:v>
                </c:pt>
                <c:pt idx="7273">
                  <c:v>141.6754</c:v>
                </c:pt>
                <c:pt idx="7274">
                  <c:v>141.69130000000001</c:v>
                </c:pt>
                <c:pt idx="7275">
                  <c:v>141.70349999999999</c:v>
                </c:pt>
                <c:pt idx="7276">
                  <c:v>141.72329999999999</c:v>
                </c:pt>
                <c:pt idx="7277">
                  <c:v>141.74119999999999</c:v>
                </c:pt>
                <c:pt idx="7278">
                  <c:v>141.75700000000001</c:v>
                </c:pt>
                <c:pt idx="7279">
                  <c:v>141.773</c:v>
                </c:pt>
                <c:pt idx="7280">
                  <c:v>141.79</c:v>
                </c:pt>
                <c:pt idx="7281">
                  <c:v>141.80789999999999</c:v>
                </c:pt>
                <c:pt idx="7282">
                  <c:v>141.82509999999999</c:v>
                </c:pt>
                <c:pt idx="7283">
                  <c:v>141.8399</c:v>
                </c:pt>
                <c:pt idx="7284">
                  <c:v>141.8554</c:v>
                </c:pt>
                <c:pt idx="7285">
                  <c:v>141.87260000000001</c:v>
                </c:pt>
                <c:pt idx="7286">
                  <c:v>141.8896</c:v>
                </c:pt>
                <c:pt idx="7287">
                  <c:v>141.90610000000001</c:v>
                </c:pt>
                <c:pt idx="7288">
                  <c:v>141.92240000000001</c:v>
                </c:pt>
                <c:pt idx="7289">
                  <c:v>141.93960000000001</c:v>
                </c:pt>
                <c:pt idx="7290">
                  <c:v>141.95650000000001</c:v>
                </c:pt>
                <c:pt idx="7291">
                  <c:v>141.97479999999999</c:v>
                </c:pt>
                <c:pt idx="7292">
                  <c:v>141.99119999999999</c:v>
                </c:pt>
                <c:pt idx="7293">
                  <c:v>142.00749999999999</c:v>
                </c:pt>
                <c:pt idx="7294">
                  <c:v>142.02289999999999</c:v>
                </c:pt>
                <c:pt idx="7295">
                  <c:v>142.04050000000001</c:v>
                </c:pt>
                <c:pt idx="7296">
                  <c:v>142.0566</c:v>
                </c:pt>
                <c:pt idx="7297">
                  <c:v>142.07259999999999</c:v>
                </c:pt>
                <c:pt idx="7298">
                  <c:v>142.09049999999999</c:v>
                </c:pt>
                <c:pt idx="7299">
                  <c:v>142.10570000000001</c:v>
                </c:pt>
                <c:pt idx="7300">
                  <c:v>142.12309999999999</c:v>
                </c:pt>
                <c:pt idx="7301">
                  <c:v>142.13990000000001</c:v>
                </c:pt>
                <c:pt idx="7302">
                  <c:v>142.15549999999999</c:v>
                </c:pt>
                <c:pt idx="7303">
                  <c:v>142.17420000000001</c:v>
                </c:pt>
                <c:pt idx="7304">
                  <c:v>142.18879999999999</c:v>
                </c:pt>
                <c:pt idx="7305">
                  <c:v>142.2073</c:v>
                </c:pt>
                <c:pt idx="7306">
                  <c:v>142.2216</c:v>
                </c:pt>
                <c:pt idx="7307">
                  <c:v>142.24090000000001</c:v>
                </c:pt>
                <c:pt idx="7308">
                  <c:v>142.2577</c:v>
                </c:pt>
                <c:pt idx="7309">
                  <c:v>142.2748</c:v>
                </c:pt>
                <c:pt idx="7310">
                  <c:v>142.28909999999999</c:v>
                </c:pt>
                <c:pt idx="7311">
                  <c:v>142.30539999999999</c:v>
                </c:pt>
                <c:pt idx="7312">
                  <c:v>142.32490000000001</c:v>
                </c:pt>
                <c:pt idx="7313">
                  <c:v>142.33940000000001</c:v>
                </c:pt>
                <c:pt idx="7314">
                  <c:v>142.3563</c:v>
                </c:pt>
                <c:pt idx="7315">
                  <c:v>142.3734</c:v>
                </c:pt>
                <c:pt idx="7316">
                  <c:v>142.39060000000001</c:v>
                </c:pt>
                <c:pt idx="7317">
                  <c:v>142.4066</c:v>
                </c:pt>
                <c:pt idx="7318">
                  <c:v>142.42490000000001</c:v>
                </c:pt>
                <c:pt idx="7319">
                  <c:v>142.441</c:v>
                </c:pt>
                <c:pt idx="7320">
                  <c:v>142.45820000000001</c:v>
                </c:pt>
                <c:pt idx="7321">
                  <c:v>142.4736</c:v>
                </c:pt>
                <c:pt idx="7322">
                  <c:v>142.49109999999999</c:v>
                </c:pt>
                <c:pt idx="7323">
                  <c:v>142.50710000000001</c:v>
                </c:pt>
                <c:pt idx="7324">
                  <c:v>142.52500000000001</c:v>
                </c:pt>
                <c:pt idx="7325">
                  <c:v>142.54320000000001</c:v>
                </c:pt>
                <c:pt idx="7326">
                  <c:v>142.55799999999999</c:v>
                </c:pt>
                <c:pt idx="7327">
                  <c:v>142.5744</c:v>
                </c:pt>
                <c:pt idx="7328">
                  <c:v>142.59100000000001</c:v>
                </c:pt>
                <c:pt idx="7329">
                  <c:v>142.6087</c:v>
                </c:pt>
                <c:pt idx="7330">
                  <c:v>142.62309999999999</c:v>
                </c:pt>
                <c:pt idx="7331">
                  <c:v>142.6405</c:v>
                </c:pt>
                <c:pt idx="7332">
                  <c:v>142.6567</c:v>
                </c:pt>
                <c:pt idx="7333">
                  <c:v>142.67420000000001</c:v>
                </c:pt>
                <c:pt idx="7334">
                  <c:v>142.69120000000001</c:v>
                </c:pt>
                <c:pt idx="7335">
                  <c:v>142.70740000000001</c:v>
                </c:pt>
                <c:pt idx="7336">
                  <c:v>142.7225</c:v>
                </c:pt>
                <c:pt idx="7337">
                  <c:v>142.7422</c:v>
                </c:pt>
                <c:pt idx="7338">
                  <c:v>142.7587</c:v>
                </c:pt>
                <c:pt idx="7339">
                  <c:v>142.77420000000001</c:v>
                </c:pt>
                <c:pt idx="7340">
                  <c:v>142.79349999999999</c:v>
                </c:pt>
                <c:pt idx="7341">
                  <c:v>142.80619999999999</c:v>
                </c:pt>
                <c:pt idx="7342">
                  <c:v>142.82409999999999</c:v>
                </c:pt>
                <c:pt idx="7343">
                  <c:v>142.8409</c:v>
                </c:pt>
                <c:pt idx="7344">
                  <c:v>142.85759999999999</c:v>
                </c:pt>
                <c:pt idx="7345">
                  <c:v>142.87280000000001</c:v>
                </c:pt>
                <c:pt idx="7346">
                  <c:v>142.89160000000001</c:v>
                </c:pt>
                <c:pt idx="7347">
                  <c:v>142.9058</c:v>
                </c:pt>
                <c:pt idx="7348">
                  <c:v>142.92500000000001</c:v>
                </c:pt>
                <c:pt idx="7349">
                  <c:v>142.94040000000001</c:v>
                </c:pt>
                <c:pt idx="7350">
                  <c:v>142.95570000000001</c:v>
                </c:pt>
                <c:pt idx="7351">
                  <c:v>142.9735</c:v>
                </c:pt>
                <c:pt idx="7352">
                  <c:v>142.9898</c:v>
                </c:pt>
                <c:pt idx="7353">
                  <c:v>143.00659999999999</c:v>
                </c:pt>
                <c:pt idx="7354">
                  <c:v>143.0239</c:v>
                </c:pt>
                <c:pt idx="7355">
                  <c:v>143.04159999999999</c:v>
                </c:pt>
                <c:pt idx="7356">
                  <c:v>143.0566</c:v>
                </c:pt>
                <c:pt idx="7357">
                  <c:v>143.07509999999999</c:v>
                </c:pt>
                <c:pt idx="7358">
                  <c:v>143.09010000000001</c:v>
                </c:pt>
                <c:pt idx="7359">
                  <c:v>143.107</c:v>
                </c:pt>
                <c:pt idx="7360">
                  <c:v>143.12430000000001</c:v>
                </c:pt>
                <c:pt idx="7361">
                  <c:v>143.1395</c:v>
                </c:pt>
                <c:pt idx="7362">
                  <c:v>143.1566</c:v>
                </c:pt>
                <c:pt idx="7363">
                  <c:v>143.17320000000001</c:v>
                </c:pt>
                <c:pt idx="7364">
                  <c:v>143.19120000000001</c:v>
                </c:pt>
                <c:pt idx="7365">
                  <c:v>143.20840000000001</c:v>
                </c:pt>
                <c:pt idx="7366">
                  <c:v>143.22319999999999</c:v>
                </c:pt>
                <c:pt idx="7367">
                  <c:v>143.2414</c:v>
                </c:pt>
                <c:pt idx="7368">
                  <c:v>143.25550000000001</c:v>
                </c:pt>
                <c:pt idx="7369">
                  <c:v>143.27359999999999</c:v>
                </c:pt>
                <c:pt idx="7370">
                  <c:v>143.29150000000001</c:v>
                </c:pt>
                <c:pt idx="7371">
                  <c:v>143.30719999999999</c:v>
                </c:pt>
                <c:pt idx="7372">
                  <c:v>143.3245</c:v>
                </c:pt>
                <c:pt idx="7373">
                  <c:v>143.34030000000001</c:v>
                </c:pt>
                <c:pt idx="7374">
                  <c:v>143.35659999999999</c:v>
                </c:pt>
                <c:pt idx="7375">
                  <c:v>143.3724</c:v>
                </c:pt>
                <c:pt idx="7376">
                  <c:v>143.3922</c:v>
                </c:pt>
                <c:pt idx="7377">
                  <c:v>143.4067</c:v>
                </c:pt>
                <c:pt idx="7378">
                  <c:v>143.42590000000001</c:v>
                </c:pt>
                <c:pt idx="7379">
                  <c:v>143.44110000000001</c:v>
                </c:pt>
                <c:pt idx="7380">
                  <c:v>143.4572</c:v>
                </c:pt>
                <c:pt idx="7381">
                  <c:v>143.47450000000001</c:v>
                </c:pt>
                <c:pt idx="7382">
                  <c:v>143.49160000000001</c:v>
                </c:pt>
                <c:pt idx="7383">
                  <c:v>143.50790000000001</c:v>
                </c:pt>
                <c:pt idx="7384">
                  <c:v>143.5256</c:v>
                </c:pt>
                <c:pt idx="7385">
                  <c:v>143.54169999999999</c:v>
                </c:pt>
                <c:pt idx="7386">
                  <c:v>143.5565</c:v>
                </c:pt>
                <c:pt idx="7387">
                  <c:v>143.57660000000001</c:v>
                </c:pt>
                <c:pt idx="7388">
                  <c:v>143.59129999999999</c:v>
                </c:pt>
                <c:pt idx="7389">
                  <c:v>143.6079</c:v>
                </c:pt>
                <c:pt idx="7390">
                  <c:v>143.6224</c:v>
                </c:pt>
                <c:pt idx="7391">
                  <c:v>143.6422</c:v>
                </c:pt>
                <c:pt idx="7392">
                  <c:v>143.65860000000001</c:v>
                </c:pt>
                <c:pt idx="7393">
                  <c:v>143.6746</c:v>
                </c:pt>
                <c:pt idx="7394">
                  <c:v>143.691</c:v>
                </c:pt>
                <c:pt idx="7395">
                  <c:v>143.7099</c:v>
                </c:pt>
                <c:pt idx="7396">
                  <c:v>143.7236</c:v>
                </c:pt>
                <c:pt idx="7397">
                  <c:v>143.74189999999999</c:v>
                </c:pt>
                <c:pt idx="7398">
                  <c:v>143.75749999999999</c:v>
                </c:pt>
                <c:pt idx="7399">
                  <c:v>143.7732</c:v>
                </c:pt>
                <c:pt idx="7400">
                  <c:v>143.78980000000001</c:v>
                </c:pt>
                <c:pt idx="7401">
                  <c:v>143.80879999999999</c:v>
                </c:pt>
                <c:pt idx="7402">
                  <c:v>143.82470000000001</c:v>
                </c:pt>
                <c:pt idx="7403">
                  <c:v>143.84219999999999</c:v>
                </c:pt>
                <c:pt idx="7404">
                  <c:v>143.8586</c:v>
                </c:pt>
                <c:pt idx="7405">
                  <c:v>143.8751</c:v>
                </c:pt>
                <c:pt idx="7406">
                  <c:v>143.8939</c:v>
                </c:pt>
                <c:pt idx="7407">
                  <c:v>143.90809999999999</c:v>
                </c:pt>
                <c:pt idx="7408">
                  <c:v>143.92660000000001</c:v>
                </c:pt>
                <c:pt idx="7409">
                  <c:v>143.94210000000001</c:v>
                </c:pt>
                <c:pt idx="7410">
                  <c:v>143.9588</c:v>
                </c:pt>
                <c:pt idx="7411">
                  <c:v>143.97630000000001</c:v>
                </c:pt>
                <c:pt idx="7412">
                  <c:v>143.99010000000001</c:v>
                </c:pt>
                <c:pt idx="7413">
                  <c:v>144.0086</c:v>
                </c:pt>
                <c:pt idx="7414">
                  <c:v>144.0273</c:v>
                </c:pt>
                <c:pt idx="7415">
                  <c:v>144.042</c:v>
                </c:pt>
                <c:pt idx="7416">
                  <c:v>144.0581</c:v>
                </c:pt>
                <c:pt idx="7417">
                  <c:v>144.07509999999999</c:v>
                </c:pt>
                <c:pt idx="7418">
                  <c:v>144.09389999999999</c:v>
                </c:pt>
                <c:pt idx="7419">
                  <c:v>144.1086</c:v>
                </c:pt>
                <c:pt idx="7420">
                  <c:v>144.12459999999999</c:v>
                </c:pt>
                <c:pt idx="7421">
                  <c:v>144.1413</c:v>
                </c:pt>
                <c:pt idx="7422">
                  <c:v>144.1584</c:v>
                </c:pt>
                <c:pt idx="7423">
                  <c:v>144.17509999999999</c:v>
                </c:pt>
                <c:pt idx="7424">
                  <c:v>144.1909</c:v>
                </c:pt>
                <c:pt idx="7425">
                  <c:v>144.20779999999999</c:v>
                </c:pt>
                <c:pt idx="7426">
                  <c:v>144.22569999999999</c:v>
                </c:pt>
                <c:pt idx="7427">
                  <c:v>144.24180000000001</c:v>
                </c:pt>
                <c:pt idx="7428">
                  <c:v>144.25790000000001</c:v>
                </c:pt>
                <c:pt idx="7429">
                  <c:v>144.2749</c:v>
                </c:pt>
                <c:pt idx="7430">
                  <c:v>144.29320000000001</c:v>
                </c:pt>
                <c:pt idx="7431">
                  <c:v>144.30950000000001</c:v>
                </c:pt>
                <c:pt idx="7432">
                  <c:v>144.3246</c:v>
                </c:pt>
                <c:pt idx="7433">
                  <c:v>144.3398</c:v>
                </c:pt>
                <c:pt idx="7434">
                  <c:v>144.35929999999999</c:v>
                </c:pt>
                <c:pt idx="7435">
                  <c:v>144.37520000000001</c:v>
                </c:pt>
                <c:pt idx="7436">
                  <c:v>144.39230000000001</c:v>
                </c:pt>
                <c:pt idx="7437">
                  <c:v>144.40889999999999</c:v>
                </c:pt>
                <c:pt idx="7438">
                  <c:v>144.42580000000001</c:v>
                </c:pt>
                <c:pt idx="7439">
                  <c:v>144.441</c:v>
                </c:pt>
                <c:pt idx="7440">
                  <c:v>144.4579</c:v>
                </c:pt>
                <c:pt idx="7441">
                  <c:v>144.47559999999999</c:v>
                </c:pt>
                <c:pt idx="7442">
                  <c:v>144.4922</c:v>
                </c:pt>
                <c:pt idx="7443">
                  <c:v>144.50720000000001</c:v>
                </c:pt>
                <c:pt idx="7444">
                  <c:v>144.52459999999999</c:v>
                </c:pt>
                <c:pt idx="7445">
                  <c:v>144.5438</c:v>
                </c:pt>
                <c:pt idx="7446">
                  <c:v>144.559</c:v>
                </c:pt>
                <c:pt idx="7447">
                  <c:v>144.57570000000001</c:v>
                </c:pt>
                <c:pt idx="7448">
                  <c:v>144.5899</c:v>
                </c:pt>
                <c:pt idx="7449">
                  <c:v>144.60839999999999</c:v>
                </c:pt>
                <c:pt idx="7450">
                  <c:v>144.62540000000001</c:v>
                </c:pt>
                <c:pt idx="7451">
                  <c:v>144.64279999999999</c:v>
                </c:pt>
                <c:pt idx="7452">
                  <c:v>144.65960000000001</c:v>
                </c:pt>
                <c:pt idx="7453">
                  <c:v>144.6771</c:v>
                </c:pt>
                <c:pt idx="7454">
                  <c:v>144.69550000000001</c:v>
                </c:pt>
                <c:pt idx="7455">
                  <c:v>144.70820000000001</c:v>
                </c:pt>
                <c:pt idx="7456">
                  <c:v>144.72640000000001</c:v>
                </c:pt>
                <c:pt idx="7457">
                  <c:v>144.7415</c:v>
                </c:pt>
                <c:pt idx="7458">
                  <c:v>144.75980000000001</c:v>
                </c:pt>
                <c:pt idx="7459">
                  <c:v>144.7757</c:v>
                </c:pt>
                <c:pt idx="7460">
                  <c:v>144.79239999999999</c:v>
                </c:pt>
                <c:pt idx="7461">
                  <c:v>144.8074</c:v>
                </c:pt>
                <c:pt idx="7462">
                  <c:v>144.82640000000001</c:v>
                </c:pt>
                <c:pt idx="7463">
                  <c:v>144.8425</c:v>
                </c:pt>
                <c:pt idx="7464">
                  <c:v>144.86000000000001</c:v>
                </c:pt>
                <c:pt idx="7465">
                  <c:v>144.876</c:v>
                </c:pt>
                <c:pt idx="7466">
                  <c:v>144.89349999999999</c:v>
                </c:pt>
                <c:pt idx="7467">
                  <c:v>144.9093</c:v>
                </c:pt>
                <c:pt idx="7468">
                  <c:v>144.92740000000001</c:v>
                </c:pt>
                <c:pt idx="7469">
                  <c:v>144.9427</c:v>
                </c:pt>
                <c:pt idx="7470">
                  <c:v>144.95959999999999</c:v>
                </c:pt>
                <c:pt idx="7471">
                  <c:v>144.97569999999999</c:v>
                </c:pt>
                <c:pt idx="7472">
                  <c:v>144.9932</c:v>
                </c:pt>
                <c:pt idx="7473">
                  <c:v>145.00960000000001</c:v>
                </c:pt>
                <c:pt idx="7474">
                  <c:v>145.02600000000001</c:v>
                </c:pt>
                <c:pt idx="7475">
                  <c:v>145.0421</c:v>
                </c:pt>
                <c:pt idx="7476">
                  <c:v>145.0599</c:v>
                </c:pt>
                <c:pt idx="7477">
                  <c:v>145.07669999999999</c:v>
                </c:pt>
                <c:pt idx="7478">
                  <c:v>145.09450000000001</c:v>
                </c:pt>
                <c:pt idx="7479">
                  <c:v>145.10839999999999</c:v>
                </c:pt>
                <c:pt idx="7480">
                  <c:v>145.12780000000001</c:v>
                </c:pt>
                <c:pt idx="7481">
                  <c:v>145.1454</c:v>
                </c:pt>
                <c:pt idx="7482">
                  <c:v>145.1609</c:v>
                </c:pt>
                <c:pt idx="7483">
                  <c:v>145.1771</c:v>
                </c:pt>
                <c:pt idx="7484">
                  <c:v>145.19450000000001</c:v>
                </c:pt>
                <c:pt idx="7485">
                  <c:v>145.20869999999999</c:v>
                </c:pt>
                <c:pt idx="7486">
                  <c:v>145.22800000000001</c:v>
                </c:pt>
                <c:pt idx="7487">
                  <c:v>145.24359999999999</c:v>
                </c:pt>
                <c:pt idx="7488">
                  <c:v>145.262</c:v>
                </c:pt>
                <c:pt idx="7489">
                  <c:v>145.2774</c:v>
                </c:pt>
                <c:pt idx="7490">
                  <c:v>145.29480000000001</c:v>
                </c:pt>
                <c:pt idx="7491">
                  <c:v>145.30959999999999</c:v>
                </c:pt>
                <c:pt idx="7492">
                  <c:v>145.327</c:v>
                </c:pt>
                <c:pt idx="7493">
                  <c:v>145.34520000000001</c:v>
                </c:pt>
                <c:pt idx="7494">
                  <c:v>145.36160000000001</c:v>
                </c:pt>
                <c:pt idx="7495">
                  <c:v>145.37819999999999</c:v>
                </c:pt>
                <c:pt idx="7496">
                  <c:v>145.3948</c:v>
                </c:pt>
                <c:pt idx="7497">
                  <c:v>145.41030000000001</c:v>
                </c:pt>
                <c:pt idx="7498">
                  <c:v>145.42750000000001</c:v>
                </c:pt>
                <c:pt idx="7499">
                  <c:v>145.4436</c:v>
                </c:pt>
                <c:pt idx="7500">
                  <c:v>145.46039999999999</c:v>
                </c:pt>
                <c:pt idx="7501">
                  <c:v>145.4794</c:v>
                </c:pt>
                <c:pt idx="7502">
                  <c:v>145.49529999999999</c:v>
                </c:pt>
                <c:pt idx="7503">
                  <c:v>145.51089999999999</c:v>
                </c:pt>
                <c:pt idx="7504">
                  <c:v>145.529</c:v>
                </c:pt>
                <c:pt idx="7505">
                  <c:v>145.54599999999999</c:v>
                </c:pt>
                <c:pt idx="7506">
                  <c:v>145.56290000000001</c:v>
                </c:pt>
                <c:pt idx="7507">
                  <c:v>145.5772</c:v>
                </c:pt>
                <c:pt idx="7508">
                  <c:v>145.59569999999999</c:v>
                </c:pt>
                <c:pt idx="7509">
                  <c:v>145.61019999999999</c:v>
                </c:pt>
                <c:pt idx="7510">
                  <c:v>145.62799999999999</c:v>
                </c:pt>
                <c:pt idx="7511">
                  <c:v>145.64599999999999</c:v>
                </c:pt>
                <c:pt idx="7512">
                  <c:v>145.6609</c:v>
                </c:pt>
                <c:pt idx="7513">
                  <c:v>145.6798</c:v>
                </c:pt>
                <c:pt idx="7514">
                  <c:v>145.69659999999999</c:v>
                </c:pt>
                <c:pt idx="7515">
                  <c:v>145.71170000000001</c:v>
                </c:pt>
                <c:pt idx="7516">
                  <c:v>145.72749999999999</c:v>
                </c:pt>
                <c:pt idx="7517">
                  <c:v>145.74420000000001</c:v>
                </c:pt>
                <c:pt idx="7518">
                  <c:v>145.76179999999999</c:v>
                </c:pt>
                <c:pt idx="7519">
                  <c:v>145.77699999999999</c:v>
                </c:pt>
                <c:pt idx="7520">
                  <c:v>145.7937</c:v>
                </c:pt>
                <c:pt idx="7521">
                  <c:v>145.81200000000001</c:v>
                </c:pt>
                <c:pt idx="7522">
                  <c:v>145.82740000000001</c:v>
                </c:pt>
                <c:pt idx="7523">
                  <c:v>145.84450000000001</c:v>
                </c:pt>
                <c:pt idx="7524">
                  <c:v>145.86179999999999</c:v>
                </c:pt>
                <c:pt idx="7525">
                  <c:v>145.8785</c:v>
                </c:pt>
                <c:pt idx="7526">
                  <c:v>145.8948</c:v>
                </c:pt>
                <c:pt idx="7527">
                  <c:v>145.9109</c:v>
                </c:pt>
                <c:pt idx="7528">
                  <c:v>145.92619999999999</c:v>
                </c:pt>
                <c:pt idx="7529">
                  <c:v>145.9451</c:v>
                </c:pt>
                <c:pt idx="7530">
                  <c:v>145.96190000000001</c:v>
                </c:pt>
                <c:pt idx="7531">
                  <c:v>145.97900000000001</c:v>
                </c:pt>
                <c:pt idx="7532">
                  <c:v>145.99469999999999</c:v>
                </c:pt>
                <c:pt idx="7533">
                  <c:v>146.01220000000001</c:v>
                </c:pt>
                <c:pt idx="7534">
                  <c:v>146.0284</c:v>
                </c:pt>
                <c:pt idx="7535">
                  <c:v>146.04509999999999</c:v>
                </c:pt>
                <c:pt idx="7536">
                  <c:v>146.06229999999999</c:v>
                </c:pt>
                <c:pt idx="7537">
                  <c:v>146.07679999999999</c:v>
                </c:pt>
                <c:pt idx="7538">
                  <c:v>146.09440000000001</c:v>
                </c:pt>
                <c:pt idx="7539">
                  <c:v>146.1121</c:v>
                </c:pt>
                <c:pt idx="7540">
                  <c:v>146.12970000000001</c:v>
                </c:pt>
                <c:pt idx="7541">
                  <c:v>146.14599999999999</c:v>
                </c:pt>
                <c:pt idx="7542">
                  <c:v>146.16380000000001</c:v>
                </c:pt>
                <c:pt idx="7543">
                  <c:v>146.17930000000001</c:v>
                </c:pt>
                <c:pt idx="7544">
                  <c:v>146.1962</c:v>
                </c:pt>
                <c:pt idx="7545">
                  <c:v>146.2122</c:v>
                </c:pt>
                <c:pt idx="7546">
                  <c:v>146.22929999999999</c:v>
                </c:pt>
                <c:pt idx="7547">
                  <c:v>146.2474</c:v>
                </c:pt>
                <c:pt idx="7548">
                  <c:v>146.26240000000001</c:v>
                </c:pt>
                <c:pt idx="7549">
                  <c:v>146.2809</c:v>
                </c:pt>
                <c:pt idx="7550">
                  <c:v>146.29740000000001</c:v>
                </c:pt>
                <c:pt idx="7551">
                  <c:v>146.31209999999999</c:v>
                </c:pt>
                <c:pt idx="7552">
                  <c:v>146.32939999999999</c:v>
                </c:pt>
                <c:pt idx="7553">
                  <c:v>146.34460000000001</c:v>
                </c:pt>
                <c:pt idx="7554">
                  <c:v>146.3631</c:v>
                </c:pt>
                <c:pt idx="7555">
                  <c:v>146.37860000000001</c:v>
                </c:pt>
                <c:pt idx="7556">
                  <c:v>146.3972</c:v>
                </c:pt>
                <c:pt idx="7557">
                  <c:v>146.41290000000001</c:v>
                </c:pt>
                <c:pt idx="7558">
                  <c:v>146.4306</c:v>
                </c:pt>
                <c:pt idx="7559">
                  <c:v>146.446</c:v>
                </c:pt>
                <c:pt idx="7560">
                  <c:v>146.46279999999999</c:v>
                </c:pt>
                <c:pt idx="7561">
                  <c:v>146.47980000000001</c:v>
                </c:pt>
                <c:pt idx="7562">
                  <c:v>146.49420000000001</c:v>
                </c:pt>
                <c:pt idx="7563">
                  <c:v>146.5128</c:v>
                </c:pt>
                <c:pt idx="7564">
                  <c:v>146.53219999999999</c:v>
                </c:pt>
                <c:pt idx="7565">
                  <c:v>146.54849999999999</c:v>
                </c:pt>
                <c:pt idx="7566">
                  <c:v>146.56460000000001</c:v>
                </c:pt>
                <c:pt idx="7567">
                  <c:v>146.57919999999999</c:v>
                </c:pt>
                <c:pt idx="7568">
                  <c:v>146.59719999999999</c:v>
                </c:pt>
                <c:pt idx="7569">
                  <c:v>146.6138</c:v>
                </c:pt>
                <c:pt idx="7570">
                  <c:v>146.62860000000001</c:v>
                </c:pt>
                <c:pt idx="7571">
                  <c:v>146.64699999999999</c:v>
                </c:pt>
                <c:pt idx="7572">
                  <c:v>146.66380000000001</c:v>
                </c:pt>
                <c:pt idx="7573">
                  <c:v>146.6799</c:v>
                </c:pt>
                <c:pt idx="7574">
                  <c:v>146.69749999999999</c:v>
                </c:pt>
                <c:pt idx="7575">
                  <c:v>146.71190000000001</c:v>
                </c:pt>
                <c:pt idx="7576">
                  <c:v>146.7311</c:v>
                </c:pt>
                <c:pt idx="7577">
                  <c:v>146.7458</c:v>
                </c:pt>
                <c:pt idx="7578">
                  <c:v>146.76349999999999</c:v>
                </c:pt>
                <c:pt idx="7579">
                  <c:v>146.78059999999999</c:v>
                </c:pt>
                <c:pt idx="7580">
                  <c:v>146.79769999999999</c:v>
                </c:pt>
                <c:pt idx="7581">
                  <c:v>146.8151</c:v>
                </c:pt>
                <c:pt idx="7582">
                  <c:v>146.83099999999999</c:v>
                </c:pt>
                <c:pt idx="7583">
                  <c:v>146.84889999999999</c:v>
                </c:pt>
                <c:pt idx="7584">
                  <c:v>146.86510000000001</c:v>
                </c:pt>
                <c:pt idx="7585">
                  <c:v>146.88059999999999</c:v>
                </c:pt>
                <c:pt idx="7586">
                  <c:v>146.89859999999999</c:v>
                </c:pt>
                <c:pt idx="7587">
                  <c:v>146.91300000000001</c:v>
                </c:pt>
                <c:pt idx="7588">
                  <c:v>146.93039999999999</c:v>
                </c:pt>
                <c:pt idx="7589">
                  <c:v>146.9479</c:v>
                </c:pt>
                <c:pt idx="7590">
                  <c:v>146.9649</c:v>
                </c:pt>
                <c:pt idx="7591">
                  <c:v>146.98249999999999</c:v>
                </c:pt>
                <c:pt idx="7592">
                  <c:v>146.99639999999999</c:v>
                </c:pt>
                <c:pt idx="7593">
                  <c:v>147.01560000000001</c:v>
                </c:pt>
                <c:pt idx="7594">
                  <c:v>147.02879999999999</c:v>
                </c:pt>
                <c:pt idx="7595">
                  <c:v>147.04839999999999</c:v>
                </c:pt>
                <c:pt idx="7596">
                  <c:v>147.0635</c:v>
                </c:pt>
                <c:pt idx="7597">
                  <c:v>147.08109999999999</c:v>
                </c:pt>
                <c:pt idx="7598">
                  <c:v>147.0968</c:v>
                </c:pt>
                <c:pt idx="7599">
                  <c:v>147.11359999999999</c:v>
                </c:pt>
                <c:pt idx="7600">
                  <c:v>147.131</c:v>
                </c:pt>
                <c:pt idx="7601">
                  <c:v>147.14830000000001</c:v>
                </c:pt>
                <c:pt idx="7602">
                  <c:v>147.16480000000001</c:v>
                </c:pt>
                <c:pt idx="7603">
                  <c:v>147.18090000000001</c:v>
                </c:pt>
                <c:pt idx="7604">
                  <c:v>147.19649999999999</c:v>
                </c:pt>
                <c:pt idx="7605">
                  <c:v>147.215</c:v>
                </c:pt>
                <c:pt idx="7606">
                  <c:v>147.2311</c:v>
                </c:pt>
                <c:pt idx="7607">
                  <c:v>147.24789999999999</c:v>
                </c:pt>
                <c:pt idx="7608">
                  <c:v>147.26339999999999</c:v>
                </c:pt>
                <c:pt idx="7609">
                  <c:v>147.2816</c:v>
                </c:pt>
                <c:pt idx="7610">
                  <c:v>147.298</c:v>
                </c:pt>
                <c:pt idx="7611">
                  <c:v>147.31450000000001</c:v>
                </c:pt>
                <c:pt idx="7612">
                  <c:v>147.333</c:v>
                </c:pt>
                <c:pt idx="7613">
                  <c:v>147.34829999999999</c:v>
                </c:pt>
                <c:pt idx="7614">
                  <c:v>147.3648</c:v>
                </c:pt>
                <c:pt idx="7615">
                  <c:v>147.38210000000001</c:v>
                </c:pt>
                <c:pt idx="7616">
                  <c:v>147.39859999999999</c:v>
                </c:pt>
                <c:pt idx="7617">
                  <c:v>147.41540000000001</c:v>
                </c:pt>
                <c:pt idx="7618">
                  <c:v>147.43119999999999</c:v>
                </c:pt>
                <c:pt idx="7619">
                  <c:v>147.4487</c:v>
                </c:pt>
                <c:pt idx="7620">
                  <c:v>147.4666</c:v>
                </c:pt>
                <c:pt idx="7621">
                  <c:v>147.48140000000001</c:v>
                </c:pt>
                <c:pt idx="7622">
                  <c:v>147.4992</c:v>
                </c:pt>
                <c:pt idx="7623">
                  <c:v>147.5164</c:v>
                </c:pt>
                <c:pt idx="7624">
                  <c:v>147.53039999999999</c:v>
                </c:pt>
                <c:pt idx="7625">
                  <c:v>147.54949999999999</c:v>
                </c:pt>
                <c:pt idx="7626">
                  <c:v>147.56720000000001</c:v>
                </c:pt>
                <c:pt idx="7627">
                  <c:v>147.58160000000001</c:v>
                </c:pt>
                <c:pt idx="7628">
                  <c:v>147.5986</c:v>
                </c:pt>
                <c:pt idx="7629">
                  <c:v>147.61709999999999</c:v>
                </c:pt>
                <c:pt idx="7630">
                  <c:v>147.63159999999999</c:v>
                </c:pt>
                <c:pt idx="7631">
                  <c:v>147.64879999999999</c:v>
                </c:pt>
                <c:pt idx="7632">
                  <c:v>147.66589999999999</c:v>
                </c:pt>
                <c:pt idx="7633">
                  <c:v>147.68260000000001</c:v>
                </c:pt>
                <c:pt idx="7634">
                  <c:v>147.7002</c:v>
                </c:pt>
                <c:pt idx="7635">
                  <c:v>147.71619999999999</c:v>
                </c:pt>
                <c:pt idx="7636">
                  <c:v>147.73249999999999</c:v>
                </c:pt>
                <c:pt idx="7637">
                  <c:v>147.74969999999999</c:v>
                </c:pt>
                <c:pt idx="7638">
                  <c:v>147.76859999999999</c:v>
                </c:pt>
                <c:pt idx="7639">
                  <c:v>147.7824</c:v>
                </c:pt>
                <c:pt idx="7640">
                  <c:v>147.79910000000001</c:v>
                </c:pt>
                <c:pt idx="7641">
                  <c:v>147.81450000000001</c:v>
                </c:pt>
                <c:pt idx="7642">
                  <c:v>147.83260000000001</c:v>
                </c:pt>
                <c:pt idx="7643">
                  <c:v>147.8484</c:v>
                </c:pt>
                <c:pt idx="7644">
                  <c:v>147.8655</c:v>
                </c:pt>
                <c:pt idx="7645">
                  <c:v>147.8819</c:v>
                </c:pt>
                <c:pt idx="7646">
                  <c:v>147.899</c:v>
                </c:pt>
                <c:pt idx="7647">
                  <c:v>147.91659999999999</c:v>
                </c:pt>
                <c:pt idx="7648">
                  <c:v>147.9314</c:v>
                </c:pt>
                <c:pt idx="7649">
                  <c:v>147.9487</c:v>
                </c:pt>
                <c:pt idx="7650">
                  <c:v>147.96539999999999</c:v>
                </c:pt>
                <c:pt idx="7651">
                  <c:v>147.98400000000001</c:v>
                </c:pt>
                <c:pt idx="7652">
                  <c:v>148</c:v>
                </c:pt>
                <c:pt idx="7653">
                  <c:v>148.01689999999999</c:v>
                </c:pt>
                <c:pt idx="7654">
                  <c:v>148.03309999999999</c:v>
                </c:pt>
                <c:pt idx="7655">
                  <c:v>148.04900000000001</c:v>
                </c:pt>
                <c:pt idx="7656">
                  <c:v>148.0652</c:v>
                </c:pt>
                <c:pt idx="7657">
                  <c:v>148.08340000000001</c:v>
                </c:pt>
                <c:pt idx="7658">
                  <c:v>148.1002</c:v>
                </c:pt>
                <c:pt idx="7659">
                  <c:v>148.1165</c:v>
                </c:pt>
                <c:pt idx="7660">
                  <c:v>148.13380000000001</c:v>
                </c:pt>
                <c:pt idx="7661">
                  <c:v>148.14920000000001</c:v>
                </c:pt>
                <c:pt idx="7662">
                  <c:v>148.16749999999999</c:v>
                </c:pt>
                <c:pt idx="7663">
                  <c:v>148.18350000000001</c:v>
                </c:pt>
                <c:pt idx="7664">
                  <c:v>148.2011</c:v>
                </c:pt>
                <c:pt idx="7665">
                  <c:v>148.2176</c:v>
                </c:pt>
                <c:pt idx="7666">
                  <c:v>148.2338</c:v>
                </c:pt>
                <c:pt idx="7667">
                  <c:v>148.24979999999999</c:v>
                </c:pt>
                <c:pt idx="7668">
                  <c:v>148.2662</c:v>
                </c:pt>
                <c:pt idx="7669">
                  <c:v>148.28370000000001</c:v>
                </c:pt>
                <c:pt idx="7670">
                  <c:v>148.30019999999999</c:v>
                </c:pt>
                <c:pt idx="7671">
                  <c:v>148.31710000000001</c:v>
                </c:pt>
                <c:pt idx="7672">
                  <c:v>148.33340000000001</c:v>
                </c:pt>
                <c:pt idx="7673">
                  <c:v>148.34800000000001</c:v>
                </c:pt>
                <c:pt idx="7674">
                  <c:v>148.36670000000001</c:v>
                </c:pt>
                <c:pt idx="7675">
                  <c:v>148.38390000000001</c:v>
                </c:pt>
                <c:pt idx="7676">
                  <c:v>148.39930000000001</c:v>
                </c:pt>
                <c:pt idx="7677">
                  <c:v>148.4177</c:v>
                </c:pt>
                <c:pt idx="7678">
                  <c:v>148.43379999999999</c:v>
                </c:pt>
                <c:pt idx="7679">
                  <c:v>148.4502</c:v>
                </c:pt>
                <c:pt idx="7680">
                  <c:v>148.46700000000001</c:v>
                </c:pt>
                <c:pt idx="7681">
                  <c:v>148.48429999999999</c:v>
                </c:pt>
                <c:pt idx="7682">
                  <c:v>148.49950000000001</c:v>
                </c:pt>
                <c:pt idx="7683">
                  <c:v>148.51660000000001</c:v>
                </c:pt>
                <c:pt idx="7684">
                  <c:v>148.5326</c:v>
                </c:pt>
                <c:pt idx="7685">
                  <c:v>148.5504</c:v>
                </c:pt>
                <c:pt idx="7686">
                  <c:v>148.5684</c:v>
                </c:pt>
                <c:pt idx="7687">
                  <c:v>148.58320000000001</c:v>
                </c:pt>
                <c:pt idx="7688">
                  <c:v>148.601</c:v>
                </c:pt>
                <c:pt idx="7689">
                  <c:v>148.6173</c:v>
                </c:pt>
                <c:pt idx="7690">
                  <c:v>148.6335</c:v>
                </c:pt>
                <c:pt idx="7691">
                  <c:v>148.65180000000001</c:v>
                </c:pt>
                <c:pt idx="7692">
                  <c:v>148.6686</c:v>
                </c:pt>
                <c:pt idx="7693">
                  <c:v>148.68530000000001</c:v>
                </c:pt>
                <c:pt idx="7694">
                  <c:v>148.70140000000001</c:v>
                </c:pt>
                <c:pt idx="7695">
                  <c:v>148.7165</c:v>
                </c:pt>
                <c:pt idx="7696">
                  <c:v>148.7354</c:v>
                </c:pt>
                <c:pt idx="7697">
                  <c:v>148.75149999999999</c:v>
                </c:pt>
                <c:pt idx="7698">
                  <c:v>148.76830000000001</c:v>
                </c:pt>
                <c:pt idx="7699">
                  <c:v>148.78370000000001</c:v>
                </c:pt>
                <c:pt idx="7700">
                  <c:v>148.80070000000001</c:v>
                </c:pt>
                <c:pt idx="7701">
                  <c:v>148.8158</c:v>
                </c:pt>
                <c:pt idx="7702">
                  <c:v>148.8322</c:v>
                </c:pt>
                <c:pt idx="7703">
                  <c:v>148.84870000000001</c:v>
                </c:pt>
                <c:pt idx="7704">
                  <c:v>148.86660000000001</c:v>
                </c:pt>
                <c:pt idx="7705">
                  <c:v>148.8836</c:v>
                </c:pt>
                <c:pt idx="7706">
                  <c:v>148.8997</c:v>
                </c:pt>
                <c:pt idx="7707">
                  <c:v>148.91849999999999</c:v>
                </c:pt>
                <c:pt idx="7708">
                  <c:v>148.9342</c:v>
                </c:pt>
                <c:pt idx="7709">
                  <c:v>148.95089999999999</c:v>
                </c:pt>
                <c:pt idx="7710">
                  <c:v>148.96729999999999</c:v>
                </c:pt>
                <c:pt idx="7711">
                  <c:v>148.98339999999999</c:v>
                </c:pt>
                <c:pt idx="7712">
                  <c:v>148.99850000000001</c:v>
                </c:pt>
                <c:pt idx="7713">
                  <c:v>149.01820000000001</c:v>
                </c:pt>
                <c:pt idx="7714">
                  <c:v>149.0342</c:v>
                </c:pt>
                <c:pt idx="7715">
                  <c:v>149.05099999999999</c:v>
                </c:pt>
                <c:pt idx="7716">
                  <c:v>149.06870000000001</c:v>
                </c:pt>
                <c:pt idx="7717">
                  <c:v>149.084</c:v>
                </c:pt>
                <c:pt idx="7718">
                  <c:v>149.10079999999999</c:v>
                </c:pt>
                <c:pt idx="7719">
                  <c:v>149.11760000000001</c:v>
                </c:pt>
                <c:pt idx="7720">
                  <c:v>149.13409999999999</c:v>
                </c:pt>
                <c:pt idx="7721">
                  <c:v>149.15049999999999</c:v>
                </c:pt>
                <c:pt idx="7722">
                  <c:v>149.16659999999999</c:v>
                </c:pt>
                <c:pt idx="7723">
                  <c:v>149.1842</c:v>
                </c:pt>
                <c:pt idx="7724">
                  <c:v>149.20050000000001</c:v>
                </c:pt>
                <c:pt idx="7725">
                  <c:v>149.21729999999999</c:v>
                </c:pt>
                <c:pt idx="7726">
                  <c:v>149.2353</c:v>
                </c:pt>
                <c:pt idx="7727">
                  <c:v>149.25219999999999</c:v>
                </c:pt>
                <c:pt idx="7728">
                  <c:v>149.26679999999999</c:v>
                </c:pt>
                <c:pt idx="7729">
                  <c:v>149.2842</c:v>
                </c:pt>
                <c:pt idx="7730">
                  <c:v>149.3006</c:v>
                </c:pt>
                <c:pt idx="7731">
                  <c:v>149.3169</c:v>
                </c:pt>
                <c:pt idx="7732">
                  <c:v>149.33420000000001</c:v>
                </c:pt>
                <c:pt idx="7733">
                  <c:v>149.35059999999999</c:v>
                </c:pt>
                <c:pt idx="7734">
                  <c:v>149.36699999999999</c:v>
                </c:pt>
                <c:pt idx="7735">
                  <c:v>149.38399999999999</c:v>
                </c:pt>
                <c:pt idx="7736">
                  <c:v>149.40110000000001</c:v>
                </c:pt>
                <c:pt idx="7737">
                  <c:v>149.41909999999999</c:v>
                </c:pt>
                <c:pt idx="7738">
                  <c:v>149.43340000000001</c:v>
                </c:pt>
                <c:pt idx="7739">
                  <c:v>149.4496</c:v>
                </c:pt>
                <c:pt idx="7740">
                  <c:v>149.46860000000001</c:v>
                </c:pt>
                <c:pt idx="7741">
                  <c:v>149.48410000000001</c:v>
                </c:pt>
                <c:pt idx="7742">
                  <c:v>149.50110000000001</c:v>
                </c:pt>
                <c:pt idx="7743">
                  <c:v>149.517</c:v>
                </c:pt>
                <c:pt idx="7744">
                  <c:v>149.53389999999999</c:v>
                </c:pt>
                <c:pt idx="7745">
                  <c:v>149.54929999999999</c:v>
                </c:pt>
                <c:pt idx="7746">
                  <c:v>149.5676</c:v>
                </c:pt>
                <c:pt idx="7747">
                  <c:v>149.58619999999999</c:v>
                </c:pt>
                <c:pt idx="7748">
                  <c:v>149.6</c:v>
                </c:pt>
                <c:pt idx="7749">
                  <c:v>149.6173</c:v>
                </c:pt>
                <c:pt idx="7750">
                  <c:v>149.63499999999999</c:v>
                </c:pt>
                <c:pt idx="7751">
                  <c:v>149.649</c:v>
                </c:pt>
                <c:pt idx="7752">
                  <c:v>149.6661</c:v>
                </c:pt>
                <c:pt idx="7753">
                  <c:v>149.6832</c:v>
                </c:pt>
                <c:pt idx="7754">
                  <c:v>149.7011</c:v>
                </c:pt>
                <c:pt idx="7755">
                  <c:v>149.71680000000001</c:v>
                </c:pt>
                <c:pt idx="7756">
                  <c:v>149.73310000000001</c:v>
                </c:pt>
                <c:pt idx="7757">
                  <c:v>149.74959999999999</c:v>
                </c:pt>
                <c:pt idx="7758">
                  <c:v>149.76750000000001</c:v>
                </c:pt>
                <c:pt idx="7759">
                  <c:v>149.78210000000001</c:v>
                </c:pt>
                <c:pt idx="7760">
                  <c:v>149.80170000000001</c:v>
                </c:pt>
                <c:pt idx="7761">
                  <c:v>149.81720000000001</c:v>
                </c:pt>
                <c:pt idx="7762">
                  <c:v>149.8329</c:v>
                </c:pt>
                <c:pt idx="7763">
                  <c:v>149.84970000000001</c:v>
                </c:pt>
                <c:pt idx="7764">
                  <c:v>149.8682</c:v>
                </c:pt>
                <c:pt idx="7765">
                  <c:v>149.8817</c:v>
                </c:pt>
                <c:pt idx="7766">
                  <c:v>149.9008</c:v>
                </c:pt>
                <c:pt idx="7767">
                  <c:v>149.9178</c:v>
                </c:pt>
                <c:pt idx="7768">
                  <c:v>149.9325</c:v>
                </c:pt>
                <c:pt idx="7769">
                  <c:v>149.95230000000001</c:v>
                </c:pt>
                <c:pt idx="7770">
                  <c:v>149.96729999999999</c:v>
                </c:pt>
                <c:pt idx="7771">
                  <c:v>149.98330000000001</c:v>
                </c:pt>
                <c:pt idx="7772">
                  <c:v>150.00040000000001</c:v>
                </c:pt>
                <c:pt idx="7773">
                  <c:v>150.01730000000001</c:v>
                </c:pt>
                <c:pt idx="7774">
                  <c:v>150.03210000000001</c:v>
                </c:pt>
                <c:pt idx="7775">
                  <c:v>150.05080000000001</c:v>
                </c:pt>
                <c:pt idx="7776">
                  <c:v>150.06710000000001</c:v>
                </c:pt>
                <c:pt idx="7777">
                  <c:v>150.08330000000001</c:v>
                </c:pt>
                <c:pt idx="7778">
                  <c:v>150.09880000000001</c:v>
                </c:pt>
                <c:pt idx="7779">
                  <c:v>150.11789999999999</c:v>
                </c:pt>
                <c:pt idx="7780">
                  <c:v>150.1337</c:v>
                </c:pt>
                <c:pt idx="7781">
                  <c:v>150.15219999999999</c:v>
                </c:pt>
                <c:pt idx="7782">
                  <c:v>150.16749999999999</c:v>
                </c:pt>
                <c:pt idx="7783">
                  <c:v>150.18440000000001</c:v>
                </c:pt>
                <c:pt idx="7784">
                  <c:v>150.20249999999999</c:v>
                </c:pt>
                <c:pt idx="7785">
                  <c:v>150.2184</c:v>
                </c:pt>
                <c:pt idx="7786">
                  <c:v>150.2364</c:v>
                </c:pt>
                <c:pt idx="7787">
                  <c:v>150.25149999999999</c:v>
                </c:pt>
                <c:pt idx="7788">
                  <c:v>150.26920000000001</c:v>
                </c:pt>
                <c:pt idx="7789">
                  <c:v>150.28729999999999</c:v>
                </c:pt>
                <c:pt idx="7790">
                  <c:v>150.30260000000001</c:v>
                </c:pt>
                <c:pt idx="7791">
                  <c:v>150.31780000000001</c:v>
                </c:pt>
                <c:pt idx="7792">
                  <c:v>150.33600000000001</c:v>
                </c:pt>
                <c:pt idx="7793">
                  <c:v>150.3518</c:v>
                </c:pt>
                <c:pt idx="7794">
                  <c:v>150.36770000000001</c:v>
                </c:pt>
                <c:pt idx="7795">
                  <c:v>150.3853</c:v>
                </c:pt>
                <c:pt idx="7796">
                  <c:v>150.4032</c:v>
                </c:pt>
                <c:pt idx="7797">
                  <c:v>150.41829999999999</c:v>
                </c:pt>
                <c:pt idx="7798">
                  <c:v>150.4367</c:v>
                </c:pt>
                <c:pt idx="7799">
                  <c:v>150.45140000000001</c:v>
                </c:pt>
                <c:pt idx="7800">
                  <c:v>150.4684</c:v>
                </c:pt>
                <c:pt idx="7801">
                  <c:v>150.4829</c:v>
                </c:pt>
                <c:pt idx="7802">
                  <c:v>150.50290000000001</c:v>
                </c:pt>
                <c:pt idx="7803">
                  <c:v>150.5197</c:v>
                </c:pt>
                <c:pt idx="7804">
                  <c:v>150.53559999999999</c:v>
                </c:pt>
                <c:pt idx="7805">
                  <c:v>150.55179999999999</c:v>
                </c:pt>
                <c:pt idx="7806">
                  <c:v>150.5692</c:v>
                </c:pt>
                <c:pt idx="7807">
                  <c:v>150.58459999999999</c:v>
                </c:pt>
                <c:pt idx="7808">
                  <c:v>150.602</c:v>
                </c:pt>
                <c:pt idx="7809">
                  <c:v>150.61869999999999</c:v>
                </c:pt>
                <c:pt idx="7810">
                  <c:v>150.6353</c:v>
                </c:pt>
                <c:pt idx="7811">
                  <c:v>150.65219999999999</c:v>
                </c:pt>
                <c:pt idx="7812">
                  <c:v>150.66929999999999</c:v>
                </c:pt>
                <c:pt idx="7813">
                  <c:v>150.68459999999999</c:v>
                </c:pt>
                <c:pt idx="7814">
                  <c:v>150.70160000000001</c:v>
                </c:pt>
                <c:pt idx="7815">
                  <c:v>150.7175</c:v>
                </c:pt>
                <c:pt idx="7816">
                  <c:v>150.73589999999999</c:v>
                </c:pt>
                <c:pt idx="7817">
                  <c:v>150.75190000000001</c:v>
                </c:pt>
                <c:pt idx="7818">
                  <c:v>150.76840000000001</c:v>
                </c:pt>
                <c:pt idx="7819">
                  <c:v>150.78460000000001</c:v>
                </c:pt>
                <c:pt idx="7820">
                  <c:v>150.8021</c:v>
                </c:pt>
                <c:pt idx="7821">
                  <c:v>150.8184</c:v>
                </c:pt>
                <c:pt idx="7822">
                  <c:v>150.8349</c:v>
                </c:pt>
                <c:pt idx="7823">
                  <c:v>150.85120000000001</c:v>
                </c:pt>
                <c:pt idx="7824">
                  <c:v>150.86920000000001</c:v>
                </c:pt>
                <c:pt idx="7825">
                  <c:v>150.88570000000001</c:v>
                </c:pt>
                <c:pt idx="7826">
                  <c:v>150.9008</c:v>
                </c:pt>
                <c:pt idx="7827">
                  <c:v>150.91829999999999</c:v>
                </c:pt>
                <c:pt idx="7828">
                  <c:v>150.93510000000001</c:v>
                </c:pt>
                <c:pt idx="7829">
                  <c:v>150.95060000000001</c:v>
                </c:pt>
                <c:pt idx="7830">
                  <c:v>150.96889999999999</c:v>
                </c:pt>
                <c:pt idx="7831">
                  <c:v>150.98419999999999</c:v>
                </c:pt>
                <c:pt idx="7832">
                  <c:v>151.00239999999999</c:v>
                </c:pt>
                <c:pt idx="7833">
                  <c:v>151.01679999999999</c:v>
                </c:pt>
                <c:pt idx="7834">
                  <c:v>151.0334</c:v>
                </c:pt>
                <c:pt idx="7835">
                  <c:v>151.05289999999999</c:v>
                </c:pt>
                <c:pt idx="7836">
                  <c:v>151.0676</c:v>
                </c:pt>
                <c:pt idx="7837">
                  <c:v>151.08340000000001</c:v>
                </c:pt>
                <c:pt idx="7838">
                  <c:v>151.1009</c:v>
                </c:pt>
                <c:pt idx="7839">
                  <c:v>151.11779999999999</c:v>
                </c:pt>
                <c:pt idx="7840">
                  <c:v>151.13409999999999</c:v>
                </c:pt>
                <c:pt idx="7841">
                  <c:v>151.15260000000001</c:v>
                </c:pt>
                <c:pt idx="7842">
                  <c:v>151.16890000000001</c:v>
                </c:pt>
                <c:pt idx="7843">
                  <c:v>151.18440000000001</c:v>
                </c:pt>
                <c:pt idx="7844">
                  <c:v>151.20160000000001</c:v>
                </c:pt>
                <c:pt idx="7845">
                  <c:v>151.21850000000001</c:v>
                </c:pt>
                <c:pt idx="7846">
                  <c:v>151.2345</c:v>
                </c:pt>
                <c:pt idx="7847">
                  <c:v>151.25059999999999</c:v>
                </c:pt>
                <c:pt idx="7848">
                  <c:v>151.26730000000001</c:v>
                </c:pt>
                <c:pt idx="7849">
                  <c:v>151.28290000000001</c:v>
                </c:pt>
                <c:pt idx="7850">
                  <c:v>151.30000000000001</c:v>
                </c:pt>
                <c:pt idx="7851">
                  <c:v>151.3186</c:v>
                </c:pt>
                <c:pt idx="7852">
                  <c:v>151.33519999999999</c:v>
                </c:pt>
                <c:pt idx="7853">
                  <c:v>151.35059999999999</c:v>
                </c:pt>
                <c:pt idx="7854">
                  <c:v>151.36660000000001</c:v>
                </c:pt>
                <c:pt idx="7855">
                  <c:v>151.38489999999999</c:v>
                </c:pt>
                <c:pt idx="7856">
                  <c:v>151.40049999999999</c:v>
                </c:pt>
                <c:pt idx="7857">
                  <c:v>151.41749999999999</c:v>
                </c:pt>
                <c:pt idx="7858">
                  <c:v>151.4349</c:v>
                </c:pt>
                <c:pt idx="7859">
                  <c:v>151.45060000000001</c:v>
                </c:pt>
                <c:pt idx="7860">
                  <c:v>151.46700000000001</c:v>
                </c:pt>
                <c:pt idx="7861">
                  <c:v>151.48519999999999</c:v>
                </c:pt>
                <c:pt idx="7862">
                  <c:v>151.50049999999999</c:v>
                </c:pt>
                <c:pt idx="7863">
                  <c:v>151.51779999999999</c:v>
                </c:pt>
                <c:pt idx="7864">
                  <c:v>151.5341</c:v>
                </c:pt>
                <c:pt idx="7865">
                  <c:v>151.55029999999999</c:v>
                </c:pt>
                <c:pt idx="7866">
                  <c:v>151.56790000000001</c:v>
                </c:pt>
                <c:pt idx="7867">
                  <c:v>151.58410000000001</c:v>
                </c:pt>
                <c:pt idx="7868">
                  <c:v>151.5994</c:v>
                </c:pt>
                <c:pt idx="7869">
                  <c:v>151.61709999999999</c:v>
                </c:pt>
                <c:pt idx="7870">
                  <c:v>151.6344</c:v>
                </c:pt>
                <c:pt idx="7871">
                  <c:v>151.6498</c:v>
                </c:pt>
                <c:pt idx="7872">
                  <c:v>151.66759999999999</c:v>
                </c:pt>
                <c:pt idx="7873">
                  <c:v>151.6833</c:v>
                </c:pt>
                <c:pt idx="7874">
                  <c:v>151.6996</c:v>
                </c:pt>
                <c:pt idx="7875">
                  <c:v>151.71799999999999</c:v>
                </c:pt>
                <c:pt idx="7876">
                  <c:v>151.7346</c:v>
                </c:pt>
                <c:pt idx="7877">
                  <c:v>151.7492</c:v>
                </c:pt>
                <c:pt idx="7878">
                  <c:v>151.7664</c:v>
                </c:pt>
                <c:pt idx="7879">
                  <c:v>151.785</c:v>
                </c:pt>
                <c:pt idx="7880">
                  <c:v>151.8014</c:v>
                </c:pt>
                <c:pt idx="7881">
                  <c:v>151.81700000000001</c:v>
                </c:pt>
                <c:pt idx="7882">
                  <c:v>151.83449999999999</c:v>
                </c:pt>
                <c:pt idx="7883">
                  <c:v>151.85140000000001</c:v>
                </c:pt>
                <c:pt idx="7884">
                  <c:v>151.86799999999999</c:v>
                </c:pt>
                <c:pt idx="7885">
                  <c:v>151.8861</c:v>
                </c:pt>
                <c:pt idx="7886">
                  <c:v>151.89930000000001</c:v>
                </c:pt>
                <c:pt idx="7887">
                  <c:v>151.9177</c:v>
                </c:pt>
                <c:pt idx="7888">
                  <c:v>151.93539999999999</c:v>
                </c:pt>
                <c:pt idx="7889">
                  <c:v>151.9495</c:v>
                </c:pt>
                <c:pt idx="7890">
                  <c:v>151.96639999999999</c:v>
                </c:pt>
                <c:pt idx="7891">
                  <c:v>151.98439999999999</c:v>
                </c:pt>
                <c:pt idx="7892">
                  <c:v>152.0008</c:v>
                </c:pt>
                <c:pt idx="7893">
                  <c:v>152.0181</c:v>
                </c:pt>
                <c:pt idx="7894">
                  <c:v>152.03360000000001</c:v>
                </c:pt>
                <c:pt idx="7895">
                  <c:v>152.0522</c:v>
                </c:pt>
                <c:pt idx="7896">
                  <c:v>152.06729999999999</c:v>
                </c:pt>
                <c:pt idx="7897">
                  <c:v>152.08529999999999</c:v>
                </c:pt>
                <c:pt idx="7898">
                  <c:v>152.09970000000001</c:v>
                </c:pt>
                <c:pt idx="7899">
                  <c:v>152.11779999999999</c:v>
                </c:pt>
                <c:pt idx="7900">
                  <c:v>152.13419999999999</c:v>
                </c:pt>
                <c:pt idx="7901">
                  <c:v>152.1508</c:v>
                </c:pt>
                <c:pt idx="7902">
                  <c:v>152.16839999999999</c:v>
                </c:pt>
                <c:pt idx="7903">
                  <c:v>152.184</c:v>
                </c:pt>
                <c:pt idx="7904">
                  <c:v>152.20009999999999</c:v>
                </c:pt>
                <c:pt idx="7905">
                  <c:v>152.2166</c:v>
                </c:pt>
                <c:pt idx="7906">
                  <c:v>152.2346</c:v>
                </c:pt>
                <c:pt idx="7907">
                  <c:v>152.25020000000001</c:v>
                </c:pt>
                <c:pt idx="7908">
                  <c:v>152.26730000000001</c:v>
                </c:pt>
                <c:pt idx="7909">
                  <c:v>152.28280000000001</c:v>
                </c:pt>
                <c:pt idx="7910">
                  <c:v>152.29910000000001</c:v>
                </c:pt>
                <c:pt idx="7911">
                  <c:v>152.3176</c:v>
                </c:pt>
                <c:pt idx="7912">
                  <c:v>152.3339</c:v>
                </c:pt>
                <c:pt idx="7913">
                  <c:v>152.3518</c:v>
                </c:pt>
                <c:pt idx="7914">
                  <c:v>152.3665</c:v>
                </c:pt>
                <c:pt idx="7915">
                  <c:v>152.3836</c:v>
                </c:pt>
                <c:pt idx="7916">
                  <c:v>152.4007</c:v>
                </c:pt>
                <c:pt idx="7917">
                  <c:v>152.41759999999999</c:v>
                </c:pt>
                <c:pt idx="7918">
                  <c:v>152.43360000000001</c:v>
                </c:pt>
                <c:pt idx="7919">
                  <c:v>152.45060000000001</c:v>
                </c:pt>
                <c:pt idx="7920">
                  <c:v>152.46709999999999</c:v>
                </c:pt>
                <c:pt idx="7921">
                  <c:v>152.48240000000001</c:v>
                </c:pt>
                <c:pt idx="7922">
                  <c:v>152.4983</c:v>
                </c:pt>
                <c:pt idx="7923">
                  <c:v>152.51589999999999</c:v>
                </c:pt>
                <c:pt idx="7924">
                  <c:v>152.53370000000001</c:v>
                </c:pt>
                <c:pt idx="7925">
                  <c:v>152.54849999999999</c:v>
                </c:pt>
                <c:pt idx="7926">
                  <c:v>152.56639999999999</c:v>
                </c:pt>
                <c:pt idx="7927">
                  <c:v>152.5812</c:v>
                </c:pt>
                <c:pt idx="7928">
                  <c:v>152.59889999999999</c:v>
                </c:pt>
                <c:pt idx="7929">
                  <c:v>152.61699999999999</c:v>
                </c:pt>
                <c:pt idx="7930">
                  <c:v>152.63249999999999</c:v>
                </c:pt>
                <c:pt idx="7931">
                  <c:v>152.648</c:v>
                </c:pt>
                <c:pt idx="7932">
                  <c:v>152.66720000000001</c:v>
                </c:pt>
                <c:pt idx="7933">
                  <c:v>152.68389999999999</c:v>
                </c:pt>
                <c:pt idx="7934">
                  <c:v>152.7004</c:v>
                </c:pt>
                <c:pt idx="7935">
                  <c:v>152.71789999999999</c:v>
                </c:pt>
                <c:pt idx="7936">
                  <c:v>152.732</c:v>
                </c:pt>
                <c:pt idx="7937">
                  <c:v>152.7491</c:v>
                </c:pt>
                <c:pt idx="7938">
                  <c:v>152.76599999999999</c:v>
                </c:pt>
                <c:pt idx="7939">
                  <c:v>152.7817</c:v>
                </c:pt>
                <c:pt idx="7940">
                  <c:v>152.79910000000001</c:v>
                </c:pt>
                <c:pt idx="7941">
                  <c:v>152.81450000000001</c:v>
                </c:pt>
                <c:pt idx="7942">
                  <c:v>152.8329</c:v>
                </c:pt>
                <c:pt idx="7943">
                  <c:v>152.8494</c:v>
                </c:pt>
                <c:pt idx="7944">
                  <c:v>152.86609999999999</c:v>
                </c:pt>
                <c:pt idx="7945">
                  <c:v>152.88329999999999</c:v>
                </c:pt>
                <c:pt idx="7946">
                  <c:v>152.89920000000001</c:v>
                </c:pt>
                <c:pt idx="7947">
                  <c:v>152.91630000000001</c:v>
                </c:pt>
                <c:pt idx="7948">
                  <c:v>152.93260000000001</c:v>
                </c:pt>
                <c:pt idx="7949">
                  <c:v>152.94900000000001</c:v>
                </c:pt>
                <c:pt idx="7950">
                  <c:v>152.9659</c:v>
                </c:pt>
                <c:pt idx="7951">
                  <c:v>152.9845</c:v>
                </c:pt>
                <c:pt idx="7952">
                  <c:v>152.99930000000001</c:v>
                </c:pt>
                <c:pt idx="7953">
                  <c:v>153.0163</c:v>
                </c:pt>
                <c:pt idx="7954">
                  <c:v>153.0326</c:v>
                </c:pt>
                <c:pt idx="7955">
                  <c:v>153.04849999999999</c:v>
                </c:pt>
                <c:pt idx="7956">
                  <c:v>153.0667</c:v>
                </c:pt>
                <c:pt idx="7957">
                  <c:v>153.0814</c:v>
                </c:pt>
                <c:pt idx="7958">
                  <c:v>153.1009</c:v>
                </c:pt>
                <c:pt idx="7959">
                  <c:v>153.11699999999999</c:v>
                </c:pt>
                <c:pt idx="7960">
                  <c:v>153.1326</c:v>
                </c:pt>
                <c:pt idx="7961">
                  <c:v>153.14830000000001</c:v>
                </c:pt>
                <c:pt idx="7962">
                  <c:v>153.16730000000001</c:v>
                </c:pt>
                <c:pt idx="7963">
                  <c:v>153.18039999999999</c:v>
                </c:pt>
                <c:pt idx="7964">
                  <c:v>153.19990000000001</c:v>
                </c:pt>
                <c:pt idx="7965">
                  <c:v>153.21680000000001</c:v>
                </c:pt>
                <c:pt idx="7966">
                  <c:v>153.233</c:v>
                </c:pt>
                <c:pt idx="7967">
                  <c:v>153.2484</c:v>
                </c:pt>
                <c:pt idx="7968">
                  <c:v>153.26560000000001</c:v>
                </c:pt>
                <c:pt idx="7969">
                  <c:v>153.28389999999999</c:v>
                </c:pt>
                <c:pt idx="7970">
                  <c:v>153.2998</c:v>
                </c:pt>
                <c:pt idx="7971">
                  <c:v>153.31460000000001</c:v>
                </c:pt>
                <c:pt idx="7972">
                  <c:v>153.3321</c:v>
                </c:pt>
                <c:pt idx="7973">
                  <c:v>153.3486</c:v>
                </c:pt>
                <c:pt idx="7974">
                  <c:v>153.36580000000001</c:v>
                </c:pt>
                <c:pt idx="7975">
                  <c:v>153.38239999999999</c:v>
                </c:pt>
                <c:pt idx="7976">
                  <c:v>153.3991</c:v>
                </c:pt>
                <c:pt idx="7977">
                  <c:v>153.41470000000001</c:v>
                </c:pt>
                <c:pt idx="7978">
                  <c:v>153.43010000000001</c:v>
                </c:pt>
                <c:pt idx="7979">
                  <c:v>153.4479</c:v>
                </c:pt>
                <c:pt idx="7980">
                  <c:v>153.46440000000001</c:v>
                </c:pt>
                <c:pt idx="7981">
                  <c:v>153.48169999999999</c:v>
                </c:pt>
                <c:pt idx="7982">
                  <c:v>153.49879999999999</c:v>
                </c:pt>
                <c:pt idx="7983">
                  <c:v>153.5155</c:v>
                </c:pt>
                <c:pt idx="7984">
                  <c:v>153.5326</c:v>
                </c:pt>
                <c:pt idx="7985">
                  <c:v>153.54740000000001</c:v>
                </c:pt>
                <c:pt idx="7986">
                  <c:v>153.56530000000001</c:v>
                </c:pt>
                <c:pt idx="7987">
                  <c:v>153.5806</c:v>
                </c:pt>
                <c:pt idx="7988">
                  <c:v>153.59979999999999</c:v>
                </c:pt>
                <c:pt idx="7989">
                  <c:v>153.61500000000001</c:v>
                </c:pt>
                <c:pt idx="7990">
                  <c:v>153.63210000000001</c:v>
                </c:pt>
                <c:pt idx="7991">
                  <c:v>153.64840000000001</c:v>
                </c:pt>
                <c:pt idx="7992">
                  <c:v>153.66640000000001</c:v>
                </c:pt>
                <c:pt idx="7993">
                  <c:v>153.6808</c:v>
                </c:pt>
                <c:pt idx="7994">
                  <c:v>153.69880000000001</c:v>
                </c:pt>
                <c:pt idx="7995">
                  <c:v>153.7131</c:v>
                </c:pt>
                <c:pt idx="7996">
                  <c:v>153.72989999999999</c:v>
                </c:pt>
                <c:pt idx="7997">
                  <c:v>153.74780000000001</c:v>
                </c:pt>
                <c:pt idx="7998">
                  <c:v>153.76310000000001</c:v>
                </c:pt>
                <c:pt idx="7999">
                  <c:v>153.77969999999999</c:v>
                </c:pt>
                <c:pt idx="8000">
                  <c:v>153.79660000000001</c:v>
                </c:pt>
                <c:pt idx="8001">
                  <c:v>153.81379999999999</c:v>
                </c:pt>
                <c:pt idx="8002">
                  <c:v>153.83029999999999</c:v>
                </c:pt>
                <c:pt idx="8003">
                  <c:v>153.8476</c:v>
                </c:pt>
                <c:pt idx="8004">
                  <c:v>153.86580000000001</c:v>
                </c:pt>
                <c:pt idx="8005">
                  <c:v>153.88140000000001</c:v>
                </c:pt>
                <c:pt idx="8006">
                  <c:v>153.8964</c:v>
                </c:pt>
                <c:pt idx="8007">
                  <c:v>153.91489999999999</c:v>
                </c:pt>
                <c:pt idx="8008">
                  <c:v>153.9299</c:v>
                </c:pt>
                <c:pt idx="8009">
                  <c:v>153.9486</c:v>
                </c:pt>
                <c:pt idx="8010">
                  <c:v>153.96520000000001</c:v>
                </c:pt>
                <c:pt idx="8011">
                  <c:v>153.98159999999999</c:v>
                </c:pt>
                <c:pt idx="8012">
                  <c:v>153.99719999999999</c:v>
                </c:pt>
                <c:pt idx="8013">
                  <c:v>154.01339999999999</c:v>
                </c:pt>
                <c:pt idx="8014">
                  <c:v>154.0309</c:v>
                </c:pt>
                <c:pt idx="8015">
                  <c:v>154.0472</c:v>
                </c:pt>
                <c:pt idx="8016">
                  <c:v>154.06460000000001</c:v>
                </c:pt>
                <c:pt idx="8017">
                  <c:v>154.0804</c:v>
                </c:pt>
                <c:pt idx="8018">
                  <c:v>154.0975</c:v>
                </c:pt>
                <c:pt idx="8019">
                  <c:v>154.11349999999999</c:v>
                </c:pt>
                <c:pt idx="8020">
                  <c:v>154.13140000000001</c:v>
                </c:pt>
                <c:pt idx="8021">
                  <c:v>154.14920000000001</c:v>
                </c:pt>
                <c:pt idx="8022">
                  <c:v>154.16399999999999</c:v>
                </c:pt>
                <c:pt idx="8023">
                  <c:v>154.18010000000001</c:v>
                </c:pt>
                <c:pt idx="8024">
                  <c:v>154.19640000000001</c:v>
                </c:pt>
                <c:pt idx="8025">
                  <c:v>154.21420000000001</c:v>
                </c:pt>
                <c:pt idx="8026">
                  <c:v>154.23009999999999</c:v>
                </c:pt>
                <c:pt idx="8027">
                  <c:v>154.2491</c:v>
                </c:pt>
                <c:pt idx="8028">
                  <c:v>154.2654</c:v>
                </c:pt>
                <c:pt idx="8029">
                  <c:v>154.27979999999999</c:v>
                </c:pt>
                <c:pt idx="8030">
                  <c:v>154.2972</c:v>
                </c:pt>
                <c:pt idx="8031">
                  <c:v>154.3141</c:v>
                </c:pt>
                <c:pt idx="8032">
                  <c:v>154.33090000000001</c:v>
                </c:pt>
                <c:pt idx="8033">
                  <c:v>154.34729999999999</c:v>
                </c:pt>
                <c:pt idx="8034">
                  <c:v>154.36349999999999</c:v>
                </c:pt>
                <c:pt idx="8035">
                  <c:v>154.38050000000001</c:v>
                </c:pt>
                <c:pt idx="8036">
                  <c:v>154.39680000000001</c:v>
                </c:pt>
                <c:pt idx="8037">
                  <c:v>154.4127</c:v>
                </c:pt>
                <c:pt idx="8038">
                  <c:v>154.42959999999999</c:v>
                </c:pt>
                <c:pt idx="8039">
                  <c:v>154.44759999999999</c:v>
                </c:pt>
                <c:pt idx="8040">
                  <c:v>154.4649</c:v>
                </c:pt>
                <c:pt idx="8041">
                  <c:v>154.4804</c:v>
                </c:pt>
                <c:pt idx="8042">
                  <c:v>154.49709999999999</c:v>
                </c:pt>
                <c:pt idx="8043">
                  <c:v>154.51329999999999</c:v>
                </c:pt>
                <c:pt idx="8044">
                  <c:v>154.53139999999999</c:v>
                </c:pt>
                <c:pt idx="8045">
                  <c:v>154.54730000000001</c:v>
                </c:pt>
                <c:pt idx="8046">
                  <c:v>154.56290000000001</c:v>
                </c:pt>
                <c:pt idx="8047">
                  <c:v>154.58000000000001</c:v>
                </c:pt>
                <c:pt idx="8048">
                  <c:v>154.59880000000001</c:v>
                </c:pt>
                <c:pt idx="8049">
                  <c:v>154.61609999999999</c:v>
                </c:pt>
                <c:pt idx="8050">
                  <c:v>154.62960000000001</c:v>
                </c:pt>
                <c:pt idx="8051">
                  <c:v>154.64789999999999</c:v>
                </c:pt>
                <c:pt idx="8052">
                  <c:v>154.66200000000001</c:v>
                </c:pt>
                <c:pt idx="8053">
                  <c:v>154.679</c:v>
                </c:pt>
                <c:pt idx="8054">
                  <c:v>154.69560000000001</c:v>
                </c:pt>
                <c:pt idx="8055">
                  <c:v>154.71340000000001</c:v>
                </c:pt>
                <c:pt idx="8056">
                  <c:v>154.72900000000001</c:v>
                </c:pt>
                <c:pt idx="8057">
                  <c:v>154.74770000000001</c:v>
                </c:pt>
                <c:pt idx="8058">
                  <c:v>154.76519999999999</c:v>
                </c:pt>
                <c:pt idx="8059">
                  <c:v>154.77940000000001</c:v>
                </c:pt>
                <c:pt idx="8060">
                  <c:v>154.79599999999999</c:v>
                </c:pt>
                <c:pt idx="8061">
                  <c:v>154.81299999999999</c:v>
                </c:pt>
                <c:pt idx="8062">
                  <c:v>154.82929999999999</c:v>
                </c:pt>
                <c:pt idx="8063">
                  <c:v>154.84739999999999</c:v>
                </c:pt>
                <c:pt idx="8064">
                  <c:v>154.86279999999999</c:v>
                </c:pt>
                <c:pt idx="8065">
                  <c:v>154.8785</c:v>
                </c:pt>
                <c:pt idx="8066">
                  <c:v>154.89689999999999</c:v>
                </c:pt>
                <c:pt idx="8067">
                  <c:v>154.91380000000001</c:v>
                </c:pt>
                <c:pt idx="8068">
                  <c:v>154.93029999999999</c:v>
                </c:pt>
                <c:pt idx="8069">
                  <c:v>154.94579999999999</c:v>
                </c:pt>
                <c:pt idx="8070">
                  <c:v>154.96520000000001</c:v>
                </c:pt>
                <c:pt idx="8071">
                  <c:v>154.97909999999999</c:v>
                </c:pt>
                <c:pt idx="8072">
                  <c:v>154.99780000000001</c:v>
                </c:pt>
                <c:pt idx="8073">
                  <c:v>155.01349999999999</c:v>
                </c:pt>
                <c:pt idx="8074">
                  <c:v>155.02879999999999</c:v>
                </c:pt>
                <c:pt idx="8075">
                  <c:v>155.04589999999999</c:v>
                </c:pt>
                <c:pt idx="8076">
                  <c:v>155.06399999999999</c:v>
                </c:pt>
                <c:pt idx="8077">
                  <c:v>155.07900000000001</c:v>
                </c:pt>
                <c:pt idx="8078">
                  <c:v>155.09569999999999</c:v>
                </c:pt>
                <c:pt idx="8079">
                  <c:v>155.1123</c:v>
                </c:pt>
                <c:pt idx="8080">
                  <c:v>155.1292</c:v>
                </c:pt>
                <c:pt idx="8081">
                  <c:v>155.14609999999999</c:v>
                </c:pt>
                <c:pt idx="8082">
                  <c:v>155.1617</c:v>
                </c:pt>
                <c:pt idx="8083">
                  <c:v>155.1781</c:v>
                </c:pt>
                <c:pt idx="8084">
                  <c:v>155.1942</c:v>
                </c:pt>
                <c:pt idx="8085">
                  <c:v>155.2132</c:v>
                </c:pt>
                <c:pt idx="8086">
                  <c:v>155.22829999999999</c:v>
                </c:pt>
                <c:pt idx="8087">
                  <c:v>155.24610000000001</c:v>
                </c:pt>
                <c:pt idx="8088">
                  <c:v>155.26050000000001</c:v>
                </c:pt>
                <c:pt idx="8089">
                  <c:v>155.2782</c:v>
                </c:pt>
                <c:pt idx="8090">
                  <c:v>155.29669999999999</c:v>
                </c:pt>
                <c:pt idx="8091">
                  <c:v>155.3124</c:v>
                </c:pt>
                <c:pt idx="8092">
                  <c:v>155.33009999999999</c:v>
                </c:pt>
                <c:pt idx="8093">
                  <c:v>155.346</c:v>
                </c:pt>
                <c:pt idx="8094">
                  <c:v>155.3638</c:v>
                </c:pt>
                <c:pt idx="8095">
                  <c:v>155.3792</c:v>
                </c:pt>
                <c:pt idx="8096">
                  <c:v>155.3965</c:v>
                </c:pt>
                <c:pt idx="8097">
                  <c:v>155.4128</c:v>
                </c:pt>
                <c:pt idx="8098">
                  <c:v>155.43090000000001</c:v>
                </c:pt>
                <c:pt idx="8099">
                  <c:v>155.44470000000001</c:v>
                </c:pt>
                <c:pt idx="8100">
                  <c:v>155.4616</c:v>
                </c:pt>
                <c:pt idx="8101">
                  <c:v>155.4794</c:v>
                </c:pt>
                <c:pt idx="8102">
                  <c:v>155.494</c:v>
                </c:pt>
                <c:pt idx="8103">
                  <c:v>155.51050000000001</c:v>
                </c:pt>
                <c:pt idx="8104">
                  <c:v>155.52869999999999</c:v>
                </c:pt>
                <c:pt idx="8105">
                  <c:v>155.54480000000001</c:v>
                </c:pt>
                <c:pt idx="8106">
                  <c:v>155.56059999999999</c:v>
                </c:pt>
                <c:pt idx="8107">
                  <c:v>155.57740000000001</c:v>
                </c:pt>
                <c:pt idx="8108">
                  <c:v>155.5932</c:v>
                </c:pt>
                <c:pt idx="8109">
                  <c:v>155.61160000000001</c:v>
                </c:pt>
                <c:pt idx="8110">
                  <c:v>155.6277</c:v>
                </c:pt>
                <c:pt idx="8111">
                  <c:v>155.64490000000001</c:v>
                </c:pt>
                <c:pt idx="8112">
                  <c:v>155.65989999999999</c:v>
                </c:pt>
                <c:pt idx="8113">
                  <c:v>155.67939999999999</c:v>
                </c:pt>
                <c:pt idx="8114">
                  <c:v>155.69239999999999</c:v>
                </c:pt>
                <c:pt idx="8115">
                  <c:v>155.71029999999999</c:v>
                </c:pt>
                <c:pt idx="8116">
                  <c:v>155.7287</c:v>
                </c:pt>
                <c:pt idx="8117">
                  <c:v>155.7449</c:v>
                </c:pt>
                <c:pt idx="8118">
                  <c:v>155.7603</c:v>
                </c:pt>
                <c:pt idx="8119">
                  <c:v>155.77690000000001</c:v>
                </c:pt>
                <c:pt idx="8120">
                  <c:v>155.79300000000001</c:v>
                </c:pt>
                <c:pt idx="8121">
                  <c:v>155.8109</c:v>
                </c:pt>
                <c:pt idx="8122">
                  <c:v>155.82679999999999</c:v>
                </c:pt>
                <c:pt idx="8123">
                  <c:v>155.8441</c:v>
                </c:pt>
                <c:pt idx="8124">
                  <c:v>155.86060000000001</c:v>
                </c:pt>
                <c:pt idx="8125">
                  <c:v>155.87620000000001</c:v>
                </c:pt>
                <c:pt idx="8126">
                  <c:v>155.89359999999999</c:v>
                </c:pt>
                <c:pt idx="8127">
                  <c:v>155.90979999999999</c:v>
                </c:pt>
                <c:pt idx="8128">
                  <c:v>155.9272</c:v>
                </c:pt>
                <c:pt idx="8129">
                  <c:v>155.94380000000001</c:v>
                </c:pt>
                <c:pt idx="8130">
                  <c:v>155.9597</c:v>
                </c:pt>
                <c:pt idx="8131">
                  <c:v>155.97720000000001</c:v>
                </c:pt>
                <c:pt idx="8132">
                  <c:v>155.99289999999999</c:v>
                </c:pt>
                <c:pt idx="8133">
                  <c:v>156.01079999999999</c:v>
                </c:pt>
                <c:pt idx="8134">
                  <c:v>156.02619999999999</c:v>
                </c:pt>
                <c:pt idx="8135">
                  <c:v>156.0437</c:v>
                </c:pt>
                <c:pt idx="8136">
                  <c:v>156.06010000000001</c:v>
                </c:pt>
                <c:pt idx="8137">
                  <c:v>156.07509999999999</c:v>
                </c:pt>
                <c:pt idx="8138">
                  <c:v>156.0932</c:v>
                </c:pt>
                <c:pt idx="8139">
                  <c:v>156.10900000000001</c:v>
                </c:pt>
                <c:pt idx="8140">
                  <c:v>156.12569999999999</c:v>
                </c:pt>
                <c:pt idx="8141">
                  <c:v>156.1413</c:v>
                </c:pt>
                <c:pt idx="8142">
                  <c:v>156.15860000000001</c:v>
                </c:pt>
                <c:pt idx="8143">
                  <c:v>156.1754</c:v>
                </c:pt>
                <c:pt idx="8144">
                  <c:v>156.19280000000001</c:v>
                </c:pt>
                <c:pt idx="8145">
                  <c:v>156.2089</c:v>
                </c:pt>
                <c:pt idx="8146">
                  <c:v>156.22559999999999</c:v>
                </c:pt>
                <c:pt idx="8147">
                  <c:v>156.24250000000001</c:v>
                </c:pt>
                <c:pt idx="8148">
                  <c:v>156.26150000000001</c:v>
                </c:pt>
                <c:pt idx="8149">
                  <c:v>156.2783</c:v>
                </c:pt>
                <c:pt idx="8150">
                  <c:v>156.2928</c:v>
                </c:pt>
                <c:pt idx="8151">
                  <c:v>156.3107</c:v>
                </c:pt>
                <c:pt idx="8152">
                  <c:v>156.32589999999999</c:v>
                </c:pt>
                <c:pt idx="8153">
                  <c:v>156.34299999999999</c:v>
                </c:pt>
                <c:pt idx="8154">
                  <c:v>156.36089999999999</c:v>
                </c:pt>
                <c:pt idx="8155">
                  <c:v>156.37649999999999</c:v>
                </c:pt>
                <c:pt idx="8156">
                  <c:v>156.39439999999999</c:v>
                </c:pt>
                <c:pt idx="8157">
                  <c:v>156.40870000000001</c:v>
                </c:pt>
                <c:pt idx="8158">
                  <c:v>156.42439999999999</c:v>
                </c:pt>
                <c:pt idx="8159">
                  <c:v>156.44300000000001</c:v>
                </c:pt>
                <c:pt idx="8160">
                  <c:v>156.46029999999999</c:v>
                </c:pt>
                <c:pt idx="8161">
                  <c:v>156.47720000000001</c:v>
                </c:pt>
                <c:pt idx="8162">
                  <c:v>156.49350000000001</c:v>
                </c:pt>
                <c:pt idx="8163">
                  <c:v>156.51009999999999</c:v>
                </c:pt>
                <c:pt idx="8164">
                  <c:v>156.52590000000001</c:v>
                </c:pt>
                <c:pt idx="8165">
                  <c:v>156.54239999999999</c:v>
                </c:pt>
                <c:pt idx="8166">
                  <c:v>156.56039999999999</c:v>
                </c:pt>
                <c:pt idx="8167">
                  <c:v>156.5752</c:v>
                </c:pt>
                <c:pt idx="8168">
                  <c:v>156.5924</c:v>
                </c:pt>
                <c:pt idx="8169">
                  <c:v>156.60990000000001</c:v>
                </c:pt>
                <c:pt idx="8170">
                  <c:v>156.625</c:v>
                </c:pt>
                <c:pt idx="8171">
                  <c:v>156.64269999999999</c:v>
                </c:pt>
                <c:pt idx="8172">
                  <c:v>156.65960000000001</c:v>
                </c:pt>
                <c:pt idx="8173">
                  <c:v>156.67500000000001</c:v>
                </c:pt>
                <c:pt idx="8174">
                  <c:v>156.6934</c:v>
                </c:pt>
                <c:pt idx="8175">
                  <c:v>156.70869999999999</c:v>
                </c:pt>
                <c:pt idx="8176">
                  <c:v>156.7252</c:v>
                </c:pt>
                <c:pt idx="8177">
                  <c:v>156.74039999999999</c:v>
                </c:pt>
                <c:pt idx="8178">
                  <c:v>156.76</c:v>
                </c:pt>
                <c:pt idx="8179">
                  <c:v>156.7764</c:v>
                </c:pt>
                <c:pt idx="8180">
                  <c:v>156.79310000000001</c:v>
                </c:pt>
                <c:pt idx="8181">
                  <c:v>156.81030000000001</c:v>
                </c:pt>
                <c:pt idx="8182">
                  <c:v>156.8246</c:v>
                </c:pt>
                <c:pt idx="8183">
                  <c:v>156.84180000000001</c:v>
                </c:pt>
                <c:pt idx="8184">
                  <c:v>156.85929999999999</c:v>
                </c:pt>
                <c:pt idx="8185">
                  <c:v>156.875</c:v>
                </c:pt>
                <c:pt idx="8186">
                  <c:v>156.8929</c:v>
                </c:pt>
                <c:pt idx="8187">
                  <c:v>156.90880000000001</c:v>
                </c:pt>
                <c:pt idx="8188">
                  <c:v>156.92509999999999</c:v>
                </c:pt>
                <c:pt idx="8189">
                  <c:v>156.94380000000001</c:v>
                </c:pt>
                <c:pt idx="8190">
                  <c:v>156.96019999999999</c:v>
                </c:pt>
                <c:pt idx="8191">
                  <c:v>156.9759</c:v>
                </c:pt>
                <c:pt idx="8192">
                  <c:v>156.99279999999999</c:v>
                </c:pt>
                <c:pt idx="8193">
                  <c:v>157.0085</c:v>
                </c:pt>
                <c:pt idx="8194">
                  <c:v>157.02529999999999</c:v>
                </c:pt>
                <c:pt idx="8195">
                  <c:v>157.04169999999999</c:v>
                </c:pt>
                <c:pt idx="8196">
                  <c:v>157.05779999999999</c:v>
                </c:pt>
                <c:pt idx="8197">
                  <c:v>157.07390000000001</c:v>
                </c:pt>
                <c:pt idx="8198">
                  <c:v>157.09180000000001</c:v>
                </c:pt>
                <c:pt idx="8199">
                  <c:v>157.10900000000001</c:v>
                </c:pt>
                <c:pt idx="8200">
                  <c:v>157.12440000000001</c:v>
                </c:pt>
                <c:pt idx="8201">
                  <c:v>157.1421</c:v>
                </c:pt>
                <c:pt idx="8202">
                  <c:v>157.1559</c:v>
                </c:pt>
                <c:pt idx="8203">
                  <c:v>157.17660000000001</c:v>
                </c:pt>
                <c:pt idx="8204">
                  <c:v>157.19130000000001</c:v>
                </c:pt>
                <c:pt idx="8205">
                  <c:v>157.209</c:v>
                </c:pt>
                <c:pt idx="8206">
                  <c:v>157.22579999999999</c:v>
                </c:pt>
                <c:pt idx="8207">
                  <c:v>157.24279999999999</c:v>
                </c:pt>
                <c:pt idx="8208">
                  <c:v>157.2586</c:v>
                </c:pt>
                <c:pt idx="8209">
                  <c:v>157.27510000000001</c:v>
                </c:pt>
                <c:pt idx="8210">
                  <c:v>157.29130000000001</c:v>
                </c:pt>
                <c:pt idx="8211">
                  <c:v>157.31010000000001</c:v>
                </c:pt>
                <c:pt idx="8212">
                  <c:v>157.32650000000001</c:v>
                </c:pt>
                <c:pt idx="8213">
                  <c:v>157.34180000000001</c:v>
                </c:pt>
                <c:pt idx="8214">
                  <c:v>157.35910000000001</c:v>
                </c:pt>
                <c:pt idx="8215">
                  <c:v>157.37530000000001</c:v>
                </c:pt>
                <c:pt idx="8216">
                  <c:v>157.39320000000001</c:v>
                </c:pt>
                <c:pt idx="8217">
                  <c:v>157.40860000000001</c:v>
                </c:pt>
                <c:pt idx="8218">
                  <c:v>157.42590000000001</c:v>
                </c:pt>
                <c:pt idx="8219">
                  <c:v>157.4426</c:v>
                </c:pt>
                <c:pt idx="8220">
                  <c:v>157.45830000000001</c:v>
                </c:pt>
                <c:pt idx="8221">
                  <c:v>157.47730000000001</c:v>
                </c:pt>
                <c:pt idx="8222">
                  <c:v>157.49199999999999</c:v>
                </c:pt>
                <c:pt idx="8223">
                  <c:v>157.50829999999999</c:v>
                </c:pt>
                <c:pt idx="8224">
                  <c:v>157.5247</c:v>
                </c:pt>
                <c:pt idx="8225">
                  <c:v>157.54220000000001</c:v>
                </c:pt>
                <c:pt idx="8226">
                  <c:v>157.5582</c:v>
                </c:pt>
                <c:pt idx="8227">
                  <c:v>157.57490000000001</c:v>
                </c:pt>
                <c:pt idx="8228">
                  <c:v>157.59059999999999</c:v>
                </c:pt>
                <c:pt idx="8229">
                  <c:v>157.60759999999999</c:v>
                </c:pt>
                <c:pt idx="8230">
                  <c:v>157.624</c:v>
                </c:pt>
                <c:pt idx="8231">
                  <c:v>157.6404</c:v>
                </c:pt>
                <c:pt idx="8232">
                  <c:v>157.6593</c:v>
                </c:pt>
                <c:pt idx="8233">
                  <c:v>157.67619999999999</c:v>
                </c:pt>
                <c:pt idx="8234">
                  <c:v>157.69049999999999</c:v>
                </c:pt>
                <c:pt idx="8235">
                  <c:v>157.7072</c:v>
                </c:pt>
                <c:pt idx="8236">
                  <c:v>157.72460000000001</c:v>
                </c:pt>
                <c:pt idx="8237">
                  <c:v>157.74199999999999</c:v>
                </c:pt>
                <c:pt idx="8238">
                  <c:v>157.7586</c:v>
                </c:pt>
                <c:pt idx="8239">
                  <c:v>157.7756</c:v>
                </c:pt>
                <c:pt idx="8240">
                  <c:v>157.78989999999999</c:v>
                </c:pt>
                <c:pt idx="8241">
                  <c:v>157.80879999999999</c:v>
                </c:pt>
                <c:pt idx="8242">
                  <c:v>157.82400000000001</c:v>
                </c:pt>
                <c:pt idx="8243">
                  <c:v>157.84010000000001</c:v>
                </c:pt>
                <c:pt idx="8244">
                  <c:v>157.85830000000001</c:v>
                </c:pt>
                <c:pt idx="8245">
                  <c:v>157.87719999999999</c:v>
                </c:pt>
                <c:pt idx="8246">
                  <c:v>157.89009999999999</c:v>
                </c:pt>
                <c:pt idx="8247">
                  <c:v>157.90719999999999</c:v>
                </c:pt>
                <c:pt idx="8248">
                  <c:v>157.9254</c:v>
                </c:pt>
                <c:pt idx="8249">
                  <c:v>157.94110000000001</c:v>
                </c:pt>
                <c:pt idx="8250">
                  <c:v>157.95840000000001</c:v>
                </c:pt>
                <c:pt idx="8251">
                  <c:v>157.97399999999999</c:v>
                </c:pt>
                <c:pt idx="8252">
                  <c:v>157.99</c:v>
                </c:pt>
                <c:pt idx="8253">
                  <c:v>158.00839999999999</c:v>
                </c:pt>
                <c:pt idx="8254">
                  <c:v>158.02510000000001</c:v>
                </c:pt>
                <c:pt idx="8255">
                  <c:v>158.04060000000001</c:v>
                </c:pt>
                <c:pt idx="8256">
                  <c:v>158.05779999999999</c:v>
                </c:pt>
                <c:pt idx="8257">
                  <c:v>158.07560000000001</c:v>
                </c:pt>
                <c:pt idx="8258">
                  <c:v>158.09059999999999</c:v>
                </c:pt>
                <c:pt idx="8259">
                  <c:v>158.10759999999999</c:v>
                </c:pt>
                <c:pt idx="8260">
                  <c:v>158.1249</c:v>
                </c:pt>
                <c:pt idx="8261">
                  <c:v>158.1412</c:v>
                </c:pt>
                <c:pt idx="8262">
                  <c:v>158.15870000000001</c:v>
                </c:pt>
                <c:pt idx="8263">
                  <c:v>158.1754</c:v>
                </c:pt>
                <c:pt idx="8264">
                  <c:v>158.19059999999999</c:v>
                </c:pt>
                <c:pt idx="8265">
                  <c:v>158.20679999999999</c:v>
                </c:pt>
                <c:pt idx="8266">
                  <c:v>158.22540000000001</c:v>
                </c:pt>
                <c:pt idx="8267">
                  <c:v>158.24109999999999</c:v>
                </c:pt>
                <c:pt idx="8268">
                  <c:v>158.25790000000001</c:v>
                </c:pt>
                <c:pt idx="8269">
                  <c:v>158.274</c:v>
                </c:pt>
                <c:pt idx="8270">
                  <c:v>158.29300000000001</c:v>
                </c:pt>
                <c:pt idx="8271">
                  <c:v>158.3066</c:v>
                </c:pt>
                <c:pt idx="8272">
                  <c:v>158.32390000000001</c:v>
                </c:pt>
                <c:pt idx="8273">
                  <c:v>158.3409</c:v>
                </c:pt>
                <c:pt idx="8274">
                  <c:v>158.35740000000001</c:v>
                </c:pt>
                <c:pt idx="8275">
                  <c:v>158.37389999999999</c:v>
                </c:pt>
                <c:pt idx="8276">
                  <c:v>158.3904</c:v>
                </c:pt>
                <c:pt idx="8277">
                  <c:v>158.4084</c:v>
                </c:pt>
                <c:pt idx="8278">
                  <c:v>158.42500000000001</c:v>
                </c:pt>
                <c:pt idx="8279">
                  <c:v>158.44069999999999</c:v>
                </c:pt>
                <c:pt idx="8280">
                  <c:v>158.4556</c:v>
                </c:pt>
                <c:pt idx="8281">
                  <c:v>158.47470000000001</c:v>
                </c:pt>
                <c:pt idx="8282">
                  <c:v>158.49019999999999</c:v>
                </c:pt>
                <c:pt idx="8283">
                  <c:v>158.50630000000001</c:v>
                </c:pt>
                <c:pt idx="8284">
                  <c:v>158.52330000000001</c:v>
                </c:pt>
                <c:pt idx="8285">
                  <c:v>158.54140000000001</c:v>
                </c:pt>
                <c:pt idx="8286">
                  <c:v>158.55950000000001</c:v>
                </c:pt>
                <c:pt idx="8287">
                  <c:v>158.57310000000001</c:v>
                </c:pt>
                <c:pt idx="8288">
                  <c:v>158.5908</c:v>
                </c:pt>
                <c:pt idx="8289">
                  <c:v>158.60730000000001</c:v>
                </c:pt>
                <c:pt idx="8290">
                  <c:v>158.6241</c:v>
                </c:pt>
                <c:pt idx="8291">
                  <c:v>158.64089999999999</c:v>
                </c:pt>
                <c:pt idx="8292">
                  <c:v>158.6567</c:v>
                </c:pt>
                <c:pt idx="8293">
                  <c:v>158.67439999999999</c:v>
                </c:pt>
                <c:pt idx="8294">
                  <c:v>158.69139999999999</c:v>
                </c:pt>
                <c:pt idx="8295">
                  <c:v>158.70699999999999</c:v>
                </c:pt>
                <c:pt idx="8296">
                  <c:v>158.72300000000001</c:v>
                </c:pt>
                <c:pt idx="8297">
                  <c:v>158.74019999999999</c:v>
                </c:pt>
                <c:pt idx="8298">
                  <c:v>158.75749999999999</c:v>
                </c:pt>
                <c:pt idx="8299">
                  <c:v>158.7747</c:v>
                </c:pt>
                <c:pt idx="8300">
                  <c:v>158.79</c:v>
                </c:pt>
                <c:pt idx="8301">
                  <c:v>158.8083</c:v>
                </c:pt>
                <c:pt idx="8302">
                  <c:v>158.82579999999999</c:v>
                </c:pt>
                <c:pt idx="8303">
                  <c:v>158.84039999999999</c:v>
                </c:pt>
                <c:pt idx="8304">
                  <c:v>158.85669999999999</c:v>
                </c:pt>
                <c:pt idx="8305">
                  <c:v>158.87379999999999</c:v>
                </c:pt>
                <c:pt idx="8306">
                  <c:v>158.89179999999999</c:v>
                </c:pt>
                <c:pt idx="8307">
                  <c:v>158.90770000000001</c:v>
                </c:pt>
                <c:pt idx="8308">
                  <c:v>158.92349999999999</c:v>
                </c:pt>
                <c:pt idx="8309">
                  <c:v>158.9425</c:v>
                </c:pt>
                <c:pt idx="8310">
                  <c:v>158.95679999999999</c:v>
                </c:pt>
                <c:pt idx="8311">
                  <c:v>158.9752</c:v>
                </c:pt>
                <c:pt idx="8312">
                  <c:v>158.99039999999999</c:v>
                </c:pt>
                <c:pt idx="8313">
                  <c:v>159.00819999999999</c:v>
                </c:pt>
                <c:pt idx="8314">
                  <c:v>159.02440000000001</c:v>
                </c:pt>
                <c:pt idx="8315">
                  <c:v>159.04079999999999</c:v>
                </c:pt>
                <c:pt idx="8316">
                  <c:v>159.05709999999999</c:v>
                </c:pt>
                <c:pt idx="8317">
                  <c:v>159.07640000000001</c:v>
                </c:pt>
                <c:pt idx="8318">
                  <c:v>159.09010000000001</c:v>
                </c:pt>
                <c:pt idx="8319">
                  <c:v>159.10810000000001</c:v>
                </c:pt>
                <c:pt idx="8320">
                  <c:v>159.1234</c:v>
                </c:pt>
                <c:pt idx="8321">
                  <c:v>159.14189999999999</c:v>
                </c:pt>
                <c:pt idx="8322">
                  <c:v>159.15780000000001</c:v>
                </c:pt>
                <c:pt idx="8323">
                  <c:v>159.1746</c:v>
                </c:pt>
                <c:pt idx="8324">
                  <c:v>159.19040000000001</c:v>
                </c:pt>
                <c:pt idx="8325">
                  <c:v>159.20910000000001</c:v>
                </c:pt>
                <c:pt idx="8326">
                  <c:v>159.22450000000001</c:v>
                </c:pt>
                <c:pt idx="8327">
                  <c:v>159.24039999999999</c:v>
                </c:pt>
                <c:pt idx="8328">
                  <c:v>159.25839999999999</c:v>
                </c:pt>
                <c:pt idx="8329">
                  <c:v>159.274</c:v>
                </c:pt>
                <c:pt idx="8330">
                  <c:v>159.28970000000001</c:v>
                </c:pt>
                <c:pt idx="8331">
                  <c:v>159.30779999999999</c:v>
                </c:pt>
                <c:pt idx="8332">
                  <c:v>159.3245</c:v>
                </c:pt>
                <c:pt idx="8333">
                  <c:v>159.3416</c:v>
                </c:pt>
                <c:pt idx="8334">
                  <c:v>159.35980000000001</c:v>
                </c:pt>
                <c:pt idx="8335">
                  <c:v>159.37559999999999</c:v>
                </c:pt>
                <c:pt idx="8336">
                  <c:v>159.3912</c:v>
                </c:pt>
                <c:pt idx="8337">
                  <c:v>159.40809999999999</c:v>
                </c:pt>
                <c:pt idx="8338">
                  <c:v>159.42439999999999</c:v>
                </c:pt>
                <c:pt idx="8339">
                  <c:v>159.4417</c:v>
                </c:pt>
                <c:pt idx="8340">
                  <c:v>159.45910000000001</c:v>
                </c:pt>
                <c:pt idx="8341">
                  <c:v>159.47739999999999</c:v>
                </c:pt>
                <c:pt idx="8342">
                  <c:v>159.49170000000001</c:v>
                </c:pt>
                <c:pt idx="8343">
                  <c:v>159.50739999999999</c:v>
                </c:pt>
                <c:pt idx="8344">
                  <c:v>159.52459999999999</c:v>
                </c:pt>
                <c:pt idx="8345">
                  <c:v>159.5401</c:v>
                </c:pt>
                <c:pt idx="8346">
                  <c:v>159.55799999999999</c:v>
                </c:pt>
                <c:pt idx="8347">
                  <c:v>159.5763</c:v>
                </c:pt>
                <c:pt idx="8348">
                  <c:v>159.59129999999999</c:v>
                </c:pt>
                <c:pt idx="8349">
                  <c:v>159.60679999999999</c:v>
                </c:pt>
                <c:pt idx="8350">
                  <c:v>159.6241</c:v>
                </c:pt>
                <c:pt idx="8351">
                  <c:v>159.64019999999999</c:v>
                </c:pt>
                <c:pt idx="8352">
                  <c:v>159.6566</c:v>
                </c:pt>
                <c:pt idx="8353">
                  <c:v>159.6748</c:v>
                </c:pt>
                <c:pt idx="8354">
                  <c:v>159.6908</c:v>
                </c:pt>
                <c:pt idx="8355">
                  <c:v>159.708</c:v>
                </c:pt>
                <c:pt idx="8356">
                  <c:v>159.72329999999999</c:v>
                </c:pt>
                <c:pt idx="8357">
                  <c:v>159.7433</c:v>
                </c:pt>
                <c:pt idx="8358">
                  <c:v>159.75700000000001</c:v>
                </c:pt>
                <c:pt idx="8359">
                  <c:v>159.7748</c:v>
                </c:pt>
                <c:pt idx="8360">
                  <c:v>159.79089999999999</c:v>
                </c:pt>
                <c:pt idx="8361">
                  <c:v>159.81039999999999</c:v>
                </c:pt>
                <c:pt idx="8362">
                  <c:v>159.82550000000001</c:v>
                </c:pt>
                <c:pt idx="8363">
                  <c:v>159.84219999999999</c:v>
                </c:pt>
                <c:pt idx="8364">
                  <c:v>159.86009999999999</c:v>
                </c:pt>
                <c:pt idx="8365">
                  <c:v>159.8766</c:v>
                </c:pt>
                <c:pt idx="8366">
                  <c:v>159.89420000000001</c:v>
                </c:pt>
                <c:pt idx="8367">
                  <c:v>159.90950000000001</c:v>
                </c:pt>
                <c:pt idx="8368">
                  <c:v>159.92580000000001</c:v>
                </c:pt>
                <c:pt idx="8369">
                  <c:v>159.94210000000001</c:v>
                </c:pt>
                <c:pt idx="8370">
                  <c:v>159.95920000000001</c:v>
                </c:pt>
                <c:pt idx="8371">
                  <c:v>159.97569999999999</c:v>
                </c:pt>
                <c:pt idx="8372">
                  <c:v>159.99299999999999</c:v>
                </c:pt>
                <c:pt idx="8373">
                  <c:v>160.0102</c:v>
                </c:pt>
                <c:pt idx="8374">
                  <c:v>160.02430000000001</c:v>
                </c:pt>
                <c:pt idx="8375">
                  <c:v>160.04220000000001</c:v>
                </c:pt>
                <c:pt idx="8376">
                  <c:v>160.0582</c:v>
                </c:pt>
                <c:pt idx="8377">
                  <c:v>160.07660000000001</c:v>
                </c:pt>
                <c:pt idx="8378">
                  <c:v>160.09020000000001</c:v>
                </c:pt>
                <c:pt idx="8379">
                  <c:v>160.1079</c:v>
                </c:pt>
                <c:pt idx="8380">
                  <c:v>160.1251</c:v>
                </c:pt>
                <c:pt idx="8381">
                  <c:v>160.14070000000001</c:v>
                </c:pt>
                <c:pt idx="8382">
                  <c:v>160.15860000000001</c:v>
                </c:pt>
                <c:pt idx="8383">
                  <c:v>160.17580000000001</c:v>
                </c:pt>
                <c:pt idx="8384">
                  <c:v>160.1926</c:v>
                </c:pt>
                <c:pt idx="8385">
                  <c:v>160.20650000000001</c:v>
                </c:pt>
                <c:pt idx="8386">
                  <c:v>160.22550000000001</c:v>
                </c:pt>
                <c:pt idx="8387">
                  <c:v>160.24250000000001</c:v>
                </c:pt>
                <c:pt idx="8388">
                  <c:v>160.2578</c:v>
                </c:pt>
                <c:pt idx="8389">
                  <c:v>160.27500000000001</c:v>
                </c:pt>
                <c:pt idx="8390">
                  <c:v>160.29310000000001</c:v>
                </c:pt>
                <c:pt idx="8391">
                  <c:v>160.3092</c:v>
                </c:pt>
                <c:pt idx="8392">
                  <c:v>160.32669999999999</c:v>
                </c:pt>
                <c:pt idx="8393">
                  <c:v>160.3409</c:v>
                </c:pt>
                <c:pt idx="8394">
                  <c:v>160.35890000000001</c:v>
                </c:pt>
                <c:pt idx="8395">
                  <c:v>160.37540000000001</c:v>
                </c:pt>
                <c:pt idx="8396">
                  <c:v>160.39420000000001</c:v>
                </c:pt>
                <c:pt idx="8397">
                  <c:v>160.41030000000001</c:v>
                </c:pt>
                <c:pt idx="8398">
                  <c:v>160.4247</c:v>
                </c:pt>
                <c:pt idx="8399">
                  <c:v>160.44049999999999</c:v>
                </c:pt>
                <c:pt idx="8400">
                  <c:v>160.45920000000001</c:v>
                </c:pt>
                <c:pt idx="8401">
                  <c:v>160.47569999999999</c:v>
                </c:pt>
                <c:pt idx="8402">
                  <c:v>160.4931</c:v>
                </c:pt>
                <c:pt idx="8403">
                  <c:v>160.50919999999999</c:v>
                </c:pt>
                <c:pt idx="8404">
                  <c:v>160.5247</c:v>
                </c:pt>
                <c:pt idx="8405">
                  <c:v>160.5427</c:v>
                </c:pt>
                <c:pt idx="8406">
                  <c:v>160.5574</c:v>
                </c:pt>
                <c:pt idx="8407">
                  <c:v>160.57310000000001</c:v>
                </c:pt>
                <c:pt idx="8408">
                  <c:v>160.59180000000001</c:v>
                </c:pt>
                <c:pt idx="8409">
                  <c:v>160.6087</c:v>
                </c:pt>
                <c:pt idx="8410">
                  <c:v>160.62530000000001</c:v>
                </c:pt>
                <c:pt idx="8411">
                  <c:v>160.64150000000001</c:v>
                </c:pt>
                <c:pt idx="8412">
                  <c:v>160.65940000000001</c:v>
                </c:pt>
                <c:pt idx="8413">
                  <c:v>160.67580000000001</c:v>
                </c:pt>
                <c:pt idx="8414">
                  <c:v>160.69069999999999</c:v>
                </c:pt>
                <c:pt idx="8415">
                  <c:v>160.7072</c:v>
                </c:pt>
                <c:pt idx="8416">
                  <c:v>160.72489999999999</c:v>
                </c:pt>
                <c:pt idx="8417">
                  <c:v>160.7415</c:v>
                </c:pt>
                <c:pt idx="8418">
                  <c:v>160.75919999999999</c:v>
                </c:pt>
                <c:pt idx="8419">
                  <c:v>160.7764</c:v>
                </c:pt>
                <c:pt idx="8420">
                  <c:v>160.79159999999999</c:v>
                </c:pt>
                <c:pt idx="8421">
                  <c:v>160.80969999999999</c:v>
                </c:pt>
                <c:pt idx="8422">
                  <c:v>160.827</c:v>
                </c:pt>
                <c:pt idx="8423">
                  <c:v>160.84350000000001</c:v>
                </c:pt>
                <c:pt idx="8424">
                  <c:v>160.8578</c:v>
                </c:pt>
                <c:pt idx="8425">
                  <c:v>160.87559999999999</c:v>
                </c:pt>
                <c:pt idx="8426">
                  <c:v>160.89340000000001</c:v>
                </c:pt>
                <c:pt idx="8427">
                  <c:v>160.9085</c:v>
                </c:pt>
                <c:pt idx="8428">
                  <c:v>160.9272</c:v>
                </c:pt>
                <c:pt idx="8429">
                  <c:v>160.9418</c:v>
                </c:pt>
                <c:pt idx="8430">
                  <c:v>160.95910000000001</c:v>
                </c:pt>
                <c:pt idx="8431">
                  <c:v>160.9752</c:v>
                </c:pt>
                <c:pt idx="8432">
                  <c:v>160.9924</c:v>
                </c:pt>
                <c:pt idx="8433">
                  <c:v>161.00829999999999</c:v>
                </c:pt>
                <c:pt idx="8434">
                  <c:v>161.02520000000001</c:v>
                </c:pt>
                <c:pt idx="8435">
                  <c:v>161.04</c:v>
                </c:pt>
                <c:pt idx="8436">
                  <c:v>161.0574</c:v>
                </c:pt>
                <c:pt idx="8437">
                  <c:v>161.0737</c:v>
                </c:pt>
                <c:pt idx="8438">
                  <c:v>161.09190000000001</c:v>
                </c:pt>
                <c:pt idx="8439">
                  <c:v>161.1097</c:v>
                </c:pt>
                <c:pt idx="8440">
                  <c:v>161.12479999999999</c:v>
                </c:pt>
                <c:pt idx="8441">
                  <c:v>161.1422</c:v>
                </c:pt>
                <c:pt idx="8442">
                  <c:v>161.16</c:v>
                </c:pt>
                <c:pt idx="8443">
                  <c:v>161.17619999999999</c:v>
                </c:pt>
                <c:pt idx="8444">
                  <c:v>161.1934</c:v>
                </c:pt>
                <c:pt idx="8445">
                  <c:v>161.20820000000001</c:v>
                </c:pt>
                <c:pt idx="8446">
                  <c:v>161.22659999999999</c:v>
                </c:pt>
                <c:pt idx="8447">
                  <c:v>161.24379999999999</c:v>
                </c:pt>
                <c:pt idx="8448">
                  <c:v>161.2586</c:v>
                </c:pt>
                <c:pt idx="8449">
                  <c:v>161.27510000000001</c:v>
                </c:pt>
                <c:pt idx="8450">
                  <c:v>161.2919</c:v>
                </c:pt>
                <c:pt idx="8451">
                  <c:v>161.30959999999999</c:v>
                </c:pt>
                <c:pt idx="8452">
                  <c:v>161.32429999999999</c:v>
                </c:pt>
                <c:pt idx="8453">
                  <c:v>161.3433</c:v>
                </c:pt>
                <c:pt idx="8454">
                  <c:v>161.358</c:v>
                </c:pt>
                <c:pt idx="8455">
                  <c:v>161.3749</c:v>
                </c:pt>
                <c:pt idx="8456">
                  <c:v>161.39240000000001</c:v>
                </c:pt>
                <c:pt idx="8457">
                  <c:v>161.40940000000001</c:v>
                </c:pt>
                <c:pt idx="8458">
                  <c:v>161.42509999999999</c:v>
                </c:pt>
                <c:pt idx="8459">
                  <c:v>161.4426</c:v>
                </c:pt>
                <c:pt idx="8460">
                  <c:v>161.458</c:v>
                </c:pt>
                <c:pt idx="8461">
                  <c:v>161.47569999999999</c:v>
                </c:pt>
                <c:pt idx="8462">
                  <c:v>161.49279999999999</c:v>
                </c:pt>
                <c:pt idx="8463">
                  <c:v>161.50890000000001</c:v>
                </c:pt>
                <c:pt idx="8464">
                  <c:v>161.52500000000001</c:v>
                </c:pt>
                <c:pt idx="8465">
                  <c:v>161.54079999999999</c:v>
                </c:pt>
                <c:pt idx="8466">
                  <c:v>161.55840000000001</c:v>
                </c:pt>
                <c:pt idx="8467">
                  <c:v>161.57550000000001</c:v>
                </c:pt>
                <c:pt idx="8468">
                  <c:v>161.59350000000001</c:v>
                </c:pt>
                <c:pt idx="8469">
                  <c:v>161.6086</c:v>
                </c:pt>
                <c:pt idx="8470">
                  <c:v>161.62559999999999</c:v>
                </c:pt>
                <c:pt idx="8471">
                  <c:v>161.64279999999999</c:v>
                </c:pt>
                <c:pt idx="8472">
                  <c:v>161.6576</c:v>
                </c:pt>
                <c:pt idx="8473">
                  <c:v>161.67609999999999</c:v>
                </c:pt>
                <c:pt idx="8474">
                  <c:v>161.6919</c:v>
                </c:pt>
                <c:pt idx="8475">
                  <c:v>161.7098</c:v>
                </c:pt>
                <c:pt idx="8476">
                  <c:v>161.72630000000001</c:v>
                </c:pt>
                <c:pt idx="8477">
                  <c:v>161.7431</c:v>
                </c:pt>
                <c:pt idx="8478">
                  <c:v>161.75970000000001</c:v>
                </c:pt>
                <c:pt idx="8479">
                  <c:v>161.77449999999999</c:v>
                </c:pt>
                <c:pt idx="8480">
                  <c:v>161.79060000000001</c:v>
                </c:pt>
                <c:pt idx="8481">
                  <c:v>161.81020000000001</c:v>
                </c:pt>
                <c:pt idx="8482">
                  <c:v>161.8272</c:v>
                </c:pt>
                <c:pt idx="8483">
                  <c:v>161.8416</c:v>
                </c:pt>
                <c:pt idx="8484">
                  <c:v>161.86019999999999</c:v>
                </c:pt>
                <c:pt idx="8485">
                  <c:v>161.87479999999999</c:v>
                </c:pt>
                <c:pt idx="8486">
                  <c:v>161.8922</c:v>
                </c:pt>
                <c:pt idx="8487">
                  <c:v>161.91210000000001</c:v>
                </c:pt>
                <c:pt idx="8488">
                  <c:v>161.9272</c:v>
                </c:pt>
                <c:pt idx="8489">
                  <c:v>161.94229999999999</c:v>
                </c:pt>
                <c:pt idx="8490">
                  <c:v>161.96109999999999</c:v>
                </c:pt>
                <c:pt idx="8491">
                  <c:v>161.97550000000001</c:v>
                </c:pt>
                <c:pt idx="8492">
                  <c:v>161.99270000000001</c:v>
                </c:pt>
                <c:pt idx="8493">
                  <c:v>162.00899999999999</c:v>
                </c:pt>
                <c:pt idx="8494">
                  <c:v>162.02590000000001</c:v>
                </c:pt>
                <c:pt idx="8495">
                  <c:v>162.04179999999999</c:v>
                </c:pt>
                <c:pt idx="8496">
                  <c:v>162.06020000000001</c:v>
                </c:pt>
                <c:pt idx="8497">
                  <c:v>162.0761</c:v>
                </c:pt>
                <c:pt idx="8498">
                  <c:v>162.09389999999999</c:v>
                </c:pt>
                <c:pt idx="8499">
                  <c:v>162.1103</c:v>
                </c:pt>
                <c:pt idx="8500">
                  <c:v>162.12620000000001</c:v>
                </c:pt>
                <c:pt idx="8501">
                  <c:v>162.1414</c:v>
                </c:pt>
                <c:pt idx="8502">
                  <c:v>162.15940000000001</c:v>
                </c:pt>
                <c:pt idx="8503">
                  <c:v>162.17740000000001</c:v>
                </c:pt>
                <c:pt idx="8504">
                  <c:v>162.1936</c:v>
                </c:pt>
                <c:pt idx="8505">
                  <c:v>162.20959999999999</c:v>
                </c:pt>
                <c:pt idx="8506">
                  <c:v>162.22669999999999</c:v>
                </c:pt>
                <c:pt idx="8507">
                  <c:v>162.2449</c:v>
                </c:pt>
                <c:pt idx="8508">
                  <c:v>162.25909999999999</c:v>
                </c:pt>
                <c:pt idx="8509">
                  <c:v>162.27690000000001</c:v>
                </c:pt>
                <c:pt idx="8510">
                  <c:v>162.2944</c:v>
                </c:pt>
                <c:pt idx="8511">
                  <c:v>162.30969999999999</c:v>
                </c:pt>
                <c:pt idx="8512">
                  <c:v>162.32689999999999</c:v>
                </c:pt>
                <c:pt idx="8513">
                  <c:v>162.34389999999999</c:v>
                </c:pt>
                <c:pt idx="8514">
                  <c:v>162.36009999999999</c:v>
                </c:pt>
                <c:pt idx="8515">
                  <c:v>162.3777</c:v>
                </c:pt>
                <c:pt idx="8516">
                  <c:v>162.39529999999999</c:v>
                </c:pt>
                <c:pt idx="8517">
                  <c:v>162.411</c:v>
                </c:pt>
                <c:pt idx="8518">
                  <c:v>162.4273</c:v>
                </c:pt>
                <c:pt idx="8519">
                  <c:v>162.44319999999999</c:v>
                </c:pt>
                <c:pt idx="8520">
                  <c:v>162.4606</c:v>
                </c:pt>
                <c:pt idx="8521">
                  <c:v>162.47669999999999</c:v>
                </c:pt>
                <c:pt idx="8522">
                  <c:v>162.4932</c:v>
                </c:pt>
                <c:pt idx="8523">
                  <c:v>162.5087</c:v>
                </c:pt>
                <c:pt idx="8524">
                  <c:v>162.52619999999999</c:v>
                </c:pt>
                <c:pt idx="8525">
                  <c:v>162.54169999999999</c:v>
                </c:pt>
                <c:pt idx="8526">
                  <c:v>162.56129999999999</c:v>
                </c:pt>
                <c:pt idx="8527">
                  <c:v>162.5763</c:v>
                </c:pt>
                <c:pt idx="8528">
                  <c:v>162.59450000000001</c:v>
                </c:pt>
                <c:pt idx="8529">
                  <c:v>162.61060000000001</c:v>
                </c:pt>
                <c:pt idx="8530">
                  <c:v>162.62559999999999</c:v>
                </c:pt>
                <c:pt idx="8531">
                  <c:v>162.64189999999999</c:v>
                </c:pt>
                <c:pt idx="8532">
                  <c:v>162.66079999999999</c:v>
                </c:pt>
                <c:pt idx="8533">
                  <c:v>162.67590000000001</c:v>
                </c:pt>
                <c:pt idx="8534">
                  <c:v>162.69380000000001</c:v>
                </c:pt>
                <c:pt idx="8535">
                  <c:v>162.70949999999999</c:v>
                </c:pt>
                <c:pt idx="8536">
                  <c:v>162.72659999999999</c:v>
                </c:pt>
                <c:pt idx="8537">
                  <c:v>162.7439</c:v>
                </c:pt>
                <c:pt idx="8538">
                  <c:v>162.7621</c:v>
                </c:pt>
                <c:pt idx="8539">
                  <c:v>162.77699999999999</c:v>
                </c:pt>
                <c:pt idx="8540">
                  <c:v>162.79599999999999</c:v>
                </c:pt>
                <c:pt idx="8541">
                  <c:v>162.8108</c:v>
                </c:pt>
                <c:pt idx="8542">
                  <c:v>162.82849999999999</c:v>
                </c:pt>
                <c:pt idx="8543">
                  <c:v>162.84389999999999</c:v>
                </c:pt>
                <c:pt idx="8544">
                  <c:v>162.86259999999999</c:v>
                </c:pt>
                <c:pt idx="8545">
                  <c:v>162.8766</c:v>
                </c:pt>
                <c:pt idx="8546">
                  <c:v>162.8937</c:v>
                </c:pt>
                <c:pt idx="8547">
                  <c:v>162.91200000000001</c:v>
                </c:pt>
                <c:pt idx="8548">
                  <c:v>162.92850000000001</c:v>
                </c:pt>
                <c:pt idx="8549">
                  <c:v>162.9451</c:v>
                </c:pt>
                <c:pt idx="8550">
                  <c:v>162.96080000000001</c:v>
                </c:pt>
                <c:pt idx="8551">
                  <c:v>162.9777</c:v>
                </c:pt>
                <c:pt idx="8552">
                  <c:v>162.9965</c:v>
                </c:pt>
                <c:pt idx="8553">
                  <c:v>163.0111</c:v>
                </c:pt>
                <c:pt idx="8554">
                  <c:v>163.02799999999999</c:v>
                </c:pt>
                <c:pt idx="8555">
                  <c:v>163.0455</c:v>
                </c:pt>
                <c:pt idx="8556">
                  <c:v>163.06360000000001</c:v>
                </c:pt>
                <c:pt idx="8557">
                  <c:v>163.07839999999999</c:v>
                </c:pt>
                <c:pt idx="8558">
                  <c:v>163.0943</c:v>
                </c:pt>
                <c:pt idx="8559">
                  <c:v>163.113</c:v>
                </c:pt>
                <c:pt idx="8560">
                  <c:v>163.12809999999999</c:v>
                </c:pt>
                <c:pt idx="8561">
                  <c:v>163.1446</c:v>
                </c:pt>
                <c:pt idx="8562">
                  <c:v>163.1626</c:v>
                </c:pt>
                <c:pt idx="8563">
                  <c:v>163.1773</c:v>
                </c:pt>
                <c:pt idx="8564">
                  <c:v>163.1953</c:v>
                </c:pt>
                <c:pt idx="8565">
                  <c:v>163.21279999999999</c:v>
                </c:pt>
                <c:pt idx="8566">
                  <c:v>163.23050000000001</c:v>
                </c:pt>
                <c:pt idx="8567">
                  <c:v>163.2449</c:v>
                </c:pt>
                <c:pt idx="8568">
                  <c:v>163.26009999999999</c:v>
                </c:pt>
                <c:pt idx="8569">
                  <c:v>163.28020000000001</c:v>
                </c:pt>
                <c:pt idx="8570">
                  <c:v>163.29560000000001</c:v>
                </c:pt>
                <c:pt idx="8571">
                  <c:v>163.31200000000001</c:v>
                </c:pt>
                <c:pt idx="8572">
                  <c:v>163.32980000000001</c:v>
                </c:pt>
                <c:pt idx="8573">
                  <c:v>163.34540000000001</c:v>
                </c:pt>
                <c:pt idx="8574">
                  <c:v>163.36259999999999</c:v>
                </c:pt>
                <c:pt idx="8575">
                  <c:v>163.38210000000001</c:v>
                </c:pt>
                <c:pt idx="8576">
                  <c:v>163.39359999999999</c:v>
                </c:pt>
                <c:pt idx="8577">
                  <c:v>163.41059999999999</c:v>
                </c:pt>
                <c:pt idx="8578">
                  <c:v>163.42760000000001</c:v>
                </c:pt>
                <c:pt idx="8579">
                  <c:v>163.44560000000001</c:v>
                </c:pt>
                <c:pt idx="8580">
                  <c:v>163.46340000000001</c:v>
                </c:pt>
                <c:pt idx="8581">
                  <c:v>163.4777</c:v>
                </c:pt>
                <c:pt idx="8582">
                  <c:v>163.4958</c:v>
                </c:pt>
                <c:pt idx="8583">
                  <c:v>163.51429999999999</c:v>
                </c:pt>
                <c:pt idx="8584">
                  <c:v>163.52969999999999</c:v>
                </c:pt>
                <c:pt idx="8585">
                  <c:v>163.5455</c:v>
                </c:pt>
                <c:pt idx="8586">
                  <c:v>163.5609</c:v>
                </c:pt>
                <c:pt idx="8587">
                  <c:v>163.58019999999999</c:v>
                </c:pt>
                <c:pt idx="8588">
                  <c:v>163.59540000000001</c:v>
                </c:pt>
                <c:pt idx="8589">
                  <c:v>163.61179999999999</c:v>
                </c:pt>
                <c:pt idx="8590">
                  <c:v>163.63140000000001</c:v>
                </c:pt>
                <c:pt idx="8591">
                  <c:v>163.64609999999999</c:v>
                </c:pt>
                <c:pt idx="8592">
                  <c:v>163.66300000000001</c:v>
                </c:pt>
                <c:pt idx="8593">
                  <c:v>163.67959999999999</c:v>
                </c:pt>
                <c:pt idx="8594">
                  <c:v>163.69470000000001</c:v>
                </c:pt>
                <c:pt idx="8595">
                  <c:v>163.7131</c:v>
                </c:pt>
                <c:pt idx="8596">
                  <c:v>163.73089999999999</c:v>
                </c:pt>
                <c:pt idx="8597">
                  <c:v>163.74690000000001</c:v>
                </c:pt>
                <c:pt idx="8598">
                  <c:v>163.7627</c:v>
                </c:pt>
                <c:pt idx="8599">
                  <c:v>163.77889999999999</c:v>
                </c:pt>
                <c:pt idx="8600">
                  <c:v>163.7961</c:v>
                </c:pt>
                <c:pt idx="8601">
                  <c:v>163.8135</c:v>
                </c:pt>
                <c:pt idx="8602">
                  <c:v>163.8312</c:v>
                </c:pt>
                <c:pt idx="8603">
                  <c:v>163.845</c:v>
                </c:pt>
                <c:pt idx="8604">
                  <c:v>163.86330000000001</c:v>
                </c:pt>
                <c:pt idx="8605">
                  <c:v>163.87909999999999</c:v>
                </c:pt>
                <c:pt idx="8606">
                  <c:v>163.89590000000001</c:v>
                </c:pt>
                <c:pt idx="8607">
                  <c:v>163.9134</c:v>
                </c:pt>
                <c:pt idx="8608">
                  <c:v>163.92920000000001</c:v>
                </c:pt>
                <c:pt idx="8609">
                  <c:v>163.94579999999999</c:v>
                </c:pt>
                <c:pt idx="8610">
                  <c:v>163.96520000000001</c:v>
                </c:pt>
                <c:pt idx="8611">
                  <c:v>163.97880000000001</c:v>
                </c:pt>
                <c:pt idx="8612">
                  <c:v>163.99610000000001</c:v>
                </c:pt>
                <c:pt idx="8613">
                  <c:v>164.01329999999999</c:v>
                </c:pt>
                <c:pt idx="8614">
                  <c:v>164.02969999999999</c:v>
                </c:pt>
                <c:pt idx="8615">
                  <c:v>164.04650000000001</c:v>
                </c:pt>
                <c:pt idx="8616">
                  <c:v>164.0625</c:v>
                </c:pt>
                <c:pt idx="8617">
                  <c:v>164.0795</c:v>
                </c:pt>
                <c:pt idx="8618">
                  <c:v>164.0968</c:v>
                </c:pt>
                <c:pt idx="8619">
                  <c:v>164.11179999999999</c:v>
                </c:pt>
                <c:pt idx="8620">
                  <c:v>164.12950000000001</c:v>
                </c:pt>
                <c:pt idx="8621">
                  <c:v>164.14490000000001</c:v>
                </c:pt>
                <c:pt idx="8622">
                  <c:v>164.16319999999999</c:v>
                </c:pt>
                <c:pt idx="8623">
                  <c:v>164.17910000000001</c:v>
                </c:pt>
                <c:pt idx="8624">
                  <c:v>164.19710000000001</c:v>
                </c:pt>
                <c:pt idx="8625">
                  <c:v>164.21260000000001</c:v>
                </c:pt>
                <c:pt idx="8626">
                  <c:v>164.23009999999999</c:v>
                </c:pt>
                <c:pt idx="8627">
                  <c:v>164.2466</c:v>
                </c:pt>
                <c:pt idx="8628">
                  <c:v>164.26089999999999</c:v>
                </c:pt>
                <c:pt idx="8629">
                  <c:v>164.28110000000001</c:v>
                </c:pt>
                <c:pt idx="8630">
                  <c:v>164.29589999999999</c:v>
                </c:pt>
                <c:pt idx="8631">
                  <c:v>164.3125</c:v>
                </c:pt>
                <c:pt idx="8632">
                  <c:v>164.3297</c:v>
                </c:pt>
                <c:pt idx="8633">
                  <c:v>164.3466</c:v>
                </c:pt>
                <c:pt idx="8634">
                  <c:v>164.36510000000001</c:v>
                </c:pt>
                <c:pt idx="8635">
                  <c:v>164.37970000000001</c:v>
                </c:pt>
                <c:pt idx="8636">
                  <c:v>164.3948</c:v>
                </c:pt>
                <c:pt idx="8637">
                  <c:v>164.41399999999999</c:v>
                </c:pt>
                <c:pt idx="8638">
                  <c:v>164.43129999999999</c:v>
                </c:pt>
                <c:pt idx="8639">
                  <c:v>164.4468</c:v>
                </c:pt>
                <c:pt idx="8640">
                  <c:v>164.46430000000001</c:v>
                </c:pt>
                <c:pt idx="8641">
                  <c:v>164.4804</c:v>
                </c:pt>
                <c:pt idx="8642">
                  <c:v>164.495</c:v>
                </c:pt>
                <c:pt idx="8643">
                  <c:v>164.5119</c:v>
                </c:pt>
                <c:pt idx="8644">
                  <c:v>164.53049999999999</c:v>
                </c:pt>
                <c:pt idx="8645">
                  <c:v>164.54730000000001</c:v>
                </c:pt>
                <c:pt idx="8646">
                  <c:v>164.56219999999999</c:v>
                </c:pt>
                <c:pt idx="8647">
                  <c:v>164.58080000000001</c:v>
                </c:pt>
                <c:pt idx="8648">
                  <c:v>164.596</c:v>
                </c:pt>
                <c:pt idx="8649">
                  <c:v>164.61439999999999</c:v>
                </c:pt>
                <c:pt idx="8650">
                  <c:v>164.63050000000001</c:v>
                </c:pt>
                <c:pt idx="8651">
                  <c:v>164.6472</c:v>
                </c:pt>
                <c:pt idx="8652">
                  <c:v>164.6643</c:v>
                </c:pt>
                <c:pt idx="8653">
                  <c:v>164.6814</c:v>
                </c:pt>
                <c:pt idx="8654">
                  <c:v>164.69730000000001</c:v>
                </c:pt>
                <c:pt idx="8655">
                  <c:v>164.714</c:v>
                </c:pt>
                <c:pt idx="8656">
                  <c:v>164.73150000000001</c:v>
                </c:pt>
                <c:pt idx="8657">
                  <c:v>164.7474</c:v>
                </c:pt>
                <c:pt idx="8658">
                  <c:v>164.76519999999999</c:v>
                </c:pt>
                <c:pt idx="8659">
                  <c:v>164.7801</c:v>
                </c:pt>
                <c:pt idx="8660">
                  <c:v>164.79949999999999</c:v>
                </c:pt>
                <c:pt idx="8661">
                  <c:v>164.81440000000001</c:v>
                </c:pt>
                <c:pt idx="8662">
                  <c:v>164.83170000000001</c:v>
                </c:pt>
                <c:pt idx="8663">
                  <c:v>164.8466</c:v>
                </c:pt>
                <c:pt idx="8664">
                  <c:v>164.86420000000001</c:v>
                </c:pt>
                <c:pt idx="8665">
                  <c:v>164.88159999999999</c:v>
                </c:pt>
                <c:pt idx="8666">
                  <c:v>164.89850000000001</c:v>
                </c:pt>
                <c:pt idx="8667">
                  <c:v>164.916</c:v>
                </c:pt>
                <c:pt idx="8668">
                  <c:v>164.93270000000001</c:v>
                </c:pt>
                <c:pt idx="8669">
                  <c:v>164.9495</c:v>
                </c:pt>
                <c:pt idx="8670">
                  <c:v>164.96709999999999</c:v>
                </c:pt>
                <c:pt idx="8671">
                  <c:v>164.98179999999999</c:v>
                </c:pt>
                <c:pt idx="8672">
                  <c:v>164.99979999999999</c:v>
                </c:pt>
                <c:pt idx="8673">
                  <c:v>165.01390000000001</c:v>
                </c:pt>
                <c:pt idx="8674">
                  <c:v>165.0333</c:v>
                </c:pt>
                <c:pt idx="8675">
                  <c:v>165.04920000000001</c:v>
                </c:pt>
                <c:pt idx="8676">
                  <c:v>165.0643</c:v>
                </c:pt>
                <c:pt idx="8677">
                  <c:v>165.0848</c:v>
                </c:pt>
                <c:pt idx="8678">
                  <c:v>165.09950000000001</c:v>
                </c:pt>
                <c:pt idx="8679">
                  <c:v>165.11510000000001</c:v>
                </c:pt>
                <c:pt idx="8680">
                  <c:v>165.13140000000001</c:v>
                </c:pt>
                <c:pt idx="8681">
                  <c:v>165.15029999999999</c:v>
                </c:pt>
                <c:pt idx="8682">
                  <c:v>165.16679999999999</c:v>
                </c:pt>
                <c:pt idx="8683">
                  <c:v>165.1824</c:v>
                </c:pt>
                <c:pt idx="8684">
                  <c:v>165.19919999999999</c:v>
                </c:pt>
                <c:pt idx="8685">
                  <c:v>165.2166</c:v>
                </c:pt>
                <c:pt idx="8686">
                  <c:v>165.23439999999999</c:v>
                </c:pt>
                <c:pt idx="8687">
                  <c:v>165.24979999999999</c:v>
                </c:pt>
                <c:pt idx="8688">
                  <c:v>165.267</c:v>
                </c:pt>
                <c:pt idx="8689">
                  <c:v>165.28270000000001</c:v>
                </c:pt>
                <c:pt idx="8690">
                  <c:v>165.3005</c:v>
                </c:pt>
                <c:pt idx="8691">
                  <c:v>165.3168</c:v>
                </c:pt>
                <c:pt idx="8692">
                  <c:v>165.33279999999999</c:v>
                </c:pt>
                <c:pt idx="8693">
                  <c:v>165.35210000000001</c:v>
                </c:pt>
                <c:pt idx="8694">
                  <c:v>165.3665</c:v>
                </c:pt>
                <c:pt idx="8695">
                  <c:v>165.38480000000001</c:v>
                </c:pt>
                <c:pt idx="8696">
                  <c:v>165.3999</c:v>
                </c:pt>
                <c:pt idx="8697">
                  <c:v>165.41800000000001</c:v>
                </c:pt>
                <c:pt idx="8698">
                  <c:v>165.4324</c:v>
                </c:pt>
                <c:pt idx="8699">
                  <c:v>165.4494</c:v>
                </c:pt>
                <c:pt idx="8700">
                  <c:v>165.465</c:v>
                </c:pt>
                <c:pt idx="8701">
                  <c:v>165.48240000000001</c:v>
                </c:pt>
                <c:pt idx="8702">
                  <c:v>165.49959999999999</c:v>
                </c:pt>
                <c:pt idx="8703">
                  <c:v>165.5172</c:v>
                </c:pt>
                <c:pt idx="8704">
                  <c:v>165.53280000000001</c:v>
                </c:pt>
                <c:pt idx="8705">
                  <c:v>165.5513</c:v>
                </c:pt>
                <c:pt idx="8706">
                  <c:v>165.56729999999999</c:v>
                </c:pt>
                <c:pt idx="8707">
                  <c:v>165.584</c:v>
                </c:pt>
                <c:pt idx="8708">
                  <c:v>165.59970000000001</c:v>
                </c:pt>
                <c:pt idx="8709">
                  <c:v>165.6182</c:v>
                </c:pt>
                <c:pt idx="8710">
                  <c:v>165.63390000000001</c:v>
                </c:pt>
                <c:pt idx="8711">
                  <c:v>165.65090000000001</c:v>
                </c:pt>
                <c:pt idx="8712">
                  <c:v>165.66919999999999</c:v>
                </c:pt>
                <c:pt idx="8713">
                  <c:v>165.6831</c:v>
                </c:pt>
                <c:pt idx="8714">
                  <c:v>165.7004</c:v>
                </c:pt>
                <c:pt idx="8715">
                  <c:v>165.71719999999999</c:v>
                </c:pt>
                <c:pt idx="8716">
                  <c:v>165.73269999999999</c:v>
                </c:pt>
                <c:pt idx="8717">
                  <c:v>165.74780000000001</c:v>
                </c:pt>
                <c:pt idx="8718">
                  <c:v>165.7664</c:v>
                </c:pt>
                <c:pt idx="8719">
                  <c:v>165.7825</c:v>
                </c:pt>
                <c:pt idx="8720">
                  <c:v>165.7998</c:v>
                </c:pt>
                <c:pt idx="8721">
                  <c:v>165.81720000000001</c:v>
                </c:pt>
                <c:pt idx="8722">
                  <c:v>165.83410000000001</c:v>
                </c:pt>
                <c:pt idx="8723">
                  <c:v>165.85120000000001</c:v>
                </c:pt>
                <c:pt idx="8724">
                  <c:v>165.8683</c:v>
                </c:pt>
                <c:pt idx="8725">
                  <c:v>165.88419999999999</c:v>
                </c:pt>
                <c:pt idx="8726">
                  <c:v>165.89959999999999</c:v>
                </c:pt>
                <c:pt idx="8727">
                  <c:v>165.91909999999999</c:v>
                </c:pt>
                <c:pt idx="8728">
                  <c:v>165.935</c:v>
                </c:pt>
                <c:pt idx="8729">
                  <c:v>165.94980000000001</c:v>
                </c:pt>
                <c:pt idx="8730">
                  <c:v>165.96690000000001</c:v>
                </c:pt>
                <c:pt idx="8731">
                  <c:v>165.98339999999999</c:v>
                </c:pt>
                <c:pt idx="8732">
                  <c:v>165.9999</c:v>
                </c:pt>
                <c:pt idx="8733">
                  <c:v>166.01650000000001</c:v>
                </c:pt>
                <c:pt idx="8734">
                  <c:v>166.03630000000001</c:v>
                </c:pt>
                <c:pt idx="8735">
                  <c:v>166.05099999999999</c:v>
                </c:pt>
                <c:pt idx="8736">
                  <c:v>166.06800000000001</c:v>
                </c:pt>
                <c:pt idx="8737">
                  <c:v>166.08459999999999</c:v>
                </c:pt>
                <c:pt idx="8738">
                  <c:v>166.10050000000001</c:v>
                </c:pt>
                <c:pt idx="8739">
                  <c:v>166.11680000000001</c:v>
                </c:pt>
                <c:pt idx="8740">
                  <c:v>166.1362</c:v>
                </c:pt>
                <c:pt idx="8741">
                  <c:v>166.15129999999999</c:v>
                </c:pt>
                <c:pt idx="8742">
                  <c:v>166.16929999999999</c:v>
                </c:pt>
                <c:pt idx="8743">
                  <c:v>166.18520000000001</c:v>
                </c:pt>
                <c:pt idx="8744">
                  <c:v>166.2002</c:v>
                </c:pt>
                <c:pt idx="8745">
                  <c:v>166.21879999999999</c:v>
                </c:pt>
                <c:pt idx="8746">
                  <c:v>166.23580000000001</c:v>
                </c:pt>
                <c:pt idx="8747">
                  <c:v>166.25</c:v>
                </c:pt>
                <c:pt idx="8748">
                  <c:v>166.26740000000001</c:v>
                </c:pt>
                <c:pt idx="8749">
                  <c:v>166.2841</c:v>
                </c:pt>
                <c:pt idx="8750">
                  <c:v>166.30109999999999</c:v>
                </c:pt>
                <c:pt idx="8751">
                  <c:v>166.31639999999999</c:v>
                </c:pt>
                <c:pt idx="8752">
                  <c:v>166.33600000000001</c:v>
                </c:pt>
                <c:pt idx="8753">
                  <c:v>166.34960000000001</c:v>
                </c:pt>
                <c:pt idx="8754">
                  <c:v>166.36750000000001</c:v>
                </c:pt>
                <c:pt idx="8755">
                  <c:v>166.38460000000001</c:v>
                </c:pt>
                <c:pt idx="8756">
                  <c:v>166.40270000000001</c:v>
                </c:pt>
                <c:pt idx="8757">
                  <c:v>166.4187</c:v>
                </c:pt>
                <c:pt idx="8758">
                  <c:v>166.4358</c:v>
                </c:pt>
                <c:pt idx="8759">
                  <c:v>166.45189999999999</c:v>
                </c:pt>
                <c:pt idx="8760">
                  <c:v>166.4676</c:v>
                </c:pt>
                <c:pt idx="8761">
                  <c:v>166.48490000000001</c:v>
                </c:pt>
                <c:pt idx="8762">
                  <c:v>166.50210000000001</c:v>
                </c:pt>
                <c:pt idx="8763">
                  <c:v>166.52119999999999</c:v>
                </c:pt>
                <c:pt idx="8764">
                  <c:v>166.53399999999999</c:v>
                </c:pt>
                <c:pt idx="8765">
                  <c:v>166.55109999999999</c:v>
                </c:pt>
                <c:pt idx="8766">
                  <c:v>166.5703</c:v>
                </c:pt>
                <c:pt idx="8767">
                  <c:v>166.58600000000001</c:v>
                </c:pt>
                <c:pt idx="8768">
                  <c:v>166.60069999999999</c:v>
                </c:pt>
                <c:pt idx="8769">
                  <c:v>166.619</c:v>
                </c:pt>
                <c:pt idx="8770">
                  <c:v>166.63560000000001</c:v>
                </c:pt>
                <c:pt idx="8771">
                  <c:v>166.6525</c:v>
                </c:pt>
                <c:pt idx="8772">
                  <c:v>166.66749999999999</c:v>
                </c:pt>
                <c:pt idx="8773">
                  <c:v>166.6842</c:v>
                </c:pt>
                <c:pt idx="8774">
                  <c:v>166.70189999999999</c:v>
                </c:pt>
                <c:pt idx="8775">
                  <c:v>166.71770000000001</c:v>
                </c:pt>
                <c:pt idx="8776">
                  <c:v>166.73429999999999</c:v>
                </c:pt>
                <c:pt idx="8777">
                  <c:v>166.75280000000001</c:v>
                </c:pt>
                <c:pt idx="8778">
                  <c:v>166.76900000000001</c:v>
                </c:pt>
                <c:pt idx="8779">
                  <c:v>166.78450000000001</c:v>
                </c:pt>
                <c:pt idx="8780">
                  <c:v>166.8005</c:v>
                </c:pt>
                <c:pt idx="8781">
                  <c:v>166.81790000000001</c:v>
                </c:pt>
                <c:pt idx="8782">
                  <c:v>166.83449999999999</c:v>
                </c:pt>
                <c:pt idx="8783">
                  <c:v>166.8537</c:v>
                </c:pt>
                <c:pt idx="8784">
                  <c:v>166.87010000000001</c:v>
                </c:pt>
                <c:pt idx="8785">
                  <c:v>166.8854</c:v>
                </c:pt>
                <c:pt idx="8786">
                  <c:v>166.9008</c:v>
                </c:pt>
                <c:pt idx="8787">
                  <c:v>166.91810000000001</c:v>
                </c:pt>
                <c:pt idx="8788">
                  <c:v>166.9366</c:v>
                </c:pt>
                <c:pt idx="8789">
                  <c:v>166.9528</c:v>
                </c:pt>
                <c:pt idx="8790">
                  <c:v>166.96950000000001</c:v>
                </c:pt>
                <c:pt idx="8791">
                  <c:v>166.98589999999999</c:v>
                </c:pt>
                <c:pt idx="8792">
                  <c:v>166.99950000000001</c:v>
                </c:pt>
                <c:pt idx="8793">
                  <c:v>167.01900000000001</c:v>
                </c:pt>
                <c:pt idx="8794">
                  <c:v>167.03469999999999</c:v>
                </c:pt>
                <c:pt idx="8795">
                  <c:v>167.05240000000001</c:v>
                </c:pt>
                <c:pt idx="8796">
                  <c:v>167.06989999999999</c:v>
                </c:pt>
                <c:pt idx="8797">
                  <c:v>167.08600000000001</c:v>
                </c:pt>
                <c:pt idx="8798">
                  <c:v>167.1018</c:v>
                </c:pt>
                <c:pt idx="8799">
                  <c:v>167.1206</c:v>
                </c:pt>
                <c:pt idx="8800">
                  <c:v>167.1354</c:v>
                </c:pt>
                <c:pt idx="8801">
                  <c:v>167.15280000000001</c:v>
                </c:pt>
                <c:pt idx="8802">
                  <c:v>167.17009999999999</c:v>
                </c:pt>
                <c:pt idx="8803">
                  <c:v>167.18620000000001</c:v>
                </c:pt>
                <c:pt idx="8804">
                  <c:v>167.20230000000001</c:v>
                </c:pt>
                <c:pt idx="8805">
                  <c:v>167.2192</c:v>
                </c:pt>
                <c:pt idx="8806">
                  <c:v>167.23679999999999</c:v>
                </c:pt>
                <c:pt idx="8807">
                  <c:v>167.25309999999999</c:v>
                </c:pt>
                <c:pt idx="8808">
                  <c:v>167.2696</c:v>
                </c:pt>
                <c:pt idx="8809">
                  <c:v>167.28550000000001</c:v>
                </c:pt>
                <c:pt idx="8810">
                  <c:v>167.30199999999999</c:v>
                </c:pt>
                <c:pt idx="8811">
                  <c:v>167.3202</c:v>
                </c:pt>
                <c:pt idx="8812">
                  <c:v>167.33539999999999</c:v>
                </c:pt>
                <c:pt idx="8813">
                  <c:v>167.3526</c:v>
                </c:pt>
                <c:pt idx="8814">
                  <c:v>167.37029999999999</c:v>
                </c:pt>
                <c:pt idx="8815">
                  <c:v>167.38650000000001</c:v>
                </c:pt>
                <c:pt idx="8816">
                  <c:v>167.40190000000001</c:v>
                </c:pt>
                <c:pt idx="8817">
                  <c:v>167.4196</c:v>
                </c:pt>
                <c:pt idx="8818">
                  <c:v>167.43780000000001</c:v>
                </c:pt>
                <c:pt idx="8819">
                  <c:v>167.452</c:v>
                </c:pt>
                <c:pt idx="8820">
                  <c:v>167.46940000000001</c:v>
                </c:pt>
                <c:pt idx="8821">
                  <c:v>167.48660000000001</c:v>
                </c:pt>
                <c:pt idx="8822">
                  <c:v>167.5017</c:v>
                </c:pt>
                <c:pt idx="8823">
                  <c:v>167.52080000000001</c:v>
                </c:pt>
                <c:pt idx="8824">
                  <c:v>167.53550000000001</c:v>
                </c:pt>
                <c:pt idx="8825">
                  <c:v>167.55350000000001</c:v>
                </c:pt>
                <c:pt idx="8826">
                  <c:v>167.57050000000001</c:v>
                </c:pt>
                <c:pt idx="8827">
                  <c:v>167.58529999999999</c:v>
                </c:pt>
                <c:pt idx="8828">
                  <c:v>167.6035</c:v>
                </c:pt>
                <c:pt idx="8829">
                  <c:v>167.61930000000001</c:v>
                </c:pt>
                <c:pt idx="8830">
                  <c:v>167.63659999999999</c:v>
                </c:pt>
                <c:pt idx="8831">
                  <c:v>167.6542</c:v>
                </c:pt>
                <c:pt idx="8832">
                  <c:v>167.67089999999999</c:v>
                </c:pt>
                <c:pt idx="8833">
                  <c:v>167.68620000000001</c:v>
                </c:pt>
                <c:pt idx="8834">
                  <c:v>167.70359999999999</c:v>
                </c:pt>
                <c:pt idx="8835">
                  <c:v>167.72030000000001</c:v>
                </c:pt>
                <c:pt idx="8836">
                  <c:v>167.7354</c:v>
                </c:pt>
                <c:pt idx="8837">
                  <c:v>167.75389999999999</c:v>
                </c:pt>
                <c:pt idx="8838">
                  <c:v>167.76910000000001</c:v>
                </c:pt>
                <c:pt idx="8839">
                  <c:v>167.78710000000001</c:v>
                </c:pt>
                <c:pt idx="8840">
                  <c:v>167.80160000000001</c:v>
                </c:pt>
                <c:pt idx="8841">
                  <c:v>167.81960000000001</c:v>
                </c:pt>
                <c:pt idx="8842">
                  <c:v>167.83840000000001</c:v>
                </c:pt>
                <c:pt idx="8843">
                  <c:v>167.8526</c:v>
                </c:pt>
                <c:pt idx="8844">
                  <c:v>167.8689</c:v>
                </c:pt>
                <c:pt idx="8845">
                  <c:v>167.886</c:v>
                </c:pt>
                <c:pt idx="8846">
                  <c:v>167.9023</c:v>
                </c:pt>
                <c:pt idx="8847">
                  <c:v>167.91990000000001</c:v>
                </c:pt>
                <c:pt idx="8848">
                  <c:v>167.9366</c:v>
                </c:pt>
                <c:pt idx="8849">
                  <c:v>167.95079999999999</c:v>
                </c:pt>
                <c:pt idx="8850">
                  <c:v>167.96979999999999</c:v>
                </c:pt>
                <c:pt idx="8851">
                  <c:v>167.98599999999999</c:v>
                </c:pt>
                <c:pt idx="8852">
                  <c:v>168.0025</c:v>
                </c:pt>
                <c:pt idx="8853">
                  <c:v>168.01939999999999</c:v>
                </c:pt>
                <c:pt idx="8854">
                  <c:v>168.0368</c:v>
                </c:pt>
                <c:pt idx="8855">
                  <c:v>168.05420000000001</c:v>
                </c:pt>
                <c:pt idx="8856">
                  <c:v>168.0701</c:v>
                </c:pt>
                <c:pt idx="8857">
                  <c:v>168.0864</c:v>
                </c:pt>
                <c:pt idx="8858">
                  <c:v>168.10239999999999</c:v>
                </c:pt>
                <c:pt idx="8859">
                  <c:v>168.11879999999999</c:v>
                </c:pt>
                <c:pt idx="8860">
                  <c:v>168.13489999999999</c:v>
                </c:pt>
                <c:pt idx="8861">
                  <c:v>168.15190000000001</c:v>
                </c:pt>
                <c:pt idx="8862">
                  <c:v>168.16890000000001</c:v>
                </c:pt>
                <c:pt idx="8863">
                  <c:v>168.18559999999999</c:v>
                </c:pt>
                <c:pt idx="8864">
                  <c:v>168.2011</c:v>
                </c:pt>
                <c:pt idx="8865">
                  <c:v>168.21860000000001</c:v>
                </c:pt>
                <c:pt idx="8866">
                  <c:v>168.23670000000001</c:v>
                </c:pt>
                <c:pt idx="8867">
                  <c:v>168.25280000000001</c:v>
                </c:pt>
                <c:pt idx="8868">
                  <c:v>168.27010000000001</c:v>
                </c:pt>
                <c:pt idx="8869">
                  <c:v>168.28550000000001</c:v>
                </c:pt>
                <c:pt idx="8870">
                  <c:v>168.3031</c:v>
                </c:pt>
                <c:pt idx="8871">
                  <c:v>168.31989999999999</c:v>
                </c:pt>
                <c:pt idx="8872">
                  <c:v>168.33609999999999</c:v>
                </c:pt>
                <c:pt idx="8873">
                  <c:v>168.35400000000001</c:v>
                </c:pt>
                <c:pt idx="8874">
                  <c:v>168.37010000000001</c:v>
                </c:pt>
                <c:pt idx="8875">
                  <c:v>168.3862</c:v>
                </c:pt>
                <c:pt idx="8876">
                  <c:v>168.4041</c:v>
                </c:pt>
                <c:pt idx="8877">
                  <c:v>168.41980000000001</c:v>
                </c:pt>
                <c:pt idx="8878">
                  <c:v>168.4359</c:v>
                </c:pt>
                <c:pt idx="8879">
                  <c:v>168.45400000000001</c:v>
                </c:pt>
                <c:pt idx="8880">
                  <c:v>168.47069999999999</c:v>
                </c:pt>
                <c:pt idx="8881">
                  <c:v>168.4871</c:v>
                </c:pt>
                <c:pt idx="8882">
                  <c:v>168.5025</c:v>
                </c:pt>
                <c:pt idx="8883">
                  <c:v>168.5198</c:v>
                </c:pt>
                <c:pt idx="8884">
                  <c:v>168.53620000000001</c:v>
                </c:pt>
                <c:pt idx="8885">
                  <c:v>168.55350000000001</c:v>
                </c:pt>
                <c:pt idx="8886">
                  <c:v>168.56960000000001</c:v>
                </c:pt>
                <c:pt idx="8887">
                  <c:v>168.5847</c:v>
                </c:pt>
                <c:pt idx="8888">
                  <c:v>168.60570000000001</c:v>
                </c:pt>
                <c:pt idx="8889">
                  <c:v>168.6208</c:v>
                </c:pt>
                <c:pt idx="8890">
                  <c:v>168.63499999999999</c:v>
                </c:pt>
                <c:pt idx="8891">
                  <c:v>168.65119999999999</c:v>
                </c:pt>
                <c:pt idx="8892">
                  <c:v>168.6686</c:v>
                </c:pt>
                <c:pt idx="8893">
                  <c:v>168.6849</c:v>
                </c:pt>
                <c:pt idx="8894">
                  <c:v>168.70349999999999</c:v>
                </c:pt>
                <c:pt idx="8895">
                  <c:v>168.7192</c:v>
                </c:pt>
                <c:pt idx="8896">
                  <c:v>168.7364</c:v>
                </c:pt>
                <c:pt idx="8897">
                  <c:v>168.75450000000001</c:v>
                </c:pt>
                <c:pt idx="8898">
                  <c:v>168.77070000000001</c:v>
                </c:pt>
                <c:pt idx="8899">
                  <c:v>168.78469999999999</c:v>
                </c:pt>
                <c:pt idx="8900">
                  <c:v>168.8039</c:v>
                </c:pt>
                <c:pt idx="8901">
                  <c:v>168.81890000000001</c:v>
                </c:pt>
                <c:pt idx="8902">
                  <c:v>168.83439999999999</c:v>
                </c:pt>
                <c:pt idx="8903">
                  <c:v>168.85380000000001</c:v>
                </c:pt>
                <c:pt idx="8904">
                  <c:v>168.86949999999999</c:v>
                </c:pt>
                <c:pt idx="8905">
                  <c:v>168.88630000000001</c:v>
                </c:pt>
                <c:pt idx="8906">
                  <c:v>168.90299999999999</c:v>
                </c:pt>
                <c:pt idx="8907">
                  <c:v>168.92070000000001</c:v>
                </c:pt>
                <c:pt idx="8908">
                  <c:v>168.93530000000001</c:v>
                </c:pt>
                <c:pt idx="8909">
                  <c:v>168.9537</c:v>
                </c:pt>
                <c:pt idx="8910">
                  <c:v>168.9682</c:v>
                </c:pt>
                <c:pt idx="8911">
                  <c:v>168.9864</c:v>
                </c:pt>
                <c:pt idx="8912">
                  <c:v>169.00280000000001</c:v>
                </c:pt>
                <c:pt idx="8913">
                  <c:v>169.0189</c:v>
                </c:pt>
                <c:pt idx="8914">
                  <c:v>169.0361</c:v>
                </c:pt>
                <c:pt idx="8915">
                  <c:v>169.0523</c:v>
                </c:pt>
                <c:pt idx="8916">
                  <c:v>169.06880000000001</c:v>
                </c:pt>
                <c:pt idx="8917">
                  <c:v>169.0881</c:v>
                </c:pt>
                <c:pt idx="8918">
                  <c:v>169.10390000000001</c:v>
                </c:pt>
                <c:pt idx="8919">
                  <c:v>169.1198</c:v>
                </c:pt>
                <c:pt idx="8920">
                  <c:v>169.1344</c:v>
                </c:pt>
                <c:pt idx="8921">
                  <c:v>169.15369999999999</c:v>
                </c:pt>
                <c:pt idx="8922">
                  <c:v>169.1704</c:v>
                </c:pt>
                <c:pt idx="8923">
                  <c:v>169.18719999999999</c:v>
                </c:pt>
                <c:pt idx="8924">
                  <c:v>169.20509999999999</c:v>
                </c:pt>
                <c:pt idx="8925">
                  <c:v>169.21960000000001</c:v>
                </c:pt>
                <c:pt idx="8926">
                  <c:v>169.2364</c:v>
                </c:pt>
                <c:pt idx="8927">
                  <c:v>169.25479999999999</c:v>
                </c:pt>
                <c:pt idx="8928">
                  <c:v>169.27199999999999</c:v>
                </c:pt>
                <c:pt idx="8929">
                  <c:v>169.2869</c:v>
                </c:pt>
                <c:pt idx="8930">
                  <c:v>169.30439999999999</c:v>
                </c:pt>
                <c:pt idx="8931">
                  <c:v>169.32089999999999</c:v>
                </c:pt>
                <c:pt idx="8932">
                  <c:v>169.33510000000001</c:v>
                </c:pt>
                <c:pt idx="8933">
                  <c:v>169.3536</c:v>
                </c:pt>
                <c:pt idx="8934">
                  <c:v>169.37039999999999</c:v>
                </c:pt>
                <c:pt idx="8935">
                  <c:v>169.3878</c:v>
                </c:pt>
                <c:pt idx="8936">
                  <c:v>169.40360000000001</c:v>
                </c:pt>
                <c:pt idx="8937">
                  <c:v>169.4194</c:v>
                </c:pt>
                <c:pt idx="8938">
                  <c:v>169.43629999999999</c:v>
                </c:pt>
                <c:pt idx="8939">
                  <c:v>169.45359999999999</c:v>
                </c:pt>
                <c:pt idx="8940">
                  <c:v>169.4718</c:v>
                </c:pt>
                <c:pt idx="8941">
                  <c:v>169.4873</c:v>
                </c:pt>
                <c:pt idx="8942">
                  <c:v>169.5043</c:v>
                </c:pt>
                <c:pt idx="8943">
                  <c:v>169.5223</c:v>
                </c:pt>
                <c:pt idx="8944">
                  <c:v>169.53980000000001</c:v>
                </c:pt>
                <c:pt idx="8945">
                  <c:v>169.55529999999999</c:v>
                </c:pt>
                <c:pt idx="8946">
                  <c:v>169.57210000000001</c:v>
                </c:pt>
                <c:pt idx="8947">
                  <c:v>169.5874</c:v>
                </c:pt>
                <c:pt idx="8948">
                  <c:v>169.60390000000001</c:v>
                </c:pt>
                <c:pt idx="8949">
                  <c:v>169.62280000000001</c:v>
                </c:pt>
                <c:pt idx="8950">
                  <c:v>169.63839999999999</c:v>
                </c:pt>
                <c:pt idx="8951">
                  <c:v>169.65379999999999</c:v>
                </c:pt>
                <c:pt idx="8952">
                  <c:v>169.6728</c:v>
                </c:pt>
                <c:pt idx="8953">
                  <c:v>169.6884</c:v>
                </c:pt>
                <c:pt idx="8954">
                  <c:v>169.70269999999999</c:v>
                </c:pt>
                <c:pt idx="8955">
                  <c:v>169.72049999999999</c:v>
                </c:pt>
                <c:pt idx="8956">
                  <c:v>169.7372</c:v>
                </c:pt>
                <c:pt idx="8957">
                  <c:v>169.75200000000001</c:v>
                </c:pt>
                <c:pt idx="8958">
                  <c:v>169.77119999999999</c:v>
                </c:pt>
                <c:pt idx="8959">
                  <c:v>169.78899999999999</c:v>
                </c:pt>
                <c:pt idx="8960">
                  <c:v>169.80539999999999</c:v>
                </c:pt>
                <c:pt idx="8961">
                  <c:v>169.8212</c:v>
                </c:pt>
                <c:pt idx="8962">
                  <c:v>169.83539999999999</c:v>
                </c:pt>
                <c:pt idx="8963">
                  <c:v>169.85339999999999</c:v>
                </c:pt>
                <c:pt idx="8964">
                  <c:v>169.8691</c:v>
                </c:pt>
                <c:pt idx="8965">
                  <c:v>169.88720000000001</c:v>
                </c:pt>
                <c:pt idx="8966">
                  <c:v>169.90299999999999</c:v>
                </c:pt>
                <c:pt idx="8967">
                  <c:v>169.92169999999999</c:v>
                </c:pt>
                <c:pt idx="8968">
                  <c:v>169.93790000000001</c:v>
                </c:pt>
                <c:pt idx="8969">
                  <c:v>169.95410000000001</c:v>
                </c:pt>
                <c:pt idx="8970">
                  <c:v>169.9691</c:v>
                </c:pt>
                <c:pt idx="8971">
                  <c:v>169.98830000000001</c:v>
                </c:pt>
                <c:pt idx="8972">
                  <c:v>170.00380000000001</c:v>
                </c:pt>
                <c:pt idx="8973">
                  <c:v>170.02070000000001</c:v>
                </c:pt>
                <c:pt idx="8974">
                  <c:v>170.03890000000001</c:v>
                </c:pt>
                <c:pt idx="8975">
                  <c:v>170.05510000000001</c:v>
                </c:pt>
                <c:pt idx="8976">
                  <c:v>170.07089999999999</c:v>
                </c:pt>
                <c:pt idx="8977">
                  <c:v>170.0882</c:v>
                </c:pt>
                <c:pt idx="8978">
                  <c:v>170.10470000000001</c:v>
                </c:pt>
                <c:pt idx="8979">
                  <c:v>170.11949999999999</c:v>
                </c:pt>
                <c:pt idx="8980">
                  <c:v>170.1362</c:v>
                </c:pt>
                <c:pt idx="8981">
                  <c:v>170.15379999999999</c:v>
                </c:pt>
                <c:pt idx="8982">
                  <c:v>170.17169999999999</c:v>
                </c:pt>
                <c:pt idx="8983">
                  <c:v>170.18629999999999</c:v>
                </c:pt>
                <c:pt idx="8984">
                  <c:v>170.2047</c:v>
                </c:pt>
                <c:pt idx="8985">
                  <c:v>170.21860000000001</c:v>
                </c:pt>
                <c:pt idx="8986">
                  <c:v>170.23820000000001</c:v>
                </c:pt>
                <c:pt idx="8987">
                  <c:v>170.2552</c:v>
                </c:pt>
                <c:pt idx="8988">
                  <c:v>170.27080000000001</c:v>
                </c:pt>
                <c:pt idx="8989">
                  <c:v>170.28829999999999</c:v>
                </c:pt>
                <c:pt idx="8990">
                  <c:v>170.30439999999999</c:v>
                </c:pt>
                <c:pt idx="8991">
                  <c:v>170.32040000000001</c:v>
                </c:pt>
                <c:pt idx="8992">
                  <c:v>170.33690000000001</c:v>
                </c:pt>
                <c:pt idx="8993">
                  <c:v>170.35509999999999</c:v>
                </c:pt>
                <c:pt idx="8994">
                  <c:v>170.37139999999999</c:v>
                </c:pt>
                <c:pt idx="8995">
                  <c:v>170.3852</c:v>
                </c:pt>
                <c:pt idx="8996">
                  <c:v>170.4024</c:v>
                </c:pt>
                <c:pt idx="8997">
                  <c:v>170.41980000000001</c:v>
                </c:pt>
                <c:pt idx="8998">
                  <c:v>170.4366</c:v>
                </c:pt>
                <c:pt idx="8999">
                  <c:v>170.45439999999999</c:v>
                </c:pt>
                <c:pt idx="9000">
                  <c:v>170.46969999999999</c:v>
                </c:pt>
                <c:pt idx="9001">
                  <c:v>170.48660000000001</c:v>
                </c:pt>
                <c:pt idx="9002">
                  <c:v>170.5052</c:v>
                </c:pt>
                <c:pt idx="9003">
                  <c:v>170.52090000000001</c:v>
                </c:pt>
                <c:pt idx="9004">
                  <c:v>170.5384</c:v>
                </c:pt>
                <c:pt idx="9005">
                  <c:v>170.55250000000001</c:v>
                </c:pt>
                <c:pt idx="9006">
                  <c:v>170.5712</c:v>
                </c:pt>
                <c:pt idx="9007">
                  <c:v>170.58760000000001</c:v>
                </c:pt>
                <c:pt idx="9008">
                  <c:v>170.60339999999999</c:v>
                </c:pt>
                <c:pt idx="9009">
                  <c:v>170.62029999999999</c:v>
                </c:pt>
                <c:pt idx="9010">
                  <c:v>170.6378</c:v>
                </c:pt>
                <c:pt idx="9011">
                  <c:v>170.65369999999999</c:v>
                </c:pt>
                <c:pt idx="9012">
                  <c:v>170.67140000000001</c:v>
                </c:pt>
                <c:pt idx="9013">
                  <c:v>170.68889999999999</c:v>
                </c:pt>
                <c:pt idx="9014">
                  <c:v>170.7022</c:v>
                </c:pt>
                <c:pt idx="9015">
                  <c:v>170.7216</c:v>
                </c:pt>
                <c:pt idx="9016">
                  <c:v>170.7372</c:v>
                </c:pt>
                <c:pt idx="9017">
                  <c:v>170.755</c:v>
                </c:pt>
                <c:pt idx="9018">
                  <c:v>170.77189999999999</c:v>
                </c:pt>
                <c:pt idx="9019">
                  <c:v>170.78639999999999</c:v>
                </c:pt>
                <c:pt idx="9020">
                  <c:v>170.8048</c:v>
                </c:pt>
                <c:pt idx="9021">
                  <c:v>170.82040000000001</c:v>
                </c:pt>
                <c:pt idx="9022">
                  <c:v>170.83959999999999</c:v>
                </c:pt>
                <c:pt idx="9023">
                  <c:v>170.85480000000001</c:v>
                </c:pt>
                <c:pt idx="9024">
                  <c:v>170.869</c:v>
                </c:pt>
                <c:pt idx="9025">
                  <c:v>170.89019999999999</c:v>
                </c:pt>
                <c:pt idx="9026">
                  <c:v>170.90530000000001</c:v>
                </c:pt>
                <c:pt idx="9027">
                  <c:v>170.92150000000001</c:v>
                </c:pt>
                <c:pt idx="9028">
                  <c:v>170.9383</c:v>
                </c:pt>
                <c:pt idx="9029">
                  <c:v>170.95419999999999</c:v>
                </c:pt>
                <c:pt idx="9030">
                  <c:v>170.97290000000001</c:v>
                </c:pt>
                <c:pt idx="9031">
                  <c:v>170.98650000000001</c:v>
                </c:pt>
                <c:pt idx="9032">
                  <c:v>171.00219999999999</c:v>
                </c:pt>
                <c:pt idx="9033">
                  <c:v>171.02209999999999</c:v>
                </c:pt>
                <c:pt idx="9034">
                  <c:v>171.03909999999999</c:v>
                </c:pt>
                <c:pt idx="9035">
                  <c:v>171.05439999999999</c:v>
                </c:pt>
                <c:pt idx="9036">
                  <c:v>171.07069999999999</c:v>
                </c:pt>
                <c:pt idx="9037">
                  <c:v>171.08680000000001</c:v>
                </c:pt>
                <c:pt idx="9038">
                  <c:v>171.1046</c:v>
                </c:pt>
                <c:pt idx="9039">
                  <c:v>171.12110000000001</c:v>
                </c:pt>
                <c:pt idx="9040">
                  <c:v>171.1387</c:v>
                </c:pt>
                <c:pt idx="9041">
                  <c:v>171.15350000000001</c:v>
                </c:pt>
                <c:pt idx="9042">
                  <c:v>171.1722</c:v>
                </c:pt>
                <c:pt idx="9043">
                  <c:v>171.18790000000001</c:v>
                </c:pt>
                <c:pt idx="9044">
                  <c:v>171.2038</c:v>
                </c:pt>
                <c:pt idx="9045">
                  <c:v>171.22059999999999</c:v>
                </c:pt>
                <c:pt idx="9046">
                  <c:v>171.23750000000001</c:v>
                </c:pt>
                <c:pt idx="9047">
                  <c:v>171.25389999999999</c:v>
                </c:pt>
                <c:pt idx="9048">
                  <c:v>171.2722</c:v>
                </c:pt>
                <c:pt idx="9049">
                  <c:v>171.28899999999999</c:v>
                </c:pt>
                <c:pt idx="9050">
                  <c:v>171.30369999999999</c:v>
                </c:pt>
                <c:pt idx="9051">
                  <c:v>171.32130000000001</c:v>
                </c:pt>
                <c:pt idx="9052">
                  <c:v>171.33779999999999</c:v>
                </c:pt>
                <c:pt idx="9053">
                  <c:v>171.35390000000001</c:v>
                </c:pt>
                <c:pt idx="9054">
                  <c:v>171.3707</c:v>
                </c:pt>
                <c:pt idx="9055">
                  <c:v>171.38980000000001</c:v>
                </c:pt>
                <c:pt idx="9056">
                  <c:v>171.4066</c:v>
                </c:pt>
                <c:pt idx="9057">
                  <c:v>171.4213</c:v>
                </c:pt>
                <c:pt idx="9058">
                  <c:v>171.43940000000001</c:v>
                </c:pt>
                <c:pt idx="9059">
                  <c:v>171.45439999999999</c:v>
                </c:pt>
                <c:pt idx="9060">
                  <c:v>171.4725</c:v>
                </c:pt>
                <c:pt idx="9061">
                  <c:v>171.48859999999999</c:v>
                </c:pt>
                <c:pt idx="9062">
                  <c:v>171.5067</c:v>
                </c:pt>
                <c:pt idx="9063">
                  <c:v>171.52160000000001</c:v>
                </c:pt>
                <c:pt idx="9064">
                  <c:v>171.53919999999999</c:v>
                </c:pt>
                <c:pt idx="9065">
                  <c:v>171.55699999999999</c:v>
                </c:pt>
                <c:pt idx="9066">
                  <c:v>171.57060000000001</c:v>
                </c:pt>
                <c:pt idx="9067">
                  <c:v>171.5873</c:v>
                </c:pt>
                <c:pt idx="9068">
                  <c:v>171.60390000000001</c:v>
                </c:pt>
                <c:pt idx="9069">
                  <c:v>171.62110000000001</c:v>
                </c:pt>
                <c:pt idx="9070">
                  <c:v>171.6386</c:v>
                </c:pt>
                <c:pt idx="9071">
                  <c:v>171.655</c:v>
                </c:pt>
                <c:pt idx="9072">
                  <c:v>171.67189999999999</c:v>
                </c:pt>
                <c:pt idx="9073">
                  <c:v>171.68899999999999</c:v>
                </c:pt>
                <c:pt idx="9074">
                  <c:v>171.7055</c:v>
                </c:pt>
                <c:pt idx="9075">
                  <c:v>171.72280000000001</c:v>
                </c:pt>
                <c:pt idx="9076">
                  <c:v>171.7373</c:v>
                </c:pt>
                <c:pt idx="9077">
                  <c:v>171.75479999999999</c:v>
                </c:pt>
                <c:pt idx="9078">
                  <c:v>171.77070000000001</c:v>
                </c:pt>
                <c:pt idx="9079">
                  <c:v>171.78819999999999</c:v>
                </c:pt>
                <c:pt idx="9080">
                  <c:v>171.80549999999999</c:v>
                </c:pt>
                <c:pt idx="9081">
                  <c:v>171.8227</c:v>
                </c:pt>
                <c:pt idx="9082">
                  <c:v>171.83760000000001</c:v>
                </c:pt>
                <c:pt idx="9083">
                  <c:v>171.85419999999999</c:v>
                </c:pt>
                <c:pt idx="9084">
                  <c:v>171.8732</c:v>
                </c:pt>
                <c:pt idx="9085">
                  <c:v>171.8886</c:v>
                </c:pt>
                <c:pt idx="9086">
                  <c:v>171.9049</c:v>
                </c:pt>
                <c:pt idx="9087">
                  <c:v>171.92359999999999</c:v>
                </c:pt>
                <c:pt idx="9088">
                  <c:v>171.93809999999999</c:v>
                </c:pt>
                <c:pt idx="9089">
                  <c:v>171.95529999999999</c:v>
                </c:pt>
                <c:pt idx="9090">
                  <c:v>171.97210000000001</c:v>
                </c:pt>
                <c:pt idx="9091">
                  <c:v>171.99</c:v>
                </c:pt>
                <c:pt idx="9092">
                  <c:v>172.00620000000001</c:v>
                </c:pt>
                <c:pt idx="9093">
                  <c:v>172.02279999999999</c:v>
                </c:pt>
                <c:pt idx="9094">
                  <c:v>172.0384</c:v>
                </c:pt>
                <c:pt idx="9095">
                  <c:v>172.0556</c:v>
                </c:pt>
                <c:pt idx="9096">
                  <c:v>172.07339999999999</c:v>
                </c:pt>
                <c:pt idx="9097">
                  <c:v>172.08949999999999</c:v>
                </c:pt>
                <c:pt idx="9098">
                  <c:v>172.10599999999999</c:v>
                </c:pt>
                <c:pt idx="9099">
                  <c:v>172.12299999999999</c:v>
                </c:pt>
                <c:pt idx="9100">
                  <c:v>172.13749999999999</c:v>
                </c:pt>
                <c:pt idx="9101">
                  <c:v>172.155</c:v>
                </c:pt>
                <c:pt idx="9102">
                  <c:v>172.17519999999999</c:v>
                </c:pt>
                <c:pt idx="9103">
                  <c:v>172.18899999999999</c:v>
                </c:pt>
                <c:pt idx="9104">
                  <c:v>172.20679999999999</c:v>
                </c:pt>
                <c:pt idx="9105">
                  <c:v>172.22149999999999</c:v>
                </c:pt>
                <c:pt idx="9106">
                  <c:v>172.23859999999999</c:v>
                </c:pt>
                <c:pt idx="9107">
                  <c:v>172.25559999999999</c:v>
                </c:pt>
                <c:pt idx="9108">
                  <c:v>172.2732</c:v>
                </c:pt>
                <c:pt idx="9109">
                  <c:v>172.2893</c:v>
                </c:pt>
                <c:pt idx="9110">
                  <c:v>172.30459999999999</c:v>
                </c:pt>
                <c:pt idx="9111">
                  <c:v>172.32239999999999</c:v>
                </c:pt>
                <c:pt idx="9112">
                  <c:v>172.3408</c:v>
                </c:pt>
                <c:pt idx="9113">
                  <c:v>172.3569</c:v>
                </c:pt>
                <c:pt idx="9114">
                  <c:v>172.37299999999999</c:v>
                </c:pt>
                <c:pt idx="9115">
                  <c:v>172.3887</c:v>
                </c:pt>
                <c:pt idx="9116">
                  <c:v>172.40620000000001</c:v>
                </c:pt>
                <c:pt idx="9117">
                  <c:v>172.42359999999999</c:v>
                </c:pt>
                <c:pt idx="9118">
                  <c:v>172.4393</c:v>
                </c:pt>
                <c:pt idx="9119">
                  <c:v>172.45570000000001</c:v>
                </c:pt>
                <c:pt idx="9120">
                  <c:v>172.47219999999999</c:v>
                </c:pt>
                <c:pt idx="9121">
                  <c:v>172.49010000000001</c:v>
                </c:pt>
                <c:pt idx="9122">
                  <c:v>172.50659999999999</c:v>
                </c:pt>
                <c:pt idx="9123">
                  <c:v>172.5222</c:v>
                </c:pt>
                <c:pt idx="9124">
                  <c:v>172.53989999999999</c:v>
                </c:pt>
                <c:pt idx="9125">
                  <c:v>172.55600000000001</c:v>
                </c:pt>
                <c:pt idx="9126">
                  <c:v>172.57329999999999</c:v>
                </c:pt>
                <c:pt idx="9127">
                  <c:v>172.58949999999999</c:v>
                </c:pt>
                <c:pt idx="9128">
                  <c:v>172.60409999999999</c:v>
                </c:pt>
                <c:pt idx="9129">
                  <c:v>172.6232</c:v>
                </c:pt>
                <c:pt idx="9130">
                  <c:v>172.63890000000001</c:v>
                </c:pt>
                <c:pt idx="9131">
                  <c:v>172.65639999999999</c:v>
                </c:pt>
                <c:pt idx="9132">
                  <c:v>172.67099999999999</c:v>
                </c:pt>
                <c:pt idx="9133">
                  <c:v>172.68729999999999</c:v>
                </c:pt>
                <c:pt idx="9134">
                  <c:v>172.7054</c:v>
                </c:pt>
                <c:pt idx="9135">
                  <c:v>172.72149999999999</c:v>
                </c:pt>
                <c:pt idx="9136">
                  <c:v>172.73820000000001</c:v>
                </c:pt>
                <c:pt idx="9137">
                  <c:v>172.7559</c:v>
                </c:pt>
                <c:pt idx="9138">
                  <c:v>172.77250000000001</c:v>
                </c:pt>
                <c:pt idx="9139">
                  <c:v>172.7884</c:v>
                </c:pt>
                <c:pt idx="9140">
                  <c:v>172.8056</c:v>
                </c:pt>
                <c:pt idx="9141">
                  <c:v>172.822</c:v>
                </c:pt>
                <c:pt idx="9142">
                  <c:v>172.83940000000001</c:v>
                </c:pt>
                <c:pt idx="9143">
                  <c:v>172.85579999999999</c:v>
                </c:pt>
                <c:pt idx="9144">
                  <c:v>172.87370000000001</c:v>
                </c:pt>
                <c:pt idx="9145">
                  <c:v>172.88829999999999</c:v>
                </c:pt>
                <c:pt idx="9146">
                  <c:v>172.90539999999999</c:v>
                </c:pt>
                <c:pt idx="9147">
                  <c:v>172.92269999999999</c:v>
                </c:pt>
                <c:pt idx="9148">
                  <c:v>172.93940000000001</c:v>
                </c:pt>
                <c:pt idx="9149">
                  <c:v>172.9555</c:v>
                </c:pt>
                <c:pt idx="9150">
                  <c:v>172.9709</c:v>
                </c:pt>
                <c:pt idx="9151">
                  <c:v>172.98840000000001</c:v>
                </c:pt>
                <c:pt idx="9152">
                  <c:v>173.00540000000001</c:v>
                </c:pt>
                <c:pt idx="9153">
                  <c:v>173.0214</c:v>
                </c:pt>
                <c:pt idx="9154">
                  <c:v>173.0394</c:v>
                </c:pt>
                <c:pt idx="9155">
                  <c:v>173.05410000000001</c:v>
                </c:pt>
                <c:pt idx="9156">
                  <c:v>173.07089999999999</c:v>
                </c:pt>
                <c:pt idx="9157">
                  <c:v>173.089</c:v>
                </c:pt>
                <c:pt idx="9158">
                  <c:v>173.1052</c:v>
                </c:pt>
                <c:pt idx="9159">
                  <c:v>173.1224</c:v>
                </c:pt>
                <c:pt idx="9160">
                  <c:v>173.13820000000001</c:v>
                </c:pt>
                <c:pt idx="9161">
                  <c:v>173.15530000000001</c:v>
                </c:pt>
                <c:pt idx="9162">
                  <c:v>173.16970000000001</c:v>
                </c:pt>
                <c:pt idx="9163">
                  <c:v>173.18819999999999</c:v>
                </c:pt>
                <c:pt idx="9164">
                  <c:v>173.2038</c:v>
                </c:pt>
                <c:pt idx="9165">
                  <c:v>173.2216</c:v>
                </c:pt>
                <c:pt idx="9166">
                  <c:v>173.2371</c:v>
                </c:pt>
                <c:pt idx="9167">
                  <c:v>173.25409999999999</c:v>
                </c:pt>
                <c:pt idx="9168">
                  <c:v>173.2705</c:v>
                </c:pt>
                <c:pt idx="9169">
                  <c:v>173.2869</c:v>
                </c:pt>
                <c:pt idx="9170">
                  <c:v>173.30240000000001</c:v>
                </c:pt>
                <c:pt idx="9171">
                  <c:v>173.3201</c:v>
                </c:pt>
                <c:pt idx="9172">
                  <c:v>173.33709999999999</c:v>
                </c:pt>
                <c:pt idx="9173">
                  <c:v>173.35509999999999</c:v>
                </c:pt>
                <c:pt idx="9174">
                  <c:v>173.36869999999999</c:v>
                </c:pt>
                <c:pt idx="9175">
                  <c:v>173.38759999999999</c:v>
                </c:pt>
                <c:pt idx="9176">
                  <c:v>173.40430000000001</c:v>
                </c:pt>
                <c:pt idx="9177">
                  <c:v>173.42009999999999</c:v>
                </c:pt>
                <c:pt idx="9178">
                  <c:v>173.43790000000001</c:v>
                </c:pt>
                <c:pt idx="9179">
                  <c:v>173.4529</c:v>
                </c:pt>
                <c:pt idx="9180">
                  <c:v>173.47120000000001</c:v>
                </c:pt>
                <c:pt idx="9181">
                  <c:v>173.4862</c:v>
                </c:pt>
                <c:pt idx="9182">
                  <c:v>173.50280000000001</c:v>
                </c:pt>
                <c:pt idx="9183">
                  <c:v>173.52160000000001</c:v>
                </c:pt>
                <c:pt idx="9184">
                  <c:v>173.53710000000001</c:v>
                </c:pt>
                <c:pt idx="9185">
                  <c:v>173.554</c:v>
                </c:pt>
                <c:pt idx="9186">
                  <c:v>173.5711</c:v>
                </c:pt>
                <c:pt idx="9187">
                  <c:v>173.5882</c:v>
                </c:pt>
                <c:pt idx="9188">
                  <c:v>173.60470000000001</c:v>
                </c:pt>
                <c:pt idx="9189">
                  <c:v>173.62049999999999</c:v>
                </c:pt>
                <c:pt idx="9190">
                  <c:v>173.63730000000001</c:v>
                </c:pt>
                <c:pt idx="9191">
                  <c:v>173.65299999999999</c:v>
                </c:pt>
                <c:pt idx="9192">
                  <c:v>173.67089999999999</c:v>
                </c:pt>
                <c:pt idx="9193">
                  <c:v>173.68770000000001</c:v>
                </c:pt>
                <c:pt idx="9194">
                  <c:v>173.703</c:v>
                </c:pt>
                <c:pt idx="9195">
                  <c:v>173.71960000000001</c:v>
                </c:pt>
                <c:pt idx="9196">
                  <c:v>173.73699999999999</c:v>
                </c:pt>
                <c:pt idx="9197">
                  <c:v>173.7552</c:v>
                </c:pt>
                <c:pt idx="9198">
                  <c:v>173.7714</c:v>
                </c:pt>
                <c:pt idx="9199">
                  <c:v>173.78739999999999</c:v>
                </c:pt>
                <c:pt idx="9200">
                  <c:v>173.80539999999999</c:v>
                </c:pt>
                <c:pt idx="9201">
                  <c:v>173.8194</c:v>
                </c:pt>
                <c:pt idx="9202">
                  <c:v>173.83539999999999</c:v>
                </c:pt>
                <c:pt idx="9203">
                  <c:v>173.85339999999999</c:v>
                </c:pt>
                <c:pt idx="9204">
                  <c:v>173.87020000000001</c:v>
                </c:pt>
                <c:pt idx="9205">
                  <c:v>173.88630000000001</c:v>
                </c:pt>
                <c:pt idx="9206">
                  <c:v>173.90450000000001</c:v>
                </c:pt>
                <c:pt idx="9207">
                  <c:v>173.92099999999999</c:v>
                </c:pt>
                <c:pt idx="9208">
                  <c:v>173.93899999999999</c:v>
                </c:pt>
                <c:pt idx="9209">
                  <c:v>173.9529</c:v>
                </c:pt>
                <c:pt idx="9210">
                  <c:v>173.97059999999999</c:v>
                </c:pt>
                <c:pt idx="9211">
                  <c:v>173.98910000000001</c:v>
                </c:pt>
                <c:pt idx="9212">
                  <c:v>174.00309999999999</c:v>
                </c:pt>
                <c:pt idx="9213">
                  <c:v>174.02019999999999</c:v>
                </c:pt>
                <c:pt idx="9214">
                  <c:v>174.0378</c:v>
                </c:pt>
                <c:pt idx="9215">
                  <c:v>174.05539999999999</c:v>
                </c:pt>
                <c:pt idx="9216">
                  <c:v>174.071</c:v>
                </c:pt>
                <c:pt idx="9217">
                  <c:v>174.0872</c:v>
                </c:pt>
                <c:pt idx="9218">
                  <c:v>174.10419999999999</c:v>
                </c:pt>
                <c:pt idx="9219">
                  <c:v>174.12110000000001</c:v>
                </c:pt>
                <c:pt idx="9220">
                  <c:v>174.13890000000001</c:v>
                </c:pt>
                <c:pt idx="9221">
                  <c:v>174.15559999999999</c:v>
                </c:pt>
                <c:pt idx="9222">
                  <c:v>174.17169999999999</c:v>
                </c:pt>
                <c:pt idx="9223">
                  <c:v>174.18690000000001</c:v>
                </c:pt>
                <c:pt idx="9224">
                  <c:v>174.20349999999999</c:v>
                </c:pt>
                <c:pt idx="9225">
                  <c:v>174.22149999999999</c:v>
                </c:pt>
                <c:pt idx="9226">
                  <c:v>174.23990000000001</c:v>
                </c:pt>
                <c:pt idx="9227">
                  <c:v>174.25239999999999</c:v>
                </c:pt>
                <c:pt idx="9228">
                  <c:v>174.27250000000001</c:v>
                </c:pt>
                <c:pt idx="9229">
                  <c:v>174.28819999999999</c:v>
                </c:pt>
                <c:pt idx="9230">
                  <c:v>174.3039</c:v>
                </c:pt>
                <c:pt idx="9231">
                  <c:v>174.32140000000001</c:v>
                </c:pt>
                <c:pt idx="9232">
                  <c:v>174.33840000000001</c:v>
                </c:pt>
                <c:pt idx="9233">
                  <c:v>174.35429999999999</c:v>
                </c:pt>
                <c:pt idx="9234">
                  <c:v>174.37090000000001</c:v>
                </c:pt>
                <c:pt idx="9235">
                  <c:v>174.3879</c:v>
                </c:pt>
                <c:pt idx="9236">
                  <c:v>174.4051</c:v>
                </c:pt>
                <c:pt idx="9237">
                  <c:v>174.4213</c:v>
                </c:pt>
                <c:pt idx="9238">
                  <c:v>174.4376</c:v>
                </c:pt>
                <c:pt idx="9239">
                  <c:v>174.45310000000001</c:v>
                </c:pt>
                <c:pt idx="9240">
                  <c:v>174.4716</c:v>
                </c:pt>
                <c:pt idx="9241">
                  <c:v>174.4879</c:v>
                </c:pt>
                <c:pt idx="9242">
                  <c:v>174.50470000000001</c:v>
                </c:pt>
                <c:pt idx="9243">
                  <c:v>174.51949999999999</c:v>
                </c:pt>
                <c:pt idx="9244">
                  <c:v>174.5386</c:v>
                </c:pt>
                <c:pt idx="9245">
                  <c:v>174.55500000000001</c:v>
                </c:pt>
                <c:pt idx="9246">
                  <c:v>174.57259999999999</c:v>
                </c:pt>
                <c:pt idx="9247">
                  <c:v>174.58949999999999</c:v>
                </c:pt>
                <c:pt idx="9248">
                  <c:v>174.60499999999999</c:v>
                </c:pt>
                <c:pt idx="9249">
                  <c:v>174.6224</c:v>
                </c:pt>
                <c:pt idx="9250">
                  <c:v>174.63900000000001</c:v>
                </c:pt>
                <c:pt idx="9251">
                  <c:v>174.65479999999999</c:v>
                </c:pt>
                <c:pt idx="9252">
                  <c:v>174.67189999999999</c:v>
                </c:pt>
                <c:pt idx="9253">
                  <c:v>174.68799999999999</c:v>
                </c:pt>
                <c:pt idx="9254">
                  <c:v>174.70349999999999</c:v>
                </c:pt>
                <c:pt idx="9255">
                  <c:v>174.72219999999999</c:v>
                </c:pt>
                <c:pt idx="9256">
                  <c:v>174.73609999999999</c:v>
                </c:pt>
                <c:pt idx="9257">
                  <c:v>174.7551</c:v>
                </c:pt>
                <c:pt idx="9258">
                  <c:v>174.7696</c:v>
                </c:pt>
                <c:pt idx="9259">
                  <c:v>174.78630000000001</c:v>
                </c:pt>
                <c:pt idx="9260">
                  <c:v>174.80260000000001</c:v>
                </c:pt>
                <c:pt idx="9261">
                  <c:v>174.82130000000001</c:v>
                </c:pt>
                <c:pt idx="9262">
                  <c:v>174.8374</c:v>
                </c:pt>
                <c:pt idx="9263">
                  <c:v>174.8544</c:v>
                </c:pt>
                <c:pt idx="9264">
                  <c:v>174.86969999999999</c:v>
                </c:pt>
                <c:pt idx="9265">
                  <c:v>174.88720000000001</c:v>
                </c:pt>
                <c:pt idx="9266">
                  <c:v>174.9032</c:v>
                </c:pt>
                <c:pt idx="9267">
                  <c:v>174.91839999999999</c:v>
                </c:pt>
                <c:pt idx="9268">
                  <c:v>174.93620000000001</c:v>
                </c:pt>
                <c:pt idx="9269">
                  <c:v>174.95439999999999</c:v>
                </c:pt>
                <c:pt idx="9270">
                  <c:v>174.96960000000001</c:v>
                </c:pt>
                <c:pt idx="9271">
                  <c:v>174.98660000000001</c:v>
                </c:pt>
                <c:pt idx="9272">
                  <c:v>175.00370000000001</c:v>
                </c:pt>
                <c:pt idx="9273">
                  <c:v>175.01910000000001</c:v>
                </c:pt>
                <c:pt idx="9274">
                  <c:v>175.0367</c:v>
                </c:pt>
                <c:pt idx="9275">
                  <c:v>175.05340000000001</c:v>
                </c:pt>
                <c:pt idx="9276">
                  <c:v>175.07060000000001</c:v>
                </c:pt>
                <c:pt idx="9277">
                  <c:v>175.08690000000001</c:v>
                </c:pt>
                <c:pt idx="9278">
                  <c:v>175.10220000000001</c:v>
                </c:pt>
                <c:pt idx="9279">
                  <c:v>175.11940000000001</c:v>
                </c:pt>
                <c:pt idx="9280">
                  <c:v>175.13659999999999</c:v>
                </c:pt>
                <c:pt idx="9281">
                  <c:v>175.1532</c:v>
                </c:pt>
                <c:pt idx="9282">
                  <c:v>175.16919999999999</c:v>
                </c:pt>
                <c:pt idx="9283">
                  <c:v>175.1884</c:v>
                </c:pt>
                <c:pt idx="9284">
                  <c:v>175.20269999999999</c:v>
                </c:pt>
                <c:pt idx="9285">
                  <c:v>175.21799999999999</c:v>
                </c:pt>
                <c:pt idx="9286">
                  <c:v>175.23609999999999</c:v>
                </c:pt>
                <c:pt idx="9287">
                  <c:v>175.2544</c:v>
                </c:pt>
                <c:pt idx="9288">
                  <c:v>175.27119999999999</c:v>
                </c:pt>
                <c:pt idx="9289">
                  <c:v>175.2851</c:v>
                </c:pt>
                <c:pt idx="9290">
                  <c:v>175.30189999999999</c:v>
                </c:pt>
                <c:pt idx="9291">
                  <c:v>175.31970000000001</c:v>
                </c:pt>
                <c:pt idx="9292">
                  <c:v>175.33709999999999</c:v>
                </c:pt>
                <c:pt idx="9293">
                  <c:v>175.3536</c:v>
                </c:pt>
                <c:pt idx="9294">
                  <c:v>175.369</c:v>
                </c:pt>
                <c:pt idx="9295">
                  <c:v>175.3853</c:v>
                </c:pt>
                <c:pt idx="9296">
                  <c:v>175.40090000000001</c:v>
                </c:pt>
                <c:pt idx="9297">
                  <c:v>175.41900000000001</c:v>
                </c:pt>
                <c:pt idx="9298">
                  <c:v>175.4359</c:v>
                </c:pt>
                <c:pt idx="9299">
                  <c:v>175.45330000000001</c:v>
                </c:pt>
                <c:pt idx="9300">
                  <c:v>175.46879999999999</c:v>
                </c:pt>
                <c:pt idx="9301">
                  <c:v>175.4863</c:v>
                </c:pt>
                <c:pt idx="9302">
                  <c:v>175.5042</c:v>
                </c:pt>
                <c:pt idx="9303">
                  <c:v>175.52109999999999</c:v>
                </c:pt>
                <c:pt idx="9304">
                  <c:v>175.53639999999999</c:v>
                </c:pt>
                <c:pt idx="9305">
                  <c:v>175.5523</c:v>
                </c:pt>
                <c:pt idx="9306">
                  <c:v>175.57040000000001</c:v>
                </c:pt>
                <c:pt idx="9307">
                  <c:v>175.58670000000001</c:v>
                </c:pt>
                <c:pt idx="9308">
                  <c:v>175.60310000000001</c:v>
                </c:pt>
                <c:pt idx="9309">
                  <c:v>175.61920000000001</c:v>
                </c:pt>
                <c:pt idx="9310">
                  <c:v>175.636</c:v>
                </c:pt>
                <c:pt idx="9311">
                  <c:v>175.6549</c:v>
                </c:pt>
                <c:pt idx="9312">
                  <c:v>175.67070000000001</c:v>
                </c:pt>
                <c:pt idx="9313">
                  <c:v>175.68729999999999</c:v>
                </c:pt>
                <c:pt idx="9314">
                  <c:v>175.70179999999999</c:v>
                </c:pt>
                <c:pt idx="9315">
                  <c:v>175.71809999999999</c:v>
                </c:pt>
                <c:pt idx="9316">
                  <c:v>175.73759999999999</c:v>
                </c:pt>
                <c:pt idx="9317">
                  <c:v>175.75299999999999</c:v>
                </c:pt>
                <c:pt idx="9318">
                  <c:v>175.7696</c:v>
                </c:pt>
                <c:pt idx="9319">
                  <c:v>175.7885</c:v>
                </c:pt>
                <c:pt idx="9320">
                  <c:v>175.804</c:v>
                </c:pt>
                <c:pt idx="9321">
                  <c:v>175.8212</c:v>
                </c:pt>
                <c:pt idx="9322">
                  <c:v>175.83779999999999</c:v>
                </c:pt>
                <c:pt idx="9323">
                  <c:v>175.8537</c:v>
                </c:pt>
                <c:pt idx="9324">
                  <c:v>175.87129999999999</c:v>
                </c:pt>
                <c:pt idx="9325">
                  <c:v>175.8877</c:v>
                </c:pt>
                <c:pt idx="9326">
                  <c:v>175.90459999999999</c:v>
                </c:pt>
                <c:pt idx="9327">
                  <c:v>175.91929999999999</c:v>
                </c:pt>
                <c:pt idx="9328">
                  <c:v>175.93729999999999</c:v>
                </c:pt>
                <c:pt idx="9329">
                  <c:v>175.95359999999999</c:v>
                </c:pt>
                <c:pt idx="9330">
                  <c:v>175.97120000000001</c:v>
                </c:pt>
                <c:pt idx="9331">
                  <c:v>175.9872</c:v>
                </c:pt>
                <c:pt idx="9332">
                  <c:v>176.00360000000001</c:v>
                </c:pt>
                <c:pt idx="9333">
                  <c:v>176.0197</c:v>
                </c:pt>
                <c:pt idx="9334">
                  <c:v>176.0376</c:v>
                </c:pt>
                <c:pt idx="9335">
                  <c:v>176.0549</c:v>
                </c:pt>
                <c:pt idx="9336">
                  <c:v>176.0702</c:v>
                </c:pt>
                <c:pt idx="9337">
                  <c:v>176.08680000000001</c:v>
                </c:pt>
                <c:pt idx="9338">
                  <c:v>176.1036</c:v>
                </c:pt>
                <c:pt idx="9339">
                  <c:v>176.11969999999999</c:v>
                </c:pt>
                <c:pt idx="9340">
                  <c:v>176.137</c:v>
                </c:pt>
                <c:pt idx="9341">
                  <c:v>176.15469999999999</c:v>
                </c:pt>
                <c:pt idx="9342">
                  <c:v>176.1703</c:v>
                </c:pt>
                <c:pt idx="9343">
                  <c:v>176.18700000000001</c:v>
                </c:pt>
                <c:pt idx="9344">
                  <c:v>176.20339999999999</c:v>
                </c:pt>
                <c:pt idx="9345">
                  <c:v>176.221</c:v>
                </c:pt>
                <c:pt idx="9346">
                  <c:v>176.2381</c:v>
                </c:pt>
                <c:pt idx="9347">
                  <c:v>176.25450000000001</c:v>
                </c:pt>
                <c:pt idx="9348">
                  <c:v>176.27010000000001</c:v>
                </c:pt>
                <c:pt idx="9349">
                  <c:v>176.28890000000001</c:v>
                </c:pt>
                <c:pt idx="9350">
                  <c:v>176.30410000000001</c:v>
                </c:pt>
                <c:pt idx="9351">
                  <c:v>176.32079999999999</c:v>
                </c:pt>
                <c:pt idx="9352">
                  <c:v>176.33869999999999</c:v>
                </c:pt>
                <c:pt idx="9353">
                  <c:v>176.35409999999999</c:v>
                </c:pt>
                <c:pt idx="9354">
                  <c:v>176.37100000000001</c:v>
                </c:pt>
                <c:pt idx="9355">
                  <c:v>176.3869</c:v>
                </c:pt>
                <c:pt idx="9356">
                  <c:v>176.40479999999999</c:v>
                </c:pt>
                <c:pt idx="9357">
                  <c:v>176.42099999999999</c:v>
                </c:pt>
                <c:pt idx="9358">
                  <c:v>176.4392</c:v>
                </c:pt>
                <c:pt idx="9359">
                  <c:v>176.45439999999999</c:v>
                </c:pt>
                <c:pt idx="9360">
                  <c:v>176.4709</c:v>
                </c:pt>
                <c:pt idx="9361">
                  <c:v>176.49019999999999</c:v>
                </c:pt>
                <c:pt idx="9362">
                  <c:v>176.50290000000001</c:v>
                </c:pt>
                <c:pt idx="9363">
                  <c:v>176.5187</c:v>
                </c:pt>
                <c:pt idx="9364">
                  <c:v>176.53919999999999</c:v>
                </c:pt>
                <c:pt idx="9365">
                  <c:v>176.55539999999999</c:v>
                </c:pt>
                <c:pt idx="9366">
                  <c:v>176.5712</c:v>
                </c:pt>
                <c:pt idx="9367">
                  <c:v>176.5873</c:v>
                </c:pt>
                <c:pt idx="9368">
                  <c:v>176.60599999999999</c:v>
                </c:pt>
                <c:pt idx="9369">
                  <c:v>176.62110000000001</c:v>
                </c:pt>
                <c:pt idx="9370">
                  <c:v>176.637</c:v>
                </c:pt>
                <c:pt idx="9371">
                  <c:v>176.65600000000001</c:v>
                </c:pt>
                <c:pt idx="9372">
                  <c:v>176.67169999999999</c:v>
                </c:pt>
                <c:pt idx="9373">
                  <c:v>176.6892</c:v>
                </c:pt>
                <c:pt idx="9374">
                  <c:v>176.7047</c:v>
                </c:pt>
                <c:pt idx="9375">
                  <c:v>176.7208</c:v>
                </c:pt>
                <c:pt idx="9376">
                  <c:v>176.73859999999999</c:v>
                </c:pt>
                <c:pt idx="9377">
                  <c:v>176.75450000000001</c:v>
                </c:pt>
                <c:pt idx="9378">
                  <c:v>176.77</c:v>
                </c:pt>
                <c:pt idx="9379">
                  <c:v>176.78980000000001</c:v>
                </c:pt>
                <c:pt idx="9380">
                  <c:v>176.80590000000001</c:v>
                </c:pt>
                <c:pt idx="9381">
                  <c:v>176.8237</c:v>
                </c:pt>
                <c:pt idx="9382">
                  <c:v>176.83760000000001</c:v>
                </c:pt>
                <c:pt idx="9383">
                  <c:v>176.8535</c:v>
                </c:pt>
                <c:pt idx="9384">
                  <c:v>176.87200000000001</c:v>
                </c:pt>
                <c:pt idx="9385">
                  <c:v>176.88640000000001</c:v>
                </c:pt>
                <c:pt idx="9386">
                  <c:v>176.9049</c:v>
                </c:pt>
                <c:pt idx="9387">
                  <c:v>176.92179999999999</c:v>
                </c:pt>
                <c:pt idx="9388">
                  <c:v>176.93770000000001</c:v>
                </c:pt>
                <c:pt idx="9389">
                  <c:v>176.95609999999999</c:v>
                </c:pt>
                <c:pt idx="9390">
                  <c:v>176.9708</c:v>
                </c:pt>
                <c:pt idx="9391">
                  <c:v>176.98679999999999</c:v>
                </c:pt>
                <c:pt idx="9392">
                  <c:v>177.0043</c:v>
                </c:pt>
                <c:pt idx="9393">
                  <c:v>177.0213</c:v>
                </c:pt>
                <c:pt idx="9394">
                  <c:v>177.04</c:v>
                </c:pt>
                <c:pt idx="9395">
                  <c:v>177.05439999999999</c:v>
                </c:pt>
                <c:pt idx="9396">
                  <c:v>177.07230000000001</c:v>
                </c:pt>
                <c:pt idx="9397">
                  <c:v>177.08860000000001</c:v>
                </c:pt>
                <c:pt idx="9398">
                  <c:v>177.1046</c:v>
                </c:pt>
                <c:pt idx="9399">
                  <c:v>177.12219999999999</c:v>
                </c:pt>
                <c:pt idx="9400">
                  <c:v>177.13849999999999</c:v>
                </c:pt>
                <c:pt idx="9401">
                  <c:v>177.15610000000001</c:v>
                </c:pt>
                <c:pt idx="9402">
                  <c:v>177.17320000000001</c:v>
                </c:pt>
                <c:pt idx="9403">
                  <c:v>177.1901</c:v>
                </c:pt>
                <c:pt idx="9404">
                  <c:v>177.2056</c:v>
                </c:pt>
                <c:pt idx="9405">
                  <c:v>177.2209</c:v>
                </c:pt>
                <c:pt idx="9406">
                  <c:v>177.23830000000001</c:v>
                </c:pt>
                <c:pt idx="9407">
                  <c:v>177.2542</c:v>
                </c:pt>
                <c:pt idx="9408">
                  <c:v>177.27279999999999</c:v>
                </c:pt>
                <c:pt idx="9409">
                  <c:v>177.28739999999999</c:v>
                </c:pt>
                <c:pt idx="9410">
                  <c:v>177.3038</c:v>
                </c:pt>
                <c:pt idx="9411">
                  <c:v>177.3228</c:v>
                </c:pt>
                <c:pt idx="9412">
                  <c:v>177.33959999999999</c:v>
                </c:pt>
                <c:pt idx="9413">
                  <c:v>177.35489999999999</c:v>
                </c:pt>
                <c:pt idx="9414">
                  <c:v>177.37119999999999</c:v>
                </c:pt>
                <c:pt idx="9415">
                  <c:v>177.38890000000001</c:v>
                </c:pt>
                <c:pt idx="9416">
                  <c:v>177.4051</c:v>
                </c:pt>
                <c:pt idx="9417">
                  <c:v>177.41990000000001</c:v>
                </c:pt>
                <c:pt idx="9418">
                  <c:v>177.43790000000001</c:v>
                </c:pt>
                <c:pt idx="9419">
                  <c:v>177.4529</c:v>
                </c:pt>
                <c:pt idx="9420">
                  <c:v>177.47030000000001</c:v>
                </c:pt>
                <c:pt idx="9421">
                  <c:v>177.48650000000001</c:v>
                </c:pt>
                <c:pt idx="9422">
                  <c:v>177.50409999999999</c:v>
                </c:pt>
                <c:pt idx="9423">
                  <c:v>177.5215</c:v>
                </c:pt>
                <c:pt idx="9424">
                  <c:v>177.53729999999999</c:v>
                </c:pt>
                <c:pt idx="9425">
                  <c:v>177.55240000000001</c:v>
                </c:pt>
                <c:pt idx="9426">
                  <c:v>177.5711</c:v>
                </c:pt>
                <c:pt idx="9427">
                  <c:v>177.58699999999999</c:v>
                </c:pt>
                <c:pt idx="9428">
                  <c:v>177.60429999999999</c:v>
                </c:pt>
                <c:pt idx="9429">
                  <c:v>177.62180000000001</c:v>
                </c:pt>
                <c:pt idx="9430">
                  <c:v>177.63749999999999</c:v>
                </c:pt>
                <c:pt idx="9431">
                  <c:v>177.6532</c:v>
                </c:pt>
                <c:pt idx="9432">
                  <c:v>177.67080000000001</c:v>
                </c:pt>
                <c:pt idx="9433">
                  <c:v>177.68690000000001</c:v>
                </c:pt>
                <c:pt idx="9434">
                  <c:v>177.70349999999999</c:v>
                </c:pt>
                <c:pt idx="9435">
                  <c:v>177.72190000000001</c:v>
                </c:pt>
                <c:pt idx="9436">
                  <c:v>177.7379</c:v>
                </c:pt>
                <c:pt idx="9437">
                  <c:v>177.755</c:v>
                </c:pt>
                <c:pt idx="9438">
                  <c:v>177.77029999999999</c:v>
                </c:pt>
                <c:pt idx="9439">
                  <c:v>177.78639999999999</c:v>
                </c:pt>
                <c:pt idx="9440">
                  <c:v>177.8048</c:v>
                </c:pt>
                <c:pt idx="9441">
                  <c:v>177.82230000000001</c:v>
                </c:pt>
                <c:pt idx="9442">
                  <c:v>177.83680000000001</c:v>
                </c:pt>
                <c:pt idx="9443">
                  <c:v>177.85390000000001</c:v>
                </c:pt>
                <c:pt idx="9444">
                  <c:v>177.87</c:v>
                </c:pt>
                <c:pt idx="9445">
                  <c:v>177.88900000000001</c:v>
                </c:pt>
                <c:pt idx="9446">
                  <c:v>177.90610000000001</c:v>
                </c:pt>
                <c:pt idx="9447">
                  <c:v>177.9213</c:v>
                </c:pt>
                <c:pt idx="9448">
                  <c:v>177.93809999999999</c:v>
                </c:pt>
                <c:pt idx="9449">
                  <c:v>177.95439999999999</c:v>
                </c:pt>
                <c:pt idx="9450">
                  <c:v>177.97130000000001</c:v>
                </c:pt>
                <c:pt idx="9451">
                  <c:v>177.98830000000001</c:v>
                </c:pt>
                <c:pt idx="9452">
                  <c:v>178.00299999999999</c:v>
                </c:pt>
                <c:pt idx="9453">
                  <c:v>178.02199999999999</c:v>
                </c:pt>
                <c:pt idx="9454">
                  <c:v>178.03630000000001</c:v>
                </c:pt>
                <c:pt idx="9455">
                  <c:v>178.0548</c:v>
                </c:pt>
                <c:pt idx="9456">
                  <c:v>178.07239999999999</c:v>
                </c:pt>
                <c:pt idx="9457">
                  <c:v>178.0881</c:v>
                </c:pt>
                <c:pt idx="9458">
                  <c:v>178.1045</c:v>
                </c:pt>
                <c:pt idx="9459">
                  <c:v>178.12020000000001</c:v>
                </c:pt>
                <c:pt idx="9460">
                  <c:v>178.13890000000001</c:v>
                </c:pt>
                <c:pt idx="9461">
                  <c:v>178.15369999999999</c:v>
                </c:pt>
                <c:pt idx="9462">
                  <c:v>178.1711</c:v>
                </c:pt>
                <c:pt idx="9463">
                  <c:v>178.18690000000001</c:v>
                </c:pt>
                <c:pt idx="9464">
                  <c:v>178.2038</c:v>
                </c:pt>
                <c:pt idx="9465">
                  <c:v>178.22210000000001</c:v>
                </c:pt>
                <c:pt idx="9466">
                  <c:v>178.23699999999999</c:v>
                </c:pt>
                <c:pt idx="9467">
                  <c:v>178.2542</c:v>
                </c:pt>
                <c:pt idx="9468">
                  <c:v>178.2724</c:v>
                </c:pt>
                <c:pt idx="9469">
                  <c:v>178.28559999999999</c:v>
                </c:pt>
                <c:pt idx="9470">
                  <c:v>178.3047</c:v>
                </c:pt>
                <c:pt idx="9471">
                  <c:v>178.3202</c:v>
                </c:pt>
                <c:pt idx="9472">
                  <c:v>178.3372</c:v>
                </c:pt>
                <c:pt idx="9473">
                  <c:v>178.35480000000001</c:v>
                </c:pt>
                <c:pt idx="9474">
                  <c:v>178.37110000000001</c:v>
                </c:pt>
                <c:pt idx="9475">
                  <c:v>178.38630000000001</c:v>
                </c:pt>
                <c:pt idx="9476">
                  <c:v>178.40379999999999</c:v>
                </c:pt>
                <c:pt idx="9477">
                  <c:v>178.41890000000001</c:v>
                </c:pt>
                <c:pt idx="9478">
                  <c:v>178.4366</c:v>
                </c:pt>
                <c:pt idx="9479">
                  <c:v>178.45410000000001</c:v>
                </c:pt>
                <c:pt idx="9480">
                  <c:v>178.46969999999999</c:v>
                </c:pt>
                <c:pt idx="9481">
                  <c:v>178.48740000000001</c:v>
                </c:pt>
                <c:pt idx="9482">
                  <c:v>178.50559999999999</c:v>
                </c:pt>
                <c:pt idx="9483">
                  <c:v>178.52080000000001</c:v>
                </c:pt>
                <c:pt idx="9484">
                  <c:v>178.53739999999999</c:v>
                </c:pt>
                <c:pt idx="9485">
                  <c:v>178.55420000000001</c:v>
                </c:pt>
                <c:pt idx="9486">
                  <c:v>178.56880000000001</c:v>
                </c:pt>
                <c:pt idx="9487">
                  <c:v>178.5874</c:v>
                </c:pt>
                <c:pt idx="9488">
                  <c:v>178.60409999999999</c:v>
                </c:pt>
                <c:pt idx="9489">
                  <c:v>178.62100000000001</c:v>
                </c:pt>
                <c:pt idx="9490">
                  <c:v>178.63910000000001</c:v>
                </c:pt>
                <c:pt idx="9491">
                  <c:v>178.65559999999999</c:v>
                </c:pt>
                <c:pt idx="9492">
                  <c:v>178.67160000000001</c:v>
                </c:pt>
                <c:pt idx="9493">
                  <c:v>178.6867</c:v>
                </c:pt>
                <c:pt idx="9494">
                  <c:v>178.70590000000001</c:v>
                </c:pt>
                <c:pt idx="9495">
                  <c:v>178.72319999999999</c:v>
                </c:pt>
                <c:pt idx="9496">
                  <c:v>178.73660000000001</c:v>
                </c:pt>
                <c:pt idx="9497">
                  <c:v>178.7535</c:v>
                </c:pt>
                <c:pt idx="9498">
                  <c:v>178.77209999999999</c:v>
                </c:pt>
                <c:pt idx="9499">
                  <c:v>178.78829999999999</c:v>
                </c:pt>
                <c:pt idx="9500">
                  <c:v>178.80439999999999</c:v>
                </c:pt>
                <c:pt idx="9501">
                  <c:v>178.82220000000001</c:v>
                </c:pt>
                <c:pt idx="9502">
                  <c:v>178.83760000000001</c:v>
                </c:pt>
                <c:pt idx="9503">
                  <c:v>178.85560000000001</c:v>
                </c:pt>
                <c:pt idx="9504">
                  <c:v>178.87139999999999</c:v>
                </c:pt>
                <c:pt idx="9505">
                  <c:v>178.88939999999999</c:v>
                </c:pt>
                <c:pt idx="9506">
                  <c:v>178.905</c:v>
                </c:pt>
                <c:pt idx="9507">
                  <c:v>178.9228</c:v>
                </c:pt>
                <c:pt idx="9508">
                  <c:v>178.93729999999999</c:v>
                </c:pt>
                <c:pt idx="9509">
                  <c:v>178.9539</c:v>
                </c:pt>
                <c:pt idx="9510">
                  <c:v>178.97219999999999</c:v>
                </c:pt>
                <c:pt idx="9511">
                  <c:v>178.989</c:v>
                </c:pt>
                <c:pt idx="9512">
                  <c:v>179.0051</c:v>
                </c:pt>
                <c:pt idx="9513">
                  <c:v>179.02029999999999</c:v>
                </c:pt>
                <c:pt idx="9514">
                  <c:v>179.03919999999999</c:v>
                </c:pt>
                <c:pt idx="9515">
                  <c:v>179.0549</c:v>
                </c:pt>
                <c:pt idx="9516">
                  <c:v>179.07060000000001</c:v>
                </c:pt>
                <c:pt idx="9517">
                  <c:v>179.0883</c:v>
                </c:pt>
                <c:pt idx="9518">
                  <c:v>179.10409999999999</c:v>
                </c:pt>
                <c:pt idx="9519">
                  <c:v>179.12370000000001</c:v>
                </c:pt>
                <c:pt idx="9520">
                  <c:v>179.13810000000001</c:v>
                </c:pt>
                <c:pt idx="9521">
                  <c:v>179.1575</c:v>
                </c:pt>
                <c:pt idx="9522">
                  <c:v>179.1721</c:v>
                </c:pt>
                <c:pt idx="9523">
                  <c:v>179.18770000000001</c:v>
                </c:pt>
                <c:pt idx="9524">
                  <c:v>179.2054</c:v>
                </c:pt>
                <c:pt idx="9525">
                  <c:v>179.22280000000001</c:v>
                </c:pt>
                <c:pt idx="9526">
                  <c:v>179.2372</c:v>
                </c:pt>
                <c:pt idx="9527">
                  <c:v>179.25399999999999</c:v>
                </c:pt>
                <c:pt idx="9528">
                  <c:v>179.27090000000001</c:v>
                </c:pt>
                <c:pt idx="9529">
                  <c:v>179.28809999999999</c:v>
                </c:pt>
                <c:pt idx="9530">
                  <c:v>179.3047</c:v>
                </c:pt>
                <c:pt idx="9531">
                  <c:v>179.3211</c:v>
                </c:pt>
                <c:pt idx="9532">
                  <c:v>179.33879999999999</c:v>
                </c:pt>
                <c:pt idx="9533">
                  <c:v>179.35380000000001</c:v>
                </c:pt>
                <c:pt idx="9534">
                  <c:v>179.37139999999999</c:v>
                </c:pt>
                <c:pt idx="9535">
                  <c:v>179.38910000000001</c:v>
                </c:pt>
                <c:pt idx="9536">
                  <c:v>179.4016</c:v>
                </c:pt>
                <c:pt idx="9537">
                  <c:v>179.42060000000001</c:v>
                </c:pt>
                <c:pt idx="9538">
                  <c:v>179.43780000000001</c:v>
                </c:pt>
                <c:pt idx="9539">
                  <c:v>179.45439999999999</c:v>
                </c:pt>
                <c:pt idx="9540">
                  <c:v>179.4718</c:v>
                </c:pt>
                <c:pt idx="9541">
                  <c:v>179.4888</c:v>
                </c:pt>
                <c:pt idx="9542">
                  <c:v>179.50409999999999</c:v>
                </c:pt>
                <c:pt idx="9543">
                  <c:v>179.52029999999999</c:v>
                </c:pt>
                <c:pt idx="9544">
                  <c:v>179.5368</c:v>
                </c:pt>
                <c:pt idx="9545">
                  <c:v>179.55369999999999</c:v>
                </c:pt>
                <c:pt idx="9546">
                  <c:v>179.571</c:v>
                </c:pt>
                <c:pt idx="9547">
                  <c:v>179.58600000000001</c:v>
                </c:pt>
                <c:pt idx="9548">
                  <c:v>179.60249999999999</c:v>
                </c:pt>
                <c:pt idx="9549">
                  <c:v>179.62110000000001</c:v>
                </c:pt>
                <c:pt idx="9550">
                  <c:v>179.63669999999999</c:v>
                </c:pt>
                <c:pt idx="9551">
                  <c:v>179.65469999999999</c:v>
                </c:pt>
                <c:pt idx="9552">
                  <c:v>179.6721</c:v>
                </c:pt>
                <c:pt idx="9553">
                  <c:v>179.68709999999999</c:v>
                </c:pt>
                <c:pt idx="9554">
                  <c:v>179.70400000000001</c:v>
                </c:pt>
                <c:pt idx="9555">
                  <c:v>179.7216</c:v>
                </c:pt>
                <c:pt idx="9556">
                  <c:v>179.7355</c:v>
                </c:pt>
                <c:pt idx="9557">
                  <c:v>179.7535</c:v>
                </c:pt>
                <c:pt idx="9558">
                  <c:v>179.7723</c:v>
                </c:pt>
                <c:pt idx="9559">
                  <c:v>179.78649999999999</c:v>
                </c:pt>
                <c:pt idx="9560">
                  <c:v>179.8049</c:v>
                </c:pt>
                <c:pt idx="9561">
                  <c:v>179.8201</c:v>
                </c:pt>
                <c:pt idx="9562">
                  <c:v>179.8372</c:v>
                </c:pt>
                <c:pt idx="9563">
                  <c:v>179.85310000000001</c:v>
                </c:pt>
                <c:pt idx="9564">
                  <c:v>179.8716</c:v>
                </c:pt>
                <c:pt idx="9565">
                  <c:v>179.88900000000001</c:v>
                </c:pt>
                <c:pt idx="9566">
                  <c:v>179.90430000000001</c:v>
                </c:pt>
                <c:pt idx="9567">
                  <c:v>179.91919999999999</c:v>
                </c:pt>
                <c:pt idx="9568">
                  <c:v>179.93700000000001</c:v>
                </c:pt>
                <c:pt idx="9569">
                  <c:v>179.95519999999999</c:v>
                </c:pt>
                <c:pt idx="9570">
                  <c:v>179.97139999999999</c:v>
                </c:pt>
                <c:pt idx="9571">
                  <c:v>179.9896</c:v>
                </c:pt>
                <c:pt idx="9572">
                  <c:v>180.00540000000001</c:v>
                </c:pt>
                <c:pt idx="9573">
                  <c:v>180.02109999999999</c:v>
                </c:pt>
                <c:pt idx="9574">
                  <c:v>180.03800000000001</c:v>
                </c:pt>
                <c:pt idx="9575">
                  <c:v>180.05269999999999</c:v>
                </c:pt>
                <c:pt idx="9576">
                  <c:v>180.07079999999999</c:v>
                </c:pt>
                <c:pt idx="9577">
                  <c:v>180.0882</c:v>
                </c:pt>
                <c:pt idx="9578">
                  <c:v>180.10560000000001</c:v>
                </c:pt>
                <c:pt idx="9579">
                  <c:v>180.12010000000001</c:v>
                </c:pt>
                <c:pt idx="9580">
                  <c:v>180.14009999999999</c:v>
                </c:pt>
                <c:pt idx="9581">
                  <c:v>180.1551</c:v>
                </c:pt>
                <c:pt idx="9582">
                  <c:v>180.17230000000001</c:v>
                </c:pt>
                <c:pt idx="9583">
                  <c:v>180.19059999999999</c:v>
                </c:pt>
                <c:pt idx="9584">
                  <c:v>180.20699999999999</c:v>
                </c:pt>
                <c:pt idx="9585">
                  <c:v>180.22239999999999</c:v>
                </c:pt>
                <c:pt idx="9586">
                  <c:v>180.23990000000001</c:v>
                </c:pt>
                <c:pt idx="9587">
                  <c:v>180.25489999999999</c:v>
                </c:pt>
                <c:pt idx="9588">
                  <c:v>180.27379999999999</c:v>
                </c:pt>
                <c:pt idx="9589">
                  <c:v>180.28909999999999</c:v>
                </c:pt>
                <c:pt idx="9590">
                  <c:v>180.3083</c:v>
                </c:pt>
                <c:pt idx="9591">
                  <c:v>180.32239999999999</c:v>
                </c:pt>
                <c:pt idx="9592">
                  <c:v>180.3381</c:v>
                </c:pt>
                <c:pt idx="9593">
                  <c:v>180.357</c:v>
                </c:pt>
                <c:pt idx="9594">
                  <c:v>180.37110000000001</c:v>
                </c:pt>
                <c:pt idx="9595">
                  <c:v>180.38929999999999</c:v>
                </c:pt>
                <c:pt idx="9596">
                  <c:v>180.4059</c:v>
                </c:pt>
                <c:pt idx="9597">
                  <c:v>180.42080000000001</c:v>
                </c:pt>
                <c:pt idx="9598">
                  <c:v>180.43819999999999</c:v>
                </c:pt>
                <c:pt idx="9599">
                  <c:v>180.45660000000001</c:v>
                </c:pt>
                <c:pt idx="9600">
                  <c:v>180.4727</c:v>
                </c:pt>
                <c:pt idx="9601">
                  <c:v>180.4896</c:v>
                </c:pt>
                <c:pt idx="9602">
                  <c:v>180.50409999999999</c:v>
                </c:pt>
                <c:pt idx="9603">
                  <c:v>180.5215</c:v>
                </c:pt>
                <c:pt idx="9604">
                  <c:v>180.53880000000001</c:v>
                </c:pt>
                <c:pt idx="9605">
                  <c:v>180.55539999999999</c:v>
                </c:pt>
                <c:pt idx="9606">
                  <c:v>180.5735</c:v>
                </c:pt>
                <c:pt idx="9607">
                  <c:v>180.5883</c:v>
                </c:pt>
                <c:pt idx="9608">
                  <c:v>180.60720000000001</c:v>
                </c:pt>
                <c:pt idx="9609">
                  <c:v>180.62190000000001</c:v>
                </c:pt>
                <c:pt idx="9610">
                  <c:v>180.63980000000001</c:v>
                </c:pt>
                <c:pt idx="9611">
                  <c:v>180.6549</c:v>
                </c:pt>
                <c:pt idx="9612">
                  <c:v>180.67320000000001</c:v>
                </c:pt>
                <c:pt idx="9613">
                  <c:v>180.68979999999999</c:v>
                </c:pt>
                <c:pt idx="9614">
                  <c:v>180.70500000000001</c:v>
                </c:pt>
                <c:pt idx="9615">
                  <c:v>180.72280000000001</c:v>
                </c:pt>
                <c:pt idx="9616">
                  <c:v>180.74019999999999</c:v>
                </c:pt>
                <c:pt idx="9617">
                  <c:v>180.75640000000001</c:v>
                </c:pt>
                <c:pt idx="9618">
                  <c:v>180.77160000000001</c:v>
                </c:pt>
                <c:pt idx="9619">
                  <c:v>180.78829999999999</c:v>
                </c:pt>
                <c:pt idx="9620">
                  <c:v>180.80439999999999</c:v>
                </c:pt>
                <c:pt idx="9621">
                  <c:v>180.82409999999999</c:v>
                </c:pt>
                <c:pt idx="9622">
                  <c:v>180.8398</c:v>
                </c:pt>
                <c:pt idx="9623">
                  <c:v>180.85679999999999</c:v>
                </c:pt>
                <c:pt idx="9624">
                  <c:v>180.87270000000001</c:v>
                </c:pt>
                <c:pt idx="9625">
                  <c:v>180.8879</c:v>
                </c:pt>
                <c:pt idx="9626">
                  <c:v>180.90639999999999</c:v>
                </c:pt>
                <c:pt idx="9627">
                  <c:v>180.92189999999999</c:v>
                </c:pt>
                <c:pt idx="9628">
                  <c:v>180.93989999999999</c:v>
                </c:pt>
                <c:pt idx="9629">
                  <c:v>180.95599999999999</c:v>
                </c:pt>
                <c:pt idx="9630">
                  <c:v>180.97300000000001</c:v>
                </c:pt>
                <c:pt idx="9631">
                  <c:v>180.98949999999999</c:v>
                </c:pt>
                <c:pt idx="9632">
                  <c:v>181.0076</c:v>
                </c:pt>
                <c:pt idx="9633">
                  <c:v>181.02430000000001</c:v>
                </c:pt>
                <c:pt idx="9634">
                  <c:v>181.0402</c:v>
                </c:pt>
                <c:pt idx="9635">
                  <c:v>181.0566</c:v>
                </c:pt>
                <c:pt idx="9636">
                  <c:v>181.07409999999999</c:v>
                </c:pt>
                <c:pt idx="9637">
                  <c:v>181.08779999999999</c:v>
                </c:pt>
                <c:pt idx="9638">
                  <c:v>181.10380000000001</c:v>
                </c:pt>
                <c:pt idx="9639">
                  <c:v>181.1241</c:v>
                </c:pt>
                <c:pt idx="9640">
                  <c:v>181.1379</c:v>
                </c:pt>
                <c:pt idx="9641">
                  <c:v>181.15450000000001</c:v>
                </c:pt>
                <c:pt idx="9642">
                  <c:v>181.1705</c:v>
                </c:pt>
                <c:pt idx="9643">
                  <c:v>181.1893</c:v>
                </c:pt>
                <c:pt idx="9644">
                  <c:v>181.20490000000001</c:v>
                </c:pt>
                <c:pt idx="9645">
                  <c:v>181.2227</c:v>
                </c:pt>
                <c:pt idx="9646">
                  <c:v>181.2373</c:v>
                </c:pt>
                <c:pt idx="9647">
                  <c:v>181.256</c:v>
                </c:pt>
                <c:pt idx="9648">
                  <c:v>181.27289999999999</c:v>
                </c:pt>
                <c:pt idx="9649">
                  <c:v>181.29</c:v>
                </c:pt>
                <c:pt idx="9650">
                  <c:v>181.3056</c:v>
                </c:pt>
                <c:pt idx="9651">
                  <c:v>181.32149999999999</c:v>
                </c:pt>
                <c:pt idx="9652">
                  <c:v>181.33779999999999</c:v>
                </c:pt>
                <c:pt idx="9653">
                  <c:v>181.35679999999999</c:v>
                </c:pt>
                <c:pt idx="9654">
                  <c:v>181.37289999999999</c:v>
                </c:pt>
                <c:pt idx="9655">
                  <c:v>181.3897</c:v>
                </c:pt>
                <c:pt idx="9656">
                  <c:v>181.40360000000001</c:v>
                </c:pt>
                <c:pt idx="9657">
                  <c:v>181.42259999999999</c:v>
                </c:pt>
                <c:pt idx="9658">
                  <c:v>181.43979999999999</c:v>
                </c:pt>
                <c:pt idx="9659">
                  <c:v>181.45480000000001</c:v>
                </c:pt>
                <c:pt idx="9660">
                  <c:v>181.47200000000001</c:v>
                </c:pt>
                <c:pt idx="9661">
                  <c:v>181.48740000000001</c:v>
                </c:pt>
                <c:pt idx="9662">
                  <c:v>181.50530000000001</c:v>
                </c:pt>
                <c:pt idx="9663">
                  <c:v>181.5232</c:v>
                </c:pt>
                <c:pt idx="9664">
                  <c:v>181.5402</c:v>
                </c:pt>
                <c:pt idx="9665">
                  <c:v>181.55510000000001</c:v>
                </c:pt>
                <c:pt idx="9666">
                  <c:v>181.57310000000001</c:v>
                </c:pt>
                <c:pt idx="9667">
                  <c:v>181.59020000000001</c:v>
                </c:pt>
                <c:pt idx="9668">
                  <c:v>181.60429999999999</c:v>
                </c:pt>
                <c:pt idx="9669">
                  <c:v>181.62209999999999</c:v>
                </c:pt>
                <c:pt idx="9670">
                  <c:v>181.6388</c:v>
                </c:pt>
                <c:pt idx="9671">
                  <c:v>181.65520000000001</c:v>
                </c:pt>
                <c:pt idx="9672">
                  <c:v>181.67189999999999</c:v>
                </c:pt>
                <c:pt idx="9673">
                  <c:v>181.6902</c:v>
                </c:pt>
                <c:pt idx="9674">
                  <c:v>181.7055</c:v>
                </c:pt>
                <c:pt idx="9675">
                  <c:v>181.72329999999999</c:v>
                </c:pt>
                <c:pt idx="9676">
                  <c:v>181.73840000000001</c:v>
                </c:pt>
                <c:pt idx="9677">
                  <c:v>181.75479999999999</c:v>
                </c:pt>
                <c:pt idx="9678">
                  <c:v>181.7724</c:v>
                </c:pt>
                <c:pt idx="9679">
                  <c:v>181.7884</c:v>
                </c:pt>
                <c:pt idx="9680">
                  <c:v>181.8074</c:v>
                </c:pt>
                <c:pt idx="9681">
                  <c:v>181.82400000000001</c:v>
                </c:pt>
                <c:pt idx="9682">
                  <c:v>181.8389</c:v>
                </c:pt>
                <c:pt idx="9683">
                  <c:v>181.85489999999999</c:v>
                </c:pt>
                <c:pt idx="9684">
                  <c:v>181.8715</c:v>
                </c:pt>
                <c:pt idx="9685">
                  <c:v>181.88820000000001</c:v>
                </c:pt>
                <c:pt idx="9686">
                  <c:v>181.90530000000001</c:v>
                </c:pt>
                <c:pt idx="9687">
                  <c:v>181.9211</c:v>
                </c:pt>
                <c:pt idx="9688">
                  <c:v>181.93899999999999</c:v>
                </c:pt>
                <c:pt idx="9689">
                  <c:v>181.95519999999999</c:v>
                </c:pt>
                <c:pt idx="9690">
                  <c:v>181.96899999999999</c:v>
                </c:pt>
                <c:pt idx="9691">
                  <c:v>181.9879</c:v>
                </c:pt>
                <c:pt idx="9692">
                  <c:v>182.00450000000001</c:v>
                </c:pt>
                <c:pt idx="9693">
                  <c:v>182.02080000000001</c:v>
                </c:pt>
                <c:pt idx="9694">
                  <c:v>182.0377</c:v>
                </c:pt>
                <c:pt idx="9695">
                  <c:v>182.05609999999999</c:v>
                </c:pt>
                <c:pt idx="9696">
                  <c:v>182.07149999999999</c:v>
                </c:pt>
                <c:pt idx="9697">
                  <c:v>182.08779999999999</c:v>
                </c:pt>
                <c:pt idx="9698">
                  <c:v>182.1054</c:v>
                </c:pt>
                <c:pt idx="9699">
                  <c:v>182.1216</c:v>
                </c:pt>
                <c:pt idx="9700">
                  <c:v>182.13829999999999</c:v>
                </c:pt>
                <c:pt idx="9701">
                  <c:v>182.15559999999999</c:v>
                </c:pt>
                <c:pt idx="9702">
                  <c:v>182.1728</c:v>
                </c:pt>
                <c:pt idx="9703">
                  <c:v>182.18770000000001</c:v>
                </c:pt>
                <c:pt idx="9704">
                  <c:v>182.20400000000001</c:v>
                </c:pt>
                <c:pt idx="9705">
                  <c:v>182.2208</c:v>
                </c:pt>
                <c:pt idx="9706">
                  <c:v>182.23779999999999</c:v>
                </c:pt>
                <c:pt idx="9707">
                  <c:v>182.2542</c:v>
                </c:pt>
                <c:pt idx="9708">
                  <c:v>182.27289999999999</c:v>
                </c:pt>
                <c:pt idx="9709">
                  <c:v>182.28880000000001</c:v>
                </c:pt>
                <c:pt idx="9710">
                  <c:v>182.30340000000001</c:v>
                </c:pt>
                <c:pt idx="9711">
                  <c:v>182.31989999999999</c:v>
                </c:pt>
                <c:pt idx="9712">
                  <c:v>182.33940000000001</c:v>
                </c:pt>
                <c:pt idx="9713">
                  <c:v>182.35579999999999</c:v>
                </c:pt>
                <c:pt idx="9714">
                  <c:v>182.37119999999999</c:v>
                </c:pt>
                <c:pt idx="9715">
                  <c:v>182.38839999999999</c:v>
                </c:pt>
                <c:pt idx="9716">
                  <c:v>182.40440000000001</c:v>
                </c:pt>
                <c:pt idx="9717">
                  <c:v>182.4204</c:v>
                </c:pt>
                <c:pt idx="9718">
                  <c:v>182.43799999999999</c:v>
                </c:pt>
                <c:pt idx="9719">
                  <c:v>182.45509999999999</c:v>
                </c:pt>
                <c:pt idx="9720">
                  <c:v>182.4725</c:v>
                </c:pt>
                <c:pt idx="9721">
                  <c:v>182.48929999999999</c:v>
                </c:pt>
                <c:pt idx="9722">
                  <c:v>182.50460000000001</c:v>
                </c:pt>
                <c:pt idx="9723">
                  <c:v>182.5214</c:v>
                </c:pt>
                <c:pt idx="9724">
                  <c:v>182.53710000000001</c:v>
                </c:pt>
                <c:pt idx="9725">
                  <c:v>182.55529999999999</c:v>
                </c:pt>
                <c:pt idx="9726">
                  <c:v>182.57060000000001</c:v>
                </c:pt>
                <c:pt idx="9727">
                  <c:v>182.58920000000001</c:v>
                </c:pt>
                <c:pt idx="9728">
                  <c:v>182.60499999999999</c:v>
                </c:pt>
                <c:pt idx="9729">
                  <c:v>182.6225</c:v>
                </c:pt>
                <c:pt idx="9730">
                  <c:v>182.6386</c:v>
                </c:pt>
                <c:pt idx="9731">
                  <c:v>182.65459999999999</c:v>
                </c:pt>
                <c:pt idx="9732">
                  <c:v>182.672</c:v>
                </c:pt>
                <c:pt idx="9733">
                  <c:v>182.68770000000001</c:v>
                </c:pt>
                <c:pt idx="9734">
                  <c:v>182.70480000000001</c:v>
                </c:pt>
                <c:pt idx="9735">
                  <c:v>182.721</c:v>
                </c:pt>
                <c:pt idx="9736">
                  <c:v>182.73750000000001</c:v>
                </c:pt>
                <c:pt idx="9737">
                  <c:v>182.75489999999999</c:v>
                </c:pt>
                <c:pt idx="9738">
                  <c:v>182.7715</c:v>
                </c:pt>
                <c:pt idx="9739">
                  <c:v>182.78829999999999</c:v>
                </c:pt>
                <c:pt idx="9740">
                  <c:v>182.80459999999999</c:v>
                </c:pt>
                <c:pt idx="9741">
                  <c:v>182.81899999999999</c:v>
                </c:pt>
                <c:pt idx="9742">
                  <c:v>182.83850000000001</c:v>
                </c:pt>
                <c:pt idx="9743">
                  <c:v>182.8554</c:v>
                </c:pt>
                <c:pt idx="9744">
                  <c:v>182.8706</c:v>
                </c:pt>
                <c:pt idx="9745">
                  <c:v>182.8887</c:v>
                </c:pt>
                <c:pt idx="9746">
                  <c:v>182.90469999999999</c:v>
                </c:pt>
                <c:pt idx="9747">
                  <c:v>182.923</c:v>
                </c:pt>
                <c:pt idx="9748">
                  <c:v>182.93690000000001</c:v>
                </c:pt>
                <c:pt idx="9749">
                  <c:v>182.9556</c:v>
                </c:pt>
                <c:pt idx="9750">
                  <c:v>182.9735</c:v>
                </c:pt>
                <c:pt idx="9751">
                  <c:v>182.98990000000001</c:v>
                </c:pt>
                <c:pt idx="9752">
                  <c:v>183.00550000000001</c:v>
                </c:pt>
                <c:pt idx="9753">
                  <c:v>183.0204</c:v>
                </c:pt>
                <c:pt idx="9754">
                  <c:v>183.0386</c:v>
                </c:pt>
                <c:pt idx="9755">
                  <c:v>183.05520000000001</c:v>
                </c:pt>
                <c:pt idx="9756">
                  <c:v>183.0702</c:v>
                </c:pt>
                <c:pt idx="9757">
                  <c:v>183.08779999999999</c:v>
                </c:pt>
                <c:pt idx="9758">
                  <c:v>183.10319999999999</c:v>
                </c:pt>
                <c:pt idx="9759">
                  <c:v>183.12129999999999</c:v>
                </c:pt>
                <c:pt idx="9760">
                  <c:v>183.13720000000001</c:v>
                </c:pt>
                <c:pt idx="9761">
                  <c:v>183.1542</c:v>
                </c:pt>
                <c:pt idx="9762">
                  <c:v>183.17089999999999</c:v>
                </c:pt>
                <c:pt idx="9763">
                  <c:v>183.1883</c:v>
                </c:pt>
                <c:pt idx="9764">
                  <c:v>183.2064</c:v>
                </c:pt>
                <c:pt idx="9765">
                  <c:v>183.22120000000001</c:v>
                </c:pt>
                <c:pt idx="9766">
                  <c:v>183.23869999999999</c:v>
                </c:pt>
                <c:pt idx="9767">
                  <c:v>183.25380000000001</c:v>
                </c:pt>
                <c:pt idx="9768">
                  <c:v>183.27160000000001</c:v>
                </c:pt>
                <c:pt idx="9769">
                  <c:v>183.28809999999999</c:v>
                </c:pt>
                <c:pt idx="9770">
                  <c:v>183.3073</c:v>
                </c:pt>
                <c:pt idx="9771">
                  <c:v>183.32310000000001</c:v>
                </c:pt>
                <c:pt idx="9772">
                  <c:v>183.3382</c:v>
                </c:pt>
                <c:pt idx="9773">
                  <c:v>183.35480000000001</c:v>
                </c:pt>
                <c:pt idx="9774">
                  <c:v>183.37200000000001</c:v>
                </c:pt>
                <c:pt idx="9775">
                  <c:v>183.3896</c:v>
                </c:pt>
                <c:pt idx="9776">
                  <c:v>183.40360000000001</c:v>
                </c:pt>
                <c:pt idx="9777">
                  <c:v>183.42150000000001</c:v>
                </c:pt>
                <c:pt idx="9778">
                  <c:v>183.43799999999999</c:v>
                </c:pt>
                <c:pt idx="9779">
                  <c:v>183.4546</c:v>
                </c:pt>
                <c:pt idx="9780">
                  <c:v>183.47130000000001</c:v>
                </c:pt>
                <c:pt idx="9781">
                  <c:v>183.489</c:v>
                </c:pt>
                <c:pt idx="9782">
                  <c:v>183.50389999999999</c:v>
                </c:pt>
                <c:pt idx="9783">
                  <c:v>183.52189999999999</c:v>
                </c:pt>
                <c:pt idx="9784">
                  <c:v>183.53790000000001</c:v>
                </c:pt>
                <c:pt idx="9785">
                  <c:v>183.55359999999999</c:v>
                </c:pt>
                <c:pt idx="9786">
                  <c:v>183.57339999999999</c:v>
                </c:pt>
                <c:pt idx="9787">
                  <c:v>183.58879999999999</c:v>
                </c:pt>
                <c:pt idx="9788">
                  <c:v>183.60640000000001</c:v>
                </c:pt>
                <c:pt idx="9789">
                  <c:v>183.62219999999999</c:v>
                </c:pt>
                <c:pt idx="9790">
                  <c:v>183.6378</c:v>
                </c:pt>
                <c:pt idx="9791">
                  <c:v>183.6558</c:v>
                </c:pt>
                <c:pt idx="9792">
                  <c:v>183.67089999999999</c:v>
                </c:pt>
                <c:pt idx="9793">
                  <c:v>183.6892</c:v>
                </c:pt>
                <c:pt idx="9794">
                  <c:v>183.70509999999999</c:v>
                </c:pt>
                <c:pt idx="9795">
                  <c:v>183.71940000000001</c:v>
                </c:pt>
                <c:pt idx="9796">
                  <c:v>183.73689999999999</c:v>
                </c:pt>
                <c:pt idx="9797">
                  <c:v>183.75540000000001</c:v>
                </c:pt>
                <c:pt idx="9798">
                  <c:v>183.77180000000001</c:v>
                </c:pt>
                <c:pt idx="9799">
                  <c:v>183.78739999999999</c:v>
                </c:pt>
                <c:pt idx="9800">
                  <c:v>183.80359999999999</c:v>
                </c:pt>
                <c:pt idx="9801">
                  <c:v>183.82089999999999</c:v>
                </c:pt>
                <c:pt idx="9802">
                  <c:v>183.8382</c:v>
                </c:pt>
                <c:pt idx="9803">
                  <c:v>183.8552</c:v>
                </c:pt>
                <c:pt idx="9804">
                  <c:v>183.87139999999999</c:v>
                </c:pt>
                <c:pt idx="9805">
                  <c:v>183.88800000000001</c:v>
                </c:pt>
                <c:pt idx="9806">
                  <c:v>183.9059</c:v>
                </c:pt>
                <c:pt idx="9807">
                  <c:v>183.92160000000001</c:v>
                </c:pt>
                <c:pt idx="9808">
                  <c:v>183.9359</c:v>
                </c:pt>
                <c:pt idx="9809">
                  <c:v>183.95439999999999</c:v>
                </c:pt>
                <c:pt idx="9810">
                  <c:v>183.97130000000001</c:v>
                </c:pt>
                <c:pt idx="9811">
                  <c:v>183.98679999999999</c:v>
                </c:pt>
                <c:pt idx="9812">
                  <c:v>184.0051</c:v>
                </c:pt>
                <c:pt idx="9813">
                  <c:v>184.0198</c:v>
                </c:pt>
                <c:pt idx="9814">
                  <c:v>184.03819999999999</c:v>
                </c:pt>
                <c:pt idx="9815">
                  <c:v>184.0557</c:v>
                </c:pt>
                <c:pt idx="9816">
                  <c:v>184.07149999999999</c:v>
                </c:pt>
                <c:pt idx="9817">
                  <c:v>184.0872</c:v>
                </c:pt>
                <c:pt idx="9818">
                  <c:v>184.10470000000001</c:v>
                </c:pt>
                <c:pt idx="9819">
                  <c:v>184.12100000000001</c:v>
                </c:pt>
                <c:pt idx="9820">
                  <c:v>184.137</c:v>
                </c:pt>
                <c:pt idx="9821">
                  <c:v>184.15369999999999</c:v>
                </c:pt>
                <c:pt idx="9822">
                  <c:v>184.1713</c:v>
                </c:pt>
                <c:pt idx="9823">
                  <c:v>184.1874</c:v>
                </c:pt>
                <c:pt idx="9824">
                  <c:v>184.20429999999999</c:v>
                </c:pt>
                <c:pt idx="9825">
                  <c:v>184.22149999999999</c:v>
                </c:pt>
                <c:pt idx="9826">
                  <c:v>184.23859999999999</c:v>
                </c:pt>
                <c:pt idx="9827">
                  <c:v>184.25319999999999</c:v>
                </c:pt>
                <c:pt idx="9828">
                  <c:v>184.27070000000001</c:v>
                </c:pt>
                <c:pt idx="9829">
                  <c:v>184.28829999999999</c:v>
                </c:pt>
                <c:pt idx="9830">
                  <c:v>184.3048</c:v>
                </c:pt>
                <c:pt idx="9831">
                  <c:v>184.31960000000001</c:v>
                </c:pt>
                <c:pt idx="9832">
                  <c:v>184.3373</c:v>
                </c:pt>
                <c:pt idx="9833">
                  <c:v>184.35499999999999</c:v>
                </c:pt>
                <c:pt idx="9834">
                  <c:v>184.37129999999999</c:v>
                </c:pt>
                <c:pt idx="9835">
                  <c:v>184.38890000000001</c:v>
                </c:pt>
                <c:pt idx="9836">
                  <c:v>184.405</c:v>
                </c:pt>
                <c:pt idx="9837">
                  <c:v>184.42330000000001</c:v>
                </c:pt>
                <c:pt idx="9838">
                  <c:v>184.43860000000001</c:v>
                </c:pt>
                <c:pt idx="9839">
                  <c:v>184.45480000000001</c:v>
                </c:pt>
                <c:pt idx="9840">
                  <c:v>184.47149999999999</c:v>
                </c:pt>
                <c:pt idx="9841">
                  <c:v>184.4881</c:v>
                </c:pt>
                <c:pt idx="9842">
                  <c:v>184.50649999999999</c:v>
                </c:pt>
                <c:pt idx="9843">
                  <c:v>184.52289999999999</c:v>
                </c:pt>
                <c:pt idx="9844">
                  <c:v>184.53790000000001</c:v>
                </c:pt>
                <c:pt idx="9845">
                  <c:v>184.55600000000001</c:v>
                </c:pt>
                <c:pt idx="9846">
                  <c:v>184.572</c:v>
                </c:pt>
                <c:pt idx="9847">
                  <c:v>184.5883</c:v>
                </c:pt>
                <c:pt idx="9848">
                  <c:v>184.60480000000001</c:v>
                </c:pt>
                <c:pt idx="9849">
                  <c:v>184.62039999999999</c:v>
                </c:pt>
                <c:pt idx="9850">
                  <c:v>184.637</c:v>
                </c:pt>
                <c:pt idx="9851">
                  <c:v>184.65459999999999</c:v>
                </c:pt>
                <c:pt idx="9852">
                  <c:v>184.672</c:v>
                </c:pt>
                <c:pt idx="9853">
                  <c:v>184.6885</c:v>
                </c:pt>
                <c:pt idx="9854">
                  <c:v>184.70509999999999</c:v>
                </c:pt>
                <c:pt idx="9855">
                  <c:v>184.7218</c:v>
                </c:pt>
                <c:pt idx="9856">
                  <c:v>184.73910000000001</c:v>
                </c:pt>
                <c:pt idx="9857">
                  <c:v>184.75409999999999</c:v>
                </c:pt>
                <c:pt idx="9858">
                  <c:v>184.7698</c:v>
                </c:pt>
                <c:pt idx="9859">
                  <c:v>184.7867</c:v>
                </c:pt>
                <c:pt idx="9860">
                  <c:v>184.8058</c:v>
                </c:pt>
                <c:pt idx="9861">
                  <c:v>184.82259999999999</c:v>
                </c:pt>
                <c:pt idx="9862">
                  <c:v>184.83879999999999</c:v>
                </c:pt>
                <c:pt idx="9863">
                  <c:v>184.8552</c:v>
                </c:pt>
                <c:pt idx="9864">
                  <c:v>184.87370000000001</c:v>
                </c:pt>
                <c:pt idx="9865">
                  <c:v>184.8904</c:v>
                </c:pt>
                <c:pt idx="9866">
                  <c:v>184.90539999999999</c:v>
                </c:pt>
                <c:pt idx="9867">
                  <c:v>184.92259999999999</c:v>
                </c:pt>
                <c:pt idx="9868">
                  <c:v>184.94049999999999</c:v>
                </c:pt>
                <c:pt idx="9869">
                  <c:v>184.95670000000001</c:v>
                </c:pt>
                <c:pt idx="9870">
                  <c:v>184.97280000000001</c:v>
                </c:pt>
                <c:pt idx="9871">
                  <c:v>184.9889</c:v>
                </c:pt>
                <c:pt idx="9872">
                  <c:v>185.0051</c:v>
                </c:pt>
                <c:pt idx="9873">
                  <c:v>185.0213</c:v>
                </c:pt>
                <c:pt idx="9874">
                  <c:v>185.03829999999999</c:v>
                </c:pt>
                <c:pt idx="9875">
                  <c:v>185.0539</c:v>
                </c:pt>
                <c:pt idx="9876">
                  <c:v>185.07259999999999</c:v>
                </c:pt>
                <c:pt idx="9877">
                  <c:v>185.08879999999999</c:v>
                </c:pt>
                <c:pt idx="9878">
                  <c:v>185.10409999999999</c:v>
                </c:pt>
                <c:pt idx="9879">
                  <c:v>185.1224</c:v>
                </c:pt>
                <c:pt idx="9880">
                  <c:v>185.1388</c:v>
                </c:pt>
                <c:pt idx="9881">
                  <c:v>185.1541</c:v>
                </c:pt>
                <c:pt idx="9882">
                  <c:v>185.17310000000001</c:v>
                </c:pt>
                <c:pt idx="9883">
                  <c:v>185.18979999999999</c:v>
                </c:pt>
                <c:pt idx="9884">
                  <c:v>185.20570000000001</c:v>
                </c:pt>
                <c:pt idx="9885">
                  <c:v>185.22239999999999</c:v>
                </c:pt>
                <c:pt idx="9886">
                  <c:v>185.24019999999999</c:v>
                </c:pt>
                <c:pt idx="9887">
                  <c:v>185.2561</c:v>
                </c:pt>
                <c:pt idx="9888">
                  <c:v>185.27090000000001</c:v>
                </c:pt>
                <c:pt idx="9889">
                  <c:v>185.2893</c:v>
                </c:pt>
                <c:pt idx="9890">
                  <c:v>185.30590000000001</c:v>
                </c:pt>
                <c:pt idx="9891">
                  <c:v>185.32169999999999</c:v>
                </c:pt>
                <c:pt idx="9892">
                  <c:v>185.33789999999999</c:v>
                </c:pt>
                <c:pt idx="9893">
                  <c:v>185.3563</c:v>
                </c:pt>
                <c:pt idx="9894">
                  <c:v>185.37200000000001</c:v>
                </c:pt>
                <c:pt idx="9895">
                  <c:v>185.387</c:v>
                </c:pt>
                <c:pt idx="9896">
                  <c:v>185.40649999999999</c:v>
                </c:pt>
                <c:pt idx="9897">
                  <c:v>185.423</c:v>
                </c:pt>
                <c:pt idx="9898">
                  <c:v>185.43700000000001</c:v>
                </c:pt>
                <c:pt idx="9899">
                  <c:v>185.4547</c:v>
                </c:pt>
                <c:pt idx="9900">
                  <c:v>185.47229999999999</c:v>
                </c:pt>
                <c:pt idx="9901">
                  <c:v>185.4906</c:v>
                </c:pt>
                <c:pt idx="9902">
                  <c:v>185.50649999999999</c:v>
                </c:pt>
                <c:pt idx="9903">
                  <c:v>185.52019999999999</c:v>
                </c:pt>
                <c:pt idx="9904">
                  <c:v>185.53919999999999</c:v>
                </c:pt>
                <c:pt idx="9905">
                  <c:v>185.55260000000001</c:v>
                </c:pt>
                <c:pt idx="9906">
                  <c:v>185.57169999999999</c:v>
                </c:pt>
                <c:pt idx="9907">
                  <c:v>185.5881</c:v>
                </c:pt>
                <c:pt idx="9908">
                  <c:v>185.60499999999999</c:v>
                </c:pt>
                <c:pt idx="9909">
                  <c:v>185.6215</c:v>
                </c:pt>
                <c:pt idx="9910">
                  <c:v>185.6377</c:v>
                </c:pt>
                <c:pt idx="9911">
                  <c:v>185.65389999999999</c:v>
                </c:pt>
                <c:pt idx="9912">
                  <c:v>185.672</c:v>
                </c:pt>
                <c:pt idx="9913">
                  <c:v>185.6891</c:v>
                </c:pt>
                <c:pt idx="9914">
                  <c:v>185.70689999999999</c:v>
                </c:pt>
                <c:pt idx="9915">
                  <c:v>185.72210000000001</c:v>
                </c:pt>
                <c:pt idx="9916">
                  <c:v>185.73910000000001</c:v>
                </c:pt>
                <c:pt idx="9917">
                  <c:v>185.75409999999999</c:v>
                </c:pt>
                <c:pt idx="9918">
                  <c:v>185.7732</c:v>
                </c:pt>
                <c:pt idx="9919">
                  <c:v>185.78749999999999</c:v>
                </c:pt>
                <c:pt idx="9920">
                  <c:v>185.8038</c:v>
                </c:pt>
                <c:pt idx="9921">
                  <c:v>185.821</c:v>
                </c:pt>
                <c:pt idx="9922">
                  <c:v>185.8399</c:v>
                </c:pt>
                <c:pt idx="9923">
                  <c:v>185.85509999999999</c:v>
                </c:pt>
                <c:pt idx="9924">
                  <c:v>185.87260000000001</c:v>
                </c:pt>
                <c:pt idx="9925">
                  <c:v>185.8878</c:v>
                </c:pt>
                <c:pt idx="9926">
                  <c:v>185.90469999999999</c:v>
                </c:pt>
                <c:pt idx="9927">
                  <c:v>185.92150000000001</c:v>
                </c:pt>
                <c:pt idx="9928">
                  <c:v>185.93690000000001</c:v>
                </c:pt>
                <c:pt idx="9929">
                  <c:v>185.9554</c:v>
                </c:pt>
                <c:pt idx="9930">
                  <c:v>185.97120000000001</c:v>
                </c:pt>
                <c:pt idx="9931">
                  <c:v>185.98759999999999</c:v>
                </c:pt>
                <c:pt idx="9932">
                  <c:v>186.00450000000001</c:v>
                </c:pt>
                <c:pt idx="9933">
                  <c:v>186.02160000000001</c:v>
                </c:pt>
                <c:pt idx="9934">
                  <c:v>186.0395</c:v>
                </c:pt>
                <c:pt idx="9935">
                  <c:v>186.0566</c:v>
                </c:pt>
                <c:pt idx="9936">
                  <c:v>186.07380000000001</c:v>
                </c:pt>
                <c:pt idx="9937">
                  <c:v>186.08760000000001</c:v>
                </c:pt>
                <c:pt idx="9938">
                  <c:v>186.1061</c:v>
                </c:pt>
                <c:pt idx="9939">
                  <c:v>186.1224</c:v>
                </c:pt>
                <c:pt idx="9940">
                  <c:v>186.13910000000001</c:v>
                </c:pt>
                <c:pt idx="9941">
                  <c:v>186.15610000000001</c:v>
                </c:pt>
                <c:pt idx="9942">
                  <c:v>186.1711</c:v>
                </c:pt>
                <c:pt idx="9943">
                  <c:v>186.1885</c:v>
                </c:pt>
                <c:pt idx="9944">
                  <c:v>186.20660000000001</c:v>
                </c:pt>
                <c:pt idx="9945">
                  <c:v>186.2216</c:v>
                </c:pt>
                <c:pt idx="9946">
                  <c:v>186.2372</c:v>
                </c:pt>
                <c:pt idx="9947">
                  <c:v>186.2542</c:v>
                </c:pt>
                <c:pt idx="9948">
                  <c:v>186.27250000000001</c:v>
                </c:pt>
                <c:pt idx="9949">
                  <c:v>186.28899999999999</c:v>
                </c:pt>
                <c:pt idx="9950">
                  <c:v>186.3039</c:v>
                </c:pt>
                <c:pt idx="9951">
                  <c:v>186.32310000000001</c:v>
                </c:pt>
                <c:pt idx="9952">
                  <c:v>186.33770000000001</c:v>
                </c:pt>
                <c:pt idx="9953">
                  <c:v>186.3552</c:v>
                </c:pt>
                <c:pt idx="9954">
                  <c:v>186.374</c:v>
                </c:pt>
                <c:pt idx="9955">
                  <c:v>186.3886</c:v>
                </c:pt>
                <c:pt idx="9956">
                  <c:v>186.40520000000001</c:v>
                </c:pt>
                <c:pt idx="9957">
                  <c:v>186.423</c:v>
                </c:pt>
                <c:pt idx="9958">
                  <c:v>186.4401</c:v>
                </c:pt>
                <c:pt idx="9959">
                  <c:v>186.4547</c:v>
                </c:pt>
                <c:pt idx="9960">
                  <c:v>186.4734</c:v>
                </c:pt>
                <c:pt idx="9961">
                  <c:v>186.48830000000001</c:v>
                </c:pt>
                <c:pt idx="9962">
                  <c:v>186.5035</c:v>
                </c:pt>
                <c:pt idx="9963">
                  <c:v>186.52019999999999</c:v>
                </c:pt>
                <c:pt idx="9964">
                  <c:v>186.5386</c:v>
                </c:pt>
                <c:pt idx="9965">
                  <c:v>186.5539</c:v>
                </c:pt>
                <c:pt idx="9966">
                  <c:v>186.57079999999999</c:v>
                </c:pt>
                <c:pt idx="9967">
                  <c:v>186.58840000000001</c:v>
                </c:pt>
                <c:pt idx="9968">
                  <c:v>186.6052</c:v>
                </c:pt>
                <c:pt idx="9969">
                  <c:v>186.62180000000001</c:v>
                </c:pt>
                <c:pt idx="9970">
                  <c:v>186.6397</c:v>
                </c:pt>
                <c:pt idx="9971">
                  <c:v>186.65620000000001</c:v>
                </c:pt>
                <c:pt idx="9972">
                  <c:v>186.67089999999999</c:v>
                </c:pt>
                <c:pt idx="9973">
                  <c:v>186.68899999999999</c:v>
                </c:pt>
                <c:pt idx="9974">
                  <c:v>186.7056</c:v>
                </c:pt>
                <c:pt idx="9975">
                  <c:v>186.7208</c:v>
                </c:pt>
                <c:pt idx="9976">
                  <c:v>186.73990000000001</c:v>
                </c:pt>
                <c:pt idx="9977">
                  <c:v>186.75530000000001</c:v>
                </c:pt>
                <c:pt idx="9978">
                  <c:v>186.7724</c:v>
                </c:pt>
                <c:pt idx="9979">
                  <c:v>186.78890000000001</c:v>
                </c:pt>
                <c:pt idx="9980">
                  <c:v>186.8049</c:v>
                </c:pt>
                <c:pt idx="9981">
                  <c:v>186.82329999999999</c:v>
                </c:pt>
                <c:pt idx="9982">
                  <c:v>186.83789999999999</c:v>
                </c:pt>
                <c:pt idx="9983">
                  <c:v>186.85499999999999</c:v>
                </c:pt>
                <c:pt idx="9984">
                  <c:v>186.87270000000001</c:v>
                </c:pt>
                <c:pt idx="9985">
                  <c:v>186.88720000000001</c:v>
                </c:pt>
                <c:pt idx="9986">
                  <c:v>186.9041</c:v>
                </c:pt>
                <c:pt idx="9987">
                  <c:v>186.92269999999999</c:v>
                </c:pt>
                <c:pt idx="9988">
                  <c:v>186.9408</c:v>
                </c:pt>
                <c:pt idx="9989">
                  <c:v>186.9556</c:v>
                </c:pt>
                <c:pt idx="9990">
                  <c:v>186.97229999999999</c:v>
                </c:pt>
                <c:pt idx="9991">
                  <c:v>186.98939999999999</c:v>
                </c:pt>
                <c:pt idx="9992">
                  <c:v>187.00559999999999</c:v>
                </c:pt>
                <c:pt idx="9993">
                  <c:v>187.02090000000001</c:v>
                </c:pt>
                <c:pt idx="9994">
                  <c:v>187.03890000000001</c:v>
                </c:pt>
                <c:pt idx="9995">
                  <c:v>187.05590000000001</c:v>
                </c:pt>
                <c:pt idx="9996">
                  <c:v>187.0727</c:v>
                </c:pt>
                <c:pt idx="9997">
                  <c:v>187.09020000000001</c:v>
                </c:pt>
                <c:pt idx="9998">
                  <c:v>187.10599999999999</c:v>
                </c:pt>
                <c:pt idx="9999">
                  <c:v>187.1215</c:v>
                </c:pt>
                <c:pt idx="10000">
                  <c:v>187.13800000000001</c:v>
                </c:pt>
                <c:pt idx="10001">
                  <c:v>187.15610000000001</c:v>
                </c:pt>
                <c:pt idx="10002">
                  <c:v>187.1722</c:v>
                </c:pt>
                <c:pt idx="10003">
                  <c:v>187.18969999999999</c:v>
                </c:pt>
                <c:pt idx="10004">
                  <c:v>187.20609999999999</c:v>
                </c:pt>
                <c:pt idx="10005">
                  <c:v>187.2218</c:v>
                </c:pt>
                <c:pt idx="10006">
                  <c:v>187.23869999999999</c:v>
                </c:pt>
                <c:pt idx="10007">
                  <c:v>187.256</c:v>
                </c:pt>
                <c:pt idx="10008">
                  <c:v>187.27090000000001</c:v>
                </c:pt>
                <c:pt idx="10009">
                  <c:v>187.28909999999999</c:v>
                </c:pt>
                <c:pt idx="10010">
                  <c:v>187.30500000000001</c:v>
                </c:pt>
                <c:pt idx="10011">
                  <c:v>187.32210000000001</c:v>
                </c:pt>
                <c:pt idx="10012">
                  <c:v>187.33860000000001</c:v>
                </c:pt>
                <c:pt idx="10013">
                  <c:v>187.3546</c:v>
                </c:pt>
                <c:pt idx="10014">
                  <c:v>187.37260000000001</c:v>
                </c:pt>
                <c:pt idx="10015">
                  <c:v>187.3879</c:v>
                </c:pt>
                <c:pt idx="10016">
                  <c:v>187.40450000000001</c:v>
                </c:pt>
                <c:pt idx="10017">
                  <c:v>187.42179999999999</c:v>
                </c:pt>
                <c:pt idx="10018">
                  <c:v>187.43960000000001</c:v>
                </c:pt>
                <c:pt idx="10019">
                  <c:v>187.45580000000001</c:v>
                </c:pt>
                <c:pt idx="10020">
                  <c:v>187.47200000000001</c:v>
                </c:pt>
                <c:pt idx="10021">
                  <c:v>187.48949999999999</c:v>
                </c:pt>
                <c:pt idx="10022">
                  <c:v>187.50640000000001</c:v>
                </c:pt>
                <c:pt idx="10023">
                  <c:v>187.52379999999999</c:v>
                </c:pt>
                <c:pt idx="10024">
                  <c:v>187.53909999999999</c:v>
                </c:pt>
                <c:pt idx="10025">
                  <c:v>187.55500000000001</c:v>
                </c:pt>
                <c:pt idx="10026">
                  <c:v>187.5719</c:v>
                </c:pt>
                <c:pt idx="10027">
                  <c:v>187.59020000000001</c:v>
                </c:pt>
                <c:pt idx="10028">
                  <c:v>187.60489999999999</c:v>
                </c:pt>
                <c:pt idx="10029">
                  <c:v>187.62100000000001</c:v>
                </c:pt>
                <c:pt idx="10030">
                  <c:v>187.63749999999999</c:v>
                </c:pt>
                <c:pt idx="10031">
                  <c:v>187.6549</c:v>
                </c:pt>
                <c:pt idx="10032">
                  <c:v>187.67259999999999</c:v>
                </c:pt>
                <c:pt idx="10033">
                  <c:v>187.68860000000001</c:v>
                </c:pt>
                <c:pt idx="10034">
                  <c:v>187.70500000000001</c:v>
                </c:pt>
                <c:pt idx="10035">
                  <c:v>187.72229999999999</c:v>
                </c:pt>
                <c:pt idx="10036">
                  <c:v>187.73840000000001</c:v>
                </c:pt>
                <c:pt idx="10037">
                  <c:v>187.75569999999999</c:v>
                </c:pt>
                <c:pt idx="10038">
                  <c:v>187.77199999999999</c:v>
                </c:pt>
                <c:pt idx="10039">
                  <c:v>187.7886</c:v>
                </c:pt>
                <c:pt idx="10040">
                  <c:v>187.8047</c:v>
                </c:pt>
                <c:pt idx="10041">
                  <c:v>187.82089999999999</c:v>
                </c:pt>
                <c:pt idx="10042">
                  <c:v>187.84</c:v>
                </c:pt>
                <c:pt idx="10043">
                  <c:v>187.85509999999999</c:v>
                </c:pt>
                <c:pt idx="10044">
                  <c:v>187.8725</c:v>
                </c:pt>
                <c:pt idx="10045">
                  <c:v>187.88980000000001</c:v>
                </c:pt>
                <c:pt idx="10046">
                  <c:v>187.9075</c:v>
                </c:pt>
                <c:pt idx="10047">
                  <c:v>187.92240000000001</c:v>
                </c:pt>
                <c:pt idx="10048">
                  <c:v>187.9408</c:v>
                </c:pt>
                <c:pt idx="10049">
                  <c:v>187.95400000000001</c:v>
                </c:pt>
                <c:pt idx="10050">
                  <c:v>187.97229999999999</c:v>
                </c:pt>
                <c:pt idx="10051">
                  <c:v>187.98929999999999</c:v>
                </c:pt>
                <c:pt idx="10052">
                  <c:v>188.00649999999999</c:v>
                </c:pt>
                <c:pt idx="10053">
                  <c:v>188.0241</c:v>
                </c:pt>
                <c:pt idx="10054">
                  <c:v>188.04060000000001</c:v>
                </c:pt>
                <c:pt idx="10055">
                  <c:v>188.05680000000001</c:v>
                </c:pt>
                <c:pt idx="10056">
                  <c:v>188.07149999999999</c:v>
                </c:pt>
                <c:pt idx="10057">
                  <c:v>188.089</c:v>
                </c:pt>
                <c:pt idx="10058">
                  <c:v>188.10659999999999</c:v>
                </c:pt>
                <c:pt idx="10059">
                  <c:v>188.1198</c:v>
                </c:pt>
                <c:pt idx="10060">
                  <c:v>188.13829999999999</c:v>
                </c:pt>
                <c:pt idx="10061">
                  <c:v>188.1551</c:v>
                </c:pt>
                <c:pt idx="10062">
                  <c:v>188.17259999999999</c:v>
                </c:pt>
                <c:pt idx="10063">
                  <c:v>188.18809999999999</c:v>
                </c:pt>
                <c:pt idx="10064">
                  <c:v>188.20779999999999</c:v>
                </c:pt>
                <c:pt idx="10065">
                  <c:v>188.22280000000001</c:v>
                </c:pt>
                <c:pt idx="10066">
                  <c:v>188.2396</c:v>
                </c:pt>
                <c:pt idx="10067">
                  <c:v>188.25620000000001</c:v>
                </c:pt>
                <c:pt idx="10068">
                  <c:v>188.2731</c:v>
                </c:pt>
                <c:pt idx="10069">
                  <c:v>188.28989999999999</c:v>
                </c:pt>
                <c:pt idx="10070">
                  <c:v>188.30719999999999</c:v>
                </c:pt>
                <c:pt idx="10071">
                  <c:v>188.32409999999999</c:v>
                </c:pt>
                <c:pt idx="10072">
                  <c:v>188.33920000000001</c:v>
                </c:pt>
                <c:pt idx="10073">
                  <c:v>188.35659999999999</c:v>
                </c:pt>
                <c:pt idx="10074">
                  <c:v>188.3724</c:v>
                </c:pt>
                <c:pt idx="10075">
                  <c:v>188.3904</c:v>
                </c:pt>
                <c:pt idx="10076">
                  <c:v>188.40710000000001</c:v>
                </c:pt>
                <c:pt idx="10077">
                  <c:v>188.42320000000001</c:v>
                </c:pt>
                <c:pt idx="10078">
                  <c:v>188.43989999999999</c:v>
                </c:pt>
                <c:pt idx="10079">
                  <c:v>188.45500000000001</c:v>
                </c:pt>
                <c:pt idx="10080">
                  <c:v>188.47309999999999</c:v>
                </c:pt>
                <c:pt idx="10081">
                  <c:v>188.49080000000001</c:v>
                </c:pt>
                <c:pt idx="10082">
                  <c:v>188.5043</c:v>
                </c:pt>
                <c:pt idx="10083">
                  <c:v>188.52090000000001</c:v>
                </c:pt>
                <c:pt idx="10084">
                  <c:v>188.5401</c:v>
                </c:pt>
                <c:pt idx="10085">
                  <c:v>188.55719999999999</c:v>
                </c:pt>
                <c:pt idx="10086">
                  <c:v>188.5736</c:v>
                </c:pt>
                <c:pt idx="10087">
                  <c:v>188.58930000000001</c:v>
                </c:pt>
                <c:pt idx="10088">
                  <c:v>188.60560000000001</c:v>
                </c:pt>
                <c:pt idx="10089">
                  <c:v>188.6217</c:v>
                </c:pt>
                <c:pt idx="10090">
                  <c:v>188.6386</c:v>
                </c:pt>
                <c:pt idx="10091">
                  <c:v>188.65559999999999</c:v>
                </c:pt>
                <c:pt idx="10092">
                  <c:v>188.67179999999999</c:v>
                </c:pt>
                <c:pt idx="10093">
                  <c:v>188.69059999999999</c:v>
                </c:pt>
                <c:pt idx="10094">
                  <c:v>188.70779999999999</c:v>
                </c:pt>
                <c:pt idx="10095">
                  <c:v>188.72239999999999</c:v>
                </c:pt>
                <c:pt idx="10096">
                  <c:v>188.73849999999999</c:v>
                </c:pt>
                <c:pt idx="10097">
                  <c:v>188.75620000000001</c:v>
                </c:pt>
                <c:pt idx="10098">
                  <c:v>188.77379999999999</c:v>
                </c:pt>
                <c:pt idx="10099">
                  <c:v>188.78890000000001</c:v>
                </c:pt>
                <c:pt idx="10100">
                  <c:v>188.8058</c:v>
                </c:pt>
                <c:pt idx="10101">
                  <c:v>188.82419999999999</c:v>
                </c:pt>
                <c:pt idx="10102">
                  <c:v>188.84010000000001</c:v>
                </c:pt>
                <c:pt idx="10103">
                  <c:v>188.8552</c:v>
                </c:pt>
                <c:pt idx="10104">
                  <c:v>188.87289999999999</c:v>
                </c:pt>
                <c:pt idx="10105">
                  <c:v>188.88829999999999</c:v>
                </c:pt>
                <c:pt idx="10106">
                  <c:v>188.90700000000001</c:v>
                </c:pt>
                <c:pt idx="10107">
                  <c:v>188.92320000000001</c:v>
                </c:pt>
                <c:pt idx="10108">
                  <c:v>188.9401</c:v>
                </c:pt>
                <c:pt idx="10109">
                  <c:v>188.95750000000001</c:v>
                </c:pt>
                <c:pt idx="10110">
                  <c:v>188.9736</c:v>
                </c:pt>
                <c:pt idx="10111">
                  <c:v>188.98859999999999</c:v>
                </c:pt>
                <c:pt idx="10112">
                  <c:v>189.00659999999999</c:v>
                </c:pt>
                <c:pt idx="10113">
                  <c:v>189.0247</c:v>
                </c:pt>
                <c:pt idx="10114">
                  <c:v>189.04140000000001</c:v>
                </c:pt>
                <c:pt idx="10115">
                  <c:v>189.0556</c:v>
                </c:pt>
                <c:pt idx="10116">
                  <c:v>189.07300000000001</c:v>
                </c:pt>
                <c:pt idx="10117">
                  <c:v>189.09180000000001</c:v>
                </c:pt>
                <c:pt idx="10118">
                  <c:v>189.1088</c:v>
                </c:pt>
                <c:pt idx="10119">
                  <c:v>189.12299999999999</c:v>
                </c:pt>
                <c:pt idx="10120">
                  <c:v>189.14019999999999</c:v>
                </c:pt>
                <c:pt idx="10121">
                  <c:v>189.155</c:v>
                </c:pt>
                <c:pt idx="10122">
                  <c:v>189.17310000000001</c:v>
                </c:pt>
                <c:pt idx="10123">
                  <c:v>189.18940000000001</c:v>
                </c:pt>
                <c:pt idx="10124">
                  <c:v>189.2073</c:v>
                </c:pt>
                <c:pt idx="10125">
                  <c:v>189.22190000000001</c:v>
                </c:pt>
                <c:pt idx="10126">
                  <c:v>189.24109999999999</c:v>
                </c:pt>
                <c:pt idx="10127">
                  <c:v>189.25550000000001</c:v>
                </c:pt>
                <c:pt idx="10128">
                  <c:v>189.27369999999999</c:v>
                </c:pt>
                <c:pt idx="10129">
                  <c:v>189.2903</c:v>
                </c:pt>
                <c:pt idx="10130">
                  <c:v>189.30459999999999</c:v>
                </c:pt>
                <c:pt idx="10131">
                  <c:v>189.32320000000001</c:v>
                </c:pt>
                <c:pt idx="10132">
                  <c:v>189.34129999999999</c:v>
                </c:pt>
                <c:pt idx="10133">
                  <c:v>189.35820000000001</c:v>
                </c:pt>
                <c:pt idx="10134">
                  <c:v>189.3741</c:v>
                </c:pt>
                <c:pt idx="10135">
                  <c:v>189.3912</c:v>
                </c:pt>
                <c:pt idx="10136">
                  <c:v>189.40799999999999</c:v>
                </c:pt>
                <c:pt idx="10137">
                  <c:v>189.4238</c:v>
                </c:pt>
                <c:pt idx="10138">
                  <c:v>189.44110000000001</c:v>
                </c:pt>
                <c:pt idx="10139">
                  <c:v>189.4598</c:v>
                </c:pt>
                <c:pt idx="10140">
                  <c:v>189.47640000000001</c:v>
                </c:pt>
                <c:pt idx="10141">
                  <c:v>189.49189999999999</c:v>
                </c:pt>
                <c:pt idx="10142">
                  <c:v>189.5068</c:v>
                </c:pt>
                <c:pt idx="10143">
                  <c:v>189.5258</c:v>
                </c:pt>
                <c:pt idx="10144">
                  <c:v>189.5395</c:v>
                </c:pt>
                <c:pt idx="10145">
                  <c:v>189.55719999999999</c:v>
                </c:pt>
                <c:pt idx="10146">
                  <c:v>189.57560000000001</c:v>
                </c:pt>
                <c:pt idx="10147">
                  <c:v>189.59309999999999</c:v>
                </c:pt>
                <c:pt idx="10148">
                  <c:v>189.60929999999999</c:v>
                </c:pt>
                <c:pt idx="10149">
                  <c:v>189.6266</c:v>
                </c:pt>
                <c:pt idx="10150">
                  <c:v>189.64259999999999</c:v>
                </c:pt>
                <c:pt idx="10151">
                  <c:v>189.65799999999999</c:v>
                </c:pt>
                <c:pt idx="10152">
                  <c:v>189.6746</c:v>
                </c:pt>
                <c:pt idx="10153">
                  <c:v>189.6919</c:v>
                </c:pt>
                <c:pt idx="10154">
                  <c:v>189.7072</c:v>
                </c:pt>
                <c:pt idx="10155">
                  <c:v>189.72550000000001</c:v>
                </c:pt>
                <c:pt idx="10156">
                  <c:v>189.7406</c:v>
                </c:pt>
                <c:pt idx="10157">
                  <c:v>189.75899999999999</c:v>
                </c:pt>
                <c:pt idx="10158">
                  <c:v>189.77520000000001</c:v>
                </c:pt>
                <c:pt idx="10159">
                  <c:v>189.7901</c:v>
                </c:pt>
                <c:pt idx="10160">
                  <c:v>189.8091</c:v>
                </c:pt>
                <c:pt idx="10161">
                  <c:v>189.82470000000001</c:v>
                </c:pt>
                <c:pt idx="10162">
                  <c:v>189.84139999999999</c:v>
                </c:pt>
                <c:pt idx="10163">
                  <c:v>189.85839999999999</c:v>
                </c:pt>
                <c:pt idx="10164">
                  <c:v>189.87440000000001</c:v>
                </c:pt>
                <c:pt idx="10165">
                  <c:v>189.89179999999999</c:v>
                </c:pt>
                <c:pt idx="10166">
                  <c:v>189.90899999999999</c:v>
                </c:pt>
                <c:pt idx="10167">
                  <c:v>189.92429999999999</c:v>
                </c:pt>
                <c:pt idx="10168">
                  <c:v>189.9402</c:v>
                </c:pt>
                <c:pt idx="10169">
                  <c:v>189.9599</c:v>
                </c:pt>
                <c:pt idx="10170">
                  <c:v>189.97499999999999</c:v>
                </c:pt>
                <c:pt idx="10171">
                  <c:v>189.99299999999999</c:v>
                </c:pt>
                <c:pt idx="10172">
                  <c:v>190.00739999999999</c:v>
                </c:pt>
                <c:pt idx="10173">
                  <c:v>190.0258</c:v>
                </c:pt>
                <c:pt idx="10174">
                  <c:v>190.0419</c:v>
                </c:pt>
                <c:pt idx="10175">
                  <c:v>190.0548</c:v>
                </c:pt>
                <c:pt idx="10176">
                  <c:v>190.0736</c:v>
                </c:pt>
                <c:pt idx="10177">
                  <c:v>190.0909</c:v>
                </c:pt>
                <c:pt idx="10178">
                  <c:v>190.10990000000001</c:v>
                </c:pt>
                <c:pt idx="10179">
                  <c:v>190.12540000000001</c:v>
                </c:pt>
                <c:pt idx="10180">
                  <c:v>190.1414</c:v>
                </c:pt>
                <c:pt idx="10181">
                  <c:v>190.15899999999999</c:v>
                </c:pt>
                <c:pt idx="10182">
                  <c:v>190.17529999999999</c:v>
                </c:pt>
                <c:pt idx="10183">
                  <c:v>190.19200000000001</c:v>
                </c:pt>
                <c:pt idx="10184">
                  <c:v>190.20750000000001</c:v>
                </c:pt>
                <c:pt idx="10185">
                  <c:v>190.22579999999999</c:v>
                </c:pt>
                <c:pt idx="10186">
                  <c:v>190.24109999999999</c:v>
                </c:pt>
                <c:pt idx="10187">
                  <c:v>190.25800000000001</c:v>
                </c:pt>
                <c:pt idx="10188">
                  <c:v>190.2739</c:v>
                </c:pt>
                <c:pt idx="10189">
                  <c:v>190.29079999999999</c:v>
                </c:pt>
                <c:pt idx="10190">
                  <c:v>190.3064</c:v>
                </c:pt>
                <c:pt idx="10191">
                  <c:v>190.3246</c:v>
                </c:pt>
                <c:pt idx="10192">
                  <c:v>190.34119999999999</c:v>
                </c:pt>
                <c:pt idx="10193">
                  <c:v>190.35769999999999</c:v>
                </c:pt>
                <c:pt idx="10194">
                  <c:v>190.37379999999999</c:v>
                </c:pt>
                <c:pt idx="10195">
                  <c:v>190.39240000000001</c:v>
                </c:pt>
                <c:pt idx="10196">
                  <c:v>190.4091</c:v>
                </c:pt>
                <c:pt idx="10197">
                  <c:v>190.42500000000001</c:v>
                </c:pt>
                <c:pt idx="10198">
                  <c:v>190.44210000000001</c:v>
                </c:pt>
                <c:pt idx="10199">
                  <c:v>190.45689999999999</c:v>
                </c:pt>
                <c:pt idx="10200">
                  <c:v>190.476</c:v>
                </c:pt>
                <c:pt idx="10201">
                  <c:v>190.49180000000001</c:v>
                </c:pt>
                <c:pt idx="10202">
                  <c:v>190.50800000000001</c:v>
                </c:pt>
                <c:pt idx="10203">
                  <c:v>190.5249</c:v>
                </c:pt>
                <c:pt idx="10204">
                  <c:v>190.542</c:v>
                </c:pt>
                <c:pt idx="10205">
                  <c:v>190.55850000000001</c:v>
                </c:pt>
                <c:pt idx="10206">
                  <c:v>190.57560000000001</c:v>
                </c:pt>
                <c:pt idx="10207">
                  <c:v>190.59129999999999</c:v>
                </c:pt>
                <c:pt idx="10208">
                  <c:v>190.60669999999999</c:v>
                </c:pt>
                <c:pt idx="10209">
                  <c:v>190.62549999999999</c:v>
                </c:pt>
                <c:pt idx="10210">
                  <c:v>190.64169999999999</c:v>
                </c:pt>
                <c:pt idx="10211">
                  <c:v>190.6584</c:v>
                </c:pt>
                <c:pt idx="10212">
                  <c:v>190.67439999999999</c:v>
                </c:pt>
                <c:pt idx="10213">
                  <c:v>190.691</c:v>
                </c:pt>
                <c:pt idx="10214">
                  <c:v>190.70750000000001</c:v>
                </c:pt>
                <c:pt idx="10215">
                  <c:v>190.72579999999999</c:v>
                </c:pt>
                <c:pt idx="10216">
                  <c:v>190.74100000000001</c:v>
                </c:pt>
                <c:pt idx="10217">
                  <c:v>190.75700000000001</c:v>
                </c:pt>
                <c:pt idx="10218">
                  <c:v>190.77440000000001</c:v>
                </c:pt>
                <c:pt idx="10219">
                  <c:v>190.79230000000001</c:v>
                </c:pt>
                <c:pt idx="10220">
                  <c:v>190.8083</c:v>
                </c:pt>
                <c:pt idx="10221">
                  <c:v>190.82660000000001</c:v>
                </c:pt>
                <c:pt idx="10222">
                  <c:v>190.84059999999999</c:v>
                </c:pt>
                <c:pt idx="10223">
                  <c:v>190.8578</c:v>
                </c:pt>
                <c:pt idx="10224">
                  <c:v>190.87389999999999</c:v>
                </c:pt>
                <c:pt idx="10225">
                  <c:v>190.8912</c:v>
                </c:pt>
                <c:pt idx="10226">
                  <c:v>190.90780000000001</c:v>
                </c:pt>
                <c:pt idx="10227">
                  <c:v>190.92490000000001</c:v>
                </c:pt>
                <c:pt idx="10228">
                  <c:v>190.94220000000001</c:v>
                </c:pt>
                <c:pt idx="10229">
                  <c:v>190.95820000000001</c:v>
                </c:pt>
                <c:pt idx="10230">
                  <c:v>190.9742</c:v>
                </c:pt>
                <c:pt idx="10231">
                  <c:v>190.99189999999999</c:v>
                </c:pt>
                <c:pt idx="10232">
                  <c:v>191.00800000000001</c:v>
                </c:pt>
                <c:pt idx="10233">
                  <c:v>191.02549999999999</c:v>
                </c:pt>
                <c:pt idx="10234">
                  <c:v>191.04419999999999</c:v>
                </c:pt>
                <c:pt idx="10235">
                  <c:v>191.06020000000001</c:v>
                </c:pt>
                <c:pt idx="10236">
                  <c:v>191.07660000000001</c:v>
                </c:pt>
                <c:pt idx="10237">
                  <c:v>191.09440000000001</c:v>
                </c:pt>
                <c:pt idx="10238">
                  <c:v>191.1086</c:v>
                </c:pt>
                <c:pt idx="10239">
                  <c:v>191.125</c:v>
                </c:pt>
                <c:pt idx="10240">
                  <c:v>191.14060000000001</c:v>
                </c:pt>
                <c:pt idx="10241">
                  <c:v>191.15649999999999</c:v>
                </c:pt>
                <c:pt idx="10242">
                  <c:v>191.17500000000001</c:v>
                </c:pt>
                <c:pt idx="10243">
                  <c:v>191.1926</c:v>
                </c:pt>
                <c:pt idx="10244">
                  <c:v>191.20939999999999</c:v>
                </c:pt>
                <c:pt idx="10245">
                  <c:v>191.2268</c:v>
                </c:pt>
                <c:pt idx="10246">
                  <c:v>191.2423</c:v>
                </c:pt>
                <c:pt idx="10247">
                  <c:v>191.25919999999999</c:v>
                </c:pt>
                <c:pt idx="10248">
                  <c:v>191.2766</c:v>
                </c:pt>
                <c:pt idx="10249">
                  <c:v>191.29259999999999</c:v>
                </c:pt>
                <c:pt idx="10250">
                  <c:v>191.30889999999999</c:v>
                </c:pt>
                <c:pt idx="10251">
                  <c:v>191.32749999999999</c:v>
                </c:pt>
                <c:pt idx="10252">
                  <c:v>191.34299999999999</c:v>
                </c:pt>
                <c:pt idx="10253">
                  <c:v>191.36009999999999</c:v>
                </c:pt>
                <c:pt idx="10254">
                  <c:v>191.3758</c:v>
                </c:pt>
                <c:pt idx="10255">
                  <c:v>191.39070000000001</c:v>
                </c:pt>
                <c:pt idx="10256">
                  <c:v>191.4093</c:v>
                </c:pt>
                <c:pt idx="10257">
                  <c:v>191.42590000000001</c:v>
                </c:pt>
                <c:pt idx="10258">
                  <c:v>191.4426</c:v>
                </c:pt>
                <c:pt idx="10259">
                  <c:v>191.45959999999999</c:v>
                </c:pt>
                <c:pt idx="10260">
                  <c:v>191.47739999999999</c:v>
                </c:pt>
                <c:pt idx="10261">
                  <c:v>191.49379999999999</c:v>
                </c:pt>
                <c:pt idx="10262">
                  <c:v>191.50980000000001</c:v>
                </c:pt>
                <c:pt idx="10263">
                  <c:v>191.5273</c:v>
                </c:pt>
                <c:pt idx="10264">
                  <c:v>191.5428</c:v>
                </c:pt>
                <c:pt idx="10265">
                  <c:v>191.55860000000001</c:v>
                </c:pt>
                <c:pt idx="10266">
                  <c:v>191.57640000000001</c:v>
                </c:pt>
                <c:pt idx="10267">
                  <c:v>191.59460000000001</c:v>
                </c:pt>
                <c:pt idx="10268">
                  <c:v>191.60990000000001</c:v>
                </c:pt>
                <c:pt idx="10269">
                  <c:v>191.6266</c:v>
                </c:pt>
                <c:pt idx="10270">
                  <c:v>191.64420000000001</c:v>
                </c:pt>
                <c:pt idx="10271">
                  <c:v>191.6592</c:v>
                </c:pt>
                <c:pt idx="10272">
                  <c:v>191.67689999999999</c:v>
                </c:pt>
                <c:pt idx="10273">
                  <c:v>191.6936</c:v>
                </c:pt>
                <c:pt idx="10274">
                  <c:v>191.71209999999999</c:v>
                </c:pt>
                <c:pt idx="10275">
                  <c:v>191.7287</c:v>
                </c:pt>
                <c:pt idx="10276">
                  <c:v>191.74459999999999</c:v>
                </c:pt>
                <c:pt idx="10277">
                  <c:v>191.7603</c:v>
                </c:pt>
                <c:pt idx="10278">
                  <c:v>191.77719999999999</c:v>
                </c:pt>
                <c:pt idx="10279">
                  <c:v>191.7936</c:v>
                </c:pt>
                <c:pt idx="10280">
                  <c:v>191.80850000000001</c:v>
                </c:pt>
                <c:pt idx="10281">
                  <c:v>191.8288</c:v>
                </c:pt>
                <c:pt idx="10282">
                  <c:v>191.8434</c:v>
                </c:pt>
                <c:pt idx="10283">
                  <c:v>191.8605</c:v>
                </c:pt>
                <c:pt idx="10284">
                  <c:v>191.87629999999999</c:v>
                </c:pt>
                <c:pt idx="10285">
                  <c:v>191.89619999999999</c:v>
                </c:pt>
                <c:pt idx="10286">
                  <c:v>191.91149999999999</c:v>
                </c:pt>
                <c:pt idx="10287">
                  <c:v>191.92740000000001</c:v>
                </c:pt>
                <c:pt idx="10288">
                  <c:v>191.94399999999999</c:v>
                </c:pt>
                <c:pt idx="10289">
                  <c:v>191.9615</c:v>
                </c:pt>
                <c:pt idx="10290">
                  <c:v>191.97710000000001</c:v>
                </c:pt>
                <c:pt idx="10291">
                  <c:v>191.9957</c:v>
                </c:pt>
                <c:pt idx="10292">
                  <c:v>192.01079999999999</c:v>
                </c:pt>
                <c:pt idx="10293">
                  <c:v>192.02780000000001</c:v>
                </c:pt>
                <c:pt idx="10294">
                  <c:v>192.04349999999999</c:v>
                </c:pt>
                <c:pt idx="10295">
                  <c:v>192.06039999999999</c:v>
                </c:pt>
                <c:pt idx="10296">
                  <c:v>192.07660000000001</c:v>
                </c:pt>
                <c:pt idx="10297">
                  <c:v>192.095</c:v>
                </c:pt>
                <c:pt idx="10298">
                  <c:v>192.10939999999999</c:v>
                </c:pt>
                <c:pt idx="10299">
                  <c:v>192.1277</c:v>
                </c:pt>
                <c:pt idx="10300">
                  <c:v>192.1439</c:v>
                </c:pt>
                <c:pt idx="10301">
                  <c:v>192.16139999999999</c:v>
                </c:pt>
                <c:pt idx="10302">
                  <c:v>192.17789999999999</c:v>
                </c:pt>
                <c:pt idx="10303">
                  <c:v>192.1926</c:v>
                </c:pt>
                <c:pt idx="10304">
                  <c:v>192.21</c:v>
                </c:pt>
                <c:pt idx="10305">
                  <c:v>192.22880000000001</c:v>
                </c:pt>
                <c:pt idx="10306">
                  <c:v>192.24350000000001</c:v>
                </c:pt>
                <c:pt idx="10307">
                  <c:v>192.2594</c:v>
                </c:pt>
                <c:pt idx="10308">
                  <c:v>192.27889999999999</c:v>
                </c:pt>
                <c:pt idx="10309">
                  <c:v>192.29470000000001</c:v>
                </c:pt>
                <c:pt idx="10310">
                  <c:v>192.31059999999999</c:v>
                </c:pt>
                <c:pt idx="10311">
                  <c:v>192.32759999999999</c:v>
                </c:pt>
                <c:pt idx="10312">
                  <c:v>192.34520000000001</c:v>
                </c:pt>
                <c:pt idx="10313">
                  <c:v>192.36</c:v>
                </c:pt>
                <c:pt idx="10314">
                  <c:v>192.3784</c:v>
                </c:pt>
                <c:pt idx="10315">
                  <c:v>192.3948</c:v>
                </c:pt>
                <c:pt idx="10316">
                  <c:v>192.41079999999999</c:v>
                </c:pt>
                <c:pt idx="10317">
                  <c:v>192.4281</c:v>
                </c:pt>
                <c:pt idx="10318">
                  <c:v>192.4443</c:v>
                </c:pt>
                <c:pt idx="10319">
                  <c:v>192.46109999999999</c:v>
                </c:pt>
                <c:pt idx="10320">
                  <c:v>192.47839999999999</c:v>
                </c:pt>
                <c:pt idx="10321">
                  <c:v>192.49369999999999</c:v>
                </c:pt>
                <c:pt idx="10322">
                  <c:v>192.51220000000001</c:v>
                </c:pt>
                <c:pt idx="10323">
                  <c:v>192.52889999999999</c:v>
                </c:pt>
                <c:pt idx="10324">
                  <c:v>192.54640000000001</c:v>
                </c:pt>
                <c:pt idx="10325">
                  <c:v>192.5624</c:v>
                </c:pt>
                <c:pt idx="10326">
                  <c:v>192.57749999999999</c:v>
                </c:pt>
                <c:pt idx="10327">
                  <c:v>192.59440000000001</c:v>
                </c:pt>
                <c:pt idx="10328">
                  <c:v>192.61080000000001</c:v>
                </c:pt>
                <c:pt idx="10329">
                  <c:v>192.62739999999999</c:v>
                </c:pt>
                <c:pt idx="10330">
                  <c:v>192.6446</c:v>
                </c:pt>
                <c:pt idx="10331">
                  <c:v>192.6617</c:v>
                </c:pt>
                <c:pt idx="10332">
                  <c:v>192.67599999999999</c:v>
                </c:pt>
                <c:pt idx="10333">
                  <c:v>192.69460000000001</c:v>
                </c:pt>
                <c:pt idx="10334">
                  <c:v>192.71039999999999</c:v>
                </c:pt>
                <c:pt idx="10335">
                  <c:v>192.72970000000001</c:v>
                </c:pt>
                <c:pt idx="10336">
                  <c:v>192.74610000000001</c:v>
                </c:pt>
                <c:pt idx="10337">
                  <c:v>192.76060000000001</c:v>
                </c:pt>
                <c:pt idx="10338">
                  <c:v>192.7784</c:v>
                </c:pt>
                <c:pt idx="10339">
                  <c:v>192.79470000000001</c:v>
                </c:pt>
                <c:pt idx="10340">
                  <c:v>192.8116</c:v>
                </c:pt>
                <c:pt idx="10341">
                  <c:v>192.8287</c:v>
                </c:pt>
                <c:pt idx="10342">
                  <c:v>192.84440000000001</c:v>
                </c:pt>
                <c:pt idx="10343">
                  <c:v>192.85980000000001</c:v>
                </c:pt>
                <c:pt idx="10344">
                  <c:v>192.8776</c:v>
                </c:pt>
                <c:pt idx="10345">
                  <c:v>192.89400000000001</c:v>
                </c:pt>
                <c:pt idx="10346">
                  <c:v>192.9102</c:v>
                </c:pt>
                <c:pt idx="10347">
                  <c:v>192.92850000000001</c:v>
                </c:pt>
                <c:pt idx="10348">
                  <c:v>192.94569999999999</c:v>
                </c:pt>
                <c:pt idx="10349">
                  <c:v>192.96100000000001</c:v>
                </c:pt>
                <c:pt idx="10350">
                  <c:v>192.97730000000001</c:v>
                </c:pt>
                <c:pt idx="10351">
                  <c:v>192.99359999999999</c:v>
                </c:pt>
                <c:pt idx="10352">
                  <c:v>193.0102</c:v>
                </c:pt>
                <c:pt idx="10353">
                  <c:v>193.02719999999999</c:v>
                </c:pt>
                <c:pt idx="10354">
                  <c:v>193.04490000000001</c:v>
                </c:pt>
                <c:pt idx="10355">
                  <c:v>193.05940000000001</c:v>
                </c:pt>
                <c:pt idx="10356">
                  <c:v>193.07830000000001</c:v>
                </c:pt>
                <c:pt idx="10357">
                  <c:v>193.0951</c:v>
                </c:pt>
                <c:pt idx="10358">
                  <c:v>193.1114</c:v>
                </c:pt>
                <c:pt idx="10359">
                  <c:v>193.1284</c:v>
                </c:pt>
                <c:pt idx="10360">
                  <c:v>193.14510000000001</c:v>
                </c:pt>
                <c:pt idx="10361">
                  <c:v>193.16159999999999</c:v>
                </c:pt>
                <c:pt idx="10362">
                  <c:v>193.17779999999999</c:v>
                </c:pt>
                <c:pt idx="10363">
                  <c:v>193.19479999999999</c:v>
                </c:pt>
                <c:pt idx="10364">
                  <c:v>193.21250000000001</c:v>
                </c:pt>
                <c:pt idx="10365">
                  <c:v>193.22880000000001</c:v>
                </c:pt>
                <c:pt idx="10366">
                  <c:v>193.2448</c:v>
                </c:pt>
                <c:pt idx="10367">
                  <c:v>193.26150000000001</c:v>
                </c:pt>
                <c:pt idx="10368">
                  <c:v>193.27780000000001</c:v>
                </c:pt>
                <c:pt idx="10369">
                  <c:v>193.29580000000001</c:v>
                </c:pt>
                <c:pt idx="10370">
                  <c:v>193.3107</c:v>
                </c:pt>
                <c:pt idx="10371">
                  <c:v>193.3295</c:v>
                </c:pt>
                <c:pt idx="10372">
                  <c:v>193.3458</c:v>
                </c:pt>
                <c:pt idx="10373">
                  <c:v>193.3605</c:v>
                </c:pt>
                <c:pt idx="10374">
                  <c:v>193.37809999999999</c:v>
                </c:pt>
                <c:pt idx="10375">
                  <c:v>193.3954</c:v>
                </c:pt>
                <c:pt idx="10376">
                  <c:v>193.41120000000001</c:v>
                </c:pt>
                <c:pt idx="10377">
                  <c:v>193.42760000000001</c:v>
                </c:pt>
                <c:pt idx="10378">
                  <c:v>193.44399999999999</c:v>
                </c:pt>
                <c:pt idx="10379">
                  <c:v>193.46109999999999</c:v>
                </c:pt>
                <c:pt idx="10380">
                  <c:v>193.47669999999999</c:v>
                </c:pt>
                <c:pt idx="10381">
                  <c:v>193.49449999999999</c:v>
                </c:pt>
                <c:pt idx="10382">
                  <c:v>193.51140000000001</c:v>
                </c:pt>
                <c:pt idx="10383">
                  <c:v>193.5275</c:v>
                </c:pt>
                <c:pt idx="10384">
                  <c:v>193.54480000000001</c:v>
                </c:pt>
                <c:pt idx="10385">
                  <c:v>193.56139999999999</c:v>
                </c:pt>
                <c:pt idx="10386">
                  <c:v>193.57859999999999</c:v>
                </c:pt>
                <c:pt idx="10387">
                  <c:v>193.5949</c:v>
                </c:pt>
                <c:pt idx="10388">
                  <c:v>193.6131</c:v>
                </c:pt>
                <c:pt idx="10389">
                  <c:v>193.6277</c:v>
                </c:pt>
                <c:pt idx="10390">
                  <c:v>193.64449999999999</c:v>
                </c:pt>
                <c:pt idx="10391">
                  <c:v>193.66210000000001</c:v>
                </c:pt>
                <c:pt idx="10392">
                  <c:v>193.67830000000001</c:v>
                </c:pt>
                <c:pt idx="10393">
                  <c:v>193.69450000000001</c:v>
                </c:pt>
                <c:pt idx="10394">
                  <c:v>193.7115</c:v>
                </c:pt>
                <c:pt idx="10395">
                  <c:v>193.7287</c:v>
                </c:pt>
                <c:pt idx="10396">
                  <c:v>193.7448</c:v>
                </c:pt>
                <c:pt idx="10397">
                  <c:v>193.7612</c:v>
                </c:pt>
                <c:pt idx="10398">
                  <c:v>193.77780000000001</c:v>
                </c:pt>
                <c:pt idx="10399">
                  <c:v>193.7953</c:v>
                </c:pt>
                <c:pt idx="10400">
                  <c:v>193.8117</c:v>
                </c:pt>
                <c:pt idx="10401">
                  <c:v>193.82839999999999</c:v>
                </c:pt>
                <c:pt idx="10402">
                  <c:v>193.84559999999999</c:v>
                </c:pt>
                <c:pt idx="10403">
                  <c:v>193.86279999999999</c:v>
                </c:pt>
                <c:pt idx="10404">
                  <c:v>193.87649999999999</c:v>
                </c:pt>
                <c:pt idx="10405">
                  <c:v>193.89340000000001</c:v>
                </c:pt>
                <c:pt idx="10406">
                  <c:v>193.91200000000001</c:v>
                </c:pt>
                <c:pt idx="10407">
                  <c:v>193.92910000000001</c:v>
                </c:pt>
                <c:pt idx="10408">
                  <c:v>193.9419</c:v>
                </c:pt>
                <c:pt idx="10409">
                  <c:v>193.96080000000001</c:v>
                </c:pt>
                <c:pt idx="10410">
                  <c:v>193.97970000000001</c:v>
                </c:pt>
                <c:pt idx="10411">
                  <c:v>193.9941</c:v>
                </c:pt>
                <c:pt idx="10412">
                  <c:v>194.01220000000001</c:v>
                </c:pt>
                <c:pt idx="10413">
                  <c:v>194.029</c:v>
                </c:pt>
                <c:pt idx="10414">
                  <c:v>194.0454</c:v>
                </c:pt>
                <c:pt idx="10415">
                  <c:v>194.0615</c:v>
                </c:pt>
                <c:pt idx="10416">
                  <c:v>194.0772</c:v>
                </c:pt>
                <c:pt idx="10417">
                  <c:v>194.0959</c:v>
                </c:pt>
                <c:pt idx="10418">
                  <c:v>194.11330000000001</c:v>
                </c:pt>
                <c:pt idx="10419">
                  <c:v>194.12950000000001</c:v>
                </c:pt>
                <c:pt idx="10420">
                  <c:v>194.14699999999999</c:v>
                </c:pt>
                <c:pt idx="10421">
                  <c:v>194.1626</c:v>
                </c:pt>
                <c:pt idx="10422">
                  <c:v>194.1788</c:v>
                </c:pt>
                <c:pt idx="10423">
                  <c:v>194.19489999999999</c:v>
                </c:pt>
                <c:pt idx="10424">
                  <c:v>194.21209999999999</c:v>
                </c:pt>
                <c:pt idx="10425">
                  <c:v>194.22839999999999</c:v>
                </c:pt>
                <c:pt idx="10426">
                  <c:v>194.2467</c:v>
                </c:pt>
                <c:pt idx="10427">
                  <c:v>194.261</c:v>
                </c:pt>
                <c:pt idx="10428">
                  <c:v>194.27699999999999</c:v>
                </c:pt>
                <c:pt idx="10429">
                  <c:v>194.29349999999999</c:v>
                </c:pt>
                <c:pt idx="10430">
                  <c:v>194.3098</c:v>
                </c:pt>
                <c:pt idx="10431">
                  <c:v>194.32660000000001</c:v>
                </c:pt>
                <c:pt idx="10432">
                  <c:v>194.34389999999999</c:v>
                </c:pt>
                <c:pt idx="10433">
                  <c:v>194.36189999999999</c:v>
                </c:pt>
                <c:pt idx="10434">
                  <c:v>194.3802</c:v>
                </c:pt>
                <c:pt idx="10435">
                  <c:v>194.39599999999999</c:v>
                </c:pt>
                <c:pt idx="10436">
                  <c:v>194.41210000000001</c:v>
                </c:pt>
                <c:pt idx="10437">
                  <c:v>194.4289</c:v>
                </c:pt>
                <c:pt idx="10438">
                  <c:v>194.44479999999999</c:v>
                </c:pt>
                <c:pt idx="10439">
                  <c:v>194.46100000000001</c:v>
                </c:pt>
                <c:pt idx="10440">
                  <c:v>194.4778</c:v>
                </c:pt>
                <c:pt idx="10441">
                  <c:v>194.4949</c:v>
                </c:pt>
                <c:pt idx="10442">
                  <c:v>194.5112</c:v>
                </c:pt>
                <c:pt idx="10443">
                  <c:v>194.52719999999999</c:v>
                </c:pt>
                <c:pt idx="10444">
                  <c:v>194.54650000000001</c:v>
                </c:pt>
                <c:pt idx="10445">
                  <c:v>194.56299999999999</c:v>
                </c:pt>
                <c:pt idx="10446">
                  <c:v>194.57839999999999</c:v>
                </c:pt>
                <c:pt idx="10447">
                  <c:v>194.59399999999999</c:v>
                </c:pt>
                <c:pt idx="10448">
                  <c:v>194.6097</c:v>
                </c:pt>
                <c:pt idx="10449">
                  <c:v>194.62880000000001</c:v>
                </c:pt>
                <c:pt idx="10450">
                  <c:v>194.64580000000001</c:v>
                </c:pt>
                <c:pt idx="10451">
                  <c:v>194.6619</c:v>
                </c:pt>
                <c:pt idx="10452">
                  <c:v>194.67869999999999</c:v>
                </c:pt>
                <c:pt idx="10453">
                  <c:v>194.6952</c:v>
                </c:pt>
                <c:pt idx="10454">
                  <c:v>194.71019999999999</c:v>
                </c:pt>
                <c:pt idx="10455">
                  <c:v>194.72839999999999</c:v>
                </c:pt>
                <c:pt idx="10456">
                  <c:v>194.745</c:v>
                </c:pt>
                <c:pt idx="10457">
                  <c:v>194.76300000000001</c:v>
                </c:pt>
                <c:pt idx="10458">
                  <c:v>194.77940000000001</c:v>
                </c:pt>
                <c:pt idx="10459">
                  <c:v>194.79580000000001</c:v>
                </c:pt>
                <c:pt idx="10460">
                  <c:v>194.81319999999999</c:v>
                </c:pt>
                <c:pt idx="10461">
                  <c:v>194.8289</c:v>
                </c:pt>
                <c:pt idx="10462">
                  <c:v>194.84530000000001</c:v>
                </c:pt>
                <c:pt idx="10463">
                  <c:v>194.86019999999999</c:v>
                </c:pt>
                <c:pt idx="10464">
                  <c:v>194.87979999999999</c:v>
                </c:pt>
                <c:pt idx="10465">
                  <c:v>194.89670000000001</c:v>
                </c:pt>
                <c:pt idx="10466">
                  <c:v>194.9111</c:v>
                </c:pt>
                <c:pt idx="10467">
                  <c:v>194.928</c:v>
                </c:pt>
                <c:pt idx="10468">
                  <c:v>194.94290000000001</c:v>
                </c:pt>
                <c:pt idx="10469">
                  <c:v>194.95939999999999</c:v>
                </c:pt>
                <c:pt idx="10470">
                  <c:v>194.9751</c:v>
                </c:pt>
                <c:pt idx="10471">
                  <c:v>194.98949999999999</c:v>
                </c:pt>
                <c:pt idx="10472">
                  <c:v>195.00620000000001</c:v>
                </c:pt>
                <c:pt idx="10473">
                  <c:v>195.01990000000001</c:v>
                </c:pt>
                <c:pt idx="10474">
                  <c:v>195.035</c:v>
                </c:pt>
                <c:pt idx="10475">
                  <c:v>195.04839999999999</c:v>
                </c:pt>
                <c:pt idx="10476">
                  <c:v>195.06209999999999</c:v>
                </c:pt>
                <c:pt idx="10477">
                  <c:v>195.07470000000001</c:v>
                </c:pt>
                <c:pt idx="10478">
                  <c:v>195.089</c:v>
                </c:pt>
                <c:pt idx="10479">
                  <c:v>195.09989999999999</c:v>
                </c:pt>
                <c:pt idx="10480">
                  <c:v>195.11449999999999</c:v>
                </c:pt>
                <c:pt idx="10481">
                  <c:v>195.1268</c:v>
                </c:pt>
                <c:pt idx="10482">
                  <c:v>195.1379</c:v>
                </c:pt>
                <c:pt idx="10483">
                  <c:v>195.1497</c:v>
                </c:pt>
                <c:pt idx="10484">
                  <c:v>195.1617</c:v>
                </c:pt>
                <c:pt idx="10485">
                  <c:v>195.1739</c:v>
                </c:pt>
                <c:pt idx="10486">
                  <c:v>195.1849</c:v>
                </c:pt>
                <c:pt idx="10487">
                  <c:v>195.1985</c:v>
                </c:pt>
                <c:pt idx="10488">
                  <c:v>195.2106</c:v>
                </c:pt>
                <c:pt idx="10489">
                  <c:v>195.22210000000001</c:v>
                </c:pt>
                <c:pt idx="10490">
                  <c:v>195.23480000000001</c:v>
                </c:pt>
                <c:pt idx="10491">
                  <c:v>195.24610000000001</c:v>
                </c:pt>
                <c:pt idx="10492">
                  <c:v>195.25839999999999</c:v>
                </c:pt>
                <c:pt idx="10493">
                  <c:v>195.27080000000001</c:v>
                </c:pt>
                <c:pt idx="10494">
                  <c:v>195.2824</c:v>
                </c:pt>
                <c:pt idx="10495">
                  <c:v>195.2938</c:v>
                </c:pt>
                <c:pt idx="10496">
                  <c:v>195.30629999999999</c:v>
                </c:pt>
                <c:pt idx="10497">
                  <c:v>195.31950000000001</c:v>
                </c:pt>
                <c:pt idx="10498">
                  <c:v>195.3321</c:v>
                </c:pt>
                <c:pt idx="10499">
                  <c:v>195.3425</c:v>
                </c:pt>
                <c:pt idx="10500">
                  <c:v>195.35720000000001</c:v>
                </c:pt>
                <c:pt idx="10501">
                  <c:v>195.36840000000001</c:v>
                </c:pt>
                <c:pt idx="10502">
                  <c:v>195.3809</c:v>
                </c:pt>
                <c:pt idx="10503">
                  <c:v>195.3954</c:v>
                </c:pt>
                <c:pt idx="10504">
                  <c:v>195.40729999999999</c:v>
                </c:pt>
                <c:pt idx="10505">
                  <c:v>195.41980000000001</c:v>
                </c:pt>
                <c:pt idx="10506">
                  <c:v>195.4332</c:v>
                </c:pt>
                <c:pt idx="10507">
                  <c:v>195.44540000000001</c:v>
                </c:pt>
                <c:pt idx="10508">
                  <c:v>195.46270000000001</c:v>
                </c:pt>
                <c:pt idx="10509">
                  <c:v>195.4743</c:v>
                </c:pt>
                <c:pt idx="10510">
                  <c:v>195.48740000000001</c:v>
                </c:pt>
                <c:pt idx="10511">
                  <c:v>195.49940000000001</c:v>
                </c:pt>
                <c:pt idx="10512">
                  <c:v>195.51560000000001</c:v>
                </c:pt>
                <c:pt idx="10513">
                  <c:v>195.5307</c:v>
                </c:pt>
                <c:pt idx="10514">
                  <c:v>195.54339999999999</c:v>
                </c:pt>
                <c:pt idx="10515">
                  <c:v>195.55799999999999</c:v>
                </c:pt>
                <c:pt idx="10516">
                  <c:v>195.57130000000001</c:v>
                </c:pt>
                <c:pt idx="10517">
                  <c:v>195.5883</c:v>
                </c:pt>
                <c:pt idx="10518">
                  <c:v>195.59960000000001</c:v>
                </c:pt>
                <c:pt idx="10519">
                  <c:v>195.6155</c:v>
                </c:pt>
                <c:pt idx="10520">
                  <c:v>195.631</c:v>
                </c:pt>
                <c:pt idx="10521">
                  <c:v>195.64449999999999</c:v>
                </c:pt>
                <c:pt idx="10522">
                  <c:v>195.65989999999999</c:v>
                </c:pt>
                <c:pt idx="10523">
                  <c:v>195.67590000000001</c:v>
                </c:pt>
                <c:pt idx="10524">
                  <c:v>195.68899999999999</c:v>
                </c:pt>
                <c:pt idx="10525">
                  <c:v>195.70439999999999</c:v>
                </c:pt>
                <c:pt idx="10526">
                  <c:v>195.71960000000001</c:v>
                </c:pt>
                <c:pt idx="10527">
                  <c:v>195.7346</c:v>
                </c:pt>
                <c:pt idx="10528">
                  <c:v>195.74789999999999</c:v>
                </c:pt>
                <c:pt idx="10529">
                  <c:v>195.76499999999999</c:v>
                </c:pt>
                <c:pt idx="10530">
                  <c:v>195.78059999999999</c:v>
                </c:pt>
                <c:pt idx="10531">
                  <c:v>195.79580000000001</c:v>
                </c:pt>
                <c:pt idx="10532">
                  <c:v>195.81219999999999</c:v>
                </c:pt>
                <c:pt idx="10533">
                  <c:v>195.82570000000001</c:v>
                </c:pt>
                <c:pt idx="10534">
                  <c:v>195.8415</c:v>
                </c:pt>
                <c:pt idx="10535">
                  <c:v>195.85679999999999</c:v>
                </c:pt>
                <c:pt idx="10536">
                  <c:v>195.874</c:v>
                </c:pt>
                <c:pt idx="10537">
                  <c:v>195.88919999999999</c:v>
                </c:pt>
                <c:pt idx="10538">
                  <c:v>195.90770000000001</c:v>
                </c:pt>
                <c:pt idx="10539">
                  <c:v>195.922</c:v>
                </c:pt>
                <c:pt idx="10540">
                  <c:v>195.93809999999999</c:v>
                </c:pt>
                <c:pt idx="10541">
                  <c:v>195.95490000000001</c:v>
                </c:pt>
                <c:pt idx="10542">
                  <c:v>195.96889999999999</c:v>
                </c:pt>
                <c:pt idx="10543">
                  <c:v>195.98820000000001</c:v>
                </c:pt>
                <c:pt idx="10544">
                  <c:v>196.00380000000001</c:v>
                </c:pt>
                <c:pt idx="10545">
                  <c:v>196.01900000000001</c:v>
                </c:pt>
                <c:pt idx="10546">
                  <c:v>196.0342</c:v>
                </c:pt>
                <c:pt idx="10547">
                  <c:v>196.05179999999999</c:v>
                </c:pt>
                <c:pt idx="10548">
                  <c:v>196.0692</c:v>
                </c:pt>
                <c:pt idx="10549">
                  <c:v>196.0855</c:v>
                </c:pt>
                <c:pt idx="10550">
                  <c:v>196.10339999999999</c:v>
                </c:pt>
                <c:pt idx="10551">
                  <c:v>196.1174</c:v>
                </c:pt>
                <c:pt idx="10552">
                  <c:v>196.1343</c:v>
                </c:pt>
                <c:pt idx="10553">
                  <c:v>196.15299999999999</c:v>
                </c:pt>
                <c:pt idx="10554">
                  <c:v>196.1671</c:v>
                </c:pt>
                <c:pt idx="10555">
                  <c:v>196.18610000000001</c:v>
                </c:pt>
                <c:pt idx="10556">
                  <c:v>196.20160000000001</c:v>
                </c:pt>
                <c:pt idx="10557">
                  <c:v>196.21879999999999</c:v>
                </c:pt>
                <c:pt idx="10558">
                  <c:v>196.23480000000001</c:v>
                </c:pt>
                <c:pt idx="10559">
                  <c:v>196.2525</c:v>
                </c:pt>
                <c:pt idx="10560">
                  <c:v>196.26830000000001</c:v>
                </c:pt>
                <c:pt idx="10561">
                  <c:v>196.28659999999999</c:v>
                </c:pt>
                <c:pt idx="10562">
                  <c:v>196.30410000000001</c:v>
                </c:pt>
                <c:pt idx="10563">
                  <c:v>196.32159999999999</c:v>
                </c:pt>
                <c:pt idx="10564">
                  <c:v>196.33619999999999</c:v>
                </c:pt>
                <c:pt idx="10565">
                  <c:v>196.35489999999999</c:v>
                </c:pt>
                <c:pt idx="10566">
                  <c:v>196.3717</c:v>
                </c:pt>
                <c:pt idx="10567">
                  <c:v>196.3895</c:v>
                </c:pt>
                <c:pt idx="10568">
                  <c:v>196.4066</c:v>
                </c:pt>
                <c:pt idx="10569">
                  <c:v>196.42359999999999</c:v>
                </c:pt>
                <c:pt idx="10570">
                  <c:v>196.44059999999999</c:v>
                </c:pt>
                <c:pt idx="10571">
                  <c:v>196.45959999999999</c:v>
                </c:pt>
                <c:pt idx="10572">
                  <c:v>196.47640000000001</c:v>
                </c:pt>
                <c:pt idx="10573">
                  <c:v>196.49459999999999</c:v>
                </c:pt>
                <c:pt idx="10574">
                  <c:v>196.50989999999999</c:v>
                </c:pt>
                <c:pt idx="10575">
                  <c:v>196.52760000000001</c:v>
                </c:pt>
                <c:pt idx="10576">
                  <c:v>196.5455</c:v>
                </c:pt>
                <c:pt idx="10577">
                  <c:v>196.56200000000001</c:v>
                </c:pt>
                <c:pt idx="10578">
                  <c:v>196.58189999999999</c:v>
                </c:pt>
                <c:pt idx="10579">
                  <c:v>196.5984</c:v>
                </c:pt>
                <c:pt idx="10580">
                  <c:v>196.6156</c:v>
                </c:pt>
                <c:pt idx="10581">
                  <c:v>196.6327</c:v>
                </c:pt>
                <c:pt idx="10582">
                  <c:v>196.65100000000001</c:v>
                </c:pt>
                <c:pt idx="10583">
                  <c:v>196.6696</c:v>
                </c:pt>
                <c:pt idx="10584">
                  <c:v>196.6842</c:v>
                </c:pt>
                <c:pt idx="10585">
                  <c:v>196.7047</c:v>
                </c:pt>
                <c:pt idx="10586">
                  <c:v>196.7226</c:v>
                </c:pt>
                <c:pt idx="10587">
                  <c:v>196.7398</c:v>
                </c:pt>
                <c:pt idx="10588">
                  <c:v>196.75659999999999</c:v>
                </c:pt>
                <c:pt idx="10589">
                  <c:v>196.77590000000001</c:v>
                </c:pt>
                <c:pt idx="10590">
                  <c:v>196.79349999999999</c:v>
                </c:pt>
                <c:pt idx="10591">
                  <c:v>196.81129999999999</c:v>
                </c:pt>
                <c:pt idx="10592">
                  <c:v>196.82740000000001</c:v>
                </c:pt>
                <c:pt idx="10593">
                  <c:v>196.84549999999999</c:v>
                </c:pt>
                <c:pt idx="10594">
                  <c:v>196.86330000000001</c:v>
                </c:pt>
                <c:pt idx="10595">
                  <c:v>196.881</c:v>
                </c:pt>
                <c:pt idx="10596">
                  <c:v>196.89779999999999</c:v>
                </c:pt>
                <c:pt idx="10597">
                  <c:v>196.91849999999999</c:v>
                </c:pt>
                <c:pt idx="10598">
                  <c:v>196.9357</c:v>
                </c:pt>
                <c:pt idx="10599">
                  <c:v>196.95330000000001</c:v>
                </c:pt>
                <c:pt idx="10600">
                  <c:v>196.9718</c:v>
                </c:pt>
                <c:pt idx="10601">
                  <c:v>196.99010000000001</c:v>
                </c:pt>
                <c:pt idx="10602">
                  <c:v>197.00749999999999</c:v>
                </c:pt>
                <c:pt idx="10603">
                  <c:v>197.02440000000001</c:v>
                </c:pt>
                <c:pt idx="10604">
                  <c:v>197.0428</c:v>
                </c:pt>
                <c:pt idx="10605">
                  <c:v>197.06129999999999</c:v>
                </c:pt>
                <c:pt idx="10606">
                  <c:v>197.07919999999999</c:v>
                </c:pt>
                <c:pt idx="10607">
                  <c:v>197.0975</c:v>
                </c:pt>
                <c:pt idx="10608">
                  <c:v>197.11680000000001</c:v>
                </c:pt>
                <c:pt idx="10609">
                  <c:v>197.1344</c:v>
                </c:pt>
                <c:pt idx="10610">
                  <c:v>197.15180000000001</c:v>
                </c:pt>
                <c:pt idx="10611">
                  <c:v>197.17060000000001</c:v>
                </c:pt>
                <c:pt idx="10612">
                  <c:v>197.1859</c:v>
                </c:pt>
                <c:pt idx="10613">
                  <c:v>197.20580000000001</c:v>
                </c:pt>
                <c:pt idx="10614">
                  <c:v>197.22120000000001</c:v>
                </c:pt>
                <c:pt idx="10615">
                  <c:v>197.24119999999999</c:v>
                </c:pt>
                <c:pt idx="10616">
                  <c:v>197.2586</c:v>
                </c:pt>
                <c:pt idx="10617">
                  <c:v>197.27879999999999</c:v>
                </c:pt>
                <c:pt idx="10618">
                  <c:v>197.2946</c:v>
                </c:pt>
                <c:pt idx="10619">
                  <c:v>197.31030000000001</c:v>
                </c:pt>
                <c:pt idx="10620">
                  <c:v>197.3296</c:v>
                </c:pt>
                <c:pt idx="10621">
                  <c:v>197.3484</c:v>
                </c:pt>
                <c:pt idx="10622">
                  <c:v>197.36580000000001</c:v>
                </c:pt>
                <c:pt idx="10623">
                  <c:v>197.38319999999999</c:v>
                </c:pt>
                <c:pt idx="10624">
                  <c:v>197.40479999999999</c:v>
                </c:pt>
                <c:pt idx="10625">
                  <c:v>197.42169999999999</c:v>
                </c:pt>
                <c:pt idx="10626">
                  <c:v>197.43790000000001</c:v>
                </c:pt>
                <c:pt idx="10627">
                  <c:v>197.45740000000001</c:v>
                </c:pt>
                <c:pt idx="10628">
                  <c:v>197.47829999999999</c:v>
                </c:pt>
                <c:pt idx="10629">
                  <c:v>197.49369999999999</c:v>
                </c:pt>
                <c:pt idx="10630">
                  <c:v>197.5112</c:v>
                </c:pt>
                <c:pt idx="10631">
                  <c:v>197.5299</c:v>
                </c:pt>
                <c:pt idx="10632">
                  <c:v>197.54830000000001</c:v>
                </c:pt>
                <c:pt idx="10633">
                  <c:v>197.5659</c:v>
                </c:pt>
                <c:pt idx="10634">
                  <c:v>197.58459999999999</c:v>
                </c:pt>
                <c:pt idx="10635">
                  <c:v>197.60149999999999</c:v>
                </c:pt>
                <c:pt idx="10636">
                  <c:v>197.62119999999999</c:v>
                </c:pt>
                <c:pt idx="10637">
                  <c:v>197.6369</c:v>
                </c:pt>
                <c:pt idx="10638">
                  <c:v>197.65690000000001</c:v>
                </c:pt>
                <c:pt idx="10639">
                  <c:v>197.6737</c:v>
                </c:pt>
                <c:pt idx="10640">
                  <c:v>197.6944</c:v>
                </c:pt>
                <c:pt idx="10641">
                  <c:v>197.7106</c:v>
                </c:pt>
                <c:pt idx="10642">
                  <c:v>197.7294</c:v>
                </c:pt>
                <c:pt idx="10643">
                  <c:v>197.74680000000001</c:v>
                </c:pt>
                <c:pt idx="10644">
                  <c:v>197.76580000000001</c:v>
                </c:pt>
                <c:pt idx="10645">
                  <c:v>197.78229999999999</c:v>
                </c:pt>
                <c:pt idx="10646">
                  <c:v>197.8005</c:v>
                </c:pt>
                <c:pt idx="10647">
                  <c:v>197.81989999999999</c:v>
                </c:pt>
                <c:pt idx="10648">
                  <c:v>197.83840000000001</c:v>
                </c:pt>
                <c:pt idx="10649">
                  <c:v>197.85499999999999</c:v>
                </c:pt>
                <c:pt idx="10650">
                  <c:v>197.87270000000001</c:v>
                </c:pt>
                <c:pt idx="10651">
                  <c:v>197.8921</c:v>
                </c:pt>
                <c:pt idx="10652">
                  <c:v>197.90950000000001</c:v>
                </c:pt>
                <c:pt idx="10653">
                  <c:v>197.92760000000001</c:v>
                </c:pt>
                <c:pt idx="10654">
                  <c:v>197.94710000000001</c:v>
                </c:pt>
                <c:pt idx="10655">
                  <c:v>197.96449999999999</c:v>
                </c:pt>
                <c:pt idx="10656">
                  <c:v>197.9836</c:v>
                </c:pt>
                <c:pt idx="10657">
                  <c:v>198.00020000000001</c:v>
                </c:pt>
                <c:pt idx="10658">
                  <c:v>198.0189</c:v>
                </c:pt>
                <c:pt idx="10659">
                  <c:v>198.03620000000001</c:v>
                </c:pt>
                <c:pt idx="10660">
                  <c:v>198.05279999999999</c:v>
                </c:pt>
                <c:pt idx="10661">
                  <c:v>198.07259999999999</c:v>
                </c:pt>
                <c:pt idx="10662">
                  <c:v>198.0907</c:v>
                </c:pt>
                <c:pt idx="10663">
                  <c:v>198.10730000000001</c:v>
                </c:pt>
                <c:pt idx="10664">
                  <c:v>198.1276</c:v>
                </c:pt>
                <c:pt idx="10665">
                  <c:v>198.14570000000001</c:v>
                </c:pt>
                <c:pt idx="10666">
                  <c:v>198.16309999999999</c:v>
                </c:pt>
                <c:pt idx="10667">
                  <c:v>198.18090000000001</c:v>
                </c:pt>
                <c:pt idx="10668">
                  <c:v>198.19820000000001</c:v>
                </c:pt>
                <c:pt idx="10669">
                  <c:v>198.21629999999999</c:v>
                </c:pt>
                <c:pt idx="10670">
                  <c:v>198.23660000000001</c:v>
                </c:pt>
                <c:pt idx="10671">
                  <c:v>198.2526</c:v>
                </c:pt>
                <c:pt idx="10672">
                  <c:v>198.27090000000001</c:v>
                </c:pt>
                <c:pt idx="10673">
                  <c:v>198.2876</c:v>
                </c:pt>
                <c:pt idx="10674">
                  <c:v>198.30629999999999</c:v>
                </c:pt>
                <c:pt idx="10675">
                  <c:v>198.32499999999999</c:v>
                </c:pt>
                <c:pt idx="10676">
                  <c:v>198.3416</c:v>
                </c:pt>
                <c:pt idx="10677">
                  <c:v>198.36080000000001</c:v>
                </c:pt>
                <c:pt idx="10678">
                  <c:v>198.3783</c:v>
                </c:pt>
                <c:pt idx="10679">
                  <c:v>198.39670000000001</c:v>
                </c:pt>
                <c:pt idx="10680">
                  <c:v>198.41470000000001</c:v>
                </c:pt>
                <c:pt idx="10681">
                  <c:v>198.43170000000001</c:v>
                </c:pt>
                <c:pt idx="10682">
                  <c:v>198.45060000000001</c:v>
                </c:pt>
                <c:pt idx="10683">
                  <c:v>198.46770000000001</c:v>
                </c:pt>
                <c:pt idx="10684">
                  <c:v>198.4871</c:v>
                </c:pt>
                <c:pt idx="10685">
                  <c:v>198.50299999999999</c:v>
                </c:pt>
                <c:pt idx="10686">
                  <c:v>198.52250000000001</c:v>
                </c:pt>
                <c:pt idx="10687">
                  <c:v>198.54089999999999</c:v>
                </c:pt>
                <c:pt idx="10688">
                  <c:v>198.55719999999999</c:v>
                </c:pt>
                <c:pt idx="10689">
                  <c:v>198.57409999999999</c:v>
                </c:pt>
                <c:pt idx="10690">
                  <c:v>198.59379999999999</c:v>
                </c:pt>
                <c:pt idx="10691">
                  <c:v>198.6121</c:v>
                </c:pt>
                <c:pt idx="10692">
                  <c:v>198.6285</c:v>
                </c:pt>
                <c:pt idx="10693">
                  <c:v>198.6447</c:v>
                </c:pt>
                <c:pt idx="10694">
                  <c:v>198.66380000000001</c:v>
                </c:pt>
                <c:pt idx="10695">
                  <c:v>198.6823</c:v>
                </c:pt>
                <c:pt idx="10696">
                  <c:v>198.70060000000001</c:v>
                </c:pt>
                <c:pt idx="10697">
                  <c:v>198.71889999999999</c:v>
                </c:pt>
                <c:pt idx="10698">
                  <c:v>198.73759999999999</c:v>
                </c:pt>
                <c:pt idx="10699">
                  <c:v>198.7533</c:v>
                </c:pt>
                <c:pt idx="10700">
                  <c:v>198.77209999999999</c:v>
                </c:pt>
                <c:pt idx="10701">
                  <c:v>198.7894</c:v>
                </c:pt>
                <c:pt idx="10702">
                  <c:v>198.80709999999999</c:v>
                </c:pt>
                <c:pt idx="10703">
                  <c:v>198.82640000000001</c:v>
                </c:pt>
                <c:pt idx="10704">
                  <c:v>198.8442</c:v>
                </c:pt>
                <c:pt idx="10705">
                  <c:v>198.86170000000001</c:v>
                </c:pt>
                <c:pt idx="10706">
                  <c:v>198.8766</c:v>
                </c:pt>
                <c:pt idx="10707">
                  <c:v>198.8972</c:v>
                </c:pt>
                <c:pt idx="10708">
                  <c:v>198.91480000000001</c:v>
                </c:pt>
                <c:pt idx="10709">
                  <c:v>198.93</c:v>
                </c:pt>
                <c:pt idx="10710">
                  <c:v>198.9478</c:v>
                </c:pt>
                <c:pt idx="10711">
                  <c:v>198.96639999999999</c:v>
                </c:pt>
                <c:pt idx="10712">
                  <c:v>198.9846</c:v>
                </c:pt>
                <c:pt idx="10713">
                  <c:v>199.00229999999999</c:v>
                </c:pt>
                <c:pt idx="10714">
                  <c:v>199.01910000000001</c:v>
                </c:pt>
                <c:pt idx="10715">
                  <c:v>199.03899999999999</c:v>
                </c:pt>
                <c:pt idx="10716">
                  <c:v>199.0549</c:v>
                </c:pt>
                <c:pt idx="10717">
                  <c:v>199.07400000000001</c:v>
                </c:pt>
                <c:pt idx="10718">
                  <c:v>199.0907</c:v>
                </c:pt>
                <c:pt idx="10719">
                  <c:v>199.1095</c:v>
                </c:pt>
                <c:pt idx="10720">
                  <c:v>199.12649999999999</c:v>
                </c:pt>
                <c:pt idx="10721">
                  <c:v>199.14410000000001</c:v>
                </c:pt>
                <c:pt idx="10722">
                  <c:v>199.1619</c:v>
                </c:pt>
                <c:pt idx="10723">
                  <c:v>199.17840000000001</c:v>
                </c:pt>
                <c:pt idx="10724">
                  <c:v>199.197</c:v>
                </c:pt>
                <c:pt idx="10725">
                  <c:v>199.21459999999999</c:v>
                </c:pt>
                <c:pt idx="10726">
                  <c:v>199.2311</c:v>
                </c:pt>
                <c:pt idx="10727">
                  <c:v>199.24979999999999</c:v>
                </c:pt>
                <c:pt idx="10728">
                  <c:v>199.26589999999999</c:v>
                </c:pt>
                <c:pt idx="10729">
                  <c:v>199.2843</c:v>
                </c:pt>
                <c:pt idx="10730">
                  <c:v>199.3</c:v>
                </c:pt>
                <c:pt idx="10731">
                  <c:v>199.3186</c:v>
                </c:pt>
                <c:pt idx="10732">
                  <c:v>199.33510000000001</c:v>
                </c:pt>
                <c:pt idx="10733">
                  <c:v>199.35339999999999</c:v>
                </c:pt>
                <c:pt idx="10734">
                  <c:v>199.3723</c:v>
                </c:pt>
                <c:pt idx="10735">
                  <c:v>199.39</c:v>
                </c:pt>
                <c:pt idx="10736">
                  <c:v>199.40719999999999</c:v>
                </c:pt>
                <c:pt idx="10737">
                  <c:v>199.4237</c:v>
                </c:pt>
                <c:pt idx="10738">
                  <c:v>199.44</c:v>
                </c:pt>
                <c:pt idx="10739">
                  <c:v>199.45920000000001</c:v>
                </c:pt>
                <c:pt idx="10740">
                  <c:v>199.4768</c:v>
                </c:pt>
                <c:pt idx="10741">
                  <c:v>199.49610000000001</c:v>
                </c:pt>
                <c:pt idx="10742">
                  <c:v>199.512</c:v>
                </c:pt>
                <c:pt idx="10743">
                  <c:v>199.52969999999999</c:v>
                </c:pt>
                <c:pt idx="10744">
                  <c:v>199.54589999999999</c:v>
                </c:pt>
                <c:pt idx="10745">
                  <c:v>199.5642</c:v>
                </c:pt>
                <c:pt idx="10746">
                  <c:v>199.58250000000001</c:v>
                </c:pt>
                <c:pt idx="10747">
                  <c:v>199.59970000000001</c:v>
                </c:pt>
                <c:pt idx="10748">
                  <c:v>199.6164</c:v>
                </c:pt>
                <c:pt idx="10749">
                  <c:v>199.63229999999999</c:v>
                </c:pt>
                <c:pt idx="10750">
                  <c:v>199.65190000000001</c:v>
                </c:pt>
                <c:pt idx="10751">
                  <c:v>199.66890000000001</c:v>
                </c:pt>
                <c:pt idx="10752">
                  <c:v>199.68690000000001</c:v>
                </c:pt>
                <c:pt idx="10753">
                  <c:v>199.70349999999999</c:v>
                </c:pt>
                <c:pt idx="10754">
                  <c:v>199.72110000000001</c:v>
                </c:pt>
                <c:pt idx="10755">
                  <c:v>199.73699999999999</c:v>
                </c:pt>
                <c:pt idx="10756">
                  <c:v>199.75559999999999</c:v>
                </c:pt>
                <c:pt idx="10757">
                  <c:v>199.7732</c:v>
                </c:pt>
                <c:pt idx="10758">
                  <c:v>199.79259999999999</c:v>
                </c:pt>
                <c:pt idx="10759">
                  <c:v>199.8065</c:v>
                </c:pt>
                <c:pt idx="10760">
                  <c:v>199.8252</c:v>
                </c:pt>
                <c:pt idx="10761">
                  <c:v>199.84309999999999</c:v>
                </c:pt>
                <c:pt idx="10762">
                  <c:v>199.86099999999999</c:v>
                </c:pt>
                <c:pt idx="10763">
                  <c:v>199.87739999999999</c:v>
                </c:pt>
                <c:pt idx="10764">
                  <c:v>199.89420000000001</c:v>
                </c:pt>
                <c:pt idx="10765">
                  <c:v>199.91149999999999</c:v>
                </c:pt>
                <c:pt idx="10766">
                  <c:v>199.9282</c:v>
                </c:pt>
                <c:pt idx="10767">
                  <c:v>199.9469</c:v>
                </c:pt>
                <c:pt idx="10768">
                  <c:v>199.9624</c:v>
                </c:pt>
                <c:pt idx="10769">
                  <c:v>199.98050000000001</c:v>
                </c:pt>
                <c:pt idx="10770">
                  <c:v>199.99789999999999</c:v>
                </c:pt>
                <c:pt idx="10771">
                  <c:v>200.01589999999999</c:v>
                </c:pt>
                <c:pt idx="10772">
                  <c:v>200.0326</c:v>
                </c:pt>
                <c:pt idx="10773">
                  <c:v>200.04990000000001</c:v>
                </c:pt>
                <c:pt idx="10774">
                  <c:v>200.0675</c:v>
                </c:pt>
                <c:pt idx="10775">
                  <c:v>200.08449999999999</c:v>
                </c:pt>
                <c:pt idx="10776">
                  <c:v>200.09989999999999</c:v>
                </c:pt>
                <c:pt idx="10777">
                  <c:v>200.11850000000001</c:v>
                </c:pt>
                <c:pt idx="10778">
                  <c:v>200.136</c:v>
                </c:pt>
                <c:pt idx="10779">
                  <c:v>200.1534</c:v>
                </c:pt>
                <c:pt idx="10780">
                  <c:v>200.16929999999999</c:v>
                </c:pt>
                <c:pt idx="10781">
                  <c:v>200.1858</c:v>
                </c:pt>
                <c:pt idx="10782">
                  <c:v>200.20419999999999</c:v>
                </c:pt>
                <c:pt idx="10783">
                  <c:v>200.22110000000001</c:v>
                </c:pt>
                <c:pt idx="10784">
                  <c:v>200.23820000000001</c:v>
                </c:pt>
                <c:pt idx="10785">
                  <c:v>200.25530000000001</c:v>
                </c:pt>
                <c:pt idx="10786">
                  <c:v>200.27359999999999</c:v>
                </c:pt>
                <c:pt idx="10787">
                  <c:v>200.291</c:v>
                </c:pt>
                <c:pt idx="10788">
                  <c:v>200.3092</c:v>
                </c:pt>
                <c:pt idx="10789">
                  <c:v>200.32480000000001</c:v>
                </c:pt>
                <c:pt idx="10790">
                  <c:v>200.34280000000001</c:v>
                </c:pt>
                <c:pt idx="10791">
                  <c:v>200.3597</c:v>
                </c:pt>
                <c:pt idx="10792">
                  <c:v>200.3775</c:v>
                </c:pt>
                <c:pt idx="10793">
                  <c:v>200.39340000000001</c:v>
                </c:pt>
                <c:pt idx="10794">
                  <c:v>200.40950000000001</c:v>
                </c:pt>
                <c:pt idx="10795">
                  <c:v>200.42670000000001</c:v>
                </c:pt>
                <c:pt idx="10796">
                  <c:v>200.4443</c:v>
                </c:pt>
                <c:pt idx="10797">
                  <c:v>200.46039999999999</c:v>
                </c:pt>
                <c:pt idx="10798">
                  <c:v>200.47839999999999</c:v>
                </c:pt>
                <c:pt idx="10799">
                  <c:v>200.49520000000001</c:v>
                </c:pt>
                <c:pt idx="10800">
                  <c:v>200.51329999999999</c:v>
                </c:pt>
                <c:pt idx="10801">
                  <c:v>200.53</c:v>
                </c:pt>
                <c:pt idx="10802">
                  <c:v>200.54820000000001</c:v>
                </c:pt>
                <c:pt idx="10803">
                  <c:v>200.56389999999999</c:v>
                </c:pt>
                <c:pt idx="10804">
                  <c:v>200.58099999999999</c:v>
                </c:pt>
                <c:pt idx="10805">
                  <c:v>200.59700000000001</c:v>
                </c:pt>
                <c:pt idx="10806">
                  <c:v>200.61410000000001</c:v>
                </c:pt>
                <c:pt idx="10807">
                  <c:v>200.63120000000001</c:v>
                </c:pt>
                <c:pt idx="10808">
                  <c:v>200.65039999999999</c:v>
                </c:pt>
                <c:pt idx="10809">
                  <c:v>200.6671</c:v>
                </c:pt>
                <c:pt idx="10810">
                  <c:v>200.68360000000001</c:v>
                </c:pt>
                <c:pt idx="10811">
                  <c:v>200.7013</c:v>
                </c:pt>
                <c:pt idx="10812">
                  <c:v>200.71610000000001</c:v>
                </c:pt>
                <c:pt idx="10813">
                  <c:v>200.73410000000001</c:v>
                </c:pt>
                <c:pt idx="10814">
                  <c:v>200.75059999999999</c:v>
                </c:pt>
                <c:pt idx="10815">
                  <c:v>200.76679999999999</c:v>
                </c:pt>
                <c:pt idx="10816">
                  <c:v>200.78550000000001</c:v>
                </c:pt>
                <c:pt idx="10817">
                  <c:v>200.80340000000001</c:v>
                </c:pt>
                <c:pt idx="10818">
                  <c:v>200.81979999999999</c:v>
                </c:pt>
                <c:pt idx="10819">
                  <c:v>200.83690000000001</c:v>
                </c:pt>
                <c:pt idx="10820">
                  <c:v>200.8526</c:v>
                </c:pt>
                <c:pt idx="10821">
                  <c:v>200.87090000000001</c:v>
                </c:pt>
                <c:pt idx="10822">
                  <c:v>200.88820000000001</c:v>
                </c:pt>
                <c:pt idx="10823">
                  <c:v>200.90379999999999</c:v>
                </c:pt>
                <c:pt idx="10824">
                  <c:v>200.92179999999999</c:v>
                </c:pt>
                <c:pt idx="10825">
                  <c:v>200.93799999999999</c:v>
                </c:pt>
                <c:pt idx="10826">
                  <c:v>200.9556</c:v>
                </c:pt>
                <c:pt idx="10827">
                  <c:v>200.97300000000001</c:v>
                </c:pt>
                <c:pt idx="10828">
                  <c:v>200.98920000000001</c:v>
                </c:pt>
                <c:pt idx="10829">
                  <c:v>201.005</c:v>
                </c:pt>
                <c:pt idx="10830">
                  <c:v>201.02260000000001</c:v>
                </c:pt>
                <c:pt idx="10831">
                  <c:v>201.03989999999999</c:v>
                </c:pt>
                <c:pt idx="10832">
                  <c:v>201.0592</c:v>
                </c:pt>
                <c:pt idx="10833">
                  <c:v>201.0746</c:v>
                </c:pt>
                <c:pt idx="10834">
                  <c:v>201.09190000000001</c:v>
                </c:pt>
                <c:pt idx="10835">
                  <c:v>201.10769999999999</c:v>
                </c:pt>
                <c:pt idx="10836">
                  <c:v>201.1249</c:v>
                </c:pt>
                <c:pt idx="10837">
                  <c:v>201.14150000000001</c:v>
                </c:pt>
                <c:pt idx="10838">
                  <c:v>201.15700000000001</c:v>
                </c:pt>
                <c:pt idx="10839">
                  <c:v>201.1754</c:v>
                </c:pt>
                <c:pt idx="10840">
                  <c:v>201.19200000000001</c:v>
                </c:pt>
                <c:pt idx="10841">
                  <c:v>201.20910000000001</c:v>
                </c:pt>
                <c:pt idx="10842">
                  <c:v>201.2261</c:v>
                </c:pt>
                <c:pt idx="10843">
                  <c:v>201.24529999999999</c:v>
                </c:pt>
                <c:pt idx="10844">
                  <c:v>201.26070000000001</c:v>
                </c:pt>
                <c:pt idx="10845">
                  <c:v>201.2774</c:v>
                </c:pt>
                <c:pt idx="10846">
                  <c:v>201.2937</c:v>
                </c:pt>
                <c:pt idx="10847">
                  <c:v>201.31039999999999</c:v>
                </c:pt>
                <c:pt idx="10848">
                  <c:v>201.3289</c:v>
                </c:pt>
                <c:pt idx="10849">
                  <c:v>201.34450000000001</c:v>
                </c:pt>
                <c:pt idx="10850">
                  <c:v>201.36330000000001</c:v>
                </c:pt>
                <c:pt idx="10851">
                  <c:v>201.3776</c:v>
                </c:pt>
                <c:pt idx="10852">
                  <c:v>201.3964</c:v>
                </c:pt>
                <c:pt idx="10853">
                  <c:v>201.41120000000001</c:v>
                </c:pt>
                <c:pt idx="10854">
                  <c:v>201.4288</c:v>
                </c:pt>
                <c:pt idx="10855">
                  <c:v>201.44649999999999</c:v>
                </c:pt>
                <c:pt idx="10856">
                  <c:v>201.4648</c:v>
                </c:pt>
                <c:pt idx="10857">
                  <c:v>201.47909999999999</c:v>
                </c:pt>
                <c:pt idx="10858">
                  <c:v>201.4973</c:v>
                </c:pt>
                <c:pt idx="10859">
                  <c:v>201.5145</c:v>
                </c:pt>
                <c:pt idx="10860">
                  <c:v>201.52979999999999</c:v>
                </c:pt>
                <c:pt idx="10861">
                  <c:v>201.54689999999999</c:v>
                </c:pt>
                <c:pt idx="10862">
                  <c:v>201.5626</c:v>
                </c:pt>
                <c:pt idx="10863">
                  <c:v>201.58029999999999</c:v>
                </c:pt>
                <c:pt idx="10864">
                  <c:v>201.5975</c:v>
                </c:pt>
                <c:pt idx="10865">
                  <c:v>201.61590000000001</c:v>
                </c:pt>
                <c:pt idx="10866">
                  <c:v>201.63239999999999</c:v>
                </c:pt>
                <c:pt idx="10867">
                  <c:v>201.64920000000001</c:v>
                </c:pt>
                <c:pt idx="10868">
                  <c:v>201.66309999999999</c:v>
                </c:pt>
                <c:pt idx="10869">
                  <c:v>201.68180000000001</c:v>
                </c:pt>
                <c:pt idx="10870">
                  <c:v>201.70140000000001</c:v>
                </c:pt>
                <c:pt idx="10871">
                  <c:v>201.71559999999999</c:v>
                </c:pt>
                <c:pt idx="10872">
                  <c:v>201.73390000000001</c:v>
                </c:pt>
                <c:pt idx="10873">
                  <c:v>201.7508</c:v>
                </c:pt>
                <c:pt idx="10874">
                  <c:v>201.76519999999999</c:v>
                </c:pt>
                <c:pt idx="10875">
                  <c:v>201.78280000000001</c:v>
                </c:pt>
                <c:pt idx="10876">
                  <c:v>201.80160000000001</c:v>
                </c:pt>
                <c:pt idx="10877">
                  <c:v>201.81700000000001</c:v>
                </c:pt>
                <c:pt idx="10878">
                  <c:v>201.83250000000001</c:v>
                </c:pt>
                <c:pt idx="10879">
                  <c:v>201.8485</c:v>
                </c:pt>
                <c:pt idx="10880">
                  <c:v>201.86609999999999</c:v>
                </c:pt>
                <c:pt idx="10881">
                  <c:v>201.8826</c:v>
                </c:pt>
                <c:pt idx="10882">
                  <c:v>201.9014</c:v>
                </c:pt>
                <c:pt idx="10883">
                  <c:v>201.91839999999999</c:v>
                </c:pt>
                <c:pt idx="10884">
                  <c:v>201.9348</c:v>
                </c:pt>
                <c:pt idx="10885">
                  <c:v>201.9511</c:v>
                </c:pt>
                <c:pt idx="10886">
                  <c:v>201.96610000000001</c:v>
                </c:pt>
                <c:pt idx="10887">
                  <c:v>201.9836</c:v>
                </c:pt>
                <c:pt idx="10888">
                  <c:v>202.0027</c:v>
                </c:pt>
                <c:pt idx="10889">
                  <c:v>202.01859999999999</c:v>
                </c:pt>
                <c:pt idx="10890">
                  <c:v>202.03559999999999</c:v>
                </c:pt>
                <c:pt idx="10891">
                  <c:v>202.05279999999999</c:v>
                </c:pt>
                <c:pt idx="10892">
                  <c:v>202.0694</c:v>
                </c:pt>
                <c:pt idx="10893">
                  <c:v>202.0873</c:v>
                </c:pt>
                <c:pt idx="10894">
                  <c:v>202.10239999999999</c:v>
                </c:pt>
                <c:pt idx="10895">
                  <c:v>202.11789999999999</c:v>
                </c:pt>
                <c:pt idx="10896">
                  <c:v>202.13560000000001</c:v>
                </c:pt>
                <c:pt idx="10897">
                  <c:v>202.15219999999999</c:v>
                </c:pt>
                <c:pt idx="10898">
                  <c:v>202.16980000000001</c:v>
                </c:pt>
                <c:pt idx="10899">
                  <c:v>202.1867</c:v>
                </c:pt>
                <c:pt idx="10900">
                  <c:v>202.2012</c:v>
                </c:pt>
                <c:pt idx="10901">
                  <c:v>202.22040000000001</c:v>
                </c:pt>
                <c:pt idx="10902">
                  <c:v>202.23599999999999</c:v>
                </c:pt>
                <c:pt idx="10903">
                  <c:v>202.2543</c:v>
                </c:pt>
                <c:pt idx="10904">
                  <c:v>202.26920000000001</c:v>
                </c:pt>
                <c:pt idx="10905">
                  <c:v>202.2868</c:v>
                </c:pt>
                <c:pt idx="10906">
                  <c:v>202.30439999999999</c:v>
                </c:pt>
                <c:pt idx="10907">
                  <c:v>202.3201</c:v>
                </c:pt>
                <c:pt idx="10908">
                  <c:v>202.33580000000001</c:v>
                </c:pt>
                <c:pt idx="10909">
                  <c:v>202.3528</c:v>
                </c:pt>
                <c:pt idx="10910">
                  <c:v>202.3698</c:v>
                </c:pt>
                <c:pt idx="10911">
                  <c:v>202.3879</c:v>
                </c:pt>
                <c:pt idx="10912">
                  <c:v>202.40270000000001</c:v>
                </c:pt>
                <c:pt idx="10913">
                  <c:v>202.42009999999999</c:v>
                </c:pt>
                <c:pt idx="10914">
                  <c:v>202.43770000000001</c:v>
                </c:pt>
                <c:pt idx="10915">
                  <c:v>202.4554</c:v>
                </c:pt>
                <c:pt idx="10916">
                  <c:v>202.47110000000001</c:v>
                </c:pt>
                <c:pt idx="10917">
                  <c:v>202.48650000000001</c:v>
                </c:pt>
                <c:pt idx="10918">
                  <c:v>202.5033</c:v>
                </c:pt>
                <c:pt idx="10919">
                  <c:v>202.52090000000001</c:v>
                </c:pt>
                <c:pt idx="10920">
                  <c:v>202.53649999999999</c:v>
                </c:pt>
                <c:pt idx="10921">
                  <c:v>202.55240000000001</c:v>
                </c:pt>
                <c:pt idx="10922">
                  <c:v>202.57169999999999</c:v>
                </c:pt>
                <c:pt idx="10923">
                  <c:v>202.5881</c:v>
                </c:pt>
                <c:pt idx="10924">
                  <c:v>202.60489999999999</c:v>
                </c:pt>
                <c:pt idx="10925">
                  <c:v>202.6216</c:v>
                </c:pt>
                <c:pt idx="10926">
                  <c:v>202.63919999999999</c:v>
                </c:pt>
                <c:pt idx="10927">
                  <c:v>202.65520000000001</c:v>
                </c:pt>
                <c:pt idx="10928">
                  <c:v>202.67160000000001</c:v>
                </c:pt>
                <c:pt idx="10929">
                  <c:v>202.6875</c:v>
                </c:pt>
                <c:pt idx="10930">
                  <c:v>202.70419999999999</c:v>
                </c:pt>
                <c:pt idx="10931">
                  <c:v>202.72139999999999</c:v>
                </c:pt>
                <c:pt idx="10932">
                  <c:v>202.73609999999999</c:v>
                </c:pt>
                <c:pt idx="10933">
                  <c:v>202.75239999999999</c:v>
                </c:pt>
                <c:pt idx="10934">
                  <c:v>202.7722</c:v>
                </c:pt>
                <c:pt idx="10935">
                  <c:v>202.7877</c:v>
                </c:pt>
                <c:pt idx="10936">
                  <c:v>202.80529999999999</c:v>
                </c:pt>
                <c:pt idx="10937">
                  <c:v>202.82159999999999</c:v>
                </c:pt>
                <c:pt idx="10938">
                  <c:v>202.8398</c:v>
                </c:pt>
                <c:pt idx="10939">
                  <c:v>202.85409999999999</c:v>
                </c:pt>
                <c:pt idx="10940">
                  <c:v>202.8724</c:v>
                </c:pt>
                <c:pt idx="10941">
                  <c:v>202.8895</c:v>
                </c:pt>
                <c:pt idx="10942">
                  <c:v>202.90559999999999</c:v>
                </c:pt>
                <c:pt idx="10943">
                  <c:v>202.92240000000001</c:v>
                </c:pt>
                <c:pt idx="10944">
                  <c:v>202.93819999999999</c:v>
                </c:pt>
                <c:pt idx="10945">
                  <c:v>202.9554</c:v>
                </c:pt>
                <c:pt idx="10946">
                  <c:v>202.97239999999999</c:v>
                </c:pt>
                <c:pt idx="10947">
                  <c:v>202.98869999999999</c:v>
                </c:pt>
                <c:pt idx="10948">
                  <c:v>203.00559999999999</c:v>
                </c:pt>
                <c:pt idx="10949">
                  <c:v>203.02279999999999</c:v>
                </c:pt>
                <c:pt idx="10950">
                  <c:v>203.0384</c:v>
                </c:pt>
                <c:pt idx="10951">
                  <c:v>203.0547</c:v>
                </c:pt>
                <c:pt idx="10952">
                  <c:v>203.0719</c:v>
                </c:pt>
                <c:pt idx="10953">
                  <c:v>203.08840000000001</c:v>
                </c:pt>
                <c:pt idx="10954">
                  <c:v>203.10669999999999</c:v>
                </c:pt>
                <c:pt idx="10955">
                  <c:v>203.12260000000001</c:v>
                </c:pt>
                <c:pt idx="10956">
                  <c:v>203.13849999999999</c:v>
                </c:pt>
                <c:pt idx="10957">
                  <c:v>203.1551</c:v>
                </c:pt>
                <c:pt idx="10958">
                  <c:v>203.17080000000001</c:v>
                </c:pt>
                <c:pt idx="10959">
                  <c:v>203.18940000000001</c:v>
                </c:pt>
                <c:pt idx="10960">
                  <c:v>203.20859999999999</c:v>
                </c:pt>
                <c:pt idx="10961">
                  <c:v>203.2216</c:v>
                </c:pt>
                <c:pt idx="10962">
                  <c:v>203.23939999999999</c:v>
                </c:pt>
                <c:pt idx="10963">
                  <c:v>203.25540000000001</c:v>
                </c:pt>
                <c:pt idx="10964">
                  <c:v>203.2722</c:v>
                </c:pt>
                <c:pt idx="10965">
                  <c:v>203.28880000000001</c:v>
                </c:pt>
                <c:pt idx="10966">
                  <c:v>203.3047</c:v>
                </c:pt>
                <c:pt idx="10967">
                  <c:v>203.32220000000001</c:v>
                </c:pt>
                <c:pt idx="10968">
                  <c:v>203.33779999999999</c:v>
                </c:pt>
                <c:pt idx="10969">
                  <c:v>203.35579999999999</c:v>
                </c:pt>
                <c:pt idx="10970">
                  <c:v>203.3751</c:v>
                </c:pt>
                <c:pt idx="10971">
                  <c:v>203.39089999999999</c:v>
                </c:pt>
                <c:pt idx="10972">
                  <c:v>203.40790000000001</c:v>
                </c:pt>
                <c:pt idx="10973">
                  <c:v>203.42310000000001</c:v>
                </c:pt>
                <c:pt idx="10974">
                  <c:v>203.44120000000001</c:v>
                </c:pt>
                <c:pt idx="10975">
                  <c:v>203.4562</c:v>
                </c:pt>
                <c:pt idx="10976">
                  <c:v>203.4736</c:v>
                </c:pt>
                <c:pt idx="10977">
                  <c:v>203.49119999999999</c:v>
                </c:pt>
                <c:pt idx="10978">
                  <c:v>203.50720000000001</c:v>
                </c:pt>
                <c:pt idx="10979">
                  <c:v>203.52539999999999</c:v>
                </c:pt>
                <c:pt idx="10980">
                  <c:v>203.5412</c:v>
                </c:pt>
                <c:pt idx="10981">
                  <c:v>203.5581</c:v>
                </c:pt>
                <c:pt idx="10982">
                  <c:v>203.57409999999999</c:v>
                </c:pt>
                <c:pt idx="10983">
                  <c:v>203.58920000000001</c:v>
                </c:pt>
                <c:pt idx="10984">
                  <c:v>203.60659999999999</c:v>
                </c:pt>
                <c:pt idx="10985">
                  <c:v>203.6251</c:v>
                </c:pt>
                <c:pt idx="10986">
                  <c:v>203.6412</c:v>
                </c:pt>
                <c:pt idx="10987">
                  <c:v>203.65770000000001</c:v>
                </c:pt>
                <c:pt idx="10988">
                  <c:v>203.67400000000001</c:v>
                </c:pt>
                <c:pt idx="10989">
                  <c:v>203.69309999999999</c:v>
                </c:pt>
                <c:pt idx="10990">
                  <c:v>203.70769999999999</c:v>
                </c:pt>
                <c:pt idx="10991">
                  <c:v>203.7242</c:v>
                </c:pt>
                <c:pt idx="10992">
                  <c:v>203.7396</c:v>
                </c:pt>
                <c:pt idx="10993">
                  <c:v>203.75749999999999</c:v>
                </c:pt>
                <c:pt idx="10994">
                  <c:v>203.7756</c:v>
                </c:pt>
                <c:pt idx="10995">
                  <c:v>203.791</c:v>
                </c:pt>
                <c:pt idx="10996">
                  <c:v>203.80799999999999</c:v>
                </c:pt>
                <c:pt idx="10997">
                  <c:v>203.82419999999999</c:v>
                </c:pt>
                <c:pt idx="10998">
                  <c:v>203.84020000000001</c:v>
                </c:pt>
                <c:pt idx="10999">
                  <c:v>203.8579</c:v>
                </c:pt>
                <c:pt idx="11000">
                  <c:v>203.87520000000001</c:v>
                </c:pt>
                <c:pt idx="11001">
                  <c:v>203.892</c:v>
                </c:pt>
                <c:pt idx="11002">
                  <c:v>203.90960000000001</c:v>
                </c:pt>
                <c:pt idx="11003">
                  <c:v>203.9247</c:v>
                </c:pt>
                <c:pt idx="11004">
                  <c:v>203.9426</c:v>
                </c:pt>
                <c:pt idx="11005">
                  <c:v>203.95750000000001</c:v>
                </c:pt>
                <c:pt idx="11006">
                  <c:v>203.9744</c:v>
                </c:pt>
                <c:pt idx="11007">
                  <c:v>203.9914</c:v>
                </c:pt>
                <c:pt idx="11008">
                  <c:v>204.00790000000001</c:v>
                </c:pt>
                <c:pt idx="11009">
                  <c:v>204.0239</c:v>
                </c:pt>
                <c:pt idx="11010">
                  <c:v>204.04259999999999</c:v>
                </c:pt>
                <c:pt idx="11011">
                  <c:v>204.05840000000001</c:v>
                </c:pt>
                <c:pt idx="11012">
                  <c:v>204.07310000000001</c:v>
                </c:pt>
                <c:pt idx="11013">
                  <c:v>204.09039999999999</c:v>
                </c:pt>
                <c:pt idx="11014">
                  <c:v>204.10570000000001</c:v>
                </c:pt>
                <c:pt idx="11015">
                  <c:v>204.12440000000001</c:v>
                </c:pt>
                <c:pt idx="11016">
                  <c:v>204.1403</c:v>
                </c:pt>
                <c:pt idx="11017">
                  <c:v>204.1558</c:v>
                </c:pt>
                <c:pt idx="11018">
                  <c:v>204.17580000000001</c:v>
                </c:pt>
                <c:pt idx="11019">
                  <c:v>204.19059999999999</c:v>
                </c:pt>
                <c:pt idx="11020">
                  <c:v>204.20949999999999</c:v>
                </c:pt>
                <c:pt idx="11021">
                  <c:v>204.22499999999999</c:v>
                </c:pt>
                <c:pt idx="11022">
                  <c:v>204.24010000000001</c:v>
                </c:pt>
                <c:pt idx="11023">
                  <c:v>204.2577</c:v>
                </c:pt>
                <c:pt idx="11024">
                  <c:v>204.2749</c:v>
                </c:pt>
                <c:pt idx="11025">
                  <c:v>204.29169999999999</c:v>
                </c:pt>
                <c:pt idx="11026">
                  <c:v>204.3081</c:v>
                </c:pt>
                <c:pt idx="11027">
                  <c:v>204.32490000000001</c:v>
                </c:pt>
                <c:pt idx="11028">
                  <c:v>204.34100000000001</c:v>
                </c:pt>
                <c:pt idx="11029">
                  <c:v>204.3579</c:v>
                </c:pt>
                <c:pt idx="11030">
                  <c:v>204.37440000000001</c:v>
                </c:pt>
                <c:pt idx="11031">
                  <c:v>204.39</c:v>
                </c:pt>
                <c:pt idx="11032">
                  <c:v>204.4074</c:v>
                </c:pt>
                <c:pt idx="11033">
                  <c:v>204.4272</c:v>
                </c:pt>
                <c:pt idx="11034">
                  <c:v>204.4426</c:v>
                </c:pt>
                <c:pt idx="11035">
                  <c:v>204.45820000000001</c:v>
                </c:pt>
                <c:pt idx="11036">
                  <c:v>204.4752</c:v>
                </c:pt>
                <c:pt idx="11037">
                  <c:v>204.4914</c:v>
                </c:pt>
                <c:pt idx="11038">
                  <c:v>204.5087</c:v>
                </c:pt>
                <c:pt idx="11039">
                  <c:v>204.52500000000001</c:v>
                </c:pt>
                <c:pt idx="11040">
                  <c:v>204.54079999999999</c:v>
                </c:pt>
                <c:pt idx="11041">
                  <c:v>204.55879999999999</c:v>
                </c:pt>
                <c:pt idx="11042">
                  <c:v>204.57599999999999</c:v>
                </c:pt>
                <c:pt idx="11043">
                  <c:v>204.59200000000001</c:v>
                </c:pt>
                <c:pt idx="11044">
                  <c:v>204.6079</c:v>
                </c:pt>
                <c:pt idx="11045">
                  <c:v>204.624</c:v>
                </c:pt>
                <c:pt idx="11046">
                  <c:v>204.6405</c:v>
                </c:pt>
                <c:pt idx="11047">
                  <c:v>204.65700000000001</c:v>
                </c:pt>
                <c:pt idx="11048">
                  <c:v>204.6728</c:v>
                </c:pt>
                <c:pt idx="11049">
                  <c:v>204.69059999999999</c:v>
                </c:pt>
                <c:pt idx="11050">
                  <c:v>204.70679999999999</c:v>
                </c:pt>
                <c:pt idx="11051">
                  <c:v>204.7236</c:v>
                </c:pt>
                <c:pt idx="11052">
                  <c:v>204.7414</c:v>
                </c:pt>
                <c:pt idx="11053">
                  <c:v>204.75909999999999</c:v>
                </c:pt>
                <c:pt idx="11054">
                  <c:v>204.77449999999999</c:v>
                </c:pt>
                <c:pt idx="11055">
                  <c:v>204.79089999999999</c:v>
                </c:pt>
                <c:pt idx="11056">
                  <c:v>204.80799999999999</c:v>
                </c:pt>
                <c:pt idx="11057">
                  <c:v>204.8254</c:v>
                </c:pt>
                <c:pt idx="11058">
                  <c:v>204.84350000000001</c:v>
                </c:pt>
                <c:pt idx="11059">
                  <c:v>204.8588</c:v>
                </c:pt>
                <c:pt idx="11060">
                  <c:v>204.87379999999999</c:v>
                </c:pt>
                <c:pt idx="11061">
                  <c:v>204.8904</c:v>
                </c:pt>
                <c:pt idx="11062">
                  <c:v>204.90690000000001</c:v>
                </c:pt>
                <c:pt idx="11063">
                  <c:v>204.92439999999999</c:v>
                </c:pt>
                <c:pt idx="11064">
                  <c:v>204.9417</c:v>
                </c:pt>
                <c:pt idx="11065">
                  <c:v>204.9588</c:v>
                </c:pt>
                <c:pt idx="11066">
                  <c:v>204.97370000000001</c:v>
                </c:pt>
                <c:pt idx="11067">
                  <c:v>204.99039999999999</c:v>
                </c:pt>
                <c:pt idx="11068">
                  <c:v>205.00659999999999</c:v>
                </c:pt>
                <c:pt idx="11069">
                  <c:v>205.0224</c:v>
                </c:pt>
                <c:pt idx="11070">
                  <c:v>205.04079999999999</c:v>
                </c:pt>
                <c:pt idx="11071">
                  <c:v>205.05690000000001</c:v>
                </c:pt>
                <c:pt idx="11072">
                  <c:v>205.07400000000001</c:v>
                </c:pt>
                <c:pt idx="11073">
                  <c:v>205.09139999999999</c:v>
                </c:pt>
                <c:pt idx="11074">
                  <c:v>205.107</c:v>
                </c:pt>
                <c:pt idx="11075">
                  <c:v>205.12459999999999</c:v>
                </c:pt>
                <c:pt idx="11076">
                  <c:v>205.14099999999999</c:v>
                </c:pt>
                <c:pt idx="11077">
                  <c:v>205.15710000000001</c:v>
                </c:pt>
                <c:pt idx="11078">
                  <c:v>205.17500000000001</c:v>
                </c:pt>
                <c:pt idx="11079">
                  <c:v>205.19059999999999</c:v>
                </c:pt>
                <c:pt idx="11080">
                  <c:v>205.2064</c:v>
                </c:pt>
                <c:pt idx="11081">
                  <c:v>205.2225</c:v>
                </c:pt>
                <c:pt idx="11082">
                  <c:v>205.24019999999999</c:v>
                </c:pt>
                <c:pt idx="11083">
                  <c:v>205.25739999999999</c:v>
                </c:pt>
                <c:pt idx="11084">
                  <c:v>205.2756</c:v>
                </c:pt>
                <c:pt idx="11085">
                  <c:v>205.2894</c:v>
                </c:pt>
                <c:pt idx="11086">
                  <c:v>205.30869999999999</c:v>
                </c:pt>
                <c:pt idx="11087">
                  <c:v>205.32300000000001</c:v>
                </c:pt>
                <c:pt idx="11088">
                  <c:v>205.34</c:v>
                </c:pt>
                <c:pt idx="11089">
                  <c:v>205.35759999999999</c:v>
                </c:pt>
                <c:pt idx="11090">
                  <c:v>205.37299999999999</c:v>
                </c:pt>
                <c:pt idx="11091">
                  <c:v>205.3905</c:v>
                </c:pt>
                <c:pt idx="11092">
                  <c:v>205.40559999999999</c:v>
                </c:pt>
                <c:pt idx="11093">
                  <c:v>205.4246</c:v>
                </c:pt>
                <c:pt idx="11094">
                  <c:v>205.4409</c:v>
                </c:pt>
                <c:pt idx="11095">
                  <c:v>205.45849999999999</c:v>
                </c:pt>
                <c:pt idx="11096">
                  <c:v>205.4742</c:v>
                </c:pt>
                <c:pt idx="11097">
                  <c:v>205.49039999999999</c:v>
                </c:pt>
                <c:pt idx="11098">
                  <c:v>205.50839999999999</c:v>
                </c:pt>
                <c:pt idx="11099">
                  <c:v>205.5248</c:v>
                </c:pt>
                <c:pt idx="11100">
                  <c:v>205.53960000000001</c:v>
                </c:pt>
                <c:pt idx="11101">
                  <c:v>205.55520000000001</c:v>
                </c:pt>
                <c:pt idx="11102">
                  <c:v>205.57259999999999</c:v>
                </c:pt>
                <c:pt idx="11103">
                  <c:v>205.58879999999999</c:v>
                </c:pt>
                <c:pt idx="11104">
                  <c:v>205.60419999999999</c:v>
                </c:pt>
                <c:pt idx="11105">
                  <c:v>205.62360000000001</c:v>
                </c:pt>
                <c:pt idx="11106">
                  <c:v>205.64</c:v>
                </c:pt>
                <c:pt idx="11107">
                  <c:v>205.6558</c:v>
                </c:pt>
                <c:pt idx="11108">
                  <c:v>205.67240000000001</c:v>
                </c:pt>
                <c:pt idx="11109">
                  <c:v>205.68960000000001</c:v>
                </c:pt>
                <c:pt idx="11110">
                  <c:v>205.70650000000001</c:v>
                </c:pt>
                <c:pt idx="11111">
                  <c:v>205.72370000000001</c:v>
                </c:pt>
                <c:pt idx="11112">
                  <c:v>205.7398</c:v>
                </c:pt>
                <c:pt idx="11113">
                  <c:v>205.7552</c:v>
                </c:pt>
                <c:pt idx="11114">
                  <c:v>205.7724</c:v>
                </c:pt>
                <c:pt idx="11115">
                  <c:v>205.7894</c:v>
                </c:pt>
                <c:pt idx="11116">
                  <c:v>205.8064</c:v>
                </c:pt>
                <c:pt idx="11117">
                  <c:v>205.8211</c:v>
                </c:pt>
                <c:pt idx="11118">
                  <c:v>205.83940000000001</c:v>
                </c:pt>
                <c:pt idx="11119">
                  <c:v>205.85560000000001</c:v>
                </c:pt>
                <c:pt idx="11120">
                  <c:v>205.87270000000001</c:v>
                </c:pt>
                <c:pt idx="11121">
                  <c:v>205.88839999999999</c:v>
                </c:pt>
                <c:pt idx="11122">
                  <c:v>205.90559999999999</c:v>
                </c:pt>
                <c:pt idx="11123">
                  <c:v>205.92189999999999</c:v>
                </c:pt>
                <c:pt idx="11124">
                  <c:v>205.93879999999999</c:v>
                </c:pt>
                <c:pt idx="11125">
                  <c:v>205.9545</c:v>
                </c:pt>
                <c:pt idx="11126">
                  <c:v>205.97110000000001</c:v>
                </c:pt>
                <c:pt idx="11127">
                  <c:v>205.98779999999999</c:v>
                </c:pt>
                <c:pt idx="11128">
                  <c:v>206.00380000000001</c:v>
                </c:pt>
                <c:pt idx="11129">
                  <c:v>206.02170000000001</c:v>
                </c:pt>
                <c:pt idx="11130">
                  <c:v>206.03639999999999</c:v>
                </c:pt>
                <c:pt idx="11131">
                  <c:v>206.05459999999999</c:v>
                </c:pt>
                <c:pt idx="11132">
                  <c:v>206.07169999999999</c:v>
                </c:pt>
                <c:pt idx="11133">
                  <c:v>206.0874</c:v>
                </c:pt>
                <c:pt idx="11134">
                  <c:v>206.1044</c:v>
                </c:pt>
                <c:pt idx="11135">
                  <c:v>206.12029999999999</c:v>
                </c:pt>
                <c:pt idx="11136">
                  <c:v>206.1362</c:v>
                </c:pt>
                <c:pt idx="11137">
                  <c:v>206.15389999999999</c:v>
                </c:pt>
                <c:pt idx="11138">
                  <c:v>206.17269999999999</c:v>
                </c:pt>
                <c:pt idx="11139">
                  <c:v>206.18729999999999</c:v>
                </c:pt>
                <c:pt idx="11140">
                  <c:v>206.20500000000001</c:v>
                </c:pt>
                <c:pt idx="11141">
                  <c:v>206.21870000000001</c:v>
                </c:pt>
                <c:pt idx="11142">
                  <c:v>206.23509999999999</c:v>
                </c:pt>
                <c:pt idx="11143">
                  <c:v>206.25190000000001</c:v>
                </c:pt>
                <c:pt idx="11144">
                  <c:v>206.26920000000001</c:v>
                </c:pt>
                <c:pt idx="11145">
                  <c:v>206.28630000000001</c:v>
                </c:pt>
                <c:pt idx="11146">
                  <c:v>206.3049</c:v>
                </c:pt>
                <c:pt idx="11147">
                  <c:v>206.32089999999999</c:v>
                </c:pt>
                <c:pt idx="11148">
                  <c:v>206.33519999999999</c:v>
                </c:pt>
                <c:pt idx="11149">
                  <c:v>206.352</c:v>
                </c:pt>
                <c:pt idx="11150">
                  <c:v>206.36879999999999</c:v>
                </c:pt>
                <c:pt idx="11151">
                  <c:v>206.3854</c:v>
                </c:pt>
                <c:pt idx="11152">
                  <c:v>206.40299999999999</c:v>
                </c:pt>
                <c:pt idx="11153">
                  <c:v>206.41839999999999</c:v>
                </c:pt>
                <c:pt idx="11154">
                  <c:v>206.43629999999999</c:v>
                </c:pt>
                <c:pt idx="11155">
                  <c:v>206.45359999999999</c:v>
                </c:pt>
                <c:pt idx="11156">
                  <c:v>206.46729999999999</c:v>
                </c:pt>
                <c:pt idx="11157">
                  <c:v>206.4854</c:v>
                </c:pt>
                <c:pt idx="11158">
                  <c:v>206.50129999999999</c:v>
                </c:pt>
                <c:pt idx="11159">
                  <c:v>206.51939999999999</c:v>
                </c:pt>
                <c:pt idx="11160">
                  <c:v>206.53559999999999</c:v>
                </c:pt>
                <c:pt idx="11161">
                  <c:v>206.5522</c:v>
                </c:pt>
                <c:pt idx="11162">
                  <c:v>206.56979999999999</c:v>
                </c:pt>
                <c:pt idx="11163">
                  <c:v>206.5848</c:v>
                </c:pt>
                <c:pt idx="11164">
                  <c:v>206.60390000000001</c:v>
                </c:pt>
                <c:pt idx="11165">
                  <c:v>206.61879999999999</c:v>
                </c:pt>
                <c:pt idx="11166">
                  <c:v>206.63560000000001</c:v>
                </c:pt>
                <c:pt idx="11167">
                  <c:v>206.65199999999999</c:v>
                </c:pt>
                <c:pt idx="11168">
                  <c:v>206.66720000000001</c:v>
                </c:pt>
                <c:pt idx="11169">
                  <c:v>206.68530000000001</c:v>
                </c:pt>
                <c:pt idx="11170">
                  <c:v>206.70240000000001</c:v>
                </c:pt>
                <c:pt idx="11171">
                  <c:v>206.72</c:v>
                </c:pt>
                <c:pt idx="11172">
                  <c:v>206.73519999999999</c:v>
                </c:pt>
                <c:pt idx="11173">
                  <c:v>206.7516</c:v>
                </c:pt>
                <c:pt idx="11174">
                  <c:v>206.7689</c:v>
                </c:pt>
                <c:pt idx="11175">
                  <c:v>206.78399999999999</c:v>
                </c:pt>
                <c:pt idx="11176">
                  <c:v>206.80109999999999</c:v>
                </c:pt>
                <c:pt idx="11177">
                  <c:v>206.81890000000001</c:v>
                </c:pt>
                <c:pt idx="11178">
                  <c:v>206.83459999999999</c:v>
                </c:pt>
                <c:pt idx="11179">
                  <c:v>206.8518</c:v>
                </c:pt>
                <c:pt idx="11180">
                  <c:v>206.86680000000001</c:v>
                </c:pt>
                <c:pt idx="11181">
                  <c:v>206.8844</c:v>
                </c:pt>
                <c:pt idx="11182">
                  <c:v>206.8998</c:v>
                </c:pt>
                <c:pt idx="11183">
                  <c:v>206.9179</c:v>
                </c:pt>
                <c:pt idx="11184">
                  <c:v>206.93469999999999</c:v>
                </c:pt>
                <c:pt idx="11185">
                  <c:v>206.94980000000001</c:v>
                </c:pt>
                <c:pt idx="11186">
                  <c:v>206.96780000000001</c:v>
                </c:pt>
                <c:pt idx="11187">
                  <c:v>206.98480000000001</c:v>
                </c:pt>
                <c:pt idx="11188">
                  <c:v>207.0008</c:v>
                </c:pt>
                <c:pt idx="11189">
                  <c:v>207.01820000000001</c:v>
                </c:pt>
                <c:pt idx="11190">
                  <c:v>207.0351</c:v>
                </c:pt>
                <c:pt idx="11191">
                  <c:v>207.0513</c:v>
                </c:pt>
                <c:pt idx="11192">
                  <c:v>207.06739999999999</c:v>
                </c:pt>
                <c:pt idx="11193">
                  <c:v>207.08590000000001</c:v>
                </c:pt>
                <c:pt idx="11194">
                  <c:v>207.1019</c:v>
                </c:pt>
                <c:pt idx="11195">
                  <c:v>207.11760000000001</c:v>
                </c:pt>
                <c:pt idx="11196">
                  <c:v>207.13319999999999</c:v>
                </c:pt>
                <c:pt idx="11197">
                  <c:v>207.1515</c:v>
                </c:pt>
                <c:pt idx="11198">
                  <c:v>207.166</c:v>
                </c:pt>
                <c:pt idx="11199">
                  <c:v>207.18260000000001</c:v>
                </c:pt>
                <c:pt idx="11200">
                  <c:v>207.20169999999999</c:v>
                </c:pt>
                <c:pt idx="11201">
                  <c:v>207.21709999999999</c:v>
                </c:pt>
                <c:pt idx="11202">
                  <c:v>207.2338</c:v>
                </c:pt>
                <c:pt idx="11203">
                  <c:v>207.25110000000001</c:v>
                </c:pt>
                <c:pt idx="11204">
                  <c:v>207.26820000000001</c:v>
                </c:pt>
                <c:pt idx="11205">
                  <c:v>207.2851</c:v>
                </c:pt>
                <c:pt idx="11206">
                  <c:v>207.3005</c:v>
                </c:pt>
                <c:pt idx="11207">
                  <c:v>207.3184</c:v>
                </c:pt>
                <c:pt idx="11208">
                  <c:v>207.3331</c:v>
                </c:pt>
                <c:pt idx="11209">
                  <c:v>207.35079999999999</c:v>
                </c:pt>
                <c:pt idx="11210">
                  <c:v>207.36840000000001</c:v>
                </c:pt>
                <c:pt idx="11211">
                  <c:v>207.3828</c:v>
                </c:pt>
                <c:pt idx="11212">
                  <c:v>207.39869999999999</c:v>
                </c:pt>
                <c:pt idx="11213">
                  <c:v>207.4153</c:v>
                </c:pt>
                <c:pt idx="11214">
                  <c:v>207.43190000000001</c:v>
                </c:pt>
                <c:pt idx="11215">
                  <c:v>207.45</c:v>
                </c:pt>
                <c:pt idx="11216">
                  <c:v>207.46619999999999</c:v>
                </c:pt>
                <c:pt idx="11217">
                  <c:v>207.48240000000001</c:v>
                </c:pt>
                <c:pt idx="11218">
                  <c:v>207.5</c:v>
                </c:pt>
                <c:pt idx="11219">
                  <c:v>207.5153</c:v>
                </c:pt>
                <c:pt idx="11220">
                  <c:v>207.53299999999999</c:v>
                </c:pt>
                <c:pt idx="11221">
                  <c:v>207.54900000000001</c:v>
                </c:pt>
                <c:pt idx="11222">
                  <c:v>207.56450000000001</c:v>
                </c:pt>
                <c:pt idx="11223">
                  <c:v>207.58099999999999</c:v>
                </c:pt>
                <c:pt idx="11224">
                  <c:v>207.59780000000001</c:v>
                </c:pt>
                <c:pt idx="11225">
                  <c:v>207.61680000000001</c:v>
                </c:pt>
                <c:pt idx="11226">
                  <c:v>207.63380000000001</c:v>
                </c:pt>
                <c:pt idx="11227">
                  <c:v>207.649</c:v>
                </c:pt>
                <c:pt idx="11228">
                  <c:v>207.6634</c:v>
                </c:pt>
                <c:pt idx="11229">
                  <c:v>207.68119999999999</c:v>
                </c:pt>
                <c:pt idx="11230">
                  <c:v>207.69739999999999</c:v>
                </c:pt>
                <c:pt idx="11231">
                  <c:v>207.71379999999999</c:v>
                </c:pt>
                <c:pt idx="11232">
                  <c:v>207.7304</c:v>
                </c:pt>
                <c:pt idx="11233">
                  <c:v>207.74629999999999</c:v>
                </c:pt>
                <c:pt idx="11234">
                  <c:v>207.7638</c:v>
                </c:pt>
                <c:pt idx="11235">
                  <c:v>207.78020000000001</c:v>
                </c:pt>
                <c:pt idx="11236">
                  <c:v>207.7962</c:v>
                </c:pt>
                <c:pt idx="11237">
                  <c:v>207.81360000000001</c:v>
                </c:pt>
                <c:pt idx="11238">
                  <c:v>207.82859999999999</c:v>
                </c:pt>
                <c:pt idx="11239">
                  <c:v>207.84819999999999</c:v>
                </c:pt>
                <c:pt idx="11240">
                  <c:v>207.8629</c:v>
                </c:pt>
                <c:pt idx="11241">
                  <c:v>207.87889999999999</c:v>
                </c:pt>
                <c:pt idx="11242">
                  <c:v>207.89609999999999</c:v>
                </c:pt>
                <c:pt idx="11243">
                  <c:v>207.91470000000001</c:v>
                </c:pt>
                <c:pt idx="11244">
                  <c:v>207.93129999999999</c:v>
                </c:pt>
                <c:pt idx="11245">
                  <c:v>207.94739999999999</c:v>
                </c:pt>
                <c:pt idx="11246">
                  <c:v>207.96250000000001</c:v>
                </c:pt>
                <c:pt idx="11247">
                  <c:v>207.98089999999999</c:v>
                </c:pt>
                <c:pt idx="11248">
                  <c:v>207.99610000000001</c:v>
                </c:pt>
                <c:pt idx="11249">
                  <c:v>208.0104</c:v>
                </c:pt>
                <c:pt idx="11250">
                  <c:v>208.02869999999999</c:v>
                </c:pt>
                <c:pt idx="11251">
                  <c:v>208.0445</c:v>
                </c:pt>
                <c:pt idx="11252">
                  <c:v>208.05969999999999</c:v>
                </c:pt>
                <c:pt idx="11253">
                  <c:v>208.077</c:v>
                </c:pt>
                <c:pt idx="11254">
                  <c:v>208.09360000000001</c:v>
                </c:pt>
                <c:pt idx="11255">
                  <c:v>208.1114</c:v>
                </c:pt>
                <c:pt idx="11256">
                  <c:v>208.12790000000001</c:v>
                </c:pt>
                <c:pt idx="11257">
                  <c:v>208.14439999999999</c:v>
                </c:pt>
                <c:pt idx="11258">
                  <c:v>208.16059999999999</c:v>
                </c:pt>
                <c:pt idx="11259">
                  <c:v>208.1773</c:v>
                </c:pt>
                <c:pt idx="11260">
                  <c:v>208.19280000000001</c:v>
                </c:pt>
                <c:pt idx="11261">
                  <c:v>208.20820000000001</c:v>
                </c:pt>
                <c:pt idx="11262">
                  <c:v>208.22630000000001</c:v>
                </c:pt>
                <c:pt idx="11263">
                  <c:v>208.24289999999999</c:v>
                </c:pt>
                <c:pt idx="11264">
                  <c:v>208.25980000000001</c:v>
                </c:pt>
                <c:pt idx="11265">
                  <c:v>208.2758</c:v>
                </c:pt>
                <c:pt idx="11266">
                  <c:v>208.29339999999999</c:v>
                </c:pt>
                <c:pt idx="11267">
                  <c:v>208.30779999999999</c:v>
                </c:pt>
                <c:pt idx="11268">
                  <c:v>208.32560000000001</c:v>
                </c:pt>
                <c:pt idx="11269">
                  <c:v>208.34360000000001</c:v>
                </c:pt>
                <c:pt idx="11270">
                  <c:v>208.36019999999999</c:v>
                </c:pt>
                <c:pt idx="11271">
                  <c:v>208.37440000000001</c:v>
                </c:pt>
                <c:pt idx="11272">
                  <c:v>208.39109999999999</c:v>
                </c:pt>
                <c:pt idx="11273">
                  <c:v>208.40860000000001</c:v>
                </c:pt>
                <c:pt idx="11274">
                  <c:v>208.4271</c:v>
                </c:pt>
                <c:pt idx="11275">
                  <c:v>208.44120000000001</c:v>
                </c:pt>
                <c:pt idx="11276">
                  <c:v>208.458</c:v>
                </c:pt>
                <c:pt idx="11277">
                  <c:v>208.47460000000001</c:v>
                </c:pt>
                <c:pt idx="11278">
                  <c:v>208.4924</c:v>
                </c:pt>
                <c:pt idx="11279">
                  <c:v>208.5069</c:v>
                </c:pt>
                <c:pt idx="11280">
                  <c:v>208.52440000000001</c:v>
                </c:pt>
                <c:pt idx="11281">
                  <c:v>208.54079999999999</c:v>
                </c:pt>
                <c:pt idx="11282">
                  <c:v>208.5581</c:v>
                </c:pt>
                <c:pt idx="11283">
                  <c:v>208.57239999999999</c:v>
                </c:pt>
                <c:pt idx="11284">
                  <c:v>208.5908</c:v>
                </c:pt>
                <c:pt idx="11285">
                  <c:v>208.60730000000001</c:v>
                </c:pt>
                <c:pt idx="11286">
                  <c:v>208.62360000000001</c:v>
                </c:pt>
                <c:pt idx="11287">
                  <c:v>208.64279999999999</c:v>
                </c:pt>
                <c:pt idx="11288">
                  <c:v>208.65860000000001</c:v>
                </c:pt>
                <c:pt idx="11289">
                  <c:v>208.6739</c:v>
                </c:pt>
                <c:pt idx="11290">
                  <c:v>208.69</c:v>
                </c:pt>
                <c:pt idx="11291">
                  <c:v>208.70750000000001</c:v>
                </c:pt>
                <c:pt idx="11292">
                  <c:v>208.72399999999999</c:v>
                </c:pt>
                <c:pt idx="11293">
                  <c:v>208.73830000000001</c:v>
                </c:pt>
                <c:pt idx="11294">
                  <c:v>208.75569999999999</c:v>
                </c:pt>
                <c:pt idx="11295">
                  <c:v>208.77080000000001</c:v>
                </c:pt>
                <c:pt idx="11296">
                  <c:v>208.78809999999999</c:v>
                </c:pt>
                <c:pt idx="11297">
                  <c:v>208.8064</c:v>
                </c:pt>
                <c:pt idx="11298">
                  <c:v>208.8229</c:v>
                </c:pt>
                <c:pt idx="11299">
                  <c:v>208.83940000000001</c:v>
                </c:pt>
                <c:pt idx="11300">
                  <c:v>208.85659999999999</c:v>
                </c:pt>
                <c:pt idx="11301">
                  <c:v>208.8723</c:v>
                </c:pt>
                <c:pt idx="11302">
                  <c:v>208.88929999999999</c:v>
                </c:pt>
                <c:pt idx="11303">
                  <c:v>208.904</c:v>
                </c:pt>
                <c:pt idx="11304">
                  <c:v>208.9228</c:v>
                </c:pt>
                <c:pt idx="11305">
                  <c:v>208.93790000000001</c:v>
                </c:pt>
                <c:pt idx="11306">
                  <c:v>208.95500000000001</c:v>
                </c:pt>
                <c:pt idx="11307">
                  <c:v>208.9708</c:v>
                </c:pt>
                <c:pt idx="11308">
                  <c:v>208.98779999999999</c:v>
                </c:pt>
                <c:pt idx="11309">
                  <c:v>209.00569999999999</c:v>
                </c:pt>
                <c:pt idx="11310">
                  <c:v>209.0204</c:v>
                </c:pt>
                <c:pt idx="11311">
                  <c:v>209.03739999999999</c:v>
                </c:pt>
                <c:pt idx="11312">
                  <c:v>209.05459999999999</c:v>
                </c:pt>
                <c:pt idx="11313">
                  <c:v>209.071</c:v>
                </c:pt>
                <c:pt idx="11314">
                  <c:v>209.0881</c:v>
                </c:pt>
                <c:pt idx="11315">
                  <c:v>209.10470000000001</c:v>
                </c:pt>
                <c:pt idx="11316">
                  <c:v>209.12110000000001</c:v>
                </c:pt>
                <c:pt idx="11317">
                  <c:v>209.1369</c:v>
                </c:pt>
                <c:pt idx="11318">
                  <c:v>209.15379999999999</c:v>
                </c:pt>
                <c:pt idx="11319">
                  <c:v>209.16890000000001</c:v>
                </c:pt>
                <c:pt idx="11320">
                  <c:v>209.18639999999999</c:v>
                </c:pt>
                <c:pt idx="11321">
                  <c:v>209.20160000000001</c:v>
                </c:pt>
                <c:pt idx="11322">
                  <c:v>209.22030000000001</c:v>
                </c:pt>
                <c:pt idx="11323">
                  <c:v>209.2354</c:v>
                </c:pt>
                <c:pt idx="11324">
                  <c:v>209.25319999999999</c:v>
                </c:pt>
                <c:pt idx="11325">
                  <c:v>209.26929999999999</c:v>
                </c:pt>
                <c:pt idx="11326">
                  <c:v>209.28579999999999</c:v>
                </c:pt>
                <c:pt idx="11327">
                  <c:v>209.30160000000001</c:v>
                </c:pt>
                <c:pt idx="11328">
                  <c:v>209.31790000000001</c:v>
                </c:pt>
                <c:pt idx="11329">
                  <c:v>209.33439999999999</c:v>
                </c:pt>
                <c:pt idx="11330">
                  <c:v>209.35210000000001</c:v>
                </c:pt>
                <c:pt idx="11331">
                  <c:v>209.36859999999999</c:v>
                </c:pt>
                <c:pt idx="11332">
                  <c:v>209.38489999999999</c:v>
                </c:pt>
                <c:pt idx="11333">
                  <c:v>209.4014</c:v>
                </c:pt>
                <c:pt idx="11334">
                  <c:v>209.41720000000001</c:v>
                </c:pt>
                <c:pt idx="11335">
                  <c:v>209.4349</c:v>
                </c:pt>
                <c:pt idx="11336">
                  <c:v>209.45</c:v>
                </c:pt>
                <c:pt idx="11337">
                  <c:v>209.46799999999999</c:v>
                </c:pt>
                <c:pt idx="11338">
                  <c:v>209.4845</c:v>
                </c:pt>
                <c:pt idx="11339">
                  <c:v>209.49950000000001</c:v>
                </c:pt>
                <c:pt idx="11340">
                  <c:v>209.51560000000001</c:v>
                </c:pt>
                <c:pt idx="11341">
                  <c:v>209.53219999999999</c:v>
                </c:pt>
                <c:pt idx="11342">
                  <c:v>209.5506</c:v>
                </c:pt>
                <c:pt idx="11343">
                  <c:v>209.565</c:v>
                </c:pt>
                <c:pt idx="11344">
                  <c:v>209.5822</c:v>
                </c:pt>
                <c:pt idx="11345">
                  <c:v>209.5994</c:v>
                </c:pt>
                <c:pt idx="11346">
                  <c:v>209.614</c:v>
                </c:pt>
                <c:pt idx="11347">
                  <c:v>209.6309</c:v>
                </c:pt>
                <c:pt idx="11348">
                  <c:v>209.64940000000001</c:v>
                </c:pt>
                <c:pt idx="11349">
                  <c:v>209.66480000000001</c:v>
                </c:pt>
                <c:pt idx="11350">
                  <c:v>209.68180000000001</c:v>
                </c:pt>
                <c:pt idx="11351">
                  <c:v>209.70079999999999</c:v>
                </c:pt>
                <c:pt idx="11352">
                  <c:v>209.71469999999999</c:v>
                </c:pt>
                <c:pt idx="11353">
                  <c:v>209.73060000000001</c:v>
                </c:pt>
                <c:pt idx="11354">
                  <c:v>209.74870000000001</c:v>
                </c:pt>
                <c:pt idx="11355">
                  <c:v>209.76339999999999</c:v>
                </c:pt>
                <c:pt idx="11356">
                  <c:v>209.78059999999999</c:v>
                </c:pt>
                <c:pt idx="11357">
                  <c:v>209.79689999999999</c:v>
                </c:pt>
                <c:pt idx="11358">
                  <c:v>209.8125</c:v>
                </c:pt>
                <c:pt idx="11359">
                  <c:v>209.8312</c:v>
                </c:pt>
                <c:pt idx="11360">
                  <c:v>209.8467</c:v>
                </c:pt>
                <c:pt idx="11361">
                  <c:v>209.8648</c:v>
                </c:pt>
                <c:pt idx="11362">
                  <c:v>209.88069999999999</c:v>
                </c:pt>
                <c:pt idx="11363">
                  <c:v>209.89500000000001</c:v>
                </c:pt>
                <c:pt idx="11364">
                  <c:v>209.91380000000001</c:v>
                </c:pt>
                <c:pt idx="11365">
                  <c:v>209.93020000000001</c:v>
                </c:pt>
                <c:pt idx="11366">
                  <c:v>209.94669999999999</c:v>
                </c:pt>
                <c:pt idx="11367">
                  <c:v>209.96379999999999</c:v>
                </c:pt>
                <c:pt idx="11368">
                  <c:v>209.97919999999999</c:v>
                </c:pt>
                <c:pt idx="11369">
                  <c:v>209.9948</c:v>
                </c:pt>
                <c:pt idx="11370">
                  <c:v>210.01150000000001</c:v>
                </c:pt>
                <c:pt idx="11371">
                  <c:v>210.0309</c:v>
                </c:pt>
                <c:pt idx="11372">
                  <c:v>210.04560000000001</c:v>
                </c:pt>
                <c:pt idx="11373">
                  <c:v>210.06270000000001</c:v>
                </c:pt>
                <c:pt idx="11374">
                  <c:v>210.08029999999999</c:v>
                </c:pt>
                <c:pt idx="11375">
                  <c:v>210.09639999999999</c:v>
                </c:pt>
                <c:pt idx="11376">
                  <c:v>210.11089999999999</c:v>
                </c:pt>
                <c:pt idx="11377">
                  <c:v>210.12719999999999</c:v>
                </c:pt>
                <c:pt idx="11378">
                  <c:v>210.14660000000001</c:v>
                </c:pt>
                <c:pt idx="11379">
                  <c:v>210.1602</c:v>
                </c:pt>
                <c:pt idx="11380">
                  <c:v>210.17830000000001</c:v>
                </c:pt>
                <c:pt idx="11381">
                  <c:v>210.19499999999999</c:v>
                </c:pt>
                <c:pt idx="11382">
                  <c:v>210.2132</c:v>
                </c:pt>
                <c:pt idx="11383">
                  <c:v>210.2269</c:v>
                </c:pt>
                <c:pt idx="11384">
                  <c:v>210.24440000000001</c:v>
                </c:pt>
                <c:pt idx="11385">
                  <c:v>210.26130000000001</c:v>
                </c:pt>
                <c:pt idx="11386">
                  <c:v>210.27600000000001</c:v>
                </c:pt>
                <c:pt idx="11387">
                  <c:v>210.29409999999999</c:v>
                </c:pt>
                <c:pt idx="11388">
                  <c:v>210.31049999999999</c:v>
                </c:pt>
                <c:pt idx="11389">
                  <c:v>210.328</c:v>
                </c:pt>
                <c:pt idx="11390">
                  <c:v>210.34280000000001</c:v>
                </c:pt>
                <c:pt idx="11391">
                  <c:v>210.36</c:v>
                </c:pt>
                <c:pt idx="11392">
                  <c:v>210.37739999999999</c:v>
                </c:pt>
                <c:pt idx="11393">
                  <c:v>210.39160000000001</c:v>
                </c:pt>
                <c:pt idx="11394">
                  <c:v>210.40860000000001</c:v>
                </c:pt>
                <c:pt idx="11395">
                  <c:v>210.42599999999999</c:v>
                </c:pt>
                <c:pt idx="11396">
                  <c:v>210.4417</c:v>
                </c:pt>
                <c:pt idx="11397">
                  <c:v>210.45959999999999</c:v>
                </c:pt>
                <c:pt idx="11398">
                  <c:v>210.47470000000001</c:v>
                </c:pt>
                <c:pt idx="11399">
                  <c:v>210.49019999999999</c:v>
                </c:pt>
                <c:pt idx="11400">
                  <c:v>210.50710000000001</c:v>
                </c:pt>
                <c:pt idx="11401">
                  <c:v>210.52539999999999</c:v>
                </c:pt>
                <c:pt idx="11402">
                  <c:v>210.5436</c:v>
                </c:pt>
                <c:pt idx="11403">
                  <c:v>210.55699999999999</c:v>
                </c:pt>
                <c:pt idx="11404">
                  <c:v>210.5729</c:v>
                </c:pt>
                <c:pt idx="11405">
                  <c:v>210.59110000000001</c:v>
                </c:pt>
                <c:pt idx="11406">
                  <c:v>210.6069</c:v>
                </c:pt>
                <c:pt idx="11407">
                  <c:v>210.6242</c:v>
                </c:pt>
                <c:pt idx="11408">
                  <c:v>210.64150000000001</c:v>
                </c:pt>
                <c:pt idx="11409">
                  <c:v>210.6568</c:v>
                </c:pt>
                <c:pt idx="11410">
                  <c:v>210.67439999999999</c:v>
                </c:pt>
                <c:pt idx="11411">
                  <c:v>210.69040000000001</c:v>
                </c:pt>
                <c:pt idx="11412">
                  <c:v>210.70699999999999</c:v>
                </c:pt>
                <c:pt idx="11413">
                  <c:v>210.72380000000001</c:v>
                </c:pt>
                <c:pt idx="11414">
                  <c:v>210.7398</c:v>
                </c:pt>
                <c:pt idx="11415">
                  <c:v>210.75479999999999</c:v>
                </c:pt>
                <c:pt idx="11416">
                  <c:v>210.7732</c:v>
                </c:pt>
                <c:pt idx="11417">
                  <c:v>210.78980000000001</c:v>
                </c:pt>
                <c:pt idx="11418">
                  <c:v>210.80619999999999</c:v>
                </c:pt>
                <c:pt idx="11419">
                  <c:v>210.82329999999999</c:v>
                </c:pt>
                <c:pt idx="11420">
                  <c:v>210.83920000000001</c:v>
                </c:pt>
                <c:pt idx="11421">
                  <c:v>210.85640000000001</c:v>
                </c:pt>
                <c:pt idx="11422">
                  <c:v>210.87200000000001</c:v>
                </c:pt>
                <c:pt idx="11423">
                  <c:v>210.88929999999999</c:v>
                </c:pt>
                <c:pt idx="11424">
                  <c:v>210.90530000000001</c:v>
                </c:pt>
                <c:pt idx="11425">
                  <c:v>210.92240000000001</c:v>
                </c:pt>
                <c:pt idx="11426">
                  <c:v>210.9392</c:v>
                </c:pt>
                <c:pt idx="11427">
                  <c:v>210.95599999999999</c:v>
                </c:pt>
                <c:pt idx="11428">
                  <c:v>210.9717</c:v>
                </c:pt>
                <c:pt idx="11429">
                  <c:v>210.98840000000001</c:v>
                </c:pt>
                <c:pt idx="11430">
                  <c:v>211.0052</c:v>
                </c:pt>
                <c:pt idx="11431">
                  <c:v>211.02029999999999</c:v>
                </c:pt>
                <c:pt idx="11432">
                  <c:v>211.03749999999999</c:v>
                </c:pt>
                <c:pt idx="11433">
                  <c:v>211.05449999999999</c:v>
                </c:pt>
                <c:pt idx="11434">
                  <c:v>211.0728</c:v>
                </c:pt>
                <c:pt idx="11435">
                  <c:v>211.0889</c:v>
                </c:pt>
                <c:pt idx="11436">
                  <c:v>211.10550000000001</c:v>
                </c:pt>
                <c:pt idx="11437">
                  <c:v>211.1215</c:v>
                </c:pt>
                <c:pt idx="11438">
                  <c:v>211.13759999999999</c:v>
                </c:pt>
                <c:pt idx="11439">
                  <c:v>211.15360000000001</c:v>
                </c:pt>
                <c:pt idx="11440">
                  <c:v>211.16980000000001</c:v>
                </c:pt>
                <c:pt idx="11441">
                  <c:v>211.1857</c:v>
                </c:pt>
                <c:pt idx="11442">
                  <c:v>211.20349999999999</c:v>
                </c:pt>
                <c:pt idx="11443">
                  <c:v>211.2208</c:v>
                </c:pt>
                <c:pt idx="11444">
                  <c:v>211.2362</c:v>
                </c:pt>
                <c:pt idx="11445">
                  <c:v>211.255</c:v>
                </c:pt>
                <c:pt idx="11446">
                  <c:v>211.27019999999999</c:v>
                </c:pt>
                <c:pt idx="11447">
                  <c:v>211.2861</c:v>
                </c:pt>
                <c:pt idx="11448">
                  <c:v>211.3038</c:v>
                </c:pt>
                <c:pt idx="11449">
                  <c:v>211.3201</c:v>
                </c:pt>
                <c:pt idx="11450">
                  <c:v>211.33519999999999</c:v>
                </c:pt>
                <c:pt idx="11451">
                  <c:v>211.35319999999999</c:v>
                </c:pt>
                <c:pt idx="11452">
                  <c:v>211.3708</c:v>
                </c:pt>
                <c:pt idx="11453">
                  <c:v>211.38499999999999</c:v>
                </c:pt>
                <c:pt idx="11454">
                  <c:v>211.4034</c:v>
                </c:pt>
                <c:pt idx="11455">
                  <c:v>211.41849999999999</c:v>
                </c:pt>
                <c:pt idx="11456">
                  <c:v>211.43620000000001</c:v>
                </c:pt>
                <c:pt idx="11457">
                  <c:v>211.45089999999999</c:v>
                </c:pt>
                <c:pt idx="11458">
                  <c:v>211.4682</c:v>
                </c:pt>
                <c:pt idx="11459">
                  <c:v>211.48410000000001</c:v>
                </c:pt>
                <c:pt idx="11460">
                  <c:v>211.50129999999999</c:v>
                </c:pt>
                <c:pt idx="11461">
                  <c:v>211.5171</c:v>
                </c:pt>
                <c:pt idx="11462">
                  <c:v>211.53299999999999</c:v>
                </c:pt>
                <c:pt idx="11463">
                  <c:v>211.55029999999999</c:v>
                </c:pt>
                <c:pt idx="11464">
                  <c:v>211.56780000000001</c:v>
                </c:pt>
                <c:pt idx="11465">
                  <c:v>211.5847</c:v>
                </c:pt>
                <c:pt idx="11466">
                  <c:v>211.60050000000001</c:v>
                </c:pt>
                <c:pt idx="11467">
                  <c:v>211.61779999999999</c:v>
                </c:pt>
                <c:pt idx="11468">
                  <c:v>211.6337</c:v>
                </c:pt>
                <c:pt idx="11469">
                  <c:v>211.64940000000001</c:v>
                </c:pt>
                <c:pt idx="11470">
                  <c:v>211.66579999999999</c:v>
                </c:pt>
                <c:pt idx="11471">
                  <c:v>211.68350000000001</c:v>
                </c:pt>
                <c:pt idx="11472">
                  <c:v>211.7013</c:v>
                </c:pt>
                <c:pt idx="11473">
                  <c:v>211.7167</c:v>
                </c:pt>
                <c:pt idx="11474">
                  <c:v>211.73400000000001</c:v>
                </c:pt>
                <c:pt idx="11475">
                  <c:v>211.7501</c:v>
                </c:pt>
                <c:pt idx="11476">
                  <c:v>211.76679999999999</c:v>
                </c:pt>
                <c:pt idx="11477">
                  <c:v>211.78229999999999</c:v>
                </c:pt>
                <c:pt idx="11478">
                  <c:v>211.79849999999999</c:v>
                </c:pt>
                <c:pt idx="11479">
                  <c:v>211.81540000000001</c:v>
                </c:pt>
                <c:pt idx="11480">
                  <c:v>211.83019999999999</c:v>
                </c:pt>
                <c:pt idx="11481">
                  <c:v>211.8466</c:v>
                </c:pt>
                <c:pt idx="11482">
                  <c:v>211.8655</c:v>
                </c:pt>
                <c:pt idx="11483">
                  <c:v>211.8818</c:v>
                </c:pt>
                <c:pt idx="11484">
                  <c:v>211.89949999999999</c:v>
                </c:pt>
                <c:pt idx="11485">
                  <c:v>211.91309999999999</c:v>
                </c:pt>
                <c:pt idx="11486">
                  <c:v>211.92930000000001</c:v>
                </c:pt>
                <c:pt idx="11487">
                  <c:v>211.94720000000001</c:v>
                </c:pt>
                <c:pt idx="11488">
                  <c:v>211.96469999999999</c:v>
                </c:pt>
                <c:pt idx="11489">
                  <c:v>211.98249999999999</c:v>
                </c:pt>
                <c:pt idx="11490">
                  <c:v>211.9983</c:v>
                </c:pt>
                <c:pt idx="11491">
                  <c:v>212.01419999999999</c:v>
                </c:pt>
                <c:pt idx="11492">
                  <c:v>212.03030000000001</c:v>
                </c:pt>
                <c:pt idx="11493">
                  <c:v>212.04580000000001</c:v>
                </c:pt>
                <c:pt idx="11494">
                  <c:v>212.06360000000001</c:v>
                </c:pt>
                <c:pt idx="11495">
                  <c:v>212.07980000000001</c:v>
                </c:pt>
                <c:pt idx="11496">
                  <c:v>212.0967</c:v>
                </c:pt>
                <c:pt idx="11497">
                  <c:v>212.1131</c:v>
                </c:pt>
                <c:pt idx="11498">
                  <c:v>212.1277</c:v>
                </c:pt>
                <c:pt idx="11499">
                  <c:v>212.14570000000001</c:v>
                </c:pt>
                <c:pt idx="11500">
                  <c:v>212.16319999999999</c:v>
                </c:pt>
                <c:pt idx="11501">
                  <c:v>212.17910000000001</c:v>
                </c:pt>
                <c:pt idx="11502">
                  <c:v>212.19550000000001</c:v>
                </c:pt>
                <c:pt idx="11503">
                  <c:v>212.2116</c:v>
                </c:pt>
                <c:pt idx="11504">
                  <c:v>212.22890000000001</c:v>
                </c:pt>
                <c:pt idx="11505">
                  <c:v>212.24549999999999</c:v>
                </c:pt>
                <c:pt idx="11506">
                  <c:v>212.26130000000001</c:v>
                </c:pt>
                <c:pt idx="11507">
                  <c:v>212.28020000000001</c:v>
                </c:pt>
                <c:pt idx="11508">
                  <c:v>212.29519999999999</c:v>
                </c:pt>
                <c:pt idx="11509">
                  <c:v>212.31100000000001</c:v>
                </c:pt>
                <c:pt idx="11510">
                  <c:v>212.3278</c:v>
                </c:pt>
                <c:pt idx="11511">
                  <c:v>212.34440000000001</c:v>
                </c:pt>
                <c:pt idx="11512">
                  <c:v>212.3622</c:v>
                </c:pt>
                <c:pt idx="11513">
                  <c:v>212.37739999999999</c:v>
                </c:pt>
                <c:pt idx="11514">
                  <c:v>212.3954</c:v>
                </c:pt>
                <c:pt idx="11515">
                  <c:v>212.41059999999999</c:v>
                </c:pt>
                <c:pt idx="11516">
                  <c:v>212.42920000000001</c:v>
                </c:pt>
                <c:pt idx="11517">
                  <c:v>212.4451</c:v>
                </c:pt>
                <c:pt idx="11518">
                  <c:v>212.4597</c:v>
                </c:pt>
                <c:pt idx="11519">
                  <c:v>212.476</c:v>
                </c:pt>
                <c:pt idx="11520">
                  <c:v>212.49469999999999</c:v>
                </c:pt>
                <c:pt idx="11521">
                  <c:v>212.512</c:v>
                </c:pt>
                <c:pt idx="11522">
                  <c:v>212.529</c:v>
                </c:pt>
                <c:pt idx="11523">
                  <c:v>212.5444</c:v>
                </c:pt>
                <c:pt idx="11524">
                  <c:v>212.56100000000001</c:v>
                </c:pt>
                <c:pt idx="11525">
                  <c:v>212.57839999999999</c:v>
                </c:pt>
                <c:pt idx="11526">
                  <c:v>212.59389999999999</c:v>
                </c:pt>
                <c:pt idx="11527">
                  <c:v>212.61199999999999</c:v>
                </c:pt>
                <c:pt idx="11528">
                  <c:v>212.62809999999999</c:v>
                </c:pt>
                <c:pt idx="11529">
                  <c:v>212.64439999999999</c:v>
                </c:pt>
                <c:pt idx="11530">
                  <c:v>212.66079999999999</c:v>
                </c:pt>
                <c:pt idx="11531">
                  <c:v>212.67769999999999</c:v>
                </c:pt>
                <c:pt idx="11532">
                  <c:v>212.69380000000001</c:v>
                </c:pt>
                <c:pt idx="11533">
                  <c:v>212.71199999999999</c:v>
                </c:pt>
                <c:pt idx="11534">
                  <c:v>212.72659999999999</c:v>
                </c:pt>
                <c:pt idx="11535">
                  <c:v>212.74340000000001</c:v>
                </c:pt>
                <c:pt idx="11536">
                  <c:v>212.7595</c:v>
                </c:pt>
                <c:pt idx="11537">
                  <c:v>212.77680000000001</c:v>
                </c:pt>
                <c:pt idx="11538">
                  <c:v>212.79419999999999</c:v>
                </c:pt>
                <c:pt idx="11539">
                  <c:v>212.81020000000001</c:v>
                </c:pt>
                <c:pt idx="11540">
                  <c:v>212.82660000000001</c:v>
                </c:pt>
                <c:pt idx="11541">
                  <c:v>212.8426</c:v>
                </c:pt>
                <c:pt idx="11542">
                  <c:v>212.85820000000001</c:v>
                </c:pt>
                <c:pt idx="11543">
                  <c:v>212.87520000000001</c:v>
                </c:pt>
                <c:pt idx="11544">
                  <c:v>212.89250000000001</c:v>
                </c:pt>
                <c:pt idx="11545">
                  <c:v>212.9102</c:v>
                </c:pt>
                <c:pt idx="11546">
                  <c:v>212.9271</c:v>
                </c:pt>
                <c:pt idx="11547">
                  <c:v>212.9426</c:v>
                </c:pt>
                <c:pt idx="11548">
                  <c:v>212.95939999999999</c:v>
                </c:pt>
                <c:pt idx="11549">
                  <c:v>212.9735</c:v>
                </c:pt>
                <c:pt idx="11550">
                  <c:v>212.9905</c:v>
                </c:pt>
                <c:pt idx="11551">
                  <c:v>213.0077</c:v>
                </c:pt>
                <c:pt idx="11552">
                  <c:v>213.02529999999999</c:v>
                </c:pt>
                <c:pt idx="11553">
                  <c:v>213.0419</c:v>
                </c:pt>
                <c:pt idx="11554">
                  <c:v>213.0574</c:v>
                </c:pt>
                <c:pt idx="11555">
                  <c:v>213.07470000000001</c:v>
                </c:pt>
                <c:pt idx="11556">
                  <c:v>213.09200000000001</c:v>
                </c:pt>
                <c:pt idx="11557">
                  <c:v>213.10759999999999</c:v>
                </c:pt>
                <c:pt idx="11558">
                  <c:v>213.12629999999999</c:v>
                </c:pt>
                <c:pt idx="11559">
                  <c:v>213.14009999999999</c:v>
                </c:pt>
                <c:pt idx="11560">
                  <c:v>213.15620000000001</c:v>
                </c:pt>
                <c:pt idx="11561">
                  <c:v>213.17500000000001</c:v>
                </c:pt>
                <c:pt idx="11562">
                  <c:v>213.1918</c:v>
                </c:pt>
                <c:pt idx="11563">
                  <c:v>213.20529999999999</c:v>
                </c:pt>
                <c:pt idx="11564">
                  <c:v>213.2235</c:v>
                </c:pt>
                <c:pt idx="11565">
                  <c:v>213.2406</c:v>
                </c:pt>
                <c:pt idx="11566">
                  <c:v>213.25839999999999</c:v>
                </c:pt>
                <c:pt idx="11567">
                  <c:v>213.27430000000001</c:v>
                </c:pt>
                <c:pt idx="11568">
                  <c:v>213.28960000000001</c:v>
                </c:pt>
                <c:pt idx="11569">
                  <c:v>213.30619999999999</c:v>
                </c:pt>
                <c:pt idx="11570">
                  <c:v>213.32339999999999</c:v>
                </c:pt>
                <c:pt idx="11571">
                  <c:v>213.34</c:v>
                </c:pt>
                <c:pt idx="11572">
                  <c:v>213.35640000000001</c:v>
                </c:pt>
                <c:pt idx="11573">
                  <c:v>213.37379999999999</c:v>
                </c:pt>
                <c:pt idx="11574">
                  <c:v>213.3886</c:v>
                </c:pt>
                <c:pt idx="11575">
                  <c:v>213.40700000000001</c:v>
                </c:pt>
                <c:pt idx="11576">
                  <c:v>213.42349999999999</c:v>
                </c:pt>
                <c:pt idx="11577">
                  <c:v>213.44069999999999</c:v>
                </c:pt>
                <c:pt idx="11578">
                  <c:v>213.45599999999999</c:v>
                </c:pt>
                <c:pt idx="11579">
                  <c:v>213.47059999999999</c:v>
                </c:pt>
                <c:pt idx="11580">
                  <c:v>213.4888</c:v>
                </c:pt>
                <c:pt idx="11581">
                  <c:v>213.50409999999999</c:v>
                </c:pt>
                <c:pt idx="11582">
                  <c:v>213.52420000000001</c:v>
                </c:pt>
                <c:pt idx="11583">
                  <c:v>213.53919999999999</c:v>
                </c:pt>
                <c:pt idx="11584">
                  <c:v>213.5532</c:v>
                </c:pt>
                <c:pt idx="11585">
                  <c:v>213.5718</c:v>
                </c:pt>
                <c:pt idx="11586">
                  <c:v>213.58770000000001</c:v>
                </c:pt>
                <c:pt idx="11587">
                  <c:v>213.60589999999999</c:v>
                </c:pt>
                <c:pt idx="11588">
                  <c:v>213.62209999999999</c:v>
                </c:pt>
                <c:pt idx="11589">
                  <c:v>213.63749999999999</c:v>
                </c:pt>
                <c:pt idx="11590">
                  <c:v>213.65379999999999</c:v>
                </c:pt>
                <c:pt idx="11591">
                  <c:v>213.6711</c:v>
                </c:pt>
                <c:pt idx="11592">
                  <c:v>213.6865</c:v>
                </c:pt>
                <c:pt idx="11593">
                  <c:v>213.703</c:v>
                </c:pt>
                <c:pt idx="11594">
                  <c:v>213.7209</c:v>
                </c:pt>
                <c:pt idx="11595">
                  <c:v>213.7373</c:v>
                </c:pt>
                <c:pt idx="11596">
                  <c:v>213.75380000000001</c:v>
                </c:pt>
                <c:pt idx="11597">
                  <c:v>213.77109999999999</c:v>
                </c:pt>
                <c:pt idx="11598">
                  <c:v>213.78639999999999</c:v>
                </c:pt>
                <c:pt idx="11599">
                  <c:v>213.80260000000001</c:v>
                </c:pt>
                <c:pt idx="11600">
                  <c:v>213.82040000000001</c:v>
                </c:pt>
                <c:pt idx="11601">
                  <c:v>213.83869999999999</c:v>
                </c:pt>
                <c:pt idx="11602">
                  <c:v>213.8545</c:v>
                </c:pt>
                <c:pt idx="11603">
                  <c:v>213.87119999999999</c:v>
                </c:pt>
                <c:pt idx="11604">
                  <c:v>213.88650000000001</c:v>
                </c:pt>
                <c:pt idx="11605">
                  <c:v>213.90309999999999</c:v>
                </c:pt>
                <c:pt idx="11606">
                  <c:v>213.91929999999999</c:v>
                </c:pt>
                <c:pt idx="11607">
                  <c:v>213.93469999999999</c:v>
                </c:pt>
                <c:pt idx="11608">
                  <c:v>213.95259999999999</c:v>
                </c:pt>
                <c:pt idx="11609">
                  <c:v>213.96860000000001</c:v>
                </c:pt>
                <c:pt idx="11610">
                  <c:v>213.9864</c:v>
                </c:pt>
                <c:pt idx="11611">
                  <c:v>214.0027</c:v>
                </c:pt>
                <c:pt idx="11612">
                  <c:v>214.01769999999999</c:v>
                </c:pt>
                <c:pt idx="11613">
                  <c:v>214.036</c:v>
                </c:pt>
                <c:pt idx="11614">
                  <c:v>214.05199999999999</c:v>
                </c:pt>
                <c:pt idx="11615">
                  <c:v>214.06960000000001</c:v>
                </c:pt>
                <c:pt idx="11616">
                  <c:v>214.08619999999999</c:v>
                </c:pt>
                <c:pt idx="11617">
                  <c:v>214.10249999999999</c:v>
                </c:pt>
                <c:pt idx="11618">
                  <c:v>214.11879999999999</c:v>
                </c:pt>
                <c:pt idx="11619">
                  <c:v>214.13560000000001</c:v>
                </c:pt>
                <c:pt idx="11620">
                  <c:v>214.15209999999999</c:v>
                </c:pt>
                <c:pt idx="11621">
                  <c:v>214.16800000000001</c:v>
                </c:pt>
                <c:pt idx="11622">
                  <c:v>214.18360000000001</c:v>
                </c:pt>
                <c:pt idx="11623">
                  <c:v>214.20099999999999</c:v>
                </c:pt>
                <c:pt idx="11624">
                  <c:v>214.21809999999999</c:v>
                </c:pt>
                <c:pt idx="11625">
                  <c:v>214.23390000000001</c:v>
                </c:pt>
                <c:pt idx="11626">
                  <c:v>214.25129999999999</c:v>
                </c:pt>
                <c:pt idx="11627">
                  <c:v>214.26759999999999</c:v>
                </c:pt>
                <c:pt idx="11628">
                  <c:v>214.2833</c:v>
                </c:pt>
                <c:pt idx="11629">
                  <c:v>214.30080000000001</c:v>
                </c:pt>
                <c:pt idx="11630">
                  <c:v>214.31659999999999</c:v>
                </c:pt>
                <c:pt idx="11631">
                  <c:v>214.3348</c:v>
                </c:pt>
                <c:pt idx="11632">
                  <c:v>214.35069999999999</c:v>
                </c:pt>
                <c:pt idx="11633">
                  <c:v>214.36680000000001</c:v>
                </c:pt>
                <c:pt idx="11634">
                  <c:v>214.38200000000001</c:v>
                </c:pt>
                <c:pt idx="11635">
                  <c:v>214.4</c:v>
                </c:pt>
                <c:pt idx="11636">
                  <c:v>214.4162</c:v>
                </c:pt>
                <c:pt idx="11637">
                  <c:v>214.43350000000001</c:v>
                </c:pt>
                <c:pt idx="11638">
                  <c:v>214.45</c:v>
                </c:pt>
                <c:pt idx="11639">
                  <c:v>214.4665</c:v>
                </c:pt>
                <c:pt idx="11640">
                  <c:v>214.48269999999999</c:v>
                </c:pt>
                <c:pt idx="11641">
                  <c:v>214.50059999999999</c:v>
                </c:pt>
                <c:pt idx="11642">
                  <c:v>214.51840000000001</c:v>
                </c:pt>
                <c:pt idx="11643">
                  <c:v>214.53360000000001</c:v>
                </c:pt>
                <c:pt idx="11644">
                  <c:v>214.55019999999999</c:v>
                </c:pt>
                <c:pt idx="11645">
                  <c:v>214.5676</c:v>
                </c:pt>
                <c:pt idx="11646">
                  <c:v>214.5823</c:v>
                </c:pt>
                <c:pt idx="11647">
                  <c:v>214.59979999999999</c:v>
                </c:pt>
                <c:pt idx="11648">
                  <c:v>214.61689999999999</c:v>
                </c:pt>
                <c:pt idx="11649">
                  <c:v>214.6328</c:v>
                </c:pt>
                <c:pt idx="11650">
                  <c:v>214.649</c:v>
                </c:pt>
                <c:pt idx="11651">
                  <c:v>214.66480000000001</c:v>
                </c:pt>
                <c:pt idx="11652">
                  <c:v>214.6824</c:v>
                </c:pt>
                <c:pt idx="11653">
                  <c:v>214.7</c:v>
                </c:pt>
                <c:pt idx="11654">
                  <c:v>214.7174</c:v>
                </c:pt>
                <c:pt idx="11655">
                  <c:v>214.733</c:v>
                </c:pt>
                <c:pt idx="11656">
                  <c:v>214.7492</c:v>
                </c:pt>
                <c:pt idx="11657">
                  <c:v>214.76660000000001</c:v>
                </c:pt>
                <c:pt idx="11658">
                  <c:v>214.7835</c:v>
                </c:pt>
                <c:pt idx="11659">
                  <c:v>214.7988</c:v>
                </c:pt>
                <c:pt idx="11660">
                  <c:v>214.815</c:v>
                </c:pt>
                <c:pt idx="11661">
                  <c:v>214.83330000000001</c:v>
                </c:pt>
                <c:pt idx="11662">
                  <c:v>214.8492</c:v>
                </c:pt>
                <c:pt idx="11663">
                  <c:v>214.86439999999999</c:v>
                </c:pt>
                <c:pt idx="11664">
                  <c:v>214.88380000000001</c:v>
                </c:pt>
                <c:pt idx="11665">
                  <c:v>214.89869999999999</c:v>
                </c:pt>
                <c:pt idx="11666">
                  <c:v>214.9178</c:v>
                </c:pt>
                <c:pt idx="11667">
                  <c:v>214.9316</c:v>
                </c:pt>
                <c:pt idx="11668">
                  <c:v>214.94970000000001</c:v>
                </c:pt>
                <c:pt idx="11669">
                  <c:v>214.96709999999999</c:v>
                </c:pt>
                <c:pt idx="11670">
                  <c:v>214.98060000000001</c:v>
                </c:pt>
                <c:pt idx="11671">
                  <c:v>214.99879999999999</c:v>
                </c:pt>
                <c:pt idx="11672">
                  <c:v>215.01499999999999</c:v>
                </c:pt>
                <c:pt idx="11673">
                  <c:v>215.03190000000001</c:v>
                </c:pt>
                <c:pt idx="11674">
                  <c:v>215.048</c:v>
                </c:pt>
                <c:pt idx="11675">
                  <c:v>215.06700000000001</c:v>
                </c:pt>
                <c:pt idx="11676">
                  <c:v>215.08179999999999</c:v>
                </c:pt>
                <c:pt idx="11677">
                  <c:v>215.09880000000001</c:v>
                </c:pt>
                <c:pt idx="11678">
                  <c:v>215.11529999999999</c:v>
                </c:pt>
                <c:pt idx="11679">
                  <c:v>215.13200000000001</c:v>
                </c:pt>
                <c:pt idx="11680">
                  <c:v>215.14750000000001</c:v>
                </c:pt>
                <c:pt idx="11681">
                  <c:v>215.1662</c:v>
                </c:pt>
                <c:pt idx="11682">
                  <c:v>215.18199999999999</c:v>
                </c:pt>
                <c:pt idx="11683">
                  <c:v>215.19800000000001</c:v>
                </c:pt>
                <c:pt idx="11684">
                  <c:v>215.214</c:v>
                </c:pt>
                <c:pt idx="11685">
                  <c:v>215.23169999999999</c:v>
                </c:pt>
                <c:pt idx="11686">
                  <c:v>215.2484</c:v>
                </c:pt>
                <c:pt idx="11687">
                  <c:v>215.26580000000001</c:v>
                </c:pt>
                <c:pt idx="11688">
                  <c:v>215.28059999999999</c:v>
                </c:pt>
                <c:pt idx="11689">
                  <c:v>215.2979</c:v>
                </c:pt>
                <c:pt idx="11690">
                  <c:v>215.31540000000001</c:v>
                </c:pt>
                <c:pt idx="11691">
                  <c:v>215.33279999999999</c:v>
                </c:pt>
                <c:pt idx="11692">
                  <c:v>215.3477</c:v>
                </c:pt>
                <c:pt idx="11693">
                  <c:v>215.36539999999999</c:v>
                </c:pt>
                <c:pt idx="11694">
                  <c:v>215.3817</c:v>
                </c:pt>
                <c:pt idx="11695">
                  <c:v>215.3972</c:v>
                </c:pt>
                <c:pt idx="11696">
                  <c:v>215.41319999999999</c:v>
                </c:pt>
                <c:pt idx="11697">
                  <c:v>215.42949999999999</c:v>
                </c:pt>
                <c:pt idx="11698">
                  <c:v>215.44900000000001</c:v>
                </c:pt>
                <c:pt idx="11699">
                  <c:v>215.465</c:v>
                </c:pt>
                <c:pt idx="11700">
                  <c:v>215.48230000000001</c:v>
                </c:pt>
                <c:pt idx="11701">
                  <c:v>215.49860000000001</c:v>
                </c:pt>
                <c:pt idx="11702">
                  <c:v>215.51480000000001</c:v>
                </c:pt>
                <c:pt idx="11703">
                  <c:v>215.53059999999999</c:v>
                </c:pt>
                <c:pt idx="11704">
                  <c:v>215.54820000000001</c:v>
                </c:pt>
                <c:pt idx="11705">
                  <c:v>215.5616</c:v>
                </c:pt>
                <c:pt idx="11706">
                  <c:v>215.57939999999999</c:v>
                </c:pt>
                <c:pt idx="11707">
                  <c:v>215.59829999999999</c:v>
                </c:pt>
                <c:pt idx="11708">
                  <c:v>215.6155</c:v>
                </c:pt>
                <c:pt idx="11709">
                  <c:v>215.6311</c:v>
                </c:pt>
                <c:pt idx="11710">
                  <c:v>215.64779999999999</c:v>
                </c:pt>
                <c:pt idx="11711">
                  <c:v>215.66540000000001</c:v>
                </c:pt>
                <c:pt idx="11712">
                  <c:v>215.6824</c:v>
                </c:pt>
                <c:pt idx="11713">
                  <c:v>215.69759999999999</c:v>
                </c:pt>
                <c:pt idx="11714">
                  <c:v>215.7133</c:v>
                </c:pt>
                <c:pt idx="11715">
                  <c:v>215.73079999999999</c:v>
                </c:pt>
                <c:pt idx="11716">
                  <c:v>215.7474</c:v>
                </c:pt>
                <c:pt idx="11717">
                  <c:v>215.76300000000001</c:v>
                </c:pt>
                <c:pt idx="11718">
                  <c:v>215.78100000000001</c:v>
                </c:pt>
                <c:pt idx="11719">
                  <c:v>215.79679999999999</c:v>
                </c:pt>
                <c:pt idx="11720">
                  <c:v>215.81370000000001</c:v>
                </c:pt>
                <c:pt idx="11721">
                  <c:v>215.8297</c:v>
                </c:pt>
                <c:pt idx="11722">
                  <c:v>215.84649999999999</c:v>
                </c:pt>
                <c:pt idx="11723">
                  <c:v>215.86269999999999</c:v>
                </c:pt>
                <c:pt idx="11724">
                  <c:v>215.88079999999999</c:v>
                </c:pt>
                <c:pt idx="11725">
                  <c:v>215.89850000000001</c:v>
                </c:pt>
                <c:pt idx="11726">
                  <c:v>215.91540000000001</c:v>
                </c:pt>
                <c:pt idx="11727">
                  <c:v>215.93180000000001</c:v>
                </c:pt>
                <c:pt idx="11728">
                  <c:v>215.94720000000001</c:v>
                </c:pt>
                <c:pt idx="11729">
                  <c:v>215.96260000000001</c:v>
                </c:pt>
                <c:pt idx="11730">
                  <c:v>215.98060000000001</c:v>
                </c:pt>
                <c:pt idx="11731">
                  <c:v>215.9958</c:v>
                </c:pt>
                <c:pt idx="11732">
                  <c:v>216.01490000000001</c:v>
                </c:pt>
                <c:pt idx="11733">
                  <c:v>216.0324</c:v>
                </c:pt>
                <c:pt idx="11734">
                  <c:v>216.04750000000001</c:v>
                </c:pt>
                <c:pt idx="11735">
                  <c:v>216.06479999999999</c:v>
                </c:pt>
                <c:pt idx="11736">
                  <c:v>216.07980000000001</c:v>
                </c:pt>
                <c:pt idx="11737">
                  <c:v>216.0968</c:v>
                </c:pt>
                <c:pt idx="11738">
                  <c:v>216.11340000000001</c:v>
                </c:pt>
                <c:pt idx="11739">
                  <c:v>216.12979999999999</c:v>
                </c:pt>
                <c:pt idx="11740">
                  <c:v>216.14400000000001</c:v>
                </c:pt>
                <c:pt idx="11741">
                  <c:v>216.1634</c:v>
                </c:pt>
                <c:pt idx="11742">
                  <c:v>216.17949999999999</c:v>
                </c:pt>
                <c:pt idx="11743">
                  <c:v>216.19669999999999</c:v>
                </c:pt>
                <c:pt idx="11744">
                  <c:v>216.21260000000001</c:v>
                </c:pt>
                <c:pt idx="11745">
                  <c:v>216.23050000000001</c:v>
                </c:pt>
                <c:pt idx="11746">
                  <c:v>216.24700000000001</c:v>
                </c:pt>
                <c:pt idx="11747">
                  <c:v>216.2636</c:v>
                </c:pt>
                <c:pt idx="11748">
                  <c:v>216.27879999999999</c:v>
                </c:pt>
                <c:pt idx="11749">
                  <c:v>216.29650000000001</c:v>
                </c:pt>
                <c:pt idx="11750">
                  <c:v>216.3107</c:v>
                </c:pt>
                <c:pt idx="11751">
                  <c:v>216.33019999999999</c:v>
                </c:pt>
                <c:pt idx="11752">
                  <c:v>216.34460000000001</c:v>
                </c:pt>
                <c:pt idx="11753">
                  <c:v>216.3623</c:v>
                </c:pt>
                <c:pt idx="11754">
                  <c:v>216.3784</c:v>
                </c:pt>
                <c:pt idx="11755">
                  <c:v>216.39670000000001</c:v>
                </c:pt>
                <c:pt idx="11756">
                  <c:v>216.41120000000001</c:v>
                </c:pt>
                <c:pt idx="11757">
                  <c:v>216.42949999999999</c:v>
                </c:pt>
                <c:pt idx="11758">
                  <c:v>216.44489999999999</c:v>
                </c:pt>
                <c:pt idx="11759">
                  <c:v>216.4606</c:v>
                </c:pt>
                <c:pt idx="11760">
                  <c:v>216.4803</c:v>
                </c:pt>
                <c:pt idx="11761">
                  <c:v>216.4939</c:v>
                </c:pt>
                <c:pt idx="11762">
                  <c:v>216.51159999999999</c:v>
                </c:pt>
                <c:pt idx="11763">
                  <c:v>216.52780000000001</c:v>
                </c:pt>
                <c:pt idx="11764">
                  <c:v>216.5453</c:v>
                </c:pt>
                <c:pt idx="11765">
                  <c:v>216.56219999999999</c:v>
                </c:pt>
                <c:pt idx="11766">
                  <c:v>216.57859999999999</c:v>
                </c:pt>
                <c:pt idx="11767">
                  <c:v>216.59530000000001</c:v>
                </c:pt>
                <c:pt idx="11768">
                  <c:v>216.61160000000001</c:v>
                </c:pt>
                <c:pt idx="11769">
                  <c:v>216.62909999999999</c:v>
                </c:pt>
                <c:pt idx="11770">
                  <c:v>216.64449999999999</c:v>
                </c:pt>
                <c:pt idx="11771">
                  <c:v>216.65969999999999</c:v>
                </c:pt>
                <c:pt idx="11772">
                  <c:v>216.6773</c:v>
                </c:pt>
                <c:pt idx="11773">
                  <c:v>216.69589999999999</c:v>
                </c:pt>
                <c:pt idx="11774">
                  <c:v>216.7115</c:v>
                </c:pt>
                <c:pt idx="11775">
                  <c:v>216.72749999999999</c:v>
                </c:pt>
                <c:pt idx="11776">
                  <c:v>216.7439</c:v>
                </c:pt>
                <c:pt idx="11777">
                  <c:v>216.76130000000001</c:v>
                </c:pt>
                <c:pt idx="11778">
                  <c:v>216.77760000000001</c:v>
                </c:pt>
                <c:pt idx="11779">
                  <c:v>216.7954</c:v>
                </c:pt>
                <c:pt idx="11780">
                  <c:v>216.81180000000001</c:v>
                </c:pt>
                <c:pt idx="11781">
                  <c:v>216.82589999999999</c:v>
                </c:pt>
                <c:pt idx="11782">
                  <c:v>216.84440000000001</c:v>
                </c:pt>
                <c:pt idx="11783">
                  <c:v>216.8613</c:v>
                </c:pt>
                <c:pt idx="11784">
                  <c:v>216.87899999999999</c:v>
                </c:pt>
                <c:pt idx="11785">
                  <c:v>216.89490000000001</c:v>
                </c:pt>
                <c:pt idx="11786">
                  <c:v>216.9102</c:v>
                </c:pt>
                <c:pt idx="11787">
                  <c:v>216.9273</c:v>
                </c:pt>
                <c:pt idx="11788">
                  <c:v>216.94300000000001</c:v>
                </c:pt>
                <c:pt idx="11789">
                  <c:v>216.95920000000001</c:v>
                </c:pt>
                <c:pt idx="11790">
                  <c:v>216.9787</c:v>
                </c:pt>
                <c:pt idx="11791">
                  <c:v>216.9933</c:v>
                </c:pt>
                <c:pt idx="11792">
                  <c:v>217.00980000000001</c:v>
                </c:pt>
                <c:pt idx="11793">
                  <c:v>217.02809999999999</c:v>
                </c:pt>
                <c:pt idx="11794">
                  <c:v>217.04519999999999</c:v>
                </c:pt>
                <c:pt idx="11795">
                  <c:v>217.06</c:v>
                </c:pt>
                <c:pt idx="11796">
                  <c:v>217.07929999999999</c:v>
                </c:pt>
                <c:pt idx="11797">
                  <c:v>217.0943</c:v>
                </c:pt>
                <c:pt idx="11798">
                  <c:v>217.11089999999999</c:v>
                </c:pt>
                <c:pt idx="11799">
                  <c:v>217.1283</c:v>
                </c:pt>
                <c:pt idx="11800">
                  <c:v>217.14420000000001</c:v>
                </c:pt>
                <c:pt idx="11801">
                  <c:v>217.1617</c:v>
                </c:pt>
                <c:pt idx="11802">
                  <c:v>217.178</c:v>
                </c:pt>
                <c:pt idx="11803">
                  <c:v>217.19399999999999</c:v>
                </c:pt>
                <c:pt idx="11804">
                  <c:v>217.21019999999999</c:v>
                </c:pt>
                <c:pt idx="11805">
                  <c:v>217.22579999999999</c:v>
                </c:pt>
                <c:pt idx="11806">
                  <c:v>217.24520000000001</c:v>
                </c:pt>
                <c:pt idx="11807">
                  <c:v>217.2594</c:v>
                </c:pt>
                <c:pt idx="11808">
                  <c:v>217.27680000000001</c:v>
                </c:pt>
                <c:pt idx="11809">
                  <c:v>217.2938</c:v>
                </c:pt>
                <c:pt idx="11810">
                  <c:v>217.31</c:v>
                </c:pt>
                <c:pt idx="11811">
                  <c:v>217.32730000000001</c:v>
                </c:pt>
                <c:pt idx="11812">
                  <c:v>217.34389999999999</c:v>
                </c:pt>
                <c:pt idx="11813">
                  <c:v>217.35980000000001</c:v>
                </c:pt>
                <c:pt idx="11814">
                  <c:v>217.37719999999999</c:v>
                </c:pt>
                <c:pt idx="11815">
                  <c:v>217.39410000000001</c:v>
                </c:pt>
                <c:pt idx="11816">
                  <c:v>217.411</c:v>
                </c:pt>
                <c:pt idx="11817">
                  <c:v>217.42840000000001</c:v>
                </c:pt>
                <c:pt idx="11818">
                  <c:v>217.4436</c:v>
                </c:pt>
                <c:pt idx="11819">
                  <c:v>217.4614</c:v>
                </c:pt>
                <c:pt idx="11820">
                  <c:v>217.4787</c:v>
                </c:pt>
                <c:pt idx="11821">
                  <c:v>217.49379999999999</c:v>
                </c:pt>
                <c:pt idx="11822">
                  <c:v>217.511</c:v>
                </c:pt>
                <c:pt idx="11823">
                  <c:v>217.5275</c:v>
                </c:pt>
                <c:pt idx="11824">
                  <c:v>217.54480000000001</c:v>
                </c:pt>
                <c:pt idx="11825">
                  <c:v>217.5617</c:v>
                </c:pt>
                <c:pt idx="11826">
                  <c:v>217.5778</c:v>
                </c:pt>
                <c:pt idx="11827">
                  <c:v>217.5958</c:v>
                </c:pt>
                <c:pt idx="11828">
                  <c:v>217.61019999999999</c:v>
                </c:pt>
                <c:pt idx="11829">
                  <c:v>217.62790000000001</c:v>
                </c:pt>
                <c:pt idx="11830">
                  <c:v>217.64439999999999</c:v>
                </c:pt>
                <c:pt idx="11831">
                  <c:v>217.66159999999999</c:v>
                </c:pt>
                <c:pt idx="11832">
                  <c:v>217.67750000000001</c:v>
                </c:pt>
                <c:pt idx="11833">
                  <c:v>217.6952</c:v>
                </c:pt>
                <c:pt idx="11834">
                  <c:v>217.7116</c:v>
                </c:pt>
                <c:pt idx="11835">
                  <c:v>217.72659999999999</c:v>
                </c:pt>
                <c:pt idx="11836">
                  <c:v>217.7441</c:v>
                </c:pt>
                <c:pt idx="11837">
                  <c:v>217.76230000000001</c:v>
                </c:pt>
                <c:pt idx="11838">
                  <c:v>217.7784</c:v>
                </c:pt>
                <c:pt idx="11839">
                  <c:v>217.7954</c:v>
                </c:pt>
                <c:pt idx="11840">
                  <c:v>217.8115</c:v>
                </c:pt>
                <c:pt idx="11841">
                  <c:v>217.828</c:v>
                </c:pt>
                <c:pt idx="11842">
                  <c:v>217.8432</c:v>
                </c:pt>
                <c:pt idx="11843">
                  <c:v>217.8603</c:v>
                </c:pt>
                <c:pt idx="11844">
                  <c:v>217.87739999999999</c:v>
                </c:pt>
                <c:pt idx="11845">
                  <c:v>217.8973</c:v>
                </c:pt>
                <c:pt idx="11846">
                  <c:v>217.91149999999999</c:v>
                </c:pt>
                <c:pt idx="11847">
                  <c:v>217.92840000000001</c:v>
                </c:pt>
                <c:pt idx="11848">
                  <c:v>217.9453</c:v>
                </c:pt>
                <c:pt idx="11849">
                  <c:v>217.96129999999999</c:v>
                </c:pt>
                <c:pt idx="11850">
                  <c:v>217.9778</c:v>
                </c:pt>
                <c:pt idx="11851">
                  <c:v>217.99459999999999</c:v>
                </c:pt>
                <c:pt idx="11852">
                  <c:v>218.01240000000001</c:v>
                </c:pt>
                <c:pt idx="11853">
                  <c:v>218.02719999999999</c:v>
                </c:pt>
                <c:pt idx="11854">
                  <c:v>218.04320000000001</c:v>
                </c:pt>
                <c:pt idx="11855">
                  <c:v>218.06059999999999</c:v>
                </c:pt>
                <c:pt idx="11856">
                  <c:v>218.0744</c:v>
                </c:pt>
                <c:pt idx="11857">
                  <c:v>218.09370000000001</c:v>
                </c:pt>
                <c:pt idx="11858">
                  <c:v>218.10900000000001</c:v>
                </c:pt>
                <c:pt idx="11859">
                  <c:v>218.12819999999999</c:v>
                </c:pt>
                <c:pt idx="11860">
                  <c:v>218.14359999999999</c:v>
                </c:pt>
                <c:pt idx="11861">
                  <c:v>218.15960000000001</c:v>
                </c:pt>
                <c:pt idx="11862">
                  <c:v>218.1764</c:v>
                </c:pt>
                <c:pt idx="11863">
                  <c:v>218.1934</c:v>
                </c:pt>
                <c:pt idx="11864">
                  <c:v>218.20939999999999</c:v>
                </c:pt>
                <c:pt idx="11865">
                  <c:v>218.22749999999999</c:v>
                </c:pt>
                <c:pt idx="11866">
                  <c:v>218.2433</c:v>
                </c:pt>
                <c:pt idx="11867">
                  <c:v>218.25980000000001</c:v>
                </c:pt>
                <c:pt idx="11868">
                  <c:v>218.27690000000001</c:v>
                </c:pt>
                <c:pt idx="11869">
                  <c:v>218.2928</c:v>
                </c:pt>
                <c:pt idx="11870">
                  <c:v>218.3098</c:v>
                </c:pt>
                <c:pt idx="11871">
                  <c:v>218.32749999999999</c:v>
                </c:pt>
                <c:pt idx="11872">
                  <c:v>218.3443</c:v>
                </c:pt>
                <c:pt idx="11873">
                  <c:v>218.3614</c:v>
                </c:pt>
                <c:pt idx="11874">
                  <c:v>218.37739999999999</c:v>
                </c:pt>
                <c:pt idx="11875">
                  <c:v>218.39359999999999</c:v>
                </c:pt>
                <c:pt idx="11876">
                  <c:v>218.41319999999999</c:v>
                </c:pt>
                <c:pt idx="11877">
                  <c:v>218.42779999999999</c:v>
                </c:pt>
                <c:pt idx="11878">
                  <c:v>218.44479999999999</c:v>
                </c:pt>
                <c:pt idx="11879">
                  <c:v>218.4605</c:v>
                </c:pt>
                <c:pt idx="11880">
                  <c:v>218.47710000000001</c:v>
                </c:pt>
                <c:pt idx="11881">
                  <c:v>218.495</c:v>
                </c:pt>
                <c:pt idx="11882">
                  <c:v>218.50980000000001</c:v>
                </c:pt>
                <c:pt idx="11883">
                  <c:v>218.52850000000001</c:v>
                </c:pt>
                <c:pt idx="11884">
                  <c:v>218.54390000000001</c:v>
                </c:pt>
                <c:pt idx="11885">
                  <c:v>218.56120000000001</c:v>
                </c:pt>
                <c:pt idx="11886">
                  <c:v>218.57740000000001</c:v>
                </c:pt>
                <c:pt idx="11887">
                  <c:v>218.59630000000001</c:v>
                </c:pt>
                <c:pt idx="11888">
                  <c:v>218.61099999999999</c:v>
                </c:pt>
                <c:pt idx="11889">
                  <c:v>218.62799999999999</c:v>
                </c:pt>
                <c:pt idx="11890">
                  <c:v>218.64400000000001</c:v>
                </c:pt>
                <c:pt idx="11891">
                  <c:v>218.65880000000001</c:v>
                </c:pt>
                <c:pt idx="11892">
                  <c:v>218.67689999999999</c:v>
                </c:pt>
                <c:pt idx="11893">
                  <c:v>218.69470000000001</c:v>
                </c:pt>
                <c:pt idx="11894">
                  <c:v>218.71270000000001</c:v>
                </c:pt>
                <c:pt idx="11895">
                  <c:v>218.7268</c:v>
                </c:pt>
                <c:pt idx="11896">
                  <c:v>218.7422</c:v>
                </c:pt>
                <c:pt idx="11897">
                  <c:v>218.762</c:v>
                </c:pt>
                <c:pt idx="11898">
                  <c:v>218.77760000000001</c:v>
                </c:pt>
                <c:pt idx="11899">
                  <c:v>218.79400000000001</c:v>
                </c:pt>
                <c:pt idx="11900">
                  <c:v>218.81190000000001</c:v>
                </c:pt>
                <c:pt idx="11901">
                  <c:v>218.8278</c:v>
                </c:pt>
                <c:pt idx="11902">
                  <c:v>218.84379999999999</c:v>
                </c:pt>
                <c:pt idx="11903">
                  <c:v>218.8604</c:v>
                </c:pt>
                <c:pt idx="11904">
                  <c:v>218.87780000000001</c:v>
                </c:pt>
                <c:pt idx="11905">
                  <c:v>218.8938</c:v>
                </c:pt>
                <c:pt idx="11906">
                  <c:v>218.90870000000001</c:v>
                </c:pt>
                <c:pt idx="11907">
                  <c:v>218.92699999999999</c:v>
                </c:pt>
                <c:pt idx="11908">
                  <c:v>218.94280000000001</c:v>
                </c:pt>
                <c:pt idx="11909">
                  <c:v>218.9606</c:v>
                </c:pt>
                <c:pt idx="11910">
                  <c:v>218.976</c:v>
                </c:pt>
                <c:pt idx="11911">
                  <c:v>218.99369999999999</c:v>
                </c:pt>
                <c:pt idx="11912">
                  <c:v>219.0112</c:v>
                </c:pt>
                <c:pt idx="11913">
                  <c:v>219.02770000000001</c:v>
                </c:pt>
                <c:pt idx="11914">
                  <c:v>219.04519999999999</c:v>
                </c:pt>
                <c:pt idx="11915">
                  <c:v>219.06120000000001</c:v>
                </c:pt>
                <c:pt idx="11916">
                  <c:v>219.07650000000001</c:v>
                </c:pt>
                <c:pt idx="11917">
                  <c:v>219.09440000000001</c:v>
                </c:pt>
                <c:pt idx="11918">
                  <c:v>219.11099999999999</c:v>
                </c:pt>
                <c:pt idx="11919">
                  <c:v>219.1277</c:v>
                </c:pt>
                <c:pt idx="11920">
                  <c:v>219.14439999999999</c:v>
                </c:pt>
                <c:pt idx="11921">
                  <c:v>219.1602</c:v>
                </c:pt>
                <c:pt idx="11922">
                  <c:v>219.1772</c:v>
                </c:pt>
                <c:pt idx="11923">
                  <c:v>219.19399999999999</c:v>
                </c:pt>
                <c:pt idx="11924">
                  <c:v>219.20820000000001</c:v>
                </c:pt>
                <c:pt idx="11925">
                  <c:v>219.22720000000001</c:v>
                </c:pt>
                <c:pt idx="11926">
                  <c:v>219.24350000000001</c:v>
                </c:pt>
                <c:pt idx="11927">
                  <c:v>219.26159999999999</c:v>
                </c:pt>
                <c:pt idx="11928">
                  <c:v>219.27699999999999</c:v>
                </c:pt>
                <c:pt idx="11929">
                  <c:v>219.29320000000001</c:v>
                </c:pt>
                <c:pt idx="11930">
                  <c:v>219.3116</c:v>
                </c:pt>
                <c:pt idx="11931">
                  <c:v>219.32669999999999</c:v>
                </c:pt>
                <c:pt idx="11932">
                  <c:v>219.34540000000001</c:v>
                </c:pt>
                <c:pt idx="11933">
                  <c:v>219.36</c:v>
                </c:pt>
                <c:pt idx="11934">
                  <c:v>219.37639999999999</c:v>
                </c:pt>
                <c:pt idx="11935">
                  <c:v>219.392</c:v>
                </c:pt>
                <c:pt idx="11936">
                  <c:v>219.41059999999999</c:v>
                </c:pt>
                <c:pt idx="11937">
                  <c:v>219.42760000000001</c:v>
                </c:pt>
                <c:pt idx="11938">
                  <c:v>219.44319999999999</c:v>
                </c:pt>
                <c:pt idx="11939">
                  <c:v>219.45920000000001</c:v>
                </c:pt>
                <c:pt idx="11940">
                  <c:v>219.47819999999999</c:v>
                </c:pt>
                <c:pt idx="11941">
                  <c:v>219.494</c:v>
                </c:pt>
                <c:pt idx="11942">
                  <c:v>219.51150000000001</c:v>
                </c:pt>
                <c:pt idx="11943">
                  <c:v>219.52680000000001</c:v>
                </c:pt>
                <c:pt idx="11944">
                  <c:v>219.54419999999999</c:v>
                </c:pt>
                <c:pt idx="11945">
                  <c:v>219.5608</c:v>
                </c:pt>
                <c:pt idx="11946">
                  <c:v>219.57859999999999</c:v>
                </c:pt>
                <c:pt idx="11947">
                  <c:v>219.59559999999999</c:v>
                </c:pt>
                <c:pt idx="11948">
                  <c:v>219.6105</c:v>
                </c:pt>
                <c:pt idx="11949">
                  <c:v>219.62700000000001</c:v>
                </c:pt>
                <c:pt idx="11950">
                  <c:v>219.64490000000001</c:v>
                </c:pt>
                <c:pt idx="11951">
                  <c:v>219.661</c:v>
                </c:pt>
                <c:pt idx="11952">
                  <c:v>219.67840000000001</c:v>
                </c:pt>
                <c:pt idx="11953">
                  <c:v>219.6943</c:v>
                </c:pt>
                <c:pt idx="11954">
                  <c:v>219.7106</c:v>
                </c:pt>
                <c:pt idx="11955">
                  <c:v>219.72829999999999</c:v>
                </c:pt>
                <c:pt idx="11956">
                  <c:v>219.7474</c:v>
                </c:pt>
                <c:pt idx="11957">
                  <c:v>219.76230000000001</c:v>
                </c:pt>
                <c:pt idx="11958">
                  <c:v>219.7792</c:v>
                </c:pt>
                <c:pt idx="11959">
                  <c:v>219.7953</c:v>
                </c:pt>
                <c:pt idx="11960">
                  <c:v>219.81110000000001</c:v>
                </c:pt>
                <c:pt idx="11961">
                  <c:v>219.8272</c:v>
                </c:pt>
                <c:pt idx="11962">
                  <c:v>219.845</c:v>
                </c:pt>
                <c:pt idx="11963">
                  <c:v>219.86099999999999</c:v>
                </c:pt>
                <c:pt idx="11964">
                  <c:v>219.8792</c:v>
                </c:pt>
                <c:pt idx="11965">
                  <c:v>219.89529999999999</c:v>
                </c:pt>
                <c:pt idx="11966">
                  <c:v>219.9119</c:v>
                </c:pt>
                <c:pt idx="11967">
                  <c:v>219.93020000000001</c:v>
                </c:pt>
                <c:pt idx="11968">
                  <c:v>219.94540000000001</c:v>
                </c:pt>
                <c:pt idx="11969">
                  <c:v>219.9615</c:v>
                </c:pt>
                <c:pt idx="11970">
                  <c:v>219.9787</c:v>
                </c:pt>
                <c:pt idx="11971">
                  <c:v>219.995</c:v>
                </c:pt>
                <c:pt idx="11972">
                  <c:v>220.01060000000001</c:v>
                </c:pt>
                <c:pt idx="11973">
                  <c:v>220.0275</c:v>
                </c:pt>
                <c:pt idx="11974">
                  <c:v>220.0446</c:v>
                </c:pt>
                <c:pt idx="11975">
                  <c:v>220.06</c:v>
                </c:pt>
                <c:pt idx="11976">
                  <c:v>220.07579999999999</c:v>
                </c:pt>
                <c:pt idx="11977">
                  <c:v>220.09200000000001</c:v>
                </c:pt>
                <c:pt idx="11978">
                  <c:v>220.1087</c:v>
                </c:pt>
                <c:pt idx="11979">
                  <c:v>220.12479999999999</c:v>
                </c:pt>
                <c:pt idx="11980">
                  <c:v>220.142</c:v>
                </c:pt>
                <c:pt idx="11981">
                  <c:v>220.15809999999999</c:v>
                </c:pt>
                <c:pt idx="11982">
                  <c:v>220.17330000000001</c:v>
                </c:pt>
                <c:pt idx="11983">
                  <c:v>220.19040000000001</c:v>
                </c:pt>
                <c:pt idx="11984">
                  <c:v>220.20599999999999</c:v>
                </c:pt>
                <c:pt idx="11985">
                  <c:v>220.2242</c:v>
                </c:pt>
                <c:pt idx="11986">
                  <c:v>220.24</c:v>
                </c:pt>
                <c:pt idx="11987">
                  <c:v>220.2577</c:v>
                </c:pt>
                <c:pt idx="11988">
                  <c:v>220.274</c:v>
                </c:pt>
                <c:pt idx="11989">
                  <c:v>220.2912</c:v>
                </c:pt>
                <c:pt idx="11990">
                  <c:v>220.3058</c:v>
                </c:pt>
                <c:pt idx="11991">
                  <c:v>220.32300000000001</c:v>
                </c:pt>
                <c:pt idx="11992">
                  <c:v>220.3408</c:v>
                </c:pt>
                <c:pt idx="11993">
                  <c:v>220.3571</c:v>
                </c:pt>
                <c:pt idx="11994">
                  <c:v>220.37370000000001</c:v>
                </c:pt>
                <c:pt idx="11995">
                  <c:v>220.39080000000001</c:v>
                </c:pt>
                <c:pt idx="11996">
                  <c:v>220.40729999999999</c:v>
                </c:pt>
                <c:pt idx="11997">
                  <c:v>220.42320000000001</c:v>
                </c:pt>
                <c:pt idx="11998">
                  <c:v>220.44069999999999</c:v>
                </c:pt>
                <c:pt idx="11999">
                  <c:v>220.458</c:v>
                </c:pt>
                <c:pt idx="12000">
                  <c:v>220.4744</c:v>
                </c:pt>
                <c:pt idx="12001">
                  <c:v>220.4896</c:v>
                </c:pt>
                <c:pt idx="12002">
                  <c:v>220.50620000000001</c:v>
                </c:pt>
                <c:pt idx="12003">
                  <c:v>220.52199999999999</c:v>
                </c:pt>
                <c:pt idx="12004">
                  <c:v>220.53880000000001</c:v>
                </c:pt>
                <c:pt idx="12005">
                  <c:v>220.5573</c:v>
                </c:pt>
                <c:pt idx="12006">
                  <c:v>220.57380000000001</c:v>
                </c:pt>
                <c:pt idx="12007">
                  <c:v>220.58860000000001</c:v>
                </c:pt>
                <c:pt idx="12008">
                  <c:v>220.60849999999999</c:v>
                </c:pt>
                <c:pt idx="12009">
                  <c:v>220.62620000000001</c:v>
                </c:pt>
                <c:pt idx="12010">
                  <c:v>220.6422</c:v>
                </c:pt>
                <c:pt idx="12011">
                  <c:v>220.65710000000001</c:v>
                </c:pt>
                <c:pt idx="12012">
                  <c:v>220.6738</c:v>
                </c:pt>
                <c:pt idx="12013">
                  <c:v>220.69210000000001</c:v>
                </c:pt>
                <c:pt idx="12014">
                  <c:v>220.70910000000001</c:v>
                </c:pt>
                <c:pt idx="12015">
                  <c:v>220.72479999999999</c:v>
                </c:pt>
                <c:pt idx="12016">
                  <c:v>220.74080000000001</c:v>
                </c:pt>
                <c:pt idx="12017">
                  <c:v>220.75819999999999</c:v>
                </c:pt>
                <c:pt idx="12018">
                  <c:v>220.77539999999999</c:v>
                </c:pt>
                <c:pt idx="12019">
                  <c:v>220.7911</c:v>
                </c:pt>
                <c:pt idx="12020">
                  <c:v>220.8092</c:v>
                </c:pt>
                <c:pt idx="12021">
                  <c:v>220.82480000000001</c:v>
                </c:pt>
                <c:pt idx="12022">
                  <c:v>220.84219999999999</c:v>
                </c:pt>
                <c:pt idx="12023">
                  <c:v>220.8603</c:v>
                </c:pt>
                <c:pt idx="12024">
                  <c:v>220.87530000000001</c:v>
                </c:pt>
                <c:pt idx="12025">
                  <c:v>220.89269999999999</c:v>
                </c:pt>
                <c:pt idx="12026">
                  <c:v>220.90979999999999</c:v>
                </c:pt>
                <c:pt idx="12027">
                  <c:v>220.92619999999999</c:v>
                </c:pt>
                <c:pt idx="12028">
                  <c:v>220.94229999999999</c:v>
                </c:pt>
                <c:pt idx="12029">
                  <c:v>220.95920000000001</c:v>
                </c:pt>
                <c:pt idx="12030">
                  <c:v>220.97669999999999</c:v>
                </c:pt>
                <c:pt idx="12031">
                  <c:v>220.99279999999999</c:v>
                </c:pt>
                <c:pt idx="12032">
                  <c:v>221.0094</c:v>
                </c:pt>
                <c:pt idx="12033">
                  <c:v>221.0266</c:v>
                </c:pt>
                <c:pt idx="12034">
                  <c:v>221.04300000000001</c:v>
                </c:pt>
                <c:pt idx="12035">
                  <c:v>221.05940000000001</c:v>
                </c:pt>
                <c:pt idx="12036">
                  <c:v>221.07579999999999</c:v>
                </c:pt>
                <c:pt idx="12037">
                  <c:v>221.09399999999999</c:v>
                </c:pt>
                <c:pt idx="12038">
                  <c:v>221.10910000000001</c:v>
                </c:pt>
                <c:pt idx="12039">
                  <c:v>221.1275</c:v>
                </c:pt>
                <c:pt idx="12040">
                  <c:v>221.14420000000001</c:v>
                </c:pt>
                <c:pt idx="12041">
                  <c:v>221.16</c:v>
                </c:pt>
                <c:pt idx="12042">
                  <c:v>221.17500000000001</c:v>
                </c:pt>
                <c:pt idx="12043">
                  <c:v>221.19239999999999</c:v>
                </c:pt>
                <c:pt idx="12044">
                  <c:v>221.21270000000001</c:v>
                </c:pt>
                <c:pt idx="12045">
                  <c:v>221.22550000000001</c:v>
                </c:pt>
                <c:pt idx="12046">
                  <c:v>221.2448</c:v>
                </c:pt>
                <c:pt idx="12047">
                  <c:v>221.261</c:v>
                </c:pt>
                <c:pt idx="12048">
                  <c:v>221.2792</c:v>
                </c:pt>
                <c:pt idx="12049">
                  <c:v>221.2929</c:v>
                </c:pt>
                <c:pt idx="12050">
                  <c:v>221.3108</c:v>
                </c:pt>
                <c:pt idx="12051">
                  <c:v>221.3279</c:v>
                </c:pt>
                <c:pt idx="12052">
                  <c:v>221.3433</c:v>
                </c:pt>
                <c:pt idx="12053">
                  <c:v>221.36080000000001</c:v>
                </c:pt>
                <c:pt idx="12054">
                  <c:v>221.37960000000001</c:v>
                </c:pt>
                <c:pt idx="12055">
                  <c:v>221.3946</c:v>
                </c:pt>
                <c:pt idx="12056">
                  <c:v>221.41249999999999</c:v>
                </c:pt>
                <c:pt idx="12057">
                  <c:v>221.4297</c:v>
                </c:pt>
                <c:pt idx="12058">
                  <c:v>221.44329999999999</c:v>
                </c:pt>
                <c:pt idx="12059">
                  <c:v>221.46340000000001</c:v>
                </c:pt>
                <c:pt idx="12060">
                  <c:v>221.47839999999999</c:v>
                </c:pt>
                <c:pt idx="12061">
                  <c:v>221.49539999999999</c:v>
                </c:pt>
                <c:pt idx="12062">
                  <c:v>221.51300000000001</c:v>
                </c:pt>
                <c:pt idx="12063">
                  <c:v>221.52959999999999</c:v>
                </c:pt>
                <c:pt idx="12064">
                  <c:v>221.54769999999999</c:v>
                </c:pt>
                <c:pt idx="12065">
                  <c:v>221.5625</c:v>
                </c:pt>
                <c:pt idx="12066">
                  <c:v>221.5795</c:v>
                </c:pt>
                <c:pt idx="12067">
                  <c:v>221.596</c:v>
                </c:pt>
                <c:pt idx="12068">
                  <c:v>221.61279999999999</c:v>
                </c:pt>
                <c:pt idx="12069">
                  <c:v>221.6301</c:v>
                </c:pt>
                <c:pt idx="12070">
                  <c:v>221.64769999999999</c:v>
                </c:pt>
                <c:pt idx="12071">
                  <c:v>221.66460000000001</c:v>
                </c:pt>
                <c:pt idx="12072">
                  <c:v>221.67939999999999</c:v>
                </c:pt>
                <c:pt idx="12073">
                  <c:v>221.69759999999999</c:v>
                </c:pt>
                <c:pt idx="12074">
                  <c:v>221.71459999999999</c:v>
                </c:pt>
                <c:pt idx="12075">
                  <c:v>221.73</c:v>
                </c:pt>
                <c:pt idx="12076">
                  <c:v>221.74510000000001</c:v>
                </c:pt>
                <c:pt idx="12077">
                  <c:v>221.76390000000001</c:v>
                </c:pt>
                <c:pt idx="12078">
                  <c:v>221.78149999999999</c:v>
                </c:pt>
                <c:pt idx="12079">
                  <c:v>221.7979</c:v>
                </c:pt>
                <c:pt idx="12080">
                  <c:v>221.81379999999999</c:v>
                </c:pt>
                <c:pt idx="12081">
                  <c:v>221.83160000000001</c:v>
                </c:pt>
                <c:pt idx="12082">
                  <c:v>221.84700000000001</c:v>
                </c:pt>
                <c:pt idx="12083">
                  <c:v>221.86429999999999</c:v>
                </c:pt>
                <c:pt idx="12084">
                  <c:v>221.8835</c:v>
                </c:pt>
                <c:pt idx="12085">
                  <c:v>221.89699999999999</c:v>
                </c:pt>
                <c:pt idx="12086">
                  <c:v>221.91419999999999</c:v>
                </c:pt>
                <c:pt idx="12087">
                  <c:v>221.9331</c:v>
                </c:pt>
                <c:pt idx="12088">
                  <c:v>221.94880000000001</c:v>
                </c:pt>
                <c:pt idx="12089">
                  <c:v>221.9648</c:v>
                </c:pt>
                <c:pt idx="12090">
                  <c:v>221.98240000000001</c:v>
                </c:pt>
                <c:pt idx="12091">
                  <c:v>221.999</c:v>
                </c:pt>
                <c:pt idx="12092">
                  <c:v>222.01580000000001</c:v>
                </c:pt>
                <c:pt idx="12093">
                  <c:v>222.03059999999999</c:v>
                </c:pt>
                <c:pt idx="12094">
                  <c:v>222.0478</c:v>
                </c:pt>
                <c:pt idx="12095">
                  <c:v>222.06559999999999</c:v>
                </c:pt>
                <c:pt idx="12096">
                  <c:v>222.08160000000001</c:v>
                </c:pt>
                <c:pt idx="12097">
                  <c:v>222.09739999999999</c:v>
                </c:pt>
                <c:pt idx="12098">
                  <c:v>222.11519999999999</c:v>
                </c:pt>
                <c:pt idx="12099">
                  <c:v>222.13329999999999</c:v>
                </c:pt>
                <c:pt idx="12100">
                  <c:v>222.14760000000001</c:v>
                </c:pt>
                <c:pt idx="12101">
                  <c:v>222.1662</c:v>
                </c:pt>
                <c:pt idx="12102">
                  <c:v>222.18279999999999</c:v>
                </c:pt>
                <c:pt idx="12103">
                  <c:v>222.20060000000001</c:v>
                </c:pt>
                <c:pt idx="12104">
                  <c:v>222.21700000000001</c:v>
                </c:pt>
                <c:pt idx="12105">
                  <c:v>222.2319</c:v>
                </c:pt>
                <c:pt idx="12106">
                  <c:v>222.2482</c:v>
                </c:pt>
                <c:pt idx="12107">
                  <c:v>222.2655</c:v>
                </c:pt>
                <c:pt idx="12108">
                  <c:v>222.28100000000001</c:v>
                </c:pt>
                <c:pt idx="12109">
                  <c:v>222.29759999999999</c:v>
                </c:pt>
                <c:pt idx="12110">
                  <c:v>222.31530000000001</c:v>
                </c:pt>
                <c:pt idx="12111">
                  <c:v>222.3322</c:v>
                </c:pt>
                <c:pt idx="12112">
                  <c:v>222.34870000000001</c:v>
                </c:pt>
                <c:pt idx="12113">
                  <c:v>222.36619999999999</c:v>
                </c:pt>
                <c:pt idx="12114">
                  <c:v>222.38200000000001</c:v>
                </c:pt>
                <c:pt idx="12115">
                  <c:v>222.39769999999999</c:v>
                </c:pt>
                <c:pt idx="12116">
                  <c:v>222.416</c:v>
                </c:pt>
                <c:pt idx="12117">
                  <c:v>222.43049999999999</c:v>
                </c:pt>
                <c:pt idx="12118">
                  <c:v>222.45060000000001</c:v>
                </c:pt>
                <c:pt idx="12119">
                  <c:v>222.4658</c:v>
                </c:pt>
                <c:pt idx="12120">
                  <c:v>222.4847</c:v>
                </c:pt>
                <c:pt idx="12121">
                  <c:v>222.49969999999999</c:v>
                </c:pt>
                <c:pt idx="12122">
                  <c:v>222.5153</c:v>
                </c:pt>
                <c:pt idx="12123">
                  <c:v>222.5334</c:v>
                </c:pt>
                <c:pt idx="12124">
                  <c:v>222.5496</c:v>
                </c:pt>
                <c:pt idx="12125">
                  <c:v>222.56559999999999</c:v>
                </c:pt>
                <c:pt idx="12126">
                  <c:v>222.58279999999999</c:v>
                </c:pt>
                <c:pt idx="12127">
                  <c:v>222.59899999999999</c:v>
                </c:pt>
                <c:pt idx="12128">
                  <c:v>222.61699999999999</c:v>
                </c:pt>
                <c:pt idx="12129">
                  <c:v>222.63339999999999</c:v>
                </c:pt>
                <c:pt idx="12130">
                  <c:v>222.6499</c:v>
                </c:pt>
                <c:pt idx="12131">
                  <c:v>222.66560000000001</c:v>
                </c:pt>
                <c:pt idx="12132">
                  <c:v>222.68379999999999</c:v>
                </c:pt>
                <c:pt idx="12133">
                  <c:v>222.7002</c:v>
                </c:pt>
                <c:pt idx="12134">
                  <c:v>222.71629999999999</c:v>
                </c:pt>
                <c:pt idx="12135">
                  <c:v>222.73410000000001</c:v>
                </c:pt>
                <c:pt idx="12136">
                  <c:v>222.75030000000001</c:v>
                </c:pt>
                <c:pt idx="12137">
                  <c:v>222.76519999999999</c:v>
                </c:pt>
                <c:pt idx="12138">
                  <c:v>222.78399999999999</c:v>
                </c:pt>
                <c:pt idx="12139">
                  <c:v>222.7998</c:v>
                </c:pt>
                <c:pt idx="12140">
                  <c:v>222.8168</c:v>
                </c:pt>
                <c:pt idx="12141">
                  <c:v>222.83420000000001</c:v>
                </c:pt>
                <c:pt idx="12142">
                  <c:v>222.8502</c:v>
                </c:pt>
                <c:pt idx="12143">
                  <c:v>222.86600000000001</c:v>
                </c:pt>
                <c:pt idx="12144">
                  <c:v>222.8826</c:v>
                </c:pt>
                <c:pt idx="12145">
                  <c:v>222.90039999999999</c:v>
                </c:pt>
                <c:pt idx="12146">
                  <c:v>222.9169</c:v>
                </c:pt>
                <c:pt idx="12147">
                  <c:v>222.93389999999999</c:v>
                </c:pt>
                <c:pt idx="12148">
                  <c:v>222.9494</c:v>
                </c:pt>
                <c:pt idx="12149">
                  <c:v>222.9676</c:v>
                </c:pt>
                <c:pt idx="12150">
                  <c:v>222.98390000000001</c:v>
                </c:pt>
                <c:pt idx="12151">
                  <c:v>223.00139999999999</c:v>
                </c:pt>
                <c:pt idx="12152">
                  <c:v>223.01660000000001</c:v>
                </c:pt>
                <c:pt idx="12153">
                  <c:v>223.03299999999999</c:v>
                </c:pt>
                <c:pt idx="12154">
                  <c:v>223.05080000000001</c:v>
                </c:pt>
                <c:pt idx="12155">
                  <c:v>223.0684</c:v>
                </c:pt>
                <c:pt idx="12156">
                  <c:v>223.084</c:v>
                </c:pt>
                <c:pt idx="12157">
                  <c:v>223.1011</c:v>
                </c:pt>
                <c:pt idx="12158">
                  <c:v>223.11920000000001</c:v>
                </c:pt>
                <c:pt idx="12159">
                  <c:v>223.1335</c:v>
                </c:pt>
                <c:pt idx="12160">
                  <c:v>223.1516</c:v>
                </c:pt>
                <c:pt idx="12161">
                  <c:v>223.1678</c:v>
                </c:pt>
                <c:pt idx="12162">
                  <c:v>223.18299999999999</c:v>
                </c:pt>
                <c:pt idx="12163">
                  <c:v>223.20099999999999</c:v>
                </c:pt>
                <c:pt idx="12164">
                  <c:v>223.21700000000001</c:v>
                </c:pt>
                <c:pt idx="12165">
                  <c:v>223.23330000000001</c:v>
                </c:pt>
                <c:pt idx="12166">
                  <c:v>223.25120000000001</c:v>
                </c:pt>
                <c:pt idx="12167">
                  <c:v>223.26679999999999</c:v>
                </c:pt>
                <c:pt idx="12168">
                  <c:v>223.28360000000001</c:v>
                </c:pt>
                <c:pt idx="12169">
                  <c:v>223.3005</c:v>
                </c:pt>
                <c:pt idx="12170">
                  <c:v>223.31700000000001</c:v>
                </c:pt>
                <c:pt idx="12171">
                  <c:v>223.3339</c:v>
                </c:pt>
                <c:pt idx="12172">
                  <c:v>223.35239999999999</c:v>
                </c:pt>
                <c:pt idx="12173">
                  <c:v>223.36799999999999</c:v>
                </c:pt>
                <c:pt idx="12174">
                  <c:v>223.38380000000001</c:v>
                </c:pt>
                <c:pt idx="12175">
                  <c:v>223.40090000000001</c:v>
                </c:pt>
                <c:pt idx="12176">
                  <c:v>223.41839999999999</c:v>
                </c:pt>
                <c:pt idx="12177">
                  <c:v>223.43459999999999</c:v>
                </c:pt>
                <c:pt idx="12178">
                  <c:v>223.4528</c:v>
                </c:pt>
                <c:pt idx="12179">
                  <c:v>223.4684</c:v>
                </c:pt>
                <c:pt idx="12180">
                  <c:v>223.48419999999999</c:v>
                </c:pt>
                <c:pt idx="12181">
                  <c:v>223.50139999999999</c:v>
                </c:pt>
                <c:pt idx="12182">
                  <c:v>223.5187</c:v>
                </c:pt>
                <c:pt idx="12183">
                  <c:v>223.5342</c:v>
                </c:pt>
                <c:pt idx="12184">
                  <c:v>223.55080000000001</c:v>
                </c:pt>
                <c:pt idx="12185">
                  <c:v>223.5676</c:v>
                </c:pt>
                <c:pt idx="12186">
                  <c:v>223.58500000000001</c:v>
                </c:pt>
                <c:pt idx="12187">
                  <c:v>223.6018</c:v>
                </c:pt>
                <c:pt idx="12188">
                  <c:v>223.61869999999999</c:v>
                </c:pt>
                <c:pt idx="12189">
                  <c:v>223.63329999999999</c:v>
                </c:pt>
                <c:pt idx="12190">
                  <c:v>223.6508</c:v>
                </c:pt>
                <c:pt idx="12191">
                  <c:v>223.66820000000001</c:v>
                </c:pt>
                <c:pt idx="12192">
                  <c:v>223.685</c:v>
                </c:pt>
                <c:pt idx="12193">
                  <c:v>223.7011</c:v>
                </c:pt>
                <c:pt idx="12194">
                  <c:v>223.71619999999999</c:v>
                </c:pt>
                <c:pt idx="12195">
                  <c:v>223.7353</c:v>
                </c:pt>
                <c:pt idx="12196">
                  <c:v>223.751</c:v>
                </c:pt>
                <c:pt idx="12197">
                  <c:v>223.7672</c:v>
                </c:pt>
                <c:pt idx="12198">
                  <c:v>223.78639999999999</c:v>
                </c:pt>
                <c:pt idx="12199">
                  <c:v>223.80119999999999</c:v>
                </c:pt>
                <c:pt idx="12200">
                  <c:v>223.8175</c:v>
                </c:pt>
                <c:pt idx="12201">
                  <c:v>223.83359999999999</c:v>
                </c:pt>
                <c:pt idx="12202">
                  <c:v>223.85149999999999</c:v>
                </c:pt>
                <c:pt idx="12203">
                  <c:v>223.86920000000001</c:v>
                </c:pt>
                <c:pt idx="12204">
                  <c:v>223.88589999999999</c:v>
                </c:pt>
                <c:pt idx="12205">
                  <c:v>223.90119999999999</c:v>
                </c:pt>
                <c:pt idx="12206">
                  <c:v>223.9188</c:v>
                </c:pt>
                <c:pt idx="12207">
                  <c:v>223.93459999999999</c:v>
                </c:pt>
                <c:pt idx="12208">
                  <c:v>223.953</c:v>
                </c:pt>
                <c:pt idx="12209">
                  <c:v>223.96860000000001</c:v>
                </c:pt>
                <c:pt idx="12210">
                  <c:v>223.9863</c:v>
                </c:pt>
                <c:pt idx="12211">
                  <c:v>224.00200000000001</c:v>
                </c:pt>
                <c:pt idx="12212">
                  <c:v>224.01900000000001</c:v>
                </c:pt>
                <c:pt idx="12213">
                  <c:v>224.03559999999999</c:v>
                </c:pt>
                <c:pt idx="12214">
                  <c:v>224.05240000000001</c:v>
                </c:pt>
                <c:pt idx="12215">
                  <c:v>224.0702</c:v>
                </c:pt>
                <c:pt idx="12216">
                  <c:v>224.08519999999999</c:v>
                </c:pt>
                <c:pt idx="12217">
                  <c:v>224.1027</c:v>
                </c:pt>
                <c:pt idx="12218">
                  <c:v>224.11869999999999</c:v>
                </c:pt>
                <c:pt idx="12219">
                  <c:v>224.1335</c:v>
                </c:pt>
                <c:pt idx="12220">
                  <c:v>224.15309999999999</c:v>
                </c:pt>
                <c:pt idx="12221">
                  <c:v>224.16900000000001</c:v>
                </c:pt>
                <c:pt idx="12222">
                  <c:v>224.1865</c:v>
                </c:pt>
                <c:pt idx="12223">
                  <c:v>224.2021</c:v>
                </c:pt>
                <c:pt idx="12224">
                  <c:v>224.21799999999999</c:v>
                </c:pt>
                <c:pt idx="12225">
                  <c:v>224.23689999999999</c:v>
                </c:pt>
                <c:pt idx="12226">
                  <c:v>224.25210000000001</c:v>
                </c:pt>
                <c:pt idx="12227">
                  <c:v>224.27119999999999</c:v>
                </c:pt>
                <c:pt idx="12228">
                  <c:v>224.28720000000001</c:v>
                </c:pt>
                <c:pt idx="12229">
                  <c:v>224.304</c:v>
                </c:pt>
                <c:pt idx="12230">
                  <c:v>224.31960000000001</c:v>
                </c:pt>
                <c:pt idx="12231">
                  <c:v>224.3366</c:v>
                </c:pt>
                <c:pt idx="12232">
                  <c:v>224.35319999999999</c:v>
                </c:pt>
                <c:pt idx="12233">
                  <c:v>224.37049999999999</c:v>
                </c:pt>
                <c:pt idx="12234">
                  <c:v>224.38800000000001</c:v>
                </c:pt>
                <c:pt idx="12235">
                  <c:v>224.4041</c:v>
                </c:pt>
                <c:pt idx="12236">
                  <c:v>224.41909999999999</c:v>
                </c:pt>
                <c:pt idx="12237">
                  <c:v>224.43770000000001</c:v>
                </c:pt>
                <c:pt idx="12238">
                  <c:v>224.45439999999999</c:v>
                </c:pt>
                <c:pt idx="12239">
                  <c:v>224.46979999999999</c:v>
                </c:pt>
                <c:pt idx="12240">
                  <c:v>224.48599999999999</c:v>
                </c:pt>
                <c:pt idx="12241">
                  <c:v>224.5042</c:v>
                </c:pt>
                <c:pt idx="12242">
                  <c:v>224.5224</c:v>
                </c:pt>
                <c:pt idx="12243">
                  <c:v>224.53809999999999</c:v>
                </c:pt>
                <c:pt idx="12244">
                  <c:v>224.5564</c:v>
                </c:pt>
                <c:pt idx="12245">
                  <c:v>224.57149999999999</c:v>
                </c:pt>
                <c:pt idx="12246">
                  <c:v>224.5872</c:v>
                </c:pt>
                <c:pt idx="12247">
                  <c:v>224.6044</c:v>
                </c:pt>
                <c:pt idx="12248">
                  <c:v>224.62200000000001</c:v>
                </c:pt>
                <c:pt idx="12249">
                  <c:v>224.6387</c:v>
                </c:pt>
                <c:pt idx="12250">
                  <c:v>224.65520000000001</c:v>
                </c:pt>
                <c:pt idx="12251">
                  <c:v>224.67320000000001</c:v>
                </c:pt>
                <c:pt idx="12252">
                  <c:v>224.68940000000001</c:v>
                </c:pt>
                <c:pt idx="12253">
                  <c:v>224.7045</c:v>
                </c:pt>
                <c:pt idx="12254">
                  <c:v>224.72219999999999</c:v>
                </c:pt>
                <c:pt idx="12255">
                  <c:v>224.739</c:v>
                </c:pt>
                <c:pt idx="12256">
                  <c:v>224.7568</c:v>
                </c:pt>
                <c:pt idx="12257">
                  <c:v>224.77279999999999</c:v>
                </c:pt>
                <c:pt idx="12258">
                  <c:v>224.78960000000001</c:v>
                </c:pt>
                <c:pt idx="12259">
                  <c:v>224.80699999999999</c:v>
                </c:pt>
                <c:pt idx="12260">
                  <c:v>224.82220000000001</c:v>
                </c:pt>
                <c:pt idx="12261">
                  <c:v>224.83850000000001</c:v>
                </c:pt>
                <c:pt idx="12262">
                  <c:v>224.8544</c:v>
                </c:pt>
                <c:pt idx="12263">
                  <c:v>224.87219999999999</c:v>
                </c:pt>
                <c:pt idx="12264">
                  <c:v>224.89109999999999</c:v>
                </c:pt>
                <c:pt idx="12265">
                  <c:v>224.90649999999999</c:v>
                </c:pt>
                <c:pt idx="12266">
                  <c:v>224.922</c:v>
                </c:pt>
                <c:pt idx="12267">
                  <c:v>224.9391</c:v>
                </c:pt>
                <c:pt idx="12268">
                  <c:v>224.95679999999999</c:v>
                </c:pt>
                <c:pt idx="12269">
                  <c:v>224.9742</c:v>
                </c:pt>
                <c:pt idx="12270">
                  <c:v>224.9896</c:v>
                </c:pt>
                <c:pt idx="12271">
                  <c:v>225.00749999999999</c:v>
                </c:pt>
                <c:pt idx="12272">
                  <c:v>225.0224</c:v>
                </c:pt>
                <c:pt idx="12273">
                  <c:v>225.03919999999999</c:v>
                </c:pt>
                <c:pt idx="12274">
                  <c:v>225.0592</c:v>
                </c:pt>
                <c:pt idx="12275">
                  <c:v>225.0762</c:v>
                </c:pt>
                <c:pt idx="12276">
                  <c:v>225.09039999999999</c:v>
                </c:pt>
                <c:pt idx="12277">
                  <c:v>225.10740000000001</c:v>
                </c:pt>
                <c:pt idx="12278">
                  <c:v>225.12350000000001</c:v>
                </c:pt>
                <c:pt idx="12279">
                  <c:v>225.1414</c:v>
                </c:pt>
                <c:pt idx="12280">
                  <c:v>225.15899999999999</c:v>
                </c:pt>
                <c:pt idx="12281">
                  <c:v>225.17420000000001</c:v>
                </c:pt>
                <c:pt idx="12282">
                  <c:v>225.1919</c:v>
                </c:pt>
                <c:pt idx="12283">
                  <c:v>225.20660000000001</c:v>
                </c:pt>
                <c:pt idx="12284">
                  <c:v>225.22380000000001</c:v>
                </c:pt>
                <c:pt idx="12285">
                  <c:v>225.24029999999999</c:v>
                </c:pt>
                <c:pt idx="12286">
                  <c:v>225.256</c:v>
                </c:pt>
                <c:pt idx="12287">
                  <c:v>225.27379999999999</c:v>
                </c:pt>
                <c:pt idx="12288">
                  <c:v>225.2912</c:v>
                </c:pt>
                <c:pt idx="12289">
                  <c:v>225.30699999999999</c:v>
                </c:pt>
                <c:pt idx="12290">
                  <c:v>225.32300000000001</c:v>
                </c:pt>
                <c:pt idx="12291">
                  <c:v>225.34059999999999</c:v>
                </c:pt>
                <c:pt idx="12292">
                  <c:v>225.357</c:v>
                </c:pt>
                <c:pt idx="12293">
                  <c:v>225.37479999999999</c:v>
                </c:pt>
                <c:pt idx="12294">
                  <c:v>225.39</c:v>
                </c:pt>
                <c:pt idx="12295">
                  <c:v>225.40719999999999</c:v>
                </c:pt>
                <c:pt idx="12296">
                  <c:v>225.4228</c:v>
                </c:pt>
                <c:pt idx="12297">
                  <c:v>225.43899999999999</c:v>
                </c:pt>
                <c:pt idx="12298">
                  <c:v>225.4581</c:v>
                </c:pt>
                <c:pt idx="12299">
                  <c:v>225.47489999999999</c:v>
                </c:pt>
                <c:pt idx="12300">
                  <c:v>225.49019999999999</c:v>
                </c:pt>
                <c:pt idx="12301">
                  <c:v>225.50649999999999</c:v>
                </c:pt>
                <c:pt idx="12302">
                  <c:v>225.5232</c:v>
                </c:pt>
                <c:pt idx="12303">
                  <c:v>225.54140000000001</c:v>
                </c:pt>
                <c:pt idx="12304">
                  <c:v>225.55690000000001</c:v>
                </c:pt>
                <c:pt idx="12305">
                  <c:v>225.5754</c:v>
                </c:pt>
                <c:pt idx="12306">
                  <c:v>225.59129999999999</c:v>
                </c:pt>
                <c:pt idx="12307">
                  <c:v>225.60640000000001</c:v>
                </c:pt>
                <c:pt idx="12308">
                  <c:v>225.62649999999999</c:v>
                </c:pt>
                <c:pt idx="12309">
                  <c:v>225.64259999999999</c:v>
                </c:pt>
                <c:pt idx="12310">
                  <c:v>225.6566</c:v>
                </c:pt>
                <c:pt idx="12311">
                  <c:v>225.67619999999999</c:v>
                </c:pt>
                <c:pt idx="12312">
                  <c:v>225.69239999999999</c:v>
                </c:pt>
                <c:pt idx="12313">
                  <c:v>225.70830000000001</c:v>
                </c:pt>
                <c:pt idx="12314">
                  <c:v>225.726</c:v>
                </c:pt>
                <c:pt idx="12315">
                  <c:v>225.73990000000001</c:v>
                </c:pt>
                <c:pt idx="12316">
                  <c:v>225.7578</c:v>
                </c:pt>
                <c:pt idx="12317">
                  <c:v>225.7758</c:v>
                </c:pt>
                <c:pt idx="12318">
                  <c:v>225.79179999999999</c:v>
                </c:pt>
                <c:pt idx="12319">
                  <c:v>225.81059999999999</c:v>
                </c:pt>
                <c:pt idx="12320">
                  <c:v>225.82560000000001</c:v>
                </c:pt>
                <c:pt idx="12321">
                  <c:v>225.84360000000001</c:v>
                </c:pt>
                <c:pt idx="12322">
                  <c:v>225.85830000000001</c:v>
                </c:pt>
                <c:pt idx="12323">
                  <c:v>225.87379999999999</c:v>
                </c:pt>
                <c:pt idx="12324">
                  <c:v>225.89359999999999</c:v>
                </c:pt>
                <c:pt idx="12325">
                  <c:v>225.91059999999999</c:v>
                </c:pt>
                <c:pt idx="12326">
                  <c:v>225.92439999999999</c:v>
                </c:pt>
                <c:pt idx="12327">
                  <c:v>225.94159999999999</c:v>
                </c:pt>
                <c:pt idx="12328">
                  <c:v>225.95959999999999</c:v>
                </c:pt>
                <c:pt idx="12329">
                  <c:v>225.9768</c:v>
                </c:pt>
                <c:pt idx="12330">
                  <c:v>225.99340000000001</c:v>
                </c:pt>
                <c:pt idx="12331">
                  <c:v>226.01009999999999</c:v>
                </c:pt>
                <c:pt idx="12332">
                  <c:v>226.0258</c:v>
                </c:pt>
                <c:pt idx="12333">
                  <c:v>226.04249999999999</c:v>
                </c:pt>
                <c:pt idx="12334">
                  <c:v>226.06100000000001</c:v>
                </c:pt>
                <c:pt idx="12335">
                  <c:v>226.07730000000001</c:v>
                </c:pt>
                <c:pt idx="12336">
                  <c:v>226.09229999999999</c:v>
                </c:pt>
                <c:pt idx="12337">
                  <c:v>226.1096</c:v>
                </c:pt>
                <c:pt idx="12338">
                  <c:v>226.12719999999999</c:v>
                </c:pt>
                <c:pt idx="12339">
                  <c:v>226.14529999999999</c:v>
                </c:pt>
                <c:pt idx="12340">
                  <c:v>226.15819999999999</c:v>
                </c:pt>
                <c:pt idx="12341">
                  <c:v>226.1765</c:v>
                </c:pt>
                <c:pt idx="12342">
                  <c:v>226.19399999999999</c:v>
                </c:pt>
                <c:pt idx="12343">
                  <c:v>226.21039999999999</c:v>
                </c:pt>
                <c:pt idx="12344">
                  <c:v>226.22810000000001</c:v>
                </c:pt>
                <c:pt idx="12345">
                  <c:v>226.24379999999999</c:v>
                </c:pt>
                <c:pt idx="12346">
                  <c:v>226.2619</c:v>
                </c:pt>
                <c:pt idx="12347">
                  <c:v>226.27770000000001</c:v>
                </c:pt>
                <c:pt idx="12348">
                  <c:v>226.2937</c:v>
                </c:pt>
                <c:pt idx="12349">
                  <c:v>226.31219999999999</c:v>
                </c:pt>
                <c:pt idx="12350">
                  <c:v>226.3297</c:v>
                </c:pt>
                <c:pt idx="12351">
                  <c:v>226.34520000000001</c:v>
                </c:pt>
                <c:pt idx="12352">
                  <c:v>226.36150000000001</c:v>
                </c:pt>
                <c:pt idx="12353">
                  <c:v>226.3775</c:v>
                </c:pt>
                <c:pt idx="12354">
                  <c:v>226.3948</c:v>
                </c:pt>
                <c:pt idx="12355">
                  <c:v>226.4109</c:v>
                </c:pt>
                <c:pt idx="12356">
                  <c:v>226.42830000000001</c:v>
                </c:pt>
                <c:pt idx="12357">
                  <c:v>226.44450000000001</c:v>
                </c:pt>
                <c:pt idx="12358">
                  <c:v>226.4632</c:v>
                </c:pt>
                <c:pt idx="12359">
                  <c:v>226.4787</c:v>
                </c:pt>
                <c:pt idx="12360">
                  <c:v>226.495</c:v>
                </c:pt>
                <c:pt idx="12361">
                  <c:v>226.51249999999999</c:v>
                </c:pt>
                <c:pt idx="12362">
                  <c:v>226.52719999999999</c:v>
                </c:pt>
                <c:pt idx="12363">
                  <c:v>226.54400000000001</c:v>
                </c:pt>
                <c:pt idx="12364">
                  <c:v>226.56180000000001</c:v>
                </c:pt>
                <c:pt idx="12365">
                  <c:v>226.5779</c:v>
                </c:pt>
                <c:pt idx="12366">
                  <c:v>226.596</c:v>
                </c:pt>
                <c:pt idx="12367">
                  <c:v>226.6138</c:v>
                </c:pt>
                <c:pt idx="12368">
                  <c:v>226.63</c:v>
                </c:pt>
                <c:pt idx="12369">
                  <c:v>226.64400000000001</c:v>
                </c:pt>
                <c:pt idx="12370">
                  <c:v>226.66229999999999</c:v>
                </c:pt>
                <c:pt idx="12371">
                  <c:v>226.6781</c:v>
                </c:pt>
                <c:pt idx="12372">
                  <c:v>226.69640000000001</c:v>
                </c:pt>
                <c:pt idx="12373">
                  <c:v>226.71129999999999</c:v>
                </c:pt>
                <c:pt idx="12374">
                  <c:v>226.72900000000001</c:v>
                </c:pt>
                <c:pt idx="12375">
                  <c:v>226.74610000000001</c:v>
                </c:pt>
                <c:pt idx="12376">
                  <c:v>226.7604</c:v>
                </c:pt>
                <c:pt idx="12377">
                  <c:v>226.7799</c:v>
                </c:pt>
                <c:pt idx="12378">
                  <c:v>226.7962</c:v>
                </c:pt>
                <c:pt idx="12379">
                  <c:v>226.81270000000001</c:v>
                </c:pt>
                <c:pt idx="12380">
                  <c:v>226.82859999999999</c:v>
                </c:pt>
                <c:pt idx="12381">
                  <c:v>226.845</c:v>
                </c:pt>
                <c:pt idx="12382">
                  <c:v>226.86160000000001</c:v>
                </c:pt>
                <c:pt idx="12383">
                  <c:v>226.87979999999999</c:v>
                </c:pt>
                <c:pt idx="12384">
                  <c:v>226.8956</c:v>
                </c:pt>
                <c:pt idx="12385">
                  <c:v>226.91319999999999</c:v>
                </c:pt>
                <c:pt idx="12386">
                  <c:v>226.9308</c:v>
                </c:pt>
                <c:pt idx="12387">
                  <c:v>226.946</c:v>
                </c:pt>
                <c:pt idx="12388">
                  <c:v>226.96260000000001</c:v>
                </c:pt>
                <c:pt idx="12389">
                  <c:v>226.9796</c:v>
                </c:pt>
                <c:pt idx="12390">
                  <c:v>226.99639999999999</c:v>
                </c:pt>
                <c:pt idx="12391">
                  <c:v>227.01169999999999</c:v>
                </c:pt>
                <c:pt idx="12392">
                  <c:v>227.02979999999999</c:v>
                </c:pt>
                <c:pt idx="12393">
                  <c:v>227.0479</c:v>
                </c:pt>
                <c:pt idx="12394">
                  <c:v>227.06219999999999</c:v>
                </c:pt>
                <c:pt idx="12395">
                  <c:v>227.0805</c:v>
                </c:pt>
                <c:pt idx="12396">
                  <c:v>227.09630000000001</c:v>
                </c:pt>
                <c:pt idx="12397">
                  <c:v>227.11410000000001</c:v>
                </c:pt>
                <c:pt idx="12398">
                  <c:v>227.13059999999999</c:v>
                </c:pt>
                <c:pt idx="12399">
                  <c:v>227.14670000000001</c:v>
                </c:pt>
                <c:pt idx="12400">
                  <c:v>227.16399999999999</c:v>
                </c:pt>
                <c:pt idx="12401">
                  <c:v>227.18119999999999</c:v>
                </c:pt>
                <c:pt idx="12402">
                  <c:v>227.1952</c:v>
                </c:pt>
                <c:pt idx="12403">
                  <c:v>227.21260000000001</c:v>
                </c:pt>
                <c:pt idx="12404">
                  <c:v>227.2296</c:v>
                </c:pt>
                <c:pt idx="12405">
                  <c:v>227.2458</c:v>
                </c:pt>
                <c:pt idx="12406">
                  <c:v>227.26519999999999</c:v>
                </c:pt>
                <c:pt idx="12407">
                  <c:v>227.2808</c:v>
                </c:pt>
                <c:pt idx="12408">
                  <c:v>227.29660000000001</c:v>
                </c:pt>
                <c:pt idx="12409">
                  <c:v>227.31309999999999</c:v>
                </c:pt>
                <c:pt idx="12410">
                  <c:v>227.33160000000001</c:v>
                </c:pt>
                <c:pt idx="12411">
                  <c:v>227.34520000000001</c:v>
                </c:pt>
                <c:pt idx="12412">
                  <c:v>227.36250000000001</c:v>
                </c:pt>
                <c:pt idx="12413">
                  <c:v>227.38120000000001</c:v>
                </c:pt>
                <c:pt idx="12414">
                  <c:v>227.39709999999999</c:v>
                </c:pt>
                <c:pt idx="12415">
                  <c:v>227.411</c:v>
                </c:pt>
                <c:pt idx="12416">
                  <c:v>227.42930000000001</c:v>
                </c:pt>
                <c:pt idx="12417">
                  <c:v>227.4462</c:v>
                </c:pt>
                <c:pt idx="12418">
                  <c:v>227.46279999999999</c:v>
                </c:pt>
                <c:pt idx="12419">
                  <c:v>227.48169999999999</c:v>
                </c:pt>
                <c:pt idx="12420">
                  <c:v>227.4991</c:v>
                </c:pt>
                <c:pt idx="12421">
                  <c:v>227.51320000000001</c:v>
                </c:pt>
                <c:pt idx="12422">
                  <c:v>227.53200000000001</c:v>
                </c:pt>
                <c:pt idx="12423">
                  <c:v>227.5462</c:v>
                </c:pt>
                <c:pt idx="12424">
                  <c:v>227.56379999999999</c:v>
                </c:pt>
                <c:pt idx="12425">
                  <c:v>227.57939999999999</c:v>
                </c:pt>
                <c:pt idx="12426">
                  <c:v>227.59690000000001</c:v>
                </c:pt>
                <c:pt idx="12427">
                  <c:v>227.61519999999999</c:v>
                </c:pt>
                <c:pt idx="12428">
                  <c:v>227.63059999999999</c:v>
                </c:pt>
                <c:pt idx="12429">
                  <c:v>227.6463</c:v>
                </c:pt>
                <c:pt idx="12430">
                  <c:v>227.6626</c:v>
                </c:pt>
                <c:pt idx="12431">
                  <c:v>227.6815</c:v>
                </c:pt>
                <c:pt idx="12432">
                  <c:v>227.69579999999999</c:v>
                </c:pt>
                <c:pt idx="12433">
                  <c:v>227.71350000000001</c:v>
                </c:pt>
                <c:pt idx="12434">
                  <c:v>227.73009999999999</c:v>
                </c:pt>
                <c:pt idx="12435">
                  <c:v>227.7465</c:v>
                </c:pt>
                <c:pt idx="12436">
                  <c:v>227.76300000000001</c:v>
                </c:pt>
                <c:pt idx="12437">
                  <c:v>227.7826</c:v>
                </c:pt>
                <c:pt idx="12438">
                  <c:v>227.797</c:v>
                </c:pt>
                <c:pt idx="12439">
                  <c:v>227.81389999999999</c:v>
                </c:pt>
                <c:pt idx="12440">
                  <c:v>227.83269999999999</c:v>
                </c:pt>
                <c:pt idx="12441">
                  <c:v>227.84800000000001</c:v>
                </c:pt>
                <c:pt idx="12442">
                  <c:v>227.86519999999999</c:v>
                </c:pt>
                <c:pt idx="12443">
                  <c:v>227.8826</c:v>
                </c:pt>
                <c:pt idx="12444">
                  <c:v>227.89840000000001</c:v>
                </c:pt>
                <c:pt idx="12445">
                  <c:v>227.91480000000001</c:v>
                </c:pt>
                <c:pt idx="12446">
                  <c:v>227.9323</c:v>
                </c:pt>
                <c:pt idx="12447">
                  <c:v>227.94820000000001</c:v>
                </c:pt>
                <c:pt idx="12448">
                  <c:v>227.9648</c:v>
                </c:pt>
                <c:pt idx="12449">
                  <c:v>227.9819</c:v>
                </c:pt>
                <c:pt idx="12450">
                  <c:v>227.99799999999999</c:v>
                </c:pt>
                <c:pt idx="12451">
                  <c:v>228.01480000000001</c:v>
                </c:pt>
                <c:pt idx="12452">
                  <c:v>228.0308</c:v>
                </c:pt>
                <c:pt idx="12453">
                  <c:v>228.048</c:v>
                </c:pt>
                <c:pt idx="12454">
                  <c:v>228.06489999999999</c:v>
                </c:pt>
                <c:pt idx="12455">
                  <c:v>228.08199999999999</c:v>
                </c:pt>
                <c:pt idx="12456">
                  <c:v>228.0986</c:v>
                </c:pt>
                <c:pt idx="12457">
                  <c:v>228.1138</c:v>
                </c:pt>
                <c:pt idx="12458">
                  <c:v>228.13200000000001</c:v>
                </c:pt>
                <c:pt idx="12459">
                  <c:v>228.15090000000001</c:v>
                </c:pt>
                <c:pt idx="12460">
                  <c:v>228.1652</c:v>
                </c:pt>
                <c:pt idx="12461">
                  <c:v>228.1816</c:v>
                </c:pt>
                <c:pt idx="12462">
                  <c:v>228.19839999999999</c:v>
                </c:pt>
                <c:pt idx="12463">
                  <c:v>228.215</c:v>
                </c:pt>
                <c:pt idx="12464">
                  <c:v>228.23230000000001</c:v>
                </c:pt>
                <c:pt idx="12465">
                  <c:v>228.24850000000001</c:v>
                </c:pt>
                <c:pt idx="12466">
                  <c:v>228.26660000000001</c:v>
                </c:pt>
                <c:pt idx="12467">
                  <c:v>228.2826</c:v>
                </c:pt>
                <c:pt idx="12468">
                  <c:v>228.29849999999999</c:v>
                </c:pt>
                <c:pt idx="12469">
                  <c:v>228.3152</c:v>
                </c:pt>
                <c:pt idx="12470">
                  <c:v>228.33260000000001</c:v>
                </c:pt>
                <c:pt idx="12471">
                  <c:v>228.3485</c:v>
                </c:pt>
                <c:pt idx="12472">
                  <c:v>228.36600000000001</c:v>
                </c:pt>
                <c:pt idx="12473">
                  <c:v>228.38409999999999</c:v>
                </c:pt>
                <c:pt idx="12474">
                  <c:v>228.39920000000001</c:v>
                </c:pt>
                <c:pt idx="12475">
                  <c:v>228.417</c:v>
                </c:pt>
                <c:pt idx="12476">
                  <c:v>228.43369999999999</c:v>
                </c:pt>
                <c:pt idx="12477">
                  <c:v>228.44929999999999</c:v>
                </c:pt>
                <c:pt idx="12478">
                  <c:v>228.46629999999999</c:v>
                </c:pt>
                <c:pt idx="12479">
                  <c:v>228.48159999999999</c:v>
                </c:pt>
                <c:pt idx="12480">
                  <c:v>228.4992</c:v>
                </c:pt>
                <c:pt idx="12481">
                  <c:v>228.51669999999999</c:v>
                </c:pt>
                <c:pt idx="12482">
                  <c:v>228.53309999999999</c:v>
                </c:pt>
                <c:pt idx="12483">
                  <c:v>228.5498</c:v>
                </c:pt>
                <c:pt idx="12484">
                  <c:v>228.56389999999999</c:v>
                </c:pt>
                <c:pt idx="12485">
                  <c:v>228.5838</c:v>
                </c:pt>
                <c:pt idx="12486">
                  <c:v>228.59739999999999</c:v>
                </c:pt>
                <c:pt idx="12487">
                  <c:v>228.61680000000001</c:v>
                </c:pt>
                <c:pt idx="12488">
                  <c:v>228.63399999999999</c:v>
                </c:pt>
                <c:pt idx="12489">
                  <c:v>228.6508</c:v>
                </c:pt>
                <c:pt idx="12490">
                  <c:v>228.66679999999999</c:v>
                </c:pt>
                <c:pt idx="12491">
                  <c:v>228.68270000000001</c:v>
                </c:pt>
                <c:pt idx="12492">
                  <c:v>228.69900000000001</c:v>
                </c:pt>
                <c:pt idx="12493">
                  <c:v>228.71440000000001</c:v>
                </c:pt>
                <c:pt idx="12494">
                  <c:v>228.73230000000001</c:v>
                </c:pt>
                <c:pt idx="12495">
                  <c:v>228.75069999999999</c:v>
                </c:pt>
                <c:pt idx="12496">
                  <c:v>228.7647</c:v>
                </c:pt>
                <c:pt idx="12497">
                  <c:v>228.7824</c:v>
                </c:pt>
                <c:pt idx="12498">
                  <c:v>228.79849999999999</c:v>
                </c:pt>
                <c:pt idx="12499">
                  <c:v>228.81610000000001</c:v>
                </c:pt>
                <c:pt idx="12500">
                  <c:v>228.834</c:v>
                </c:pt>
                <c:pt idx="12501">
                  <c:v>228.8494</c:v>
                </c:pt>
                <c:pt idx="12502">
                  <c:v>228.8664</c:v>
                </c:pt>
                <c:pt idx="12503">
                  <c:v>228.88200000000001</c:v>
                </c:pt>
                <c:pt idx="12504">
                  <c:v>228.89920000000001</c:v>
                </c:pt>
                <c:pt idx="12505">
                  <c:v>228.91460000000001</c:v>
                </c:pt>
                <c:pt idx="12506">
                  <c:v>228.93299999999999</c:v>
                </c:pt>
                <c:pt idx="12507">
                  <c:v>228.9477</c:v>
                </c:pt>
                <c:pt idx="12508">
                  <c:v>228.965</c:v>
                </c:pt>
                <c:pt idx="12509">
                  <c:v>228.98419999999999</c:v>
                </c:pt>
                <c:pt idx="12510">
                  <c:v>228.99850000000001</c:v>
                </c:pt>
                <c:pt idx="12511">
                  <c:v>229.0164</c:v>
                </c:pt>
                <c:pt idx="12512">
                  <c:v>229.03309999999999</c:v>
                </c:pt>
                <c:pt idx="12513">
                  <c:v>229.05080000000001</c:v>
                </c:pt>
                <c:pt idx="12514">
                  <c:v>229.06870000000001</c:v>
                </c:pt>
                <c:pt idx="12515">
                  <c:v>229.08320000000001</c:v>
                </c:pt>
                <c:pt idx="12516">
                  <c:v>229.10059999999999</c:v>
                </c:pt>
                <c:pt idx="12517">
                  <c:v>229.11799999999999</c:v>
                </c:pt>
                <c:pt idx="12518">
                  <c:v>229.13380000000001</c:v>
                </c:pt>
                <c:pt idx="12519">
                  <c:v>229.1514</c:v>
                </c:pt>
                <c:pt idx="12520">
                  <c:v>229.1669</c:v>
                </c:pt>
                <c:pt idx="12521">
                  <c:v>229.1841</c:v>
                </c:pt>
                <c:pt idx="12522">
                  <c:v>229.20050000000001</c:v>
                </c:pt>
                <c:pt idx="12523">
                  <c:v>229.2176</c:v>
                </c:pt>
                <c:pt idx="12524">
                  <c:v>229.23249999999999</c:v>
                </c:pt>
                <c:pt idx="12525">
                  <c:v>229.2492</c:v>
                </c:pt>
                <c:pt idx="12526">
                  <c:v>229.2671</c:v>
                </c:pt>
                <c:pt idx="12527">
                  <c:v>229.28360000000001</c:v>
                </c:pt>
                <c:pt idx="12528">
                  <c:v>229.29949999999999</c:v>
                </c:pt>
                <c:pt idx="12529">
                  <c:v>229.3168</c:v>
                </c:pt>
                <c:pt idx="12530">
                  <c:v>229.33439999999999</c:v>
                </c:pt>
                <c:pt idx="12531">
                  <c:v>229.35169999999999</c:v>
                </c:pt>
                <c:pt idx="12532">
                  <c:v>229.3673</c:v>
                </c:pt>
                <c:pt idx="12533">
                  <c:v>229.3854</c:v>
                </c:pt>
                <c:pt idx="12534">
                  <c:v>229.4025</c:v>
                </c:pt>
                <c:pt idx="12535">
                  <c:v>229.41730000000001</c:v>
                </c:pt>
                <c:pt idx="12536">
                  <c:v>229.435</c:v>
                </c:pt>
                <c:pt idx="12537">
                  <c:v>229.452</c:v>
                </c:pt>
                <c:pt idx="12538">
                  <c:v>229.46680000000001</c:v>
                </c:pt>
                <c:pt idx="12539">
                  <c:v>229.48429999999999</c:v>
                </c:pt>
                <c:pt idx="12540">
                  <c:v>229.50139999999999</c:v>
                </c:pt>
                <c:pt idx="12541">
                  <c:v>229.5172</c:v>
                </c:pt>
                <c:pt idx="12542">
                  <c:v>229.53360000000001</c:v>
                </c:pt>
                <c:pt idx="12543">
                  <c:v>229.5531</c:v>
                </c:pt>
                <c:pt idx="12544">
                  <c:v>229.56829999999999</c:v>
                </c:pt>
                <c:pt idx="12545">
                  <c:v>229.58449999999999</c:v>
                </c:pt>
                <c:pt idx="12546">
                  <c:v>229.60069999999999</c:v>
                </c:pt>
                <c:pt idx="12547">
                  <c:v>229.61789999999999</c:v>
                </c:pt>
                <c:pt idx="12548">
                  <c:v>229.63380000000001</c:v>
                </c:pt>
                <c:pt idx="12549">
                  <c:v>229.6497</c:v>
                </c:pt>
                <c:pt idx="12550">
                  <c:v>229.66669999999999</c:v>
                </c:pt>
                <c:pt idx="12551">
                  <c:v>229.68450000000001</c:v>
                </c:pt>
                <c:pt idx="12552">
                  <c:v>229.70060000000001</c:v>
                </c:pt>
                <c:pt idx="12553">
                  <c:v>229.71799999999999</c:v>
                </c:pt>
                <c:pt idx="12554">
                  <c:v>229.73400000000001</c:v>
                </c:pt>
                <c:pt idx="12555">
                  <c:v>229.75120000000001</c:v>
                </c:pt>
                <c:pt idx="12556">
                  <c:v>229.76689999999999</c:v>
                </c:pt>
                <c:pt idx="12557">
                  <c:v>229.78460000000001</c:v>
                </c:pt>
                <c:pt idx="12558">
                  <c:v>229.8013</c:v>
                </c:pt>
                <c:pt idx="12559">
                  <c:v>229.81610000000001</c:v>
                </c:pt>
                <c:pt idx="12560">
                  <c:v>229.8355</c:v>
                </c:pt>
                <c:pt idx="12561">
                  <c:v>229.85159999999999</c:v>
                </c:pt>
                <c:pt idx="12562">
                  <c:v>229.86660000000001</c:v>
                </c:pt>
                <c:pt idx="12563">
                  <c:v>229.88399999999999</c:v>
                </c:pt>
                <c:pt idx="12564">
                  <c:v>229.9023</c:v>
                </c:pt>
                <c:pt idx="12565">
                  <c:v>229.9178</c:v>
                </c:pt>
                <c:pt idx="12566">
                  <c:v>229.9348</c:v>
                </c:pt>
                <c:pt idx="12567">
                  <c:v>229.95079999999999</c:v>
                </c:pt>
                <c:pt idx="12568">
                  <c:v>229.9682</c:v>
                </c:pt>
                <c:pt idx="12569">
                  <c:v>229.9854</c:v>
                </c:pt>
                <c:pt idx="12570">
                  <c:v>230.0026</c:v>
                </c:pt>
                <c:pt idx="12571">
                  <c:v>230.01859999999999</c:v>
                </c:pt>
                <c:pt idx="12572">
                  <c:v>230.03299999999999</c:v>
                </c:pt>
                <c:pt idx="12573">
                  <c:v>230.0506</c:v>
                </c:pt>
                <c:pt idx="12574">
                  <c:v>230.07</c:v>
                </c:pt>
                <c:pt idx="12575">
                  <c:v>230.0864</c:v>
                </c:pt>
                <c:pt idx="12576">
                  <c:v>230.10210000000001</c:v>
                </c:pt>
                <c:pt idx="12577">
                  <c:v>230.11859999999999</c:v>
                </c:pt>
                <c:pt idx="12578">
                  <c:v>230.136</c:v>
                </c:pt>
                <c:pt idx="12579">
                  <c:v>230.15190000000001</c:v>
                </c:pt>
                <c:pt idx="12580">
                  <c:v>230.1678</c:v>
                </c:pt>
                <c:pt idx="12581">
                  <c:v>230.184</c:v>
                </c:pt>
                <c:pt idx="12582">
                  <c:v>230.20189999999999</c:v>
                </c:pt>
                <c:pt idx="12583">
                  <c:v>230.21889999999999</c:v>
                </c:pt>
                <c:pt idx="12584">
                  <c:v>230.2345</c:v>
                </c:pt>
                <c:pt idx="12585">
                  <c:v>230.2518</c:v>
                </c:pt>
                <c:pt idx="12586">
                  <c:v>230.2671</c:v>
                </c:pt>
                <c:pt idx="12587">
                  <c:v>230.28530000000001</c:v>
                </c:pt>
                <c:pt idx="12588">
                  <c:v>230.30350000000001</c:v>
                </c:pt>
                <c:pt idx="12589">
                  <c:v>230.31819999999999</c:v>
                </c:pt>
                <c:pt idx="12590">
                  <c:v>230.33439999999999</c:v>
                </c:pt>
                <c:pt idx="12591">
                  <c:v>230.352</c:v>
                </c:pt>
                <c:pt idx="12592">
                  <c:v>230.3673</c:v>
                </c:pt>
                <c:pt idx="12593">
                  <c:v>230.3835</c:v>
                </c:pt>
                <c:pt idx="12594">
                  <c:v>230.4025</c:v>
                </c:pt>
                <c:pt idx="12595">
                  <c:v>230.4188</c:v>
                </c:pt>
                <c:pt idx="12596">
                  <c:v>230.43620000000001</c:v>
                </c:pt>
                <c:pt idx="12597">
                  <c:v>230.4502</c:v>
                </c:pt>
                <c:pt idx="12598">
                  <c:v>230.46680000000001</c:v>
                </c:pt>
                <c:pt idx="12599">
                  <c:v>230.483</c:v>
                </c:pt>
                <c:pt idx="12600">
                  <c:v>230.5018</c:v>
                </c:pt>
                <c:pt idx="12601">
                  <c:v>230.5187</c:v>
                </c:pt>
                <c:pt idx="12602">
                  <c:v>230.53389999999999</c:v>
                </c:pt>
                <c:pt idx="12603">
                  <c:v>230.55269999999999</c:v>
                </c:pt>
                <c:pt idx="12604">
                  <c:v>230.5685</c:v>
                </c:pt>
                <c:pt idx="12605">
                  <c:v>230.58439999999999</c:v>
                </c:pt>
                <c:pt idx="12606">
                  <c:v>230.601</c:v>
                </c:pt>
                <c:pt idx="12607">
                  <c:v>230.6191</c:v>
                </c:pt>
                <c:pt idx="12608">
                  <c:v>230.63560000000001</c:v>
                </c:pt>
                <c:pt idx="12609">
                  <c:v>230.65280000000001</c:v>
                </c:pt>
                <c:pt idx="12610">
                  <c:v>230.66839999999999</c:v>
                </c:pt>
                <c:pt idx="12611">
                  <c:v>230.68600000000001</c:v>
                </c:pt>
                <c:pt idx="12612">
                  <c:v>230.70230000000001</c:v>
                </c:pt>
                <c:pt idx="12613">
                  <c:v>230.7182</c:v>
                </c:pt>
                <c:pt idx="12614">
                  <c:v>230.73560000000001</c:v>
                </c:pt>
                <c:pt idx="12615">
                  <c:v>230.75030000000001</c:v>
                </c:pt>
                <c:pt idx="12616">
                  <c:v>230.768</c:v>
                </c:pt>
                <c:pt idx="12617">
                  <c:v>230.78540000000001</c:v>
                </c:pt>
                <c:pt idx="12618">
                  <c:v>230.8031</c:v>
                </c:pt>
                <c:pt idx="12619">
                  <c:v>230.81880000000001</c:v>
                </c:pt>
                <c:pt idx="12620">
                  <c:v>230.8355</c:v>
                </c:pt>
                <c:pt idx="12621">
                  <c:v>230.85220000000001</c:v>
                </c:pt>
                <c:pt idx="12622">
                  <c:v>230.87029999999999</c:v>
                </c:pt>
                <c:pt idx="12623">
                  <c:v>230.88560000000001</c:v>
                </c:pt>
                <c:pt idx="12624">
                  <c:v>230.90219999999999</c:v>
                </c:pt>
                <c:pt idx="12625">
                  <c:v>230.9188</c:v>
                </c:pt>
                <c:pt idx="12626">
                  <c:v>230.93600000000001</c:v>
                </c:pt>
                <c:pt idx="12627">
                  <c:v>230.953</c:v>
                </c:pt>
                <c:pt idx="12628">
                  <c:v>230.97190000000001</c:v>
                </c:pt>
                <c:pt idx="12629">
                  <c:v>230.98660000000001</c:v>
                </c:pt>
                <c:pt idx="12630">
                  <c:v>231.0026</c:v>
                </c:pt>
                <c:pt idx="12631">
                  <c:v>231.02</c:v>
                </c:pt>
                <c:pt idx="12632">
                  <c:v>231.03639999999999</c:v>
                </c:pt>
                <c:pt idx="12633">
                  <c:v>231.05520000000001</c:v>
                </c:pt>
                <c:pt idx="12634">
                  <c:v>231.0685</c:v>
                </c:pt>
                <c:pt idx="12635">
                  <c:v>231.0866</c:v>
                </c:pt>
                <c:pt idx="12636">
                  <c:v>231.10300000000001</c:v>
                </c:pt>
                <c:pt idx="12637">
                  <c:v>231.11840000000001</c:v>
                </c:pt>
                <c:pt idx="12638">
                  <c:v>231.13659999999999</c:v>
                </c:pt>
                <c:pt idx="12639">
                  <c:v>231.15309999999999</c:v>
                </c:pt>
                <c:pt idx="12640">
                  <c:v>231.16909999999999</c:v>
                </c:pt>
                <c:pt idx="12641">
                  <c:v>231.1866</c:v>
                </c:pt>
                <c:pt idx="12642">
                  <c:v>231.20429999999999</c:v>
                </c:pt>
                <c:pt idx="12643">
                  <c:v>231.22020000000001</c:v>
                </c:pt>
                <c:pt idx="12644">
                  <c:v>231.2371</c:v>
                </c:pt>
                <c:pt idx="12645">
                  <c:v>231.25299999999999</c:v>
                </c:pt>
                <c:pt idx="12646">
                  <c:v>231.26840000000001</c:v>
                </c:pt>
                <c:pt idx="12647">
                  <c:v>231.28720000000001</c:v>
                </c:pt>
                <c:pt idx="12648">
                  <c:v>231.30279999999999</c:v>
                </c:pt>
                <c:pt idx="12649">
                  <c:v>231.32060000000001</c:v>
                </c:pt>
                <c:pt idx="12650">
                  <c:v>231.33619999999999</c:v>
                </c:pt>
                <c:pt idx="12651">
                  <c:v>231.35409999999999</c:v>
                </c:pt>
                <c:pt idx="12652">
                  <c:v>231.3706</c:v>
                </c:pt>
                <c:pt idx="12653">
                  <c:v>231.38749999999999</c:v>
                </c:pt>
                <c:pt idx="12654">
                  <c:v>231.40389999999999</c:v>
                </c:pt>
                <c:pt idx="12655">
                  <c:v>231.41839999999999</c:v>
                </c:pt>
                <c:pt idx="12656">
                  <c:v>231.4366</c:v>
                </c:pt>
                <c:pt idx="12657">
                  <c:v>231.45339999999999</c:v>
                </c:pt>
                <c:pt idx="12658">
                  <c:v>231.46899999999999</c:v>
                </c:pt>
                <c:pt idx="12659">
                  <c:v>231.48660000000001</c:v>
                </c:pt>
                <c:pt idx="12660">
                  <c:v>231.5044</c:v>
                </c:pt>
                <c:pt idx="12661">
                  <c:v>231.5197</c:v>
                </c:pt>
                <c:pt idx="12662">
                  <c:v>231.53569999999999</c:v>
                </c:pt>
                <c:pt idx="12663">
                  <c:v>231.5532</c:v>
                </c:pt>
                <c:pt idx="12664">
                  <c:v>231.57060000000001</c:v>
                </c:pt>
                <c:pt idx="12665">
                  <c:v>231.58609999999999</c:v>
                </c:pt>
                <c:pt idx="12666">
                  <c:v>231.60339999999999</c:v>
                </c:pt>
                <c:pt idx="12667">
                  <c:v>231.61959999999999</c:v>
                </c:pt>
                <c:pt idx="12668">
                  <c:v>231.6369</c:v>
                </c:pt>
                <c:pt idx="12669">
                  <c:v>231.65389999999999</c:v>
                </c:pt>
                <c:pt idx="12670">
                  <c:v>231.6694</c:v>
                </c:pt>
                <c:pt idx="12671">
                  <c:v>231.68600000000001</c:v>
                </c:pt>
                <c:pt idx="12672">
                  <c:v>231.7037</c:v>
                </c:pt>
                <c:pt idx="12673">
                  <c:v>231.71889999999999</c:v>
                </c:pt>
                <c:pt idx="12674">
                  <c:v>231.73750000000001</c:v>
                </c:pt>
                <c:pt idx="12675">
                  <c:v>231.75309999999999</c:v>
                </c:pt>
                <c:pt idx="12676">
                  <c:v>231.7715</c:v>
                </c:pt>
                <c:pt idx="12677">
                  <c:v>231.78550000000001</c:v>
                </c:pt>
                <c:pt idx="12678">
                  <c:v>231.8023</c:v>
                </c:pt>
                <c:pt idx="12679">
                  <c:v>231.8194</c:v>
                </c:pt>
                <c:pt idx="12680">
                  <c:v>231.8366</c:v>
                </c:pt>
                <c:pt idx="12681">
                  <c:v>231.8537</c:v>
                </c:pt>
                <c:pt idx="12682">
                  <c:v>231.87029999999999</c:v>
                </c:pt>
                <c:pt idx="12683">
                  <c:v>231.8861</c:v>
                </c:pt>
                <c:pt idx="12684">
                  <c:v>231.90270000000001</c:v>
                </c:pt>
                <c:pt idx="12685">
                  <c:v>231.9205</c:v>
                </c:pt>
                <c:pt idx="12686">
                  <c:v>231.9367</c:v>
                </c:pt>
                <c:pt idx="12687">
                  <c:v>231.9538</c:v>
                </c:pt>
                <c:pt idx="12688">
                  <c:v>231.97149999999999</c:v>
                </c:pt>
                <c:pt idx="12689">
                  <c:v>231.98560000000001</c:v>
                </c:pt>
                <c:pt idx="12690">
                  <c:v>232.0033</c:v>
                </c:pt>
                <c:pt idx="12691">
                  <c:v>232.0214</c:v>
                </c:pt>
                <c:pt idx="12692">
                  <c:v>232.03659999999999</c:v>
                </c:pt>
                <c:pt idx="12693">
                  <c:v>232.05240000000001</c:v>
                </c:pt>
                <c:pt idx="12694">
                  <c:v>232.07050000000001</c:v>
                </c:pt>
                <c:pt idx="12695">
                  <c:v>232.0866</c:v>
                </c:pt>
                <c:pt idx="12696">
                  <c:v>232.10319999999999</c:v>
                </c:pt>
                <c:pt idx="12697">
                  <c:v>232.11949999999999</c:v>
                </c:pt>
                <c:pt idx="12698">
                  <c:v>232.1379</c:v>
                </c:pt>
                <c:pt idx="12699">
                  <c:v>232.15260000000001</c:v>
                </c:pt>
                <c:pt idx="12700">
                  <c:v>232.17080000000001</c:v>
                </c:pt>
                <c:pt idx="12701">
                  <c:v>232.18700000000001</c:v>
                </c:pt>
                <c:pt idx="12702">
                  <c:v>232.20349999999999</c:v>
                </c:pt>
                <c:pt idx="12703">
                  <c:v>232.21950000000001</c:v>
                </c:pt>
                <c:pt idx="12704">
                  <c:v>232.23670000000001</c:v>
                </c:pt>
                <c:pt idx="12705">
                  <c:v>232.2542</c:v>
                </c:pt>
                <c:pt idx="12706">
                  <c:v>232.27080000000001</c:v>
                </c:pt>
                <c:pt idx="12707">
                  <c:v>232.28700000000001</c:v>
                </c:pt>
                <c:pt idx="12708">
                  <c:v>232.3048</c:v>
                </c:pt>
                <c:pt idx="12709">
                  <c:v>232.3201</c:v>
                </c:pt>
                <c:pt idx="12710">
                  <c:v>232.33840000000001</c:v>
                </c:pt>
                <c:pt idx="12711">
                  <c:v>232.35560000000001</c:v>
                </c:pt>
                <c:pt idx="12712">
                  <c:v>232.37039999999999</c:v>
                </c:pt>
                <c:pt idx="12713">
                  <c:v>232.38939999999999</c:v>
                </c:pt>
                <c:pt idx="12714">
                  <c:v>232.40549999999999</c:v>
                </c:pt>
                <c:pt idx="12715">
                  <c:v>232.4228</c:v>
                </c:pt>
                <c:pt idx="12716">
                  <c:v>232.43690000000001</c:v>
                </c:pt>
                <c:pt idx="12717">
                  <c:v>232.4555</c:v>
                </c:pt>
                <c:pt idx="12718">
                  <c:v>232.47030000000001</c:v>
                </c:pt>
                <c:pt idx="12719">
                  <c:v>232.48670000000001</c:v>
                </c:pt>
                <c:pt idx="12720">
                  <c:v>232.50299999999999</c:v>
                </c:pt>
                <c:pt idx="12721">
                  <c:v>232.5213</c:v>
                </c:pt>
                <c:pt idx="12722">
                  <c:v>232.53790000000001</c:v>
                </c:pt>
                <c:pt idx="12723">
                  <c:v>232.55529999999999</c:v>
                </c:pt>
                <c:pt idx="12724">
                  <c:v>232.57329999999999</c:v>
                </c:pt>
                <c:pt idx="12725">
                  <c:v>232.58879999999999</c:v>
                </c:pt>
                <c:pt idx="12726">
                  <c:v>232.60470000000001</c:v>
                </c:pt>
                <c:pt idx="12727">
                  <c:v>232.62360000000001</c:v>
                </c:pt>
                <c:pt idx="12728">
                  <c:v>232.63810000000001</c:v>
                </c:pt>
                <c:pt idx="12729">
                  <c:v>232.65479999999999</c:v>
                </c:pt>
                <c:pt idx="12730">
                  <c:v>232.67160000000001</c:v>
                </c:pt>
                <c:pt idx="12731">
                  <c:v>232.68729999999999</c:v>
                </c:pt>
                <c:pt idx="12732">
                  <c:v>232.70480000000001</c:v>
                </c:pt>
                <c:pt idx="12733">
                  <c:v>232.7217</c:v>
                </c:pt>
                <c:pt idx="12734">
                  <c:v>232.739</c:v>
                </c:pt>
                <c:pt idx="12735">
                  <c:v>232.75630000000001</c:v>
                </c:pt>
                <c:pt idx="12736">
                  <c:v>232.77180000000001</c:v>
                </c:pt>
                <c:pt idx="12737">
                  <c:v>232.7876</c:v>
                </c:pt>
                <c:pt idx="12738">
                  <c:v>232.80529999999999</c:v>
                </c:pt>
                <c:pt idx="12739">
                  <c:v>232.82249999999999</c:v>
                </c:pt>
                <c:pt idx="12740">
                  <c:v>232.839</c:v>
                </c:pt>
                <c:pt idx="12741">
                  <c:v>232.857</c:v>
                </c:pt>
                <c:pt idx="12742">
                  <c:v>232.8715</c:v>
                </c:pt>
                <c:pt idx="12743">
                  <c:v>232.88929999999999</c:v>
                </c:pt>
                <c:pt idx="12744">
                  <c:v>232.90600000000001</c:v>
                </c:pt>
                <c:pt idx="12745">
                  <c:v>232.92169999999999</c:v>
                </c:pt>
                <c:pt idx="12746">
                  <c:v>232.93879999999999</c:v>
                </c:pt>
                <c:pt idx="12747">
                  <c:v>232.9547</c:v>
                </c:pt>
                <c:pt idx="12748">
                  <c:v>232.97219999999999</c:v>
                </c:pt>
                <c:pt idx="12749">
                  <c:v>232.98699999999999</c:v>
                </c:pt>
                <c:pt idx="12750">
                  <c:v>233.00540000000001</c:v>
                </c:pt>
                <c:pt idx="12751">
                  <c:v>233.0222</c:v>
                </c:pt>
                <c:pt idx="12752">
                  <c:v>233.03739999999999</c:v>
                </c:pt>
                <c:pt idx="12753">
                  <c:v>233.05369999999999</c:v>
                </c:pt>
                <c:pt idx="12754">
                  <c:v>233.0712</c:v>
                </c:pt>
                <c:pt idx="12755">
                  <c:v>233.08840000000001</c:v>
                </c:pt>
                <c:pt idx="12756">
                  <c:v>233.1054</c:v>
                </c:pt>
                <c:pt idx="12757">
                  <c:v>233.12219999999999</c:v>
                </c:pt>
                <c:pt idx="12758">
                  <c:v>233.14019999999999</c:v>
                </c:pt>
                <c:pt idx="12759">
                  <c:v>233.1559</c:v>
                </c:pt>
                <c:pt idx="12760">
                  <c:v>233.1722</c:v>
                </c:pt>
                <c:pt idx="12761">
                  <c:v>233.18870000000001</c:v>
                </c:pt>
                <c:pt idx="12762">
                  <c:v>233.20580000000001</c:v>
                </c:pt>
                <c:pt idx="12763">
                  <c:v>233.2216</c:v>
                </c:pt>
                <c:pt idx="12764">
                  <c:v>233.23820000000001</c:v>
                </c:pt>
                <c:pt idx="12765">
                  <c:v>233.2551</c:v>
                </c:pt>
                <c:pt idx="12766">
                  <c:v>233.27189999999999</c:v>
                </c:pt>
                <c:pt idx="12767">
                  <c:v>233.28919999999999</c:v>
                </c:pt>
                <c:pt idx="12768">
                  <c:v>233.3057</c:v>
                </c:pt>
                <c:pt idx="12769">
                  <c:v>233.32220000000001</c:v>
                </c:pt>
                <c:pt idx="12770">
                  <c:v>233.33850000000001</c:v>
                </c:pt>
                <c:pt idx="12771">
                  <c:v>233.3562</c:v>
                </c:pt>
                <c:pt idx="12772">
                  <c:v>233.37020000000001</c:v>
                </c:pt>
                <c:pt idx="12773">
                  <c:v>233.38980000000001</c:v>
                </c:pt>
                <c:pt idx="12774">
                  <c:v>233.40389999999999</c:v>
                </c:pt>
                <c:pt idx="12775">
                  <c:v>233.4212</c:v>
                </c:pt>
                <c:pt idx="12776">
                  <c:v>233.43780000000001</c:v>
                </c:pt>
                <c:pt idx="12777">
                  <c:v>233.4556</c:v>
                </c:pt>
                <c:pt idx="12778">
                  <c:v>233.47300000000001</c:v>
                </c:pt>
                <c:pt idx="12779">
                  <c:v>233.489</c:v>
                </c:pt>
                <c:pt idx="12780">
                  <c:v>233.5052</c:v>
                </c:pt>
                <c:pt idx="12781">
                  <c:v>233.5213</c:v>
                </c:pt>
                <c:pt idx="12782">
                  <c:v>233.53980000000001</c:v>
                </c:pt>
                <c:pt idx="12783">
                  <c:v>233.5556</c:v>
                </c:pt>
                <c:pt idx="12784">
                  <c:v>233.57050000000001</c:v>
                </c:pt>
                <c:pt idx="12785">
                  <c:v>233.589</c:v>
                </c:pt>
                <c:pt idx="12786">
                  <c:v>233.60560000000001</c:v>
                </c:pt>
                <c:pt idx="12787">
                  <c:v>233.62110000000001</c:v>
                </c:pt>
                <c:pt idx="12788">
                  <c:v>233.6379</c:v>
                </c:pt>
                <c:pt idx="12789">
                  <c:v>233.65629999999999</c:v>
                </c:pt>
                <c:pt idx="12790">
                  <c:v>233.67179999999999</c:v>
                </c:pt>
                <c:pt idx="12791">
                  <c:v>233.6874</c:v>
                </c:pt>
                <c:pt idx="12792">
                  <c:v>233.7038</c:v>
                </c:pt>
                <c:pt idx="12793">
                  <c:v>233.72040000000001</c:v>
                </c:pt>
                <c:pt idx="12794">
                  <c:v>233.7379</c:v>
                </c:pt>
                <c:pt idx="12795">
                  <c:v>233.75559999999999</c:v>
                </c:pt>
                <c:pt idx="12796">
                  <c:v>233.7739</c:v>
                </c:pt>
                <c:pt idx="12797">
                  <c:v>233.79079999999999</c:v>
                </c:pt>
                <c:pt idx="12798">
                  <c:v>233.80420000000001</c:v>
                </c:pt>
                <c:pt idx="12799">
                  <c:v>233.82149999999999</c:v>
                </c:pt>
                <c:pt idx="12800">
                  <c:v>233.83690000000001</c:v>
                </c:pt>
                <c:pt idx="12801">
                  <c:v>233.8562</c:v>
                </c:pt>
                <c:pt idx="12802">
                  <c:v>233.87190000000001</c:v>
                </c:pt>
                <c:pt idx="12803">
                  <c:v>233.8904</c:v>
                </c:pt>
                <c:pt idx="12804">
                  <c:v>233.90469999999999</c:v>
                </c:pt>
                <c:pt idx="12805">
                  <c:v>233.92269999999999</c:v>
                </c:pt>
                <c:pt idx="12806">
                  <c:v>233.93979999999999</c:v>
                </c:pt>
                <c:pt idx="12807">
                  <c:v>233.95660000000001</c:v>
                </c:pt>
                <c:pt idx="12808">
                  <c:v>233.97219999999999</c:v>
                </c:pt>
                <c:pt idx="12809">
                  <c:v>233.98939999999999</c:v>
                </c:pt>
                <c:pt idx="12810">
                  <c:v>234.0052</c:v>
                </c:pt>
                <c:pt idx="12811">
                  <c:v>234.023</c:v>
                </c:pt>
                <c:pt idx="12812">
                  <c:v>234.04</c:v>
                </c:pt>
                <c:pt idx="12813">
                  <c:v>234.0557</c:v>
                </c:pt>
                <c:pt idx="12814">
                  <c:v>234.0712</c:v>
                </c:pt>
                <c:pt idx="12815">
                  <c:v>234.09020000000001</c:v>
                </c:pt>
                <c:pt idx="12816">
                  <c:v>234.10489999999999</c:v>
                </c:pt>
                <c:pt idx="12817">
                  <c:v>234.12299999999999</c:v>
                </c:pt>
                <c:pt idx="12818">
                  <c:v>234.13820000000001</c:v>
                </c:pt>
                <c:pt idx="12819">
                  <c:v>234.155</c:v>
                </c:pt>
                <c:pt idx="12820">
                  <c:v>234.17230000000001</c:v>
                </c:pt>
                <c:pt idx="12821">
                  <c:v>234.1892</c:v>
                </c:pt>
                <c:pt idx="12822">
                  <c:v>234.20429999999999</c:v>
                </c:pt>
                <c:pt idx="12823">
                  <c:v>234.2225</c:v>
                </c:pt>
                <c:pt idx="12824">
                  <c:v>234.238</c:v>
                </c:pt>
                <c:pt idx="12825">
                  <c:v>234.2534</c:v>
                </c:pt>
                <c:pt idx="12826">
                  <c:v>234.27279999999999</c:v>
                </c:pt>
                <c:pt idx="12827">
                  <c:v>234.28749999999999</c:v>
                </c:pt>
                <c:pt idx="12828">
                  <c:v>234.30449999999999</c:v>
                </c:pt>
                <c:pt idx="12829">
                  <c:v>234.32130000000001</c:v>
                </c:pt>
                <c:pt idx="12830">
                  <c:v>234.3383</c:v>
                </c:pt>
                <c:pt idx="12831">
                  <c:v>234.35409999999999</c:v>
                </c:pt>
                <c:pt idx="12832">
                  <c:v>234.37110000000001</c:v>
                </c:pt>
                <c:pt idx="12833">
                  <c:v>234.38749999999999</c:v>
                </c:pt>
                <c:pt idx="12834">
                  <c:v>234.4057</c:v>
                </c:pt>
                <c:pt idx="12835">
                  <c:v>234.4203</c:v>
                </c:pt>
                <c:pt idx="12836">
                  <c:v>234.4383</c:v>
                </c:pt>
                <c:pt idx="12837">
                  <c:v>234.45529999999999</c:v>
                </c:pt>
                <c:pt idx="12838">
                  <c:v>234.47280000000001</c:v>
                </c:pt>
                <c:pt idx="12839">
                  <c:v>234.48849999999999</c:v>
                </c:pt>
                <c:pt idx="12840">
                  <c:v>234.5052</c:v>
                </c:pt>
                <c:pt idx="12841">
                  <c:v>234.52209999999999</c:v>
                </c:pt>
                <c:pt idx="12842">
                  <c:v>234.53899999999999</c:v>
                </c:pt>
                <c:pt idx="12843">
                  <c:v>234.55520000000001</c:v>
                </c:pt>
                <c:pt idx="12844">
                  <c:v>234.57300000000001</c:v>
                </c:pt>
                <c:pt idx="12845">
                  <c:v>234.58850000000001</c:v>
                </c:pt>
                <c:pt idx="12846">
                  <c:v>234.60599999999999</c:v>
                </c:pt>
                <c:pt idx="12847">
                  <c:v>234.62180000000001</c:v>
                </c:pt>
                <c:pt idx="12848">
                  <c:v>234.63900000000001</c:v>
                </c:pt>
                <c:pt idx="12849">
                  <c:v>234.65520000000001</c:v>
                </c:pt>
                <c:pt idx="12850">
                  <c:v>234.67250000000001</c:v>
                </c:pt>
                <c:pt idx="12851">
                  <c:v>234.68770000000001</c:v>
                </c:pt>
                <c:pt idx="12852">
                  <c:v>234.7056</c:v>
                </c:pt>
                <c:pt idx="12853">
                  <c:v>234.72059999999999</c:v>
                </c:pt>
                <c:pt idx="12854">
                  <c:v>234.73769999999999</c:v>
                </c:pt>
                <c:pt idx="12855">
                  <c:v>234.75450000000001</c:v>
                </c:pt>
                <c:pt idx="12856">
                  <c:v>234.77199999999999</c:v>
                </c:pt>
                <c:pt idx="12857">
                  <c:v>234.78790000000001</c:v>
                </c:pt>
                <c:pt idx="12858">
                  <c:v>234.8074</c:v>
                </c:pt>
                <c:pt idx="12859">
                  <c:v>234.82239999999999</c:v>
                </c:pt>
                <c:pt idx="12860">
                  <c:v>234.83959999999999</c:v>
                </c:pt>
                <c:pt idx="12861">
                  <c:v>234.85570000000001</c:v>
                </c:pt>
                <c:pt idx="12862">
                  <c:v>234.8715</c:v>
                </c:pt>
                <c:pt idx="12863">
                  <c:v>234.8878</c:v>
                </c:pt>
                <c:pt idx="12864">
                  <c:v>234.904</c:v>
                </c:pt>
                <c:pt idx="12865">
                  <c:v>234.9212</c:v>
                </c:pt>
                <c:pt idx="12866">
                  <c:v>234.93780000000001</c:v>
                </c:pt>
                <c:pt idx="12867">
                  <c:v>234.95429999999999</c:v>
                </c:pt>
                <c:pt idx="12868">
                  <c:v>234.97280000000001</c:v>
                </c:pt>
                <c:pt idx="12869">
                  <c:v>234.98820000000001</c:v>
                </c:pt>
                <c:pt idx="12870">
                  <c:v>235.00479999999999</c:v>
                </c:pt>
                <c:pt idx="12871">
                  <c:v>235.02160000000001</c:v>
                </c:pt>
                <c:pt idx="12872">
                  <c:v>235.03919999999999</c:v>
                </c:pt>
                <c:pt idx="12873">
                  <c:v>235.05449999999999</c:v>
                </c:pt>
                <c:pt idx="12874">
                  <c:v>235.07210000000001</c:v>
                </c:pt>
                <c:pt idx="12875">
                  <c:v>235.08799999999999</c:v>
                </c:pt>
                <c:pt idx="12876">
                  <c:v>235.10470000000001</c:v>
                </c:pt>
                <c:pt idx="12877">
                  <c:v>235.12129999999999</c:v>
                </c:pt>
                <c:pt idx="12878">
                  <c:v>235.13749999999999</c:v>
                </c:pt>
                <c:pt idx="12879">
                  <c:v>235.15620000000001</c:v>
                </c:pt>
                <c:pt idx="12880">
                  <c:v>235.17140000000001</c:v>
                </c:pt>
                <c:pt idx="12881">
                  <c:v>235.18809999999999</c:v>
                </c:pt>
                <c:pt idx="12882">
                  <c:v>235.2064</c:v>
                </c:pt>
                <c:pt idx="12883">
                  <c:v>235.2208</c:v>
                </c:pt>
                <c:pt idx="12884">
                  <c:v>235.23830000000001</c:v>
                </c:pt>
                <c:pt idx="12885">
                  <c:v>235.25460000000001</c:v>
                </c:pt>
                <c:pt idx="12886">
                  <c:v>235.2715</c:v>
                </c:pt>
                <c:pt idx="12887">
                  <c:v>235.28989999999999</c:v>
                </c:pt>
                <c:pt idx="12888">
                  <c:v>235.30670000000001</c:v>
                </c:pt>
                <c:pt idx="12889">
                  <c:v>235.32400000000001</c:v>
                </c:pt>
                <c:pt idx="12890">
                  <c:v>235.33789999999999</c:v>
                </c:pt>
                <c:pt idx="12891">
                  <c:v>235.3544</c:v>
                </c:pt>
                <c:pt idx="12892">
                  <c:v>235.37180000000001</c:v>
                </c:pt>
                <c:pt idx="12893">
                  <c:v>235.38730000000001</c:v>
                </c:pt>
                <c:pt idx="12894">
                  <c:v>235.40479999999999</c:v>
                </c:pt>
                <c:pt idx="12895">
                  <c:v>235.42179999999999</c:v>
                </c:pt>
                <c:pt idx="12896">
                  <c:v>235.4392</c:v>
                </c:pt>
                <c:pt idx="12897">
                  <c:v>235.45599999999999</c:v>
                </c:pt>
                <c:pt idx="12898">
                  <c:v>235.47149999999999</c:v>
                </c:pt>
                <c:pt idx="12899">
                  <c:v>235.48929999999999</c:v>
                </c:pt>
                <c:pt idx="12900">
                  <c:v>235.50620000000001</c:v>
                </c:pt>
                <c:pt idx="12901">
                  <c:v>235.52189999999999</c:v>
                </c:pt>
                <c:pt idx="12902">
                  <c:v>235.53899999999999</c:v>
                </c:pt>
                <c:pt idx="12903">
                  <c:v>235.55420000000001</c:v>
                </c:pt>
                <c:pt idx="12904">
                  <c:v>235.57419999999999</c:v>
                </c:pt>
                <c:pt idx="12905">
                  <c:v>235.58770000000001</c:v>
                </c:pt>
                <c:pt idx="12906">
                  <c:v>235.60400000000001</c:v>
                </c:pt>
                <c:pt idx="12907">
                  <c:v>235.6215</c:v>
                </c:pt>
                <c:pt idx="12908">
                  <c:v>235.63900000000001</c:v>
                </c:pt>
                <c:pt idx="12909">
                  <c:v>235.65389999999999</c:v>
                </c:pt>
                <c:pt idx="12910">
                  <c:v>235.67160000000001</c:v>
                </c:pt>
                <c:pt idx="12911">
                  <c:v>235.68809999999999</c:v>
                </c:pt>
                <c:pt idx="12912">
                  <c:v>235.70679999999999</c:v>
                </c:pt>
                <c:pt idx="12913">
                  <c:v>235.72069999999999</c:v>
                </c:pt>
                <c:pt idx="12914">
                  <c:v>235.73759999999999</c:v>
                </c:pt>
                <c:pt idx="12915">
                  <c:v>235.75489999999999</c:v>
                </c:pt>
                <c:pt idx="12916">
                  <c:v>235.77170000000001</c:v>
                </c:pt>
                <c:pt idx="12917">
                  <c:v>235.7893</c:v>
                </c:pt>
                <c:pt idx="12918">
                  <c:v>235.80520000000001</c:v>
                </c:pt>
                <c:pt idx="12919">
                  <c:v>235.8228</c:v>
                </c:pt>
                <c:pt idx="12920">
                  <c:v>235.83869999999999</c:v>
                </c:pt>
                <c:pt idx="12921">
                  <c:v>235.8552</c:v>
                </c:pt>
                <c:pt idx="12922">
                  <c:v>235.87180000000001</c:v>
                </c:pt>
                <c:pt idx="12923">
                  <c:v>235.88829999999999</c:v>
                </c:pt>
                <c:pt idx="12924">
                  <c:v>235.90440000000001</c:v>
                </c:pt>
                <c:pt idx="12925">
                  <c:v>235.9205</c:v>
                </c:pt>
                <c:pt idx="12926">
                  <c:v>235.93879999999999</c:v>
                </c:pt>
                <c:pt idx="12927">
                  <c:v>235.95439999999999</c:v>
                </c:pt>
                <c:pt idx="12928">
                  <c:v>235.97139999999999</c:v>
                </c:pt>
                <c:pt idx="12929">
                  <c:v>235.9872</c:v>
                </c:pt>
                <c:pt idx="12930">
                  <c:v>236.00360000000001</c:v>
                </c:pt>
                <c:pt idx="12931">
                  <c:v>236.02250000000001</c:v>
                </c:pt>
                <c:pt idx="12932">
                  <c:v>236.035</c:v>
                </c:pt>
                <c:pt idx="12933">
                  <c:v>236.05549999999999</c:v>
                </c:pt>
                <c:pt idx="12934">
                  <c:v>236.07149999999999</c:v>
                </c:pt>
                <c:pt idx="12935">
                  <c:v>236.0883</c:v>
                </c:pt>
                <c:pt idx="12936">
                  <c:v>236.1052</c:v>
                </c:pt>
                <c:pt idx="12937">
                  <c:v>236.12110000000001</c:v>
                </c:pt>
                <c:pt idx="12938">
                  <c:v>236.1378</c:v>
                </c:pt>
                <c:pt idx="12939">
                  <c:v>236.15289999999999</c:v>
                </c:pt>
                <c:pt idx="12940">
                  <c:v>236.1694</c:v>
                </c:pt>
                <c:pt idx="12941">
                  <c:v>236.18610000000001</c:v>
                </c:pt>
                <c:pt idx="12942">
                  <c:v>236.20500000000001</c:v>
                </c:pt>
                <c:pt idx="12943">
                  <c:v>236.2208</c:v>
                </c:pt>
                <c:pt idx="12944">
                  <c:v>236.2388</c:v>
                </c:pt>
                <c:pt idx="12945">
                  <c:v>236.25479999999999</c:v>
                </c:pt>
                <c:pt idx="12946">
                  <c:v>236.2722</c:v>
                </c:pt>
                <c:pt idx="12947">
                  <c:v>236.28739999999999</c:v>
                </c:pt>
                <c:pt idx="12948">
                  <c:v>236.30459999999999</c:v>
                </c:pt>
                <c:pt idx="12949">
                  <c:v>236.32140000000001</c:v>
                </c:pt>
                <c:pt idx="12950">
                  <c:v>236.33969999999999</c:v>
                </c:pt>
                <c:pt idx="12951">
                  <c:v>236.3535</c:v>
                </c:pt>
                <c:pt idx="12952">
                  <c:v>236.37110000000001</c:v>
                </c:pt>
                <c:pt idx="12953">
                  <c:v>236.3877</c:v>
                </c:pt>
                <c:pt idx="12954">
                  <c:v>236.405</c:v>
                </c:pt>
                <c:pt idx="12955">
                  <c:v>236.42169999999999</c:v>
                </c:pt>
                <c:pt idx="12956">
                  <c:v>236.4367</c:v>
                </c:pt>
                <c:pt idx="12957">
                  <c:v>236.45590000000001</c:v>
                </c:pt>
                <c:pt idx="12958">
                  <c:v>236.47190000000001</c:v>
                </c:pt>
                <c:pt idx="12959">
                  <c:v>236.4871</c:v>
                </c:pt>
                <c:pt idx="12960">
                  <c:v>236.50409999999999</c:v>
                </c:pt>
                <c:pt idx="12961">
                  <c:v>236.52029999999999</c:v>
                </c:pt>
                <c:pt idx="12962">
                  <c:v>236.5378</c:v>
                </c:pt>
                <c:pt idx="12963">
                  <c:v>236.554</c:v>
                </c:pt>
                <c:pt idx="12964">
                  <c:v>236.57320000000001</c:v>
                </c:pt>
                <c:pt idx="12965">
                  <c:v>236.58789999999999</c:v>
                </c:pt>
                <c:pt idx="12966">
                  <c:v>236.6061</c:v>
                </c:pt>
                <c:pt idx="12967">
                  <c:v>236.62139999999999</c:v>
                </c:pt>
                <c:pt idx="12968">
                  <c:v>236.63749999999999</c:v>
                </c:pt>
                <c:pt idx="12969">
                  <c:v>236.655</c:v>
                </c:pt>
                <c:pt idx="12970">
                  <c:v>236.67230000000001</c:v>
                </c:pt>
                <c:pt idx="12971">
                  <c:v>236.68639999999999</c:v>
                </c:pt>
                <c:pt idx="12972">
                  <c:v>236.7062</c:v>
                </c:pt>
                <c:pt idx="12973">
                  <c:v>236.721</c:v>
                </c:pt>
                <c:pt idx="12974">
                  <c:v>236.7396</c:v>
                </c:pt>
                <c:pt idx="12975">
                  <c:v>236.7559</c:v>
                </c:pt>
                <c:pt idx="12976">
                  <c:v>236.77180000000001</c:v>
                </c:pt>
                <c:pt idx="12977">
                  <c:v>236.78880000000001</c:v>
                </c:pt>
                <c:pt idx="12978">
                  <c:v>236.8049</c:v>
                </c:pt>
                <c:pt idx="12979">
                  <c:v>236.82149999999999</c:v>
                </c:pt>
                <c:pt idx="12980">
                  <c:v>236.83940000000001</c:v>
                </c:pt>
                <c:pt idx="12981">
                  <c:v>236.8552</c:v>
                </c:pt>
                <c:pt idx="12982">
                  <c:v>236.8725</c:v>
                </c:pt>
                <c:pt idx="12983">
                  <c:v>236.89080000000001</c:v>
                </c:pt>
                <c:pt idx="12984">
                  <c:v>236.9075</c:v>
                </c:pt>
                <c:pt idx="12985">
                  <c:v>236.92269999999999</c:v>
                </c:pt>
                <c:pt idx="12986">
                  <c:v>236.93770000000001</c:v>
                </c:pt>
                <c:pt idx="12987">
                  <c:v>236.95500000000001</c:v>
                </c:pt>
                <c:pt idx="12988">
                  <c:v>236.9726</c:v>
                </c:pt>
                <c:pt idx="12989">
                  <c:v>236.98949999999999</c:v>
                </c:pt>
                <c:pt idx="12990">
                  <c:v>237.00479999999999</c:v>
                </c:pt>
                <c:pt idx="12991">
                  <c:v>237.02099999999999</c:v>
                </c:pt>
                <c:pt idx="12992">
                  <c:v>237.04</c:v>
                </c:pt>
                <c:pt idx="12993">
                  <c:v>237.0556</c:v>
                </c:pt>
                <c:pt idx="12994">
                  <c:v>237.07239999999999</c:v>
                </c:pt>
                <c:pt idx="12995">
                  <c:v>237.08869999999999</c:v>
                </c:pt>
                <c:pt idx="12996">
                  <c:v>237.1062</c:v>
                </c:pt>
                <c:pt idx="12997">
                  <c:v>237.12280000000001</c:v>
                </c:pt>
                <c:pt idx="12998">
                  <c:v>237.13919999999999</c:v>
                </c:pt>
                <c:pt idx="12999">
                  <c:v>237.1558</c:v>
                </c:pt>
                <c:pt idx="13000">
                  <c:v>237.17320000000001</c:v>
                </c:pt>
                <c:pt idx="13001">
                  <c:v>237.18899999999999</c:v>
                </c:pt>
                <c:pt idx="13002">
                  <c:v>237.2063</c:v>
                </c:pt>
                <c:pt idx="13003">
                  <c:v>237.2234</c:v>
                </c:pt>
                <c:pt idx="13004">
                  <c:v>237.24</c:v>
                </c:pt>
                <c:pt idx="13005">
                  <c:v>237.25720000000001</c:v>
                </c:pt>
                <c:pt idx="13006">
                  <c:v>237.27340000000001</c:v>
                </c:pt>
                <c:pt idx="13007">
                  <c:v>237.2884</c:v>
                </c:pt>
                <c:pt idx="13008">
                  <c:v>237.30779999999999</c:v>
                </c:pt>
                <c:pt idx="13009">
                  <c:v>237.32300000000001</c:v>
                </c:pt>
                <c:pt idx="13010">
                  <c:v>237.3389</c:v>
                </c:pt>
                <c:pt idx="13011">
                  <c:v>237.35560000000001</c:v>
                </c:pt>
                <c:pt idx="13012">
                  <c:v>237.3717</c:v>
                </c:pt>
                <c:pt idx="13013">
                  <c:v>237.3914</c:v>
                </c:pt>
                <c:pt idx="13014">
                  <c:v>237.40690000000001</c:v>
                </c:pt>
                <c:pt idx="13015">
                  <c:v>237.42240000000001</c:v>
                </c:pt>
                <c:pt idx="13016">
                  <c:v>237.4408</c:v>
                </c:pt>
                <c:pt idx="13017">
                  <c:v>237.45490000000001</c:v>
                </c:pt>
                <c:pt idx="13018">
                  <c:v>237.4726</c:v>
                </c:pt>
                <c:pt idx="13019">
                  <c:v>237.48920000000001</c:v>
                </c:pt>
                <c:pt idx="13020">
                  <c:v>237.50579999999999</c:v>
                </c:pt>
                <c:pt idx="13021">
                  <c:v>237.52119999999999</c:v>
                </c:pt>
                <c:pt idx="13022">
                  <c:v>237.5385</c:v>
                </c:pt>
                <c:pt idx="13023">
                  <c:v>237.55529999999999</c:v>
                </c:pt>
                <c:pt idx="13024">
                  <c:v>237.57159999999999</c:v>
                </c:pt>
                <c:pt idx="13025">
                  <c:v>237.58949999999999</c:v>
                </c:pt>
                <c:pt idx="13026">
                  <c:v>237.60589999999999</c:v>
                </c:pt>
                <c:pt idx="13027">
                  <c:v>237.62350000000001</c:v>
                </c:pt>
                <c:pt idx="13028">
                  <c:v>237.63900000000001</c:v>
                </c:pt>
                <c:pt idx="13029">
                  <c:v>237.65539999999999</c:v>
                </c:pt>
                <c:pt idx="13030">
                  <c:v>237.672</c:v>
                </c:pt>
                <c:pt idx="13031">
                  <c:v>237.6883</c:v>
                </c:pt>
                <c:pt idx="13032">
                  <c:v>237.70509999999999</c:v>
                </c:pt>
                <c:pt idx="13033">
                  <c:v>237.72020000000001</c:v>
                </c:pt>
                <c:pt idx="13034">
                  <c:v>237.739</c:v>
                </c:pt>
                <c:pt idx="13035">
                  <c:v>237.75409999999999</c:v>
                </c:pt>
                <c:pt idx="13036">
                  <c:v>237.77109999999999</c:v>
                </c:pt>
                <c:pt idx="13037">
                  <c:v>237.78819999999999</c:v>
                </c:pt>
                <c:pt idx="13038">
                  <c:v>237.80510000000001</c:v>
                </c:pt>
                <c:pt idx="13039">
                  <c:v>237.82140000000001</c:v>
                </c:pt>
                <c:pt idx="13040">
                  <c:v>237.83879999999999</c:v>
                </c:pt>
                <c:pt idx="13041">
                  <c:v>237.85499999999999</c:v>
                </c:pt>
                <c:pt idx="13042">
                  <c:v>237.87</c:v>
                </c:pt>
                <c:pt idx="13043">
                  <c:v>237.88829999999999</c:v>
                </c:pt>
                <c:pt idx="13044">
                  <c:v>237.90620000000001</c:v>
                </c:pt>
                <c:pt idx="13045">
                  <c:v>237.92339999999999</c:v>
                </c:pt>
                <c:pt idx="13046">
                  <c:v>237.93879999999999</c:v>
                </c:pt>
                <c:pt idx="13047">
                  <c:v>237.95490000000001</c:v>
                </c:pt>
                <c:pt idx="13048">
                  <c:v>237.97219999999999</c:v>
                </c:pt>
                <c:pt idx="13049">
                  <c:v>237.98779999999999</c:v>
                </c:pt>
                <c:pt idx="13050">
                  <c:v>238.00819999999999</c:v>
                </c:pt>
                <c:pt idx="13051">
                  <c:v>238.02189999999999</c:v>
                </c:pt>
                <c:pt idx="13052">
                  <c:v>238.03809999999999</c:v>
                </c:pt>
                <c:pt idx="13053">
                  <c:v>238.05410000000001</c:v>
                </c:pt>
                <c:pt idx="13054">
                  <c:v>238.0736</c:v>
                </c:pt>
                <c:pt idx="13055">
                  <c:v>238.0889</c:v>
                </c:pt>
                <c:pt idx="13056">
                  <c:v>238.10400000000001</c:v>
                </c:pt>
                <c:pt idx="13057">
                  <c:v>238.12450000000001</c:v>
                </c:pt>
                <c:pt idx="13058">
                  <c:v>238.13839999999999</c:v>
                </c:pt>
                <c:pt idx="13059">
                  <c:v>238.15649999999999</c:v>
                </c:pt>
                <c:pt idx="13060">
                  <c:v>238.17160000000001</c:v>
                </c:pt>
                <c:pt idx="13061">
                  <c:v>238.1901</c:v>
                </c:pt>
                <c:pt idx="13062">
                  <c:v>238.20509999999999</c:v>
                </c:pt>
                <c:pt idx="13063">
                  <c:v>238.22190000000001</c:v>
                </c:pt>
                <c:pt idx="13064">
                  <c:v>238.239</c:v>
                </c:pt>
                <c:pt idx="13065">
                  <c:v>238.25659999999999</c:v>
                </c:pt>
                <c:pt idx="13066">
                  <c:v>238.27379999999999</c:v>
                </c:pt>
                <c:pt idx="13067">
                  <c:v>238.29060000000001</c:v>
                </c:pt>
                <c:pt idx="13068">
                  <c:v>238.3058</c:v>
                </c:pt>
                <c:pt idx="13069">
                  <c:v>238.32259999999999</c:v>
                </c:pt>
                <c:pt idx="13070">
                  <c:v>238.34039999999999</c:v>
                </c:pt>
                <c:pt idx="13071">
                  <c:v>238.35650000000001</c:v>
                </c:pt>
                <c:pt idx="13072">
                  <c:v>238.37200000000001</c:v>
                </c:pt>
                <c:pt idx="13073">
                  <c:v>238.387</c:v>
                </c:pt>
                <c:pt idx="13074">
                  <c:v>238.40549999999999</c:v>
                </c:pt>
                <c:pt idx="13075">
                  <c:v>238.42339999999999</c:v>
                </c:pt>
                <c:pt idx="13076">
                  <c:v>238.4402</c:v>
                </c:pt>
                <c:pt idx="13077">
                  <c:v>238.4555</c:v>
                </c:pt>
                <c:pt idx="13078">
                  <c:v>238.47219999999999</c:v>
                </c:pt>
                <c:pt idx="13079">
                  <c:v>238.4889</c:v>
                </c:pt>
                <c:pt idx="13080">
                  <c:v>238.50470000000001</c:v>
                </c:pt>
                <c:pt idx="13081">
                  <c:v>238.52160000000001</c:v>
                </c:pt>
                <c:pt idx="13082">
                  <c:v>238.5394</c:v>
                </c:pt>
                <c:pt idx="13083">
                  <c:v>238.55539999999999</c:v>
                </c:pt>
                <c:pt idx="13084">
                  <c:v>238.57339999999999</c:v>
                </c:pt>
                <c:pt idx="13085">
                  <c:v>238.5881</c:v>
                </c:pt>
                <c:pt idx="13086">
                  <c:v>238.60659999999999</c:v>
                </c:pt>
                <c:pt idx="13087">
                  <c:v>238.6234</c:v>
                </c:pt>
                <c:pt idx="13088">
                  <c:v>238.63939999999999</c:v>
                </c:pt>
                <c:pt idx="13089">
                  <c:v>238.65539999999999</c:v>
                </c:pt>
                <c:pt idx="13090">
                  <c:v>238.67420000000001</c:v>
                </c:pt>
                <c:pt idx="13091">
                  <c:v>238.68770000000001</c:v>
                </c:pt>
                <c:pt idx="13092">
                  <c:v>238.7055</c:v>
                </c:pt>
                <c:pt idx="13093">
                  <c:v>238.72</c:v>
                </c:pt>
                <c:pt idx="13094">
                  <c:v>238.7362</c:v>
                </c:pt>
                <c:pt idx="13095">
                  <c:v>238.75149999999999</c:v>
                </c:pt>
                <c:pt idx="13096">
                  <c:v>238.76840000000001</c:v>
                </c:pt>
                <c:pt idx="13097">
                  <c:v>238.7851</c:v>
                </c:pt>
                <c:pt idx="13098">
                  <c:v>238.8004</c:v>
                </c:pt>
                <c:pt idx="13099">
                  <c:v>238.8158</c:v>
                </c:pt>
                <c:pt idx="13100">
                  <c:v>238.8323</c:v>
                </c:pt>
                <c:pt idx="13101">
                  <c:v>238.84960000000001</c:v>
                </c:pt>
                <c:pt idx="13102">
                  <c:v>238.86670000000001</c:v>
                </c:pt>
                <c:pt idx="13103">
                  <c:v>238.88220000000001</c:v>
                </c:pt>
                <c:pt idx="13104">
                  <c:v>238.8999</c:v>
                </c:pt>
                <c:pt idx="13105">
                  <c:v>238.916</c:v>
                </c:pt>
                <c:pt idx="13106">
                  <c:v>238.93270000000001</c:v>
                </c:pt>
                <c:pt idx="13107">
                  <c:v>238.9496</c:v>
                </c:pt>
                <c:pt idx="13108">
                  <c:v>238.96440000000001</c:v>
                </c:pt>
                <c:pt idx="13109">
                  <c:v>238.98060000000001</c:v>
                </c:pt>
                <c:pt idx="13110">
                  <c:v>238.9973</c:v>
                </c:pt>
                <c:pt idx="13111">
                  <c:v>239.0119</c:v>
                </c:pt>
                <c:pt idx="13112">
                  <c:v>239.03020000000001</c:v>
                </c:pt>
                <c:pt idx="13113">
                  <c:v>239.0461</c:v>
                </c:pt>
                <c:pt idx="13114">
                  <c:v>239.06270000000001</c:v>
                </c:pt>
                <c:pt idx="13115">
                  <c:v>239.07929999999999</c:v>
                </c:pt>
                <c:pt idx="13116">
                  <c:v>239.095</c:v>
                </c:pt>
                <c:pt idx="13117">
                  <c:v>239.1103</c:v>
                </c:pt>
                <c:pt idx="13118">
                  <c:v>239.12899999999999</c:v>
                </c:pt>
                <c:pt idx="13119">
                  <c:v>239.1446</c:v>
                </c:pt>
                <c:pt idx="13120">
                  <c:v>239.16220000000001</c:v>
                </c:pt>
                <c:pt idx="13121">
                  <c:v>239.17850000000001</c:v>
                </c:pt>
                <c:pt idx="13122">
                  <c:v>239.1961</c:v>
                </c:pt>
                <c:pt idx="13123">
                  <c:v>239.21199999999999</c:v>
                </c:pt>
                <c:pt idx="13124">
                  <c:v>239.2295</c:v>
                </c:pt>
                <c:pt idx="13125">
                  <c:v>239.24529999999999</c:v>
                </c:pt>
                <c:pt idx="13126">
                  <c:v>239.2628</c:v>
                </c:pt>
                <c:pt idx="13127">
                  <c:v>239.2782</c:v>
                </c:pt>
                <c:pt idx="13128">
                  <c:v>239.2953</c:v>
                </c:pt>
                <c:pt idx="13129">
                  <c:v>239.31270000000001</c:v>
                </c:pt>
                <c:pt idx="13130">
                  <c:v>239.33</c:v>
                </c:pt>
                <c:pt idx="13131">
                  <c:v>239.3468</c:v>
                </c:pt>
                <c:pt idx="13132">
                  <c:v>239.36420000000001</c:v>
                </c:pt>
                <c:pt idx="13133">
                  <c:v>239.37880000000001</c:v>
                </c:pt>
                <c:pt idx="13134">
                  <c:v>239.39510000000001</c:v>
                </c:pt>
                <c:pt idx="13135">
                  <c:v>239.41319999999999</c:v>
                </c:pt>
                <c:pt idx="13136">
                  <c:v>239.43100000000001</c:v>
                </c:pt>
                <c:pt idx="13137">
                  <c:v>239.4478</c:v>
                </c:pt>
                <c:pt idx="13138">
                  <c:v>239.46469999999999</c:v>
                </c:pt>
                <c:pt idx="13139">
                  <c:v>239.4803</c:v>
                </c:pt>
                <c:pt idx="13140">
                  <c:v>239.4991</c:v>
                </c:pt>
                <c:pt idx="13141">
                  <c:v>239.51499999999999</c:v>
                </c:pt>
                <c:pt idx="13142">
                  <c:v>239.53059999999999</c:v>
                </c:pt>
                <c:pt idx="13143">
                  <c:v>239.54859999999999</c:v>
                </c:pt>
                <c:pt idx="13144">
                  <c:v>239.56659999999999</c:v>
                </c:pt>
                <c:pt idx="13145">
                  <c:v>239.583</c:v>
                </c:pt>
                <c:pt idx="13146">
                  <c:v>239.60059999999999</c:v>
                </c:pt>
                <c:pt idx="13147">
                  <c:v>239.61689999999999</c:v>
                </c:pt>
                <c:pt idx="13148">
                  <c:v>239.63319999999999</c:v>
                </c:pt>
                <c:pt idx="13149">
                  <c:v>239.6506</c:v>
                </c:pt>
                <c:pt idx="13150">
                  <c:v>239.66569999999999</c:v>
                </c:pt>
                <c:pt idx="13151">
                  <c:v>239.68180000000001</c:v>
                </c:pt>
                <c:pt idx="13152">
                  <c:v>239.69880000000001</c:v>
                </c:pt>
                <c:pt idx="13153">
                  <c:v>239.7175</c:v>
                </c:pt>
                <c:pt idx="13154">
                  <c:v>239.73220000000001</c:v>
                </c:pt>
                <c:pt idx="13155">
                  <c:v>239.75239999999999</c:v>
                </c:pt>
                <c:pt idx="13156">
                  <c:v>239.76599999999999</c:v>
                </c:pt>
                <c:pt idx="13157">
                  <c:v>239.7833</c:v>
                </c:pt>
                <c:pt idx="13158">
                  <c:v>239.7996</c:v>
                </c:pt>
                <c:pt idx="13159">
                  <c:v>239.81549999999999</c:v>
                </c:pt>
                <c:pt idx="13160">
                  <c:v>239.83529999999999</c:v>
                </c:pt>
                <c:pt idx="13161">
                  <c:v>239.85069999999999</c:v>
                </c:pt>
                <c:pt idx="13162">
                  <c:v>239.86920000000001</c:v>
                </c:pt>
                <c:pt idx="13163">
                  <c:v>239.88460000000001</c:v>
                </c:pt>
                <c:pt idx="13164">
                  <c:v>239.90119999999999</c:v>
                </c:pt>
                <c:pt idx="13165">
                  <c:v>239.91800000000001</c:v>
                </c:pt>
                <c:pt idx="13166">
                  <c:v>239.9331</c:v>
                </c:pt>
                <c:pt idx="13167">
                  <c:v>239.9512</c:v>
                </c:pt>
                <c:pt idx="13168">
                  <c:v>239.96729999999999</c:v>
                </c:pt>
                <c:pt idx="13169">
                  <c:v>239.9846</c:v>
                </c:pt>
                <c:pt idx="13170">
                  <c:v>240</c:v>
                </c:pt>
                <c:pt idx="13171">
                  <c:v>240.01779999999999</c:v>
                </c:pt>
                <c:pt idx="13172">
                  <c:v>240.0343</c:v>
                </c:pt>
                <c:pt idx="13173">
                  <c:v>240.0496</c:v>
                </c:pt>
                <c:pt idx="13174">
                  <c:v>240.06780000000001</c:v>
                </c:pt>
                <c:pt idx="13175">
                  <c:v>240.0855</c:v>
                </c:pt>
                <c:pt idx="13176">
                  <c:v>240.10079999999999</c:v>
                </c:pt>
                <c:pt idx="13177">
                  <c:v>240.11799999999999</c:v>
                </c:pt>
                <c:pt idx="13178">
                  <c:v>240.13319999999999</c:v>
                </c:pt>
                <c:pt idx="13179">
                  <c:v>240.15219999999999</c:v>
                </c:pt>
                <c:pt idx="13180">
                  <c:v>240.16839999999999</c:v>
                </c:pt>
                <c:pt idx="13181">
                  <c:v>240.1848</c:v>
                </c:pt>
                <c:pt idx="13182">
                  <c:v>240.20160000000001</c:v>
                </c:pt>
                <c:pt idx="13183">
                  <c:v>240.2183</c:v>
                </c:pt>
                <c:pt idx="13184">
                  <c:v>240.2353</c:v>
                </c:pt>
                <c:pt idx="13185">
                  <c:v>240.2508</c:v>
                </c:pt>
                <c:pt idx="13186">
                  <c:v>240.2681</c:v>
                </c:pt>
                <c:pt idx="13187">
                  <c:v>240.28620000000001</c:v>
                </c:pt>
                <c:pt idx="13188">
                  <c:v>240.30240000000001</c:v>
                </c:pt>
                <c:pt idx="13189">
                  <c:v>240.31880000000001</c:v>
                </c:pt>
                <c:pt idx="13190">
                  <c:v>240.3322</c:v>
                </c:pt>
                <c:pt idx="13191">
                  <c:v>240.35140000000001</c:v>
                </c:pt>
                <c:pt idx="13192">
                  <c:v>240.369</c:v>
                </c:pt>
                <c:pt idx="13193">
                  <c:v>240.3862</c:v>
                </c:pt>
                <c:pt idx="13194">
                  <c:v>240.404</c:v>
                </c:pt>
                <c:pt idx="13195">
                  <c:v>240.4188</c:v>
                </c:pt>
                <c:pt idx="13196">
                  <c:v>240.4367</c:v>
                </c:pt>
                <c:pt idx="13197">
                  <c:v>240.45259999999999</c:v>
                </c:pt>
                <c:pt idx="13198">
                  <c:v>240.4684</c:v>
                </c:pt>
                <c:pt idx="13199">
                  <c:v>240.4862</c:v>
                </c:pt>
                <c:pt idx="13200">
                  <c:v>240.50299999999999</c:v>
                </c:pt>
                <c:pt idx="13201">
                  <c:v>240.5196</c:v>
                </c:pt>
                <c:pt idx="13202">
                  <c:v>240.5369</c:v>
                </c:pt>
                <c:pt idx="13203">
                  <c:v>240.55529999999999</c:v>
                </c:pt>
                <c:pt idx="13204">
                  <c:v>240.57050000000001</c:v>
                </c:pt>
                <c:pt idx="13205">
                  <c:v>240.58680000000001</c:v>
                </c:pt>
                <c:pt idx="13206">
                  <c:v>240.6028</c:v>
                </c:pt>
                <c:pt idx="13207">
                  <c:v>240.61770000000001</c:v>
                </c:pt>
                <c:pt idx="13208">
                  <c:v>240.63509999999999</c:v>
                </c:pt>
                <c:pt idx="13209">
                  <c:v>240.65389999999999</c:v>
                </c:pt>
                <c:pt idx="13210">
                  <c:v>240.6695</c:v>
                </c:pt>
                <c:pt idx="13211">
                  <c:v>240.68690000000001</c:v>
                </c:pt>
                <c:pt idx="13212">
                  <c:v>240.7028</c:v>
                </c:pt>
                <c:pt idx="13213">
                  <c:v>240.7182</c:v>
                </c:pt>
                <c:pt idx="13214">
                  <c:v>240.73660000000001</c:v>
                </c:pt>
                <c:pt idx="13215">
                  <c:v>240.75319999999999</c:v>
                </c:pt>
                <c:pt idx="13216">
                  <c:v>240.76859999999999</c:v>
                </c:pt>
                <c:pt idx="13217">
                  <c:v>240.78790000000001</c:v>
                </c:pt>
                <c:pt idx="13218">
                  <c:v>240.80369999999999</c:v>
                </c:pt>
                <c:pt idx="13219">
                  <c:v>240.8202</c:v>
                </c:pt>
                <c:pt idx="13220">
                  <c:v>240.83860000000001</c:v>
                </c:pt>
                <c:pt idx="13221">
                  <c:v>240.85400000000001</c:v>
                </c:pt>
                <c:pt idx="13222">
                  <c:v>240.86920000000001</c:v>
                </c:pt>
                <c:pt idx="13223">
                  <c:v>240.8861</c:v>
                </c:pt>
                <c:pt idx="13224">
                  <c:v>240.9041</c:v>
                </c:pt>
                <c:pt idx="13225">
                  <c:v>240.9196</c:v>
                </c:pt>
                <c:pt idx="13226">
                  <c:v>240.93899999999999</c:v>
                </c:pt>
                <c:pt idx="13227">
                  <c:v>240.9545</c:v>
                </c:pt>
                <c:pt idx="13228">
                  <c:v>240.97130000000001</c:v>
                </c:pt>
                <c:pt idx="13229">
                  <c:v>240.98679999999999</c:v>
                </c:pt>
                <c:pt idx="13230">
                  <c:v>241.0025</c:v>
                </c:pt>
                <c:pt idx="13231">
                  <c:v>241.0204</c:v>
                </c:pt>
                <c:pt idx="13232">
                  <c:v>241.03800000000001</c:v>
                </c:pt>
                <c:pt idx="13233">
                  <c:v>241.05420000000001</c:v>
                </c:pt>
                <c:pt idx="13234">
                  <c:v>241.071</c:v>
                </c:pt>
                <c:pt idx="13235">
                  <c:v>241.08959999999999</c:v>
                </c:pt>
                <c:pt idx="13236">
                  <c:v>241.10509999999999</c:v>
                </c:pt>
                <c:pt idx="13237">
                  <c:v>241.12</c:v>
                </c:pt>
                <c:pt idx="13238">
                  <c:v>241.1377</c:v>
                </c:pt>
                <c:pt idx="13239">
                  <c:v>241.15389999999999</c:v>
                </c:pt>
                <c:pt idx="13240">
                  <c:v>241.1722</c:v>
                </c:pt>
                <c:pt idx="13241">
                  <c:v>241.18690000000001</c:v>
                </c:pt>
                <c:pt idx="13242">
                  <c:v>241.20509999999999</c:v>
                </c:pt>
                <c:pt idx="13243">
                  <c:v>241.2208</c:v>
                </c:pt>
                <c:pt idx="13244">
                  <c:v>241.23759999999999</c:v>
                </c:pt>
                <c:pt idx="13245">
                  <c:v>241.25450000000001</c:v>
                </c:pt>
                <c:pt idx="13246">
                  <c:v>241.27250000000001</c:v>
                </c:pt>
                <c:pt idx="13247">
                  <c:v>241.2894</c:v>
                </c:pt>
                <c:pt idx="13248">
                  <c:v>241.30500000000001</c:v>
                </c:pt>
                <c:pt idx="13249">
                  <c:v>241.32140000000001</c:v>
                </c:pt>
                <c:pt idx="13250">
                  <c:v>241.33879999999999</c:v>
                </c:pt>
                <c:pt idx="13251">
                  <c:v>241.35400000000001</c:v>
                </c:pt>
                <c:pt idx="13252">
                  <c:v>241.37260000000001</c:v>
                </c:pt>
                <c:pt idx="13253">
                  <c:v>241.38890000000001</c:v>
                </c:pt>
                <c:pt idx="13254">
                  <c:v>241.40530000000001</c:v>
                </c:pt>
                <c:pt idx="13255">
                  <c:v>241.4222</c:v>
                </c:pt>
                <c:pt idx="13256">
                  <c:v>241.4392</c:v>
                </c:pt>
                <c:pt idx="13257">
                  <c:v>241.45670000000001</c:v>
                </c:pt>
                <c:pt idx="13258">
                  <c:v>241.47300000000001</c:v>
                </c:pt>
                <c:pt idx="13259">
                  <c:v>241.488</c:v>
                </c:pt>
                <c:pt idx="13260">
                  <c:v>241.5061</c:v>
                </c:pt>
                <c:pt idx="13261">
                  <c:v>241.52350000000001</c:v>
                </c:pt>
                <c:pt idx="13262">
                  <c:v>241.54069999999999</c:v>
                </c:pt>
                <c:pt idx="13263">
                  <c:v>241.55709999999999</c:v>
                </c:pt>
                <c:pt idx="13264">
                  <c:v>241.572</c:v>
                </c:pt>
                <c:pt idx="13265">
                  <c:v>241.59059999999999</c:v>
                </c:pt>
                <c:pt idx="13266">
                  <c:v>241.60659999999999</c:v>
                </c:pt>
                <c:pt idx="13267">
                  <c:v>241.62110000000001</c:v>
                </c:pt>
                <c:pt idx="13268">
                  <c:v>241.63810000000001</c:v>
                </c:pt>
                <c:pt idx="13269">
                  <c:v>241.65459999999999</c:v>
                </c:pt>
                <c:pt idx="13270">
                  <c:v>241.6711</c:v>
                </c:pt>
                <c:pt idx="13271">
                  <c:v>241.69</c:v>
                </c:pt>
                <c:pt idx="13272">
                  <c:v>241.70650000000001</c:v>
                </c:pt>
                <c:pt idx="13273">
                  <c:v>241.7225</c:v>
                </c:pt>
                <c:pt idx="13274">
                  <c:v>241.74100000000001</c:v>
                </c:pt>
                <c:pt idx="13275">
                  <c:v>241.75620000000001</c:v>
                </c:pt>
                <c:pt idx="13276">
                  <c:v>241.774</c:v>
                </c:pt>
                <c:pt idx="13277">
                  <c:v>241.79079999999999</c:v>
                </c:pt>
                <c:pt idx="13278">
                  <c:v>241.8066</c:v>
                </c:pt>
                <c:pt idx="13279">
                  <c:v>241.82249999999999</c:v>
                </c:pt>
                <c:pt idx="13280">
                  <c:v>241.84180000000001</c:v>
                </c:pt>
                <c:pt idx="13281">
                  <c:v>241.8571</c:v>
                </c:pt>
                <c:pt idx="13282">
                  <c:v>241.87459999999999</c:v>
                </c:pt>
                <c:pt idx="13283">
                  <c:v>241.88900000000001</c:v>
                </c:pt>
                <c:pt idx="13284">
                  <c:v>241.90710000000001</c:v>
                </c:pt>
                <c:pt idx="13285">
                  <c:v>241.923</c:v>
                </c:pt>
                <c:pt idx="13286">
                  <c:v>241.93960000000001</c:v>
                </c:pt>
                <c:pt idx="13287">
                  <c:v>241.95859999999999</c:v>
                </c:pt>
                <c:pt idx="13288">
                  <c:v>241.9736</c:v>
                </c:pt>
                <c:pt idx="13289">
                  <c:v>241.9906</c:v>
                </c:pt>
                <c:pt idx="13290">
                  <c:v>242.00819999999999</c:v>
                </c:pt>
                <c:pt idx="13291">
                  <c:v>242.02420000000001</c:v>
                </c:pt>
                <c:pt idx="13292">
                  <c:v>242.04050000000001</c:v>
                </c:pt>
                <c:pt idx="13293">
                  <c:v>242.05840000000001</c:v>
                </c:pt>
                <c:pt idx="13294">
                  <c:v>242.07390000000001</c:v>
                </c:pt>
                <c:pt idx="13295">
                  <c:v>242.09280000000001</c:v>
                </c:pt>
                <c:pt idx="13296">
                  <c:v>242.1086</c:v>
                </c:pt>
                <c:pt idx="13297">
                  <c:v>242.12569999999999</c:v>
                </c:pt>
                <c:pt idx="13298">
                  <c:v>242.14330000000001</c:v>
                </c:pt>
                <c:pt idx="13299">
                  <c:v>242.1602</c:v>
                </c:pt>
                <c:pt idx="13300">
                  <c:v>242.17490000000001</c:v>
                </c:pt>
                <c:pt idx="13301">
                  <c:v>242.19280000000001</c:v>
                </c:pt>
                <c:pt idx="13302">
                  <c:v>242.20939999999999</c:v>
                </c:pt>
                <c:pt idx="13303">
                  <c:v>242.22569999999999</c:v>
                </c:pt>
                <c:pt idx="13304">
                  <c:v>242.24080000000001</c:v>
                </c:pt>
                <c:pt idx="13305">
                  <c:v>242.25899999999999</c:v>
                </c:pt>
                <c:pt idx="13306">
                  <c:v>242.27500000000001</c:v>
                </c:pt>
                <c:pt idx="13307">
                  <c:v>242.29140000000001</c:v>
                </c:pt>
                <c:pt idx="13308">
                  <c:v>242.31</c:v>
                </c:pt>
                <c:pt idx="13309">
                  <c:v>242.32669999999999</c:v>
                </c:pt>
                <c:pt idx="13310">
                  <c:v>242.34370000000001</c:v>
                </c:pt>
                <c:pt idx="13311">
                  <c:v>242.3586</c:v>
                </c:pt>
                <c:pt idx="13312">
                  <c:v>242.37549999999999</c:v>
                </c:pt>
                <c:pt idx="13313">
                  <c:v>242.3914</c:v>
                </c:pt>
                <c:pt idx="13314">
                  <c:v>242.40979999999999</c:v>
                </c:pt>
                <c:pt idx="13315">
                  <c:v>242.4255</c:v>
                </c:pt>
                <c:pt idx="13316">
                  <c:v>242.44300000000001</c:v>
                </c:pt>
                <c:pt idx="13317">
                  <c:v>242.46019999999999</c:v>
                </c:pt>
                <c:pt idx="13318">
                  <c:v>242.4768</c:v>
                </c:pt>
                <c:pt idx="13319">
                  <c:v>242.49279999999999</c:v>
                </c:pt>
                <c:pt idx="13320">
                  <c:v>242.51060000000001</c:v>
                </c:pt>
                <c:pt idx="13321">
                  <c:v>242.52539999999999</c:v>
                </c:pt>
                <c:pt idx="13322">
                  <c:v>242.54310000000001</c:v>
                </c:pt>
                <c:pt idx="13323">
                  <c:v>242.5592</c:v>
                </c:pt>
                <c:pt idx="13324">
                  <c:v>242.5772</c:v>
                </c:pt>
                <c:pt idx="13325">
                  <c:v>242.59360000000001</c:v>
                </c:pt>
                <c:pt idx="13326">
                  <c:v>242.60939999999999</c:v>
                </c:pt>
                <c:pt idx="13327">
                  <c:v>242.62719999999999</c:v>
                </c:pt>
                <c:pt idx="13328">
                  <c:v>242.6438</c:v>
                </c:pt>
                <c:pt idx="13329">
                  <c:v>242.66</c:v>
                </c:pt>
                <c:pt idx="13330">
                  <c:v>242.67660000000001</c:v>
                </c:pt>
                <c:pt idx="13331">
                  <c:v>242.69380000000001</c:v>
                </c:pt>
                <c:pt idx="13332">
                  <c:v>242.7106</c:v>
                </c:pt>
                <c:pt idx="13333">
                  <c:v>242.72880000000001</c:v>
                </c:pt>
                <c:pt idx="13334">
                  <c:v>242.74449999999999</c:v>
                </c:pt>
                <c:pt idx="13335">
                  <c:v>242.76079999999999</c:v>
                </c:pt>
                <c:pt idx="13336">
                  <c:v>242.77699999999999</c:v>
                </c:pt>
                <c:pt idx="13337">
                  <c:v>242.79329999999999</c:v>
                </c:pt>
                <c:pt idx="13338">
                  <c:v>242.8108</c:v>
                </c:pt>
                <c:pt idx="13339">
                  <c:v>242.82820000000001</c:v>
                </c:pt>
                <c:pt idx="13340">
                  <c:v>242.8434</c:v>
                </c:pt>
                <c:pt idx="13341">
                  <c:v>242.86019999999999</c:v>
                </c:pt>
                <c:pt idx="13342">
                  <c:v>242.87860000000001</c:v>
                </c:pt>
                <c:pt idx="13343">
                  <c:v>242.89439999999999</c:v>
                </c:pt>
                <c:pt idx="13344">
                  <c:v>242.9136</c:v>
                </c:pt>
                <c:pt idx="13345">
                  <c:v>242.92949999999999</c:v>
                </c:pt>
                <c:pt idx="13346">
                  <c:v>242.9453</c:v>
                </c:pt>
                <c:pt idx="13347">
                  <c:v>242.9631</c:v>
                </c:pt>
                <c:pt idx="13348">
                  <c:v>242.9804</c:v>
                </c:pt>
                <c:pt idx="13349">
                  <c:v>242.99529999999999</c:v>
                </c:pt>
                <c:pt idx="13350">
                  <c:v>243.012</c:v>
                </c:pt>
                <c:pt idx="13351">
                  <c:v>243.02950000000001</c:v>
                </c:pt>
                <c:pt idx="13352">
                  <c:v>243.04669999999999</c:v>
                </c:pt>
                <c:pt idx="13353">
                  <c:v>243.0626</c:v>
                </c:pt>
                <c:pt idx="13354">
                  <c:v>243.08080000000001</c:v>
                </c:pt>
                <c:pt idx="13355">
                  <c:v>243.09899999999999</c:v>
                </c:pt>
                <c:pt idx="13356">
                  <c:v>243.11449999999999</c:v>
                </c:pt>
                <c:pt idx="13357">
                  <c:v>243.1293</c:v>
                </c:pt>
                <c:pt idx="13358">
                  <c:v>243.14619999999999</c:v>
                </c:pt>
                <c:pt idx="13359">
                  <c:v>243.16329999999999</c:v>
                </c:pt>
                <c:pt idx="13360">
                  <c:v>243.1806</c:v>
                </c:pt>
                <c:pt idx="13361">
                  <c:v>243.19810000000001</c:v>
                </c:pt>
                <c:pt idx="13362">
                  <c:v>243.21420000000001</c:v>
                </c:pt>
                <c:pt idx="13363">
                  <c:v>243.2313</c:v>
                </c:pt>
                <c:pt idx="13364">
                  <c:v>243.2482</c:v>
                </c:pt>
                <c:pt idx="13365">
                  <c:v>243.26480000000001</c:v>
                </c:pt>
                <c:pt idx="13366">
                  <c:v>243.2808</c:v>
                </c:pt>
                <c:pt idx="13367">
                  <c:v>243.29920000000001</c:v>
                </c:pt>
                <c:pt idx="13368">
                  <c:v>243.31399999999999</c:v>
                </c:pt>
                <c:pt idx="13369">
                  <c:v>243.3306</c:v>
                </c:pt>
                <c:pt idx="13370">
                  <c:v>243.3484</c:v>
                </c:pt>
                <c:pt idx="13371">
                  <c:v>243.3647</c:v>
                </c:pt>
                <c:pt idx="13372">
                  <c:v>243.38239999999999</c:v>
                </c:pt>
                <c:pt idx="13373">
                  <c:v>243.3998</c:v>
                </c:pt>
                <c:pt idx="13374">
                  <c:v>243.41329999999999</c:v>
                </c:pt>
                <c:pt idx="13375">
                  <c:v>243.43119999999999</c:v>
                </c:pt>
                <c:pt idx="13376">
                  <c:v>243.44909999999999</c:v>
                </c:pt>
                <c:pt idx="13377">
                  <c:v>243.46539999999999</c:v>
                </c:pt>
                <c:pt idx="13378">
                  <c:v>243.4821</c:v>
                </c:pt>
                <c:pt idx="13379">
                  <c:v>243.49760000000001</c:v>
                </c:pt>
                <c:pt idx="13380">
                  <c:v>243.51320000000001</c:v>
                </c:pt>
                <c:pt idx="13381">
                  <c:v>243.5308</c:v>
                </c:pt>
                <c:pt idx="13382">
                  <c:v>243.5487</c:v>
                </c:pt>
                <c:pt idx="13383">
                  <c:v>243.56460000000001</c:v>
                </c:pt>
                <c:pt idx="13384">
                  <c:v>243.57929999999999</c:v>
                </c:pt>
                <c:pt idx="13385">
                  <c:v>243.59909999999999</c:v>
                </c:pt>
                <c:pt idx="13386">
                  <c:v>243.6138</c:v>
                </c:pt>
                <c:pt idx="13387">
                  <c:v>243.63239999999999</c:v>
                </c:pt>
                <c:pt idx="13388">
                  <c:v>243.64850000000001</c:v>
                </c:pt>
                <c:pt idx="13389">
                  <c:v>243.66569999999999</c:v>
                </c:pt>
                <c:pt idx="13390">
                  <c:v>243.68119999999999</c:v>
                </c:pt>
                <c:pt idx="13391">
                  <c:v>243.69759999999999</c:v>
                </c:pt>
                <c:pt idx="13392">
                  <c:v>243.71549999999999</c:v>
                </c:pt>
                <c:pt idx="13393">
                  <c:v>243.73159999999999</c:v>
                </c:pt>
                <c:pt idx="13394">
                  <c:v>243.74879999999999</c:v>
                </c:pt>
                <c:pt idx="13395">
                  <c:v>243.7646</c:v>
                </c:pt>
                <c:pt idx="13396">
                  <c:v>243.7818</c:v>
                </c:pt>
                <c:pt idx="13397">
                  <c:v>243.7972</c:v>
                </c:pt>
                <c:pt idx="13398">
                  <c:v>243.8142</c:v>
                </c:pt>
                <c:pt idx="13399">
                  <c:v>243.83170000000001</c:v>
                </c:pt>
                <c:pt idx="13400">
                  <c:v>243.8486</c:v>
                </c:pt>
                <c:pt idx="13401">
                  <c:v>243.86439999999999</c:v>
                </c:pt>
                <c:pt idx="13402">
                  <c:v>243.8794</c:v>
                </c:pt>
                <c:pt idx="13403">
                  <c:v>243.89699999999999</c:v>
                </c:pt>
                <c:pt idx="13404">
                  <c:v>243.91499999999999</c:v>
                </c:pt>
                <c:pt idx="13405">
                  <c:v>243.9315</c:v>
                </c:pt>
                <c:pt idx="13406">
                  <c:v>243.94730000000001</c:v>
                </c:pt>
                <c:pt idx="13407">
                  <c:v>243.96459999999999</c:v>
                </c:pt>
                <c:pt idx="13408">
                  <c:v>243.98070000000001</c:v>
                </c:pt>
                <c:pt idx="13409">
                  <c:v>243.9982</c:v>
                </c:pt>
                <c:pt idx="13410">
                  <c:v>244.01349999999999</c:v>
                </c:pt>
                <c:pt idx="13411">
                  <c:v>244.03039999999999</c:v>
                </c:pt>
                <c:pt idx="13412">
                  <c:v>244.04599999999999</c:v>
                </c:pt>
                <c:pt idx="13413">
                  <c:v>244.0642</c:v>
                </c:pt>
                <c:pt idx="13414">
                  <c:v>244.0787</c:v>
                </c:pt>
                <c:pt idx="13415">
                  <c:v>244.09540000000001</c:v>
                </c:pt>
                <c:pt idx="13416">
                  <c:v>244.1123</c:v>
                </c:pt>
                <c:pt idx="13417">
                  <c:v>244.1302</c:v>
                </c:pt>
                <c:pt idx="13418">
                  <c:v>244.1456</c:v>
                </c:pt>
                <c:pt idx="13419">
                  <c:v>244.1645</c:v>
                </c:pt>
                <c:pt idx="13420">
                  <c:v>244.17769999999999</c:v>
                </c:pt>
                <c:pt idx="13421">
                  <c:v>244.196</c:v>
                </c:pt>
                <c:pt idx="13422">
                  <c:v>244.21360000000001</c:v>
                </c:pt>
                <c:pt idx="13423">
                  <c:v>244.23079999999999</c:v>
                </c:pt>
                <c:pt idx="13424">
                  <c:v>244.24719999999999</c:v>
                </c:pt>
                <c:pt idx="13425">
                  <c:v>244.26240000000001</c:v>
                </c:pt>
                <c:pt idx="13426">
                  <c:v>244.2792</c:v>
                </c:pt>
                <c:pt idx="13427">
                  <c:v>244.29839999999999</c:v>
                </c:pt>
                <c:pt idx="13428">
                  <c:v>244.3117</c:v>
                </c:pt>
                <c:pt idx="13429">
                  <c:v>244.3288</c:v>
                </c:pt>
                <c:pt idx="13430">
                  <c:v>244.34639999999999</c:v>
                </c:pt>
                <c:pt idx="13431">
                  <c:v>244.3638</c:v>
                </c:pt>
                <c:pt idx="13432">
                  <c:v>244.3802</c:v>
                </c:pt>
                <c:pt idx="13433">
                  <c:v>244.39570000000001</c:v>
                </c:pt>
                <c:pt idx="13434">
                  <c:v>244.41239999999999</c:v>
                </c:pt>
                <c:pt idx="13435">
                  <c:v>244.42830000000001</c:v>
                </c:pt>
                <c:pt idx="13436">
                  <c:v>244.4462</c:v>
                </c:pt>
                <c:pt idx="13437">
                  <c:v>244.46250000000001</c:v>
                </c:pt>
                <c:pt idx="13438">
                  <c:v>244.4786</c:v>
                </c:pt>
                <c:pt idx="13439">
                  <c:v>244.49520000000001</c:v>
                </c:pt>
                <c:pt idx="13440">
                  <c:v>244.51259999999999</c:v>
                </c:pt>
                <c:pt idx="13441">
                  <c:v>244.52959999999999</c:v>
                </c:pt>
                <c:pt idx="13442">
                  <c:v>244.5445</c:v>
                </c:pt>
                <c:pt idx="13443">
                  <c:v>244.56399999999999</c:v>
                </c:pt>
                <c:pt idx="13444">
                  <c:v>244.57929999999999</c:v>
                </c:pt>
                <c:pt idx="13445">
                  <c:v>244.5942</c:v>
                </c:pt>
                <c:pt idx="13446">
                  <c:v>244.61340000000001</c:v>
                </c:pt>
                <c:pt idx="13447">
                  <c:v>244.63030000000001</c:v>
                </c:pt>
                <c:pt idx="13448">
                  <c:v>244.6448</c:v>
                </c:pt>
                <c:pt idx="13449">
                  <c:v>244.661</c:v>
                </c:pt>
                <c:pt idx="13450">
                  <c:v>244.68100000000001</c:v>
                </c:pt>
                <c:pt idx="13451">
                  <c:v>244.69560000000001</c:v>
                </c:pt>
                <c:pt idx="13452">
                  <c:v>244.71430000000001</c:v>
                </c:pt>
                <c:pt idx="13453">
                  <c:v>244.7296</c:v>
                </c:pt>
                <c:pt idx="13454">
                  <c:v>244.744</c:v>
                </c:pt>
                <c:pt idx="13455">
                  <c:v>244.7619</c:v>
                </c:pt>
                <c:pt idx="13456">
                  <c:v>244.77860000000001</c:v>
                </c:pt>
                <c:pt idx="13457">
                  <c:v>244.7944</c:v>
                </c:pt>
                <c:pt idx="13458">
                  <c:v>244.8098</c:v>
                </c:pt>
                <c:pt idx="13459">
                  <c:v>244.8288</c:v>
                </c:pt>
                <c:pt idx="13460">
                  <c:v>244.8451</c:v>
                </c:pt>
                <c:pt idx="13461">
                  <c:v>244.8631</c:v>
                </c:pt>
                <c:pt idx="13462">
                  <c:v>244.87979999999999</c:v>
                </c:pt>
                <c:pt idx="13463">
                  <c:v>244.8955</c:v>
                </c:pt>
                <c:pt idx="13464">
                  <c:v>244.91200000000001</c:v>
                </c:pt>
                <c:pt idx="13465">
                  <c:v>244.92869999999999</c:v>
                </c:pt>
                <c:pt idx="13466">
                  <c:v>244.9461</c:v>
                </c:pt>
                <c:pt idx="13467">
                  <c:v>244.9632</c:v>
                </c:pt>
                <c:pt idx="13468">
                  <c:v>244.9785</c:v>
                </c:pt>
                <c:pt idx="13469">
                  <c:v>244.99600000000001</c:v>
                </c:pt>
                <c:pt idx="13470">
                  <c:v>245.01300000000001</c:v>
                </c:pt>
                <c:pt idx="13471">
                  <c:v>245.0292</c:v>
                </c:pt>
                <c:pt idx="13472">
                  <c:v>245.04419999999999</c:v>
                </c:pt>
                <c:pt idx="13473">
                  <c:v>245.06219999999999</c:v>
                </c:pt>
                <c:pt idx="13474">
                  <c:v>245.07810000000001</c:v>
                </c:pt>
                <c:pt idx="13475">
                  <c:v>245.09479999999999</c:v>
                </c:pt>
                <c:pt idx="13476">
                  <c:v>245.11279999999999</c:v>
                </c:pt>
                <c:pt idx="13477">
                  <c:v>245.1284</c:v>
                </c:pt>
                <c:pt idx="13478">
                  <c:v>245.14619999999999</c:v>
                </c:pt>
                <c:pt idx="13479">
                  <c:v>245.16300000000001</c:v>
                </c:pt>
                <c:pt idx="13480">
                  <c:v>245.17750000000001</c:v>
                </c:pt>
                <c:pt idx="13481">
                  <c:v>245.19550000000001</c:v>
                </c:pt>
                <c:pt idx="13482">
                  <c:v>245.21289999999999</c:v>
                </c:pt>
                <c:pt idx="13483">
                  <c:v>245.2295</c:v>
                </c:pt>
                <c:pt idx="13484">
                  <c:v>245.2456</c:v>
                </c:pt>
                <c:pt idx="13485">
                  <c:v>245.26179999999999</c:v>
                </c:pt>
                <c:pt idx="13486">
                  <c:v>245.279</c:v>
                </c:pt>
                <c:pt idx="13487">
                  <c:v>245.29660000000001</c:v>
                </c:pt>
                <c:pt idx="13488">
                  <c:v>245.31129999999999</c:v>
                </c:pt>
                <c:pt idx="13489">
                  <c:v>245.32929999999999</c:v>
                </c:pt>
                <c:pt idx="13490">
                  <c:v>245.34630000000001</c:v>
                </c:pt>
                <c:pt idx="13491">
                  <c:v>245.3622</c:v>
                </c:pt>
                <c:pt idx="13492">
                  <c:v>245.37970000000001</c:v>
                </c:pt>
                <c:pt idx="13493">
                  <c:v>245.39619999999999</c:v>
                </c:pt>
                <c:pt idx="13494">
                  <c:v>245.41149999999999</c:v>
                </c:pt>
                <c:pt idx="13495">
                  <c:v>245.42850000000001</c:v>
                </c:pt>
                <c:pt idx="13496">
                  <c:v>245.4453</c:v>
                </c:pt>
                <c:pt idx="13497">
                  <c:v>245.46340000000001</c:v>
                </c:pt>
                <c:pt idx="13498">
                  <c:v>245.4768</c:v>
                </c:pt>
                <c:pt idx="13499">
                  <c:v>245.49520000000001</c:v>
                </c:pt>
                <c:pt idx="13500">
                  <c:v>245.512</c:v>
                </c:pt>
                <c:pt idx="13501">
                  <c:v>245.529</c:v>
                </c:pt>
                <c:pt idx="13502">
                  <c:v>245.54580000000001</c:v>
                </c:pt>
                <c:pt idx="13503">
                  <c:v>245.5617</c:v>
                </c:pt>
                <c:pt idx="13504">
                  <c:v>245.5772</c:v>
                </c:pt>
                <c:pt idx="13505">
                  <c:v>245.59469999999999</c:v>
                </c:pt>
                <c:pt idx="13506">
                  <c:v>245.61160000000001</c:v>
                </c:pt>
                <c:pt idx="13507">
                  <c:v>245.62799999999999</c:v>
                </c:pt>
                <c:pt idx="13508">
                  <c:v>245.64439999999999</c:v>
                </c:pt>
                <c:pt idx="13509">
                  <c:v>245.66069999999999</c:v>
                </c:pt>
                <c:pt idx="13510">
                  <c:v>245.67619999999999</c:v>
                </c:pt>
                <c:pt idx="13511">
                  <c:v>245.6952</c:v>
                </c:pt>
                <c:pt idx="13512">
                  <c:v>245.71080000000001</c:v>
                </c:pt>
                <c:pt idx="13513">
                  <c:v>245.72739999999999</c:v>
                </c:pt>
                <c:pt idx="13514">
                  <c:v>245.74430000000001</c:v>
                </c:pt>
                <c:pt idx="13515">
                  <c:v>245.76079999999999</c:v>
                </c:pt>
                <c:pt idx="13516">
                  <c:v>245.77719999999999</c:v>
                </c:pt>
                <c:pt idx="13517">
                  <c:v>245.7938</c:v>
                </c:pt>
                <c:pt idx="13518">
                  <c:v>245.81039999999999</c:v>
                </c:pt>
                <c:pt idx="13519">
                  <c:v>245.827</c:v>
                </c:pt>
                <c:pt idx="13520">
                  <c:v>245.84569999999999</c:v>
                </c:pt>
                <c:pt idx="13521">
                  <c:v>245.86099999999999</c:v>
                </c:pt>
                <c:pt idx="13522">
                  <c:v>245.87719999999999</c:v>
                </c:pt>
                <c:pt idx="13523">
                  <c:v>245.89400000000001</c:v>
                </c:pt>
                <c:pt idx="13524">
                  <c:v>245.91</c:v>
                </c:pt>
                <c:pt idx="13525">
                  <c:v>245.92740000000001</c:v>
                </c:pt>
                <c:pt idx="13526">
                  <c:v>245.9434</c:v>
                </c:pt>
                <c:pt idx="13527">
                  <c:v>245.9598</c:v>
                </c:pt>
                <c:pt idx="13528">
                  <c:v>245.9785</c:v>
                </c:pt>
                <c:pt idx="13529">
                  <c:v>245.9948</c:v>
                </c:pt>
                <c:pt idx="13530">
                  <c:v>246.011</c:v>
                </c:pt>
                <c:pt idx="13531">
                  <c:v>246.02549999999999</c:v>
                </c:pt>
                <c:pt idx="13532">
                  <c:v>246.04300000000001</c:v>
                </c:pt>
                <c:pt idx="13533">
                  <c:v>246.06139999999999</c:v>
                </c:pt>
                <c:pt idx="13534">
                  <c:v>246.07740000000001</c:v>
                </c:pt>
                <c:pt idx="13535">
                  <c:v>246.095</c:v>
                </c:pt>
                <c:pt idx="13536">
                  <c:v>246.1097</c:v>
                </c:pt>
                <c:pt idx="13537">
                  <c:v>246.1258</c:v>
                </c:pt>
                <c:pt idx="13538">
                  <c:v>246.14490000000001</c:v>
                </c:pt>
                <c:pt idx="13539">
                  <c:v>246.16030000000001</c:v>
                </c:pt>
                <c:pt idx="13540">
                  <c:v>246.1788</c:v>
                </c:pt>
                <c:pt idx="13541">
                  <c:v>246.1953</c:v>
                </c:pt>
                <c:pt idx="13542">
                  <c:v>246.21</c:v>
                </c:pt>
                <c:pt idx="13543">
                  <c:v>246.2278</c:v>
                </c:pt>
                <c:pt idx="13544">
                  <c:v>246.24270000000001</c:v>
                </c:pt>
                <c:pt idx="13545">
                  <c:v>246.25839999999999</c:v>
                </c:pt>
                <c:pt idx="13546">
                  <c:v>246.27619999999999</c:v>
                </c:pt>
                <c:pt idx="13547">
                  <c:v>246.29320000000001</c:v>
                </c:pt>
                <c:pt idx="13548">
                  <c:v>246.3098</c:v>
                </c:pt>
                <c:pt idx="13549">
                  <c:v>246.3262</c:v>
                </c:pt>
                <c:pt idx="13550">
                  <c:v>246.34200000000001</c:v>
                </c:pt>
                <c:pt idx="13551">
                  <c:v>246.36080000000001</c:v>
                </c:pt>
                <c:pt idx="13552">
                  <c:v>246.37620000000001</c:v>
                </c:pt>
                <c:pt idx="13553">
                  <c:v>246.39320000000001</c:v>
                </c:pt>
                <c:pt idx="13554">
                  <c:v>246.41079999999999</c:v>
                </c:pt>
                <c:pt idx="13555">
                  <c:v>246.4272</c:v>
                </c:pt>
                <c:pt idx="13556">
                  <c:v>246.4442</c:v>
                </c:pt>
                <c:pt idx="13557">
                  <c:v>246.46119999999999</c:v>
                </c:pt>
                <c:pt idx="13558">
                  <c:v>246.47579999999999</c:v>
                </c:pt>
                <c:pt idx="13559">
                  <c:v>246.494</c:v>
                </c:pt>
                <c:pt idx="13560">
                  <c:v>246.51140000000001</c:v>
                </c:pt>
                <c:pt idx="13561">
                  <c:v>246.52420000000001</c:v>
                </c:pt>
                <c:pt idx="13562">
                  <c:v>246.5427</c:v>
                </c:pt>
                <c:pt idx="13563">
                  <c:v>246.56100000000001</c:v>
                </c:pt>
                <c:pt idx="13564">
                  <c:v>246.5778</c:v>
                </c:pt>
                <c:pt idx="13565">
                  <c:v>246.5924</c:v>
                </c:pt>
                <c:pt idx="13566">
                  <c:v>246.61080000000001</c:v>
                </c:pt>
                <c:pt idx="13567">
                  <c:v>246.626</c:v>
                </c:pt>
                <c:pt idx="13568">
                  <c:v>246.64340000000001</c:v>
                </c:pt>
                <c:pt idx="13569">
                  <c:v>246.65950000000001</c:v>
                </c:pt>
                <c:pt idx="13570">
                  <c:v>246.67599999999999</c:v>
                </c:pt>
                <c:pt idx="13571">
                  <c:v>246.69239999999999</c:v>
                </c:pt>
                <c:pt idx="13572">
                  <c:v>246.70920000000001</c:v>
                </c:pt>
                <c:pt idx="13573">
                  <c:v>246.72659999999999</c:v>
                </c:pt>
                <c:pt idx="13574">
                  <c:v>246.74420000000001</c:v>
                </c:pt>
                <c:pt idx="13575">
                  <c:v>246.76159999999999</c:v>
                </c:pt>
                <c:pt idx="13576">
                  <c:v>246.77699999999999</c:v>
                </c:pt>
                <c:pt idx="13577">
                  <c:v>246.79300000000001</c:v>
                </c:pt>
                <c:pt idx="13578">
                  <c:v>246.81039999999999</c:v>
                </c:pt>
                <c:pt idx="13579">
                  <c:v>246.82650000000001</c:v>
                </c:pt>
                <c:pt idx="13580">
                  <c:v>246.84440000000001</c:v>
                </c:pt>
                <c:pt idx="13581">
                  <c:v>246.8614</c:v>
                </c:pt>
                <c:pt idx="13582">
                  <c:v>246.87790000000001</c:v>
                </c:pt>
                <c:pt idx="13583">
                  <c:v>246.8931</c:v>
                </c:pt>
                <c:pt idx="13584">
                  <c:v>246.91059999999999</c:v>
                </c:pt>
                <c:pt idx="13585">
                  <c:v>246.9263</c:v>
                </c:pt>
                <c:pt idx="13586">
                  <c:v>246.94370000000001</c:v>
                </c:pt>
                <c:pt idx="13587">
                  <c:v>246.96080000000001</c:v>
                </c:pt>
                <c:pt idx="13588">
                  <c:v>246.97739999999999</c:v>
                </c:pt>
                <c:pt idx="13589">
                  <c:v>246.9931</c:v>
                </c:pt>
                <c:pt idx="13590">
                  <c:v>247.00980000000001</c:v>
                </c:pt>
                <c:pt idx="13591">
                  <c:v>247.02719999999999</c:v>
                </c:pt>
                <c:pt idx="13592">
                  <c:v>247.04249999999999</c:v>
                </c:pt>
                <c:pt idx="13593">
                  <c:v>247.05879999999999</c:v>
                </c:pt>
                <c:pt idx="13594">
                  <c:v>247.077</c:v>
                </c:pt>
                <c:pt idx="13595">
                  <c:v>247.0932</c:v>
                </c:pt>
                <c:pt idx="13596">
                  <c:v>247.1104</c:v>
                </c:pt>
                <c:pt idx="13597">
                  <c:v>247.12690000000001</c:v>
                </c:pt>
                <c:pt idx="13598">
                  <c:v>247.1447</c:v>
                </c:pt>
                <c:pt idx="13599">
                  <c:v>247.15979999999999</c:v>
                </c:pt>
                <c:pt idx="13600">
                  <c:v>247.1773</c:v>
                </c:pt>
                <c:pt idx="13601">
                  <c:v>247.19159999999999</c:v>
                </c:pt>
                <c:pt idx="13602">
                  <c:v>247.21039999999999</c:v>
                </c:pt>
                <c:pt idx="13603">
                  <c:v>247.22800000000001</c:v>
                </c:pt>
                <c:pt idx="13604">
                  <c:v>247.24379999999999</c:v>
                </c:pt>
                <c:pt idx="13605">
                  <c:v>247.2602</c:v>
                </c:pt>
                <c:pt idx="13606">
                  <c:v>247.27619999999999</c:v>
                </c:pt>
                <c:pt idx="13607">
                  <c:v>247.2936</c:v>
                </c:pt>
                <c:pt idx="13608">
                  <c:v>247.309</c:v>
                </c:pt>
                <c:pt idx="13609">
                  <c:v>247.32679999999999</c:v>
                </c:pt>
                <c:pt idx="13610">
                  <c:v>247.34399999999999</c:v>
                </c:pt>
                <c:pt idx="13611">
                  <c:v>247.35839999999999</c:v>
                </c:pt>
                <c:pt idx="13612">
                  <c:v>247.3768</c:v>
                </c:pt>
                <c:pt idx="13613">
                  <c:v>247.39279999999999</c:v>
                </c:pt>
                <c:pt idx="13614">
                  <c:v>247.41139999999999</c:v>
                </c:pt>
                <c:pt idx="13615">
                  <c:v>247.42619999999999</c:v>
                </c:pt>
                <c:pt idx="13616">
                  <c:v>247.4427</c:v>
                </c:pt>
                <c:pt idx="13617">
                  <c:v>247.46100000000001</c:v>
                </c:pt>
                <c:pt idx="13618">
                  <c:v>247.47800000000001</c:v>
                </c:pt>
                <c:pt idx="13619">
                  <c:v>247.49199999999999</c:v>
                </c:pt>
                <c:pt idx="13620">
                  <c:v>247.5111</c:v>
                </c:pt>
                <c:pt idx="13621">
                  <c:v>247.52719999999999</c:v>
                </c:pt>
                <c:pt idx="13622">
                  <c:v>247.54300000000001</c:v>
                </c:pt>
                <c:pt idx="13623">
                  <c:v>247.56110000000001</c:v>
                </c:pt>
                <c:pt idx="13624">
                  <c:v>247.5763</c:v>
                </c:pt>
                <c:pt idx="13625">
                  <c:v>247.5942</c:v>
                </c:pt>
                <c:pt idx="13626">
                  <c:v>247.6097</c:v>
                </c:pt>
                <c:pt idx="13627">
                  <c:v>247.62710000000001</c:v>
                </c:pt>
                <c:pt idx="13628">
                  <c:v>247.64340000000001</c:v>
                </c:pt>
                <c:pt idx="13629">
                  <c:v>247.65979999999999</c:v>
                </c:pt>
                <c:pt idx="13630">
                  <c:v>247.67830000000001</c:v>
                </c:pt>
                <c:pt idx="13631">
                  <c:v>247.6944</c:v>
                </c:pt>
                <c:pt idx="13632">
                  <c:v>247.71100000000001</c:v>
                </c:pt>
                <c:pt idx="13633">
                  <c:v>247.7268</c:v>
                </c:pt>
                <c:pt idx="13634">
                  <c:v>247.7432</c:v>
                </c:pt>
                <c:pt idx="13635">
                  <c:v>247.76</c:v>
                </c:pt>
                <c:pt idx="13636">
                  <c:v>247.77760000000001</c:v>
                </c:pt>
                <c:pt idx="13637">
                  <c:v>247.791</c:v>
                </c:pt>
                <c:pt idx="13638">
                  <c:v>247.8115</c:v>
                </c:pt>
                <c:pt idx="13639">
                  <c:v>247.827</c:v>
                </c:pt>
                <c:pt idx="13640">
                  <c:v>247.8426</c:v>
                </c:pt>
                <c:pt idx="13641">
                  <c:v>247.8596</c:v>
                </c:pt>
                <c:pt idx="13642">
                  <c:v>247.87739999999999</c:v>
                </c:pt>
                <c:pt idx="13643">
                  <c:v>247.893</c:v>
                </c:pt>
                <c:pt idx="13644">
                  <c:v>247.9092</c:v>
                </c:pt>
                <c:pt idx="13645">
                  <c:v>247.92769999999999</c:v>
                </c:pt>
                <c:pt idx="13646">
                  <c:v>247.9417</c:v>
                </c:pt>
                <c:pt idx="13647">
                  <c:v>247.9598</c:v>
                </c:pt>
                <c:pt idx="13648">
                  <c:v>247.9769</c:v>
                </c:pt>
                <c:pt idx="13649">
                  <c:v>247.9932</c:v>
                </c:pt>
                <c:pt idx="13650">
                  <c:v>248.01320000000001</c:v>
                </c:pt>
                <c:pt idx="13651">
                  <c:v>248.02719999999999</c:v>
                </c:pt>
                <c:pt idx="13652">
                  <c:v>248.04300000000001</c:v>
                </c:pt>
                <c:pt idx="13653">
                  <c:v>248.06030000000001</c:v>
                </c:pt>
                <c:pt idx="13654">
                  <c:v>248.07730000000001</c:v>
                </c:pt>
                <c:pt idx="13655">
                  <c:v>248.09370000000001</c:v>
                </c:pt>
                <c:pt idx="13656">
                  <c:v>248.11080000000001</c:v>
                </c:pt>
                <c:pt idx="13657">
                  <c:v>248.12710000000001</c:v>
                </c:pt>
                <c:pt idx="13658">
                  <c:v>248.143</c:v>
                </c:pt>
                <c:pt idx="13659">
                  <c:v>248.15940000000001</c:v>
                </c:pt>
                <c:pt idx="13660">
                  <c:v>248.17529999999999</c:v>
                </c:pt>
                <c:pt idx="13661">
                  <c:v>248.19550000000001</c:v>
                </c:pt>
                <c:pt idx="13662">
                  <c:v>248.21029999999999</c:v>
                </c:pt>
                <c:pt idx="13663">
                  <c:v>248.22730000000001</c:v>
                </c:pt>
                <c:pt idx="13664">
                  <c:v>248.2415</c:v>
                </c:pt>
                <c:pt idx="13665">
                  <c:v>248.25980000000001</c:v>
                </c:pt>
                <c:pt idx="13666">
                  <c:v>248.27690000000001</c:v>
                </c:pt>
                <c:pt idx="13667">
                  <c:v>248.292</c:v>
                </c:pt>
                <c:pt idx="13668">
                  <c:v>248.30860000000001</c:v>
                </c:pt>
                <c:pt idx="13669">
                  <c:v>248.32759999999999</c:v>
                </c:pt>
                <c:pt idx="13670">
                  <c:v>248.3424</c:v>
                </c:pt>
                <c:pt idx="13671">
                  <c:v>248.3597</c:v>
                </c:pt>
                <c:pt idx="13672">
                  <c:v>248.376</c:v>
                </c:pt>
                <c:pt idx="13673">
                  <c:v>248.39269999999999</c:v>
                </c:pt>
                <c:pt idx="13674">
                  <c:v>248.41139999999999</c:v>
                </c:pt>
                <c:pt idx="13675">
                  <c:v>248.42699999999999</c:v>
                </c:pt>
                <c:pt idx="13676">
                  <c:v>248.44300000000001</c:v>
                </c:pt>
                <c:pt idx="13677">
                  <c:v>248.46199999999999</c:v>
                </c:pt>
                <c:pt idx="13678">
                  <c:v>248.4769</c:v>
                </c:pt>
                <c:pt idx="13679">
                  <c:v>248.49430000000001</c:v>
                </c:pt>
                <c:pt idx="13680">
                  <c:v>248.50880000000001</c:v>
                </c:pt>
                <c:pt idx="13681">
                  <c:v>248.52449999999999</c:v>
                </c:pt>
                <c:pt idx="13682">
                  <c:v>248.5444</c:v>
                </c:pt>
                <c:pt idx="13683">
                  <c:v>248.5617</c:v>
                </c:pt>
                <c:pt idx="13684">
                  <c:v>248.57740000000001</c:v>
                </c:pt>
                <c:pt idx="13685">
                  <c:v>248.59350000000001</c:v>
                </c:pt>
                <c:pt idx="13686">
                  <c:v>248.61099999999999</c:v>
                </c:pt>
                <c:pt idx="13687">
                  <c:v>248.62780000000001</c:v>
                </c:pt>
                <c:pt idx="13688">
                  <c:v>248.64340000000001</c:v>
                </c:pt>
                <c:pt idx="13689">
                  <c:v>248.661</c:v>
                </c:pt>
                <c:pt idx="13690">
                  <c:v>248.6764</c:v>
                </c:pt>
                <c:pt idx="13691">
                  <c:v>248.69450000000001</c:v>
                </c:pt>
                <c:pt idx="13692">
                  <c:v>248.71010000000001</c:v>
                </c:pt>
                <c:pt idx="13693">
                  <c:v>248.7261</c:v>
                </c:pt>
                <c:pt idx="13694">
                  <c:v>248.74279999999999</c:v>
                </c:pt>
                <c:pt idx="13695">
                  <c:v>248.7604</c:v>
                </c:pt>
                <c:pt idx="13696">
                  <c:v>248.77619999999999</c:v>
                </c:pt>
                <c:pt idx="13697">
                  <c:v>248.79400000000001</c:v>
                </c:pt>
                <c:pt idx="13698">
                  <c:v>248.81120000000001</c:v>
                </c:pt>
                <c:pt idx="13699">
                  <c:v>248.82669999999999</c:v>
                </c:pt>
                <c:pt idx="13700">
                  <c:v>248.8426</c:v>
                </c:pt>
                <c:pt idx="13701">
                  <c:v>248.86060000000001</c:v>
                </c:pt>
                <c:pt idx="13702">
                  <c:v>248.8766</c:v>
                </c:pt>
                <c:pt idx="13703">
                  <c:v>248.89330000000001</c:v>
                </c:pt>
                <c:pt idx="13704">
                  <c:v>248.9102</c:v>
                </c:pt>
                <c:pt idx="13705">
                  <c:v>248.92580000000001</c:v>
                </c:pt>
                <c:pt idx="13706">
                  <c:v>248.94390000000001</c:v>
                </c:pt>
                <c:pt idx="13707">
                  <c:v>248.95920000000001</c:v>
                </c:pt>
                <c:pt idx="13708">
                  <c:v>248.9761</c:v>
                </c:pt>
                <c:pt idx="13709">
                  <c:v>248.99459999999999</c:v>
                </c:pt>
                <c:pt idx="13710">
                  <c:v>249.0094</c:v>
                </c:pt>
                <c:pt idx="13711">
                  <c:v>249.02670000000001</c:v>
                </c:pt>
                <c:pt idx="13712">
                  <c:v>249.04239999999999</c:v>
                </c:pt>
                <c:pt idx="13713">
                  <c:v>249.05930000000001</c:v>
                </c:pt>
                <c:pt idx="13714">
                  <c:v>249.077</c:v>
                </c:pt>
                <c:pt idx="13715">
                  <c:v>249.0926</c:v>
                </c:pt>
                <c:pt idx="13716">
                  <c:v>249.10740000000001</c:v>
                </c:pt>
                <c:pt idx="13717">
                  <c:v>249.12700000000001</c:v>
                </c:pt>
                <c:pt idx="13718">
                  <c:v>249.14320000000001</c:v>
                </c:pt>
                <c:pt idx="13719">
                  <c:v>249.1575</c:v>
                </c:pt>
                <c:pt idx="13720">
                  <c:v>249.17570000000001</c:v>
                </c:pt>
                <c:pt idx="13721">
                  <c:v>249.1902</c:v>
                </c:pt>
                <c:pt idx="13722">
                  <c:v>249.208</c:v>
                </c:pt>
                <c:pt idx="13723">
                  <c:v>249.2252</c:v>
                </c:pt>
                <c:pt idx="13724">
                  <c:v>249.24039999999999</c:v>
                </c:pt>
                <c:pt idx="13725">
                  <c:v>249.25970000000001</c:v>
                </c:pt>
                <c:pt idx="13726">
                  <c:v>249.27549999999999</c:v>
                </c:pt>
                <c:pt idx="13727">
                  <c:v>249.29159999999999</c:v>
                </c:pt>
                <c:pt idx="13728">
                  <c:v>249.3082</c:v>
                </c:pt>
                <c:pt idx="13729">
                  <c:v>249.32669999999999</c:v>
                </c:pt>
                <c:pt idx="13730">
                  <c:v>249.34299999999999</c:v>
                </c:pt>
                <c:pt idx="13731">
                  <c:v>249.35810000000001</c:v>
                </c:pt>
                <c:pt idx="13732">
                  <c:v>249.37520000000001</c:v>
                </c:pt>
                <c:pt idx="13733">
                  <c:v>249.39279999999999</c:v>
                </c:pt>
                <c:pt idx="13734">
                  <c:v>249.40700000000001</c:v>
                </c:pt>
                <c:pt idx="13735">
                  <c:v>249.4264</c:v>
                </c:pt>
                <c:pt idx="13736">
                  <c:v>249.44300000000001</c:v>
                </c:pt>
                <c:pt idx="13737">
                  <c:v>249.45920000000001</c:v>
                </c:pt>
                <c:pt idx="13738">
                  <c:v>249.47659999999999</c:v>
                </c:pt>
                <c:pt idx="13739">
                  <c:v>249.4922</c:v>
                </c:pt>
                <c:pt idx="13740">
                  <c:v>249.5077</c:v>
                </c:pt>
                <c:pt idx="13741">
                  <c:v>249.52619999999999</c:v>
                </c:pt>
                <c:pt idx="13742">
                  <c:v>249.5412</c:v>
                </c:pt>
                <c:pt idx="13743">
                  <c:v>249.55850000000001</c:v>
                </c:pt>
                <c:pt idx="13744">
                  <c:v>249.57579999999999</c:v>
                </c:pt>
                <c:pt idx="13745">
                  <c:v>249.5917</c:v>
                </c:pt>
                <c:pt idx="13746">
                  <c:v>249.6105</c:v>
                </c:pt>
                <c:pt idx="13747">
                  <c:v>249.62639999999999</c:v>
                </c:pt>
                <c:pt idx="13748">
                  <c:v>249.64320000000001</c:v>
                </c:pt>
                <c:pt idx="13749">
                  <c:v>249.65880000000001</c:v>
                </c:pt>
                <c:pt idx="13750">
                  <c:v>249.6748</c:v>
                </c:pt>
                <c:pt idx="13751">
                  <c:v>249.6927</c:v>
                </c:pt>
                <c:pt idx="13752">
                  <c:v>249.7088</c:v>
                </c:pt>
                <c:pt idx="13753">
                  <c:v>249.72659999999999</c:v>
                </c:pt>
                <c:pt idx="13754">
                  <c:v>249.744</c:v>
                </c:pt>
                <c:pt idx="13755">
                  <c:v>249.7585</c:v>
                </c:pt>
                <c:pt idx="13756">
                  <c:v>249.7758</c:v>
                </c:pt>
                <c:pt idx="13757">
                  <c:v>249.79159999999999</c:v>
                </c:pt>
                <c:pt idx="13758">
                  <c:v>249.809</c:v>
                </c:pt>
                <c:pt idx="13759">
                  <c:v>249.8254</c:v>
                </c:pt>
                <c:pt idx="13760">
                  <c:v>249.84350000000001</c:v>
                </c:pt>
                <c:pt idx="13761">
                  <c:v>249.857</c:v>
                </c:pt>
                <c:pt idx="13762">
                  <c:v>249.876</c:v>
                </c:pt>
                <c:pt idx="13763">
                  <c:v>249.89439999999999</c:v>
                </c:pt>
                <c:pt idx="13764">
                  <c:v>249.9083</c:v>
                </c:pt>
                <c:pt idx="13765">
                  <c:v>249.92619999999999</c:v>
                </c:pt>
                <c:pt idx="13766">
                  <c:v>249.94</c:v>
                </c:pt>
                <c:pt idx="13767">
                  <c:v>249.9614</c:v>
                </c:pt>
                <c:pt idx="13768">
                  <c:v>249.97579999999999</c:v>
                </c:pt>
                <c:pt idx="13769">
                  <c:v>249.99209999999999</c:v>
                </c:pt>
                <c:pt idx="13770">
                  <c:v>250.00899999999999</c:v>
                </c:pt>
                <c:pt idx="13771">
                  <c:v>250.0247</c:v>
                </c:pt>
                <c:pt idx="13772">
                  <c:v>250.0412</c:v>
                </c:pt>
                <c:pt idx="13773">
                  <c:v>250.05889999999999</c:v>
                </c:pt>
                <c:pt idx="13774">
                  <c:v>250.07560000000001</c:v>
                </c:pt>
                <c:pt idx="13775">
                  <c:v>250.0925</c:v>
                </c:pt>
                <c:pt idx="13776">
                  <c:v>250.10849999999999</c:v>
                </c:pt>
                <c:pt idx="13777">
                  <c:v>250.12629999999999</c:v>
                </c:pt>
                <c:pt idx="13778">
                  <c:v>250.14099999999999</c:v>
                </c:pt>
                <c:pt idx="13779">
                  <c:v>250.15860000000001</c:v>
                </c:pt>
                <c:pt idx="13780">
                  <c:v>250.17439999999999</c:v>
                </c:pt>
                <c:pt idx="13781">
                  <c:v>250.19120000000001</c:v>
                </c:pt>
                <c:pt idx="13782">
                  <c:v>250.20779999999999</c:v>
                </c:pt>
                <c:pt idx="13783">
                  <c:v>250.2244</c:v>
                </c:pt>
                <c:pt idx="13784">
                  <c:v>250.24</c:v>
                </c:pt>
                <c:pt idx="13785">
                  <c:v>250.2578</c:v>
                </c:pt>
                <c:pt idx="13786">
                  <c:v>250.27459999999999</c:v>
                </c:pt>
                <c:pt idx="13787">
                  <c:v>250.2928</c:v>
                </c:pt>
                <c:pt idx="13788">
                  <c:v>250.309</c:v>
                </c:pt>
                <c:pt idx="13789">
                  <c:v>250.32560000000001</c:v>
                </c:pt>
                <c:pt idx="13790">
                  <c:v>250.34</c:v>
                </c:pt>
                <c:pt idx="13791">
                  <c:v>250.357</c:v>
                </c:pt>
                <c:pt idx="13792">
                  <c:v>250.37379999999999</c:v>
                </c:pt>
                <c:pt idx="13793">
                  <c:v>250.39070000000001</c:v>
                </c:pt>
                <c:pt idx="13794">
                  <c:v>250.40819999999999</c:v>
                </c:pt>
                <c:pt idx="13795">
                  <c:v>250.42580000000001</c:v>
                </c:pt>
                <c:pt idx="13796">
                  <c:v>250.4418</c:v>
                </c:pt>
                <c:pt idx="13797">
                  <c:v>250.45820000000001</c:v>
                </c:pt>
                <c:pt idx="13798">
                  <c:v>250.4736</c:v>
                </c:pt>
                <c:pt idx="13799">
                  <c:v>250.4898</c:v>
                </c:pt>
                <c:pt idx="13800">
                  <c:v>250.50739999999999</c:v>
                </c:pt>
                <c:pt idx="13801">
                  <c:v>250.52420000000001</c:v>
                </c:pt>
                <c:pt idx="13802">
                  <c:v>250.541</c:v>
                </c:pt>
                <c:pt idx="13803">
                  <c:v>250.55799999999999</c:v>
                </c:pt>
                <c:pt idx="13804">
                  <c:v>250.57419999999999</c:v>
                </c:pt>
                <c:pt idx="13805">
                  <c:v>250.59129999999999</c:v>
                </c:pt>
                <c:pt idx="13806">
                  <c:v>250.60849999999999</c:v>
                </c:pt>
                <c:pt idx="13807">
                  <c:v>250.62299999999999</c:v>
                </c:pt>
                <c:pt idx="13808">
                  <c:v>250.6412</c:v>
                </c:pt>
                <c:pt idx="13809">
                  <c:v>250.65719999999999</c:v>
                </c:pt>
                <c:pt idx="13810">
                  <c:v>250.67509999999999</c:v>
                </c:pt>
                <c:pt idx="13811">
                  <c:v>250.68979999999999</c:v>
                </c:pt>
                <c:pt idx="13812">
                  <c:v>250.70830000000001</c:v>
                </c:pt>
                <c:pt idx="13813">
                  <c:v>250.7261</c:v>
                </c:pt>
                <c:pt idx="13814">
                  <c:v>250.74270000000001</c:v>
                </c:pt>
                <c:pt idx="13815">
                  <c:v>250.75829999999999</c:v>
                </c:pt>
                <c:pt idx="13816">
                  <c:v>250.77279999999999</c:v>
                </c:pt>
                <c:pt idx="13817">
                  <c:v>250.79079999999999</c:v>
                </c:pt>
                <c:pt idx="13818">
                  <c:v>250.8074</c:v>
                </c:pt>
                <c:pt idx="13819">
                  <c:v>250.82499999999999</c:v>
                </c:pt>
                <c:pt idx="13820">
                  <c:v>250.8417</c:v>
                </c:pt>
                <c:pt idx="13821">
                  <c:v>250.8578</c:v>
                </c:pt>
                <c:pt idx="13822">
                  <c:v>250.87559999999999</c:v>
                </c:pt>
                <c:pt idx="13823">
                  <c:v>250.89230000000001</c:v>
                </c:pt>
                <c:pt idx="13824">
                  <c:v>250.91040000000001</c:v>
                </c:pt>
                <c:pt idx="13825">
                  <c:v>250.9255</c:v>
                </c:pt>
                <c:pt idx="13826">
                  <c:v>250.94040000000001</c:v>
                </c:pt>
                <c:pt idx="13827">
                  <c:v>250.95849999999999</c:v>
                </c:pt>
                <c:pt idx="13828">
                  <c:v>250.97399999999999</c:v>
                </c:pt>
                <c:pt idx="13829">
                  <c:v>250.99029999999999</c:v>
                </c:pt>
                <c:pt idx="13830">
                  <c:v>251.00890000000001</c:v>
                </c:pt>
                <c:pt idx="13831">
                  <c:v>251.02500000000001</c:v>
                </c:pt>
                <c:pt idx="13832">
                  <c:v>251.04069999999999</c:v>
                </c:pt>
                <c:pt idx="13833">
                  <c:v>251.05940000000001</c:v>
                </c:pt>
                <c:pt idx="13834">
                  <c:v>251.0746</c:v>
                </c:pt>
                <c:pt idx="13835">
                  <c:v>251.0898</c:v>
                </c:pt>
                <c:pt idx="13836">
                  <c:v>251.10759999999999</c:v>
                </c:pt>
                <c:pt idx="13837">
                  <c:v>251.1242</c:v>
                </c:pt>
                <c:pt idx="13838">
                  <c:v>251.14259999999999</c:v>
                </c:pt>
                <c:pt idx="13839">
                  <c:v>251.15819999999999</c:v>
                </c:pt>
                <c:pt idx="13840">
                  <c:v>251.17339999999999</c:v>
                </c:pt>
                <c:pt idx="13841">
                  <c:v>251.19300000000001</c:v>
                </c:pt>
                <c:pt idx="13842">
                  <c:v>251.20740000000001</c:v>
                </c:pt>
                <c:pt idx="13843">
                  <c:v>251.2242</c:v>
                </c:pt>
                <c:pt idx="13844">
                  <c:v>251.2433</c:v>
                </c:pt>
                <c:pt idx="13845">
                  <c:v>251.2586</c:v>
                </c:pt>
                <c:pt idx="13846">
                  <c:v>251.27359999999999</c:v>
                </c:pt>
                <c:pt idx="13847">
                  <c:v>251.29159999999999</c:v>
                </c:pt>
                <c:pt idx="13848">
                  <c:v>251.30850000000001</c:v>
                </c:pt>
                <c:pt idx="13849">
                  <c:v>251.32579999999999</c:v>
                </c:pt>
                <c:pt idx="13850">
                  <c:v>251.34030000000001</c:v>
                </c:pt>
                <c:pt idx="13851">
                  <c:v>251.3578</c:v>
                </c:pt>
                <c:pt idx="13852">
                  <c:v>251.37520000000001</c:v>
                </c:pt>
                <c:pt idx="13853">
                  <c:v>251.38990000000001</c:v>
                </c:pt>
                <c:pt idx="13854">
                  <c:v>251.40799999999999</c:v>
                </c:pt>
                <c:pt idx="13855">
                  <c:v>251.42490000000001</c:v>
                </c:pt>
                <c:pt idx="13856">
                  <c:v>251.44159999999999</c:v>
                </c:pt>
                <c:pt idx="13857">
                  <c:v>251.459</c:v>
                </c:pt>
                <c:pt idx="13858">
                  <c:v>251.47399999999999</c:v>
                </c:pt>
                <c:pt idx="13859">
                  <c:v>251.4906</c:v>
                </c:pt>
                <c:pt idx="13860">
                  <c:v>251.50729999999999</c:v>
                </c:pt>
                <c:pt idx="13861">
                  <c:v>251.523</c:v>
                </c:pt>
                <c:pt idx="13862">
                  <c:v>251.54159999999999</c:v>
                </c:pt>
                <c:pt idx="13863">
                  <c:v>251.55860000000001</c:v>
                </c:pt>
                <c:pt idx="13864">
                  <c:v>251.57499999999999</c:v>
                </c:pt>
                <c:pt idx="13865">
                  <c:v>251.59200000000001</c:v>
                </c:pt>
                <c:pt idx="13866">
                  <c:v>251.60749999999999</c:v>
                </c:pt>
                <c:pt idx="13867">
                  <c:v>251.62520000000001</c:v>
                </c:pt>
                <c:pt idx="13868">
                  <c:v>251.64160000000001</c:v>
                </c:pt>
                <c:pt idx="13869">
                  <c:v>251.6574</c:v>
                </c:pt>
                <c:pt idx="13870">
                  <c:v>251.6737</c:v>
                </c:pt>
                <c:pt idx="13871">
                  <c:v>251.69059999999999</c:v>
                </c:pt>
                <c:pt idx="13872">
                  <c:v>251.70869999999999</c:v>
                </c:pt>
                <c:pt idx="13873">
                  <c:v>251.72499999999999</c:v>
                </c:pt>
                <c:pt idx="13874">
                  <c:v>251.7413</c:v>
                </c:pt>
                <c:pt idx="13875">
                  <c:v>251.75700000000001</c:v>
                </c:pt>
                <c:pt idx="13876">
                  <c:v>251.7749</c:v>
                </c:pt>
                <c:pt idx="13877">
                  <c:v>251.79230000000001</c:v>
                </c:pt>
                <c:pt idx="13878">
                  <c:v>251.8083</c:v>
                </c:pt>
                <c:pt idx="13879">
                  <c:v>251.82550000000001</c:v>
                </c:pt>
                <c:pt idx="13880">
                  <c:v>251.84110000000001</c:v>
                </c:pt>
                <c:pt idx="13881">
                  <c:v>251.858</c:v>
                </c:pt>
                <c:pt idx="13882">
                  <c:v>251.8758</c:v>
                </c:pt>
                <c:pt idx="13883">
                  <c:v>251.8914</c:v>
                </c:pt>
                <c:pt idx="13884">
                  <c:v>251.90790000000001</c:v>
                </c:pt>
                <c:pt idx="13885">
                  <c:v>251.92330000000001</c:v>
                </c:pt>
                <c:pt idx="13886">
                  <c:v>251.94239999999999</c:v>
                </c:pt>
                <c:pt idx="13887">
                  <c:v>251.958</c:v>
                </c:pt>
                <c:pt idx="13888">
                  <c:v>251.97489999999999</c:v>
                </c:pt>
                <c:pt idx="13889">
                  <c:v>251.9915</c:v>
                </c:pt>
                <c:pt idx="13890">
                  <c:v>252.0094</c:v>
                </c:pt>
                <c:pt idx="13891">
                  <c:v>252.0258</c:v>
                </c:pt>
                <c:pt idx="13892">
                  <c:v>252.03960000000001</c:v>
                </c:pt>
                <c:pt idx="13893">
                  <c:v>252.05779999999999</c:v>
                </c:pt>
                <c:pt idx="13894">
                  <c:v>252.07419999999999</c:v>
                </c:pt>
                <c:pt idx="13895">
                  <c:v>252.0916</c:v>
                </c:pt>
                <c:pt idx="13896">
                  <c:v>252.1086</c:v>
                </c:pt>
                <c:pt idx="13897">
                  <c:v>252.12479999999999</c:v>
                </c:pt>
                <c:pt idx="13898">
                  <c:v>252.1413</c:v>
                </c:pt>
                <c:pt idx="13899">
                  <c:v>252.15940000000001</c:v>
                </c:pt>
                <c:pt idx="13900">
                  <c:v>252.17490000000001</c:v>
                </c:pt>
                <c:pt idx="13901">
                  <c:v>252.1934</c:v>
                </c:pt>
                <c:pt idx="13902">
                  <c:v>252.20920000000001</c:v>
                </c:pt>
                <c:pt idx="13903">
                  <c:v>252.22569999999999</c:v>
                </c:pt>
                <c:pt idx="13904">
                  <c:v>252.24119999999999</c:v>
                </c:pt>
                <c:pt idx="13905">
                  <c:v>252.25810000000001</c:v>
                </c:pt>
                <c:pt idx="13906">
                  <c:v>252.2747</c:v>
                </c:pt>
                <c:pt idx="13907">
                  <c:v>252.29140000000001</c:v>
                </c:pt>
                <c:pt idx="13908">
                  <c:v>252.30930000000001</c:v>
                </c:pt>
                <c:pt idx="13909">
                  <c:v>252.32499999999999</c:v>
                </c:pt>
                <c:pt idx="13910">
                  <c:v>252.3425</c:v>
                </c:pt>
                <c:pt idx="13911">
                  <c:v>252.3561</c:v>
                </c:pt>
                <c:pt idx="13912">
                  <c:v>252.3742</c:v>
                </c:pt>
                <c:pt idx="13913">
                  <c:v>252.38980000000001</c:v>
                </c:pt>
                <c:pt idx="13914">
                  <c:v>252.40799999999999</c:v>
                </c:pt>
                <c:pt idx="13915">
                  <c:v>252.4263</c:v>
                </c:pt>
                <c:pt idx="13916">
                  <c:v>252.44139999999999</c:v>
                </c:pt>
                <c:pt idx="13917">
                  <c:v>252.45920000000001</c:v>
                </c:pt>
                <c:pt idx="13918">
                  <c:v>252.4751</c:v>
                </c:pt>
                <c:pt idx="13919">
                  <c:v>252.4915</c:v>
                </c:pt>
                <c:pt idx="13920">
                  <c:v>252.5095</c:v>
                </c:pt>
                <c:pt idx="13921">
                  <c:v>252.52600000000001</c:v>
                </c:pt>
                <c:pt idx="13922">
                  <c:v>252.54320000000001</c:v>
                </c:pt>
                <c:pt idx="13923">
                  <c:v>252.55770000000001</c:v>
                </c:pt>
                <c:pt idx="13924">
                  <c:v>252.577</c:v>
                </c:pt>
                <c:pt idx="13925">
                  <c:v>252.5917</c:v>
                </c:pt>
                <c:pt idx="13926">
                  <c:v>252.61199999999999</c:v>
                </c:pt>
                <c:pt idx="13927">
                  <c:v>252.62620000000001</c:v>
                </c:pt>
                <c:pt idx="13928">
                  <c:v>252.64420000000001</c:v>
                </c:pt>
                <c:pt idx="13929">
                  <c:v>252.66030000000001</c:v>
                </c:pt>
                <c:pt idx="13930">
                  <c:v>252.67619999999999</c:v>
                </c:pt>
                <c:pt idx="13931">
                  <c:v>252.6944</c:v>
                </c:pt>
                <c:pt idx="13932">
                  <c:v>252.71029999999999</c:v>
                </c:pt>
                <c:pt idx="13933">
                  <c:v>252.72640000000001</c:v>
                </c:pt>
                <c:pt idx="13934">
                  <c:v>252.74250000000001</c:v>
                </c:pt>
                <c:pt idx="13935">
                  <c:v>252.7612</c:v>
                </c:pt>
                <c:pt idx="13936">
                  <c:v>252.7758</c:v>
                </c:pt>
                <c:pt idx="13937">
                  <c:v>252.7928</c:v>
                </c:pt>
                <c:pt idx="13938">
                  <c:v>252.80930000000001</c:v>
                </c:pt>
                <c:pt idx="13939">
                  <c:v>252.82820000000001</c:v>
                </c:pt>
                <c:pt idx="13940">
                  <c:v>252.84139999999999</c:v>
                </c:pt>
                <c:pt idx="13941">
                  <c:v>252.85919999999999</c:v>
                </c:pt>
                <c:pt idx="13942">
                  <c:v>252.87700000000001</c:v>
                </c:pt>
                <c:pt idx="13943">
                  <c:v>252.89279999999999</c:v>
                </c:pt>
                <c:pt idx="13944">
                  <c:v>252.9092</c:v>
                </c:pt>
                <c:pt idx="13945">
                  <c:v>252.92490000000001</c:v>
                </c:pt>
                <c:pt idx="13946">
                  <c:v>252.9442</c:v>
                </c:pt>
                <c:pt idx="13947">
                  <c:v>252.9597</c:v>
                </c:pt>
                <c:pt idx="13948">
                  <c:v>252.97559999999999</c:v>
                </c:pt>
                <c:pt idx="13949">
                  <c:v>252.99119999999999</c:v>
                </c:pt>
                <c:pt idx="13950">
                  <c:v>253.00800000000001</c:v>
                </c:pt>
                <c:pt idx="13951">
                  <c:v>253.02600000000001</c:v>
                </c:pt>
                <c:pt idx="13952">
                  <c:v>253.04349999999999</c:v>
                </c:pt>
                <c:pt idx="13953">
                  <c:v>253.0598</c:v>
                </c:pt>
                <c:pt idx="13954">
                  <c:v>253.07679999999999</c:v>
                </c:pt>
                <c:pt idx="13955">
                  <c:v>253.09299999999999</c:v>
                </c:pt>
                <c:pt idx="13956">
                  <c:v>253.11099999999999</c:v>
                </c:pt>
                <c:pt idx="13957">
                  <c:v>253.12719999999999</c:v>
                </c:pt>
                <c:pt idx="13958">
                  <c:v>253.14400000000001</c:v>
                </c:pt>
                <c:pt idx="13959">
                  <c:v>253.1611</c:v>
                </c:pt>
                <c:pt idx="13960">
                  <c:v>253.17689999999999</c:v>
                </c:pt>
                <c:pt idx="13961">
                  <c:v>253.19460000000001</c:v>
                </c:pt>
                <c:pt idx="13962">
                  <c:v>253.20939999999999</c:v>
                </c:pt>
                <c:pt idx="13963">
                  <c:v>253.22620000000001</c:v>
                </c:pt>
                <c:pt idx="13964">
                  <c:v>253.2448</c:v>
                </c:pt>
                <c:pt idx="13965">
                  <c:v>253.25899999999999</c:v>
                </c:pt>
                <c:pt idx="13966">
                  <c:v>253.27799999999999</c:v>
                </c:pt>
                <c:pt idx="13967">
                  <c:v>253.29329999999999</c:v>
                </c:pt>
                <c:pt idx="13968">
                  <c:v>253.309</c:v>
                </c:pt>
                <c:pt idx="13969">
                  <c:v>253.3272</c:v>
                </c:pt>
                <c:pt idx="13970">
                  <c:v>253.34280000000001</c:v>
                </c:pt>
                <c:pt idx="13971">
                  <c:v>253.36099999999999</c:v>
                </c:pt>
                <c:pt idx="13972">
                  <c:v>253.37799999999999</c:v>
                </c:pt>
                <c:pt idx="13973">
                  <c:v>253.39250000000001</c:v>
                </c:pt>
                <c:pt idx="13974">
                  <c:v>253.41059999999999</c:v>
                </c:pt>
                <c:pt idx="13975">
                  <c:v>253.42910000000001</c:v>
                </c:pt>
                <c:pt idx="13976">
                  <c:v>253.4435</c:v>
                </c:pt>
                <c:pt idx="13977">
                  <c:v>253.46119999999999</c:v>
                </c:pt>
                <c:pt idx="13978">
                  <c:v>253.47730000000001</c:v>
                </c:pt>
                <c:pt idx="13979">
                  <c:v>253.49459999999999</c:v>
                </c:pt>
                <c:pt idx="13980">
                  <c:v>253.5104</c:v>
                </c:pt>
                <c:pt idx="13981">
                  <c:v>253.5265</c:v>
                </c:pt>
                <c:pt idx="13982">
                  <c:v>253.54300000000001</c:v>
                </c:pt>
                <c:pt idx="13983">
                  <c:v>253.5598</c:v>
                </c:pt>
                <c:pt idx="13984">
                  <c:v>253.578</c:v>
                </c:pt>
                <c:pt idx="13985">
                  <c:v>253.5941</c:v>
                </c:pt>
                <c:pt idx="13986">
                  <c:v>253.6104</c:v>
                </c:pt>
                <c:pt idx="13987">
                  <c:v>253.62809999999999</c:v>
                </c:pt>
                <c:pt idx="13988">
                  <c:v>253.64400000000001</c:v>
                </c:pt>
                <c:pt idx="13989">
                  <c:v>253.6601</c:v>
                </c:pt>
                <c:pt idx="13990">
                  <c:v>253.678</c:v>
                </c:pt>
                <c:pt idx="13991">
                  <c:v>253.69399999999999</c:v>
                </c:pt>
                <c:pt idx="13992">
                  <c:v>253.71170000000001</c:v>
                </c:pt>
                <c:pt idx="13993">
                  <c:v>253.72730000000001</c:v>
                </c:pt>
                <c:pt idx="13994">
                  <c:v>253.74420000000001</c:v>
                </c:pt>
                <c:pt idx="13995">
                  <c:v>253.75970000000001</c:v>
                </c:pt>
                <c:pt idx="13996">
                  <c:v>253.77709999999999</c:v>
                </c:pt>
                <c:pt idx="13997">
                  <c:v>253.7937</c:v>
                </c:pt>
                <c:pt idx="13998">
                  <c:v>253.8116</c:v>
                </c:pt>
                <c:pt idx="13999">
                  <c:v>253.83</c:v>
                </c:pt>
                <c:pt idx="14000">
                  <c:v>253.84469999999999</c:v>
                </c:pt>
                <c:pt idx="14001">
                  <c:v>253.8622</c:v>
                </c:pt>
                <c:pt idx="14002">
                  <c:v>253.87710000000001</c:v>
                </c:pt>
                <c:pt idx="14003">
                  <c:v>253.8939</c:v>
                </c:pt>
                <c:pt idx="14004">
                  <c:v>253.9111</c:v>
                </c:pt>
                <c:pt idx="14005">
                  <c:v>253.92850000000001</c:v>
                </c:pt>
                <c:pt idx="14006">
                  <c:v>253.9426</c:v>
                </c:pt>
                <c:pt idx="14007">
                  <c:v>253.9605</c:v>
                </c:pt>
                <c:pt idx="14008">
                  <c:v>253.9785</c:v>
                </c:pt>
                <c:pt idx="14009">
                  <c:v>253.99539999999999</c:v>
                </c:pt>
                <c:pt idx="14010">
                  <c:v>254.01249999999999</c:v>
                </c:pt>
                <c:pt idx="14011">
                  <c:v>254.02760000000001</c:v>
                </c:pt>
                <c:pt idx="14012">
                  <c:v>254.04339999999999</c:v>
                </c:pt>
                <c:pt idx="14013">
                  <c:v>254.06049999999999</c:v>
                </c:pt>
                <c:pt idx="14014">
                  <c:v>254.0763</c:v>
                </c:pt>
                <c:pt idx="14015">
                  <c:v>254.09559999999999</c:v>
                </c:pt>
                <c:pt idx="14016">
                  <c:v>254.1096</c:v>
                </c:pt>
                <c:pt idx="14017">
                  <c:v>254.1284</c:v>
                </c:pt>
                <c:pt idx="14018">
                  <c:v>254.1429</c:v>
                </c:pt>
                <c:pt idx="14019">
                  <c:v>254.16120000000001</c:v>
                </c:pt>
                <c:pt idx="14020">
                  <c:v>254.1771</c:v>
                </c:pt>
                <c:pt idx="14021">
                  <c:v>254.19460000000001</c:v>
                </c:pt>
                <c:pt idx="14022">
                  <c:v>254.21199999999999</c:v>
                </c:pt>
                <c:pt idx="14023">
                  <c:v>254.2294</c:v>
                </c:pt>
                <c:pt idx="14024">
                  <c:v>254.24420000000001</c:v>
                </c:pt>
                <c:pt idx="14025">
                  <c:v>254.2612</c:v>
                </c:pt>
                <c:pt idx="14026">
                  <c:v>254.27699999999999</c:v>
                </c:pt>
                <c:pt idx="14027">
                  <c:v>254.29339999999999</c:v>
                </c:pt>
                <c:pt idx="14028">
                  <c:v>254.31190000000001</c:v>
                </c:pt>
                <c:pt idx="14029">
                  <c:v>254.3278</c:v>
                </c:pt>
                <c:pt idx="14030">
                  <c:v>254.34549999999999</c:v>
                </c:pt>
                <c:pt idx="14031">
                  <c:v>254.36</c:v>
                </c:pt>
                <c:pt idx="14032">
                  <c:v>254.3784</c:v>
                </c:pt>
                <c:pt idx="14033">
                  <c:v>254.39400000000001</c:v>
                </c:pt>
                <c:pt idx="14034">
                  <c:v>254.4111</c:v>
                </c:pt>
                <c:pt idx="14035">
                  <c:v>254.42830000000001</c:v>
                </c:pt>
                <c:pt idx="14036">
                  <c:v>254.4443</c:v>
                </c:pt>
                <c:pt idx="14037">
                  <c:v>254.4614</c:v>
                </c:pt>
                <c:pt idx="14038">
                  <c:v>254.47739999999999</c:v>
                </c:pt>
                <c:pt idx="14039">
                  <c:v>254.4956</c:v>
                </c:pt>
                <c:pt idx="14040">
                  <c:v>254.51140000000001</c:v>
                </c:pt>
                <c:pt idx="14041">
                  <c:v>254.52719999999999</c:v>
                </c:pt>
                <c:pt idx="14042">
                  <c:v>254.54329999999999</c:v>
                </c:pt>
                <c:pt idx="14043">
                  <c:v>254.55930000000001</c:v>
                </c:pt>
                <c:pt idx="14044">
                  <c:v>254.5772</c:v>
                </c:pt>
                <c:pt idx="14045">
                  <c:v>254.59289999999999</c:v>
                </c:pt>
                <c:pt idx="14046">
                  <c:v>254.61080000000001</c:v>
                </c:pt>
                <c:pt idx="14047">
                  <c:v>254.62729999999999</c:v>
                </c:pt>
                <c:pt idx="14048">
                  <c:v>254.6454</c:v>
                </c:pt>
                <c:pt idx="14049">
                  <c:v>254.66120000000001</c:v>
                </c:pt>
                <c:pt idx="14050">
                  <c:v>254.67760000000001</c:v>
                </c:pt>
                <c:pt idx="14051">
                  <c:v>254.6951</c:v>
                </c:pt>
                <c:pt idx="14052">
                  <c:v>254.7105</c:v>
                </c:pt>
                <c:pt idx="14053">
                  <c:v>254.72900000000001</c:v>
                </c:pt>
                <c:pt idx="14054">
                  <c:v>254.74449999999999</c:v>
                </c:pt>
                <c:pt idx="14055">
                  <c:v>254.76150000000001</c:v>
                </c:pt>
                <c:pt idx="14056">
                  <c:v>254.77799999999999</c:v>
                </c:pt>
                <c:pt idx="14057">
                  <c:v>254.7953</c:v>
                </c:pt>
                <c:pt idx="14058">
                  <c:v>254.81</c:v>
                </c:pt>
                <c:pt idx="14059">
                  <c:v>254.82740000000001</c:v>
                </c:pt>
                <c:pt idx="14060">
                  <c:v>254.845</c:v>
                </c:pt>
                <c:pt idx="14061">
                  <c:v>254.86109999999999</c:v>
                </c:pt>
                <c:pt idx="14062">
                  <c:v>254.87700000000001</c:v>
                </c:pt>
                <c:pt idx="14063">
                  <c:v>254.8947</c:v>
                </c:pt>
                <c:pt idx="14064">
                  <c:v>254.91220000000001</c:v>
                </c:pt>
                <c:pt idx="14065">
                  <c:v>254.9298</c:v>
                </c:pt>
                <c:pt idx="14066">
                  <c:v>254.94390000000001</c:v>
                </c:pt>
                <c:pt idx="14067">
                  <c:v>254.96170000000001</c:v>
                </c:pt>
                <c:pt idx="14068">
                  <c:v>254.97880000000001</c:v>
                </c:pt>
                <c:pt idx="14069">
                  <c:v>254.9939</c:v>
                </c:pt>
                <c:pt idx="14070">
                  <c:v>255.0128</c:v>
                </c:pt>
                <c:pt idx="14071">
                  <c:v>255.02799999999999</c:v>
                </c:pt>
                <c:pt idx="14072">
                  <c:v>255.04499999999999</c:v>
                </c:pt>
                <c:pt idx="14073">
                  <c:v>255.0616</c:v>
                </c:pt>
                <c:pt idx="14074">
                  <c:v>255.07900000000001</c:v>
                </c:pt>
                <c:pt idx="14075">
                  <c:v>255.0934</c:v>
                </c:pt>
                <c:pt idx="14076">
                  <c:v>255.1131</c:v>
                </c:pt>
                <c:pt idx="14077">
                  <c:v>255.1276</c:v>
                </c:pt>
                <c:pt idx="14078">
                  <c:v>255.14500000000001</c:v>
                </c:pt>
                <c:pt idx="14079">
                  <c:v>255.16229999999999</c:v>
                </c:pt>
                <c:pt idx="14080">
                  <c:v>255.17840000000001</c:v>
                </c:pt>
                <c:pt idx="14081">
                  <c:v>255.19470000000001</c:v>
                </c:pt>
                <c:pt idx="14082">
                  <c:v>255.21129999999999</c:v>
                </c:pt>
                <c:pt idx="14083">
                  <c:v>255.22919999999999</c:v>
                </c:pt>
                <c:pt idx="14084">
                  <c:v>255.24610000000001</c:v>
                </c:pt>
                <c:pt idx="14085">
                  <c:v>255.26230000000001</c:v>
                </c:pt>
                <c:pt idx="14086">
                  <c:v>255.27780000000001</c:v>
                </c:pt>
                <c:pt idx="14087">
                  <c:v>255.2955</c:v>
                </c:pt>
                <c:pt idx="14088">
                  <c:v>255.3135</c:v>
                </c:pt>
                <c:pt idx="14089">
                  <c:v>255.32769999999999</c:v>
                </c:pt>
                <c:pt idx="14090">
                  <c:v>255.34690000000001</c:v>
                </c:pt>
                <c:pt idx="14091">
                  <c:v>255.3614</c:v>
                </c:pt>
                <c:pt idx="14092">
                  <c:v>255.37860000000001</c:v>
                </c:pt>
                <c:pt idx="14093">
                  <c:v>255.3965</c:v>
                </c:pt>
                <c:pt idx="14094">
                  <c:v>255.41139999999999</c:v>
                </c:pt>
                <c:pt idx="14095">
                  <c:v>255.4297</c:v>
                </c:pt>
                <c:pt idx="14096">
                  <c:v>255.4462</c:v>
                </c:pt>
                <c:pt idx="14097">
                  <c:v>255.46279999999999</c:v>
                </c:pt>
                <c:pt idx="14098">
                  <c:v>255.47880000000001</c:v>
                </c:pt>
                <c:pt idx="14099">
                  <c:v>255.4948</c:v>
                </c:pt>
                <c:pt idx="14100">
                  <c:v>255.5128</c:v>
                </c:pt>
                <c:pt idx="14101">
                  <c:v>255.52860000000001</c:v>
                </c:pt>
                <c:pt idx="14102">
                  <c:v>255.54660000000001</c:v>
                </c:pt>
                <c:pt idx="14103">
                  <c:v>255.5625</c:v>
                </c:pt>
                <c:pt idx="14104">
                  <c:v>255.57830000000001</c:v>
                </c:pt>
                <c:pt idx="14105">
                  <c:v>255.5958</c:v>
                </c:pt>
                <c:pt idx="14106">
                  <c:v>255.61199999999999</c:v>
                </c:pt>
                <c:pt idx="14107">
                  <c:v>255.6294</c:v>
                </c:pt>
                <c:pt idx="14108">
                  <c:v>255.64519999999999</c:v>
                </c:pt>
                <c:pt idx="14109">
                  <c:v>255.6626</c:v>
                </c:pt>
                <c:pt idx="14110">
                  <c:v>255.67789999999999</c:v>
                </c:pt>
                <c:pt idx="14111">
                  <c:v>255.69669999999999</c:v>
                </c:pt>
                <c:pt idx="14112">
                  <c:v>255.71340000000001</c:v>
                </c:pt>
                <c:pt idx="14113">
                  <c:v>255.72919999999999</c:v>
                </c:pt>
                <c:pt idx="14114">
                  <c:v>255.7457</c:v>
                </c:pt>
                <c:pt idx="14115">
                  <c:v>255.76230000000001</c:v>
                </c:pt>
                <c:pt idx="14116">
                  <c:v>255.7792</c:v>
                </c:pt>
                <c:pt idx="14117">
                  <c:v>255.7961</c:v>
                </c:pt>
                <c:pt idx="14118">
                  <c:v>255.81290000000001</c:v>
                </c:pt>
                <c:pt idx="14119">
                  <c:v>255.8295</c:v>
                </c:pt>
                <c:pt idx="14120">
                  <c:v>255.84530000000001</c:v>
                </c:pt>
                <c:pt idx="14121">
                  <c:v>255.86179999999999</c:v>
                </c:pt>
                <c:pt idx="14122">
                  <c:v>255.8794</c:v>
                </c:pt>
                <c:pt idx="14123">
                  <c:v>255.89580000000001</c:v>
                </c:pt>
                <c:pt idx="14124">
                  <c:v>255.91200000000001</c:v>
                </c:pt>
                <c:pt idx="14125">
                  <c:v>255.92850000000001</c:v>
                </c:pt>
                <c:pt idx="14126">
                  <c:v>255.9434</c:v>
                </c:pt>
                <c:pt idx="14127">
                  <c:v>255.96279999999999</c:v>
                </c:pt>
                <c:pt idx="14128">
                  <c:v>255.97739999999999</c:v>
                </c:pt>
                <c:pt idx="14129">
                  <c:v>255.99529999999999</c:v>
                </c:pt>
                <c:pt idx="14130">
                  <c:v>256.01420000000002</c:v>
                </c:pt>
                <c:pt idx="14131">
                  <c:v>256.029</c:v>
                </c:pt>
                <c:pt idx="14132">
                  <c:v>256.04649999999998</c:v>
                </c:pt>
                <c:pt idx="14133">
                  <c:v>256.06200000000001</c:v>
                </c:pt>
                <c:pt idx="14134">
                  <c:v>256.0795</c:v>
                </c:pt>
                <c:pt idx="14135">
                  <c:v>256.09440000000001</c:v>
                </c:pt>
                <c:pt idx="14136">
                  <c:v>256.11219999999997</c:v>
                </c:pt>
                <c:pt idx="14137">
                  <c:v>256.12990000000002</c:v>
                </c:pt>
                <c:pt idx="14138">
                  <c:v>256.14679999999998</c:v>
                </c:pt>
                <c:pt idx="14139">
                  <c:v>256.16230000000002</c:v>
                </c:pt>
                <c:pt idx="14140">
                  <c:v>256.17959999999999</c:v>
                </c:pt>
                <c:pt idx="14141">
                  <c:v>256.19650000000001</c:v>
                </c:pt>
                <c:pt idx="14142">
                  <c:v>256.21159999999998</c:v>
                </c:pt>
                <c:pt idx="14143">
                  <c:v>256.23020000000002</c:v>
                </c:pt>
                <c:pt idx="14144">
                  <c:v>256.24610000000001</c:v>
                </c:pt>
                <c:pt idx="14145">
                  <c:v>256.26299999999998</c:v>
                </c:pt>
                <c:pt idx="14146">
                  <c:v>256.27980000000002</c:v>
                </c:pt>
                <c:pt idx="14147">
                  <c:v>256.29610000000002</c:v>
                </c:pt>
                <c:pt idx="14148">
                  <c:v>256.31009999999998</c:v>
                </c:pt>
                <c:pt idx="14149">
                  <c:v>256.33139999999997</c:v>
                </c:pt>
                <c:pt idx="14150">
                  <c:v>256.34730000000002</c:v>
                </c:pt>
                <c:pt idx="14151">
                  <c:v>256.36380000000003</c:v>
                </c:pt>
                <c:pt idx="14152">
                  <c:v>256.37920000000003</c:v>
                </c:pt>
                <c:pt idx="14153">
                  <c:v>256.3965</c:v>
                </c:pt>
                <c:pt idx="14154">
                  <c:v>256.41230000000002</c:v>
                </c:pt>
                <c:pt idx="14155">
                  <c:v>256.42869999999999</c:v>
                </c:pt>
                <c:pt idx="14156">
                  <c:v>256.4461</c:v>
                </c:pt>
                <c:pt idx="14157">
                  <c:v>256.46339999999998</c:v>
                </c:pt>
                <c:pt idx="14158">
                  <c:v>256.47969999999998</c:v>
                </c:pt>
                <c:pt idx="14159">
                  <c:v>256.49560000000002</c:v>
                </c:pt>
                <c:pt idx="14160">
                  <c:v>256.51179999999999</c:v>
                </c:pt>
                <c:pt idx="14161">
                  <c:v>256.5301</c:v>
                </c:pt>
                <c:pt idx="14162">
                  <c:v>256.54700000000003</c:v>
                </c:pt>
                <c:pt idx="14163">
                  <c:v>256.56360000000001</c:v>
                </c:pt>
                <c:pt idx="14164">
                  <c:v>256.58010000000002</c:v>
                </c:pt>
                <c:pt idx="14165">
                  <c:v>256.5958</c:v>
                </c:pt>
                <c:pt idx="14166">
                  <c:v>256.61489999999998</c:v>
                </c:pt>
                <c:pt idx="14167">
                  <c:v>256.62970000000001</c:v>
                </c:pt>
                <c:pt idx="14168">
                  <c:v>256.6472</c:v>
                </c:pt>
                <c:pt idx="14169">
                  <c:v>256.66379999999998</c:v>
                </c:pt>
                <c:pt idx="14170">
                  <c:v>256.68119999999999</c:v>
                </c:pt>
                <c:pt idx="14171">
                  <c:v>256.69659999999999</c:v>
                </c:pt>
                <c:pt idx="14172">
                  <c:v>256.71409999999997</c:v>
                </c:pt>
                <c:pt idx="14173">
                  <c:v>256.72980000000001</c:v>
                </c:pt>
                <c:pt idx="14174">
                  <c:v>256.745</c:v>
                </c:pt>
                <c:pt idx="14175">
                  <c:v>256.76119999999997</c:v>
                </c:pt>
                <c:pt idx="14176">
                  <c:v>256.77980000000002</c:v>
                </c:pt>
                <c:pt idx="14177">
                  <c:v>256.79689999999999</c:v>
                </c:pt>
                <c:pt idx="14178">
                  <c:v>256.81330000000003</c:v>
                </c:pt>
                <c:pt idx="14179">
                  <c:v>256.82850000000002</c:v>
                </c:pt>
                <c:pt idx="14180">
                  <c:v>256.84769999999997</c:v>
                </c:pt>
                <c:pt idx="14181">
                  <c:v>256.86320000000001</c:v>
                </c:pt>
                <c:pt idx="14182">
                  <c:v>256.87920000000003</c:v>
                </c:pt>
                <c:pt idx="14183">
                  <c:v>256.89769999999999</c:v>
                </c:pt>
                <c:pt idx="14184">
                  <c:v>256.91520000000003</c:v>
                </c:pt>
                <c:pt idx="14185">
                  <c:v>256.9314</c:v>
                </c:pt>
                <c:pt idx="14186">
                  <c:v>256.9479</c:v>
                </c:pt>
                <c:pt idx="14187">
                  <c:v>256.96420000000001</c:v>
                </c:pt>
                <c:pt idx="14188">
                  <c:v>256.98</c:v>
                </c:pt>
                <c:pt idx="14189">
                  <c:v>256.99630000000002</c:v>
                </c:pt>
                <c:pt idx="14190">
                  <c:v>257.01409999999998</c:v>
                </c:pt>
                <c:pt idx="14191">
                  <c:v>257.03160000000003</c:v>
                </c:pt>
                <c:pt idx="14192">
                  <c:v>257.04739999999998</c:v>
                </c:pt>
                <c:pt idx="14193">
                  <c:v>257.06450000000001</c:v>
                </c:pt>
                <c:pt idx="14194">
                  <c:v>257.08080000000001</c:v>
                </c:pt>
                <c:pt idx="14195">
                  <c:v>257.09719999999999</c:v>
                </c:pt>
                <c:pt idx="14196">
                  <c:v>257.11309999999997</c:v>
                </c:pt>
                <c:pt idx="14197">
                  <c:v>257.1318</c:v>
                </c:pt>
                <c:pt idx="14198">
                  <c:v>257.14760000000001</c:v>
                </c:pt>
                <c:pt idx="14199">
                  <c:v>257.16359999999997</c:v>
                </c:pt>
                <c:pt idx="14200">
                  <c:v>257.18099999999998</c:v>
                </c:pt>
                <c:pt idx="14201">
                  <c:v>257.1977</c:v>
                </c:pt>
                <c:pt idx="14202">
                  <c:v>257.21460000000002</c:v>
                </c:pt>
                <c:pt idx="14203">
                  <c:v>257.23200000000003</c:v>
                </c:pt>
                <c:pt idx="14204">
                  <c:v>257.24869999999999</c:v>
                </c:pt>
                <c:pt idx="14205">
                  <c:v>257.26339999999999</c:v>
                </c:pt>
                <c:pt idx="14206">
                  <c:v>257.27980000000002</c:v>
                </c:pt>
                <c:pt idx="14207">
                  <c:v>257.2989</c:v>
                </c:pt>
                <c:pt idx="14208">
                  <c:v>257.31389999999999</c:v>
                </c:pt>
                <c:pt idx="14209">
                  <c:v>257.3313</c:v>
                </c:pt>
                <c:pt idx="14210">
                  <c:v>257.3492</c:v>
                </c:pt>
                <c:pt idx="14211">
                  <c:v>257.3623</c:v>
                </c:pt>
                <c:pt idx="14212">
                  <c:v>257.38240000000002</c:v>
                </c:pt>
                <c:pt idx="14213">
                  <c:v>257.39879999999999</c:v>
                </c:pt>
                <c:pt idx="14214">
                  <c:v>257.4153</c:v>
                </c:pt>
                <c:pt idx="14215">
                  <c:v>257.43290000000002</c:v>
                </c:pt>
                <c:pt idx="14216">
                  <c:v>257.44850000000002</c:v>
                </c:pt>
                <c:pt idx="14217">
                  <c:v>257.4658</c:v>
                </c:pt>
                <c:pt idx="14218">
                  <c:v>257.48349999999999</c:v>
                </c:pt>
                <c:pt idx="14219">
                  <c:v>257.49919999999997</c:v>
                </c:pt>
                <c:pt idx="14220">
                  <c:v>257.51499999999999</c:v>
                </c:pt>
                <c:pt idx="14221">
                  <c:v>257.5317</c:v>
                </c:pt>
                <c:pt idx="14222">
                  <c:v>257.548</c:v>
                </c:pt>
                <c:pt idx="14223">
                  <c:v>257.56599999999997</c:v>
                </c:pt>
                <c:pt idx="14224">
                  <c:v>257.5813</c:v>
                </c:pt>
                <c:pt idx="14225">
                  <c:v>257.5994</c:v>
                </c:pt>
                <c:pt idx="14226">
                  <c:v>257.6155</c:v>
                </c:pt>
                <c:pt idx="14227">
                  <c:v>257.63279999999997</c:v>
                </c:pt>
                <c:pt idx="14228">
                  <c:v>257.64890000000003</c:v>
                </c:pt>
                <c:pt idx="14229">
                  <c:v>257.6651</c:v>
                </c:pt>
                <c:pt idx="14230">
                  <c:v>257.6814</c:v>
                </c:pt>
                <c:pt idx="14231">
                  <c:v>257.69929999999999</c:v>
                </c:pt>
                <c:pt idx="14232">
                  <c:v>257.71600000000001</c:v>
                </c:pt>
                <c:pt idx="14233">
                  <c:v>257.73160000000001</c:v>
                </c:pt>
                <c:pt idx="14234">
                  <c:v>257.7491</c:v>
                </c:pt>
                <c:pt idx="14235">
                  <c:v>257.76639999999998</c:v>
                </c:pt>
                <c:pt idx="14236">
                  <c:v>257.78269999999998</c:v>
                </c:pt>
                <c:pt idx="14237">
                  <c:v>257.79840000000002</c:v>
                </c:pt>
                <c:pt idx="14238">
                  <c:v>257.81540000000001</c:v>
                </c:pt>
                <c:pt idx="14239">
                  <c:v>257.83190000000002</c:v>
                </c:pt>
                <c:pt idx="14240">
                  <c:v>257.84879999999998</c:v>
                </c:pt>
                <c:pt idx="14241">
                  <c:v>257.8648</c:v>
                </c:pt>
                <c:pt idx="14242">
                  <c:v>257.88170000000002</c:v>
                </c:pt>
                <c:pt idx="14243">
                  <c:v>257.89819999999997</c:v>
                </c:pt>
                <c:pt idx="14244">
                  <c:v>257.91520000000003</c:v>
                </c:pt>
                <c:pt idx="14245">
                  <c:v>257.9307</c:v>
                </c:pt>
                <c:pt idx="14246">
                  <c:v>257.94990000000001</c:v>
                </c:pt>
                <c:pt idx="14247">
                  <c:v>257.96629999999999</c:v>
                </c:pt>
                <c:pt idx="14248">
                  <c:v>257.98219999999998</c:v>
                </c:pt>
                <c:pt idx="14249">
                  <c:v>258.00020000000001</c:v>
                </c:pt>
                <c:pt idx="14250">
                  <c:v>258.0172</c:v>
                </c:pt>
                <c:pt idx="14251">
                  <c:v>258.03320000000002</c:v>
                </c:pt>
                <c:pt idx="14252">
                  <c:v>258.04939999999999</c:v>
                </c:pt>
                <c:pt idx="14253">
                  <c:v>258.06630000000001</c:v>
                </c:pt>
                <c:pt idx="14254">
                  <c:v>258.08300000000003</c:v>
                </c:pt>
                <c:pt idx="14255">
                  <c:v>258.09899999999999</c:v>
                </c:pt>
                <c:pt idx="14256">
                  <c:v>258.11540000000002</c:v>
                </c:pt>
                <c:pt idx="14257">
                  <c:v>258.13209999999998</c:v>
                </c:pt>
                <c:pt idx="14258">
                  <c:v>258.149</c:v>
                </c:pt>
                <c:pt idx="14259">
                  <c:v>258.16559999999998</c:v>
                </c:pt>
                <c:pt idx="14260">
                  <c:v>258.1832</c:v>
                </c:pt>
                <c:pt idx="14261">
                  <c:v>258.19920000000002</c:v>
                </c:pt>
                <c:pt idx="14262">
                  <c:v>258.21460000000002</c:v>
                </c:pt>
                <c:pt idx="14263">
                  <c:v>258.23020000000002</c:v>
                </c:pt>
                <c:pt idx="14264">
                  <c:v>258.25029999999998</c:v>
                </c:pt>
                <c:pt idx="14265">
                  <c:v>258.26659999999998</c:v>
                </c:pt>
                <c:pt idx="14266">
                  <c:v>258.2817</c:v>
                </c:pt>
                <c:pt idx="14267">
                  <c:v>258.30099999999999</c:v>
                </c:pt>
                <c:pt idx="14268">
                  <c:v>258.31779999999998</c:v>
                </c:pt>
                <c:pt idx="14269">
                  <c:v>258.33170000000001</c:v>
                </c:pt>
                <c:pt idx="14270">
                  <c:v>258.35000000000002</c:v>
                </c:pt>
                <c:pt idx="14271">
                  <c:v>258.36559999999997</c:v>
                </c:pt>
                <c:pt idx="14272">
                  <c:v>258.38159999999999</c:v>
                </c:pt>
                <c:pt idx="14273">
                  <c:v>258.39890000000003</c:v>
                </c:pt>
                <c:pt idx="14274">
                  <c:v>258.41559999999998</c:v>
                </c:pt>
                <c:pt idx="14275">
                  <c:v>258.4316</c:v>
                </c:pt>
                <c:pt idx="14276">
                  <c:v>258.44970000000001</c:v>
                </c:pt>
                <c:pt idx="14277">
                  <c:v>258.4674</c:v>
                </c:pt>
                <c:pt idx="14278">
                  <c:v>258.4828</c:v>
                </c:pt>
                <c:pt idx="14279">
                  <c:v>258.49939999999998</c:v>
                </c:pt>
                <c:pt idx="14280">
                  <c:v>258.51560000000001</c:v>
                </c:pt>
                <c:pt idx="14281">
                  <c:v>258.53160000000003</c:v>
                </c:pt>
                <c:pt idx="14282">
                  <c:v>258.54829999999998</c:v>
                </c:pt>
                <c:pt idx="14283">
                  <c:v>258.56659999999999</c:v>
                </c:pt>
                <c:pt idx="14284">
                  <c:v>258.58359999999999</c:v>
                </c:pt>
                <c:pt idx="14285">
                  <c:v>258.59859999999998</c:v>
                </c:pt>
                <c:pt idx="14286">
                  <c:v>258.61590000000001</c:v>
                </c:pt>
                <c:pt idx="14287">
                  <c:v>258.63389999999998</c:v>
                </c:pt>
                <c:pt idx="14288">
                  <c:v>258.65010000000001</c:v>
                </c:pt>
                <c:pt idx="14289">
                  <c:v>258.666</c:v>
                </c:pt>
                <c:pt idx="14290">
                  <c:v>258.68310000000002</c:v>
                </c:pt>
                <c:pt idx="14291">
                  <c:v>258.69889999999998</c:v>
                </c:pt>
                <c:pt idx="14292">
                  <c:v>258.71749999999997</c:v>
                </c:pt>
                <c:pt idx="14293">
                  <c:v>258.73379999999997</c:v>
                </c:pt>
                <c:pt idx="14294">
                  <c:v>258.74979999999999</c:v>
                </c:pt>
                <c:pt idx="14295">
                  <c:v>258.76749999999998</c:v>
                </c:pt>
                <c:pt idx="14296">
                  <c:v>258.78500000000003</c:v>
                </c:pt>
                <c:pt idx="14297">
                  <c:v>258.80160000000001</c:v>
                </c:pt>
                <c:pt idx="14298">
                  <c:v>258.81630000000001</c:v>
                </c:pt>
                <c:pt idx="14299">
                  <c:v>258.83350000000002</c:v>
                </c:pt>
                <c:pt idx="14300">
                  <c:v>258.84899999999999</c:v>
                </c:pt>
                <c:pt idx="14301">
                  <c:v>258.86720000000003</c:v>
                </c:pt>
                <c:pt idx="14302">
                  <c:v>258.88380000000001</c:v>
                </c:pt>
                <c:pt idx="14303">
                  <c:v>258.90199999999999</c:v>
                </c:pt>
                <c:pt idx="14304">
                  <c:v>258.91680000000002</c:v>
                </c:pt>
                <c:pt idx="14305">
                  <c:v>258.9348</c:v>
                </c:pt>
                <c:pt idx="14306">
                  <c:v>258.952</c:v>
                </c:pt>
                <c:pt idx="14307">
                  <c:v>258.9665</c:v>
                </c:pt>
                <c:pt idx="14308">
                  <c:v>258.983</c:v>
                </c:pt>
                <c:pt idx="14309">
                  <c:v>258.99950000000001</c:v>
                </c:pt>
                <c:pt idx="14310">
                  <c:v>259.01690000000002</c:v>
                </c:pt>
                <c:pt idx="14311">
                  <c:v>259.03219999999999</c:v>
                </c:pt>
                <c:pt idx="14312">
                  <c:v>259.05059999999997</c:v>
                </c:pt>
                <c:pt idx="14313">
                  <c:v>259.06700000000001</c:v>
                </c:pt>
                <c:pt idx="14314">
                  <c:v>259.084</c:v>
                </c:pt>
                <c:pt idx="14315">
                  <c:v>259.10169999999999</c:v>
                </c:pt>
                <c:pt idx="14316">
                  <c:v>259.11520000000002</c:v>
                </c:pt>
                <c:pt idx="14317">
                  <c:v>259.13369999999998</c:v>
                </c:pt>
                <c:pt idx="14318">
                  <c:v>259.14999999999998</c:v>
                </c:pt>
                <c:pt idx="14319">
                  <c:v>259.16699999999997</c:v>
                </c:pt>
                <c:pt idx="14320">
                  <c:v>259.18299999999999</c:v>
                </c:pt>
                <c:pt idx="14321">
                  <c:v>259.20190000000002</c:v>
                </c:pt>
                <c:pt idx="14322">
                  <c:v>259.21699999999998</c:v>
                </c:pt>
                <c:pt idx="14323">
                  <c:v>259.23340000000002</c:v>
                </c:pt>
                <c:pt idx="14324">
                  <c:v>259.25049999999999</c:v>
                </c:pt>
                <c:pt idx="14325">
                  <c:v>259.26710000000003</c:v>
                </c:pt>
                <c:pt idx="14326">
                  <c:v>259.28339999999997</c:v>
                </c:pt>
                <c:pt idx="14327">
                  <c:v>259.2998</c:v>
                </c:pt>
                <c:pt idx="14328">
                  <c:v>259.31700000000001</c:v>
                </c:pt>
                <c:pt idx="14329">
                  <c:v>259.33269999999999</c:v>
                </c:pt>
                <c:pt idx="14330">
                  <c:v>259.35180000000003</c:v>
                </c:pt>
                <c:pt idx="14331">
                  <c:v>259.36739999999998</c:v>
                </c:pt>
                <c:pt idx="14332">
                  <c:v>259.38420000000002</c:v>
                </c:pt>
                <c:pt idx="14333">
                  <c:v>259.40120000000002</c:v>
                </c:pt>
                <c:pt idx="14334">
                  <c:v>259.41789999999997</c:v>
                </c:pt>
                <c:pt idx="14335">
                  <c:v>259.4348</c:v>
                </c:pt>
                <c:pt idx="14336">
                  <c:v>259.45100000000002</c:v>
                </c:pt>
                <c:pt idx="14337">
                  <c:v>259.46949999999998</c:v>
                </c:pt>
                <c:pt idx="14338">
                  <c:v>259.4846</c:v>
                </c:pt>
                <c:pt idx="14339">
                  <c:v>259.5016</c:v>
                </c:pt>
                <c:pt idx="14340">
                  <c:v>259.5172</c:v>
                </c:pt>
                <c:pt idx="14341">
                  <c:v>259.53469999999999</c:v>
                </c:pt>
                <c:pt idx="14342">
                  <c:v>259.5514</c:v>
                </c:pt>
                <c:pt idx="14343">
                  <c:v>259.56920000000002</c:v>
                </c:pt>
                <c:pt idx="14344">
                  <c:v>259.58519999999999</c:v>
                </c:pt>
                <c:pt idx="14345">
                  <c:v>259.60140000000001</c:v>
                </c:pt>
                <c:pt idx="14346">
                  <c:v>259.61860000000001</c:v>
                </c:pt>
                <c:pt idx="14347">
                  <c:v>259.63440000000003</c:v>
                </c:pt>
                <c:pt idx="14348">
                  <c:v>259.65170000000001</c:v>
                </c:pt>
                <c:pt idx="14349">
                  <c:v>259.66800000000001</c:v>
                </c:pt>
                <c:pt idx="14350">
                  <c:v>259.68439999999998</c:v>
                </c:pt>
                <c:pt idx="14351">
                  <c:v>259.70080000000002</c:v>
                </c:pt>
                <c:pt idx="14352">
                  <c:v>259.7167</c:v>
                </c:pt>
                <c:pt idx="14353">
                  <c:v>259.73559999999998</c:v>
                </c:pt>
                <c:pt idx="14354">
                  <c:v>259.7516</c:v>
                </c:pt>
                <c:pt idx="14355">
                  <c:v>259.76850000000002</c:v>
                </c:pt>
                <c:pt idx="14356">
                  <c:v>259.78530000000001</c:v>
                </c:pt>
                <c:pt idx="14357">
                  <c:v>259.80250000000001</c:v>
                </c:pt>
                <c:pt idx="14358">
                  <c:v>259.81720000000001</c:v>
                </c:pt>
                <c:pt idx="14359">
                  <c:v>259.8347</c:v>
                </c:pt>
                <c:pt idx="14360">
                  <c:v>259.85129999999998</c:v>
                </c:pt>
                <c:pt idx="14361">
                  <c:v>259.86799999999999</c:v>
                </c:pt>
                <c:pt idx="14362">
                  <c:v>259.88490000000002</c:v>
                </c:pt>
                <c:pt idx="14363">
                  <c:v>259.89920000000001</c:v>
                </c:pt>
                <c:pt idx="14364">
                  <c:v>259.91860000000003</c:v>
                </c:pt>
                <c:pt idx="14365">
                  <c:v>259.93439999999998</c:v>
                </c:pt>
                <c:pt idx="14366">
                  <c:v>259.95080000000002</c:v>
                </c:pt>
                <c:pt idx="14367">
                  <c:v>259.96800000000002</c:v>
                </c:pt>
                <c:pt idx="14368">
                  <c:v>259.98419999999999</c:v>
                </c:pt>
                <c:pt idx="14369">
                  <c:v>260.00099999999998</c:v>
                </c:pt>
                <c:pt idx="14370">
                  <c:v>260.01740000000001</c:v>
                </c:pt>
                <c:pt idx="14371">
                  <c:v>260.03359999999998</c:v>
                </c:pt>
                <c:pt idx="14372">
                  <c:v>260.04939999999999</c:v>
                </c:pt>
                <c:pt idx="14373">
                  <c:v>260.06819999999999</c:v>
                </c:pt>
                <c:pt idx="14374">
                  <c:v>260.08420000000001</c:v>
                </c:pt>
                <c:pt idx="14375">
                  <c:v>260.10039999999998</c:v>
                </c:pt>
                <c:pt idx="14376">
                  <c:v>260.11770000000001</c:v>
                </c:pt>
                <c:pt idx="14377">
                  <c:v>260.13479999999998</c:v>
                </c:pt>
                <c:pt idx="14378">
                  <c:v>260.15300000000002</c:v>
                </c:pt>
                <c:pt idx="14379">
                  <c:v>260.16829999999999</c:v>
                </c:pt>
                <c:pt idx="14380">
                  <c:v>260.18239999999997</c:v>
                </c:pt>
                <c:pt idx="14381">
                  <c:v>260.20240000000001</c:v>
                </c:pt>
                <c:pt idx="14382">
                  <c:v>260.21800000000002</c:v>
                </c:pt>
                <c:pt idx="14383">
                  <c:v>260.23559999999998</c:v>
                </c:pt>
                <c:pt idx="14384">
                  <c:v>260.25080000000003</c:v>
                </c:pt>
                <c:pt idx="14385">
                  <c:v>260.26920000000001</c:v>
                </c:pt>
                <c:pt idx="14386">
                  <c:v>260.28539999999998</c:v>
                </c:pt>
                <c:pt idx="14387">
                  <c:v>260.30020000000002</c:v>
                </c:pt>
                <c:pt idx="14388">
                  <c:v>260.31650000000002</c:v>
                </c:pt>
                <c:pt idx="14389">
                  <c:v>260.33330000000001</c:v>
                </c:pt>
                <c:pt idx="14390">
                  <c:v>260.35109999999997</c:v>
                </c:pt>
                <c:pt idx="14391">
                  <c:v>260.36660000000001</c:v>
                </c:pt>
                <c:pt idx="14392">
                  <c:v>260.38470000000001</c:v>
                </c:pt>
                <c:pt idx="14393">
                  <c:v>260.40249999999997</c:v>
                </c:pt>
                <c:pt idx="14394">
                  <c:v>260.41860000000003</c:v>
                </c:pt>
                <c:pt idx="14395">
                  <c:v>260.43520000000001</c:v>
                </c:pt>
                <c:pt idx="14396">
                  <c:v>260.452</c:v>
                </c:pt>
                <c:pt idx="14397">
                  <c:v>260.46749999999997</c:v>
                </c:pt>
                <c:pt idx="14398">
                  <c:v>260.48399999999998</c:v>
                </c:pt>
                <c:pt idx="14399">
                  <c:v>260.50110000000001</c:v>
                </c:pt>
                <c:pt idx="14400">
                  <c:v>260.51740000000001</c:v>
                </c:pt>
                <c:pt idx="14401">
                  <c:v>260.53500000000003</c:v>
                </c:pt>
                <c:pt idx="14402">
                  <c:v>260.55099999999999</c:v>
                </c:pt>
                <c:pt idx="14403">
                  <c:v>260.5686</c:v>
                </c:pt>
                <c:pt idx="14404">
                  <c:v>260.58429999999998</c:v>
                </c:pt>
                <c:pt idx="14405">
                  <c:v>260.60160000000002</c:v>
                </c:pt>
                <c:pt idx="14406">
                  <c:v>260.6173</c:v>
                </c:pt>
                <c:pt idx="14407">
                  <c:v>260.63389999999998</c:v>
                </c:pt>
                <c:pt idx="14408">
                  <c:v>260.65140000000002</c:v>
                </c:pt>
                <c:pt idx="14409">
                  <c:v>260.66840000000002</c:v>
                </c:pt>
                <c:pt idx="14410">
                  <c:v>260.685</c:v>
                </c:pt>
                <c:pt idx="14411">
                  <c:v>260.7002</c:v>
                </c:pt>
                <c:pt idx="14412">
                  <c:v>260.7183</c:v>
                </c:pt>
                <c:pt idx="14413">
                  <c:v>260.73360000000002</c:v>
                </c:pt>
                <c:pt idx="14414">
                  <c:v>260.75319999999999</c:v>
                </c:pt>
                <c:pt idx="14415">
                  <c:v>260.76740000000001</c:v>
                </c:pt>
                <c:pt idx="14416">
                  <c:v>260.78500000000003</c:v>
                </c:pt>
                <c:pt idx="14417">
                  <c:v>260.80220000000003</c:v>
                </c:pt>
                <c:pt idx="14418">
                  <c:v>260.81740000000002</c:v>
                </c:pt>
                <c:pt idx="14419">
                  <c:v>260.83499999999998</c:v>
                </c:pt>
                <c:pt idx="14420">
                  <c:v>260.85239999999999</c:v>
                </c:pt>
                <c:pt idx="14421">
                  <c:v>260.86900000000003</c:v>
                </c:pt>
                <c:pt idx="14422">
                  <c:v>260.88560000000001</c:v>
                </c:pt>
                <c:pt idx="14423">
                  <c:v>260.90350000000001</c:v>
                </c:pt>
                <c:pt idx="14424">
                  <c:v>260.9194</c:v>
                </c:pt>
                <c:pt idx="14425">
                  <c:v>260.93599999999998</c:v>
                </c:pt>
                <c:pt idx="14426">
                  <c:v>260.95339999999999</c:v>
                </c:pt>
                <c:pt idx="14427">
                  <c:v>260.9692</c:v>
                </c:pt>
                <c:pt idx="14428">
                  <c:v>260.98509999999999</c:v>
                </c:pt>
                <c:pt idx="14429">
                  <c:v>261.0034</c:v>
                </c:pt>
                <c:pt idx="14430">
                  <c:v>261.0188</c:v>
                </c:pt>
                <c:pt idx="14431">
                  <c:v>261.0367</c:v>
                </c:pt>
                <c:pt idx="14432">
                  <c:v>261.05259999999998</c:v>
                </c:pt>
                <c:pt idx="14433">
                  <c:v>261.06889999999999</c:v>
                </c:pt>
                <c:pt idx="14434">
                  <c:v>261.08510000000001</c:v>
                </c:pt>
                <c:pt idx="14435">
                  <c:v>261.10289999999998</c:v>
                </c:pt>
                <c:pt idx="14436">
                  <c:v>261.11959999999999</c:v>
                </c:pt>
                <c:pt idx="14437">
                  <c:v>261.13580000000002</c:v>
                </c:pt>
                <c:pt idx="14438">
                  <c:v>261.15309999999999</c:v>
                </c:pt>
                <c:pt idx="14439">
                  <c:v>261.17020000000002</c:v>
                </c:pt>
                <c:pt idx="14440">
                  <c:v>261.18720000000002</c:v>
                </c:pt>
                <c:pt idx="14441">
                  <c:v>261.20170000000002</c:v>
                </c:pt>
                <c:pt idx="14442">
                  <c:v>261.2192</c:v>
                </c:pt>
                <c:pt idx="14443">
                  <c:v>261.23399999999998</c:v>
                </c:pt>
                <c:pt idx="14444">
                  <c:v>261.25200000000001</c:v>
                </c:pt>
                <c:pt idx="14445">
                  <c:v>261.26870000000002</c:v>
                </c:pt>
                <c:pt idx="14446">
                  <c:v>261.28559999999999</c:v>
                </c:pt>
                <c:pt idx="14447">
                  <c:v>261.30160000000001</c:v>
                </c:pt>
                <c:pt idx="14448">
                  <c:v>261.3184</c:v>
                </c:pt>
                <c:pt idx="14449">
                  <c:v>261.33519999999999</c:v>
                </c:pt>
                <c:pt idx="14450">
                  <c:v>261.35059999999999</c:v>
                </c:pt>
                <c:pt idx="14451">
                  <c:v>261.36840000000001</c:v>
                </c:pt>
                <c:pt idx="14452">
                  <c:v>261.38479999999998</c:v>
                </c:pt>
                <c:pt idx="14453">
                  <c:v>261.40159999999997</c:v>
                </c:pt>
                <c:pt idx="14454">
                  <c:v>261.41930000000002</c:v>
                </c:pt>
                <c:pt idx="14455">
                  <c:v>261.4366</c:v>
                </c:pt>
                <c:pt idx="14456">
                  <c:v>261.45350000000002</c:v>
                </c:pt>
                <c:pt idx="14457">
                  <c:v>261.47000000000003</c:v>
                </c:pt>
                <c:pt idx="14458">
                  <c:v>261.48599999999999</c:v>
                </c:pt>
                <c:pt idx="14459">
                  <c:v>261.50290000000001</c:v>
                </c:pt>
                <c:pt idx="14460">
                  <c:v>261.51960000000003</c:v>
                </c:pt>
                <c:pt idx="14461">
                  <c:v>261.5351</c:v>
                </c:pt>
                <c:pt idx="14462">
                  <c:v>261.5514</c:v>
                </c:pt>
                <c:pt idx="14463">
                  <c:v>261.56819999999999</c:v>
                </c:pt>
                <c:pt idx="14464">
                  <c:v>261.58440000000002</c:v>
                </c:pt>
                <c:pt idx="14465">
                  <c:v>261.6026</c:v>
                </c:pt>
                <c:pt idx="14466">
                  <c:v>261.61840000000001</c:v>
                </c:pt>
                <c:pt idx="14467">
                  <c:v>261.63319999999999</c:v>
                </c:pt>
                <c:pt idx="14468">
                  <c:v>261.65159999999997</c:v>
                </c:pt>
                <c:pt idx="14469">
                  <c:v>261.66829999999999</c:v>
                </c:pt>
                <c:pt idx="14470">
                  <c:v>261.68689999999998</c:v>
                </c:pt>
                <c:pt idx="14471">
                  <c:v>261.7013</c:v>
                </c:pt>
                <c:pt idx="14472">
                  <c:v>261.71809999999999</c:v>
                </c:pt>
                <c:pt idx="14473">
                  <c:v>261.73469999999998</c:v>
                </c:pt>
                <c:pt idx="14474">
                  <c:v>261.75330000000002</c:v>
                </c:pt>
                <c:pt idx="14475">
                  <c:v>261.76900000000001</c:v>
                </c:pt>
                <c:pt idx="14476">
                  <c:v>261.78620000000001</c:v>
                </c:pt>
                <c:pt idx="14477">
                  <c:v>261.80220000000003</c:v>
                </c:pt>
                <c:pt idx="14478">
                  <c:v>261.81670000000003</c:v>
                </c:pt>
                <c:pt idx="14479">
                  <c:v>261.83460000000002</c:v>
                </c:pt>
                <c:pt idx="14480">
                  <c:v>261.8526</c:v>
                </c:pt>
                <c:pt idx="14481">
                  <c:v>261.8691</c:v>
                </c:pt>
                <c:pt idx="14482">
                  <c:v>261.88569999999999</c:v>
                </c:pt>
                <c:pt idx="14483">
                  <c:v>261.9015</c:v>
                </c:pt>
                <c:pt idx="14484">
                  <c:v>261.91770000000002</c:v>
                </c:pt>
                <c:pt idx="14485">
                  <c:v>261.93599999999998</c:v>
                </c:pt>
                <c:pt idx="14486">
                  <c:v>261.95240000000001</c:v>
                </c:pt>
                <c:pt idx="14487">
                  <c:v>261.96940000000001</c:v>
                </c:pt>
                <c:pt idx="14488">
                  <c:v>261.9855</c:v>
                </c:pt>
                <c:pt idx="14489">
                  <c:v>262.0025</c:v>
                </c:pt>
                <c:pt idx="14490">
                  <c:v>262.01929999999999</c:v>
                </c:pt>
                <c:pt idx="14491">
                  <c:v>262.03559999999999</c:v>
                </c:pt>
                <c:pt idx="14492">
                  <c:v>262.05180000000001</c:v>
                </c:pt>
                <c:pt idx="14493">
                  <c:v>262.06979999999999</c:v>
                </c:pt>
                <c:pt idx="14494">
                  <c:v>262.08659999999998</c:v>
                </c:pt>
                <c:pt idx="14495">
                  <c:v>262.10520000000002</c:v>
                </c:pt>
                <c:pt idx="14496">
                  <c:v>262.12020000000001</c:v>
                </c:pt>
                <c:pt idx="14497">
                  <c:v>262.13499999999999</c:v>
                </c:pt>
                <c:pt idx="14498">
                  <c:v>262.15199999999999</c:v>
                </c:pt>
                <c:pt idx="14499">
                  <c:v>262.16950000000003</c:v>
                </c:pt>
                <c:pt idx="14500">
                  <c:v>262.18619999999999</c:v>
                </c:pt>
                <c:pt idx="14501">
                  <c:v>262.20429999999999</c:v>
                </c:pt>
                <c:pt idx="14502">
                  <c:v>262.22019999999998</c:v>
                </c:pt>
                <c:pt idx="14503">
                  <c:v>262.23439999999999</c:v>
                </c:pt>
                <c:pt idx="14504">
                  <c:v>262.25220000000002</c:v>
                </c:pt>
                <c:pt idx="14505">
                  <c:v>262.27030000000002</c:v>
                </c:pt>
                <c:pt idx="14506">
                  <c:v>262.286</c:v>
                </c:pt>
                <c:pt idx="14507">
                  <c:v>262.3021</c:v>
                </c:pt>
                <c:pt idx="14508">
                  <c:v>262.3175</c:v>
                </c:pt>
                <c:pt idx="14509">
                  <c:v>262.33479999999997</c:v>
                </c:pt>
                <c:pt idx="14510">
                  <c:v>262.35140000000001</c:v>
                </c:pt>
                <c:pt idx="14511">
                  <c:v>262.36799999999999</c:v>
                </c:pt>
                <c:pt idx="14512">
                  <c:v>262.38499999999999</c:v>
                </c:pt>
                <c:pt idx="14513">
                  <c:v>262.40440000000001</c:v>
                </c:pt>
                <c:pt idx="14514">
                  <c:v>262.4196</c:v>
                </c:pt>
                <c:pt idx="14515">
                  <c:v>262.43439999999998</c:v>
                </c:pt>
                <c:pt idx="14516">
                  <c:v>262.4538</c:v>
                </c:pt>
                <c:pt idx="14517">
                  <c:v>262.46800000000002</c:v>
                </c:pt>
                <c:pt idx="14518">
                  <c:v>262.48559999999998</c:v>
                </c:pt>
                <c:pt idx="14519">
                  <c:v>262.50220000000002</c:v>
                </c:pt>
                <c:pt idx="14520">
                  <c:v>262.51909999999998</c:v>
                </c:pt>
                <c:pt idx="14521">
                  <c:v>262.53629999999998</c:v>
                </c:pt>
                <c:pt idx="14522">
                  <c:v>262.55220000000003</c:v>
                </c:pt>
                <c:pt idx="14523">
                  <c:v>262.56900000000002</c:v>
                </c:pt>
                <c:pt idx="14524">
                  <c:v>262.58499999999998</c:v>
                </c:pt>
                <c:pt idx="14525">
                  <c:v>262.60300000000001</c:v>
                </c:pt>
                <c:pt idx="14526">
                  <c:v>262.61860000000001</c:v>
                </c:pt>
                <c:pt idx="14527">
                  <c:v>262.6352</c:v>
                </c:pt>
                <c:pt idx="14528">
                  <c:v>262.65280000000001</c:v>
                </c:pt>
                <c:pt idx="14529">
                  <c:v>262.66860000000003</c:v>
                </c:pt>
                <c:pt idx="14530">
                  <c:v>262.685</c:v>
                </c:pt>
                <c:pt idx="14531">
                  <c:v>262.70240000000001</c:v>
                </c:pt>
                <c:pt idx="14532">
                  <c:v>262.71899999999999</c:v>
                </c:pt>
                <c:pt idx="14533">
                  <c:v>262.73480000000001</c:v>
                </c:pt>
                <c:pt idx="14534">
                  <c:v>262.75139999999999</c:v>
                </c:pt>
                <c:pt idx="14535">
                  <c:v>262.76979999999998</c:v>
                </c:pt>
                <c:pt idx="14536">
                  <c:v>262.78500000000003</c:v>
                </c:pt>
                <c:pt idx="14537">
                  <c:v>262.80369999999999</c:v>
                </c:pt>
                <c:pt idx="14538">
                  <c:v>262.81760000000003</c:v>
                </c:pt>
                <c:pt idx="14539">
                  <c:v>262.83699999999999</c:v>
                </c:pt>
                <c:pt idx="14540">
                  <c:v>262.85109999999997</c:v>
                </c:pt>
                <c:pt idx="14541">
                  <c:v>262.86880000000002</c:v>
                </c:pt>
                <c:pt idx="14542">
                  <c:v>262.88589999999999</c:v>
                </c:pt>
                <c:pt idx="14543">
                  <c:v>262.90100000000001</c:v>
                </c:pt>
                <c:pt idx="14544">
                  <c:v>262.9178</c:v>
                </c:pt>
                <c:pt idx="14545">
                  <c:v>262.93650000000002</c:v>
                </c:pt>
                <c:pt idx="14546">
                  <c:v>262.95100000000002</c:v>
                </c:pt>
                <c:pt idx="14547">
                  <c:v>262.96969999999999</c:v>
                </c:pt>
                <c:pt idx="14548">
                  <c:v>262.98599999999999</c:v>
                </c:pt>
                <c:pt idx="14549">
                  <c:v>263.00299999999999</c:v>
                </c:pt>
                <c:pt idx="14550">
                  <c:v>263.01760000000002</c:v>
                </c:pt>
                <c:pt idx="14551">
                  <c:v>263.03519999999997</c:v>
                </c:pt>
                <c:pt idx="14552">
                  <c:v>263.05349999999999</c:v>
                </c:pt>
                <c:pt idx="14553">
                  <c:v>263.07080000000002</c:v>
                </c:pt>
                <c:pt idx="14554">
                  <c:v>263.08710000000002</c:v>
                </c:pt>
                <c:pt idx="14555">
                  <c:v>263.10359999999997</c:v>
                </c:pt>
                <c:pt idx="14556">
                  <c:v>263.11799999999999</c:v>
                </c:pt>
                <c:pt idx="14557">
                  <c:v>263.13650000000001</c:v>
                </c:pt>
                <c:pt idx="14558">
                  <c:v>263.15339999999998</c:v>
                </c:pt>
                <c:pt idx="14559">
                  <c:v>263.16840000000002</c:v>
                </c:pt>
                <c:pt idx="14560">
                  <c:v>263.18630000000002</c:v>
                </c:pt>
                <c:pt idx="14561">
                  <c:v>263.20330000000001</c:v>
                </c:pt>
                <c:pt idx="14562">
                  <c:v>263.21910000000003</c:v>
                </c:pt>
                <c:pt idx="14563">
                  <c:v>263.23700000000002</c:v>
                </c:pt>
                <c:pt idx="14564">
                  <c:v>263.25139999999999</c:v>
                </c:pt>
                <c:pt idx="14565">
                  <c:v>263.27</c:v>
                </c:pt>
                <c:pt idx="14566">
                  <c:v>263.28530000000001</c:v>
                </c:pt>
                <c:pt idx="14567">
                  <c:v>263.30369999999999</c:v>
                </c:pt>
                <c:pt idx="14568">
                  <c:v>263.32069999999999</c:v>
                </c:pt>
                <c:pt idx="14569">
                  <c:v>263.33670000000001</c:v>
                </c:pt>
                <c:pt idx="14570">
                  <c:v>263.3528</c:v>
                </c:pt>
                <c:pt idx="14571">
                  <c:v>263.36799999999999</c:v>
                </c:pt>
                <c:pt idx="14572">
                  <c:v>263.38510000000002</c:v>
                </c:pt>
                <c:pt idx="14573">
                  <c:v>263.40179999999998</c:v>
                </c:pt>
                <c:pt idx="14574">
                  <c:v>263.42020000000002</c:v>
                </c:pt>
                <c:pt idx="14575">
                  <c:v>263.4359</c:v>
                </c:pt>
                <c:pt idx="14576">
                  <c:v>263.45139999999998</c:v>
                </c:pt>
                <c:pt idx="14577">
                  <c:v>263.47000000000003</c:v>
                </c:pt>
                <c:pt idx="14578">
                  <c:v>263.48669999999998</c:v>
                </c:pt>
                <c:pt idx="14579">
                  <c:v>263.5027</c:v>
                </c:pt>
                <c:pt idx="14580">
                  <c:v>263.52030000000002</c:v>
                </c:pt>
                <c:pt idx="14581">
                  <c:v>263.53500000000003</c:v>
                </c:pt>
                <c:pt idx="14582">
                  <c:v>263.5523</c:v>
                </c:pt>
                <c:pt idx="14583">
                  <c:v>263.56979999999999</c:v>
                </c:pt>
                <c:pt idx="14584">
                  <c:v>263.58710000000002</c:v>
                </c:pt>
                <c:pt idx="14585">
                  <c:v>263.6028</c:v>
                </c:pt>
                <c:pt idx="14586">
                  <c:v>263.61900000000003</c:v>
                </c:pt>
                <c:pt idx="14587">
                  <c:v>263.6361</c:v>
                </c:pt>
                <c:pt idx="14588">
                  <c:v>263.65089999999998</c:v>
                </c:pt>
                <c:pt idx="14589">
                  <c:v>263.66969999999998</c:v>
                </c:pt>
                <c:pt idx="14590">
                  <c:v>263.68639999999999</c:v>
                </c:pt>
                <c:pt idx="14591">
                  <c:v>263.70440000000002</c:v>
                </c:pt>
                <c:pt idx="14592">
                  <c:v>263.71910000000003</c:v>
                </c:pt>
                <c:pt idx="14593">
                  <c:v>263.73680000000002</c:v>
                </c:pt>
                <c:pt idx="14594">
                  <c:v>263.75150000000002</c:v>
                </c:pt>
                <c:pt idx="14595">
                  <c:v>263.77030000000002</c:v>
                </c:pt>
                <c:pt idx="14596">
                  <c:v>263.78559999999999</c:v>
                </c:pt>
                <c:pt idx="14597">
                  <c:v>263.80180000000001</c:v>
                </c:pt>
                <c:pt idx="14598">
                  <c:v>263.82</c:v>
                </c:pt>
                <c:pt idx="14599">
                  <c:v>263.83699999999999</c:v>
                </c:pt>
                <c:pt idx="14600">
                  <c:v>263.85169999999999</c:v>
                </c:pt>
                <c:pt idx="14601">
                  <c:v>263.86919999999998</c:v>
                </c:pt>
                <c:pt idx="14602">
                  <c:v>263.8852</c:v>
                </c:pt>
                <c:pt idx="14603">
                  <c:v>263.90339999999998</c:v>
                </c:pt>
                <c:pt idx="14604">
                  <c:v>263.92070000000001</c:v>
                </c:pt>
                <c:pt idx="14605">
                  <c:v>263.93619999999999</c:v>
                </c:pt>
                <c:pt idx="14606">
                  <c:v>263.95359999999999</c:v>
                </c:pt>
                <c:pt idx="14607">
                  <c:v>263.971</c:v>
                </c:pt>
                <c:pt idx="14608">
                  <c:v>263.98590000000002</c:v>
                </c:pt>
                <c:pt idx="14609">
                  <c:v>264.0018</c:v>
                </c:pt>
                <c:pt idx="14610">
                  <c:v>264.02100000000002</c:v>
                </c:pt>
                <c:pt idx="14611">
                  <c:v>264.03590000000003</c:v>
                </c:pt>
                <c:pt idx="14612">
                  <c:v>264.05399999999997</c:v>
                </c:pt>
                <c:pt idx="14613">
                  <c:v>264.07139999999998</c:v>
                </c:pt>
                <c:pt idx="14614">
                  <c:v>264.08679999999998</c:v>
                </c:pt>
                <c:pt idx="14615">
                  <c:v>264.10199999999998</c:v>
                </c:pt>
                <c:pt idx="14616">
                  <c:v>264.11900000000003</c:v>
                </c:pt>
                <c:pt idx="14617">
                  <c:v>264.13479999999998</c:v>
                </c:pt>
                <c:pt idx="14618">
                  <c:v>264.15410000000003</c:v>
                </c:pt>
                <c:pt idx="14619">
                  <c:v>264.16809999999998</c:v>
                </c:pt>
                <c:pt idx="14620">
                  <c:v>264.18689999999998</c:v>
                </c:pt>
                <c:pt idx="14621">
                  <c:v>264.20420000000001</c:v>
                </c:pt>
                <c:pt idx="14622">
                  <c:v>264.22089999999997</c:v>
                </c:pt>
                <c:pt idx="14623">
                  <c:v>264.23820000000001</c:v>
                </c:pt>
                <c:pt idx="14624">
                  <c:v>264.25360000000001</c:v>
                </c:pt>
                <c:pt idx="14625">
                  <c:v>264.26900000000001</c:v>
                </c:pt>
                <c:pt idx="14626">
                  <c:v>264.28710000000001</c:v>
                </c:pt>
                <c:pt idx="14627">
                  <c:v>264.30180000000001</c:v>
                </c:pt>
                <c:pt idx="14628">
                  <c:v>264.31939999999997</c:v>
                </c:pt>
                <c:pt idx="14629">
                  <c:v>264.33749999999998</c:v>
                </c:pt>
                <c:pt idx="14630">
                  <c:v>264.35410000000002</c:v>
                </c:pt>
                <c:pt idx="14631">
                  <c:v>264.36939999999998</c:v>
                </c:pt>
                <c:pt idx="14632">
                  <c:v>264.38749999999999</c:v>
                </c:pt>
                <c:pt idx="14633">
                  <c:v>264.40410000000003</c:v>
                </c:pt>
                <c:pt idx="14634">
                  <c:v>264.42090000000002</c:v>
                </c:pt>
                <c:pt idx="14635">
                  <c:v>264.43900000000002</c:v>
                </c:pt>
                <c:pt idx="14636">
                  <c:v>264.45299999999997</c:v>
                </c:pt>
                <c:pt idx="14637">
                  <c:v>264.47120000000001</c:v>
                </c:pt>
                <c:pt idx="14638">
                  <c:v>264.48649999999998</c:v>
                </c:pt>
                <c:pt idx="14639">
                  <c:v>264.50490000000002</c:v>
                </c:pt>
                <c:pt idx="14640">
                  <c:v>264.52140000000003</c:v>
                </c:pt>
                <c:pt idx="14641">
                  <c:v>264.53710000000001</c:v>
                </c:pt>
                <c:pt idx="14642">
                  <c:v>264.55470000000003</c:v>
                </c:pt>
                <c:pt idx="14643">
                  <c:v>264.57279999999997</c:v>
                </c:pt>
                <c:pt idx="14644">
                  <c:v>264.58699999999999</c:v>
                </c:pt>
                <c:pt idx="14645">
                  <c:v>264.60359999999997</c:v>
                </c:pt>
                <c:pt idx="14646">
                  <c:v>264.62040000000002</c:v>
                </c:pt>
                <c:pt idx="14647">
                  <c:v>264.63659999999999</c:v>
                </c:pt>
                <c:pt idx="14648">
                  <c:v>264.65469999999999</c:v>
                </c:pt>
                <c:pt idx="14649">
                  <c:v>264.6721</c:v>
                </c:pt>
                <c:pt idx="14650">
                  <c:v>264.68650000000002</c:v>
                </c:pt>
                <c:pt idx="14651">
                  <c:v>264.70330000000001</c:v>
                </c:pt>
                <c:pt idx="14652">
                  <c:v>264.72030000000001</c:v>
                </c:pt>
                <c:pt idx="14653">
                  <c:v>264.73820000000001</c:v>
                </c:pt>
                <c:pt idx="14654">
                  <c:v>264.7527</c:v>
                </c:pt>
                <c:pt idx="14655">
                  <c:v>264.77170000000001</c:v>
                </c:pt>
                <c:pt idx="14656">
                  <c:v>264.78800000000001</c:v>
                </c:pt>
                <c:pt idx="14657">
                  <c:v>264.80459999999999</c:v>
                </c:pt>
                <c:pt idx="14658">
                  <c:v>264.82</c:v>
                </c:pt>
                <c:pt idx="14659">
                  <c:v>264.83670000000001</c:v>
                </c:pt>
                <c:pt idx="14660">
                  <c:v>264.85390000000001</c:v>
                </c:pt>
                <c:pt idx="14661">
                  <c:v>264.87110000000001</c:v>
                </c:pt>
                <c:pt idx="14662">
                  <c:v>264.88900000000001</c:v>
                </c:pt>
                <c:pt idx="14663">
                  <c:v>264.90499999999997</c:v>
                </c:pt>
                <c:pt idx="14664">
                  <c:v>264.92099999999999</c:v>
                </c:pt>
                <c:pt idx="14665">
                  <c:v>264.93959999999998</c:v>
                </c:pt>
                <c:pt idx="14666">
                  <c:v>264.9538</c:v>
                </c:pt>
                <c:pt idx="14667">
                  <c:v>264.97129999999999</c:v>
                </c:pt>
                <c:pt idx="14668">
                  <c:v>264.9871</c:v>
                </c:pt>
                <c:pt idx="14669">
                  <c:v>265.00389999999999</c:v>
                </c:pt>
                <c:pt idx="14670">
                  <c:v>265.01979999999998</c:v>
                </c:pt>
                <c:pt idx="14671">
                  <c:v>265.03739999999999</c:v>
                </c:pt>
                <c:pt idx="14672">
                  <c:v>265.05349999999999</c:v>
                </c:pt>
                <c:pt idx="14673">
                  <c:v>265.07139999999998</c:v>
                </c:pt>
                <c:pt idx="14674">
                  <c:v>265.08730000000003</c:v>
                </c:pt>
                <c:pt idx="14675">
                  <c:v>265.10300000000001</c:v>
                </c:pt>
                <c:pt idx="14676">
                  <c:v>265.11989999999997</c:v>
                </c:pt>
                <c:pt idx="14677">
                  <c:v>265.13819999999998</c:v>
                </c:pt>
                <c:pt idx="14678">
                  <c:v>265.15559999999999</c:v>
                </c:pt>
                <c:pt idx="14679">
                  <c:v>265.1721</c:v>
                </c:pt>
                <c:pt idx="14680">
                  <c:v>265.18740000000003</c:v>
                </c:pt>
                <c:pt idx="14681">
                  <c:v>265.20499999999998</c:v>
                </c:pt>
                <c:pt idx="14682">
                  <c:v>265.2183</c:v>
                </c:pt>
                <c:pt idx="14683">
                  <c:v>265.23779999999999</c:v>
                </c:pt>
                <c:pt idx="14684">
                  <c:v>265.25380000000001</c:v>
                </c:pt>
                <c:pt idx="14685">
                  <c:v>265.27210000000002</c:v>
                </c:pt>
                <c:pt idx="14686">
                  <c:v>265.28910000000002</c:v>
                </c:pt>
                <c:pt idx="14687">
                  <c:v>265.30459999999999</c:v>
                </c:pt>
                <c:pt idx="14688">
                  <c:v>265.3218</c:v>
                </c:pt>
                <c:pt idx="14689">
                  <c:v>265.33890000000002</c:v>
                </c:pt>
                <c:pt idx="14690">
                  <c:v>265.3553</c:v>
                </c:pt>
                <c:pt idx="14691">
                  <c:v>265.37060000000002</c:v>
                </c:pt>
                <c:pt idx="14692">
                  <c:v>265.38819999999998</c:v>
                </c:pt>
                <c:pt idx="14693">
                  <c:v>265.40499999999997</c:v>
                </c:pt>
                <c:pt idx="14694">
                  <c:v>265.4221</c:v>
                </c:pt>
                <c:pt idx="14695">
                  <c:v>265.43779999999998</c:v>
                </c:pt>
                <c:pt idx="14696">
                  <c:v>265.45510000000002</c:v>
                </c:pt>
                <c:pt idx="14697">
                  <c:v>265.47120000000001</c:v>
                </c:pt>
                <c:pt idx="14698">
                  <c:v>265.48939999999999</c:v>
                </c:pt>
                <c:pt idx="14699">
                  <c:v>265.50420000000003</c:v>
                </c:pt>
                <c:pt idx="14700">
                  <c:v>265.52140000000003</c:v>
                </c:pt>
                <c:pt idx="14701">
                  <c:v>265.53859999999997</c:v>
                </c:pt>
                <c:pt idx="14702">
                  <c:v>265.55439999999999</c:v>
                </c:pt>
                <c:pt idx="14703">
                  <c:v>265.57080000000002</c:v>
                </c:pt>
                <c:pt idx="14704">
                  <c:v>265.58789999999999</c:v>
                </c:pt>
                <c:pt idx="14705">
                  <c:v>265.60539999999997</c:v>
                </c:pt>
                <c:pt idx="14706">
                  <c:v>265.62040000000002</c:v>
                </c:pt>
                <c:pt idx="14707">
                  <c:v>265.63780000000003</c:v>
                </c:pt>
                <c:pt idx="14708">
                  <c:v>265.65280000000001</c:v>
                </c:pt>
                <c:pt idx="14709">
                  <c:v>265.67160000000001</c:v>
                </c:pt>
                <c:pt idx="14710">
                  <c:v>265.68779999999998</c:v>
                </c:pt>
                <c:pt idx="14711">
                  <c:v>265.70580000000001</c:v>
                </c:pt>
                <c:pt idx="14712">
                  <c:v>265.72160000000002</c:v>
                </c:pt>
                <c:pt idx="14713">
                  <c:v>265.73809999999997</c:v>
                </c:pt>
                <c:pt idx="14714">
                  <c:v>265.7543</c:v>
                </c:pt>
                <c:pt idx="14715">
                  <c:v>265.77300000000002</c:v>
                </c:pt>
                <c:pt idx="14716">
                  <c:v>265.78899999999999</c:v>
                </c:pt>
                <c:pt idx="14717">
                  <c:v>265.80500000000001</c:v>
                </c:pt>
                <c:pt idx="14718">
                  <c:v>265.82139999999998</c:v>
                </c:pt>
                <c:pt idx="14719">
                  <c:v>265.83859999999999</c:v>
                </c:pt>
                <c:pt idx="14720">
                  <c:v>265.85660000000001</c:v>
                </c:pt>
                <c:pt idx="14721">
                  <c:v>265.87139999999999</c:v>
                </c:pt>
                <c:pt idx="14722">
                  <c:v>265.88830000000002</c:v>
                </c:pt>
                <c:pt idx="14723">
                  <c:v>265.9058</c:v>
                </c:pt>
                <c:pt idx="14724">
                  <c:v>265.9203</c:v>
                </c:pt>
                <c:pt idx="14725">
                  <c:v>265.93740000000003</c:v>
                </c:pt>
                <c:pt idx="14726">
                  <c:v>265.95499999999998</c:v>
                </c:pt>
                <c:pt idx="14727">
                  <c:v>265.97160000000002</c:v>
                </c:pt>
                <c:pt idx="14728">
                  <c:v>265.98930000000001</c:v>
                </c:pt>
                <c:pt idx="14729">
                  <c:v>266.00510000000003</c:v>
                </c:pt>
                <c:pt idx="14730">
                  <c:v>266.0215</c:v>
                </c:pt>
                <c:pt idx="14731">
                  <c:v>266.03750000000002</c:v>
                </c:pt>
                <c:pt idx="14732">
                  <c:v>266.05459999999999</c:v>
                </c:pt>
                <c:pt idx="14733">
                  <c:v>266.072</c:v>
                </c:pt>
                <c:pt idx="14734">
                  <c:v>266.08890000000002</c:v>
                </c:pt>
                <c:pt idx="14735">
                  <c:v>266.10640000000001</c:v>
                </c:pt>
                <c:pt idx="14736">
                  <c:v>266.12299999999999</c:v>
                </c:pt>
                <c:pt idx="14737">
                  <c:v>266.13889999999998</c:v>
                </c:pt>
                <c:pt idx="14738">
                  <c:v>266.15499999999997</c:v>
                </c:pt>
                <c:pt idx="14739">
                  <c:v>266.17189999999999</c:v>
                </c:pt>
                <c:pt idx="14740">
                  <c:v>266.18869999999998</c:v>
                </c:pt>
                <c:pt idx="14741">
                  <c:v>266.2047</c:v>
                </c:pt>
                <c:pt idx="14742">
                  <c:v>266.22250000000003</c:v>
                </c:pt>
                <c:pt idx="14743">
                  <c:v>266.24130000000002</c:v>
                </c:pt>
                <c:pt idx="14744">
                  <c:v>266.2559</c:v>
                </c:pt>
                <c:pt idx="14745">
                  <c:v>266.27249999999998</c:v>
                </c:pt>
                <c:pt idx="14746">
                  <c:v>266.29059999999998</c:v>
                </c:pt>
                <c:pt idx="14747">
                  <c:v>266.30650000000003</c:v>
                </c:pt>
                <c:pt idx="14748">
                  <c:v>266.32369999999997</c:v>
                </c:pt>
                <c:pt idx="14749">
                  <c:v>266.34059999999999</c:v>
                </c:pt>
                <c:pt idx="14750">
                  <c:v>266.35770000000002</c:v>
                </c:pt>
                <c:pt idx="14751">
                  <c:v>266.37200000000001</c:v>
                </c:pt>
                <c:pt idx="14752">
                  <c:v>266.3904</c:v>
                </c:pt>
                <c:pt idx="14753">
                  <c:v>266.40559999999999</c:v>
                </c:pt>
                <c:pt idx="14754">
                  <c:v>266.42180000000002</c:v>
                </c:pt>
                <c:pt idx="14755">
                  <c:v>266.4402</c:v>
                </c:pt>
                <c:pt idx="14756">
                  <c:v>266.45499999999998</c:v>
                </c:pt>
                <c:pt idx="14757">
                  <c:v>266.47320000000002</c:v>
                </c:pt>
                <c:pt idx="14758">
                  <c:v>266.4896</c:v>
                </c:pt>
                <c:pt idx="14759">
                  <c:v>266.50639999999999</c:v>
                </c:pt>
                <c:pt idx="14760">
                  <c:v>266.52159999999998</c:v>
                </c:pt>
                <c:pt idx="14761">
                  <c:v>266.54160000000002</c:v>
                </c:pt>
                <c:pt idx="14762">
                  <c:v>266.55680000000001</c:v>
                </c:pt>
                <c:pt idx="14763">
                  <c:v>266.57299999999998</c:v>
                </c:pt>
                <c:pt idx="14764">
                  <c:v>266.58789999999999</c:v>
                </c:pt>
                <c:pt idx="14765">
                  <c:v>266.6062</c:v>
                </c:pt>
                <c:pt idx="14766">
                  <c:v>266.62240000000003</c:v>
                </c:pt>
                <c:pt idx="14767">
                  <c:v>266.63650000000001</c:v>
                </c:pt>
                <c:pt idx="14768">
                  <c:v>266.65530000000001</c:v>
                </c:pt>
                <c:pt idx="14769">
                  <c:v>266.6737</c:v>
                </c:pt>
                <c:pt idx="14770">
                  <c:v>266.68920000000003</c:v>
                </c:pt>
                <c:pt idx="14771">
                  <c:v>266.70639999999997</c:v>
                </c:pt>
                <c:pt idx="14772">
                  <c:v>266.7217</c:v>
                </c:pt>
                <c:pt idx="14773">
                  <c:v>266.73790000000002</c:v>
                </c:pt>
                <c:pt idx="14774">
                  <c:v>266.75479999999999</c:v>
                </c:pt>
                <c:pt idx="14775">
                  <c:v>266.77170000000001</c:v>
                </c:pt>
                <c:pt idx="14776">
                  <c:v>266.78719999999998</c:v>
                </c:pt>
                <c:pt idx="14777">
                  <c:v>266.80599999999998</c:v>
                </c:pt>
                <c:pt idx="14778">
                  <c:v>266.82089999999999</c:v>
                </c:pt>
                <c:pt idx="14779">
                  <c:v>266.84030000000001</c:v>
                </c:pt>
                <c:pt idx="14780">
                  <c:v>266.85539999999997</c:v>
                </c:pt>
                <c:pt idx="14781">
                  <c:v>266.87209999999999</c:v>
                </c:pt>
                <c:pt idx="14782">
                  <c:v>266.89019999999999</c:v>
                </c:pt>
                <c:pt idx="14783">
                  <c:v>266.90519999999998</c:v>
                </c:pt>
                <c:pt idx="14784">
                  <c:v>266.92099999999999</c:v>
                </c:pt>
                <c:pt idx="14785">
                  <c:v>266.93849999999998</c:v>
                </c:pt>
                <c:pt idx="14786">
                  <c:v>266.95370000000003</c:v>
                </c:pt>
                <c:pt idx="14787">
                  <c:v>266.9726</c:v>
                </c:pt>
                <c:pt idx="14788">
                  <c:v>266.988</c:v>
                </c:pt>
                <c:pt idx="14789">
                  <c:v>267.00439999999998</c:v>
                </c:pt>
                <c:pt idx="14790">
                  <c:v>267.02179999999998</c:v>
                </c:pt>
                <c:pt idx="14791">
                  <c:v>267.03829999999999</c:v>
                </c:pt>
                <c:pt idx="14792">
                  <c:v>267.05500000000001</c:v>
                </c:pt>
                <c:pt idx="14793">
                  <c:v>267.07089999999999</c:v>
                </c:pt>
                <c:pt idx="14794">
                  <c:v>267.08699999999999</c:v>
                </c:pt>
                <c:pt idx="14795">
                  <c:v>267.10640000000001</c:v>
                </c:pt>
                <c:pt idx="14796">
                  <c:v>267.12189999999998</c:v>
                </c:pt>
                <c:pt idx="14797">
                  <c:v>267.13920000000002</c:v>
                </c:pt>
                <c:pt idx="14798">
                  <c:v>267.15539999999999</c:v>
                </c:pt>
                <c:pt idx="14799">
                  <c:v>267.1737</c:v>
                </c:pt>
                <c:pt idx="14800">
                  <c:v>267.18779999999998</c:v>
                </c:pt>
                <c:pt idx="14801">
                  <c:v>267.20440000000002</c:v>
                </c:pt>
                <c:pt idx="14802">
                  <c:v>267.22210000000001</c:v>
                </c:pt>
                <c:pt idx="14803">
                  <c:v>267.23739999999998</c:v>
                </c:pt>
                <c:pt idx="14804">
                  <c:v>267.25540000000001</c:v>
                </c:pt>
                <c:pt idx="14805">
                  <c:v>267.27260000000001</c:v>
                </c:pt>
                <c:pt idx="14806">
                  <c:v>267.2885</c:v>
                </c:pt>
                <c:pt idx="14807">
                  <c:v>267.3064</c:v>
                </c:pt>
                <c:pt idx="14808">
                  <c:v>267.3229</c:v>
                </c:pt>
                <c:pt idx="14809">
                  <c:v>267.33999999999997</c:v>
                </c:pt>
                <c:pt idx="14810">
                  <c:v>267.35509999999999</c:v>
                </c:pt>
                <c:pt idx="14811">
                  <c:v>267.37200000000001</c:v>
                </c:pt>
                <c:pt idx="14812">
                  <c:v>267.38979999999998</c:v>
                </c:pt>
                <c:pt idx="14813">
                  <c:v>267.4058</c:v>
                </c:pt>
                <c:pt idx="14814">
                  <c:v>267.42250000000001</c:v>
                </c:pt>
                <c:pt idx="14815">
                  <c:v>267.4375</c:v>
                </c:pt>
                <c:pt idx="14816">
                  <c:v>267.4554</c:v>
                </c:pt>
                <c:pt idx="14817">
                  <c:v>267.4717</c:v>
                </c:pt>
                <c:pt idx="14818">
                  <c:v>267.49020000000002</c:v>
                </c:pt>
                <c:pt idx="14819">
                  <c:v>267.50510000000003</c:v>
                </c:pt>
                <c:pt idx="14820">
                  <c:v>267.524</c:v>
                </c:pt>
                <c:pt idx="14821">
                  <c:v>267.5394</c:v>
                </c:pt>
                <c:pt idx="14822">
                  <c:v>267.5564</c:v>
                </c:pt>
                <c:pt idx="14823">
                  <c:v>267.57380000000001</c:v>
                </c:pt>
                <c:pt idx="14824">
                  <c:v>267.589</c:v>
                </c:pt>
                <c:pt idx="14825">
                  <c:v>267.60480000000001</c:v>
                </c:pt>
                <c:pt idx="14826">
                  <c:v>267.62290000000002</c:v>
                </c:pt>
                <c:pt idx="14827">
                  <c:v>267.63869999999997</c:v>
                </c:pt>
                <c:pt idx="14828">
                  <c:v>267.65649999999999</c:v>
                </c:pt>
                <c:pt idx="14829">
                  <c:v>267.6746</c:v>
                </c:pt>
                <c:pt idx="14830">
                  <c:v>267.69</c:v>
                </c:pt>
                <c:pt idx="14831">
                  <c:v>267.7063</c:v>
                </c:pt>
                <c:pt idx="14832">
                  <c:v>267.72379999999998</c:v>
                </c:pt>
                <c:pt idx="14833">
                  <c:v>267.74</c:v>
                </c:pt>
                <c:pt idx="14834">
                  <c:v>267.75700000000001</c:v>
                </c:pt>
                <c:pt idx="14835">
                  <c:v>267.77190000000002</c:v>
                </c:pt>
                <c:pt idx="14836">
                  <c:v>267.78879999999998</c:v>
                </c:pt>
                <c:pt idx="14837">
                  <c:v>267.80759999999998</c:v>
                </c:pt>
                <c:pt idx="14838">
                  <c:v>267.8229</c:v>
                </c:pt>
                <c:pt idx="14839">
                  <c:v>267.83940000000001</c:v>
                </c:pt>
                <c:pt idx="14840">
                  <c:v>267.85599999999999</c:v>
                </c:pt>
                <c:pt idx="14841">
                  <c:v>267.87079999999997</c:v>
                </c:pt>
                <c:pt idx="14842">
                  <c:v>267.8897</c:v>
                </c:pt>
                <c:pt idx="14843">
                  <c:v>267.90609999999998</c:v>
                </c:pt>
                <c:pt idx="14844">
                  <c:v>267.9228</c:v>
                </c:pt>
                <c:pt idx="14845">
                  <c:v>267.93779999999998</c:v>
                </c:pt>
                <c:pt idx="14846">
                  <c:v>267.95580000000001</c:v>
                </c:pt>
                <c:pt idx="14847">
                  <c:v>267.97250000000003</c:v>
                </c:pt>
                <c:pt idx="14848">
                  <c:v>267.98829999999998</c:v>
                </c:pt>
                <c:pt idx="14849">
                  <c:v>268.00779999999997</c:v>
                </c:pt>
                <c:pt idx="14850">
                  <c:v>268.0222</c:v>
                </c:pt>
                <c:pt idx="14851">
                  <c:v>268.041</c:v>
                </c:pt>
                <c:pt idx="14852">
                  <c:v>268.0566</c:v>
                </c:pt>
                <c:pt idx="14853">
                  <c:v>268.07209999999998</c:v>
                </c:pt>
                <c:pt idx="14854">
                  <c:v>268.08890000000002</c:v>
                </c:pt>
                <c:pt idx="14855">
                  <c:v>268.1062</c:v>
                </c:pt>
                <c:pt idx="14856">
                  <c:v>268.12299999999999</c:v>
                </c:pt>
                <c:pt idx="14857">
                  <c:v>268.13900000000001</c:v>
                </c:pt>
                <c:pt idx="14858">
                  <c:v>268.15550000000002</c:v>
                </c:pt>
                <c:pt idx="14859">
                  <c:v>268.17360000000002</c:v>
                </c:pt>
                <c:pt idx="14860">
                  <c:v>268.18939999999998</c:v>
                </c:pt>
                <c:pt idx="14861">
                  <c:v>268.20639999999997</c:v>
                </c:pt>
                <c:pt idx="14862">
                  <c:v>268.22300000000001</c:v>
                </c:pt>
                <c:pt idx="14863">
                  <c:v>268.24079999999998</c:v>
                </c:pt>
                <c:pt idx="14864">
                  <c:v>268.25749999999999</c:v>
                </c:pt>
                <c:pt idx="14865">
                  <c:v>268.2747</c:v>
                </c:pt>
                <c:pt idx="14866">
                  <c:v>268.29109999999997</c:v>
                </c:pt>
                <c:pt idx="14867">
                  <c:v>268.30630000000002</c:v>
                </c:pt>
                <c:pt idx="14868">
                  <c:v>268.32429999999999</c:v>
                </c:pt>
                <c:pt idx="14869">
                  <c:v>268.34019999999998</c:v>
                </c:pt>
                <c:pt idx="14870">
                  <c:v>268.35860000000002</c:v>
                </c:pt>
                <c:pt idx="14871">
                  <c:v>268.37259999999998</c:v>
                </c:pt>
                <c:pt idx="14872">
                  <c:v>268.39019999999999</c:v>
                </c:pt>
                <c:pt idx="14873">
                  <c:v>268.40600000000001</c:v>
                </c:pt>
                <c:pt idx="14874">
                  <c:v>268.42250000000001</c:v>
                </c:pt>
                <c:pt idx="14875">
                  <c:v>268.43880000000001</c:v>
                </c:pt>
                <c:pt idx="14876">
                  <c:v>268.45639999999997</c:v>
                </c:pt>
                <c:pt idx="14877">
                  <c:v>268.47289999999998</c:v>
                </c:pt>
                <c:pt idx="14878">
                  <c:v>268.49119999999999</c:v>
                </c:pt>
                <c:pt idx="14879">
                  <c:v>268.5068</c:v>
                </c:pt>
                <c:pt idx="14880">
                  <c:v>268.52260000000001</c:v>
                </c:pt>
                <c:pt idx="14881">
                  <c:v>268.53899999999999</c:v>
                </c:pt>
                <c:pt idx="14882">
                  <c:v>268.5564</c:v>
                </c:pt>
                <c:pt idx="14883">
                  <c:v>268.57310000000001</c:v>
                </c:pt>
                <c:pt idx="14884">
                  <c:v>268.58980000000003</c:v>
                </c:pt>
                <c:pt idx="14885">
                  <c:v>268.6062</c:v>
                </c:pt>
                <c:pt idx="14886">
                  <c:v>268.62479999999999</c:v>
                </c:pt>
                <c:pt idx="14887">
                  <c:v>268.64</c:v>
                </c:pt>
                <c:pt idx="14888">
                  <c:v>268.65750000000003</c:v>
                </c:pt>
                <c:pt idx="14889">
                  <c:v>268.67250000000001</c:v>
                </c:pt>
                <c:pt idx="14890">
                  <c:v>268.69099999999997</c:v>
                </c:pt>
                <c:pt idx="14891">
                  <c:v>268.70710000000003</c:v>
                </c:pt>
                <c:pt idx="14892">
                  <c:v>268.72300000000001</c:v>
                </c:pt>
                <c:pt idx="14893">
                  <c:v>268.74020000000002</c:v>
                </c:pt>
                <c:pt idx="14894">
                  <c:v>268.7559</c:v>
                </c:pt>
                <c:pt idx="14895">
                  <c:v>268.77350000000001</c:v>
                </c:pt>
                <c:pt idx="14896">
                  <c:v>268.7912</c:v>
                </c:pt>
                <c:pt idx="14897">
                  <c:v>268.80720000000002</c:v>
                </c:pt>
                <c:pt idx="14898">
                  <c:v>268.82420000000002</c:v>
                </c:pt>
                <c:pt idx="14899">
                  <c:v>268.8415</c:v>
                </c:pt>
                <c:pt idx="14900">
                  <c:v>268.8578</c:v>
                </c:pt>
                <c:pt idx="14901">
                  <c:v>268.87459999999999</c:v>
                </c:pt>
                <c:pt idx="14902">
                  <c:v>268.89080000000001</c:v>
                </c:pt>
                <c:pt idx="14903">
                  <c:v>268.90570000000002</c:v>
                </c:pt>
                <c:pt idx="14904">
                  <c:v>268.92399999999998</c:v>
                </c:pt>
                <c:pt idx="14905">
                  <c:v>268.94060000000002</c:v>
                </c:pt>
                <c:pt idx="14906">
                  <c:v>268.95609999999999</c:v>
                </c:pt>
                <c:pt idx="14907">
                  <c:v>268.97320000000002</c:v>
                </c:pt>
                <c:pt idx="14908">
                  <c:v>268.9905</c:v>
                </c:pt>
                <c:pt idx="14909">
                  <c:v>269.00740000000002</c:v>
                </c:pt>
                <c:pt idx="14910">
                  <c:v>269.0247</c:v>
                </c:pt>
                <c:pt idx="14911">
                  <c:v>269.03949999999998</c:v>
                </c:pt>
                <c:pt idx="14912">
                  <c:v>269.05680000000001</c:v>
                </c:pt>
                <c:pt idx="14913">
                  <c:v>269.0754</c:v>
                </c:pt>
                <c:pt idx="14914">
                  <c:v>269.08960000000002</c:v>
                </c:pt>
                <c:pt idx="14915">
                  <c:v>269.10919999999999</c:v>
                </c:pt>
                <c:pt idx="14916">
                  <c:v>269.12459999999999</c:v>
                </c:pt>
                <c:pt idx="14917">
                  <c:v>269.14269999999999</c:v>
                </c:pt>
                <c:pt idx="14918">
                  <c:v>269.15870000000001</c:v>
                </c:pt>
                <c:pt idx="14919">
                  <c:v>269.17380000000003</c:v>
                </c:pt>
                <c:pt idx="14920">
                  <c:v>269.19060000000002</c:v>
                </c:pt>
                <c:pt idx="14921">
                  <c:v>269.20569999999998</c:v>
                </c:pt>
                <c:pt idx="14922">
                  <c:v>269.2235</c:v>
                </c:pt>
                <c:pt idx="14923">
                  <c:v>269.23939999999999</c:v>
                </c:pt>
                <c:pt idx="14924">
                  <c:v>269.25630000000001</c:v>
                </c:pt>
                <c:pt idx="14925">
                  <c:v>269.2747</c:v>
                </c:pt>
                <c:pt idx="14926">
                  <c:v>269.29259999999999</c:v>
                </c:pt>
                <c:pt idx="14927">
                  <c:v>269.30619999999999</c:v>
                </c:pt>
                <c:pt idx="14928">
                  <c:v>269.32440000000003</c:v>
                </c:pt>
                <c:pt idx="14929">
                  <c:v>269.34160000000003</c:v>
                </c:pt>
                <c:pt idx="14930">
                  <c:v>269.35579999999999</c:v>
                </c:pt>
                <c:pt idx="14931">
                  <c:v>269.3734</c:v>
                </c:pt>
                <c:pt idx="14932">
                  <c:v>269.39249999999998</c:v>
                </c:pt>
                <c:pt idx="14933">
                  <c:v>269.40649999999999</c:v>
                </c:pt>
                <c:pt idx="14934">
                  <c:v>269.42399999999998</c:v>
                </c:pt>
                <c:pt idx="14935">
                  <c:v>269.44009999999997</c:v>
                </c:pt>
                <c:pt idx="14936">
                  <c:v>269.45699999999999</c:v>
                </c:pt>
                <c:pt idx="14937">
                  <c:v>269.47300000000001</c:v>
                </c:pt>
                <c:pt idx="14938">
                  <c:v>269.49169999999998</c:v>
                </c:pt>
                <c:pt idx="14939">
                  <c:v>269.50659999999999</c:v>
                </c:pt>
                <c:pt idx="14940">
                  <c:v>269.52429999999998</c:v>
                </c:pt>
                <c:pt idx="14941">
                  <c:v>269.54199999999997</c:v>
                </c:pt>
                <c:pt idx="14942">
                  <c:v>269.55739999999997</c:v>
                </c:pt>
                <c:pt idx="14943">
                  <c:v>269.57440000000003</c:v>
                </c:pt>
                <c:pt idx="14944">
                  <c:v>269.59129999999999</c:v>
                </c:pt>
                <c:pt idx="14945">
                  <c:v>269.60579999999999</c:v>
                </c:pt>
                <c:pt idx="14946">
                  <c:v>269.62360000000001</c:v>
                </c:pt>
                <c:pt idx="14947">
                  <c:v>269.64139999999998</c:v>
                </c:pt>
                <c:pt idx="14948">
                  <c:v>269.65899999999999</c:v>
                </c:pt>
                <c:pt idx="14949">
                  <c:v>269.6746</c:v>
                </c:pt>
                <c:pt idx="14950">
                  <c:v>269.69240000000002</c:v>
                </c:pt>
                <c:pt idx="14951">
                  <c:v>269.70780000000002</c:v>
                </c:pt>
                <c:pt idx="14952">
                  <c:v>269.72550000000001</c:v>
                </c:pt>
                <c:pt idx="14953">
                  <c:v>269.7398</c:v>
                </c:pt>
                <c:pt idx="14954">
                  <c:v>269.75700000000001</c:v>
                </c:pt>
                <c:pt idx="14955">
                  <c:v>269.7731</c:v>
                </c:pt>
                <c:pt idx="14956">
                  <c:v>269.79140000000001</c:v>
                </c:pt>
                <c:pt idx="14957">
                  <c:v>269.80869999999999</c:v>
                </c:pt>
                <c:pt idx="14958">
                  <c:v>269.82350000000002</c:v>
                </c:pt>
                <c:pt idx="14959">
                  <c:v>269.84100000000001</c:v>
                </c:pt>
                <c:pt idx="14960">
                  <c:v>269.85669999999999</c:v>
                </c:pt>
                <c:pt idx="14961">
                  <c:v>269.87459999999999</c:v>
                </c:pt>
                <c:pt idx="14962">
                  <c:v>269.89</c:v>
                </c:pt>
                <c:pt idx="14963">
                  <c:v>269.9076</c:v>
                </c:pt>
                <c:pt idx="14964">
                  <c:v>269.92540000000002</c:v>
                </c:pt>
                <c:pt idx="14965">
                  <c:v>269.93959999999998</c:v>
                </c:pt>
                <c:pt idx="14966">
                  <c:v>269.959</c:v>
                </c:pt>
                <c:pt idx="14967">
                  <c:v>269.9744</c:v>
                </c:pt>
                <c:pt idx="14968">
                  <c:v>269.9907</c:v>
                </c:pt>
                <c:pt idx="14969">
                  <c:v>270.00779999999997</c:v>
                </c:pt>
                <c:pt idx="14970">
                  <c:v>270.02460000000002</c:v>
                </c:pt>
                <c:pt idx="14971">
                  <c:v>270.04050000000001</c:v>
                </c:pt>
                <c:pt idx="14972">
                  <c:v>270.05759999999998</c:v>
                </c:pt>
                <c:pt idx="14973">
                  <c:v>270.07569999999998</c:v>
                </c:pt>
                <c:pt idx="14974">
                  <c:v>270.0926</c:v>
                </c:pt>
                <c:pt idx="14975">
                  <c:v>270.10950000000003</c:v>
                </c:pt>
                <c:pt idx="14976">
                  <c:v>270.12380000000002</c:v>
                </c:pt>
                <c:pt idx="14977">
                  <c:v>270.14060000000001</c:v>
                </c:pt>
                <c:pt idx="14978">
                  <c:v>270.1583</c:v>
                </c:pt>
                <c:pt idx="14979">
                  <c:v>270.17500000000001</c:v>
                </c:pt>
                <c:pt idx="14980">
                  <c:v>270.19159999999999</c:v>
                </c:pt>
                <c:pt idx="14981">
                  <c:v>270.20780000000002</c:v>
                </c:pt>
                <c:pt idx="14982">
                  <c:v>270.22399999999999</c:v>
                </c:pt>
                <c:pt idx="14983">
                  <c:v>270.24</c:v>
                </c:pt>
                <c:pt idx="14984">
                  <c:v>270.25990000000002</c:v>
                </c:pt>
                <c:pt idx="14985">
                  <c:v>270.27370000000002</c:v>
                </c:pt>
                <c:pt idx="14986">
                  <c:v>270.28980000000001</c:v>
                </c:pt>
                <c:pt idx="14987">
                  <c:v>270.30779999999999</c:v>
                </c:pt>
                <c:pt idx="14988">
                  <c:v>270.32339999999999</c:v>
                </c:pt>
                <c:pt idx="14989">
                  <c:v>270.34210000000002</c:v>
                </c:pt>
                <c:pt idx="14990">
                  <c:v>270.35879999999997</c:v>
                </c:pt>
                <c:pt idx="14991">
                  <c:v>270.37610000000001</c:v>
                </c:pt>
                <c:pt idx="14992">
                  <c:v>270.39339999999999</c:v>
                </c:pt>
                <c:pt idx="14993">
                  <c:v>270.40690000000001</c:v>
                </c:pt>
                <c:pt idx="14994">
                  <c:v>270.42320000000001</c:v>
                </c:pt>
                <c:pt idx="14995">
                  <c:v>270.44099999999997</c:v>
                </c:pt>
                <c:pt idx="14996">
                  <c:v>270.4579</c:v>
                </c:pt>
                <c:pt idx="14997">
                  <c:v>270.47480000000002</c:v>
                </c:pt>
                <c:pt idx="14998">
                  <c:v>270.49040000000002</c:v>
                </c:pt>
                <c:pt idx="14999">
                  <c:v>270.5086</c:v>
                </c:pt>
                <c:pt idx="15000">
                  <c:v>270.52539999999999</c:v>
                </c:pt>
                <c:pt idx="15001">
                  <c:v>270.54149999999998</c:v>
                </c:pt>
                <c:pt idx="15002">
                  <c:v>270.55650000000003</c:v>
                </c:pt>
                <c:pt idx="15003">
                  <c:v>270.57650000000001</c:v>
                </c:pt>
                <c:pt idx="15004">
                  <c:v>270.59070000000003</c:v>
                </c:pt>
                <c:pt idx="15005">
                  <c:v>270.6078</c:v>
                </c:pt>
                <c:pt idx="15006">
                  <c:v>270.62639999999999</c:v>
                </c:pt>
                <c:pt idx="15007">
                  <c:v>270.64240000000001</c:v>
                </c:pt>
                <c:pt idx="15008">
                  <c:v>270.65820000000002</c:v>
                </c:pt>
                <c:pt idx="15009">
                  <c:v>270.67500000000001</c:v>
                </c:pt>
                <c:pt idx="15010">
                  <c:v>270.6918</c:v>
                </c:pt>
                <c:pt idx="15011">
                  <c:v>270.70960000000002</c:v>
                </c:pt>
                <c:pt idx="15012">
                  <c:v>270.726</c:v>
                </c:pt>
                <c:pt idx="15013">
                  <c:v>270.74169999999998</c:v>
                </c:pt>
                <c:pt idx="15014">
                  <c:v>270.75639999999999</c:v>
                </c:pt>
                <c:pt idx="15015">
                  <c:v>270.77539999999999</c:v>
                </c:pt>
                <c:pt idx="15016">
                  <c:v>270.79070000000002</c:v>
                </c:pt>
                <c:pt idx="15017">
                  <c:v>270.80900000000003</c:v>
                </c:pt>
                <c:pt idx="15018">
                  <c:v>270.8252</c:v>
                </c:pt>
                <c:pt idx="15019">
                  <c:v>270.84160000000003</c:v>
                </c:pt>
                <c:pt idx="15020">
                  <c:v>270.85820000000001</c:v>
                </c:pt>
                <c:pt idx="15021">
                  <c:v>270.87389999999999</c:v>
                </c:pt>
                <c:pt idx="15022">
                  <c:v>270.89109999999999</c:v>
                </c:pt>
                <c:pt idx="15023">
                  <c:v>270.90699999999998</c:v>
                </c:pt>
                <c:pt idx="15024">
                  <c:v>270.92430000000002</c:v>
                </c:pt>
                <c:pt idx="15025">
                  <c:v>270.94200000000001</c:v>
                </c:pt>
                <c:pt idx="15026">
                  <c:v>270.95839999999998</c:v>
                </c:pt>
                <c:pt idx="15027">
                  <c:v>270.97559999999999</c:v>
                </c:pt>
                <c:pt idx="15028">
                  <c:v>270.9914</c:v>
                </c:pt>
                <c:pt idx="15029">
                  <c:v>271.00799999999998</c:v>
                </c:pt>
                <c:pt idx="15030">
                  <c:v>271.02620000000002</c:v>
                </c:pt>
                <c:pt idx="15031">
                  <c:v>271.04090000000002</c:v>
                </c:pt>
                <c:pt idx="15032">
                  <c:v>271.0582</c:v>
                </c:pt>
                <c:pt idx="15033">
                  <c:v>271.07400000000001</c:v>
                </c:pt>
                <c:pt idx="15034">
                  <c:v>271.09179999999998</c:v>
                </c:pt>
                <c:pt idx="15035">
                  <c:v>271.10860000000002</c:v>
                </c:pt>
                <c:pt idx="15036">
                  <c:v>271.12569999999999</c:v>
                </c:pt>
                <c:pt idx="15037">
                  <c:v>271.14010000000002</c:v>
                </c:pt>
                <c:pt idx="15038">
                  <c:v>271.15699999999998</c:v>
                </c:pt>
                <c:pt idx="15039">
                  <c:v>271.17439999999999</c:v>
                </c:pt>
                <c:pt idx="15040">
                  <c:v>271.19299999999998</c:v>
                </c:pt>
                <c:pt idx="15041">
                  <c:v>271.2088</c:v>
                </c:pt>
                <c:pt idx="15042">
                  <c:v>271.22640000000001</c:v>
                </c:pt>
                <c:pt idx="15043">
                  <c:v>271.24340000000001</c:v>
                </c:pt>
                <c:pt idx="15044">
                  <c:v>271.25659999999999</c:v>
                </c:pt>
                <c:pt idx="15045">
                  <c:v>271.2756</c:v>
                </c:pt>
                <c:pt idx="15046">
                  <c:v>271.2921</c:v>
                </c:pt>
                <c:pt idx="15047">
                  <c:v>271.3082</c:v>
                </c:pt>
                <c:pt idx="15048">
                  <c:v>271.32600000000002</c:v>
                </c:pt>
                <c:pt idx="15049">
                  <c:v>271.34219999999999</c:v>
                </c:pt>
                <c:pt idx="15050">
                  <c:v>271.36040000000003</c:v>
                </c:pt>
                <c:pt idx="15051">
                  <c:v>271.37509999999997</c:v>
                </c:pt>
                <c:pt idx="15052">
                  <c:v>271.39249999999998</c:v>
                </c:pt>
                <c:pt idx="15053">
                  <c:v>271.4092</c:v>
                </c:pt>
                <c:pt idx="15054">
                  <c:v>271.42579999999998</c:v>
                </c:pt>
                <c:pt idx="15055">
                  <c:v>271.4418</c:v>
                </c:pt>
                <c:pt idx="15056">
                  <c:v>271.45909999999998</c:v>
                </c:pt>
                <c:pt idx="15057">
                  <c:v>271.47539999999998</c:v>
                </c:pt>
                <c:pt idx="15058">
                  <c:v>271.49299999999999</c:v>
                </c:pt>
                <c:pt idx="15059">
                  <c:v>271.51060000000001</c:v>
                </c:pt>
                <c:pt idx="15060">
                  <c:v>271.52600000000001</c:v>
                </c:pt>
                <c:pt idx="15061">
                  <c:v>271.54450000000003</c:v>
                </c:pt>
                <c:pt idx="15062">
                  <c:v>271.56240000000003</c:v>
                </c:pt>
                <c:pt idx="15063">
                  <c:v>271.57600000000002</c:v>
                </c:pt>
                <c:pt idx="15064">
                  <c:v>271.59370000000001</c:v>
                </c:pt>
                <c:pt idx="15065">
                  <c:v>271.60939999999999</c:v>
                </c:pt>
                <c:pt idx="15066">
                  <c:v>271.6268</c:v>
                </c:pt>
                <c:pt idx="15067">
                  <c:v>271.64280000000002</c:v>
                </c:pt>
                <c:pt idx="15068">
                  <c:v>271.65929999999997</c:v>
                </c:pt>
                <c:pt idx="15069">
                  <c:v>271.67559999999997</c:v>
                </c:pt>
                <c:pt idx="15070">
                  <c:v>271.69330000000002</c:v>
                </c:pt>
                <c:pt idx="15071">
                  <c:v>271.70949999999999</c:v>
                </c:pt>
                <c:pt idx="15072">
                  <c:v>271.7278</c:v>
                </c:pt>
                <c:pt idx="15073">
                  <c:v>271.74439999999998</c:v>
                </c:pt>
                <c:pt idx="15074">
                  <c:v>271.7595</c:v>
                </c:pt>
                <c:pt idx="15075">
                  <c:v>271.7774</c:v>
                </c:pt>
                <c:pt idx="15076">
                  <c:v>271.79379999999998</c:v>
                </c:pt>
                <c:pt idx="15077">
                  <c:v>271.80849999999998</c:v>
                </c:pt>
                <c:pt idx="15078">
                  <c:v>271.82679999999999</c:v>
                </c:pt>
                <c:pt idx="15079">
                  <c:v>271.84500000000003</c:v>
                </c:pt>
                <c:pt idx="15080">
                  <c:v>271.8612</c:v>
                </c:pt>
                <c:pt idx="15081">
                  <c:v>271.87569999999999</c:v>
                </c:pt>
                <c:pt idx="15082">
                  <c:v>271.89510000000001</c:v>
                </c:pt>
                <c:pt idx="15083">
                  <c:v>271.91079999999999</c:v>
                </c:pt>
                <c:pt idx="15084">
                  <c:v>271.9271</c:v>
                </c:pt>
                <c:pt idx="15085">
                  <c:v>271.9443</c:v>
                </c:pt>
                <c:pt idx="15086">
                  <c:v>271.95999999999998</c:v>
                </c:pt>
                <c:pt idx="15087">
                  <c:v>271.97699999999998</c:v>
                </c:pt>
                <c:pt idx="15088">
                  <c:v>271.99200000000002</c:v>
                </c:pt>
                <c:pt idx="15089">
                  <c:v>272.01049999999998</c:v>
                </c:pt>
                <c:pt idx="15090">
                  <c:v>272.02789999999999</c:v>
                </c:pt>
                <c:pt idx="15091">
                  <c:v>272.04250000000002</c:v>
                </c:pt>
                <c:pt idx="15092">
                  <c:v>272.06079999999997</c:v>
                </c:pt>
                <c:pt idx="15093">
                  <c:v>272.07600000000002</c:v>
                </c:pt>
                <c:pt idx="15094">
                  <c:v>272.09359999999998</c:v>
                </c:pt>
                <c:pt idx="15095">
                  <c:v>272.11</c:v>
                </c:pt>
                <c:pt idx="15096">
                  <c:v>272.1268</c:v>
                </c:pt>
                <c:pt idx="15097">
                  <c:v>272.14190000000002</c:v>
                </c:pt>
                <c:pt idx="15098">
                  <c:v>272.16059999999999</c:v>
                </c:pt>
                <c:pt idx="15099">
                  <c:v>272.17649999999998</c:v>
                </c:pt>
                <c:pt idx="15100">
                  <c:v>272.19299999999998</c:v>
                </c:pt>
                <c:pt idx="15101">
                  <c:v>272.21069999999997</c:v>
                </c:pt>
                <c:pt idx="15102">
                  <c:v>272.22660000000002</c:v>
                </c:pt>
                <c:pt idx="15103">
                  <c:v>272.24360000000001</c:v>
                </c:pt>
                <c:pt idx="15104">
                  <c:v>272.25959999999998</c:v>
                </c:pt>
                <c:pt idx="15105">
                  <c:v>272.27789999999999</c:v>
                </c:pt>
                <c:pt idx="15106">
                  <c:v>272.2946</c:v>
                </c:pt>
                <c:pt idx="15107">
                  <c:v>272.31020000000001</c:v>
                </c:pt>
                <c:pt idx="15108">
                  <c:v>272.32749999999999</c:v>
                </c:pt>
                <c:pt idx="15109">
                  <c:v>272.34449999999998</c:v>
                </c:pt>
                <c:pt idx="15110">
                  <c:v>272.36110000000002</c:v>
                </c:pt>
                <c:pt idx="15111">
                  <c:v>272.37709999999998</c:v>
                </c:pt>
                <c:pt idx="15112">
                  <c:v>272.39499999999998</c:v>
                </c:pt>
                <c:pt idx="15113">
                  <c:v>272.41079999999999</c:v>
                </c:pt>
                <c:pt idx="15114">
                  <c:v>272.42759999999998</c:v>
                </c:pt>
                <c:pt idx="15115">
                  <c:v>272.44499999999999</c:v>
                </c:pt>
                <c:pt idx="15116">
                  <c:v>272.4606</c:v>
                </c:pt>
                <c:pt idx="15117">
                  <c:v>272.47809999999998</c:v>
                </c:pt>
                <c:pt idx="15118">
                  <c:v>272.4939</c:v>
                </c:pt>
                <c:pt idx="15119">
                  <c:v>272.51029999999997</c:v>
                </c:pt>
                <c:pt idx="15120">
                  <c:v>272.52850000000001</c:v>
                </c:pt>
                <c:pt idx="15121">
                  <c:v>272.54199999999997</c:v>
                </c:pt>
                <c:pt idx="15122">
                  <c:v>272.56169999999997</c:v>
                </c:pt>
                <c:pt idx="15123">
                  <c:v>272.5772</c:v>
                </c:pt>
                <c:pt idx="15124">
                  <c:v>272.59550000000002</c:v>
                </c:pt>
                <c:pt idx="15125">
                  <c:v>272.6112</c:v>
                </c:pt>
                <c:pt idx="15126">
                  <c:v>272.62889999999999</c:v>
                </c:pt>
                <c:pt idx="15127">
                  <c:v>272.64400000000001</c:v>
                </c:pt>
                <c:pt idx="15128">
                  <c:v>272.66000000000003</c:v>
                </c:pt>
                <c:pt idx="15129">
                  <c:v>272.67680000000001</c:v>
                </c:pt>
                <c:pt idx="15130">
                  <c:v>272.69479999999999</c:v>
                </c:pt>
                <c:pt idx="15131">
                  <c:v>272.70999999999998</c:v>
                </c:pt>
                <c:pt idx="15132">
                  <c:v>272.72719999999998</c:v>
                </c:pt>
                <c:pt idx="15133">
                  <c:v>272.74349999999998</c:v>
                </c:pt>
                <c:pt idx="15134">
                  <c:v>272.76049999999998</c:v>
                </c:pt>
                <c:pt idx="15135">
                  <c:v>272.77679999999998</c:v>
                </c:pt>
                <c:pt idx="15136">
                  <c:v>272.79320000000001</c:v>
                </c:pt>
                <c:pt idx="15137">
                  <c:v>272.81060000000002</c:v>
                </c:pt>
                <c:pt idx="15138">
                  <c:v>272.8263</c:v>
                </c:pt>
                <c:pt idx="15139">
                  <c:v>272.84449999999998</c:v>
                </c:pt>
                <c:pt idx="15140">
                  <c:v>272.86090000000002</c:v>
                </c:pt>
                <c:pt idx="15141">
                  <c:v>272.87909999999999</c:v>
                </c:pt>
                <c:pt idx="15142">
                  <c:v>272.8938</c:v>
                </c:pt>
                <c:pt idx="15143">
                  <c:v>272.9101</c:v>
                </c:pt>
                <c:pt idx="15144">
                  <c:v>272.92750000000001</c:v>
                </c:pt>
                <c:pt idx="15145">
                  <c:v>272.94439999999997</c:v>
                </c:pt>
                <c:pt idx="15146">
                  <c:v>272.96199999999999</c:v>
                </c:pt>
                <c:pt idx="15147">
                  <c:v>272.97719999999998</c:v>
                </c:pt>
                <c:pt idx="15148">
                  <c:v>272.99299999999999</c:v>
                </c:pt>
                <c:pt idx="15149">
                  <c:v>273.01</c:v>
                </c:pt>
                <c:pt idx="15150">
                  <c:v>273.0274</c:v>
                </c:pt>
                <c:pt idx="15151">
                  <c:v>273.04419999999999</c:v>
                </c:pt>
                <c:pt idx="15152">
                  <c:v>273.06099999999998</c:v>
                </c:pt>
                <c:pt idx="15153">
                  <c:v>273.07870000000003</c:v>
                </c:pt>
                <c:pt idx="15154">
                  <c:v>273.09359999999998</c:v>
                </c:pt>
                <c:pt idx="15155">
                  <c:v>273.1114</c:v>
                </c:pt>
                <c:pt idx="15156">
                  <c:v>273.12740000000002</c:v>
                </c:pt>
                <c:pt idx="15157">
                  <c:v>273.14400000000001</c:v>
                </c:pt>
                <c:pt idx="15158">
                  <c:v>273.16000000000003</c:v>
                </c:pt>
                <c:pt idx="15159">
                  <c:v>273.17759999999998</c:v>
                </c:pt>
                <c:pt idx="15160">
                  <c:v>273.19380000000001</c:v>
                </c:pt>
                <c:pt idx="15161">
                  <c:v>273.21159999999998</c:v>
                </c:pt>
                <c:pt idx="15162">
                  <c:v>273.2253</c:v>
                </c:pt>
                <c:pt idx="15163">
                  <c:v>273.24380000000002</c:v>
                </c:pt>
                <c:pt idx="15164">
                  <c:v>273.25920000000002</c:v>
                </c:pt>
                <c:pt idx="15165">
                  <c:v>273.27699999999999</c:v>
                </c:pt>
                <c:pt idx="15166">
                  <c:v>273.29399999999998</c:v>
                </c:pt>
                <c:pt idx="15167">
                  <c:v>273.30790000000002</c:v>
                </c:pt>
                <c:pt idx="15168">
                  <c:v>273.3272</c:v>
                </c:pt>
                <c:pt idx="15169">
                  <c:v>273.3424</c:v>
                </c:pt>
                <c:pt idx="15170">
                  <c:v>273.35860000000002</c:v>
                </c:pt>
                <c:pt idx="15171">
                  <c:v>273.37720000000002</c:v>
                </c:pt>
                <c:pt idx="15172">
                  <c:v>273.39299999999997</c:v>
                </c:pt>
                <c:pt idx="15173">
                  <c:v>273.4101</c:v>
                </c:pt>
                <c:pt idx="15174">
                  <c:v>273.42720000000003</c:v>
                </c:pt>
                <c:pt idx="15175">
                  <c:v>273.44369999999998</c:v>
                </c:pt>
                <c:pt idx="15176">
                  <c:v>273.45940000000002</c:v>
                </c:pt>
                <c:pt idx="15177">
                  <c:v>273.47620000000001</c:v>
                </c:pt>
                <c:pt idx="15178">
                  <c:v>273.49400000000003</c:v>
                </c:pt>
                <c:pt idx="15179">
                  <c:v>273.51</c:v>
                </c:pt>
                <c:pt idx="15180">
                  <c:v>273.5265</c:v>
                </c:pt>
                <c:pt idx="15181">
                  <c:v>273.54379999999998</c:v>
                </c:pt>
                <c:pt idx="15182">
                  <c:v>273.5616</c:v>
                </c:pt>
                <c:pt idx="15183">
                  <c:v>273.57690000000002</c:v>
                </c:pt>
                <c:pt idx="15184">
                  <c:v>273.59320000000002</c:v>
                </c:pt>
                <c:pt idx="15185">
                  <c:v>273.61070000000001</c:v>
                </c:pt>
                <c:pt idx="15186">
                  <c:v>273.62599999999998</c:v>
                </c:pt>
                <c:pt idx="15187">
                  <c:v>273.64339999999999</c:v>
                </c:pt>
                <c:pt idx="15188">
                  <c:v>273.6619</c:v>
                </c:pt>
                <c:pt idx="15189">
                  <c:v>273.67700000000002</c:v>
                </c:pt>
                <c:pt idx="15190">
                  <c:v>273.69279999999998</c:v>
                </c:pt>
                <c:pt idx="15191">
                  <c:v>273.71089999999998</c:v>
                </c:pt>
                <c:pt idx="15192">
                  <c:v>273.7278</c:v>
                </c:pt>
                <c:pt idx="15193">
                  <c:v>273.74439999999998</c:v>
                </c:pt>
                <c:pt idx="15194">
                  <c:v>273.76049999999998</c:v>
                </c:pt>
                <c:pt idx="15195">
                  <c:v>273.7774</c:v>
                </c:pt>
                <c:pt idx="15196">
                  <c:v>273.79379999999998</c:v>
                </c:pt>
                <c:pt idx="15197">
                  <c:v>273.80990000000003</c:v>
                </c:pt>
                <c:pt idx="15198">
                  <c:v>273.82549999999998</c:v>
                </c:pt>
                <c:pt idx="15199">
                  <c:v>273.84370000000001</c:v>
                </c:pt>
                <c:pt idx="15200">
                  <c:v>273.86149999999998</c:v>
                </c:pt>
                <c:pt idx="15201">
                  <c:v>273.87900000000002</c:v>
                </c:pt>
                <c:pt idx="15202">
                  <c:v>273.89319999999998</c:v>
                </c:pt>
                <c:pt idx="15203">
                  <c:v>273.91180000000003</c:v>
                </c:pt>
                <c:pt idx="15204">
                  <c:v>273.92619999999999</c:v>
                </c:pt>
                <c:pt idx="15205">
                  <c:v>273.94200000000001</c:v>
                </c:pt>
                <c:pt idx="15206">
                  <c:v>273.96129999999999</c:v>
                </c:pt>
                <c:pt idx="15207">
                  <c:v>273.97809999999998</c:v>
                </c:pt>
                <c:pt idx="15208">
                  <c:v>273.99360000000001</c:v>
                </c:pt>
                <c:pt idx="15209">
                  <c:v>274.01139999999998</c:v>
                </c:pt>
                <c:pt idx="15210">
                  <c:v>274.02780000000001</c:v>
                </c:pt>
                <c:pt idx="15211">
                  <c:v>274.04390000000001</c:v>
                </c:pt>
                <c:pt idx="15212">
                  <c:v>274.06020000000001</c:v>
                </c:pt>
                <c:pt idx="15213">
                  <c:v>274.07589999999999</c:v>
                </c:pt>
                <c:pt idx="15214">
                  <c:v>274.09440000000001</c:v>
                </c:pt>
                <c:pt idx="15215">
                  <c:v>274.11279999999999</c:v>
                </c:pt>
                <c:pt idx="15216">
                  <c:v>274.12720000000002</c:v>
                </c:pt>
                <c:pt idx="15217">
                  <c:v>274.14600000000002</c:v>
                </c:pt>
                <c:pt idx="15218">
                  <c:v>274.16239999999999</c:v>
                </c:pt>
                <c:pt idx="15219">
                  <c:v>274.17869999999999</c:v>
                </c:pt>
                <c:pt idx="15220">
                  <c:v>274.19459999999998</c:v>
                </c:pt>
                <c:pt idx="15221">
                  <c:v>274.21039999999999</c:v>
                </c:pt>
                <c:pt idx="15222">
                  <c:v>274.2287</c:v>
                </c:pt>
                <c:pt idx="15223">
                  <c:v>274.24340000000001</c:v>
                </c:pt>
                <c:pt idx="15224">
                  <c:v>274.26220000000001</c:v>
                </c:pt>
                <c:pt idx="15225">
                  <c:v>274.27820000000003</c:v>
                </c:pt>
                <c:pt idx="15226">
                  <c:v>274.29360000000003</c:v>
                </c:pt>
                <c:pt idx="15227">
                  <c:v>274.30959999999999</c:v>
                </c:pt>
                <c:pt idx="15228">
                  <c:v>274.32679999999999</c:v>
                </c:pt>
                <c:pt idx="15229">
                  <c:v>274.34289999999999</c:v>
                </c:pt>
                <c:pt idx="15230">
                  <c:v>274.36110000000002</c:v>
                </c:pt>
                <c:pt idx="15231">
                  <c:v>274.37779999999998</c:v>
                </c:pt>
                <c:pt idx="15232">
                  <c:v>274.39319999999998</c:v>
                </c:pt>
                <c:pt idx="15233">
                  <c:v>274.4117</c:v>
                </c:pt>
                <c:pt idx="15234">
                  <c:v>274.428</c:v>
                </c:pt>
                <c:pt idx="15235">
                  <c:v>274.44420000000002</c:v>
                </c:pt>
                <c:pt idx="15236">
                  <c:v>274.46120000000002</c:v>
                </c:pt>
                <c:pt idx="15237">
                  <c:v>274.4785</c:v>
                </c:pt>
                <c:pt idx="15238">
                  <c:v>274.49549999999999</c:v>
                </c:pt>
                <c:pt idx="15239">
                  <c:v>274.51080000000002</c:v>
                </c:pt>
                <c:pt idx="15240">
                  <c:v>274.52749999999997</c:v>
                </c:pt>
                <c:pt idx="15241">
                  <c:v>274.54430000000002</c:v>
                </c:pt>
                <c:pt idx="15242">
                  <c:v>274.5616</c:v>
                </c:pt>
                <c:pt idx="15243">
                  <c:v>274.57960000000003</c:v>
                </c:pt>
                <c:pt idx="15244">
                  <c:v>274.59550000000002</c:v>
                </c:pt>
                <c:pt idx="15245">
                  <c:v>274.61110000000002</c:v>
                </c:pt>
                <c:pt idx="15246">
                  <c:v>274.62799999999999</c:v>
                </c:pt>
                <c:pt idx="15247">
                  <c:v>274.64460000000003</c:v>
                </c:pt>
                <c:pt idx="15248">
                  <c:v>274.66219999999998</c:v>
                </c:pt>
                <c:pt idx="15249">
                  <c:v>274.67829999999998</c:v>
                </c:pt>
                <c:pt idx="15250">
                  <c:v>274.69499999999999</c:v>
                </c:pt>
                <c:pt idx="15251">
                  <c:v>274.71069999999997</c:v>
                </c:pt>
                <c:pt idx="15252">
                  <c:v>274.72750000000002</c:v>
                </c:pt>
                <c:pt idx="15253">
                  <c:v>274.74419999999998</c:v>
                </c:pt>
                <c:pt idx="15254">
                  <c:v>274.76</c:v>
                </c:pt>
                <c:pt idx="15255">
                  <c:v>274.77789999999999</c:v>
                </c:pt>
                <c:pt idx="15256">
                  <c:v>274.79500000000002</c:v>
                </c:pt>
                <c:pt idx="15257">
                  <c:v>274.81150000000002</c:v>
                </c:pt>
                <c:pt idx="15258">
                  <c:v>274.82839999999999</c:v>
                </c:pt>
                <c:pt idx="15259">
                  <c:v>274.84480000000002</c:v>
                </c:pt>
                <c:pt idx="15260">
                  <c:v>274.86090000000002</c:v>
                </c:pt>
                <c:pt idx="15261">
                  <c:v>274.87779999999998</c:v>
                </c:pt>
                <c:pt idx="15262">
                  <c:v>274.89449999999999</c:v>
                </c:pt>
                <c:pt idx="15263">
                  <c:v>274.91140000000001</c:v>
                </c:pt>
                <c:pt idx="15264">
                  <c:v>274.92899999999997</c:v>
                </c:pt>
                <c:pt idx="15265">
                  <c:v>274.94459999999998</c:v>
                </c:pt>
                <c:pt idx="15266">
                  <c:v>274.96260000000001</c:v>
                </c:pt>
                <c:pt idx="15267">
                  <c:v>274.97699999999998</c:v>
                </c:pt>
                <c:pt idx="15268">
                  <c:v>274.99489999999997</c:v>
                </c:pt>
                <c:pt idx="15269">
                  <c:v>275.0111</c:v>
                </c:pt>
                <c:pt idx="15270">
                  <c:v>275.02780000000001</c:v>
                </c:pt>
                <c:pt idx="15271">
                  <c:v>275.04579999999999</c:v>
                </c:pt>
                <c:pt idx="15272">
                  <c:v>275.06229999999999</c:v>
                </c:pt>
                <c:pt idx="15273">
                  <c:v>275.07799999999997</c:v>
                </c:pt>
                <c:pt idx="15274">
                  <c:v>275.09500000000003</c:v>
                </c:pt>
                <c:pt idx="15275">
                  <c:v>275.11360000000002</c:v>
                </c:pt>
                <c:pt idx="15276">
                  <c:v>275.12939999999998</c:v>
                </c:pt>
                <c:pt idx="15277">
                  <c:v>275.14479999999998</c:v>
                </c:pt>
                <c:pt idx="15278">
                  <c:v>275.1628</c:v>
                </c:pt>
                <c:pt idx="15279">
                  <c:v>275.18</c:v>
                </c:pt>
                <c:pt idx="15280">
                  <c:v>275.19690000000003</c:v>
                </c:pt>
                <c:pt idx="15281">
                  <c:v>275.21159999999998</c:v>
                </c:pt>
                <c:pt idx="15282">
                  <c:v>275.22989999999999</c:v>
                </c:pt>
                <c:pt idx="15283">
                  <c:v>275.24380000000002</c:v>
                </c:pt>
                <c:pt idx="15284">
                  <c:v>275.2611</c:v>
                </c:pt>
                <c:pt idx="15285">
                  <c:v>275.27800000000002</c:v>
                </c:pt>
                <c:pt idx="15286">
                  <c:v>275.29489999999998</c:v>
                </c:pt>
                <c:pt idx="15287">
                  <c:v>275.31360000000001</c:v>
                </c:pt>
                <c:pt idx="15288">
                  <c:v>275.32909999999998</c:v>
                </c:pt>
                <c:pt idx="15289">
                  <c:v>275.34440000000001</c:v>
                </c:pt>
                <c:pt idx="15290">
                  <c:v>275.36250000000001</c:v>
                </c:pt>
                <c:pt idx="15291">
                  <c:v>275.37720000000002</c:v>
                </c:pt>
                <c:pt idx="15292">
                  <c:v>275.39499999999998</c:v>
                </c:pt>
                <c:pt idx="15293">
                  <c:v>275.41140000000001</c:v>
                </c:pt>
                <c:pt idx="15294">
                  <c:v>275.42779999999999</c:v>
                </c:pt>
                <c:pt idx="15295">
                  <c:v>275.44409999999999</c:v>
                </c:pt>
                <c:pt idx="15296">
                  <c:v>275.46100000000001</c:v>
                </c:pt>
                <c:pt idx="15297">
                  <c:v>275.47930000000002</c:v>
                </c:pt>
                <c:pt idx="15298">
                  <c:v>275.49630000000002</c:v>
                </c:pt>
                <c:pt idx="15299">
                  <c:v>275.51220000000001</c:v>
                </c:pt>
                <c:pt idx="15300">
                  <c:v>275.5283</c:v>
                </c:pt>
                <c:pt idx="15301">
                  <c:v>275.54570000000001</c:v>
                </c:pt>
                <c:pt idx="15302">
                  <c:v>275.5625</c:v>
                </c:pt>
                <c:pt idx="15303">
                  <c:v>275.57830000000001</c:v>
                </c:pt>
                <c:pt idx="15304">
                  <c:v>275.59550000000002</c:v>
                </c:pt>
                <c:pt idx="15305">
                  <c:v>275.61259999999999</c:v>
                </c:pt>
                <c:pt idx="15306">
                  <c:v>275.62950000000001</c:v>
                </c:pt>
                <c:pt idx="15307">
                  <c:v>275.64530000000002</c:v>
                </c:pt>
                <c:pt idx="15308">
                  <c:v>275.66180000000003</c:v>
                </c:pt>
                <c:pt idx="15309">
                  <c:v>275.67840000000001</c:v>
                </c:pt>
                <c:pt idx="15310">
                  <c:v>275.69450000000001</c:v>
                </c:pt>
                <c:pt idx="15311">
                  <c:v>275.71199999999999</c:v>
                </c:pt>
                <c:pt idx="15312">
                  <c:v>275.72989999999999</c:v>
                </c:pt>
                <c:pt idx="15313">
                  <c:v>275.7448</c:v>
                </c:pt>
                <c:pt idx="15314">
                  <c:v>275.76130000000001</c:v>
                </c:pt>
                <c:pt idx="15315">
                  <c:v>275.77820000000003</c:v>
                </c:pt>
                <c:pt idx="15316">
                  <c:v>275.79480000000001</c:v>
                </c:pt>
                <c:pt idx="15317">
                  <c:v>275.81130000000002</c:v>
                </c:pt>
                <c:pt idx="15318">
                  <c:v>275.82909999999998</c:v>
                </c:pt>
                <c:pt idx="15319">
                  <c:v>275.84379999999999</c:v>
                </c:pt>
                <c:pt idx="15320">
                  <c:v>275.86099999999999</c:v>
                </c:pt>
                <c:pt idx="15321">
                  <c:v>275.87860000000001</c:v>
                </c:pt>
                <c:pt idx="15322">
                  <c:v>275.89400000000001</c:v>
                </c:pt>
                <c:pt idx="15323">
                  <c:v>275.91309999999999</c:v>
                </c:pt>
                <c:pt idx="15324">
                  <c:v>275.92779999999999</c:v>
                </c:pt>
                <c:pt idx="15325">
                  <c:v>275.94529999999997</c:v>
                </c:pt>
                <c:pt idx="15326">
                  <c:v>275.9624</c:v>
                </c:pt>
                <c:pt idx="15327">
                  <c:v>275.97719999999998</c:v>
                </c:pt>
                <c:pt idx="15328">
                  <c:v>275.99599999999998</c:v>
                </c:pt>
                <c:pt idx="15329">
                  <c:v>276.0127</c:v>
                </c:pt>
                <c:pt idx="15330">
                  <c:v>276.02859999999998</c:v>
                </c:pt>
                <c:pt idx="15331">
                  <c:v>276.04430000000002</c:v>
                </c:pt>
                <c:pt idx="15332">
                  <c:v>276.06180000000001</c:v>
                </c:pt>
                <c:pt idx="15333">
                  <c:v>276.07810000000001</c:v>
                </c:pt>
                <c:pt idx="15334">
                  <c:v>276.09500000000003</c:v>
                </c:pt>
                <c:pt idx="15335">
                  <c:v>276.113</c:v>
                </c:pt>
                <c:pt idx="15336">
                  <c:v>276.12979999999999</c:v>
                </c:pt>
                <c:pt idx="15337">
                  <c:v>276.14460000000003</c:v>
                </c:pt>
                <c:pt idx="15338">
                  <c:v>276.16180000000003</c:v>
                </c:pt>
                <c:pt idx="15339">
                  <c:v>276.17950000000002</c:v>
                </c:pt>
                <c:pt idx="15340">
                  <c:v>276.1961</c:v>
                </c:pt>
                <c:pt idx="15341">
                  <c:v>276.21089999999998</c:v>
                </c:pt>
                <c:pt idx="15342">
                  <c:v>276.22739999999999</c:v>
                </c:pt>
                <c:pt idx="15343">
                  <c:v>276.24450000000002</c:v>
                </c:pt>
                <c:pt idx="15344">
                  <c:v>276.2602</c:v>
                </c:pt>
                <c:pt idx="15345">
                  <c:v>276.27699999999999</c:v>
                </c:pt>
                <c:pt idx="15346">
                  <c:v>276.29610000000002</c:v>
                </c:pt>
                <c:pt idx="15347">
                  <c:v>276.30860000000001</c:v>
                </c:pt>
                <c:pt idx="15348">
                  <c:v>276.32799999999997</c:v>
                </c:pt>
                <c:pt idx="15349">
                  <c:v>276.3449</c:v>
                </c:pt>
                <c:pt idx="15350">
                  <c:v>276.36160000000001</c:v>
                </c:pt>
                <c:pt idx="15351">
                  <c:v>276.37909999999999</c:v>
                </c:pt>
                <c:pt idx="15352">
                  <c:v>276.39319999999998</c:v>
                </c:pt>
                <c:pt idx="15353">
                  <c:v>276.41160000000002</c:v>
                </c:pt>
                <c:pt idx="15354">
                  <c:v>276.42880000000002</c:v>
                </c:pt>
                <c:pt idx="15355">
                  <c:v>276.44580000000002</c:v>
                </c:pt>
                <c:pt idx="15356">
                  <c:v>276.46249999999998</c:v>
                </c:pt>
                <c:pt idx="15357">
                  <c:v>276.4787</c:v>
                </c:pt>
                <c:pt idx="15358">
                  <c:v>276.49549999999999</c:v>
                </c:pt>
                <c:pt idx="15359">
                  <c:v>276.51139999999998</c:v>
                </c:pt>
                <c:pt idx="15360">
                  <c:v>276.52749999999997</c:v>
                </c:pt>
                <c:pt idx="15361">
                  <c:v>276.54500000000002</c:v>
                </c:pt>
                <c:pt idx="15362">
                  <c:v>276.56079999999997</c:v>
                </c:pt>
                <c:pt idx="15363">
                  <c:v>276.57749999999999</c:v>
                </c:pt>
                <c:pt idx="15364">
                  <c:v>276.59390000000002</c:v>
                </c:pt>
                <c:pt idx="15365">
                  <c:v>276.6105</c:v>
                </c:pt>
                <c:pt idx="15366">
                  <c:v>276.62880000000001</c:v>
                </c:pt>
                <c:pt idx="15367">
                  <c:v>276.6447</c:v>
                </c:pt>
                <c:pt idx="15368">
                  <c:v>276.66230000000002</c:v>
                </c:pt>
                <c:pt idx="15369">
                  <c:v>276.67779999999999</c:v>
                </c:pt>
                <c:pt idx="15370">
                  <c:v>276.69459999999998</c:v>
                </c:pt>
                <c:pt idx="15371">
                  <c:v>276.71199999999999</c:v>
                </c:pt>
                <c:pt idx="15372">
                  <c:v>276.72750000000002</c:v>
                </c:pt>
                <c:pt idx="15373">
                  <c:v>276.745</c:v>
                </c:pt>
                <c:pt idx="15374">
                  <c:v>276.75979999999998</c:v>
                </c:pt>
                <c:pt idx="15375">
                  <c:v>276.77699999999999</c:v>
                </c:pt>
                <c:pt idx="15376">
                  <c:v>276.7944</c:v>
                </c:pt>
                <c:pt idx="15377">
                  <c:v>276.81099999999998</c:v>
                </c:pt>
                <c:pt idx="15378">
                  <c:v>276.82690000000002</c:v>
                </c:pt>
                <c:pt idx="15379">
                  <c:v>276.84460000000001</c:v>
                </c:pt>
                <c:pt idx="15380">
                  <c:v>276.86020000000002</c:v>
                </c:pt>
                <c:pt idx="15381">
                  <c:v>276.87939999999998</c:v>
                </c:pt>
                <c:pt idx="15382">
                  <c:v>276.89479999999998</c:v>
                </c:pt>
                <c:pt idx="15383">
                  <c:v>276.90940000000001</c:v>
                </c:pt>
                <c:pt idx="15384">
                  <c:v>276.92649999999998</c:v>
                </c:pt>
                <c:pt idx="15385">
                  <c:v>276.94529999999997</c:v>
                </c:pt>
                <c:pt idx="15386">
                  <c:v>276.9615</c:v>
                </c:pt>
                <c:pt idx="15387">
                  <c:v>276.97680000000003</c:v>
                </c:pt>
                <c:pt idx="15388">
                  <c:v>276.99380000000002</c:v>
                </c:pt>
                <c:pt idx="15389">
                  <c:v>277.01029999999997</c:v>
                </c:pt>
                <c:pt idx="15390">
                  <c:v>277.02949999999998</c:v>
                </c:pt>
                <c:pt idx="15391">
                  <c:v>277.04340000000002</c:v>
                </c:pt>
                <c:pt idx="15392">
                  <c:v>277.06259999999997</c:v>
                </c:pt>
                <c:pt idx="15393">
                  <c:v>277.07850000000002</c:v>
                </c:pt>
                <c:pt idx="15394">
                  <c:v>277.0942</c:v>
                </c:pt>
                <c:pt idx="15395">
                  <c:v>277.11169999999998</c:v>
                </c:pt>
                <c:pt idx="15396">
                  <c:v>277.12799999999999</c:v>
                </c:pt>
                <c:pt idx="15397">
                  <c:v>277.14409999999998</c:v>
                </c:pt>
                <c:pt idx="15398">
                  <c:v>277.16149999999999</c:v>
                </c:pt>
                <c:pt idx="15399">
                  <c:v>277.1782</c:v>
                </c:pt>
                <c:pt idx="15400">
                  <c:v>277.19400000000002</c:v>
                </c:pt>
                <c:pt idx="15401">
                  <c:v>277.21100000000001</c:v>
                </c:pt>
                <c:pt idx="15402">
                  <c:v>277.22879999999998</c:v>
                </c:pt>
                <c:pt idx="15403">
                  <c:v>277.24360000000001</c:v>
                </c:pt>
                <c:pt idx="15404">
                  <c:v>277.26069999999999</c:v>
                </c:pt>
                <c:pt idx="15405">
                  <c:v>277.27890000000002</c:v>
                </c:pt>
                <c:pt idx="15406">
                  <c:v>277.29379999999998</c:v>
                </c:pt>
                <c:pt idx="15407">
                  <c:v>277.31</c:v>
                </c:pt>
                <c:pt idx="15408">
                  <c:v>277.32819999999998</c:v>
                </c:pt>
                <c:pt idx="15409">
                  <c:v>277.34390000000002</c:v>
                </c:pt>
                <c:pt idx="15410">
                  <c:v>277.35980000000001</c:v>
                </c:pt>
                <c:pt idx="15411">
                  <c:v>277.3775</c:v>
                </c:pt>
                <c:pt idx="15412">
                  <c:v>277.39460000000003</c:v>
                </c:pt>
                <c:pt idx="15413">
                  <c:v>277.41050000000001</c:v>
                </c:pt>
                <c:pt idx="15414">
                  <c:v>277.42759999999998</c:v>
                </c:pt>
                <c:pt idx="15415">
                  <c:v>277.44600000000003</c:v>
                </c:pt>
                <c:pt idx="15416">
                  <c:v>277.46129999999999</c:v>
                </c:pt>
                <c:pt idx="15417">
                  <c:v>277.47989999999999</c:v>
                </c:pt>
                <c:pt idx="15418">
                  <c:v>277.495</c:v>
                </c:pt>
                <c:pt idx="15419">
                  <c:v>277.51179999999999</c:v>
                </c:pt>
                <c:pt idx="15420">
                  <c:v>277.52870000000001</c:v>
                </c:pt>
                <c:pt idx="15421">
                  <c:v>277.5453</c:v>
                </c:pt>
                <c:pt idx="15422">
                  <c:v>277.56150000000002</c:v>
                </c:pt>
                <c:pt idx="15423">
                  <c:v>277.57889999999998</c:v>
                </c:pt>
                <c:pt idx="15424">
                  <c:v>277.59530000000001</c:v>
                </c:pt>
                <c:pt idx="15425">
                  <c:v>277.61189999999999</c:v>
                </c:pt>
                <c:pt idx="15426">
                  <c:v>277.62799999999999</c:v>
                </c:pt>
                <c:pt idx="15427">
                  <c:v>277.64710000000002</c:v>
                </c:pt>
                <c:pt idx="15428">
                  <c:v>277.66109999999998</c:v>
                </c:pt>
                <c:pt idx="15429">
                  <c:v>277.67779999999999</c:v>
                </c:pt>
                <c:pt idx="15430">
                  <c:v>277.69549999999998</c:v>
                </c:pt>
                <c:pt idx="15431">
                  <c:v>277.71339999999998</c:v>
                </c:pt>
                <c:pt idx="15432">
                  <c:v>277.72879999999998</c:v>
                </c:pt>
                <c:pt idx="15433">
                  <c:v>277.74599999999998</c:v>
                </c:pt>
                <c:pt idx="15434">
                  <c:v>277.76209999999998</c:v>
                </c:pt>
                <c:pt idx="15435">
                  <c:v>277.77679999999998</c:v>
                </c:pt>
                <c:pt idx="15436">
                  <c:v>277.79590000000002</c:v>
                </c:pt>
                <c:pt idx="15437">
                  <c:v>277.81290000000001</c:v>
                </c:pt>
                <c:pt idx="15438">
                  <c:v>277.82889999999998</c:v>
                </c:pt>
                <c:pt idx="15439">
                  <c:v>277.8442</c:v>
                </c:pt>
                <c:pt idx="15440">
                  <c:v>277.86259999999999</c:v>
                </c:pt>
                <c:pt idx="15441">
                  <c:v>277.87799999999999</c:v>
                </c:pt>
                <c:pt idx="15442">
                  <c:v>277.8965</c:v>
                </c:pt>
                <c:pt idx="15443">
                  <c:v>277.9126</c:v>
                </c:pt>
                <c:pt idx="15444">
                  <c:v>277.92809999999997</c:v>
                </c:pt>
                <c:pt idx="15445">
                  <c:v>277.94510000000002</c:v>
                </c:pt>
                <c:pt idx="15446">
                  <c:v>277.96379999999999</c:v>
                </c:pt>
                <c:pt idx="15447">
                  <c:v>277.97789999999998</c:v>
                </c:pt>
                <c:pt idx="15448">
                  <c:v>277.9975</c:v>
                </c:pt>
                <c:pt idx="15449">
                  <c:v>278.01249999999999</c:v>
                </c:pt>
                <c:pt idx="15450">
                  <c:v>278.02949999999998</c:v>
                </c:pt>
                <c:pt idx="15451">
                  <c:v>278.04640000000001</c:v>
                </c:pt>
                <c:pt idx="15452">
                  <c:v>278.06290000000001</c:v>
                </c:pt>
                <c:pt idx="15453">
                  <c:v>278.07859999999999</c:v>
                </c:pt>
                <c:pt idx="15454">
                  <c:v>278.09699999999998</c:v>
                </c:pt>
                <c:pt idx="15455">
                  <c:v>278.11250000000001</c:v>
                </c:pt>
                <c:pt idx="15456">
                  <c:v>278.1302</c:v>
                </c:pt>
                <c:pt idx="15457">
                  <c:v>278.14609999999999</c:v>
                </c:pt>
                <c:pt idx="15458">
                  <c:v>278.16300000000001</c:v>
                </c:pt>
                <c:pt idx="15459">
                  <c:v>278.17939999999999</c:v>
                </c:pt>
                <c:pt idx="15460">
                  <c:v>278.19479999999999</c:v>
                </c:pt>
                <c:pt idx="15461">
                  <c:v>278.21159999999998</c:v>
                </c:pt>
                <c:pt idx="15462">
                  <c:v>278.22649999999999</c:v>
                </c:pt>
                <c:pt idx="15463">
                  <c:v>278.24560000000002</c:v>
                </c:pt>
                <c:pt idx="15464">
                  <c:v>278.26330000000002</c:v>
                </c:pt>
                <c:pt idx="15465">
                  <c:v>278.27870000000001</c:v>
                </c:pt>
                <c:pt idx="15466">
                  <c:v>278.29599999999999</c:v>
                </c:pt>
                <c:pt idx="15467">
                  <c:v>278.31290000000001</c:v>
                </c:pt>
                <c:pt idx="15468">
                  <c:v>278.3304</c:v>
                </c:pt>
                <c:pt idx="15469">
                  <c:v>278.34719999999999</c:v>
                </c:pt>
                <c:pt idx="15470">
                  <c:v>278.36340000000001</c:v>
                </c:pt>
                <c:pt idx="15471">
                  <c:v>278.38170000000002</c:v>
                </c:pt>
                <c:pt idx="15472">
                  <c:v>278.39769999999999</c:v>
                </c:pt>
                <c:pt idx="15473">
                  <c:v>278.4162</c:v>
                </c:pt>
                <c:pt idx="15474">
                  <c:v>278.43259999999998</c:v>
                </c:pt>
                <c:pt idx="15475">
                  <c:v>278.4502</c:v>
                </c:pt>
                <c:pt idx="15476">
                  <c:v>278.4658</c:v>
                </c:pt>
                <c:pt idx="15477">
                  <c:v>278.48259999999999</c:v>
                </c:pt>
                <c:pt idx="15478">
                  <c:v>278.49759999999998</c:v>
                </c:pt>
                <c:pt idx="15479">
                  <c:v>278.51429999999999</c:v>
                </c:pt>
                <c:pt idx="15480">
                  <c:v>278.52949999999998</c:v>
                </c:pt>
                <c:pt idx="15481">
                  <c:v>278.54719999999998</c:v>
                </c:pt>
                <c:pt idx="15482">
                  <c:v>278.56189999999998</c:v>
                </c:pt>
                <c:pt idx="15483">
                  <c:v>278.57580000000002</c:v>
                </c:pt>
                <c:pt idx="15484">
                  <c:v>278.5908</c:v>
                </c:pt>
                <c:pt idx="15485">
                  <c:v>278.60469999999998</c:v>
                </c:pt>
                <c:pt idx="15486">
                  <c:v>278.61950000000002</c:v>
                </c:pt>
                <c:pt idx="15487">
                  <c:v>278.63459999999998</c:v>
                </c:pt>
                <c:pt idx="15488">
                  <c:v>278.65159999999997</c:v>
                </c:pt>
                <c:pt idx="15489">
                  <c:v>278.66500000000002</c:v>
                </c:pt>
                <c:pt idx="15490">
                  <c:v>278.67829999999998</c:v>
                </c:pt>
                <c:pt idx="15491">
                  <c:v>278.69510000000002</c:v>
                </c:pt>
                <c:pt idx="15492">
                  <c:v>278.70749999999998</c:v>
                </c:pt>
                <c:pt idx="15493">
                  <c:v>278.72399999999999</c:v>
                </c:pt>
                <c:pt idx="15494">
                  <c:v>278.7407</c:v>
                </c:pt>
                <c:pt idx="15495">
                  <c:v>278.75459999999998</c:v>
                </c:pt>
                <c:pt idx="15496">
                  <c:v>278.7688</c:v>
                </c:pt>
                <c:pt idx="15497">
                  <c:v>278.78550000000001</c:v>
                </c:pt>
                <c:pt idx="15498">
                  <c:v>278.80180000000001</c:v>
                </c:pt>
                <c:pt idx="15499">
                  <c:v>278.81740000000002</c:v>
                </c:pt>
                <c:pt idx="15500">
                  <c:v>278.8329</c:v>
                </c:pt>
                <c:pt idx="15501">
                  <c:v>278.84910000000002</c:v>
                </c:pt>
                <c:pt idx="15502">
                  <c:v>278.86500000000001</c:v>
                </c:pt>
                <c:pt idx="15503">
                  <c:v>278.8811</c:v>
                </c:pt>
                <c:pt idx="15504">
                  <c:v>278.8965</c:v>
                </c:pt>
                <c:pt idx="15505">
                  <c:v>278.9151</c:v>
                </c:pt>
                <c:pt idx="15506">
                  <c:v>278.9298</c:v>
                </c:pt>
                <c:pt idx="15507">
                  <c:v>278.9436</c:v>
                </c:pt>
                <c:pt idx="15508">
                  <c:v>278.9615</c:v>
                </c:pt>
                <c:pt idx="15509">
                  <c:v>278.97649999999999</c:v>
                </c:pt>
                <c:pt idx="15510">
                  <c:v>278.99349999999998</c:v>
                </c:pt>
                <c:pt idx="15511">
                  <c:v>279.0102</c:v>
                </c:pt>
                <c:pt idx="15512">
                  <c:v>279.0256</c:v>
                </c:pt>
                <c:pt idx="15513">
                  <c:v>279.04199999999997</c:v>
                </c:pt>
                <c:pt idx="15514">
                  <c:v>279.05860000000001</c:v>
                </c:pt>
                <c:pt idx="15515">
                  <c:v>279.07440000000003</c:v>
                </c:pt>
                <c:pt idx="15516">
                  <c:v>279.09100000000001</c:v>
                </c:pt>
                <c:pt idx="15517">
                  <c:v>279.10989999999998</c:v>
                </c:pt>
                <c:pt idx="15518">
                  <c:v>279.12560000000002</c:v>
                </c:pt>
                <c:pt idx="15519">
                  <c:v>279.14249999999998</c:v>
                </c:pt>
                <c:pt idx="15520">
                  <c:v>279.15600000000001</c:v>
                </c:pt>
                <c:pt idx="15521">
                  <c:v>279.17419999999998</c:v>
                </c:pt>
                <c:pt idx="15522">
                  <c:v>279.19</c:v>
                </c:pt>
                <c:pt idx="15523">
                  <c:v>279.20890000000003</c:v>
                </c:pt>
                <c:pt idx="15524">
                  <c:v>279.22289999999998</c:v>
                </c:pt>
                <c:pt idx="15525">
                  <c:v>279.24</c:v>
                </c:pt>
                <c:pt idx="15526">
                  <c:v>279.25779999999997</c:v>
                </c:pt>
                <c:pt idx="15527">
                  <c:v>279.27420000000001</c:v>
                </c:pt>
                <c:pt idx="15528">
                  <c:v>279.29000000000002</c:v>
                </c:pt>
                <c:pt idx="15529">
                  <c:v>279.30700000000002</c:v>
                </c:pt>
                <c:pt idx="15530">
                  <c:v>279.32470000000001</c:v>
                </c:pt>
                <c:pt idx="15531">
                  <c:v>279.34030000000001</c:v>
                </c:pt>
                <c:pt idx="15532">
                  <c:v>279.35680000000002</c:v>
                </c:pt>
                <c:pt idx="15533">
                  <c:v>279.37349999999998</c:v>
                </c:pt>
                <c:pt idx="15534">
                  <c:v>279.39120000000003</c:v>
                </c:pt>
                <c:pt idx="15535">
                  <c:v>279.40640000000002</c:v>
                </c:pt>
                <c:pt idx="15536">
                  <c:v>279.42489999999998</c:v>
                </c:pt>
                <c:pt idx="15537">
                  <c:v>279.44159999999999</c:v>
                </c:pt>
                <c:pt idx="15538">
                  <c:v>279.45819999999998</c:v>
                </c:pt>
                <c:pt idx="15539">
                  <c:v>279.47300000000001</c:v>
                </c:pt>
                <c:pt idx="15540">
                  <c:v>279.49189999999999</c:v>
                </c:pt>
                <c:pt idx="15541">
                  <c:v>279.50760000000002</c:v>
                </c:pt>
                <c:pt idx="15542">
                  <c:v>279.52300000000002</c:v>
                </c:pt>
                <c:pt idx="15543">
                  <c:v>279.54160000000002</c:v>
                </c:pt>
                <c:pt idx="15544">
                  <c:v>279.55919999999998</c:v>
                </c:pt>
                <c:pt idx="15545">
                  <c:v>279.57549999999998</c:v>
                </c:pt>
                <c:pt idx="15546">
                  <c:v>279.5926</c:v>
                </c:pt>
                <c:pt idx="15547">
                  <c:v>279.60910000000001</c:v>
                </c:pt>
                <c:pt idx="15548">
                  <c:v>279.62479999999999</c:v>
                </c:pt>
                <c:pt idx="15549">
                  <c:v>279.64260000000002</c:v>
                </c:pt>
                <c:pt idx="15550">
                  <c:v>279.65949999999998</c:v>
                </c:pt>
                <c:pt idx="15551">
                  <c:v>279.67770000000002</c:v>
                </c:pt>
                <c:pt idx="15552">
                  <c:v>279.6936</c:v>
                </c:pt>
                <c:pt idx="15553">
                  <c:v>279.70999999999998</c:v>
                </c:pt>
                <c:pt idx="15554">
                  <c:v>279.72660000000002</c:v>
                </c:pt>
                <c:pt idx="15555">
                  <c:v>279.74419999999998</c:v>
                </c:pt>
                <c:pt idx="15556">
                  <c:v>279.76179999999999</c:v>
                </c:pt>
                <c:pt idx="15557">
                  <c:v>279.77949999999998</c:v>
                </c:pt>
                <c:pt idx="15558">
                  <c:v>279.79500000000002</c:v>
                </c:pt>
                <c:pt idx="15559">
                  <c:v>279.81130000000002</c:v>
                </c:pt>
                <c:pt idx="15560">
                  <c:v>279.8304</c:v>
                </c:pt>
                <c:pt idx="15561">
                  <c:v>279.84440000000001</c:v>
                </c:pt>
                <c:pt idx="15562">
                  <c:v>279.86250000000001</c:v>
                </c:pt>
                <c:pt idx="15563">
                  <c:v>279.88049999999998</c:v>
                </c:pt>
                <c:pt idx="15564">
                  <c:v>279.89699999999999</c:v>
                </c:pt>
                <c:pt idx="15565">
                  <c:v>279.91359999999997</c:v>
                </c:pt>
                <c:pt idx="15566">
                  <c:v>279.93200000000002</c:v>
                </c:pt>
                <c:pt idx="15567">
                  <c:v>279.94830000000002</c:v>
                </c:pt>
                <c:pt idx="15568">
                  <c:v>279.96359999999999</c:v>
                </c:pt>
                <c:pt idx="15569">
                  <c:v>279.98090000000002</c:v>
                </c:pt>
                <c:pt idx="15570">
                  <c:v>279.99689999999998</c:v>
                </c:pt>
                <c:pt idx="15571">
                  <c:v>280.01510000000002</c:v>
                </c:pt>
                <c:pt idx="15572">
                  <c:v>280.03300000000002</c:v>
                </c:pt>
                <c:pt idx="15573">
                  <c:v>280.04919999999998</c:v>
                </c:pt>
                <c:pt idx="15574">
                  <c:v>280.06619999999998</c:v>
                </c:pt>
                <c:pt idx="15575">
                  <c:v>280.08440000000002</c:v>
                </c:pt>
                <c:pt idx="15576">
                  <c:v>280.09980000000002</c:v>
                </c:pt>
                <c:pt idx="15577">
                  <c:v>280.11720000000003</c:v>
                </c:pt>
                <c:pt idx="15578">
                  <c:v>280.1345</c:v>
                </c:pt>
                <c:pt idx="15579">
                  <c:v>280.14980000000003</c:v>
                </c:pt>
                <c:pt idx="15580">
                  <c:v>280.16849999999999</c:v>
                </c:pt>
                <c:pt idx="15581">
                  <c:v>280.18579999999997</c:v>
                </c:pt>
                <c:pt idx="15582">
                  <c:v>280.20359999999999</c:v>
                </c:pt>
                <c:pt idx="15583">
                  <c:v>280.21859999999998</c:v>
                </c:pt>
                <c:pt idx="15584">
                  <c:v>280.23480000000001</c:v>
                </c:pt>
                <c:pt idx="15585">
                  <c:v>280.25200000000001</c:v>
                </c:pt>
                <c:pt idx="15586">
                  <c:v>280.26960000000003</c:v>
                </c:pt>
                <c:pt idx="15587">
                  <c:v>280.28719999999998</c:v>
                </c:pt>
                <c:pt idx="15588">
                  <c:v>280.30369999999999</c:v>
                </c:pt>
                <c:pt idx="15589">
                  <c:v>280.32130000000001</c:v>
                </c:pt>
                <c:pt idx="15590">
                  <c:v>280.3383</c:v>
                </c:pt>
                <c:pt idx="15591">
                  <c:v>280.35379999999998</c:v>
                </c:pt>
                <c:pt idx="15592">
                  <c:v>280.36959999999999</c:v>
                </c:pt>
                <c:pt idx="15593">
                  <c:v>280.38810000000001</c:v>
                </c:pt>
                <c:pt idx="15594">
                  <c:v>280.404</c:v>
                </c:pt>
                <c:pt idx="15595">
                  <c:v>280.42410000000001</c:v>
                </c:pt>
                <c:pt idx="15596">
                  <c:v>280.43900000000002</c:v>
                </c:pt>
                <c:pt idx="15597">
                  <c:v>280.4545</c:v>
                </c:pt>
                <c:pt idx="15598">
                  <c:v>280.47300000000001</c:v>
                </c:pt>
                <c:pt idx="15599">
                  <c:v>280.49079999999998</c:v>
                </c:pt>
                <c:pt idx="15600">
                  <c:v>280.50709999999998</c:v>
                </c:pt>
                <c:pt idx="15601">
                  <c:v>280.52379999999999</c:v>
                </c:pt>
                <c:pt idx="15602">
                  <c:v>280.54079999999999</c:v>
                </c:pt>
                <c:pt idx="15603">
                  <c:v>280.55810000000002</c:v>
                </c:pt>
                <c:pt idx="15604">
                  <c:v>280.5745</c:v>
                </c:pt>
                <c:pt idx="15605">
                  <c:v>280.59280000000001</c:v>
                </c:pt>
                <c:pt idx="15606">
                  <c:v>280.61070000000001</c:v>
                </c:pt>
                <c:pt idx="15607">
                  <c:v>280.62580000000003</c:v>
                </c:pt>
                <c:pt idx="15608">
                  <c:v>280.64339999999999</c:v>
                </c:pt>
                <c:pt idx="15609">
                  <c:v>280.66039999999998</c:v>
                </c:pt>
                <c:pt idx="15610">
                  <c:v>280.6764</c:v>
                </c:pt>
                <c:pt idx="15611">
                  <c:v>280.69439999999997</c:v>
                </c:pt>
                <c:pt idx="15612">
                  <c:v>280.70999999999998</c:v>
                </c:pt>
                <c:pt idx="15613">
                  <c:v>280.72820000000002</c:v>
                </c:pt>
                <c:pt idx="15614">
                  <c:v>280.74520000000001</c:v>
                </c:pt>
                <c:pt idx="15615">
                  <c:v>280.76339999999999</c:v>
                </c:pt>
                <c:pt idx="15616">
                  <c:v>280.77929999999998</c:v>
                </c:pt>
                <c:pt idx="15617">
                  <c:v>280.79649999999998</c:v>
                </c:pt>
                <c:pt idx="15618">
                  <c:v>280.81150000000002</c:v>
                </c:pt>
                <c:pt idx="15619">
                  <c:v>280.8288</c:v>
                </c:pt>
                <c:pt idx="15620">
                  <c:v>280.84730000000002</c:v>
                </c:pt>
                <c:pt idx="15621">
                  <c:v>280.86340000000001</c:v>
                </c:pt>
                <c:pt idx="15622">
                  <c:v>280.88029999999998</c:v>
                </c:pt>
                <c:pt idx="15623">
                  <c:v>280.89819999999997</c:v>
                </c:pt>
                <c:pt idx="15624">
                  <c:v>280.91320000000002</c:v>
                </c:pt>
                <c:pt idx="15625">
                  <c:v>280.93180000000001</c:v>
                </c:pt>
                <c:pt idx="15626">
                  <c:v>280.95049999999998</c:v>
                </c:pt>
                <c:pt idx="15627">
                  <c:v>280.96530000000001</c:v>
                </c:pt>
                <c:pt idx="15628">
                  <c:v>280.98149999999998</c:v>
                </c:pt>
                <c:pt idx="15629">
                  <c:v>281.00119999999998</c:v>
                </c:pt>
                <c:pt idx="15630">
                  <c:v>281.01589999999999</c:v>
                </c:pt>
                <c:pt idx="15631">
                  <c:v>281.03370000000001</c:v>
                </c:pt>
                <c:pt idx="15632">
                  <c:v>281.05</c:v>
                </c:pt>
                <c:pt idx="15633">
                  <c:v>281.06659999999999</c:v>
                </c:pt>
                <c:pt idx="15634">
                  <c:v>281.0838</c:v>
                </c:pt>
                <c:pt idx="15635">
                  <c:v>281.10120000000001</c:v>
                </c:pt>
                <c:pt idx="15636">
                  <c:v>281.1189</c:v>
                </c:pt>
                <c:pt idx="15637">
                  <c:v>281.13459999999998</c:v>
                </c:pt>
                <c:pt idx="15638">
                  <c:v>281.15260000000001</c:v>
                </c:pt>
                <c:pt idx="15639">
                  <c:v>281.1712</c:v>
                </c:pt>
                <c:pt idx="15640">
                  <c:v>281.18740000000003</c:v>
                </c:pt>
                <c:pt idx="15641">
                  <c:v>281.20420000000001</c:v>
                </c:pt>
                <c:pt idx="15642">
                  <c:v>281.21899999999999</c:v>
                </c:pt>
                <c:pt idx="15643">
                  <c:v>281.23660000000001</c:v>
                </c:pt>
                <c:pt idx="15644">
                  <c:v>281.25439999999998</c:v>
                </c:pt>
                <c:pt idx="15645">
                  <c:v>281.26990000000001</c:v>
                </c:pt>
                <c:pt idx="15646">
                  <c:v>281.28750000000002</c:v>
                </c:pt>
                <c:pt idx="15647">
                  <c:v>281.30419999999998</c:v>
                </c:pt>
                <c:pt idx="15648">
                  <c:v>281.32060000000001</c:v>
                </c:pt>
                <c:pt idx="15649">
                  <c:v>281.33879999999999</c:v>
                </c:pt>
                <c:pt idx="15650">
                  <c:v>281.35599999999999</c:v>
                </c:pt>
                <c:pt idx="15651">
                  <c:v>281.3732</c:v>
                </c:pt>
                <c:pt idx="15652">
                  <c:v>281.38740000000001</c:v>
                </c:pt>
                <c:pt idx="15653">
                  <c:v>281.40539999999999</c:v>
                </c:pt>
                <c:pt idx="15654">
                  <c:v>281.42320000000001</c:v>
                </c:pt>
                <c:pt idx="15655">
                  <c:v>281.4393</c:v>
                </c:pt>
                <c:pt idx="15656">
                  <c:v>281.45839999999998</c:v>
                </c:pt>
                <c:pt idx="15657">
                  <c:v>281.47519999999997</c:v>
                </c:pt>
                <c:pt idx="15658">
                  <c:v>281.49180000000001</c:v>
                </c:pt>
                <c:pt idx="15659">
                  <c:v>281.50819999999999</c:v>
                </c:pt>
                <c:pt idx="15660">
                  <c:v>281.52589999999998</c:v>
                </c:pt>
                <c:pt idx="15661">
                  <c:v>281.54219999999998</c:v>
                </c:pt>
                <c:pt idx="15662">
                  <c:v>281.55739999999997</c:v>
                </c:pt>
                <c:pt idx="15663">
                  <c:v>281.57619999999997</c:v>
                </c:pt>
                <c:pt idx="15664">
                  <c:v>281.59460000000001</c:v>
                </c:pt>
                <c:pt idx="15665">
                  <c:v>281.60919999999999</c:v>
                </c:pt>
                <c:pt idx="15666">
                  <c:v>281.62650000000002</c:v>
                </c:pt>
                <c:pt idx="15667">
                  <c:v>281.64339999999999</c:v>
                </c:pt>
                <c:pt idx="15668">
                  <c:v>281.65989999999999</c:v>
                </c:pt>
                <c:pt idx="15669">
                  <c:v>281.67680000000001</c:v>
                </c:pt>
                <c:pt idx="15670">
                  <c:v>281.69349999999997</c:v>
                </c:pt>
                <c:pt idx="15671">
                  <c:v>281.71159999999998</c:v>
                </c:pt>
                <c:pt idx="15672">
                  <c:v>281.72919999999999</c:v>
                </c:pt>
                <c:pt idx="15673">
                  <c:v>281.74439999999998</c:v>
                </c:pt>
                <c:pt idx="15674">
                  <c:v>281.76060000000001</c:v>
                </c:pt>
                <c:pt idx="15675">
                  <c:v>281.77870000000001</c:v>
                </c:pt>
                <c:pt idx="15676">
                  <c:v>281.79450000000003</c:v>
                </c:pt>
                <c:pt idx="15677">
                  <c:v>281.81130000000002</c:v>
                </c:pt>
                <c:pt idx="15678">
                  <c:v>281.82859999999999</c:v>
                </c:pt>
                <c:pt idx="15679">
                  <c:v>281.846</c:v>
                </c:pt>
                <c:pt idx="15680">
                  <c:v>281.86329999999998</c:v>
                </c:pt>
                <c:pt idx="15681">
                  <c:v>281.87900000000002</c:v>
                </c:pt>
                <c:pt idx="15682">
                  <c:v>281.8963</c:v>
                </c:pt>
                <c:pt idx="15683">
                  <c:v>281.91390000000001</c:v>
                </c:pt>
                <c:pt idx="15684">
                  <c:v>281.92939999999999</c:v>
                </c:pt>
                <c:pt idx="15685">
                  <c:v>281.94690000000003</c:v>
                </c:pt>
                <c:pt idx="15686">
                  <c:v>281.9624</c:v>
                </c:pt>
                <c:pt idx="15687">
                  <c:v>281.98009999999999</c:v>
                </c:pt>
                <c:pt idx="15688">
                  <c:v>281.99799999999999</c:v>
                </c:pt>
                <c:pt idx="15689">
                  <c:v>282.01280000000003</c:v>
                </c:pt>
                <c:pt idx="15690">
                  <c:v>282.02999999999997</c:v>
                </c:pt>
                <c:pt idx="15691">
                  <c:v>282.04640000000001</c:v>
                </c:pt>
                <c:pt idx="15692">
                  <c:v>282.06319999999999</c:v>
                </c:pt>
                <c:pt idx="15693">
                  <c:v>282.08</c:v>
                </c:pt>
                <c:pt idx="15694">
                  <c:v>282.09859999999998</c:v>
                </c:pt>
                <c:pt idx="15695">
                  <c:v>282.11470000000003</c:v>
                </c:pt>
                <c:pt idx="15696">
                  <c:v>282.1309</c:v>
                </c:pt>
                <c:pt idx="15697">
                  <c:v>282.15100000000001</c:v>
                </c:pt>
                <c:pt idx="15698">
                  <c:v>282.16660000000002</c:v>
                </c:pt>
                <c:pt idx="15699">
                  <c:v>282.18119999999999</c:v>
                </c:pt>
                <c:pt idx="15700">
                  <c:v>282.19760000000002</c:v>
                </c:pt>
                <c:pt idx="15701">
                  <c:v>282.21600000000001</c:v>
                </c:pt>
                <c:pt idx="15702">
                  <c:v>282.23200000000003</c:v>
                </c:pt>
                <c:pt idx="15703">
                  <c:v>282.24880000000002</c:v>
                </c:pt>
                <c:pt idx="15704">
                  <c:v>282.26440000000002</c:v>
                </c:pt>
                <c:pt idx="15705">
                  <c:v>282.28210000000001</c:v>
                </c:pt>
                <c:pt idx="15706">
                  <c:v>282.298</c:v>
                </c:pt>
                <c:pt idx="15707">
                  <c:v>282.31529999999998</c:v>
                </c:pt>
                <c:pt idx="15708">
                  <c:v>282.33170000000001</c:v>
                </c:pt>
                <c:pt idx="15709">
                  <c:v>282.3492</c:v>
                </c:pt>
                <c:pt idx="15710">
                  <c:v>282.36660000000001</c:v>
                </c:pt>
                <c:pt idx="15711">
                  <c:v>282.38209999999998</c:v>
                </c:pt>
                <c:pt idx="15712">
                  <c:v>282.39920000000001</c:v>
                </c:pt>
                <c:pt idx="15713">
                  <c:v>282.416</c:v>
                </c:pt>
                <c:pt idx="15714">
                  <c:v>282.43299999999999</c:v>
                </c:pt>
                <c:pt idx="15715">
                  <c:v>282.44990000000001</c:v>
                </c:pt>
                <c:pt idx="15716">
                  <c:v>282.46660000000003</c:v>
                </c:pt>
                <c:pt idx="15717">
                  <c:v>282.48200000000003</c:v>
                </c:pt>
                <c:pt idx="15718">
                  <c:v>282.49990000000003</c:v>
                </c:pt>
                <c:pt idx="15719">
                  <c:v>282.51780000000002</c:v>
                </c:pt>
                <c:pt idx="15720">
                  <c:v>282.53199999999998</c:v>
                </c:pt>
                <c:pt idx="15721">
                  <c:v>282.5498</c:v>
                </c:pt>
                <c:pt idx="15722">
                  <c:v>282.5693</c:v>
                </c:pt>
                <c:pt idx="15723">
                  <c:v>282.58339999999998</c:v>
                </c:pt>
                <c:pt idx="15724">
                  <c:v>282.60050000000001</c:v>
                </c:pt>
                <c:pt idx="15725">
                  <c:v>282.61860000000001</c:v>
                </c:pt>
                <c:pt idx="15726">
                  <c:v>282.63380000000001</c:v>
                </c:pt>
                <c:pt idx="15727">
                  <c:v>282.64980000000003</c:v>
                </c:pt>
                <c:pt idx="15728">
                  <c:v>282.66739999999999</c:v>
                </c:pt>
                <c:pt idx="15729">
                  <c:v>282.68490000000003</c:v>
                </c:pt>
                <c:pt idx="15730">
                  <c:v>282.70170000000002</c:v>
                </c:pt>
                <c:pt idx="15731">
                  <c:v>282.71780000000001</c:v>
                </c:pt>
                <c:pt idx="15732">
                  <c:v>282.73379999999997</c:v>
                </c:pt>
                <c:pt idx="15733">
                  <c:v>282.75229999999999</c:v>
                </c:pt>
                <c:pt idx="15734">
                  <c:v>282.76900000000001</c:v>
                </c:pt>
                <c:pt idx="15735">
                  <c:v>282.78539999999998</c:v>
                </c:pt>
                <c:pt idx="15736">
                  <c:v>282.80279999999999</c:v>
                </c:pt>
                <c:pt idx="15737">
                  <c:v>282.81939999999997</c:v>
                </c:pt>
                <c:pt idx="15738">
                  <c:v>282.8356</c:v>
                </c:pt>
                <c:pt idx="15739">
                  <c:v>282.8503</c:v>
                </c:pt>
                <c:pt idx="15740">
                  <c:v>282.86959999999999</c:v>
                </c:pt>
                <c:pt idx="15741">
                  <c:v>282.88619999999997</c:v>
                </c:pt>
                <c:pt idx="15742">
                  <c:v>282.9024</c:v>
                </c:pt>
                <c:pt idx="15743">
                  <c:v>282.91789999999997</c:v>
                </c:pt>
                <c:pt idx="15744">
                  <c:v>282.93669999999997</c:v>
                </c:pt>
                <c:pt idx="15745">
                  <c:v>282.95280000000002</c:v>
                </c:pt>
                <c:pt idx="15746">
                  <c:v>282.96899999999999</c:v>
                </c:pt>
                <c:pt idx="15747">
                  <c:v>282.98579999999998</c:v>
                </c:pt>
                <c:pt idx="15748">
                  <c:v>283.00369999999998</c:v>
                </c:pt>
                <c:pt idx="15749">
                  <c:v>283.0206</c:v>
                </c:pt>
                <c:pt idx="15750">
                  <c:v>283.03769999999997</c:v>
                </c:pt>
                <c:pt idx="15751">
                  <c:v>283.05309999999997</c:v>
                </c:pt>
                <c:pt idx="15752">
                  <c:v>283.07</c:v>
                </c:pt>
                <c:pt idx="15753">
                  <c:v>283.08800000000002</c:v>
                </c:pt>
                <c:pt idx="15754">
                  <c:v>283.10390000000001</c:v>
                </c:pt>
                <c:pt idx="15755">
                  <c:v>283.12099999999998</c:v>
                </c:pt>
                <c:pt idx="15756">
                  <c:v>283.13740000000001</c:v>
                </c:pt>
                <c:pt idx="15757">
                  <c:v>283.15379999999999</c:v>
                </c:pt>
                <c:pt idx="15758">
                  <c:v>283.16930000000002</c:v>
                </c:pt>
                <c:pt idx="15759">
                  <c:v>283.18729999999999</c:v>
                </c:pt>
                <c:pt idx="15760">
                  <c:v>283.20350000000002</c:v>
                </c:pt>
                <c:pt idx="15761">
                  <c:v>283.22059999999999</c:v>
                </c:pt>
                <c:pt idx="15762">
                  <c:v>283.23719999999997</c:v>
                </c:pt>
                <c:pt idx="15763">
                  <c:v>283.2527</c:v>
                </c:pt>
                <c:pt idx="15764">
                  <c:v>283.27069999999998</c:v>
                </c:pt>
                <c:pt idx="15765">
                  <c:v>283.28730000000002</c:v>
                </c:pt>
                <c:pt idx="15766">
                  <c:v>283.30500000000001</c:v>
                </c:pt>
                <c:pt idx="15767">
                  <c:v>283.3202</c:v>
                </c:pt>
                <c:pt idx="15768">
                  <c:v>283.33690000000001</c:v>
                </c:pt>
                <c:pt idx="15769">
                  <c:v>283.35250000000002</c:v>
                </c:pt>
                <c:pt idx="15770">
                  <c:v>283.37169999999998</c:v>
                </c:pt>
                <c:pt idx="15771">
                  <c:v>283.38709999999998</c:v>
                </c:pt>
                <c:pt idx="15772">
                  <c:v>283.40469999999999</c:v>
                </c:pt>
                <c:pt idx="15773">
                  <c:v>283.42059999999998</c:v>
                </c:pt>
                <c:pt idx="15774">
                  <c:v>283.43740000000003</c:v>
                </c:pt>
                <c:pt idx="15775">
                  <c:v>283.45400000000001</c:v>
                </c:pt>
                <c:pt idx="15776">
                  <c:v>283.47070000000002</c:v>
                </c:pt>
                <c:pt idx="15777">
                  <c:v>283.48700000000002</c:v>
                </c:pt>
                <c:pt idx="15778">
                  <c:v>283.50389999999999</c:v>
                </c:pt>
                <c:pt idx="15779">
                  <c:v>283.52</c:v>
                </c:pt>
                <c:pt idx="15780">
                  <c:v>283.53739999999999</c:v>
                </c:pt>
                <c:pt idx="15781">
                  <c:v>283.55500000000001</c:v>
                </c:pt>
                <c:pt idx="15782">
                  <c:v>283.56950000000001</c:v>
                </c:pt>
                <c:pt idx="15783">
                  <c:v>283.5874</c:v>
                </c:pt>
                <c:pt idx="15784">
                  <c:v>283.60399999999998</c:v>
                </c:pt>
                <c:pt idx="15785">
                  <c:v>283.62099999999998</c:v>
                </c:pt>
                <c:pt idx="15786">
                  <c:v>283.63600000000002</c:v>
                </c:pt>
                <c:pt idx="15787">
                  <c:v>283.6549</c:v>
                </c:pt>
                <c:pt idx="15788">
                  <c:v>283.6694</c:v>
                </c:pt>
                <c:pt idx="15789">
                  <c:v>283.68669999999997</c:v>
                </c:pt>
                <c:pt idx="15790">
                  <c:v>283.70530000000002</c:v>
                </c:pt>
                <c:pt idx="15791">
                  <c:v>283.71820000000002</c:v>
                </c:pt>
                <c:pt idx="15792">
                  <c:v>283.7364</c:v>
                </c:pt>
                <c:pt idx="15793">
                  <c:v>283.75420000000003</c:v>
                </c:pt>
                <c:pt idx="15794">
                  <c:v>283.76920000000001</c:v>
                </c:pt>
                <c:pt idx="15795">
                  <c:v>283.78620000000001</c:v>
                </c:pt>
                <c:pt idx="15796">
                  <c:v>283.80410000000001</c:v>
                </c:pt>
                <c:pt idx="15797">
                  <c:v>283.81959999999998</c:v>
                </c:pt>
                <c:pt idx="15798">
                  <c:v>283.83749999999998</c:v>
                </c:pt>
                <c:pt idx="15799">
                  <c:v>283.85489999999999</c:v>
                </c:pt>
                <c:pt idx="15800">
                  <c:v>283.8707</c:v>
                </c:pt>
                <c:pt idx="15801">
                  <c:v>283.88760000000002</c:v>
                </c:pt>
                <c:pt idx="15802">
                  <c:v>283.904</c:v>
                </c:pt>
                <c:pt idx="15803">
                  <c:v>283.92099999999999</c:v>
                </c:pt>
                <c:pt idx="15804">
                  <c:v>283.93810000000002</c:v>
                </c:pt>
                <c:pt idx="15805">
                  <c:v>283.95499999999998</c:v>
                </c:pt>
                <c:pt idx="15806">
                  <c:v>283.97039999999998</c:v>
                </c:pt>
                <c:pt idx="15807">
                  <c:v>283.9862</c:v>
                </c:pt>
                <c:pt idx="15808">
                  <c:v>284.00490000000002</c:v>
                </c:pt>
                <c:pt idx="15809">
                  <c:v>284.0206</c:v>
                </c:pt>
                <c:pt idx="15810">
                  <c:v>284.03949999999998</c:v>
                </c:pt>
                <c:pt idx="15811">
                  <c:v>284.05439999999999</c:v>
                </c:pt>
                <c:pt idx="15812">
                  <c:v>284.07249999999999</c:v>
                </c:pt>
                <c:pt idx="15813">
                  <c:v>284.08760000000001</c:v>
                </c:pt>
                <c:pt idx="15814">
                  <c:v>284.10509999999999</c:v>
                </c:pt>
                <c:pt idx="15815">
                  <c:v>284.12220000000002</c:v>
                </c:pt>
                <c:pt idx="15816">
                  <c:v>284.13709999999998</c:v>
                </c:pt>
                <c:pt idx="15817">
                  <c:v>284.15460000000002</c:v>
                </c:pt>
                <c:pt idx="15818">
                  <c:v>284.17</c:v>
                </c:pt>
                <c:pt idx="15819">
                  <c:v>284.18700000000001</c:v>
                </c:pt>
                <c:pt idx="15820">
                  <c:v>284.20490000000001</c:v>
                </c:pt>
                <c:pt idx="15821">
                  <c:v>284.22190000000001</c:v>
                </c:pt>
                <c:pt idx="15822">
                  <c:v>284.23719999999997</c:v>
                </c:pt>
                <c:pt idx="15823">
                  <c:v>284.255</c:v>
                </c:pt>
                <c:pt idx="15824">
                  <c:v>284.2713</c:v>
                </c:pt>
                <c:pt idx="15825">
                  <c:v>284.2878</c:v>
                </c:pt>
                <c:pt idx="15826">
                  <c:v>284.30560000000003</c:v>
                </c:pt>
                <c:pt idx="15827">
                  <c:v>284.32069999999999</c:v>
                </c:pt>
                <c:pt idx="15828">
                  <c:v>284.33890000000002</c:v>
                </c:pt>
                <c:pt idx="15829">
                  <c:v>284.35489999999999</c:v>
                </c:pt>
                <c:pt idx="15830">
                  <c:v>284.37299999999999</c:v>
                </c:pt>
                <c:pt idx="15831">
                  <c:v>284.38900000000001</c:v>
                </c:pt>
                <c:pt idx="15832">
                  <c:v>284.40679999999998</c:v>
                </c:pt>
                <c:pt idx="15833">
                  <c:v>284.42340000000002</c:v>
                </c:pt>
                <c:pt idx="15834">
                  <c:v>284.43779999999998</c:v>
                </c:pt>
                <c:pt idx="15835">
                  <c:v>284.45729999999998</c:v>
                </c:pt>
                <c:pt idx="15836">
                  <c:v>284.471</c:v>
                </c:pt>
                <c:pt idx="15837">
                  <c:v>284.48779999999999</c:v>
                </c:pt>
                <c:pt idx="15838">
                  <c:v>284.50560000000002</c:v>
                </c:pt>
                <c:pt idx="15839">
                  <c:v>284.52109999999999</c:v>
                </c:pt>
                <c:pt idx="15840">
                  <c:v>284.53859999999997</c:v>
                </c:pt>
                <c:pt idx="15841">
                  <c:v>284.55520000000001</c:v>
                </c:pt>
                <c:pt idx="15842">
                  <c:v>284.57220000000001</c:v>
                </c:pt>
                <c:pt idx="15843">
                  <c:v>284.58819999999997</c:v>
                </c:pt>
                <c:pt idx="15844">
                  <c:v>284.60719999999998</c:v>
                </c:pt>
                <c:pt idx="15845">
                  <c:v>284.62180000000001</c:v>
                </c:pt>
                <c:pt idx="15846">
                  <c:v>284.64</c:v>
                </c:pt>
                <c:pt idx="15847">
                  <c:v>284.65660000000003</c:v>
                </c:pt>
                <c:pt idx="15848">
                  <c:v>284.67219999999998</c:v>
                </c:pt>
                <c:pt idx="15849">
                  <c:v>284.68819999999999</c:v>
                </c:pt>
                <c:pt idx="15850">
                  <c:v>284.70589999999999</c:v>
                </c:pt>
                <c:pt idx="15851">
                  <c:v>284.72460000000001</c:v>
                </c:pt>
                <c:pt idx="15852">
                  <c:v>284.74090000000001</c:v>
                </c:pt>
                <c:pt idx="15853">
                  <c:v>284.75760000000002</c:v>
                </c:pt>
                <c:pt idx="15854">
                  <c:v>284.77359999999999</c:v>
                </c:pt>
                <c:pt idx="15855">
                  <c:v>284.78919999999999</c:v>
                </c:pt>
                <c:pt idx="15856">
                  <c:v>284.80410000000001</c:v>
                </c:pt>
                <c:pt idx="15857">
                  <c:v>284.82440000000003</c:v>
                </c:pt>
                <c:pt idx="15858">
                  <c:v>284.83920000000001</c:v>
                </c:pt>
                <c:pt idx="15859">
                  <c:v>284.85730000000001</c:v>
                </c:pt>
                <c:pt idx="15860">
                  <c:v>284.87119999999999</c:v>
                </c:pt>
                <c:pt idx="15861">
                  <c:v>284.88729999999998</c:v>
                </c:pt>
                <c:pt idx="15862">
                  <c:v>284.90480000000002</c:v>
                </c:pt>
                <c:pt idx="15863">
                  <c:v>284.92290000000003</c:v>
                </c:pt>
                <c:pt idx="15864">
                  <c:v>284.93880000000001</c:v>
                </c:pt>
                <c:pt idx="15865">
                  <c:v>284.95530000000002</c:v>
                </c:pt>
                <c:pt idx="15866">
                  <c:v>284.97250000000003</c:v>
                </c:pt>
                <c:pt idx="15867">
                  <c:v>284.98700000000002</c:v>
                </c:pt>
                <c:pt idx="15868">
                  <c:v>285.00389999999999</c:v>
                </c:pt>
                <c:pt idx="15869">
                  <c:v>285.02359999999999</c:v>
                </c:pt>
                <c:pt idx="15870">
                  <c:v>285.0401</c:v>
                </c:pt>
                <c:pt idx="15871">
                  <c:v>285.05689999999998</c:v>
                </c:pt>
                <c:pt idx="15872">
                  <c:v>285.07220000000001</c:v>
                </c:pt>
                <c:pt idx="15873">
                  <c:v>285.08909999999997</c:v>
                </c:pt>
                <c:pt idx="15874">
                  <c:v>285.10640000000001</c:v>
                </c:pt>
                <c:pt idx="15875">
                  <c:v>285.12180000000001</c:v>
                </c:pt>
                <c:pt idx="15876">
                  <c:v>285.13959999999997</c:v>
                </c:pt>
                <c:pt idx="15877">
                  <c:v>285.1558</c:v>
                </c:pt>
                <c:pt idx="15878">
                  <c:v>285.17200000000003</c:v>
                </c:pt>
                <c:pt idx="15879">
                  <c:v>285.18939999999998</c:v>
                </c:pt>
                <c:pt idx="15880">
                  <c:v>285.2047</c:v>
                </c:pt>
                <c:pt idx="15881">
                  <c:v>285.22239999999999</c:v>
                </c:pt>
                <c:pt idx="15882">
                  <c:v>285.24130000000002</c:v>
                </c:pt>
                <c:pt idx="15883">
                  <c:v>285.25540000000001</c:v>
                </c:pt>
                <c:pt idx="15884">
                  <c:v>285.27429999999998</c:v>
                </c:pt>
                <c:pt idx="15885">
                  <c:v>285.28919999999999</c:v>
                </c:pt>
                <c:pt idx="15886">
                  <c:v>285.30720000000002</c:v>
                </c:pt>
                <c:pt idx="15887">
                  <c:v>285.32420000000002</c:v>
                </c:pt>
                <c:pt idx="15888">
                  <c:v>285.34179999999998</c:v>
                </c:pt>
                <c:pt idx="15889">
                  <c:v>285.35520000000002</c:v>
                </c:pt>
                <c:pt idx="15890">
                  <c:v>285.37380000000002</c:v>
                </c:pt>
                <c:pt idx="15891">
                  <c:v>285.39</c:v>
                </c:pt>
                <c:pt idx="15892">
                  <c:v>285.4074</c:v>
                </c:pt>
                <c:pt idx="15893">
                  <c:v>285.42320000000001</c:v>
                </c:pt>
                <c:pt idx="15894">
                  <c:v>285.44060000000002</c:v>
                </c:pt>
                <c:pt idx="15895">
                  <c:v>285.4556</c:v>
                </c:pt>
                <c:pt idx="15896">
                  <c:v>285.47399999999999</c:v>
                </c:pt>
                <c:pt idx="15897">
                  <c:v>285.48910000000001</c:v>
                </c:pt>
                <c:pt idx="15898">
                  <c:v>285.50619999999998</c:v>
                </c:pt>
                <c:pt idx="15899">
                  <c:v>285.52300000000002</c:v>
                </c:pt>
                <c:pt idx="15900">
                  <c:v>285.53899999999999</c:v>
                </c:pt>
                <c:pt idx="15901">
                  <c:v>285.55880000000002</c:v>
                </c:pt>
                <c:pt idx="15902">
                  <c:v>285.57580000000002</c:v>
                </c:pt>
                <c:pt idx="15903">
                  <c:v>285.59050000000002</c:v>
                </c:pt>
                <c:pt idx="15904">
                  <c:v>285.60899999999998</c:v>
                </c:pt>
                <c:pt idx="15905">
                  <c:v>285.62279999999998</c:v>
                </c:pt>
                <c:pt idx="15906">
                  <c:v>285.64179999999999</c:v>
                </c:pt>
                <c:pt idx="15907">
                  <c:v>285.65629999999999</c:v>
                </c:pt>
                <c:pt idx="15908">
                  <c:v>285.67380000000003</c:v>
                </c:pt>
                <c:pt idx="15909">
                  <c:v>285.68880000000001</c:v>
                </c:pt>
                <c:pt idx="15910">
                  <c:v>285.7079</c:v>
                </c:pt>
                <c:pt idx="15911">
                  <c:v>285.72399999999999</c:v>
                </c:pt>
                <c:pt idx="15912">
                  <c:v>285.74160000000001</c:v>
                </c:pt>
                <c:pt idx="15913">
                  <c:v>285.7552</c:v>
                </c:pt>
                <c:pt idx="15914">
                  <c:v>285.77429999999998</c:v>
                </c:pt>
                <c:pt idx="15915">
                  <c:v>285.791</c:v>
                </c:pt>
                <c:pt idx="15916">
                  <c:v>285.8064</c:v>
                </c:pt>
                <c:pt idx="15917">
                  <c:v>285.82389999999998</c:v>
                </c:pt>
                <c:pt idx="15918">
                  <c:v>285.83859999999999</c:v>
                </c:pt>
                <c:pt idx="15919">
                  <c:v>285.85730000000001</c:v>
                </c:pt>
                <c:pt idx="15920">
                  <c:v>285.87310000000002</c:v>
                </c:pt>
                <c:pt idx="15921">
                  <c:v>285.88909999999998</c:v>
                </c:pt>
                <c:pt idx="15922">
                  <c:v>285.90600000000001</c:v>
                </c:pt>
                <c:pt idx="15923">
                  <c:v>285.92419999999998</c:v>
                </c:pt>
                <c:pt idx="15924">
                  <c:v>285.94080000000002</c:v>
                </c:pt>
                <c:pt idx="15925">
                  <c:v>285.9572</c:v>
                </c:pt>
                <c:pt idx="15926">
                  <c:v>285.97359999999998</c:v>
                </c:pt>
                <c:pt idx="15927">
                  <c:v>285.98919999999998</c:v>
                </c:pt>
                <c:pt idx="15928">
                  <c:v>286.00670000000002</c:v>
                </c:pt>
                <c:pt idx="15929">
                  <c:v>286.0215</c:v>
                </c:pt>
                <c:pt idx="15930">
                  <c:v>286.03960000000001</c:v>
                </c:pt>
                <c:pt idx="15931">
                  <c:v>286.05810000000002</c:v>
                </c:pt>
                <c:pt idx="15932">
                  <c:v>286.07459999999998</c:v>
                </c:pt>
                <c:pt idx="15933">
                  <c:v>286.08940000000001</c:v>
                </c:pt>
                <c:pt idx="15934">
                  <c:v>286.10649999999998</c:v>
                </c:pt>
                <c:pt idx="15935">
                  <c:v>286.12450000000001</c:v>
                </c:pt>
                <c:pt idx="15936">
                  <c:v>286.13839999999999</c:v>
                </c:pt>
                <c:pt idx="15937">
                  <c:v>286.15679999999998</c:v>
                </c:pt>
                <c:pt idx="15938">
                  <c:v>286.17439999999999</c:v>
                </c:pt>
                <c:pt idx="15939">
                  <c:v>286.1902</c:v>
                </c:pt>
                <c:pt idx="15940">
                  <c:v>286.2072</c:v>
                </c:pt>
                <c:pt idx="15941">
                  <c:v>286.22340000000003</c:v>
                </c:pt>
                <c:pt idx="15942">
                  <c:v>286.23910000000001</c:v>
                </c:pt>
                <c:pt idx="15943">
                  <c:v>286.25700000000001</c:v>
                </c:pt>
                <c:pt idx="15944">
                  <c:v>286.27539999999999</c:v>
                </c:pt>
                <c:pt idx="15945">
                  <c:v>286.28910000000002</c:v>
                </c:pt>
                <c:pt idx="15946">
                  <c:v>286.30810000000002</c:v>
                </c:pt>
                <c:pt idx="15947">
                  <c:v>286.32440000000003</c:v>
                </c:pt>
                <c:pt idx="15948">
                  <c:v>286.34109999999998</c:v>
                </c:pt>
                <c:pt idx="15949">
                  <c:v>286.35660000000001</c:v>
                </c:pt>
                <c:pt idx="15950">
                  <c:v>286.3759</c:v>
                </c:pt>
                <c:pt idx="15951">
                  <c:v>286.39060000000001</c:v>
                </c:pt>
                <c:pt idx="15952">
                  <c:v>286.40649999999999</c:v>
                </c:pt>
                <c:pt idx="15953">
                  <c:v>286.42360000000002</c:v>
                </c:pt>
                <c:pt idx="15954">
                  <c:v>286.44060000000002</c:v>
                </c:pt>
                <c:pt idx="15955">
                  <c:v>286.45999999999998</c:v>
                </c:pt>
                <c:pt idx="15956">
                  <c:v>286.47539999999998</c:v>
                </c:pt>
                <c:pt idx="15957">
                  <c:v>286.49160000000001</c:v>
                </c:pt>
                <c:pt idx="15958">
                  <c:v>286.50799999999998</c:v>
                </c:pt>
                <c:pt idx="15959">
                  <c:v>286.52300000000002</c:v>
                </c:pt>
                <c:pt idx="15960">
                  <c:v>286.54180000000002</c:v>
                </c:pt>
                <c:pt idx="15961">
                  <c:v>286.55739999999997</c:v>
                </c:pt>
                <c:pt idx="15962">
                  <c:v>286.5754</c:v>
                </c:pt>
                <c:pt idx="15963">
                  <c:v>286.59190000000001</c:v>
                </c:pt>
                <c:pt idx="15964">
                  <c:v>286.60840000000002</c:v>
                </c:pt>
                <c:pt idx="15965">
                  <c:v>286.62560000000002</c:v>
                </c:pt>
                <c:pt idx="15966">
                  <c:v>286.64260000000002</c:v>
                </c:pt>
                <c:pt idx="15967">
                  <c:v>286.65940000000001</c:v>
                </c:pt>
                <c:pt idx="15968">
                  <c:v>286.67529999999999</c:v>
                </c:pt>
                <c:pt idx="15969">
                  <c:v>286.69139999999999</c:v>
                </c:pt>
                <c:pt idx="15970">
                  <c:v>286.70870000000002</c:v>
                </c:pt>
                <c:pt idx="15971">
                  <c:v>286.72550000000001</c:v>
                </c:pt>
                <c:pt idx="15972">
                  <c:v>286.74180000000001</c:v>
                </c:pt>
                <c:pt idx="15973">
                  <c:v>286.7595</c:v>
                </c:pt>
                <c:pt idx="15974">
                  <c:v>286.77609999999999</c:v>
                </c:pt>
                <c:pt idx="15975">
                  <c:v>286.79149999999998</c:v>
                </c:pt>
                <c:pt idx="15976">
                  <c:v>286.8082</c:v>
                </c:pt>
                <c:pt idx="15977">
                  <c:v>286.8245</c:v>
                </c:pt>
                <c:pt idx="15978">
                  <c:v>286.84179999999998</c:v>
                </c:pt>
                <c:pt idx="15979">
                  <c:v>286.86040000000003</c:v>
                </c:pt>
                <c:pt idx="15980">
                  <c:v>286.87599999999998</c:v>
                </c:pt>
                <c:pt idx="15981">
                  <c:v>286.89060000000001</c:v>
                </c:pt>
                <c:pt idx="15982">
                  <c:v>286.90899999999999</c:v>
                </c:pt>
                <c:pt idx="15983">
                  <c:v>286.92259999999999</c:v>
                </c:pt>
                <c:pt idx="15984">
                  <c:v>286.94220000000001</c:v>
                </c:pt>
                <c:pt idx="15985">
                  <c:v>286.95960000000002</c:v>
                </c:pt>
                <c:pt idx="15986">
                  <c:v>286.97460000000001</c:v>
                </c:pt>
                <c:pt idx="15987">
                  <c:v>286.9914</c:v>
                </c:pt>
                <c:pt idx="15988">
                  <c:v>287.00700000000001</c:v>
                </c:pt>
                <c:pt idx="15989">
                  <c:v>287.02569999999997</c:v>
                </c:pt>
                <c:pt idx="15990">
                  <c:v>287.04020000000003</c:v>
                </c:pt>
                <c:pt idx="15991">
                  <c:v>287.05849999999998</c:v>
                </c:pt>
                <c:pt idx="15992">
                  <c:v>287.07339999999999</c:v>
                </c:pt>
                <c:pt idx="15993">
                  <c:v>287.0908</c:v>
                </c:pt>
                <c:pt idx="15994">
                  <c:v>287.10939999999999</c:v>
                </c:pt>
                <c:pt idx="15995">
                  <c:v>287.12400000000002</c:v>
                </c:pt>
                <c:pt idx="15996">
                  <c:v>287.14210000000003</c:v>
                </c:pt>
                <c:pt idx="15997">
                  <c:v>287.1583</c:v>
                </c:pt>
                <c:pt idx="15998">
                  <c:v>287.1748</c:v>
                </c:pt>
                <c:pt idx="15999">
                  <c:v>287.19110000000001</c:v>
                </c:pt>
                <c:pt idx="16000">
                  <c:v>287.20580000000001</c:v>
                </c:pt>
                <c:pt idx="16001">
                  <c:v>287.22480000000002</c:v>
                </c:pt>
                <c:pt idx="16002">
                  <c:v>287.24160000000001</c:v>
                </c:pt>
                <c:pt idx="16003">
                  <c:v>287.25830000000002</c:v>
                </c:pt>
                <c:pt idx="16004">
                  <c:v>287.2756</c:v>
                </c:pt>
                <c:pt idx="16005">
                  <c:v>287.29149999999998</c:v>
                </c:pt>
                <c:pt idx="16006">
                  <c:v>287.3066</c:v>
                </c:pt>
                <c:pt idx="16007">
                  <c:v>287.32459999999998</c:v>
                </c:pt>
                <c:pt idx="16008">
                  <c:v>287.3408</c:v>
                </c:pt>
                <c:pt idx="16009">
                  <c:v>287.35860000000002</c:v>
                </c:pt>
                <c:pt idx="16010">
                  <c:v>287.37430000000001</c:v>
                </c:pt>
                <c:pt idx="16011">
                  <c:v>287.392</c:v>
                </c:pt>
                <c:pt idx="16012">
                  <c:v>287.4074</c:v>
                </c:pt>
                <c:pt idx="16013">
                  <c:v>287.4255</c:v>
                </c:pt>
                <c:pt idx="16014">
                  <c:v>287.44110000000001</c:v>
                </c:pt>
                <c:pt idx="16015">
                  <c:v>287.45819999999998</c:v>
                </c:pt>
                <c:pt idx="16016">
                  <c:v>287.47460000000001</c:v>
                </c:pt>
                <c:pt idx="16017">
                  <c:v>287.4923</c:v>
                </c:pt>
                <c:pt idx="16018">
                  <c:v>287.50869999999998</c:v>
                </c:pt>
                <c:pt idx="16019">
                  <c:v>287.52510000000001</c:v>
                </c:pt>
                <c:pt idx="16020">
                  <c:v>287.5419</c:v>
                </c:pt>
                <c:pt idx="16021">
                  <c:v>287.5591</c:v>
                </c:pt>
                <c:pt idx="16022">
                  <c:v>287.5754</c:v>
                </c:pt>
                <c:pt idx="16023">
                  <c:v>287.59100000000001</c:v>
                </c:pt>
                <c:pt idx="16024">
                  <c:v>287.60809999999998</c:v>
                </c:pt>
                <c:pt idx="16025">
                  <c:v>287.62450000000001</c:v>
                </c:pt>
                <c:pt idx="16026">
                  <c:v>287.64069999999998</c:v>
                </c:pt>
                <c:pt idx="16027">
                  <c:v>287.65780000000001</c:v>
                </c:pt>
                <c:pt idx="16028">
                  <c:v>287.67579999999998</c:v>
                </c:pt>
                <c:pt idx="16029">
                  <c:v>287.69279999999998</c:v>
                </c:pt>
                <c:pt idx="16030">
                  <c:v>287.70920000000001</c:v>
                </c:pt>
                <c:pt idx="16031">
                  <c:v>287.72660000000002</c:v>
                </c:pt>
                <c:pt idx="16032">
                  <c:v>287.74270000000001</c:v>
                </c:pt>
                <c:pt idx="16033">
                  <c:v>287.75900000000001</c:v>
                </c:pt>
                <c:pt idx="16034">
                  <c:v>287.77519999999998</c:v>
                </c:pt>
                <c:pt idx="16035">
                  <c:v>287.79219999999998</c:v>
                </c:pt>
                <c:pt idx="16036">
                  <c:v>287.80959999999999</c:v>
                </c:pt>
                <c:pt idx="16037">
                  <c:v>287.82499999999999</c:v>
                </c:pt>
                <c:pt idx="16038">
                  <c:v>287.84179999999998</c:v>
                </c:pt>
                <c:pt idx="16039">
                  <c:v>287.86</c:v>
                </c:pt>
                <c:pt idx="16040">
                  <c:v>287.87549999999999</c:v>
                </c:pt>
                <c:pt idx="16041">
                  <c:v>287.8913</c:v>
                </c:pt>
                <c:pt idx="16042">
                  <c:v>287.9076</c:v>
                </c:pt>
                <c:pt idx="16043">
                  <c:v>287.92419999999998</c:v>
                </c:pt>
                <c:pt idx="16044">
                  <c:v>287.94349999999997</c:v>
                </c:pt>
                <c:pt idx="16045">
                  <c:v>287.95949999999999</c:v>
                </c:pt>
                <c:pt idx="16046">
                  <c:v>287.97480000000002</c:v>
                </c:pt>
                <c:pt idx="16047">
                  <c:v>287.99160000000001</c:v>
                </c:pt>
                <c:pt idx="16048">
                  <c:v>288.00760000000002</c:v>
                </c:pt>
                <c:pt idx="16049">
                  <c:v>288.02510000000001</c:v>
                </c:pt>
                <c:pt idx="16050">
                  <c:v>288.041</c:v>
                </c:pt>
                <c:pt idx="16051">
                  <c:v>288.05860000000001</c:v>
                </c:pt>
                <c:pt idx="16052">
                  <c:v>288.0752</c:v>
                </c:pt>
                <c:pt idx="16053">
                  <c:v>288.0915</c:v>
                </c:pt>
                <c:pt idx="16054">
                  <c:v>288.10840000000002</c:v>
                </c:pt>
                <c:pt idx="16055">
                  <c:v>288.12419999999997</c:v>
                </c:pt>
                <c:pt idx="16056">
                  <c:v>288.1429</c:v>
                </c:pt>
                <c:pt idx="16057">
                  <c:v>288.15710000000001</c:v>
                </c:pt>
                <c:pt idx="16058">
                  <c:v>288.17529999999999</c:v>
                </c:pt>
                <c:pt idx="16059">
                  <c:v>288.19130000000001</c:v>
                </c:pt>
                <c:pt idx="16060">
                  <c:v>288.20839999999998</c:v>
                </c:pt>
                <c:pt idx="16061">
                  <c:v>288.22469999999998</c:v>
                </c:pt>
                <c:pt idx="16062">
                  <c:v>288.24</c:v>
                </c:pt>
                <c:pt idx="16063">
                  <c:v>288.2577</c:v>
                </c:pt>
                <c:pt idx="16064">
                  <c:v>288.27420000000001</c:v>
                </c:pt>
                <c:pt idx="16065">
                  <c:v>288.29140000000001</c:v>
                </c:pt>
                <c:pt idx="16066">
                  <c:v>288.30900000000003</c:v>
                </c:pt>
                <c:pt idx="16067">
                  <c:v>288.32420000000002</c:v>
                </c:pt>
                <c:pt idx="16068">
                  <c:v>288.34070000000003</c:v>
                </c:pt>
                <c:pt idx="16069">
                  <c:v>288.35739999999998</c:v>
                </c:pt>
                <c:pt idx="16070">
                  <c:v>288.3759</c:v>
                </c:pt>
                <c:pt idx="16071">
                  <c:v>288.39249999999998</c:v>
                </c:pt>
                <c:pt idx="16072">
                  <c:v>288.4074</c:v>
                </c:pt>
                <c:pt idx="16073">
                  <c:v>288.42340000000002</c:v>
                </c:pt>
                <c:pt idx="16074">
                  <c:v>288.44220000000001</c:v>
                </c:pt>
                <c:pt idx="16075">
                  <c:v>288.45830000000001</c:v>
                </c:pt>
                <c:pt idx="16076">
                  <c:v>288.47379999999998</c:v>
                </c:pt>
                <c:pt idx="16077">
                  <c:v>288.48950000000002</c:v>
                </c:pt>
                <c:pt idx="16078">
                  <c:v>288.50940000000003</c:v>
                </c:pt>
                <c:pt idx="16079">
                  <c:v>288.5258</c:v>
                </c:pt>
                <c:pt idx="16080">
                  <c:v>288.5421</c:v>
                </c:pt>
                <c:pt idx="16081">
                  <c:v>288.55739999999997</c:v>
                </c:pt>
                <c:pt idx="16082">
                  <c:v>288.5745</c:v>
                </c:pt>
                <c:pt idx="16083">
                  <c:v>288.59089999999998</c:v>
                </c:pt>
                <c:pt idx="16084">
                  <c:v>288.60849999999999</c:v>
                </c:pt>
                <c:pt idx="16085">
                  <c:v>288.62599999999998</c:v>
                </c:pt>
                <c:pt idx="16086">
                  <c:v>288.64280000000002</c:v>
                </c:pt>
                <c:pt idx="16087">
                  <c:v>288.6592</c:v>
                </c:pt>
                <c:pt idx="16088">
                  <c:v>288.67419999999998</c:v>
                </c:pt>
                <c:pt idx="16089">
                  <c:v>288.69170000000003</c:v>
                </c:pt>
                <c:pt idx="16090">
                  <c:v>288.70920000000001</c:v>
                </c:pt>
                <c:pt idx="16091">
                  <c:v>288.72480000000002</c:v>
                </c:pt>
                <c:pt idx="16092">
                  <c:v>288.74079999999998</c:v>
                </c:pt>
                <c:pt idx="16093">
                  <c:v>288.75900000000001</c:v>
                </c:pt>
                <c:pt idx="16094">
                  <c:v>288.7756</c:v>
                </c:pt>
                <c:pt idx="16095">
                  <c:v>288.79050000000001</c:v>
                </c:pt>
                <c:pt idx="16096">
                  <c:v>288.80900000000003</c:v>
                </c:pt>
                <c:pt idx="16097">
                  <c:v>288.82639999999998</c:v>
                </c:pt>
                <c:pt idx="16098">
                  <c:v>288.84100000000001</c:v>
                </c:pt>
                <c:pt idx="16099">
                  <c:v>288.85829999999999</c:v>
                </c:pt>
                <c:pt idx="16100">
                  <c:v>288.87599999999998</c:v>
                </c:pt>
                <c:pt idx="16101">
                  <c:v>288.89350000000002</c:v>
                </c:pt>
                <c:pt idx="16102">
                  <c:v>288.9092</c:v>
                </c:pt>
                <c:pt idx="16103">
                  <c:v>288.92700000000002</c:v>
                </c:pt>
                <c:pt idx="16104">
                  <c:v>288.94279999999998</c:v>
                </c:pt>
                <c:pt idx="16105">
                  <c:v>288.96019999999999</c:v>
                </c:pt>
                <c:pt idx="16106">
                  <c:v>288.97539999999998</c:v>
                </c:pt>
                <c:pt idx="16107">
                  <c:v>288.99299999999999</c:v>
                </c:pt>
                <c:pt idx="16108">
                  <c:v>289.0095</c:v>
                </c:pt>
                <c:pt idx="16109">
                  <c:v>289.02530000000002</c:v>
                </c:pt>
                <c:pt idx="16110">
                  <c:v>289.04149999999998</c:v>
                </c:pt>
                <c:pt idx="16111">
                  <c:v>289.05919999999998</c:v>
                </c:pt>
                <c:pt idx="16112">
                  <c:v>289.07580000000002</c:v>
                </c:pt>
                <c:pt idx="16113">
                  <c:v>289.09289999999999</c:v>
                </c:pt>
                <c:pt idx="16114">
                  <c:v>289.10950000000003</c:v>
                </c:pt>
                <c:pt idx="16115">
                  <c:v>289.12529999999998</c:v>
                </c:pt>
                <c:pt idx="16116">
                  <c:v>289.14359999999999</c:v>
                </c:pt>
                <c:pt idx="16117">
                  <c:v>289.16000000000003</c:v>
                </c:pt>
                <c:pt idx="16118">
                  <c:v>289.17599999999999</c:v>
                </c:pt>
                <c:pt idx="16119">
                  <c:v>289.19200000000001</c:v>
                </c:pt>
                <c:pt idx="16120">
                  <c:v>289.20839999999998</c:v>
                </c:pt>
                <c:pt idx="16121">
                  <c:v>289.22710000000001</c:v>
                </c:pt>
                <c:pt idx="16122">
                  <c:v>289.2423</c:v>
                </c:pt>
                <c:pt idx="16123">
                  <c:v>289.25830000000002</c:v>
                </c:pt>
                <c:pt idx="16124">
                  <c:v>289.27600000000001</c:v>
                </c:pt>
                <c:pt idx="16125">
                  <c:v>289.29270000000002</c:v>
                </c:pt>
                <c:pt idx="16126">
                  <c:v>289.30799999999999</c:v>
                </c:pt>
                <c:pt idx="16127">
                  <c:v>289.3254</c:v>
                </c:pt>
                <c:pt idx="16128">
                  <c:v>289.34199999999998</c:v>
                </c:pt>
                <c:pt idx="16129">
                  <c:v>289.358</c:v>
                </c:pt>
                <c:pt idx="16130">
                  <c:v>289.37700000000001</c:v>
                </c:pt>
                <c:pt idx="16131">
                  <c:v>289.39170000000001</c:v>
                </c:pt>
                <c:pt idx="16132">
                  <c:v>289.40879999999999</c:v>
                </c:pt>
                <c:pt idx="16133">
                  <c:v>289.42529999999999</c:v>
                </c:pt>
                <c:pt idx="16134">
                  <c:v>289.44279999999998</c:v>
                </c:pt>
                <c:pt idx="16135">
                  <c:v>289.45949999999999</c:v>
                </c:pt>
                <c:pt idx="16136">
                  <c:v>289.47660000000002</c:v>
                </c:pt>
                <c:pt idx="16137">
                  <c:v>289.49180000000001</c:v>
                </c:pt>
                <c:pt idx="16138">
                  <c:v>289.50720000000001</c:v>
                </c:pt>
                <c:pt idx="16139">
                  <c:v>289.52640000000002</c:v>
                </c:pt>
                <c:pt idx="16140">
                  <c:v>289.54050000000001</c:v>
                </c:pt>
                <c:pt idx="16141">
                  <c:v>289.55880000000002</c:v>
                </c:pt>
                <c:pt idx="16142">
                  <c:v>289.57600000000002</c:v>
                </c:pt>
                <c:pt idx="16143">
                  <c:v>289.59120000000001</c:v>
                </c:pt>
                <c:pt idx="16144">
                  <c:v>289.60759999999999</c:v>
                </c:pt>
                <c:pt idx="16145">
                  <c:v>289.62549999999999</c:v>
                </c:pt>
                <c:pt idx="16146">
                  <c:v>289.64269999999999</c:v>
                </c:pt>
                <c:pt idx="16147">
                  <c:v>289.65949999999998</c:v>
                </c:pt>
                <c:pt idx="16148">
                  <c:v>289.67450000000002</c:v>
                </c:pt>
                <c:pt idx="16149">
                  <c:v>289.69119999999998</c:v>
                </c:pt>
                <c:pt idx="16150">
                  <c:v>289.70830000000001</c:v>
                </c:pt>
                <c:pt idx="16151">
                  <c:v>289.72480000000002</c:v>
                </c:pt>
                <c:pt idx="16152">
                  <c:v>289.74180000000001</c:v>
                </c:pt>
                <c:pt idx="16153">
                  <c:v>289.75790000000001</c:v>
                </c:pt>
                <c:pt idx="16154">
                  <c:v>289.77550000000002</c:v>
                </c:pt>
                <c:pt idx="16155">
                  <c:v>289.79140000000001</c:v>
                </c:pt>
                <c:pt idx="16156">
                  <c:v>289.8098</c:v>
                </c:pt>
                <c:pt idx="16157">
                  <c:v>289.82470000000001</c:v>
                </c:pt>
                <c:pt idx="16158">
                  <c:v>289.84050000000002</c:v>
                </c:pt>
                <c:pt idx="16159">
                  <c:v>289.85759999999999</c:v>
                </c:pt>
                <c:pt idx="16160">
                  <c:v>289.87360000000001</c:v>
                </c:pt>
                <c:pt idx="16161">
                  <c:v>289.88920000000002</c:v>
                </c:pt>
                <c:pt idx="16162">
                  <c:v>289.90750000000003</c:v>
                </c:pt>
                <c:pt idx="16163">
                  <c:v>289.92450000000002</c:v>
                </c:pt>
                <c:pt idx="16164">
                  <c:v>289.94099999999997</c:v>
                </c:pt>
                <c:pt idx="16165">
                  <c:v>289.9581</c:v>
                </c:pt>
                <c:pt idx="16166">
                  <c:v>289.97460000000001</c:v>
                </c:pt>
                <c:pt idx="16167">
                  <c:v>289.98950000000002</c:v>
                </c:pt>
                <c:pt idx="16168">
                  <c:v>290.00659999999999</c:v>
                </c:pt>
                <c:pt idx="16169">
                  <c:v>290.02409999999998</c:v>
                </c:pt>
                <c:pt idx="16170">
                  <c:v>290.04160000000002</c:v>
                </c:pt>
                <c:pt idx="16171">
                  <c:v>290.0564</c:v>
                </c:pt>
                <c:pt idx="16172">
                  <c:v>290.07380000000001</c:v>
                </c:pt>
                <c:pt idx="16173">
                  <c:v>290.09100000000001</c:v>
                </c:pt>
                <c:pt idx="16174">
                  <c:v>290.10719999999998</c:v>
                </c:pt>
                <c:pt idx="16175">
                  <c:v>290.1241</c:v>
                </c:pt>
                <c:pt idx="16176">
                  <c:v>290.1422</c:v>
                </c:pt>
                <c:pt idx="16177">
                  <c:v>290.15649999999999</c:v>
                </c:pt>
                <c:pt idx="16178">
                  <c:v>290.1721</c:v>
                </c:pt>
                <c:pt idx="16179">
                  <c:v>290.19069999999999</c:v>
                </c:pt>
                <c:pt idx="16180">
                  <c:v>290.20769999999999</c:v>
                </c:pt>
                <c:pt idx="16181">
                  <c:v>290.22539999999998</c:v>
                </c:pt>
                <c:pt idx="16182">
                  <c:v>290.2423</c:v>
                </c:pt>
                <c:pt idx="16183">
                  <c:v>290.25920000000002</c:v>
                </c:pt>
                <c:pt idx="16184">
                  <c:v>290.27300000000002</c:v>
                </c:pt>
                <c:pt idx="16185">
                  <c:v>290.28960000000001</c:v>
                </c:pt>
                <c:pt idx="16186">
                  <c:v>290.3066</c:v>
                </c:pt>
                <c:pt idx="16187">
                  <c:v>290.3245</c:v>
                </c:pt>
                <c:pt idx="16188">
                  <c:v>290.339</c:v>
                </c:pt>
                <c:pt idx="16189">
                  <c:v>290.3578</c:v>
                </c:pt>
                <c:pt idx="16190">
                  <c:v>290.3734</c:v>
                </c:pt>
                <c:pt idx="16191">
                  <c:v>290.39120000000003</c:v>
                </c:pt>
                <c:pt idx="16192">
                  <c:v>290.40899999999999</c:v>
                </c:pt>
                <c:pt idx="16193">
                  <c:v>290.42520000000002</c:v>
                </c:pt>
                <c:pt idx="16194">
                  <c:v>290.44099999999997</c:v>
                </c:pt>
                <c:pt idx="16195">
                  <c:v>290.45780000000002</c:v>
                </c:pt>
                <c:pt idx="16196">
                  <c:v>290.47449999999998</c:v>
                </c:pt>
                <c:pt idx="16197">
                  <c:v>290.4896</c:v>
                </c:pt>
                <c:pt idx="16198">
                  <c:v>290.50720000000001</c:v>
                </c:pt>
                <c:pt idx="16199">
                  <c:v>290.52409999999998</c:v>
                </c:pt>
                <c:pt idx="16200">
                  <c:v>290.53980000000001</c:v>
                </c:pt>
                <c:pt idx="16201">
                  <c:v>290.55700000000002</c:v>
                </c:pt>
                <c:pt idx="16202">
                  <c:v>290.57510000000002</c:v>
                </c:pt>
                <c:pt idx="16203">
                  <c:v>290.58999999999997</c:v>
                </c:pt>
                <c:pt idx="16204">
                  <c:v>290.60759999999999</c:v>
                </c:pt>
                <c:pt idx="16205">
                  <c:v>290.62459999999999</c:v>
                </c:pt>
                <c:pt idx="16206">
                  <c:v>290.6404</c:v>
                </c:pt>
                <c:pt idx="16207">
                  <c:v>290.6576</c:v>
                </c:pt>
                <c:pt idx="16208">
                  <c:v>290.67529999999999</c:v>
                </c:pt>
                <c:pt idx="16209">
                  <c:v>290.69240000000002</c:v>
                </c:pt>
                <c:pt idx="16210">
                  <c:v>290.70569999999998</c:v>
                </c:pt>
                <c:pt idx="16211">
                  <c:v>290.72680000000003</c:v>
                </c:pt>
                <c:pt idx="16212">
                  <c:v>290.74130000000002</c:v>
                </c:pt>
                <c:pt idx="16213">
                  <c:v>290.75830000000002</c:v>
                </c:pt>
                <c:pt idx="16214">
                  <c:v>290.7756</c:v>
                </c:pt>
                <c:pt idx="16215">
                  <c:v>290.7919</c:v>
                </c:pt>
                <c:pt idx="16216">
                  <c:v>290.80700000000002</c:v>
                </c:pt>
                <c:pt idx="16217">
                  <c:v>290.82310000000001</c:v>
                </c:pt>
                <c:pt idx="16218">
                  <c:v>290.84010000000001</c:v>
                </c:pt>
                <c:pt idx="16219">
                  <c:v>290.8578</c:v>
                </c:pt>
                <c:pt idx="16220">
                  <c:v>290.87490000000003</c:v>
                </c:pt>
                <c:pt idx="16221">
                  <c:v>290.89159999999998</c:v>
                </c:pt>
                <c:pt idx="16222">
                  <c:v>290.9074</c:v>
                </c:pt>
                <c:pt idx="16223">
                  <c:v>290.92469999999997</c:v>
                </c:pt>
                <c:pt idx="16224">
                  <c:v>290.94</c:v>
                </c:pt>
                <c:pt idx="16225">
                  <c:v>290.95690000000002</c:v>
                </c:pt>
                <c:pt idx="16226">
                  <c:v>290.97379999999998</c:v>
                </c:pt>
                <c:pt idx="16227">
                  <c:v>290.99110000000002</c:v>
                </c:pt>
                <c:pt idx="16228">
                  <c:v>291.00659999999999</c:v>
                </c:pt>
                <c:pt idx="16229">
                  <c:v>291.02390000000003</c:v>
                </c:pt>
                <c:pt idx="16230">
                  <c:v>291.04230000000001</c:v>
                </c:pt>
                <c:pt idx="16231">
                  <c:v>291.05939999999998</c:v>
                </c:pt>
                <c:pt idx="16232">
                  <c:v>291.0761</c:v>
                </c:pt>
                <c:pt idx="16233">
                  <c:v>291.09070000000003</c:v>
                </c:pt>
                <c:pt idx="16234">
                  <c:v>291.10860000000002</c:v>
                </c:pt>
                <c:pt idx="16235">
                  <c:v>291.12580000000003</c:v>
                </c:pt>
                <c:pt idx="16236">
                  <c:v>291.14299999999997</c:v>
                </c:pt>
                <c:pt idx="16237">
                  <c:v>291.15710000000001</c:v>
                </c:pt>
                <c:pt idx="16238">
                  <c:v>291.17529999999999</c:v>
                </c:pt>
                <c:pt idx="16239">
                  <c:v>291.19200000000001</c:v>
                </c:pt>
                <c:pt idx="16240">
                  <c:v>291.20800000000003</c:v>
                </c:pt>
                <c:pt idx="16241">
                  <c:v>291.22500000000002</c:v>
                </c:pt>
                <c:pt idx="16242">
                  <c:v>291.24160000000001</c:v>
                </c:pt>
                <c:pt idx="16243">
                  <c:v>291.2568</c:v>
                </c:pt>
                <c:pt idx="16244">
                  <c:v>291.2756</c:v>
                </c:pt>
                <c:pt idx="16245">
                  <c:v>291.29169999999999</c:v>
                </c:pt>
                <c:pt idx="16246">
                  <c:v>291.30779999999999</c:v>
                </c:pt>
                <c:pt idx="16247">
                  <c:v>291.32459999999998</c:v>
                </c:pt>
                <c:pt idx="16248">
                  <c:v>291.34320000000002</c:v>
                </c:pt>
                <c:pt idx="16249">
                  <c:v>291.35759999999999</c:v>
                </c:pt>
                <c:pt idx="16250">
                  <c:v>291.37329999999997</c:v>
                </c:pt>
                <c:pt idx="16251">
                  <c:v>291.39100000000002</c:v>
                </c:pt>
                <c:pt idx="16252">
                  <c:v>291.40719999999999</c:v>
                </c:pt>
                <c:pt idx="16253">
                  <c:v>291.42540000000002</c:v>
                </c:pt>
                <c:pt idx="16254">
                  <c:v>291.44119999999998</c:v>
                </c:pt>
                <c:pt idx="16255">
                  <c:v>291.45699999999999</c:v>
                </c:pt>
                <c:pt idx="16256">
                  <c:v>291.4744</c:v>
                </c:pt>
                <c:pt idx="16257">
                  <c:v>291.49059999999997</c:v>
                </c:pt>
                <c:pt idx="16258">
                  <c:v>291.50670000000002</c:v>
                </c:pt>
                <c:pt idx="16259">
                  <c:v>291.52420000000001</c:v>
                </c:pt>
                <c:pt idx="16260">
                  <c:v>291.5385</c:v>
                </c:pt>
                <c:pt idx="16261">
                  <c:v>291.55709999999999</c:v>
                </c:pt>
                <c:pt idx="16262">
                  <c:v>291.57339999999999</c:v>
                </c:pt>
                <c:pt idx="16263">
                  <c:v>291.58949999999999</c:v>
                </c:pt>
                <c:pt idx="16264">
                  <c:v>291.6071</c:v>
                </c:pt>
                <c:pt idx="16265">
                  <c:v>291.6232</c:v>
                </c:pt>
                <c:pt idx="16266">
                  <c:v>291.64089999999999</c:v>
                </c:pt>
                <c:pt idx="16267">
                  <c:v>291.65679999999998</c:v>
                </c:pt>
                <c:pt idx="16268">
                  <c:v>291.67349999999999</c:v>
                </c:pt>
                <c:pt idx="16269">
                  <c:v>291.69060000000002</c:v>
                </c:pt>
                <c:pt idx="16270">
                  <c:v>291.70749999999998</c:v>
                </c:pt>
                <c:pt idx="16271">
                  <c:v>291.72399999999999</c:v>
                </c:pt>
                <c:pt idx="16272">
                  <c:v>291.73939999999999</c:v>
                </c:pt>
                <c:pt idx="16273">
                  <c:v>291.75650000000002</c:v>
                </c:pt>
                <c:pt idx="16274">
                  <c:v>291.774</c:v>
                </c:pt>
                <c:pt idx="16275">
                  <c:v>291.78930000000003</c:v>
                </c:pt>
                <c:pt idx="16276">
                  <c:v>291.80689999999998</c:v>
                </c:pt>
                <c:pt idx="16277">
                  <c:v>291.8236</c:v>
                </c:pt>
                <c:pt idx="16278">
                  <c:v>291.84059999999999</c:v>
                </c:pt>
                <c:pt idx="16279">
                  <c:v>291.85649999999998</c:v>
                </c:pt>
                <c:pt idx="16280">
                  <c:v>291.8732</c:v>
                </c:pt>
                <c:pt idx="16281">
                  <c:v>291.89049999999997</c:v>
                </c:pt>
                <c:pt idx="16282">
                  <c:v>291.90660000000003</c:v>
                </c:pt>
                <c:pt idx="16283">
                  <c:v>291.92349999999999</c:v>
                </c:pt>
                <c:pt idx="16284">
                  <c:v>291.9402</c:v>
                </c:pt>
                <c:pt idx="16285">
                  <c:v>291.95740000000001</c:v>
                </c:pt>
                <c:pt idx="16286">
                  <c:v>291.97480000000002</c:v>
                </c:pt>
                <c:pt idx="16287">
                  <c:v>291.98930000000001</c:v>
                </c:pt>
                <c:pt idx="16288">
                  <c:v>292.00819999999999</c:v>
                </c:pt>
                <c:pt idx="16289">
                  <c:v>292.02339999999998</c:v>
                </c:pt>
                <c:pt idx="16290">
                  <c:v>292.0412</c:v>
                </c:pt>
                <c:pt idx="16291">
                  <c:v>292.05599999999998</c:v>
                </c:pt>
                <c:pt idx="16292">
                  <c:v>292.07330000000002</c:v>
                </c:pt>
                <c:pt idx="16293">
                  <c:v>292.0899</c:v>
                </c:pt>
                <c:pt idx="16294">
                  <c:v>292.10719999999998</c:v>
                </c:pt>
                <c:pt idx="16295">
                  <c:v>292.12479999999999</c:v>
                </c:pt>
                <c:pt idx="16296">
                  <c:v>292.13940000000002</c:v>
                </c:pt>
                <c:pt idx="16297">
                  <c:v>292.15699999999998</c:v>
                </c:pt>
                <c:pt idx="16298">
                  <c:v>292.17110000000002</c:v>
                </c:pt>
                <c:pt idx="16299">
                  <c:v>292.19029999999998</c:v>
                </c:pt>
                <c:pt idx="16300">
                  <c:v>292.2056</c:v>
                </c:pt>
                <c:pt idx="16301">
                  <c:v>292.22300000000001</c:v>
                </c:pt>
                <c:pt idx="16302">
                  <c:v>292.23809999999997</c:v>
                </c:pt>
                <c:pt idx="16303">
                  <c:v>292.25479999999999</c:v>
                </c:pt>
                <c:pt idx="16304">
                  <c:v>292.27210000000002</c:v>
                </c:pt>
                <c:pt idx="16305">
                  <c:v>292.28969999999998</c:v>
                </c:pt>
                <c:pt idx="16306">
                  <c:v>292.30650000000003</c:v>
                </c:pt>
                <c:pt idx="16307">
                  <c:v>292.32220000000001</c:v>
                </c:pt>
                <c:pt idx="16308">
                  <c:v>292.34019999999998</c:v>
                </c:pt>
                <c:pt idx="16309">
                  <c:v>292.3562</c:v>
                </c:pt>
                <c:pt idx="16310">
                  <c:v>292.37329999999997</c:v>
                </c:pt>
                <c:pt idx="16311">
                  <c:v>292.38979999999998</c:v>
                </c:pt>
                <c:pt idx="16312">
                  <c:v>292.4058</c:v>
                </c:pt>
                <c:pt idx="16313">
                  <c:v>292.42219999999998</c:v>
                </c:pt>
                <c:pt idx="16314">
                  <c:v>292.43880000000001</c:v>
                </c:pt>
                <c:pt idx="16315">
                  <c:v>292.4563</c:v>
                </c:pt>
                <c:pt idx="16316">
                  <c:v>292.4726</c:v>
                </c:pt>
                <c:pt idx="16317">
                  <c:v>292.49149999999997</c:v>
                </c:pt>
                <c:pt idx="16318">
                  <c:v>292.50540000000001</c:v>
                </c:pt>
                <c:pt idx="16319">
                  <c:v>292.52199999999999</c:v>
                </c:pt>
                <c:pt idx="16320">
                  <c:v>292.53960000000001</c:v>
                </c:pt>
                <c:pt idx="16321">
                  <c:v>292.55549999999999</c:v>
                </c:pt>
                <c:pt idx="16322">
                  <c:v>292.57139999999998</c:v>
                </c:pt>
                <c:pt idx="16323">
                  <c:v>292.59010000000001</c:v>
                </c:pt>
                <c:pt idx="16324">
                  <c:v>292.60359999999997</c:v>
                </c:pt>
                <c:pt idx="16325">
                  <c:v>292.62189999999998</c:v>
                </c:pt>
                <c:pt idx="16326">
                  <c:v>292.6377</c:v>
                </c:pt>
                <c:pt idx="16327">
                  <c:v>292.65499999999997</c:v>
                </c:pt>
                <c:pt idx="16328">
                  <c:v>292.67180000000002</c:v>
                </c:pt>
                <c:pt idx="16329">
                  <c:v>292.68880000000001</c:v>
                </c:pt>
                <c:pt idx="16330">
                  <c:v>292.70589999999999</c:v>
                </c:pt>
                <c:pt idx="16331">
                  <c:v>292.7235</c:v>
                </c:pt>
                <c:pt idx="16332">
                  <c:v>292.73880000000003</c:v>
                </c:pt>
                <c:pt idx="16333">
                  <c:v>292.7534</c:v>
                </c:pt>
                <c:pt idx="16334">
                  <c:v>292.77260000000001</c:v>
                </c:pt>
                <c:pt idx="16335">
                  <c:v>292.7894</c:v>
                </c:pt>
                <c:pt idx="16336">
                  <c:v>292.8075</c:v>
                </c:pt>
                <c:pt idx="16337">
                  <c:v>292.82299999999998</c:v>
                </c:pt>
                <c:pt idx="16338">
                  <c:v>292.83960000000002</c:v>
                </c:pt>
                <c:pt idx="16339">
                  <c:v>292.85590000000002</c:v>
                </c:pt>
                <c:pt idx="16340">
                  <c:v>292.87119999999999</c:v>
                </c:pt>
                <c:pt idx="16341">
                  <c:v>292.88940000000002</c:v>
                </c:pt>
                <c:pt idx="16342">
                  <c:v>292.90699999999998</c:v>
                </c:pt>
                <c:pt idx="16343">
                  <c:v>292.9246</c:v>
                </c:pt>
                <c:pt idx="16344">
                  <c:v>292.93880000000001</c:v>
                </c:pt>
                <c:pt idx="16345">
                  <c:v>292.95409999999998</c:v>
                </c:pt>
                <c:pt idx="16346">
                  <c:v>292.97289999999998</c:v>
                </c:pt>
                <c:pt idx="16347">
                  <c:v>292.98899999999998</c:v>
                </c:pt>
                <c:pt idx="16348">
                  <c:v>293.00639999999999</c:v>
                </c:pt>
                <c:pt idx="16349">
                  <c:v>293.02339999999998</c:v>
                </c:pt>
                <c:pt idx="16350">
                  <c:v>293.03919999999999</c:v>
                </c:pt>
                <c:pt idx="16351">
                  <c:v>293.05689999999998</c:v>
                </c:pt>
                <c:pt idx="16352">
                  <c:v>293.0729</c:v>
                </c:pt>
                <c:pt idx="16353">
                  <c:v>293.0881</c:v>
                </c:pt>
                <c:pt idx="16354">
                  <c:v>293.10480000000001</c:v>
                </c:pt>
                <c:pt idx="16355">
                  <c:v>293.1234</c:v>
                </c:pt>
                <c:pt idx="16356">
                  <c:v>293.13990000000001</c:v>
                </c:pt>
                <c:pt idx="16357">
                  <c:v>293.15719999999999</c:v>
                </c:pt>
                <c:pt idx="16358">
                  <c:v>293.17320000000001</c:v>
                </c:pt>
                <c:pt idx="16359">
                  <c:v>293.18900000000002</c:v>
                </c:pt>
                <c:pt idx="16360">
                  <c:v>293.20549999999997</c:v>
                </c:pt>
                <c:pt idx="16361">
                  <c:v>293.22239999999999</c:v>
                </c:pt>
                <c:pt idx="16362">
                  <c:v>293.2396</c:v>
                </c:pt>
                <c:pt idx="16363">
                  <c:v>293.25700000000001</c:v>
                </c:pt>
                <c:pt idx="16364">
                  <c:v>293.27179999999998</c:v>
                </c:pt>
                <c:pt idx="16365">
                  <c:v>293.28800000000001</c:v>
                </c:pt>
                <c:pt idx="16366">
                  <c:v>293.30599999999998</c:v>
                </c:pt>
                <c:pt idx="16367">
                  <c:v>293.32339999999999</c:v>
                </c:pt>
                <c:pt idx="16368">
                  <c:v>293.34070000000003</c:v>
                </c:pt>
                <c:pt idx="16369">
                  <c:v>293.35590000000002</c:v>
                </c:pt>
                <c:pt idx="16370">
                  <c:v>293.37240000000003</c:v>
                </c:pt>
                <c:pt idx="16371">
                  <c:v>293.38900000000001</c:v>
                </c:pt>
                <c:pt idx="16372">
                  <c:v>293.40640000000002</c:v>
                </c:pt>
                <c:pt idx="16373">
                  <c:v>293.4239</c:v>
                </c:pt>
                <c:pt idx="16374">
                  <c:v>293.4375</c:v>
                </c:pt>
                <c:pt idx="16375">
                  <c:v>293.45519999999999</c:v>
                </c:pt>
                <c:pt idx="16376">
                  <c:v>293.47219999999999</c:v>
                </c:pt>
                <c:pt idx="16377">
                  <c:v>293.48860000000002</c:v>
                </c:pt>
                <c:pt idx="16378">
                  <c:v>293.50599999999997</c:v>
                </c:pt>
                <c:pt idx="16379">
                  <c:v>293.52350000000001</c:v>
                </c:pt>
                <c:pt idx="16380">
                  <c:v>293.5394</c:v>
                </c:pt>
                <c:pt idx="16381">
                  <c:v>293.55599999999998</c:v>
                </c:pt>
                <c:pt idx="16382">
                  <c:v>293.57159999999999</c:v>
                </c:pt>
                <c:pt idx="16383">
                  <c:v>293.58800000000002</c:v>
                </c:pt>
                <c:pt idx="16384">
                  <c:v>293.6026</c:v>
                </c:pt>
                <c:pt idx="16385">
                  <c:v>293.6216</c:v>
                </c:pt>
                <c:pt idx="16386">
                  <c:v>293.64</c:v>
                </c:pt>
                <c:pt idx="16387">
                  <c:v>293.65410000000003</c:v>
                </c:pt>
                <c:pt idx="16388">
                  <c:v>293.67079999999999</c:v>
                </c:pt>
                <c:pt idx="16389">
                  <c:v>293.68939999999998</c:v>
                </c:pt>
                <c:pt idx="16390">
                  <c:v>293.70600000000002</c:v>
                </c:pt>
                <c:pt idx="16391">
                  <c:v>293.72250000000003</c:v>
                </c:pt>
                <c:pt idx="16392">
                  <c:v>293.73860000000002</c:v>
                </c:pt>
                <c:pt idx="16393">
                  <c:v>293.7552</c:v>
                </c:pt>
                <c:pt idx="16394">
                  <c:v>293.77050000000003</c:v>
                </c:pt>
                <c:pt idx="16395">
                  <c:v>293.78800000000001</c:v>
                </c:pt>
                <c:pt idx="16396">
                  <c:v>293.80529999999999</c:v>
                </c:pt>
                <c:pt idx="16397">
                  <c:v>293.82</c:v>
                </c:pt>
                <c:pt idx="16398">
                  <c:v>293.8372</c:v>
                </c:pt>
                <c:pt idx="16399">
                  <c:v>293.85539999999997</c:v>
                </c:pt>
                <c:pt idx="16400">
                  <c:v>293.8725</c:v>
                </c:pt>
                <c:pt idx="16401">
                  <c:v>293.88819999999998</c:v>
                </c:pt>
                <c:pt idx="16402">
                  <c:v>293.90600000000001</c:v>
                </c:pt>
                <c:pt idx="16403">
                  <c:v>293.92200000000003</c:v>
                </c:pt>
                <c:pt idx="16404">
                  <c:v>293.93900000000002</c:v>
                </c:pt>
                <c:pt idx="16405">
                  <c:v>293.95659999999998</c:v>
                </c:pt>
                <c:pt idx="16406">
                  <c:v>293.97460000000001</c:v>
                </c:pt>
                <c:pt idx="16407">
                  <c:v>293.99029999999999</c:v>
                </c:pt>
                <c:pt idx="16408">
                  <c:v>294.00720000000001</c:v>
                </c:pt>
                <c:pt idx="16409">
                  <c:v>294.02350000000001</c:v>
                </c:pt>
                <c:pt idx="16410">
                  <c:v>294.03859999999997</c:v>
                </c:pt>
                <c:pt idx="16411">
                  <c:v>294.05700000000002</c:v>
                </c:pt>
                <c:pt idx="16412">
                  <c:v>294.07530000000003</c:v>
                </c:pt>
                <c:pt idx="16413">
                  <c:v>294.09059999999999</c:v>
                </c:pt>
                <c:pt idx="16414">
                  <c:v>294.1062</c:v>
                </c:pt>
                <c:pt idx="16415">
                  <c:v>294.12349999999998</c:v>
                </c:pt>
                <c:pt idx="16416">
                  <c:v>294.13900000000001</c:v>
                </c:pt>
                <c:pt idx="16417">
                  <c:v>294.15679999999998</c:v>
                </c:pt>
                <c:pt idx="16418">
                  <c:v>294.17239999999998</c:v>
                </c:pt>
                <c:pt idx="16419">
                  <c:v>294.18959999999998</c:v>
                </c:pt>
                <c:pt idx="16420">
                  <c:v>294.20589999999999</c:v>
                </c:pt>
                <c:pt idx="16421">
                  <c:v>294.22379999999998</c:v>
                </c:pt>
                <c:pt idx="16422">
                  <c:v>294.23840000000001</c:v>
                </c:pt>
                <c:pt idx="16423">
                  <c:v>294.25580000000002</c:v>
                </c:pt>
                <c:pt idx="16424">
                  <c:v>294.27319999999997</c:v>
                </c:pt>
                <c:pt idx="16425">
                  <c:v>294.29000000000002</c:v>
                </c:pt>
                <c:pt idx="16426">
                  <c:v>294.30700000000002</c:v>
                </c:pt>
                <c:pt idx="16427">
                  <c:v>294.32339999999999</c:v>
                </c:pt>
                <c:pt idx="16428">
                  <c:v>294.33999999999997</c:v>
                </c:pt>
                <c:pt idx="16429">
                  <c:v>294.35719999999998</c:v>
                </c:pt>
                <c:pt idx="16430">
                  <c:v>294.37270000000001</c:v>
                </c:pt>
                <c:pt idx="16431">
                  <c:v>294.38889999999998</c:v>
                </c:pt>
                <c:pt idx="16432">
                  <c:v>294.40839999999997</c:v>
                </c:pt>
                <c:pt idx="16433">
                  <c:v>294.42349999999999</c:v>
                </c:pt>
                <c:pt idx="16434">
                  <c:v>294.44029999999998</c:v>
                </c:pt>
                <c:pt idx="16435">
                  <c:v>294.45699999999999</c:v>
                </c:pt>
                <c:pt idx="16436">
                  <c:v>294.47140000000002</c:v>
                </c:pt>
                <c:pt idx="16437">
                  <c:v>294.49130000000002</c:v>
                </c:pt>
                <c:pt idx="16438">
                  <c:v>294.50749999999999</c:v>
                </c:pt>
                <c:pt idx="16439">
                  <c:v>294.524</c:v>
                </c:pt>
                <c:pt idx="16440">
                  <c:v>294.53899999999999</c:v>
                </c:pt>
                <c:pt idx="16441">
                  <c:v>294.55650000000003</c:v>
                </c:pt>
                <c:pt idx="16442">
                  <c:v>294.5754</c:v>
                </c:pt>
                <c:pt idx="16443">
                  <c:v>294.59059999999999</c:v>
                </c:pt>
                <c:pt idx="16444">
                  <c:v>294.60849999999999</c:v>
                </c:pt>
                <c:pt idx="16445">
                  <c:v>294.62529999999998</c:v>
                </c:pt>
                <c:pt idx="16446">
                  <c:v>294.64060000000001</c:v>
                </c:pt>
                <c:pt idx="16447">
                  <c:v>294.65559999999999</c:v>
                </c:pt>
                <c:pt idx="16448">
                  <c:v>294.67410000000001</c:v>
                </c:pt>
                <c:pt idx="16449">
                  <c:v>294.69</c:v>
                </c:pt>
                <c:pt idx="16450">
                  <c:v>294.709</c:v>
                </c:pt>
                <c:pt idx="16451">
                  <c:v>294.72390000000001</c:v>
                </c:pt>
                <c:pt idx="16452">
                  <c:v>294.7396</c:v>
                </c:pt>
                <c:pt idx="16453">
                  <c:v>294.75709999999998</c:v>
                </c:pt>
                <c:pt idx="16454">
                  <c:v>294.77210000000002</c:v>
                </c:pt>
                <c:pt idx="16455">
                  <c:v>294.78879999999998</c:v>
                </c:pt>
                <c:pt idx="16456">
                  <c:v>294.80720000000002</c:v>
                </c:pt>
                <c:pt idx="16457">
                  <c:v>294.82350000000002</c:v>
                </c:pt>
                <c:pt idx="16458">
                  <c:v>294.84019999999998</c:v>
                </c:pt>
                <c:pt idx="16459">
                  <c:v>294.85719999999998</c:v>
                </c:pt>
                <c:pt idx="16460">
                  <c:v>294.8741</c:v>
                </c:pt>
                <c:pt idx="16461">
                  <c:v>294.89069999999998</c:v>
                </c:pt>
                <c:pt idx="16462">
                  <c:v>294.9076</c:v>
                </c:pt>
                <c:pt idx="16463">
                  <c:v>294.92340000000002</c:v>
                </c:pt>
                <c:pt idx="16464">
                  <c:v>294.94110000000001</c:v>
                </c:pt>
                <c:pt idx="16465">
                  <c:v>294.95699999999999</c:v>
                </c:pt>
                <c:pt idx="16466">
                  <c:v>294.97469999999998</c:v>
                </c:pt>
                <c:pt idx="16467">
                  <c:v>294.99</c:v>
                </c:pt>
                <c:pt idx="16468">
                  <c:v>295.00720000000001</c:v>
                </c:pt>
                <c:pt idx="16469">
                  <c:v>295.024</c:v>
                </c:pt>
                <c:pt idx="16470">
                  <c:v>295.03910000000002</c:v>
                </c:pt>
                <c:pt idx="16471">
                  <c:v>295.05619999999999</c:v>
                </c:pt>
                <c:pt idx="16472">
                  <c:v>295.07409999999999</c:v>
                </c:pt>
                <c:pt idx="16473">
                  <c:v>295.08999999999997</c:v>
                </c:pt>
                <c:pt idx="16474">
                  <c:v>295.10480000000001</c:v>
                </c:pt>
                <c:pt idx="16475">
                  <c:v>295.12299999999999</c:v>
                </c:pt>
                <c:pt idx="16476">
                  <c:v>295.13839999999999</c:v>
                </c:pt>
                <c:pt idx="16477">
                  <c:v>295.1574</c:v>
                </c:pt>
                <c:pt idx="16478">
                  <c:v>295.17500000000001</c:v>
                </c:pt>
                <c:pt idx="16479">
                  <c:v>295.19</c:v>
                </c:pt>
                <c:pt idx="16480">
                  <c:v>295.20600000000002</c:v>
                </c:pt>
                <c:pt idx="16481">
                  <c:v>295.22410000000002</c:v>
                </c:pt>
                <c:pt idx="16482">
                  <c:v>295.24259999999998</c:v>
                </c:pt>
                <c:pt idx="16483">
                  <c:v>295.25729999999999</c:v>
                </c:pt>
                <c:pt idx="16484">
                  <c:v>295.274</c:v>
                </c:pt>
                <c:pt idx="16485">
                  <c:v>295.2912</c:v>
                </c:pt>
                <c:pt idx="16486">
                  <c:v>295.30700000000002</c:v>
                </c:pt>
                <c:pt idx="16487">
                  <c:v>295.3245</c:v>
                </c:pt>
                <c:pt idx="16488">
                  <c:v>295.34019999999998</c:v>
                </c:pt>
                <c:pt idx="16489">
                  <c:v>295.35629999999998</c:v>
                </c:pt>
                <c:pt idx="16490">
                  <c:v>295.37299999999999</c:v>
                </c:pt>
                <c:pt idx="16491">
                  <c:v>295.39159999999998</c:v>
                </c:pt>
                <c:pt idx="16492">
                  <c:v>295.40690000000001</c:v>
                </c:pt>
                <c:pt idx="16493">
                  <c:v>295.42309999999998</c:v>
                </c:pt>
                <c:pt idx="16494">
                  <c:v>295.43819999999999</c:v>
                </c:pt>
                <c:pt idx="16495">
                  <c:v>295.45499999999998</c:v>
                </c:pt>
                <c:pt idx="16496">
                  <c:v>295.47430000000003</c:v>
                </c:pt>
                <c:pt idx="16497">
                  <c:v>295.4896</c:v>
                </c:pt>
                <c:pt idx="16498">
                  <c:v>295.5059</c:v>
                </c:pt>
                <c:pt idx="16499">
                  <c:v>295.52440000000001</c:v>
                </c:pt>
                <c:pt idx="16500">
                  <c:v>295.53789999999998</c:v>
                </c:pt>
                <c:pt idx="16501">
                  <c:v>295.55500000000001</c:v>
                </c:pt>
                <c:pt idx="16502">
                  <c:v>295.572</c:v>
                </c:pt>
                <c:pt idx="16503">
                  <c:v>295.59039999999999</c:v>
                </c:pt>
                <c:pt idx="16504">
                  <c:v>295.6062</c:v>
                </c:pt>
                <c:pt idx="16505">
                  <c:v>295.62259999999998</c:v>
                </c:pt>
                <c:pt idx="16506">
                  <c:v>295.63959999999997</c:v>
                </c:pt>
                <c:pt idx="16507">
                  <c:v>295.65519999999998</c:v>
                </c:pt>
                <c:pt idx="16508">
                  <c:v>295.67320000000001</c:v>
                </c:pt>
                <c:pt idx="16509">
                  <c:v>295.68770000000001</c:v>
                </c:pt>
                <c:pt idx="16510">
                  <c:v>295.70389999999998</c:v>
                </c:pt>
                <c:pt idx="16511">
                  <c:v>295.72300000000001</c:v>
                </c:pt>
                <c:pt idx="16512">
                  <c:v>295.73829999999998</c:v>
                </c:pt>
                <c:pt idx="16513">
                  <c:v>295.75490000000002</c:v>
                </c:pt>
                <c:pt idx="16514">
                  <c:v>295.77319999999997</c:v>
                </c:pt>
                <c:pt idx="16515">
                  <c:v>295.78899999999999</c:v>
                </c:pt>
                <c:pt idx="16516">
                  <c:v>295.80579999999998</c:v>
                </c:pt>
                <c:pt idx="16517">
                  <c:v>295.82299999999998</c:v>
                </c:pt>
                <c:pt idx="16518">
                  <c:v>295.8399</c:v>
                </c:pt>
                <c:pt idx="16519">
                  <c:v>295.8562</c:v>
                </c:pt>
                <c:pt idx="16520">
                  <c:v>295.87439999999998</c:v>
                </c:pt>
                <c:pt idx="16521">
                  <c:v>295.89049999999997</c:v>
                </c:pt>
                <c:pt idx="16522">
                  <c:v>295.90559999999999</c:v>
                </c:pt>
                <c:pt idx="16523">
                  <c:v>295.923</c:v>
                </c:pt>
                <c:pt idx="16524">
                  <c:v>295.93869999999998</c:v>
                </c:pt>
                <c:pt idx="16525">
                  <c:v>295.9563</c:v>
                </c:pt>
                <c:pt idx="16526">
                  <c:v>295.9735</c:v>
                </c:pt>
                <c:pt idx="16527">
                  <c:v>295.99079999999998</c:v>
                </c:pt>
                <c:pt idx="16528">
                  <c:v>296.00639999999999</c:v>
                </c:pt>
                <c:pt idx="16529">
                  <c:v>296.02199999999999</c:v>
                </c:pt>
                <c:pt idx="16530">
                  <c:v>296.04000000000002</c:v>
                </c:pt>
                <c:pt idx="16531">
                  <c:v>296.05540000000002</c:v>
                </c:pt>
                <c:pt idx="16532">
                  <c:v>296.07240000000002</c:v>
                </c:pt>
                <c:pt idx="16533">
                  <c:v>296.09050000000002</c:v>
                </c:pt>
                <c:pt idx="16534">
                  <c:v>296.10719999999998</c:v>
                </c:pt>
                <c:pt idx="16535">
                  <c:v>296.12259999999998</c:v>
                </c:pt>
                <c:pt idx="16536">
                  <c:v>296.14019999999999</c:v>
                </c:pt>
                <c:pt idx="16537">
                  <c:v>296.15609999999998</c:v>
                </c:pt>
                <c:pt idx="16538">
                  <c:v>296.17259999999999</c:v>
                </c:pt>
                <c:pt idx="16539">
                  <c:v>296.18939999999998</c:v>
                </c:pt>
                <c:pt idx="16540">
                  <c:v>296.20659999999998</c:v>
                </c:pt>
                <c:pt idx="16541">
                  <c:v>296.2244</c:v>
                </c:pt>
                <c:pt idx="16542">
                  <c:v>296.2398</c:v>
                </c:pt>
                <c:pt idx="16543">
                  <c:v>296.25779999999997</c:v>
                </c:pt>
                <c:pt idx="16544">
                  <c:v>296.27260000000001</c:v>
                </c:pt>
                <c:pt idx="16545">
                  <c:v>296.2912</c:v>
                </c:pt>
                <c:pt idx="16546">
                  <c:v>296.30799999999999</c:v>
                </c:pt>
                <c:pt idx="16547">
                  <c:v>296.32369999999997</c:v>
                </c:pt>
                <c:pt idx="16548">
                  <c:v>296.34100000000001</c:v>
                </c:pt>
                <c:pt idx="16549">
                  <c:v>296.35559999999998</c:v>
                </c:pt>
                <c:pt idx="16550">
                  <c:v>296.37360000000001</c:v>
                </c:pt>
                <c:pt idx="16551">
                  <c:v>296.39089999999999</c:v>
                </c:pt>
                <c:pt idx="16552">
                  <c:v>296.4058</c:v>
                </c:pt>
                <c:pt idx="16553">
                  <c:v>296.4237</c:v>
                </c:pt>
                <c:pt idx="16554">
                  <c:v>296.44130000000001</c:v>
                </c:pt>
                <c:pt idx="16555">
                  <c:v>296.459</c:v>
                </c:pt>
                <c:pt idx="16556">
                  <c:v>296.47280000000001</c:v>
                </c:pt>
                <c:pt idx="16557">
                  <c:v>296.49090000000001</c:v>
                </c:pt>
                <c:pt idx="16558">
                  <c:v>296.50760000000002</c:v>
                </c:pt>
                <c:pt idx="16559">
                  <c:v>296.52370000000002</c:v>
                </c:pt>
                <c:pt idx="16560">
                  <c:v>296.54050000000001</c:v>
                </c:pt>
                <c:pt idx="16561">
                  <c:v>296.56</c:v>
                </c:pt>
                <c:pt idx="16562">
                  <c:v>296.57499999999999</c:v>
                </c:pt>
                <c:pt idx="16563">
                  <c:v>296.5917</c:v>
                </c:pt>
                <c:pt idx="16564">
                  <c:v>296.60559999999998</c:v>
                </c:pt>
                <c:pt idx="16565">
                  <c:v>296.62419999999997</c:v>
                </c:pt>
                <c:pt idx="16566">
                  <c:v>296.63900000000001</c:v>
                </c:pt>
                <c:pt idx="16567">
                  <c:v>296.65899999999999</c:v>
                </c:pt>
                <c:pt idx="16568">
                  <c:v>296.67360000000002</c:v>
                </c:pt>
                <c:pt idx="16569">
                  <c:v>296.69119999999998</c:v>
                </c:pt>
                <c:pt idx="16570">
                  <c:v>296.70600000000002</c:v>
                </c:pt>
                <c:pt idx="16571">
                  <c:v>296.7242</c:v>
                </c:pt>
                <c:pt idx="16572">
                  <c:v>296.73869999999999</c:v>
                </c:pt>
                <c:pt idx="16573">
                  <c:v>296.75819999999999</c:v>
                </c:pt>
                <c:pt idx="16574">
                  <c:v>296.77379999999999</c:v>
                </c:pt>
                <c:pt idx="16575">
                  <c:v>296.7919</c:v>
                </c:pt>
                <c:pt idx="16576">
                  <c:v>296.80739999999997</c:v>
                </c:pt>
                <c:pt idx="16577">
                  <c:v>296.82440000000003</c:v>
                </c:pt>
                <c:pt idx="16578">
                  <c:v>296.84109999999998</c:v>
                </c:pt>
                <c:pt idx="16579">
                  <c:v>296.8562</c:v>
                </c:pt>
                <c:pt idx="16580">
                  <c:v>296.87560000000002</c:v>
                </c:pt>
                <c:pt idx="16581">
                  <c:v>296.89100000000002</c:v>
                </c:pt>
                <c:pt idx="16582">
                  <c:v>296.9076</c:v>
                </c:pt>
                <c:pt idx="16583">
                  <c:v>296.92419999999998</c:v>
                </c:pt>
                <c:pt idx="16584">
                  <c:v>296.93990000000002</c:v>
                </c:pt>
                <c:pt idx="16585">
                  <c:v>296.95839999999998</c:v>
                </c:pt>
                <c:pt idx="16586">
                  <c:v>296.97300000000001</c:v>
                </c:pt>
                <c:pt idx="16587">
                  <c:v>296.99099999999999</c:v>
                </c:pt>
                <c:pt idx="16588">
                  <c:v>297.00599999999997</c:v>
                </c:pt>
                <c:pt idx="16589">
                  <c:v>297.02440000000001</c:v>
                </c:pt>
                <c:pt idx="16590">
                  <c:v>297.04059999999998</c:v>
                </c:pt>
                <c:pt idx="16591">
                  <c:v>297.05799999999999</c:v>
                </c:pt>
                <c:pt idx="16592">
                  <c:v>297.0754</c:v>
                </c:pt>
                <c:pt idx="16593">
                  <c:v>297.09039999999999</c:v>
                </c:pt>
                <c:pt idx="16594">
                  <c:v>297.108</c:v>
                </c:pt>
                <c:pt idx="16595">
                  <c:v>297.1241</c:v>
                </c:pt>
                <c:pt idx="16596">
                  <c:v>297.1422</c:v>
                </c:pt>
                <c:pt idx="16597">
                  <c:v>297.15719999999999</c:v>
                </c:pt>
                <c:pt idx="16598">
                  <c:v>297.1746</c:v>
                </c:pt>
                <c:pt idx="16599">
                  <c:v>297.19200000000001</c:v>
                </c:pt>
                <c:pt idx="16600">
                  <c:v>297.20859999999999</c:v>
                </c:pt>
                <c:pt idx="16601">
                  <c:v>297.22500000000002</c:v>
                </c:pt>
                <c:pt idx="16602">
                  <c:v>297.24169999999998</c:v>
                </c:pt>
                <c:pt idx="16603">
                  <c:v>297.25779999999997</c:v>
                </c:pt>
                <c:pt idx="16604">
                  <c:v>297.27379999999999</c:v>
                </c:pt>
                <c:pt idx="16605">
                  <c:v>297.29140000000001</c:v>
                </c:pt>
                <c:pt idx="16606">
                  <c:v>297.30700000000002</c:v>
                </c:pt>
                <c:pt idx="16607">
                  <c:v>297.32499999999999</c:v>
                </c:pt>
                <c:pt idx="16608">
                  <c:v>297.3426</c:v>
                </c:pt>
                <c:pt idx="16609">
                  <c:v>297.3571</c:v>
                </c:pt>
                <c:pt idx="16610">
                  <c:v>297.37270000000001</c:v>
                </c:pt>
                <c:pt idx="16611">
                  <c:v>297.39049999999997</c:v>
                </c:pt>
                <c:pt idx="16612">
                  <c:v>297.40660000000003</c:v>
                </c:pt>
                <c:pt idx="16613">
                  <c:v>297.42559999999997</c:v>
                </c:pt>
                <c:pt idx="16614">
                  <c:v>297.44130000000001</c:v>
                </c:pt>
                <c:pt idx="16615">
                  <c:v>297.45999999999998</c:v>
                </c:pt>
                <c:pt idx="16616">
                  <c:v>297.4744</c:v>
                </c:pt>
                <c:pt idx="16617">
                  <c:v>297.49099999999999</c:v>
                </c:pt>
                <c:pt idx="16618">
                  <c:v>297.5068</c:v>
                </c:pt>
                <c:pt idx="16619">
                  <c:v>297.52319999999997</c:v>
                </c:pt>
                <c:pt idx="16620">
                  <c:v>297.5385</c:v>
                </c:pt>
                <c:pt idx="16621">
                  <c:v>297.5566</c:v>
                </c:pt>
                <c:pt idx="16622">
                  <c:v>297.57499999999999</c:v>
                </c:pt>
                <c:pt idx="16623">
                  <c:v>297.59140000000002</c:v>
                </c:pt>
                <c:pt idx="16624">
                  <c:v>297.60750000000002</c:v>
                </c:pt>
                <c:pt idx="16625">
                  <c:v>297.62369999999999</c:v>
                </c:pt>
                <c:pt idx="16626">
                  <c:v>297.63900000000001</c:v>
                </c:pt>
                <c:pt idx="16627">
                  <c:v>297.65839999999997</c:v>
                </c:pt>
                <c:pt idx="16628">
                  <c:v>297.67540000000002</c:v>
                </c:pt>
                <c:pt idx="16629">
                  <c:v>297.69130000000001</c:v>
                </c:pt>
                <c:pt idx="16630">
                  <c:v>297.70580000000001</c:v>
                </c:pt>
                <c:pt idx="16631">
                  <c:v>297.72340000000003</c:v>
                </c:pt>
                <c:pt idx="16632">
                  <c:v>297.74349999999998</c:v>
                </c:pt>
                <c:pt idx="16633">
                  <c:v>297.75979999999998</c:v>
                </c:pt>
                <c:pt idx="16634">
                  <c:v>297.77569999999997</c:v>
                </c:pt>
                <c:pt idx="16635">
                  <c:v>297.7928</c:v>
                </c:pt>
                <c:pt idx="16636">
                  <c:v>297.80860000000001</c:v>
                </c:pt>
                <c:pt idx="16637">
                  <c:v>297.82479999999998</c:v>
                </c:pt>
                <c:pt idx="16638">
                  <c:v>297.84120000000001</c:v>
                </c:pt>
                <c:pt idx="16639">
                  <c:v>297.858</c:v>
                </c:pt>
                <c:pt idx="16640">
                  <c:v>297.87560000000002</c:v>
                </c:pt>
                <c:pt idx="16641">
                  <c:v>297.89080000000001</c:v>
                </c:pt>
                <c:pt idx="16642">
                  <c:v>297.90780000000001</c:v>
                </c:pt>
                <c:pt idx="16643">
                  <c:v>297.92520000000002</c:v>
                </c:pt>
                <c:pt idx="16644">
                  <c:v>297.94240000000002</c:v>
                </c:pt>
                <c:pt idx="16645">
                  <c:v>297.95960000000002</c:v>
                </c:pt>
                <c:pt idx="16646">
                  <c:v>297.97359999999998</c:v>
                </c:pt>
                <c:pt idx="16647">
                  <c:v>297.99130000000002</c:v>
                </c:pt>
                <c:pt idx="16648">
                  <c:v>298.00880000000001</c:v>
                </c:pt>
                <c:pt idx="16649">
                  <c:v>298.02499999999998</c:v>
                </c:pt>
                <c:pt idx="16650">
                  <c:v>298.04160000000002</c:v>
                </c:pt>
                <c:pt idx="16651">
                  <c:v>298.05860000000001</c:v>
                </c:pt>
                <c:pt idx="16652">
                  <c:v>298.0745</c:v>
                </c:pt>
                <c:pt idx="16653">
                  <c:v>298.08980000000003</c:v>
                </c:pt>
                <c:pt idx="16654">
                  <c:v>298.10879999999997</c:v>
                </c:pt>
                <c:pt idx="16655">
                  <c:v>298.1241</c:v>
                </c:pt>
                <c:pt idx="16656">
                  <c:v>298.142</c:v>
                </c:pt>
                <c:pt idx="16657">
                  <c:v>298.15890000000002</c:v>
                </c:pt>
                <c:pt idx="16658">
                  <c:v>298.17570000000001</c:v>
                </c:pt>
                <c:pt idx="16659">
                  <c:v>298.19380000000001</c:v>
                </c:pt>
                <c:pt idx="16660">
                  <c:v>298.20999999999998</c:v>
                </c:pt>
                <c:pt idx="16661">
                  <c:v>298.22579999999999</c:v>
                </c:pt>
                <c:pt idx="16662">
                  <c:v>298.24099999999999</c:v>
                </c:pt>
                <c:pt idx="16663">
                  <c:v>298.2602</c:v>
                </c:pt>
                <c:pt idx="16664">
                  <c:v>298.27679999999998</c:v>
                </c:pt>
                <c:pt idx="16665">
                  <c:v>298.2928</c:v>
                </c:pt>
                <c:pt idx="16666">
                  <c:v>298.3091</c:v>
                </c:pt>
                <c:pt idx="16667">
                  <c:v>298.32459999999998</c:v>
                </c:pt>
                <c:pt idx="16668">
                  <c:v>298.3417</c:v>
                </c:pt>
                <c:pt idx="16669">
                  <c:v>298.35849999999999</c:v>
                </c:pt>
                <c:pt idx="16670">
                  <c:v>298.37670000000003</c:v>
                </c:pt>
                <c:pt idx="16671">
                  <c:v>298.39359999999999</c:v>
                </c:pt>
                <c:pt idx="16672">
                  <c:v>298.40890000000002</c:v>
                </c:pt>
                <c:pt idx="16673">
                  <c:v>298.42619999999999</c:v>
                </c:pt>
                <c:pt idx="16674">
                  <c:v>298.4436</c:v>
                </c:pt>
                <c:pt idx="16675">
                  <c:v>298.45949999999999</c:v>
                </c:pt>
                <c:pt idx="16676">
                  <c:v>298.47570000000002</c:v>
                </c:pt>
                <c:pt idx="16677">
                  <c:v>298.49250000000001</c:v>
                </c:pt>
                <c:pt idx="16678">
                  <c:v>298.5111</c:v>
                </c:pt>
                <c:pt idx="16679">
                  <c:v>298.52670000000001</c:v>
                </c:pt>
                <c:pt idx="16680">
                  <c:v>298.5437</c:v>
                </c:pt>
                <c:pt idx="16681">
                  <c:v>298.5598</c:v>
                </c:pt>
                <c:pt idx="16682">
                  <c:v>298.57729999999998</c:v>
                </c:pt>
                <c:pt idx="16683">
                  <c:v>298.59179999999998</c:v>
                </c:pt>
                <c:pt idx="16684">
                  <c:v>298.60910000000001</c:v>
                </c:pt>
                <c:pt idx="16685">
                  <c:v>298.62720000000002</c:v>
                </c:pt>
                <c:pt idx="16686">
                  <c:v>298.64319999999998</c:v>
                </c:pt>
                <c:pt idx="16687">
                  <c:v>298.66059999999999</c:v>
                </c:pt>
                <c:pt idx="16688">
                  <c:v>298.67619999999999</c:v>
                </c:pt>
                <c:pt idx="16689">
                  <c:v>298.69330000000002</c:v>
                </c:pt>
                <c:pt idx="16690">
                  <c:v>298.71129999999999</c:v>
                </c:pt>
                <c:pt idx="16691">
                  <c:v>298.72719999999998</c:v>
                </c:pt>
                <c:pt idx="16692">
                  <c:v>298.74169999999998</c:v>
                </c:pt>
                <c:pt idx="16693">
                  <c:v>298.76</c:v>
                </c:pt>
                <c:pt idx="16694">
                  <c:v>298.77620000000002</c:v>
                </c:pt>
                <c:pt idx="16695">
                  <c:v>298.7944</c:v>
                </c:pt>
                <c:pt idx="16696">
                  <c:v>298.81220000000002</c:v>
                </c:pt>
                <c:pt idx="16697">
                  <c:v>298.8263</c:v>
                </c:pt>
                <c:pt idx="16698">
                  <c:v>298.8426</c:v>
                </c:pt>
                <c:pt idx="16699">
                  <c:v>298.86040000000003</c:v>
                </c:pt>
                <c:pt idx="16700">
                  <c:v>298.87599999999998</c:v>
                </c:pt>
                <c:pt idx="16701">
                  <c:v>298.89350000000002</c:v>
                </c:pt>
                <c:pt idx="16702">
                  <c:v>298.90879999999999</c:v>
                </c:pt>
                <c:pt idx="16703">
                  <c:v>298.92779999999999</c:v>
                </c:pt>
                <c:pt idx="16704">
                  <c:v>298.94319999999999</c:v>
                </c:pt>
                <c:pt idx="16705">
                  <c:v>298.96170000000001</c:v>
                </c:pt>
                <c:pt idx="16706">
                  <c:v>298.97739999999999</c:v>
                </c:pt>
                <c:pt idx="16707">
                  <c:v>298.99380000000002</c:v>
                </c:pt>
                <c:pt idx="16708">
                  <c:v>299.01119999999997</c:v>
                </c:pt>
                <c:pt idx="16709">
                  <c:v>299.02800000000002</c:v>
                </c:pt>
                <c:pt idx="16710">
                  <c:v>299.04489999999998</c:v>
                </c:pt>
                <c:pt idx="16711">
                  <c:v>299.06020000000001</c:v>
                </c:pt>
                <c:pt idx="16712">
                  <c:v>299.07799999999997</c:v>
                </c:pt>
                <c:pt idx="16713">
                  <c:v>299.09519999999998</c:v>
                </c:pt>
                <c:pt idx="16714">
                  <c:v>299.11079999999998</c:v>
                </c:pt>
                <c:pt idx="16715">
                  <c:v>299.12860000000001</c:v>
                </c:pt>
                <c:pt idx="16716">
                  <c:v>299.14499999999998</c:v>
                </c:pt>
                <c:pt idx="16717">
                  <c:v>299.16070000000002</c:v>
                </c:pt>
                <c:pt idx="16718">
                  <c:v>299.17930000000001</c:v>
                </c:pt>
                <c:pt idx="16719">
                  <c:v>299.19470000000001</c:v>
                </c:pt>
                <c:pt idx="16720">
                  <c:v>299.21190000000001</c:v>
                </c:pt>
                <c:pt idx="16721">
                  <c:v>299.2294</c:v>
                </c:pt>
                <c:pt idx="16722">
                  <c:v>299.24419999999998</c:v>
                </c:pt>
                <c:pt idx="16723">
                  <c:v>299.26220000000001</c:v>
                </c:pt>
                <c:pt idx="16724">
                  <c:v>299.27859999999998</c:v>
                </c:pt>
                <c:pt idx="16725">
                  <c:v>299.2946</c:v>
                </c:pt>
                <c:pt idx="16726">
                  <c:v>299.31079999999997</c:v>
                </c:pt>
                <c:pt idx="16727">
                  <c:v>299.32810000000001</c:v>
                </c:pt>
                <c:pt idx="16728">
                  <c:v>299.34530000000001</c:v>
                </c:pt>
                <c:pt idx="16729">
                  <c:v>299.36110000000002</c:v>
                </c:pt>
                <c:pt idx="16730">
                  <c:v>299.37880000000001</c:v>
                </c:pt>
                <c:pt idx="16731">
                  <c:v>299.39440000000002</c:v>
                </c:pt>
                <c:pt idx="16732">
                  <c:v>299.41109999999998</c:v>
                </c:pt>
                <c:pt idx="16733">
                  <c:v>299.42790000000002</c:v>
                </c:pt>
                <c:pt idx="16734">
                  <c:v>299.44499999999999</c:v>
                </c:pt>
                <c:pt idx="16735">
                  <c:v>299.46100000000001</c:v>
                </c:pt>
                <c:pt idx="16736">
                  <c:v>299.47800000000001</c:v>
                </c:pt>
                <c:pt idx="16737">
                  <c:v>299.4948</c:v>
                </c:pt>
                <c:pt idx="16738">
                  <c:v>299.5104</c:v>
                </c:pt>
                <c:pt idx="16739">
                  <c:v>299.52699999999999</c:v>
                </c:pt>
                <c:pt idx="16740">
                  <c:v>299.54399999999998</c:v>
                </c:pt>
                <c:pt idx="16741">
                  <c:v>299.56079999999997</c:v>
                </c:pt>
                <c:pt idx="16742">
                  <c:v>299.57569999999998</c:v>
                </c:pt>
                <c:pt idx="16743">
                  <c:v>299.5933</c:v>
                </c:pt>
                <c:pt idx="16744">
                  <c:v>299.61040000000003</c:v>
                </c:pt>
                <c:pt idx="16745">
                  <c:v>299.62720000000002</c:v>
                </c:pt>
                <c:pt idx="16746">
                  <c:v>299.64299999999997</c:v>
                </c:pt>
                <c:pt idx="16747">
                  <c:v>299.6617</c:v>
                </c:pt>
                <c:pt idx="16748">
                  <c:v>299.67559999999997</c:v>
                </c:pt>
                <c:pt idx="16749">
                  <c:v>299.69400000000002</c:v>
                </c:pt>
                <c:pt idx="16750">
                  <c:v>299.70949999999999</c:v>
                </c:pt>
                <c:pt idx="16751">
                  <c:v>299.72579999999999</c:v>
                </c:pt>
                <c:pt idx="16752">
                  <c:v>299.74360000000001</c:v>
                </c:pt>
                <c:pt idx="16753">
                  <c:v>299.76010000000002</c:v>
                </c:pt>
                <c:pt idx="16754">
                  <c:v>299.7774</c:v>
                </c:pt>
                <c:pt idx="16755">
                  <c:v>299.7928</c:v>
                </c:pt>
                <c:pt idx="16756">
                  <c:v>299.81040000000002</c:v>
                </c:pt>
                <c:pt idx="16757">
                  <c:v>299.82600000000002</c:v>
                </c:pt>
                <c:pt idx="16758">
                  <c:v>299.84109999999998</c:v>
                </c:pt>
                <c:pt idx="16759">
                  <c:v>299.85939999999999</c:v>
                </c:pt>
                <c:pt idx="16760">
                  <c:v>299.87580000000003</c:v>
                </c:pt>
                <c:pt idx="16761">
                  <c:v>299.89280000000002</c:v>
                </c:pt>
                <c:pt idx="16762">
                  <c:v>299.91059999999999</c:v>
                </c:pt>
                <c:pt idx="16763">
                  <c:v>299.92750000000001</c:v>
                </c:pt>
                <c:pt idx="16764">
                  <c:v>299.9436</c:v>
                </c:pt>
                <c:pt idx="16765">
                  <c:v>299.9606</c:v>
                </c:pt>
                <c:pt idx="16766">
                  <c:v>299.97770000000003</c:v>
                </c:pt>
                <c:pt idx="16767">
                  <c:v>299.9948</c:v>
                </c:pt>
                <c:pt idx="16768">
                  <c:v>300.0111</c:v>
                </c:pt>
                <c:pt idx="16769">
                  <c:v>300.02809999999999</c:v>
                </c:pt>
                <c:pt idx="16770">
                  <c:v>300.0428</c:v>
                </c:pt>
                <c:pt idx="16771">
                  <c:v>300.06099999999998</c:v>
                </c:pt>
                <c:pt idx="16772">
                  <c:v>300.07619999999997</c:v>
                </c:pt>
                <c:pt idx="16773">
                  <c:v>300.09570000000002</c:v>
                </c:pt>
                <c:pt idx="16774">
                  <c:v>300.10950000000003</c:v>
                </c:pt>
                <c:pt idx="16775">
                  <c:v>300.12689999999998</c:v>
                </c:pt>
                <c:pt idx="16776">
                  <c:v>300.14420000000001</c:v>
                </c:pt>
                <c:pt idx="16777">
                  <c:v>300.16000000000003</c:v>
                </c:pt>
                <c:pt idx="16778">
                  <c:v>300.17669999999998</c:v>
                </c:pt>
                <c:pt idx="16779">
                  <c:v>300.19260000000003</c:v>
                </c:pt>
                <c:pt idx="16780">
                  <c:v>300.21170000000001</c:v>
                </c:pt>
                <c:pt idx="16781">
                  <c:v>300.22770000000003</c:v>
                </c:pt>
                <c:pt idx="16782">
                  <c:v>300.24259999999998</c:v>
                </c:pt>
                <c:pt idx="16783">
                  <c:v>300.2593</c:v>
                </c:pt>
                <c:pt idx="16784">
                  <c:v>300.27839999999998</c:v>
                </c:pt>
                <c:pt idx="16785">
                  <c:v>300.29469999999998</c:v>
                </c:pt>
                <c:pt idx="16786">
                  <c:v>300.31</c:v>
                </c:pt>
                <c:pt idx="16787">
                  <c:v>300.32780000000002</c:v>
                </c:pt>
                <c:pt idx="16788">
                  <c:v>300.34500000000003</c:v>
                </c:pt>
                <c:pt idx="16789">
                  <c:v>300.36040000000003</c:v>
                </c:pt>
                <c:pt idx="16790">
                  <c:v>300.37729999999999</c:v>
                </c:pt>
                <c:pt idx="16791">
                  <c:v>300.39460000000003</c:v>
                </c:pt>
                <c:pt idx="16792">
                  <c:v>300.41199999999998</c:v>
                </c:pt>
                <c:pt idx="16793">
                  <c:v>300.42939999999999</c:v>
                </c:pt>
                <c:pt idx="16794">
                  <c:v>300.44409999999999</c:v>
                </c:pt>
                <c:pt idx="16795">
                  <c:v>300.46100000000001</c:v>
                </c:pt>
                <c:pt idx="16796">
                  <c:v>300.47739999999999</c:v>
                </c:pt>
                <c:pt idx="16797">
                  <c:v>300.4932</c:v>
                </c:pt>
                <c:pt idx="16798">
                  <c:v>300.51220000000001</c:v>
                </c:pt>
                <c:pt idx="16799">
                  <c:v>300.529</c:v>
                </c:pt>
                <c:pt idx="16800">
                  <c:v>300.54539999999997</c:v>
                </c:pt>
                <c:pt idx="16801">
                  <c:v>300.56079999999997</c:v>
                </c:pt>
                <c:pt idx="16802">
                  <c:v>300.57819999999998</c:v>
                </c:pt>
                <c:pt idx="16803">
                  <c:v>300.5942</c:v>
                </c:pt>
                <c:pt idx="16804">
                  <c:v>300.61250000000001</c:v>
                </c:pt>
                <c:pt idx="16805">
                  <c:v>300.62849999999997</c:v>
                </c:pt>
                <c:pt idx="16806">
                  <c:v>300.64449999999999</c:v>
                </c:pt>
                <c:pt idx="16807">
                  <c:v>300.66199999999998</c:v>
                </c:pt>
                <c:pt idx="16808">
                  <c:v>300.67809999999997</c:v>
                </c:pt>
                <c:pt idx="16809">
                  <c:v>300.69499999999999</c:v>
                </c:pt>
                <c:pt idx="16810">
                  <c:v>300.71300000000002</c:v>
                </c:pt>
                <c:pt idx="16811">
                  <c:v>300.73039999999997</c:v>
                </c:pt>
                <c:pt idx="16812">
                  <c:v>300.74439999999998</c:v>
                </c:pt>
                <c:pt idx="16813">
                  <c:v>300.762</c:v>
                </c:pt>
                <c:pt idx="16814">
                  <c:v>300.78019999999998</c:v>
                </c:pt>
                <c:pt idx="16815">
                  <c:v>300.7953</c:v>
                </c:pt>
                <c:pt idx="16816">
                  <c:v>300.81209999999999</c:v>
                </c:pt>
                <c:pt idx="16817">
                  <c:v>300.82990000000001</c:v>
                </c:pt>
                <c:pt idx="16818">
                  <c:v>300.84399999999999</c:v>
                </c:pt>
                <c:pt idx="16819">
                  <c:v>300.86</c:v>
                </c:pt>
                <c:pt idx="16820">
                  <c:v>300.87920000000003</c:v>
                </c:pt>
                <c:pt idx="16821">
                  <c:v>300.89400000000001</c:v>
                </c:pt>
                <c:pt idx="16822">
                  <c:v>300.90960000000001</c:v>
                </c:pt>
                <c:pt idx="16823">
                  <c:v>300.92680000000001</c:v>
                </c:pt>
                <c:pt idx="16824">
                  <c:v>300.94729999999998</c:v>
                </c:pt>
                <c:pt idx="16825">
                  <c:v>300.96100000000001</c:v>
                </c:pt>
                <c:pt idx="16826">
                  <c:v>300.9778</c:v>
                </c:pt>
                <c:pt idx="16827">
                  <c:v>300.99419999999998</c:v>
                </c:pt>
                <c:pt idx="16828">
                  <c:v>301.01119999999997</c:v>
                </c:pt>
                <c:pt idx="16829">
                  <c:v>301.03030000000001</c:v>
                </c:pt>
                <c:pt idx="16830">
                  <c:v>301.04610000000002</c:v>
                </c:pt>
                <c:pt idx="16831">
                  <c:v>301.06209999999999</c:v>
                </c:pt>
                <c:pt idx="16832">
                  <c:v>301.07870000000003</c:v>
                </c:pt>
                <c:pt idx="16833">
                  <c:v>301.09429999999998</c:v>
                </c:pt>
                <c:pt idx="16834">
                  <c:v>301.11149999999998</c:v>
                </c:pt>
                <c:pt idx="16835">
                  <c:v>301.12860000000001</c:v>
                </c:pt>
                <c:pt idx="16836">
                  <c:v>301.14620000000002</c:v>
                </c:pt>
                <c:pt idx="16837">
                  <c:v>301.16109999999998</c:v>
                </c:pt>
                <c:pt idx="16838">
                  <c:v>301.17630000000003</c:v>
                </c:pt>
                <c:pt idx="16839">
                  <c:v>301.19439999999997</c:v>
                </c:pt>
                <c:pt idx="16840">
                  <c:v>301.20960000000002</c:v>
                </c:pt>
                <c:pt idx="16841">
                  <c:v>301.22840000000002</c:v>
                </c:pt>
                <c:pt idx="16842">
                  <c:v>301.24590000000001</c:v>
                </c:pt>
                <c:pt idx="16843">
                  <c:v>301.26179999999999</c:v>
                </c:pt>
                <c:pt idx="16844">
                  <c:v>301.27809999999999</c:v>
                </c:pt>
                <c:pt idx="16845">
                  <c:v>301.2944</c:v>
                </c:pt>
                <c:pt idx="16846">
                  <c:v>301.31099999999998</c:v>
                </c:pt>
                <c:pt idx="16847">
                  <c:v>301.32909999999998</c:v>
                </c:pt>
                <c:pt idx="16848">
                  <c:v>301.34679999999997</c:v>
                </c:pt>
                <c:pt idx="16849">
                  <c:v>301.36399999999998</c:v>
                </c:pt>
                <c:pt idx="16850">
                  <c:v>301.37920000000003</c:v>
                </c:pt>
                <c:pt idx="16851">
                  <c:v>301.39479999999998</c:v>
                </c:pt>
                <c:pt idx="16852">
                  <c:v>301.411</c:v>
                </c:pt>
                <c:pt idx="16853">
                  <c:v>301.42720000000003</c:v>
                </c:pt>
                <c:pt idx="16854">
                  <c:v>301.44529999999997</c:v>
                </c:pt>
                <c:pt idx="16855">
                  <c:v>301.45979999999997</c:v>
                </c:pt>
                <c:pt idx="16856">
                  <c:v>301.48</c:v>
                </c:pt>
                <c:pt idx="16857">
                  <c:v>301.49369999999999</c:v>
                </c:pt>
                <c:pt idx="16858">
                  <c:v>301.51159999999999</c:v>
                </c:pt>
                <c:pt idx="16859">
                  <c:v>301.52910000000003</c:v>
                </c:pt>
                <c:pt idx="16860">
                  <c:v>301.54590000000002</c:v>
                </c:pt>
                <c:pt idx="16861">
                  <c:v>301.56139999999999</c:v>
                </c:pt>
                <c:pt idx="16862">
                  <c:v>301.57760000000002</c:v>
                </c:pt>
                <c:pt idx="16863">
                  <c:v>301.596</c:v>
                </c:pt>
                <c:pt idx="16864">
                  <c:v>301.61219999999997</c:v>
                </c:pt>
                <c:pt idx="16865">
                  <c:v>301.62860000000001</c:v>
                </c:pt>
                <c:pt idx="16866">
                  <c:v>301.64580000000001</c:v>
                </c:pt>
                <c:pt idx="16867">
                  <c:v>301.6635</c:v>
                </c:pt>
                <c:pt idx="16868">
                  <c:v>301.678</c:v>
                </c:pt>
                <c:pt idx="16869">
                  <c:v>301.69540000000001</c:v>
                </c:pt>
                <c:pt idx="16870">
                  <c:v>301.71100000000001</c:v>
                </c:pt>
                <c:pt idx="16871">
                  <c:v>301.7294</c:v>
                </c:pt>
                <c:pt idx="16872">
                  <c:v>301.74360000000001</c:v>
                </c:pt>
                <c:pt idx="16873">
                  <c:v>301.75959999999998</c:v>
                </c:pt>
                <c:pt idx="16874">
                  <c:v>301.77749999999997</c:v>
                </c:pt>
                <c:pt idx="16875">
                  <c:v>301.79489999999998</c:v>
                </c:pt>
                <c:pt idx="16876">
                  <c:v>301.80970000000002</c:v>
                </c:pt>
                <c:pt idx="16877">
                  <c:v>301.82810000000001</c:v>
                </c:pt>
                <c:pt idx="16878">
                  <c:v>301.84460000000001</c:v>
                </c:pt>
                <c:pt idx="16879">
                  <c:v>301.86149999999998</c:v>
                </c:pt>
                <c:pt idx="16880">
                  <c:v>301.87909999999999</c:v>
                </c:pt>
                <c:pt idx="16881">
                  <c:v>301.89350000000002</c:v>
                </c:pt>
                <c:pt idx="16882">
                  <c:v>301.90870000000001</c:v>
                </c:pt>
                <c:pt idx="16883">
                  <c:v>301.92680000000001</c:v>
                </c:pt>
                <c:pt idx="16884">
                  <c:v>301.94549999999998</c:v>
                </c:pt>
                <c:pt idx="16885">
                  <c:v>301.9624</c:v>
                </c:pt>
                <c:pt idx="16886">
                  <c:v>301.97719999999998</c:v>
                </c:pt>
                <c:pt idx="16887">
                  <c:v>301.99439999999998</c:v>
                </c:pt>
                <c:pt idx="16888">
                  <c:v>302.00979999999998</c:v>
                </c:pt>
                <c:pt idx="16889">
                  <c:v>302.02859999999998</c:v>
                </c:pt>
                <c:pt idx="16890">
                  <c:v>302.0444</c:v>
                </c:pt>
                <c:pt idx="16891">
                  <c:v>302.06200000000001</c:v>
                </c:pt>
                <c:pt idx="16892">
                  <c:v>302.07920000000001</c:v>
                </c:pt>
                <c:pt idx="16893">
                  <c:v>302.09469999999999</c:v>
                </c:pt>
                <c:pt idx="16894">
                  <c:v>302.11160000000001</c:v>
                </c:pt>
                <c:pt idx="16895">
                  <c:v>302.1259</c:v>
                </c:pt>
                <c:pt idx="16896">
                  <c:v>302.14400000000001</c:v>
                </c:pt>
                <c:pt idx="16897">
                  <c:v>302.16140000000001</c:v>
                </c:pt>
                <c:pt idx="16898">
                  <c:v>302.17829999999998</c:v>
                </c:pt>
                <c:pt idx="16899">
                  <c:v>302.19459999999998</c:v>
                </c:pt>
                <c:pt idx="16900">
                  <c:v>302.2106</c:v>
                </c:pt>
                <c:pt idx="16901">
                  <c:v>302.22730000000001</c:v>
                </c:pt>
                <c:pt idx="16902">
                  <c:v>302.24360000000001</c:v>
                </c:pt>
                <c:pt idx="16903">
                  <c:v>302.26159999999999</c:v>
                </c:pt>
                <c:pt idx="16904">
                  <c:v>302.27699999999999</c:v>
                </c:pt>
                <c:pt idx="16905">
                  <c:v>302.29349999999999</c:v>
                </c:pt>
                <c:pt idx="16906">
                  <c:v>302.30930000000001</c:v>
                </c:pt>
                <c:pt idx="16907">
                  <c:v>302.32830000000001</c:v>
                </c:pt>
                <c:pt idx="16908">
                  <c:v>302.34399999999999</c:v>
                </c:pt>
                <c:pt idx="16909">
                  <c:v>302.35860000000002</c:v>
                </c:pt>
                <c:pt idx="16910">
                  <c:v>302.37720000000002</c:v>
                </c:pt>
                <c:pt idx="16911">
                  <c:v>302.3938</c:v>
                </c:pt>
                <c:pt idx="16912">
                  <c:v>302.41120000000001</c:v>
                </c:pt>
                <c:pt idx="16913">
                  <c:v>302.42680000000001</c:v>
                </c:pt>
                <c:pt idx="16914">
                  <c:v>302.44389999999999</c:v>
                </c:pt>
                <c:pt idx="16915">
                  <c:v>302.45909999999998</c:v>
                </c:pt>
                <c:pt idx="16916">
                  <c:v>302.47910000000002</c:v>
                </c:pt>
                <c:pt idx="16917">
                  <c:v>302.49250000000001</c:v>
                </c:pt>
                <c:pt idx="16918">
                  <c:v>302.50839999999999</c:v>
                </c:pt>
                <c:pt idx="16919">
                  <c:v>302.52629999999999</c:v>
                </c:pt>
                <c:pt idx="16920">
                  <c:v>302.5453</c:v>
                </c:pt>
                <c:pt idx="16921">
                  <c:v>302.55959999999999</c:v>
                </c:pt>
                <c:pt idx="16922">
                  <c:v>302.577</c:v>
                </c:pt>
                <c:pt idx="16923">
                  <c:v>302.5942</c:v>
                </c:pt>
                <c:pt idx="16924">
                  <c:v>302.61200000000002</c:v>
                </c:pt>
                <c:pt idx="16925">
                  <c:v>302.62599999999998</c:v>
                </c:pt>
                <c:pt idx="16926">
                  <c:v>302.64330000000001</c:v>
                </c:pt>
                <c:pt idx="16927">
                  <c:v>302.66250000000002</c:v>
                </c:pt>
                <c:pt idx="16928">
                  <c:v>302.67680000000001</c:v>
                </c:pt>
                <c:pt idx="16929">
                  <c:v>302.69479999999999</c:v>
                </c:pt>
                <c:pt idx="16930">
                  <c:v>302.71080000000001</c:v>
                </c:pt>
                <c:pt idx="16931">
                  <c:v>302.72680000000003</c:v>
                </c:pt>
                <c:pt idx="16932">
                  <c:v>302.74619999999999</c:v>
                </c:pt>
                <c:pt idx="16933">
                  <c:v>302.75979999999998</c:v>
                </c:pt>
                <c:pt idx="16934">
                  <c:v>302.77780000000001</c:v>
                </c:pt>
                <c:pt idx="16935">
                  <c:v>302.79390000000001</c:v>
                </c:pt>
                <c:pt idx="16936">
                  <c:v>302.8098</c:v>
                </c:pt>
                <c:pt idx="16937">
                  <c:v>302.82819999999998</c:v>
                </c:pt>
                <c:pt idx="16938">
                  <c:v>302.84519999999998</c:v>
                </c:pt>
                <c:pt idx="16939">
                  <c:v>302.86160000000001</c:v>
                </c:pt>
                <c:pt idx="16940">
                  <c:v>302.87909999999999</c:v>
                </c:pt>
                <c:pt idx="16941">
                  <c:v>302.89319999999998</c:v>
                </c:pt>
                <c:pt idx="16942">
                  <c:v>302.91120000000001</c:v>
                </c:pt>
                <c:pt idx="16943">
                  <c:v>302.92779999999999</c:v>
                </c:pt>
                <c:pt idx="16944">
                  <c:v>302.94690000000003</c:v>
                </c:pt>
                <c:pt idx="16945">
                  <c:v>302.9615</c:v>
                </c:pt>
                <c:pt idx="16946">
                  <c:v>302.9785</c:v>
                </c:pt>
                <c:pt idx="16947">
                  <c:v>302.99450000000002</c:v>
                </c:pt>
                <c:pt idx="16948">
                  <c:v>303.01100000000002</c:v>
                </c:pt>
                <c:pt idx="16949">
                  <c:v>303.02789999999999</c:v>
                </c:pt>
                <c:pt idx="16950">
                  <c:v>303.04489999999998</c:v>
                </c:pt>
                <c:pt idx="16951">
                  <c:v>303.06119999999999</c:v>
                </c:pt>
                <c:pt idx="16952">
                  <c:v>303.07780000000002</c:v>
                </c:pt>
                <c:pt idx="16953">
                  <c:v>303.09539999999998</c:v>
                </c:pt>
                <c:pt idx="16954">
                  <c:v>303.11169999999998</c:v>
                </c:pt>
                <c:pt idx="16955">
                  <c:v>303.12810000000002</c:v>
                </c:pt>
                <c:pt idx="16956">
                  <c:v>303.14510000000001</c:v>
                </c:pt>
                <c:pt idx="16957">
                  <c:v>303.16250000000002</c:v>
                </c:pt>
                <c:pt idx="16958">
                  <c:v>303.17840000000001</c:v>
                </c:pt>
                <c:pt idx="16959">
                  <c:v>303.19569999999999</c:v>
                </c:pt>
                <c:pt idx="16960">
                  <c:v>303.21210000000002</c:v>
                </c:pt>
                <c:pt idx="16961">
                  <c:v>303.22809999999998</c:v>
                </c:pt>
                <c:pt idx="16962">
                  <c:v>303.24400000000003</c:v>
                </c:pt>
                <c:pt idx="16963">
                  <c:v>303.2629</c:v>
                </c:pt>
                <c:pt idx="16964">
                  <c:v>303.27940000000001</c:v>
                </c:pt>
                <c:pt idx="16965">
                  <c:v>303.29469999999998</c:v>
                </c:pt>
                <c:pt idx="16966">
                  <c:v>303.31299999999999</c:v>
                </c:pt>
                <c:pt idx="16967">
                  <c:v>303.32850000000002</c:v>
                </c:pt>
                <c:pt idx="16968">
                  <c:v>303.34570000000002</c:v>
                </c:pt>
                <c:pt idx="16969">
                  <c:v>303.36219999999997</c:v>
                </c:pt>
                <c:pt idx="16970">
                  <c:v>303.3793</c:v>
                </c:pt>
                <c:pt idx="16971">
                  <c:v>303.39490000000001</c:v>
                </c:pt>
                <c:pt idx="16972">
                  <c:v>303.41180000000003</c:v>
                </c:pt>
                <c:pt idx="16973">
                  <c:v>303.42860000000002</c:v>
                </c:pt>
                <c:pt idx="16974">
                  <c:v>303.44470000000001</c:v>
                </c:pt>
                <c:pt idx="16975">
                  <c:v>303.46339999999998</c:v>
                </c:pt>
                <c:pt idx="16976">
                  <c:v>303.4787</c:v>
                </c:pt>
                <c:pt idx="16977">
                  <c:v>303.49549999999999</c:v>
                </c:pt>
                <c:pt idx="16978">
                  <c:v>303.51260000000002</c:v>
                </c:pt>
                <c:pt idx="16979">
                  <c:v>303.53140000000002</c:v>
                </c:pt>
                <c:pt idx="16980">
                  <c:v>303.54599999999999</c:v>
                </c:pt>
                <c:pt idx="16981">
                  <c:v>303.56200000000001</c:v>
                </c:pt>
                <c:pt idx="16982">
                  <c:v>303.57940000000002</c:v>
                </c:pt>
                <c:pt idx="16983">
                  <c:v>303.59559999999999</c:v>
                </c:pt>
                <c:pt idx="16984">
                  <c:v>303.61349999999999</c:v>
                </c:pt>
                <c:pt idx="16985">
                  <c:v>303.63080000000002</c:v>
                </c:pt>
                <c:pt idx="16986">
                  <c:v>303.64530000000002</c:v>
                </c:pt>
                <c:pt idx="16987">
                  <c:v>303.6644</c:v>
                </c:pt>
                <c:pt idx="16988">
                  <c:v>303.67849999999999</c:v>
                </c:pt>
                <c:pt idx="16989">
                  <c:v>303.69589999999999</c:v>
                </c:pt>
                <c:pt idx="16990">
                  <c:v>303.71179999999998</c:v>
                </c:pt>
                <c:pt idx="16991">
                  <c:v>303.72980000000001</c:v>
                </c:pt>
                <c:pt idx="16992">
                  <c:v>303.74619999999999</c:v>
                </c:pt>
                <c:pt idx="16993">
                  <c:v>303.762</c:v>
                </c:pt>
                <c:pt idx="16994">
                  <c:v>303.77769999999998</c:v>
                </c:pt>
                <c:pt idx="16995">
                  <c:v>303.79689999999999</c:v>
                </c:pt>
                <c:pt idx="16996">
                  <c:v>303.81360000000001</c:v>
                </c:pt>
                <c:pt idx="16997">
                  <c:v>303.83010000000002</c:v>
                </c:pt>
                <c:pt idx="16998">
                  <c:v>303.84859999999998</c:v>
                </c:pt>
                <c:pt idx="16999">
                  <c:v>303.86169999999998</c:v>
                </c:pt>
                <c:pt idx="17000">
                  <c:v>303.88060000000002</c:v>
                </c:pt>
                <c:pt idx="17001">
                  <c:v>303.89620000000002</c:v>
                </c:pt>
                <c:pt idx="17002">
                  <c:v>303.91180000000003</c:v>
                </c:pt>
                <c:pt idx="17003">
                  <c:v>303.92939999999999</c:v>
                </c:pt>
                <c:pt idx="17004">
                  <c:v>303.94479999999999</c:v>
                </c:pt>
                <c:pt idx="17005">
                  <c:v>303.96289999999999</c:v>
                </c:pt>
                <c:pt idx="17006">
                  <c:v>303.97949999999997</c:v>
                </c:pt>
                <c:pt idx="17007">
                  <c:v>303.99599999999998</c:v>
                </c:pt>
                <c:pt idx="17008">
                  <c:v>304.01119999999997</c:v>
                </c:pt>
                <c:pt idx="17009">
                  <c:v>304.02910000000003</c:v>
                </c:pt>
                <c:pt idx="17010">
                  <c:v>304.04629999999997</c:v>
                </c:pt>
                <c:pt idx="17011">
                  <c:v>304.06200000000001</c:v>
                </c:pt>
                <c:pt idx="17012">
                  <c:v>304.0788</c:v>
                </c:pt>
                <c:pt idx="17013">
                  <c:v>304.09620000000001</c:v>
                </c:pt>
                <c:pt idx="17014">
                  <c:v>304.1121</c:v>
                </c:pt>
                <c:pt idx="17015">
                  <c:v>304.12909999999999</c:v>
                </c:pt>
                <c:pt idx="17016">
                  <c:v>304.1463</c:v>
                </c:pt>
                <c:pt idx="17017">
                  <c:v>304.16219999999998</c:v>
                </c:pt>
                <c:pt idx="17018">
                  <c:v>304.17860000000002</c:v>
                </c:pt>
                <c:pt idx="17019">
                  <c:v>304.1968</c:v>
                </c:pt>
                <c:pt idx="17020">
                  <c:v>304.21300000000002</c:v>
                </c:pt>
                <c:pt idx="17021">
                  <c:v>304.22980000000001</c:v>
                </c:pt>
                <c:pt idx="17022">
                  <c:v>304.24700000000001</c:v>
                </c:pt>
                <c:pt idx="17023">
                  <c:v>304.26240000000001</c:v>
                </c:pt>
                <c:pt idx="17024">
                  <c:v>304.28050000000002</c:v>
                </c:pt>
                <c:pt idx="17025">
                  <c:v>304.29579999999999</c:v>
                </c:pt>
                <c:pt idx="17026">
                  <c:v>304.31299999999999</c:v>
                </c:pt>
                <c:pt idx="17027">
                  <c:v>304.32979999999998</c:v>
                </c:pt>
                <c:pt idx="17028">
                  <c:v>304.34500000000003</c:v>
                </c:pt>
                <c:pt idx="17029">
                  <c:v>304.36279999999999</c:v>
                </c:pt>
                <c:pt idx="17030">
                  <c:v>304.37900000000002</c:v>
                </c:pt>
                <c:pt idx="17031">
                  <c:v>304.39580000000001</c:v>
                </c:pt>
                <c:pt idx="17032">
                  <c:v>304.4117</c:v>
                </c:pt>
                <c:pt idx="17033">
                  <c:v>304.42899999999997</c:v>
                </c:pt>
                <c:pt idx="17034">
                  <c:v>304.44760000000002</c:v>
                </c:pt>
                <c:pt idx="17035">
                  <c:v>304.46319999999997</c:v>
                </c:pt>
                <c:pt idx="17036">
                  <c:v>304.4803</c:v>
                </c:pt>
                <c:pt idx="17037">
                  <c:v>304.49540000000002</c:v>
                </c:pt>
                <c:pt idx="17038">
                  <c:v>304.51319999999998</c:v>
                </c:pt>
                <c:pt idx="17039">
                  <c:v>304.5292</c:v>
                </c:pt>
                <c:pt idx="17040">
                  <c:v>304.54719999999998</c:v>
                </c:pt>
                <c:pt idx="17041">
                  <c:v>304.56360000000001</c:v>
                </c:pt>
                <c:pt idx="17042">
                  <c:v>304.58120000000002</c:v>
                </c:pt>
                <c:pt idx="17043">
                  <c:v>304.59620000000001</c:v>
                </c:pt>
                <c:pt idx="17044">
                  <c:v>304.61200000000002</c:v>
                </c:pt>
                <c:pt idx="17045">
                  <c:v>304.62939999999998</c:v>
                </c:pt>
                <c:pt idx="17046">
                  <c:v>304.64659999999998</c:v>
                </c:pt>
                <c:pt idx="17047">
                  <c:v>304.66300000000001</c:v>
                </c:pt>
                <c:pt idx="17048">
                  <c:v>304.68180000000001</c:v>
                </c:pt>
                <c:pt idx="17049">
                  <c:v>304.69740000000002</c:v>
                </c:pt>
                <c:pt idx="17050">
                  <c:v>304.71420000000001</c:v>
                </c:pt>
                <c:pt idx="17051">
                  <c:v>304.73180000000002</c:v>
                </c:pt>
                <c:pt idx="17052">
                  <c:v>304.74880000000002</c:v>
                </c:pt>
                <c:pt idx="17053">
                  <c:v>304.7654</c:v>
                </c:pt>
                <c:pt idx="17054">
                  <c:v>304.77960000000002</c:v>
                </c:pt>
                <c:pt idx="17055">
                  <c:v>304.79849999999999</c:v>
                </c:pt>
                <c:pt idx="17056">
                  <c:v>304.815</c:v>
                </c:pt>
                <c:pt idx="17057">
                  <c:v>304.8306</c:v>
                </c:pt>
                <c:pt idx="17058">
                  <c:v>304.84780000000001</c:v>
                </c:pt>
                <c:pt idx="17059">
                  <c:v>304.86489999999998</c:v>
                </c:pt>
                <c:pt idx="17060">
                  <c:v>304.88130000000001</c:v>
                </c:pt>
                <c:pt idx="17061">
                  <c:v>304.89550000000003</c:v>
                </c:pt>
                <c:pt idx="17062">
                  <c:v>304.91460000000001</c:v>
                </c:pt>
                <c:pt idx="17063">
                  <c:v>304.9316</c:v>
                </c:pt>
                <c:pt idx="17064">
                  <c:v>304.94850000000002</c:v>
                </c:pt>
                <c:pt idx="17065">
                  <c:v>304.96480000000003</c:v>
                </c:pt>
                <c:pt idx="17066">
                  <c:v>304.9796</c:v>
                </c:pt>
                <c:pt idx="17067">
                  <c:v>304.99669999999998</c:v>
                </c:pt>
                <c:pt idx="17068">
                  <c:v>305.01479999999998</c:v>
                </c:pt>
                <c:pt idx="17069">
                  <c:v>305.03179999999998</c:v>
                </c:pt>
                <c:pt idx="17070">
                  <c:v>305.04610000000002</c:v>
                </c:pt>
                <c:pt idx="17071">
                  <c:v>305.06380000000001</c:v>
                </c:pt>
                <c:pt idx="17072">
                  <c:v>305.08139999999997</c:v>
                </c:pt>
                <c:pt idx="17073">
                  <c:v>305.096</c:v>
                </c:pt>
                <c:pt idx="17074">
                  <c:v>305.11439999999999</c:v>
                </c:pt>
                <c:pt idx="17075">
                  <c:v>305.1318</c:v>
                </c:pt>
                <c:pt idx="17076">
                  <c:v>305.1481</c:v>
                </c:pt>
                <c:pt idx="17077">
                  <c:v>305.16379999999998</c:v>
                </c:pt>
                <c:pt idx="17078">
                  <c:v>305.18040000000002</c:v>
                </c:pt>
                <c:pt idx="17079">
                  <c:v>305.19709999999998</c:v>
                </c:pt>
                <c:pt idx="17080">
                  <c:v>305.21640000000002</c:v>
                </c:pt>
                <c:pt idx="17081">
                  <c:v>305.22980000000001</c:v>
                </c:pt>
                <c:pt idx="17082">
                  <c:v>305.24619999999999</c:v>
                </c:pt>
                <c:pt idx="17083">
                  <c:v>305.26589999999999</c:v>
                </c:pt>
                <c:pt idx="17084">
                  <c:v>305.2792</c:v>
                </c:pt>
                <c:pt idx="17085">
                  <c:v>305.29880000000003</c:v>
                </c:pt>
                <c:pt idx="17086">
                  <c:v>305.3141</c:v>
                </c:pt>
                <c:pt idx="17087">
                  <c:v>305.33069999999998</c:v>
                </c:pt>
                <c:pt idx="17088">
                  <c:v>305.34730000000002</c:v>
                </c:pt>
                <c:pt idx="17089">
                  <c:v>305.36559999999997</c:v>
                </c:pt>
                <c:pt idx="17090">
                  <c:v>305.38150000000002</c:v>
                </c:pt>
                <c:pt idx="17091">
                  <c:v>305.39819999999997</c:v>
                </c:pt>
                <c:pt idx="17092">
                  <c:v>305.41480000000001</c:v>
                </c:pt>
                <c:pt idx="17093">
                  <c:v>305.43130000000002</c:v>
                </c:pt>
                <c:pt idx="17094">
                  <c:v>305.44900000000001</c:v>
                </c:pt>
                <c:pt idx="17095">
                  <c:v>305.46350000000001</c:v>
                </c:pt>
                <c:pt idx="17096">
                  <c:v>305.48039999999997</c:v>
                </c:pt>
                <c:pt idx="17097">
                  <c:v>305.49790000000002</c:v>
                </c:pt>
                <c:pt idx="17098">
                  <c:v>305.51589999999999</c:v>
                </c:pt>
                <c:pt idx="17099">
                  <c:v>305.53199999999998</c:v>
                </c:pt>
                <c:pt idx="17100">
                  <c:v>305.55099999999999</c:v>
                </c:pt>
                <c:pt idx="17101">
                  <c:v>305.565</c:v>
                </c:pt>
                <c:pt idx="17102">
                  <c:v>305.58179999999999</c:v>
                </c:pt>
                <c:pt idx="17103">
                  <c:v>305.59879999999998</c:v>
                </c:pt>
                <c:pt idx="17104">
                  <c:v>305.61720000000003</c:v>
                </c:pt>
                <c:pt idx="17105">
                  <c:v>305.63150000000002</c:v>
                </c:pt>
                <c:pt idx="17106">
                  <c:v>305.64879999999999</c:v>
                </c:pt>
                <c:pt idx="17107">
                  <c:v>305.66480000000001</c:v>
                </c:pt>
                <c:pt idx="17108">
                  <c:v>305.68150000000003</c:v>
                </c:pt>
                <c:pt idx="17109">
                  <c:v>305.69839999999999</c:v>
                </c:pt>
                <c:pt idx="17110">
                  <c:v>305.71359999999999</c:v>
                </c:pt>
                <c:pt idx="17111">
                  <c:v>305.73250000000002</c:v>
                </c:pt>
                <c:pt idx="17112">
                  <c:v>305.74860000000001</c:v>
                </c:pt>
                <c:pt idx="17113">
                  <c:v>305.76519999999999</c:v>
                </c:pt>
                <c:pt idx="17114">
                  <c:v>305.78059999999999</c:v>
                </c:pt>
                <c:pt idx="17115">
                  <c:v>305.80029999999999</c:v>
                </c:pt>
                <c:pt idx="17116">
                  <c:v>305.81610000000001</c:v>
                </c:pt>
                <c:pt idx="17117">
                  <c:v>305.83150000000001</c:v>
                </c:pt>
                <c:pt idx="17118">
                  <c:v>305.84840000000003</c:v>
                </c:pt>
                <c:pt idx="17119">
                  <c:v>305.86660000000001</c:v>
                </c:pt>
                <c:pt idx="17120">
                  <c:v>305.88049999999998</c:v>
                </c:pt>
                <c:pt idx="17121">
                  <c:v>305.89909999999998</c:v>
                </c:pt>
                <c:pt idx="17122">
                  <c:v>305.9162</c:v>
                </c:pt>
                <c:pt idx="17123">
                  <c:v>305.93439999999998</c:v>
                </c:pt>
                <c:pt idx="17124">
                  <c:v>305.94720000000001</c:v>
                </c:pt>
                <c:pt idx="17125">
                  <c:v>305.964</c:v>
                </c:pt>
                <c:pt idx="17126">
                  <c:v>305.98160000000001</c:v>
                </c:pt>
                <c:pt idx="17127">
                  <c:v>305.99689999999998</c:v>
                </c:pt>
                <c:pt idx="17128">
                  <c:v>306.0138</c:v>
                </c:pt>
                <c:pt idx="17129">
                  <c:v>306.03309999999999</c:v>
                </c:pt>
                <c:pt idx="17130">
                  <c:v>306.04820000000001</c:v>
                </c:pt>
                <c:pt idx="17131">
                  <c:v>306.06459999999998</c:v>
                </c:pt>
                <c:pt idx="17132">
                  <c:v>306.08280000000002</c:v>
                </c:pt>
                <c:pt idx="17133">
                  <c:v>306.10019999999997</c:v>
                </c:pt>
                <c:pt idx="17134">
                  <c:v>306.11630000000002</c:v>
                </c:pt>
                <c:pt idx="17135">
                  <c:v>306.13279999999997</c:v>
                </c:pt>
                <c:pt idx="17136">
                  <c:v>306.14949999999999</c:v>
                </c:pt>
                <c:pt idx="17137">
                  <c:v>306.16480000000001</c:v>
                </c:pt>
                <c:pt idx="17138">
                  <c:v>306.18290000000002</c:v>
                </c:pt>
                <c:pt idx="17139">
                  <c:v>306.19900000000001</c:v>
                </c:pt>
                <c:pt idx="17140">
                  <c:v>306.21460000000002</c:v>
                </c:pt>
                <c:pt idx="17141">
                  <c:v>306.23180000000002</c:v>
                </c:pt>
                <c:pt idx="17142">
                  <c:v>306.24950000000001</c:v>
                </c:pt>
                <c:pt idx="17143">
                  <c:v>306.2654</c:v>
                </c:pt>
                <c:pt idx="17144">
                  <c:v>306.28160000000003</c:v>
                </c:pt>
                <c:pt idx="17145">
                  <c:v>306.29750000000001</c:v>
                </c:pt>
                <c:pt idx="17146">
                  <c:v>306.31569999999999</c:v>
                </c:pt>
                <c:pt idx="17147">
                  <c:v>306.3313</c:v>
                </c:pt>
                <c:pt idx="17148">
                  <c:v>306.34789999999998</c:v>
                </c:pt>
                <c:pt idx="17149">
                  <c:v>306.36369999999999</c:v>
                </c:pt>
                <c:pt idx="17150">
                  <c:v>306.38099999999997</c:v>
                </c:pt>
                <c:pt idx="17151">
                  <c:v>306.39670000000001</c:v>
                </c:pt>
                <c:pt idx="17152">
                  <c:v>306.41359999999997</c:v>
                </c:pt>
                <c:pt idx="17153">
                  <c:v>306.43060000000003</c:v>
                </c:pt>
                <c:pt idx="17154">
                  <c:v>306.44970000000001</c:v>
                </c:pt>
                <c:pt idx="17155">
                  <c:v>306.46530000000001</c:v>
                </c:pt>
                <c:pt idx="17156">
                  <c:v>306.48160000000001</c:v>
                </c:pt>
                <c:pt idx="17157">
                  <c:v>306.49799999999999</c:v>
                </c:pt>
                <c:pt idx="17158">
                  <c:v>306.51549999999997</c:v>
                </c:pt>
                <c:pt idx="17159">
                  <c:v>306.53140000000002</c:v>
                </c:pt>
                <c:pt idx="17160">
                  <c:v>306.5478</c:v>
                </c:pt>
                <c:pt idx="17161">
                  <c:v>306.5641</c:v>
                </c:pt>
                <c:pt idx="17162">
                  <c:v>306.58080000000001</c:v>
                </c:pt>
                <c:pt idx="17163">
                  <c:v>306.59690000000001</c:v>
                </c:pt>
                <c:pt idx="17164">
                  <c:v>306.61309999999997</c:v>
                </c:pt>
                <c:pt idx="17165">
                  <c:v>306.63119999999998</c:v>
                </c:pt>
                <c:pt idx="17166">
                  <c:v>306.64659999999998</c:v>
                </c:pt>
                <c:pt idx="17167">
                  <c:v>306.66399999999999</c:v>
                </c:pt>
                <c:pt idx="17168">
                  <c:v>306.68180000000001</c:v>
                </c:pt>
                <c:pt idx="17169">
                  <c:v>306.69779999999997</c:v>
                </c:pt>
                <c:pt idx="17170">
                  <c:v>306.71539999999999</c:v>
                </c:pt>
                <c:pt idx="17171">
                  <c:v>306.73149999999998</c:v>
                </c:pt>
                <c:pt idx="17172">
                  <c:v>306.74779999999998</c:v>
                </c:pt>
                <c:pt idx="17173">
                  <c:v>306.76549999999997</c:v>
                </c:pt>
                <c:pt idx="17174">
                  <c:v>306.7826</c:v>
                </c:pt>
                <c:pt idx="17175">
                  <c:v>306.79829999999998</c:v>
                </c:pt>
                <c:pt idx="17176">
                  <c:v>306.81659999999999</c:v>
                </c:pt>
                <c:pt idx="17177">
                  <c:v>306.83179999999999</c:v>
                </c:pt>
                <c:pt idx="17178">
                  <c:v>306.84949999999998</c:v>
                </c:pt>
                <c:pt idx="17179">
                  <c:v>306.86680000000001</c:v>
                </c:pt>
                <c:pt idx="17180">
                  <c:v>306.88099999999997</c:v>
                </c:pt>
                <c:pt idx="17181">
                  <c:v>306.89949999999999</c:v>
                </c:pt>
                <c:pt idx="17182">
                  <c:v>306.91590000000002</c:v>
                </c:pt>
                <c:pt idx="17183">
                  <c:v>306.93090000000001</c:v>
                </c:pt>
                <c:pt idx="17184">
                  <c:v>306.9468</c:v>
                </c:pt>
                <c:pt idx="17185">
                  <c:v>306.96620000000001</c:v>
                </c:pt>
                <c:pt idx="17186">
                  <c:v>306.9821</c:v>
                </c:pt>
                <c:pt idx="17187">
                  <c:v>306.9975</c:v>
                </c:pt>
                <c:pt idx="17188">
                  <c:v>307.01560000000001</c:v>
                </c:pt>
                <c:pt idx="17189">
                  <c:v>307.0326</c:v>
                </c:pt>
                <c:pt idx="17190">
                  <c:v>307.0487</c:v>
                </c:pt>
                <c:pt idx="17191">
                  <c:v>307.06450000000001</c:v>
                </c:pt>
                <c:pt idx="17192">
                  <c:v>307.08179999999999</c:v>
                </c:pt>
                <c:pt idx="17193">
                  <c:v>307.09899999999999</c:v>
                </c:pt>
                <c:pt idx="17194">
                  <c:v>307.11410000000001</c:v>
                </c:pt>
                <c:pt idx="17195">
                  <c:v>307.13150000000002</c:v>
                </c:pt>
                <c:pt idx="17196">
                  <c:v>307.14780000000002</c:v>
                </c:pt>
                <c:pt idx="17197">
                  <c:v>307.1644</c:v>
                </c:pt>
                <c:pt idx="17198">
                  <c:v>307.1823</c:v>
                </c:pt>
                <c:pt idx="17199">
                  <c:v>307.19839999999999</c:v>
                </c:pt>
                <c:pt idx="17200">
                  <c:v>307.214</c:v>
                </c:pt>
                <c:pt idx="17201">
                  <c:v>307.23059999999998</c:v>
                </c:pt>
                <c:pt idx="17202">
                  <c:v>307.24700000000001</c:v>
                </c:pt>
                <c:pt idx="17203">
                  <c:v>307.2654</c:v>
                </c:pt>
                <c:pt idx="17204">
                  <c:v>307.28030000000001</c:v>
                </c:pt>
                <c:pt idx="17205">
                  <c:v>307.29919999999998</c:v>
                </c:pt>
                <c:pt idx="17206">
                  <c:v>307.3168</c:v>
                </c:pt>
                <c:pt idx="17207">
                  <c:v>307.33199999999999</c:v>
                </c:pt>
                <c:pt idx="17208">
                  <c:v>307.34789999999998</c:v>
                </c:pt>
                <c:pt idx="17209">
                  <c:v>307.36559999999997</c:v>
                </c:pt>
                <c:pt idx="17210">
                  <c:v>307.38170000000002</c:v>
                </c:pt>
                <c:pt idx="17211">
                  <c:v>307.39859999999999</c:v>
                </c:pt>
                <c:pt idx="17212">
                  <c:v>307.41500000000002</c:v>
                </c:pt>
                <c:pt idx="17213">
                  <c:v>307.43290000000002</c:v>
                </c:pt>
                <c:pt idx="17214">
                  <c:v>307.4486</c:v>
                </c:pt>
                <c:pt idx="17215">
                  <c:v>307.46679999999998</c:v>
                </c:pt>
                <c:pt idx="17216">
                  <c:v>307.48239999999998</c:v>
                </c:pt>
                <c:pt idx="17217">
                  <c:v>307.4982</c:v>
                </c:pt>
                <c:pt idx="17218">
                  <c:v>307.51679999999999</c:v>
                </c:pt>
                <c:pt idx="17219">
                  <c:v>307.53190000000001</c:v>
                </c:pt>
                <c:pt idx="17220">
                  <c:v>307.5487</c:v>
                </c:pt>
                <c:pt idx="17221">
                  <c:v>307.56490000000002</c:v>
                </c:pt>
                <c:pt idx="17222">
                  <c:v>307.5831</c:v>
                </c:pt>
                <c:pt idx="17223">
                  <c:v>307.59859999999998</c:v>
                </c:pt>
                <c:pt idx="17224">
                  <c:v>307.61450000000002</c:v>
                </c:pt>
                <c:pt idx="17225">
                  <c:v>307.63240000000002</c:v>
                </c:pt>
                <c:pt idx="17226">
                  <c:v>307.64859999999999</c:v>
                </c:pt>
                <c:pt idx="17227">
                  <c:v>307.66500000000002</c:v>
                </c:pt>
                <c:pt idx="17228">
                  <c:v>307.68360000000001</c:v>
                </c:pt>
                <c:pt idx="17229">
                  <c:v>307.70030000000003</c:v>
                </c:pt>
                <c:pt idx="17230">
                  <c:v>307.71589999999998</c:v>
                </c:pt>
                <c:pt idx="17231">
                  <c:v>307.733</c:v>
                </c:pt>
                <c:pt idx="17232">
                  <c:v>307.74919999999997</c:v>
                </c:pt>
                <c:pt idx="17233">
                  <c:v>307.76639999999998</c:v>
                </c:pt>
                <c:pt idx="17234">
                  <c:v>307.78320000000002</c:v>
                </c:pt>
                <c:pt idx="17235">
                  <c:v>307.7998</c:v>
                </c:pt>
                <c:pt idx="17236">
                  <c:v>307.81630000000001</c:v>
                </c:pt>
                <c:pt idx="17237">
                  <c:v>307.83499999999998</c:v>
                </c:pt>
                <c:pt idx="17238">
                  <c:v>307.8492</c:v>
                </c:pt>
                <c:pt idx="17239">
                  <c:v>307.86700000000002</c:v>
                </c:pt>
                <c:pt idx="17240">
                  <c:v>307.88339999999999</c:v>
                </c:pt>
                <c:pt idx="17241">
                  <c:v>307.89870000000002</c:v>
                </c:pt>
                <c:pt idx="17242">
                  <c:v>307.91480000000001</c:v>
                </c:pt>
                <c:pt idx="17243">
                  <c:v>307.93299999999999</c:v>
                </c:pt>
                <c:pt idx="17244">
                  <c:v>307.94760000000002</c:v>
                </c:pt>
                <c:pt idx="17245">
                  <c:v>307.9658</c:v>
                </c:pt>
                <c:pt idx="17246">
                  <c:v>307.98230000000001</c:v>
                </c:pt>
                <c:pt idx="17247">
                  <c:v>307.99860000000001</c:v>
                </c:pt>
                <c:pt idx="17248">
                  <c:v>308.01560000000001</c:v>
                </c:pt>
                <c:pt idx="17249">
                  <c:v>308.03320000000002</c:v>
                </c:pt>
                <c:pt idx="17250">
                  <c:v>308.04759999999999</c:v>
                </c:pt>
                <c:pt idx="17251">
                  <c:v>308.06689999999998</c:v>
                </c:pt>
                <c:pt idx="17252">
                  <c:v>308.0813</c:v>
                </c:pt>
                <c:pt idx="17253">
                  <c:v>308.09840000000003</c:v>
                </c:pt>
                <c:pt idx="17254">
                  <c:v>308.1173</c:v>
                </c:pt>
                <c:pt idx="17255">
                  <c:v>308.1318</c:v>
                </c:pt>
                <c:pt idx="17256">
                  <c:v>308.14949999999999</c:v>
                </c:pt>
                <c:pt idx="17257">
                  <c:v>308.16559999999998</c:v>
                </c:pt>
                <c:pt idx="17258">
                  <c:v>308.1825</c:v>
                </c:pt>
                <c:pt idx="17259">
                  <c:v>308.19920000000002</c:v>
                </c:pt>
                <c:pt idx="17260">
                  <c:v>308.21440000000001</c:v>
                </c:pt>
                <c:pt idx="17261">
                  <c:v>308.23259999999999</c:v>
                </c:pt>
                <c:pt idx="17262">
                  <c:v>308.24889999999999</c:v>
                </c:pt>
                <c:pt idx="17263">
                  <c:v>308.26560000000001</c:v>
                </c:pt>
                <c:pt idx="17264">
                  <c:v>308.28320000000002</c:v>
                </c:pt>
                <c:pt idx="17265">
                  <c:v>308.30040000000002</c:v>
                </c:pt>
                <c:pt idx="17266">
                  <c:v>308.31610000000001</c:v>
                </c:pt>
                <c:pt idx="17267">
                  <c:v>308.33409999999998</c:v>
                </c:pt>
                <c:pt idx="17268">
                  <c:v>308.34980000000002</c:v>
                </c:pt>
                <c:pt idx="17269">
                  <c:v>308.36590000000001</c:v>
                </c:pt>
                <c:pt idx="17270">
                  <c:v>308.38319999999999</c:v>
                </c:pt>
                <c:pt idx="17271">
                  <c:v>308.39879999999999</c:v>
                </c:pt>
                <c:pt idx="17272">
                  <c:v>308.41520000000003</c:v>
                </c:pt>
                <c:pt idx="17273">
                  <c:v>308.43150000000003</c:v>
                </c:pt>
                <c:pt idx="17274">
                  <c:v>308.44959999999998</c:v>
                </c:pt>
                <c:pt idx="17275">
                  <c:v>308.46690000000001</c:v>
                </c:pt>
                <c:pt idx="17276">
                  <c:v>308.48320000000001</c:v>
                </c:pt>
                <c:pt idx="17277">
                  <c:v>308.49889999999999</c:v>
                </c:pt>
                <c:pt idx="17278">
                  <c:v>308.51560000000001</c:v>
                </c:pt>
                <c:pt idx="17279">
                  <c:v>308.53250000000003</c:v>
                </c:pt>
                <c:pt idx="17280">
                  <c:v>308.5487</c:v>
                </c:pt>
                <c:pt idx="17281">
                  <c:v>308.56670000000003</c:v>
                </c:pt>
                <c:pt idx="17282">
                  <c:v>308.58100000000002</c:v>
                </c:pt>
                <c:pt idx="17283">
                  <c:v>308.59910000000002</c:v>
                </c:pt>
                <c:pt idx="17284">
                  <c:v>308.61590000000001</c:v>
                </c:pt>
                <c:pt idx="17285">
                  <c:v>308.63049999999998</c:v>
                </c:pt>
                <c:pt idx="17286">
                  <c:v>308.649</c:v>
                </c:pt>
                <c:pt idx="17287">
                  <c:v>308.66559999999998</c:v>
                </c:pt>
                <c:pt idx="17288">
                  <c:v>308.68369999999999</c:v>
                </c:pt>
                <c:pt idx="17289">
                  <c:v>308.6995</c:v>
                </c:pt>
                <c:pt idx="17290">
                  <c:v>308.71559999999999</c:v>
                </c:pt>
                <c:pt idx="17291">
                  <c:v>308.7337</c:v>
                </c:pt>
                <c:pt idx="17292">
                  <c:v>308.74959999999999</c:v>
                </c:pt>
                <c:pt idx="17293">
                  <c:v>308.7654</c:v>
                </c:pt>
                <c:pt idx="17294">
                  <c:v>308.78359999999998</c:v>
                </c:pt>
                <c:pt idx="17295">
                  <c:v>308.79820000000001</c:v>
                </c:pt>
                <c:pt idx="17296">
                  <c:v>308.81560000000002</c:v>
                </c:pt>
                <c:pt idx="17297">
                  <c:v>308.83170000000001</c:v>
                </c:pt>
                <c:pt idx="17298">
                  <c:v>308.8492</c:v>
                </c:pt>
                <c:pt idx="17299">
                  <c:v>308.86660000000001</c:v>
                </c:pt>
                <c:pt idx="17300">
                  <c:v>308.88200000000001</c:v>
                </c:pt>
                <c:pt idx="17301">
                  <c:v>308.899</c:v>
                </c:pt>
                <c:pt idx="17302">
                  <c:v>308.91500000000002</c:v>
                </c:pt>
                <c:pt idx="17303">
                  <c:v>308.93310000000002</c:v>
                </c:pt>
                <c:pt idx="17304">
                  <c:v>308.94880000000001</c:v>
                </c:pt>
                <c:pt idx="17305">
                  <c:v>308.96640000000002</c:v>
                </c:pt>
                <c:pt idx="17306">
                  <c:v>308.98469999999998</c:v>
                </c:pt>
                <c:pt idx="17307">
                  <c:v>309.00040000000001</c:v>
                </c:pt>
                <c:pt idx="17308">
                  <c:v>309.01659999999998</c:v>
                </c:pt>
                <c:pt idx="17309">
                  <c:v>309.03280000000001</c:v>
                </c:pt>
                <c:pt idx="17310">
                  <c:v>309.04950000000002</c:v>
                </c:pt>
                <c:pt idx="17311">
                  <c:v>309.06689999999998</c:v>
                </c:pt>
                <c:pt idx="17312">
                  <c:v>309.08300000000003</c:v>
                </c:pt>
                <c:pt idx="17313">
                  <c:v>309.09980000000002</c:v>
                </c:pt>
                <c:pt idx="17314">
                  <c:v>309.11540000000002</c:v>
                </c:pt>
                <c:pt idx="17315">
                  <c:v>309.13380000000001</c:v>
                </c:pt>
                <c:pt idx="17316">
                  <c:v>309.15100000000001</c:v>
                </c:pt>
                <c:pt idx="17317">
                  <c:v>309.16750000000002</c:v>
                </c:pt>
                <c:pt idx="17318">
                  <c:v>309.18430000000001</c:v>
                </c:pt>
                <c:pt idx="17319">
                  <c:v>309.19959999999998</c:v>
                </c:pt>
                <c:pt idx="17320">
                  <c:v>309.2167</c:v>
                </c:pt>
                <c:pt idx="17321">
                  <c:v>309.23450000000003</c:v>
                </c:pt>
                <c:pt idx="17322">
                  <c:v>309.25099999999998</c:v>
                </c:pt>
                <c:pt idx="17323">
                  <c:v>309.26600000000002</c:v>
                </c:pt>
                <c:pt idx="17324">
                  <c:v>309.28399999999999</c:v>
                </c:pt>
                <c:pt idx="17325">
                  <c:v>309.30070000000001</c:v>
                </c:pt>
                <c:pt idx="17326">
                  <c:v>309.31779999999998</c:v>
                </c:pt>
                <c:pt idx="17327">
                  <c:v>309.33420000000001</c:v>
                </c:pt>
                <c:pt idx="17328">
                  <c:v>309.35019999999997</c:v>
                </c:pt>
                <c:pt idx="17329">
                  <c:v>309.36680000000001</c:v>
                </c:pt>
                <c:pt idx="17330">
                  <c:v>309.38330000000002</c:v>
                </c:pt>
                <c:pt idx="17331">
                  <c:v>309.4006</c:v>
                </c:pt>
                <c:pt idx="17332">
                  <c:v>309.416</c:v>
                </c:pt>
                <c:pt idx="17333">
                  <c:v>309.43419999999998</c:v>
                </c:pt>
                <c:pt idx="17334">
                  <c:v>309.45100000000002</c:v>
                </c:pt>
                <c:pt idx="17335">
                  <c:v>309.46550000000002</c:v>
                </c:pt>
                <c:pt idx="17336">
                  <c:v>309.4837</c:v>
                </c:pt>
                <c:pt idx="17337">
                  <c:v>309.49970000000002</c:v>
                </c:pt>
                <c:pt idx="17338">
                  <c:v>309.51639999999998</c:v>
                </c:pt>
                <c:pt idx="17339">
                  <c:v>309.53250000000003</c:v>
                </c:pt>
                <c:pt idx="17340">
                  <c:v>309.5521</c:v>
                </c:pt>
                <c:pt idx="17341">
                  <c:v>309.5659</c:v>
                </c:pt>
                <c:pt idx="17342">
                  <c:v>309.58300000000003</c:v>
                </c:pt>
                <c:pt idx="17343">
                  <c:v>309.59989999999999</c:v>
                </c:pt>
                <c:pt idx="17344">
                  <c:v>309.61649999999997</c:v>
                </c:pt>
                <c:pt idx="17345">
                  <c:v>309.63339999999999</c:v>
                </c:pt>
                <c:pt idx="17346">
                  <c:v>309.65140000000002</c:v>
                </c:pt>
                <c:pt idx="17347">
                  <c:v>309.66640000000001</c:v>
                </c:pt>
                <c:pt idx="17348">
                  <c:v>309.6832</c:v>
                </c:pt>
                <c:pt idx="17349">
                  <c:v>309.7002</c:v>
                </c:pt>
                <c:pt idx="17350">
                  <c:v>309.71699999999998</c:v>
                </c:pt>
                <c:pt idx="17351">
                  <c:v>309.73410000000001</c:v>
                </c:pt>
                <c:pt idx="17352">
                  <c:v>309.75</c:v>
                </c:pt>
                <c:pt idx="17353">
                  <c:v>309.76659999999998</c:v>
                </c:pt>
                <c:pt idx="17354">
                  <c:v>309.78320000000002</c:v>
                </c:pt>
                <c:pt idx="17355">
                  <c:v>309.7998</c:v>
                </c:pt>
                <c:pt idx="17356">
                  <c:v>309.815</c:v>
                </c:pt>
                <c:pt idx="17357">
                  <c:v>309.83170000000001</c:v>
                </c:pt>
                <c:pt idx="17358">
                  <c:v>309.84859999999998</c:v>
                </c:pt>
                <c:pt idx="17359">
                  <c:v>309.8646</c:v>
                </c:pt>
                <c:pt idx="17360">
                  <c:v>309.88350000000003</c:v>
                </c:pt>
                <c:pt idx="17361">
                  <c:v>309.89819999999997</c:v>
                </c:pt>
                <c:pt idx="17362">
                  <c:v>309.91660000000002</c:v>
                </c:pt>
                <c:pt idx="17363">
                  <c:v>309.93209999999999</c:v>
                </c:pt>
                <c:pt idx="17364">
                  <c:v>309.94920000000002</c:v>
                </c:pt>
                <c:pt idx="17365">
                  <c:v>309.96620000000001</c:v>
                </c:pt>
                <c:pt idx="17366">
                  <c:v>309.98360000000002</c:v>
                </c:pt>
                <c:pt idx="17367">
                  <c:v>310.0016</c:v>
                </c:pt>
                <c:pt idx="17368">
                  <c:v>310.01740000000001</c:v>
                </c:pt>
                <c:pt idx="17369">
                  <c:v>310.0326</c:v>
                </c:pt>
                <c:pt idx="17370">
                  <c:v>310.0496</c:v>
                </c:pt>
                <c:pt idx="17371">
                  <c:v>310.06689999999998</c:v>
                </c:pt>
                <c:pt idx="17372">
                  <c:v>310.08499999999998</c:v>
                </c:pt>
                <c:pt idx="17373">
                  <c:v>310.09960000000001</c:v>
                </c:pt>
                <c:pt idx="17374">
                  <c:v>310.11660000000001</c:v>
                </c:pt>
                <c:pt idx="17375">
                  <c:v>310.13139999999999</c:v>
                </c:pt>
                <c:pt idx="17376">
                  <c:v>310.14999999999998</c:v>
                </c:pt>
                <c:pt idx="17377">
                  <c:v>310.1644</c:v>
                </c:pt>
                <c:pt idx="17378">
                  <c:v>310.1832</c:v>
                </c:pt>
                <c:pt idx="17379">
                  <c:v>310.19900000000001</c:v>
                </c:pt>
                <c:pt idx="17380">
                  <c:v>310.21570000000003</c:v>
                </c:pt>
                <c:pt idx="17381">
                  <c:v>310.2312</c:v>
                </c:pt>
                <c:pt idx="17382">
                  <c:v>310.25029999999998</c:v>
                </c:pt>
                <c:pt idx="17383">
                  <c:v>310.26600000000002</c:v>
                </c:pt>
                <c:pt idx="17384">
                  <c:v>310.28309999999999</c:v>
                </c:pt>
                <c:pt idx="17385">
                  <c:v>310.29820000000001</c:v>
                </c:pt>
                <c:pt idx="17386">
                  <c:v>310.3159</c:v>
                </c:pt>
                <c:pt idx="17387">
                  <c:v>310.33179999999999</c:v>
                </c:pt>
                <c:pt idx="17388">
                  <c:v>310.3494</c:v>
                </c:pt>
                <c:pt idx="17389">
                  <c:v>310.36619999999999</c:v>
                </c:pt>
                <c:pt idx="17390">
                  <c:v>310.38299999999998</c:v>
                </c:pt>
                <c:pt idx="17391">
                  <c:v>310.40019999999998</c:v>
                </c:pt>
                <c:pt idx="17392">
                  <c:v>310.41699999999997</c:v>
                </c:pt>
                <c:pt idx="17393">
                  <c:v>310.43239999999997</c:v>
                </c:pt>
                <c:pt idx="17394">
                  <c:v>310.4486</c:v>
                </c:pt>
                <c:pt idx="17395">
                  <c:v>310.4649</c:v>
                </c:pt>
                <c:pt idx="17396">
                  <c:v>310.48360000000002</c:v>
                </c:pt>
                <c:pt idx="17397">
                  <c:v>310.49889999999999</c:v>
                </c:pt>
                <c:pt idx="17398">
                  <c:v>310.51479999999998</c:v>
                </c:pt>
                <c:pt idx="17399">
                  <c:v>310.53359999999998</c:v>
                </c:pt>
                <c:pt idx="17400">
                  <c:v>310.5487</c:v>
                </c:pt>
                <c:pt idx="17401">
                  <c:v>310.56479999999999</c:v>
                </c:pt>
                <c:pt idx="17402">
                  <c:v>310.5822</c:v>
                </c:pt>
                <c:pt idx="17403">
                  <c:v>310.601</c:v>
                </c:pt>
                <c:pt idx="17404">
                  <c:v>310.61579999999998</c:v>
                </c:pt>
                <c:pt idx="17405">
                  <c:v>310.63260000000002</c:v>
                </c:pt>
                <c:pt idx="17406">
                  <c:v>310.64729999999997</c:v>
                </c:pt>
                <c:pt idx="17407">
                  <c:v>310.66539999999998</c:v>
                </c:pt>
                <c:pt idx="17408">
                  <c:v>310.68290000000002</c:v>
                </c:pt>
                <c:pt idx="17409">
                  <c:v>310.70010000000002</c:v>
                </c:pt>
                <c:pt idx="17410">
                  <c:v>310.71730000000002</c:v>
                </c:pt>
                <c:pt idx="17411">
                  <c:v>310.733</c:v>
                </c:pt>
                <c:pt idx="17412">
                  <c:v>310.74919999999997</c:v>
                </c:pt>
                <c:pt idx="17413">
                  <c:v>310.76459999999997</c:v>
                </c:pt>
                <c:pt idx="17414">
                  <c:v>310.7826</c:v>
                </c:pt>
                <c:pt idx="17415">
                  <c:v>310.79809999999998</c:v>
                </c:pt>
                <c:pt idx="17416">
                  <c:v>310.81479999999999</c:v>
                </c:pt>
                <c:pt idx="17417">
                  <c:v>310.83229999999998</c:v>
                </c:pt>
                <c:pt idx="17418">
                  <c:v>310.85039999999998</c:v>
                </c:pt>
                <c:pt idx="17419">
                  <c:v>310.86689999999999</c:v>
                </c:pt>
                <c:pt idx="17420">
                  <c:v>310.88240000000002</c:v>
                </c:pt>
                <c:pt idx="17421">
                  <c:v>310.89879999999999</c:v>
                </c:pt>
                <c:pt idx="17422">
                  <c:v>310.91629999999998</c:v>
                </c:pt>
                <c:pt idx="17423">
                  <c:v>310.9348</c:v>
                </c:pt>
                <c:pt idx="17424">
                  <c:v>310.9502</c:v>
                </c:pt>
                <c:pt idx="17425">
                  <c:v>310.96679999999998</c:v>
                </c:pt>
                <c:pt idx="17426">
                  <c:v>310.98410000000001</c:v>
                </c:pt>
                <c:pt idx="17427">
                  <c:v>311.00020000000001</c:v>
                </c:pt>
                <c:pt idx="17428">
                  <c:v>311.0188</c:v>
                </c:pt>
                <c:pt idx="17429">
                  <c:v>311.03440000000001</c:v>
                </c:pt>
                <c:pt idx="17430">
                  <c:v>311.05</c:v>
                </c:pt>
                <c:pt idx="17431">
                  <c:v>311.06709999999998</c:v>
                </c:pt>
                <c:pt idx="17432">
                  <c:v>311.08300000000003</c:v>
                </c:pt>
                <c:pt idx="17433">
                  <c:v>311.09899999999999</c:v>
                </c:pt>
                <c:pt idx="17434">
                  <c:v>311.11660000000001</c:v>
                </c:pt>
                <c:pt idx="17435">
                  <c:v>311.13400000000001</c:v>
                </c:pt>
                <c:pt idx="17436">
                  <c:v>311.14999999999998</c:v>
                </c:pt>
                <c:pt idx="17437">
                  <c:v>311.16609999999997</c:v>
                </c:pt>
                <c:pt idx="17438">
                  <c:v>311.18450000000001</c:v>
                </c:pt>
                <c:pt idx="17439">
                  <c:v>311.2002</c:v>
                </c:pt>
                <c:pt idx="17440">
                  <c:v>311.21710000000002</c:v>
                </c:pt>
                <c:pt idx="17441">
                  <c:v>311.2328</c:v>
                </c:pt>
                <c:pt idx="17442">
                  <c:v>311.24979999999999</c:v>
                </c:pt>
                <c:pt idx="17443">
                  <c:v>311.26710000000003</c:v>
                </c:pt>
                <c:pt idx="17444">
                  <c:v>311.28379999999999</c:v>
                </c:pt>
                <c:pt idx="17445">
                  <c:v>311.30160000000001</c:v>
                </c:pt>
                <c:pt idx="17446">
                  <c:v>311.31779999999998</c:v>
                </c:pt>
                <c:pt idx="17447">
                  <c:v>311.33350000000002</c:v>
                </c:pt>
                <c:pt idx="17448">
                  <c:v>311.34980000000002</c:v>
                </c:pt>
                <c:pt idx="17449">
                  <c:v>311.36750000000001</c:v>
                </c:pt>
                <c:pt idx="17450">
                  <c:v>311.38440000000003</c:v>
                </c:pt>
                <c:pt idx="17451">
                  <c:v>311.399</c:v>
                </c:pt>
                <c:pt idx="17452">
                  <c:v>311.41649999999998</c:v>
                </c:pt>
                <c:pt idx="17453">
                  <c:v>311.43439999999998</c:v>
                </c:pt>
                <c:pt idx="17454">
                  <c:v>311.44940000000003</c:v>
                </c:pt>
                <c:pt idx="17455">
                  <c:v>311.46940000000001</c:v>
                </c:pt>
                <c:pt idx="17456">
                  <c:v>311.48399999999998</c:v>
                </c:pt>
                <c:pt idx="17457">
                  <c:v>311.50119999999998</c:v>
                </c:pt>
                <c:pt idx="17458">
                  <c:v>311.51819999999998</c:v>
                </c:pt>
                <c:pt idx="17459">
                  <c:v>311.53530000000001</c:v>
                </c:pt>
                <c:pt idx="17460">
                  <c:v>311.55200000000002</c:v>
                </c:pt>
                <c:pt idx="17461">
                  <c:v>311.56779999999998</c:v>
                </c:pt>
                <c:pt idx="17462">
                  <c:v>311.58539999999999</c:v>
                </c:pt>
                <c:pt idx="17463">
                  <c:v>311.60160000000002</c:v>
                </c:pt>
                <c:pt idx="17464">
                  <c:v>311.61759999999998</c:v>
                </c:pt>
                <c:pt idx="17465">
                  <c:v>311.63670000000002</c:v>
                </c:pt>
                <c:pt idx="17466">
                  <c:v>311.65159999999997</c:v>
                </c:pt>
                <c:pt idx="17467">
                  <c:v>311.6678</c:v>
                </c:pt>
                <c:pt idx="17468">
                  <c:v>311.68520000000001</c:v>
                </c:pt>
                <c:pt idx="17469">
                  <c:v>311.70089999999999</c:v>
                </c:pt>
                <c:pt idx="17470">
                  <c:v>311.71780000000001</c:v>
                </c:pt>
                <c:pt idx="17471">
                  <c:v>311.73439999999999</c:v>
                </c:pt>
                <c:pt idx="17472">
                  <c:v>311.75150000000002</c:v>
                </c:pt>
                <c:pt idx="17473">
                  <c:v>311.76839999999999</c:v>
                </c:pt>
                <c:pt idx="17474">
                  <c:v>311.78460000000001</c:v>
                </c:pt>
                <c:pt idx="17475">
                  <c:v>311.80220000000003</c:v>
                </c:pt>
                <c:pt idx="17476">
                  <c:v>311.81709999999998</c:v>
                </c:pt>
                <c:pt idx="17477">
                  <c:v>311.83339999999998</c:v>
                </c:pt>
                <c:pt idx="17478">
                  <c:v>311.8503</c:v>
                </c:pt>
                <c:pt idx="17479">
                  <c:v>311.86720000000003</c:v>
                </c:pt>
                <c:pt idx="17480">
                  <c:v>311.8843</c:v>
                </c:pt>
                <c:pt idx="17481">
                  <c:v>311.9015</c:v>
                </c:pt>
                <c:pt idx="17482">
                  <c:v>311.91640000000001</c:v>
                </c:pt>
                <c:pt idx="17483">
                  <c:v>311.93360000000001</c:v>
                </c:pt>
                <c:pt idx="17484">
                  <c:v>311.95</c:v>
                </c:pt>
                <c:pt idx="17485">
                  <c:v>311.96780000000001</c:v>
                </c:pt>
                <c:pt idx="17486">
                  <c:v>311.983</c:v>
                </c:pt>
                <c:pt idx="17487">
                  <c:v>312.00080000000003</c:v>
                </c:pt>
                <c:pt idx="17488">
                  <c:v>312.01600000000002</c:v>
                </c:pt>
                <c:pt idx="17489">
                  <c:v>312.03250000000003</c:v>
                </c:pt>
                <c:pt idx="17490">
                  <c:v>312.05149999999998</c:v>
                </c:pt>
                <c:pt idx="17491">
                  <c:v>312.06659999999999</c:v>
                </c:pt>
                <c:pt idx="17492">
                  <c:v>312.08339999999998</c:v>
                </c:pt>
                <c:pt idx="17493">
                  <c:v>312.09989999999999</c:v>
                </c:pt>
                <c:pt idx="17494">
                  <c:v>312.11739999999998</c:v>
                </c:pt>
                <c:pt idx="17495">
                  <c:v>312.13260000000002</c:v>
                </c:pt>
                <c:pt idx="17496">
                  <c:v>312.1508</c:v>
                </c:pt>
                <c:pt idx="17497">
                  <c:v>312.16840000000002</c:v>
                </c:pt>
                <c:pt idx="17498">
                  <c:v>312.18340000000001</c:v>
                </c:pt>
                <c:pt idx="17499">
                  <c:v>312.20280000000002</c:v>
                </c:pt>
                <c:pt idx="17500">
                  <c:v>312.21780000000001</c:v>
                </c:pt>
                <c:pt idx="17501">
                  <c:v>312.23630000000003</c:v>
                </c:pt>
                <c:pt idx="17502">
                  <c:v>312.25080000000003</c:v>
                </c:pt>
                <c:pt idx="17503">
                  <c:v>312.26799999999997</c:v>
                </c:pt>
                <c:pt idx="17504">
                  <c:v>312.28460000000001</c:v>
                </c:pt>
                <c:pt idx="17505">
                  <c:v>312.30070000000001</c:v>
                </c:pt>
                <c:pt idx="17506">
                  <c:v>312.31799999999998</c:v>
                </c:pt>
                <c:pt idx="17507">
                  <c:v>312.33460000000002</c:v>
                </c:pt>
                <c:pt idx="17508">
                  <c:v>312.3528</c:v>
                </c:pt>
                <c:pt idx="17509">
                  <c:v>312.36840000000001</c:v>
                </c:pt>
                <c:pt idx="17510">
                  <c:v>312.38400000000001</c:v>
                </c:pt>
                <c:pt idx="17511">
                  <c:v>312.40100000000001</c:v>
                </c:pt>
                <c:pt idx="17512">
                  <c:v>312.41750000000002</c:v>
                </c:pt>
                <c:pt idx="17513">
                  <c:v>312.43439999999998</c:v>
                </c:pt>
                <c:pt idx="17514">
                  <c:v>312.45170000000002</c:v>
                </c:pt>
                <c:pt idx="17515">
                  <c:v>312.46719999999999</c:v>
                </c:pt>
                <c:pt idx="17516">
                  <c:v>312.48630000000003</c:v>
                </c:pt>
                <c:pt idx="17517">
                  <c:v>312.50220000000002</c:v>
                </c:pt>
                <c:pt idx="17518">
                  <c:v>312.51799999999997</c:v>
                </c:pt>
                <c:pt idx="17519">
                  <c:v>312.53590000000003</c:v>
                </c:pt>
                <c:pt idx="17520">
                  <c:v>312.55040000000002</c:v>
                </c:pt>
                <c:pt idx="17521">
                  <c:v>312.57010000000002</c:v>
                </c:pt>
                <c:pt idx="17522">
                  <c:v>312.58449999999999</c:v>
                </c:pt>
                <c:pt idx="17523">
                  <c:v>312.60169999999999</c:v>
                </c:pt>
                <c:pt idx="17524">
                  <c:v>312.61840000000001</c:v>
                </c:pt>
                <c:pt idx="17525">
                  <c:v>312.63400000000001</c:v>
                </c:pt>
                <c:pt idx="17526">
                  <c:v>312.65249999999997</c:v>
                </c:pt>
                <c:pt idx="17527">
                  <c:v>312.66719999999998</c:v>
                </c:pt>
                <c:pt idx="17528">
                  <c:v>312.68540000000002</c:v>
                </c:pt>
                <c:pt idx="17529">
                  <c:v>312.7013</c:v>
                </c:pt>
                <c:pt idx="17530">
                  <c:v>312.71809999999999</c:v>
                </c:pt>
                <c:pt idx="17531">
                  <c:v>312.73480000000001</c:v>
                </c:pt>
                <c:pt idx="17532">
                  <c:v>312.75130000000001</c:v>
                </c:pt>
                <c:pt idx="17533">
                  <c:v>312.7654</c:v>
                </c:pt>
                <c:pt idx="17534">
                  <c:v>312.78309999999999</c:v>
                </c:pt>
                <c:pt idx="17535">
                  <c:v>312.80180000000001</c:v>
                </c:pt>
                <c:pt idx="17536">
                  <c:v>312.81779999999998</c:v>
                </c:pt>
                <c:pt idx="17537">
                  <c:v>312.83460000000002</c:v>
                </c:pt>
                <c:pt idx="17538">
                  <c:v>312.85160000000002</c:v>
                </c:pt>
                <c:pt idx="17539">
                  <c:v>312.86880000000002</c:v>
                </c:pt>
                <c:pt idx="17540">
                  <c:v>312.88330000000002</c:v>
                </c:pt>
                <c:pt idx="17541">
                  <c:v>312.9024</c:v>
                </c:pt>
                <c:pt idx="17542">
                  <c:v>312.91739999999999</c:v>
                </c:pt>
                <c:pt idx="17543">
                  <c:v>312.93450000000001</c:v>
                </c:pt>
                <c:pt idx="17544">
                  <c:v>312.94880000000001</c:v>
                </c:pt>
                <c:pt idx="17545">
                  <c:v>312.96789999999999</c:v>
                </c:pt>
                <c:pt idx="17546">
                  <c:v>312.98419999999999</c:v>
                </c:pt>
                <c:pt idx="17547">
                  <c:v>312.99979999999999</c:v>
                </c:pt>
                <c:pt idx="17548">
                  <c:v>313.01670000000001</c:v>
                </c:pt>
                <c:pt idx="17549">
                  <c:v>313.03519999999997</c:v>
                </c:pt>
                <c:pt idx="17550">
                  <c:v>313.0505</c:v>
                </c:pt>
                <c:pt idx="17551">
                  <c:v>313.06639999999999</c:v>
                </c:pt>
                <c:pt idx="17552">
                  <c:v>313.08339999999998</c:v>
                </c:pt>
                <c:pt idx="17553">
                  <c:v>313.101</c:v>
                </c:pt>
                <c:pt idx="17554">
                  <c:v>313.11720000000003</c:v>
                </c:pt>
                <c:pt idx="17555">
                  <c:v>313.13380000000001</c:v>
                </c:pt>
                <c:pt idx="17556">
                  <c:v>313.15019999999998</c:v>
                </c:pt>
                <c:pt idx="17557">
                  <c:v>313.16950000000003</c:v>
                </c:pt>
                <c:pt idx="17558">
                  <c:v>313.18430000000001</c:v>
                </c:pt>
                <c:pt idx="17559">
                  <c:v>313.2004</c:v>
                </c:pt>
                <c:pt idx="17560">
                  <c:v>313.21719999999999</c:v>
                </c:pt>
                <c:pt idx="17561">
                  <c:v>313.23399999999998</c:v>
                </c:pt>
                <c:pt idx="17562">
                  <c:v>313.25240000000002</c:v>
                </c:pt>
                <c:pt idx="17563">
                  <c:v>313.26839999999999</c:v>
                </c:pt>
                <c:pt idx="17564">
                  <c:v>313.28460000000001</c:v>
                </c:pt>
                <c:pt idx="17565">
                  <c:v>313.29939999999999</c:v>
                </c:pt>
                <c:pt idx="17566">
                  <c:v>313.31740000000002</c:v>
                </c:pt>
                <c:pt idx="17567">
                  <c:v>313.334</c:v>
                </c:pt>
                <c:pt idx="17568">
                  <c:v>313.35160000000002</c:v>
                </c:pt>
                <c:pt idx="17569">
                  <c:v>313.36869999999999</c:v>
                </c:pt>
                <c:pt idx="17570">
                  <c:v>313.38459999999998</c:v>
                </c:pt>
                <c:pt idx="17571">
                  <c:v>313.39980000000003</c:v>
                </c:pt>
                <c:pt idx="17572">
                  <c:v>313.41879999999998</c:v>
                </c:pt>
                <c:pt idx="17573">
                  <c:v>313.43459999999999</c:v>
                </c:pt>
                <c:pt idx="17574">
                  <c:v>313.45190000000002</c:v>
                </c:pt>
                <c:pt idx="17575">
                  <c:v>313.46879999999999</c:v>
                </c:pt>
                <c:pt idx="17576">
                  <c:v>313.48439999999999</c:v>
                </c:pt>
                <c:pt idx="17577">
                  <c:v>313.50069999999999</c:v>
                </c:pt>
                <c:pt idx="17578">
                  <c:v>313.51799999999997</c:v>
                </c:pt>
                <c:pt idx="17579">
                  <c:v>313.53359999999998</c:v>
                </c:pt>
                <c:pt idx="17580">
                  <c:v>313.55079999999998</c:v>
                </c:pt>
                <c:pt idx="17581">
                  <c:v>313.56700000000001</c:v>
                </c:pt>
                <c:pt idx="17582">
                  <c:v>313.58539999999999</c:v>
                </c:pt>
                <c:pt idx="17583">
                  <c:v>313.60129999999998</c:v>
                </c:pt>
                <c:pt idx="17584">
                  <c:v>313.61790000000002</c:v>
                </c:pt>
                <c:pt idx="17585">
                  <c:v>313.6345</c:v>
                </c:pt>
                <c:pt idx="17586">
                  <c:v>313.65159999999997</c:v>
                </c:pt>
                <c:pt idx="17587">
                  <c:v>313.66759999999999</c:v>
                </c:pt>
                <c:pt idx="17588">
                  <c:v>313.6848</c:v>
                </c:pt>
                <c:pt idx="17589">
                  <c:v>313.702</c:v>
                </c:pt>
                <c:pt idx="17590">
                  <c:v>313.71780000000001</c:v>
                </c:pt>
                <c:pt idx="17591">
                  <c:v>313.73520000000002</c:v>
                </c:pt>
                <c:pt idx="17592">
                  <c:v>313.75080000000003</c:v>
                </c:pt>
                <c:pt idx="17593">
                  <c:v>313.76850000000002</c:v>
                </c:pt>
                <c:pt idx="17594">
                  <c:v>313.78339999999997</c:v>
                </c:pt>
                <c:pt idx="17595">
                  <c:v>313.80040000000002</c:v>
                </c:pt>
                <c:pt idx="17596">
                  <c:v>313.8168</c:v>
                </c:pt>
                <c:pt idx="17597">
                  <c:v>313.83499999999998</c:v>
                </c:pt>
                <c:pt idx="17598">
                  <c:v>313.85050000000001</c:v>
                </c:pt>
                <c:pt idx="17599">
                  <c:v>313.86610000000002</c:v>
                </c:pt>
                <c:pt idx="17600">
                  <c:v>313.8836</c:v>
                </c:pt>
                <c:pt idx="17601">
                  <c:v>313.89870000000002</c:v>
                </c:pt>
                <c:pt idx="17602">
                  <c:v>313.91800000000001</c:v>
                </c:pt>
                <c:pt idx="17603">
                  <c:v>313.93450000000001</c:v>
                </c:pt>
                <c:pt idx="17604">
                  <c:v>313.9495</c:v>
                </c:pt>
                <c:pt idx="17605">
                  <c:v>313.96719999999999</c:v>
                </c:pt>
                <c:pt idx="17606">
                  <c:v>313.98320000000001</c:v>
                </c:pt>
                <c:pt idx="17607">
                  <c:v>314</c:v>
                </c:pt>
                <c:pt idx="17608">
                  <c:v>314.01679999999999</c:v>
                </c:pt>
                <c:pt idx="17609">
                  <c:v>314.03550000000001</c:v>
                </c:pt>
                <c:pt idx="17610">
                  <c:v>314.05099999999999</c:v>
                </c:pt>
                <c:pt idx="17611">
                  <c:v>314.06740000000002</c:v>
                </c:pt>
                <c:pt idx="17612">
                  <c:v>314.08449999999999</c:v>
                </c:pt>
                <c:pt idx="17613">
                  <c:v>314.10129999999998</c:v>
                </c:pt>
                <c:pt idx="17614">
                  <c:v>314.11860000000001</c:v>
                </c:pt>
                <c:pt idx="17615">
                  <c:v>314.13299999999998</c:v>
                </c:pt>
                <c:pt idx="17616">
                  <c:v>314.15230000000003</c:v>
                </c:pt>
                <c:pt idx="17617">
                  <c:v>314.16800000000001</c:v>
                </c:pt>
                <c:pt idx="17618">
                  <c:v>314.18520000000001</c:v>
                </c:pt>
                <c:pt idx="17619">
                  <c:v>314.20100000000002</c:v>
                </c:pt>
                <c:pt idx="17620">
                  <c:v>314.21719999999999</c:v>
                </c:pt>
                <c:pt idx="17621">
                  <c:v>314.233</c:v>
                </c:pt>
                <c:pt idx="17622">
                  <c:v>314.25139999999999</c:v>
                </c:pt>
                <c:pt idx="17623">
                  <c:v>314.26850000000002</c:v>
                </c:pt>
                <c:pt idx="17624">
                  <c:v>314.28539999999998</c:v>
                </c:pt>
                <c:pt idx="17625">
                  <c:v>314.30200000000002</c:v>
                </c:pt>
                <c:pt idx="17626">
                  <c:v>314.31760000000003</c:v>
                </c:pt>
                <c:pt idx="17627">
                  <c:v>314.33589999999998</c:v>
                </c:pt>
                <c:pt idx="17628">
                  <c:v>314.35180000000003</c:v>
                </c:pt>
                <c:pt idx="17629">
                  <c:v>314.36750000000001</c:v>
                </c:pt>
                <c:pt idx="17630">
                  <c:v>314.38479999999998</c:v>
                </c:pt>
                <c:pt idx="17631">
                  <c:v>314.40140000000002</c:v>
                </c:pt>
                <c:pt idx="17632">
                  <c:v>314.4194</c:v>
                </c:pt>
                <c:pt idx="17633">
                  <c:v>314.435</c:v>
                </c:pt>
                <c:pt idx="17634">
                  <c:v>314.45080000000002</c:v>
                </c:pt>
                <c:pt idx="17635">
                  <c:v>314.46780000000001</c:v>
                </c:pt>
                <c:pt idx="17636">
                  <c:v>314.48329999999999</c:v>
                </c:pt>
                <c:pt idx="17637">
                  <c:v>314.50139999999999</c:v>
                </c:pt>
                <c:pt idx="17638">
                  <c:v>314.51830000000001</c:v>
                </c:pt>
                <c:pt idx="17639">
                  <c:v>314.53559999999999</c:v>
                </c:pt>
                <c:pt idx="17640">
                  <c:v>314.5505</c:v>
                </c:pt>
                <c:pt idx="17641">
                  <c:v>314.56909999999999</c:v>
                </c:pt>
                <c:pt idx="17642">
                  <c:v>314.58460000000002</c:v>
                </c:pt>
                <c:pt idx="17643">
                  <c:v>314.60050000000001</c:v>
                </c:pt>
                <c:pt idx="17644">
                  <c:v>314.61989999999997</c:v>
                </c:pt>
                <c:pt idx="17645">
                  <c:v>314.63459999999998</c:v>
                </c:pt>
                <c:pt idx="17646">
                  <c:v>314.65159999999997</c:v>
                </c:pt>
                <c:pt idx="17647">
                  <c:v>314.66739999999999</c:v>
                </c:pt>
                <c:pt idx="17648">
                  <c:v>314.685</c:v>
                </c:pt>
                <c:pt idx="17649">
                  <c:v>314.7002</c:v>
                </c:pt>
                <c:pt idx="17650">
                  <c:v>314.71800000000002</c:v>
                </c:pt>
                <c:pt idx="17651">
                  <c:v>314.73439999999999</c:v>
                </c:pt>
                <c:pt idx="17652">
                  <c:v>314.75319999999999</c:v>
                </c:pt>
                <c:pt idx="17653">
                  <c:v>314.76819999999998</c:v>
                </c:pt>
                <c:pt idx="17654">
                  <c:v>314.7842</c:v>
                </c:pt>
                <c:pt idx="17655">
                  <c:v>314.80220000000003</c:v>
                </c:pt>
                <c:pt idx="17656">
                  <c:v>314.8193</c:v>
                </c:pt>
                <c:pt idx="17657">
                  <c:v>314.834</c:v>
                </c:pt>
                <c:pt idx="17658">
                  <c:v>314.85199999999998</c:v>
                </c:pt>
                <c:pt idx="17659">
                  <c:v>314.86869999999999</c:v>
                </c:pt>
                <c:pt idx="17660">
                  <c:v>314.88499999999999</c:v>
                </c:pt>
                <c:pt idx="17661">
                  <c:v>314.90140000000002</c:v>
                </c:pt>
                <c:pt idx="17662">
                  <c:v>314.91820000000001</c:v>
                </c:pt>
                <c:pt idx="17663">
                  <c:v>314.93579999999997</c:v>
                </c:pt>
                <c:pt idx="17664">
                  <c:v>314.95060000000001</c:v>
                </c:pt>
                <c:pt idx="17665">
                  <c:v>314.96859999999998</c:v>
                </c:pt>
                <c:pt idx="17666">
                  <c:v>314.98500000000001</c:v>
                </c:pt>
                <c:pt idx="17667">
                  <c:v>315.00020000000001</c:v>
                </c:pt>
                <c:pt idx="17668">
                  <c:v>315.02</c:v>
                </c:pt>
                <c:pt idx="17669">
                  <c:v>315.03500000000003</c:v>
                </c:pt>
                <c:pt idx="17670">
                  <c:v>315.05079999999998</c:v>
                </c:pt>
                <c:pt idx="17671">
                  <c:v>315.06799999999998</c:v>
                </c:pt>
                <c:pt idx="17672">
                  <c:v>315.08499999999998</c:v>
                </c:pt>
                <c:pt idx="17673">
                  <c:v>315.10140000000001</c:v>
                </c:pt>
                <c:pt idx="17674">
                  <c:v>315.11939999999998</c:v>
                </c:pt>
                <c:pt idx="17675">
                  <c:v>315.1354</c:v>
                </c:pt>
                <c:pt idx="17676">
                  <c:v>315.15159999999997</c:v>
                </c:pt>
                <c:pt idx="17677">
                  <c:v>315.16980000000001</c:v>
                </c:pt>
                <c:pt idx="17678">
                  <c:v>315.18540000000002</c:v>
                </c:pt>
                <c:pt idx="17679">
                  <c:v>315.2022</c:v>
                </c:pt>
                <c:pt idx="17680">
                  <c:v>315.22039999999998</c:v>
                </c:pt>
                <c:pt idx="17681">
                  <c:v>315.23540000000003</c:v>
                </c:pt>
                <c:pt idx="17682">
                  <c:v>315.25139999999999</c:v>
                </c:pt>
                <c:pt idx="17683">
                  <c:v>315.26979999999998</c:v>
                </c:pt>
                <c:pt idx="17684">
                  <c:v>315.28640000000001</c:v>
                </c:pt>
                <c:pt idx="17685">
                  <c:v>315.30349999999999</c:v>
                </c:pt>
                <c:pt idx="17686">
                  <c:v>315.31639999999999</c:v>
                </c:pt>
                <c:pt idx="17687">
                  <c:v>315.33359999999999</c:v>
                </c:pt>
                <c:pt idx="17688">
                  <c:v>315.35300000000001</c:v>
                </c:pt>
                <c:pt idx="17689">
                  <c:v>315.36840000000001</c:v>
                </c:pt>
                <c:pt idx="17690">
                  <c:v>315.38560000000001</c:v>
                </c:pt>
                <c:pt idx="17691">
                  <c:v>315.40280000000001</c:v>
                </c:pt>
                <c:pt idx="17692">
                  <c:v>315.41809999999998</c:v>
                </c:pt>
                <c:pt idx="17693">
                  <c:v>315.43540000000002</c:v>
                </c:pt>
                <c:pt idx="17694">
                  <c:v>315.452</c:v>
                </c:pt>
                <c:pt idx="17695">
                  <c:v>315.46769999999998</c:v>
                </c:pt>
                <c:pt idx="17696">
                  <c:v>315.48289999999997</c:v>
                </c:pt>
                <c:pt idx="17697">
                  <c:v>315.50150000000002</c:v>
                </c:pt>
                <c:pt idx="17698">
                  <c:v>315.51830000000001</c:v>
                </c:pt>
                <c:pt idx="17699">
                  <c:v>315.53399999999999</c:v>
                </c:pt>
                <c:pt idx="17700">
                  <c:v>315.54950000000002</c:v>
                </c:pt>
                <c:pt idx="17701">
                  <c:v>315.56779999999998</c:v>
                </c:pt>
                <c:pt idx="17702">
                  <c:v>315.58519999999999</c:v>
                </c:pt>
                <c:pt idx="17703">
                  <c:v>315.60039999999998</c:v>
                </c:pt>
                <c:pt idx="17704">
                  <c:v>315.61869999999999</c:v>
                </c:pt>
                <c:pt idx="17705">
                  <c:v>315.6345</c:v>
                </c:pt>
                <c:pt idx="17706">
                  <c:v>315.6506</c:v>
                </c:pt>
                <c:pt idx="17707">
                  <c:v>315.66820000000001</c:v>
                </c:pt>
                <c:pt idx="17708">
                  <c:v>315.68579999999997</c:v>
                </c:pt>
                <c:pt idx="17709">
                  <c:v>315.70080000000002</c:v>
                </c:pt>
                <c:pt idx="17710">
                  <c:v>315.71800000000002</c:v>
                </c:pt>
                <c:pt idx="17711">
                  <c:v>315.7362</c:v>
                </c:pt>
                <c:pt idx="17712">
                  <c:v>315.75119999999998</c:v>
                </c:pt>
                <c:pt idx="17713">
                  <c:v>315.76799999999997</c:v>
                </c:pt>
                <c:pt idx="17714">
                  <c:v>315.78539999999998</c:v>
                </c:pt>
                <c:pt idx="17715">
                  <c:v>315.80160000000001</c:v>
                </c:pt>
                <c:pt idx="17716">
                  <c:v>315.81760000000003</c:v>
                </c:pt>
                <c:pt idx="17717">
                  <c:v>315.83409999999998</c:v>
                </c:pt>
                <c:pt idx="17718">
                  <c:v>315.85090000000002</c:v>
                </c:pt>
                <c:pt idx="17719">
                  <c:v>315.86860000000001</c:v>
                </c:pt>
                <c:pt idx="17720">
                  <c:v>315.88630000000001</c:v>
                </c:pt>
                <c:pt idx="17721">
                  <c:v>315.9024</c:v>
                </c:pt>
                <c:pt idx="17722">
                  <c:v>315.91890000000001</c:v>
                </c:pt>
                <c:pt idx="17723">
                  <c:v>315.93610000000001</c:v>
                </c:pt>
                <c:pt idx="17724">
                  <c:v>315.95150000000001</c:v>
                </c:pt>
                <c:pt idx="17725">
                  <c:v>315.96899999999999</c:v>
                </c:pt>
                <c:pt idx="17726">
                  <c:v>315.98540000000003</c:v>
                </c:pt>
                <c:pt idx="17727">
                  <c:v>316.00279999999998</c:v>
                </c:pt>
                <c:pt idx="17728">
                  <c:v>316.01979999999998</c:v>
                </c:pt>
                <c:pt idx="17729">
                  <c:v>316.03559999999999</c:v>
                </c:pt>
                <c:pt idx="17730">
                  <c:v>316.05020000000002</c:v>
                </c:pt>
                <c:pt idx="17731">
                  <c:v>316.0684</c:v>
                </c:pt>
                <c:pt idx="17732">
                  <c:v>316.08539999999999</c:v>
                </c:pt>
                <c:pt idx="17733">
                  <c:v>316.10210000000001</c:v>
                </c:pt>
                <c:pt idx="17734">
                  <c:v>316.1191</c:v>
                </c:pt>
                <c:pt idx="17735">
                  <c:v>316.13499999999999</c:v>
                </c:pt>
                <c:pt idx="17736">
                  <c:v>316.1524</c:v>
                </c:pt>
                <c:pt idx="17737">
                  <c:v>316.16980000000001</c:v>
                </c:pt>
                <c:pt idx="17738">
                  <c:v>316.18540000000002</c:v>
                </c:pt>
                <c:pt idx="17739">
                  <c:v>316.20350000000002</c:v>
                </c:pt>
                <c:pt idx="17740">
                  <c:v>316.21850000000001</c:v>
                </c:pt>
                <c:pt idx="17741">
                  <c:v>316.23579999999998</c:v>
                </c:pt>
                <c:pt idx="17742">
                  <c:v>316.25150000000002</c:v>
                </c:pt>
                <c:pt idx="17743">
                  <c:v>316.27080000000001</c:v>
                </c:pt>
                <c:pt idx="17744">
                  <c:v>316.28820000000002</c:v>
                </c:pt>
                <c:pt idx="17745">
                  <c:v>316.30349999999999</c:v>
                </c:pt>
                <c:pt idx="17746">
                  <c:v>316.32119999999998</c:v>
                </c:pt>
                <c:pt idx="17747">
                  <c:v>316.3356</c:v>
                </c:pt>
                <c:pt idx="17748">
                  <c:v>316.35300000000001</c:v>
                </c:pt>
                <c:pt idx="17749">
                  <c:v>316.36959999999999</c:v>
                </c:pt>
                <c:pt idx="17750">
                  <c:v>316.38639999999998</c:v>
                </c:pt>
                <c:pt idx="17751">
                  <c:v>316.40370000000001</c:v>
                </c:pt>
                <c:pt idx="17752">
                  <c:v>316.42</c:v>
                </c:pt>
                <c:pt idx="17753">
                  <c:v>316.4366</c:v>
                </c:pt>
                <c:pt idx="17754">
                  <c:v>316.45370000000003</c:v>
                </c:pt>
                <c:pt idx="17755">
                  <c:v>316.46940000000001</c:v>
                </c:pt>
                <c:pt idx="17756">
                  <c:v>316.48719999999997</c:v>
                </c:pt>
                <c:pt idx="17757">
                  <c:v>316.50299999999999</c:v>
                </c:pt>
                <c:pt idx="17758">
                  <c:v>316.52120000000002</c:v>
                </c:pt>
                <c:pt idx="17759">
                  <c:v>316.53640000000001</c:v>
                </c:pt>
                <c:pt idx="17760">
                  <c:v>316.55410000000001</c:v>
                </c:pt>
                <c:pt idx="17761">
                  <c:v>316.57069999999999</c:v>
                </c:pt>
                <c:pt idx="17762">
                  <c:v>316.58749999999998</c:v>
                </c:pt>
                <c:pt idx="17763">
                  <c:v>316.60379999999998</c:v>
                </c:pt>
                <c:pt idx="17764">
                  <c:v>316.61849999999998</c:v>
                </c:pt>
                <c:pt idx="17765">
                  <c:v>316.63580000000002</c:v>
                </c:pt>
                <c:pt idx="17766">
                  <c:v>316.65410000000003</c:v>
                </c:pt>
                <c:pt idx="17767">
                  <c:v>316.67020000000002</c:v>
                </c:pt>
                <c:pt idx="17768">
                  <c:v>316.68619999999999</c:v>
                </c:pt>
                <c:pt idx="17769">
                  <c:v>316.70499999999998</c:v>
                </c:pt>
                <c:pt idx="17770">
                  <c:v>316.72050000000002</c:v>
                </c:pt>
                <c:pt idx="17771">
                  <c:v>316.73599999999999</c:v>
                </c:pt>
                <c:pt idx="17772">
                  <c:v>316.75349999999997</c:v>
                </c:pt>
                <c:pt idx="17773">
                  <c:v>316.76920000000001</c:v>
                </c:pt>
                <c:pt idx="17774">
                  <c:v>316.78769999999997</c:v>
                </c:pt>
                <c:pt idx="17775">
                  <c:v>316.80259999999998</c:v>
                </c:pt>
                <c:pt idx="17776">
                  <c:v>316.822</c:v>
                </c:pt>
                <c:pt idx="17777">
                  <c:v>316.83760000000001</c:v>
                </c:pt>
                <c:pt idx="17778">
                  <c:v>316.8544</c:v>
                </c:pt>
                <c:pt idx="17779">
                  <c:v>316.86860000000001</c:v>
                </c:pt>
                <c:pt idx="17780">
                  <c:v>316.88569999999999</c:v>
                </c:pt>
                <c:pt idx="17781">
                  <c:v>316.90499999999997</c:v>
                </c:pt>
                <c:pt idx="17782">
                  <c:v>316.92</c:v>
                </c:pt>
                <c:pt idx="17783">
                  <c:v>316.93689999999998</c:v>
                </c:pt>
                <c:pt idx="17784">
                  <c:v>316.9522</c:v>
                </c:pt>
                <c:pt idx="17785">
                  <c:v>316.97089999999997</c:v>
                </c:pt>
                <c:pt idx="17786">
                  <c:v>316.98739999999998</c:v>
                </c:pt>
                <c:pt idx="17787">
                  <c:v>317.0034</c:v>
                </c:pt>
                <c:pt idx="17788">
                  <c:v>317.02100000000002</c:v>
                </c:pt>
                <c:pt idx="17789">
                  <c:v>317.03710000000001</c:v>
                </c:pt>
                <c:pt idx="17790">
                  <c:v>317.053</c:v>
                </c:pt>
                <c:pt idx="17791">
                  <c:v>317.06880000000001</c:v>
                </c:pt>
                <c:pt idx="17792">
                  <c:v>317.08440000000002</c:v>
                </c:pt>
                <c:pt idx="17793">
                  <c:v>317.1046</c:v>
                </c:pt>
                <c:pt idx="17794">
                  <c:v>317.11880000000002</c:v>
                </c:pt>
                <c:pt idx="17795">
                  <c:v>317.13659999999999</c:v>
                </c:pt>
                <c:pt idx="17796">
                  <c:v>317.1533</c:v>
                </c:pt>
                <c:pt idx="17797">
                  <c:v>317.17039999999997</c:v>
                </c:pt>
                <c:pt idx="17798">
                  <c:v>317.18790000000001</c:v>
                </c:pt>
                <c:pt idx="17799">
                  <c:v>317.20319999999998</c:v>
                </c:pt>
                <c:pt idx="17800">
                  <c:v>317.21960000000001</c:v>
                </c:pt>
                <c:pt idx="17801">
                  <c:v>317.23660000000001</c:v>
                </c:pt>
                <c:pt idx="17802">
                  <c:v>317.25330000000002</c:v>
                </c:pt>
                <c:pt idx="17803">
                  <c:v>317.26819999999998</c:v>
                </c:pt>
                <c:pt idx="17804">
                  <c:v>317.28539999999998</c:v>
                </c:pt>
                <c:pt idx="17805">
                  <c:v>317.30259999999998</c:v>
                </c:pt>
                <c:pt idx="17806">
                  <c:v>317.32100000000003</c:v>
                </c:pt>
                <c:pt idx="17807">
                  <c:v>317.33600000000001</c:v>
                </c:pt>
                <c:pt idx="17808">
                  <c:v>317.35300000000001</c:v>
                </c:pt>
                <c:pt idx="17809">
                  <c:v>317.36880000000002</c:v>
                </c:pt>
                <c:pt idx="17810">
                  <c:v>317.38569999999999</c:v>
                </c:pt>
                <c:pt idx="17811">
                  <c:v>317.404</c:v>
                </c:pt>
                <c:pt idx="17812">
                  <c:v>317.41879999999998</c:v>
                </c:pt>
                <c:pt idx="17813">
                  <c:v>317.43579999999997</c:v>
                </c:pt>
                <c:pt idx="17814">
                  <c:v>317.45400000000001</c:v>
                </c:pt>
                <c:pt idx="17815">
                  <c:v>317.47059999999999</c:v>
                </c:pt>
                <c:pt idx="17816">
                  <c:v>317.48750000000001</c:v>
                </c:pt>
                <c:pt idx="17817">
                  <c:v>317.50279999999998</c:v>
                </c:pt>
                <c:pt idx="17818">
                  <c:v>317.51929999999999</c:v>
                </c:pt>
                <c:pt idx="17819">
                  <c:v>317.53710000000001</c:v>
                </c:pt>
                <c:pt idx="17820">
                  <c:v>317.55369999999999</c:v>
                </c:pt>
                <c:pt idx="17821">
                  <c:v>317.57049999999998</c:v>
                </c:pt>
                <c:pt idx="17822">
                  <c:v>317.58499999999998</c:v>
                </c:pt>
                <c:pt idx="17823">
                  <c:v>317.60340000000002</c:v>
                </c:pt>
                <c:pt idx="17824">
                  <c:v>317.61939999999998</c:v>
                </c:pt>
                <c:pt idx="17825">
                  <c:v>317.63679999999999</c:v>
                </c:pt>
                <c:pt idx="17826">
                  <c:v>317.65410000000003</c:v>
                </c:pt>
                <c:pt idx="17827">
                  <c:v>317.67059999999998</c:v>
                </c:pt>
                <c:pt idx="17828">
                  <c:v>317.68779999999998</c:v>
                </c:pt>
                <c:pt idx="17829">
                  <c:v>317.70389999999998</c:v>
                </c:pt>
                <c:pt idx="17830">
                  <c:v>317.71980000000002</c:v>
                </c:pt>
                <c:pt idx="17831">
                  <c:v>317.7373</c:v>
                </c:pt>
                <c:pt idx="17832">
                  <c:v>317.75310000000002</c:v>
                </c:pt>
                <c:pt idx="17833">
                  <c:v>317.77179999999998</c:v>
                </c:pt>
                <c:pt idx="17834">
                  <c:v>317.7878</c:v>
                </c:pt>
                <c:pt idx="17835">
                  <c:v>317.80540000000002</c:v>
                </c:pt>
                <c:pt idx="17836">
                  <c:v>317.82190000000003</c:v>
                </c:pt>
                <c:pt idx="17837">
                  <c:v>317.83870000000002</c:v>
                </c:pt>
                <c:pt idx="17838">
                  <c:v>317.85500000000002</c:v>
                </c:pt>
                <c:pt idx="17839">
                  <c:v>317.87150000000003</c:v>
                </c:pt>
                <c:pt idx="17840">
                  <c:v>317.88630000000001</c:v>
                </c:pt>
                <c:pt idx="17841">
                  <c:v>317.90480000000002</c:v>
                </c:pt>
                <c:pt idx="17842">
                  <c:v>317.9205</c:v>
                </c:pt>
                <c:pt idx="17843">
                  <c:v>317.93810000000002</c:v>
                </c:pt>
                <c:pt idx="17844">
                  <c:v>317.95370000000003</c:v>
                </c:pt>
                <c:pt idx="17845">
                  <c:v>317.97039999999998</c:v>
                </c:pt>
                <c:pt idx="17846">
                  <c:v>317.98579999999998</c:v>
                </c:pt>
                <c:pt idx="17847">
                  <c:v>318.00299999999999</c:v>
                </c:pt>
                <c:pt idx="17848">
                  <c:v>318.0206</c:v>
                </c:pt>
                <c:pt idx="17849">
                  <c:v>318.03800000000001</c:v>
                </c:pt>
                <c:pt idx="17850">
                  <c:v>318.05259999999998</c:v>
                </c:pt>
                <c:pt idx="17851">
                  <c:v>318.0718</c:v>
                </c:pt>
                <c:pt idx="17852">
                  <c:v>318.08780000000002</c:v>
                </c:pt>
                <c:pt idx="17853">
                  <c:v>318.10390000000001</c:v>
                </c:pt>
                <c:pt idx="17854">
                  <c:v>318.1198</c:v>
                </c:pt>
                <c:pt idx="17855">
                  <c:v>318.13900000000001</c:v>
                </c:pt>
                <c:pt idx="17856">
                  <c:v>318.15559999999999</c:v>
                </c:pt>
                <c:pt idx="17857">
                  <c:v>318.17149999999998</c:v>
                </c:pt>
                <c:pt idx="17858">
                  <c:v>318.18770000000001</c:v>
                </c:pt>
                <c:pt idx="17859">
                  <c:v>318.20440000000002</c:v>
                </c:pt>
                <c:pt idx="17860">
                  <c:v>318.22109999999998</c:v>
                </c:pt>
                <c:pt idx="17861">
                  <c:v>318.23820000000001</c:v>
                </c:pt>
                <c:pt idx="17862">
                  <c:v>318.25400000000002</c:v>
                </c:pt>
                <c:pt idx="17863">
                  <c:v>318.27019999999999</c:v>
                </c:pt>
                <c:pt idx="17864">
                  <c:v>318.2876</c:v>
                </c:pt>
                <c:pt idx="17865">
                  <c:v>318.30599999999998</c:v>
                </c:pt>
                <c:pt idx="17866">
                  <c:v>318.31920000000002</c:v>
                </c:pt>
                <c:pt idx="17867">
                  <c:v>318.33699999999999</c:v>
                </c:pt>
                <c:pt idx="17868">
                  <c:v>318.3526</c:v>
                </c:pt>
                <c:pt idx="17869">
                  <c:v>318.37139999999999</c:v>
                </c:pt>
                <c:pt idx="17870">
                  <c:v>318.3854</c:v>
                </c:pt>
                <c:pt idx="17871">
                  <c:v>318.40339999999998</c:v>
                </c:pt>
                <c:pt idx="17872">
                  <c:v>318.42090000000002</c:v>
                </c:pt>
                <c:pt idx="17873">
                  <c:v>318.43819999999999</c:v>
                </c:pt>
                <c:pt idx="17874">
                  <c:v>318.45499999999998</c:v>
                </c:pt>
                <c:pt idx="17875">
                  <c:v>318.47120000000001</c:v>
                </c:pt>
                <c:pt idx="17876">
                  <c:v>318.48700000000002</c:v>
                </c:pt>
                <c:pt idx="17877">
                  <c:v>318.50439999999998</c:v>
                </c:pt>
                <c:pt idx="17878">
                  <c:v>318.52140000000003</c:v>
                </c:pt>
                <c:pt idx="17879">
                  <c:v>318.5378</c:v>
                </c:pt>
                <c:pt idx="17880">
                  <c:v>318.55549999999999</c:v>
                </c:pt>
                <c:pt idx="17881">
                  <c:v>318.57</c:v>
                </c:pt>
                <c:pt idx="17882">
                  <c:v>318.58749999999998</c:v>
                </c:pt>
                <c:pt idx="17883">
                  <c:v>318.6053</c:v>
                </c:pt>
                <c:pt idx="17884">
                  <c:v>318.62</c:v>
                </c:pt>
                <c:pt idx="17885">
                  <c:v>318.63659999999999</c:v>
                </c:pt>
                <c:pt idx="17886">
                  <c:v>318.65559999999999</c:v>
                </c:pt>
                <c:pt idx="17887">
                  <c:v>318.67039999999997</c:v>
                </c:pt>
                <c:pt idx="17888">
                  <c:v>318.68799999999999</c:v>
                </c:pt>
                <c:pt idx="17889">
                  <c:v>318.70499999999998</c:v>
                </c:pt>
                <c:pt idx="17890">
                  <c:v>318.72160000000002</c:v>
                </c:pt>
                <c:pt idx="17891">
                  <c:v>318.73939999999999</c:v>
                </c:pt>
                <c:pt idx="17892">
                  <c:v>318.7559</c:v>
                </c:pt>
                <c:pt idx="17893">
                  <c:v>318.77190000000002</c:v>
                </c:pt>
                <c:pt idx="17894">
                  <c:v>318.79000000000002</c:v>
                </c:pt>
                <c:pt idx="17895">
                  <c:v>318.80360000000002</c:v>
                </c:pt>
                <c:pt idx="17896">
                  <c:v>318.82060000000001</c:v>
                </c:pt>
                <c:pt idx="17897">
                  <c:v>318.83920000000001</c:v>
                </c:pt>
                <c:pt idx="17898">
                  <c:v>318.85410000000002</c:v>
                </c:pt>
                <c:pt idx="17899">
                  <c:v>318.87130000000002</c:v>
                </c:pt>
                <c:pt idx="17900">
                  <c:v>318.88749999999999</c:v>
                </c:pt>
                <c:pt idx="17901">
                  <c:v>318.90480000000002</c:v>
                </c:pt>
                <c:pt idx="17902">
                  <c:v>318.92200000000003</c:v>
                </c:pt>
                <c:pt idx="17903">
                  <c:v>318.93819999999999</c:v>
                </c:pt>
                <c:pt idx="17904">
                  <c:v>318.95370000000003</c:v>
                </c:pt>
                <c:pt idx="17905">
                  <c:v>318.97219999999999</c:v>
                </c:pt>
                <c:pt idx="17906">
                  <c:v>318.98860000000002</c:v>
                </c:pt>
                <c:pt idx="17907">
                  <c:v>319.00599999999997</c:v>
                </c:pt>
                <c:pt idx="17908">
                  <c:v>319.02300000000002</c:v>
                </c:pt>
                <c:pt idx="17909">
                  <c:v>319.03859999999997</c:v>
                </c:pt>
                <c:pt idx="17910">
                  <c:v>319.05630000000002</c:v>
                </c:pt>
                <c:pt idx="17911">
                  <c:v>319.07299999999998</c:v>
                </c:pt>
                <c:pt idx="17912">
                  <c:v>319.08940000000001</c:v>
                </c:pt>
                <c:pt idx="17913">
                  <c:v>319.10660000000001</c:v>
                </c:pt>
                <c:pt idx="17914">
                  <c:v>319.12180000000001</c:v>
                </c:pt>
                <c:pt idx="17915">
                  <c:v>319.13850000000002</c:v>
                </c:pt>
                <c:pt idx="17916">
                  <c:v>319.15499999999997</c:v>
                </c:pt>
                <c:pt idx="17917">
                  <c:v>319.17180000000002</c:v>
                </c:pt>
                <c:pt idx="17918">
                  <c:v>319.1875</c:v>
                </c:pt>
                <c:pt idx="17919">
                  <c:v>319.20330000000001</c:v>
                </c:pt>
                <c:pt idx="17920">
                  <c:v>319.22379999999998</c:v>
                </c:pt>
                <c:pt idx="17921">
                  <c:v>319.23739999999998</c:v>
                </c:pt>
                <c:pt idx="17922">
                  <c:v>319.25400000000002</c:v>
                </c:pt>
                <c:pt idx="17923">
                  <c:v>319.2715</c:v>
                </c:pt>
                <c:pt idx="17924">
                  <c:v>319.2894</c:v>
                </c:pt>
                <c:pt idx="17925">
                  <c:v>319.30439999999999</c:v>
                </c:pt>
                <c:pt idx="17926">
                  <c:v>319.32049999999998</c:v>
                </c:pt>
                <c:pt idx="17927">
                  <c:v>319.33920000000001</c:v>
                </c:pt>
                <c:pt idx="17928">
                  <c:v>319.35640000000001</c:v>
                </c:pt>
                <c:pt idx="17929">
                  <c:v>319.37360000000001</c:v>
                </c:pt>
                <c:pt idx="17930">
                  <c:v>319.38819999999998</c:v>
                </c:pt>
                <c:pt idx="17931">
                  <c:v>319.40600000000001</c:v>
                </c:pt>
                <c:pt idx="17932">
                  <c:v>319.42189999999999</c:v>
                </c:pt>
                <c:pt idx="17933">
                  <c:v>319.44060000000002</c:v>
                </c:pt>
                <c:pt idx="17934">
                  <c:v>319.4572</c:v>
                </c:pt>
                <c:pt idx="17935">
                  <c:v>319.47289999999998</c:v>
                </c:pt>
                <c:pt idx="17936">
                  <c:v>319.49079999999998</c:v>
                </c:pt>
                <c:pt idx="17937">
                  <c:v>319.50540000000001</c:v>
                </c:pt>
                <c:pt idx="17938">
                  <c:v>319.52199999999999</c:v>
                </c:pt>
                <c:pt idx="17939">
                  <c:v>319.53930000000003</c:v>
                </c:pt>
                <c:pt idx="17940">
                  <c:v>319.55590000000001</c:v>
                </c:pt>
                <c:pt idx="17941">
                  <c:v>319.57380000000001</c:v>
                </c:pt>
                <c:pt idx="17942">
                  <c:v>319.59059999999999</c:v>
                </c:pt>
                <c:pt idx="17943">
                  <c:v>319.60550000000001</c:v>
                </c:pt>
                <c:pt idx="17944">
                  <c:v>319.62299999999999</c:v>
                </c:pt>
                <c:pt idx="17945">
                  <c:v>319.64</c:v>
                </c:pt>
                <c:pt idx="17946">
                  <c:v>319.65800000000002</c:v>
                </c:pt>
                <c:pt idx="17947">
                  <c:v>319.67399999999998</c:v>
                </c:pt>
                <c:pt idx="17948">
                  <c:v>319.68849999999998</c:v>
                </c:pt>
                <c:pt idx="17949">
                  <c:v>319.70659999999998</c:v>
                </c:pt>
                <c:pt idx="17950">
                  <c:v>319.72300000000001</c:v>
                </c:pt>
                <c:pt idx="17951">
                  <c:v>319.7414</c:v>
                </c:pt>
                <c:pt idx="17952">
                  <c:v>319.7568</c:v>
                </c:pt>
                <c:pt idx="17953">
                  <c:v>319.77319999999997</c:v>
                </c:pt>
                <c:pt idx="17954">
                  <c:v>319.78980000000001</c:v>
                </c:pt>
                <c:pt idx="17955">
                  <c:v>319.8066</c:v>
                </c:pt>
                <c:pt idx="17956">
                  <c:v>319.82240000000002</c:v>
                </c:pt>
                <c:pt idx="17957">
                  <c:v>319.83879999999999</c:v>
                </c:pt>
                <c:pt idx="17958">
                  <c:v>319.85610000000003</c:v>
                </c:pt>
                <c:pt idx="17959">
                  <c:v>319.87360000000001</c:v>
                </c:pt>
                <c:pt idx="17960">
                  <c:v>319.88940000000002</c:v>
                </c:pt>
                <c:pt idx="17961">
                  <c:v>319.9074</c:v>
                </c:pt>
                <c:pt idx="17962">
                  <c:v>319.923</c:v>
                </c:pt>
                <c:pt idx="17963">
                  <c:v>319.93900000000002</c:v>
                </c:pt>
                <c:pt idx="17964">
                  <c:v>319.95409999999998</c:v>
                </c:pt>
                <c:pt idx="17965">
                  <c:v>319.97309999999999</c:v>
                </c:pt>
                <c:pt idx="17966">
                  <c:v>319.98770000000002</c:v>
                </c:pt>
                <c:pt idx="17967">
                  <c:v>320.005</c:v>
                </c:pt>
                <c:pt idx="17968">
                  <c:v>320.02300000000002</c:v>
                </c:pt>
                <c:pt idx="17969">
                  <c:v>320.0394</c:v>
                </c:pt>
                <c:pt idx="17970">
                  <c:v>320.05650000000003</c:v>
                </c:pt>
                <c:pt idx="17971">
                  <c:v>320.07350000000002</c:v>
                </c:pt>
                <c:pt idx="17972">
                  <c:v>320.09140000000002</c:v>
                </c:pt>
                <c:pt idx="17973">
                  <c:v>320.10820000000001</c:v>
                </c:pt>
                <c:pt idx="17974">
                  <c:v>320.12520000000001</c:v>
                </c:pt>
                <c:pt idx="17975">
                  <c:v>320.14</c:v>
                </c:pt>
                <c:pt idx="17976">
                  <c:v>320.15609999999998</c:v>
                </c:pt>
                <c:pt idx="17977">
                  <c:v>320.17239999999998</c:v>
                </c:pt>
                <c:pt idx="17978">
                  <c:v>320.18970000000002</c:v>
                </c:pt>
                <c:pt idx="17979">
                  <c:v>320.20679999999999</c:v>
                </c:pt>
                <c:pt idx="17980">
                  <c:v>320.22559999999999</c:v>
                </c:pt>
                <c:pt idx="17981">
                  <c:v>320.2398</c:v>
                </c:pt>
                <c:pt idx="17982">
                  <c:v>320.25740000000002</c:v>
                </c:pt>
                <c:pt idx="17983">
                  <c:v>320.27350000000001</c:v>
                </c:pt>
                <c:pt idx="17984">
                  <c:v>320.29059999999998</c:v>
                </c:pt>
                <c:pt idx="17985">
                  <c:v>320.30680000000001</c:v>
                </c:pt>
                <c:pt idx="17986">
                  <c:v>320.32420000000002</c:v>
                </c:pt>
                <c:pt idx="17987">
                  <c:v>320.34120000000001</c:v>
                </c:pt>
                <c:pt idx="17988">
                  <c:v>320.35599999999999</c:v>
                </c:pt>
                <c:pt idx="17989">
                  <c:v>320.3732</c:v>
                </c:pt>
                <c:pt idx="17990">
                  <c:v>320.39049999999997</c:v>
                </c:pt>
                <c:pt idx="17991">
                  <c:v>320.40719999999999</c:v>
                </c:pt>
                <c:pt idx="17992">
                  <c:v>320.42270000000002</c:v>
                </c:pt>
                <c:pt idx="17993">
                  <c:v>320.44139999999999</c:v>
                </c:pt>
                <c:pt idx="17994">
                  <c:v>320.4579</c:v>
                </c:pt>
                <c:pt idx="17995">
                  <c:v>320.47340000000003</c:v>
                </c:pt>
                <c:pt idx="17996">
                  <c:v>320.49059999999997</c:v>
                </c:pt>
                <c:pt idx="17997">
                  <c:v>320.50560000000002</c:v>
                </c:pt>
                <c:pt idx="17998">
                  <c:v>320.52300000000002</c:v>
                </c:pt>
                <c:pt idx="17999">
                  <c:v>320.5385</c:v>
                </c:pt>
                <c:pt idx="18000">
                  <c:v>320.55599999999998</c:v>
                </c:pt>
                <c:pt idx="18001">
                  <c:v>320.57420000000002</c:v>
                </c:pt>
                <c:pt idx="18002">
                  <c:v>320.59019999999998</c:v>
                </c:pt>
                <c:pt idx="18003">
                  <c:v>320.60579999999999</c:v>
                </c:pt>
                <c:pt idx="18004">
                  <c:v>320.62360000000001</c:v>
                </c:pt>
                <c:pt idx="18005">
                  <c:v>320.63929999999999</c:v>
                </c:pt>
                <c:pt idx="18006">
                  <c:v>320.6549</c:v>
                </c:pt>
                <c:pt idx="18007">
                  <c:v>320.67149999999998</c:v>
                </c:pt>
                <c:pt idx="18008">
                  <c:v>320.69</c:v>
                </c:pt>
                <c:pt idx="18009">
                  <c:v>320.70699999999999</c:v>
                </c:pt>
                <c:pt idx="18010">
                  <c:v>320.72340000000003</c:v>
                </c:pt>
                <c:pt idx="18011">
                  <c:v>320.7389</c:v>
                </c:pt>
                <c:pt idx="18012">
                  <c:v>320.75639999999999</c:v>
                </c:pt>
                <c:pt idx="18013">
                  <c:v>320.77249999999998</c:v>
                </c:pt>
                <c:pt idx="18014">
                  <c:v>320.78899999999999</c:v>
                </c:pt>
                <c:pt idx="18015">
                  <c:v>320.80650000000003</c:v>
                </c:pt>
                <c:pt idx="18016">
                  <c:v>320.82229999999998</c:v>
                </c:pt>
                <c:pt idx="18017">
                  <c:v>320.83870000000002</c:v>
                </c:pt>
                <c:pt idx="18018">
                  <c:v>320.85539999999997</c:v>
                </c:pt>
                <c:pt idx="18019">
                  <c:v>320.8734</c:v>
                </c:pt>
                <c:pt idx="18020">
                  <c:v>320.88979999999998</c:v>
                </c:pt>
                <c:pt idx="18021">
                  <c:v>320.90440000000001</c:v>
                </c:pt>
                <c:pt idx="18022">
                  <c:v>320.9237</c:v>
                </c:pt>
                <c:pt idx="18023">
                  <c:v>320.93920000000003</c:v>
                </c:pt>
                <c:pt idx="18024">
                  <c:v>320.95670000000001</c:v>
                </c:pt>
                <c:pt idx="18025">
                  <c:v>320.97379999999998</c:v>
                </c:pt>
                <c:pt idx="18026">
                  <c:v>320.9905</c:v>
                </c:pt>
                <c:pt idx="18027">
                  <c:v>321.00720000000001</c:v>
                </c:pt>
                <c:pt idx="18028">
                  <c:v>321.02159999999998</c:v>
                </c:pt>
                <c:pt idx="18029">
                  <c:v>321.04000000000002</c:v>
                </c:pt>
                <c:pt idx="18030">
                  <c:v>321.05590000000001</c:v>
                </c:pt>
                <c:pt idx="18031">
                  <c:v>321.07279999999997</c:v>
                </c:pt>
                <c:pt idx="18032">
                  <c:v>321.08839999999998</c:v>
                </c:pt>
                <c:pt idx="18033">
                  <c:v>321.10640000000001</c:v>
                </c:pt>
                <c:pt idx="18034">
                  <c:v>321.12240000000003</c:v>
                </c:pt>
                <c:pt idx="18035">
                  <c:v>321.13909999999998</c:v>
                </c:pt>
                <c:pt idx="18036">
                  <c:v>321.15559999999999</c:v>
                </c:pt>
                <c:pt idx="18037">
                  <c:v>321.1737</c:v>
                </c:pt>
                <c:pt idx="18038">
                  <c:v>321.18900000000002</c:v>
                </c:pt>
                <c:pt idx="18039">
                  <c:v>321.20589999999999</c:v>
                </c:pt>
                <c:pt idx="18040">
                  <c:v>321.22410000000002</c:v>
                </c:pt>
                <c:pt idx="18041">
                  <c:v>321.23829999999998</c:v>
                </c:pt>
                <c:pt idx="18042">
                  <c:v>321.25729999999999</c:v>
                </c:pt>
                <c:pt idx="18043">
                  <c:v>321.27319999999997</c:v>
                </c:pt>
                <c:pt idx="18044">
                  <c:v>321.2903</c:v>
                </c:pt>
                <c:pt idx="18045">
                  <c:v>321.30610000000001</c:v>
                </c:pt>
                <c:pt idx="18046">
                  <c:v>321.32339999999999</c:v>
                </c:pt>
                <c:pt idx="18047">
                  <c:v>321.33940000000001</c:v>
                </c:pt>
                <c:pt idx="18048">
                  <c:v>321.3569</c:v>
                </c:pt>
                <c:pt idx="18049">
                  <c:v>321.3732</c:v>
                </c:pt>
                <c:pt idx="18050">
                  <c:v>321.3904</c:v>
                </c:pt>
                <c:pt idx="18051">
                  <c:v>321.40600000000001</c:v>
                </c:pt>
                <c:pt idx="18052">
                  <c:v>321.42259999999999</c:v>
                </c:pt>
                <c:pt idx="18053">
                  <c:v>321.43889999999999</c:v>
                </c:pt>
                <c:pt idx="18054">
                  <c:v>321.45679999999999</c:v>
                </c:pt>
                <c:pt idx="18055">
                  <c:v>321.4726</c:v>
                </c:pt>
                <c:pt idx="18056">
                  <c:v>321.49009999999998</c:v>
                </c:pt>
                <c:pt idx="18057">
                  <c:v>321.50670000000002</c:v>
                </c:pt>
                <c:pt idx="18058">
                  <c:v>321.52300000000002</c:v>
                </c:pt>
                <c:pt idx="18059">
                  <c:v>321.54020000000003</c:v>
                </c:pt>
                <c:pt idx="18060">
                  <c:v>321.55540000000002</c:v>
                </c:pt>
                <c:pt idx="18061">
                  <c:v>321.57339999999999</c:v>
                </c:pt>
                <c:pt idx="18062">
                  <c:v>321.59019999999998</c:v>
                </c:pt>
                <c:pt idx="18063">
                  <c:v>321.60629999999998</c:v>
                </c:pt>
                <c:pt idx="18064">
                  <c:v>321.62180000000001</c:v>
                </c:pt>
                <c:pt idx="18065">
                  <c:v>321.64</c:v>
                </c:pt>
                <c:pt idx="18066">
                  <c:v>321.65719999999999</c:v>
                </c:pt>
                <c:pt idx="18067">
                  <c:v>321.6746</c:v>
                </c:pt>
                <c:pt idx="18068">
                  <c:v>321.68979999999999</c:v>
                </c:pt>
                <c:pt idx="18069">
                  <c:v>321.7081</c:v>
                </c:pt>
                <c:pt idx="18070">
                  <c:v>321.7242</c:v>
                </c:pt>
                <c:pt idx="18071">
                  <c:v>321.74040000000002</c:v>
                </c:pt>
                <c:pt idx="18072">
                  <c:v>321.75670000000002</c:v>
                </c:pt>
                <c:pt idx="18073">
                  <c:v>321.77319999999997</c:v>
                </c:pt>
                <c:pt idx="18074">
                  <c:v>321.79039999999998</c:v>
                </c:pt>
                <c:pt idx="18075">
                  <c:v>321.80779999999999</c:v>
                </c:pt>
                <c:pt idx="18076">
                  <c:v>321.82240000000002</c:v>
                </c:pt>
                <c:pt idx="18077">
                  <c:v>321.84059999999999</c:v>
                </c:pt>
                <c:pt idx="18078">
                  <c:v>321.85640000000001</c:v>
                </c:pt>
                <c:pt idx="18079">
                  <c:v>321.8734</c:v>
                </c:pt>
                <c:pt idx="18080">
                  <c:v>321.89080000000001</c:v>
                </c:pt>
                <c:pt idx="18081">
                  <c:v>321.90609999999998</c:v>
                </c:pt>
                <c:pt idx="18082">
                  <c:v>321.92360000000002</c:v>
                </c:pt>
                <c:pt idx="18083">
                  <c:v>321.93900000000002</c:v>
                </c:pt>
                <c:pt idx="18084">
                  <c:v>321.9556</c:v>
                </c:pt>
                <c:pt idx="18085">
                  <c:v>321.97460000000001</c:v>
                </c:pt>
                <c:pt idx="18086">
                  <c:v>321.99090000000001</c:v>
                </c:pt>
                <c:pt idx="18087">
                  <c:v>322.00779999999997</c:v>
                </c:pt>
                <c:pt idx="18088">
                  <c:v>322.02460000000002</c:v>
                </c:pt>
                <c:pt idx="18089">
                  <c:v>322.03980000000001</c:v>
                </c:pt>
                <c:pt idx="18090">
                  <c:v>322.05759999999998</c:v>
                </c:pt>
                <c:pt idx="18091">
                  <c:v>322.07400000000001</c:v>
                </c:pt>
                <c:pt idx="18092">
                  <c:v>322.09010000000001</c:v>
                </c:pt>
                <c:pt idx="18093">
                  <c:v>322.1046</c:v>
                </c:pt>
                <c:pt idx="18094">
                  <c:v>322.12400000000002</c:v>
                </c:pt>
                <c:pt idx="18095">
                  <c:v>322.142</c:v>
                </c:pt>
                <c:pt idx="18096">
                  <c:v>322.15750000000003</c:v>
                </c:pt>
                <c:pt idx="18097">
                  <c:v>322.17329999999998</c:v>
                </c:pt>
                <c:pt idx="18098">
                  <c:v>322.18979999999999</c:v>
                </c:pt>
                <c:pt idx="18099">
                  <c:v>322.20600000000002</c:v>
                </c:pt>
                <c:pt idx="18100">
                  <c:v>322.22309999999999</c:v>
                </c:pt>
                <c:pt idx="18101">
                  <c:v>322.24099999999999</c:v>
                </c:pt>
                <c:pt idx="18102">
                  <c:v>322.25729999999999</c:v>
                </c:pt>
                <c:pt idx="18103">
                  <c:v>322.27379999999999</c:v>
                </c:pt>
                <c:pt idx="18104">
                  <c:v>322.28980000000001</c:v>
                </c:pt>
                <c:pt idx="18105">
                  <c:v>322.3075</c:v>
                </c:pt>
                <c:pt idx="18106">
                  <c:v>322.32479999999998</c:v>
                </c:pt>
                <c:pt idx="18107">
                  <c:v>322.33859999999999</c:v>
                </c:pt>
                <c:pt idx="18108">
                  <c:v>322.35719999999998</c:v>
                </c:pt>
                <c:pt idx="18109">
                  <c:v>322.37220000000002</c:v>
                </c:pt>
                <c:pt idx="18110">
                  <c:v>322.39120000000003</c:v>
                </c:pt>
                <c:pt idx="18111">
                  <c:v>322.4074</c:v>
                </c:pt>
                <c:pt idx="18112">
                  <c:v>322.4228</c:v>
                </c:pt>
                <c:pt idx="18113">
                  <c:v>322.43950000000001</c:v>
                </c:pt>
                <c:pt idx="18114">
                  <c:v>322.45760000000001</c:v>
                </c:pt>
                <c:pt idx="18115">
                  <c:v>322.47399999999999</c:v>
                </c:pt>
                <c:pt idx="18116">
                  <c:v>322.48899999999998</c:v>
                </c:pt>
                <c:pt idx="18117">
                  <c:v>322.50709999999998</c:v>
                </c:pt>
                <c:pt idx="18118">
                  <c:v>322.52359999999999</c:v>
                </c:pt>
                <c:pt idx="18119">
                  <c:v>322.54039999999998</c:v>
                </c:pt>
                <c:pt idx="18120">
                  <c:v>322.55599999999998</c:v>
                </c:pt>
                <c:pt idx="18121">
                  <c:v>322.57429999999999</c:v>
                </c:pt>
                <c:pt idx="18122">
                  <c:v>322.59039999999999</c:v>
                </c:pt>
                <c:pt idx="18123">
                  <c:v>322.6078</c:v>
                </c:pt>
                <c:pt idx="18124">
                  <c:v>322.62360000000001</c:v>
                </c:pt>
                <c:pt idx="18125">
                  <c:v>322.642</c:v>
                </c:pt>
                <c:pt idx="18126">
                  <c:v>322.65769999999998</c:v>
                </c:pt>
                <c:pt idx="18127">
                  <c:v>322.67399999999998</c:v>
                </c:pt>
                <c:pt idx="18128">
                  <c:v>322.69099999999997</c:v>
                </c:pt>
                <c:pt idx="18129">
                  <c:v>322.7081</c:v>
                </c:pt>
                <c:pt idx="18130">
                  <c:v>322.72309999999999</c:v>
                </c:pt>
                <c:pt idx="18131">
                  <c:v>322.74020000000002</c:v>
                </c:pt>
                <c:pt idx="18132">
                  <c:v>322.7586</c:v>
                </c:pt>
                <c:pt idx="18133">
                  <c:v>322.77530000000002</c:v>
                </c:pt>
                <c:pt idx="18134">
                  <c:v>322.79059999999998</c:v>
                </c:pt>
                <c:pt idx="18135">
                  <c:v>322.80779999999999</c:v>
                </c:pt>
                <c:pt idx="18136">
                  <c:v>322.82299999999998</c:v>
                </c:pt>
                <c:pt idx="18137">
                  <c:v>322.84030000000001</c:v>
                </c:pt>
                <c:pt idx="18138">
                  <c:v>322.85759999999999</c:v>
                </c:pt>
                <c:pt idx="18139">
                  <c:v>322.87380000000002</c:v>
                </c:pt>
                <c:pt idx="18140">
                  <c:v>322.89150000000001</c:v>
                </c:pt>
                <c:pt idx="18141">
                  <c:v>322.90780000000001</c:v>
                </c:pt>
                <c:pt idx="18142">
                  <c:v>322.92520000000002</c:v>
                </c:pt>
                <c:pt idx="18143">
                  <c:v>322.94159999999999</c:v>
                </c:pt>
                <c:pt idx="18144">
                  <c:v>322.95819999999998</c:v>
                </c:pt>
                <c:pt idx="18145">
                  <c:v>322.97550000000001</c:v>
                </c:pt>
                <c:pt idx="18146">
                  <c:v>322.99160000000001</c:v>
                </c:pt>
                <c:pt idx="18147">
                  <c:v>323.00760000000002</c:v>
                </c:pt>
                <c:pt idx="18148">
                  <c:v>323.02539999999999</c:v>
                </c:pt>
                <c:pt idx="18149">
                  <c:v>323.0412</c:v>
                </c:pt>
                <c:pt idx="18150">
                  <c:v>323.05810000000002</c:v>
                </c:pt>
                <c:pt idx="18151">
                  <c:v>323.07400000000001</c:v>
                </c:pt>
                <c:pt idx="18152">
                  <c:v>323.0915</c:v>
                </c:pt>
                <c:pt idx="18153">
                  <c:v>323.10879999999997</c:v>
                </c:pt>
                <c:pt idx="18154">
                  <c:v>323.12349999999998</c:v>
                </c:pt>
                <c:pt idx="18155">
                  <c:v>323.14389999999997</c:v>
                </c:pt>
                <c:pt idx="18156">
                  <c:v>323.15899999999999</c:v>
                </c:pt>
                <c:pt idx="18157">
                  <c:v>323.17579999999998</c:v>
                </c:pt>
                <c:pt idx="18158">
                  <c:v>323.19159999999999</c:v>
                </c:pt>
                <c:pt idx="18159">
                  <c:v>323.20620000000002</c:v>
                </c:pt>
                <c:pt idx="18160">
                  <c:v>323.22379999999998</c:v>
                </c:pt>
                <c:pt idx="18161">
                  <c:v>323.24</c:v>
                </c:pt>
                <c:pt idx="18162">
                  <c:v>323.25720000000001</c:v>
                </c:pt>
                <c:pt idx="18163">
                  <c:v>323.27449999999999</c:v>
                </c:pt>
                <c:pt idx="18164">
                  <c:v>323.29250000000002</c:v>
                </c:pt>
                <c:pt idx="18165">
                  <c:v>323.30930000000001</c:v>
                </c:pt>
                <c:pt idx="18166">
                  <c:v>323.32400000000001</c:v>
                </c:pt>
                <c:pt idx="18167">
                  <c:v>323.34210000000002</c:v>
                </c:pt>
                <c:pt idx="18168">
                  <c:v>323.35759999999999</c:v>
                </c:pt>
                <c:pt idx="18169">
                  <c:v>323.37599999999998</c:v>
                </c:pt>
                <c:pt idx="18170">
                  <c:v>323.39120000000003</c:v>
                </c:pt>
                <c:pt idx="18171">
                  <c:v>323.40870000000001</c:v>
                </c:pt>
                <c:pt idx="18172">
                  <c:v>323.42570000000001</c:v>
                </c:pt>
                <c:pt idx="18173">
                  <c:v>323.44130000000001</c:v>
                </c:pt>
                <c:pt idx="18174">
                  <c:v>323.45699999999999</c:v>
                </c:pt>
                <c:pt idx="18175">
                  <c:v>323.47449999999998</c:v>
                </c:pt>
                <c:pt idx="18176">
                  <c:v>323.49079999999998</c:v>
                </c:pt>
                <c:pt idx="18177">
                  <c:v>323.50810000000001</c:v>
                </c:pt>
                <c:pt idx="18178">
                  <c:v>323.5249</c:v>
                </c:pt>
                <c:pt idx="18179">
                  <c:v>323.54250000000002</c:v>
                </c:pt>
                <c:pt idx="18180">
                  <c:v>323.55849999999998</c:v>
                </c:pt>
                <c:pt idx="18181">
                  <c:v>323.57369999999997</c:v>
                </c:pt>
                <c:pt idx="18182">
                  <c:v>323.5917</c:v>
                </c:pt>
                <c:pt idx="18183">
                  <c:v>323.60849999999999</c:v>
                </c:pt>
                <c:pt idx="18184">
                  <c:v>323.62400000000002</c:v>
                </c:pt>
                <c:pt idx="18185">
                  <c:v>323.64</c:v>
                </c:pt>
                <c:pt idx="18186">
                  <c:v>323.65870000000001</c:v>
                </c:pt>
                <c:pt idx="18187">
                  <c:v>323.67500000000001</c:v>
                </c:pt>
                <c:pt idx="18188">
                  <c:v>323.69139999999999</c:v>
                </c:pt>
                <c:pt idx="18189">
                  <c:v>323.70800000000003</c:v>
                </c:pt>
                <c:pt idx="18190">
                  <c:v>323.7244</c:v>
                </c:pt>
                <c:pt idx="18191">
                  <c:v>323.74160000000001</c:v>
                </c:pt>
                <c:pt idx="18192">
                  <c:v>323.75839999999999</c:v>
                </c:pt>
                <c:pt idx="18193">
                  <c:v>323.77409999999998</c:v>
                </c:pt>
                <c:pt idx="18194">
                  <c:v>323.79079999999999</c:v>
                </c:pt>
                <c:pt idx="18195">
                  <c:v>323.8066</c:v>
                </c:pt>
                <c:pt idx="18196">
                  <c:v>323.82420000000002</c:v>
                </c:pt>
                <c:pt idx="18197">
                  <c:v>323.8415</c:v>
                </c:pt>
                <c:pt idx="18198">
                  <c:v>323.85759999999999</c:v>
                </c:pt>
                <c:pt idx="18199">
                  <c:v>323.87490000000003</c:v>
                </c:pt>
                <c:pt idx="18200">
                  <c:v>323.89089999999999</c:v>
                </c:pt>
                <c:pt idx="18201">
                  <c:v>323.90879999999999</c:v>
                </c:pt>
                <c:pt idx="18202">
                  <c:v>323.92360000000002</c:v>
                </c:pt>
                <c:pt idx="18203">
                  <c:v>323.94200000000001</c:v>
                </c:pt>
                <c:pt idx="18204">
                  <c:v>323.95740000000001</c:v>
                </c:pt>
                <c:pt idx="18205">
                  <c:v>323.97399999999999</c:v>
                </c:pt>
                <c:pt idx="18206">
                  <c:v>323.98950000000002</c:v>
                </c:pt>
                <c:pt idx="18207">
                  <c:v>324.00760000000002</c:v>
                </c:pt>
                <c:pt idx="18208">
                  <c:v>324.02609999999999</c:v>
                </c:pt>
                <c:pt idx="18209">
                  <c:v>324.04219999999998</c:v>
                </c:pt>
                <c:pt idx="18210">
                  <c:v>324.05849999999998</c:v>
                </c:pt>
                <c:pt idx="18211">
                  <c:v>324.07470000000001</c:v>
                </c:pt>
                <c:pt idx="18212">
                  <c:v>324.09249999999997</c:v>
                </c:pt>
                <c:pt idx="18213">
                  <c:v>324.10950000000003</c:v>
                </c:pt>
                <c:pt idx="18214">
                  <c:v>324.12380000000002</c:v>
                </c:pt>
                <c:pt idx="18215">
                  <c:v>324.14299999999997</c:v>
                </c:pt>
                <c:pt idx="18216">
                  <c:v>324.16019999999997</c:v>
                </c:pt>
                <c:pt idx="18217">
                  <c:v>324.17439999999999</c:v>
                </c:pt>
                <c:pt idx="18218">
                  <c:v>324.19240000000002</c:v>
                </c:pt>
                <c:pt idx="18219">
                  <c:v>324.20830000000001</c:v>
                </c:pt>
                <c:pt idx="18220">
                  <c:v>324.22570000000002</c:v>
                </c:pt>
                <c:pt idx="18221">
                  <c:v>324.24220000000003</c:v>
                </c:pt>
                <c:pt idx="18222">
                  <c:v>324.25900000000001</c:v>
                </c:pt>
                <c:pt idx="18223">
                  <c:v>324.27530000000002</c:v>
                </c:pt>
                <c:pt idx="18224">
                  <c:v>324.29160000000002</c:v>
                </c:pt>
                <c:pt idx="18225">
                  <c:v>324.30849999999998</c:v>
                </c:pt>
                <c:pt idx="18226">
                  <c:v>324.32479999999998</c:v>
                </c:pt>
                <c:pt idx="18227">
                  <c:v>324.34059999999999</c:v>
                </c:pt>
                <c:pt idx="18228">
                  <c:v>324.35950000000003</c:v>
                </c:pt>
                <c:pt idx="18229">
                  <c:v>324.37380000000002</c:v>
                </c:pt>
                <c:pt idx="18230">
                  <c:v>324.3922</c:v>
                </c:pt>
                <c:pt idx="18231">
                  <c:v>324.40800000000002</c:v>
                </c:pt>
                <c:pt idx="18232">
                  <c:v>324.42540000000002</c:v>
                </c:pt>
                <c:pt idx="18233">
                  <c:v>324.44279999999998</c:v>
                </c:pt>
                <c:pt idx="18234">
                  <c:v>324.45830000000001</c:v>
                </c:pt>
                <c:pt idx="18235">
                  <c:v>324.47559999999999</c:v>
                </c:pt>
                <c:pt idx="18236">
                  <c:v>324.49369999999999</c:v>
                </c:pt>
                <c:pt idx="18237">
                  <c:v>324.50799999999998</c:v>
                </c:pt>
                <c:pt idx="18238">
                  <c:v>324.5256</c:v>
                </c:pt>
                <c:pt idx="18239">
                  <c:v>324.54219999999998</c:v>
                </c:pt>
                <c:pt idx="18240">
                  <c:v>324.56020000000001</c:v>
                </c:pt>
                <c:pt idx="18241">
                  <c:v>324.57600000000002</c:v>
                </c:pt>
                <c:pt idx="18242">
                  <c:v>324.59230000000002</c:v>
                </c:pt>
                <c:pt idx="18243">
                  <c:v>324.608</c:v>
                </c:pt>
                <c:pt idx="18244">
                  <c:v>324.62369999999999</c:v>
                </c:pt>
                <c:pt idx="18245">
                  <c:v>324.6404</c:v>
                </c:pt>
                <c:pt idx="18246">
                  <c:v>324.65699999999998</c:v>
                </c:pt>
                <c:pt idx="18247">
                  <c:v>324.6746</c:v>
                </c:pt>
                <c:pt idx="18248">
                  <c:v>324.6918</c:v>
                </c:pt>
                <c:pt idx="18249">
                  <c:v>324.70749999999998</c:v>
                </c:pt>
                <c:pt idx="18250">
                  <c:v>324.7253</c:v>
                </c:pt>
                <c:pt idx="18251">
                  <c:v>324.7432</c:v>
                </c:pt>
                <c:pt idx="18252">
                  <c:v>324.75709999999998</c:v>
                </c:pt>
                <c:pt idx="18253">
                  <c:v>324.7749</c:v>
                </c:pt>
                <c:pt idx="18254">
                  <c:v>324.7912</c:v>
                </c:pt>
                <c:pt idx="18255">
                  <c:v>324.80799999999999</c:v>
                </c:pt>
                <c:pt idx="18256">
                  <c:v>324.82530000000003</c:v>
                </c:pt>
                <c:pt idx="18257">
                  <c:v>324.8426</c:v>
                </c:pt>
                <c:pt idx="18258">
                  <c:v>324.86110000000002</c:v>
                </c:pt>
                <c:pt idx="18259">
                  <c:v>324.87670000000003</c:v>
                </c:pt>
                <c:pt idx="18260">
                  <c:v>324.89240000000001</c:v>
                </c:pt>
                <c:pt idx="18261">
                  <c:v>324.90780000000001</c:v>
                </c:pt>
                <c:pt idx="18262">
                  <c:v>324.92489999999998</c:v>
                </c:pt>
                <c:pt idx="18263">
                  <c:v>324.94139999999999</c:v>
                </c:pt>
                <c:pt idx="18264">
                  <c:v>324.95760000000001</c:v>
                </c:pt>
                <c:pt idx="18265">
                  <c:v>324.97519999999997</c:v>
                </c:pt>
                <c:pt idx="18266">
                  <c:v>324.99259999999998</c:v>
                </c:pt>
                <c:pt idx="18267">
                  <c:v>325.00920000000002</c:v>
                </c:pt>
                <c:pt idx="18268">
                  <c:v>325.0249</c:v>
                </c:pt>
                <c:pt idx="18269">
                  <c:v>325.04109999999997</c:v>
                </c:pt>
                <c:pt idx="18270">
                  <c:v>325.05889999999999</c:v>
                </c:pt>
                <c:pt idx="18271">
                  <c:v>325.07510000000002</c:v>
                </c:pt>
                <c:pt idx="18272">
                  <c:v>325.0926</c:v>
                </c:pt>
                <c:pt idx="18273">
                  <c:v>325.10899999999998</c:v>
                </c:pt>
                <c:pt idx="18274">
                  <c:v>325.12610000000001</c:v>
                </c:pt>
                <c:pt idx="18275">
                  <c:v>325.14400000000001</c:v>
                </c:pt>
                <c:pt idx="18276">
                  <c:v>325.15960000000001</c:v>
                </c:pt>
                <c:pt idx="18277">
                  <c:v>325.17500000000001</c:v>
                </c:pt>
                <c:pt idx="18278">
                  <c:v>325.19349999999997</c:v>
                </c:pt>
                <c:pt idx="18279">
                  <c:v>325.2079</c:v>
                </c:pt>
                <c:pt idx="18280">
                  <c:v>325.22539999999998</c:v>
                </c:pt>
                <c:pt idx="18281">
                  <c:v>325.24340000000001</c:v>
                </c:pt>
                <c:pt idx="18282">
                  <c:v>325.26</c:v>
                </c:pt>
                <c:pt idx="18283">
                  <c:v>325.27640000000002</c:v>
                </c:pt>
                <c:pt idx="18284">
                  <c:v>325.29239999999999</c:v>
                </c:pt>
                <c:pt idx="18285">
                  <c:v>325.30990000000003</c:v>
                </c:pt>
                <c:pt idx="18286">
                  <c:v>325.32799999999997</c:v>
                </c:pt>
                <c:pt idx="18287">
                  <c:v>325.3426</c:v>
                </c:pt>
                <c:pt idx="18288">
                  <c:v>325.35899999999998</c:v>
                </c:pt>
                <c:pt idx="18289">
                  <c:v>325.375</c:v>
                </c:pt>
                <c:pt idx="18290">
                  <c:v>325.39260000000002</c:v>
                </c:pt>
                <c:pt idx="18291">
                  <c:v>325.40870000000001</c:v>
                </c:pt>
                <c:pt idx="18292">
                  <c:v>325.42579999999998</c:v>
                </c:pt>
                <c:pt idx="18293">
                  <c:v>325.44299999999998</c:v>
                </c:pt>
                <c:pt idx="18294">
                  <c:v>325.46019999999999</c:v>
                </c:pt>
                <c:pt idx="18295">
                  <c:v>325.47539999999998</c:v>
                </c:pt>
                <c:pt idx="18296">
                  <c:v>325.49220000000003</c:v>
                </c:pt>
                <c:pt idx="18297">
                  <c:v>325.50900000000001</c:v>
                </c:pt>
                <c:pt idx="18298">
                  <c:v>325.52480000000003</c:v>
                </c:pt>
                <c:pt idx="18299">
                  <c:v>325.54379999999998</c:v>
                </c:pt>
                <c:pt idx="18300">
                  <c:v>325.55919999999998</c:v>
                </c:pt>
                <c:pt idx="18301">
                  <c:v>325.57569999999998</c:v>
                </c:pt>
                <c:pt idx="18302">
                  <c:v>325.59199999999998</c:v>
                </c:pt>
                <c:pt idx="18303">
                  <c:v>325.61090000000002</c:v>
                </c:pt>
                <c:pt idx="18304">
                  <c:v>325.62639999999999</c:v>
                </c:pt>
                <c:pt idx="18305">
                  <c:v>325.6422</c:v>
                </c:pt>
                <c:pt idx="18306">
                  <c:v>325.66019999999997</c:v>
                </c:pt>
                <c:pt idx="18307">
                  <c:v>325.67570000000001</c:v>
                </c:pt>
                <c:pt idx="18308">
                  <c:v>325.69279999999998</c:v>
                </c:pt>
                <c:pt idx="18309">
                  <c:v>325.70949999999999</c:v>
                </c:pt>
                <c:pt idx="18310">
                  <c:v>325.72640000000001</c:v>
                </c:pt>
                <c:pt idx="18311">
                  <c:v>325.74239999999998</c:v>
                </c:pt>
                <c:pt idx="18312">
                  <c:v>325.76010000000002</c:v>
                </c:pt>
                <c:pt idx="18313">
                  <c:v>325.7756</c:v>
                </c:pt>
                <c:pt idx="18314">
                  <c:v>325.7944</c:v>
                </c:pt>
                <c:pt idx="18315">
                  <c:v>325.80959999999999</c:v>
                </c:pt>
                <c:pt idx="18316">
                  <c:v>325.827</c:v>
                </c:pt>
                <c:pt idx="18317">
                  <c:v>325.84410000000003</c:v>
                </c:pt>
                <c:pt idx="18318">
                  <c:v>325.8596</c:v>
                </c:pt>
                <c:pt idx="18319">
                  <c:v>325.87650000000002</c:v>
                </c:pt>
                <c:pt idx="18320">
                  <c:v>325.8938</c:v>
                </c:pt>
                <c:pt idx="18321">
                  <c:v>325.91030000000001</c:v>
                </c:pt>
                <c:pt idx="18322">
                  <c:v>325.92739999999998</c:v>
                </c:pt>
                <c:pt idx="18323">
                  <c:v>325.94319999999999</c:v>
                </c:pt>
                <c:pt idx="18324">
                  <c:v>325.9622</c:v>
                </c:pt>
                <c:pt idx="18325">
                  <c:v>325.97770000000003</c:v>
                </c:pt>
                <c:pt idx="18326">
                  <c:v>325.99250000000001</c:v>
                </c:pt>
                <c:pt idx="18327">
                  <c:v>326.01080000000002</c:v>
                </c:pt>
                <c:pt idx="18328">
                  <c:v>326.02589999999998</c:v>
                </c:pt>
                <c:pt idx="18329">
                  <c:v>326.0444</c:v>
                </c:pt>
                <c:pt idx="18330">
                  <c:v>326.06020000000001</c:v>
                </c:pt>
                <c:pt idx="18331">
                  <c:v>326.07729999999998</c:v>
                </c:pt>
                <c:pt idx="18332">
                  <c:v>326.09339999999997</c:v>
                </c:pt>
                <c:pt idx="18333">
                  <c:v>326.10879999999997</c:v>
                </c:pt>
                <c:pt idx="18334">
                  <c:v>326.12700000000001</c:v>
                </c:pt>
                <c:pt idx="18335">
                  <c:v>326.14319999999998</c:v>
                </c:pt>
                <c:pt idx="18336">
                  <c:v>326.15940000000001</c:v>
                </c:pt>
                <c:pt idx="18337">
                  <c:v>326.17599999999999</c:v>
                </c:pt>
                <c:pt idx="18338">
                  <c:v>326.19319999999999</c:v>
                </c:pt>
                <c:pt idx="18339">
                  <c:v>326.20960000000002</c:v>
                </c:pt>
                <c:pt idx="18340">
                  <c:v>326.22559999999999</c:v>
                </c:pt>
                <c:pt idx="18341">
                  <c:v>326.2432</c:v>
                </c:pt>
                <c:pt idx="18342">
                  <c:v>326.25830000000002</c:v>
                </c:pt>
                <c:pt idx="18343">
                  <c:v>326.2758</c:v>
                </c:pt>
                <c:pt idx="18344">
                  <c:v>326.29259999999999</c:v>
                </c:pt>
                <c:pt idx="18345">
                  <c:v>326.30889999999999</c:v>
                </c:pt>
                <c:pt idx="18346">
                  <c:v>326.32639999999998</c:v>
                </c:pt>
                <c:pt idx="18347">
                  <c:v>326.34379999999999</c:v>
                </c:pt>
                <c:pt idx="18348">
                  <c:v>326.35950000000003</c:v>
                </c:pt>
                <c:pt idx="18349">
                  <c:v>326.3768</c:v>
                </c:pt>
                <c:pt idx="18350">
                  <c:v>326.39249999999998</c:v>
                </c:pt>
                <c:pt idx="18351">
                  <c:v>326.40899999999999</c:v>
                </c:pt>
                <c:pt idx="18352">
                  <c:v>326.428</c:v>
                </c:pt>
                <c:pt idx="18353">
                  <c:v>326.44200000000001</c:v>
                </c:pt>
                <c:pt idx="18354">
                  <c:v>326.45859999999999</c:v>
                </c:pt>
                <c:pt idx="18355">
                  <c:v>326.47660000000002</c:v>
                </c:pt>
                <c:pt idx="18356">
                  <c:v>326.49220000000003</c:v>
                </c:pt>
                <c:pt idx="18357">
                  <c:v>326.51119999999997</c:v>
                </c:pt>
                <c:pt idx="18358">
                  <c:v>326.52749999999997</c:v>
                </c:pt>
                <c:pt idx="18359">
                  <c:v>326.5446</c:v>
                </c:pt>
                <c:pt idx="18360">
                  <c:v>326.55959999999999</c:v>
                </c:pt>
                <c:pt idx="18361">
                  <c:v>326.57530000000003</c:v>
                </c:pt>
                <c:pt idx="18362">
                  <c:v>326.59359999999998</c:v>
                </c:pt>
                <c:pt idx="18363">
                  <c:v>326.60950000000003</c:v>
                </c:pt>
                <c:pt idx="18364">
                  <c:v>326.62689999999998</c:v>
                </c:pt>
                <c:pt idx="18365">
                  <c:v>326.64339999999999</c:v>
                </c:pt>
                <c:pt idx="18366">
                  <c:v>326.65820000000002</c:v>
                </c:pt>
                <c:pt idx="18367">
                  <c:v>326.67660000000001</c:v>
                </c:pt>
                <c:pt idx="18368">
                  <c:v>326.69240000000002</c:v>
                </c:pt>
                <c:pt idx="18369">
                  <c:v>326.71080000000001</c:v>
                </c:pt>
                <c:pt idx="18370">
                  <c:v>326.72719999999998</c:v>
                </c:pt>
                <c:pt idx="18371">
                  <c:v>326.74259999999998</c:v>
                </c:pt>
                <c:pt idx="18372">
                  <c:v>326.75920000000002</c:v>
                </c:pt>
                <c:pt idx="18373">
                  <c:v>326.77710000000002</c:v>
                </c:pt>
                <c:pt idx="18374">
                  <c:v>326.7928</c:v>
                </c:pt>
                <c:pt idx="18375">
                  <c:v>326.80779999999999</c:v>
                </c:pt>
                <c:pt idx="18376">
                  <c:v>326.8263</c:v>
                </c:pt>
                <c:pt idx="18377">
                  <c:v>326.84280000000001</c:v>
                </c:pt>
                <c:pt idx="18378">
                  <c:v>326.85890000000001</c:v>
                </c:pt>
                <c:pt idx="18379">
                  <c:v>326.8766</c:v>
                </c:pt>
                <c:pt idx="18380">
                  <c:v>326.8938</c:v>
                </c:pt>
                <c:pt idx="18381">
                  <c:v>326.91000000000003</c:v>
                </c:pt>
                <c:pt idx="18382">
                  <c:v>326.92599999999999</c:v>
                </c:pt>
                <c:pt idx="18383">
                  <c:v>326.94380000000001</c:v>
                </c:pt>
                <c:pt idx="18384">
                  <c:v>326.95909999999998</c:v>
                </c:pt>
                <c:pt idx="18385">
                  <c:v>326.97590000000002</c:v>
                </c:pt>
                <c:pt idx="18386">
                  <c:v>326.9932</c:v>
                </c:pt>
                <c:pt idx="18387">
                  <c:v>327.01069999999999</c:v>
                </c:pt>
                <c:pt idx="18388">
                  <c:v>327.02699999999999</c:v>
                </c:pt>
                <c:pt idx="18389">
                  <c:v>327.04410000000001</c:v>
                </c:pt>
                <c:pt idx="18390">
                  <c:v>327.06099999999998</c:v>
                </c:pt>
                <c:pt idx="18391">
                  <c:v>327.07760000000002</c:v>
                </c:pt>
                <c:pt idx="18392">
                  <c:v>327.09280000000001</c:v>
                </c:pt>
                <c:pt idx="18393">
                  <c:v>327.11020000000002</c:v>
                </c:pt>
                <c:pt idx="18394">
                  <c:v>327.12630000000001</c:v>
                </c:pt>
                <c:pt idx="18395">
                  <c:v>327.1438</c:v>
                </c:pt>
                <c:pt idx="18396">
                  <c:v>327.16079999999999</c:v>
                </c:pt>
                <c:pt idx="18397">
                  <c:v>327.17720000000003</c:v>
                </c:pt>
                <c:pt idx="18398">
                  <c:v>327.19349999999997</c:v>
                </c:pt>
                <c:pt idx="18399">
                  <c:v>327.21019999999999</c:v>
                </c:pt>
                <c:pt idx="18400">
                  <c:v>327.22739999999999</c:v>
                </c:pt>
                <c:pt idx="18401">
                  <c:v>327.24459999999999</c:v>
                </c:pt>
                <c:pt idx="18402">
                  <c:v>327.26150000000001</c:v>
                </c:pt>
                <c:pt idx="18403">
                  <c:v>327.2774</c:v>
                </c:pt>
                <c:pt idx="18404">
                  <c:v>327.29399999999998</c:v>
                </c:pt>
                <c:pt idx="18405">
                  <c:v>327.31099999999998</c:v>
                </c:pt>
                <c:pt idx="18406">
                  <c:v>327.32780000000002</c:v>
                </c:pt>
                <c:pt idx="18407">
                  <c:v>327.34399999999999</c:v>
                </c:pt>
                <c:pt idx="18408">
                  <c:v>327.36130000000003</c:v>
                </c:pt>
                <c:pt idx="18409">
                  <c:v>327.3766</c:v>
                </c:pt>
                <c:pt idx="18410">
                  <c:v>327.39460000000003</c:v>
                </c:pt>
                <c:pt idx="18411">
                  <c:v>327.41030000000001</c:v>
                </c:pt>
                <c:pt idx="18412">
                  <c:v>327.42669999999998</c:v>
                </c:pt>
                <c:pt idx="18413">
                  <c:v>327.4443</c:v>
                </c:pt>
                <c:pt idx="18414">
                  <c:v>327.45940000000002</c:v>
                </c:pt>
                <c:pt idx="18415">
                  <c:v>327.47800000000001</c:v>
                </c:pt>
                <c:pt idx="18416">
                  <c:v>327.49419999999998</c:v>
                </c:pt>
                <c:pt idx="18417">
                  <c:v>327.512</c:v>
                </c:pt>
                <c:pt idx="18418">
                  <c:v>327.52749999999997</c:v>
                </c:pt>
                <c:pt idx="18419">
                  <c:v>327.54340000000002</c:v>
                </c:pt>
                <c:pt idx="18420">
                  <c:v>327.56079999999997</c:v>
                </c:pt>
                <c:pt idx="18421">
                  <c:v>327.57859999999999</c:v>
                </c:pt>
                <c:pt idx="18422">
                  <c:v>327.59300000000002</c:v>
                </c:pt>
                <c:pt idx="18423">
                  <c:v>327.61099999999999</c:v>
                </c:pt>
                <c:pt idx="18424">
                  <c:v>327.62740000000002</c:v>
                </c:pt>
                <c:pt idx="18425">
                  <c:v>327.64339999999999</c:v>
                </c:pt>
                <c:pt idx="18426">
                  <c:v>327.66070000000002</c:v>
                </c:pt>
                <c:pt idx="18427">
                  <c:v>327.67610000000002</c:v>
                </c:pt>
                <c:pt idx="18428">
                  <c:v>327.69529999999997</c:v>
                </c:pt>
                <c:pt idx="18429">
                  <c:v>327.71199999999999</c:v>
                </c:pt>
                <c:pt idx="18430">
                  <c:v>327.7276</c:v>
                </c:pt>
                <c:pt idx="18431">
                  <c:v>327.7448</c:v>
                </c:pt>
                <c:pt idx="18432">
                  <c:v>327.76150000000001</c:v>
                </c:pt>
                <c:pt idx="18433">
                  <c:v>327.77870000000001</c:v>
                </c:pt>
                <c:pt idx="18434">
                  <c:v>327.79410000000001</c:v>
                </c:pt>
                <c:pt idx="18435">
                  <c:v>327.8091</c:v>
                </c:pt>
                <c:pt idx="18436">
                  <c:v>327.82709999999997</c:v>
                </c:pt>
                <c:pt idx="18437">
                  <c:v>327.84500000000003</c:v>
                </c:pt>
                <c:pt idx="18438">
                  <c:v>327.86149999999998</c:v>
                </c:pt>
                <c:pt idx="18439">
                  <c:v>327.87900000000002</c:v>
                </c:pt>
                <c:pt idx="18440">
                  <c:v>327.89400000000001</c:v>
                </c:pt>
                <c:pt idx="18441">
                  <c:v>327.911</c:v>
                </c:pt>
                <c:pt idx="18442">
                  <c:v>327.92669999999998</c:v>
                </c:pt>
                <c:pt idx="18443">
                  <c:v>327.94580000000002</c:v>
                </c:pt>
                <c:pt idx="18444">
                  <c:v>327.9622</c:v>
                </c:pt>
                <c:pt idx="18445">
                  <c:v>327.97699999999998</c:v>
                </c:pt>
                <c:pt idx="18446">
                  <c:v>327.99450000000002</c:v>
                </c:pt>
                <c:pt idx="18447">
                  <c:v>328.01170000000002</c:v>
                </c:pt>
                <c:pt idx="18448">
                  <c:v>328.02730000000003</c:v>
                </c:pt>
                <c:pt idx="18449">
                  <c:v>328.04399999999998</c:v>
                </c:pt>
                <c:pt idx="18450">
                  <c:v>328.06279999999998</c:v>
                </c:pt>
                <c:pt idx="18451">
                  <c:v>328.07799999999997</c:v>
                </c:pt>
                <c:pt idx="18452">
                  <c:v>328.09379999999999</c:v>
                </c:pt>
                <c:pt idx="18453">
                  <c:v>328.11189999999999</c:v>
                </c:pt>
                <c:pt idx="18454">
                  <c:v>328.12700000000001</c:v>
                </c:pt>
                <c:pt idx="18455">
                  <c:v>328.14699999999999</c:v>
                </c:pt>
                <c:pt idx="18456">
                  <c:v>328.16149999999999</c:v>
                </c:pt>
                <c:pt idx="18457">
                  <c:v>328.1782</c:v>
                </c:pt>
                <c:pt idx="18458">
                  <c:v>328.19580000000002</c:v>
                </c:pt>
                <c:pt idx="18459">
                  <c:v>328.21249999999998</c:v>
                </c:pt>
                <c:pt idx="18460">
                  <c:v>328.22640000000001</c:v>
                </c:pt>
                <c:pt idx="18461">
                  <c:v>328.24489999999997</c:v>
                </c:pt>
                <c:pt idx="18462">
                  <c:v>328.26010000000002</c:v>
                </c:pt>
                <c:pt idx="18463">
                  <c:v>328.27850000000001</c:v>
                </c:pt>
                <c:pt idx="18464">
                  <c:v>328.2955</c:v>
                </c:pt>
                <c:pt idx="18465">
                  <c:v>328.31130000000002</c:v>
                </c:pt>
                <c:pt idx="18466">
                  <c:v>328.3297</c:v>
                </c:pt>
                <c:pt idx="18467">
                  <c:v>328.34359999999998</c:v>
                </c:pt>
                <c:pt idx="18468">
                  <c:v>328.36</c:v>
                </c:pt>
                <c:pt idx="18469">
                  <c:v>328.37860000000001</c:v>
                </c:pt>
                <c:pt idx="18470">
                  <c:v>328.3956</c:v>
                </c:pt>
                <c:pt idx="18471">
                  <c:v>328.41120000000001</c:v>
                </c:pt>
                <c:pt idx="18472">
                  <c:v>328.4282</c:v>
                </c:pt>
                <c:pt idx="18473">
                  <c:v>328.44549999999998</c:v>
                </c:pt>
                <c:pt idx="18474">
                  <c:v>328.46190000000001</c:v>
                </c:pt>
                <c:pt idx="18475">
                  <c:v>328.4794</c:v>
                </c:pt>
                <c:pt idx="18476">
                  <c:v>328.49470000000002</c:v>
                </c:pt>
                <c:pt idx="18477">
                  <c:v>328.5127</c:v>
                </c:pt>
                <c:pt idx="18478">
                  <c:v>328.52780000000001</c:v>
                </c:pt>
                <c:pt idx="18479">
                  <c:v>328.54340000000002</c:v>
                </c:pt>
                <c:pt idx="18480">
                  <c:v>328.56189999999998</c:v>
                </c:pt>
                <c:pt idx="18481">
                  <c:v>328.57690000000002</c:v>
                </c:pt>
                <c:pt idx="18482">
                  <c:v>328.59399999999999</c:v>
                </c:pt>
                <c:pt idx="18483">
                  <c:v>328.61279999999999</c:v>
                </c:pt>
                <c:pt idx="18484">
                  <c:v>328.62880000000001</c:v>
                </c:pt>
                <c:pt idx="18485">
                  <c:v>328.64490000000001</c:v>
                </c:pt>
                <c:pt idx="18486">
                  <c:v>328.66320000000002</c:v>
                </c:pt>
                <c:pt idx="18487">
                  <c:v>328.67919999999998</c:v>
                </c:pt>
                <c:pt idx="18488">
                  <c:v>328.6952</c:v>
                </c:pt>
                <c:pt idx="18489">
                  <c:v>328.71390000000002</c:v>
                </c:pt>
                <c:pt idx="18490">
                  <c:v>328.72859999999997</c:v>
                </c:pt>
                <c:pt idx="18491">
                  <c:v>328.74590000000001</c:v>
                </c:pt>
                <c:pt idx="18492">
                  <c:v>328.76049999999998</c:v>
                </c:pt>
                <c:pt idx="18493">
                  <c:v>328.7792</c:v>
                </c:pt>
                <c:pt idx="18494">
                  <c:v>328.79500000000002</c:v>
                </c:pt>
                <c:pt idx="18495">
                  <c:v>328.81130000000002</c:v>
                </c:pt>
                <c:pt idx="18496">
                  <c:v>328.82870000000003</c:v>
                </c:pt>
                <c:pt idx="18497">
                  <c:v>328.84679999999997</c:v>
                </c:pt>
                <c:pt idx="18498">
                  <c:v>328.86219999999997</c:v>
                </c:pt>
                <c:pt idx="18499">
                  <c:v>328.87810000000002</c:v>
                </c:pt>
                <c:pt idx="18500">
                  <c:v>328.89460000000003</c:v>
                </c:pt>
                <c:pt idx="18501">
                  <c:v>328.90929999999997</c:v>
                </c:pt>
                <c:pt idx="18502">
                  <c:v>328.92759999999998</c:v>
                </c:pt>
                <c:pt idx="18503">
                  <c:v>328.94650000000001</c:v>
                </c:pt>
                <c:pt idx="18504">
                  <c:v>328.96120000000002</c:v>
                </c:pt>
                <c:pt idx="18505">
                  <c:v>328.98039999999997</c:v>
                </c:pt>
                <c:pt idx="18506">
                  <c:v>328.99590000000001</c:v>
                </c:pt>
                <c:pt idx="18507">
                  <c:v>329.01220000000001</c:v>
                </c:pt>
                <c:pt idx="18508">
                  <c:v>329.02910000000003</c:v>
                </c:pt>
                <c:pt idx="18509">
                  <c:v>329.0444</c:v>
                </c:pt>
                <c:pt idx="18510">
                  <c:v>329.06240000000003</c:v>
                </c:pt>
                <c:pt idx="18511">
                  <c:v>329.07940000000002</c:v>
                </c:pt>
                <c:pt idx="18512">
                  <c:v>329.09550000000002</c:v>
                </c:pt>
                <c:pt idx="18513">
                  <c:v>329.11219999999997</c:v>
                </c:pt>
                <c:pt idx="18514">
                  <c:v>329.12779999999998</c:v>
                </c:pt>
                <c:pt idx="18515">
                  <c:v>329.14339999999999</c:v>
                </c:pt>
                <c:pt idx="18516">
                  <c:v>329.16250000000002</c:v>
                </c:pt>
                <c:pt idx="18517">
                  <c:v>329.17970000000003</c:v>
                </c:pt>
                <c:pt idx="18518">
                  <c:v>329.19560000000001</c:v>
                </c:pt>
                <c:pt idx="18519">
                  <c:v>329.21300000000002</c:v>
                </c:pt>
                <c:pt idx="18520">
                  <c:v>329.22809999999998</c:v>
                </c:pt>
                <c:pt idx="18521">
                  <c:v>329.24419999999998</c:v>
                </c:pt>
                <c:pt idx="18522">
                  <c:v>329.26069999999999</c:v>
                </c:pt>
                <c:pt idx="18523">
                  <c:v>329.27780000000001</c:v>
                </c:pt>
                <c:pt idx="18524">
                  <c:v>329.29539999999997</c:v>
                </c:pt>
                <c:pt idx="18525">
                  <c:v>329.31099999999998</c:v>
                </c:pt>
                <c:pt idx="18526">
                  <c:v>329.32900000000001</c:v>
                </c:pt>
                <c:pt idx="18527">
                  <c:v>329.34500000000003</c:v>
                </c:pt>
                <c:pt idx="18528">
                  <c:v>329.36059999999998</c:v>
                </c:pt>
                <c:pt idx="18529">
                  <c:v>329.37810000000002</c:v>
                </c:pt>
                <c:pt idx="18530">
                  <c:v>329.39440000000002</c:v>
                </c:pt>
                <c:pt idx="18531">
                  <c:v>329.41219999999998</c:v>
                </c:pt>
                <c:pt idx="18532">
                  <c:v>329.42700000000002</c:v>
                </c:pt>
                <c:pt idx="18533">
                  <c:v>329.44479999999999</c:v>
                </c:pt>
                <c:pt idx="18534">
                  <c:v>329.46100000000001</c:v>
                </c:pt>
                <c:pt idx="18535">
                  <c:v>329.47820000000002</c:v>
                </c:pt>
                <c:pt idx="18536">
                  <c:v>329.49419999999998</c:v>
                </c:pt>
                <c:pt idx="18537">
                  <c:v>329.51</c:v>
                </c:pt>
                <c:pt idx="18538">
                  <c:v>329.52839999999998</c:v>
                </c:pt>
                <c:pt idx="18539">
                  <c:v>329.54469999999998</c:v>
                </c:pt>
                <c:pt idx="18540">
                  <c:v>329.55939999999998</c:v>
                </c:pt>
                <c:pt idx="18541">
                  <c:v>329.57940000000002</c:v>
                </c:pt>
                <c:pt idx="18542">
                  <c:v>329.59440000000001</c:v>
                </c:pt>
                <c:pt idx="18543">
                  <c:v>329.6112</c:v>
                </c:pt>
                <c:pt idx="18544">
                  <c:v>329.62740000000002</c:v>
                </c:pt>
                <c:pt idx="18545">
                  <c:v>329.64330000000001</c:v>
                </c:pt>
                <c:pt idx="18546">
                  <c:v>329.66239999999999</c:v>
                </c:pt>
                <c:pt idx="18547">
                  <c:v>329.67849999999999</c:v>
                </c:pt>
                <c:pt idx="18548">
                  <c:v>329.69389999999999</c:v>
                </c:pt>
                <c:pt idx="18549">
                  <c:v>329.71199999999999</c:v>
                </c:pt>
                <c:pt idx="18550">
                  <c:v>329.72800000000001</c:v>
                </c:pt>
                <c:pt idx="18551">
                  <c:v>329.74520000000001</c:v>
                </c:pt>
                <c:pt idx="18552">
                  <c:v>329.76069999999999</c:v>
                </c:pt>
                <c:pt idx="18553">
                  <c:v>329.7783</c:v>
                </c:pt>
                <c:pt idx="18554">
                  <c:v>329.79509999999999</c:v>
                </c:pt>
                <c:pt idx="18555">
                  <c:v>329.81220000000002</c:v>
                </c:pt>
                <c:pt idx="18556">
                  <c:v>329.82740000000001</c:v>
                </c:pt>
                <c:pt idx="18557">
                  <c:v>329.8449</c:v>
                </c:pt>
                <c:pt idx="18558">
                  <c:v>329.86189999999999</c:v>
                </c:pt>
                <c:pt idx="18559">
                  <c:v>329.87909999999999</c:v>
                </c:pt>
                <c:pt idx="18560">
                  <c:v>329.89400000000001</c:v>
                </c:pt>
                <c:pt idx="18561">
                  <c:v>329.91079999999999</c:v>
                </c:pt>
                <c:pt idx="18562">
                  <c:v>329.928</c:v>
                </c:pt>
                <c:pt idx="18563">
                  <c:v>329.94630000000001</c:v>
                </c:pt>
                <c:pt idx="18564">
                  <c:v>329.96379999999999</c:v>
                </c:pt>
                <c:pt idx="18565">
                  <c:v>329.97949999999997</c:v>
                </c:pt>
                <c:pt idx="18566">
                  <c:v>329.99459999999999</c:v>
                </c:pt>
                <c:pt idx="18567">
                  <c:v>330.01159999999999</c:v>
                </c:pt>
                <c:pt idx="18568">
                  <c:v>330.02940000000001</c:v>
                </c:pt>
                <c:pt idx="18569">
                  <c:v>330.04570000000001</c:v>
                </c:pt>
                <c:pt idx="18570">
                  <c:v>330.06229999999999</c:v>
                </c:pt>
                <c:pt idx="18571">
                  <c:v>330.08019999999999</c:v>
                </c:pt>
                <c:pt idx="18572">
                  <c:v>330.09500000000003</c:v>
                </c:pt>
                <c:pt idx="18573">
                  <c:v>330.11250000000001</c:v>
                </c:pt>
                <c:pt idx="18574">
                  <c:v>330.13</c:v>
                </c:pt>
                <c:pt idx="18575">
                  <c:v>330.1456</c:v>
                </c:pt>
                <c:pt idx="18576">
                  <c:v>330.16039999999998</c:v>
                </c:pt>
                <c:pt idx="18577">
                  <c:v>330.17790000000002</c:v>
                </c:pt>
                <c:pt idx="18578">
                  <c:v>330.19560000000001</c:v>
                </c:pt>
                <c:pt idx="18579">
                  <c:v>330.2131</c:v>
                </c:pt>
                <c:pt idx="18580">
                  <c:v>330.2294</c:v>
                </c:pt>
                <c:pt idx="18581">
                  <c:v>330.24610000000001</c:v>
                </c:pt>
                <c:pt idx="18582">
                  <c:v>330.26280000000003</c:v>
                </c:pt>
                <c:pt idx="18583">
                  <c:v>330.27839999999998</c:v>
                </c:pt>
                <c:pt idx="18584">
                  <c:v>330.29599999999999</c:v>
                </c:pt>
                <c:pt idx="18585">
                  <c:v>330.31220000000002</c:v>
                </c:pt>
                <c:pt idx="18586">
                  <c:v>330.32799999999997</c:v>
                </c:pt>
                <c:pt idx="18587">
                  <c:v>330.34559999999999</c:v>
                </c:pt>
                <c:pt idx="18588">
                  <c:v>330.36059999999998</c:v>
                </c:pt>
                <c:pt idx="18589">
                  <c:v>330.37970000000001</c:v>
                </c:pt>
                <c:pt idx="18590">
                  <c:v>330.3972</c:v>
                </c:pt>
                <c:pt idx="18591">
                  <c:v>330.41180000000003</c:v>
                </c:pt>
                <c:pt idx="18592">
                  <c:v>330.42880000000002</c:v>
                </c:pt>
                <c:pt idx="18593">
                  <c:v>330.44630000000001</c:v>
                </c:pt>
                <c:pt idx="18594">
                  <c:v>330.4622</c:v>
                </c:pt>
                <c:pt idx="18595">
                  <c:v>330.47800000000001</c:v>
                </c:pt>
                <c:pt idx="18596">
                  <c:v>330.49700000000001</c:v>
                </c:pt>
                <c:pt idx="18597">
                  <c:v>330.51119999999997</c:v>
                </c:pt>
                <c:pt idx="18598">
                  <c:v>330.52789999999999</c:v>
                </c:pt>
                <c:pt idx="18599">
                  <c:v>330.54559999999998</c:v>
                </c:pt>
                <c:pt idx="18600">
                  <c:v>330.56240000000003</c:v>
                </c:pt>
                <c:pt idx="18601">
                  <c:v>330.5788</c:v>
                </c:pt>
                <c:pt idx="18602">
                  <c:v>330.59660000000002</c:v>
                </c:pt>
                <c:pt idx="18603">
                  <c:v>330.61239999999998</c:v>
                </c:pt>
                <c:pt idx="18604">
                  <c:v>330.62900000000002</c:v>
                </c:pt>
                <c:pt idx="18605">
                  <c:v>330.64690000000002</c:v>
                </c:pt>
                <c:pt idx="18606">
                  <c:v>330.66390000000001</c:v>
                </c:pt>
                <c:pt idx="18607">
                  <c:v>330.6798</c:v>
                </c:pt>
                <c:pt idx="18608">
                  <c:v>330.69659999999999</c:v>
                </c:pt>
                <c:pt idx="18609">
                  <c:v>330.71359999999999</c:v>
                </c:pt>
                <c:pt idx="18610">
                  <c:v>330.72980000000001</c:v>
                </c:pt>
                <c:pt idx="18611">
                  <c:v>330.7448</c:v>
                </c:pt>
                <c:pt idx="18612">
                  <c:v>330.76260000000002</c:v>
                </c:pt>
                <c:pt idx="18613">
                  <c:v>330.78039999999999</c:v>
                </c:pt>
                <c:pt idx="18614">
                  <c:v>330.7953</c:v>
                </c:pt>
                <c:pt idx="18615">
                  <c:v>330.81180000000001</c:v>
                </c:pt>
                <c:pt idx="18616">
                  <c:v>330.83</c:v>
                </c:pt>
                <c:pt idx="18617">
                  <c:v>330.8442</c:v>
                </c:pt>
                <c:pt idx="18618">
                  <c:v>330.86279999999999</c:v>
                </c:pt>
                <c:pt idx="18619">
                  <c:v>330.87920000000003</c:v>
                </c:pt>
                <c:pt idx="18620">
                  <c:v>330.89640000000003</c:v>
                </c:pt>
                <c:pt idx="18621">
                  <c:v>330.91160000000002</c:v>
                </c:pt>
                <c:pt idx="18622">
                  <c:v>330.93020000000001</c:v>
                </c:pt>
                <c:pt idx="18623">
                  <c:v>330.94580000000002</c:v>
                </c:pt>
                <c:pt idx="18624">
                  <c:v>330.96370000000002</c:v>
                </c:pt>
                <c:pt idx="18625">
                  <c:v>330.9778</c:v>
                </c:pt>
                <c:pt idx="18626">
                  <c:v>330.99590000000001</c:v>
                </c:pt>
                <c:pt idx="18627">
                  <c:v>331.01389999999998</c:v>
                </c:pt>
                <c:pt idx="18628">
                  <c:v>331.02879999999999</c:v>
                </c:pt>
                <c:pt idx="18629">
                  <c:v>331.04579999999999</c:v>
                </c:pt>
                <c:pt idx="18630">
                  <c:v>331.0634</c:v>
                </c:pt>
                <c:pt idx="18631">
                  <c:v>331.08100000000002</c:v>
                </c:pt>
                <c:pt idx="18632">
                  <c:v>331.09620000000001</c:v>
                </c:pt>
                <c:pt idx="18633">
                  <c:v>331.11439999999999</c:v>
                </c:pt>
                <c:pt idx="18634">
                  <c:v>331.12959999999998</c:v>
                </c:pt>
                <c:pt idx="18635">
                  <c:v>331.1465</c:v>
                </c:pt>
                <c:pt idx="18636">
                  <c:v>331.1628</c:v>
                </c:pt>
                <c:pt idx="18637">
                  <c:v>331.17950000000002</c:v>
                </c:pt>
                <c:pt idx="18638">
                  <c:v>331.19479999999999</c:v>
                </c:pt>
                <c:pt idx="18639">
                  <c:v>331.21190000000001</c:v>
                </c:pt>
                <c:pt idx="18640">
                  <c:v>331.23099999999999</c:v>
                </c:pt>
                <c:pt idx="18641">
                  <c:v>331.24549999999999</c:v>
                </c:pt>
                <c:pt idx="18642">
                  <c:v>331.26260000000002</c:v>
                </c:pt>
                <c:pt idx="18643">
                  <c:v>331.28059999999999</c:v>
                </c:pt>
                <c:pt idx="18644">
                  <c:v>331.29610000000002</c:v>
                </c:pt>
                <c:pt idx="18645">
                  <c:v>331.31369999999998</c:v>
                </c:pt>
                <c:pt idx="18646">
                  <c:v>331.32850000000002</c:v>
                </c:pt>
                <c:pt idx="18647">
                  <c:v>331.34519999999998</c:v>
                </c:pt>
                <c:pt idx="18648">
                  <c:v>331.36399999999998</c:v>
                </c:pt>
                <c:pt idx="18649">
                  <c:v>331.38040000000001</c:v>
                </c:pt>
                <c:pt idx="18650">
                  <c:v>331.39589999999998</c:v>
                </c:pt>
                <c:pt idx="18651">
                  <c:v>331.41329999999999</c:v>
                </c:pt>
                <c:pt idx="18652">
                  <c:v>331.42910000000001</c:v>
                </c:pt>
                <c:pt idx="18653">
                  <c:v>331.44630000000001</c:v>
                </c:pt>
                <c:pt idx="18654">
                  <c:v>331.46260000000001</c:v>
                </c:pt>
                <c:pt idx="18655">
                  <c:v>331.48090000000002</c:v>
                </c:pt>
                <c:pt idx="18656">
                  <c:v>331.49610000000001</c:v>
                </c:pt>
                <c:pt idx="18657">
                  <c:v>331.5127</c:v>
                </c:pt>
                <c:pt idx="18658">
                  <c:v>331.53059999999999</c:v>
                </c:pt>
                <c:pt idx="18659">
                  <c:v>331.54509999999999</c:v>
                </c:pt>
                <c:pt idx="18660">
                  <c:v>331.56290000000001</c:v>
                </c:pt>
                <c:pt idx="18661">
                  <c:v>331.57889999999998</c:v>
                </c:pt>
                <c:pt idx="18662">
                  <c:v>331.59559999999999</c:v>
                </c:pt>
                <c:pt idx="18663">
                  <c:v>331.61200000000002</c:v>
                </c:pt>
                <c:pt idx="18664">
                  <c:v>331.62939999999998</c:v>
                </c:pt>
                <c:pt idx="18665">
                  <c:v>331.6456</c:v>
                </c:pt>
                <c:pt idx="18666">
                  <c:v>331.66359999999997</c:v>
                </c:pt>
                <c:pt idx="18667">
                  <c:v>331.67939999999999</c:v>
                </c:pt>
                <c:pt idx="18668">
                  <c:v>331.69459999999998</c:v>
                </c:pt>
                <c:pt idx="18669">
                  <c:v>331.71190000000001</c:v>
                </c:pt>
                <c:pt idx="18670">
                  <c:v>331.73009999999999</c:v>
                </c:pt>
                <c:pt idx="18671">
                  <c:v>331.74599999999998</c:v>
                </c:pt>
                <c:pt idx="18672">
                  <c:v>331.7636</c:v>
                </c:pt>
                <c:pt idx="18673">
                  <c:v>331.78</c:v>
                </c:pt>
                <c:pt idx="18674">
                  <c:v>331.79669999999999</c:v>
                </c:pt>
                <c:pt idx="18675">
                  <c:v>331.81240000000003</c:v>
                </c:pt>
                <c:pt idx="18676">
                  <c:v>331.82780000000002</c:v>
                </c:pt>
                <c:pt idx="18677">
                  <c:v>331.84519999999998</c:v>
                </c:pt>
                <c:pt idx="18678">
                  <c:v>331.86110000000002</c:v>
                </c:pt>
                <c:pt idx="18679">
                  <c:v>331.8784</c:v>
                </c:pt>
                <c:pt idx="18680">
                  <c:v>331.8956</c:v>
                </c:pt>
                <c:pt idx="18681">
                  <c:v>331.91309999999999</c:v>
                </c:pt>
                <c:pt idx="18682">
                  <c:v>331.9289</c:v>
                </c:pt>
                <c:pt idx="18683">
                  <c:v>331.94749999999999</c:v>
                </c:pt>
                <c:pt idx="18684">
                  <c:v>331.96170000000001</c:v>
                </c:pt>
                <c:pt idx="18685">
                  <c:v>331.97879999999998</c:v>
                </c:pt>
                <c:pt idx="18686">
                  <c:v>331.9966</c:v>
                </c:pt>
                <c:pt idx="18687">
                  <c:v>332.01499999999999</c:v>
                </c:pt>
                <c:pt idx="18688">
                  <c:v>332.0292</c:v>
                </c:pt>
                <c:pt idx="18689">
                  <c:v>332.0462</c:v>
                </c:pt>
                <c:pt idx="18690">
                  <c:v>332.06180000000001</c:v>
                </c:pt>
                <c:pt idx="18691">
                  <c:v>332.08049999999997</c:v>
                </c:pt>
                <c:pt idx="18692">
                  <c:v>332.09690000000001</c:v>
                </c:pt>
                <c:pt idx="18693">
                  <c:v>332.11340000000001</c:v>
                </c:pt>
                <c:pt idx="18694">
                  <c:v>332.12849999999997</c:v>
                </c:pt>
                <c:pt idx="18695">
                  <c:v>332.14499999999998</c:v>
                </c:pt>
                <c:pt idx="18696">
                  <c:v>332.16109999999998</c:v>
                </c:pt>
                <c:pt idx="18697">
                  <c:v>332.1764</c:v>
                </c:pt>
                <c:pt idx="18698">
                  <c:v>332.19560000000001</c:v>
                </c:pt>
                <c:pt idx="18699">
                  <c:v>332.21179999999998</c:v>
                </c:pt>
                <c:pt idx="18700">
                  <c:v>332.22649999999999</c:v>
                </c:pt>
                <c:pt idx="18701">
                  <c:v>332.24560000000002</c:v>
                </c:pt>
                <c:pt idx="18702">
                  <c:v>332.26209999999998</c:v>
                </c:pt>
                <c:pt idx="18703">
                  <c:v>332.2783</c:v>
                </c:pt>
                <c:pt idx="18704">
                  <c:v>332.2946</c:v>
                </c:pt>
                <c:pt idx="18705">
                  <c:v>332.31360000000001</c:v>
                </c:pt>
                <c:pt idx="18706">
                  <c:v>332.3295</c:v>
                </c:pt>
                <c:pt idx="18707">
                  <c:v>332.34629999999999</c:v>
                </c:pt>
                <c:pt idx="18708">
                  <c:v>332.36360000000002</c:v>
                </c:pt>
                <c:pt idx="18709">
                  <c:v>332.37979999999999</c:v>
                </c:pt>
                <c:pt idx="18710">
                  <c:v>332.39550000000003</c:v>
                </c:pt>
                <c:pt idx="18711">
                  <c:v>332.41149999999999</c:v>
                </c:pt>
                <c:pt idx="18712">
                  <c:v>332.42759999999998</c:v>
                </c:pt>
                <c:pt idx="18713">
                  <c:v>332.44499999999999</c:v>
                </c:pt>
                <c:pt idx="18714">
                  <c:v>332.46199999999999</c:v>
                </c:pt>
                <c:pt idx="18715">
                  <c:v>332.47840000000002</c:v>
                </c:pt>
                <c:pt idx="18716">
                  <c:v>332.495</c:v>
                </c:pt>
                <c:pt idx="18717">
                  <c:v>332.512</c:v>
                </c:pt>
                <c:pt idx="18718">
                  <c:v>332.52800000000002</c:v>
                </c:pt>
                <c:pt idx="18719">
                  <c:v>332.5455</c:v>
                </c:pt>
                <c:pt idx="18720">
                  <c:v>332.56330000000003</c:v>
                </c:pt>
                <c:pt idx="18721">
                  <c:v>332.57900000000001</c:v>
                </c:pt>
                <c:pt idx="18722">
                  <c:v>332.59679999999997</c:v>
                </c:pt>
                <c:pt idx="18723">
                  <c:v>332.61259999999999</c:v>
                </c:pt>
                <c:pt idx="18724">
                  <c:v>332.62920000000003</c:v>
                </c:pt>
                <c:pt idx="18725">
                  <c:v>332.64600000000002</c:v>
                </c:pt>
                <c:pt idx="18726">
                  <c:v>332.66329999999999</c:v>
                </c:pt>
                <c:pt idx="18727">
                  <c:v>332.67939999999999</c:v>
                </c:pt>
                <c:pt idx="18728">
                  <c:v>332.69619999999998</c:v>
                </c:pt>
                <c:pt idx="18729">
                  <c:v>332.71260000000001</c:v>
                </c:pt>
                <c:pt idx="18730">
                  <c:v>332.73059999999998</c:v>
                </c:pt>
                <c:pt idx="18731">
                  <c:v>332.74639999999999</c:v>
                </c:pt>
                <c:pt idx="18732">
                  <c:v>332.76330000000002</c:v>
                </c:pt>
                <c:pt idx="18733">
                  <c:v>332.78089999999997</c:v>
                </c:pt>
                <c:pt idx="18734">
                  <c:v>332.79759999999999</c:v>
                </c:pt>
                <c:pt idx="18735">
                  <c:v>332.815</c:v>
                </c:pt>
                <c:pt idx="18736">
                  <c:v>332.82909999999998</c:v>
                </c:pt>
                <c:pt idx="18737">
                  <c:v>332.84559999999999</c:v>
                </c:pt>
                <c:pt idx="18738">
                  <c:v>332.86290000000002</c:v>
                </c:pt>
                <c:pt idx="18739">
                  <c:v>332.88040000000001</c:v>
                </c:pt>
                <c:pt idx="18740">
                  <c:v>332.89519999999999</c:v>
                </c:pt>
                <c:pt idx="18741">
                  <c:v>332.91539999999998</c:v>
                </c:pt>
                <c:pt idx="18742">
                  <c:v>332.9325</c:v>
                </c:pt>
                <c:pt idx="18743">
                  <c:v>332.94540000000001</c:v>
                </c:pt>
                <c:pt idx="18744">
                  <c:v>332.96280000000002</c:v>
                </c:pt>
                <c:pt idx="18745">
                  <c:v>332.98</c:v>
                </c:pt>
                <c:pt idx="18746">
                  <c:v>332.99619999999999</c:v>
                </c:pt>
                <c:pt idx="18747">
                  <c:v>333.01440000000002</c:v>
                </c:pt>
                <c:pt idx="18748">
                  <c:v>333.0283</c:v>
                </c:pt>
                <c:pt idx="18749">
                  <c:v>333.04759999999999</c:v>
                </c:pt>
                <c:pt idx="18750">
                  <c:v>333.0625</c:v>
                </c:pt>
                <c:pt idx="18751">
                  <c:v>333.07960000000003</c:v>
                </c:pt>
                <c:pt idx="18752">
                  <c:v>333.0958</c:v>
                </c:pt>
                <c:pt idx="18753">
                  <c:v>333.11309999999997</c:v>
                </c:pt>
                <c:pt idx="18754">
                  <c:v>333.1311</c:v>
                </c:pt>
                <c:pt idx="18755">
                  <c:v>333.14769999999999</c:v>
                </c:pt>
                <c:pt idx="18756">
                  <c:v>333.16359999999997</c:v>
                </c:pt>
                <c:pt idx="18757">
                  <c:v>333.18009999999998</c:v>
                </c:pt>
                <c:pt idx="18758">
                  <c:v>333.19659999999999</c:v>
                </c:pt>
                <c:pt idx="18759">
                  <c:v>333.21159999999998</c:v>
                </c:pt>
                <c:pt idx="18760">
                  <c:v>333.23090000000002</c:v>
                </c:pt>
                <c:pt idx="18761">
                  <c:v>333.24869999999999</c:v>
                </c:pt>
                <c:pt idx="18762">
                  <c:v>333.26490000000001</c:v>
                </c:pt>
                <c:pt idx="18763">
                  <c:v>333.27980000000002</c:v>
                </c:pt>
                <c:pt idx="18764">
                  <c:v>333.2962</c:v>
                </c:pt>
                <c:pt idx="18765">
                  <c:v>333.31380000000001</c:v>
                </c:pt>
                <c:pt idx="18766">
                  <c:v>333.32960000000003</c:v>
                </c:pt>
                <c:pt idx="18767">
                  <c:v>333.346</c:v>
                </c:pt>
                <c:pt idx="18768">
                  <c:v>333.3648</c:v>
                </c:pt>
                <c:pt idx="18769">
                  <c:v>333.37880000000001</c:v>
                </c:pt>
                <c:pt idx="18770">
                  <c:v>333.3965</c:v>
                </c:pt>
                <c:pt idx="18771">
                  <c:v>333.41329999999999</c:v>
                </c:pt>
                <c:pt idx="18772">
                  <c:v>333.42759999999998</c:v>
                </c:pt>
                <c:pt idx="18773">
                  <c:v>333.44529999999997</c:v>
                </c:pt>
                <c:pt idx="18774">
                  <c:v>333.46249999999998</c:v>
                </c:pt>
                <c:pt idx="18775">
                  <c:v>333.48079999999999</c:v>
                </c:pt>
                <c:pt idx="18776">
                  <c:v>333.49639999999999</c:v>
                </c:pt>
                <c:pt idx="18777">
                  <c:v>333.51170000000002</c:v>
                </c:pt>
                <c:pt idx="18778">
                  <c:v>333.53030000000001</c:v>
                </c:pt>
                <c:pt idx="18779">
                  <c:v>333.548</c:v>
                </c:pt>
                <c:pt idx="18780">
                  <c:v>333.56299999999999</c:v>
                </c:pt>
                <c:pt idx="18781">
                  <c:v>333.57979999999998</c:v>
                </c:pt>
                <c:pt idx="18782">
                  <c:v>333.59780000000001</c:v>
                </c:pt>
                <c:pt idx="18783">
                  <c:v>333.61360000000002</c:v>
                </c:pt>
                <c:pt idx="18784">
                  <c:v>333.62979999999999</c:v>
                </c:pt>
                <c:pt idx="18785">
                  <c:v>333.6474</c:v>
                </c:pt>
                <c:pt idx="18786">
                  <c:v>333.66329999999999</c:v>
                </c:pt>
                <c:pt idx="18787">
                  <c:v>333.68079999999998</c:v>
                </c:pt>
                <c:pt idx="18788">
                  <c:v>333.6968</c:v>
                </c:pt>
                <c:pt idx="18789">
                  <c:v>333.71300000000002</c:v>
                </c:pt>
                <c:pt idx="18790">
                  <c:v>333.72949999999997</c:v>
                </c:pt>
                <c:pt idx="18791">
                  <c:v>333.74619999999999</c:v>
                </c:pt>
                <c:pt idx="18792">
                  <c:v>333.76440000000002</c:v>
                </c:pt>
                <c:pt idx="18793">
                  <c:v>333.7799</c:v>
                </c:pt>
                <c:pt idx="18794">
                  <c:v>333.79700000000003</c:v>
                </c:pt>
                <c:pt idx="18795">
                  <c:v>333.81450000000001</c:v>
                </c:pt>
                <c:pt idx="18796">
                  <c:v>333.82960000000003</c:v>
                </c:pt>
                <c:pt idx="18797">
                  <c:v>333.8476</c:v>
                </c:pt>
                <c:pt idx="18798">
                  <c:v>333.8646</c:v>
                </c:pt>
                <c:pt idx="18799">
                  <c:v>333.8809</c:v>
                </c:pt>
                <c:pt idx="18800">
                  <c:v>333.8965</c:v>
                </c:pt>
                <c:pt idx="18801">
                  <c:v>333.91399999999999</c:v>
                </c:pt>
                <c:pt idx="18802">
                  <c:v>333.93</c:v>
                </c:pt>
                <c:pt idx="18803">
                  <c:v>333.94549999999998</c:v>
                </c:pt>
                <c:pt idx="18804">
                  <c:v>333.96379999999999</c:v>
                </c:pt>
                <c:pt idx="18805">
                  <c:v>333.97989999999999</c:v>
                </c:pt>
                <c:pt idx="18806">
                  <c:v>333.9984</c:v>
                </c:pt>
                <c:pt idx="18807">
                  <c:v>334.01299999999998</c:v>
                </c:pt>
                <c:pt idx="18808">
                  <c:v>334.03109999999998</c:v>
                </c:pt>
                <c:pt idx="18809">
                  <c:v>334.04719999999998</c:v>
                </c:pt>
                <c:pt idx="18810">
                  <c:v>334.0652</c:v>
                </c:pt>
                <c:pt idx="18811">
                  <c:v>334.08019999999999</c:v>
                </c:pt>
                <c:pt idx="18812">
                  <c:v>334.09879999999998</c:v>
                </c:pt>
                <c:pt idx="18813">
                  <c:v>334.11270000000002</c:v>
                </c:pt>
                <c:pt idx="18814">
                  <c:v>334.12970000000001</c:v>
                </c:pt>
                <c:pt idx="18815">
                  <c:v>334.1474</c:v>
                </c:pt>
                <c:pt idx="18816">
                  <c:v>334.16379999999998</c:v>
                </c:pt>
                <c:pt idx="18817">
                  <c:v>334.18020000000001</c:v>
                </c:pt>
                <c:pt idx="18818">
                  <c:v>334.19589999999999</c:v>
                </c:pt>
                <c:pt idx="18819">
                  <c:v>334.2149</c:v>
                </c:pt>
                <c:pt idx="18820">
                  <c:v>334.2296</c:v>
                </c:pt>
                <c:pt idx="18821">
                  <c:v>334.24720000000002</c:v>
                </c:pt>
                <c:pt idx="18822">
                  <c:v>334.2636</c:v>
                </c:pt>
                <c:pt idx="18823">
                  <c:v>334.28019999999998</c:v>
                </c:pt>
                <c:pt idx="18824">
                  <c:v>334.29739999999998</c:v>
                </c:pt>
                <c:pt idx="18825">
                  <c:v>334.31459999999998</c:v>
                </c:pt>
                <c:pt idx="18826">
                  <c:v>334.33089999999999</c:v>
                </c:pt>
                <c:pt idx="18827">
                  <c:v>334.34739999999999</c:v>
                </c:pt>
                <c:pt idx="18828">
                  <c:v>334.36410000000001</c:v>
                </c:pt>
                <c:pt idx="18829">
                  <c:v>334.38139999999999</c:v>
                </c:pt>
                <c:pt idx="18830">
                  <c:v>334.39690000000002</c:v>
                </c:pt>
                <c:pt idx="18831">
                  <c:v>334.41430000000003</c:v>
                </c:pt>
                <c:pt idx="18832">
                  <c:v>334.42959999999999</c:v>
                </c:pt>
                <c:pt idx="18833">
                  <c:v>334.44670000000002</c:v>
                </c:pt>
                <c:pt idx="18834">
                  <c:v>334.46269999999998</c:v>
                </c:pt>
                <c:pt idx="18835">
                  <c:v>334.47910000000002</c:v>
                </c:pt>
                <c:pt idx="18836">
                  <c:v>334.49630000000002</c:v>
                </c:pt>
                <c:pt idx="18837">
                  <c:v>334.5136</c:v>
                </c:pt>
                <c:pt idx="18838">
                  <c:v>334.53</c:v>
                </c:pt>
                <c:pt idx="18839">
                  <c:v>334.54719999999998</c:v>
                </c:pt>
                <c:pt idx="18840">
                  <c:v>334.56220000000002</c:v>
                </c:pt>
                <c:pt idx="18841">
                  <c:v>334.57900000000001</c:v>
                </c:pt>
                <c:pt idx="18842">
                  <c:v>334.5994</c:v>
                </c:pt>
                <c:pt idx="18843">
                  <c:v>334.61380000000003</c:v>
                </c:pt>
                <c:pt idx="18844">
                  <c:v>334.62950000000001</c:v>
                </c:pt>
                <c:pt idx="18845">
                  <c:v>334.64580000000001</c:v>
                </c:pt>
                <c:pt idx="18846">
                  <c:v>334.66570000000002</c:v>
                </c:pt>
                <c:pt idx="18847">
                  <c:v>334.68</c:v>
                </c:pt>
                <c:pt idx="18848">
                  <c:v>334.69839999999999</c:v>
                </c:pt>
                <c:pt idx="18849">
                  <c:v>334.71280000000002</c:v>
                </c:pt>
                <c:pt idx="18850">
                  <c:v>334.73079999999999</c:v>
                </c:pt>
                <c:pt idx="18851">
                  <c:v>334.74689999999998</c:v>
                </c:pt>
                <c:pt idx="18852">
                  <c:v>334.7638</c:v>
                </c:pt>
                <c:pt idx="18853">
                  <c:v>334.77980000000002</c:v>
                </c:pt>
                <c:pt idx="18854">
                  <c:v>334.79829999999998</c:v>
                </c:pt>
                <c:pt idx="18855">
                  <c:v>334.81310000000002</c:v>
                </c:pt>
                <c:pt idx="18856">
                  <c:v>334.83190000000002</c:v>
                </c:pt>
                <c:pt idx="18857">
                  <c:v>334.84899999999999</c:v>
                </c:pt>
                <c:pt idx="18858">
                  <c:v>334.8657</c:v>
                </c:pt>
                <c:pt idx="18859">
                  <c:v>334.87959999999998</c:v>
                </c:pt>
                <c:pt idx="18860">
                  <c:v>334.89780000000002</c:v>
                </c:pt>
                <c:pt idx="18861">
                  <c:v>334.91300000000001</c:v>
                </c:pt>
                <c:pt idx="18862">
                  <c:v>334.92869999999999</c:v>
                </c:pt>
                <c:pt idx="18863">
                  <c:v>334.94650000000001</c:v>
                </c:pt>
                <c:pt idx="18864">
                  <c:v>334.96460000000002</c:v>
                </c:pt>
                <c:pt idx="18865">
                  <c:v>334.98110000000003</c:v>
                </c:pt>
                <c:pt idx="18866">
                  <c:v>334.99650000000003</c:v>
                </c:pt>
                <c:pt idx="18867">
                  <c:v>335.01429999999999</c:v>
                </c:pt>
                <c:pt idx="18868">
                  <c:v>335.03100000000001</c:v>
                </c:pt>
                <c:pt idx="18869">
                  <c:v>335.04860000000002</c:v>
                </c:pt>
                <c:pt idx="18870">
                  <c:v>335.065</c:v>
                </c:pt>
                <c:pt idx="18871">
                  <c:v>335.0813</c:v>
                </c:pt>
                <c:pt idx="18872">
                  <c:v>335.0976</c:v>
                </c:pt>
                <c:pt idx="18873">
                  <c:v>335.11369999999999</c:v>
                </c:pt>
                <c:pt idx="18874">
                  <c:v>335.13040000000001</c:v>
                </c:pt>
                <c:pt idx="18875">
                  <c:v>335.14589999999998</c:v>
                </c:pt>
                <c:pt idx="18876">
                  <c:v>335.16489999999999</c:v>
                </c:pt>
                <c:pt idx="18877">
                  <c:v>335.1814</c:v>
                </c:pt>
                <c:pt idx="18878">
                  <c:v>335.19659999999999</c:v>
                </c:pt>
                <c:pt idx="18879">
                  <c:v>335.21440000000001</c:v>
                </c:pt>
                <c:pt idx="18880">
                  <c:v>335.23160000000001</c:v>
                </c:pt>
                <c:pt idx="18881">
                  <c:v>335.24939999999998</c:v>
                </c:pt>
                <c:pt idx="18882">
                  <c:v>335.26499999999999</c:v>
                </c:pt>
                <c:pt idx="18883">
                  <c:v>335.28039999999999</c:v>
                </c:pt>
                <c:pt idx="18884">
                  <c:v>335.29820000000001</c:v>
                </c:pt>
                <c:pt idx="18885">
                  <c:v>335.31479999999999</c:v>
                </c:pt>
                <c:pt idx="18886">
                  <c:v>335.33080000000001</c:v>
                </c:pt>
                <c:pt idx="18887">
                  <c:v>335.3501</c:v>
                </c:pt>
                <c:pt idx="18888">
                  <c:v>335.36419999999998</c:v>
                </c:pt>
                <c:pt idx="18889">
                  <c:v>335.38040000000001</c:v>
                </c:pt>
                <c:pt idx="18890">
                  <c:v>335.3972</c:v>
                </c:pt>
                <c:pt idx="18891">
                  <c:v>335.41460000000001</c:v>
                </c:pt>
                <c:pt idx="18892">
                  <c:v>335.4289</c:v>
                </c:pt>
                <c:pt idx="18893">
                  <c:v>335.44670000000002</c:v>
                </c:pt>
                <c:pt idx="18894">
                  <c:v>335.46350000000001</c:v>
                </c:pt>
                <c:pt idx="18895">
                  <c:v>335.48099999999999</c:v>
                </c:pt>
                <c:pt idx="18896">
                  <c:v>335.49720000000002</c:v>
                </c:pt>
                <c:pt idx="18897">
                  <c:v>335.51319999999998</c:v>
                </c:pt>
                <c:pt idx="18898">
                  <c:v>335.53030000000001</c:v>
                </c:pt>
                <c:pt idx="18899">
                  <c:v>335.54700000000003</c:v>
                </c:pt>
                <c:pt idx="18900">
                  <c:v>335.565</c:v>
                </c:pt>
                <c:pt idx="18901">
                  <c:v>335.5822</c:v>
                </c:pt>
                <c:pt idx="18902">
                  <c:v>335.59800000000001</c:v>
                </c:pt>
                <c:pt idx="18903">
                  <c:v>335.61380000000003</c:v>
                </c:pt>
                <c:pt idx="18904">
                  <c:v>335.6309</c:v>
                </c:pt>
                <c:pt idx="18905">
                  <c:v>335.64800000000002</c:v>
                </c:pt>
                <c:pt idx="18906">
                  <c:v>335.66419999999999</c:v>
                </c:pt>
                <c:pt idx="18907">
                  <c:v>335.6798</c:v>
                </c:pt>
                <c:pt idx="18908">
                  <c:v>335.69779999999997</c:v>
                </c:pt>
                <c:pt idx="18909">
                  <c:v>335.71440000000001</c:v>
                </c:pt>
                <c:pt idx="18910">
                  <c:v>335.7303</c:v>
                </c:pt>
                <c:pt idx="18911">
                  <c:v>335.74799999999999</c:v>
                </c:pt>
                <c:pt idx="18912">
                  <c:v>335.76429999999999</c:v>
                </c:pt>
                <c:pt idx="18913">
                  <c:v>335.78</c:v>
                </c:pt>
                <c:pt idx="18914">
                  <c:v>335.7971</c:v>
                </c:pt>
                <c:pt idx="18915">
                  <c:v>335.8141</c:v>
                </c:pt>
                <c:pt idx="18916">
                  <c:v>335.83150000000001</c:v>
                </c:pt>
                <c:pt idx="18917">
                  <c:v>335.84660000000002</c:v>
                </c:pt>
                <c:pt idx="18918">
                  <c:v>335.86360000000002</c:v>
                </c:pt>
                <c:pt idx="18919">
                  <c:v>335.88040000000001</c:v>
                </c:pt>
                <c:pt idx="18920">
                  <c:v>335.89780000000002</c:v>
                </c:pt>
                <c:pt idx="18921">
                  <c:v>335.91390000000001</c:v>
                </c:pt>
                <c:pt idx="18922">
                  <c:v>335.93119999999999</c:v>
                </c:pt>
                <c:pt idx="18923">
                  <c:v>335.94580000000002</c:v>
                </c:pt>
                <c:pt idx="18924">
                  <c:v>335.96379999999999</c:v>
                </c:pt>
                <c:pt idx="18925">
                  <c:v>335.98099999999999</c:v>
                </c:pt>
                <c:pt idx="18926">
                  <c:v>335.99619999999999</c:v>
                </c:pt>
                <c:pt idx="18927">
                  <c:v>336.01499999999999</c:v>
                </c:pt>
                <c:pt idx="18928">
                  <c:v>336.02980000000002</c:v>
                </c:pt>
                <c:pt idx="18929">
                  <c:v>336.04520000000002</c:v>
                </c:pt>
                <c:pt idx="18930">
                  <c:v>336.0634</c:v>
                </c:pt>
                <c:pt idx="18931">
                  <c:v>336.07909999999998</c:v>
                </c:pt>
                <c:pt idx="18932">
                  <c:v>336.09640000000002</c:v>
                </c:pt>
                <c:pt idx="18933">
                  <c:v>336.11329999999998</c:v>
                </c:pt>
                <c:pt idx="18934">
                  <c:v>336.13010000000003</c:v>
                </c:pt>
                <c:pt idx="18935">
                  <c:v>336.14699999999999</c:v>
                </c:pt>
                <c:pt idx="18936">
                  <c:v>336.16379999999998</c:v>
                </c:pt>
                <c:pt idx="18937">
                  <c:v>336.1816</c:v>
                </c:pt>
                <c:pt idx="18938">
                  <c:v>336.1968</c:v>
                </c:pt>
                <c:pt idx="18939">
                  <c:v>336.21319999999997</c:v>
                </c:pt>
                <c:pt idx="18940">
                  <c:v>336.22919999999999</c:v>
                </c:pt>
                <c:pt idx="18941">
                  <c:v>336.24720000000002</c:v>
                </c:pt>
                <c:pt idx="18942">
                  <c:v>336.26249999999999</c:v>
                </c:pt>
                <c:pt idx="18943">
                  <c:v>336.28120000000001</c:v>
                </c:pt>
                <c:pt idx="18944">
                  <c:v>336.29770000000002</c:v>
                </c:pt>
                <c:pt idx="18945">
                  <c:v>336.31349999999998</c:v>
                </c:pt>
                <c:pt idx="18946">
                  <c:v>336.33030000000002</c:v>
                </c:pt>
                <c:pt idx="18947">
                  <c:v>336.34629999999999</c:v>
                </c:pt>
                <c:pt idx="18948">
                  <c:v>336.36360000000002</c:v>
                </c:pt>
                <c:pt idx="18949">
                  <c:v>336.3784</c:v>
                </c:pt>
                <c:pt idx="18950">
                  <c:v>336.39749999999998</c:v>
                </c:pt>
                <c:pt idx="18951">
                  <c:v>336.4153</c:v>
                </c:pt>
                <c:pt idx="18952">
                  <c:v>336.42840000000001</c:v>
                </c:pt>
                <c:pt idx="18953">
                  <c:v>336.44600000000003</c:v>
                </c:pt>
                <c:pt idx="18954">
                  <c:v>336.46420000000001</c:v>
                </c:pt>
                <c:pt idx="18955">
                  <c:v>336.483</c:v>
                </c:pt>
                <c:pt idx="18956">
                  <c:v>336.49700000000001</c:v>
                </c:pt>
                <c:pt idx="18957">
                  <c:v>336.51490000000001</c:v>
                </c:pt>
                <c:pt idx="18958">
                  <c:v>336.53250000000003</c:v>
                </c:pt>
                <c:pt idx="18959">
                  <c:v>336.54750000000001</c:v>
                </c:pt>
                <c:pt idx="18960">
                  <c:v>336.56319999999999</c:v>
                </c:pt>
                <c:pt idx="18961">
                  <c:v>336.58030000000002</c:v>
                </c:pt>
                <c:pt idx="18962">
                  <c:v>336.59800000000001</c:v>
                </c:pt>
                <c:pt idx="18963">
                  <c:v>336.61399999999998</c:v>
                </c:pt>
                <c:pt idx="18964">
                  <c:v>336.63049999999998</c:v>
                </c:pt>
                <c:pt idx="18965">
                  <c:v>336.6474</c:v>
                </c:pt>
                <c:pt idx="18966">
                  <c:v>336.66579999999999</c:v>
                </c:pt>
                <c:pt idx="18967">
                  <c:v>336.68150000000003</c:v>
                </c:pt>
                <c:pt idx="18968">
                  <c:v>336.69650000000001</c:v>
                </c:pt>
                <c:pt idx="18969">
                  <c:v>336.7149</c:v>
                </c:pt>
                <c:pt idx="18970">
                  <c:v>336.73070000000001</c:v>
                </c:pt>
                <c:pt idx="18971">
                  <c:v>336.7484</c:v>
                </c:pt>
                <c:pt idx="18972">
                  <c:v>336.76280000000003</c:v>
                </c:pt>
                <c:pt idx="18973">
                  <c:v>336.78050000000002</c:v>
                </c:pt>
                <c:pt idx="18974">
                  <c:v>336.79820000000001</c:v>
                </c:pt>
                <c:pt idx="18975">
                  <c:v>336.81529999999998</c:v>
                </c:pt>
                <c:pt idx="18976">
                  <c:v>336.8306</c:v>
                </c:pt>
                <c:pt idx="18977">
                  <c:v>336.84800000000001</c:v>
                </c:pt>
                <c:pt idx="18978">
                  <c:v>336.86439999999999</c:v>
                </c:pt>
                <c:pt idx="18979">
                  <c:v>336.88380000000001</c:v>
                </c:pt>
                <c:pt idx="18980">
                  <c:v>336.89699999999999</c:v>
                </c:pt>
                <c:pt idx="18981">
                  <c:v>336.9144</c:v>
                </c:pt>
                <c:pt idx="18982">
                  <c:v>336.93220000000002</c:v>
                </c:pt>
                <c:pt idx="18983">
                  <c:v>336.94869999999997</c:v>
                </c:pt>
                <c:pt idx="18984">
                  <c:v>336.96460000000002</c:v>
                </c:pt>
                <c:pt idx="18985">
                  <c:v>336.98219999999998</c:v>
                </c:pt>
                <c:pt idx="18986">
                  <c:v>336.99720000000002</c:v>
                </c:pt>
                <c:pt idx="18987">
                  <c:v>337.01429999999999</c:v>
                </c:pt>
                <c:pt idx="18988">
                  <c:v>337.0308</c:v>
                </c:pt>
                <c:pt idx="18989">
                  <c:v>337.04809999999998</c:v>
                </c:pt>
                <c:pt idx="18990">
                  <c:v>337.06560000000002</c:v>
                </c:pt>
                <c:pt idx="18991">
                  <c:v>337.08100000000002</c:v>
                </c:pt>
                <c:pt idx="18992">
                  <c:v>337.09870000000001</c:v>
                </c:pt>
                <c:pt idx="18993">
                  <c:v>337.11450000000002</c:v>
                </c:pt>
                <c:pt idx="18994">
                  <c:v>337.13260000000002</c:v>
                </c:pt>
                <c:pt idx="18995">
                  <c:v>337.14679999999998</c:v>
                </c:pt>
                <c:pt idx="18996">
                  <c:v>337.1644</c:v>
                </c:pt>
                <c:pt idx="18997">
                  <c:v>337.1825</c:v>
                </c:pt>
                <c:pt idx="18998">
                  <c:v>337.1979</c:v>
                </c:pt>
                <c:pt idx="18999">
                  <c:v>337.21519999999998</c:v>
                </c:pt>
                <c:pt idx="19000">
                  <c:v>337.23160000000001</c:v>
                </c:pt>
                <c:pt idx="19001">
                  <c:v>337.24880000000002</c:v>
                </c:pt>
                <c:pt idx="19002">
                  <c:v>337.26620000000003</c:v>
                </c:pt>
                <c:pt idx="19003">
                  <c:v>337.28219999999999</c:v>
                </c:pt>
                <c:pt idx="19004">
                  <c:v>337.2987</c:v>
                </c:pt>
                <c:pt idx="19005">
                  <c:v>337.31319999999999</c:v>
                </c:pt>
                <c:pt idx="19006">
                  <c:v>337.33170000000001</c:v>
                </c:pt>
                <c:pt idx="19007">
                  <c:v>337.34840000000003</c:v>
                </c:pt>
                <c:pt idx="19008">
                  <c:v>337.36500000000001</c:v>
                </c:pt>
                <c:pt idx="19009">
                  <c:v>337.38159999999999</c:v>
                </c:pt>
                <c:pt idx="19010">
                  <c:v>337.39800000000002</c:v>
                </c:pt>
                <c:pt idx="19011">
                  <c:v>337.41480000000001</c:v>
                </c:pt>
                <c:pt idx="19012">
                  <c:v>337.43180000000001</c:v>
                </c:pt>
                <c:pt idx="19013">
                  <c:v>337.44799999999998</c:v>
                </c:pt>
                <c:pt idx="19014">
                  <c:v>337.4658</c:v>
                </c:pt>
                <c:pt idx="19015">
                  <c:v>337.48070000000001</c:v>
                </c:pt>
                <c:pt idx="19016">
                  <c:v>337.49900000000002</c:v>
                </c:pt>
                <c:pt idx="19017">
                  <c:v>337.51440000000002</c:v>
                </c:pt>
                <c:pt idx="19018">
                  <c:v>337.53199999999998</c:v>
                </c:pt>
                <c:pt idx="19019">
                  <c:v>337.54770000000002</c:v>
                </c:pt>
                <c:pt idx="19020">
                  <c:v>337.56560000000002</c:v>
                </c:pt>
                <c:pt idx="19021">
                  <c:v>337.58170000000001</c:v>
                </c:pt>
                <c:pt idx="19022">
                  <c:v>337.59890000000001</c:v>
                </c:pt>
                <c:pt idx="19023">
                  <c:v>337.61579999999998</c:v>
                </c:pt>
                <c:pt idx="19024">
                  <c:v>337.63240000000002</c:v>
                </c:pt>
                <c:pt idx="19025">
                  <c:v>337.64699999999999</c:v>
                </c:pt>
                <c:pt idx="19026">
                  <c:v>337.66520000000003</c:v>
                </c:pt>
                <c:pt idx="19027">
                  <c:v>337.68099999999998</c:v>
                </c:pt>
                <c:pt idx="19028">
                  <c:v>337.69900000000001</c:v>
                </c:pt>
                <c:pt idx="19029">
                  <c:v>337.71660000000003</c:v>
                </c:pt>
                <c:pt idx="19030">
                  <c:v>337.73399999999998</c:v>
                </c:pt>
                <c:pt idx="19031">
                  <c:v>337.74849999999998</c:v>
                </c:pt>
                <c:pt idx="19032">
                  <c:v>337.76589999999999</c:v>
                </c:pt>
                <c:pt idx="19033">
                  <c:v>337.78210000000001</c:v>
                </c:pt>
                <c:pt idx="19034">
                  <c:v>337.798</c:v>
                </c:pt>
                <c:pt idx="19035">
                  <c:v>337.81560000000002</c:v>
                </c:pt>
                <c:pt idx="19036">
                  <c:v>337.83260000000001</c:v>
                </c:pt>
                <c:pt idx="19037">
                  <c:v>337.84969999999998</c:v>
                </c:pt>
                <c:pt idx="19038">
                  <c:v>337.86700000000002</c:v>
                </c:pt>
                <c:pt idx="19039">
                  <c:v>337.8836</c:v>
                </c:pt>
                <c:pt idx="19040">
                  <c:v>337.9</c:v>
                </c:pt>
                <c:pt idx="19041">
                  <c:v>337.91559999999998</c:v>
                </c:pt>
                <c:pt idx="19042">
                  <c:v>337.93130000000002</c:v>
                </c:pt>
                <c:pt idx="19043">
                  <c:v>337.94850000000002</c:v>
                </c:pt>
                <c:pt idx="19044">
                  <c:v>337.964</c:v>
                </c:pt>
                <c:pt idx="19045">
                  <c:v>337.98099999999999</c:v>
                </c:pt>
                <c:pt idx="19046">
                  <c:v>337.99790000000002</c:v>
                </c:pt>
                <c:pt idx="19047">
                  <c:v>338.01530000000002</c:v>
                </c:pt>
                <c:pt idx="19048">
                  <c:v>338.03190000000001</c:v>
                </c:pt>
                <c:pt idx="19049">
                  <c:v>338.0478</c:v>
                </c:pt>
                <c:pt idx="19050">
                  <c:v>338.06619999999998</c:v>
                </c:pt>
                <c:pt idx="19051">
                  <c:v>338.0804</c:v>
                </c:pt>
                <c:pt idx="19052">
                  <c:v>338.101</c:v>
                </c:pt>
                <c:pt idx="19053">
                  <c:v>338.11590000000001</c:v>
                </c:pt>
                <c:pt idx="19054">
                  <c:v>338.13200000000001</c:v>
                </c:pt>
                <c:pt idx="19055">
                  <c:v>338.14850000000001</c:v>
                </c:pt>
                <c:pt idx="19056">
                  <c:v>338.16379999999998</c:v>
                </c:pt>
                <c:pt idx="19057">
                  <c:v>338.18279999999999</c:v>
                </c:pt>
                <c:pt idx="19058">
                  <c:v>338.19880000000001</c:v>
                </c:pt>
                <c:pt idx="19059">
                  <c:v>338.21499999999997</c:v>
                </c:pt>
                <c:pt idx="19060">
                  <c:v>338.23079999999999</c:v>
                </c:pt>
                <c:pt idx="19061">
                  <c:v>338.24810000000002</c:v>
                </c:pt>
                <c:pt idx="19062">
                  <c:v>338.26440000000002</c:v>
                </c:pt>
                <c:pt idx="19063">
                  <c:v>338.28039999999999</c:v>
                </c:pt>
                <c:pt idx="19064">
                  <c:v>338.2971</c:v>
                </c:pt>
                <c:pt idx="19065">
                  <c:v>338.31470000000002</c:v>
                </c:pt>
                <c:pt idx="19066">
                  <c:v>338.3304</c:v>
                </c:pt>
                <c:pt idx="19067">
                  <c:v>338.34879999999998</c:v>
                </c:pt>
                <c:pt idx="19068">
                  <c:v>338.36430000000001</c:v>
                </c:pt>
                <c:pt idx="19069">
                  <c:v>338.38260000000002</c:v>
                </c:pt>
                <c:pt idx="19070">
                  <c:v>338.39800000000002</c:v>
                </c:pt>
                <c:pt idx="19071">
                  <c:v>338.41480000000001</c:v>
                </c:pt>
                <c:pt idx="19072">
                  <c:v>338.43110000000001</c:v>
                </c:pt>
                <c:pt idx="19073">
                  <c:v>338.44830000000002</c:v>
                </c:pt>
                <c:pt idx="19074">
                  <c:v>338.46559999999999</c:v>
                </c:pt>
                <c:pt idx="19075">
                  <c:v>338.48070000000001</c:v>
                </c:pt>
                <c:pt idx="19076">
                  <c:v>338.49759999999998</c:v>
                </c:pt>
                <c:pt idx="19077">
                  <c:v>338.51519999999999</c:v>
                </c:pt>
                <c:pt idx="19078">
                  <c:v>338.53219999999999</c:v>
                </c:pt>
                <c:pt idx="19079">
                  <c:v>338.54820000000001</c:v>
                </c:pt>
                <c:pt idx="19080">
                  <c:v>338.56560000000002</c:v>
                </c:pt>
                <c:pt idx="19081">
                  <c:v>338.58170000000001</c:v>
                </c:pt>
                <c:pt idx="19082">
                  <c:v>338.59829999999999</c:v>
                </c:pt>
                <c:pt idx="19083">
                  <c:v>338.61520000000002</c:v>
                </c:pt>
                <c:pt idx="19084">
                  <c:v>338.63279999999997</c:v>
                </c:pt>
                <c:pt idx="19085">
                  <c:v>338.65030000000002</c:v>
                </c:pt>
                <c:pt idx="19086">
                  <c:v>338.6644</c:v>
                </c:pt>
                <c:pt idx="19087">
                  <c:v>338.68169999999998</c:v>
                </c:pt>
                <c:pt idx="19088">
                  <c:v>338.69819999999999</c:v>
                </c:pt>
                <c:pt idx="19089">
                  <c:v>338.71339999999998</c:v>
                </c:pt>
                <c:pt idx="19090">
                  <c:v>338.7312</c:v>
                </c:pt>
                <c:pt idx="19091">
                  <c:v>338.74689999999998</c:v>
                </c:pt>
                <c:pt idx="19092">
                  <c:v>338.7654</c:v>
                </c:pt>
                <c:pt idx="19093">
                  <c:v>338.78050000000002</c:v>
                </c:pt>
                <c:pt idx="19094">
                  <c:v>338.79820000000001</c:v>
                </c:pt>
                <c:pt idx="19095">
                  <c:v>338.81639999999999</c:v>
                </c:pt>
                <c:pt idx="19096">
                  <c:v>338.83100000000002</c:v>
                </c:pt>
                <c:pt idx="19097">
                  <c:v>338.84890000000001</c:v>
                </c:pt>
                <c:pt idx="19098">
                  <c:v>338.86559999999997</c:v>
                </c:pt>
                <c:pt idx="19099">
                  <c:v>338.88170000000002</c:v>
                </c:pt>
                <c:pt idx="19100">
                  <c:v>338.89839999999998</c:v>
                </c:pt>
                <c:pt idx="19101">
                  <c:v>338.91399999999999</c:v>
                </c:pt>
                <c:pt idx="19102">
                  <c:v>338.93189999999998</c:v>
                </c:pt>
                <c:pt idx="19103">
                  <c:v>338.94839999999999</c:v>
                </c:pt>
                <c:pt idx="19104">
                  <c:v>338.96469999999999</c:v>
                </c:pt>
                <c:pt idx="19105">
                  <c:v>338.98140000000001</c:v>
                </c:pt>
                <c:pt idx="19106">
                  <c:v>338.99720000000002</c:v>
                </c:pt>
                <c:pt idx="19107">
                  <c:v>339.01440000000002</c:v>
                </c:pt>
                <c:pt idx="19108">
                  <c:v>339.03219999999999</c:v>
                </c:pt>
                <c:pt idx="19109">
                  <c:v>339.04950000000002</c:v>
                </c:pt>
                <c:pt idx="19110">
                  <c:v>339.06529999999998</c:v>
                </c:pt>
                <c:pt idx="19111">
                  <c:v>339.08080000000001</c:v>
                </c:pt>
                <c:pt idx="19112">
                  <c:v>339.09859999999998</c:v>
                </c:pt>
                <c:pt idx="19113">
                  <c:v>339.11489999999998</c:v>
                </c:pt>
                <c:pt idx="19114">
                  <c:v>339.13159999999999</c:v>
                </c:pt>
                <c:pt idx="19115">
                  <c:v>339.14800000000002</c:v>
                </c:pt>
                <c:pt idx="19116">
                  <c:v>339.166</c:v>
                </c:pt>
                <c:pt idx="19117">
                  <c:v>339.18259999999998</c:v>
                </c:pt>
                <c:pt idx="19118">
                  <c:v>339.19600000000003</c:v>
                </c:pt>
                <c:pt idx="19119">
                  <c:v>339.2165</c:v>
                </c:pt>
                <c:pt idx="19120">
                  <c:v>339.23129999999998</c:v>
                </c:pt>
                <c:pt idx="19121">
                  <c:v>339.24740000000003</c:v>
                </c:pt>
                <c:pt idx="19122">
                  <c:v>339.26240000000001</c:v>
                </c:pt>
                <c:pt idx="19123">
                  <c:v>339.28179999999998</c:v>
                </c:pt>
                <c:pt idx="19124">
                  <c:v>339.29770000000002</c:v>
                </c:pt>
                <c:pt idx="19125">
                  <c:v>339.31580000000002</c:v>
                </c:pt>
                <c:pt idx="19126">
                  <c:v>339.33100000000002</c:v>
                </c:pt>
                <c:pt idx="19127">
                  <c:v>339.34800000000001</c:v>
                </c:pt>
                <c:pt idx="19128">
                  <c:v>339.36529999999999</c:v>
                </c:pt>
                <c:pt idx="19129">
                  <c:v>339.38220000000001</c:v>
                </c:pt>
                <c:pt idx="19130">
                  <c:v>339.39760000000001</c:v>
                </c:pt>
                <c:pt idx="19131">
                  <c:v>339.416</c:v>
                </c:pt>
                <c:pt idx="19132">
                  <c:v>339.43220000000002</c:v>
                </c:pt>
                <c:pt idx="19133">
                  <c:v>339.4486</c:v>
                </c:pt>
                <c:pt idx="19134">
                  <c:v>339.46449999999999</c:v>
                </c:pt>
                <c:pt idx="19135">
                  <c:v>339.48169999999999</c:v>
                </c:pt>
                <c:pt idx="19136">
                  <c:v>339.49799999999999</c:v>
                </c:pt>
                <c:pt idx="19137">
                  <c:v>339.5154</c:v>
                </c:pt>
                <c:pt idx="19138">
                  <c:v>339.53210000000001</c:v>
                </c:pt>
                <c:pt idx="19139">
                  <c:v>339.54820000000001</c:v>
                </c:pt>
                <c:pt idx="19140">
                  <c:v>339.56349999999998</c:v>
                </c:pt>
                <c:pt idx="19141">
                  <c:v>339.5838</c:v>
                </c:pt>
                <c:pt idx="19142">
                  <c:v>339.59800000000001</c:v>
                </c:pt>
                <c:pt idx="19143">
                  <c:v>339.61619999999999</c:v>
                </c:pt>
                <c:pt idx="19144">
                  <c:v>339.63209999999998</c:v>
                </c:pt>
                <c:pt idx="19145">
                  <c:v>339.64890000000003</c:v>
                </c:pt>
                <c:pt idx="19146">
                  <c:v>339.666</c:v>
                </c:pt>
                <c:pt idx="19147">
                  <c:v>339.68310000000002</c:v>
                </c:pt>
                <c:pt idx="19148">
                  <c:v>339.70080000000002</c:v>
                </c:pt>
                <c:pt idx="19149">
                  <c:v>339.71440000000001</c:v>
                </c:pt>
                <c:pt idx="19150">
                  <c:v>339.73419999999999</c:v>
                </c:pt>
                <c:pt idx="19151">
                  <c:v>339.74849999999998</c:v>
                </c:pt>
                <c:pt idx="19152">
                  <c:v>339.76519999999999</c:v>
                </c:pt>
                <c:pt idx="19153">
                  <c:v>339.7817</c:v>
                </c:pt>
                <c:pt idx="19154">
                  <c:v>339.79939999999999</c:v>
                </c:pt>
                <c:pt idx="19155">
                  <c:v>339.81400000000002</c:v>
                </c:pt>
                <c:pt idx="19156">
                  <c:v>339.83300000000003</c:v>
                </c:pt>
                <c:pt idx="19157">
                  <c:v>339.84719999999999</c:v>
                </c:pt>
                <c:pt idx="19158">
                  <c:v>339.86419999999998</c:v>
                </c:pt>
                <c:pt idx="19159">
                  <c:v>339.88200000000001</c:v>
                </c:pt>
                <c:pt idx="19160">
                  <c:v>339.89819999999997</c:v>
                </c:pt>
                <c:pt idx="19161">
                  <c:v>339.91370000000001</c:v>
                </c:pt>
                <c:pt idx="19162">
                  <c:v>339.93130000000002</c:v>
                </c:pt>
                <c:pt idx="19163">
                  <c:v>339.94880000000001</c:v>
                </c:pt>
                <c:pt idx="19164">
                  <c:v>339.96600000000001</c:v>
                </c:pt>
                <c:pt idx="19165">
                  <c:v>339.983</c:v>
                </c:pt>
                <c:pt idx="19166">
                  <c:v>339.99930000000001</c:v>
                </c:pt>
                <c:pt idx="19167">
                  <c:v>340.01600000000002</c:v>
                </c:pt>
                <c:pt idx="19168">
                  <c:v>340.03100000000001</c:v>
                </c:pt>
                <c:pt idx="19169">
                  <c:v>340.04919999999998</c:v>
                </c:pt>
                <c:pt idx="19170">
                  <c:v>340.06560000000002</c:v>
                </c:pt>
                <c:pt idx="19171">
                  <c:v>340.08139999999997</c:v>
                </c:pt>
                <c:pt idx="19172">
                  <c:v>340.09879999999998</c:v>
                </c:pt>
                <c:pt idx="19173">
                  <c:v>340.11360000000002</c:v>
                </c:pt>
                <c:pt idx="19174">
                  <c:v>340.1318</c:v>
                </c:pt>
                <c:pt idx="19175">
                  <c:v>340.1474</c:v>
                </c:pt>
                <c:pt idx="19176">
                  <c:v>340.16449999999998</c:v>
                </c:pt>
                <c:pt idx="19177">
                  <c:v>340.18130000000002</c:v>
                </c:pt>
                <c:pt idx="19178">
                  <c:v>340.19900000000001</c:v>
                </c:pt>
                <c:pt idx="19179">
                  <c:v>340.21600000000001</c:v>
                </c:pt>
                <c:pt idx="19180">
                  <c:v>340.233</c:v>
                </c:pt>
                <c:pt idx="19181">
                  <c:v>340.24759999999998</c:v>
                </c:pt>
                <c:pt idx="19182">
                  <c:v>340.26400000000001</c:v>
                </c:pt>
                <c:pt idx="19183">
                  <c:v>340.28199999999998</c:v>
                </c:pt>
                <c:pt idx="19184">
                  <c:v>340.29849999999999</c:v>
                </c:pt>
                <c:pt idx="19185">
                  <c:v>340.31720000000001</c:v>
                </c:pt>
                <c:pt idx="19186">
                  <c:v>340.33280000000002</c:v>
                </c:pt>
                <c:pt idx="19187">
                  <c:v>340.35</c:v>
                </c:pt>
                <c:pt idx="19188">
                  <c:v>340.36750000000001</c:v>
                </c:pt>
                <c:pt idx="19189">
                  <c:v>340.38189999999997</c:v>
                </c:pt>
                <c:pt idx="19190">
                  <c:v>340.4015</c:v>
                </c:pt>
                <c:pt idx="19191">
                  <c:v>340.41480000000001</c:v>
                </c:pt>
                <c:pt idx="19192">
                  <c:v>340.4325</c:v>
                </c:pt>
                <c:pt idx="19193">
                  <c:v>340.44970000000001</c:v>
                </c:pt>
                <c:pt idx="19194">
                  <c:v>340.46660000000003</c:v>
                </c:pt>
                <c:pt idx="19195">
                  <c:v>340.48219999999998</c:v>
                </c:pt>
                <c:pt idx="19196">
                  <c:v>340.4991</c:v>
                </c:pt>
                <c:pt idx="19197">
                  <c:v>340.51600000000002</c:v>
                </c:pt>
                <c:pt idx="19198">
                  <c:v>340.53300000000002</c:v>
                </c:pt>
                <c:pt idx="19199">
                  <c:v>340.54860000000002</c:v>
                </c:pt>
                <c:pt idx="19200">
                  <c:v>340.56639999999999</c:v>
                </c:pt>
                <c:pt idx="19201">
                  <c:v>340.58170000000001</c:v>
                </c:pt>
                <c:pt idx="19202">
                  <c:v>340.59899999999999</c:v>
                </c:pt>
                <c:pt idx="19203">
                  <c:v>340.61500000000001</c:v>
                </c:pt>
                <c:pt idx="19204">
                  <c:v>340.63330000000002</c:v>
                </c:pt>
                <c:pt idx="19205">
                  <c:v>340.6474</c:v>
                </c:pt>
                <c:pt idx="19206">
                  <c:v>340.66640000000001</c:v>
                </c:pt>
                <c:pt idx="19207">
                  <c:v>340.6816</c:v>
                </c:pt>
                <c:pt idx="19208">
                  <c:v>340.69889999999998</c:v>
                </c:pt>
                <c:pt idx="19209">
                  <c:v>340.71629999999999</c:v>
                </c:pt>
                <c:pt idx="19210">
                  <c:v>340.73320000000001</c:v>
                </c:pt>
                <c:pt idx="19211">
                  <c:v>340.74869999999999</c:v>
                </c:pt>
                <c:pt idx="19212">
                  <c:v>340.76519999999999</c:v>
                </c:pt>
                <c:pt idx="19213">
                  <c:v>340.7824</c:v>
                </c:pt>
                <c:pt idx="19214">
                  <c:v>340.80020000000002</c:v>
                </c:pt>
                <c:pt idx="19215">
                  <c:v>340.81720000000001</c:v>
                </c:pt>
                <c:pt idx="19216">
                  <c:v>340.83199999999999</c:v>
                </c:pt>
                <c:pt idx="19217">
                  <c:v>340.84899999999999</c:v>
                </c:pt>
                <c:pt idx="19218">
                  <c:v>340.8664</c:v>
                </c:pt>
                <c:pt idx="19219">
                  <c:v>340.88339999999999</c:v>
                </c:pt>
                <c:pt idx="19220">
                  <c:v>340.89940000000001</c:v>
                </c:pt>
                <c:pt idx="19221">
                  <c:v>340.9153</c:v>
                </c:pt>
                <c:pt idx="19222">
                  <c:v>340.9359</c:v>
                </c:pt>
                <c:pt idx="19223">
                  <c:v>340.95</c:v>
                </c:pt>
                <c:pt idx="19224">
                  <c:v>340.9658</c:v>
                </c:pt>
                <c:pt idx="19225">
                  <c:v>340.98439999999999</c:v>
                </c:pt>
                <c:pt idx="19226">
                  <c:v>341.00139999999999</c:v>
                </c:pt>
                <c:pt idx="19227">
                  <c:v>341.01549999999997</c:v>
                </c:pt>
                <c:pt idx="19228">
                  <c:v>341.03280000000001</c:v>
                </c:pt>
                <c:pt idx="19229">
                  <c:v>341.05059999999997</c:v>
                </c:pt>
                <c:pt idx="19230">
                  <c:v>341.0652</c:v>
                </c:pt>
                <c:pt idx="19231">
                  <c:v>341.08319999999998</c:v>
                </c:pt>
                <c:pt idx="19232">
                  <c:v>341.0994</c:v>
                </c:pt>
                <c:pt idx="19233">
                  <c:v>341.11630000000002</c:v>
                </c:pt>
                <c:pt idx="19234">
                  <c:v>341.13400000000001</c:v>
                </c:pt>
                <c:pt idx="19235">
                  <c:v>341.15089999999998</c:v>
                </c:pt>
                <c:pt idx="19236">
                  <c:v>341.16669999999999</c:v>
                </c:pt>
                <c:pt idx="19237">
                  <c:v>341.18459999999999</c:v>
                </c:pt>
                <c:pt idx="19238">
                  <c:v>341.2</c:v>
                </c:pt>
                <c:pt idx="19239">
                  <c:v>341.21719999999999</c:v>
                </c:pt>
                <c:pt idx="19240">
                  <c:v>341.23559999999998</c:v>
                </c:pt>
                <c:pt idx="19241">
                  <c:v>341.25</c:v>
                </c:pt>
                <c:pt idx="19242">
                  <c:v>341.26760000000002</c:v>
                </c:pt>
                <c:pt idx="19243">
                  <c:v>341.28320000000002</c:v>
                </c:pt>
                <c:pt idx="19244">
                  <c:v>341.3</c:v>
                </c:pt>
                <c:pt idx="19245">
                  <c:v>341.31610000000001</c:v>
                </c:pt>
                <c:pt idx="19246">
                  <c:v>341.33339999999998</c:v>
                </c:pt>
                <c:pt idx="19247">
                  <c:v>341.351</c:v>
                </c:pt>
                <c:pt idx="19248">
                  <c:v>341.36599999999999</c:v>
                </c:pt>
                <c:pt idx="19249">
                  <c:v>341.38409999999999</c:v>
                </c:pt>
                <c:pt idx="19250">
                  <c:v>341.39960000000002</c:v>
                </c:pt>
                <c:pt idx="19251">
                  <c:v>341.41820000000001</c:v>
                </c:pt>
                <c:pt idx="19252">
                  <c:v>341.43369999999999</c:v>
                </c:pt>
                <c:pt idx="19253">
                  <c:v>341.45089999999999</c:v>
                </c:pt>
                <c:pt idx="19254">
                  <c:v>341.4674</c:v>
                </c:pt>
                <c:pt idx="19255">
                  <c:v>341.4837</c:v>
                </c:pt>
                <c:pt idx="19256">
                  <c:v>341.50189999999998</c:v>
                </c:pt>
                <c:pt idx="19257">
                  <c:v>341.51799999999997</c:v>
                </c:pt>
                <c:pt idx="19258">
                  <c:v>341.53399999999999</c:v>
                </c:pt>
                <c:pt idx="19259">
                  <c:v>341.55279999999999</c:v>
                </c:pt>
                <c:pt idx="19260">
                  <c:v>341.56700000000001</c:v>
                </c:pt>
                <c:pt idx="19261">
                  <c:v>341.58359999999999</c:v>
                </c:pt>
                <c:pt idx="19262">
                  <c:v>341.5994</c:v>
                </c:pt>
                <c:pt idx="19263">
                  <c:v>341.6173</c:v>
                </c:pt>
                <c:pt idx="19264">
                  <c:v>341.63470000000001</c:v>
                </c:pt>
                <c:pt idx="19265">
                  <c:v>341.65039999999999</c:v>
                </c:pt>
                <c:pt idx="19266">
                  <c:v>341.66860000000003</c:v>
                </c:pt>
                <c:pt idx="19267">
                  <c:v>341.68459999999999</c:v>
                </c:pt>
                <c:pt idx="19268">
                  <c:v>341.70100000000002</c:v>
                </c:pt>
                <c:pt idx="19269">
                  <c:v>341.71719999999999</c:v>
                </c:pt>
                <c:pt idx="19270">
                  <c:v>341.73439999999999</c:v>
                </c:pt>
                <c:pt idx="19271">
                  <c:v>341.75360000000001</c:v>
                </c:pt>
                <c:pt idx="19272">
                  <c:v>341.76859999999999</c:v>
                </c:pt>
                <c:pt idx="19273">
                  <c:v>341.78440000000001</c:v>
                </c:pt>
                <c:pt idx="19274">
                  <c:v>341.80250000000001</c:v>
                </c:pt>
                <c:pt idx="19275">
                  <c:v>341.81810000000002</c:v>
                </c:pt>
                <c:pt idx="19276">
                  <c:v>341.83499999999998</c:v>
                </c:pt>
                <c:pt idx="19277">
                  <c:v>341.85219999999998</c:v>
                </c:pt>
                <c:pt idx="19278">
                  <c:v>341.86930000000001</c:v>
                </c:pt>
                <c:pt idx="19279">
                  <c:v>341.88420000000002</c:v>
                </c:pt>
                <c:pt idx="19280">
                  <c:v>341.90249999999997</c:v>
                </c:pt>
                <c:pt idx="19281">
                  <c:v>341.91820000000001</c:v>
                </c:pt>
                <c:pt idx="19282">
                  <c:v>341.93400000000003</c:v>
                </c:pt>
                <c:pt idx="19283">
                  <c:v>341.95049999999998</c:v>
                </c:pt>
                <c:pt idx="19284">
                  <c:v>341.96679999999998</c:v>
                </c:pt>
                <c:pt idx="19285">
                  <c:v>341.98360000000002</c:v>
                </c:pt>
                <c:pt idx="19286">
                  <c:v>342.00220000000002</c:v>
                </c:pt>
                <c:pt idx="19287">
                  <c:v>342.01900000000001</c:v>
                </c:pt>
                <c:pt idx="19288">
                  <c:v>342.03550000000001</c:v>
                </c:pt>
                <c:pt idx="19289">
                  <c:v>342.05040000000002</c:v>
                </c:pt>
                <c:pt idx="19290">
                  <c:v>342.06880000000001</c:v>
                </c:pt>
                <c:pt idx="19291">
                  <c:v>342.0847</c:v>
                </c:pt>
                <c:pt idx="19292">
                  <c:v>342.10059999999999</c:v>
                </c:pt>
                <c:pt idx="19293">
                  <c:v>342.12</c:v>
                </c:pt>
                <c:pt idx="19294">
                  <c:v>342.13740000000001</c:v>
                </c:pt>
                <c:pt idx="19295">
                  <c:v>342.15109999999999</c:v>
                </c:pt>
                <c:pt idx="19296">
                  <c:v>342.16879999999998</c:v>
                </c:pt>
                <c:pt idx="19297">
                  <c:v>342.1857</c:v>
                </c:pt>
                <c:pt idx="19298">
                  <c:v>342.20350000000002</c:v>
                </c:pt>
                <c:pt idx="19299">
                  <c:v>342.21820000000002</c:v>
                </c:pt>
                <c:pt idx="19300">
                  <c:v>342.23500000000001</c:v>
                </c:pt>
                <c:pt idx="19301">
                  <c:v>342.25330000000002</c:v>
                </c:pt>
                <c:pt idx="19302">
                  <c:v>342.267</c:v>
                </c:pt>
                <c:pt idx="19303">
                  <c:v>342.28629999999998</c:v>
                </c:pt>
                <c:pt idx="19304">
                  <c:v>342.30279999999999</c:v>
                </c:pt>
                <c:pt idx="19305">
                  <c:v>342.3202</c:v>
                </c:pt>
                <c:pt idx="19306">
                  <c:v>342.33589999999998</c:v>
                </c:pt>
                <c:pt idx="19307">
                  <c:v>342.35140000000001</c:v>
                </c:pt>
                <c:pt idx="19308">
                  <c:v>342.36950000000002</c:v>
                </c:pt>
                <c:pt idx="19309">
                  <c:v>342.38589999999999</c:v>
                </c:pt>
                <c:pt idx="19310">
                  <c:v>342.40179999999998</c:v>
                </c:pt>
                <c:pt idx="19311">
                  <c:v>342.42009999999999</c:v>
                </c:pt>
                <c:pt idx="19312">
                  <c:v>342.43560000000002</c:v>
                </c:pt>
                <c:pt idx="19313">
                  <c:v>342.45310000000001</c:v>
                </c:pt>
                <c:pt idx="19314">
                  <c:v>342.46940000000001</c:v>
                </c:pt>
                <c:pt idx="19315">
                  <c:v>342.4853</c:v>
                </c:pt>
                <c:pt idx="19316">
                  <c:v>342.50279999999998</c:v>
                </c:pt>
                <c:pt idx="19317">
                  <c:v>342.51949999999999</c:v>
                </c:pt>
                <c:pt idx="19318">
                  <c:v>342.53440000000001</c:v>
                </c:pt>
                <c:pt idx="19319">
                  <c:v>342.55259999999998</c:v>
                </c:pt>
                <c:pt idx="19320">
                  <c:v>342.56799999999998</c:v>
                </c:pt>
                <c:pt idx="19321">
                  <c:v>342.58629999999999</c:v>
                </c:pt>
                <c:pt idx="19322">
                  <c:v>342.6028</c:v>
                </c:pt>
                <c:pt idx="19323">
                  <c:v>342.61900000000003</c:v>
                </c:pt>
                <c:pt idx="19324">
                  <c:v>342.6361</c:v>
                </c:pt>
                <c:pt idx="19325">
                  <c:v>342.65210000000002</c:v>
                </c:pt>
                <c:pt idx="19326">
                  <c:v>342.66989999999998</c:v>
                </c:pt>
                <c:pt idx="19327">
                  <c:v>342.68689999999998</c:v>
                </c:pt>
                <c:pt idx="19328">
                  <c:v>342.70339999999999</c:v>
                </c:pt>
                <c:pt idx="19329">
                  <c:v>342.71899999999999</c:v>
                </c:pt>
                <c:pt idx="19330">
                  <c:v>342.73809999999997</c:v>
                </c:pt>
                <c:pt idx="19331">
                  <c:v>342.75459999999998</c:v>
                </c:pt>
                <c:pt idx="19332">
                  <c:v>342.76819999999998</c:v>
                </c:pt>
                <c:pt idx="19333">
                  <c:v>342.7876</c:v>
                </c:pt>
                <c:pt idx="19334">
                  <c:v>342.80200000000002</c:v>
                </c:pt>
                <c:pt idx="19335">
                  <c:v>342.82060000000001</c:v>
                </c:pt>
                <c:pt idx="19336">
                  <c:v>342.83690000000001</c:v>
                </c:pt>
                <c:pt idx="19337">
                  <c:v>342.85149999999999</c:v>
                </c:pt>
                <c:pt idx="19338">
                  <c:v>342.86799999999999</c:v>
                </c:pt>
                <c:pt idx="19339">
                  <c:v>342.88560000000001</c:v>
                </c:pt>
                <c:pt idx="19340">
                  <c:v>342.90129999999999</c:v>
                </c:pt>
                <c:pt idx="19341">
                  <c:v>342.91840000000002</c:v>
                </c:pt>
                <c:pt idx="19342">
                  <c:v>342.93520000000001</c:v>
                </c:pt>
                <c:pt idx="19343">
                  <c:v>342.95089999999999</c:v>
                </c:pt>
                <c:pt idx="19344">
                  <c:v>342.96899999999999</c:v>
                </c:pt>
                <c:pt idx="19345">
                  <c:v>342.98500000000001</c:v>
                </c:pt>
                <c:pt idx="19346">
                  <c:v>343.00200000000001</c:v>
                </c:pt>
                <c:pt idx="19347">
                  <c:v>343.02030000000002</c:v>
                </c:pt>
                <c:pt idx="19348">
                  <c:v>343.03590000000003</c:v>
                </c:pt>
                <c:pt idx="19349">
                  <c:v>343.05239999999998</c:v>
                </c:pt>
                <c:pt idx="19350">
                  <c:v>343.06909999999999</c:v>
                </c:pt>
                <c:pt idx="19351">
                  <c:v>343.08749999999998</c:v>
                </c:pt>
                <c:pt idx="19352">
                  <c:v>343.1028</c:v>
                </c:pt>
                <c:pt idx="19353">
                  <c:v>343.12</c:v>
                </c:pt>
                <c:pt idx="19354">
                  <c:v>343.13679999999999</c:v>
                </c:pt>
                <c:pt idx="19355">
                  <c:v>343.15359999999998</c:v>
                </c:pt>
                <c:pt idx="19356">
                  <c:v>343.17</c:v>
                </c:pt>
                <c:pt idx="19357">
                  <c:v>343.1859</c:v>
                </c:pt>
                <c:pt idx="19358">
                  <c:v>343.20330000000001</c:v>
                </c:pt>
                <c:pt idx="19359">
                  <c:v>343.21940000000001</c:v>
                </c:pt>
                <c:pt idx="19360">
                  <c:v>343.23660000000001</c:v>
                </c:pt>
                <c:pt idx="19361">
                  <c:v>343.25240000000002</c:v>
                </c:pt>
                <c:pt idx="19362">
                  <c:v>343.26920000000001</c:v>
                </c:pt>
                <c:pt idx="19363">
                  <c:v>343.28579999999999</c:v>
                </c:pt>
                <c:pt idx="19364">
                  <c:v>343.30360000000002</c:v>
                </c:pt>
                <c:pt idx="19365">
                  <c:v>343.31939999999997</c:v>
                </c:pt>
                <c:pt idx="19366">
                  <c:v>343.33449999999999</c:v>
                </c:pt>
                <c:pt idx="19367">
                  <c:v>343.35399999999998</c:v>
                </c:pt>
                <c:pt idx="19368">
                  <c:v>343.36779999999999</c:v>
                </c:pt>
                <c:pt idx="19369">
                  <c:v>343.38679999999999</c:v>
                </c:pt>
                <c:pt idx="19370">
                  <c:v>343.4024</c:v>
                </c:pt>
                <c:pt idx="19371">
                  <c:v>343.42</c:v>
                </c:pt>
                <c:pt idx="19372">
                  <c:v>343.43549999999999</c:v>
                </c:pt>
                <c:pt idx="19373">
                  <c:v>343.45350000000002</c:v>
                </c:pt>
                <c:pt idx="19374">
                  <c:v>343.46899999999999</c:v>
                </c:pt>
                <c:pt idx="19375">
                  <c:v>343.48700000000002</c:v>
                </c:pt>
                <c:pt idx="19376">
                  <c:v>343.50299999999999</c:v>
                </c:pt>
                <c:pt idx="19377">
                  <c:v>343.52019999999999</c:v>
                </c:pt>
                <c:pt idx="19378">
                  <c:v>343.53649999999999</c:v>
                </c:pt>
                <c:pt idx="19379">
                  <c:v>343.55259999999998</c:v>
                </c:pt>
                <c:pt idx="19380">
                  <c:v>343.57060000000001</c:v>
                </c:pt>
                <c:pt idx="19381">
                  <c:v>343.5856</c:v>
                </c:pt>
                <c:pt idx="19382">
                  <c:v>343.60410000000002</c:v>
                </c:pt>
                <c:pt idx="19383">
                  <c:v>343.61959999999999</c:v>
                </c:pt>
                <c:pt idx="19384">
                  <c:v>343.63729999999998</c:v>
                </c:pt>
                <c:pt idx="19385">
                  <c:v>343.65140000000002</c:v>
                </c:pt>
                <c:pt idx="19386">
                  <c:v>343.6687</c:v>
                </c:pt>
                <c:pt idx="19387">
                  <c:v>343.68790000000001</c:v>
                </c:pt>
                <c:pt idx="19388">
                  <c:v>343.70280000000002</c:v>
                </c:pt>
                <c:pt idx="19389">
                  <c:v>343.71910000000003</c:v>
                </c:pt>
                <c:pt idx="19390">
                  <c:v>343.73570000000001</c:v>
                </c:pt>
                <c:pt idx="19391">
                  <c:v>343.75360000000001</c:v>
                </c:pt>
                <c:pt idx="19392">
                  <c:v>343.76949999999999</c:v>
                </c:pt>
                <c:pt idx="19393">
                  <c:v>343.78620000000001</c:v>
                </c:pt>
                <c:pt idx="19394">
                  <c:v>343.8032</c:v>
                </c:pt>
                <c:pt idx="19395">
                  <c:v>343.82040000000001</c:v>
                </c:pt>
                <c:pt idx="19396">
                  <c:v>343.83769999999998</c:v>
                </c:pt>
                <c:pt idx="19397">
                  <c:v>343.85300000000001</c:v>
                </c:pt>
                <c:pt idx="19398">
                  <c:v>343.87169999999998</c:v>
                </c:pt>
                <c:pt idx="19399">
                  <c:v>343.88690000000003</c:v>
                </c:pt>
                <c:pt idx="19400">
                  <c:v>343.90280000000001</c:v>
                </c:pt>
                <c:pt idx="19401">
                  <c:v>343.92</c:v>
                </c:pt>
                <c:pt idx="19402">
                  <c:v>343.93619999999999</c:v>
                </c:pt>
                <c:pt idx="19403">
                  <c:v>343.9538</c:v>
                </c:pt>
                <c:pt idx="19404">
                  <c:v>343.97050000000002</c:v>
                </c:pt>
                <c:pt idx="19405">
                  <c:v>343.9864</c:v>
                </c:pt>
                <c:pt idx="19406">
                  <c:v>344.0034</c:v>
                </c:pt>
                <c:pt idx="19407">
                  <c:v>344.02100000000002</c:v>
                </c:pt>
                <c:pt idx="19408">
                  <c:v>344.03710000000001</c:v>
                </c:pt>
                <c:pt idx="19409">
                  <c:v>344.05380000000002</c:v>
                </c:pt>
                <c:pt idx="19410">
                  <c:v>344.0711</c:v>
                </c:pt>
                <c:pt idx="19411">
                  <c:v>344.08659999999998</c:v>
                </c:pt>
                <c:pt idx="19412">
                  <c:v>344.10359999999997</c:v>
                </c:pt>
                <c:pt idx="19413">
                  <c:v>344.11989999999997</c:v>
                </c:pt>
                <c:pt idx="19414">
                  <c:v>344.1352</c:v>
                </c:pt>
                <c:pt idx="19415">
                  <c:v>344.154</c:v>
                </c:pt>
                <c:pt idx="19416">
                  <c:v>344.16969999999998</c:v>
                </c:pt>
                <c:pt idx="19417">
                  <c:v>344.18639999999999</c:v>
                </c:pt>
                <c:pt idx="19418">
                  <c:v>344.20440000000002</c:v>
                </c:pt>
                <c:pt idx="19419">
                  <c:v>344.22120000000001</c:v>
                </c:pt>
                <c:pt idx="19420">
                  <c:v>344.23829999999998</c:v>
                </c:pt>
                <c:pt idx="19421">
                  <c:v>344.25479999999999</c:v>
                </c:pt>
                <c:pt idx="19422">
                  <c:v>344.26949999999999</c:v>
                </c:pt>
                <c:pt idx="19423">
                  <c:v>344.28640000000001</c:v>
                </c:pt>
                <c:pt idx="19424">
                  <c:v>344.30419999999998</c:v>
                </c:pt>
                <c:pt idx="19425">
                  <c:v>344.3218</c:v>
                </c:pt>
                <c:pt idx="19426">
                  <c:v>344.3372</c:v>
                </c:pt>
                <c:pt idx="19427">
                  <c:v>344.35410000000002</c:v>
                </c:pt>
                <c:pt idx="19428">
                  <c:v>344.37040000000002</c:v>
                </c:pt>
                <c:pt idx="19429">
                  <c:v>344.3886</c:v>
                </c:pt>
                <c:pt idx="19430">
                  <c:v>344.40530000000001</c:v>
                </c:pt>
                <c:pt idx="19431">
                  <c:v>344.42059999999998</c:v>
                </c:pt>
                <c:pt idx="19432">
                  <c:v>344.43740000000003</c:v>
                </c:pt>
                <c:pt idx="19433">
                  <c:v>344.45440000000002</c:v>
                </c:pt>
                <c:pt idx="19434">
                  <c:v>344.46940000000001</c:v>
                </c:pt>
                <c:pt idx="19435">
                  <c:v>344.48630000000003</c:v>
                </c:pt>
                <c:pt idx="19436">
                  <c:v>344.50459999999998</c:v>
                </c:pt>
                <c:pt idx="19437">
                  <c:v>344.52140000000003</c:v>
                </c:pt>
                <c:pt idx="19438">
                  <c:v>344.53640000000001</c:v>
                </c:pt>
                <c:pt idx="19439">
                  <c:v>344.5548</c:v>
                </c:pt>
                <c:pt idx="19440">
                  <c:v>344.57060000000001</c:v>
                </c:pt>
                <c:pt idx="19441">
                  <c:v>344.58629999999999</c:v>
                </c:pt>
                <c:pt idx="19442">
                  <c:v>344.60390000000001</c:v>
                </c:pt>
                <c:pt idx="19443">
                  <c:v>344.61959999999999</c:v>
                </c:pt>
                <c:pt idx="19444">
                  <c:v>344.6386</c:v>
                </c:pt>
                <c:pt idx="19445">
                  <c:v>344.65600000000001</c:v>
                </c:pt>
                <c:pt idx="19446">
                  <c:v>344.67239999999998</c:v>
                </c:pt>
                <c:pt idx="19447">
                  <c:v>344.68779999999998</c:v>
                </c:pt>
                <c:pt idx="19448">
                  <c:v>344.70479999999998</c:v>
                </c:pt>
                <c:pt idx="19449">
                  <c:v>344.72250000000003</c:v>
                </c:pt>
                <c:pt idx="19450">
                  <c:v>344.738</c:v>
                </c:pt>
                <c:pt idx="19451">
                  <c:v>344.75450000000001</c:v>
                </c:pt>
                <c:pt idx="19452">
                  <c:v>344.77050000000003</c:v>
                </c:pt>
                <c:pt idx="19453">
                  <c:v>344.78840000000002</c:v>
                </c:pt>
                <c:pt idx="19454">
                  <c:v>344.80459999999999</c:v>
                </c:pt>
                <c:pt idx="19455">
                  <c:v>344.8211</c:v>
                </c:pt>
                <c:pt idx="19456">
                  <c:v>344.83890000000002</c:v>
                </c:pt>
                <c:pt idx="19457">
                  <c:v>344.85660000000001</c:v>
                </c:pt>
                <c:pt idx="19458">
                  <c:v>344.87189999999998</c:v>
                </c:pt>
                <c:pt idx="19459">
                  <c:v>344.88720000000001</c:v>
                </c:pt>
                <c:pt idx="19460">
                  <c:v>344.9058</c:v>
                </c:pt>
                <c:pt idx="19461">
                  <c:v>344.92110000000002</c:v>
                </c:pt>
                <c:pt idx="19462">
                  <c:v>344.93689999999998</c:v>
                </c:pt>
                <c:pt idx="19463">
                  <c:v>344.95460000000003</c:v>
                </c:pt>
                <c:pt idx="19464">
                  <c:v>344.97300000000001</c:v>
                </c:pt>
                <c:pt idx="19465">
                  <c:v>344.98840000000001</c:v>
                </c:pt>
                <c:pt idx="19466">
                  <c:v>345.005</c:v>
                </c:pt>
                <c:pt idx="19467">
                  <c:v>345.0222</c:v>
                </c:pt>
                <c:pt idx="19468">
                  <c:v>345.03840000000002</c:v>
                </c:pt>
                <c:pt idx="19469">
                  <c:v>345.05579999999998</c:v>
                </c:pt>
                <c:pt idx="19470">
                  <c:v>345.07299999999998</c:v>
                </c:pt>
                <c:pt idx="19471">
                  <c:v>345.08859999999999</c:v>
                </c:pt>
                <c:pt idx="19472">
                  <c:v>345.10579999999999</c:v>
                </c:pt>
                <c:pt idx="19473">
                  <c:v>345.12180000000001</c:v>
                </c:pt>
                <c:pt idx="19474">
                  <c:v>345.13900000000001</c:v>
                </c:pt>
                <c:pt idx="19475">
                  <c:v>345.15679999999998</c:v>
                </c:pt>
                <c:pt idx="19476">
                  <c:v>345.17239999999998</c:v>
                </c:pt>
                <c:pt idx="19477">
                  <c:v>345.18869999999998</c:v>
                </c:pt>
                <c:pt idx="19478">
                  <c:v>345.20670000000001</c:v>
                </c:pt>
                <c:pt idx="19479">
                  <c:v>345.22199999999998</c:v>
                </c:pt>
                <c:pt idx="19480">
                  <c:v>345.23840000000001</c:v>
                </c:pt>
                <c:pt idx="19481">
                  <c:v>345.25479999999999</c:v>
                </c:pt>
                <c:pt idx="19482">
                  <c:v>345.2715</c:v>
                </c:pt>
                <c:pt idx="19483">
                  <c:v>345.28960000000001</c:v>
                </c:pt>
                <c:pt idx="19484">
                  <c:v>345.30599999999998</c:v>
                </c:pt>
                <c:pt idx="19485">
                  <c:v>345.32190000000003</c:v>
                </c:pt>
                <c:pt idx="19486">
                  <c:v>345.34100000000001</c:v>
                </c:pt>
                <c:pt idx="19487">
                  <c:v>345.35640000000001</c:v>
                </c:pt>
                <c:pt idx="19488">
                  <c:v>345.37329999999997</c:v>
                </c:pt>
                <c:pt idx="19489">
                  <c:v>345.39060000000001</c:v>
                </c:pt>
                <c:pt idx="19490">
                  <c:v>345.40620000000001</c:v>
                </c:pt>
                <c:pt idx="19491">
                  <c:v>345.42360000000002</c:v>
                </c:pt>
                <c:pt idx="19492">
                  <c:v>345.4393</c:v>
                </c:pt>
                <c:pt idx="19493">
                  <c:v>345.45670000000001</c:v>
                </c:pt>
                <c:pt idx="19494">
                  <c:v>345.47239999999999</c:v>
                </c:pt>
                <c:pt idx="19495">
                  <c:v>345.48840000000001</c:v>
                </c:pt>
                <c:pt idx="19496">
                  <c:v>345.50650000000002</c:v>
                </c:pt>
                <c:pt idx="19497">
                  <c:v>345.5224</c:v>
                </c:pt>
                <c:pt idx="19498">
                  <c:v>345.54</c:v>
                </c:pt>
                <c:pt idx="19499">
                  <c:v>345.55700000000002</c:v>
                </c:pt>
              </c:numCache>
            </c:numRef>
          </c:xVal>
          <c:yVal>
            <c:numRef>
              <c:f>ThermalStability!$F$45:$F$19544</c:f>
              <c:numCache>
                <c:formatCode>General</c:formatCode>
                <c:ptCount val="19500"/>
                <c:pt idx="0">
                  <c:v>100.76740125339475</c:v>
                </c:pt>
                <c:pt idx="1">
                  <c:v>100.76645121555704</c:v>
                </c:pt>
                <c:pt idx="2">
                  <c:v>100.75133250996723</c:v>
                </c:pt>
                <c:pt idx="3">
                  <c:v>100.74748321872821</c:v>
                </c:pt>
                <c:pt idx="4">
                  <c:v>100.75932593177419</c:v>
                </c:pt>
                <c:pt idx="5">
                  <c:v>100.75229892776764</c:v>
                </c:pt>
                <c:pt idx="6">
                  <c:v>100.73644312385547</c:v>
                </c:pt>
                <c:pt idx="7">
                  <c:v>100.73637760400456</c:v>
                </c:pt>
                <c:pt idx="8">
                  <c:v>100.74283130931593</c:v>
                </c:pt>
                <c:pt idx="9">
                  <c:v>100.73654140363178</c:v>
                </c:pt>
                <c:pt idx="10">
                  <c:v>100.72070197968229</c:v>
                </c:pt>
                <c:pt idx="11">
                  <c:v>100.72145545796739</c:v>
                </c:pt>
                <c:pt idx="12">
                  <c:v>100.72705740521735</c:v>
                </c:pt>
                <c:pt idx="13">
                  <c:v>100.71365859571306</c:v>
                </c:pt>
                <c:pt idx="14">
                  <c:v>100.70004684669338</c:v>
                </c:pt>
                <c:pt idx="15">
                  <c:v>100.70844976756833</c:v>
                </c:pt>
                <c:pt idx="16">
                  <c:v>100.70767990932053</c:v>
                </c:pt>
                <c:pt idx="17">
                  <c:v>100.693068982575</c:v>
                </c:pt>
                <c:pt idx="18">
                  <c:v>100.68697563644346</c:v>
                </c:pt>
                <c:pt idx="19">
                  <c:v>100.69814677101796</c:v>
                </c:pt>
                <c:pt idx="20">
                  <c:v>100.69652515470874</c:v>
                </c:pt>
                <c:pt idx="21">
                  <c:v>100.68175042833603</c:v>
                </c:pt>
                <c:pt idx="22">
                  <c:v>100.67799941687333</c:v>
                </c:pt>
                <c:pt idx="23">
                  <c:v>100.69084130764519</c:v>
                </c:pt>
                <c:pt idx="24">
                  <c:v>100.68487900121539</c:v>
                </c:pt>
                <c:pt idx="25">
                  <c:v>100.66663172274619</c:v>
                </c:pt>
                <c:pt idx="26">
                  <c:v>100.66879387782515</c:v>
                </c:pt>
                <c:pt idx="27">
                  <c:v>100.67813045657509</c:v>
                </c:pt>
                <c:pt idx="28">
                  <c:v>100.66558340513218</c:v>
                </c:pt>
                <c:pt idx="29">
                  <c:v>100.65061211920681</c:v>
                </c:pt>
                <c:pt idx="30">
                  <c:v>100.65650890578573</c:v>
                </c:pt>
                <c:pt idx="31">
                  <c:v>100.66055475657738</c:v>
                </c:pt>
                <c:pt idx="32">
                  <c:v>100.64609124949632</c:v>
                </c:pt>
                <c:pt idx="33">
                  <c:v>100.63786850821128</c:v>
                </c:pt>
                <c:pt idx="34">
                  <c:v>100.64738526655114</c:v>
                </c:pt>
                <c:pt idx="35">
                  <c:v>100.64920344241298</c:v>
                </c:pt>
                <c:pt idx="36">
                  <c:v>100.63364247782972</c:v>
                </c:pt>
                <c:pt idx="37">
                  <c:v>100.63272519991745</c:v>
                </c:pt>
                <c:pt idx="38">
                  <c:v>100.64111174082969</c:v>
                </c:pt>
                <c:pt idx="39">
                  <c:v>100.63393731715867</c:v>
                </c:pt>
                <c:pt idx="40">
                  <c:v>100.61719699525965</c:v>
                </c:pt>
                <c:pt idx="41">
                  <c:v>100.62137388575303</c:v>
                </c:pt>
                <c:pt idx="42">
                  <c:v>100.629776806628</c:v>
                </c:pt>
                <c:pt idx="43">
                  <c:v>100.62063678743067</c:v>
                </c:pt>
                <c:pt idx="44">
                  <c:v>100.61064501017196</c:v>
                </c:pt>
                <c:pt idx="45">
                  <c:v>100.61854015220263</c:v>
                </c:pt>
                <c:pt idx="46">
                  <c:v>100.61965398966753</c:v>
                </c:pt>
                <c:pt idx="47">
                  <c:v>100.60640259982769</c:v>
                </c:pt>
                <c:pt idx="48">
                  <c:v>100.5968694615251</c:v>
                </c:pt>
                <c:pt idx="49">
                  <c:v>100.60582930113252</c:v>
                </c:pt>
                <c:pt idx="50">
                  <c:v>100.60740177755356</c:v>
                </c:pt>
                <c:pt idx="51">
                  <c:v>100.59305293021153</c:v>
                </c:pt>
                <c:pt idx="52">
                  <c:v>100.58840102079928</c:v>
                </c:pt>
                <c:pt idx="53">
                  <c:v>100.5996704351501</c:v>
                </c:pt>
                <c:pt idx="54">
                  <c:v>100.59842555798343</c:v>
                </c:pt>
                <c:pt idx="55">
                  <c:v>100.58261889395941</c:v>
                </c:pt>
                <c:pt idx="56">
                  <c:v>100.58121021716555</c:v>
                </c:pt>
                <c:pt idx="57">
                  <c:v>100.58858120038919</c:v>
                </c:pt>
                <c:pt idx="58">
                  <c:v>100.58193093552521</c:v>
                </c:pt>
                <c:pt idx="59">
                  <c:v>100.57162793897481</c:v>
                </c:pt>
                <c:pt idx="60">
                  <c:v>100.57595224913268</c:v>
                </c:pt>
                <c:pt idx="61">
                  <c:v>100.57890064242214</c:v>
                </c:pt>
                <c:pt idx="62">
                  <c:v>100.56659929042002</c:v>
                </c:pt>
                <c:pt idx="63">
                  <c:v>100.55551005565913</c:v>
                </c:pt>
                <c:pt idx="64">
                  <c:v>100.56255343962836</c:v>
                </c:pt>
                <c:pt idx="65">
                  <c:v>100.56664843030818</c:v>
                </c:pt>
                <c:pt idx="66">
                  <c:v>100.55282374177317</c:v>
                </c:pt>
                <c:pt idx="67">
                  <c:v>100.55026846758898</c:v>
                </c:pt>
                <c:pt idx="68">
                  <c:v>100.55894984783015</c:v>
                </c:pt>
                <c:pt idx="69">
                  <c:v>100.5598507457797</c:v>
                </c:pt>
                <c:pt idx="70">
                  <c:v>100.54594415743111</c:v>
                </c:pt>
                <c:pt idx="71">
                  <c:v>100.54293024429077</c:v>
                </c:pt>
                <c:pt idx="72">
                  <c:v>100.55218492322713</c:v>
                </c:pt>
                <c:pt idx="73">
                  <c:v>100.54807355258461</c:v>
                </c:pt>
                <c:pt idx="74">
                  <c:v>100.53490406255837</c:v>
                </c:pt>
                <c:pt idx="75">
                  <c:v>100.53962149182151</c:v>
                </c:pt>
                <c:pt idx="76">
                  <c:v>100.54807355258461</c:v>
                </c:pt>
                <c:pt idx="77">
                  <c:v>100.53842575454298</c:v>
                </c:pt>
                <c:pt idx="78">
                  <c:v>100.52730375985664</c:v>
                </c:pt>
                <c:pt idx="79">
                  <c:v>100.5343471438259</c:v>
                </c:pt>
                <c:pt idx="80">
                  <c:v>100.53762313636976</c:v>
                </c:pt>
                <c:pt idx="81">
                  <c:v>100.52571490347289</c:v>
                </c:pt>
                <c:pt idx="82">
                  <c:v>100.51822926051021</c:v>
                </c:pt>
                <c:pt idx="83">
                  <c:v>100.52733651978208</c:v>
                </c:pt>
                <c:pt idx="84">
                  <c:v>100.53113667113294</c:v>
                </c:pt>
                <c:pt idx="85">
                  <c:v>100.51834392024924</c:v>
                </c:pt>
                <c:pt idx="86">
                  <c:v>100.51406874997953</c:v>
                </c:pt>
                <c:pt idx="87">
                  <c:v>100.52053883525362</c:v>
                </c:pt>
                <c:pt idx="88">
                  <c:v>100.5175249221133</c:v>
                </c:pt>
                <c:pt idx="89">
                  <c:v>100.50427353227344</c:v>
                </c:pt>
                <c:pt idx="90">
                  <c:v>100.50545288958924</c:v>
                </c:pt>
                <c:pt idx="91">
                  <c:v>100.51682058371635</c:v>
                </c:pt>
                <c:pt idx="92">
                  <c:v>100.50905648138745</c:v>
                </c:pt>
                <c:pt idx="93">
                  <c:v>100.49554301214411</c:v>
                </c:pt>
                <c:pt idx="94">
                  <c:v>100.50183291782828</c:v>
                </c:pt>
                <c:pt idx="95">
                  <c:v>100.50443733190063</c:v>
                </c:pt>
                <c:pt idx="96">
                  <c:v>100.49257823889192</c:v>
                </c:pt>
                <c:pt idx="97">
                  <c:v>100.48586245417707</c:v>
                </c:pt>
                <c:pt idx="98">
                  <c:v>100.49619821065288</c:v>
                </c:pt>
                <c:pt idx="99">
                  <c:v>100.50057166069891</c:v>
                </c:pt>
                <c:pt idx="100">
                  <c:v>100.4850434560411</c:v>
                </c:pt>
                <c:pt idx="101">
                  <c:v>100.48166918372095</c:v>
                </c:pt>
                <c:pt idx="102">
                  <c:v>100.48899102705643</c:v>
                </c:pt>
                <c:pt idx="103">
                  <c:v>100.48805736918142</c:v>
                </c:pt>
                <c:pt idx="104">
                  <c:v>100.47472407952799</c:v>
                </c:pt>
                <c:pt idx="105">
                  <c:v>100.47529737822319</c:v>
                </c:pt>
                <c:pt idx="106">
                  <c:v>100.48638661298408</c:v>
                </c:pt>
                <c:pt idx="107">
                  <c:v>100.48242266200602</c:v>
                </c:pt>
                <c:pt idx="108">
                  <c:v>100.46912213227803</c:v>
                </c:pt>
                <c:pt idx="109">
                  <c:v>100.47492063908062</c:v>
                </c:pt>
                <c:pt idx="110">
                  <c:v>100.47885183013325</c:v>
                </c:pt>
                <c:pt idx="111">
                  <c:v>100.46682893749734</c:v>
                </c:pt>
                <c:pt idx="112">
                  <c:v>100.46055541177587</c:v>
                </c:pt>
                <c:pt idx="113">
                  <c:v>100.46791001503682</c:v>
                </c:pt>
                <c:pt idx="114">
                  <c:v>100.47200500571661</c:v>
                </c:pt>
                <c:pt idx="115">
                  <c:v>100.46093215091844</c:v>
                </c:pt>
                <c:pt idx="116">
                  <c:v>100.45555952314652</c:v>
                </c:pt>
                <c:pt idx="117">
                  <c:v>100.45962175390089</c:v>
                </c:pt>
                <c:pt idx="118">
                  <c:v>100.4629632662956</c:v>
                </c:pt>
                <c:pt idx="119">
                  <c:v>100.44871269872991</c:v>
                </c:pt>
                <c:pt idx="120">
                  <c:v>100.44853251914</c:v>
                </c:pt>
                <c:pt idx="121">
                  <c:v>100.45650956098424</c:v>
                </c:pt>
                <c:pt idx="122">
                  <c:v>100.45457672538338</c:v>
                </c:pt>
                <c:pt idx="123">
                  <c:v>100.4453056664843</c:v>
                </c:pt>
                <c:pt idx="124">
                  <c:v>100.44566602566414</c:v>
                </c:pt>
                <c:pt idx="125">
                  <c:v>100.45804927747986</c:v>
                </c:pt>
                <c:pt idx="126">
                  <c:v>100.45067829425619</c:v>
                </c:pt>
                <c:pt idx="127">
                  <c:v>100.43980199901065</c:v>
                </c:pt>
                <c:pt idx="128">
                  <c:v>100.44560050581325</c:v>
                </c:pt>
                <c:pt idx="129">
                  <c:v>100.44940065716412</c:v>
                </c:pt>
                <c:pt idx="130">
                  <c:v>100.44022787804136</c:v>
                </c:pt>
                <c:pt idx="131">
                  <c:v>100.43498628997121</c:v>
                </c:pt>
                <c:pt idx="132">
                  <c:v>100.4446177080501</c:v>
                </c:pt>
                <c:pt idx="133">
                  <c:v>100.44569878558956</c:v>
                </c:pt>
                <c:pt idx="134">
                  <c:v>100.43357761317736</c:v>
                </c:pt>
                <c:pt idx="135">
                  <c:v>100.428057565741</c:v>
                </c:pt>
                <c:pt idx="136">
                  <c:v>100.43668980609401</c:v>
                </c:pt>
                <c:pt idx="137">
                  <c:v>100.43362675306552</c:v>
                </c:pt>
                <c:pt idx="138">
                  <c:v>100.42204611942303</c:v>
                </c:pt>
                <c:pt idx="139">
                  <c:v>100.42391343517302</c:v>
                </c:pt>
                <c:pt idx="140">
                  <c:v>100.43292241466858</c:v>
                </c:pt>
                <c:pt idx="141">
                  <c:v>100.42700924812696</c:v>
                </c:pt>
                <c:pt idx="142">
                  <c:v>100.41682091131561</c:v>
                </c:pt>
                <c:pt idx="143">
                  <c:v>100.41824596807217</c:v>
                </c:pt>
                <c:pt idx="144">
                  <c:v>100.42761530674757</c:v>
                </c:pt>
                <c:pt idx="145">
                  <c:v>100.41634589239676</c:v>
                </c:pt>
                <c:pt idx="146">
                  <c:v>100.40881110954592</c:v>
                </c:pt>
                <c:pt idx="147">
                  <c:v>100.41618209276957</c:v>
                </c:pt>
                <c:pt idx="148">
                  <c:v>100.42068658251733</c:v>
                </c:pt>
                <c:pt idx="149">
                  <c:v>100.40953182790557</c:v>
                </c:pt>
                <c:pt idx="150">
                  <c:v>100.40776279193189</c:v>
                </c:pt>
                <c:pt idx="151">
                  <c:v>100.41251298112046</c:v>
                </c:pt>
                <c:pt idx="152">
                  <c:v>100.41131724384196</c:v>
                </c:pt>
                <c:pt idx="153">
                  <c:v>100.40330744207226</c:v>
                </c:pt>
                <c:pt idx="154">
                  <c:v>100.40184962539026</c:v>
                </c:pt>
                <c:pt idx="155">
                  <c:v>100.40720587319944</c:v>
                </c:pt>
                <c:pt idx="156">
                  <c:v>100.40414282017095</c:v>
                </c:pt>
                <c:pt idx="157">
                  <c:v>100.39593645884861</c:v>
                </c:pt>
                <c:pt idx="158">
                  <c:v>100.39763997497143</c:v>
                </c:pt>
                <c:pt idx="159">
                  <c:v>100.40641963498892</c:v>
                </c:pt>
                <c:pt idx="160">
                  <c:v>100.39770549482229</c:v>
                </c:pt>
                <c:pt idx="161">
                  <c:v>100.39051469118856</c:v>
                </c:pt>
                <c:pt idx="162">
                  <c:v>100.39537954011617</c:v>
                </c:pt>
                <c:pt idx="163">
                  <c:v>100.39723047590344</c:v>
                </c:pt>
                <c:pt idx="164">
                  <c:v>100.38981035279164</c:v>
                </c:pt>
                <c:pt idx="165">
                  <c:v>100.3842247855044</c:v>
                </c:pt>
                <c:pt idx="166">
                  <c:v>100.38717317879384</c:v>
                </c:pt>
                <c:pt idx="167">
                  <c:v>100.38700937916666</c:v>
                </c:pt>
                <c:pt idx="168">
                  <c:v>100.38094879296054</c:v>
                </c:pt>
                <c:pt idx="169">
                  <c:v>100.38001513508556</c:v>
                </c:pt>
                <c:pt idx="170">
                  <c:v>100.39118626966007</c:v>
                </c:pt>
                <c:pt idx="171">
                  <c:v>100.3902853717105</c:v>
                </c:pt>
                <c:pt idx="172">
                  <c:v>100.3855188025592</c:v>
                </c:pt>
                <c:pt idx="173">
                  <c:v>100.39051469118856</c:v>
                </c:pt>
                <c:pt idx="174">
                  <c:v>100.39501918093634</c:v>
                </c:pt>
                <c:pt idx="175">
                  <c:v>100.3895155134627</c:v>
                </c:pt>
                <c:pt idx="176">
                  <c:v>100.37844265866453</c:v>
                </c:pt>
                <c:pt idx="177">
                  <c:v>100.38004789501099</c:v>
                </c:pt>
                <c:pt idx="178">
                  <c:v>100.38614124114252</c:v>
                </c:pt>
                <c:pt idx="179">
                  <c:v>100.37942545642767</c:v>
                </c:pt>
                <c:pt idx="180">
                  <c:v>100.37364332958778</c:v>
                </c:pt>
                <c:pt idx="181">
                  <c:v>100.37822971914916</c:v>
                </c:pt>
                <c:pt idx="182">
                  <c:v>100.37623136369743</c:v>
                </c:pt>
                <c:pt idx="183">
                  <c:v>100.36637062614047</c:v>
                </c:pt>
                <c:pt idx="184">
                  <c:v>100.36502746919749</c:v>
                </c:pt>
                <c:pt idx="185">
                  <c:v>100.37313555074348</c:v>
                </c:pt>
                <c:pt idx="186">
                  <c:v>100.3746752672391</c:v>
                </c:pt>
                <c:pt idx="187">
                  <c:v>100.36451969035319</c:v>
                </c:pt>
                <c:pt idx="188">
                  <c:v>100.36620682651328</c:v>
                </c:pt>
                <c:pt idx="189">
                  <c:v>100.37120271514262</c:v>
                </c:pt>
                <c:pt idx="190">
                  <c:v>100.36533868848915</c:v>
                </c:pt>
                <c:pt idx="191">
                  <c:v>100.35757458616025</c:v>
                </c:pt>
                <c:pt idx="192">
                  <c:v>100.36294721393215</c:v>
                </c:pt>
                <c:pt idx="193">
                  <c:v>100.36853278121941</c:v>
                </c:pt>
                <c:pt idx="194">
                  <c:v>100.36134197758568</c:v>
                </c:pt>
                <c:pt idx="195">
                  <c:v>100.35518311160324</c:v>
                </c:pt>
                <c:pt idx="196">
                  <c:v>100.3623902951997</c:v>
                </c:pt>
                <c:pt idx="197">
                  <c:v>100.36730428401545</c:v>
                </c:pt>
                <c:pt idx="198">
                  <c:v>100.35747630638393</c:v>
                </c:pt>
                <c:pt idx="199">
                  <c:v>100.35167779958134</c:v>
                </c:pt>
                <c:pt idx="200">
                  <c:v>100.35973674123919</c:v>
                </c:pt>
                <c:pt idx="201">
                  <c:v>100.3591470625813</c:v>
                </c:pt>
                <c:pt idx="202">
                  <c:v>100.35043292241467</c:v>
                </c:pt>
                <c:pt idx="203">
                  <c:v>100.34589567274145</c:v>
                </c:pt>
                <c:pt idx="204">
                  <c:v>100.35390547451115</c:v>
                </c:pt>
                <c:pt idx="205">
                  <c:v>100.35311923630063</c:v>
                </c:pt>
                <c:pt idx="206">
                  <c:v>100.34435595624585</c:v>
                </c:pt>
                <c:pt idx="207">
                  <c:v>100.34564997330065</c:v>
                </c:pt>
                <c:pt idx="208">
                  <c:v>100.35329941589053</c:v>
                </c:pt>
                <c:pt idx="209">
                  <c:v>100.34877854618004</c:v>
                </c:pt>
                <c:pt idx="210">
                  <c:v>100.34378265755066</c:v>
                </c:pt>
                <c:pt idx="211">
                  <c:v>100.34578101300241</c:v>
                </c:pt>
                <c:pt idx="212">
                  <c:v>100.351579519805</c:v>
                </c:pt>
                <c:pt idx="213">
                  <c:v>100.34270158001121</c:v>
                </c:pt>
                <c:pt idx="214">
                  <c:v>100.3402118256779</c:v>
                </c:pt>
                <c:pt idx="215">
                  <c:v>100.34566635326338</c:v>
                </c:pt>
                <c:pt idx="216">
                  <c:v>100.34399559706601</c:v>
                </c:pt>
                <c:pt idx="217">
                  <c:v>100.33719791253756</c:v>
                </c:pt>
                <c:pt idx="218">
                  <c:v>100.3364608142152</c:v>
                </c:pt>
                <c:pt idx="219">
                  <c:v>100.34011354590157</c:v>
                </c:pt>
                <c:pt idx="220">
                  <c:v>100.3382626101143</c:v>
                </c:pt>
                <c:pt idx="221">
                  <c:v>100.32933553043235</c:v>
                </c:pt>
                <c:pt idx="222">
                  <c:v>100.33275894264065</c:v>
                </c:pt>
                <c:pt idx="223">
                  <c:v>100.33950748728097</c:v>
                </c:pt>
                <c:pt idx="224">
                  <c:v>100.33539611663845</c:v>
                </c:pt>
                <c:pt idx="225">
                  <c:v>100.32797599352664</c:v>
                </c:pt>
                <c:pt idx="226">
                  <c:v>100.33223478383364</c:v>
                </c:pt>
                <c:pt idx="227">
                  <c:v>100.33693583313405</c:v>
                </c:pt>
                <c:pt idx="228">
                  <c:v>100.33107180648057</c:v>
                </c:pt>
                <c:pt idx="229">
                  <c:v>100.32530605960342</c:v>
                </c:pt>
                <c:pt idx="230">
                  <c:v>100.32818893304199</c:v>
                </c:pt>
                <c:pt idx="231">
                  <c:v>100.32976140946305</c:v>
                </c:pt>
                <c:pt idx="232">
                  <c:v>100.32016275130958</c:v>
                </c:pt>
                <c:pt idx="233">
                  <c:v>100.31950755280083</c:v>
                </c:pt>
                <c:pt idx="234">
                  <c:v>100.32343874385342</c:v>
                </c:pt>
                <c:pt idx="235">
                  <c:v>100.32658369669552</c:v>
                </c:pt>
                <c:pt idx="236">
                  <c:v>100.31800059623065</c:v>
                </c:pt>
                <c:pt idx="237">
                  <c:v>100.31731263779645</c:v>
                </c:pt>
                <c:pt idx="238">
                  <c:v>100.32163694795432</c:v>
                </c:pt>
                <c:pt idx="239">
                  <c:v>100.31854113500037</c:v>
                </c:pt>
                <c:pt idx="240">
                  <c:v>100.31197276994999</c:v>
                </c:pt>
                <c:pt idx="241">
                  <c:v>100.31691951869118</c:v>
                </c:pt>
                <c:pt idx="242">
                  <c:v>100.31913081365826</c:v>
                </c:pt>
                <c:pt idx="243">
                  <c:v>100.31647725969778</c:v>
                </c:pt>
                <c:pt idx="244">
                  <c:v>100.31549446193461</c:v>
                </c:pt>
                <c:pt idx="245">
                  <c:v>100.31662467936222</c:v>
                </c:pt>
                <c:pt idx="246">
                  <c:v>100.31972049231618</c:v>
                </c:pt>
                <c:pt idx="247">
                  <c:v>100.31380732577452</c:v>
                </c:pt>
                <c:pt idx="248">
                  <c:v>100.31115377181402</c:v>
                </c:pt>
                <c:pt idx="249">
                  <c:v>100.31351248644557</c:v>
                </c:pt>
                <c:pt idx="250">
                  <c:v>100.31313574730305</c:v>
                </c:pt>
                <c:pt idx="251">
                  <c:v>100.30597770359475</c:v>
                </c:pt>
                <c:pt idx="252">
                  <c:v>100.30574838411668</c:v>
                </c:pt>
                <c:pt idx="253">
                  <c:v>100.30768121971755</c:v>
                </c:pt>
                <c:pt idx="254">
                  <c:v>100.30489662605528</c:v>
                </c:pt>
                <c:pt idx="255">
                  <c:v>100.29955675820882</c:v>
                </c:pt>
                <c:pt idx="256">
                  <c:v>100.30037575634478</c:v>
                </c:pt>
                <c:pt idx="257">
                  <c:v>100.30795967908378</c:v>
                </c:pt>
                <c:pt idx="258">
                  <c:v>100.30409400788206</c:v>
                </c:pt>
                <c:pt idx="259">
                  <c:v>100.2983446409676</c:v>
                </c:pt>
                <c:pt idx="260">
                  <c:v>100.30283275075267</c:v>
                </c:pt>
                <c:pt idx="261">
                  <c:v>100.30679670173072</c:v>
                </c:pt>
                <c:pt idx="262">
                  <c:v>100.30173529325049</c:v>
                </c:pt>
                <c:pt idx="263">
                  <c:v>100.30319310993248</c:v>
                </c:pt>
                <c:pt idx="264">
                  <c:v>100.30515870545879</c:v>
                </c:pt>
                <c:pt idx="265">
                  <c:v>100.30592856370659</c:v>
                </c:pt>
                <c:pt idx="266">
                  <c:v>100.30021195671759</c:v>
                </c:pt>
                <c:pt idx="267">
                  <c:v>100.29739460312989</c:v>
                </c:pt>
                <c:pt idx="268">
                  <c:v>100.30224307209477</c:v>
                </c:pt>
                <c:pt idx="269">
                  <c:v>100.30021195671759</c:v>
                </c:pt>
                <c:pt idx="270">
                  <c:v>100.29334875233825</c:v>
                </c:pt>
                <c:pt idx="271">
                  <c:v>100.29513416827464</c:v>
                </c:pt>
                <c:pt idx="272">
                  <c:v>100.2986067203711</c:v>
                </c:pt>
                <c:pt idx="273">
                  <c:v>100.29865586025926</c:v>
                </c:pt>
                <c:pt idx="274">
                  <c:v>100.29631352559041</c:v>
                </c:pt>
                <c:pt idx="275">
                  <c:v>100.29736184320446</c:v>
                </c:pt>
                <c:pt idx="276">
                  <c:v>100.30053955597198</c:v>
                </c:pt>
                <c:pt idx="277">
                  <c:v>100.29503588849833</c:v>
                </c:pt>
                <c:pt idx="278">
                  <c:v>100.29115383733387</c:v>
                </c:pt>
                <c:pt idx="279">
                  <c:v>100.29112107740842</c:v>
                </c:pt>
                <c:pt idx="280">
                  <c:v>100.29248061431413</c:v>
                </c:pt>
                <c:pt idx="281">
                  <c:v>100.28948308113652</c:v>
                </c:pt>
                <c:pt idx="282">
                  <c:v>100.2869933268032</c:v>
                </c:pt>
                <c:pt idx="283">
                  <c:v>100.28943394124836</c:v>
                </c:pt>
                <c:pt idx="284">
                  <c:v>100.28927014162117</c:v>
                </c:pt>
                <c:pt idx="285">
                  <c:v>100.2850277312769</c:v>
                </c:pt>
                <c:pt idx="286">
                  <c:v>100.28085084078349</c:v>
                </c:pt>
                <c:pt idx="287">
                  <c:v>100.28465099213435</c:v>
                </c:pt>
                <c:pt idx="288">
                  <c:v>100.28216123780103</c:v>
                </c:pt>
                <c:pt idx="289">
                  <c:v>100.27708344935806</c:v>
                </c:pt>
                <c:pt idx="290">
                  <c:v>100.27919646454885</c:v>
                </c:pt>
                <c:pt idx="291">
                  <c:v>100.28158793910585</c:v>
                </c:pt>
                <c:pt idx="292">
                  <c:v>100.27750932838877</c:v>
                </c:pt>
                <c:pt idx="293">
                  <c:v>100.27515061375722</c:v>
                </c:pt>
                <c:pt idx="294">
                  <c:v>100.27744380853791</c:v>
                </c:pt>
                <c:pt idx="295">
                  <c:v>100.27970424339316</c:v>
                </c:pt>
                <c:pt idx="296">
                  <c:v>100.27452817517388</c:v>
                </c:pt>
                <c:pt idx="297">
                  <c:v>100.26822188952698</c:v>
                </c:pt>
                <c:pt idx="298">
                  <c:v>100.27410229614317</c:v>
                </c:pt>
                <c:pt idx="299">
                  <c:v>100.2749704341673</c:v>
                </c:pt>
                <c:pt idx="300">
                  <c:v>100.26859862866952</c:v>
                </c:pt>
                <c:pt idx="301">
                  <c:v>100.26740289139103</c:v>
                </c:pt>
                <c:pt idx="302">
                  <c:v>100.26879518822216</c:v>
                </c:pt>
                <c:pt idx="303">
                  <c:v>100.2706297440467</c:v>
                </c:pt>
                <c:pt idx="304">
                  <c:v>100.26904088766294</c:v>
                </c:pt>
                <c:pt idx="305">
                  <c:v>100.2712194227046</c:v>
                </c:pt>
                <c:pt idx="306">
                  <c:v>100.27287379893924</c:v>
                </c:pt>
                <c:pt idx="307">
                  <c:v>100.26771411068269</c:v>
                </c:pt>
                <c:pt idx="308">
                  <c:v>100.26568299530551</c:v>
                </c:pt>
                <c:pt idx="309">
                  <c:v>100.26813998971339</c:v>
                </c:pt>
                <c:pt idx="310">
                  <c:v>100.26854948878136</c:v>
                </c:pt>
                <c:pt idx="311">
                  <c:v>100.2649786569086</c:v>
                </c:pt>
                <c:pt idx="312">
                  <c:v>100.26388119940638</c:v>
                </c:pt>
                <c:pt idx="313">
                  <c:v>100.26571575523094</c:v>
                </c:pt>
                <c:pt idx="314">
                  <c:v>100.26399585914542</c:v>
                </c:pt>
                <c:pt idx="315">
                  <c:v>100.26044140723536</c:v>
                </c:pt>
                <c:pt idx="316">
                  <c:v>100.25991724842835</c:v>
                </c:pt>
                <c:pt idx="317">
                  <c:v>100.26137506511036</c:v>
                </c:pt>
                <c:pt idx="318">
                  <c:v>100.26053968701167</c:v>
                </c:pt>
                <c:pt idx="319">
                  <c:v>100.26273460201605</c:v>
                </c:pt>
                <c:pt idx="320">
                  <c:v>100.2597862087266</c:v>
                </c:pt>
                <c:pt idx="321">
                  <c:v>100.26373377974191</c:v>
                </c:pt>
                <c:pt idx="322">
                  <c:v>100.25975344880116</c:v>
                </c:pt>
                <c:pt idx="323">
                  <c:v>100.25587139763671</c:v>
                </c:pt>
                <c:pt idx="324">
                  <c:v>100.25922928999414</c:v>
                </c:pt>
                <c:pt idx="325">
                  <c:v>100.26368463985376</c:v>
                </c:pt>
                <c:pt idx="326">
                  <c:v>100.2597862087266</c:v>
                </c:pt>
                <c:pt idx="327">
                  <c:v>100.256903335288</c:v>
                </c:pt>
                <c:pt idx="328">
                  <c:v>100.25957326921123</c:v>
                </c:pt>
                <c:pt idx="329">
                  <c:v>100.26298030145685</c:v>
                </c:pt>
                <c:pt idx="330">
                  <c:v>100.25962240909941</c:v>
                </c:pt>
                <c:pt idx="331">
                  <c:v>100.25867237126168</c:v>
                </c:pt>
                <c:pt idx="332">
                  <c:v>100.25899997051607</c:v>
                </c:pt>
                <c:pt idx="333">
                  <c:v>100.25750939390862</c:v>
                </c:pt>
                <c:pt idx="334">
                  <c:v>100.25559293827048</c:v>
                </c:pt>
                <c:pt idx="335">
                  <c:v>100.25613347704021</c:v>
                </c:pt>
                <c:pt idx="336">
                  <c:v>100.25580587778583</c:v>
                </c:pt>
                <c:pt idx="337">
                  <c:v>100.2551015393889</c:v>
                </c:pt>
                <c:pt idx="338">
                  <c:v>100.25077722923103</c:v>
                </c:pt>
                <c:pt idx="339">
                  <c:v>100.25097378878365</c:v>
                </c:pt>
                <c:pt idx="340">
                  <c:v>100.25567483808408</c:v>
                </c:pt>
                <c:pt idx="341">
                  <c:v>100.25326698356434</c:v>
                </c:pt>
                <c:pt idx="342">
                  <c:v>100.25139966781435</c:v>
                </c:pt>
                <c:pt idx="343">
                  <c:v>100.25185830677052</c:v>
                </c:pt>
                <c:pt idx="344">
                  <c:v>100.25618261692837</c:v>
                </c:pt>
                <c:pt idx="345">
                  <c:v>100.25375838244592</c:v>
                </c:pt>
                <c:pt idx="346">
                  <c:v>100.25031859027489</c:v>
                </c:pt>
                <c:pt idx="347">
                  <c:v>100.24825471497228</c:v>
                </c:pt>
                <c:pt idx="348">
                  <c:v>100.25031859027489</c:v>
                </c:pt>
                <c:pt idx="349">
                  <c:v>100.24696069791747</c:v>
                </c:pt>
                <c:pt idx="350">
                  <c:v>100.24260362783414</c:v>
                </c:pt>
                <c:pt idx="351">
                  <c:v>100.24682965821572</c:v>
                </c:pt>
                <c:pt idx="352">
                  <c:v>100.24696069791747</c:v>
                </c:pt>
                <c:pt idx="353">
                  <c:v>100.24203032913897</c:v>
                </c:pt>
                <c:pt idx="354">
                  <c:v>100.24520804190649</c:v>
                </c:pt>
                <c:pt idx="355">
                  <c:v>100.24741933687358</c:v>
                </c:pt>
                <c:pt idx="356">
                  <c:v>100.24270190761047</c:v>
                </c:pt>
                <c:pt idx="357">
                  <c:v>100.24204670910169</c:v>
                </c:pt>
                <c:pt idx="358">
                  <c:v>100.24353728570915</c:v>
                </c:pt>
                <c:pt idx="359">
                  <c:v>100.24717363743282</c:v>
                </c:pt>
                <c:pt idx="360">
                  <c:v>100.24307864675301</c:v>
                </c:pt>
                <c:pt idx="361">
                  <c:v>100.24088373174864</c:v>
                </c:pt>
                <c:pt idx="362">
                  <c:v>100.24329158626836</c:v>
                </c:pt>
                <c:pt idx="363">
                  <c:v>100.24229240854247</c:v>
                </c:pt>
                <c:pt idx="364">
                  <c:v>100.23636286203812</c:v>
                </c:pt>
                <c:pt idx="365">
                  <c:v>100.23672322121794</c:v>
                </c:pt>
                <c:pt idx="366">
                  <c:v>100.23849225719162</c:v>
                </c:pt>
                <c:pt idx="367">
                  <c:v>100.23610078263462</c:v>
                </c:pt>
                <c:pt idx="368">
                  <c:v>100.2343645065864</c:v>
                </c:pt>
                <c:pt idx="369">
                  <c:v>100.2347248657662</c:v>
                </c:pt>
                <c:pt idx="370">
                  <c:v>100.23641200192628</c:v>
                </c:pt>
                <c:pt idx="371">
                  <c:v>100.23521626464779</c:v>
                </c:pt>
                <c:pt idx="372">
                  <c:v>100.23272651031446</c:v>
                </c:pt>
                <c:pt idx="373">
                  <c:v>100.2319730320294</c:v>
                </c:pt>
                <c:pt idx="374">
                  <c:v>100.23213683165659</c:v>
                </c:pt>
                <c:pt idx="375">
                  <c:v>100.2305315953101</c:v>
                </c:pt>
                <c:pt idx="376">
                  <c:v>100.23041693557107</c:v>
                </c:pt>
                <c:pt idx="377">
                  <c:v>100.22989277676406</c:v>
                </c:pt>
                <c:pt idx="378">
                  <c:v>100.23066263501185</c:v>
                </c:pt>
                <c:pt idx="379">
                  <c:v>100.22915567844169</c:v>
                </c:pt>
                <c:pt idx="380">
                  <c:v>100.22836944023116</c:v>
                </c:pt>
                <c:pt idx="381">
                  <c:v>100.23033503575746</c:v>
                </c:pt>
                <c:pt idx="382">
                  <c:v>100.22864789959739</c:v>
                </c:pt>
                <c:pt idx="383">
                  <c:v>100.22489688813469</c:v>
                </c:pt>
                <c:pt idx="384">
                  <c:v>100.22317699204918</c:v>
                </c:pt>
                <c:pt idx="385">
                  <c:v>100.22583054600969</c:v>
                </c:pt>
                <c:pt idx="386">
                  <c:v>100.22525724731452</c:v>
                </c:pt>
                <c:pt idx="387">
                  <c:v>100.22483136828382</c:v>
                </c:pt>
                <c:pt idx="388">
                  <c:v>100.22181745514347</c:v>
                </c:pt>
                <c:pt idx="389">
                  <c:v>100.22126053641102</c:v>
                </c:pt>
                <c:pt idx="390">
                  <c:v>100.2180828236435</c:v>
                </c:pt>
                <c:pt idx="391">
                  <c:v>100.21474131124877</c:v>
                </c:pt>
                <c:pt idx="392">
                  <c:v>100.21906562140666</c:v>
                </c:pt>
                <c:pt idx="393">
                  <c:v>100.21926218095928</c:v>
                </c:pt>
                <c:pt idx="394">
                  <c:v>100.21770608450096</c:v>
                </c:pt>
                <c:pt idx="395">
                  <c:v>100.2167232867378</c:v>
                </c:pt>
                <c:pt idx="396">
                  <c:v>100.21791902401631</c:v>
                </c:pt>
                <c:pt idx="397">
                  <c:v>100.22034325849874</c:v>
                </c:pt>
                <c:pt idx="398">
                  <c:v>100.21863974237596</c:v>
                </c:pt>
                <c:pt idx="399">
                  <c:v>100.21580600882554</c:v>
                </c:pt>
                <c:pt idx="400">
                  <c:v>100.22117863659743</c:v>
                </c:pt>
                <c:pt idx="401">
                  <c:v>100.22325889186277</c:v>
                </c:pt>
                <c:pt idx="402">
                  <c:v>100.21683794647683</c:v>
                </c:pt>
                <c:pt idx="403">
                  <c:v>100.21426629232992</c:v>
                </c:pt>
                <c:pt idx="404">
                  <c:v>100.21639568748341</c:v>
                </c:pt>
                <c:pt idx="405">
                  <c:v>100.21424991236721</c:v>
                </c:pt>
                <c:pt idx="406">
                  <c:v>100.21100667974881</c:v>
                </c:pt>
                <c:pt idx="407">
                  <c:v>100.21126875915232</c:v>
                </c:pt>
                <c:pt idx="408">
                  <c:v>100.21483959102508</c:v>
                </c:pt>
                <c:pt idx="409">
                  <c:v>100.21426629232992</c:v>
                </c:pt>
                <c:pt idx="410">
                  <c:v>100.21264467602073</c:v>
                </c:pt>
                <c:pt idx="411">
                  <c:v>100.21256277620714</c:v>
                </c:pt>
                <c:pt idx="412">
                  <c:v>100.21431543221807</c:v>
                </c:pt>
                <c:pt idx="413">
                  <c:v>100.21411887266545</c:v>
                </c:pt>
                <c:pt idx="414">
                  <c:v>100.21274295579704</c:v>
                </c:pt>
                <c:pt idx="415">
                  <c:v>100.21754228487377</c:v>
                </c:pt>
                <c:pt idx="416">
                  <c:v>100.21562582923562</c:v>
                </c:pt>
                <c:pt idx="417">
                  <c:v>100.21179291795933</c:v>
                </c:pt>
                <c:pt idx="418">
                  <c:v>100.21146531870494</c:v>
                </c:pt>
                <c:pt idx="419">
                  <c:v>100.21194033762379</c:v>
                </c:pt>
                <c:pt idx="420">
                  <c:v>100.21434819214352</c:v>
                </c:pt>
                <c:pt idx="421">
                  <c:v>100.20989284228391</c:v>
                </c:pt>
                <c:pt idx="422">
                  <c:v>100.20799276660847</c:v>
                </c:pt>
                <c:pt idx="423">
                  <c:v>100.21100667974881</c:v>
                </c:pt>
                <c:pt idx="424">
                  <c:v>100.21171101814572</c:v>
                </c:pt>
                <c:pt idx="425">
                  <c:v>100.21228431684091</c:v>
                </c:pt>
                <c:pt idx="426">
                  <c:v>100.21248087639354</c:v>
                </c:pt>
                <c:pt idx="427">
                  <c:v>100.21256277620714</c:v>
                </c:pt>
                <c:pt idx="428">
                  <c:v>100.21117047937599</c:v>
                </c:pt>
                <c:pt idx="429">
                  <c:v>100.20640391022469</c:v>
                </c:pt>
                <c:pt idx="430">
                  <c:v>100.20730480817427</c:v>
                </c:pt>
                <c:pt idx="431">
                  <c:v>100.20963076288038</c:v>
                </c:pt>
                <c:pt idx="432">
                  <c:v>100.20586337145497</c:v>
                </c:pt>
                <c:pt idx="433">
                  <c:v>100.2049624735054</c:v>
                </c:pt>
                <c:pt idx="434">
                  <c:v>100.20730480817427</c:v>
                </c:pt>
                <c:pt idx="435">
                  <c:v>100.20624011059752</c:v>
                </c:pt>
                <c:pt idx="436">
                  <c:v>100.20248909913482</c:v>
                </c:pt>
                <c:pt idx="437">
                  <c:v>100.20307877779271</c:v>
                </c:pt>
                <c:pt idx="438">
                  <c:v>100.20108042234097</c:v>
                </c:pt>
                <c:pt idx="439">
                  <c:v>100.20194856036508</c:v>
                </c:pt>
                <c:pt idx="440">
                  <c:v>100.19696905169845</c:v>
                </c:pt>
                <c:pt idx="441">
                  <c:v>100.19636299307784</c:v>
                </c:pt>
                <c:pt idx="442">
                  <c:v>100.19741131069188</c:v>
                </c:pt>
                <c:pt idx="443">
                  <c:v>100.19646127285415</c:v>
                </c:pt>
                <c:pt idx="444">
                  <c:v>100.19498707620943</c:v>
                </c:pt>
                <c:pt idx="445">
                  <c:v>100.19249732187609</c:v>
                </c:pt>
                <c:pt idx="446">
                  <c:v>100.19400427844626</c:v>
                </c:pt>
                <c:pt idx="447">
                  <c:v>100.19451205729058</c:v>
                </c:pt>
                <c:pt idx="448">
                  <c:v>100.19334907993751</c:v>
                </c:pt>
                <c:pt idx="449">
                  <c:v>100.20014676446596</c:v>
                </c:pt>
                <c:pt idx="450">
                  <c:v>100.20093300267649</c:v>
                </c:pt>
                <c:pt idx="451">
                  <c:v>100.20009762457782</c:v>
                </c:pt>
                <c:pt idx="452">
                  <c:v>100.19551123501644</c:v>
                </c:pt>
                <c:pt idx="453">
                  <c:v>100.19714923128835</c:v>
                </c:pt>
                <c:pt idx="454">
                  <c:v>100.19631385318968</c:v>
                </c:pt>
                <c:pt idx="455">
                  <c:v>100.19092484545506</c:v>
                </c:pt>
                <c:pt idx="456">
                  <c:v>100.19184212336732</c:v>
                </c:pt>
                <c:pt idx="457">
                  <c:v>100.1923335222489</c:v>
                </c:pt>
                <c:pt idx="458">
                  <c:v>100.18915580948138</c:v>
                </c:pt>
                <c:pt idx="459">
                  <c:v>100.18710831414148</c:v>
                </c:pt>
                <c:pt idx="460">
                  <c:v>100.18910666959322</c:v>
                </c:pt>
                <c:pt idx="461">
                  <c:v>100.19002394750551</c:v>
                </c:pt>
                <c:pt idx="462">
                  <c:v>100.19051534638709</c:v>
                </c:pt>
                <c:pt idx="463">
                  <c:v>100.18655139540903</c:v>
                </c:pt>
                <c:pt idx="464">
                  <c:v>100.18868079056253</c:v>
                </c:pt>
                <c:pt idx="465">
                  <c:v>100.19131796456031</c:v>
                </c:pt>
                <c:pt idx="466">
                  <c:v>100.18918856940682</c:v>
                </c:pt>
                <c:pt idx="467">
                  <c:v>100.1877962725757</c:v>
                </c:pt>
                <c:pt idx="468">
                  <c:v>100.18986014787832</c:v>
                </c:pt>
                <c:pt idx="469">
                  <c:v>100.18889373007788</c:v>
                </c:pt>
                <c:pt idx="470">
                  <c:v>100.18794369224017</c:v>
                </c:pt>
                <c:pt idx="471">
                  <c:v>100.1877143727621</c:v>
                </c:pt>
                <c:pt idx="472">
                  <c:v>100.19406979829715</c:v>
                </c:pt>
                <c:pt idx="473">
                  <c:v>100.19236628217433</c:v>
                </c:pt>
                <c:pt idx="474">
                  <c:v>100.19099036530594</c:v>
                </c:pt>
                <c:pt idx="475">
                  <c:v>100.18961444843754</c:v>
                </c:pt>
                <c:pt idx="476">
                  <c:v>100.18766523287394</c:v>
                </c:pt>
                <c:pt idx="477">
                  <c:v>100.18809111190464</c:v>
                </c:pt>
                <c:pt idx="478">
                  <c:v>100.18705917425332</c:v>
                </c:pt>
                <c:pt idx="479">
                  <c:v>100.18663329522262</c:v>
                </c:pt>
                <c:pt idx="480">
                  <c:v>100.18455303995728</c:v>
                </c:pt>
                <c:pt idx="481">
                  <c:v>100.18342282252966</c:v>
                </c:pt>
                <c:pt idx="482">
                  <c:v>100.1787709131174</c:v>
                </c:pt>
                <c:pt idx="483">
                  <c:v>100.1800321702468</c:v>
                </c:pt>
                <c:pt idx="484">
                  <c:v>100.18221070528845</c:v>
                </c:pt>
                <c:pt idx="485">
                  <c:v>100.18168654648143</c:v>
                </c:pt>
                <c:pt idx="486">
                  <c:v>100.18108048786083</c:v>
                </c:pt>
                <c:pt idx="487">
                  <c:v>100.1829641835735</c:v>
                </c:pt>
                <c:pt idx="488">
                  <c:v>100.18322626297703</c:v>
                </c:pt>
                <c:pt idx="489">
                  <c:v>100.18067098879284</c:v>
                </c:pt>
                <c:pt idx="490">
                  <c:v>100.17939335170074</c:v>
                </c:pt>
                <c:pt idx="491">
                  <c:v>100.17611735915689</c:v>
                </c:pt>
                <c:pt idx="492">
                  <c:v>100.17598631945515</c:v>
                </c:pt>
                <c:pt idx="493">
                  <c:v>100.17649409829944</c:v>
                </c:pt>
                <c:pt idx="494">
                  <c:v>100.17821399438496</c:v>
                </c:pt>
                <c:pt idx="495">
                  <c:v>100.17831227416127</c:v>
                </c:pt>
                <c:pt idx="496">
                  <c:v>100.17655961815031</c:v>
                </c:pt>
                <c:pt idx="497">
                  <c:v>100.17691997733014</c:v>
                </c:pt>
                <c:pt idx="498">
                  <c:v>100.17657599811304</c:v>
                </c:pt>
                <c:pt idx="499">
                  <c:v>100.1759535595297</c:v>
                </c:pt>
                <c:pt idx="500">
                  <c:v>100.17641219848583</c:v>
                </c:pt>
                <c:pt idx="501">
                  <c:v>100.17775535542883</c:v>
                </c:pt>
                <c:pt idx="502">
                  <c:v>100.17903299252092</c:v>
                </c:pt>
                <c:pt idx="503">
                  <c:v>100.17809933464592</c:v>
                </c:pt>
                <c:pt idx="504">
                  <c:v>100.17657599811304</c:v>
                </c:pt>
                <c:pt idx="505">
                  <c:v>100.17326724564376</c:v>
                </c:pt>
                <c:pt idx="506">
                  <c:v>100.17490524191567</c:v>
                </c:pt>
                <c:pt idx="507">
                  <c:v>100.17162924937183</c:v>
                </c:pt>
                <c:pt idx="508">
                  <c:v>100.17148182970736</c:v>
                </c:pt>
                <c:pt idx="509">
                  <c:v>100.16774719820739</c:v>
                </c:pt>
                <c:pt idx="510">
                  <c:v>100.16851705645519</c:v>
                </c:pt>
                <c:pt idx="511">
                  <c:v>100.17139992989377</c:v>
                </c:pt>
                <c:pt idx="512">
                  <c:v>100.17038437220518</c:v>
                </c:pt>
                <c:pt idx="513">
                  <c:v>100.17054817183238</c:v>
                </c:pt>
                <c:pt idx="514">
                  <c:v>100.16949985421833</c:v>
                </c:pt>
                <c:pt idx="515">
                  <c:v>100.16969641377096</c:v>
                </c:pt>
                <c:pt idx="516">
                  <c:v>100.16910673511308</c:v>
                </c:pt>
                <c:pt idx="517">
                  <c:v>100.17133441004289</c:v>
                </c:pt>
                <c:pt idx="518">
                  <c:v>100.17501990165472</c:v>
                </c:pt>
                <c:pt idx="519">
                  <c:v>100.17058093175778</c:v>
                </c:pt>
                <c:pt idx="520">
                  <c:v>100.16740321899027</c:v>
                </c:pt>
                <c:pt idx="521">
                  <c:v>100.16635490137625</c:v>
                </c:pt>
                <c:pt idx="522">
                  <c:v>100.16992573324903</c:v>
                </c:pt>
                <c:pt idx="523">
                  <c:v>100.16771443828193</c:v>
                </c:pt>
                <c:pt idx="524">
                  <c:v>100.16841877667886</c:v>
                </c:pt>
                <c:pt idx="525">
                  <c:v>100.16714113958678</c:v>
                </c:pt>
                <c:pt idx="526">
                  <c:v>100.16481518488064</c:v>
                </c:pt>
                <c:pt idx="527">
                  <c:v>100.16461862532802</c:v>
                </c:pt>
                <c:pt idx="528">
                  <c:v>100.1657979826438</c:v>
                </c:pt>
                <c:pt idx="529">
                  <c:v>100.16386514704293</c:v>
                </c:pt>
                <c:pt idx="530">
                  <c:v>100.1600977556175</c:v>
                </c:pt>
                <c:pt idx="531">
                  <c:v>100.1628987292425</c:v>
                </c:pt>
                <c:pt idx="532">
                  <c:v>100.16058915449909</c:v>
                </c:pt>
                <c:pt idx="533">
                  <c:v>100.15863993893551</c:v>
                </c:pt>
                <c:pt idx="534">
                  <c:v>100.15809940016575</c:v>
                </c:pt>
                <c:pt idx="535">
                  <c:v>100.15929513744427</c:v>
                </c:pt>
                <c:pt idx="536">
                  <c:v>100.15749334154515</c:v>
                </c:pt>
                <c:pt idx="537">
                  <c:v>100.15669072337192</c:v>
                </c:pt>
                <c:pt idx="538">
                  <c:v>100.1521534736987</c:v>
                </c:pt>
                <c:pt idx="539">
                  <c:v>100.15524928665262</c:v>
                </c:pt>
                <c:pt idx="540">
                  <c:v>100.15621570445306</c:v>
                </c:pt>
                <c:pt idx="541">
                  <c:v>100.15706746251445</c:v>
                </c:pt>
                <c:pt idx="542">
                  <c:v>100.15380784993334</c:v>
                </c:pt>
                <c:pt idx="543">
                  <c:v>100.15311989149913</c:v>
                </c:pt>
                <c:pt idx="544">
                  <c:v>100.15423372896404</c:v>
                </c:pt>
                <c:pt idx="545">
                  <c:v>100.15469236792018</c:v>
                </c:pt>
                <c:pt idx="546">
                  <c:v>100.15497082728639</c:v>
                </c:pt>
                <c:pt idx="547">
                  <c:v>100.15498720724911</c:v>
                </c:pt>
                <c:pt idx="548">
                  <c:v>100.15387336978422</c:v>
                </c:pt>
                <c:pt idx="549">
                  <c:v>100.15444666847938</c:v>
                </c:pt>
                <c:pt idx="550">
                  <c:v>100.1542009690386</c:v>
                </c:pt>
                <c:pt idx="551">
                  <c:v>100.1552984265408</c:v>
                </c:pt>
                <c:pt idx="552">
                  <c:v>100.15749334154515</c:v>
                </c:pt>
                <c:pt idx="553">
                  <c:v>100.15575706549693</c:v>
                </c:pt>
                <c:pt idx="554">
                  <c:v>100.15210433381054</c:v>
                </c:pt>
                <c:pt idx="555">
                  <c:v>100.15482340762195</c:v>
                </c:pt>
                <c:pt idx="556">
                  <c:v>100.15426648888948</c:v>
                </c:pt>
                <c:pt idx="557">
                  <c:v>100.15277591228204</c:v>
                </c:pt>
                <c:pt idx="558">
                  <c:v>100.14879558134126</c:v>
                </c:pt>
                <c:pt idx="559">
                  <c:v>100.1456670084619</c:v>
                </c:pt>
                <c:pt idx="560">
                  <c:v>100.14876282141583</c:v>
                </c:pt>
                <c:pt idx="561">
                  <c:v>100.14833694238513</c:v>
                </c:pt>
                <c:pt idx="562">
                  <c:v>100.14876282141583</c:v>
                </c:pt>
                <c:pt idx="563">
                  <c:v>100.14971285925354</c:v>
                </c:pt>
                <c:pt idx="564">
                  <c:v>100.14905766074477</c:v>
                </c:pt>
                <c:pt idx="565">
                  <c:v>100.14843522216144</c:v>
                </c:pt>
                <c:pt idx="566">
                  <c:v>100.14810762290706</c:v>
                </c:pt>
                <c:pt idx="567">
                  <c:v>100.14771450380178</c:v>
                </c:pt>
                <c:pt idx="568">
                  <c:v>100.145486828872</c:v>
                </c:pt>
                <c:pt idx="569">
                  <c:v>100.1449954299904</c:v>
                </c:pt>
                <c:pt idx="570">
                  <c:v>100.144143671929</c:v>
                </c:pt>
                <c:pt idx="571">
                  <c:v>100.14170305748385</c:v>
                </c:pt>
                <c:pt idx="572">
                  <c:v>100.14322639401674</c:v>
                </c:pt>
                <c:pt idx="573">
                  <c:v>100.14637134685881</c:v>
                </c:pt>
                <c:pt idx="574">
                  <c:v>100.14610926745532</c:v>
                </c:pt>
                <c:pt idx="575">
                  <c:v>100.14515922961759</c:v>
                </c:pt>
                <c:pt idx="576">
                  <c:v>100.14488077025136</c:v>
                </c:pt>
                <c:pt idx="577">
                  <c:v>100.1443074715562</c:v>
                </c:pt>
                <c:pt idx="578">
                  <c:v>100.14823866260882</c:v>
                </c:pt>
                <c:pt idx="579">
                  <c:v>100.14838608227329</c:v>
                </c:pt>
                <c:pt idx="580">
                  <c:v>100.14692826559127</c:v>
                </c:pt>
                <c:pt idx="581">
                  <c:v>100.14440575133251</c:v>
                </c:pt>
                <c:pt idx="582">
                  <c:v>100.14299707453867</c:v>
                </c:pt>
                <c:pt idx="583">
                  <c:v>100.14307897435226</c:v>
                </c:pt>
                <c:pt idx="584">
                  <c:v>100.14227635617901</c:v>
                </c:pt>
                <c:pt idx="585">
                  <c:v>100.14234187602989</c:v>
                </c:pt>
                <c:pt idx="586">
                  <c:v>100.1439634923391</c:v>
                </c:pt>
                <c:pt idx="587">
                  <c:v>100.14168667752112</c:v>
                </c:pt>
                <c:pt idx="588">
                  <c:v>100.13952452244219</c:v>
                </c:pt>
                <c:pt idx="589">
                  <c:v>100.13747702710229</c:v>
                </c:pt>
                <c:pt idx="590">
                  <c:v>100.13580627090494</c:v>
                </c:pt>
                <c:pt idx="591">
                  <c:v>100.13474157332818</c:v>
                </c:pt>
                <c:pt idx="592">
                  <c:v>100.13238285869662</c:v>
                </c:pt>
                <c:pt idx="593">
                  <c:v>100.13362773586327</c:v>
                </c:pt>
                <c:pt idx="594">
                  <c:v>100.13248113847295</c:v>
                </c:pt>
                <c:pt idx="595">
                  <c:v>100.1314328208589</c:v>
                </c:pt>
                <c:pt idx="596">
                  <c:v>100.12891030660015</c:v>
                </c:pt>
                <c:pt idx="597">
                  <c:v>100.12894306652559</c:v>
                </c:pt>
                <c:pt idx="598">
                  <c:v>100.13061382272295</c:v>
                </c:pt>
                <c:pt idx="599">
                  <c:v>100.13298891731723</c:v>
                </c:pt>
                <c:pt idx="600">
                  <c:v>100.13287425757821</c:v>
                </c:pt>
                <c:pt idx="601">
                  <c:v>100.13472519336547</c:v>
                </c:pt>
                <c:pt idx="602">
                  <c:v>100.13480709317905</c:v>
                </c:pt>
                <c:pt idx="603">
                  <c:v>100.13169490026242</c:v>
                </c:pt>
                <c:pt idx="604">
                  <c:v>100.13583903083037</c:v>
                </c:pt>
                <c:pt idx="605">
                  <c:v>100.13397171508038</c:v>
                </c:pt>
                <c:pt idx="606">
                  <c:v>100.13398809504311</c:v>
                </c:pt>
                <c:pt idx="607">
                  <c:v>100.13176042011328</c:v>
                </c:pt>
                <c:pt idx="608">
                  <c:v>100.13500365273168</c:v>
                </c:pt>
                <c:pt idx="609">
                  <c:v>100.13323461675802</c:v>
                </c:pt>
                <c:pt idx="610">
                  <c:v>100.13375877556503</c:v>
                </c:pt>
                <c:pt idx="611">
                  <c:v>100.13451225385012</c:v>
                </c:pt>
                <c:pt idx="612">
                  <c:v>100.13379153549047</c:v>
                </c:pt>
                <c:pt idx="613">
                  <c:v>100.13123626130627</c:v>
                </c:pt>
                <c:pt idx="614">
                  <c:v>100.13131816111988</c:v>
                </c:pt>
                <c:pt idx="615">
                  <c:v>100.13449587388739</c:v>
                </c:pt>
                <c:pt idx="616">
                  <c:v>100.13140006093347</c:v>
                </c:pt>
                <c:pt idx="617">
                  <c:v>100.12776370920982</c:v>
                </c:pt>
                <c:pt idx="618">
                  <c:v>100.12740335002998</c:v>
                </c:pt>
                <c:pt idx="619">
                  <c:v>100.12769818935891</c:v>
                </c:pt>
                <c:pt idx="620">
                  <c:v>100.12727231032822</c:v>
                </c:pt>
                <c:pt idx="621">
                  <c:v>100.12841890771858</c:v>
                </c:pt>
                <c:pt idx="622">
                  <c:v>100.1280094086506</c:v>
                </c:pt>
                <c:pt idx="623">
                  <c:v>100.1262239927142</c:v>
                </c:pt>
                <c:pt idx="624">
                  <c:v>100.12674815152121</c:v>
                </c:pt>
                <c:pt idx="625">
                  <c:v>100.12407821759798</c:v>
                </c:pt>
                <c:pt idx="626">
                  <c:v>100.12645331219227</c:v>
                </c:pt>
                <c:pt idx="627">
                  <c:v>100.12448771666595</c:v>
                </c:pt>
                <c:pt idx="628">
                  <c:v>100.12445495674052</c:v>
                </c:pt>
                <c:pt idx="629">
                  <c:v>100.12402907770984</c:v>
                </c:pt>
                <c:pt idx="630">
                  <c:v>100.12353767882824</c:v>
                </c:pt>
                <c:pt idx="631">
                  <c:v>100.12424201722517</c:v>
                </c:pt>
                <c:pt idx="632">
                  <c:v>100.12619123278877</c:v>
                </c:pt>
                <c:pt idx="633">
                  <c:v>100.12533947472735</c:v>
                </c:pt>
                <c:pt idx="634">
                  <c:v>100.12491359569665</c:v>
                </c:pt>
                <c:pt idx="635">
                  <c:v>100.1249463556221</c:v>
                </c:pt>
                <c:pt idx="636">
                  <c:v>100.1257981136835</c:v>
                </c:pt>
                <c:pt idx="637">
                  <c:v>100.12035996606073</c:v>
                </c:pt>
                <c:pt idx="638">
                  <c:v>100.12078584509143</c:v>
                </c:pt>
                <c:pt idx="639">
                  <c:v>100.12304627994668</c:v>
                </c:pt>
                <c:pt idx="640">
                  <c:v>100.12461875636771</c:v>
                </c:pt>
                <c:pt idx="641">
                  <c:v>100.12411097752342</c:v>
                </c:pt>
                <c:pt idx="642">
                  <c:v>100.12422563726246</c:v>
                </c:pt>
                <c:pt idx="643">
                  <c:v>100.12432391703877</c:v>
                </c:pt>
                <c:pt idx="644">
                  <c:v>100.1193116484467</c:v>
                </c:pt>
                <c:pt idx="645">
                  <c:v>100.11970476755195</c:v>
                </c:pt>
                <c:pt idx="646">
                  <c:v>100.11940992822301</c:v>
                </c:pt>
                <c:pt idx="647">
                  <c:v>100.1155770169467</c:v>
                </c:pt>
                <c:pt idx="648">
                  <c:v>100.11744433269671</c:v>
                </c:pt>
                <c:pt idx="649">
                  <c:v>100.11485629858707</c:v>
                </c:pt>
                <c:pt idx="650">
                  <c:v>100.11652705478443</c:v>
                </c:pt>
                <c:pt idx="651">
                  <c:v>100.11747709262214</c:v>
                </c:pt>
                <c:pt idx="652">
                  <c:v>100.11619945553005</c:v>
                </c:pt>
                <c:pt idx="653">
                  <c:v>100.11721501321863</c:v>
                </c:pt>
                <c:pt idx="654">
                  <c:v>100.11900042915502</c:v>
                </c:pt>
                <c:pt idx="655">
                  <c:v>100.11970476755195</c:v>
                </c:pt>
                <c:pt idx="656">
                  <c:v>100.11829609075811</c:v>
                </c:pt>
                <c:pt idx="657">
                  <c:v>100.1186236900125</c:v>
                </c:pt>
                <c:pt idx="658">
                  <c:v>100.12035996606073</c:v>
                </c:pt>
                <c:pt idx="659">
                  <c:v>100.11909870893135</c:v>
                </c:pt>
                <c:pt idx="660">
                  <c:v>100.11901680911775</c:v>
                </c:pt>
                <c:pt idx="661">
                  <c:v>100.1177883119138</c:v>
                </c:pt>
                <c:pt idx="662">
                  <c:v>100.1162322154555</c:v>
                </c:pt>
                <c:pt idx="663">
                  <c:v>100.11464335907172</c:v>
                </c:pt>
                <c:pt idx="664">
                  <c:v>100.11531493754319</c:v>
                </c:pt>
                <c:pt idx="665">
                  <c:v>100.11711673344232</c:v>
                </c:pt>
                <c:pt idx="666">
                  <c:v>100.11380798097305</c:v>
                </c:pt>
                <c:pt idx="667">
                  <c:v>100.1113837464906</c:v>
                </c:pt>
                <c:pt idx="668">
                  <c:v>100.11041732869018</c:v>
                </c:pt>
                <c:pt idx="669">
                  <c:v>100.11351314164411</c:v>
                </c:pt>
                <c:pt idx="670">
                  <c:v>100.11321830231516</c:v>
                </c:pt>
                <c:pt idx="671">
                  <c:v>100.10861553279106</c:v>
                </c:pt>
                <c:pt idx="672">
                  <c:v>100.1096802303678</c:v>
                </c:pt>
                <c:pt idx="673">
                  <c:v>100.10882847230641</c:v>
                </c:pt>
                <c:pt idx="674">
                  <c:v>100.10764911499061</c:v>
                </c:pt>
                <c:pt idx="675">
                  <c:v>100.10776377472965</c:v>
                </c:pt>
                <c:pt idx="676">
                  <c:v>100.10715771610904</c:v>
                </c:pt>
                <c:pt idx="677">
                  <c:v>100.10732151573623</c:v>
                </c:pt>
                <c:pt idx="678">
                  <c:v>100.10881209234368</c:v>
                </c:pt>
                <c:pt idx="679">
                  <c:v>100.10974575021868</c:v>
                </c:pt>
                <c:pt idx="680">
                  <c:v>100.10971299029323</c:v>
                </c:pt>
                <c:pt idx="681">
                  <c:v>100.10990954984587</c:v>
                </c:pt>
                <c:pt idx="682">
                  <c:v>100.11058112831736</c:v>
                </c:pt>
                <c:pt idx="683">
                  <c:v>100.11076130790725</c:v>
                </c:pt>
                <c:pt idx="684">
                  <c:v>100.11010610939849</c:v>
                </c:pt>
                <c:pt idx="685">
                  <c:v>100.10990954984587</c:v>
                </c:pt>
                <c:pt idx="686">
                  <c:v>100.10807499402131</c:v>
                </c:pt>
                <c:pt idx="687">
                  <c:v>100.10827155357396</c:v>
                </c:pt>
                <c:pt idx="688">
                  <c:v>100.10302996550379</c:v>
                </c:pt>
                <c:pt idx="689">
                  <c:v>100.10171956848627</c:v>
                </c:pt>
                <c:pt idx="690">
                  <c:v>100.10450416214853</c:v>
                </c:pt>
                <c:pt idx="691">
                  <c:v>100.10620767827133</c:v>
                </c:pt>
                <c:pt idx="692">
                  <c:v>100.10555247976255</c:v>
                </c:pt>
                <c:pt idx="693">
                  <c:v>100.10363602412443</c:v>
                </c:pt>
                <c:pt idx="694">
                  <c:v>100.10565075953886</c:v>
                </c:pt>
                <c:pt idx="695">
                  <c:v>100.10239114695776</c:v>
                </c:pt>
                <c:pt idx="696">
                  <c:v>100.0996884531091</c:v>
                </c:pt>
                <c:pt idx="697">
                  <c:v>100.09841081601699</c:v>
                </c:pt>
                <c:pt idx="698">
                  <c:v>100.09883669504769</c:v>
                </c:pt>
                <c:pt idx="699">
                  <c:v>100.0983289162034</c:v>
                </c:pt>
                <c:pt idx="700">
                  <c:v>100.0991970542275</c:v>
                </c:pt>
                <c:pt idx="701">
                  <c:v>100.09949189355645</c:v>
                </c:pt>
                <c:pt idx="702">
                  <c:v>100.10024537184154</c:v>
                </c:pt>
                <c:pt idx="703">
                  <c:v>100.09752629803015</c:v>
                </c:pt>
                <c:pt idx="704">
                  <c:v>100.09560984239199</c:v>
                </c:pt>
                <c:pt idx="705">
                  <c:v>100.09660902011788</c:v>
                </c:pt>
                <c:pt idx="706">
                  <c:v>100.09883669504769</c:v>
                </c:pt>
                <c:pt idx="707">
                  <c:v>100.10052383120778</c:v>
                </c:pt>
                <c:pt idx="708">
                  <c:v>100.09985225273627</c:v>
                </c:pt>
                <c:pt idx="709">
                  <c:v>100.09916429430207</c:v>
                </c:pt>
                <c:pt idx="710">
                  <c:v>100.10008157221435</c:v>
                </c:pt>
                <c:pt idx="711">
                  <c:v>100.09551156261568</c:v>
                </c:pt>
                <c:pt idx="712">
                  <c:v>100.09795217706085</c:v>
                </c:pt>
                <c:pt idx="713">
                  <c:v>100.09742801825384</c:v>
                </c:pt>
                <c:pt idx="714">
                  <c:v>100.09701851918585</c:v>
                </c:pt>
                <c:pt idx="715">
                  <c:v>100.09516758339858</c:v>
                </c:pt>
                <c:pt idx="716">
                  <c:v>100.09315284798411</c:v>
                </c:pt>
                <c:pt idx="717">
                  <c:v>100.09456152477797</c:v>
                </c:pt>
                <c:pt idx="718">
                  <c:v>100.09469256447973</c:v>
                </c:pt>
                <c:pt idx="719">
                  <c:v>100.09403736597096</c:v>
                </c:pt>
                <c:pt idx="720">
                  <c:v>100.09592106168368</c:v>
                </c:pt>
                <c:pt idx="721">
                  <c:v>100.09795217706085</c:v>
                </c:pt>
                <c:pt idx="722">
                  <c:v>100.09724783866392</c:v>
                </c:pt>
                <c:pt idx="723">
                  <c:v>100.0973952583284</c:v>
                </c:pt>
                <c:pt idx="724">
                  <c:v>100.09862375553234</c:v>
                </c:pt>
                <c:pt idx="725">
                  <c:v>100.09660902011788</c:v>
                </c:pt>
                <c:pt idx="726">
                  <c:v>100.09816511657621</c:v>
                </c:pt>
                <c:pt idx="727">
                  <c:v>100.098934974824</c:v>
                </c:pt>
                <c:pt idx="728">
                  <c:v>100.0976573377319</c:v>
                </c:pt>
                <c:pt idx="729">
                  <c:v>100.09909877445119</c:v>
                </c:pt>
                <c:pt idx="730">
                  <c:v>100.09459428470342</c:v>
                </c:pt>
                <c:pt idx="731">
                  <c:v>100.09295628843148</c:v>
                </c:pt>
                <c:pt idx="732">
                  <c:v>100.09587192179552</c:v>
                </c:pt>
                <c:pt idx="733">
                  <c:v>100.09703489914857</c:v>
                </c:pt>
                <c:pt idx="734">
                  <c:v>100.09713317892489</c:v>
                </c:pt>
                <c:pt idx="735">
                  <c:v>100.09421754556087</c:v>
                </c:pt>
                <c:pt idx="736">
                  <c:v>100.0968874794841</c:v>
                </c:pt>
                <c:pt idx="737">
                  <c:v>100.09503654369682</c:v>
                </c:pt>
                <c:pt idx="738">
                  <c:v>100.09387356634376</c:v>
                </c:pt>
                <c:pt idx="739">
                  <c:v>100.0961176212363</c:v>
                </c:pt>
                <c:pt idx="740">
                  <c:v>100.09434858526262</c:v>
                </c:pt>
                <c:pt idx="741">
                  <c:v>100.09221919010912</c:v>
                </c:pt>
                <c:pt idx="742">
                  <c:v>100.08868111816179</c:v>
                </c:pt>
                <c:pt idx="743">
                  <c:v>100.08796039980213</c:v>
                </c:pt>
                <c:pt idx="744">
                  <c:v>100.08601118423856</c:v>
                </c:pt>
                <c:pt idx="745">
                  <c:v>100.08494648666179</c:v>
                </c:pt>
                <c:pt idx="746">
                  <c:v>100.08399644882408</c:v>
                </c:pt>
                <c:pt idx="747">
                  <c:v>100.08345591005437</c:v>
                </c:pt>
                <c:pt idx="748">
                  <c:v>100.08117909523637</c:v>
                </c:pt>
                <c:pt idx="749">
                  <c:v>100.07890228041842</c:v>
                </c:pt>
                <c:pt idx="750">
                  <c:v>100.07875486075395</c:v>
                </c:pt>
                <c:pt idx="751">
                  <c:v>100.08434042804119</c:v>
                </c:pt>
                <c:pt idx="752">
                  <c:v>100.08090063587017</c:v>
                </c:pt>
                <c:pt idx="753">
                  <c:v>100.08093339579561</c:v>
                </c:pt>
                <c:pt idx="754">
                  <c:v>100.08011439765964</c:v>
                </c:pt>
                <c:pt idx="755">
                  <c:v>100.08042561695132</c:v>
                </c:pt>
                <c:pt idx="756">
                  <c:v>100.08144117463989</c:v>
                </c:pt>
                <c:pt idx="757">
                  <c:v>100.08157221434165</c:v>
                </c:pt>
                <c:pt idx="758">
                  <c:v>100.08149031452805</c:v>
                </c:pt>
                <c:pt idx="759">
                  <c:v>100.08278433158286</c:v>
                </c:pt>
                <c:pt idx="760">
                  <c:v>100.08091701583288</c:v>
                </c:pt>
                <c:pt idx="761">
                  <c:v>100.08381626923418</c:v>
                </c:pt>
                <c:pt idx="762">
                  <c:v>100.0856999649469</c:v>
                </c:pt>
                <c:pt idx="763">
                  <c:v>100.08493010669908</c:v>
                </c:pt>
                <c:pt idx="764">
                  <c:v>100.08684656233723</c:v>
                </c:pt>
                <c:pt idx="765">
                  <c:v>100.08627326364206</c:v>
                </c:pt>
                <c:pt idx="766">
                  <c:v>100.08740348106969</c:v>
                </c:pt>
                <c:pt idx="767">
                  <c:v>100.08394730893593</c:v>
                </c:pt>
                <c:pt idx="768">
                  <c:v>100.08104805553464</c:v>
                </c:pt>
                <c:pt idx="769">
                  <c:v>100.08237483251489</c:v>
                </c:pt>
                <c:pt idx="770">
                  <c:v>100.08260415199295</c:v>
                </c:pt>
                <c:pt idx="771">
                  <c:v>100.08180153381971</c:v>
                </c:pt>
                <c:pt idx="772">
                  <c:v>100.07998335795789</c:v>
                </c:pt>
                <c:pt idx="773">
                  <c:v>100.08001611788332</c:v>
                </c:pt>
                <c:pt idx="774">
                  <c:v>100.07921349971008</c:v>
                </c:pt>
                <c:pt idx="775">
                  <c:v>100.07986869821885</c:v>
                </c:pt>
                <c:pt idx="776">
                  <c:v>100.08337401024075</c:v>
                </c:pt>
                <c:pt idx="777">
                  <c:v>100.08322659057627</c:v>
                </c:pt>
                <c:pt idx="778">
                  <c:v>100.07993421806972</c:v>
                </c:pt>
                <c:pt idx="779">
                  <c:v>100.08042561695132</c:v>
                </c:pt>
                <c:pt idx="780">
                  <c:v>100.07832898172323</c:v>
                </c:pt>
                <c:pt idx="781">
                  <c:v>100.07864020101492</c:v>
                </c:pt>
                <c:pt idx="782">
                  <c:v>100.07574094761362</c:v>
                </c:pt>
                <c:pt idx="783">
                  <c:v>100.07813242217063</c:v>
                </c:pt>
                <c:pt idx="784">
                  <c:v>100.0806876963548</c:v>
                </c:pt>
                <c:pt idx="785">
                  <c:v>100.08085149598202</c:v>
                </c:pt>
                <c:pt idx="786">
                  <c:v>100.07959023885263</c:v>
                </c:pt>
                <c:pt idx="787">
                  <c:v>100.07852554127588</c:v>
                </c:pt>
                <c:pt idx="788">
                  <c:v>100.07918073978465</c:v>
                </c:pt>
                <c:pt idx="789">
                  <c:v>100.08027819728682</c:v>
                </c:pt>
                <c:pt idx="790">
                  <c:v>100.07714962440745</c:v>
                </c:pt>
                <c:pt idx="791">
                  <c:v>100.07670736541404</c:v>
                </c:pt>
                <c:pt idx="792">
                  <c:v>100.0778703427671</c:v>
                </c:pt>
                <c:pt idx="793">
                  <c:v>100.07891866038113</c:v>
                </c:pt>
                <c:pt idx="794">
                  <c:v>100.08214551303682</c:v>
                </c:pt>
                <c:pt idx="795">
                  <c:v>100.07800138246886</c:v>
                </c:pt>
                <c:pt idx="796">
                  <c:v>100.07610130679343</c:v>
                </c:pt>
                <c:pt idx="797">
                  <c:v>100.07502022925397</c:v>
                </c:pt>
                <c:pt idx="798">
                  <c:v>100.07528230865746</c:v>
                </c:pt>
                <c:pt idx="799">
                  <c:v>100.07361155246012</c:v>
                </c:pt>
                <c:pt idx="800">
                  <c:v>100.07498746932852</c:v>
                </c:pt>
                <c:pt idx="801">
                  <c:v>100.07425037100616</c:v>
                </c:pt>
                <c:pt idx="802">
                  <c:v>100.07390639178905</c:v>
                </c:pt>
                <c:pt idx="803">
                  <c:v>100.07144939738119</c:v>
                </c:pt>
                <c:pt idx="804">
                  <c:v>100.07318567342941</c:v>
                </c:pt>
                <c:pt idx="805">
                  <c:v>100.07402105152809</c:v>
                </c:pt>
                <c:pt idx="806">
                  <c:v>100.07397191163994</c:v>
                </c:pt>
                <c:pt idx="807">
                  <c:v>100.07338223298203</c:v>
                </c:pt>
                <c:pt idx="808">
                  <c:v>100.0741193313044</c:v>
                </c:pt>
                <c:pt idx="809">
                  <c:v>100.07328395320572</c:v>
                </c:pt>
                <c:pt idx="810">
                  <c:v>100.07025366010267</c:v>
                </c:pt>
                <c:pt idx="811">
                  <c:v>100.07244857510705</c:v>
                </c:pt>
                <c:pt idx="812">
                  <c:v>100.07043383969258</c:v>
                </c:pt>
                <c:pt idx="813">
                  <c:v>100.07084333876058</c:v>
                </c:pt>
                <c:pt idx="814">
                  <c:v>100.0656508905786</c:v>
                </c:pt>
                <c:pt idx="815">
                  <c:v>100.06437325348648</c:v>
                </c:pt>
                <c:pt idx="816">
                  <c:v>100.06537243121234</c:v>
                </c:pt>
                <c:pt idx="817">
                  <c:v>100.06630608908735</c:v>
                </c:pt>
                <c:pt idx="818">
                  <c:v>100.06113002086806</c:v>
                </c:pt>
                <c:pt idx="819">
                  <c:v>100.06026188284395</c:v>
                </c:pt>
                <c:pt idx="820">
                  <c:v>100.06252231769921</c:v>
                </c:pt>
                <c:pt idx="821">
                  <c:v>100.06470085274087</c:v>
                </c:pt>
                <c:pt idx="822">
                  <c:v>100.06026188284395</c:v>
                </c:pt>
                <c:pt idx="823">
                  <c:v>100.05677295078478</c:v>
                </c:pt>
                <c:pt idx="824">
                  <c:v>100.05821438750405</c:v>
                </c:pt>
                <c:pt idx="825">
                  <c:v>100.0578212683988</c:v>
                </c:pt>
                <c:pt idx="826">
                  <c:v>100.05981962385054</c:v>
                </c:pt>
                <c:pt idx="827">
                  <c:v>100.06158865982422</c:v>
                </c:pt>
                <c:pt idx="828">
                  <c:v>100.06701042748428</c:v>
                </c:pt>
                <c:pt idx="829">
                  <c:v>100.06814064491189</c:v>
                </c:pt>
                <c:pt idx="830">
                  <c:v>100.07051573950618</c:v>
                </c:pt>
                <c:pt idx="831">
                  <c:v>100.06995882077372</c:v>
                </c:pt>
                <c:pt idx="832">
                  <c:v>100.06799322524742</c:v>
                </c:pt>
                <c:pt idx="833">
                  <c:v>100.06838634435267</c:v>
                </c:pt>
                <c:pt idx="834">
                  <c:v>100.06750182636584</c:v>
                </c:pt>
                <c:pt idx="835">
                  <c:v>100.06800960521014</c:v>
                </c:pt>
                <c:pt idx="836">
                  <c:v>100.06578193028032</c:v>
                </c:pt>
                <c:pt idx="837">
                  <c:v>100.06506121192068</c:v>
                </c:pt>
                <c:pt idx="838">
                  <c:v>100.06650264863998</c:v>
                </c:pt>
                <c:pt idx="839">
                  <c:v>100.06427497371017</c:v>
                </c:pt>
                <c:pt idx="840">
                  <c:v>100.06553623083954</c:v>
                </c:pt>
                <c:pt idx="841">
                  <c:v>100.06384909467947</c:v>
                </c:pt>
                <c:pt idx="842">
                  <c:v>100.0619162590786</c:v>
                </c:pt>
                <c:pt idx="843">
                  <c:v>100.06183435926501</c:v>
                </c:pt>
                <c:pt idx="844">
                  <c:v>100.06365253512685</c:v>
                </c:pt>
                <c:pt idx="845">
                  <c:v>100.06339045572334</c:v>
                </c:pt>
                <c:pt idx="846">
                  <c:v>100.06135934034616</c:v>
                </c:pt>
                <c:pt idx="847">
                  <c:v>100.05985238377598</c:v>
                </c:pt>
                <c:pt idx="848">
                  <c:v>100.06234213810929</c:v>
                </c:pt>
                <c:pt idx="849">
                  <c:v>100.06502845199525</c:v>
                </c:pt>
                <c:pt idx="850">
                  <c:v>100.06268611732639</c:v>
                </c:pt>
                <c:pt idx="851">
                  <c:v>100.06090070139</c:v>
                </c:pt>
                <c:pt idx="852">
                  <c:v>100.06252231769921</c:v>
                </c:pt>
                <c:pt idx="853">
                  <c:v>100.0626042175128</c:v>
                </c:pt>
                <c:pt idx="854">
                  <c:v>100.06090070139</c:v>
                </c:pt>
                <c:pt idx="855">
                  <c:v>100.06212919859395</c:v>
                </c:pt>
                <c:pt idx="856">
                  <c:v>100.06175245945141</c:v>
                </c:pt>
                <c:pt idx="857">
                  <c:v>100.06239127799746</c:v>
                </c:pt>
                <c:pt idx="858">
                  <c:v>100.06113002086806</c:v>
                </c:pt>
                <c:pt idx="859">
                  <c:v>100.06017998303037</c:v>
                </c:pt>
                <c:pt idx="860">
                  <c:v>100.06152313997335</c:v>
                </c:pt>
                <c:pt idx="861">
                  <c:v>100.06253869766194</c:v>
                </c:pt>
                <c:pt idx="862">
                  <c:v>100.06093346131546</c:v>
                </c:pt>
                <c:pt idx="863">
                  <c:v>100.06240765796018</c:v>
                </c:pt>
                <c:pt idx="864">
                  <c:v>100.06194901900403</c:v>
                </c:pt>
                <c:pt idx="865">
                  <c:v>100.06098260120359</c:v>
                </c:pt>
                <c:pt idx="866">
                  <c:v>100.06026188284395</c:v>
                </c:pt>
                <c:pt idx="867">
                  <c:v>100.06227661825842</c:v>
                </c:pt>
                <c:pt idx="868">
                  <c:v>100.06422583382201</c:v>
                </c:pt>
                <c:pt idx="869">
                  <c:v>100.06357063531325</c:v>
                </c:pt>
                <c:pt idx="870">
                  <c:v>100.06212919859395</c:v>
                </c:pt>
                <c:pt idx="871">
                  <c:v>100.06281715702815</c:v>
                </c:pt>
                <c:pt idx="872">
                  <c:v>100.06289905684174</c:v>
                </c:pt>
                <c:pt idx="873">
                  <c:v>100.06060586206105</c:v>
                </c:pt>
                <c:pt idx="874">
                  <c:v>100.06011446317949</c:v>
                </c:pt>
                <c:pt idx="875">
                  <c:v>100.06004894332861</c:v>
                </c:pt>
                <c:pt idx="876">
                  <c:v>100.06162141974966</c:v>
                </c:pt>
                <c:pt idx="877">
                  <c:v>100.05942650474528</c:v>
                </c:pt>
                <c:pt idx="878">
                  <c:v>100.05601947249967</c:v>
                </c:pt>
                <c:pt idx="879">
                  <c:v>100.05641259160495</c:v>
                </c:pt>
                <c:pt idx="880">
                  <c:v>100.0557901530216</c:v>
                </c:pt>
                <c:pt idx="881">
                  <c:v>100.05541341387907</c:v>
                </c:pt>
                <c:pt idx="882">
                  <c:v>100.05515133447555</c:v>
                </c:pt>
                <c:pt idx="883">
                  <c:v>100.05398835712251</c:v>
                </c:pt>
                <c:pt idx="884">
                  <c:v>100.0527107200304</c:v>
                </c:pt>
                <c:pt idx="885">
                  <c:v>100.05180982208086</c:v>
                </c:pt>
                <c:pt idx="886">
                  <c:v>100.05189172189445</c:v>
                </c:pt>
                <c:pt idx="887">
                  <c:v>100.05225208107426</c:v>
                </c:pt>
                <c:pt idx="888">
                  <c:v>100.05308745917294</c:v>
                </c:pt>
                <c:pt idx="889">
                  <c:v>100.05382455749532</c:v>
                </c:pt>
                <c:pt idx="890">
                  <c:v>100.05506943466197</c:v>
                </c:pt>
                <c:pt idx="891">
                  <c:v>100.05346419831548</c:v>
                </c:pt>
                <c:pt idx="892">
                  <c:v>100.05176068219269</c:v>
                </c:pt>
                <c:pt idx="893">
                  <c:v>100.05082702431771</c:v>
                </c:pt>
                <c:pt idx="894">
                  <c:v>100.05027010558524</c:v>
                </c:pt>
                <c:pt idx="895">
                  <c:v>100.04977870670366</c:v>
                </c:pt>
                <c:pt idx="896">
                  <c:v>100.05067960465321</c:v>
                </c:pt>
                <c:pt idx="897">
                  <c:v>100.05326763876288</c:v>
                </c:pt>
                <c:pt idx="898">
                  <c:v>100.05348057827823</c:v>
                </c:pt>
                <c:pt idx="899">
                  <c:v>100.05320211891197</c:v>
                </c:pt>
                <c:pt idx="900">
                  <c:v>100.05103996383303</c:v>
                </c:pt>
                <c:pt idx="901">
                  <c:v>100.05043390521243</c:v>
                </c:pt>
                <c:pt idx="902">
                  <c:v>100.04753465181113</c:v>
                </c:pt>
                <c:pt idx="903">
                  <c:v>100.0457983757629</c:v>
                </c:pt>
                <c:pt idx="904">
                  <c:v>100.0451104173287</c:v>
                </c:pt>
                <c:pt idx="905">
                  <c:v>100.04874676905237</c:v>
                </c:pt>
                <c:pt idx="906">
                  <c:v>100.04933644771025</c:v>
                </c:pt>
                <c:pt idx="907">
                  <c:v>100.04895970856771</c:v>
                </c:pt>
                <c:pt idx="908">
                  <c:v>100.0451104173287</c:v>
                </c:pt>
                <c:pt idx="909">
                  <c:v>100.04615873494274</c:v>
                </c:pt>
                <c:pt idx="910">
                  <c:v>100.04760017166201</c:v>
                </c:pt>
                <c:pt idx="911">
                  <c:v>100.04902522841859</c:v>
                </c:pt>
                <c:pt idx="912">
                  <c:v>100.04828813009621</c:v>
                </c:pt>
                <c:pt idx="913">
                  <c:v>100.05035200539884</c:v>
                </c:pt>
                <c:pt idx="914">
                  <c:v>100.04917264808306</c:v>
                </c:pt>
                <c:pt idx="915">
                  <c:v>100.0468958332651</c:v>
                </c:pt>
                <c:pt idx="916">
                  <c:v>100.0496312870392</c:v>
                </c:pt>
                <c:pt idx="917">
                  <c:v>100.04881228890324</c:v>
                </c:pt>
                <c:pt idx="918">
                  <c:v>100.04488109785062</c:v>
                </c:pt>
                <c:pt idx="919">
                  <c:v>100.04555267632212</c:v>
                </c:pt>
                <c:pt idx="920">
                  <c:v>100.04592941546464</c:v>
                </c:pt>
                <c:pt idx="921">
                  <c:v>100.04697773307869</c:v>
                </c:pt>
                <c:pt idx="922">
                  <c:v>100.04543801658308</c:v>
                </c:pt>
                <c:pt idx="923">
                  <c:v>100.04366898060941</c:v>
                </c:pt>
                <c:pt idx="924">
                  <c:v>100.04496299766421</c:v>
                </c:pt>
                <c:pt idx="925">
                  <c:v>100.04342328116863</c:v>
                </c:pt>
                <c:pt idx="926">
                  <c:v>100.04185080474757</c:v>
                </c:pt>
                <c:pt idx="927">
                  <c:v>100.04416037949099</c:v>
                </c:pt>
                <c:pt idx="928">
                  <c:v>100.04339052124317</c:v>
                </c:pt>
                <c:pt idx="929">
                  <c:v>100.04350518098222</c:v>
                </c:pt>
                <c:pt idx="930">
                  <c:v>100.04453711863351</c:v>
                </c:pt>
                <c:pt idx="931">
                  <c:v>100.04422589934185</c:v>
                </c:pt>
                <c:pt idx="932">
                  <c:v>100.04599493531552</c:v>
                </c:pt>
                <c:pt idx="933">
                  <c:v>100.04396381993836</c:v>
                </c:pt>
                <c:pt idx="934">
                  <c:v>100.04250600325634</c:v>
                </c:pt>
                <c:pt idx="935">
                  <c:v>100.04121198620153</c:v>
                </c:pt>
                <c:pt idx="936">
                  <c:v>100.03998348899758</c:v>
                </c:pt>
                <c:pt idx="937">
                  <c:v>100.04245686336817</c:v>
                </c:pt>
                <c:pt idx="938">
                  <c:v>100.03780495395593</c:v>
                </c:pt>
                <c:pt idx="939">
                  <c:v>100.03986882925855</c:v>
                </c:pt>
                <c:pt idx="940">
                  <c:v>100.03962312981777</c:v>
                </c:pt>
                <c:pt idx="941">
                  <c:v>100.04098266672347</c:v>
                </c:pt>
                <c:pt idx="942">
                  <c:v>100.03814893317303</c:v>
                </c:pt>
                <c:pt idx="943">
                  <c:v>100.0418671847103</c:v>
                </c:pt>
                <c:pt idx="944">
                  <c:v>100.04212926411381</c:v>
                </c:pt>
                <c:pt idx="945">
                  <c:v>100.04093352683529</c:v>
                </c:pt>
                <c:pt idx="946">
                  <c:v>100.03834549272565</c:v>
                </c:pt>
                <c:pt idx="947">
                  <c:v>100.03934467045153</c:v>
                </c:pt>
                <c:pt idx="948">
                  <c:v>100.04122836616425</c:v>
                </c:pt>
                <c:pt idx="949">
                  <c:v>100.04180166485942</c:v>
                </c:pt>
                <c:pt idx="950">
                  <c:v>100.04137578582872</c:v>
                </c:pt>
                <c:pt idx="951">
                  <c:v>100.04180166485942</c:v>
                </c:pt>
                <c:pt idx="952">
                  <c:v>100.04094990679801</c:v>
                </c:pt>
                <c:pt idx="953">
                  <c:v>100.03798513354583</c:v>
                </c:pt>
                <c:pt idx="954">
                  <c:v>100.038558432241</c:v>
                </c:pt>
                <c:pt idx="955">
                  <c:v>100.04208012422565</c:v>
                </c:pt>
                <c:pt idx="956">
                  <c:v>100.03908259104803</c:v>
                </c:pt>
                <c:pt idx="957">
                  <c:v>100.04121198620153</c:v>
                </c:pt>
                <c:pt idx="958">
                  <c:v>100.04368536057214</c:v>
                </c:pt>
                <c:pt idx="959">
                  <c:v>100.04340690120588</c:v>
                </c:pt>
                <c:pt idx="960">
                  <c:v>100.04476643811159</c:v>
                </c:pt>
                <c:pt idx="961">
                  <c:v>100.04360346075852</c:v>
                </c:pt>
                <c:pt idx="962">
                  <c:v>100.04378364034845</c:v>
                </c:pt>
                <c:pt idx="963">
                  <c:v>100.04660099393615</c:v>
                </c:pt>
                <c:pt idx="964">
                  <c:v>100.0432431015787</c:v>
                </c:pt>
                <c:pt idx="965">
                  <c:v>100.04239134351731</c:v>
                </c:pt>
                <c:pt idx="966">
                  <c:v>100.04037660810283</c:v>
                </c:pt>
                <c:pt idx="967">
                  <c:v>100.03934467045153</c:v>
                </c:pt>
                <c:pt idx="968">
                  <c:v>100.03903345115987</c:v>
                </c:pt>
                <c:pt idx="969">
                  <c:v>100.0386239520919</c:v>
                </c:pt>
                <c:pt idx="970">
                  <c:v>100.03787047380681</c:v>
                </c:pt>
                <c:pt idx="971">
                  <c:v>100.04078610717085</c:v>
                </c:pt>
                <c:pt idx="972">
                  <c:v>100.04042574799099</c:v>
                </c:pt>
                <c:pt idx="973">
                  <c:v>100.03927915060066</c:v>
                </c:pt>
                <c:pt idx="974">
                  <c:v>100.0411792262761</c:v>
                </c:pt>
                <c:pt idx="975">
                  <c:v>100.04022918843837</c:v>
                </c:pt>
                <c:pt idx="976">
                  <c:v>100.03931191052611</c:v>
                </c:pt>
                <c:pt idx="977">
                  <c:v>100.04088438694716</c:v>
                </c:pt>
                <c:pt idx="978">
                  <c:v>100.04006538881117</c:v>
                </c:pt>
                <c:pt idx="979">
                  <c:v>100.03718251537261</c:v>
                </c:pt>
                <c:pt idx="980">
                  <c:v>100.03665835656558</c:v>
                </c:pt>
                <c:pt idx="981">
                  <c:v>100.0388205116445</c:v>
                </c:pt>
                <c:pt idx="982">
                  <c:v>100.03577383857875</c:v>
                </c:pt>
                <c:pt idx="983">
                  <c:v>100.03710061555901</c:v>
                </c:pt>
                <c:pt idx="984">
                  <c:v>100.03927915060066</c:v>
                </c:pt>
                <c:pt idx="985">
                  <c:v>100.0381325532103</c:v>
                </c:pt>
                <c:pt idx="986">
                  <c:v>100.03692043596909</c:v>
                </c:pt>
                <c:pt idx="987">
                  <c:v>100.03583935842964</c:v>
                </c:pt>
                <c:pt idx="988">
                  <c:v>100.03765753429145</c:v>
                </c:pt>
                <c:pt idx="989">
                  <c:v>100.03832911276294</c:v>
                </c:pt>
                <c:pt idx="990">
                  <c:v>100.03757563447786</c:v>
                </c:pt>
                <c:pt idx="991">
                  <c:v>100.03528243969717</c:v>
                </c:pt>
                <c:pt idx="992">
                  <c:v>100.03597039813137</c:v>
                </c:pt>
                <c:pt idx="993">
                  <c:v>100.0353151996226</c:v>
                </c:pt>
                <c:pt idx="994">
                  <c:v>100.03333322413359</c:v>
                </c:pt>
                <c:pt idx="995">
                  <c:v>100.03652731686381</c:v>
                </c:pt>
                <c:pt idx="996">
                  <c:v>100.0343651617849</c:v>
                </c:pt>
                <c:pt idx="997">
                  <c:v>100.03354616364895</c:v>
                </c:pt>
                <c:pt idx="998">
                  <c:v>100.03390652282877</c:v>
                </c:pt>
                <c:pt idx="999">
                  <c:v>100.03357892357437</c:v>
                </c:pt>
                <c:pt idx="1000">
                  <c:v>100.03479104081559</c:v>
                </c:pt>
                <c:pt idx="1001">
                  <c:v>100.03405394249323</c:v>
                </c:pt>
                <c:pt idx="1002">
                  <c:v>100.03842739253925</c:v>
                </c:pt>
                <c:pt idx="1003">
                  <c:v>100.04062230754363</c:v>
                </c:pt>
                <c:pt idx="1004">
                  <c:v>100.03921363074979</c:v>
                </c:pt>
                <c:pt idx="1005">
                  <c:v>100.03742821481339</c:v>
                </c:pt>
                <c:pt idx="1006">
                  <c:v>100.03721527529804</c:v>
                </c:pt>
                <c:pt idx="1007">
                  <c:v>100.03669111649103</c:v>
                </c:pt>
                <c:pt idx="1008">
                  <c:v>100.03660921667743</c:v>
                </c:pt>
                <c:pt idx="1009">
                  <c:v>100.03685491611822</c:v>
                </c:pt>
                <c:pt idx="1010">
                  <c:v>100.03701871574542</c:v>
                </c:pt>
                <c:pt idx="1011">
                  <c:v>100.03669111649103</c:v>
                </c:pt>
                <c:pt idx="1012">
                  <c:v>100.03559365898883</c:v>
                </c:pt>
                <c:pt idx="1013">
                  <c:v>100.03541347939893</c:v>
                </c:pt>
                <c:pt idx="1014">
                  <c:v>100.0368385361555</c:v>
                </c:pt>
                <c:pt idx="1015">
                  <c:v>100.03495484044279</c:v>
                </c:pt>
                <c:pt idx="1016">
                  <c:v>100.03349702376077</c:v>
                </c:pt>
                <c:pt idx="1017">
                  <c:v>100.03253060596035</c:v>
                </c:pt>
                <c:pt idx="1018">
                  <c:v>100.03177712767527</c:v>
                </c:pt>
                <c:pt idx="1019">
                  <c:v>100.0327435454757</c:v>
                </c:pt>
                <c:pt idx="1020">
                  <c:v>100.03508588014454</c:v>
                </c:pt>
                <c:pt idx="1021">
                  <c:v>100.03639627716208</c:v>
                </c:pt>
                <c:pt idx="1022">
                  <c:v>100.03262888573666</c:v>
                </c:pt>
                <c:pt idx="1023">
                  <c:v>100.03236680633314</c:v>
                </c:pt>
                <c:pt idx="1024">
                  <c:v>100.0322357666314</c:v>
                </c:pt>
                <c:pt idx="1025">
                  <c:v>100.03190816737703</c:v>
                </c:pt>
                <c:pt idx="1026">
                  <c:v>100.03162970801077</c:v>
                </c:pt>
                <c:pt idx="1027">
                  <c:v>100.0324978460349</c:v>
                </c:pt>
                <c:pt idx="1028">
                  <c:v>100.03407032245596</c:v>
                </c:pt>
                <c:pt idx="1029">
                  <c:v>100.03502036029367</c:v>
                </c:pt>
                <c:pt idx="1030">
                  <c:v>100.03734631499979</c:v>
                </c:pt>
                <c:pt idx="1031">
                  <c:v>100.03397204267964</c:v>
                </c:pt>
                <c:pt idx="1032">
                  <c:v>100.03307114473007</c:v>
                </c:pt>
                <c:pt idx="1033">
                  <c:v>100.03318580446911</c:v>
                </c:pt>
                <c:pt idx="1034">
                  <c:v>100.03066329021036</c:v>
                </c:pt>
                <c:pt idx="1035">
                  <c:v>100.0294184130437</c:v>
                </c:pt>
                <c:pt idx="1036">
                  <c:v>100.0302701711051</c:v>
                </c:pt>
                <c:pt idx="1037">
                  <c:v>100.02915633364019</c:v>
                </c:pt>
                <c:pt idx="1038">
                  <c:v>100.02971325237264</c:v>
                </c:pt>
                <c:pt idx="1039">
                  <c:v>100.02519238266214</c:v>
                </c:pt>
                <c:pt idx="1040">
                  <c:v>100.02535618228933</c:v>
                </c:pt>
                <c:pt idx="1041">
                  <c:v>100.02635536001522</c:v>
                </c:pt>
                <c:pt idx="1042">
                  <c:v>100.02715797818844</c:v>
                </c:pt>
                <c:pt idx="1043">
                  <c:v>100.02638811994065</c:v>
                </c:pt>
                <c:pt idx="1044">
                  <c:v>100.02637173997793</c:v>
                </c:pt>
                <c:pt idx="1045">
                  <c:v>100.02935289319282</c:v>
                </c:pt>
                <c:pt idx="1046">
                  <c:v>100.02917271360292</c:v>
                </c:pt>
                <c:pt idx="1047">
                  <c:v>100.0307124300985</c:v>
                </c:pt>
                <c:pt idx="1048">
                  <c:v>100.02868131472134</c:v>
                </c:pt>
                <c:pt idx="1049">
                  <c:v>100.0270269384867</c:v>
                </c:pt>
                <c:pt idx="1050">
                  <c:v>100.02399664538365</c:v>
                </c:pt>
                <c:pt idx="1051">
                  <c:v>100.02758385721914</c:v>
                </c:pt>
                <c:pt idx="1052">
                  <c:v>100.0307124300985</c:v>
                </c:pt>
                <c:pt idx="1053">
                  <c:v>100.03069605013579</c:v>
                </c:pt>
                <c:pt idx="1054">
                  <c:v>100.02873045460947</c:v>
                </c:pt>
                <c:pt idx="1055">
                  <c:v>100.02925461341651</c:v>
                </c:pt>
                <c:pt idx="1056">
                  <c:v>100.0294184130437</c:v>
                </c:pt>
                <c:pt idx="1057">
                  <c:v>100.02869769468407</c:v>
                </c:pt>
                <c:pt idx="1058">
                  <c:v>100.03030293103053</c:v>
                </c:pt>
                <c:pt idx="1059">
                  <c:v>100.028992534013</c:v>
                </c:pt>
                <c:pt idx="1060">
                  <c:v>100.0270269384867</c:v>
                </c:pt>
                <c:pt idx="1061">
                  <c:v>100.02535618228933</c:v>
                </c:pt>
                <c:pt idx="1062">
                  <c:v>100.02535618228933</c:v>
                </c:pt>
                <c:pt idx="1063">
                  <c:v>100.02391474557005</c:v>
                </c:pt>
                <c:pt idx="1064">
                  <c:v>100.02584758117091</c:v>
                </c:pt>
                <c:pt idx="1065">
                  <c:v>100.0250777229231</c:v>
                </c:pt>
                <c:pt idx="1066">
                  <c:v>100.02715797818844</c:v>
                </c:pt>
                <c:pt idx="1067">
                  <c:v>100.0278786965481</c:v>
                </c:pt>
                <c:pt idx="1068">
                  <c:v>100.02956583270817</c:v>
                </c:pt>
                <c:pt idx="1069">
                  <c:v>100.0296804924472</c:v>
                </c:pt>
                <c:pt idx="1070">
                  <c:v>100.02859941490775</c:v>
                </c:pt>
                <c:pt idx="1071">
                  <c:v>100.02841923531781</c:v>
                </c:pt>
                <c:pt idx="1072">
                  <c:v>100.0284028553551</c:v>
                </c:pt>
                <c:pt idx="1073">
                  <c:v>100.02620794035074</c:v>
                </c:pt>
                <c:pt idx="1074">
                  <c:v>100.02335782683758</c:v>
                </c:pt>
                <c:pt idx="1075">
                  <c:v>100.02497944314679</c:v>
                </c:pt>
                <c:pt idx="1076">
                  <c:v>100.02833733550422</c:v>
                </c:pt>
                <c:pt idx="1077">
                  <c:v>100.02876321453493</c:v>
                </c:pt>
                <c:pt idx="1078">
                  <c:v>100.02958221267089</c:v>
                </c:pt>
                <c:pt idx="1079">
                  <c:v>100.02859941490775</c:v>
                </c:pt>
                <c:pt idx="1080">
                  <c:v>100.02946755293185</c:v>
                </c:pt>
                <c:pt idx="1081">
                  <c:v>100.02905805386388</c:v>
                </c:pt>
                <c:pt idx="1082">
                  <c:v>100.02863217483316</c:v>
                </c:pt>
                <c:pt idx="1083">
                  <c:v>100.03030293103053</c:v>
                </c:pt>
                <c:pt idx="1084">
                  <c:v>100.02694503867309</c:v>
                </c:pt>
                <c:pt idx="1085">
                  <c:v>100.02779679673449</c:v>
                </c:pt>
                <c:pt idx="1086">
                  <c:v>100.02624070027616</c:v>
                </c:pt>
                <c:pt idx="1087">
                  <c:v>100.02394750549549</c:v>
                </c:pt>
                <c:pt idx="1088">
                  <c:v>100.0229319478069</c:v>
                </c:pt>
                <c:pt idx="1089">
                  <c:v>100.02384922571918</c:v>
                </c:pt>
                <c:pt idx="1090">
                  <c:v>100.02316126728496</c:v>
                </c:pt>
                <c:pt idx="1091">
                  <c:v>100.02263710847795</c:v>
                </c:pt>
                <c:pt idx="1092">
                  <c:v>100.02450442422794</c:v>
                </c:pt>
                <c:pt idx="1093">
                  <c:v>100.02434062460075</c:v>
                </c:pt>
                <c:pt idx="1094">
                  <c:v>100.0272890178902</c:v>
                </c:pt>
                <c:pt idx="1095">
                  <c:v>100.02653553960512</c:v>
                </c:pt>
                <c:pt idx="1096">
                  <c:v>100.02850113513144</c:v>
                </c:pt>
                <c:pt idx="1097">
                  <c:v>100.02602776076081</c:v>
                </c:pt>
                <c:pt idx="1098">
                  <c:v>100.02591310102177</c:v>
                </c:pt>
                <c:pt idx="1099">
                  <c:v>100.02434062460075</c:v>
                </c:pt>
                <c:pt idx="1100">
                  <c:v>100.02858303494503</c:v>
                </c:pt>
                <c:pt idx="1101">
                  <c:v>100.02982791211168</c:v>
                </c:pt>
                <c:pt idx="1102">
                  <c:v>100.03239956625859</c:v>
                </c:pt>
                <c:pt idx="1103">
                  <c:v>100.03176074771254</c:v>
                </c:pt>
                <c:pt idx="1104">
                  <c:v>100.02679761900863</c:v>
                </c:pt>
                <c:pt idx="1105">
                  <c:v>100.02750195740555</c:v>
                </c:pt>
                <c:pt idx="1106">
                  <c:v>100.02715797818844</c:v>
                </c:pt>
                <c:pt idx="1107">
                  <c:v>100.02807525610072</c:v>
                </c:pt>
                <c:pt idx="1108">
                  <c:v>100.02825543569062</c:v>
                </c:pt>
                <c:pt idx="1109">
                  <c:v>100.02398026542093</c:v>
                </c:pt>
                <c:pt idx="1110">
                  <c:v>100.02399664538365</c:v>
                </c:pt>
                <c:pt idx="1111">
                  <c:v>100.02527428247573</c:v>
                </c:pt>
                <c:pt idx="1112">
                  <c:v>100.02424234482443</c:v>
                </c:pt>
                <c:pt idx="1113">
                  <c:v>100.02488116337048</c:v>
                </c:pt>
                <c:pt idx="1114">
                  <c:v>100.02417682497355</c:v>
                </c:pt>
                <c:pt idx="1115">
                  <c:v>100.0244716643025</c:v>
                </c:pt>
                <c:pt idx="1116">
                  <c:v>100.02332506691215</c:v>
                </c:pt>
                <c:pt idx="1117">
                  <c:v>100.02244054892532</c:v>
                </c:pt>
                <c:pt idx="1118">
                  <c:v>100.02535618228933</c:v>
                </c:pt>
                <c:pt idx="1119">
                  <c:v>100.02322678713583</c:v>
                </c:pt>
                <c:pt idx="1120">
                  <c:v>100.02325954706127</c:v>
                </c:pt>
                <c:pt idx="1121">
                  <c:v>100.02265348844067</c:v>
                </c:pt>
                <c:pt idx="1122">
                  <c:v>100.02239140903716</c:v>
                </c:pt>
                <c:pt idx="1123">
                  <c:v>100.02342334668846</c:v>
                </c:pt>
                <c:pt idx="1124">
                  <c:v>100.02253882870163</c:v>
                </c:pt>
                <c:pt idx="1125">
                  <c:v>100.02342334668846</c:v>
                </c:pt>
                <c:pt idx="1126">
                  <c:v>100.0190990365306</c:v>
                </c:pt>
                <c:pt idx="1127">
                  <c:v>100.02034391369726</c:v>
                </c:pt>
                <c:pt idx="1128">
                  <c:v>100.01734638051964</c:v>
                </c:pt>
                <c:pt idx="1129">
                  <c:v>100.01829641835735</c:v>
                </c:pt>
                <c:pt idx="1130">
                  <c:v>100.01742828033323</c:v>
                </c:pt>
                <c:pt idx="1131">
                  <c:v>100.01809985880472</c:v>
                </c:pt>
                <c:pt idx="1132">
                  <c:v>100.01885333708979</c:v>
                </c:pt>
                <c:pt idx="1133">
                  <c:v>100.02014735414463</c:v>
                </c:pt>
                <c:pt idx="1134">
                  <c:v>100.01975423503937</c:v>
                </c:pt>
                <c:pt idx="1135">
                  <c:v>100.0207206528398</c:v>
                </c:pt>
                <c:pt idx="1136">
                  <c:v>100.02244054892532</c:v>
                </c:pt>
                <c:pt idx="1137">
                  <c:v>100.02096635228058</c:v>
                </c:pt>
                <c:pt idx="1138">
                  <c:v>100.01837831817095</c:v>
                </c:pt>
                <c:pt idx="1139">
                  <c:v>100.0145781668201</c:v>
                </c:pt>
                <c:pt idx="1140">
                  <c:v>100.01339880950431</c:v>
                </c:pt>
                <c:pt idx="1141">
                  <c:v>100.01511870558983</c:v>
                </c:pt>
                <c:pt idx="1142">
                  <c:v>100.0185093578727</c:v>
                </c:pt>
                <c:pt idx="1143">
                  <c:v>100.01708430111614</c:v>
                </c:pt>
                <c:pt idx="1144">
                  <c:v>100.01603598350209</c:v>
                </c:pt>
                <c:pt idx="1145">
                  <c:v>100.01611788331572</c:v>
                </c:pt>
                <c:pt idx="1146">
                  <c:v>100.01554458462053</c:v>
                </c:pt>
                <c:pt idx="1147">
                  <c:v>100.01316949002624</c:v>
                </c:pt>
                <c:pt idx="1148">
                  <c:v>100.01534802506789</c:v>
                </c:pt>
                <c:pt idx="1149">
                  <c:v>100.01523336532887</c:v>
                </c:pt>
                <c:pt idx="1150">
                  <c:v>100.01962319533762</c:v>
                </c:pt>
                <c:pt idx="1151">
                  <c:v>100.02037667362269</c:v>
                </c:pt>
                <c:pt idx="1152">
                  <c:v>100.01873867735078</c:v>
                </c:pt>
                <c:pt idx="1153">
                  <c:v>100.01990165470384</c:v>
                </c:pt>
                <c:pt idx="1154">
                  <c:v>100.01944301574771</c:v>
                </c:pt>
                <c:pt idx="1155">
                  <c:v>100.01903351667973</c:v>
                </c:pt>
                <c:pt idx="1156">
                  <c:v>100.0193611159341</c:v>
                </c:pt>
                <c:pt idx="1157">
                  <c:v>100.01911541649332</c:v>
                </c:pt>
                <c:pt idx="1158">
                  <c:v>100.01911541649332</c:v>
                </c:pt>
                <c:pt idx="1159">
                  <c:v>100.01616702320385</c:v>
                </c:pt>
                <c:pt idx="1160">
                  <c:v>100.01708430111614</c:v>
                </c:pt>
                <c:pt idx="1161">
                  <c:v>100.01559372450869</c:v>
                </c:pt>
                <c:pt idx="1162">
                  <c:v>100.01798519906569</c:v>
                </c:pt>
                <c:pt idx="1163">
                  <c:v>100.01762483988587</c:v>
                </c:pt>
                <c:pt idx="1164">
                  <c:v>100.01931197604596</c:v>
                </c:pt>
                <c:pt idx="1165">
                  <c:v>100.01826365843192</c:v>
                </c:pt>
                <c:pt idx="1166">
                  <c:v>100.01783777940122</c:v>
                </c:pt>
                <c:pt idx="1167">
                  <c:v>100.01778863951306</c:v>
                </c:pt>
                <c:pt idx="1168">
                  <c:v>100.01641272264466</c:v>
                </c:pt>
                <c:pt idx="1169">
                  <c:v>100.01916455638148</c:v>
                </c:pt>
                <c:pt idx="1170">
                  <c:v>100.01719896085517</c:v>
                </c:pt>
                <c:pt idx="1171">
                  <c:v>100.01616702320385</c:v>
                </c:pt>
                <c:pt idx="1172">
                  <c:v>100.01798519906569</c:v>
                </c:pt>
                <c:pt idx="1173">
                  <c:v>100.0171334410043</c:v>
                </c:pt>
                <c:pt idx="1174">
                  <c:v>100.01706792115341</c:v>
                </c:pt>
                <c:pt idx="1175">
                  <c:v>100.01719896085517</c:v>
                </c:pt>
                <c:pt idx="1176">
                  <c:v>100.0196068153749</c:v>
                </c:pt>
                <c:pt idx="1177">
                  <c:v>100.02034391369726</c:v>
                </c:pt>
                <c:pt idx="1178">
                  <c:v>100.01541354491877</c:v>
                </c:pt>
                <c:pt idx="1179">
                  <c:v>100.01719896085517</c:v>
                </c:pt>
                <c:pt idx="1180">
                  <c:v>100.01470920652186</c:v>
                </c:pt>
                <c:pt idx="1181">
                  <c:v>100.01446350708106</c:v>
                </c:pt>
                <c:pt idx="1182">
                  <c:v>100.0145781668201</c:v>
                </c:pt>
                <c:pt idx="1183">
                  <c:v>100.01475834641002</c:v>
                </c:pt>
                <c:pt idx="1184">
                  <c:v>100.01590494380035</c:v>
                </c:pt>
                <c:pt idx="1185">
                  <c:v>100.01583942394947</c:v>
                </c:pt>
                <c:pt idx="1186">
                  <c:v>100.01534802506789</c:v>
                </c:pt>
                <c:pt idx="1187">
                  <c:v>100.01690412152622</c:v>
                </c:pt>
                <c:pt idx="1188">
                  <c:v>100.0173955204078</c:v>
                </c:pt>
                <c:pt idx="1189">
                  <c:v>100.01831279832007</c:v>
                </c:pt>
                <c:pt idx="1190">
                  <c:v>100.0166420421227</c:v>
                </c:pt>
                <c:pt idx="1191">
                  <c:v>100.01562648443412</c:v>
                </c:pt>
                <c:pt idx="1192">
                  <c:v>100.01556096458324</c:v>
                </c:pt>
                <c:pt idx="1193">
                  <c:v>100.01162977353064</c:v>
                </c:pt>
                <c:pt idx="1194">
                  <c:v>100.01180995312056</c:v>
                </c:pt>
                <c:pt idx="1195">
                  <c:v>100.01375916868415</c:v>
                </c:pt>
                <c:pt idx="1196">
                  <c:v>100.01433246737932</c:v>
                </c:pt>
                <c:pt idx="1197">
                  <c:v>100.01559372450869</c:v>
                </c:pt>
                <c:pt idx="1198">
                  <c:v>100.01259619133107</c:v>
                </c:pt>
                <c:pt idx="1199">
                  <c:v>100.01035213643854</c:v>
                </c:pt>
                <c:pt idx="1200">
                  <c:v>100.00972969785522</c:v>
                </c:pt>
                <c:pt idx="1201">
                  <c:v>100.01218669226309</c:v>
                </c:pt>
                <c:pt idx="1202">
                  <c:v>100.01461092674553</c:v>
                </c:pt>
                <c:pt idx="1203">
                  <c:v>100.01623254305473</c:v>
                </c:pt>
                <c:pt idx="1204">
                  <c:v>100.01682222171263</c:v>
                </c:pt>
                <c:pt idx="1205">
                  <c:v>100.01407038797581</c:v>
                </c:pt>
                <c:pt idx="1206">
                  <c:v>100.01235049189029</c:v>
                </c:pt>
                <c:pt idx="1207">
                  <c:v>100.01159701360521</c:v>
                </c:pt>
                <c:pt idx="1208">
                  <c:v>100.01235049189029</c:v>
                </c:pt>
                <c:pt idx="1209">
                  <c:v>100.01253067148019</c:v>
                </c:pt>
                <c:pt idx="1210">
                  <c:v>100.01565924435957</c:v>
                </c:pt>
                <c:pt idx="1211">
                  <c:v>100.0145781668201</c:v>
                </c:pt>
                <c:pt idx="1212">
                  <c:v>100.01690412152622</c:v>
                </c:pt>
                <c:pt idx="1213">
                  <c:v>100.01932835600867</c:v>
                </c:pt>
                <c:pt idx="1214">
                  <c:v>100.01890247697797</c:v>
                </c:pt>
                <c:pt idx="1215">
                  <c:v>100.0163799627192</c:v>
                </c:pt>
                <c:pt idx="1216">
                  <c:v>100.0143160874166</c:v>
                </c:pt>
                <c:pt idx="1217">
                  <c:v>100.01051593606573</c:v>
                </c:pt>
                <c:pt idx="1218">
                  <c:v>100.0104831761403</c:v>
                </c:pt>
                <c:pt idx="1219">
                  <c:v>100.0096314180789</c:v>
                </c:pt>
                <c:pt idx="1220">
                  <c:v>100.01043403625214</c:v>
                </c:pt>
                <c:pt idx="1221">
                  <c:v>100.00915639916005</c:v>
                </c:pt>
                <c:pt idx="1222">
                  <c:v>100.01040127632669</c:v>
                </c:pt>
                <c:pt idx="1223">
                  <c:v>100.00995901733329</c:v>
                </c:pt>
                <c:pt idx="1224">
                  <c:v>100.00935295871268</c:v>
                </c:pt>
                <c:pt idx="1225">
                  <c:v>100.01061421584204</c:v>
                </c:pt>
                <c:pt idx="1226">
                  <c:v>100.01272723103283</c:v>
                </c:pt>
                <c:pt idx="1227">
                  <c:v>100.01425056756571</c:v>
                </c:pt>
                <c:pt idx="1228">
                  <c:v>100.01253067148019</c:v>
                </c:pt>
                <c:pt idx="1229">
                  <c:v>100.01225221211398</c:v>
                </c:pt>
                <c:pt idx="1230">
                  <c:v>100.00864862031574</c:v>
                </c:pt>
                <c:pt idx="1231">
                  <c:v>100.00702700400655</c:v>
                </c:pt>
                <c:pt idx="1232">
                  <c:v>100.00740374314908</c:v>
                </c:pt>
                <c:pt idx="1233">
                  <c:v>100.00856672050215</c:v>
                </c:pt>
                <c:pt idx="1234">
                  <c:v>100.01033575647583</c:v>
                </c:pt>
                <c:pt idx="1235">
                  <c:v>100.01120389449996</c:v>
                </c:pt>
                <c:pt idx="1236">
                  <c:v>100.01063059580477</c:v>
                </c:pt>
                <c:pt idx="1237">
                  <c:v>100.01303845032449</c:v>
                </c:pt>
                <c:pt idx="1238">
                  <c:v>100.00999177725872</c:v>
                </c:pt>
                <c:pt idx="1239">
                  <c:v>100.01002453718417</c:v>
                </c:pt>
                <c:pt idx="1240">
                  <c:v>100.01166253345606</c:v>
                </c:pt>
                <c:pt idx="1241">
                  <c:v>100.00871414016663</c:v>
                </c:pt>
                <c:pt idx="1242">
                  <c:v>100.01043403625214</c:v>
                </c:pt>
                <c:pt idx="1243">
                  <c:v>100.01159701360521</c:v>
                </c:pt>
                <c:pt idx="1244">
                  <c:v>100.01104009487274</c:v>
                </c:pt>
                <c:pt idx="1245">
                  <c:v>100.01215393233767</c:v>
                </c:pt>
                <c:pt idx="1246">
                  <c:v>100.01210479244951</c:v>
                </c:pt>
                <c:pt idx="1247">
                  <c:v>100.01159701360521</c:v>
                </c:pt>
                <c:pt idx="1248">
                  <c:v>100.01297293047362</c:v>
                </c:pt>
                <c:pt idx="1249">
                  <c:v>100.01294017054818</c:v>
                </c:pt>
                <c:pt idx="1250">
                  <c:v>100.01367726887055</c:v>
                </c:pt>
                <c:pt idx="1251">
                  <c:v>100.01182633308328</c:v>
                </c:pt>
                <c:pt idx="1252">
                  <c:v>100.00927105889907</c:v>
                </c:pt>
                <c:pt idx="1253">
                  <c:v>100.00737098322365</c:v>
                </c:pt>
                <c:pt idx="1254">
                  <c:v>100.00753478285084</c:v>
                </c:pt>
                <c:pt idx="1255">
                  <c:v>100.00743650307453</c:v>
                </c:pt>
                <c:pt idx="1256">
                  <c:v>100.00835378098679</c:v>
                </c:pt>
                <c:pt idx="1257">
                  <c:v>100.00722356355918</c:v>
                </c:pt>
                <c:pt idx="1258">
                  <c:v>100.00702700400655</c:v>
                </c:pt>
                <c:pt idx="1259">
                  <c:v>100.00778048229164</c:v>
                </c:pt>
                <c:pt idx="1260">
                  <c:v>100.00668302478944</c:v>
                </c:pt>
                <c:pt idx="1261">
                  <c:v>100.00722356355918</c:v>
                </c:pt>
                <c:pt idx="1262">
                  <c:v>100.01013919692319</c:v>
                </c:pt>
                <c:pt idx="1263">
                  <c:v>100.00959865815346</c:v>
                </c:pt>
                <c:pt idx="1264">
                  <c:v>100.0089434596447</c:v>
                </c:pt>
                <c:pt idx="1265">
                  <c:v>100.00722356355918</c:v>
                </c:pt>
                <c:pt idx="1266">
                  <c:v>100.00687958434207</c:v>
                </c:pt>
                <c:pt idx="1267">
                  <c:v>100.00470104930042</c:v>
                </c:pt>
                <c:pt idx="1268">
                  <c:v>100.00384929123901</c:v>
                </c:pt>
                <c:pt idx="1269">
                  <c:v>100.00640456542322</c:v>
                </c:pt>
                <c:pt idx="1270">
                  <c:v>100.00547090754822</c:v>
                </c:pt>
                <c:pt idx="1271">
                  <c:v>100.00335789235744</c:v>
                </c:pt>
                <c:pt idx="1272">
                  <c:v>100.00343979217104</c:v>
                </c:pt>
                <c:pt idx="1273">
                  <c:v>100.00229319478069</c:v>
                </c:pt>
                <c:pt idx="1274">
                  <c:v>100.00411137064253</c:v>
                </c:pt>
                <c:pt idx="1275">
                  <c:v>100.00511054836839</c:v>
                </c:pt>
                <c:pt idx="1276">
                  <c:v>100.00347255209647</c:v>
                </c:pt>
                <c:pt idx="1277">
                  <c:v>100.00438983000875</c:v>
                </c:pt>
                <c:pt idx="1278">
                  <c:v>100.00357083187278</c:v>
                </c:pt>
                <c:pt idx="1279">
                  <c:v>100.00357083187278</c:v>
                </c:pt>
                <c:pt idx="1280">
                  <c:v>100.0049467487412</c:v>
                </c:pt>
                <c:pt idx="1281">
                  <c:v>100.00743650307453</c:v>
                </c:pt>
                <c:pt idx="1282">
                  <c:v>100.00566746710085</c:v>
                </c:pt>
                <c:pt idx="1283">
                  <c:v>100.00576574687716</c:v>
                </c:pt>
                <c:pt idx="1284">
                  <c:v>100.00235871463157</c:v>
                </c:pt>
                <c:pt idx="1285">
                  <c:v>100.00304667306577</c:v>
                </c:pt>
                <c:pt idx="1286">
                  <c:v>100.00424241034429</c:v>
                </c:pt>
                <c:pt idx="1287">
                  <c:v>100.00283373355042</c:v>
                </c:pt>
                <c:pt idx="1288">
                  <c:v>100.00147419664472</c:v>
                </c:pt>
                <c:pt idx="1289">
                  <c:v>100.00044225899342</c:v>
                </c:pt>
                <c:pt idx="1290">
                  <c:v>100.00022931947807</c:v>
                </c:pt>
                <c:pt idx="1291">
                  <c:v>100.00063881854605</c:v>
                </c:pt>
                <c:pt idx="1292">
                  <c:v>100.00163799627194</c:v>
                </c:pt>
                <c:pt idx="1293">
                  <c:v>100.00186731574999</c:v>
                </c:pt>
                <c:pt idx="1294">
                  <c:v>100.00248975433333</c:v>
                </c:pt>
                <c:pt idx="1295">
                  <c:v>100.00183455582456</c:v>
                </c:pt>
                <c:pt idx="1296">
                  <c:v>100.00365273168637</c:v>
                </c:pt>
                <c:pt idx="1297">
                  <c:v>100.00319409273025</c:v>
                </c:pt>
                <c:pt idx="1298">
                  <c:v>100.00486484892761</c:v>
                </c:pt>
                <c:pt idx="1299">
                  <c:v>100.00491398881577</c:v>
                </c:pt>
                <c:pt idx="1300">
                  <c:v>100.0052743479956</c:v>
                </c:pt>
                <c:pt idx="1301">
                  <c:v>100.00524158807015</c:v>
                </c:pt>
                <c:pt idx="1302">
                  <c:v>100.00432431015788</c:v>
                </c:pt>
                <c:pt idx="1303">
                  <c:v>100.00576574687716</c:v>
                </c:pt>
                <c:pt idx="1304">
                  <c:v>100.00773134240347</c:v>
                </c:pt>
                <c:pt idx="1305">
                  <c:v>100.00914001919733</c:v>
                </c:pt>
                <c:pt idx="1306">
                  <c:v>100.00781324221707</c:v>
                </c:pt>
                <c:pt idx="1307">
                  <c:v>100.00663388490129</c:v>
                </c:pt>
                <c:pt idx="1308">
                  <c:v>100.00737098322365</c:v>
                </c:pt>
                <c:pt idx="1309">
                  <c:v>100.00537262777191</c:v>
                </c:pt>
                <c:pt idx="1310">
                  <c:v>100.00497950866665</c:v>
                </c:pt>
                <c:pt idx="1311">
                  <c:v>100.00782962217978</c:v>
                </c:pt>
                <c:pt idx="1312">
                  <c:v>100.00727270344733</c:v>
                </c:pt>
                <c:pt idx="1313">
                  <c:v>100.00604420624339</c:v>
                </c:pt>
                <c:pt idx="1314">
                  <c:v>100.00622438583332</c:v>
                </c:pt>
                <c:pt idx="1315">
                  <c:v>100.00465190941226</c:v>
                </c:pt>
                <c:pt idx="1316">
                  <c:v>100.00625714575875</c:v>
                </c:pt>
                <c:pt idx="1317">
                  <c:v>100.00647008527407</c:v>
                </c:pt>
                <c:pt idx="1318">
                  <c:v>100.0049467487412</c:v>
                </c:pt>
                <c:pt idx="1319">
                  <c:v>100.00548728751095</c:v>
                </c:pt>
                <c:pt idx="1320">
                  <c:v>100.00638818546051</c:v>
                </c:pt>
                <c:pt idx="1321">
                  <c:v>100.00457000959867</c:v>
                </c:pt>
                <c:pt idx="1322">
                  <c:v>100.00470104930042</c:v>
                </c:pt>
                <c:pt idx="1323">
                  <c:v>100.00497950866665</c:v>
                </c:pt>
                <c:pt idx="1324">
                  <c:v>100.00751840288812</c:v>
                </c:pt>
                <c:pt idx="1325">
                  <c:v>100.00566746710085</c:v>
                </c:pt>
                <c:pt idx="1326">
                  <c:v>100.00576574687716</c:v>
                </c:pt>
                <c:pt idx="1327">
                  <c:v>100.00384929123901</c:v>
                </c:pt>
                <c:pt idx="1328">
                  <c:v>100.00054053876974</c:v>
                </c:pt>
                <c:pt idx="1329">
                  <c:v>100.00393119105263</c:v>
                </c:pt>
                <c:pt idx="1330">
                  <c:v>100.00260441407235</c:v>
                </c:pt>
                <c:pt idx="1331">
                  <c:v>100.00216215507895</c:v>
                </c:pt>
                <c:pt idx="1332">
                  <c:v>100.0043406901206</c:v>
                </c:pt>
                <c:pt idx="1333">
                  <c:v>100.00425879030698</c:v>
                </c:pt>
                <c:pt idx="1334">
                  <c:v>100.00529072795831</c:v>
                </c:pt>
                <c:pt idx="1335">
                  <c:v>100.00669940475217</c:v>
                </c:pt>
                <c:pt idx="1336">
                  <c:v>100.00391481108989</c:v>
                </c:pt>
                <c:pt idx="1337">
                  <c:v>100.00671578471488</c:v>
                </c:pt>
                <c:pt idx="1338">
                  <c:v>100.00475018918858</c:v>
                </c:pt>
                <c:pt idx="1339">
                  <c:v>100.00389843112718</c:v>
                </c:pt>
                <c:pt idx="1340">
                  <c:v>100.00252251425876</c:v>
                </c:pt>
                <c:pt idx="1341">
                  <c:v>100.00427517026972</c:v>
                </c:pt>
                <c:pt idx="1342">
                  <c:v>100.00455362963595</c:v>
                </c:pt>
                <c:pt idx="1343">
                  <c:v>100.00113021742764</c:v>
                </c:pt>
                <c:pt idx="1344">
                  <c:v>100.00049139888158</c:v>
                </c:pt>
                <c:pt idx="1345">
                  <c:v>100.00465190941226</c:v>
                </c:pt>
                <c:pt idx="1346">
                  <c:v>100.00443896989691</c:v>
                </c:pt>
                <c:pt idx="1347">
                  <c:v>100.00327599254385</c:v>
                </c:pt>
                <c:pt idx="1348">
                  <c:v>100.00376739142541</c:v>
                </c:pt>
                <c:pt idx="1349">
                  <c:v>100.00440620997148</c:v>
                </c:pt>
                <c:pt idx="1350">
                  <c:v>100.00543814762278</c:v>
                </c:pt>
                <c:pt idx="1351">
                  <c:v>100.00691234426752</c:v>
                </c:pt>
                <c:pt idx="1352">
                  <c:v>100.00797704184426</c:v>
                </c:pt>
                <c:pt idx="1353">
                  <c:v>100.00638818546051</c:v>
                </c:pt>
                <c:pt idx="1354">
                  <c:v>100.00294839328946</c:v>
                </c:pt>
                <c:pt idx="1355">
                  <c:v>100.00147419664472</c:v>
                </c:pt>
                <c:pt idx="1356">
                  <c:v>100.00705976393199</c:v>
                </c:pt>
                <c:pt idx="1357">
                  <c:v>100.00525796803286</c:v>
                </c:pt>
                <c:pt idx="1358">
                  <c:v>100.00396395097806</c:v>
                </c:pt>
                <c:pt idx="1359">
                  <c:v>100.00501226859208</c:v>
                </c:pt>
                <c:pt idx="1360">
                  <c:v>100.00352169198463</c:v>
                </c:pt>
                <c:pt idx="1361">
                  <c:v>100.00003275992545</c:v>
                </c:pt>
                <c:pt idx="1362">
                  <c:v>100.00068795843421</c:v>
                </c:pt>
                <c:pt idx="1363">
                  <c:v>100.00122849720394</c:v>
                </c:pt>
                <c:pt idx="1364">
                  <c:v>100.0014414367193</c:v>
                </c:pt>
                <c:pt idx="1365">
                  <c:v>100.00262079403508</c:v>
                </c:pt>
                <c:pt idx="1366">
                  <c:v>100.00247337437061</c:v>
                </c:pt>
                <c:pt idx="1367">
                  <c:v>100.0021293951535</c:v>
                </c:pt>
                <c:pt idx="1368">
                  <c:v>100.00186731574999</c:v>
                </c:pt>
                <c:pt idx="1369">
                  <c:v>100.00126125712937</c:v>
                </c:pt>
                <c:pt idx="1370">
                  <c:v>100.00109745750218</c:v>
                </c:pt>
                <c:pt idx="1371">
                  <c:v>100.00147419664472</c:v>
                </c:pt>
                <c:pt idx="1372">
                  <c:v>100.00137591686843</c:v>
                </c:pt>
                <c:pt idx="1373">
                  <c:v>100.00135953690568</c:v>
                </c:pt>
                <c:pt idx="1374">
                  <c:v>100.0008517580614</c:v>
                </c:pt>
                <c:pt idx="1375">
                  <c:v>99.999868960298258</c:v>
                </c:pt>
                <c:pt idx="1376">
                  <c:v>100.00142505675659</c:v>
                </c:pt>
                <c:pt idx="1377">
                  <c:v>100.00027845936623</c:v>
                </c:pt>
                <c:pt idx="1378">
                  <c:v>100.0004258790307</c:v>
                </c:pt>
                <c:pt idx="1379">
                  <c:v>99.99823096402632</c:v>
                </c:pt>
                <c:pt idx="1380">
                  <c:v>99.997739565144755</c:v>
                </c:pt>
                <c:pt idx="1381">
                  <c:v>99.99865684305702</c:v>
                </c:pt>
                <c:pt idx="1382">
                  <c:v>99.999574120969299</c:v>
                </c:pt>
                <c:pt idx="1383">
                  <c:v>99.996724007456166</c:v>
                </c:pt>
                <c:pt idx="1384">
                  <c:v>99.999312041565801</c:v>
                </c:pt>
                <c:pt idx="1385">
                  <c:v>99.999131861975897</c:v>
                </c:pt>
                <c:pt idx="1386">
                  <c:v>99.996068808947385</c:v>
                </c:pt>
                <c:pt idx="1387">
                  <c:v>99.996953326934246</c:v>
                </c:pt>
                <c:pt idx="1388">
                  <c:v>99.997739565144755</c:v>
                </c:pt>
                <c:pt idx="1389">
                  <c:v>99.99393941379391</c:v>
                </c:pt>
                <c:pt idx="1390">
                  <c:v>99.996363648276329</c:v>
                </c:pt>
                <c:pt idx="1391">
                  <c:v>99.993742854241262</c:v>
                </c:pt>
                <c:pt idx="1392">
                  <c:v>99.994332532899165</c:v>
                </c:pt>
                <c:pt idx="1393">
                  <c:v>99.996347268313613</c:v>
                </c:pt>
                <c:pt idx="1394">
                  <c:v>99.9949549714825</c:v>
                </c:pt>
                <c:pt idx="1395">
                  <c:v>99.997313686114055</c:v>
                </c:pt>
                <c:pt idx="1396">
                  <c:v>99.99855856328071</c:v>
                </c:pt>
                <c:pt idx="1397">
                  <c:v>100.00032759925439</c:v>
                </c:pt>
                <c:pt idx="1398">
                  <c:v>100.00147419664472</c:v>
                </c:pt>
                <c:pt idx="1399">
                  <c:v>100.00173627604825</c:v>
                </c:pt>
                <c:pt idx="1400">
                  <c:v>100.00334151239471</c:v>
                </c:pt>
                <c:pt idx="1401">
                  <c:v>100.00283373355042</c:v>
                </c:pt>
                <c:pt idx="1402">
                  <c:v>100.00309581295393</c:v>
                </c:pt>
                <c:pt idx="1403">
                  <c:v>100.00242423448245</c:v>
                </c:pt>
                <c:pt idx="1404">
                  <c:v>100.00463552944954</c:v>
                </c:pt>
                <c:pt idx="1405">
                  <c:v>100.00592954650435</c:v>
                </c:pt>
                <c:pt idx="1406">
                  <c:v>100.00327599254385</c:v>
                </c:pt>
                <c:pt idx="1407">
                  <c:v>100.00248975433333</c:v>
                </c:pt>
                <c:pt idx="1408">
                  <c:v>100.00253889422149</c:v>
                </c:pt>
                <c:pt idx="1409">
                  <c:v>100.00342341220831</c:v>
                </c:pt>
                <c:pt idx="1410">
                  <c:v>100.00340703224562</c:v>
                </c:pt>
                <c:pt idx="1411">
                  <c:v>100.00383291127629</c:v>
                </c:pt>
                <c:pt idx="1412">
                  <c:v>100.0017035161228</c:v>
                </c:pt>
                <c:pt idx="1413">
                  <c:v>100.0004258790307</c:v>
                </c:pt>
                <c:pt idx="1414">
                  <c:v>100.00078623821052</c:v>
                </c:pt>
                <c:pt idx="1415">
                  <c:v>100.00167075619737</c:v>
                </c:pt>
                <c:pt idx="1416">
                  <c:v>100.00327599254385</c:v>
                </c:pt>
                <c:pt idx="1417">
                  <c:v>100.00262079403508</c:v>
                </c:pt>
                <c:pt idx="1418">
                  <c:v>100.00078623821052</c:v>
                </c:pt>
                <c:pt idx="1419">
                  <c:v>99.998820642684237</c:v>
                </c:pt>
                <c:pt idx="1420">
                  <c:v>100.00037673914255</c:v>
                </c:pt>
                <c:pt idx="1421">
                  <c:v>100.00394757101532</c:v>
                </c:pt>
                <c:pt idx="1422">
                  <c:v>100.0032432326184</c:v>
                </c:pt>
                <c:pt idx="1423">
                  <c:v>100.00013103970176</c:v>
                </c:pt>
                <c:pt idx="1424">
                  <c:v>100.00037673914255</c:v>
                </c:pt>
                <c:pt idx="1425">
                  <c:v>100.00135953690568</c:v>
                </c:pt>
                <c:pt idx="1426">
                  <c:v>100.0002456994408</c:v>
                </c:pt>
                <c:pt idx="1427">
                  <c:v>100.00057329869517</c:v>
                </c:pt>
                <c:pt idx="1428">
                  <c:v>100.00140867679387</c:v>
                </c:pt>
                <c:pt idx="1429">
                  <c:v>100.00114659739035</c:v>
                </c:pt>
                <c:pt idx="1430">
                  <c:v>99.999246521714937</c:v>
                </c:pt>
                <c:pt idx="1431">
                  <c:v>99.999721540633786</c:v>
                </c:pt>
                <c:pt idx="1432">
                  <c:v>100.00106469757675</c:v>
                </c:pt>
                <c:pt idx="1433">
                  <c:v>100.00113021742764</c:v>
                </c:pt>
                <c:pt idx="1434">
                  <c:v>100.00180179589913</c:v>
                </c:pt>
                <c:pt idx="1435">
                  <c:v>99.99886978257237</c:v>
                </c:pt>
                <c:pt idx="1436">
                  <c:v>99.999557741006598</c:v>
                </c:pt>
                <c:pt idx="1437">
                  <c:v>99.998640463094304</c:v>
                </c:pt>
                <c:pt idx="1438">
                  <c:v>100.00095003783771</c:v>
                </c:pt>
                <c:pt idx="1439">
                  <c:v>100.0046027695241</c:v>
                </c:pt>
                <c:pt idx="1440">
                  <c:v>100.00327599254385</c:v>
                </c:pt>
                <c:pt idx="1441">
                  <c:v>100.00198197548903</c:v>
                </c:pt>
                <c:pt idx="1442">
                  <c:v>100.00009827977631</c:v>
                </c:pt>
                <c:pt idx="1443">
                  <c:v>99.998083544361862</c:v>
                </c:pt>
                <c:pt idx="1444">
                  <c:v>99.998165444175456</c:v>
                </c:pt>
                <c:pt idx="1445">
                  <c:v>99.999017202236857</c:v>
                </c:pt>
                <c:pt idx="1446">
                  <c:v>99.997608525442999</c:v>
                </c:pt>
                <c:pt idx="1447">
                  <c:v>99.996724007456166</c:v>
                </c:pt>
                <c:pt idx="1448">
                  <c:v>99.997313686114055</c:v>
                </c:pt>
                <c:pt idx="1449">
                  <c:v>99.998837022646953</c:v>
                </c:pt>
                <c:pt idx="1450">
                  <c:v>100.0017035161228</c:v>
                </c:pt>
                <c:pt idx="1451">
                  <c:v>100.00294839328946</c:v>
                </c:pt>
                <c:pt idx="1452">
                  <c:v>100.00640456542322</c:v>
                </c:pt>
                <c:pt idx="1453">
                  <c:v>100.005716606989</c:v>
                </c:pt>
                <c:pt idx="1454">
                  <c:v>100.00466828937499</c:v>
                </c:pt>
                <c:pt idx="1455">
                  <c:v>100.00311219291665</c:v>
                </c:pt>
                <c:pt idx="1456">
                  <c:v>100.00285011351315</c:v>
                </c:pt>
                <c:pt idx="1457">
                  <c:v>100.00153971649563</c:v>
                </c:pt>
                <c:pt idx="1458">
                  <c:v>100.00211301519079</c:v>
                </c:pt>
                <c:pt idx="1459">
                  <c:v>100.00573298695171</c:v>
                </c:pt>
                <c:pt idx="1460">
                  <c:v>100.00357083187278</c:v>
                </c:pt>
                <c:pt idx="1461">
                  <c:v>99.999344801491247</c:v>
                </c:pt>
                <c:pt idx="1462">
                  <c:v>100.00065519850877</c:v>
                </c:pt>
                <c:pt idx="1463">
                  <c:v>100.00163799627194</c:v>
                </c:pt>
                <c:pt idx="1464">
                  <c:v>99.998837022646953</c:v>
                </c:pt>
                <c:pt idx="1465">
                  <c:v>99.99875512283333</c:v>
                </c:pt>
                <c:pt idx="1466">
                  <c:v>99.999033582199587</c:v>
                </c:pt>
                <c:pt idx="1467">
                  <c:v>99.999049962162303</c:v>
                </c:pt>
                <c:pt idx="1468">
                  <c:v>100.00131039701753</c:v>
                </c:pt>
                <c:pt idx="1469">
                  <c:v>100.00044225899342</c:v>
                </c:pt>
                <c:pt idx="1470">
                  <c:v>99.998984442311425</c:v>
                </c:pt>
                <c:pt idx="1471">
                  <c:v>99.999508601118436</c:v>
                </c:pt>
                <c:pt idx="1472">
                  <c:v>100.00134315694297</c:v>
                </c:pt>
                <c:pt idx="1473">
                  <c:v>99.999279281640341</c:v>
                </c:pt>
                <c:pt idx="1474">
                  <c:v>100.0008517580614</c:v>
                </c:pt>
                <c:pt idx="1475">
                  <c:v>100.00036035917982</c:v>
                </c:pt>
                <c:pt idx="1476">
                  <c:v>99.999344801491247</c:v>
                </c:pt>
                <c:pt idx="1477">
                  <c:v>100.00135953690568</c:v>
                </c:pt>
                <c:pt idx="1478">
                  <c:v>100.00286649347586</c:v>
                </c:pt>
                <c:pt idx="1479">
                  <c:v>100.00260441407235</c:v>
                </c:pt>
                <c:pt idx="1480">
                  <c:v>100.00327599254385</c:v>
                </c:pt>
                <c:pt idx="1481">
                  <c:v>100.00304667306577</c:v>
                </c:pt>
                <c:pt idx="1482">
                  <c:v>100.00327599254385</c:v>
                </c:pt>
                <c:pt idx="1483">
                  <c:v>100.00229319478069</c:v>
                </c:pt>
                <c:pt idx="1484">
                  <c:v>100.00147419664472</c:v>
                </c:pt>
                <c:pt idx="1485">
                  <c:v>100.00350531202191</c:v>
                </c:pt>
                <c:pt idx="1486">
                  <c:v>100.00409499067982</c:v>
                </c:pt>
                <c:pt idx="1487">
                  <c:v>100.00846844072585</c:v>
                </c:pt>
                <c:pt idx="1488">
                  <c:v>100.00751840288812</c:v>
                </c:pt>
                <c:pt idx="1489">
                  <c:v>100.00627352572145</c:v>
                </c:pt>
                <c:pt idx="1490">
                  <c:v>100.00622438583332</c:v>
                </c:pt>
                <c:pt idx="1491">
                  <c:v>100.0061424860197</c:v>
                </c:pt>
                <c:pt idx="1492">
                  <c:v>100.00330875246928</c:v>
                </c:pt>
                <c:pt idx="1493">
                  <c:v>99.998951682385965</c:v>
                </c:pt>
                <c:pt idx="1494">
                  <c:v>99.998493043429832</c:v>
                </c:pt>
                <c:pt idx="1495">
                  <c:v>100.00050777884429</c:v>
                </c:pt>
                <c:pt idx="1496">
                  <c:v>99.999344801491247</c:v>
                </c:pt>
                <c:pt idx="1497">
                  <c:v>100.00216215507895</c:v>
                </c:pt>
                <c:pt idx="1498">
                  <c:v>100.00165437623463</c:v>
                </c:pt>
                <c:pt idx="1499">
                  <c:v>100.00044225899342</c:v>
                </c:pt>
                <c:pt idx="1500">
                  <c:v>100.00078623821052</c:v>
                </c:pt>
                <c:pt idx="1501">
                  <c:v>99.999000822274141</c:v>
                </c:pt>
                <c:pt idx="1502">
                  <c:v>99.997903364771958</c:v>
                </c:pt>
                <c:pt idx="1503">
                  <c:v>100.00039311910527</c:v>
                </c:pt>
                <c:pt idx="1504">
                  <c:v>99.99855856328071</c:v>
                </c:pt>
                <c:pt idx="1505">
                  <c:v>99.997837844921065</c:v>
                </c:pt>
                <c:pt idx="1506">
                  <c:v>99.998067164399131</c:v>
                </c:pt>
                <c:pt idx="1507">
                  <c:v>99.99703522674784</c:v>
                </c:pt>
                <c:pt idx="1508">
                  <c:v>99.996036049021953</c:v>
                </c:pt>
                <c:pt idx="1509">
                  <c:v>99.994561852377231</c:v>
                </c:pt>
                <c:pt idx="1510">
                  <c:v>99.996199848649141</c:v>
                </c:pt>
                <c:pt idx="1511">
                  <c:v>99.994610992265393</c:v>
                </c:pt>
                <c:pt idx="1512">
                  <c:v>99.994791171855297</c:v>
                </c:pt>
                <c:pt idx="1513">
                  <c:v>99.995561030103104</c:v>
                </c:pt>
                <c:pt idx="1514">
                  <c:v>99.99362819450225</c:v>
                </c:pt>
                <c:pt idx="1515">
                  <c:v>99.994496332526353</c:v>
                </c:pt>
                <c:pt idx="1516">
                  <c:v>99.994398052750043</c:v>
                </c:pt>
                <c:pt idx="1517">
                  <c:v>99.994332532899165</c:v>
                </c:pt>
                <c:pt idx="1518">
                  <c:v>99.99670762749345</c:v>
                </c:pt>
                <c:pt idx="1519">
                  <c:v>99.999492221155705</c:v>
                </c:pt>
                <c:pt idx="1520">
                  <c:v>99.998902542497831</c:v>
                </c:pt>
                <c:pt idx="1521">
                  <c:v>100.00013103970176</c:v>
                </c:pt>
                <c:pt idx="1522">
                  <c:v>99.997444725815811</c:v>
                </c:pt>
                <c:pt idx="1523">
                  <c:v>99.99723178630046</c:v>
                </c:pt>
                <c:pt idx="1524">
                  <c:v>99.998378383690806</c:v>
                </c:pt>
                <c:pt idx="1525">
                  <c:v>99.997559385554851</c:v>
                </c:pt>
                <c:pt idx="1526">
                  <c:v>99.997870604846511</c:v>
                </c:pt>
                <c:pt idx="1527">
                  <c:v>99.999868960298258</c:v>
                </c:pt>
                <c:pt idx="1528">
                  <c:v>99.9964946879781</c:v>
                </c:pt>
                <c:pt idx="1529">
                  <c:v>99.99557741006582</c:v>
                </c:pt>
                <c:pt idx="1530">
                  <c:v>99.994725652004419</c:v>
                </c:pt>
                <c:pt idx="1531">
                  <c:v>99.993202315471535</c:v>
                </c:pt>
                <c:pt idx="1532">
                  <c:v>99.990728941100926</c:v>
                </c:pt>
                <c:pt idx="1533">
                  <c:v>99.991318619758843</c:v>
                </c:pt>
                <c:pt idx="1534">
                  <c:v>99.993448014912317</c:v>
                </c:pt>
                <c:pt idx="1535">
                  <c:v>99.995872249394765</c:v>
                </c:pt>
                <c:pt idx="1536">
                  <c:v>99.99567568984213</c:v>
                </c:pt>
                <c:pt idx="1537">
                  <c:v>99.997674045293877</c:v>
                </c:pt>
                <c:pt idx="1538">
                  <c:v>99.999262901677639</c:v>
                </c:pt>
                <c:pt idx="1539">
                  <c:v>99.999541361043867</c:v>
                </c:pt>
                <c:pt idx="1540">
                  <c:v>99.995118771109674</c:v>
                </c:pt>
                <c:pt idx="1541">
                  <c:v>99.996232608574601</c:v>
                </c:pt>
                <c:pt idx="1542">
                  <c:v>99.994889451631607</c:v>
                </c:pt>
                <c:pt idx="1543">
                  <c:v>99.994430812675475</c:v>
                </c:pt>
                <c:pt idx="1544">
                  <c:v>99.993431634949602</c:v>
                </c:pt>
                <c:pt idx="1545">
                  <c:v>99.993349735136007</c:v>
                </c:pt>
                <c:pt idx="1546">
                  <c:v>99.994234253122855</c:v>
                </c:pt>
                <c:pt idx="1547">
                  <c:v>99.997199026375014</c:v>
                </c:pt>
                <c:pt idx="1548">
                  <c:v>99.997903364771958</c:v>
                </c:pt>
                <c:pt idx="1549">
                  <c:v>99.9980344044737</c:v>
                </c:pt>
                <c:pt idx="1550">
                  <c:v>99.998116304287294</c:v>
                </c:pt>
                <c:pt idx="1551">
                  <c:v>99.997870604846511</c:v>
                </c:pt>
                <c:pt idx="1552">
                  <c:v>99.995790349581171</c:v>
                </c:pt>
                <c:pt idx="1553">
                  <c:v>99.997510245666689</c:v>
                </c:pt>
                <c:pt idx="1554">
                  <c:v>99.996216228611885</c:v>
                </c:pt>
                <c:pt idx="1555">
                  <c:v>99.995118771109674</c:v>
                </c:pt>
                <c:pt idx="1556">
                  <c:v>99.995610169991267</c:v>
                </c:pt>
                <c:pt idx="1557">
                  <c:v>99.995413610438618</c:v>
                </c:pt>
                <c:pt idx="1558">
                  <c:v>99.994414432712759</c:v>
                </c:pt>
                <c:pt idx="1559">
                  <c:v>99.994643752190825</c:v>
                </c:pt>
                <c:pt idx="1560">
                  <c:v>99.995642929916698</c:v>
                </c:pt>
                <c:pt idx="1561">
                  <c:v>99.995004111370648</c:v>
                </c:pt>
                <c:pt idx="1562">
                  <c:v>99.99557741006582</c:v>
                </c:pt>
                <c:pt idx="1563">
                  <c:v>99.996036049021953</c:v>
                </c:pt>
                <c:pt idx="1564">
                  <c:v>99.9969205670088</c:v>
                </c:pt>
                <c:pt idx="1565">
                  <c:v>99.997788705032917</c:v>
                </c:pt>
                <c:pt idx="1566">
                  <c:v>99.994922211557054</c:v>
                </c:pt>
                <c:pt idx="1567">
                  <c:v>99.994414432712759</c:v>
                </c:pt>
                <c:pt idx="1568">
                  <c:v>99.994398052750043</c:v>
                </c:pt>
                <c:pt idx="1569">
                  <c:v>99.994512712489069</c:v>
                </c:pt>
                <c:pt idx="1570">
                  <c:v>99.996167088723709</c:v>
                </c:pt>
                <c:pt idx="1571">
                  <c:v>99.995020491333364</c:v>
                </c:pt>
                <c:pt idx="1572">
                  <c:v>99.996855047157922</c:v>
                </c:pt>
                <c:pt idx="1573">
                  <c:v>99.997297306151339</c:v>
                </c:pt>
                <c:pt idx="1574">
                  <c:v>99.995429990401348</c:v>
                </c:pt>
                <c:pt idx="1575">
                  <c:v>99.993972173719328</c:v>
                </c:pt>
                <c:pt idx="1576">
                  <c:v>99.99393941379391</c:v>
                </c:pt>
                <c:pt idx="1577">
                  <c:v>99.99505325125881</c:v>
                </c:pt>
                <c:pt idx="1578">
                  <c:v>99.996511067940801</c:v>
                </c:pt>
                <c:pt idx="1579">
                  <c:v>99.996085188910115</c:v>
                </c:pt>
                <c:pt idx="1580">
                  <c:v>99.997952504660105</c:v>
                </c:pt>
                <c:pt idx="1581">
                  <c:v>99.997870604846511</c:v>
                </c:pt>
                <c:pt idx="1582">
                  <c:v>99.999181001864045</c:v>
                </c:pt>
                <c:pt idx="1583">
                  <c:v>99.998853402609669</c:v>
                </c:pt>
                <c:pt idx="1584">
                  <c:v>99.997854224883795</c:v>
                </c:pt>
                <c:pt idx="1585">
                  <c:v>99.995790349581171</c:v>
                </c:pt>
                <c:pt idx="1586">
                  <c:v>99.99393941379391</c:v>
                </c:pt>
                <c:pt idx="1587">
                  <c:v>99.994774791892581</c:v>
                </c:pt>
                <c:pt idx="1588">
                  <c:v>99.995495510252226</c:v>
                </c:pt>
                <c:pt idx="1589">
                  <c:v>99.997706805219309</c:v>
                </c:pt>
                <c:pt idx="1590">
                  <c:v>99.996298128425479</c:v>
                </c:pt>
                <c:pt idx="1591">
                  <c:v>99.995692069804861</c:v>
                </c:pt>
                <c:pt idx="1592">
                  <c:v>99.995921389282927</c:v>
                </c:pt>
                <c:pt idx="1593">
                  <c:v>99.997657665331161</c:v>
                </c:pt>
                <c:pt idx="1594">
                  <c:v>99.999508601118436</c:v>
                </c:pt>
                <c:pt idx="1595">
                  <c:v>100.00153971649563</c:v>
                </c:pt>
                <c:pt idx="1596">
                  <c:v>100.00124487716666</c:v>
                </c:pt>
                <c:pt idx="1597">
                  <c:v>100.00095003783771</c:v>
                </c:pt>
                <c:pt idx="1598">
                  <c:v>100.00031121929166</c:v>
                </c:pt>
                <c:pt idx="1599">
                  <c:v>100.00099917772587</c:v>
                </c:pt>
                <c:pt idx="1600">
                  <c:v>100.00101555768859</c:v>
                </c:pt>
                <c:pt idx="1601">
                  <c:v>99.998787882758776</c:v>
                </c:pt>
                <c:pt idx="1602">
                  <c:v>100.0002456994408</c:v>
                </c:pt>
                <c:pt idx="1603">
                  <c:v>99.997657665331161</c:v>
                </c:pt>
                <c:pt idx="1604">
                  <c:v>99.996756767381612</c:v>
                </c:pt>
                <c:pt idx="1605">
                  <c:v>99.997280926188608</c:v>
                </c:pt>
                <c:pt idx="1606">
                  <c:v>99.997870604846511</c:v>
                </c:pt>
                <c:pt idx="1607">
                  <c:v>99.997117126561434</c:v>
                </c:pt>
                <c:pt idx="1608">
                  <c:v>99.997870604846511</c:v>
                </c:pt>
                <c:pt idx="1609">
                  <c:v>99.99823096402632</c:v>
                </c:pt>
                <c:pt idx="1610">
                  <c:v>99.999836200372812</c:v>
                </c:pt>
                <c:pt idx="1611">
                  <c:v>99.999066342125019</c:v>
                </c:pt>
                <c:pt idx="1612">
                  <c:v>99.99703522674784</c:v>
                </c:pt>
                <c:pt idx="1613">
                  <c:v>99.995610169991267</c:v>
                </c:pt>
                <c:pt idx="1614">
                  <c:v>99.997100746598704</c:v>
                </c:pt>
                <c:pt idx="1615">
                  <c:v>99.995348090587754</c:v>
                </c:pt>
                <c:pt idx="1616">
                  <c:v>99.99515153103512</c:v>
                </c:pt>
                <c:pt idx="1617">
                  <c:v>99.995086011184242</c:v>
                </c:pt>
                <c:pt idx="1618">
                  <c:v>99.9938411340176</c:v>
                </c:pt>
                <c:pt idx="1619">
                  <c:v>99.99547913028951</c:v>
                </c:pt>
                <c:pt idx="1620">
                  <c:v>99.99380837409214</c:v>
                </c:pt>
                <c:pt idx="1621">
                  <c:v>99.996068808947385</c:v>
                </c:pt>
                <c:pt idx="1622">
                  <c:v>99.996953326934246</c:v>
                </c:pt>
                <c:pt idx="1623">
                  <c:v>99.999606880894746</c:v>
                </c:pt>
                <c:pt idx="1624">
                  <c:v>100.00104831761402</c:v>
                </c:pt>
                <c:pt idx="1625">
                  <c:v>100.00031121929166</c:v>
                </c:pt>
                <c:pt idx="1626">
                  <c:v>99.999639640820192</c:v>
                </c:pt>
                <c:pt idx="1627">
                  <c:v>100.0014414367193</c:v>
                </c:pt>
                <c:pt idx="1628">
                  <c:v>99.998722362907898</c:v>
                </c:pt>
                <c:pt idx="1629">
                  <c:v>99.996134328798291</c:v>
                </c:pt>
                <c:pt idx="1630">
                  <c:v>99.996314508388195</c:v>
                </c:pt>
                <c:pt idx="1631">
                  <c:v>99.998198204100888</c:v>
                </c:pt>
                <c:pt idx="1632">
                  <c:v>99.995118771109674</c:v>
                </c:pt>
                <c:pt idx="1633">
                  <c:v>99.994103213421099</c:v>
                </c:pt>
                <c:pt idx="1634">
                  <c:v>99.994610992265393</c:v>
                </c:pt>
                <c:pt idx="1635">
                  <c:v>99.995986909133791</c:v>
                </c:pt>
                <c:pt idx="1636">
                  <c:v>99.994004933644788</c:v>
                </c:pt>
                <c:pt idx="1637">
                  <c:v>99.99515153103512</c:v>
                </c:pt>
                <c:pt idx="1638">
                  <c:v>99.994561852377231</c:v>
                </c:pt>
                <c:pt idx="1639">
                  <c:v>99.994267013048287</c:v>
                </c:pt>
                <c:pt idx="1640">
                  <c:v>99.993366115098723</c:v>
                </c:pt>
                <c:pt idx="1641">
                  <c:v>99.992956616030739</c:v>
                </c:pt>
                <c:pt idx="1642">
                  <c:v>99.992956616030739</c:v>
                </c:pt>
                <c:pt idx="1643">
                  <c:v>99.993366115098723</c:v>
                </c:pt>
                <c:pt idx="1644">
                  <c:v>99.996724007456166</c:v>
                </c:pt>
                <c:pt idx="1645">
                  <c:v>99.998067164399131</c:v>
                </c:pt>
                <c:pt idx="1646">
                  <c:v>99.997543005592121</c:v>
                </c:pt>
                <c:pt idx="1647">
                  <c:v>99.995970529171075</c:v>
                </c:pt>
                <c:pt idx="1648">
                  <c:v>99.994938591519769</c:v>
                </c:pt>
                <c:pt idx="1649">
                  <c:v>99.993791994129438</c:v>
                </c:pt>
                <c:pt idx="1650">
                  <c:v>99.994201493197409</c:v>
                </c:pt>
                <c:pt idx="1651">
                  <c:v>99.993660954427668</c:v>
                </c:pt>
                <c:pt idx="1652">
                  <c:v>99.996150708760979</c:v>
                </c:pt>
                <c:pt idx="1653">
                  <c:v>99.993022135881617</c:v>
                </c:pt>
                <c:pt idx="1654">
                  <c:v>99.992039338118474</c:v>
                </c:pt>
                <c:pt idx="1655">
                  <c:v>99.994234253122855</c:v>
                </c:pt>
                <c:pt idx="1656">
                  <c:v>99.993644574464938</c:v>
                </c:pt>
                <c:pt idx="1657">
                  <c:v>99.993448014912317</c:v>
                </c:pt>
                <c:pt idx="1658">
                  <c:v>99.994479952563637</c:v>
                </c:pt>
                <c:pt idx="1659">
                  <c:v>99.993022135881617</c:v>
                </c:pt>
                <c:pt idx="1660">
                  <c:v>99.989172844642596</c:v>
                </c:pt>
                <c:pt idx="1661">
                  <c:v>99.988959905127246</c:v>
                </c:pt>
                <c:pt idx="1662">
                  <c:v>99.988304706618493</c:v>
                </c:pt>
                <c:pt idx="1663">
                  <c:v>99.986896029824649</c:v>
                </c:pt>
                <c:pt idx="1664">
                  <c:v>99.988009867289549</c:v>
                </c:pt>
                <c:pt idx="1665">
                  <c:v>99.989713383412351</c:v>
                </c:pt>
                <c:pt idx="1666">
                  <c:v>99.988763345574625</c:v>
                </c:pt>
                <c:pt idx="1667">
                  <c:v>99.991285859833383</c:v>
                </c:pt>
                <c:pt idx="1668">
                  <c:v>99.991482419386003</c:v>
                </c:pt>
                <c:pt idx="1669">
                  <c:v>99.993824754054856</c:v>
                </c:pt>
                <c:pt idx="1670">
                  <c:v>99.996265368500019</c:v>
                </c:pt>
                <c:pt idx="1671">
                  <c:v>99.993791994129438</c:v>
                </c:pt>
                <c:pt idx="1672">
                  <c:v>99.993185935508819</c:v>
                </c:pt>
                <c:pt idx="1673">
                  <c:v>99.994283393011003</c:v>
                </c:pt>
                <c:pt idx="1674">
                  <c:v>99.994430812675475</c:v>
                </c:pt>
                <c:pt idx="1675">
                  <c:v>99.995086011184242</c:v>
                </c:pt>
                <c:pt idx="1676">
                  <c:v>99.993464394875033</c:v>
                </c:pt>
                <c:pt idx="1677">
                  <c:v>99.996199848649141</c:v>
                </c:pt>
                <c:pt idx="1678">
                  <c:v>99.997051606710556</c:v>
                </c:pt>
                <c:pt idx="1679">
                  <c:v>99.998427523578954</c:v>
                </c:pt>
                <c:pt idx="1680">
                  <c:v>99.997903364771958</c:v>
                </c:pt>
                <c:pt idx="1681">
                  <c:v>99.998083544361862</c:v>
                </c:pt>
                <c:pt idx="1682">
                  <c:v>99.997952504660105</c:v>
                </c:pt>
                <c:pt idx="1683">
                  <c:v>99.99875512283333</c:v>
                </c:pt>
                <c:pt idx="1684">
                  <c:v>99.997952504660105</c:v>
                </c:pt>
                <c:pt idx="1685">
                  <c:v>99.998329243802644</c:v>
                </c:pt>
                <c:pt idx="1686">
                  <c:v>99.995823109506603</c:v>
                </c:pt>
                <c:pt idx="1687">
                  <c:v>99.99557741006582</c:v>
                </c:pt>
                <c:pt idx="1688">
                  <c:v>99.99557741006582</c:v>
                </c:pt>
                <c:pt idx="1689">
                  <c:v>99.9984602835044</c:v>
                </c:pt>
                <c:pt idx="1690">
                  <c:v>99.998329243802644</c:v>
                </c:pt>
                <c:pt idx="1691">
                  <c:v>99.999934480149136</c:v>
                </c:pt>
                <c:pt idx="1692">
                  <c:v>99.996101568872831</c:v>
                </c:pt>
                <c:pt idx="1693">
                  <c:v>99.995921389282927</c:v>
                </c:pt>
                <c:pt idx="1694">
                  <c:v>99.99503687129608</c:v>
                </c:pt>
                <c:pt idx="1695">
                  <c:v>99.994791171855297</c:v>
                </c:pt>
                <c:pt idx="1696">
                  <c:v>99.994873071668906</c:v>
                </c:pt>
                <c:pt idx="1697">
                  <c:v>99.99349715480048</c:v>
                </c:pt>
                <c:pt idx="1698">
                  <c:v>99.99403769357022</c:v>
                </c:pt>
                <c:pt idx="1699">
                  <c:v>99.994971351445216</c:v>
                </c:pt>
                <c:pt idx="1700">
                  <c:v>99.993267835322413</c:v>
                </c:pt>
                <c:pt idx="1701">
                  <c:v>99.994463572600921</c:v>
                </c:pt>
                <c:pt idx="1702">
                  <c:v>99.996756767381612</c:v>
                </c:pt>
                <c:pt idx="1703">
                  <c:v>99.99865684305702</c:v>
                </c:pt>
                <c:pt idx="1704">
                  <c:v>99.997706805219309</c:v>
                </c:pt>
                <c:pt idx="1705">
                  <c:v>99.993251455359683</c:v>
                </c:pt>
                <c:pt idx="1706">
                  <c:v>99.993022135881617</c:v>
                </c:pt>
                <c:pt idx="1707">
                  <c:v>99.994103213421099</c:v>
                </c:pt>
                <c:pt idx="1708">
                  <c:v>99.99639640820179</c:v>
                </c:pt>
                <c:pt idx="1709">
                  <c:v>99.996265368500019</c:v>
                </c:pt>
                <c:pt idx="1710">
                  <c:v>99.997297306151339</c:v>
                </c:pt>
                <c:pt idx="1711">
                  <c:v>99.995872249394765</c:v>
                </c:pt>
                <c:pt idx="1712">
                  <c:v>99.993300595247845</c:v>
                </c:pt>
                <c:pt idx="1713">
                  <c:v>99.99238331733558</c:v>
                </c:pt>
                <c:pt idx="1714">
                  <c:v>99.990991020504438</c:v>
                </c:pt>
                <c:pt idx="1715">
                  <c:v>99.99503687129608</c:v>
                </c:pt>
                <c:pt idx="1716">
                  <c:v>99.996298128425479</c:v>
                </c:pt>
                <c:pt idx="1717">
                  <c:v>99.99855856328071</c:v>
                </c:pt>
                <c:pt idx="1718">
                  <c:v>99.998018024510969</c:v>
                </c:pt>
                <c:pt idx="1719">
                  <c:v>99.996855047157922</c:v>
                </c:pt>
                <c:pt idx="1720">
                  <c:v>99.9969205670088</c:v>
                </c:pt>
                <c:pt idx="1721">
                  <c:v>99.996953326934246</c:v>
                </c:pt>
                <c:pt idx="1722">
                  <c:v>99.994791171855297</c:v>
                </c:pt>
                <c:pt idx="1723">
                  <c:v>99.994365292824611</c:v>
                </c:pt>
                <c:pt idx="1724">
                  <c:v>99.990991020504438</c:v>
                </c:pt>
                <c:pt idx="1725">
                  <c:v>99.993153175583373</c:v>
                </c:pt>
                <c:pt idx="1726">
                  <c:v>99.993579054614074</c:v>
                </c:pt>
                <c:pt idx="1727">
                  <c:v>99.997346446039501</c:v>
                </c:pt>
                <c:pt idx="1728">
                  <c:v>99.996724007456166</c:v>
                </c:pt>
                <c:pt idx="1729">
                  <c:v>99.995069631221526</c:v>
                </c:pt>
                <c:pt idx="1730">
                  <c:v>99.994267013048287</c:v>
                </c:pt>
                <c:pt idx="1731">
                  <c:v>99.991416899535153</c:v>
                </c:pt>
                <c:pt idx="1732">
                  <c:v>99.991908298416718</c:v>
                </c:pt>
                <c:pt idx="1733">
                  <c:v>99.99238331733558</c:v>
                </c:pt>
                <c:pt idx="1734">
                  <c:v>99.99362819450225</c:v>
                </c:pt>
                <c:pt idx="1735">
                  <c:v>99.995741209693008</c:v>
                </c:pt>
                <c:pt idx="1736">
                  <c:v>99.996543827866262</c:v>
                </c:pt>
                <c:pt idx="1737">
                  <c:v>99.996036049021953</c:v>
                </c:pt>
                <c:pt idx="1738">
                  <c:v>99.997362826002217</c:v>
                </c:pt>
                <c:pt idx="1739">
                  <c:v>99.995184290960566</c:v>
                </c:pt>
                <c:pt idx="1740">
                  <c:v>99.996543827866262</c:v>
                </c:pt>
                <c:pt idx="1741">
                  <c:v>99.995921389282927</c:v>
                </c:pt>
                <c:pt idx="1742">
                  <c:v>99.994971351445216</c:v>
                </c:pt>
                <c:pt idx="1743">
                  <c:v>99.992301417521972</c:v>
                </c:pt>
                <c:pt idx="1744">
                  <c:v>99.992629016776363</c:v>
                </c:pt>
                <c:pt idx="1745">
                  <c:v>99.989320264307082</c:v>
                </c:pt>
                <c:pt idx="1746">
                  <c:v>99.991023780429899</c:v>
                </c:pt>
                <c:pt idx="1747">
                  <c:v>99.992596256850931</c:v>
                </c:pt>
                <c:pt idx="1748">
                  <c:v>99.990859980802682</c:v>
                </c:pt>
                <c:pt idx="1749">
                  <c:v>99.991662598975935</c:v>
                </c:pt>
                <c:pt idx="1750">
                  <c:v>99.98804262721498</c:v>
                </c:pt>
                <c:pt idx="1751">
                  <c:v>99.987846067662346</c:v>
                </c:pt>
                <c:pt idx="1752">
                  <c:v>99.987158109228162</c:v>
                </c:pt>
                <c:pt idx="1753">
                  <c:v>99.987649508109726</c:v>
                </c:pt>
                <c:pt idx="1754">
                  <c:v>99.987027069526405</c:v>
                </c:pt>
                <c:pt idx="1755">
                  <c:v>99.987289148929904</c:v>
                </c:pt>
                <c:pt idx="1756">
                  <c:v>99.990237542219361</c:v>
                </c:pt>
                <c:pt idx="1757">
                  <c:v>99.991384139609693</c:v>
                </c:pt>
                <c:pt idx="1758">
                  <c:v>99.991449659460599</c:v>
                </c:pt>
                <c:pt idx="1759">
                  <c:v>99.993857513980288</c:v>
                </c:pt>
                <c:pt idx="1760">
                  <c:v>99.993972173719328</c:v>
                </c:pt>
                <c:pt idx="1761">
                  <c:v>99.99557741006582</c:v>
                </c:pt>
                <c:pt idx="1762">
                  <c:v>99.99524981081143</c:v>
                </c:pt>
                <c:pt idx="1763">
                  <c:v>99.99515153103512</c:v>
                </c:pt>
                <c:pt idx="1764">
                  <c:v>99.992088478006622</c:v>
                </c:pt>
                <c:pt idx="1765">
                  <c:v>99.989221984530772</c:v>
                </c:pt>
                <c:pt idx="1766">
                  <c:v>99.988059007177696</c:v>
                </c:pt>
                <c:pt idx="1767">
                  <c:v>99.988566786021991</c:v>
                </c:pt>
                <c:pt idx="1768">
                  <c:v>99.990696181175494</c:v>
                </c:pt>
                <c:pt idx="1769">
                  <c:v>99.989041804940868</c:v>
                </c:pt>
                <c:pt idx="1770">
                  <c:v>99.991449659460599</c:v>
                </c:pt>
                <c:pt idx="1771">
                  <c:v>99.990663421250048</c:v>
                </c:pt>
                <c:pt idx="1772">
                  <c:v>99.989713383412351</c:v>
                </c:pt>
                <c:pt idx="1773">
                  <c:v>99.991941058342164</c:v>
                </c:pt>
                <c:pt idx="1774">
                  <c:v>99.993349735136007</c:v>
                </c:pt>
                <c:pt idx="1775">
                  <c:v>99.990466861697428</c:v>
                </c:pt>
                <c:pt idx="1776">
                  <c:v>99.991449659460599</c:v>
                </c:pt>
                <c:pt idx="1777">
                  <c:v>99.992301417521972</c:v>
                </c:pt>
                <c:pt idx="1778">
                  <c:v>99.991498799348747</c:v>
                </c:pt>
                <c:pt idx="1779">
                  <c:v>99.992219517708378</c:v>
                </c:pt>
                <c:pt idx="1780">
                  <c:v>99.991498799348747</c:v>
                </c:pt>
                <c:pt idx="1781">
                  <c:v>99.988353846506641</c:v>
                </c:pt>
                <c:pt idx="1782">
                  <c:v>99.987780547811482</c:v>
                </c:pt>
                <c:pt idx="1783">
                  <c:v>99.989238364493502</c:v>
                </c:pt>
                <c:pt idx="1784">
                  <c:v>99.990008222741281</c:v>
                </c:pt>
                <c:pt idx="1785">
                  <c:v>99.987354668780782</c:v>
                </c:pt>
                <c:pt idx="1786">
                  <c:v>99.989795283225945</c:v>
                </c:pt>
                <c:pt idx="1787">
                  <c:v>99.991122060206195</c:v>
                </c:pt>
                <c:pt idx="1788">
                  <c:v>99.992121237932068</c:v>
                </c:pt>
                <c:pt idx="1789">
                  <c:v>99.991973818267596</c:v>
                </c:pt>
                <c:pt idx="1790">
                  <c:v>99.990892740728128</c:v>
                </c:pt>
                <c:pt idx="1791">
                  <c:v>99.991384139609693</c:v>
                </c:pt>
                <c:pt idx="1792">
                  <c:v>99.990761701026372</c:v>
                </c:pt>
                <c:pt idx="1793">
                  <c:v>99.989205604568056</c:v>
                </c:pt>
                <c:pt idx="1794">
                  <c:v>99.992121237932068</c:v>
                </c:pt>
                <c:pt idx="1795">
                  <c:v>99.995429990401348</c:v>
                </c:pt>
                <c:pt idx="1796">
                  <c:v>99.994414432712759</c:v>
                </c:pt>
                <c:pt idx="1797">
                  <c:v>99.995528270177658</c:v>
                </c:pt>
                <c:pt idx="1798">
                  <c:v>99.992235897671108</c:v>
                </c:pt>
                <c:pt idx="1799">
                  <c:v>99.9936937143531</c:v>
                </c:pt>
                <c:pt idx="1800">
                  <c:v>99.993038515844333</c:v>
                </c:pt>
                <c:pt idx="1801">
                  <c:v>99.995184290960566</c:v>
                </c:pt>
                <c:pt idx="1802">
                  <c:v>99.99403769357022</c:v>
                </c:pt>
                <c:pt idx="1803">
                  <c:v>99.993185935508819</c:v>
                </c:pt>
                <c:pt idx="1804">
                  <c:v>99.992465217149174</c:v>
                </c:pt>
                <c:pt idx="1805">
                  <c:v>99.989025424978152</c:v>
                </c:pt>
                <c:pt idx="1806">
                  <c:v>99.991285859833383</c:v>
                </c:pt>
                <c:pt idx="1807">
                  <c:v>99.991973818267596</c:v>
                </c:pt>
                <c:pt idx="1808">
                  <c:v>99.989647863561473</c:v>
                </c:pt>
                <c:pt idx="1809">
                  <c:v>99.990761701026372</c:v>
                </c:pt>
                <c:pt idx="1810">
                  <c:v>99.991416899535153</c:v>
                </c:pt>
                <c:pt idx="1811">
                  <c:v>99.991777258714947</c:v>
                </c:pt>
                <c:pt idx="1812">
                  <c:v>99.994234253122855</c:v>
                </c:pt>
                <c:pt idx="1813">
                  <c:v>99.992629016776363</c:v>
                </c:pt>
                <c:pt idx="1814">
                  <c:v>99.988943525164558</c:v>
                </c:pt>
                <c:pt idx="1815">
                  <c:v>99.98948406393427</c:v>
                </c:pt>
                <c:pt idx="1816">
                  <c:v>99.989828043151377</c:v>
                </c:pt>
                <c:pt idx="1817">
                  <c:v>99.989647863561473</c:v>
                </c:pt>
                <c:pt idx="1818">
                  <c:v>99.992137617894784</c:v>
                </c:pt>
                <c:pt idx="1819">
                  <c:v>99.992137617894784</c:v>
                </c:pt>
                <c:pt idx="1820">
                  <c:v>99.992940236068023</c:v>
                </c:pt>
                <c:pt idx="1821">
                  <c:v>99.991547939236909</c:v>
                </c:pt>
                <c:pt idx="1822">
                  <c:v>99.991236719945249</c:v>
                </c:pt>
                <c:pt idx="1823">
                  <c:v>99.991072920318032</c:v>
                </c:pt>
                <c:pt idx="1824">
                  <c:v>99.991482419386003</c:v>
                </c:pt>
                <c:pt idx="1825">
                  <c:v>99.990991020504438</c:v>
                </c:pt>
                <c:pt idx="1826">
                  <c:v>99.990663421250048</c:v>
                </c:pt>
                <c:pt idx="1827">
                  <c:v>99.993579054614074</c:v>
                </c:pt>
                <c:pt idx="1828">
                  <c:v>99.992956616030739</c:v>
                </c:pt>
                <c:pt idx="1829">
                  <c:v>99.995315330662308</c:v>
                </c:pt>
                <c:pt idx="1830">
                  <c:v>99.993873893943032</c:v>
                </c:pt>
                <c:pt idx="1831">
                  <c:v>99.99207209804392</c:v>
                </c:pt>
                <c:pt idx="1832">
                  <c:v>99.989320264307082</c:v>
                </c:pt>
                <c:pt idx="1833">
                  <c:v>99.986764990122893</c:v>
                </c:pt>
                <c:pt idx="1834">
                  <c:v>99.988534026096559</c:v>
                </c:pt>
                <c:pt idx="1835">
                  <c:v>99.990810840914534</c:v>
                </c:pt>
                <c:pt idx="1836">
                  <c:v>99.991187580057087</c:v>
                </c:pt>
                <c:pt idx="1837">
                  <c:v>99.989680623486919</c:v>
                </c:pt>
                <c:pt idx="1838">
                  <c:v>99.990532381548306</c:v>
                </c:pt>
                <c:pt idx="1839">
                  <c:v>99.984864914447471</c:v>
                </c:pt>
                <c:pt idx="1840">
                  <c:v>99.984733874745714</c:v>
                </c:pt>
                <c:pt idx="1841">
                  <c:v>99.98443903541677</c:v>
                </c:pt>
                <c:pt idx="1842">
                  <c:v>99.986617570458421</c:v>
                </c:pt>
                <c:pt idx="1843">
                  <c:v>99.98742018863166</c:v>
                </c:pt>
                <c:pt idx="1844">
                  <c:v>99.987682268035172</c:v>
                </c:pt>
                <c:pt idx="1845">
                  <c:v>99.989025424978152</c:v>
                </c:pt>
                <c:pt idx="1846">
                  <c:v>99.985749432434289</c:v>
                </c:pt>
                <c:pt idx="1847">
                  <c:v>99.985192513701847</c:v>
                </c:pt>
                <c:pt idx="1848">
                  <c:v>99.985045094037375</c:v>
                </c:pt>
                <c:pt idx="1849">
                  <c:v>99.986502910719366</c:v>
                </c:pt>
                <c:pt idx="1850">
                  <c:v>99.986650330383867</c:v>
                </c:pt>
                <c:pt idx="1851">
                  <c:v>99.987878827587792</c:v>
                </c:pt>
                <c:pt idx="1852">
                  <c:v>99.985880472136046</c:v>
                </c:pt>
                <c:pt idx="1853">
                  <c:v>99.989254744456218</c:v>
                </c:pt>
                <c:pt idx="1854">
                  <c:v>99.989844423114107</c:v>
                </c:pt>
                <c:pt idx="1855">
                  <c:v>99.988599545947437</c:v>
                </c:pt>
                <c:pt idx="1856">
                  <c:v>99.988222806804899</c:v>
                </c:pt>
                <c:pt idx="1857">
                  <c:v>99.990761701026372</c:v>
                </c:pt>
                <c:pt idx="1858">
                  <c:v>99.990597901399184</c:v>
                </c:pt>
                <c:pt idx="1859">
                  <c:v>99.990532381548306</c:v>
                </c:pt>
                <c:pt idx="1860">
                  <c:v>99.989926322927687</c:v>
                </c:pt>
                <c:pt idx="1861">
                  <c:v>99.993775614166694</c:v>
                </c:pt>
                <c:pt idx="1862">
                  <c:v>99.99505325125881</c:v>
                </c:pt>
                <c:pt idx="1863">
                  <c:v>99.994627372228109</c:v>
                </c:pt>
                <c:pt idx="1864">
                  <c:v>99.994873071668906</c:v>
                </c:pt>
                <c:pt idx="1865">
                  <c:v>99.996363648276329</c:v>
                </c:pt>
                <c:pt idx="1866">
                  <c:v>99.995233430848714</c:v>
                </c:pt>
                <c:pt idx="1867">
                  <c:v>99.993579054614074</c:v>
                </c:pt>
                <c:pt idx="1868">
                  <c:v>99.991842778565854</c:v>
                </c:pt>
                <c:pt idx="1869">
                  <c:v>99.991777258714947</c:v>
                </c:pt>
                <c:pt idx="1870">
                  <c:v>99.992301417521972</c:v>
                </c:pt>
                <c:pt idx="1871">
                  <c:v>99.990073742592173</c:v>
                </c:pt>
                <c:pt idx="1872">
                  <c:v>99.988632305872898</c:v>
                </c:pt>
                <c:pt idx="1873">
                  <c:v>99.992809196366267</c:v>
                </c:pt>
                <c:pt idx="1874">
                  <c:v>99.993579054614074</c:v>
                </c:pt>
                <c:pt idx="1875">
                  <c:v>99.994135973346545</c:v>
                </c:pt>
                <c:pt idx="1876">
                  <c:v>99.994070453495638</c:v>
                </c:pt>
                <c:pt idx="1877">
                  <c:v>99.993087655732495</c:v>
                </c:pt>
                <c:pt idx="1878">
                  <c:v>99.991597079125057</c:v>
                </c:pt>
                <c:pt idx="1879">
                  <c:v>99.994643752190825</c:v>
                </c:pt>
                <c:pt idx="1880">
                  <c:v>99.989697003449621</c:v>
                </c:pt>
                <c:pt idx="1881">
                  <c:v>99.988992665052706</c:v>
                </c:pt>
                <c:pt idx="1882">
                  <c:v>99.98938578415796</c:v>
                </c:pt>
                <c:pt idx="1883">
                  <c:v>99.989877183039539</c:v>
                </c:pt>
                <c:pt idx="1884">
                  <c:v>99.989254744456218</c:v>
                </c:pt>
                <c:pt idx="1885">
                  <c:v>99.991400519572409</c:v>
                </c:pt>
                <c:pt idx="1886">
                  <c:v>99.991826398603123</c:v>
                </c:pt>
                <c:pt idx="1887">
                  <c:v>99.993267835322413</c:v>
                </c:pt>
                <c:pt idx="1888">
                  <c:v>99.991613459087759</c:v>
                </c:pt>
                <c:pt idx="1889">
                  <c:v>99.993284215285129</c:v>
                </c:pt>
                <c:pt idx="1890">
                  <c:v>99.990663421250048</c:v>
                </c:pt>
                <c:pt idx="1891">
                  <c:v>99.989238364493502</c:v>
                </c:pt>
                <c:pt idx="1892">
                  <c:v>99.991580699162341</c:v>
                </c:pt>
                <c:pt idx="1893">
                  <c:v>99.990516001585576</c:v>
                </c:pt>
                <c:pt idx="1894">
                  <c:v>99.98948406393427</c:v>
                </c:pt>
                <c:pt idx="1895">
                  <c:v>99.989271124418906</c:v>
                </c:pt>
                <c:pt idx="1896">
                  <c:v>99.989025424978152</c:v>
                </c:pt>
                <c:pt idx="1897">
                  <c:v>99.991040160392586</c:v>
                </c:pt>
                <c:pt idx="1898">
                  <c:v>99.993005755918901</c:v>
                </c:pt>
                <c:pt idx="1899">
                  <c:v>99.996036049021953</c:v>
                </c:pt>
                <c:pt idx="1900">
                  <c:v>99.995544650140374</c:v>
                </c:pt>
                <c:pt idx="1901">
                  <c:v>99.992366937372864</c:v>
                </c:pt>
                <c:pt idx="1902">
                  <c:v>99.992760056478119</c:v>
                </c:pt>
                <c:pt idx="1903">
                  <c:v>99.990270302144793</c:v>
                </c:pt>
                <c:pt idx="1904">
                  <c:v>99.990172022368483</c:v>
                </c:pt>
                <c:pt idx="1905">
                  <c:v>99.988534026096559</c:v>
                </c:pt>
                <c:pt idx="1906">
                  <c:v>99.988927145201814</c:v>
                </c:pt>
                <c:pt idx="1907">
                  <c:v>99.991351379684247</c:v>
                </c:pt>
                <c:pt idx="1908">
                  <c:v>99.987354668780782</c:v>
                </c:pt>
                <c:pt idx="1909">
                  <c:v>99.988665065798301</c:v>
                </c:pt>
                <c:pt idx="1910">
                  <c:v>99.987960727401386</c:v>
                </c:pt>
                <c:pt idx="1911">
                  <c:v>99.987240009041741</c:v>
                </c:pt>
                <c:pt idx="1912">
                  <c:v>99.98751846840797</c:v>
                </c:pt>
                <c:pt idx="1913">
                  <c:v>99.987092589377269</c:v>
                </c:pt>
                <c:pt idx="1914">
                  <c:v>99.987846067662346</c:v>
                </c:pt>
                <c:pt idx="1915">
                  <c:v>99.986797750048325</c:v>
                </c:pt>
                <c:pt idx="1916">
                  <c:v>99.98761674818428</c:v>
                </c:pt>
                <c:pt idx="1917">
                  <c:v>99.987502088445254</c:v>
                </c:pt>
                <c:pt idx="1918">
                  <c:v>99.987649508109726</c:v>
                </c:pt>
                <c:pt idx="1919">
                  <c:v>99.98463559496939</c:v>
                </c:pt>
                <c:pt idx="1920">
                  <c:v>99.986011511837802</c:v>
                </c:pt>
                <c:pt idx="1921">
                  <c:v>99.988910765239112</c:v>
                </c:pt>
                <c:pt idx="1922">
                  <c:v>99.991023780429899</c:v>
                </c:pt>
                <c:pt idx="1923">
                  <c:v>99.992661776701809</c:v>
                </c:pt>
                <c:pt idx="1924">
                  <c:v>99.993022135881617</c:v>
                </c:pt>
                <c:pt idx="1925">
                  <c:v>99.989353024232528</c:v>
                </c:pt>
                <c:pt idx="1926">
                  <c:v>99.98897628508999</c:v>
                </c:pt>
                <c:pt idx="1927">
                  <c:v>99.989320264307082</c:v>
                </c:pt>
                <c:pt idx="1928">
                  <c:v>99.992399697298296</c:v>
                </c:pt>
                <c:pt idx="1929">
                  <c:v>99.994135973346545</c:v>
                </c:pt>
                <c:pt idx="1930">
                  <c:v>99.99380837409214</c:v>
                </c:pt>
                <c:pt idx="1931">
                  <c:v>99.997690425256607</c:v>
                </c:pt>
                <c:pt idx="1932">
                  <c:v>99.994987731407932</c:v>
                </c:pt>
                <c:pt idx="1933">
                  <c:v>99.994840311743459</c:v>
                </c:pt>
                <c:pt idx="1934">
                  <c:v>99.995528270177658</c:v>
                </c:pt>
                <c:pt idx="1935">
                  <c:v>99.994463572600921</c:v>
                </c:pt>
                <c:pt idx="1936">
                  <c:v>99.990958260578992</c:v>
                </c:pt>
                <c:pt idx="1937">
                  <c:v>99.990483241660144</c:v>
                </c:pt>
                <c:pt idx="1938">
                  <c:v>99.988959905127246</c:v>
                </c:pt>
                <c:pt idx="1939">
                  <c:v>99.992366937372864</c:v>
                </c:pt>
                <c:pt idx="1940">
                  <c:v>99.992923856105307</c:v>
                </c:pt>
                <c:pt idx="1941">
                  <c:v>99.994545472414515</c:v>
                </c:pt>
                <c:pt idx="1942">
                  <c:v>99.99547913028951</c:v>
                </c:pt>
                <c:pt idx="1943">
                  <c:v>99.994267013048287</c:v>
                </c:pt>
                <c:pt idx="1944">
                  <c:v>99.993349735136007</c:v>
                </c:pt>
                <c:pt idx="1945">
                  <c:v>99.994168733271977</c:v>
                </c:pt>
                <c:pt idx="1946">
                  <c:v>99.99503687129608</c:v>
                </c:pt>
                <c:pt idx="1947">
                  <c:v>99.996592967754395</c:v>
                </c:pt>
                <c:pt idx="1948">
                  <c:v>99.996478308015384</c:v>
                </c:pt>
                <c:pt idx="1949">
                  <c:v>99.997936124697375</c:v>
                </c:pt>
                <c:pt idx="1950">
                  <c:v>99.999230141752207</c:v>
                </c:pt>
                <c:pt idx="1951">
                  <c:v>99.997837844921065</c:v>
                </c:pt>
                <c:pt idx="1952">
                  <c:v>99.996658487605288</c:v>
                </c:pt>
                <c:pt idx="1953">
                  <c:v>99.997264546225907</c:v>
                </c:pt>
                <c:pt idx="1954">
                  <c:v>99.997215406337745</c:v>
                </c:pt>
                <c:pt idx="1955">
                  <c:v>99.996560207828978</c:v>
                </c:pt>
                <c:pt idx="1956">
                  <c:v>99.998198204100888</c:v>
                </c:pt>
                <c:pt idx="1957">
                  <c:v>99.995741209693008</c:v>
                </c:pt>
                <c:pt idx="1958">
                  <c:v>99.996642107642572</c:v>
                </c:pt>
                <c:pt idx="1959">
                  <c:v>99.996511067940801</c:v>
                </c:pt>
                <c:pt idx="1960">
                  <c:v>99.995282570736876</c:v>
                </c:pt>
                <c:pt idx="1961">
                  <c:v>99.995118771109674</c:v>
                </c:pt>
                <c:pt idx="1962">
                  <c:v>99.993546294688628</c:v>
                </c:pt>
                <c:pt idx="1963">
                  <c:v>99.99393941379391</c:v>
                </c:pt>
                <c:pt idx="1964">
                  <c:v>99.994971351445216</c:v>
                </c:pt>
                <c:pt idx="1965">
                  <c:v>99.995446370364064</c:v>
                </c:pt>
                <c:pt idx="1966">
                  <c:v>99.996789527307044</c:v>
                </c:pt>
                <c:pt idx="1967">
                  <c:v>99.998640463094304</c:v>
                </c:pt>
                <c:pt idx="1968">
                  <c:v>99.996068808947385</c:v>
                </c:pt>
                <c:pt idx="1969">
                  <c:v>99.994823931780743</c:v>
                </c:pt>
                <c:pt idx="1970">
                  <c:v>99.99393941379391</c:v>
                </c:pt>
                <c:pt idx="1971">
                  <c:v>99.994922211557054</c:v>
                </c:pt>
                <c:pt idx="1972">
                  <c:v>99.993660954427668</c:v>
                </c:pt>
                <c:pt idx="1973">
                  <c:v>99.995086011184242</c:v>
                </c:pt>
                <c:pt idx="1974">
                  <c:v>99.99515153103512</c:v>
                </c:pt>
                <c:pt idx="1975">
                  <c:v>99.994889451631607</c:v>
                </c:pt>
                <c:pt idx="1976">
                  <c:v>99.990139262443037</c:v>
                </c:pt>
                <c:pt idx="1977">
                  <c:v>99.987190869153579</c:v>
                </c:pt>
                <c:pt idx="1978">
                  <c:v>99.989844423114107</c:v>
                </c:pt>
                <c:pt idx="1979">
                  <c:v>99.990663421250048</c:v>
                </c:pt>
                <c:pt idx="1980">
                  <c:v>99.989107324791746</c:v>
                </c:pt>
                <c:pt idx="1981">
                  <c:v>99.989909942964971</c:v>
                </c:pt>
                <c:pt idx="1982">
                  <c:v>99.992317797484702</c:v>
                </c:pt>
                <c:pt idx="1983">
                  <c:v>99.990778080989088</c:v>
                </c:pt>
                <c:pt idx="1984">
                  <c:v>99.995233430848714</c:v>
                </c:pt>
                <c:pt idx="1985">
                  <c:v>99.993202315471535</c:v>
                </c:pt>
                <c:pt idx="1986">
                  <c:v>99.993791994129438</c:v>
                </c:pt>
                <c:pt idx="1987">
                  <c:v>99.989680623486919</c:v>
                </c:pt>
                <c:pt idx="1988">
                  <c:v>99.992661776701809</c:v>
                </c:pt>
                <c:pt idx="1989">
                  <c:v>99.992153997857514</c:v>
                </c:pt>
                <c:pt idx="1990">
                  <c:v>99.991777258714947</c:v>
                </c:pt>
                <c:pt idx="1991">
                  <c:v>99.993726474278546</c:v>
                </c:pt>
                <c:pt idx="1992">
                  <c:v>99.991941058342164</c:v>
                </c:pt>
                <c:pt idx="1993">
                  <c:v>99.994791171855297</c:v>
                </c:pt>
                <c:pt idx="1994">
                  <c:v>99.994627372228109</c:v>
                </c:pt>
                <c:pt idx="1995">
                  <c:v>99.997051606710556</c:v>
                </c:pt>
                <c:pt idx="1996">
                  <c:v>99.996003289096521</c:v>
                </c:pt>
                <c:pt idx="1997">
                  <c:v>99.994971351445216</c:v>
                </c:pt>
                <c:pt idx="1998">
                  <c:v>99.994758411929865</c:v>
                </c:pt>
                <c:pt idx="1999">
                  <c:v>99.990843600839966</c:v>
                </c:pt>
                <c:pt idx="2000">
                  <c:v>99.988845245388219</c:v>
                </c:pt>
                <c:pt idx="2001">
                  <c:v>99.990466861697428</c:v>
                </c:pt>
                <c:pt idx="2002">
                  <c:v>99.990958260578992</c:v>
                </c:pt>
                <c:pt idx="2003">
                  <c:v>99.992661776701809</c:v>
                </c:pt>
                <c:pt idx="2004">
                  <c:v>99.991711738864097</c:v>
                </c:pt>
                <c:pt idx="2005">
                  <c:v>99.99393941379391</c:v>
                </c:pt>
                <c:pt idx="2006">
                  <c:v>99.992153997857514</c:v>
                </c:pt>
                <c:pt idx="2007">
                  <c:v>99.992907476142591</c:v>
                </c:pt>
                <c:pt idx="2008">
                  <c:v>99.994267013048287</c:v>
                </c:pt>
                <c:pt idx="2009">
                  <c:v>99.994971351445216</c:v>
                </c:pt>
                <c:pt idx="2010">
                  <c:v>99.994201493197409</c:v>
                </c:pt>
                <c:pt idx="2011">
                  <c:v>99.99030306207024</c:v>
                </c:pt>
                <c:pt idx="2012">
                  <c:v>99.992989375956185</c:v>
                </c:pt>
                <c:pt idx="2013">
                  <c:v>99.995217050885998</c:v>
                </c:pt>
                <c:pt idx="2014">
                  <c:v>99.992760056478119</c:v>
                </c:pt>
                <c:pt idx="2015">
                  <c:v>99.994840311743459</c:v>
                </c:pt>
                <c:pt idx="2016">
                  <c:v>99.995528270177658</c:v>
                </c:pt>
                <c:pt idx="2017">
                  <c:v>99.998722362907898</c:v>
                </c:pt>
                <c:pt idx="2018">
                  <c:v>99.997837844921065</c:v>
                </c:pt>
                <c:pt idx="2019">
                  <c:v>100</c:v>
                </c:pt>
                <c:pt idx="2020">
                  <c:v>99.999606880894746</c:v>
                </c:pt>
                <c:pt idx="2021">
                  <c:v>99.997739565144755</c:v>
                </c:pt>
                <c:pt idx="2022">
                  <c:v>99.994692892078987</c:v>
                </c:pt>
                <c:pt idx="2023">
                  <c:v>99.988992665052706</c:v>
                </c:pt>
                <c:pt idx="2024">
                  <c:v>99.990696181175494</c:v>
                </c:pt>
                <c:pt idx="2025">
                  <c:v>99.992121237932068</c:v>
                </c:pt>
                <c:pt idx="2026">
                  <c:v>99.990548761511022</c:v>
                </c:pt>
                <c:pt idx="2027">
                  <c:v>99.992186757782946</c:v>
                </c:pt>
                <c:pt idx="2028">
                  <c:v>99.992858336254429</c:v>
                </c:pt>
                <c:pt idx="2029">
                  <c:v>99.995233430848714</c:v>
                </c:pt>
                <c:pt idx="2030">
                  <c:v>99.993120415657927</c:v>
                </c:pt>
                <c:pt idx="2031">
                  <c:v>99.992006578193042</c:v>
                </c:pt>
                <c:pt idx="2032">
                  <c:v>99.992956616030739</c:v>
                </c:pt>
                <c:pt idx="2033">
                  <c:v>99.992694536627241</c:v>
                </c:pt>
                <c:pt idx="2034">
                  <c:v>99.990237542219361</c:v>
                </c:pt>
                <c:pt idx="2035">
                  <c:v>99.991269479870681</c:v>
                </c:pt>
                <c:pt idx="2036">
                  <c:v>99.992285037559256</c:v>
                </c:pt>
                <c:pt idx="2037">
                  <c:v>99.990794460951804</c:v>
                </c:pt>
                <c:pt idx="2038">
                  <c:v>99.989123704754462</c:v>
                </c:pt>
                <c:pt idx="2039">
                  <c:v>99.989860803076823</c:v>
                </c:pt>
                <c:pt idx="2040">
                  <c:v>99.990859980802682</c:v>
                </c:pt>
                <c:pt idx="2041">
                  <c:v>99.993480774837764</c:v>
                </c:pt>
                <c:pt idx="2042">
                  <c:v>99.993202315471535</c:v>
                </c:pt>
                <c:pt idx="2043">
                  <c:v>99.993366115098723</c:v>
                </c:pt>
                <c:pt idx="2044">
                  <c:v>99.994430812675475</c:v>
                </c:pt>
                <c:pt idx="2045">
                  <c:v>99.990466861697428</c:v>
                </c:pt>
                <c:pt idx="2046">
                  <c:v>99.992874716217145</c:v>
                </c:pt>
                <c:pt idx="2047">
                  <c:v>99.991941058342164</c:v>
                </c:pt>
                <c:pt idx="2048">
                  <c:v>99.990728941100926</c:v>
                </c:pt>
                <c:pt idx="2049">
                  <c:v>99.99362819450225</c:v>
                </c:pt>
                <c:pt idx="2050">
                  <c:v>99.993513534763196</c:v>
                </c:pt>
                <c:pt idx="2051">
                  <c:v>99.991089300280748</c:v>
                </c:pt>
                <c:pt idx="2052">
                  <c:v>99.99359543457679</c:v>
                </c:pt>
                <c:pt idx="2053">
                  <c:v>99.992039338118474</c:v>
                </c:pt>
                <c:pt idx="2054">
                  <c:v>99.993120415657927</c:v>
                </c:pt>
                <c:pt idx="2055">
                  <c:v>99.993742854241262</c:v>
                </c:pt>
                <c:pt idx="2056">
                  <c:v>99.991187580057087</c:v>
                </c:pt>
                <c:pt idx="2057">
                  <c:v>99.989680623486919</c:v>
                </c:pt>
                <c:pt idx="2058">
                  <c:v>99.989353024232528</c:v>
                </c:pt>
                <c:pt idx="2059">
                  <c:v>99.988091767103143</c:v>
                </c:pt>
                <c:pt idx="2060">
                  <c:v>99.990974640541722</c:v>
                </c:pt>
                <c:pt idx="2061">
                  <c:v>99.993267835322413</c:v>
                </c:pt>
                <c:pt idx="2062">
                  <c:v>99.993775614166694</c:v>
                </c:pt>
                <c:pt idx="2063">
                  <c:v>99.993431634949602</c:v>
                </c:pt>
                <c:pt idx="2064">
                  <c:v>99.992923856105307</c:v>
                </c:pt>
                <c:pt idx="2065">
                  <c:v>99.992006578193042</c:v>
                </c:pt>
                <c:pt idx="2066">
                  <c:v>99.992547116962768</c:v>
                </c:pt>
                <c:pt idx="2067">
                  <c:v>99.992235897671108</c:v>
                </c:pt>
                <c:pt idx="2068">
                  <c:v>99.994643752190825</c:v>
                </c:pt>
                <c:pt idx="2069">
                  <c:v>99.99226865759654</c:v>
                </c:pt>
                <c:pt idx="2070">
                  <c:v>99.991482419386003</c:v>
                </c:pt>
                <c:pt idx="2071">
                  <c:v>99.995184290960566</c:v>
                </c:pt>
                <c:pt idx="2072">
                  <c:v>99.99505325125881</c:v>
                </c:pt>
                <c:pt idx="2073">
                  <c:v>99.997117126561434</c:v>
                </c:pt>
                <c:pt idx="2074">
                  <c:v>99.996101568872831</c:v>
                </c:pt>
                <c:pt idx="2075">
                  <c:v>99.997117126561434</c:v>
                </c:pt>
                <c:pt idx="2076">
                  <c:v>99.997477485741257</c:v>
                </c:pt>
                <c:pt idx="2077">
                  <c:v>99.994643752190825</c:v>
                </c:pt>
                <c:pt idx="2078">
                  <c:v>99.994430812675475</c:v>
                </c:pt>
                <c:pt idx="2079">
                  <c:v>99.992121237932068</c:v>
                </c:pt>
                <c:pt idx="2080">
                  <c:v>99.989795283225945</c:v>
                </c:pt>
                <c:pt idx="2081">
                  <c:v>99.990548761511022</c:v>
                </c:pt>
                <c:pt idx="2082">
                  <c:v>99.988009867289549</c:v>
                </c:pt>
                <c:pt idx="2083">
                  <c:v>99.987354668780782</c:v>
                </c:pt>
                <c:pt idx="2084">
                  <c:v>99.989025424978152</c:v>
                </c:pt>
                <c:pt idx="2085">
                  <c:v>99.993038515844333</c:v>
                </c:pt>
                <c:pt idx="2086">
                  <c:v>99.992563496925484</c:v>
                </c:pt>
                <c:pt idx="2087">
                  <c:v>99.994430812675475</c:v>
                </c:pt>
                <c:pt idx="2088">
                  <c:v>99.992547116962768</c:v>
                </c:pt>
                <c:pt idx="2089">
                  <c:v>99.992809196366267</c:v>
                </c:pt>
                <c:pt idx="2090">
                  <c:v>99.990008222741281</c:v>
                </c:pt>
                <c:pt idx="2091">
                  <c:v>99.991023780429899</c:v>
                </c:pt>
                <c:pt idx="2092">
                  <c:v>99.992432457223728</c:v>
                </c:pt>
                <c:pt idx="2093">
                  <c:v>99.992285037559256</c:v>
                </c:pt>
                <c:pt idx="2094">
                  <c:v>99.989238364493502</c:v>
                </c:pt>
                <c:pt idx="2095">
                  <c:v>99.987338288818066</c:v>
                </c:pt>
                <c:pt idx="2096">
                  <c:v>99.985159753776401</c:v>
                </c:pt>
                <c:pt idx="2097">
                  <c:v>99.984832154522024</c:v>
                </c:pt>
                <c:pt idx="2098">
                  <c:v>99.986764990122893</c:v>
                </c:pt>
                <c:pt idx="2099">
                  <c:v>99.987551228333416</c:v>
                </c:pt>
                <c:pt idx="2100">
                  <c:v>99.987240009041741</c:v>
                </c:pt>
                <c:pt idx="2101">
                  <c:v>99.986650330383867</c:v>
                </c:pt>
                <c:pt idx="2102">
                  <c:v>99.986945169712811</c:v>
                </c:pt>
                <c:pt idx="2103">
                  <c:v>99.98804262721498</c:v>
                </c:pt>
                <c:pt idx="2104">
                  <c:v>99.988059007177696</c:v>
                </c:pt>
                <c:pt idx="2105">
                  <c:v>99.989516823859717</c:v>
                </c:pt>
                <c:pt idx="2106">
                  <c:v>99.987846067662346</c:v>
                </c:pt>
                <c:pt idx="2107">
                  <c:v>99.988534026096559</c:v>
                </c:pt>
                <c:pt idx="2108">
                  <c:v>99.98804262721498</c:v>
                </c:pt>
                <c:pt idx="2109">
                  <c:v>99.986879649861919</c:v>
                </c:pt>
                <c:pt idx="2110">
                  <c:v>99.985176133739131</c:v>
                </c:pt>
                <c:pt idx="2111">
                  <c:v>99.98453731519308</c:v>
                </c:pt>
                <c:pt idx="2112">
                  <c:v>99.985421833179913</c:v>
                </c:pt>
                <c:pt idx="2113">
                  <c:v>99.986093411651396</c:v>
                </c:pt>
                <c:pt idx="2114">
                  <c:v>99.987846067662346</c:v>
                </c:pt>
                <c:pt idx="2115">
                  <c:v>99.98948406393427</c:v>
                </c:pt>
                <c:pt idx="2116">
                  <c:v>99.985585632807101</c:v>
                </c:pt>
                <c:pt idx="2117">
                  <c:v>99.988206426842183</c:v>
                </c:pt>
                <c:pt idx="2118">
                  <c:v>99.986568430570244</c:v>
                </c:pt>
                <c:pt idx="2119">
                  <c:v>99.988321086581209</c:v>
                </c:pt>
                <c:pt idx="2120">
                  <c:v>99.987059829451837</c:v>
                </c:pt>
                <c:pt idx="2121">
                  <c:v>99.989271124418906</c:v>
                </c:pt>
                <c:pt idx="2122">
                  <c:v>99.993235075396967</c:v>
                </c:pt>
                <c:pt idx="2123">
                  <c:v>99.989877183039539</c:v>
                </c:pt>
                <c:pt idx="2124">
                  <c:v>99.989254744456218</c:v>
                </c:pt>
                <c:pt idx="2125">
                  <c:v>99.986224451353166</c:v>
                </c:pt>
                <c:pt idx="2126">
                  <c:v>99.986502910719366</c:v>
                </c:pt>
                <c:pt idx="2127">
                  <c:v>99.986715850234731</c:v>
                </c:pt>
                <c:pt idx="2128">
                  <c:v>99.986502910719366</c:v>
                </c:pt>
                <c:pt idx="2129">
                  <c:v>99.988091767103143</c:v>
                </c:pt>
                <c:pt idx="2130">
                  <c:v>99.985405453217197</c:v>
                </c:pt>
                <c:pt idx="2131">
                  <c:v>99.984013156386069</c:v>
                </c:pt>
                <c:pt idx="2132">
                  <c:v>99.986863269899217</c:v>
                </c:pt>
                <c:pt idx="2133">
                  <c:v>99.989172844642596</c:v>
                </c:pt>
                <c:pt idx="2134">
                  <c:v>99.991908298416718</c:v>
                </c:pt>
                <c:pt idx="2135">
                  <c:v>99.991777258714947</c:v>
                </c:pt>
                <c:pt idx="2136">
                  <c:v>99.992661776701809</c:v>
                </c:pt>
                <c:pt idx="2137">
                  <c:v>99.990761701026372</c:v>
                </c:pt>
                <c:pt idx="2138">
                  <c:v>99.991842778565854</c:v>
                </c:pt>
                <c:pt idx="2139">
                  <c:v>99.991662598975935</c:v>
                </c:pt>
                <c:pt idx="2140">
                  <c:v>99.99403769357022</c:v>
                </c:pt>
                <c:pt idx="2141">
                  <c:v>99.99030306207024</c:v>
                </c:pt>
                <c:pt idx="2142">
                  <c:v>99.991056540355316</c:v>
                </c:pt>
                <c:pt idx="2143">
                  <c:v>99.988566786021991</c:v>
                </c:pt>
                <c:pt idx="2144">
                  <c:v>99.99082722087725</c:v>
                </c:pt>
                <c:pt idx="2145">
                  <c:v>99.992399697298296</c:v>
                </c:pt>
                <c:pt idx="2146">
                  <c:v>99.988828865425518</c:v>
                </c:pt>
                <c:pt idx="2147">
                  <c:v>99.989647863561473</c:v>
                </c:pt>
                <c:pt idx="2148">
                  <c:v>99.990761701026372</c:v>
                </c:pt>
                <c:pt idx="2149">
                  <c:v>99.989516823859717</c:v>
                </c:pt>
                <c:pt idx="2150">
                  <c:v>99.989418544083406</c:v>
                </c:pt>
                <c:pt idx="2151">
                  <c:v>99.988730585649208</c:v>
                </c:pt>
                <c:pt idx="2152">
                  <c:v>99.988566786021991</c:v>
                </c:pt>
                <c:pt idx="2153">
                  <c:v>99.988321086581209</c:v>
                </c:pt>
                <c:pt idx="2154">
                  <c:v>99.988402986394803</c:v>
                </c:pt>
                <c:pt idx="2155">
                  <c:v>99.988566786021991</c:v>
                </c:pt>
                <c:pt idx="2156">
                  <c:v>99.988566786021991</c:v>
                </c:pt>
                <c:pt idx="2157">
                  <c:v>99.986896029824649</c:v>
                </c:pt>
                <c:pt idx="2158">
                  <c:v>99.985880472136046</c:v>
                </c:pt>
                <c:pt idx="2159">
                  <c:v>99.983128638399222</c:v>
                </c:pt>
                <c:pt idx="2160">
                  <c:v>99.981752721530825</c:v>
                </c:pt>
                <c:pt idx="2161">
                  <c:v>99.982833799070278</c:v>
                </c:pt>
                <c:pt idx="2162">
                  <c:v>99.984766634671146</c:v>
                </c:pt>
                <c:pt idx="2163">
                  <c:v>99.989418544083406</c:v>
                </c:pt>
                <c:pt idx="2164">
                  <c:v>99.988845245388219</c:v>
                </c:pt>
                <c:pt idx="2165">
                  <c:v>99.992153997857514</c:v>
                </c:pt>
                <c:pt idx="2166">
                  <c:v>99.989893563002255</c:v>
                </c:pt>
                <c:pt idx="2167">
                  <c:v>99.993382495061439</c:v>
                </c:pt>
                <c:pt idx="2168">
                  <c:v>99.994758411929865</c:v>
                </c:pt>
                <c:pt idx="2169">
                  <c:v>99.996036049021953</c:v>
                </c:pt>
                <c:pt idx="2170">
                  <c:v>99.993366115098723</c:v>
                </c:pt>
                <c:pt idx="2171">
                  <c:v>99.993791994129438</c:v>
                </c:pt>
                <c:pt idx="2172">
                  <c:v>99.992858336254429</c:v>
                </c:pt>
                <c:pt idx="2173">
                  <c:v>99.990663421250048</c:v>
                </c:pt>
                <c:pt idx="2174">
                  <c:v>99.991023780429899</c:v>
                </c:pt>
                <c:pt idx="2175">
                  <c:v>99.993120415657927</c:v>
                </c:pt>
                <c:pt idx="2176">
                  <c:v>99.993038515844333</c:v>
                </c:pt>
                <c:pt idx="2177">
                  <c:v>99.989942702890417</c:v>
                </c:pt>
                <c:pt idx="2178">
                  <c:v>99.989172844642596</c:v>
                </c:pt>
                <c:pt idx="2179">
                  <c:v>99.990597901399184</c:v>
                </c:pt>
                <c:pt idx="2180">
                  <c:v>99.987846067662346</c:v>
                </c:pt>
                <c:pt idx="2181">
                  <c:v>99.989172844642596</c:v>
                </c:pt>
                <c:pt idx="2182">
                  <c:v>99.988009867289549</c:v>
                </c:pt>
                <c:pt idx="2183">
                  <c:v>99.990466861697428</c:v>
                </c:pt>
                <c:pt idx="2184">
                  <c:v>99.990958260578992</c:v>
                </c:pt>
                <c:pt idx="2185">
                  <c:v>99.991547939236909</c:v>
                </c:pt>
                <c:pt idx="2186">
                  <c:v>99.990008222741281</c:v>
                </c:pt>
                <c:pt idx="2187">
                  <c:v>99.99040134184655</c:v>
                </c:pt>
                <c:pt idx="2188">
                  <c:v>99.990139262443037</c:v>
                </c:pt>
                <c:pt idx="2189">
                  <c:v>99.989828043151377</c:v>
                </c:pt>
                <c:pt idx="2190">
                  <c:v>99.988632305872898</c:v>
                </c:pt>
                <c:pt idx="2191">
                  <c:v>99.987125349302715</c:v>
                </c:pt>
                <c:pt idx="2192">
                  <c:v>99.988206426842183</c:v>
                </c:pt>
                <c:pt idx="2193">
                  <c:v>99.990466861697428</c:v>
                </c:pt>
                <c:pt idx="2194">
                  <c:v>99.990647041287332</c:v>
                </c:pt>
                <c:pt idx="2195">
                  <c:v>99.989369404195259</c:v>
                </c:pt>
                <c:pt idx="2196">
                  <c:v>99.989680623486919</c:v>
                </c:pt>
                <c:pt idx="2197">
                  <c:v>99.98948406393427</c:v>
                </c:pt>
                <c:pt idx="2198">
                  <c:v>99.989123704754462</c:v>
                </c:pt>
                <c:pt idx="2199">
                  <c:v>99.990073742592173</c:v>
                </c:pt>
                <c:pt idx="2200">
                  <c:v>99.989582343710595</c:v>
                </c:pt>
                <c:pt idx="2201">
                  <c:v>99.991023780429899</c:v>
                </c:pt>
                <c:pt idx="2202">
                  <c:v>99.993120415657927</c:v>
                </c:pt>
                <c:pt idx="2203">
                  <c:v>99.991613459087759</c:v>
                </c:pt>
                <c:pt idx="2204">
                  <c:v>99.991105680243493</c:v>
                </c:pt>
                <c:pt idx="2205">
                  <c:v>99.989795283225945</c:v>
                </c:pt>
                <c:pt idx="2206">
                  <c:v>99.990172022368483</c:v>
                </c:pt>
                <c:pt idx="2207">
                  <c:v>99.989025424978152</c:v>
                </c:pt>
                <c:pt idx="2208">
                  <c:v>99.987682268035172</c:v>
                </c:pt>
                <c:pt idx="2209">
                  <c:v>99.985470973068075</c:v>
                </c:pt>
                <c:pt idx="2210">
                  <c:v>99.986994309600959</c:v>
                </c:pt>
                <c:pt idx="2211">
                  <c:v>99.98928750438165</c:v>
                </c:pt>
                <c:pt idx="2212">
                  <c:v>99.992792816403565</c:v>
                </c:pt>
                <c:pt idx="2213">
                  <c:v>99.993448014912317</c:v>
                </c:pt>
                <c:pt idx="2214">
                  <c:v>99.994856691706175</c:v>
                </c:pt>
                <c:pt idx="2215">
                  <c:v>99.995741209693008</c:v>
                </c:pt>
                <c:pt idx="2216">
                  <c:v>99.998018024510969</c:v>
                </c:pt>
                <c:pt idx="2217">
                  <c:v>99.998165444175456</c:v>
                </c:pt>
                <c:pt idx="2218">
                  <c:v>99.996330888350911</c:v>
                </c:pt>
                <c:pt idx="2219">
                  <c:v>99.991531559274165</c:v>
                </c:pt>
                <c:pt idx="2220">
                  <c:v>99.992547116962768</c:v>
                </c:pt>
                <c:pt idx="2221">
                  <c:v>99.992121237932068</c:v>
                </c:pt>
                <c:pt idx="2222">
                  <c:v>99.992629016776363</c:v>
                </c:pt>
                <c:pt idx="2223">
                  <c:v>99.99092550065356</c:v>
                </c:pt>
                <c:pt idx="2224">
                  <c:v>99.989713383412351</c:v>
                </c:pt>
                <c:pt idx="2225">
                  <c:v>99.986945169712811</c:v>
                </c:pt>
                <c:pt idx="2226">
                  <c:v>99.985552872881669</c:v>
                </c:pt>
                <c:pt idx="2227">
                  <c:v>99.982751899256684</c:v>
                </c:pt>
                <c:pt idx="2228">
                  <c:v>99.984406275491324</c:v>
                </c:pt>
                <c:pt idx="2229">
                  <c:v>99.986699470272015</c:v>
                </c:pt>
                <c:pt idx="2230">
                  <c:v>99.98630635116676</c:v>
                </c:pt>
                <c:pt idx="2231">
                  <c:v>99.989549583785163</c:v>
                </c:pt>
                <c:pt idx="2232">
                  <c:v>99.991072920318032</c:v>
                </c:pt>
                <c:pt idx="2233">
                  <c:v>99.993202315471535</c:v>
                </c:pt>
                <c:pt idx="2234">
                  <c:v>99.991056540355316</c:v>
                </c:pt>
                <c:pt idx="2235">
                  <c:v>99.992760056478119</c:v>
                </c:pt>
                <c:pt idx="2236">
                  <c:v>99.992661776701809</c:v>
                </c:pt>
                <c:pt idx="2237">
                  <c:v>99.995446370364064</c:v>
                </c:pt>
                <c:pt idx="2238">
                  <c:v>99.994054073532922</c:v>
                </c:pt>
                <c:pt idx="2239">
                  <c:v>99.992563496925484</c:v>
                </c:pt>
                <c:pt idx="2240">
                  <c:v>99.994004933644788</c:v>
                </c:pt>
                <c:pt idx="2241">
                  <c:v>99.99352991472594</c:v>
                </c:pt>
                <c:pt idx="2242">
                  <c:v>99.992497977074606</c:v>
                </c:pt>
                <c:pt idx="2243">
                  <c:v>99.990892740728128</c:v>
                </c:pt>
                <c:pt idx="2244">
                  <c:v>99.990450481734712</c:v>
                </c:pt>
                <c:pt idx="2245">
                  <c:v>99.990368581921118</c:v>
                </c:pt>
                <c:pt idx="2246">
                  <c:v>99.990106502517605</c:v>
                </c:pt>
                <c:pt idx="2247">
                  <c:v>99.989549583785163</c:v>
                </c:pt>
                <c:pt idx="2248">
                  <c:v>99.989500443897001</c:v>
                </c:pt>
                <c:pt idx="2249">
                  <c:v>99.988091767103143</c:v>
                </c:pt>
                <c:pt idx="2250">
                  <c:v>99.987780547811482</c:v>
                </c:pt>
                <c:pt idx="2251">
                  <c:v>99.989991842778579</c:v>
                </c:pt>
                <c:pt idx="2252">
                  <c:v>99.988075387140427</c:v>
                </c:pt>
                <c:pt idx="2253">
                  <c:v>99.989025424978152</c:v>
                </c:pt>
                <c:pt idx="2254">
                  <c:v>99.989549583785163</c:v>
                </c:pt>
                <c:pt idx="2255">
                  <c:v>99.989238364493502</c:v>
                </c:pt>
                <c:pt idx="2256">
                  <c:v>99.986961549675527</c:v>
                </c:pt>
                <c:pt idx="2257">
                  <c:v>99.988796105500057</c:v>
                </c:pt>
                <c:pt idx="2258">
                  <c:v>99.990565141473738</c:v>
                </c:pt>
                <c:pt idx="2259">
                  <c:v>99.990008222741281</c:v>
                </c:pt>
                <c:pt idx="2260">
                  <c:v>99.989664243524189</c:v>
                </c:pt>
                <c:pt idx="2261">
                  <c:v>99.989353024232528</c:v>
                </c:pt>
                <c:pt idx="2262">
                  <c:v>99.989909942964971</c:v>
                </c:pt>
                <c:pt idx="2263">
                  <c:v>99.990516001585576</c:v>
                </c:pt>
                <c:pt idx="2264">
                  <c:v>99.990909120690844</c:v>
                </c:pt>
                <c:pt idx="2265">
                  <c:v>99.991842778565854</c:v>
                </c:pt>
                <c:pt idx="2266">
                  <c:v>99.991400519572409</c:v>
                </c:pt>
                <c:pt idx="2267">
                  <c:v>99.991449659460599</c:v>
                </c:pt>
                <c:pt idx="2268">
                  <c:v>99.989041804940868</c:v>
                </c:pt>
                <c:pt idx="2269">
                  <c:v>99.989009045015408</c:v>
                </c:pt>
                <c:pt idx="2270">
                  <c:v>99.991023780429899</c:v>
                </c:pt>
                <c:pt idx="2271">
                  <c:v>99.988370226469371</c:v>
                </c:pt>
                <c:pt idx="2272">
                  <c:v>99.988370226469371</c:v>
                </c:pt>
                <c:pt idx="2273">
                  <c:v>99.986732230197461</c:v>
                </c:pt>
                <c:pt idx="2274">
                  <c:v>99.98620807139045</c:v>
                </c:pt>
                <c:pt idx="2275">
                  <c:v>99.987190869153579</c:v>
                </c:pt>
                <c:pt idx="2276">
                  <c:v>99.987534848370686</c:v>
                </c:pt>
                <c:pt idx="2277">
                  <c:v>99.986552050607543</c:v>
                </c:pt>
                <c:pt idx="2278">
                  <c:v>99.986142551539558</c:v>
                </c:pt>
                <c:pt idx="2279">
                  <c:v>99.990237542219361</c:v>
                </c:pt>
                <c:pt idx="2280">
                  <c:v>99.990663421250048</c:v>
                </c:pt>
                <c:pt idx="2281">
                  <c:v>99.99207209804392</c:v>
                </c:pt>
                <c:pt idx="2282">
                  <c:v>99.992956616030739</c:v>
                </c:pt>
                <c:pt idx="2283">
                  <c:v>99.992301417521972</c:v>
                </c:pt>
                <c:pt idx="2284">
                  <c:v>99.992809196366267</c:v>
                </c:pt>
                <c:pt idx="2285">
                  <c:v>99.992006578193042</c:v>
                </c:pt>
                <c:pt idx="2286">
                  <c:v>99.993923033831194</c:v>
                </c:pt>
                <c:pt idx="2287">
                  <c:v>99.995348090587754</c:v>
                </c:pt>
                <c:pt idx="2288">
                  <c:v>99.993284215285129</c:v>
                </c:pt>
                <c:pt idx="2289">
                  <c:v>99.992366937372864</c:v>
                </c:pt>
                <c:pt idx="2290">
                  <c:v>99.993349735136007</c:v>
                </c:pt>
                <c:pt idx="2291">
                  <c:v>99.993611814539506</c:v>
                </c:pt>
                <c:pt idx="2292">
                  <c:v>99.991810018640408</c:v>
                </c:pt>
                <c:pt idx="2293">
                  <c:v>99.992940236068023</c:v>
                </c:pt>
                <c:pt idx="2294">
                  <c:v>99.992301417521972</c:v>
                </c:pt>
                <c:pt idx="2295">
                  <c:v>99.990810840914534</c:v>
                </c:pt>
                <c:pt idx="2296">
                  <c:v>99.991678978938651</c:v>
                </c:pt>
                <c:pt idx="2297">
                  <c:v>99.991105680243493</c:v>
                </c:pt>
                <c:pt idx="2298">
                  <c:v>99.991842778565854</c:v>
                </c:pt>
                <c:pt idx="2299">
                  <c:v>99.988108147065859</c:v>
                </c:pt>
                <c:pt idx="2300">
                  <c:v>99.986863269899217</c:v>
                </c:pt>
                <c:pt idx="2301">
                  <c:v>99.986355491054894</c:v>
                </c:pt>
                <c:pt idx="2302">
                  <c:v>99.986109791614112</c:v>
                </c:pt>
                <c:pt idx="2303">
                  <c:v>99.985978751912356</c:v>
                </c:pt>
                <c:pt idx="2304">
                  <c:v>99.98607703168868</c:v>
                </c:pt>
                <c:pt idx="2305">
                  <c:v>99.987452948557092</c:v>
                </c:pt>
                <c:pt idx="2306">
                  <c:v>99.988304706618493</c:v>
                </c:pt>
                <c:pt idx="2307">
                  <c:v>99.989451304008838</c:v>
                </c:pt>
                <c:pt idx="2308">
                  <c:v>99.988304706618493</c:v>
                </c:pt>
                <c:pt idx="2309">
                  <c:v>99.989615103636027</c:v>
                </c:pt>
                <c:pt idx="2310">
                  <c:v>99.991171200094342</c:v>
                </c:pt>
                <c:pt idx="2311">
                  <c:v>99.991908298416718</c:v>
                </c:pt>
                <c:pt idx="2312">
                  <c:v>99.989959082853133</c:v>
                </c:pt>
                <c:pt idx="2313">
                  <c:v>99.989123704754462</c:v>
                </c:pt>
                <c:pt idx="2314">
                  <c:v>99.991351379684247</c:v>
                </c:pt>
                <c:pt idx="2315">
                  <c:v>99.989123704754462</c:v>
                </c:pt>
                <c:pt idx="2316">
                  <c:v>99.991810018640408</c:v>
                </c:pt>
                <c:pt idx="2317">
                  <c:v>99.991875538491286</c:v>
                </c:pt>
                <c:pt idx="2318">
                  <c:v>99.992563496925484</c:v>
                </c:pt>
                <c:pt idx="2319">
                  <c:v>99.994561852377231</c:v>
                </c:pt>
                <c:pt idx="2320">
                  <c:v>99.992891096179875</c:v>
                </c:pt>
                <c:pt idx="2321">
                  <c:v>99.990958260578992</c:v>
                </c:pt>
                <c:pt idx="2322">
                  <c:v>99.98928750438165</c:v>
                </c:pt>
                <c:pt idx="2323">
                  <c:v>99.987436568594376</c:v>
                </c:pt>
                <c:pt idx="2324">
                  <c:v>99.986355491054894</c:v>
                </c:pt>
                <c:pt idx="2325">
                  <c:v>99.986044271763234</c:v>
                </c:pt>
                <c:pt idx="2326">
                  <c:v>99.985602012769832</c:v>
                </c:pt>
                <c:pt idx="2327">
                  <c:v>99.987878827587792</c:v>
                </c:pt>
                <c:pt idx="2328">
                  <c:v>99.988484886208397</c:v>
                </c:pt>
                <c:pt idx="2329">
                  <c:v>99.987649508109726</c:v>
                </c:pt>
                <c:pt idx="2330">
                  <c:v>99.989877183039539</c:v>
                </c:pt>
                <c:pt idx="2331">
                  <c:v>99.989877183039539</c:v>
                </c:pt>
                <c:pt idx="2332">
                  <c:v>99.992432457223728</c:v>
                </c:pt>
                <c:pt idx="2333">
                  <c:v>99.993120415657927</c:v>
                </c:pt>
                <c:pt idx="2334">
                  <c:v>99.992416077261012</c:v>
                </c:pt>
                <c:pt idx="2335">
                  <c:v>99.990663421250048</c:v>
                </c:pt>
                <c:pt idx="2336">
                  <c:v>99.991678978938651</c:v>
                </c:pt>
                <c:pt idx="2337">
                  <c:v>99.990434101771982</c:v>
                </c:pt>
                <c:pt idx="2338">
                  <c:v>99.991842778565854</c:v>
                </c:pt>
                <c:pt idx="2339">
                  <c:v>99.990237542219361</c:v>
                </c:pt>
                <c:pt idx="2340">
                  <c:v>99.989369404195259</c:v>
                </c:pt>
                <c:pt idx="2341">
                  <c:v>99.987878827587792</c:v>
                </c:pt>
                <c:pt idx="2342">
                  <c:v>99.988435746320235</c:v>
                </c:pt>
                <c:pt idx="2343">
                  <c:v>99.987583988258848</c:v>
                </c:pt>
                <c:pt idx="2344">
                  <c:v>99.990548761511022</c:v>
                </c:pt>
                <c:pt idx="2345">
                  <c:v>99.990434101771982</c:v>
                </c:pt>
                <c:pt idx="2346">
                  <c:v>99.988665065798301</c:v>
                </c:pt>
                <c:pt idx="2347">
                  <c:v>99.989647863561473</c:v>
                </c:pt>
                <c:pt idx="2348">
                  <c:v>99.988206426842183</c:v>
                </c:pt>
                <c:pt idx="2349">
                  <c:v>99.989041804940868</c:v>
                </c:pt>
                <c:pt idx="2350">
                  <c:v>99.988763345574625</c:v>
                </c:pt>
                <c:pt idx="2351">
                  <c:v>99.991023780429899</c:v>
                </c:pt>
                <c:pt idx="2352">
                  <c:v>99.988615925910153</c:v>
                </c:pt>
                <c:pt idx="2353">
                  <c:v>99.987289148929904</c:v>
                </c:pt>
                <c:pt idx="2354">
                  <c:v>99.986928789750081</c:v>
                </c:pt>
                <c:pt idx="2355">
                  <c:v>99.9858477122106</c:v>
                </c:pt>
                <c:pt idx="2356">
                  <c:v>99.985241653589995</c:v>
                </c:pt>
                <c:pt idx="2357">
                  <c:v>99.987321908855336</c:v>
                </c:pt>
                <c:pt idx="2358">
                  <c:v>99.986568430570244</c:v>
                </c:pt>
                <c:pt idx="2359">
                  <c:v>99.987583988258848</c:v>
                </c:pt>
                <c:pt idx="2360">
                  <c:v>99.987158109228162</c:v>
                </c:pt>
                <c:pt idx="2361">
                  <c:v>99.989205604568056</c:v>
                </c:pt>
                <c:pt idx="2362">
                  <c:v>99.990499621622874</c:v>
                </c:pt>
                <c:pt idx="2363">
                  <c:v>99.990696181175494</c:v>
                </c:pt>
                <c:pt idx="2364">
                  <c:v>99.989123704754462</c:v>
                </c:pt>
                <c:pt idx="2365">
                  <c:v>99.988992665052706</c:v>
                </c:pt>
                <c:pt idx="2366">
                  <c:v>99.987256389004472</c:v>
                </c:pt>
                <c:pt idx="2367">
                  <c:v>99.985356313329035</c:v>
                </c:pt>
                <c:pt idx="2368">
                  <c:v>99.984733874745714</c:v>
                </c:pt>
                <c:pt idx="2369">
                  <c:v>99.9796888462282</c:v>
                </c:pt>
                <c:pt idx="2370">
                  <c:v>99.981130282947476</c:v>
                </c:pt>
                <c:pt idx="2371">
                  <c:v>99.981752721530825</c:v>
                </c:pt>
                <c:pt idx="2372">
                  <c:v>99.985405453217197</c:v>
                </c:pt>
                <c:pt idx="2373">
                  <c:v>99.985569252844385</c:v>
                </c:pt>
                <c:pt idx="2374">
                  <c:v>99.984701114820268</c:v>
                </c:pt>
                <c:pt idx="2375">
                  <c:v>99.986044271763234</c:v>
                </c:pt>
                <c:pt idx="2376">
                  <c:v>99.985372693291751</c:v>
                </c:pt>
                <c:pt idx="2377">
                  <c:v>99.985749432434289</c:v>
                </c:pt>
                <c:pt idx="2378">
                  <c:v>99.986781370085609</c:v>
                </c:pt>
                <c:pt idx="2379">
                  <c:v>99.988730585649208</c:v>
                </c:pt>
                <c:pt idx="2380">
                  <c:v>99.991138440168911</c:v>
                </c:pt>
                <c:pt idx="2381">
                  <c:v>99.990008222741281</c:v>
                </c:pt>
                <c:pt idx="2382">
                  <c:v>99.989516823859717</c:v>
                </c:pt>
                <c:pt idx="2383">
                  <c:v>99.985913232061492</c:v>
                </c:pt>
                <c:pt idx="2384">
                  <c:v>99.983538137467207</c:v>
                </c:pt>
                <c:pt idx="2385">
                  <c:v>99.98637187101761</c:v>
                </c:pt>
                <c:pt idx="2386">
                  <c:v>99.988419366357547</c:v>
                </c:pt>
                <c:pt idx="2387">
                  <c:v>99.988845245388219</c:v>
                </c:pt>
                <c:pt idx="2388">
                  <c:v>99.990597901399184</c:v>
                </c:pt>
                <c:pt idx="2389">
                  <c:v>99.991416899535153</c:v>
                </c:pt>
                <c:pt idx="2390">
                  <c:v>99.991187580057087</c:v>
                </c:pt>
                <c:pt idx="2391">
                  <c:v>99.992366937372864</c:v>
                </c:pt>
                <c:pt idx="2392">
                  <c:v>99.989434924046122</c:v>
                </c:pt>
                <c:pt idx="2393">
                  <c:v>99.988288326655777</c:v>
                </c:pt>
                <c:pt idx="2394">
                  <c:v>99.987190869153579</c:v>
                </c:pt>
                <c:pt idx="2395">
                  <c:v>99.985356313329035</c:v>
                </c:pt>
                <c:pt idx="2396">
                  <c:v>99.986355491054894</c:v>
                </c:pt>
                <c:pt idx="2397">
                  <c:v>99.982801039144846</c:v>
                </c:pt>
                <c:pt idx="2398">
                  <c:v>99.981670821717202</c:v>
                </c:pt>
                <c:pt idx="2399">
                  <c:v>99.985421833179913</c:v>
                </c:pt>
                <c:pt idx="2400">
                  <c:v>99.987387428706228</c:v>
                </c:pt>
                <c:pt idx="2401">
                  <c:v>99.986322731129462</c:v>
                </c:pt>
                <c:pt idx="2402">
                  <c:v>99.984144196087826</c:v>
                </c:pt>
                <c:pt idx="2403">
                  <c:v>99.9862735912413</c:v>
                </c:pt>
                <c:pt idx="2404">
                  <c:v>99.987485708482538</c:v>
                </c:pt>
                <c:pt idx="2405">
                  <c:v>99.990647041287332</c:v>
                </c:pt>
                <c:pt idx="2406">
                  <c:v>99.989238364493502</c:v>
                </c:pt>
                <c:pt idx="2407">
                  <c:v>99.988665065798301</c:v>
                </c:pt>
                <c:pt idx="2408">
                  <c:v>99.986633950421137</c:v>
                </c:pt>
                <c:pt idx="2409">
                  <c:v>99.986994309600959</c:v>
                </c:pt>
                <c:pt idx="2410">
                  <c:v>99.988959905127246</c:v>
                </c:pt>
                <c:pt idx="2411">
                  <c:v>99.989189224605312</c:v>
                </c:pt>
                <c:pt idx="2412">
                  <c:v>99.989598723673311</c:v>
                </c:pt>
                <c:pt idx="2413">
                  <c:v>99.988730585649208</c:v>
                </c:pt>
                <c:pt idx="2414">
                  <c:v>99.989025424978152</c:v>
                </c:pt>
                <c:pt idx="2415">
                  <c:v>99.98948406393427</c:v>
                </c:pt>
                <c:pt idx="2416">
                  <c:v>99.987387428706228</c:v>
                </c:pt>
                <c:pt idx="2417">
                  <c:v>99.987813307736914</c:v>
                </c:pt>
                <c:pt idx="2418">
                  <c:v>99.987027069526405</c:v>
                </c:pt>
                <c:pt idx="2419">
                  <c:v>99.985421833179913</c:v>
                </c:pt>
                <c:pt idx="2420">
                  <c:v>99.985208893664563</c:v>
                </c:pt>
                <c:pt idx="2421">
                  <c:v>99.985307173440887</c:v>
                </c:pt>
                <c:pt idx="2422">
                  <c:v>99.98412781612511</c:v>
                </c:pt>
                <c:pt idx="2423">
                  <c:v>99.98620807139045</c:v>
                </c:pt>
                <c:pt idx="2424">
                  <c:v>99.986552050607543</c:v>
                </c:pt>
                <c:pt idx="2425">
                  <c:v>99.987436568594376</c:v>
                </c:pt>
                <c:pt idx="2426">
                  <c:v>99.988796105500057</c:v>
                </c:pt>
                <c:pt idx="2427">
                  <c:v>99.989238364493502</c:v>
                </c:pt>
                <c:pt idx="2428">
                  <c:v>99.989353024232528</c:v>
                </c:pt>
                <c:pt idx="2429">
                  <c:v>99.988845245388219</c:v>
                </c:pt>
                <c:pt idx="2430">
                  <c:v>99.988271946693047</c:v>
                </c:pt>
                <c:pt idx="2431">
                  <c:v>99.984373515565892</c:v>
                </c:pt>
                <c:pt idx="2432">
                  <c:v>99.982244120412389</c:v>
                </c:pt>
                <c:pt idx="2433">
                  <c:v>99.981507022090014</c:v>
                </c:pt>
                <c:pt idx="2434">
                  <c:v>99.984275235789553</c:v>
                </c:pt>
                <c:pt idx="2435">
                  <c:v>99.987551228333416</c:v>
                </c:pt>
                <c:pt idx="2436">
                  <c:v>99.985683912583426</c:v>
                </c:pt>
                <c:pt idx="2437">
                  <c:v>99.983226918175546</c:v>
                </c:pt>
                <c:pt idx="2438">
                  <c:v>99.981441502239136</c:v>
                </c:pt>
                <c:pt idx="2439">
                  <c:v>99.981982041008877</c:v>
                </c:pt>
                <c:pt idx="2440">
                  <c:v>99.978525868875124</c:v>
                </c:pt>
                <c:pt idx="2441">
                  <c:v>99.981228562723814</c:v>
                </c:pt>
                <c:pt idx="2442">
                  <c:v>99.980704403916775</c:v>
                </c:pt>
                <c:pt idx="2443">
                  <c:v>99.981228562723814</c:v>
                </c:pt>
                <c:pt idx="2444">
                  <c:v>99.980081965333454</c:v>
                </c:pt>
                <c:pt idx="2445">
                  <c:v>99.981392362350974</c:v>
                </c:pt>
                <c:pt idx="2446">
                  <c:v>99.981638061791784</c:v>
                </c:pt>
                <c:pt idx="2447">
                  <c:v>99.98155616197819</c:v>
                </c:pt>
                <c:pt idx="2448">
                  <c:v>99.9827682792194</c:v>
                </c:pt>
                <c:pt idx="2449">
                  <c:v>99.985421833179913</c:v>
                </c:pt>
                <c:pt idx="2450">
                  <c:v>99.983390717802735</c:v>
                </c:pt>
                <c:pt idx="2451">
                  <c:v>99.985831332247898</c:v>
                </c:pt>
                <c:pt idx="2452">
                  <c:v>99.985749432434289</c:v>
                </c:pt>
                <c:pt idx="2453">
                  <c:v>99.987223629079025</c:v>
                </c:pt>
                <c:pt idx="2454">
                  <c:v>99.983030358622898</c:v>
                </c:pt>
                <c:pt idx="2455">
                  <c:v>99.981294082574664</c:v>
                </c:pt>
                <c:pt idx="2456">
                  <c:v>99.983423477728167</c:v>
                </c:pt>
                <c:pt idx="2457">
                  <c:v>99.98771502796059</c:v>
                </c:pt>
                <c:pt idx="2458">
                  <c:v>99.98630635116676</c:v>
                </c:pt>
                <c:pt idx="2459">
                  <c:v>99.98751846840797</c:v>
                </c:pt>
                <c:pt idx="2460">
                  <c:v>99.988222806804899</c:v>
                </c:pt>
                <c:pt idx="2461">
                  <c:v>99.98751846840797</c:v>
                </c:pt>
                <c:pt idx="2462">
                  <c:v>99.987043449489121</c:v>
                </c:pt>
                <c:pt idx="2463">
                  <c:v>99.991744498789529</c:v>
                </c:pt>
                <c:pt idx="2464">
                  <c:v>99.988632305872898</c:v>
                </c:pt>
                <c:pt idx="2465">
                  <c:v>99.989942702890417</c:v>
                </c:pt>
                <c:pt idx="2466">
                  <c:v>99.991171200094342</c:v>
                </c:pt>
                <c:pt idx="2467">
                  <c:v>99.990155642405767</c:v>
                </c:pt>
                <c:pt idx="2468">
                  <c:v>99.992514357037322</c:v>
                </c:pt>
                <c:pt idx="2469">
                  <c:v>99.991744498789529</c:v>
                </c:pt>
                <c:pt idx="2470">
                  <c:v>99.993267835322413</c:v>
                </c:pt>
                <c:pt idx="2471">
                  <c:v>99.988796105500057</c:v>
                </c:pt>
                <c:pt idx="2472">
                  <c:v>99.987993487326833</c:v>
                </c:pt>
                <c:pt idx="2473">
                  <c:v>99.987960727401386</c:v>
                </c:pt>
                <c:pt idx="2474">
                  <c:v>99.98617531146499</c:v>
                </c:pt>
                <c:pt idx="2475">
                  <c:v>99.986552050607543</c:v>
                </c:pt>
                <c:pt idx="2476">
                  <c:v>99.988861625350935</c:v>
                </c:pt>
                <c:pt idx="2477">
                  <c:v>99.986863269899217</c:v>
                </c:pt>
                <c:pt idx="2478">
                  <c:v>99.985552872881669</c:v>
                </c:pt>
                <c:pt idx="2479">
                  <c:v>99.983996776423353</c:v>
                </c:pt>
                <c:pt idx="2480">
                  <c:v>99.98596237194964</c:v>
                </c:pt>
                <c:pt idx="2481">
                  <c:v>99.985667532620695</c:v>
                </c:pt>
                <c:pt idx="2482">
                  <c:v>99.988402986394803</c:v>
                </c:pt>
                <c:pt idx="2483">
                  <c:v>99.987354668780782</c:v>
                </c:pt>
                <c:pt idx="2484">
                  <c:v>99.991220339982505</c:v>
                </c:pt>
                <c:pt idx="2485">
                  <c:v>99.988321086581209</c:v>
                </c:pt>
                <c:pt idx="2486">
                  <c:v>99.98751846840797</c:v>
                </c:pt>
                <c:pt idx="2487">
                  <c:v>99.986552050607543</c:v>
                </c:pt>
                <c:pt idx="2488">
                  <c:v>99.98773140792332</c:v>
                </c:pt>
                <c:pt idx="2489">
                  <c:v>99.986339111092207</c:v>
                </c:pt>
                <c:pt idx="2490">
                  <c:v>99.988599545947437</c:v>
                </c:pt>
                <c:pt idx="2491">
                  <c:v>99.990335821995671</c:v>
                </c:pt>
                <c:pt idx="2492">
                  <c:v>99.991416899535153</c:v>
                </c:pt>
                <c:pt idx="2493">
                  <c:v>99.989844423114107</c:v>
                </c:pt>
                <c:pt idx="2494">
                  <c:v>99.989598723673311</c:v>
                </c:pt>
                <c:pt idx="2495">
                  <c:v>99.98596237194964</c:v>
                </c:pt>
                <c:pt idx="2496">
                  <c:v>99.983456237653598</c:v>
                </c:pt>
                <c:pt idx="2497">
                  <c:v>99.986797750048325</c:v>
                </c:pt>
                <c:pt idx="2498">
                  <c:v>99.989680623486919</c:v>
                </c:pt>
                <c:pt idx="2499">
                  <c:v>99.985913232061492</c:v>
                </c:pt>
                <c:pt idx="2500">
                  <c:v>99.988468506245681</c:v>
                </c:pt>
                <c:pt idx="2501">
                  <c:v>99.987551228333416</c:v>
                </c:pt>
                <c:pt idx="2502">
                  <c:v>99.985126993850969</c:v>
                </c:pt>
                <c:pt idx="2503">
                  <c:v>99.983751076982543</c:v>
                </c:pt>
                <c:pt idx="2504">
                  <c:v>99.986552050607543</c:v>
                </c:pt>
                <c:pt idx="2505">
                  <c:v>99.985749432434289</c:v>
                </c:pt>
                <c:pt idx="2506">
                  <c:v>99.988271946693047</c:v>
                </c:pt>
                <c:pt idx="2507">
                  <c:v>99.984160576050542</c:v>
                </c:pt>
                <c:pt idx="2508">
                  <c:v>99.987338288818066</c:v>
                </c:pt>
                <c:pt idx="2509">
                  <c:v>99.98720724911631</c:v>
                </c:pt>
                <c:pt idx="2510">
                  <c:v>99.989451304008838</c:v>
                </c:pt>
                <c:pt idx="2511">
                  <c:v>99.986404630943056</c:v>
                </c:pt>
                <c:pt idx="2512">
                  <c:v>99.987043449489121</c:v>
                </c:pt>
                <c:pt idx="2513">
                  <c:v>99.985602012769832</c:v>
                </c:pt>
                <c:pt idx="2514">
                  <c:v>99.984471795342202</c:v>
                </c:pt>
                <c:pt idx="2515">
                  <c:v>99.985520112956223</c:v>
                </c:pt>
                <c:pt idx="2516">
                  <c:v>99.982227740449673</c:v>
                </c:pt>
                <c:pt idx="2517">
                  <c:v>99.980868203543963</c:v>
                </c:pt>
                <c:pt idx="2518">
                  <c:v>99.980950103357557</c:v>
                </c:pt>
                <c:pt idx="2519">
                  <c:v>99.981916521158013</c:v>
                </c:pt>
                <c:pt idx="2520">
                  <c:v>99.981916521158013</c:v>
                </c:pt>
                <c:pt idx="2521">
                  <c:v>99.984078676236948</c:v>
                </c:pt>
                <c:pt idx="2522">
                  <c:v>99.982899318921156</c:v>
                </c:pt>
                <c:pt idx="2523">
                  <c:v>99.98307949851106</c:v>
                </c:pt>
                <c:pt idx="2524">
                  <c:v>99.984897674372888</c:v>
                </c:pt>
                <c:pt idx="2525">
                  <c:v>99.98307949851106</c:v>
                </c:pt>
                <c:pt idx="2526">
                  <c:v>99.98463559496939</c:v>
                </c:pt>
                <c:pt idx="2527">
                  <c:v>99.983947636535177</c:v>
                </c:pt>
                <c:pt idx="2528">
                  <c:v>99.984930434298334</c:v>
                </c:pt>
                <c:pt idx="2529">
                  <c:v>99.984160576050542</c:v>
                </c:pt>
                <c:pt idx="2530">
                  <c:v>99.981015623208449</c:v>
                </c:pt>
                <c:pt idx="2531">
                  <c:v>99.979803505967226</c:v>
                </c:pt>
                <c:pt idx="2532">
                  <c:v>99.983800216870705</c:v>
                </c:pt>
                <c:pt idx="2533">
                  <c:v>99.985814952285168</c:v>
                </c:pt>
                <c:pt idx="2534">
                  <c:v>99.98463559496939</c:v>
                </c:pt>
                <c:pt idx="2535">
                  <c:v>99.983947636535177</c:v>
                </c:pt>
                <c:pt idx="2536">
                  <c:v>99.983046738585628</c:v>
                </c:pt>
                <c:pt idx="2537">
                  <c:v>99.98637187101761</c:v>
                </c:pt>
                <c:pt idx="2538">
                  <c:v>99.986797750048325</c:v>
                </c:pt>
                <c:pt idx="2539">
                  <c:v>99.984766634671146</c:v>
                </c:pt>
                <c:pt idx="2540">
                  <c:v>99.986666710346555</c:v>
                </c:pt>
                <c:pt idx="2541">
                  <c:v>99.986339111092207</c:v>
                </c:pt>
                <c:pt idx="2542">
                  <c:v>99.984832154522024</c:v>
                </c:pt>
                <c:pt idx="2543">
                  <c:v>99.984832154522024</c:v>
                </c:pt>
                <c:pt idx="2544">
                  <c:v>99.985274413515441</c:v>
                </c:pt>
                <c:pt idx="2545">
                  <c:v>99.985782192359736</c:v>
                </c:pt>
                <c:pt idx="2546">
                  <c:v>99.988009867289549</c:v>
                </c:pt>
                <c:pt idx="2547">
                  <c:v>99.983964016497893</c:v>
                </c:pt>
                <c:pt idx="2548">
                  <c:v>99.987256389004472</c:v>
                </c:pt>
                <c:pt idx="2549">
                  <c:v>99.9862735912413</c:v>
                </c:pt>
                <c:pt idx="2550">
                  <c:v>99.984160576050542</c:v>
                </c:pt>
                <c:pt idx="2551">
                  <c:v>99.985225273627279</c:v>
                </c:pt>
                <c:pt idx="2552">
                  <c:v>99.98463559496939</c:v>
                </c:pt>
                <c:pt idx="2553">
                  <c:v>99.98730552889262</c:v>
                </c:pt>
                <c:pt idx="2554">
                  <c:v>99.984832154522024</c:v>
                </c:pt>
                <c:pt idx="2555">
                  <c:v>99.985651152657979</c:v>
                </c:pt>
                <c:pt idx="2556">
                  <c:v>99.984766634671146</c:v>
                </c:pt>
                <c:pt idx="2557">
                  <c:v>99.984602835043958</c:v>
                </c:pt>
                <c:pt idx="2558">
                  <c:v>99.98453731519308</c:v>
                </c:pt>
                <c:pt idx="2559">
                  <c:v>99.983751076982543</c:v>
                </c:pt>
                <c:pt idx="2560">
                  <c:v>99.982637239517643</c:v>
                </c:pt>
                <c:pt idx="2561">
                  <c:v>99.982702759368536</c:v>
                </c:pt>
                <c:pt idx="2562">
                  <c:v>99.981916521158013</c:v>
                </c:pt>
                <c:pt idx="2563">
                  <c:v>99.983980396460609</c:v>
                </c:pt>
                <c:pt idx="2564">
                  <c:v>99.98330881798914</c:v>
                </c:pt>
                <c:pt idx="2565">
                  <c:v>99.986142551539558</c:v>
                </c:pt>
                <c:pt idx="2566">
                  <c:v>99.982375160114145</c:v>
                </c:pt>
                <c:pt idx="2567">
                  <c:v>99.983685557131665</c:v>
                </c:pt>
                <c:pt idx="2568">
                  <c:v>99.986404630943056</c:v>
                </c:pt>
                <c:pt idx="2569">
                  <c:v>99.985913232061492</c:v>
                </c:pt>
                <c:pt idx="2570">
                  <c:v>99.985389073254481</c:v>
                </c:pt>
                <c:pt idx="2571">
                  <c:v>99.987387428706228</c:v>
                </c:pt>
                <c:pt idx="2572">
                  <c:v>99.986863269899217</c:v>
                </c:pt>
                <c:pt idx="2573">
                  <c:v>99.986437390868517</c:v>
                </c:pt>
                <c:pt idx="2574">
                  <c:v>99.986732230197461</c:v>
                </c:pt>
                <c:pt idx="2575">
                  <c:v>99.985438213142629</c:v>
                </c:pt>
                <c:pt idx="2576">
                  <c:v>99.986863269899217</c:v>
                </c:pt>
                <c:pt idx="2577">
                  <c:v>99.986912409787365</c:v>
                </c:pt>
                <c:pt idx="2578">
                  <c:v>99.986355491054894</c:v>
                </c:pt>
                <c:pt idx="2579">
                  <c:v>99.986404630943056</c:v>
                </c:pt>
                <c:pt idx="2580">
                  <c:v>99.984570075118526</c:v>
                </c:pt>
                <c:pt idx="2581">
                  <c:v>99.986044271763234</c:v>
                </c:pt>
                <c:pt idx="2582">
                  <c:v>99.98630635116676</c:v>
                </c:pt>
                <c:pt idx="2583">
                  <c:v>99.988059007177696</c:v>
                </c:pt>
                <c:pt idx="2584">
                  <c:v>99.985634772695249</c:v>
                </c:pt>
                <c:pt idx="2585">
                  <c:v>99.987059829451837</c:v>
                </c:pt>
                <c:pt idx="2586">
                  <c:v>99.986322731129462</c:v>
                </c:pt>
                <c:pt idx="2587">
                  <c:v>99.986896029824649</c:v>
                </c:pt>
                <c:pt idx="2588">
                  <c:v>99.986830509973771</c:v>
                </c:pt>
                <c:pt idx="2589">
                  <c:v>99.986519290682111</c:v>
                </c:pt>
                <c:pt idx="2590">
                  <c:v>99.98804262721498</c:v>
                </c:pt>
                <c:pt idx="2591">
                  <c:v>99.987059829451837</c:v>
                </c:pt>
                <c:pt idx="2592">
                  <c:v>99.985683912583426</c:v>
                </c:pt>
                <c:pt idx="2593">
                  <c:v>99.986863269899217</c:v>
                </c:pt>
                <c:pt idx="2594">
                  <c:v>99.987846067662346</c:v>
                </c:pt>
                <c:pt idx="2595">
                  <c:v>99.986355491054894</c:v>
                </c:pt>
                <c:pt idx="2596">
                  <c:v>99.981982041008877</c:v>
                </c:pt>
                <c:pt idx="2597">
                  <c:v>99.984766634671146</c:v>
                </c:pt>
                <c:pt idx="2598">
                  <c:v>99.986404630943056</c:v>
                </c:pt>
                <c:pt idx="2599">
                  <c:v>99.986764990122893</c:v>
                </c:pt>
                <c:pt idx="2600">
                  <c:v>99.986240831315868</c:v>
                </c:pt>
                <c:pt idx="2601">
                  <c:v>99.989762523300513</c:v>
                </c:pt>
                <c:pt idx="2602">
                  <c:v>99.988468506245681</c:v>
                </c:pt>
                <c:pt idx="2603">
                  <c:v>99.988812485462802</c:v>
                </c:pt>
                <c:pt idx="2604">
                  <c:v>99.987125349302715</c:v>
                </c:pt>
                <c:pt idx="2605">
                  <c:v>99.986240831315868</c:v>
                </c:pt>
                <c:pt idx="2606">
                  <c:v>99.988959905127246</c:v>
                </c:pt>
                <c:pt idx="2607">
                  <c:v>99.986437390868517</c:v>
                </c:pt>
                <c:pt idx="2608">
                  <c:v>99.985356313329035</c:v>
                </c:pt>
                <c:pt idx="2609">
                  <c:v>99.986109791614112</c:v>
                </c:pt>
                <c:pt idx="2610">
                  <c:v>99.987796927774198</c:v>
                </c:pt>
                <c:pt idx="2611">
                  <c:v>99.988108147065859</c:v>
                </c:pt>
                <c:pt idx="2612">
                  <c:v>99.986109791614112</c:v>
                </c:pt>
                <c:pt idx="2613">
                  <c:v>99.98586409217333</c:v>
                </c:pt>
                <c:pt idx="2614">
                  <c:v>99.985290793478157</c:v>
                </c:pt>
                <c:pt idx="2615">
                  <c:v>99.981949281083445</c:v>
                </c:pt>
                <c:pt idx="2616">
                  <c:v>99.979606946414592</c:v>
                </c:pt>
                <c:pt idx="2617">
                  <c:v>99.979983685557144</c:v>
                </c:pt>
                <c:pt idx="2618">
                  <c:v>99.978525868875124</c:v>
                </c:pt>
                <c:pt idx="2619">
                  <c:v>99.980982863283003</c:v>
                </c:pt>
                <c:pt idx="2620">
                  <c:v>99.981261322649232</c:v>
                </c:pt>
                <c:pt idx="2621">
                  <c:v>99.981719961605378</c:v>
                </c:pt>
                <c:pt idx="2622">
                  <c:v>99.981064763096597</c:v>
                </c:pt>
                <c:pt idx="2623">
                  <c:v>99.982506199815887</c:v>
                </c:pt>
                <c:pt idx="2624">
                  <c:v>99.979672466265484</c:v>
                </c:pt>
                <c:pt idx="2625">
                  <c:v>99.979901785743536</c:v>
                </c:pt>
                <c:pt idx="2626">
                  <c:v>99.980884583506693</c:v>
                </c:pt>
                <c:pt idx="2627">
                  <c:v>99.980753543804937</c:v>
                </c:pt>
                <c:pt idx="2628">
                  <c:v>99.980966483320287</c:v>
                </c:pt>
                <c:pt idx="2629">
                  <c:v>99.980638884065897</c:v>
                </c:pt>
                <c:pt idx="2630">
                  <c:v>99.982178600561511</c:v>
                </c:pt>
                <c:pt idx="2631">
                  <c:v>99.982735519293968</c:v>
                </c:pt>
                <c:pt idx="2632">
                  <c:v>99.984570075118526</c:v>
                </c:pt>
                <c:pt idx="2633">
                  <c:v>99.983521757504505</c:v>
                </c:pt>
                <c:pt idx="2634">
                  <c:v>99.981851001307135</c:v>
                </c:pt>
                <c:pt idx="2635">
                  <c:v>99.978902608017663</c:v>
                </c:pt>
                <c:pt idx="2636">
                  <c:v>99.980786303730369</c:v>
                </c:pt>
                <c:pt idx="2637">
                  <c:v>99.983472617616329</c:v>
                </c:pt>
                <c:pt idx="2638">
                  <c:v>99.984897674372888</c:v>
                </c:pt>
                <c:pt idx="2639">
                  <c:v>99.983063118548344</c:v>
                </c:pt>
                <c:pt idx="2640">
                  <c:v>99.982833799070278</c:v>
                </c:pt>
                <c:pt idx="2641">
                  <c:v>99.983030358622898</c:v>
                </c:pt>
                <c:pt idx="2642">
                  <c:v>99.981163042872907</c:v>
                </c:pt>
                <c:pt idx="2643">
                  <c:v>99.980835443618531</c:v>
                </c:pt>
                <c:pt idx="2644">
                  <c:v>99.980720783879505</c:v>
                </c:pt>
                <c:pt idx="2645">
                  <c:v>99.981687201679918</c:v>
                </c:pt>
                <c:pt idx="2646">
                  <c:v>99.980311284811521</c:v>
                </c:pt>
                <c:pt idx="2647">
                  <c:v>99.980802683693099</c:v>
                </c:pt>
                <c:pt idx="2648">
                  <c:v>99.983456237653598</c:v>
                </c:pt>
                <c:pt idx="2649">
                  <c:v>99.986109791614112</c:v>
                </c:pt>
                <c:pt idx="2650">
                  <c:v>99.986109791614112</c:v>
                </c:pt>
                <c:pt idx="2651">
                  <c:v>99.986666710346555</c:v>
                </c:pt>
                <c:pt idx="2652">
                  <c:v>99.988665065798301</c:v>
                </c:pt>
                <c:pt idx="2653">
                  <c:v>99.988009867289549</c:v>
                </c:pt>
                <c:pt idx="2654">
                  <c:v>99.984602835043958</c:v>
                </c:pt>
                <c:pt idx="2655">
                  <c:v>99.985749432434289</c:v>
                </c:pt>
                <c:pt idx="2656">
                  <c:v>99.984275235789553</c:v>
                </c:pt>
                <c:pt idx="2657">
                  <c:v>99.984963194223781</c:v>
                </c:pt>
                <c:pt idx="2658">
                  <c:v>99.990008222741281</c:v>
                </c:pt>
                <c:pt idx="2659">
                  <c:v>99.988665065798301</c:v>
                </c:pt>
                <c:pt idx="2660">
                  <c:v>99.989451304008838</c:v>
                </c:pt>
                <c:pt idx="2661">
                  <c:v>99.988861625350935</c:v>
                </c:pt>
                <c:pt idx="2662">
                  <c:v>99.988108147065859</c:v>
                </c:pt>
                <c:pt idx="2663">
                  <c:v>99.988796105500057</c:v>
                </c:pt>
                <c:pt idx="2664">
                  <c:v>99.98751846840797</c:v>
                </c:pt>
                <c:pt idx="2665">
                  <c:v>99.986896029824649</c:v>
                </c:pt>
                <c:pt idx="2666">
                  <c:v>99.986945169712811</c:v>
                </c:pt>
                <c:pt idx="2667">
                  <c:v>99.986044271763234</c:v>
                </c:pt>
                <c:pt idx="2668">
                  <c:v>99.984258855826866</c:v>
                </c:pt>
                <c:pt idx="2669">
                  <c:v>99.980966483320287</c:v>
                </c:pt>
                <c:pt idx="2670">
                  <c:v>99.980507844364155</c:v>
                </c:pt>
                <c:pt idx="2671">
                  <c:v>99.982276880337835</c:v>
                </c:pt>
                <c:pt idx="2672">
                  <c:v>99.98266999944309</c:v>
                </c:pt>
                <c:pt idx="2673">
                  <c:v>99.983964016497893</c:v>
                </c:pt>
                <c:pt idx="2674">
                  <c:v>99.985503732993507</c:v>
                </c:pt>
                <c:pt idx="2675">
                  <c:v>99.9862735912413</c:v>
                </c:pt>
                <c:pt idx="2676">
                  <c:v>99.986863269899217</c:v>
                </c:pt>
                <c:pt idx="2677">
                  <c:v>99.984733874745714</c:v>
                </c:pt>
                <c:pt idx="2678">
                  <c:v>99.983882116684299</c:v>
                </c:pt>
                <c:pt idx="2679">
                  <c:v>99.98257171966678</c:v>
                </c:pt>
                <c:pt idx="2680">
                  <c:v>99.985126993850969</c:v>
                </c:pt>
                <c:pt idx="2681">
                  <c:v>99.985634772695249</c:v>
                </c:pt>
                <c:pt idx="2682">
                  <c:v>99.982489819853186</c:v>
                </c:pt>
                <c:pt idx="2683">
                  <c:v>99.98309587847379</c:v>
                </c:pt>
                <c:pt idx="2684">
                  <c:v>99.983538137467207</c:v>
                </c:pt>
                <c:pt idx="2685">
                  <c:v>99.983685557131665</c:v>
                </c:pt>
                <c:pt idx="2686">
                  <c:v>99.982719139331238</c:v>
                </c:pt>
                <c:pt idx="2687">
                  <c:v>99.983882116684299</c:v>
                </c:pt>
                <c:pt idx="2688">
                  <c:v>99.985307173440887</c:v>
                </c:pt>
                <c:pt idx="2689">
                  <c:v>99.987878827587792</c:v>
                </c:pt>
                <c:pt idx="2690">
                  <c:v>99.988861625350935</c:v>
                </c:pt>
                <c:pt idx="2691">
                  <c:v>99.989615103636027</c:v>
                </c:pt>
                <c:pt idx="2692">
                  <c:v>99.98586409217333</c:v>
                </c:pt>
                <c:pt idx="2693">
                  <c:v>99.983046738585628</c:v>
                </c:pt>
                <c:pt idx="2694">
                  <c:v>99.978804328241367</c:v>
                </c:pt>
                <c:pt idx="2695">
                  <c:v>99.980950103357557</c:v>
                </c:pt>
                <c:pt idx="2696">
                  <c:v>99.981359602425542</c:v>
                </c:pt>
                <c:pt idx="2697">
                  <c:v>99.981752721530825</c:v>
                </c:pt>
                <c:pt idx="2698">
                  <c:v>99.984406275491324</c:v>
                </c:pt>
                <c:pt idx="2699">
                  <c:v>99.983259678100978</c:v>
                </c:pt>
                <c:pt idx="2700">
                  <c:v>99.985585632807101</c:v>
                </c:pt>
                <c:pt idx="2701">
                  <c:v>99.987583988258848</c:v>
                </c:pt>
                <c:pt idx="2702">
                  <c:v>99.98804262721498</c:v>
                </c:pt>
                <c:pt idx="2703">
                  <c:v>99.98648653075665</c:v>
                </c:pt>
                <c:pt idx="2704">
                  <c:v>99.9862735912413</c:v>
                </c:pt>
                <c:pt idx="2705">
                  <c:v>99.98742018863166</c:v>
                </c:pt>
                <c:pt idx="2706">
                  <c:v>99.984832154522024</c:v>
                </c:pt>
                <c:pt idx="2707">
                  <c:v>99.982653619480374</c:v>
                </c:pt>
                <c:pt idx="2708">
                  <c:v>99.983145018361938</c:v>
                </c:pt>
                <c:pt idx="2709">
                  <c:v>99.982833799070278</c:v>
                </c:pt>
                <c:pt idx="2710">
                  <c:v>99.982964838772034</c:v>
                </c:pt>
                <c:pt idx="2711">
                  <c:v>99.984062296274203</c:v>
                </c:pt>
                <c:pt idx="2712">
                  <c:v>99.983685557131665</c:v>
                </c:pt>
                <c:pt idx="2713">
                  <c:v>99.984799394596578</c:v>
                </c:pt>
                <c:pt idx="2714">
                  <c:v>99.982358780151429</c:v>
                </c:pt>
                <c:pt idx="2715">
                  <c:v>99.984111436162365</c:v>
                </c:pt>
                <c:pt idx="2716">
                  <c:v>99.987190869153579</c:v>
                </c:pt>
                <c:pt idx="2717">
                  <c:v>99.988796105500057</c:v>
                </c:pt>
                <c:pt idx="2718">
                  <c:v>99.988615925910153</c:v>
                </c:pt>
                <c:pt idx="2719">
                  <c:v>99.987289148929904</c:v>
                </c:pt>
                <c:pt idx="2720">
                  <c:v>99.982375160114145</c:v>
                </c:pt>
                <c:pt idx="2721">
                  <c:v>99.983357957877288</c:v>
                </c:pt>
                <c:pt idx="2722">
                  <c:v>99.984373515565892</c:v>
                </c:pt>
                <c:pt idx="2723">
                  <c:v>99.986617570458421</c:v>
                </c:pt>
                <c:pt idx="2724">
                  <c:v>99.984619215006674</c:v>
                </c:pt>
                <c:pt idx="2725">
                  <c:v>99.985290793478157</c:v>
                </c:pt>
                <c:pt idx="2726">
                  <c:v>99.983177778287384</c:v>
                </c:pt>
                <c:pt idx="2727">
                  <c:v>99.981982041008877</c:v>
                </c:pt>
                <c:pt idx="2728">
                  <c:v>99.98288293895844</c:v>
                </c:pt>
                <c:pt idx="2729">
                  <c:v>99.98637187101761</c:v>
                </c:pt>
                <c:pt idx="2730">
                  <c:v>99.985552872881669</c:v>
                </c:pt>
                <c:pt idx="2731">
                  <c:v>99.98620807139045</c:v>
                </c:pt>
                <c:pt idx="2732">
                  <c:v>99.986732230197461</c:v>
                </c:pt>
                <c:pt idx="2733">
                  <c:v>99.988140906991291</c:v>
                </c:pt>
                <c:pt idx="2734">
                  <c:v>99.990499621622874</c:v>
                </c:pt>
                <c:pt idx="2735">
                  <c:v>99.992219517708378</c:v>
                </c:pt>
                <c:pt idx="2736">
                  <c:v>99.990991020504438</c:v>
                </c:pt>
                <c:pt idx="2737">
                  <c:v>99.990778080989088</c:v>
                </c:pt>
                <c:pt idx="2738">
                  <c:v>99.989123704754462</c:v>
                </c:pt>
                <c:pt idx="2739">
                  <c:v>99.988861625350935</c:v>
                </c:pt>
                <c:pt idx="2740">
                  <c:v>99.985667532620695</c:v>
                </c:pt>
                <c:pt idx="2741">
                  <c:v>99.9858477122106</c:v>
                </c:pt>
                <c:pt idx="2742">
                  <c:v>99.985421833179913</c:v>
                </c:pt>
                <c:pt idx="2743">
                  <c:v>99.983145018361938</c:v>
                </c:pt>
                <c:pt idx="2744">
                  <c:v>99.986322731129462</c:v>
                </c:pt>
                <c:pt idx="2745">
                  <c:v>99.986764990122893</c:v>
                </c:pt>
                <c:pt idx="2746">
                  <c:v>99.986552050607543</c:v>
                </c:pt>
                <c:pt idx="2747">
                  <c:v>99.985995131875086</c:v>
                </c:pt>
                <c:pt idx="2748">
                  <c:v>99.983832976796165</c:v>
                </c:pt>
                <c:pt idx="2749">
                  <c:v>99.981769101493541</c:v>
                </c:pt>
                <c:pt idx="2750">
                  <c:v>99.983554517429909</c:v>
                </c:pt>
                <c:pt idx="2751">
                  <c:v>99.983931256572475</c:v>
                </c:pt>
                <c:pt idx="2752">
                  <c:v>99.985290793478157</c:v>
                </c:pt>
                <c:pt idx="2753">
                  <c:v>99.988108147065859</c:v>
                </c:pt>
                <c:pt idx="2754">
                  <c:v>99.989189224605312</c:v>
                </c:pt>
                <c:pt idx="2755">
                  <c:v>99.988796105500057</c:v>
                </c:pt>
                <c:pt idx="2756">
                  <c:v>99.984668354894836</c:v>
                </c:pt>
                <c:pt idx="2757">
                  <c:v>99.98142512227642</c:v>
                </c:pt>
                <c:pt idx="2758">
                  <c:v>99.982899318921156</c:v>
                </c:pt>
                <c:pt idx="2759">
                  <c:v>99.980704403916775</c:v>
                </c:pt>
                <c:pt idx="2760">
                  <c:v>99.981801861418973</c:v>
                </c:pt>
                <c:pt idx="2761">
                  <c:v>99.982948458809304</c:v>
                </c:pt>
                <c:pt idx="2762">
                  <c:v>99.986240831315868</c:v>
                </c:pt>
                <c:pt idx="2763">
                  <c:v>99.988321086581209</c:v>
                </c:pt>
                <c:pt idx="2764">
                  <c:v>99.988337466543925</c:v>
                </c:pt>
                <c:pt idx="2765">
                  <c:v>99.986650330383867</c:v>
                </c:pt>
                <c:pt idx="2766">
                  <c:v>99.985683912583426</c:v>
                </c:pt>
                <c:pt idx="2767">
                  <c:v>99.985602012769832</c:v>
                </c:pt>
                <c:pt idx="2768">
                  <c:v>99.983751076982543</c:v>
                </c:pt>
                <c:pt idx="2769">
                  <c:v>99.983390717802735</c:v>
                </c:pt>
                <c:pt idx="2770">
                  <c:v>99.983325197951856</c:v>
                </c:pt>
                <c:pt idx="2771">
                  <c:v>99.983030358622898</c:v>
                </c:pt>
                <c:pt idx="2772">
                  <c:v>99.982801039144846</c:v>
                </c:pt>
                <c:pt idx="2773">
                  <c:v>99.98124494268653</c:v>
                </c:pt>
                <c:pt idx="2774">
                  <c:v>99.983587277355355</c:v>
                </c:pt>
                <c:pt idx="2775">
                  <c:v>99.988534026096559</c:v>
                </c:pt>
                <c:pt idx="2776">
                  <c:v>99.987158109228162</c:v>
                </c:pt>
                <c:pt idx="2777">
                  <c:v>99.987534848370686</c:v>
                </c:pt>
                <c:pt idx="2778">
                  <c:v>99.987796927774198</c:v>
                </c:pt>
                <c:pt idx="2779">
                  <c:v>99.988566786021991</c:v>
                </c:pt>
                <c:pt idx="2780">
                  <c:v>99.98794434743867</c:v>
                </c:pt>
                <c:pt idx="2781">
                  <c:v>99.98637187101761</c:v>
                </c:pt>
                <c:pt idx="2782">
                  <c:v>99.985913232061492</c:v>
                </c:pt>
                <c:pt idx="2783">
                  <c:v>99.984832154522024</c:v>
                </c:pt>
                <c:pt idx="2784">
                  <c:v>99.98453731519308</c:v>
                </c:pt>
                <c:pt idx="2785">
                  <c:v>99.986421010905801</c:v>
                </c:pt>
                <c:pt idx="2786">
                  <c:v>99.987158109228162</c:v>
                </c:pt>
                <c:pt idx="2787">
                  <c:v>99.986519290682111</c:v>
                </c:pt>
                <c:pt idx="2788">
                  <c:v>99.98286655899571</c:v>
                </c:pt>
                <c:pt idx="2789">
                  <c:v>99.98266999944309</c:v>
                </c:pt>
                <c:pt idx="2790">
                  <c:v>99.984471795342202</c:v>
                </c:pt>
                <c:pt idx="2791">
                  <c:v>99.98617531146499</c:v>
                </c:pt>
                <c:pt idx="2792">
                  <c:v>99.988304706618493</c:v>
                </c:pt>
                <c:pt idx="2793">
                  <c:v>99.986797750048325</c:v>
                </c:pt>
                <c:pt idx="2794">
                  <c:v>99.986633950421137</c:v>
                </c:pt>
                <c:pt idx="2795">
                  <c:v>99.986240831315868</c:v>
                </c:pt>
                <c:pt idx="2796">
                  <c:v>99.986404630943056</c:v>
                </c:pt>
                <c:pt idx="2797">
                  <c:v>99.987698647997888</c:v>
                </c:pt>
                <c:pt idx="2798">
                  <c:v>99.98804262721498</c:v>
                </c:pt>
                <c:pt idx="2799">
                  <c:v>99.987387428706228</c:v>
                </c:pt>
                <c:pt idx="2800">
                  <c:v>99.987059829451837</c:v>
                </c:pt>
                <c:pt idx="2801">
                  <c:v>99.987583988258848</c:v>
                </c:pt>
                <c:pt idx="2802">
                  <c:v>99.986764990122893</c:v>
                </c:pt>
                <c:pt idx="2803">
                  <c:v>99.987600368221578</c:v>
                </c:pt>
                <c:pt idx="2804">
                  <c:v>99.989909942964971</c:v>
                </c:pt>
                <c:pt idx="2805">
                  <c:v>99.988468506245681</c:v>
                </c:pt>
                <c:pt idx="2806">
                  <c:v>99.986683090309299</c:v>
                </c:pt>
                <c:pt idx="2807">
                  <c:v>99.985667532620695</c:v>
                </c:pt>
                <c:pt idx="2808">
                  <c:v>99.984602835043958</c:v>
                </c:pt>
                <c:pt idx="2809">
                  <c:v>99.984832154522024</c:v>
                </c:pt>
                <c:pt idx="2810">
                  <c:v>99.983226918175546</c:v>
                </c:pt>
                <c:pt idx="2811">
                  <c:v>99.983636417243517</c:v>
                </c:pt>
                <c:pt idx="2812">
                  <c:v>99.98443903541677</c:v>
                </c:pt>
                <c:pt idx="2813">
                  <c:v>99.98453731519308</c:v>
                </c:pt>
                <c:pt idx="2814">
                  <c:v>99.985176133739131</c:v>
                </c:pt>
                <c:pt idx="2815">
                  <c:v>99.986666710346555</c:v>
                </c:pt>
                <c:pt idx="2816">
                  <c:v>99.986896029824649</c:v>
                </c:pt>
                <c:pt idx="2817">
                  <c:v>99.984275235789553</c:v>
                </c:pt>
                <c:pt idx="2818">
                  <c:v>99.986355491054894</c:v>
                </c:pt>
                <c:pt idx="2819">
                  <c:v>99.988402986394803</c:v>
                </c:pt>
                <c:pt idx="2820">
                  <c:v>99.990466861697428</c:v>
                </c:pt>
                <c:pt idx="2821">
                  <c:v>99.987502088445254</c:v>
                </c:pt>
                <c:pt idx="2822">
                  <c:v>99.988206426842183</c:v>
                </c:pt>
                <c:pt idx="2823">
                  <c:v>99.989123704754462</c:v>
                </c:pt>
                <c:pt idx="2824">
                  <c:v>99.986748610160177</c:v>
                </c:pt>
                <c:pt idx="2825">
                  <c:v>99.985454593105345</c:v>
                </c:pt>
                <c:pt idx="2826">
                  <c:v>99.985749432434289</c:v>
                </c:pt>
                <c:pt idx="2827">
                  <c:v>99.986519290682111</c:v>
                </c:pt>
                <c:pt idx="2828">
                  <c:v>99.987551228333416</c:v>
                </c:pt>
                <c:pt idx="2829">
                  <c:v>99.987190869153579</c:v>
                </c:pt>
                <c:pt idx="2830">
                  <c:v>99.9858477122106</c:v>
                </c:pt>
                <c:pt idx="2831">
                  <c:v>99.986552050607543</c:v>
                </c:pt>
                <c:pt idx="2832">
                  <c:v>99.988108147065859</c:v>
                </c:pt>
                <c:pt idx="2833">
                  <c:v>99.988419366357547</c:v>
                </c:pt>
                <c:pt idx="2834">
                  <c:v>99.987846067662346</c:v>
                </c:pt>
                <c:pt idx="2835">
                  <c:v>99.987682268035172</c:v>
                </c:pt>
                <c:pt idx="2836">
                  <c:v>99.986142551539558</c:v>
                </c:pt>
                <c:pt idx="2837">
                  <c:v>99.988140906991291</c:v>
                </c:pt>
                <c:pt idx="2838">
                  <c:v>99.988697825723747</c:v>
                </c:pt>
                <c:pt idx="2839">
                  <c:v>99.990466861697428</c:v>
                </c:pt>
                <c:pt idx="2840">
                  <c:v>99.990188402331199</c:v>
                </c:pt>
                <c:pt idx="2841">
                  <c:v>99.988861625350935</c:v>
                </c:pt>
                <c:pt idx="2842">
                  <c:v>99.989549583785163</c:v>
                </c:pt>
                <c:pt idx="2843">
                  <c:v>99.987190869153579</c:v>
                </c:pt>
                <c:pt idx="2844">
                  <c:v>99.983046738585628</c:v>
                </c:pt>
                <c:pt idx="2845">
                  <c:v>99.983685557131665</c:v>
                </c:pt>
                <c:pt idx="2846">
                  <c:v>99.983783836907989</c:v>
                </c:pt>
                <c:pt idx="2847">
                  <c:v>99.98286655899571</c:v>
                </c:pt>
                <c:pt idx="2848">
                  <c:v>99.984373515565892</c:v>
                </c:pt>
                <c:pt idx="2849">
                  <c:v>99.982440679965023</c:v>
                </c:pt>
                <c:pt idx="2850">
                  <c:v>99.98422609590142</c:v>
                </c:pt>
                <c:pt idx="2851">
                  <c:v>99.985749432434289</c:v>
                </c:pt>
                <c:pt idx="2852">
                  <c:v>99.987092589377269</c:v>
                </c:pt>
                <c:pt idx="2853">
                  <c:v>99.987223629079025</c:v>
                </c:pt>
                <c:pt idx="2854">
                  <c:v>99.987878827587792</c:v>
                </c:pt>
                <c:pt idx="2855">
                  <c:v>99.985110613888239</c:v>
                </c:pt>
                <c:pt idx="2856">
                  <c:v>99.985602012769832</c:v>
                </c:pt>
                <c:pt idx="2857">
                  <c:v>99.98443903541677</c:v>
                </c:pt>
                <c:pt idx="2858">
                  <c:v>99.983849356758881</c:v>
                </c:pt>
                <c:pt idx="2859">
                  <c:v>99.982080320785201</c:v>
                </c:pt>
                <c:pt idx="2860">
                  <c:v>99.982080320785201</c:v>
                </c:pt>
                <c:pt idx="2861">
                  <c:v>99.980851823581247</c:v>
                </c:pt>
                <c:pt idx="2862">
                  <c:v>99.98111390298476</c:v>
                </c:pt>
                <c:pt idx="2863">
                  <c:v>99.983112258436506</c:v>
                </c:pt>
                <c:pt idx="2864">
                  <c:v>99.980163865147048</c:v>
                </c:pt>
                <c:pt idx="2865">
                  <c:v>99.982604479592212</c:v>
                </c:pt>
                <c:pt idx="2866">
                  <c:v>99.979901785743536</c:v>
                </c:pt>
                <c:pt idx="2867">
                  <c:v>99.981769101493541</c:v>
                </c:pt>
                <c:pt idx="2868">
                  <c:v>99.983554517429909</c:v>
                </c:pt>
                <c:pt idx="2869">
                  <c:v>99.985503732993507</c:v>
                </c:pt>
                <c:pt idx="2870">
                  <c:v>99.984144196087826</c:v>
                </c:pt>
                <c:pt idx="2871">
                  <c:v>99.986519290682111</c:v>
                </c:pt>
                <c:pt idx="2872">
                  <c:v>99.984406275491324</c:v>
                </c:pt>
                <c:pt idx="2873">
                  <c:v>99.983341577914572</c:v>
                </c:pt>
                <c:pt idx="2874">
                  <c:v>99.980786303730369</c:v>
                </c:pt>
                <c:pt idx="2875">
                  <c:v>99.980982863283003</c:v>
                </c:pt>
                <c:pt idx="2876">
                  <c:v>99.981326842500124</c:v>
                </c:pt>
                <c:pt idx="2877">
                  <c:v>99.978886228054961</c:v>
                </c:pt>
                <c:pt idx="2878">
                  <c:v>99.979525046600997</c:v>
                </c:pt>
                <c:pt idx="2879">
                  <c:v>99.981719961605378</c:v>
                </c:pt>
                <c:pt idx="2880">
                  <c:v>99.982457059927739</c:v>
                </c:pt>
                <c:pt idx="2881">
                  <c:v>99.982801039144846</c:v>
                </c:pt>
                <c:pt idx="2882">
                  <c:v>99.982178600561511</c:v>
                </c:pt>
                <c:pt idx="2883">
                  <c:v>99.98453731519308</c:v>
                </c:pt>
                <c:pt idx="2884">
                  <c:v>99.986928789750081</c:v>
                </c:pt>
                <c:pt idx="2885">
                  <c:v>99.986470150793949</c:v>
                </c:pt>
                <c:pt idx="2886">
                  <c:v>99.985192513701847</c:v>
                </c:pt>
                <c:pt idx="2887">
                  <c:v>99.983046738585628</c:v>
                </c:pt>
                <c:pt idx="2888">
                  <c:v>99.985356313329035</c:v>
                </c:pt>
                <c:pt idx="2889">
                  <c:v>99.988435746320235</c:v>
                </c:pt>
                <c:pt idx="2890">
                  <c:v>99.988288326655777</c:v>
                </c:pt>
                <c:pt idx="2891">
                  <c:v>99.985356313329035</c:v>
                </c:pt>
                <c:pt idx="2892">
                  <c:v>99.985045094037375</c:v>
                </c:pt>
                <c:pt idx="2893">
                  <c:v>99.983751076982543</c:v>
                </c:pt>
                <c:pt idx="2894">
                  <c:v>99.983538137467207</c:v>
                </c:pt>
                <c:pt idx="2895">
                  <c:v>99.98630635116676</c:v>
                </c:pt>
                <c:pt idx="2896">
                  <c:v>99.988992665052706</c:v>
                </c:pt>
                <c:pt idx="2897">
                  <c:v>99.987534848370686</c:v>
                </c:pt>
                <c:pt idx="2898">
                  <c:v>99.985913232061492</c:v>
                </c:pt>
                <c:pt idx="2899">
                  <c:v>99.985159753776401</c:v>
                </c:pt>
                <c:pt idx="2900">
                  <c:v>99.985749432434289</c:v>
                </c:pt>
                <c:pt idx="2901">
                  <c:v>99.985159753776401</c:v>
                </c:pt>
                <c:pt idx="2902">
                  <c:v>99.98422609590142</c:v>
                </c:pt>
                <c:pt idx="2903">
                  <c:v>99.985602012769832</c:v>
                </c:pt>
                <c:pt idx="2904">
                  <c:v>99.984995954149227</c:v>
                </c:pt>
                <c:pt idx="2905">
                  <c:v>99.985716672508858</c:v>
                </c:pt>
                <c:pt idx="2906">
                  <c:v>99.98617531146499</c:v>
                </c:pt>
                <c:pt idx="2907">
                  <c:v>99.986781370085609</c:v>
                </c:pt>
                <c:pt idx="2908">
                  <c:v>99.98761674818428</c:v>
                </c:pt>
                <c:pt idx="2909">
                  <c:v>99.98630635116676</c:v>
                </c:pt>
                <c:pt idx="2910">
                  <c:v>99.98607703168868</c:v>
                </c:pt>
                <c:pt idx="2911">
                  <c:v>99.982326020225983</c:v>
                </c:pt>
                <c:pt idx="2912">
                  <c:v>99.981900141195283</c:v>
                </c:pt>
                <c:pt idx="2913">
                  <c:v>99.981392362350974</c:v>
                </c:pt>
                <c:pt idx="2914">
                  <c:v>99.981638061791784</c:v>
                </c:pt>
                <c:pt idx="2915">
                  <c:v>99.982063940822485</c:v>
                </c:pt>
                <c:pt idx="2916">
                  <c:v>99.979017267756717</c:v>
                </c:pt>
                <c:pt idx="2917">
                  <c:v>99.979099167570311</c:v>
                </c:pt>
                <c:pt idx="2918">
                  <c:v>99.979164687421189</c:v>
                </c:pt>
                <c:pt idx="2919">
                  <c:v>99.980900963469409</c:v>
                </c:pt>
                <c:pt idx="2920">
                  <c:v>99.980278524886089</c:v>
                </c:pt>
                <c:pt idx="2921">
                  <c:v>99.982538959741333</c:v>
                </c:pt>
                <c:pt idx="2922">
                  <c:v>99.980622504103195</c:v>
                </c:pt>
                <c:pt idx="2923">
                  <c:v>99.985176133739131</c:v>
                </c:pt>
                <c:pt idx="2924">
                  <c:v>99.985421833179913</c:v>
                </c:pt>
                <c:pt idx="2925">
                  <c:v>99.986961549675527</c:v>
                </c:pt>
                <c:pt idx="2926">
                  <c:v>99.987125349302715</c:v>
                </c:pt>
                <c:pt idx="2927">
                  <c:v>99.98617531146499</c:v>
                </c:pt>
                <c:pt idx="2928">
                  <c:v>99.98329243802641</c:v>
                </c:pt>
                <c:pt idx="2929">
                  <c:v>99.98329243802641</c:v>
                </c:pt>
                <c:pt idx="2930">
                  <c:v>99.982801039144846</c:v>
                </c:pt>
                <c:pt idx="2931">
                  <c:v>99.985634772695249</c:v>
                </c:pt>
                <c:pt idx="2932">
                  <c:v>99.988763345574625</c:v>
                </c:pt>
                <c:pt idx="2933">
                  <c:v>99.985913232061492</c:v>
                </c:pt>
                <c:pt idx="2934">
                  <c:v>99.987583988258848</c:v>
                </c:pt>
                <c:pt idx="2935">
                  <c:v>99.984275235789553</c:v>
                </c:pt>
                <c:pt idx="2936">
                  <c:v>99.982047560859769</c:v>
                </c:pt>
                <c:pt idx="2937">
                  <c:v>99.980360424699683</c:v>
                </c:pt>
                <c:pt idx="2938">
                  <c:v>99.980049205408008</c:v>
                </c:pt>
                <c:pt idx="2939">
                  <c:v>99.980999243245719</c:v>
                </c:pt>
                <c:pt idx="2940">
                  <c:v>99.981769101493541</c:v>
                </c:pt>
                <c:pt idx="2941">
                  <c:v>99.982932078846588</c:v>
                </c:pt>
                <c:pt idx="2942">
                  <c:v>99.982047560859769</c:v>
                </c:pt>
                <c:pt idx="2943">
                  <c:v>99.982473439890455</c:v>
                </c:pt>
                <c:pt idx="2944">
                  <c:v>99.983456237653598</c:v>
                </c:pt>
                <c:pt idx="2945">
                  <c:v>99.984504555267634</c:v>
                </c:pt>
                <c:pt idx="2946">
                  <c:v>99.984209715938704</c:v>
                </c:pt>
                <c:pt idx="2947">
                  <c:v>99.983800216870705</c:v>
                </c:pt>
                <c:pt idx="2948">
                  <c:v>99.984193335975959</c:v>
                </c:pt>
                <c:pt idx="2949">
                  <c:v>99.986732230197461</c:v>
                </c:pt>
                <c:pt idx="2950">
                  <c:v>99.989271124418906</c:v>
                </c:pt>
                <c:pt idx="2951">
                  <c:v>99.985274413515441</c:v>
                </c:pt>
                <c:pt idx="2952">
                  <c:v>99.985176133739131</c:v>
                </c:pt>
                <c:pt idx="2953">
                  <c:v>99.9862735912413</c:v>
                </c:pt>
                <c:pt idx="2954">
                  <c:v>99.985749432434289</c:v>
                </c:pt>
                <c:pt idx="2955">
                  <c:v>99.986715850234731</c:v>
                </c:pt>
                <c:pt idx="2956">
                  <c:v>99.98630635116676</c:v>
                </c:pt>
                <c:pt idx="2957">
                  <c:v>99.984815774559308</c:v>
                </c:pt>
                <c:pt idx="2958">
                  <c:v>99.984832154522024</c:v>
                </c:pt>
                <c:pt idx="2959">
                  <c:v>99.982637239517643</c:v>
                </c:pt>
                <c:pt idx="2960">
                  <c:v>99.985389073254481</c:v>
                </c:pt>
                <c:pt idx="2961">
                  <c:v>99.985634772695249</c:v>
                </c:pt>
                <c:pt idx="2962">
                  <c:v>99.988108147065859</c:v>
                </c:pt>
                <c:pt idx="2963">
                  <c:v>99.98637187101761</c:v>
                </c:pt>
                <c:pt idx="2964">
                  <c:v>99.98453731519308</c:v>
                </c:pt>
                <c:pt idx="2965">
                  <c:v>99.984946814261065</c:v>
                </c:pt>
                <c:pt idx="2966">
                  <c:v>99.982162220598795</c:v>
                </c:pt>
                <c:pt idx="2967">
                  <c:v>99.981916521158013</c:v>
                </c:pt>
                <c:pt idx="2968">
                  <c:v>99.980016445482576</c:v>
                </c:pt>
                <c:pt idx="2969">
                  <c:v>99.982162220598795</c:v>
                </c:pt>
                <c:pt idx="2970">
                  <c:v>99.98009834529617</c:v>
                </c:pt>
                <c:pt idx="2971">
                  <c:v>99.982342400188699</c:v>
                </c:pt>
                <c:pt idx="2972">
                  <c:v>99.982227740449673</c:v>
                </c:pt>
                <c:pt idx="2973">
                  <c:v>99.98155616197819</c:v>
                </c:pt>
                <c:pt idx="2974">
                  <c:v>99.981769101493541</c:v>
                </c:pt>
                <c:pt idx="2975">
                  <c:v>99.979983685557144</c:v>
                </c:pt>
                <c:pt idx="2976">
                  <c:v>99.979066407644851</c:v>
                </c:pt>
                <c:pt idx="2977">
                  <c:v>99.982326020225983</c:v>
                </c:pt>
                <c:pt idx="2978">
                  <c:v>99.982014800934323</c:v>
                </c:pt>
                <c:pt idx="2979">
                  <c:v>99.983783836907989</c:v>
                </c:pt>
                <c:pt idx="2980">
                  <c:v>99.984570075118526</c:v>
                </c:pt>
                <c:pt idx="2981">
                  <c:v>99.983947636535177</c:v>
                </c:pt>
                <c:pt idx="2982">
                  <c:v>99.984307995715014</c:v>
                </c:pt>
                <c:pt idx="2983">
                  <c:v>99.982309640263267</c:v>
                </c:pt>
                <c:pt idx="2984">
                  <c:v>99.981441502239136</c:v>
                </c:pt>
                <c:pt idx="2985">
                  <c:v>99.983112258436506</c:v>
                </c:pt>
                <c:pt idx="2986">
                  <c:v>99.983423477728167</c:v>
                </c:pt>
                <c:pt idx="2987">
                  <c:v>99.984471795342202</c:v>
                </c:pt>
                <c:pt idx="2988">
                  <c:v>99.984307995715014</c:v>
                </c:pt>
                <c:pt idx="2989">
                  <c:v>99.983767456945259</c:v>
                </c:pt>
                <c:pt idx="2990">
                  <c:v>99.982162220598795</c:v>
                </c:pt>
                <c:pt idx="2991">
                  <c:v>99.984504555267634</c:v>
                </c:pt>
                <c:pt idx="2992">
                  <c:v>99.982964838772034</c:v>
                </c:pt>
                <c:pt idx="2993">
                  <c:v>99.983390717802735</c:v>
                </c:pt>
                <c:pt idx="2994">
                  <c:v>99.983636417243517</c:v>
                </c:pt>
                <c:pt idx="2995">
                  <c:v>99.984995954149227</c:v>
                </c:pt>
                <c:pt idx="2996">
                  <c:v>99.981851001307135</c:v>
                </c:pt>
                <c:pt idx="2997">
                  <c:v>99.983161398324654</c:v>
                </c:pt>
                <c:pt idx="2998">
                  <c:v>99.983145018361938</c:v>
                </c:pt>
                <c:pt idx="2999">
                  <c:v>99.983816596833421</c:v>
                </c:pt>
                <c:pt idx="3000">
                  <c:v>99.985339933366319</c:v>
                </c:pt>
                <c:pt idx="3001">
                  <c:v>99.986453770831233</c:v>
                </c:pt>
                <c:pt idx="3002">
                  <c:v>99.989238364493502</c:v>
                </c:pt>
                <c:pt idx="3003">
                  <c:v>99.990778080989088</c:v>
                </c:pt>
                <c:pt idx="3004">
                  <c:v>99.987289148929904</c:v>
                </c:pt>
                <c:pt idx="3005">
                  <c:v>99.985749432434289</c:v>
                </c:pt>
                <c:pt idx="3006">
                  <c:v>99.982407920039577</c:v>
                </c:pt>
                <c:pt idx="3007">
                  <c:v>99.979525046600997</c:v>
                </c:pt>
                <c:pt idx="3008">
                  <c:v>99.98009834529617</c:v>
                </c:pt>
                <c:pt idx="3009">
                  <c:v>99.982080320785201</c:v>
                </c:pt>
                <c:pt idx="3010">
                  <c:v>99.984357135603176</c:v>
                </c:pt>
                <c:pt idx="3011">
                  <c:v>99.982473439890455</c:v>
                </c:pt>
                <c:pt idx="3012">
                  <c:v>99.982948458809304</c:v>
                </c:pt>
                <c:pt idx="3013">
                  <c:v>99.983112258436506</c:v>
                </c:pt>
                <c:pt idx="3014">
                  <c:v>99.981228562723814</c:v>
                </c:pt>
                <c:pt idx="3015">
                  <c:v>99.982702759368536</c:v>
                </c:pt>
                <c:pt idx="3016">
                  <c:v>99.980737163842207</c:v>
                </c:pt>
                <c:pt idx="3017">
                  <c:v>99.982211360486943</c:v>
                </c:pt>
                <c:pt idx="3018">
                  <c:v>99.982113080710633</c:v>
                </c:pt>
                <c:pt idx="3019">
                  <c:v>99.979492286675566</c:v>
                </c:pt>
                <c:pt idx="3020">
                  <c:v>99.978460349024246</c:v>
                </c:pt>
                <c:pt idx="3021">
                  <c:v>99.980049205408008</c:v>
                </c:pt>
                <c:pt idx="3022">
                  <c:v>99.981326842500124</c:v>
                </c:pt>
                <c:pt idx="3023">
                  <c:v>99.982080320785201</c:v>
                </c:pt>
                <c:pt idx="3024">
                  <c:v>99.981834621344419</c:v>
                </c:pt>
                <c:pt idx="3025">
                  <c:v>99.983030358622898</c:v>
                </c:pt>
                <c:pt idx="3026">
                  <c:v>99.980491464401439</c:v>
                </c:pt>
                <c:pt idx="3027">
                  <c:v>99.980884583506693</c:v>
                </c:pt>
                <c:pt idx="3028">
                  <c:v>99.984766634671146</c:v>
                </c:pt>
                <c:pt idx="3029">
                  <c:v>99.9862735912413</c:v>
                </c:pt>
                <c:pt idx="3030">
                  <c:v>99.987911587513238</c:v>
                </c:pt>
                <c:pt idx="3031">
                  <c:v>99.987583988258848</c:v>
                </c:pt>
                <c:pt idx="3032">
                  <c:v>99.988173666916737</c:v>
                </c:pt>
                <c:pt idx="3033">
                  <c:v>99.984275235789553</c:v>
                </c:pt>
                <c:pt idx="3034">
                  <c:v>99.984160576050542</c:v>
                </c:pt>
                <c:pt idx="3035">
                  <c:v>99.986781370085609</c:v>
                </c:pt>
                <c:pt idx="3036">
                  <c:v>99.987158109228162</c:v>
                </c:pt>
                <c:pt idx="3037">
                  <c:v>99.988599545947437</c:v>
                </c:pt>
                <c:pt idx="3038">
                  <c:v>99.986552050607543</c:v>
                </c:pt>
                <c:pt idx="3039">
                  <c:v>99.985045094037375</c:v>
                </c:pt>
                <c:pt idx="3040">
                  <c:v>99.981949281083445</c:v>
                </c:pt>
                <c:pt idx="3041">
                  <c:v>99.985045094037375</c:v>
                </c:pt>
                <c:pt idx="3042">
                  <c:v>99.985995131875086</c:v>
                </c:pt>
                <c:pt idx="3043">
                  <c:v>99.986404630943056</c:v>
                </c:pt>
                <c:pt idx="3044">
                  <c:v>99.984078676236948</c:v>
                </c:pt>
                <c:pt idx="3045">
                  <c:v>99.982326020225983</c:v>
                </c:pt>
                <c:pt idx="3046">
                  <c:v>99.982145840636079</c:v>
                </c:pt>
                <c:pt idx="3047">
                  <c:v>99.985077853962807</c:v>
                </c:pt>
                <c:pt idx="3048">
                  <c:v>99.984570075118526</c:v>
                </c:pt>
                <c:pt idx="3049">
                  <c:v>99.986158931502274</c:v>
                </c:pt>
                <c:pt idx="3050">
                  <c:v>99.982276880337835</c:v>
                </c:pt>
                <c:pt idx="3051">
                  <c:v>99.981916521158013</c:v>
                </c:pt>
                <c:pt idx="3052">
                  <c:v>99.982407920039577</c:v>
                </c:pt>
                <c:pt idx="3053">
                  <c:v>99.980835443618531</c:v>
                </c:pt>
                <c:pt idx="3054">
                  <c:v>99.979836265892672</c:v>
                </c:pt>
                <c:pt idx="3055">
                  <c:v>99.980278524886089</c:v>
                </c:pt>
                <c:pt idx="3056">
                  <c:v>99.977166331969443</c:v>
                </c:pt>
                <c:pt idx="3057">
                  <c:v>99.974905897114184</c:v>
                </c:pt>
                <c:pt idx="3058">
                  <c:v>99.974398118269889</c:v>
                </c:pt>
                <c:pt idx="3059">
                  <c:v>99.978378449210652</c:v>
                </c:pt>
                <c:pt idx="3060">
                  <c:v>99.978951747905839</c:v>
                </c:pt>
                <c:pt idx="3061">
                  <c:v>99.982735519293968</c:v>
                </c:pt>
                <c:pt idx="3062">
                  <c:v>99.983390717802735</c:v>
                </c:pt>
                <c:pt idx="3063">
                  <c:v>99.980819063655815</c:v>
                </c:pt>
                <c:pt idx="3064">
                  <c:v>99.982145840636079</c:v>
                </c:pt>
                <c:pt idx="3065">
                  <c:v>99.983685557131665</c:v>
                </c:pt>
                <c:pt idx="3066">
                  <c:v>99.985782192359736</c:v>
                </c:pt>
                <c:pt idx="3067">
                  <c:v>99.98329243802641</c:v>
                </c:pt>
                <c:pt idx="3068">
                  <c:v>99.982457059927739</c:v>
                </c:pt>
                <c:pt idx="3069">
                  <c:v>99.984176956013258</c:v>
                </c:pt>
                <c:pt idx="3070">
                  <c:v>99.983783836907989</c:v>
                </c:pt>
                <c:pt idx="3071">
                  <c:v>99.986109791614112</c:v>
                </c:pt>
                <c:pt idx="3072">
                  <c:v>99.982932078846588</c:v>
                </c:pt>
                <c:pt idx="3073">
                  <c:v>99.982833799070278</c:v>
                </c:pt>
                <c:pt idx="3074">
                  <c:v>99.98329243802641</c:v>
                </c:pt>
                <c:pt idx="3075">
                  <c:v>99.983783836907989</c:v>
                </c:pt>
                <c:pt idx="3076">
                  <c:v>99.985945991986924</c:v>
                </c:pt>
                <c:pt idx="3077">
                  <c:v>99.985470973068075</c:v>
                </c:pt>
                <c:pt idx="3078">
                  <c:v>99.987583988258848</c:v>
                </c:pt>
                <c:pt idx="3079">
                  <c:v>99.98620807139045</c:v>
                </c:pt>
                <c:pt idx="3080">
                  <c:v>99.985258033552725</c:v>
                </c:pt>
                <c:pt idx="3081">
                  <c:v>99.985913232061492</c:v>
                </c:pt>
                <c:pt idx="3082">
                  <c:v>99.983030358622898</c:v>
                </c:pt>
                <c:pt idx="3083">
                  <c:v>99.981474262164568</c:v>
                </c:pt>
                <c:pt idx="3084">
                  <c:v>99.982309640263267</c:v>
                </c:pt>
                <c:pt idx="3085">
                  <c:v>99.983456237653598</c:v>
                </c:pt>
                <c:pt idx="3086">
                  <c:v>99.983112258436506</c:v>
                </c:pt>
                <c:pt idx="3087">
                  <c:v>99.981670821717202</c:v>
                </c:pt>
                <c:pt idx="3088">
                  <c:v>99.981785481456257</c:v>
                </c:pt>
                <c:pt idx="3089">
                  <c:v>99.981130282947476</c:v>
                </c:pt>
                <c:pt idx="3090">
                  <c:v>99.981982041008877</c:v>
                </c:pt>
                <c:pt idx="3091">
                  <c:v>99.982637239517643</c:v>
                </c:pt>
                <c:pt idx="3092">
                  <c:v>99.984881294410187</c:v>
                </c:pt>
                <c:pt idx="3093">
                  <c:v>99.983636417243517</c:v>
                </c:pt>
                <c:pt idx="3094">
                  <c:v>99.985061474000091</c:v>
                </c:pt>
                <c:pt idx="3095">
                  <c:v>99.983128638399222</c:v>
                </c:pt>
                <c:pt idx="3096">
                  <c:v>99.980196625072494</c:v>
                </c:pt>
                <c:pt idx="3097">
                  <c:v>99.979295727122931</c:v>
                </c:pt>
                <c:pt idx="3098">
                  <c:v>99.978443969061516</c:v>
                </c:pt>
                <c:pt idx="3099">
                  <c:v>99.979590566451876</c:v>
                </c:pt>
                <c:pt idx="3100">
                  <c:v>99.979918165706252</c:v>
                </c:pt>
                <c:pt idx="3101">
                  <c:v>99.977723250701885</c:v>
                </c:pt>
                <c:pt idx="3102">
                  <c:v>99.975102456666818</c:v>
                </c:pt>
                <c:pt idx="3103">
                  <c:v>99.974807617337859</c:v>
                </c:pt>
                <c:pt idx="3104">
                  <c:v>99.973759299723824</c:v>
                </c:pt>
                <c:pt idx="3105">
                  <c:v>99.975593855548397</c:v>
                </c:pt>
                <c:pt idx="3106">
                  <c:v>99.977723250701885</c:v>
                </c:pt>
                <c:pt idx="3107">
                  <c:v>99.978312929359774</c:v>
                </c:pt>
                <c:pt idx="3108">
                  <c:v>99.977395651447509</c:v>
                </c:pt>
                <c:pt idx="3109">
                  <c:v>99.976642173162432</c:v>
                </c:pt>
                <c:pt idx="3110">
                  <c:v>99.979443146787403</c:v>
                </c:pt>
                <c:pt idx="3111">
                  <c:v>99.981359602425542</c:v>
                </c:pt>
                <c:pt idx="3112">
                  <c:v>99.980671643991343</c:v>
                </c:pt>
                <c:pt idx="3113">
                  <c:v>99.982899318921156</c:v>
                </c:pt>
                <c:pt idx="3114">
                  <c:v>99.981392362350974</c:v>
                </c:pt>
                <c:pt idx="3115">
                  <c:v>99.978067229918992</c:v>
                </c:pt>
                <c:pt idx="3116">
                  <c:v>99.978149129732586</c:v>
                </c:pt>
                <c:pt idx="3117">
                  <c:v>99.978247409508896</c:v>
                </c:pt>
                <c:pt idx="3118">
                  <c:v>99.978542248837869</c:v>
                </c:pt>
                <c:pt idx="3119">
                  <c:v>99.975610235511112</c:v>
                </c:pt>
                <c:pt idx="3120">
                  <c:v>99.971498864868579</c:v>
                </c:pt>
                <c:pt idx="3121">
                  <c:v>99.975593855548397</c:v>
                </c:pt>
                <c:pt idx="3122">
                  <c:v>99.978525868875124</c:v>
                </c:pt>
                <c:pt idx="3123">
                  <c:v>99.978362069247936</c:v>
                </c:pt>
                <c:pt idx="3124">
                  <c:v>99.978869848092216</c:v>
                </c:pt>
                <c:pt idx="3125">
                  <c:v>99.980032825445292</c:v>
                </c:pt>
                <c:pt idx="3126">
                  <c:v>99.978869848092216</c:v>
                </c:pt>
                <c:pt idx="3127">
                  <c:v>99.981179422835638</c:v>
                </c:pt>
                <c:pt idx="3128">
                  <c:v>99.980540604289587</c:v>
                </c:pt>
                <c:pt idx="3129">
                  <c:v>99.978935367943123</c:v>
                </c:pt>
                <c:pt idx="3130">
                  <c:v>99.979033647719433</c:v>
                </c:pt>
                <c:pt idx="3131">
                  <c:v>99.978673288539596</c:v>
                </c:pt>
                <c:pt idx="3132">
                  <c:v>99.976347333833488</c:v>
                </c:pt>
                <c:pt idx="3133">
                  <c:v>99.980229384997926</c:v>
                </c:pt>
                <c:pt idx="3134">
                  <c:v>99.982375160114145</c:v>
                </c:pt>
                <c:pt idx="3135">
                  <c:v>99.98257171966678</c:v>
                </c:pt>
                <c:pt idx="3136">
                  <c:v>99.982833799070278</c:v>
                </c:pt>
                <c:pt idx="3137">
                  <c:v>99.983898496647015</c:v>
                </c:pt>
                <c:pt idx="3138">
                  <c:v>99.982391540076861</c:v>
                </c:pt>
                <c:pt idx="3139">
                  <c:v>99.982457059927739</c:v>
                </c:pt>
                <c:pt idx="3140">
                  <c:v>99.98286655899571</c:v>
                </c:pt>
                <c:pt idx="3141">
                  <c:v>99.981048383133881</c:v>
                </c:pt>
                <c:pt idx="3142">
                  <c:v>99.979508666638282</c:v>
                </c:pt>
                <c:pt idx="3143">
                  <c:v>99.979279347160215</c:v>
                </c:pt>
                <c:pt idx="3144">
                  <c:v>99.978296549397058</c:v>
                </c:pt>
                <c:pt idx="3145">
                  <c:v>99.977805150515493</c:v>
                </c:pt>
                <c:pt idx="3146">
                  <c:v>99.976642173162432</c:v>
                </c:pt>
                <c:pt idx="3147">
                  <c:v>99.976576653311525</c:v>
                </c:pt>
                <c:pt idx="3148">
                  <c:v>99.977330131596631</c:v>
                </c:pt>
                <c:pt idx="3149">
                  <c:v>99.977903430291803</c:v>
                </c:pt>
                <c:pt idx="3150">
                  <c:v>99.980081965333454</c:v>
                </c:pt>
                <c:pt idx="3151">
                  <c:v>99.98145788220188</c:v>
                </c:pt>
                <c:pt idx="3152">
                  <c:v>99.981670821717202</c:v>
                </c:pt>
                <c:pt idx="3153">
                  <c:v>99.982080320785201</c:v>
                </c:pt>
                <c:pt idx="3154">
                  <c:v>99.978853468129529</c:v>
                </c:pt>
                <c:pt idx="3155">
                  <c:v>99.981163042872907</c:v>
                </c:pt>
                <c:pt idx="3156">
                  <c:v>99.98152340205273</c:v>
                </c:pt>
                <c:pt idx="3157">
                  <c:v>99.980540604289587</c:v>
                </c:pt>
                <c:pt idx="3158">
                  <c:v>99.981670821717202</c:v>
                </c:pt>
                <c:pt idx="3159">
                  <c:v>99.98111390298476</c:v>
                </c:pt>
                <c:pt idx="3160">
                  <c:v>99.979918165706252</c:v>
                </c:pt>
                <c:pt idx="3161">
                  <c:v>99.98009834529617</c:v>
                </c:pt>
                <c:pt idx="3162">
                  <c:v>99.981343222462826</c:v>
                </c:pt>
                <c:pt idx="3163">
                  <c:v>99.98329243802641</c:v>
                </c:pt>
                <c:pt idx="3164">
                  <c:v>99.983751076982543</c:v>
                </c:pt>
                <c:pt idx="3165">
                  <c:v>99.983636417243517</c:v>
                </c:pt>
                <c:pt idx="3166">
                  <c:v>99.98463559496939</c:v>
                </c:pt>
                <c:pt idx="3167">
                  <c:v>99.984815774559308</c:v>
                </c:pt>
                <c:pt idx="3168">
                  <c:v>99.9827682792194</c:v>
                </c:pt>
                <c:pt idx="3169">
                  <c:v>99.982604479592212</c:v>
                </c:pt>
                <c:pt idx="3170">
                  <c:v>99.982047560859769</c:v>
                </c:pt>
                <c:pt idx="3171">
                  <c:v>99.980671643991343</c:v>
                </c:pt>
                <c:pt idx="3172">
                  <c:v>99.980982863283003</c:v>
                </c:pt>
                <c:pt idx="3173">
                  <c:v>99.984946814261065</c:v>
                </c:pt>
                <c:pt idx="3174">
                  <c:v>99.982047560859769</c:v>
                </c:pt>
                <c:pt idx="3175">
                  <c:v>99.981867381269851</c:v>
                </c:pt>
                <c:pt idx="3176">
                  <c:v>99.978493108949678</c:v>
                </c:pt>
                <c:pt idx="3177">
                  <c:v>99.979017267756717</c:v>
                </c:pt>
                <c:pt idx="3178">
                  <c:v>99.975593855548397</c:v>
                </c:pt>
                <c:pt idx="3179">
                  <c:v>99.973661019947514</c:v>
                </c:pt>
                <c:pt idx="3180">
                  <c:v>99.97215406337736</c:v>
                </c:pt>
                <c:pt idx="3181">
                  <c:v>99.9733825605813</c:v>
                </c:pt>
                <c:pt idx="3182">
                  <c:v>99.974709337561549</c:v>
                </c:pt>
                <c:pt idx="3183">
                  <c:v>99.978869848092216</c:v>
                </c:pt>
                <c:pt idx="3184">
                  <c:v>99.979672466265484</c:v>
                </c:pt>
                <c:pt idx="3185">
                  <c:v>99.980278524886089</c:v>
                </c:pt>
                <c:pt idx="3186">
                  <c:v>99.981048383133881</c:v>
                </c:pt>
                <c:pt idx="3187">
                  <c:v>99.982309640263267</c:v>
                </c:pt>
                <c:pt idx="3188">
                  <c:v>99.981687201679918</c:v>
                </c:pt>
                <c:pt idx="3189">
                  <c:v>99.9796888462282</c:v>
                </c:pt>
                <c:pt idx="3190">
                  <c:v>99.979295727122931</c:v>
                </c:pt>
                <c:pt idx="3191">
                  <c:v>99.980114725258886</c:v>
                </c:pt>
                <c:pt idx="3192">
                  <c:v>99.981228562723814</c:v>
                </c:pt>
                <c:pt idx="3193">
                  <c:v>99.98145788220188</c:v>
                </c:pt>
                <c:pt idx="3194">
                  <c:v>99.98329243802641</c:v>
                </c:pt>
                <c:pt idx="3195">
                  <c:v>99.982457059927739</c:v>
                </c:pt>
                <c:pt idx="3196">
                  <c:v>99.979803505967226</c:v>
                </c:pt>
                <c:pt idx="3197">
                  <c:v>99.979508666638282</c:v>
                </c:pt>
                <c:pt idx="3198">
                  <c:v>99.977166331969443</c:v>
                </c:pt>
                <c:pt idx="3199">
                  <c:v>99.978378449210652</c:v>
                </c:pt>
                <c:pt idx="3200">
                  <c:v>99.979131927495743</c:v>
                </c:pt>
                <c:pt idx="3201">
                  <c:v>99.979623326377322</c:v>
                </c:pt>
                <c:pt idx="3202">
                  <c:v>99.979000887793973</c:v>
                </c:pt>
                <c:pt idx="3203">
                  <c:v>99.979590566451876</c:v>
                </c:pt>
                <c:pt idx="3204">
                  <c:v>99.977215471857591</c:v>
                </c:pt>
                <c:pt idx="3205">
                  <c:v>99.980196625072494</c:v>
                </c:pt>
                <c:pt idx="3206">
                  <c:v>99.976412853684337</c:v>
                </c:pt>
                <c:pt idx="3207">
                  <c:v>99.977903430291803</c:v>
                </c:pt>
                <c:pt idx="3208">
                  <c:v>99.981883761232567</c:v>
                </c:pt>
                <c:pt idx="3209">
                  <c:v>99.979869025818104</c:v>
                </c:pt>
                <c:pt idx="3210">
                  <c:v>99.982997598697466</c:v>
                </c:pt>
                <c:pt idx="3211">
                  <c:v>99.978853468129529</c:v>
                </c:pt>
                <c:pt idx="3212">
                  <c:v>99.975528335697504</c:v>
                </c:pt>
                <c:pt idx="3213">
                  <c:v>99.976429233647082</c:v>
                </c:pt>
                <c:pt idx="3214">
                  <c:v>99.977035292267686</c:v>
                </c:pt>
                <c:pt idx="3215">
                  <c:v>99.977739630664601</c:v>
                </c:pt>
                <c:pt idx="3216">
                  <c:v>99.976642173162432</c:v>
                </c:pt>
                <c:pt idx="3217">
                  <c:v>99.977444791335657</c:v>
                </c:pt>
                <c:pt idx="3218">
                  <c:v>99.973562740171204</c:v>
                </c:pt>
                <c:pt idx="3219">
                  <c:v>99.972989441476031</c:v>
                </c:pt>
                <c:pt idx="3220">
                  <c:v>99.972727362072519</c:v>
                </c:pt>
                <c:pt idx="3221">
                  <c:v>99.973939479313742</c:v>
                </c:pt>
                <c:pt idx="3222">
                  <c:v>99.971548004756755</c:v>
                </c:pt>
                <c:pt idx="3223">
                  <c:v>99.97049968714272</c:v>
                </c:pt>
                <c:pt idx="3224">
                  <c:v>99.972088543526496</c:v>
                </c:pt>
                <c:pt idx="3225">
                  <c:v>99.972481662631751</c:v>
                </c:pt>
                <c:pt idx="3226">
                  <c:v>99.973005821438761</c:v>
                </c:pt>
                <c:pt idx="3227">
                  <c:v>99.974152418829107</c:v>
                </c:pt>
                <c:pt idx="3228">
                  <c:v>99.976199914169015</c:v>
                </c:pt>
                <c:pt idx="3229">
                  <c:v>99.97711719208128</c:v>
                </c:pt>
                <c:pt idx="3230">
                  <c:v>99.976249054057178</c:v>
                </c:pt>
                <c:pt idx="3231">
                  <c:v>99.976330953870772</c:v>
                </c:pt>
                <c:pt idx="3232">
                  <c:v>99.978394829173368</c:v>
                </c:pt>
                <c:pt idx="3233">
                  <c:v>99.979770746041794</c:v>
                </c:pt>
                <c:pt idx="3234">
                  <c:v>99.977788770552763</c:v>
                </c:pt>
                <c:pt idx="3235">
                  <c:v>99.977919810254519</c:v>
                </c:pt>
                <c:pt idx="3236">
                  <c:v>99.979426766824687</c:v>
                </c:pt>
                <c:pt idx="3237">
                  <c:v>99.978345689285206</c:v>
                </c:pt>
                <c:pt idx="3238">
                  <c:v>99.979770746041794</c:v>
                </c:pt>
                <c:pt idx="3239">
                  <c:v>99.977051672230402</c:v>
                </c:pt>
                <c:pt idx="3240">
                  <c:v>99.977182711932159</c:v>
                </c:pt>
                <c:pt idx="3241">
                  <c:v>99.974414498232591</c:v>
                </c:pt>
                <c:pt idx="3242">
                  <c:v>99.972792881923411</c:v>
                </c:pt>
                <c:pt idx="3243">
                  <c:v>99.972923921625167</c:v>
                </c:pt>
                <c:pt idx="3244">
                  <c:v>99.972842021811559</c:v>
                </c:pt>
                <c:pt idx="3245">
                  <c:v>99.970041048186573</c:v>
                </c:pt>
                <c:pt idx="3246">
                  <c:v>99.971679044458483</c:v>
                </c:pt>
                <c:pt idx="3247">
                  <c:v>99.971171265614203</c:v>
                </c:pt>
                <c:pt idx="3248">
                  <c:v>99.970843666359826</c:v>
                </c:pt>
                <c:pt idx="3249">
                  <c:v>99.971908363936578</c:v>
                </c:pt>
                <c:pt idx="3250">
                  <c:v>99.972710982109817</c:v>
                </c:pt>
                <c:pt idx="3251">
                  <c:v>99.976429233647082</c:v>
                </c:pt>
                <c:pt idx="3252">
                  <c:v>99.976085254429961</c:v>
                </c:pt>
                <c:pt idx="3253">
                  <c:v>99.976478373535215</c:v>
                </c:pt>
                <c:pt idx="3254">
                  <c:v>99.976199914169015</c:v>
                </c:pt>
                <c:pt idx="3255">
                  <c:v>99.975102456666818</c:v>
                </c:pt>
                <c:pt idx="3256">
                  <c:v>99.975430055921194</c:v>
                </c:pt>
                <c:pt idx="3257">
                  <c:v>99.977264611745753</c:v>
                </c:pt>
                <c:pt idx="3258">
                  <c:v>99.978935367943123</c:v>
                </c:pt>
                <c:pt idx="3259">
                  <c:v>99.97710081211855</c:v>
                </c:pt>
                <c:pt idx="3260">
                  <c:v>99.976347333833488</c:v>
                </c:pt>
                <c:pt idx="3261">
                  <c:v>99.976969772416808</c:v>
                </c:pt>
                <c:pt idx="3262">
                  <c:v>99.978640528614179</c:v>
                </c:pt>
                <c:pt idx="3263">
                  <c:v>99.97700253234224</c:v>
                </c:pt>
                <c:pt idx="3264">
                  <c:v>99.97659303327427</c:v>
                </c:pt>
                <c:pt idx="3265">
                  <c:v>99.976085254429961</c:v>
                </c:pt>
                <c:pt idx="3266">
                  <c:v>99.978673288539596</c:v>
                </c:pt>
                <c:pt idx="3267">
                  <c:v>99.9753481561076</c:v>
                </c:pt>
                <c:pt idx="3268">
                  <c:v>99.974463638120767</c:v>
                </c:pt>
                <c:pt idx="3269">
                  <c:v>99.972989441476031</c:v>
                </c:pt>
                <c:pt idx="3270">
                  <c:v>99.974152418829107</c:v>
                </c:pt>
                <c:pt idx="3271">
                  <c:v>99.972825641848843</c:v>
                </c:pt>
                <c:pt idx="3272">
                  <c:v>99.973022201401477</c:v>
                </c:pt>
                <c:pt idx="3273">
                  <c:v>99.973923099351026</c:v>
                </c:pt>
                <c:pt idx="3274">
                  <c:v>99.974971416965062</c:v>
                </c:pt>
                <c:pt idx="3275">
                  <c:v>99.977428411372941</c:v>
                </c:pt>
                <c:pt idx="3276">
                  <c:v>99.980409564587845</c:v>
                </c:pt>
                <c:pt idx="3277">
                  <c:v>99.979164687421189</c:v>
                </c:pt>
                <c:pt idx="3278">
                  <c:v>99.980147485184332</c:v>
                </c:pt>
                <c:pt idx="3279">
                  <c:v>99.979131927495743</c:v>
                </c:pt>
                <c:pt idx="3280">
                  <c:v>99.979934545668982</c:v>
                </c:pt>
                <c:pt idx="3281">
                  <c:v>99.978968127868555</c:v>
                </c:pt>
                <c:pt idx="3282">
                  <c:v>99.974447258158051</c:v>
                </c:pt>
                <c:pt idx="3283">
                  <c:v>99.972874781737005</c:v>
                </c:pt>
                <c:pt idx="3284">
                  <c:v>99.972301483041832</c:v>
                </c:pt>
                <c:pt idx="3285">
                  <c:v>99.97081090643438</c:v>
                </c:pt>
                <c:pt idx="3286">
                  <c:v>99.973513600283056</c:v>
                </c:pt>
                <c:pt idx="3287">
                  <c:v>99.974086898978214</c:v>
                </c:pt>
                <c:pt idx="3288">
                  <c:v>99.975528335697504</c:v>
                </c:pt>
                <c:pt idx="3289">
                  <c:v>99.975102456666818</c:v>
                </c:pt>
                <c:pt idx="3290">
                  <c:v>99.976674933087864</c:v>
                </c:pt>
                <c:pt idx="3291">
                  <c:v>99.976347333833488</c:v>
                </c:pt>
                <c:pt idx="3292">
                  <c:v>99.978050849956261</c:v>
                </c:pt>
                <c:pt idx="3293">
                  <c:v>99.977919810254519</c:v>
                </c:pt>
                <c:pt idx="3294">
                  <c:v>99.97710081211855</c:v>
                </c:pt>
                <c:pt idx="3295">
                  <c:v>99.977166331969443</c:v>
                </c:pt>
                <c:pt idx="3296">
                  <c:v>99.979066407644851</c:v>
                </c:pt>
                <c:pt idx="3297">
                  <c:v>99.978706048465028</c:v>
                </c:pt>
                <c:pt idx="3298">
                  <c:v>99.975692135324707</c:v>
                </c:pt>
                <c:pt idx="3299">
                  <c:v>99.974119658903675</c:v>
                </c:pt>
                <c:pt idx="3300">
                  <c:v>99.974299838493579</c:v>
                </c:pt>
                <c:pt idx="3301">
                  <c:v>99.97367739991023</c:v>
                </c:pt>
                <c:pt idx="3302">
                  <c:v>99.972547182482614</c:v>
                </c:pt>
                <c:pt idx="3303">
                  <c:v>99.973628260022082</c:v>
                </c:pt>
                <c:pt idx="3304">
                  <c:v>99.972481662631751</c:v>
                </c:pt>
                <c:pt idx="3305">
                  <c:v>99.973644639984798</c:v>
                </c:pt>
                <c:pt idx="3306">
                  <c:v>99.974086898978214</c:v>
                </c:pt>
                <c:pt idx="3307">
                  <c:v>99.975593855548397</c:v>
                </c:pt>
                <c:pt idx="3308">
                  <c:v>99.976773212864188</c:v>
                </c:pt>
                <c:pt idx="3309">
                  <c:v>99.978362069247936</c:v>
                </c:pt>
                <c:pt idx="3310">
                  <c:v>99.977166331969443</c:v>
                </c:pt>
                <c:pt idx="3311">
                  <c:v>99.976347333833488</c:v>
                </c:pt>
                <c:pt idx="3312">
                  <c:v>99.97523349636856</c:v>
                </c:pt>
                <c:pt idx="3313">
                  <c:v>99.975626615473828</c:v>
                </c:pt>
                <c:pt idx="3314">
                  <c:v>99.975364536070316</c:v>
                </c:pt>
                <c:pt idx="3315">
                  <c:v>99.975364536070316</c:v>
                </c:pt>
                <c:pt idx="3316">
                  <c:v>99.975184356480412</c:v>
                </c:pt>
                <c:pt idx="3317">
                  <c:v>99.975167976517696</c:v>
                </c:pt>
                <c:pt idx="3318">
                  <c:v>99.973513600283056</c:v>
                </c:pt>
                <c:pt idx="3319">
                  <c:v>99.974856757226036</c:v>
                </c:pt>
                <c:pt idx="3320">
                  <c:v>99.974611057785239</c:v>
                </c:pt>
                <c:pt idx="3321">
                  <c:v>99.975364536070316</c:v>
                </c:pt>
                <c:pt idx="3322">
                  <c:v>99.976543893386093</c:v>
                </c:pt>
                <c:pt idx="3323">
                  <c:v>99.973628260022082</c:v>
                </c:pt>
                <c:pt idx="3324">
                  <c:v>99.972678222184371</c:v>
                </c:pt>
                <c:pt idx="3325">
                  <c:v>99.973104101215071</c:v>
                </c:pt>
                <c:pt idx="3326">
                  <c:v>99.972481662631751</c:v>
                </c:pt>
                <c:pt idx="3327">
                  <c:v>99.972809261886127</c:v>
                </c:pt>
                <c:pt idx="3328">
                  <c:v>99.974463638120767</c:v>
                </c:pt>
                <c:pt idx="3329">
                  <c:v>99.975790415101017</c:v>
                </c:pt>
                <c:pt idx="3330">
                  <c:v>99.976068874467245</c:v>
                </c:pt>
                <c:pt idx="3331">
                  <c:v>99.975888694877327</c:v>
                </c:pt>
                <c:pt idx="3332">
                  <c:v>99.976445613609798</c:v>
                </c:pt>
                <c:pt idx="3333">
                  <c:v>99.976118014355421</c:v>
                </c:pt>
                <c:pt idx="3334">
                  <c:v>99.975299016219452</c:v>
                </c:pt>
                <c:pt idx="3335">
                  <c:v>99.978378449210652</c:v>
                </c:pt>
                <c:pt idx="3336">
                  <c:v>99.978116369807154</c:v>
                </c:pt>
                <c:pt idx="3337">
                  <c:v>99.974987796927792</c:v>
                </c:pt>
                <c:pt idx="3338">
                  <c:v>99.975528335697504</c:v>
                </c:pt>
                <c:pt idx="3339">
                  <c:v>99.975593855548397</c:v>
                </c:pt>
                <c:pt idx="3340">
                  <c:v>99.974971416965062</c:v>
                </c:pt>
                <c:pt idx="3341">
                  <c:v>99.975888694877327</c:v>
                </c:pt>
                <c:pt idx="3342">
                  <c:v>99.976068874467245</c:v>
                </c:pt>
                <c:pt idx="3343">
                  <c:v>99.977068052193133</c:v>
                </c:pt>
                <c:pt idx="3344">
                  <c:v>99.97502055685321</c:v>
                </c:pt>
                <c:pt idx="3345">
                  <c:v>99.973431700469462</c:v>
                </c:pt>
                <c:pt idx="3346">
                  <c:v>99.976412853684337</c:v>
                </c:pt>
                <c:pt idx="3347">
                  <c:v>99.977264611745753</c:v>
                </c:pt>
                <c:pt idx="3348">
                  <c:v>99.976969772416808</c:v>
                </c:pt>
                <c:pt idx="3349">
                  <c:v>99.97575765517557</c:v>
                </c:pt>
                <c:pt idx="3350">
                  <c:v>99.974234318642701</c:v>
                </c:pt>
                <c:pt idx="3351">
                  <c:v>99.971695424421227</c:v>
                </c:pt>
                <c:pt idx="3352">
                  <c:v>99.971924743899294</c:v>
                </c:pt>
                <c:pt idx="3353">
                  <c:v>99.971400585092269</c:v>
                </c:pt>
                <c:pt idx="3354">
                  <c:v>99.973333420693137</c:v>
                </c:pt>
                <c:pt idx="3355">
                  <c:v>99.974578297859807</c:v>
                </c:pt>
                <c:pt idx="3356">
                  <c:v>99.971351445204135</c:v>
                </c:pt>
                <c:pt idx="3357">
                  <c:v>99.972039403638334</c:v>
                </c:pt>
                <c:pt idx="3358">
                  <c:v>99.977182711932159</c:v>
                </c:pt>
                <c:pt idx="3359">
                  <c:v>99.97659303327427</c:v>
                </c:pt>
                <c:pt idx="3360">
                  <c:v>99.978722428427773</c:v>
                </c:pt>
                <c:pt idx="3361">
                  <c:v>99.977379271484793</c:v>
                </c:pt>
                <c:pt idx="3362">
                  <c:v>99.980622504103195</c:v>
                </c:pt>
                <c:pt idx="3363">
                  <c:v>99.979869025818104</c:v>
                </c:pt>
                <c:pt idx="3364">
                  <c:v>99.978935367943123</c:v>
                </c:pt>
                <c:pt idx="3365">
                  <c:v>99.981588921903608</c:v>
                </c:pt>
                <c:pt idx="3366">
                  <c:v>99.978722428427773</c:v>
                </c:pt>
                <c:pt idx="3367">
                  <c:v>99.979443146787403</c:v>
                </c:pt>
                <c:pt idx="3368">
                  <c:v>99.98000006551986</c:v>
                </c:pt>
                <c:pt idx="3369">
                  <c:v>99.979770746041794</c:v>
                </c:pt>
                <c:pt idx="3370">
                  <c:v>99.975282636256722</c:v>
                </c:pt>
                <c:pt idx="3371">
                  <c:v>99.972743742035249</c:v>
                </c:pt>
                <c:pt idx="3372">
                  <c:v>99.970843666359826</c:v>
                </c:pt>
                <c:pt idx="3373">
                  <c:v>99.976642173162432</c:v>
                </c:pt>
                <c:pt idx="3374">
                  <c:v>99.97575765517557</c:v>
                </c:pt>
                <c:pt idx="3375">
                  <c:v>99.972792881923411</c:v>
                </c:pt>
                <c:pt idx="3376">
                  <c:v>99.973038581364193</c:v>
                </c:pt>
                <c:pt idx="3377">
                  <c:v>99.975004176890508</c:v>
                </c:pt>
                <c:pt idx="3378">
                  <c:v>99.975167976517696</c:v>
                </c:pt>
                <c:pt idx="3379">
                  <c:v>99.975528335697504</c:v>
                </c:pt>
                <c:pt idx="3380">
                  <c:v>99.973038581364193</c:v>
                </c:pt>
                <c:pt idx="3381">
                  <c:v>99.970941946136136</c:v>
                </c:pt>
                <c:pt idx="3382">
                  <c:v>99.971105745763325</c:v>
                </c:pt>
                <c:pt idx="3383">
                  <c:v>99.971302305315973</c:v>
                </c:pt>
                <c:pt idx="3384">
                  <c:v>99.972547182482614</c:v>
                </c:pt>
                <c:pt idx="3385">
                  <c:v>99.973136861140503</c:v>
                </c:pt>
                <c:pt idx="3386">
                  <c:v>99.974168798791837</c:v>
                </c:pt>
                <c:pt idx="3387">
                  <c:v>99.973611880059366</c:v>
                </c:pt>
                <c:pt idx="3388">
                  <c:v>99.971924743899294</c:v>
                </c:pt>
                <c:pt idx="3389">
                  <c:v>99.972645462258939</c:v>
                </c:pt>
                <c:pt idx="3390">
                  <c:v>99.972776501960695</c:v>
                </c:pt>
                <c:pt idx="3391">
                  <c:v>99.971924743899294</c:v>
                </c:pt>
                <c:pt idx="3392">
                  <c:v>99.97215406337736</c:v>
                </c:pt>
                <c:pt idx="3393">
                  <c:v>99.974840377263305</c:v>
                </c:pt>
                <c:pt idx="3394">
                  <c:v>99.973759299723824</c:v>
                </c:pt>
                <c:pt idx="3395">
                  <c:v>99.972547182482614</c:v>
                </c:pt>
                <c:pt idx="3396">
                  <c:v>99.971498864868579</c:v>
                </c:pt>
                <c:pt idx="3397">
                  <c:v>99.970466927217274</c:v>
                </c:pt>
                <c:pt idx="3398">
                  <c:v>99.972481662631751</c:v>
                </c:pt>
                <c:pt idx="3399">
                  <c:v>99.972088543526496</c:v>
                </c:pt>
                <c:pt idx="3400">
                  <c:v>99.975839554989179</c:v>
                </c:pt>
                <c:pt idx="3401">
                  <c:v>99.975921454802773</c:v>
                </c:pt>
                <c:pt idx="3402">
                  <c:v>99.976216294131717</c:v>
                </c:pt>
                <c:pt idx="3403">
                  <c:v>99.973054961326909</c:v>
                </c:pt>
                <c:pt idx="3404">
                  <c:v>99.974070519015484</c:v>
                </c:pt>
                <c:pt idx="3405">
                  <c:v>99.97357912013392</c:v>
                </c:pt>
                <c:pt idx="3406">
                  <c:v>99.972399762818156</c:v>
                </c:pt>
                <c:pt idx="3407">
                  <c:v>99.975331776144884</c:v>
                </c:pt>
                <c:pt idx="3408">
                  <c:v>99.973513600283056</c:v>
                </c:pt>
                <c:pt idx="3409">
                  <c:v>99.973120481177787</c:v>
                </c:pt>
                <c:pt idx="3410">
                  <c:v>99.974791237375157</c:v>
                </c:pt>
                <c:pt idx="3411">
                  <c:v>99.974365358344457</c:v>
                </c:pt>
                <c:pt idx="3412">
                  <c:v>99.973873959462864</c:v>
                </c:pt>
                <c:pt idx="3413">
                  <c:v>99.972121303451914</c:v>
                </c:pt>
                <c:pt idx="3414">
                  <c:v>99.97081090643438</c:v>
                </c:pt>
                <c:pt idx="3415">
                  <c:v>99.97081090643438</c:v>
                </c:pt>
                <c:pt idx="3416">
                  <c:v>99.971695424421227</c:v>
                </c:pt>
                <c:pt idx="3417">
                  <c:v>99.970041048186573</c:v>
                </c:pt>
                <c:pt idx="3418">
                  <c:v>99.970647106807178</c:v>
                </c:pt>
                <c:pt idx="3419">
                  <c:v>99.972874781737005</c:v>
                </c:pt>
                <c:pt idx="3420">
                  <c:v>99.971679044458483</c:v>
                </c:pt>
                <c:pt idx="3421">
                  <c:v>99.9679280329958</c:v>
                </c:pt>
                <c:pt idx="3422">
                  <c:v>99.969156530199754</c:v>
                </c:pt>
                <c:pt idx="3423">
                  <c:v>99.969336709789658</c:v>
                </c:pt>
                <c:pt idx="3424">
                  <c:v>99.971760944272106</c:v>
                </c:pt>
                <c:pt idx="3425">
                  <c:v>99.971482484905863</c:v>
                </c:pt>
                <c:pt idx="3426">
                  <c:v>99.973513600283056</c:v>
                </c:pt>
                <c:pt idx="3427">
                  <c:v>99.974611057785239</c:v>
                </c:pt>
                <c:pt idx="3428">
                  <c:v>99.973988619201918</c:v>
                </c:pt>
                <c:pt idx="3429">
                  <c:v>99.970647106807178</c:v>
                </c:pt>
                <c:pt idx="3430">
                  <c:v>99.974643817710685</c:v>
                </c:pt>
                <c:pt idx="3431">
                  <c:v>99.972989441476031</c:v>
                </c:pt>
                <c:pt idx="3432">
                  <c:v>99.974332598418997</c:v>
                </c:pt>
                <c:pt idx="3433">
                  <c:v>99.973398940544016</c:v>
                </c:pt>
                <c:pt idx="3434">
                  <c:v>99.973136861140503</c:v>
                </c:pt>
                <c:pt idx="3435">
                  <c:v>99.971204025539635</c:v>
                </c:pt>
                <c:pt idx="3436">
                  <c:v>99.96606071724581</c:v>
                </c:pt>
                <c:pt idx="3437">
                  <c:v>99.965618458252393</c:v>
                </c:pt>
                <c:pt idx="3438">
                  <c:v>99.967305594412466</c:v>
                </c:pt>
                <c:pt idx="3439">
                  <c:v>99.967878893107638</c:v>
                </c:pt>
                <c:pt idx="3440">
                  <c:v>99.971449724980445</c:v>
                </c:pt>
                <c:pt idx="3441">
                  <c:v>99.970106568037465</c:v>
                </c:pt>
                <c:pt idx="3442">
                  <c:v>99.9690418704607</c:v>
                </c:pt>
                <c:pt idx="3443">
                  <c:v>99.968501331690973</c:v>
                </c:pt>
                <c:pt idx="3444">
                  <c:v>99.968075452660273</c:v>
                </c:pt>
                <c:pt idx="3445">
                  <c:v>99.969975528335709</c:v>
                </c:pt>
                <c:pt idx="3446">
                  <c:v>99.970941946136136</c:v>
                </c:pt>
                <c:pt idx="3447">
                  <c:v>99.970106568037465</c:v>
                </c:pt>
                <c:pt idx="3448">
                  <c:v>99.972121303451914</c:v>
                </c:pt>
                <c:pt idx="3449">
                  <c:v>99.972416142780858</c:v>
                </c:pt>
                <c:pt idx="3450">
                  <c:v>99.972481662631751</c:v>
                </c:pt>
                <c:pt idx="3451">
                  <c:v>99.974873137188752</c:v>
                </c:pt>
                <c:pt idx="3452">
                  <c:v>99.97367739991023</c:v>
                </c:pt>
                <c:pt idx="3453">
                  <c:v>99.970794526471664</c:v>
                </c:pt>
                <c:pt idx="3454">
                  <c:v>99.970057428149303</c:v>
                </c:pt>
                <c:pt idx="3455">
                  <c:v>99.973202380991381</c:v>
                </c:pt>
                <c:pt idx="3456">
                  <c:v>99.973038581364193</c:v>
                </c:pt>
                <c:pt idx="3457">
                  <c:v>99.971367825166823</c:v>
                </c:pt>
                <c:pt idx="3458">
                  <c:v>99.970941946136136</c:v>
                </c:pt>
                <c:pt idx="3459">
                  <c:v>99.970974706061568</c:v>
                </c:pt>
                <c:pt idx="3460">
                  <c:v>99.970565206993598</c:v>
                </c:pt>
                <c:pt idx="3461">
                  <c:v>99.971400585092269</c:v>
                </c:pt>
                <c:pt idx="3462">
                  <c:v>99.970876426285258</c:v>
                </c:pt>
                <c:pt idx="3463">
                  <c:v>99.97069624669534</c:v>
                </c:pt>
                <c:pt idx="3464">
                  <c:v>99.971924743899294</c:v>
                </c:pt>
                <c:pt idx="3465">
                  <c:v>99.974283458530834</c:v>
                </c:pt>
                <c:pt idx="3466">
                  <c:v>99.973464460394879</c:v>
                </c:pt>
                <c:pt idx="3467">
                  <c:v>99.970155707925613</c:v>
                </c:pt>
                <c:pt idx="3468">
                  <c:v>99.971760944272106</c:v>
                </c:pt>
                <c:pt idx="3469">
                  <c:v>99.972350622929994</c:v>
                </c:pt>
                <c:pt idx="3470">
                  <c:v>99.968484951728243</c:v>
                </c:pt>
                <c:pt idx="3471">
                  <c:v>99.966568496090119</c:v>
                </c:pt>
                <c:pt idx="3472">
                  <c:v>99.969205670087888</c:v>
                </c:pt>
                <c:pt idx="3473">
                  <c:v>99.9690418704607</c:v>
                </c:pt>
                <c:pt idx="3474">
                  <c:v>99.970253987701923</c:v>
                </c:pt>
                <c:pt idx="3475">
                  <c:v>99.967109034859845</c:v>
                </c:pt>
                <c:pt idx="3476">
                  <c:v>99.966355556574754</c:v>
                </c:pt>
                <c:pt idx="3477">
                  <c:v>99.966846955456347</c:v>
                </c:pt>
                <c:pt idx="3478">
                  <c:v>99.970794526471664</c:v>
                </c:pt>
                <c:pt idx="3479">
                  <c:v>99.969123770274294</c:v>
                </c:pt>
                <c:pt idx="3480">
                  <c:v>99.968992730572538</c:v>
                </c:pt>
                <c:pt idx="3481">
                  <c:v>99.968075452660273</c:v>
                </c:pt>
                <c:pt idx="3482">
                  <c:v>99.968714271206323</c:v>
                </c:pt>
                <c:pt idx="3483">
                  <c:v>99.968632371392729</c:v>
                </c:pt>
                <c:pt idx="3484">
                  <c:v>99.967240074561602</c:v>
                </c:pt>
                <c:pt idx="3485">
                  <c:v>99.967453014076952</c:v>
                </c:pt>
                <c:pt idx="3486">
                  <c:v>99.969238430013348</c:v>
                </c:pt>
                <c:pt idx="3487">
                  <c:v>99.969353089752374</c:v>
                </c:pt>
                <c:pt idx="3488">
                  <c:v>99.969860868596669</c:v>
                </c:pt>
                <c:pt idx="3489">
                  <c:v>99.967485774002384</c:v>
                </c:pt>
                <c:pt idx="3490">
                  <c:v>99.965438278662475</c:v>
                </c:pt>
                <c:pt idx="3491">
                  <c:v>99.966355556574754</c:v>
                </c:pt>
                <c:pt idx="3492">
                  <c:v>99.963161463844514</c:v>
                </c:pt>
                <c:pt idx="3493">
                  <c:v>99.966912475307211</c:v>
                </c:pt>
                <c:pt idx="3494">
                  <c:v>99.967338354337912</c:v>
                </c:pt>
                <c:pt idx="3495">
                  <c:v>99.965896917618622</c:v>
                </c:pt>
                <c:pt idx="3496">
                  <c:v>99.967076274934414</c:v>
                </c:pt>
                <c:pt idx="3497">
                  <c:v>99.970843666359826</c:v>
                </c:pt>
                <c:pt idx="3498">
                  <c:v>99.971711804383943</c:v>
                </c:pt>
                <c:pt idx="3499">
                  <c:v>99.972809261886127</c:v>
                </c:pt>
                <c:pt idx="3500">
                  <c:v>99.969205670087888</c:v>
                </c:pt>
                <c:pt idx="3501">
                  <c:v>99.969369469715105</c:v>
                </c:pt>
                <c:pt idx="3502">
                  <c:v>99.967993552846679</c:v>
                </c:pt>
                <c:pt idx="3503">
                  <c:v>99.967764233368612</c:v>
                </c:pt>
                <c:pt idx="3504">
                  <c:v>99.966290036723876</c:v>
                </c:pt>
                <c:pt idx="3505">
                  <c:v>99.966748675680023</c:v>
                </c:pt>
                <c:pt idx="3506">
                  <c:v>99.968452191802811</c:v>
                </c:pt>
                <c:pt idx="3507">
                  <c:v>99.966568496090119</c:v>
                </c:pt>
                <c:pt idx="3508">
                  <c:v>99.967141794785277</c:v>
                </c:pt>
                <c:pt idx="3509">
                  <c:v>99.966879715381779</c:v>
                </c:pt>
                <c:pt idx="3510">
                  <c:v>99.961752787050671</c:v>
                </c:pt>
                <c:pt idx="3511">
                  <c:v>99.965520178476083</c:v>
                </c:pt>
                <c:pt idx="3512">
                  <c:v>99.961736407087955</c:v>
                </c:pt>
                <c:pt idx="3513">
                  <c:v>99.964881359930033</c:v>
                </c:pt>
                <c:pt idx="3514">
                  <c:v>99.967076274934414</c:v>
                </c:pt>
                <c:pt idx="3515">
                  <c:v>99.966093477171242</c:v>
                </c:pt>
                <c:pt idx="3516">
                  <c:v>99.966961615195373</c:v>
                </c:pt>
                <c:pt idx="3517">
                  <c:v>99.963931322092307</c:v>
                </c:pt>
                <c:pt idx="3518">
                  <c:v>99.966486596276496</c:v>
                </c:pt>
                <c:pt idx="3519">
                  <c:v>99.968517711653689</c:v>
                </c:pt>
                <c:pt idx="3520">
                  <c:v>99.967534913890546</c:v>
                </c:pt>
                <c:pt idx="3521">
                  <c:v>99.965110679408099</c:v>
                </c:pt>
                <c:pt idx="3522">
                  <c:v>99.96461928052652</c:v>
                </c:pt>
                <c:pt idx="3523">
                  <c:v>99.96493049981818</c:v>
                </c:pt>
                <c:pt idx="3524">
                  <c:v>99.964848600004586</c:v>
                </c:pt>
                <c:pt idx="3525">
                  <c:v>99.965274479035287</c:v>
                </c:pt>
                <c:pt idx="3526">
                  <c:v>99.966617635978253</c:v>
                </c:pt>
                <c:pt idx="3527">
                  <c:v>99.965569318364231</c:v>
                </c:pt>
                <c:pt idx="3528">
                  <c:v>99.965880537655892</c:v>
                </c:pt>
                <c:pt idx="3529">
                  <c:v>99.964946879780911</c:v>
                </c:pt>
                <c:pt idx="3530">
                  <c:v>99.964979639706343</c:v>
                </c:pt>
                <c:pt idx="3531">
                  <c:v>99.963833042315997</c:v>
                </c:pt>
                <c:pt idx="3532">
                  <c:v>99.965962437469486</c:v>
                </c:pt>
                <c:pt idx="3533">
                  <c:v>99.96637193653747</c:v>
                </c:pt>
                <c:pt idx="3534">
                  <c:v>99.97092556617342</c:v>
                </c:pt>
                <c:pt idx="3535">
                  <c:v>99.969287569901482</c:v>
                </c:pt>
                <c:pt idx="3536">
                  <c:v>99.966421076425647</c:v>
                </c:pt>
                <c:pt idx="3537">
                  <c:v>99.962227805969519</c:v>
                </c:pt>
                <c:pt idx="3538">
                  <c:v>99.962506265335747</c:v>
                </c:pt>
                <c:pt idx="3539">
                  <c:v>99.960966548840133</c:v>
                </c:pt>
                <c:pt idx="3540">
                  <c:v>99.959639771859884</c:v>
                </c:pt>
                <c:pt idx="3541">
                  <c:v>99.961179488355484</c:v>
                </c:pt>
                <c:pt idx="3542">
                  <c:v>99.962358845671275</c:v>
                </c:pt>
                <c:pt idx="3543">
                  <c:v>99.962424365522153</c:v>
                </c:pt>
                <c:pt idx="3544">
                  <c:v>99.960917408951985</c:v>
                </c:pt>
                <c:pt idx="3545">
                  <c:v>99.962014866454169</c:v>
                </c:pt>
                <c:pt idx="3546">
                  <c:v>99.961998486491453</c:v>
                </c:pt>
                <c:pt idx="3547">
                  <c:v>99.9611958683182</c:v>
                </c:pt>
                <c:pt idx="3548">
                  <c:v>99.958689734022158</c:v>
                </c:pt>
                <c:pt idx="3549">
                  <c:v>99.958476794506808</c:v>
                </c:pt>
                <c:pt idx="3550">
                  <c:v>99.956756898421318</c:v>
                </c:pt>
                <c:pt idx="3551">
                  <c:v>99.955774100658147</c:v>
                </c:pt>
                <c:pt idx="3552">
                  <c:v>99.955741340732715</c:v>
                </c:pt>
                <c:pt idx="3553">
                  <c:v>99.955135282112096</c:v>
                </c:pt>
                <c:pt idx="3554">
                  <c:v>99.957199157414735</c:v>
                </c:pt>
                <c:pt idx="3555">
                  <c:v>99.960737229362067</c:v>
                </c:pt>
                <c:pt idx="3556">
                  <c:v>99.965389138774327</c:v>
                </c:pt>
                <c:pt idx="3557">
                  <c:v>99.964946879780911</c:v>
                </c:pt>
                <c:pt idx="3558">
                  <c:v>99.966175376984836</c:v>
                </c:pt>
                <c:pt idx="3559">
                  <c:v>99.965733117991434</c:v>
                </c:pt>
                <c:pt idx="3560">
                  <c:v>99.965831397767744</c:v>
                </c:pt>
                <c:pt idx="3561">
                  <c:v>99.962948524329164</c:v>
                </c:pt>
                <c:pt idx="3562">
                  <c:v>99.961376047908104</c:v>
                </c:pt>
                <c:pt idx="3563">
                  <c:v>99.959541492083574</c:v>
                </c:pt>
                <c:pt idx="3564">
                  <c:v>99.959213892829169</c:v>
                </c:pt>
                <c:pt idx="3565">
                  <c:v>99.961425187796266</c:v>
                </c:pt>
                <c:pt idx="3566">
                  <c:v>99.963341643434433</c:v>
                </c:pt>
                <c:pt idx="3567">
                  <c:v>99.962981284254596</c:v>
                </c:pt>
                <c:pt idx="3568">
                  <c:v>99.964881359930033</c:v>
                </c:pt>
                <c:pt idx="3569">
                  <c:v>99.96337440335985</c:v>
                </c:pt>
                <c:pt idx="3570">
                  <c:v>99.962244185932235</c:v>
                </c:pt>
                <c:pt idx="3571">
                  <c:v>99.964783080153722</c:v>
                </c:pt>
                <c:pt idx="3572">
                  <c:v>99.96493049981818</c:v>
                </c:pt>
                <c:pt idx="3573">
                  <c:v>99.964029601868646</c:v>
                </c:pt>
                <c:pt idx="3574">
                  <c:v>99.963554582949797</c:v>
                </c:pt>
                <c:pt idx="3575">
                  <c:v>99.961998486491453</c:v>
                </c:pt>
                <c:pt idx="3576">
                  <c:v>99.963210603732676</c:v>
                </c:pt>
                <c:pt idx="3577">
                  <c:v>99.965798637842298</c:v>
                </c:pt>
                <c:pt idx="3578">
                  <c:v>99.963636482763363</c:v>
                </c:pt>
                <c:pt idx="3579">
                  <c:v>99.965765877916866</c:v>
                </c:pt>
                <c:pt idx="3580">
                  <c:v>99.965405518737043</c:v>
                </c:pt>
                <c:pt idx="3581">
                  <c:v>99.966273656761146</c:v>
                </c:pt>
                <c:pt idx="3582">
                  <c:v>99.9644227209739</c:v>
                </c:pt>
                <c:pt idx="3583">
                  <c:v>99.964848600004586</c:v>
                </c:pt>
                <c:pt idx="3584">
                  <c:v>99.962981284254596</c:v>
                </c:pt>
                <c:pt idx="3585">
                  <c:v>99.964881359930033</c:v>
                </c:pt>
                <c:pt idx="3586">
                  <c:v>99.964553760675656</c:v>
                </c:pt>
                <c:pt idx="3587">
                  <c:v>99.965503798513367</c:v>
                </c:pt>
                <c:pt idx="3588">
                  <c:v>99.965798637842298</c:v>
                </c:pt>
                <c:pt idx="3589">
                  <c:v>99.963620102800647</c:v>
                </c:pt>
                <c:pt idx="3590">
                  <c:v>99.962489885373031</c:v>
                </c:pt>
                <c:pt idx="3591">
                  <c:v>99.963587342875201</c:v>
                </c:pt>
                <c:pt idx="3592">
                  <c:v>99.965962437469486</c:v>
                </c:pt>
                <c:pt idx="3593">
                  <c:v>99.96461928052652</c:v>
                </c:pt>
                <c:pt idx="3594">
                  <c:v>99.96275196477653</c:v>
                </c:pt>
                <c:pt idx="3595">
                  <c:v>99.958460414544092</c:v>
                </c:pt>
                <c:pt idx="3596">
                  <c:v>99.958116435327</c:v>
                </c:pt>
                <c:pt idx="3597">
                  <c:v>99.954938722559476</c:v>
                </c:pt>
                <c:pt idx="3598">
                  <c:v>99.954545603454221</c:v>
                </c:pt>
                <c:pt idx="3599">
                  <c:v>99.954496463566059</c:v>
                </c:pt>
                <c:pt idx="3600">
                  <c:v>99.95346452591474</c:v>
                </c:pt>
                <c:pt idx="3601">
                  <c:v>99.955004242410354</c:v>
                </c:pt>
                <c:pt idx="3602">
                  <c:v>99.957346577079193</c:v>
                </c:pt>
                <c:pt idx="3603">
                  <c:v>99.956560338868684</c:v>
                </c:pt>
                <c:pt idx="3604">
                  <c:v>99.958919053500253</c:v>
                </c:pt>
                <c:pt idx="3605">
                  <c:v>99.959721671673478</c:v>
                </c:pt>
                <c:pt idx="3606">
                  <c:v>99.957510376706395</c:v>
                </c:pt>
                <c:pt idx="3607">
                  <c:v>99.958100055364284</c:v>
                </c:pt>
                <c:pt idx="3608">
                  <c:v>99.958722493947604</c:v>
                </c:pt>
                <c:pt idx="3609">
                  <c:v>99.960065650890584</c:v>
                </c:pt>
                <c:pt idx="3610">
                  <c:v>99.956838798234912</c:v>
                </c:pt>
                <c:pt idx="3611">
                  <c:v>99.95832937484235</c:v>
                </c:pt>
                <c:pt idx="3612">
                  <c:v>99.960655329548473</c:v>
                </c:pt>
                <c:pt idx="3613">
                  <c:v>99.960769989287499</c:v>
                </c:pt>
                <c:pt idx="3614">
                  <c:v>99.962096766267777</c:v>
                </c:pt>
                <c:pt idx="3615">
                  <c:v>99.96009841081603</c:v>
                </c:pt>
                <c:pt idx="3616">
                  <c:v>99.959934611188828</c:v>
                </c:pt>
                <c:pt idx="3617">
                  <c:v>99.962784724701976</c:v>
                </c:pt>
                <c:pt idx="3618">
                  <c:v>99.962113146230465</c:v>
                </c:pt>
                <c:pt idx="3619">
                  <c:v>99.962309705783113</c:v>
                </c:pt>
                <c:pt idx="3620">
                  <c:v>99.962178666081371</c:v>
                </c:pt>
                <c:pt idx="3621">
                  <c:v>99.961801926938804</c:v>
                </c:pt>
                <c:pt idx="3622">
                  <c:v>99.959803571487086</c:v>
                </c:pt>
                <c:pt idx="3623">
                  <c:v>99.958951813425671</c:v>
                </c:pt>
                <c:pt idx="3624">
                  <c:v>99.961048448653742</c:v>
                </c:pt>
                <c:pt idx="3625">
                  <c:v>99.963439923210743</c:v>
                </c:pt>
                <c:pt idx="3626">
                  <c:v>99.963620102800647</c:v>
                </c:pt>
                <c:pt idx="3627">
                  <c:v>99.963800282390551</c:v>
                </c:pt>
                <c:pt idx="3628">
                  <c:v>99.961801926938804</c:v>
                </c:pt>
                <c:pt idx="3629">
                  <c:v>99.963210603732676</c:v>
                </c:pt>
                <c:pt idx="3630">
                  <c:v>99.962424365522153</c:v>
                </c:pt>
                <c:pt idx="3631">
                  <c:v>99.959901851263396</c:v>
                </c:pt>
                <c:pt idx="3632">
                  <c:v>99.960016511002436</c:v>
                </c:pt>
                <c:pt idx="3633">
                  <c:v>99.963046804105474</c:v>
                </c:pt>
                <c:pt idx="3634">
                  <c:v>99.962489885373031</c:v>
                </c:pt>
                <c:pt idx="3635">
                  <c:v>99.963636482763363</c:v>
                </c:pt>
                <c:pt idx="3636">
                  <c:v>99.962195046044087</c:v>
                </c:pt>
                <c:pt idx="3637">
                  <c:v>99.960999308765579</c:v>
                </c:pt>
                <c:pt idx="3638">
                  <c:v>99.96019669059234</c:v>
                </c:pt>
                <c:pt idx="3639">
                  <c:v>99.961179488355484</c:v>
                </c:pt>
                <c:pt idx="3640">
                  <c:v>99.960982928802849</c:v>
                </c:pt>
                <c:pt idx="3641">
                  <c:v>99.95832937484235</c:v>
                </c:pt>
                <c:pt idx="3642">
                  <c:v>99.960065650890584</c:v>
                </c:pt>
                <c:pt idx="3643">
                  <c:v>99.958968193388415</c:v>
                </c:pt>
                <c:pt idx="3644">
                  <c:v>99.960753609324783</c:v>
                </c:pt>
                <c:pt idx="3645">
                  <c:v>99.960917408951985</c:v>
                </c:pt>
                <c:pt idx="3646">
                  <c:v>99.95957425200902</c:v>
                </c:pt>
                <c:pt idx="3647">
                  <c:v>99.96019669059234</c:v>
                </c:pt>
                <c:pt idx="3648">
                  <c:v>99.958886293574793</c:v>
                </c:pt>
                <c:pt idx="3649">
                  <c:v>99.957428476892787</c:v>
                </c:pt>
                <c:pt idx="3650">
                  <c:v>99.955282701776582</c:v>
                </c:pt>
                <c:pt idx="3651">
                  <c:v>99.955610301030958</c:v>
                </c:pt>
                <c:pt idx="3652">
                  <c:v>99.95842765461866</c:v>
                </c:pt>
                <c:pt idx="3653">
                  <c:v>99.958165575215148</c:v>
                </c:pt>
                <c:pt idx="3654">
                  <c:v>99.957346577079193</c:v>
                </c:pt>
                <c:pt idx="3655">
                  <c:v>99.959115613052859</c:v>
                </c:pt>
                <c:pt idx="3656">
                  <c:v>99.959967371114274</c:v>
                </c:pt>
                <c:pt idx="3657">
                  <c:v>99.959639771859884</c:v>
                </c:pt>
                <c:pt idx="3658">
                  <c:v>99.961245008206362</c:v>
                </c:pt>
                <c:pt idx="3659">
                  <c:v>99.959901851263396</c:v>
                </c:pt>
                <c:pt idx="3660">
                  <c:v>99.957706936259029</c:v>
                </c:pt>
                <c:pt idx="3661">
                  <c:v>99.958050915476122</c:v>
                </c:pt>
                <c:pt idx="3662">
                  <c:v>99.959377692456385</c:v>
                </c:pt>
                <c:pt idx="3663">
                  <c:v>99.959869091337964</c:v>
                </c:pt>
                <c:pt idx="3664">
                  <c:v>99.958378514730498</c:v>
                </c:pt>
                <c:pt idx="3665">
                  <c:v>99.963865802241457</c:v>
                </c:pt>
                <c:pt idx="3666">
                  <c:v>99.961932966640575</c:v>
                </c:pt>
                <c:pt idx="3667">
                  <c:v>99.958591454245848</c:v>
                </c:pt>
                <c:pt idx="3668">
                  <c:v>99.957985395625244</c:v>
                </c:pt>
                <c:pt idx="3669">
                  <c:v>99.957002597862072</c:v>
                </c:pt>
                <c:pt idx="3670">
                  <c:v>99.958853533649361</c:v>
                </c:pt>
                <c:pt idx="3671">
                  <c:v>99.959050093202009</c:v>
                </c:pt>
                <c:pt idx="3672">
                  <c:v>99.957739696184447</c:v>
                </c:pt>
                <c:pt idx="3673">
                  <c:v>99.956412919204197</c:v>
                </c:pt>
                <c:pt idx="3674">
                  <c:v>99.956150839800713</c:v>
                </c:pt>
                <c:pt idx="3675">
                  <c:v>99.956199979688847</c:v>
                </c:pt>
                <c:pt idx="3676">
                  <c:v>99.957051737750248</c:v>
                </c:pt>
                <c:pt idx="3677">
                  <c:v>99.957068117712979</c:v>
                </c:pt>
                <c:pt idx="3678">
                  <c:v>99.96019669059234</c:v>
                </c:pt>
                <c:pt idx="3679">
                  <c:v>99.958886293574793</c:v>
                </c:pt>
                <c:pt idx="3680">
                  <c:v>99.958050915476122</c:v>
                </c:pt>
                <c:pt idx="3681">
                  <c:v>99.958378514730498</c:v>
                </c:pt>
                <c:pt idx="3682">
                  <c:v>99.959017333276549</c:v>
                </c:pt>
                <c:pt idx="3683">
                  <c:v>99.959901851263396</c:v>
                </c:pt>
                <c:pt idx="3684">
                  <c:v>99.959525112120858</c:v>
                </c:pt>
                <c:pt idx="3685">
                  <c:v>99.957182777452005</c:v>
                </c:pt>
                <c:pt idx="3686">
                  <c:v>99.95502062237307</c:v>
                </c:pt>
                <c:pt idx="3687">
                  <c:v>99.956249119577009</c:v>
                </c:pt>
                <c:pt idx="3688">
                  <c:v>99.95852593439497</c:v>
                </c:pt>
                <c:pt idx="3689">
                  <c:v>99.957428476892787</c:v>
                </c:pt>
                <c:pt idx="3690">
                  <c:v>99.957969015662528</c:v>
                </c:pt>
                <c:pt idx="3691">
                  <c:v>99.957313817153761</c:v>
                </c:pt>
                <c:pt idx="3692">
                  <c:v>99.958722493947604</c:v>
                </c:pt>
                <c:pt idx="3693">
                  <c:v>99.958378514730498</c:v>
                </c:pt>
                <c:pt idx="3694">
                  <c:v>99.959869091337964</c:v>
                </c:pt>
                <c:pt idx="3695">
                  <c:v>99.959426832344519</c:v>
                </c:pt>
                <c:pt idx="3696">
                  <c:v>99.961851066826981</c:v>
                </c:pt>
                <c:pt idx="3697">
                  <c:v>99.95967253178533</c:v>
                </c:pt>
                <c:pt idx="3698">
                  <c:v>99.955086142223948</c:v>
                </c:pt>
                <c:pt idx="3699">
                  <c:v>99.954660263193247</c:v>
                </c:pt>
                <c:pt idx="3700">
                  <c:v>99.956642238682278</c:v>
                </c:pt>
                <c:pt idx="3701">
                  <c:v>99.957756076147177</c:v>
                </c:pt>
                <c:pt idx="3702">
                  <c:v>99.95554478118008</c:v>
                </c:pt>
                <c:pt idx="3703">
                  <c:v>99.957493996743679</c:v>
                </c:pt>
                <c:pt idx="3704">
                  <c:v>99.958394894693228</c:v>
                </c:pt>
                <c:pt idx="3705">
                  <c:v>99.959328552568223</c:v>
                </c:pt>
                <c:pt idx="3706">
                  <c:v>99.95821471510331</c:v>
                </c:pt>
                <c:pt idx="3707">
                  <c:v>99.956249119577009</c:v>
                </c:pt>
                <c:pt idx="3708">
                  <c:v>99.956265499539725</c:v>
                </c:pt>
                <c:pt idx="3709">
                  <c:v>99.957739696184447</c:v>
                </c:pt>
                <c:pt idx="3710">
                  <c:v>99.958837153686659</c:v>
                </c:pt>
                <c:pt idx="3711">
                  <c:v>99.958656974096726</c:v>
                </c:pt>
                <c:pt idx="3712">
                  <c:v>99.958083675401554</c:v>
                </c:pt>
                <c:pt idx="3713">
                  <c:v>99.96019669059234</c:v>
                </c:pt>
                <c:pt idx="3714">
                  <c:v>99.959115613052859</c:v>
                </c:pt>
                <c:pt idx="3715">
                  <c:v>99.957887115848933</c:v>
                </c:pt>
                <c:pt idx="3716">
                  <c:v>99.959688911748046</c:v>
                </c:pt>
                <c:pt idx="3717">
                  <c:v>99.959541492083574</c:v>
                </c:pt>
                <c:pt idx="3718">
                  <c:v>99.958984573351103</c:v>
                </c:pt>
                <c:pt idx="3719">
                  <c:v>99.959901851263396</c:v>
                </c:pt>
                <c:pt idx="3720">
                  <c:v>99.961015688728295</c:v>
                </c:pt>
                <c:pt idx="3721">
                  <c:v>99.961228628243646</c:v>
                </c:pt>
                <c:pt idx="3722">
                  <c:v>99.95832937484235</c:v>
                </c:pt>
                <c:pt idx="3723">
                  <c:v>99.956707758533156</c:v>
                </c:pt>
                <c:pt idx="3724">
                  <c:v>99.958722493947604</c:v>
                </c:pt>
                <c:pt idx="3725">
                  <c:v>99.958394894693228</c:v>
                </c:pt>
                <c:pt idx="3726">
                  <c:v>99.960147550704178</c:v>
                </c:pt>
                <c:pt idx="3727">
                  <c:v>99.960753609324783</c:v>
                </c:pt>
                <c:pt idx="3728">
                  <c:v>99.95554478118008</c:v>
                </c:pt>
                <c:pt idx="3729">
                  <c:v>99.954938722559476</c:v>
                </c:pt>
                <c:pt idx="3730">
                  <c:v>99.955462881366486</c:v>
                </c:pt>
                <c:pt idx="3731">
                  <c:v>99.955774100658147</c:v>
                </c:pt>
                <c:pt idx="3732">
                  <c:v>99.956560338868684</c:v>
                </c:pt>
                <c:pt idx="3733">
                  <c:v>99.954987862447638</c:v>
                </c:pt>
                <c:pt idx="3734">
                  <c:v>99.957575896557273</c:v>
                </c:pt>
                <c:pt idx="3735">
                  <c:v>99.958722493947604</c:v>
                </c:pt>
                <c:pt idx="3736">
                  <c:v>99.958689734022158</c:v>
                </c:pt>
                <c:pt idx="3737">
                  <c:v>99.957739696184447</c:v>
                </c:pt>
                <c:pt idx="3738">
                  <c:v>99.960524289846731</c:v>
                </c:pt>
                <c:pt idx="3739">
                  <c:v>99.961736407087955</c:v>
                </c:pt>
                <c:pt idx="3740">
                  <c:v>99.960655329548473</c:v>
                </c:pt>
                <c:pt idx="3741">
                  <c:v>99.957690556296299</c:v>
                </c:pt>
                <c:pt idx="3742">
                  <c:v>99.958165575215148</c:v>
                </c:pt>
                <c:pt idx="3743">
                  <c:v>99.95665861864498</c:v>
                </c:pt>
                <c:pt idx="3744">
                  <c:v>99.957575896557273</c:v>
                </c:pt>
                <c:pt idx="3745">
                  <c:v>99.957510376706395</c:v>
                </c:pt>
                <c:pt idx="3746">
                  <c:v>99.955741340732715</c:v>
                </c:pt>
                <c:pt idx="3747">
                  <c:v>99.9537757452064</c:v>
                </c:pt>
                <c:pt idx="3748">
                  <c:v>99.955282701776582</c:v>
                </c:pt>
                <c:pt idx="3749">
                  <c:v>99.956625858719562</c:v>
                </c:pt>
                <c:pt idx="3750">
                  <c:v>99.957379337004639</c:v>
                </c:pt>
                <c:pt idx="3751">
                  <c:v>99.957182777452005</c:v>
                </c:pt>
                <c:pt idx="3752">
                  <c:v>99.956363779316035</c:v>
                </c:pt>
                <c:pt idx="3753">
                  <c:v>99.957051737750248</c:v>
                </c:pt>
                <c:pt idx="3754">
                  <c:v>99.955675820881837</c:v>
                </c:pt>
                <c:pt idx="3755">
                  <c:v>99.952301548561692</c:v>
                </c:pt>
                <c:pt idx="3756">
                  <c:v>99.955299081739298</c:v>
                </c:pt>
                <c:pt idx="3757">
                  <c:v>99.953284346324835</c:v>
                </c:pt>
                <c:pt idx="3758">
                  <c:v>99.955282701776582</c:v>
                </c:pt>
                <c:pt idx="3759">
                  <c:v>99.955741340732715</c:v>
                </c:pt>
                <c:pt idx="3760">
                  <c:v>99.954709403081409</c:v>
                </c:pt>
                <c:pt idx="3761">
                  <c:v>99.954693023118693</c:v>
                </c:pt>
                <c:pt idx="3762">
                  <c:v>99.956036180061659</c:v>
                </c:pt>
                <c:pt idx="3763">
                  <c:v>99.956118079875253</c:v>
                </c:pt>
                <c:pt idx="3764">
                  <c:v>99.954627503267815</c:v>
                </c:pt>
                <c:pt idx="3765">
                  <c:v>99.955249941851136</c:v>
                </c:pt>
                <c:pt idx="3766">
                  <c:v>99.955905140359903</c:v>
                </c:pt>
                <c:pt idx="3767">
                  <c:v>99.954381803827033</c:v>
                </c:pt>
                <c:pt idx="3768">
                  <c:v>99.957084497675694</c:v>
                </c:pt>
                <c:pt idx="3769">
                  <c:v>99.956265499539725</c:v>
                </c:pt>
                <c:pt idx="3770">
                  <c:v>99.95523356188842</c:v>
                </c:pt>
                <c:pt idx="3771">
                  <c:v>99.956822418272168</c:v>
                </c:pt>
                <c:pt idx="3772">
                  <c:v>99.955905140359903</c:v>
                </c:pt>
                <c:pt idx="3773">
                  <c:v>99.955135282112096</c:v>
                </c:pt>
                <c:pt idx="3774">
                  <c:v>99.954561983416937</c:v>
                </c:pt>
                <c:pt idx="3775">
                  <c:v>99.951384270649399</c:v>
                </c:pt>
                <c:pt idx="3776">
                  <c:v>99.951023911469576</c:v>
                </c:pt>
                <c:pt idx="3777">
                  <c:v>99.949598854713017</c:v>
                </c:pt>
                <c:pt idx="3778">
                  <c:v>99.949680754526611</c:v>
                </c:pt>
                <c:pt idx="3779">
                  <c:v>99.951089431320455</c:v>
                </c:pt>
                <c:pt idx="3780">
                  <c:v>99.951842909605531</c:v>
                </c:pt>
                <c:pt idx="3781">
                  <c:v>99.949418675123084</c:v>
                </c:pt>
                <c:pt idx="3782">
                  <c:v>99.948566917061697</c:v>
                </c:pt>
                <c:pt idx="3783">
                  <c:v>99.949713514452057</c:v>
                </c:pt>
                <c:pt idx="3784">
                  <c:v>99.951367890686683</c:v>
                </c:pt>
                <c:pt idx="3785">
                  <c:v>99.951187711096765</c:v>
                </c:pt>
                <c:pt idx="3786">
                  <c:v>99.951613590127465</c:v>
                </c:pt>
                <c:pt idx="3787">
                  <c:v>99.953415386026577</c:v>
                </c:pt>
                <c:pt idx="3788">
                  <c:v>99.953972304759034</c:v>
                </c:pt>
                <c:pt idx="3789">
                  <c:v>99.952760187517811</c:v>
                </c:pt>
                <c:pt idx="3790">
                  <c:v>99.954611123305071</c:v>
                </c:pt>
                <c:pt idx="3791">
                  <c:v>99.951482550425737</c:v>
                </c:pt>
                <c:pt idx="3792">
                  <c:v>99.948894516316074</c:v>
                </c:pt>
                <c:pt idx="3793">
                  <c:v>99.94912383579414</c:v>
                </c:pt>
                <c:pt idx="3794">
                  <c:v>99.954299904013411</c:v>
                </c:pt>
                <c:pt idx="3795">
                  <c:v>99.95544650140377</c:v>
                </c:pt>
                <c:pt idx="3796">
                  <c:v>99.954807682857734</c:v>
                </c:pt>
                <c:pt idx="3797">
                  <c:v>99.953186066548511</c:v>
                </c:pt>
                <c:pt idx="3798">
                  <c:v>99.95225240867353</c:v>
                </c:pt>
                <c:pt idx="3799">
                  <c:v>99.952203268785368</c:v>
                </c:pt>
                <c:pt idx="3800">
                  <c:v>99.950991151544144</c:v>
                </c:pt>
                <c:pt idx="3801">
                  <c:v>99.951711869903775</c:v>
                </c:pt>
                <c:pt idx="3802">
                  <c:v>99.949877314079245</c:v>
                </c:pt>
                <c:pt idx="3803">
                  <c:v>99.950303193109946</c:v>
                </c:pt>
                <c:pt idx="3804">
                  <c:v>99.950761832066064</c:v>
                </c:pt>
                <c:pt idx="3805">
                  <c:v>99.949549714824855</c:v>
                </c:pt>
                <c:pt idx="3806">
                  <c:v>99.94594612302663</c:v>
                </c:pt>
                <c:pt idx="3807">
                  <c:v>99.946470281833641</c:v>
                </c:pt>
                <c:pt idx="3808">
                  <c:v>99.950204913333621</c:v>
                </c:pt>
                <c:pt idx="3809">
                  <c:v>99.952170508859936</c:v>
                </c:pt>
                <c:pt idx="3810">
                  <c:v>99.950974771581414</c:v>
                </c:pt>
                <c:pt idx="3811">
                  <c:v>99.952563627965191</c:v>
                </c:pt>
                <c:pt idx="3812">
                  <c:v>99.952776567480541</c:v>
                </c:pt>
                <c:pt idx="3813">
                  <c:v>99.95554478118008</c:v>
                </c:pt>
                <c:pt idx="3814">
                  <c:v>99.954742163006841</c:v>
                </c:pt>
                <c:pt idx="3815">
                  <c:v>99.953906784908156</c:v>
                </c:pt>
                <c:pt idx="3816">
                  <c:v>99.952072229083612</c:v>
                </c:pt>
                <c:pt idx="3817">
                  <c:v>99.949353155272235</c:v>
                </c:pt>
                <c:pt idx="3818">
                  <c:v>99.945045225077067</c:v>
                </c:pt>
                <c:pt idx="3819">
                  <c:v>99.945159884816107</c:v>
                </c:pt>
                <c:pt idx="3820">
                  <c:v>99.945978882952062</c:v>
                </c:pt>
                <c:pt idx="3821">
                  <c:v>99.944963325263473</c:v>
                </c:pt>
                <c:pt idx="3822">
                  <c:v>99.945798703362158</c:v>
                </c:pt>
                <c:pt idx="3823">
                  <c:v>99.947682399074864</c:v>
                </c:pt>
                <c:pt idx="3824">
                  <c:v>99.949189355645046</c:v>
                </c:pt>
                <c:pt idx="3825">
                  <c:v>99.950106633557311</c:v>
                </c:pt>
                <c:pt idx="3826">
                  <c:v>99.950221293296352</c:v>
                </c:pt>
                <c:pt idx="3827">
                  <c:v>99.948157417993713</c:v>
                </c:pt>
                <c:pt idx="3828">
                  <c:v>99.948632436912575</c:v>
                </c:pt>
                <c:pt idx="3829">
                  <c:v>99.948501397210819</c:v>
                </c:pt>
                <c:pt idx="3830">
                  <c:v>99.949156595719586</c:v>
                </c:pt>
                <c:pt idx="3831">
                  <c:v>99.951695489941059</c:v>
                </c:pt>
                <c:pt idx="3832">
                  <c:v>99.951367890686683</c:v>
                </c:pt>
                <c:pt idx="3833">
                  <c:v>99.950041113706433</c:v>
                </c:pt>
                <c:pt idx="3834">
                  <c:v>99.951367890686683</c:v>
                </c:pt>
                <c:pt idx="3835">
                  <c:v>99.949615234675733</c:v>
                </c:pt>
                <c:pt idx="3836">
                  <c:v>99.948878136353386</c:v>
                </c:pt>
                <c:pt idx="3837">
                  <c:v>99.949877314079245</c:v>
                </c:pt>
                <c:pt idx="3838">
                  <c:v>99.945618523772239</c:v>
                </c:pt>
                <c:pt idx="3839">
                  <c:v>99.94604440280294</c:v>
                </c:pt>
                <c:pt idx="3840">
                  <c:v>99.946437521908194</c:v>
                </c:pt>
                <c:pt idx="3841">
                  <c:v>99.946486661796357</c:v>
                </c:pt>
                <c:pt idx="3842">
                  <c:v>99.946208202430128</c:v>
                </c:pt>
                <c:pt idx="3843">
                  <c:v>99.94594612302663</c:v>
                </c:pt>
                <c:pt idx="3844">
                  <c:v>99.947485839522244</c:v>
                </c:pt>
                <c:pt idx="3845">
                  <c:v>99.947764298888458</c:v>
                </c:pt>
                <c:pt idx="3846">
                  <c:v>99.947731538963026</c:v>
                </c:pt>
                <c:pt idx="3847">
                  <c:v>99.94896003616698</c:v>
                </c:pt>
                <c:pt idx="3848">
                  <c:v>99.949860934116515</c:v>
                </c:pt>
                <c:pt idx="3849">
                  <c:v>99.950106633557311</c:v>
                </c:pt>
                <c:pt idx="3850">
                  <c:v>99.951122191245901</c:v>
                </c:pt>
                <c:pt idx="3851">
                  <c:v>99.948992796092384</c:v>
                </c:pt>
                <c:pt idx="3852">
                  <c:v>99.949779034302935</c:v>
                </c:pt>
                <c:pt idx="3853">
                  <c:v>99.951351510723967</c:v>
                </c:pt>
                <c:pt idx="3854">
                  <c:v>99.953923164870872</c:v>
                </c:pt>
                <c:pt idx="3855">
                  <c:v>99.952776567480541</c:v>
                </c:pt>
                <c:pt idx="3856">
                  <c:v>99.955675820881837</c:v>
                </c:pt>
                <c:pt idx="3857">
                  <c:v>99.954463703640627</c:v>
                </c:pt>
                <c:pt idx="3858">
                  <c:v>99.952154128897206</c:v>
                </c:pt>
                <c:pt idx="3859">
                  <c:v>99.951187711096765</c:v>
                </c:pt>
                <c:pt idx="3860">
                  <c:v>99.949549714824855</c:v>
                </c:pt>
                <c:pt idx="3861">
                  <c:v>99.946765121162599</c:v>
                </c:pt>
                <c:pt idx="3862">
                  <c:v>99.947780678851174</c:v>
                </c:pt>
                <c:pt idx="3863">
                  <c:v>99.947485839522244</c:v>
                </c:pt>
                <c:pt idx="3864">
                  <c:v>99.947649639149418</c:v>
                </c:pt>
                <c:pt idx="3865">
                  <c:v>99.945323684443309</c:v>
                </c:pt>
                <c:pt idx="3866">
                  <c:v>99.944701245859974</c:v>
                </c:pt>
                <c:pt idx="3867">
                  <c:v>99.944684865897258</c:v>
                </c:pt>
                <c:pt idx="3868">
                  <c:v>99.945978882952062</c:v>
                </c:pt>
                <c:pt idx="3869">
                  <c:v>99.948517777173535</c:v>
                </c:pt>
                <c:pt idx="3870">
                  <c:v>99.947043580528799</c:v>
                </c:pt>
                <c:pt idx="3871">
                  <c:v>99.943374468879711</c:v>
                </c:pt>
                <c:pt idx="3872">
                  <c:v>99.943439988730589</c:v>
                </c:pt>
                <c:pt idx="3873">
                  <c:v>99.943489128618737</c:v>
                </c:pt>
                <c:pt idx="3874">
                  <c:v>99.944766765710852</c:v>
                </c:pt>
                <c:pt idx="3875">
                  <c:v>99.946666841386289</c:v>
                </c:pt>
                <c:pt idx="3876">
                  <c:v>99.946650461423545</c:v>
                </c:pt>
                <c:pt idx="3877">
                  <c:v>99.948403117434509</c:v>
                </c:pt>
                <c:pt idx="3878">
                  <c:v>99.950204913333621</c:v>
                </c:pt>
                <c:pt idx="3879">
                  <c:v>99.949549714824855</c:v>
                </c:pt>
                <c:pt idx="3880">
                  <c:v>99.949451435048545</c:v>
                </c:pt>
                <c:pt idx="3881">
                  <c:v>99.948173797956443</c:v>
                </c:pt>
                <c:pt idx="3882">
                  <c:v>99.947977238403809</c:v>
                </c:pt>
                <c:pt idx="3883">
                  <c:v>99.945323684443309</c:v>
                </c:pt>
                <c:pt idx="3884">
                  <c:v>99.94563490373497</c:v>
                </c:pt>
                <c:pt idx="3885">
                  <c:v>99.944390026568314</c:v>
                </c:pt>
                <c:pt idx="3886">
                  <c:v>99.943816727873127</c:v>
                </c:pt>
                <c:pt idx="3887">
                  <c:v>99.946404761982762</c:v>
                </c:pt>
                <c:pt idx="3888">
                  <c:v>99.9502704331845</c:v>
                </c:pt>
                <c:pt idx="3889">
                  <c:v>99.949598854713017</c:v>
                </c:pt>
                <c:pt idx="3890">
                  <c:v>99.945782323399428</c:v>
                </c:pt>
                <c:pt idx="3891">
                  <c:v>99.944308126754692</c:v>
                </c:pt>
                <c:pt idx="3892">
                  <c:v>99.941769232533247</c:v>
                </c:pt>
                <c:pt idx="3893">
                  <c:v>99.939590697491582</c:v>
                </c:pt>
                <c:pt idx="3894">
                  <c:v>99.940966614359994</c:v>
                </c:pt>
                <c:pt idx="3895">
                  <c:v>99.941261453688938</c:v>
                </c:pt>
                <c:pt idx="3896">
                  <c:v>99.938853599169207</c:v>
                </c:pt>
                <c:pt idx="3897">
                  <c:v>99.935937965805195</c:v>
                </c:pt>
                <c:pt idx="3898">
                  <c:v>99.939033778759111</c:v>
                </c:pt>
                <c:pt idx="3899">
                  <c:v>99.93798546114509</c:v>
                </c:pt>
                <c:pt idx="3900">
                  <c:v>99.938902739057369</c:v>
                </c:pt>
                <c:pt idx="3901">
                  <c:v>99.940966614359994</c:v>
                </c:pt>
                <c:pt idx="3902">
                  <c:v>99.942047691899461</c:v>
                </c:pt>
                <c:pt idx="3903">
                  <c:v>99.942637370557364</c:v>
                </c:pt>
                <c:pt idx="3904">
                  <c:v>99.939885536820526</c:v>
                </c:pt>
                <c:pt idx="3905">
                  <c:v>99.940999374285425</c:v>
                </c:pt>
                <c:pt idx="3906">
                  <c:v>99.94191665219769</c:v>
                </c:pt>
                <c:pt idx="3907">
                  <c:v>99.939328618088055</c:v>
                </c:pt>
                <c:pt idx="3908">
                  <c:v>99.939082918647301</c:v>
                </c:pt>
                <c:pt idx="3909">
                  <c:v>99.937854421443333</c:v>
                </c:pt>
                <c:pt idx="3910">
                  <c:v>99.938247540548602</c:v>
                </c:pt>
                <c:pt idx="3911">
                  <c:v>99.939263098237205</c:v>
                </c:pt>
                <c:pt idx="3912">
                  <c:v>99.941670952756908</c:v>
                </c:pt>
                <c:pt idx="3913">
                  <c:v>99.943882247724005</c:v>
                </c:pt>
                <c:pt idx="3914">
                  <c:v>99.942014931974001</c:v>
                </c:pt>
                <c:pt idx="3915">
                  <c:v>99.941048514173588</c:v>
                </c:pt>
                <c:pt idx="3916">
                  <c:v>99.943374468879711</c:v>
                </c:pt>
                <c:pt idx="3917">
                  <c:v>99.942506330855608</c:v>
                </c:pt>
                <c:pt idx="3918">
                  <c:v>99.940163996186755</c:v>
                </c:pt>
                <c:pt idx="3919">
                  <c:v>99.940213136074917</c:v>
                </c:pt>
                <c:pt idx="3920">
                  <c:v>99.940442455552983</c:v>
                </c:pt>
                <c:pt idx="3921">
                  <c:v>99.940917474471831</c:v>
                </c:pt>
                <c:pt idx="3922">
                  <c:v>99.941458013241558</c:v>
                </c:pt>
                <c:pt idx="3923">
                  <c:v>99.939951056671404</c:v>
                </c:pt>
                <c:pt idx="3924">
                  <c:v>99.939181198423611</c:v>
                </c:pt>
                <c:pt idx="3925">
                  <c:v>99.940213136074917</c:v>
                </c:pt>
                <c:pt idx="3926">
                  <c:v>99.93955793756615</c:v>
                </c:pt>
                <c:pt idx="3927">
                  <c:v>99.939328618088055</c:v>
                </c:pt>
                <c:pt idx="3928">
                  <c:v>99.939361378013515</c:v>
                </c:pt>
                <c:pt idx="3929">
                  <c:v>99.939901916783242</c:v>
                </c:pt>
                <c:pt idx="3930">
                  <c:v>99.937133703083703</c:v>
                </c:pt>
                <c:pt idx="3931">
                  <c:v>99.939017398796395</c:v>
                </c:pt>
                <c:pt idx="3932">
                  <c:v>99.933857710539854</c:v>
                </c:pt>
                <c:pt idx="3933">
                  <c:v>99.936249185096855</c:v>
                </c:pt>
                <c:pt idx="3934">
                  <c:v>99.940327795813943</c:v>
                </c:pt>
                <c:pt idx="3935">
                  <c:v>99.940393315664821</c:v>
                </c:pt>
                <c:pt idx="3936">
                  <c:v>99.938640659653856</c:v>
                </c:pt>
                <c:pt idx="3937">
                  <c:v>99.937510442226241</c:v>
                </c:pt>
                <c:pt idx="3938">
                  <c:v>99.940966614359994</c:v>
                </c:pt>
                <c:pt idx="3939">
                  <c:v>99.941130413987182</c:v>
                </c:pt>
                <c:pt idx="3940">
                  <c:v>99.941441633278842</c:v>
                </c:pt>
                <c:pt idx="3941">
                  <c:v>99.940999374285425</c:v>
                </c:pt>
                <c:pt idx="3942">
                  <c:v>99.939394137938962</c:v>
                </c:pt>
                <c:pt idx="3943">
                  <c:v>99.937821661517901</c:v>
                </c:pt>
                <c:pt idx="3944">
                  <c:v>99.939148438498151</c:v>
                </c:pt>
                <c:pt idx="3945">
                  <c:v>99.939836396932364</c:v>
                </c:pt>
                <c:pt idx="3946">
                  <c:v>99.939082918647301</c:v>
                </c:pt>
                <c:pt idx="3947">
                  <c:v>99.939459657789811</c:v>
                </c:pt>
                <c:pt idx="3948">
                  <c:v>99.940819194695521</c:v>
                </c:pt>
                <c:pt idx="3949">
                  <c:v>99.938640659653856</c:v>
                </c:pt>
                <c:pt idx="3950">
                  <c:v>99.937019043344648</c:v>
                </c:pt>
                <c:pt idx="3951">
                  <c:v>99.936609544276678</c:v>
                </c:pt>
                <c:pt idx="3952">
                  <c:v>99.936658684164854</c:v>
                </c:pt>
                <c:pt idx="3953">
                  <c:v>99.937346642599053</c:v>
                </c:pt>
                <c:pt idx="3954">
                  <c:v>99.938968258908247</c:v>
                </c:pt>
                <c:pt idx="3955">
                  <c:v>99.937690621816145</c:v>
                </c:pt>
                <c:pt idx="3956">
                  <c:v>99.933808570651692</c:v>
                </c:pt>
                <c:pt idx="3957">
                  <c:v>99.934758608489417</c:v>
                </c:pt>
                <c:pt idx="3958">
                  <c:v>99.936412984724043</c:v>
                </c:pt>
                <c:pt idx="3959">
                  <c:v>99.93377581072626</c:v>
                </c:pt>
                <c:pt idx="3960">
                  <c:v>99.933169752105641</c:v>
                </c:pt>
                <c:pt idx="3961">
                  <c:v>99.934529289011351</c:v>
                </c:pt>
                <c:pt idx="3962">
                  <c:v>99.935364667110022</c:v>
                </c:pt>
                <c:pt idx="3963">
                  <c:v>99.934611188824945</c:v>
                </c:pt>
                <c:pt idx="3964">
                  <c:v>99.93480774837758</c:v>
                </c:pt>
                <c:pt idx="3965">
                  <c:v>99.933824950614408</c:v>
                </c:pt>
                <c:pt idx="3966">
                  <c:v>99.933890470465315</c:v>
                </c:pt>
                <c:pt idx="3967">
                  <c:v>99.933071472329331</c:v>
                </c:pt>
                <c:pt idx="3968">
                  <c:v>99.933333551732844</c:v>
                </c:pt>
                <c:pt idx="3969">
                  <c:v>99.934283589570569</c:v>
                </c:pt>
                <c:pt idx="3970">
                  <c:v>99.934480149123175</c:v>
                </c:pt>
                <c:pt idx="3971">
                  <c:v>99.93470946860127</c:v>
                </c:pt>
                <c:pt idx="3972">
                  <c:v>99.936806103829326</c:v>
                </c:pt>
                <c:pt idx="3973">
                  <c:v>99.937641481927997</c:v>
                </c:pt>
                <c:pt idx="3974">
                  <c:v>99.937887181368779</c:v>
                </c:pt>
                <c:pt idx="3975">
                  <c:v>99.936003485656073</c:v>
                </c:pt>
                <c:pt idx="3976">
                  <c:v>99.936281945022301</c:v>
                </c:pt>
                <c:pt idx="3977">
                  <c:v>99.93667506412757</c:v>
                </c:pt>
                <c:pt idx="3978">
                  <c:v>99.934611188824945</c:v>
                </c:pt>
                <c:pt idx="3979">
                  <c:v>99.935544846699941</c:v>
                </c:pt>
                <c:pt idx="3980">
                  <c:v>99.933759430763544</c:v>
                </c:pt>
                <c:pt idx="3981">
                  <c:v>99.936724204015704</c:v>
                </c:pt>
                <c:pt idx="3982">
                  <c:v>99.937559582114389</c:v>
                </c:pt>
                <c:pt idx="3983">
                  <c:v>99.937133703083703</c:v>
                </c:pt>
                <c:pt idx="3984">
                  <c:v>99.938378580250344</c:v>
                </c:pt>
                <c:pt idx="3985">
                  <c:v>99.936625924239394</c:v>
                </c:pt>
                <c:pt idx="3986">
                  <c:v>99.938444100101236</c:v>
                </c:pt>
                <c:pt idx="3987">
                  <c:v>99.935053447818362</c:v>
                </c:pt>
                <c:pt idx="3988">
                  <c:v>99.936806103829326</c:v>
                </c:pt>
                <c:pt idx="3989">
                  <c:v>99.93408703001792</c:v>
                </c:pt>
                <c:pt idx="3990">
                  <c:v>99.932907672702143</c:v>
                </c:pt>
                <c:pt idx="3991">
                  <c:v>99.931662795535473</c:v>
                </c:pt>
                <c:pt idx="3992">
                  <c:v>99.932367133932416</c:v>
                </c:pt>
                <c:pt idx="3993">
                  <c:v>99.93025411874163</c:v>
                </c:pt>
                <c:pt idx="3994">
                  <c:v>99.929402360680243</c:v>
                </c:pt>
                <c:pt idx="3995">
                  <c:v>99.93077827754864</c:v>
                </c:pt>
                <c:pt idx="3996">
                  <c:v>99.93067999777233</c:v>
                </c:pt>
                <c:pt idx="3997">
                  <c:v>99.929860999636375</c:v>
                </c:pt>
                <c:pt idx="3998">
                  <c:v>99.931220536542057</c:v>
                </c:pt>
                <c:pt idx="3999">
                  <c:v>99.930516198145142</c:v>
                </c:pt>
                <c:pt idx="4000">
                  <c:v>99.931924874938971</c:v>
                </c:pt>
                <c:pt idx="4001">
                  <c:v>99.932203334305228</c:v>
                </c:pt>
                <c:pt idx="4002">
                  <c:v>99.928747162171462</c:v>
                </c:pt>
                <c:pt idx="4003">
                  <c:v>99.92891096179865</c:v>
                </c:pt>
                <c:pt idx="4004">
                  <c:v>99.928206623401735</c:v>
                </c:pt>
                <c:pt idx="4005">
                  <c:v>99.926994506160497</c:v>
                </c:pt>
                <c:pt idx="4006">
                  <c:v>99.927780744371034</c:v>
                </c:pt>
                <c:pt idx="4007">
                  <c:v>99.928747162171462</c:v>
                </c:pt>
                <c:pt idx="4008">
                  <c:v>99.927338485377618</c:v>
                </c:pt>
                <c:pt idx="4009">
                  <c:v>99.927928164035507</c:v>
                </c:pt>
                <c:pt idx="4010">
                  <c:v>99.930450678294264</c:v>
                </c:pt>
                <c:pt idx="4011">
                  <c:v>99.929058381463122</c:v>
                </c:pt>
                <c:pt idx="4012">
                  <c:v>99.933005952478453</c:v>
                </c:pt>
                <c:pt idx="4013">
                  <c:v>99.934054270092503</c:v>
                </c:pt>
                <c:pt idx="4014">
                  <c:v>99.931171396653909</c:v>
                </c:pt>
                <c:pt idx="4015">
                  <c:v>99.930106699077157</c:v>
                </c:pt>
                <c:pt idx="4016">
                  <c:v>99.928550602618827</c:v>
                </c:pt>
                <c:pt idx="4017">
                  <c:v>99.926797946607891</c:v>
                </c:pt>
                <c:pt idx="4018">
                  <c:v>99.928648882395152</c:v>
                </c:pt>
                <c:pt idx="4019">
                  <c:v>99.928190243439005</c:v>
                </c:pt>
                <c:pt idx="4020">
                  <c:v>99.928976481649528</c:v>
                </c:pt>
                <c:pt idx="4021">
                  <c:v>99.92727296552674</c:v>
                </c:pt>
                <c:pt idx="4022">
                  <c:v>99.92748590504209</c:v>
                </c:pt>
                <c:pt idx="4023">
                  <c:v>99.929713579971903</c:v>
                </c:pt>
                <c:pt idx="4024">
                  <c:v>99.931810215199974</c:v>
                </c:pt>
                <c:pt idx="4025">
                  <c:v>99.93087655732495</c:v>
                </c:pt>
                <c:pt idx="4026">
                  <c:v>99.932449033746011</c:v>
                </c:pt>
                <c:pt idx="4027">
                  <c:v>99.929680820046471</c:v>
                </c:pt>
                <c:pt idx="4028">
                  <c:v>99.931531755833717</c:v>
                </c:pt>
                <c:pt idx="4029">
                  <c:v>99.932367133932416</c:v>
                </c:pt>
                <c:pt idx="4030">
                  <c:v>99.932809392925833</c:v>
                </c:pt>
                <c:pt idx="4031">
                  <c:v>99.932514553596889</c:v>
                </c:pt>
                <c:pt idx="4032">
                  <c:v>99.932678353224077</c:v>
                </c:pt>
                <c:pt idx="4033">
                  <c:v>99.930024799263563</c:v>
                </c:pt>
                <c:pt idx="4034">
                  <c:v>99.931367956206529</c:v>
                </c:pt>
                <c:pt idx="4035">
                  <c:v>99.929926519487253</c:v>
                </c:pt>
                <c:pt idx="4036">
                  <c:v>99.929418740642959</c:v>
                </c:pt>
                <c:pt idx="4037">
                  <c:v>99.929140281276716</c:v>
                </c:pt>
                <c:pt idx="4038">
                  <c:v>99.93015583896532</c:v>
                </c:pt>
                <c:pt idx="4039">
                  <c:v>99.929451500568376</c:v>
                </c:pt>
                <c:pt idx="4040">
                  <c:v>99.929238561053026</c:v>
                </c:pt>
                <c:pt idx="4041">
                  <c:v>99.929451500568376</c:v>
                </c:pt>
                <c:pt idx="4042">
                  <c:v>99.929992039338131</c:v>
                </c:pt>
                <c:pt idx="4043">
                  <c:v>99.928976481649528</c:v>
                </c:pt>
                <c:pt idx="4044">
                  <c:v>99.928386802991639</c:v>
                </c:pt>
                <c:pt idx="4045">
                  <c:v>99.929746339897335</c:v>
                </c:pt>
                <c:pt idx="4046">
                  <c:v>99.931171396653909</c:v>
                </c:pt>
                <c:pt idx="4047">
                  <c:v>99.92922218109031</c:v>
                </c:pt>
                <c:pt idx="4048">
                  <c:v>99.929385980717527</c:v>
                </c:pt>
                <c:pt idx="4049">
                  <c:v>99.929385980717527</c:v>
                </c:pt>
                <c:pt idx="4050">
                  <c:v>99.926978126197795</c:v>
                </c:pt>
                <c:pt idx="4051">
                  <c:v>99.925536689478506</c:v>
                </c:pt>
                <c:pt idx="4052">
                  <c:v>99.927240205601279</c:v>
                </c:pt>
                <c:pt idx="4053">
                  <c:v>99.926814326570607</c:v>
                </c:pt>
                <c:pt idx="4054">
                  <c:v>99.925159950335953</c:v>
                </c:pt>
                <c:pt idx="4055">
                  <c:v>99.925209090224115</c:v>
                </c:pt>
                <c:pt idx="4056">
                  <c:v>99.925700489105694</c:v>
                </c:pt>
                <c:pt idx="4057">
                  <c:v>99.927780744371034</c:v>
                </c:pt>
                <c:pt idx="4058">
                  <c:v>99.927060026011389</c:v>
                </c:pt>
                <c:pt idx="4059">
                  <c:v>99.928206623401735</c:v>
                </c:pt>
                <c:pt idx="4060">
                  <c:v>99.928747162171462</c:v>
                </c:pt>
                <c:pt idx="4061">
                  <c:v>99.929140281276716</c:v>
                </c:pt>
                <c:pt idx="4062">
                  <c:v>99.929893759561807</c:v>
                </c:pt>
                <c:pt idx="4063">
                  <c:v>99.930188598890751</c:v>
                </c:pt>
                <c:pt idx="4064">
                  <c:v>99.930417918368832</c:v>
                </c:pt>
                <c:pt idx="4065">
                  <c:v>99.930860177362248</c:v>
                </c:pt>
                <c:pt idx="4066">
                  <c:v>99.928173863476289</c:v>
                </c:pt>
                <c:pt idx="4067">
                  <c:v>99.922588296189048</c:v>
                </c:pt>
                <c:pt idx="4068">
                  <c:v>99.921736538127632</c:v>
                </c:pt>
                <c:pt idx="4069">
                  <c:v>99.925372889851303</c:v>
                </c:pt>
                <c:pt idx="4070">
                  <c:v>99.92437371212543</c:v>
                </c:pt>
                <c:pt idx="4071">
                  <c:v>99.922129657232915</c:v>
                </c:pt>
                <c:pt idx="4072">
                  <c:v>99.922195177083793</c:v>
                </c:pt>
                <c:pt idx="4073">
                  <c:v>99.923603853877623</c:v>
                </c:pt>
                <c:pt idx="4074">
                  <c:v>99.926355687614461</c:v>
                </c:pt>
                <c:pt idx="4075">
                  <c:v>99.925536689478506</c:v>
                </c:pt>
                <c:pt idx="4076">
                  <c:v>99.928321283140761</c:v>
                </c:pt>
                <c:pt idx="4077">
                  <c:v>99.925471169627613</c:v>
                </c:pt>
                <c:pt idx="4078">
                  <c:v>99.923177974846922</c:v>
                </c:pt>
                <c:pt idx="4079">
                  <c:v>99.9256185892921</c:v>
                </c:pt>
                <c:pt idx="4080">
                  <c:v>99.924177152572796</c:v>
                </c:pt>
                <c:pt idx="4081">
                  <c:v>99.923472814175881</c:v>
                </c:pt>
                <c:pt idx="4082">
                  <c:v>99.926257407838136</c:v>
                </c:pt>
                <c:pt idx="4083">
                  <c:v>99.925782388919288</c:v>
                </c:pt>
                <c:pt idx="4084">
                  <c:v>99.923865933281135</c:v>
                </c:pt>
                <c:pt idx="4085">
                  <c:v>99.92242449656186</c:v>
                </c:pt>
                <c:pt idx="4086">
                  <c:v>99.92098305984257</c:v>
                </c:pt>
                <c:pt idx="4087">
                  <c:v>99.921261519208784</c:v>
                </c:pt>
                <c:pt idx="4088">
                  <c:v>99.922915895443424</c:v>
                </c:pt>
                <c:pt idx="4089">
                  <c:v>99.924897870932455</c:v>
                </c:pt>
                <c:pt idx="4090">
                  <c:v>99.924881490969739</c:v>
                </c:pt>
                <c:pt idx="4091">
                  <c:v>99.919934742228534</c:v>
                </c:pt>
                <c:pt idx="4092">
                  <c:v>99.92406249283377</c:v>
                </c:pt>
                <c:pt idx="4093">
                  <c:v>99.919017464316241</c:v>
                </c:pt>
                <c:pt idx="4094">
                  <c:v>99.920589940737301</c:v>
                </c:pt>
                <c:pt idx="4095">
                  <c:v>99.922801235704398</c:v>
                </c:pt>
                <c:pt idx="4096">
                  <c:v>99.923014175219748</c:v>
                </c:pt>
                <c:pt idx="4097">
                  <c:v>99.923702133653947</c:v>
                </c:pt>
                <c:pt idx="4098">
                  <c:v>99.923685753691231</c:v>
                </c:pt>
                <c:pt idx="4099">
                  <c:v>99.922293456860103</c:v>
                </c:pt>
                <c:pt idx="4100">
                  <c:v>99.92304693514518</c:v>
                </c:pt>
                <c:pt idx="4101">
                  <c:v>99.920720980439057</c:v>
                </c:pt>
                <c:pt idx="4102">
                  <c:v>99.92006578193029</c:v>
                </c:pt>
                <c:pt idx="4103">
                  <c:v>99.919197643906159</c:v>
                </c:pt>
                <c:pt idx="4104">
                  <c:v>99.921048579693434</c:v>
                </c:pt>
                <c:pt idx="4105">
                  <c:v>99.918820904763621</c:v>
                </c:pt>
                <c:pt idx="4106">
                  <c:v>99.922768475778952</c:v>
                </c:pt>
                <c:pt idx="4107">
                  <c:v>99.92098305984257</c:v>
                </c:pt>
                <c:pt idx="4108">
                  <c:v>99.918951944465377</c:v>
                </c:pt>
                <c:pt idx="4109">
                  <c:v>99.921687398239484</c:v>
                </c:pt>
                <c:pt idx="4110">
                  <c:v>99.920720980439057</c:v>
                </c:pt>
                <c:pt idx="4111">
                  <c:v>99.922162417158347</c:v>
                </c:pt>
                <c:pt idx="4112">
                  <c:v>99.922129657232915</c:v>
                </c:pt>
                <c:pt idx="4113">
                  <c:v>99.920933919954408</c:v>
                </c:pt>
                <c:pt idx="4114">
                  <c:v>99.921441698798688</c:v>
                </c:pt>
                <c:pt idx="4115">
                  <c:v>99.920655460588179</c:v>
                </c:pt>
                <c:pt idx="4116">
                  <c:v>99.922588296189048</c:v>
                </c:pt>
                <c:pt idx="4117">
                  <c:v>99.920720980439057</c:v>
                </c:pt>
                <c:pt idx="4118">
                  <c:v>99.922195177083793</c:v>
                </c:pt>
                <c:pt idx="4119">
                  <c:v>99.922604676151764</c:v>
                </c:pt>
                <c:pt idx="4120">
                  <c:v>99.920737360401773</c:v>
                </c:pt>
                <c:pt idx="4121">
                  <c:v>99.921654638314038</c:v>
                </c:pt>
                <c:pt idx="4122">
                  <c:v>99.921834817903942</c:v>
                </c:pt>
                <c:pt idx="4123">
                  <c:v>99.91954162312328</c:v>
                </c:pt>
                <c:pt idx="4124">
                  <c:v>99.919803702526778</c:v>
                </c:pt>
                <c:pt idx="4125">
                  <c:v>99.919443343346941</c:v>
                </c:pt>
                <c:pt idx="4126">
                  <c:v>99.92149083868685</c:v>
                </c:pt>
                <c:pt idx="4127">
                  <c:v>99.919901982303102</c:v>
                </c:pt>
                <c:pt idx="4128">
                  <c:v>99.921064959656164</c:v>
                </c:pt>
                <c:pt idx="4129">
                  <c:v>99.918591585285554</c:v>
                </c:pt>
                <c:pt idx="4130">
                  <c:v>99.921474458724134</c:v>
                </c:pt>
                <c:pt idx="4131">
                  <c:v>99.91850968547196</c:v>
                </c:pt>
                <c:pt idx="4132">
                  <c:v>99.921163239432474</c:v>
                </c:pt>
                <c:pt idx="4133">
                  <c:v>99.918100186403976</c:v>
                </c:pt>
                <c:pt idx="4134">
                  <c:v>99.918476925546528</c:v>
                </c:pt>
                <c:pt idx="4135">
                  <c:v>99.91662598975924</c:v>
                </c:pt>
                <c:pt idx="4136">
                  <c:v>99.914136235425929</c:v>
                </c:pt>
                <c:pt idx="4137">
                  <c:v>99.913317237289974</c:v>
                </c:pt>
                <c:pt idx="4138">
                  <c:v>99.913513796842594</c:v>
                </c:pt>
                <c:pt idx="4139">
                  <c:v>99.913481036917162</c:v>
                </c:pt>
                <c:pt idx="4140">
                  <c:v>99.91521731296541</c:v>
                </c:pt>
                <c:pt idx="4141">
                  <c:v>99.912187019862358</c:v>
                </c:pt>
                <c:pt idx="4142">
                  <c:v>99.911302501875511</c:v>
                </c:pt>
                <c:pt idx="4143">
                  <c:v>99.913562936730756</c:v>
                </c:pt>
                <c:pt idx="4144">
                  <c:v>99.915463012406192</c:v>
                </c:pt>
                <c:pt idx="4145">
                  <c:v>99.915250072890842</c:v>
                </c:pt>
                <c:pt idx="4146">
                  <c:v>99.915151793114532</c:v>
                </c:pt>
                <c:pt idx="4147">
                  <c:v>99.914512974568481</c:v>
                </c:pt>
                <c:pt idx="4148">
                  <c:v>99.912432719303141</c:v>
                </c:pt>
                <c:pt idx="4149">
                  <c:v>99.915610432070665</c:v>
                </c:pt>
                <c:pt idx="4150">
                  <c:v>99.915020753412776</c:v>
                </c:pt>
                <c:pt idx="4151">
                  <c:v>99.914431074754887</c:v>
                </c:pt>
                <c:pt idx="4152">
                  <c:v>99.914922473636466</c:v>
                </c:pt>
                <c:pt idx="4153">
                  <c:v>99.91397243579874</c:v>
                </c:pt>
                <c:pt idx="4154">
                  <c:v>99.914250895164955</c:v>
                </c:pt>
                <c:pt idx="4155">
                  <c:v>99.915086273263654</c:v>
                </c:pt>
                <c:pt idx="4156">
                  <c:v>99.9169372090509</c:v>
                </c:pt>
                <c:pt idx="4157">
                  <c:v>99.912858598333841</c:v>
                </c:pt>
                <c:pt idx="4158">
                  <c:v>99.915970791250487</c:v>
                </c:pt>
                <c:pt idx="4159">
                  <c:v>99.914381934866711</c:v>
                </c:pt>
                <c:pt idx="4160">
                  <c:v>99.916249250616701</c:v>
                </c:pt>
                <c:pt idx="4161">
                  <c:v>99.917969146702234</c:v>
                </c:pt>
                <c:pt idx="4162">
                  <c:v>99.914496594605765</c:v>
                </c:pt>
                <c:pt idx="4163">
                  <c:v>99.914660394232953</c:v>
                </c:pt>
                <c:pt idx="4164">
                  <c:v>99.915282832816274</c:v>
                </c:pt>
                <c:pt idx="4165">
                  <c:v>99.914431074754887</c:v>
                </c:pt>
                <c:pt idx="4166">
                  <c:v>99.913218957513649</c:v>
                </c:pt>
                <c:pt idx="4167">
                  <c:v>99.912874978296557</c:v>
                </c:pt>
                <c:pt idx="4168">
                  <c:v>99.91181028071982</c:v>
                </c:pt>
                <c:pt idx="4169">
                  <c:v>99.914168995351361</c:v>
                </c:pt>
                <c:pt idx="4170">
                  <c:v>99.914955233561898</c:v>
                </c:pt>
                <c:pt idx="4171">
                  <c:v>99.916167350803107</c:v>
                </c:pt>
                <c:pt idx="4172">
                  <c:v>99.919607142974158</c:v>
                </c:pt>
                <c:pt idx="4173">
                  <c:v>99.9169372090509</c:v>
                </c:pt>
                <c:pt idx="4174">
                  <c:v>99.912858598333841</c:v>
                </c:pt>
                <c:pt idx="4175">
                  <c:v>99.910991282583851</c:v>
                </c:pt>
                <c:pt idx="4176">
                  <c:v>99.913382757140852</c:v>
                </c:pt>
                <c:pt idx="4177">
                  <c:v>99.913628456581634</c:v>
                </c:pt>
                <c:pt idx="4178">
                  <c:v>99.916494950057498</c:v>
                </c:pt>
                <c:pt idx="4179">
                  <c:v>99.91479143393471</c:v>
                </c:pt>
                <c:pt idx="4180">
                  <c:v>99.915184553039964</c:v>
                </c:pt>
                <c:pt idx="4181">
                  <c:v>99.913923295910578</c:v>
                </c:pt>
                <c:pt idx="4182">
                  <c:v>99.912711178669369</c:v>
                </c:pt>
                <c:pt idx="4183">
                  <c:v>99.911515441390861</c:v>
                </c:pt>
                <c:pt idx="4184">
                  <c:v>99.910974902621135</c:v>
                </c:pt>
                <c:pt idx="4185">
                  <c:v>99.908501528250525</c:v>
                </c:pt>
                <c:pt idx="4186">
                  <c:v>99.908468768325093</c:v>
                </c:pt>
                <c:pt idx="4187">
                  <c:v>99.909631745678169</c:v>
                </c:pt>
                <c:pt idx="4188">
                  <c:v>99.908010129368947</c:v>
                </c:pt>
                <c:pt idx="4189">
                  <c:v>99.910286944186922</c:v>
                </c:pt>
                <c:pt idx="4190">
                  <c:v>99.909484326013668</c:v>
                </c:pt>
                <c:pt idx="4191">
                  <c:v>99.909648125640857</c:v>
                </c:pt>
                <c:pt idx="4192">
                  <c:v>99.908829127504902</c:v>
                </c:pt>
                <c:pt idx="4193">
                  <c:v>99.912399959377709</c:v>
                </c:pt>
                <c:pt idx="4194">
                  <c:v>99.911531821353577</c:v>
                </c:pt>
                <c:pt idx="4195">
                  <c:v>99.911187842136485</c:v>
                </c:pt>
                <c:pt idx="4196">
                  <c:v>99.910172284447881</c:v>
                </c:pt>
                <c:pt idx="4197">
                  <c:v>99.910860242882094</c:v>
                </c:pt>
                <c:pt idx="4198">
                  <c:v>99.909910205044383</c:v>
                </c:pt>
                <c:pt idx="4199">
                  <c:v>99.910958522658404</c:v>
                </c:pt>
                <c:pt idx="4200">
                  <c:v>99.910074004671571</c:v>
                </c:pt>
                <c:pt idx="4201">
                  <c:v>99.908960167206658</c:v>
                </c:pt>
                <c:pt idx="4202">
                  <c:v>99.909615365715439</c:v>
                </c:pt>
                <c:pt idx="4203">
                  <c:v>99.909680885566317</c:v>
                </c:pt>
                <c:pt idx="4204">
                  <c:v>99.909238626572886</c:v>
                </c:pt>
                <c:pt idx="4205">
                  <c:v>99.909828305230789</c:v>
                </c:pt>
                <c:pt idx="4206">
                  <c:v>99.909336906349196</c:v>
                </c:pt>
                <c:pt idx="4207">
                  <c:v>99.908534288175957</c:v>
                </c:pt>
                <c:pt idx="4208">
                  <c:v>99.908173928996149</c:v>
                </c:pt>
                <c:pt idx="4209">
                  <c:v>99.908108409145271</c:v>
                </c:pt>
                <c:pt idx="4210">
                  <c:v>99.908616187989551</c:v>
                </c:pt>
                <c:pt idx="4211">
                  <c:v>99.908616187989551</c:v>
                </c:pt>
                <c:pt idx="4212">
                  <c:v>99.908747227691308</c:v>
                </c:pt>
                <c:pt idx="4213">
                  <c:v>99.906961811754911</c:v>
                </c:pt>
                <c:pt idx="4214">
                  <c:v>99.909255006535602</c:v>
                </c:pt>
                <c:pt idx="4215">
                  <c:v>99.910090384634287</c:v>
                </c:pt>
                <c:pt idx="4216">
                  <c:v>99.909779165342627</c:v>
                </c:pt>
                <c:pt idx="4217">
                  <c:v>99.91187580057067</c:v>
                </c:pt>
                <c:pt idx="4218">
                  <c:v>99.911613721167171</c:v>
                </c:pt>
                <c:pt idx="4219">
                  <c:v>99.913251717439096</c:v>
                </c:pt>
                <c:pt idx="4220">
                  <c:v>99.914103475500497</c:v>
                </c:pt>
                <c:pt idx="4221">
                  <c:v>99.914725914083832</c:v>
                </c:pt>
                <c:pt idx="4222">
                  <c:v>99.916134590877675</c:v>
                </c:pt>
                <c:pt idx="4223">
                  <c:v>99.914250895164955</c:v>
                </c:pt>
                <c:pt idx="4224">
                  <c:v>99.915348352667166</c:v>
                </c:pt>
                <c:pt idx="4225">
                  <c:v>99.914234515202239</c:v>
                </c:pt>
                <c:pt idx="4226">
                  <c:v>99.910827482956648</c:v>
                </c:pt>
                <c:pt idx="4227">
                  <c:v>99.912662038781221</c:v>
                </c:pt>
                <c:pt idx="4228">
                  <c:v>99.911384401689105</c:v>
                </c:pt>
                <c:pt idx="4229">
                  <c:v>99.912203399825074</c:v>
                </c:pt>
                <c:pt idx="4230">
                  <c:v>99.912498239154019</c:v>
                </c:pt>
                <c:pt idx="4231">
                  <c:v>99.911466301502699</c:v>
                </c:pt>
                <c:pt idx="4232">
                  <c:v>99.912137879974196</c:v>
                </c:pt>
                <c:pt idx="4233">
                  <c:v>99.909189486684724</c:v>
                </c:pt>
                <c:pt idx="4234">
                  <c:v>99.908861887430348</c:v>
                </c:pt>
                <c:pt idx="4235">
                  <c:v>99.908108409145271</c:v>
                </c:pt>
                <c:pt idx="4236">
                  <c:v>99.90768253011457</c:v>
                </c:pt>
                <c:pt idx="4237">
                  <c:v>99.906666972425967</c:v>
                </c:pt>
                <c:pt idx="4238">
                  <c:v>99.906896291904033</c:v>
                </c:pt>
                <c:pt idx="4239">
                  <c:v>99.905897114178174</c:v>
                </c:pt>
                <c:pt idx="4240">
                  <c:v>99.908337728623337</c:v>
                </c:pt>
                <c:pt idx="4241">
                  <c:v>99.907600630300976</c:v>
                </c:pt>
                <c:pt idx="4242">
                  <c:v>99.90778080989088</c:v>
                </c:pt>
                <c:pt idx="4243">
                  <c:v>99.908927407281212</c:v>
                </c:pt>
                <c:pt idx="4244">
                  <c:v>99.907125611382128</c:v>
                </c:pt>
                <c:pt idx="4245">
                  <c:v>99.90879636757947</c:v>
                </c:pt>
                <c:pt idx="4246">
                  <c:v>99.908567048101403</c:v>
                </c:pt>
                <c:pt idx="4247">
                  <c:v>99.906273853320712</c:v>
                </c:pt>
                <c:pt idx="4248">
                  <c:v>99.907060091531221</c:v>
                </c:pt>
                <c:pt idx="4249">
                  <c:v>99.907993749406231</c:v>
                </c:pt>
                <c:pt idx="4250">
                  <c:v>99.908157549033433</c:v>
                </c:pt>
                <c:pt idx="4251">
                  <c:v>99.905520375035636</c:v>
                </c:pt>
                <c:pt idx="4252">
                  <c:v>99.90448843738433</c:v>
                </c:pt>
                <c:pt idx="4253">
                  <c:v>99.90466861697422</c:v>
                </c:pt>
                <c:pt idx="4254">
                  <c:v>99.900819325735213</c:v>
                </c:pt>
                <c:pt idx="4255">
                  <c:v>99.900540866368999</c:v>
                </c:pt>
                <c:pt idx="4256">
                  <c:v>99.900491726480837</c:v>
                </c:pt>
                <c:pt idx="4257">
                  <c:v>99.900655526108025</c:v>
                </c:pt>
                <c:pt idx="4258">
                  <c:v>99.903128900478634</c:v>
                </c:pt>
                <c:pt idx="4259">
                  <c:v>99.902703021447934</c:v>
                </c:pt>
                <c:pt idx="4260">
                  <c:v>99.903505639621159</c:v>
                </c:pt>
                <c:pt idx="4261">
                  <c:v>99.900164127226461</c:v>
                </c:pt>
                <c:pt idx="4262">
                  <c:v>99.898722690507157</c:v>
                </c:pt>
                <c:pt idx="4263">
                  <c:v>99.897068314272531</c:v>
                </c:pt>
                <c:pt idx="4264">
                  <c:v>99.898575270842684</c:v>
                </c:pt>
                <c:pt idx="4265">
                  <c:v>99.897150214086125</c:v>
                </c:pt>
                <c:pt idx="4266">
                  <c:v>99.89683899479445</c:v>
                </c:pt>
                <c:pt idx="4267">
                  <c:v>99.894791499454556</c:v>
                </c:pt>
                <c:pt idx="4268">
                  <c:v>99.895954476807617</c:v>
                </c:pt>
                <c:pt idx="4269">
                  <c:v>99.897297633750597</c:v>
                </c:pt>
                <c:pt idx="4270">
                  <c:v>99.899066669724263</c:v>
                </c:pt>
                <c:pt idx="4271">
                  <c:v>99.89975462815849</c:v>
                </c:pt>
                <c:pt idx="4272">
                  <c:v>99.901359864504954</c:v>
                </c:pt>
                <c:pt idx="4273">
                  <c:v>99.902047822939153</c:v>
                </c:pt>
                <c:pt idx="4274">
                  <c:v>99.901638323871168</c:v>
                </c:pt>
                <c:pt idx="4275">
                  <c:v>99.901310724616792</c:v>
                </c:pt>
                <c:pt idx="4276">
                  <c:v>99.902375422193529</c:v>
                </c:pt>
                <c:pt idx="4277">
                  <c:v>99.901327104579508</c:v>
                </c:pt>
                <c:pt idx="4278">
                  <c:v>99.902342662268111</c:v>
                </c:pt>
                <c:pt idx="4279">
                  <c:v>99.898591650805415</c:v>
                </c:pt>
                <c:pt idx="4280">
                  <c:v>99.898542510917252</c:v>
                </c:pt>
                <c:pt idx="4281">
                  <c:v>99.895757917254983</c:v>
                </c:pt>
                <c:pt idx="4282">
                  <c:v>99.899345129090477</c:v>
                </c:pt>
                <c:pt idx="4283">
                  <c:v>99.899279609239613</c:v>
                </c:pt>
                <c:pt idx="4284">
                  <c:v>99.898378711290064</c:v>
                </c:pt>
                <c:pt idx="4285">
                  <c:v>99.903063380627756</c:v>
                </c:pt>
                <c:pt idx="4286">
                  <c:v>99.903571159472051</c:v>
                </c:pt>
                <c:pt idx="4287">
                  <c:v>99.904521197309776</c:v>
                </c:pt>
                <c:pt idx="4288">
                  <c:v>99.902555601783462</c:v>
                </c:pt>
                <c:pt idx="4289">
                  <c:v>99.899689108307584</c:v>
                </c:pt>
                <c:pt idx="4290">
                  <c:v>99.900114987338299</c:v>
                </c:pt>
                <c:pt idx="4291">
                  <c:v>99.900999505325132</c:v>
                </c:pt>
                <c:pt idx="4292">
                  <c:v>99.901032265250564</c:v>
                </c:pt>
                <c:pt idx="4293">
                  <c:v>99.90004946748742</c:v>
                </c:pt>
                <c:pt idx="4294">
                  <c:v>99.898444231140928</c:v>
                </c:pt>
                <c:pt idx="4295">
                  <c:v>99.897936452296648</c:v>
                </c:pt>
                <c:pt idx="4296">
                  <c:v>99.898231291625578</c:v>
                </c:pt>
                <c:pt idx="4297">
                  <c:v>99.896576915390938</c:v>
                </c:pt>
                <c:pt idx="4298">
                  <c:v>99.897903692371202</c:v>
                </c:pt>
                <c:pt idx="4299">
                  <c:v>99.900082227412852</c:v>
                </c:pt>
                <c:pt idx="4300">
                  <c:v>99.897657992930419</c:v>
                </c:pt>
                <c:pt idx="4301">
                  <c:v>99.896773474943572</c:v>
                </c:pt>
                <c:pt idx="4302">
                  <c:v>99.898870110171629</c:v>
                </c:pt>
                <c:pt idx="4303">
                  <c:v>99.898804590320765</c:v>
                </c:pt>
                <c:pt idx="4304">
                  <c:v>99.895135478671662</c:v>
                </c:pt>
                <c:pt idx="4305">
                  <c:v>99.895004438969906</c:v>
                </c:pt>
                <c:pt idx="4306">
                  <c:v>99.897363153601447</c:v>
                </c:pt>
                <c:pt idx="4307">
                  <c:v>99.896593295353668</c:v>
                </c:pt>
                <c:pt idx="4308">
                  <c:v>99.896249316136561</c:v>
                </c:pt>
                <c:pt idx="4309">
                  <c:v>99.896282076061993</c:v>
                </c:pt>
                <c:pt idx="4310">
                  <c:v>99.896675195167262</c:v>
                </c:pt>
                <c:pt idx="4311">
                  <c:v>99.897215733937003</c:v>
                </c:pt>
                <c:pt idx="4312">
                  <c:v>99.894021641206749</c:v>
                </c:pt>
                <c:pt idx="4313">
                  <c:v>99.89341558258613</c:v>
                </c:pt>
                <c:pt idx="4314">
                  <c:v>99.897150214086125</c:v>
                </c:pt>
                <c:pt idx="4315">
                  <c:v>99.895463077926038</c:v>
                </c:pt>
                <c:pt idx="4316">
                  <c:v>99.896069136546657</c:v>
                </c:pt>
                <c:pt idx="4317">
                  <c:v>99.892514684636566</c:v>
                </c:pt>
                <c:pt idx="4318">
                  <c:v>99.895676017441389</c:v>
                </c:pt>
                <c:pt idx="4319">
                  <c:v>99.894660459752785</c:v>
                </c:pt>
                <c:pt idx="4320">
                  <c:v>99.895168238597108</c:v>
                </c:pt>
                <c:pt idx="4321">
                  <c:v>99.894087161057627</c:v>
                </c:pt>
                <c:pt idx="4322">
                  <c:v>99.89529927829885</c:v>
                </c:pt>
                <c:pt idx="4323">
                  <c:v>99.892432784823001</c:v>
                </c:pt>
                <c:pt idx="4324">
                  <c:v>99.892039665717718</c:v>
                </c:pt>
                <c:pt idx="4325">
                  <c:v>99.89231812508396</c:v>
                </c:pt>
                <c:pt idx="4326">
                  <c:v>99.89353024232517</c:v>
                </c:pt>
                <c:pt idx="4327">
                  <c:v>99.891286187432641</c:v>
                </c:pt>
                <c:pt idx="4328">
                  <c:v>99.889074892465544</c:v>
                </c:pt>
                <c:pt idx="4329">
                  <c:v>99.887322236454608</c:v>
                </c:pt>
                <c:pt idx="4330">
                  <c:v>99.889713711011609</c:v>
                </c:pt>
                <c:pt idx="4331">
                  <c:v>99.888272274292305</c:v>
                </c:pt>
                <c:pt idx="4332">
                  <c:v>99.8887800531366</c:v>
                </c:pt>
                <c:pt idx="4333">
                  <c:v>99.890696508774752</c:v>
                </c:pt>
                <c:pt idx="4334">
                  <c:v>99.891302567395357</c:v>
                </c:pt>
                <c:pt idx="4335">
                  <c:v>99.891564646798869</c:v>
                </c:pt>
                <c:pt idx="4336">
                  <c:v>99.894332860498409</c:v>
                </c:pt>
                <c:pt idx="4337">
                  <c:v>99.89353024232517</c:v>
                </c:pt>
                <c:pt idx="4338">
                  <c:v>99.894431140274747</c:v>
                </c:pt>
                <c:pt idx="4339">
                  <c:v>99.891728446426058</c:v>
                </c:pt>
                <c:pt idx="4340">
                  <c:v>99.889893890601513</c:v>
                </c:pt>
                <c:pt idx="4341">
                  <c:v>99.888698153323006</c:v>
                </c:pt>
                <c:pt idx="4342">
                  <c:v>99.889566291347109</c:v>
                </c:pt>
                <c:pt idx="4343">
                  <c:v>99.890254249781336</c:v>
                </c:pt>
                <c:pt idx="4344">
                  <c:v>99.890352529557646</c:v>
                </c:pt>
                <c:pt idx="4345">
                  <c:v>99.890614608961158</c:v>
                </c:pt>
                <c:pt idx="4346">
                  <c:v>99.891368087246235</c:v>
                </c:pt>
                <c:pt idx="4347">
                  <c:v>99.892744004114661</c:v>
                </c:pt>
                <c:pt idx="4348">
                  <c:v>99.893153503182631</c:v>
                </c:pt>
                <c:pt idx="4349">
                  <c:v>99.895463077926038</c:v>
                </c:pt>
                <c:pt idx="4350">
                  <c:v>99.89405440113218</c:v>
                </c:pt>
                <c:pt idx="4351">
                  <c:v>99.890516329184834</c:v>
                </c:pt>
                <c:pt idx="4352">
                  <c:v>99.888730913248438</c:v>
                </c:pt>
                <c:pt idx="4353">
                  <c:v>99.889009372614666</c:v>
                </c:pt>
                <c:pt idx="4354">
                  <c:v>99.886667037945813</c:v>
                </c:pt>
                <c:pt idx="4355">
                  <c:v>99.887142056864676</c:v>
                </c:pt>
                <c:pt idx="4356">
                  <c:v>99.889156792279138</c:v>
                </c:pt>
                <c:pt idx="4357">
                  <c:v>99.8892059321673</c:v>
                </c:pt>
                <c:pt idx="4358">
                  <c:v>99.88868177336029</c:v>
                </c:pt>
                <c:pt idx="4359">
                  <c:v>99.884930761897593</c:v>
                </c:pt>
                <c:pt idx="4360">
                  <c:v>99.882588427228725</c:v>
                </c:pt>
                <c:pt idx="4361">
                  <c:v>99.883096206073049</c:v>
                </c:pt>
                <c:pt idx="4362">
                  <c:v>99.887486036081768</c:v>
                </c:pt>
                <c:pt idx="4363">
                  <c:v>99.885471300667334</c:v>
                </c:pt>
                <c:pt idx="4364">
                  <c:v>99.88157286954015</c:v>
                </c:pt>
                <c:pt idx="4365">
                  <c:v>99.881900468794527</c:v>
                </c:pt>
                <c:pt idx="4366">
                  <c:v>99.87990211334278</c:v>
                </c:pt>
                <c:pt idx="4367">
                  <c:v>99.880573691814291</c:v>
                </c:pt>
                <c:pt idx="4368">
                  <c:v>99.881900468794527</c:v>
                </c:pt>
                <c:pt idx="4369">
                  <c:v>99.881081470658572</c:v>
                </c:pt>
                <c:pt idx="4370">
                  <c:v>99.881654769353744</c:v>
                </c:pt>
                <c:pt idx="4371">
                  <c:v>99.879476234312094</c:v>
                </c:pt>
                <c:pt idx="4372">
                  <c:v>99.880262472522631</c:v>
                </c:pt>
                <c:pt idx="4373">
                  <c:v>99.879279674759459</c:v>
                </c:pt>
                <c:pt idx="4374">
                  <c:v>99.881065090695856</c:v>
                </c:pt>
                <c:pt idx="4375">
                  <c:v>99.883374665439263</c:v>
                </c:pt>
                <c:pt idx="4376">
                  <c:v>99.885209221263821</c:v>
                </c:pt>
                <c:pt idx="4377">
                  <c:v>99.885749760033548</c:v>
                </c:pt>
                <c:pt idx="4378">
                  <c:v>99.88558596040636</c:v>
                </c:pt>
                <c:pt idx="4379">
                  <c:v>99.881409069912962</c:v>
                </c:pt>
                <c:pt idx="4380">
                  <c:v>99.881343550062084</c:v>
                </c:pt>
                <c:pt idx="4381">
                  <c:v>99.882228068048931</c:v>
                </c:pt>
                <c:pt idx="4382">
                  <c:v>99.884144523687056</c:v>
                </c:pt>
                <c:pt idx="4383">
                  <c:v>99.880131432820875</c:v>
                </c:pt>
                <c:pt idx="4384">
                  <c:v>99.880704731516047</c:v>
                </c:pt>
                <c:pt idx="4385">
                  <c:v>99.880311612410779</c:v>
                </c:pt>
                <c:pt idx="4386">
                  <c:v>99.883210865812075</c:v>
                </c:pt>
                <c:pt idx="4387">
                  <c:v>99.883374665439263</c:v>
                </c:pt>
                <c:pt idx="4388">
                  <c:v>99.886060979325208</c:v>
                </c:pt>
                <c:pt idx="4389">
                  <c:v>99.886896357423893</c:v>
                </c:pt>
                <c:pt idx="4390">
                  <c:v>99.885831659847142</c:v>
                </c:pt>
                <c:pt idx="4391">
                  <c:v>99.882850506632252</c:v>
                </c:pt>
                <c:pt idx="4392">
                  <c:v>99.881900468794527</c:v>
                </c:pt>
                <c:pt idx="4393">
                  <c:v>99.88402986394803</c:v>
                </c:pt>
                <c:pt idx="4394">
                  <c:v>99.883047066184886</c:v>
                </c:pt>
                <c:pt idx="4395">
                  <c:v>99.881949608682689</c:v>
                </c:pt>
                <c:pt idx="4396">
                  <c:v>99.880065912969997</c:v>
                </c:pt>
                <c:pt idx="4397">
                  <c:v>99.882457387526998</c:v>
                </c:pt>
                <c:pt idx="4398">
                  <c:v>99.882997926296738</c:v>
                </c:pt>
                <c:pt idx="4399">
                  <c:v>99.881900468794527</c:v>
                </c:pt>
                <c:pt idx="4400">
                  <c:v>99.882834126669536</c:v>
                </c:pt>
                <c:pt idx="4401">
                  <c:v>99.881228890323058</c:v>
                </c:pt>
                <c:pt idx="4402">
                  <c:v>99.883309145588399</c:v>
                </c:pt>
                <c:pt idx="4403">
                  <c:v>99.881965988645405</c:v>
                </c:pt>
                <c:pt idx="4404">
                  <c:v>99.883063446147602</c:v>
                </c:pt>
                <c:pt idx="4405">
                  <c:v>99.884652302531379</c:v>
                </c:pt>
                <c:pt idx="4406">
                  <c:v>99.886060979325208</c:v>
                </c:pt>
                <c:pt idx="4407">
                  <c:v>99.881900468794527</c:v>
                </c:pt>
                <c:pt idx="4408">
                  <c:v>99.880655591627885</c:v>
                </c:pt>
                <c:pt idx="4409">
                  <c:v>99.879705553790174</c:v>
                </c:pt>
                <c:pt idx="4410">
                  <c:v>99.880065912969997</c:v>
                </c:pt>
                <c:pt idx="4411">
                  <c:v>99.883947964134435</c:v>
                </c:pt>
                <c:pt idx="4412">
                  <c:v>99.881736669167367</c:v>
                </c:pt>
                <c:pt idx="4413">
                  <c:v>99.87983659349193</c:v>
                </c:pt>
                <c:pt idx="4414">
                  <c:v>99.877543398711239</c:v>
                </c:pt>
                <c:pt idx="4415">
                  <c:v>99.876003682215625</c:v>
                </c:pt>
                <c:pt idx="4416">
                  <c:v>99.876855440277041</c:v>
                </c:pt>
                <c:pt idx="4417">
                  <c:v>99.877428738972199</c:v>
                </c:pt>
                <c:pt idx="4418">
                  <c:v>99.876478701134474</c:v>
                </c:pt>
                <c:pt idx="4419">
                  <c:v>99.877821858077453</c:v>
                </c:pt>
                <c:pt idx="4420">
                  <c:v>99.87826411707087</c:v>
                </c:pt>
                <c:pt idx="4421">
                  <c:v>99.875938162364747</c:v>
                </c:pt>
                <c:pt idx="4422">
                  <c:v>99.877215799456835</c:v>
                </c:pt>
                <c:pt idx="4423">
                  <c:v>99.876576980910798</c:v>
                </c:pt>
                <c:pt idx="4424">
                  <c:v>99.876527841022636</c:v>
                </c:pt>
                <c:pt idx="4425">
                  <c:v>99.878427916698058</c:v>
                </c:pt>
                <c:pt idx="4426">
                  <c:v>99.879787453603768</c:v>
                </c:pt>
                <c:pt idx="4427">
                  <c:v>99.876888200202458</c:v>
                </c:pt>
                <c:pt idx="4428">
                  <c:v>99.876888200202458</c:v>
                </c:pt>
                <c:pt idx="4429">
                  <c:v>99.874938984638888</c:v>
                </c:pt>
                <c:pt idx="4430">
                  <c:v>99.873743247360366</c:v>
                </c:pt>
                <c:pt idx="4431">
                  <c:v>99.876151101880097</c:v>
                </c:pt>
                <c:pt idx="4432">
                  <c:v>99.873579447733178</c:v>
                </c:pt>
                <c:pt idx="4433">
                  <c:v>99.86928789750074</c:v>
                </c:pt>
                <c:pt idx="4434">
                  <c:v>99.870565534592856</c:v>
                </c:pt>
                <c:pt idx="4435">
                  <c:v>99.871761271871335</c:v>
                </c:pt>
                <c:pt idx="4436">
                  <c:v>99.872547510081858</c:v>
                </c:pt>
                <c:pt idx="4437">
                  <c:v>99.871319012877933</c:v>
                </c:pt>
                <c:pt idx="4438">
                  <c:v>99.870598294518288</c:v>
                </c:pt>
                <c:pt idx="4439">
                  <c:v>99.872727689671791</c:v>
                </c:pt>
                <c:pt idx="4440">
                  <c:v>99.873939806913015</c:v>
                </c:pt>
                <c:pt idx="4441">
                  <c:v>99.874300166092823</c:v>
                </c:pt>
                <c:pt idx="4442">
                  <c:v>99.871941451461254</c:v>
                </c:pt>
                <c:pt idx="4443">
                  <c:v>99.872121631051186</c:v>
                </c:pt>
                <c:pt idx="4444">
                  <c:v>99.87331736832968</c:v>
                </c:pt>
                <c:pt idx="4445">
                  <c:v>99.873563067770462</c:v>
                </c:pt>
                <c:pt idx="4446">
                  <c:v>99.871482812505121</c:v>
                </c:pt>
                <c:pt idx="4447">
                  <c:v>99.873563067770462</c:v>
                </c:pt>
                <c:pt idx="4448">
                  <c:v>99.874578625459037</c:v>
                </c:pt>
                <c:pt idx="4449">
                  <c:v>99.876101961991935</c:v>
                </c:pt>
                <c:pt idx="4450">
                  <c:v>99.875479523408615</c:v>
                </c:pt>
                <c:pt idx="4451">
                  <c:v>99.87497174456432</c:v>
                </c:pt>
                <c:pt idx="4452">
                  <c:v>99.872629409895453</c:v>
                </c:pt>
                <c:pt idx="4453">
                  <c:v>99.87362858762134</c:v>
                </c:pt>
                <c:pt idx="4454">
                  <c:v>99.873186328627924</c:v>
                </c:pt>
                <c:pt idx="4455">
                  <c:v>99.871302632915217</c:v>
                </c:pt>
                <c:pt idx="4456">
                  <c:v>99.873071668888898</c:v>
                </c:pt>
                <c:pt idx="4457">
                  <c:v>99.872645789858197</c:v>
                </c:pt>
                <c:pt idx="4458">
                  <c:v>99.871515572430567</c:v>
                </c:pt>
                <c:pt idx="4459">
                  <c:v>99.869861196195913</c:v>
                </c:pt>
                <c:pt idx="4460">
                  <c:v>99.869681016605995</c:v>
                </c:pt>
                <c:pt idx="4461">
                  <c:v>99.869107717910836</c:v>
                </c:pt>
                <c:pt idx="4462">
                  <c:v>99.869058578022674</c:v>
                </c:pt>
                <c:pt idx="4463">
                  <c:v>99.868321479700327</c:v>
                </c:pt>
                <c:pt idx="4464">
                  <c:v>99.868960298246364</c:v>
                </c:pt>
                <c:pt idx="4465">
                  <c:v>99.870614674481004</c:v>
                </c:pt>
                <c:pt idx="4466">
                  <c:v>99.87063105444372</c:v>
                </c:pt>
                <c:pt idx="4467">
                  <c:v>99.874136366465635</c:v>
                </c:pt>
                <c:pt idx="4468">
                  <c:v>99.872989769075303</c:v>
                </c:pt>
                <c:pt idx="4469">
                  <c:v>99.871974211386686</c:v>
                </c:pt>
                <c:pt idx="4470">
                  <c:v>99.874955364601604</c:v>
                </c:pt>
                <c:pt idx="4471">
                  <c:v>99.872006971312132</c:v>
                </c:pt>
                <c:pt idx="4472">
                  <c:v>99.873038908963451</c:v>
                </c:pt>
                <c:pt idx="4473">
                  <c:v>99.871925071498538</c:v>
                </c:pt>
                <c:pt idx="4474">
                  <c:v>99.871417292654243</c:v>
                </c:pt>
                <c:pt idx="4475">
                  <c:v>99.872105251088442</c:v>
                </c:pt>
                <c:pt idx="4476">
                  <c:v>99.870663814369166</c:v>
                </c:pt>
                <c:pt idx="4477">
                  <c:v>99.872088871125726</c:v>
                </c:pt>
                <c:pt idx="4478">
                  <c:v>99.871679372057741</c:v>
                </c:pt>
                <c:pt idx="4479">
                  <c:v>99.871351772803365</c:v>
                </c:pt>
                <c:pt idx="4480">
                  <c:v>99.869926716046805</c:v>
                </c:pt>
                <c:pt idx="4481">
                  <c:v>99.866405024062175</c:v>
                </c:pt>
                <c:pt idx="4482">
                  <c:v>99.866224844472256</c:v>
                </c:pt>
                <c:pt idx="4483">
                  <c:v>99.865635165814368</c:v>
                </c:pt>
                <c:pt idx="4484">
                  <c:v>99.869877576158657</c:v>
                </c:pt>
                <c:pt idx="4485">
                  <c:v>99.871187973176177</c:v>
                </c:pt>
                <c:pt idx="4486">
                  <c:v>99.870614674481004</c:v>
                </c:pt>
                <c:pt idx="4487">
                  <c:v>99.868174060035841</c:v>
                </c:pt>
                <c:pt idx="4488">
                  <c:v>99.864996347268303</c:v>
                </c:pt>
                <c:pt idx="4489">
                  <c:v>99.86447218846132</c:v>
                </c:pt>
                <c:pt idx="4490">
                  <c:v>99.863194551369205</c:v>
                </c:pt>
                <c:pt idx="4491">
                  <c:v>99.864996347268303</c:v>
                </c:pt>
                <c:pt idx="4492">
                  <c:v>99.862522972897708</c:v>
                </c:pt>
                <c:pt idx="4493">
                  <c:v>99.861753114649915</c:v>
                </c:pt>
                <c:pt idx="4494">
                  <c:v>99.861081536178432</c:v>
                </c:pt>
                <c:pt idx="4495">
                  <c:v>99.860606517259583</c:v>
                </c:pt>
                <c:pt idx="4496">
                  <c:v>99.860868596663082</c:v>
                </c:pt>
                <c:pt idx="4497">
                  <c:v>99.861491035246402</c:v>
                </c:pt>
                <c:pt idx="4498">
                  <c:v>99.864586848200332</c:v>
                </c:pt>
                <c:pt idx="4499">
                  <c:v>99.861474655283686</c:v>
                </c:pt>
                <c:pt idx="4500">
                  <c:v>99.862654012599478</c:v>
                </c:pt>
                <c:pt idx="4501">
                  <c:v>99.863948029654296</c:v>
                </c:pt>
                <c:pt idx="4502">
                  <c:v>99.864193729095078</c:v>
                </c:pt>
                <c:pt idx="4503">
                  <c:v>99.862670392562194</c:v>
                </c:pt>
                <c:pt idx="4504">
                  <c:v>99.862555732823168</c:v>
                </c:pt>
                <c:pt idx="4505">
                  <c:v>99.864832547641115</c:v>
                </c:pt>
                <c:pt idx="4506">
                  <c:v>99.869713776531441</c:v>
                </c:pt>
                <c:pt idx="4507">
                  <c:v>99.868010260408667</c:v>
                </c:pt>
                <c:pt idx="4508">
                  <c:v>99.864668748013926</c:v>
                </c:pt>
                <c:pt idx="4509">
                  <c:v>99.86434114875955</c:v>
                </c:pt>
                <c:pt idx="4510">
                  <c:v>99.86742058175075</c:v>
                </c:pt>
                <c:pt idx="4511">
                  <c:v>99.867289542048994</c:v>
                </c:pt>
                <c:pt idx="4512">
                  <c:v>99.865242046709113</c:v>
                </c:pt>
                <c:pt idx="4513">
                  <c:v>99.866601583614795</c:v>
                </c:pt>
                <c:pt idx="4514">
                  <c:v>99.862866952114828</c:v>
                </c:pt>
                <c:pt idx="4515">
                  <c:v>99.861474655283686</c:v>
                </c:pt>
                <c:pt idx="4516">
                  <c:v>99.860704797035893</c:v>
                </c:pt>
                <c:pt idx="4517">
                  <c:v>99.859312500204751</c:v>
                </c:pt>
                <c:pt idx="4518">
                  <c:v>99.862211753606047</c:v>
                </c:pt>
                <c:pt idx="4519">
                  <c:v>99.861376375507376</c:v>
                </c:pt>
                <c:pt idx="4520">
                  <c:v>99.862932471965706</c:v>
                </c:pt>
                <c:pt idx="4521">
                  <c:v>99.863931649691565</c:v>
                </c:pt>
                <c:pt idx="4522">
                  <c:v>99.861474655283686</c:v>
                </c:pt>
                <c:pt idx="4523">
                  <c:v>99.861900534314387</c:v>
                </c:pt>
                <c:pt idx="4524">
                  <c:v>99.863571290511743</c:v>
                </c:pt>
                <c:pt idx="4525">
                  <c:v>99.860737556961325</c:v>
                </c:pt>
                <c:pt idx="4526">
                  <c:v>99.860082358452573</c:v>
                </c:pt>
                <c:pt idx="4527">
                  <c:v>99.860098738415289</c:v>
                </c:pt>
                <c:pt idx="4528">
                  <c:v>99.857166725088533</c:v>
                </c:pt>
                <c:pt idx="4529">
                  <c:v>99.860033218564411</c:v>
                </c:pt>
                <c:pt idx="4530">
                  <c:v>99.861179815954742</c:v>
                </c:pt>
                <c:pt idx="4531">
                  <c:v>99.859721999272722</c:v>
                </c:pt>
                <c:pt idx="4532">
                  <c:v>99.860197018191599</c:v>
                </c:pt>
                <c:pt idx="4533">
                  <c:v>99.859132320614847</c:v>
                </c:pt>
                <c:pt idx="4534">
                  <c:v>99.860770316886772</c:v>
                </c:pt>
                <c:pt idx="4535">
                  <c:v>99.858165902814406</c:v>
                </c:pt>
                <c:pt idx="4536">
                  <c:v>99.861343615581944</c:v>
                </c:pt>
                <c:pt idx="4537">
                  <c:v>99.858657301695985</c:v>
                </c:pt>
                <c:pt idx="4538">
                  <c:v>99.857592604119247</c:v>
                </c:pt>
                <c:pt idx="4539">
                  <c:v>99.856216687250821</c:v>
                </c:pt>
                <c:pt idx="4540">
                  <c:v>99.85701930542406</c:v>
                </c:pt>
                <c:pt idx="4541">
                  <c:v>99.858116762926258</c:v>
                </c:pt>
                <c:pt idx="4542">
                  <c:v>99.858182282777136</c:v>
                </c:pt>
                <c:pt idx="4543">
                  <c:v>99.860475477557827</c:v>
                </c:pt>
                <c:pt idx="4544">
                  <c:v>99.85814952285169</c:v>
                </c:pt>
                <c:pt idx="4545">
                  <c:v>99.858084003000826</c:v>
                </c:pt>
                <c:pt idx="4546">
                  <c:v>99.858542641956944</c:v>
                </c:pt>
                <c:pt idx="4547">
                  <c:v>99.858444362180634</c:v>
                </c:pt>
                <c:pt idx="4548">
                  <c:v>99.857166725088533</c:v>
                </c:pt>
                <c:pt idx="4549">
                  <c:v>99.858837481285903</c:v>
                </c:pt>
                <c:pt idx="4550">
                  <c:v>99.857674503932842</c:v>
                </c:pt>
                <c:pt idx="4551">
                  <c:v>99.85503732993503</c:v>
                </c:pt>
                <c:pt idx="4552">
                  <c:v>99.854627830867059</c:v>
                </c:pt>
                <c:pt idx="4553">
                  <c:v>99.854120052022765</c:v>
                </c:pt>
                <c:pt idx="4554">
                  <c:v>99.855315789301272</c:v>
                </c:pt>
                <c:pt idx="4555">
                  <c:v>99.856085647549065</c:v>
                </c:pt>
                <c:pt idx="4556">
                  <c:v>99.852776895079799</c:v>
                </c:pt>
                <c:pt idx="4557">
                  <c:v>99.852989834595149</c:v>
                </c:pt>
                <c:pt idx="4558">
                  <c:v>99.849730222014017</c:v>
                </c:pt>
                <c:pt idx="4559">
                  <c:v>99.848190505518417</c:v>
                </c:pt>
                <c:pt idx="4560">
                  <c:v>99.847240467680692</c:v>
                </c:pt>
                <c:pt idx="4561">
                  <c:v>99.848976743728926</c:v>
                </c:pt>
                <c:pt idx="4562">
                  <c:v>99.852187216421896</c:v>
                </c:pt>
                <c:pt idx="4563">
                  <c:v>99.849762981939449</c:v>
                </c:pt>
                <c:pt idx="4564">
                  <c:v>99.849025883617088</c:v>
                </c:pt>
                <c:pt idx="4565">
                  <c:v>99.851794097316628</c:v>
                </c:pt>
                <c:pt idx="4566">
                  <c:v>99.852891554818839</c:v>
                </c:pt>
                <c:pt idx="4567">
                  <c:v>99.850581980075418</c:v>
                </c:pt>
                <c:pt idx="4568">
                  <c:v>99.847584446897812</c:v>
                </c:pt>
                <c:pt idx="4569">
                  <c:v>99.848223265443863</c:v>
                </c:pt>
                <c:pt idx="4570">
                  <c:v>99.847830146338595</c:v>
                </c:pt>
                <c:pt idx="4571">
                  <c:v>99.849599182312261</c:v>
                </c:pt>
                <c:pt idx="4572">
                  <c:v>99.848911223878062</c:v>
                </c:pt>
                <c:pt idx="4573">
                  <c:v>99.848976743728926</c:v>
                </c:pt>
                <c:pt idx="4574">
                  <c:v>99.8445213938693</c:v>
                </c:pt>
                <c:pt idx="4575">
                  <c:v>99.844062754913182</c:v>
                </c:pt>
                <c:pt idx="4576">
                  <c:v>99.842883397597404</c:v>
                </c:pt>
                <c:pt idx="4577">
                  <c:v>99.839001346432937</c:v>
                </c:pt>
                <c:pt idx="4578">
                  <c:v>99.841933359759679</c:v>
                </c:pt>
                <c:pt idx="4579">
                  <c:v>99.842850637671958</c:v>
                </c:pt>
                <c:pt idx="4580">
                  <c:v>99.845995590514036</c:v>
                </c:pt>
                <c:pt idx="4581">
                  <c:v>99.84740426730788</c:v>
                </c:pt>
                <c:pt idx="4582">
                  <c:v>99.848714664325428</c:v>
                </c:pt>
                <c:pt idx="4583">
                  <c:v>99.848452584921915</c:v>
                </c:pt>
                <c:pt idx="4584">
                  <c:v>99.842981677373714</c:v>
                </c:pt>
                <c:pt idx="4585">
                  <c:v>99.843473076255279</c:v>
                </c:pt>
                <c:pt idx="4586">
                  <c:v>99.841818700020639</c:v>
                </c:pt>
                <c:pt idx="4587">
                  <c:v>99.841769560132491</c:v>
                </c:pt>
                <c:pt idx="4588">
                  <c:v>99.840983321921968</c:v>
                </c:pt>
                <c:pt idx="4589">
                  <c:v>99.843276516702659</c:v>
                </c:pt>
                <c:pt idx="4590">
                  <c:v>99.840672102630307</c:v>
                </c:pt>
                <c:pt idx="4591">
                  <c:v>99.842670458082054</c:v>
                </c:pt>
                <c:pt idx="4592">
                  <c:v>99.843735155658791</c:v>
                </c:pt>
                <c:pt idx="4593">
                  <c:v>99.845831790886862</c:v>
                </c:pt>
                <c:pt idx="4594">
                  <c:v>99.845471431707026</c:v>
                </c:pt>
                <c:pt idx="4595">
                  <c:v>99.84545505174431</c:v>
                </c:pt>
                <c:pt idx="4596">
                  <c:v>99.842195439163206</c:v>
                </c:pt>
                <c:pt idx="4597">
                  <c:v>99.844914512974583</c:v>
                </c:pt>
                <c:pt idx="4598">
                  <c:v>99.84566799125966</c:v>
                </c:pt>
                <c:pt idx="4599">
                  <c:v>99.842850637671958</c:v>
                </c:pt>
                <c:pt idx="4600">
                  <c:v>99.840557442891267</c:v>
                </c:pt>
                <c:pt idx="4601">
                  <c:v>99.839197905985571</c:v>
                </c:pt>
                <c:pt idx="4602">
                  <c:v>99.840934182033806</c:v>
                </c:pt>
                <c:pt idx="4603">
                  <c:v>99.841310921176344</c:v>
                </c:pt>
                <c:pt idx="4604">
                  <c:v>99.839771204680758</c:v>
                </c:pt>
                <c:pt idx="4605">
                  <c:v>99.841671280356167</c:v>
                </c:pt>
                <c:pt idx="4606">
                  <c:v>99.844586913720207</c:v>
                </c:pt>
                <c:pt idx="4607">
                  <c:v>99.843423936367131</c:v>
                </c:pt>
                <c:pt idx="4608">
                  <c:v>99.844848993123691</c:v>
                </c:pt>
                <c:pt idx="4609">
                  <c:v>99.844308454353964</c:v>
                </c:pt>
                <c:pt idx="4610">
                  <c:v>99.841081601698278</c:v>
                </c:pt>
                <c:pt idx="4611">
                  <c:v>99.8410160818474</c:v>
                </c:pt>
                <c:pt idx="4612">
                  <c:v>99.843243756777213</c:v>
                </c:pt>
                <c:pt idx="4613">
                  <c:v>99.842981677373714</c:v>
                </c:pt>
                <c:pt idx="4614">
                  <c:v>99.84258855826846</c:v>
                </c:pt>
                <c:pt idx="4615">
                  <c:v>99.841589380542572</c:v>
                </c:pt>
                <c:pt idx="4616">
                  <c:v>99.845717131147822</c:v>
                </c:pt>
                <c:pt idx="4617">
                  <c:v>99.844947272900001</c:v>
                </c:pt>
                <c:pt idx="4618">
                  <c:v>99.842195439163206</c:v>
                </c:pt>
                <c:pt idx="4619">
                  <c:v>99.843112717075471</c:v>
                </c:pt>
                <c:pt idx="4620">
                  <c:v>99.84399723506229</c:v>
                </c:pt>
                <c:pt idx="4621">
                  <c:v>99.840213463674175</c:v>
                </c:pt>
                <c:pt idx="4622">
                  <c:v>99.837510769825485</c:v>
                </c:pt>
                <c:pt idx="4623">
                  <c:v>99.838313387998738</c:v>
                </c:pt>
                <c:pt idx="4624">
                  <c:v>99.838329767961454</c:v>
                </c:pt>
                <c:pt idx="4625">
                  <c:v>99.84081952229478</c:v>
                </c:pt>
                <c:pt idx="4626">
                  <c:v>99.843604115957035</c:v>
                </c:pt>
                <c:pt idx="4627">
                  <c:v>99.842293718939516</c:v>
                </c:pt>
                <c:pt idx="4628">
                  <c:v>99.840622962742145</c:v>
                </c:pt>
                <c:pt idx="4629">
                  <c:v>99.837838369079861</c:v>
                </c:pt>
                <c:pt idx="4630">
                  <c:v>99.835217575044823</c:v>
                </c:pt>
                <c:pt idx="4631">
                  <c:v>99.837150410645663</c:v>
                </c:pt>
                <c:pt idx="4632">
                  <c:v>99.837199550533825</c:v>
                </c:pt>
                <c:pt idx="4633">
                  <c:v>99.836822811391286</c:v>
                </c:pt>
                <c:pt idx="4634">
                  <c:v>99.836331412509708</c:v>
                </c:pt>
                <c:pt idx="4635">
                  <c:v>99.834660656312352</c:v>
                </c:pt>
                <c:pt idx="4636">
                  <c:v>99.836839191354002</c:v>
                </c:pt>
                <c:pt idx="4637">
                  <c:v>99.836364172435154</c:v>
                </c:pt>
                <c:pt idx="4638">
                  <c:v>99.837412490049161</c:v>
                </c:pt>
                <c:pt idx="4639">
                  <c:v>99.837674569452673</c:v>
                </c:pt>
                <c:pt idx="4640">
                  <c:v>99.836659011764098</c:v>
                </c:pt>
                <c:pt idx="4641">
                  <c:v>99.837658189489972</c:v>
                </c:pt>
                <c:pt idx="4642">
                  <c:v>99.836953851093043</c:v>
                </c:pt>
                <c:pt idx="4643">
                  <c:v>99.837084890794813</c:v>
                </c:pt>
                <c:pt idx="4644">
                  <c:v>99.837707329378134</c:v>
                </c:pt>
                <c:pt idx="4645">
                  <c:v>99.835561554261915</c:v>
                </c:pt>
                <c:pt idx="4646">
                  <c:v>99.836577111950504</c:v>
                </c:pt>
                <c:pt idx="4647">
                  <c:v>99.83690471120488</c:v>
                </c:pt>
                <c:pt idx="4648">
                  <c:v>99.835152055193916</c:v>
                </c:pt>
                <c:pt idx="4649">
                  <c:v>99.834791696014122</c:v>
                </c:pt>
                <c:pt idx="4650">
                  <c:v>99.834873595827716</c:v>
                </c:pt>
                <c:pt idx="4651">
                  <c:v>99.833071799928589</c:v>
                </c:pt>
                <c:pt idx="4652">
                  <c:v>99.833088179891305</c:v>
                </c:pt>
                <c:pt idx="4653">
                  <c:v>99.83235108156893</c:v>
                </c:pt>
                <c:pt idx="4654">
                  <c:v>99.831171724253153</c:v>
                </c:pt>
                <c:pt idx="4655">
                  <c:v>99.830745845222467</c:v>
                </c:pt>
                <c:pt idx="4656">
                  <c:v>99.832891620338685</c:v>
                </c:pt>
                <c:pt idx="4657">
                  <c:v>99.832514881196147</c:v>
                </c:pt>
                <c:pt idx="4658">
                  <c:v>99.833235599555792</c:v>
                </c:pt>
                <c:pt idx="4659">
                  <c:v>99.829468208130365</c:v>
                </c:pt>
                <c:pt idx="4660">
                  <c:v>99.832514881196147</c:v>
                </c:pt>
                <c:pt idx="4661">
                  <c:v>99.834283917169813</c:v>
                </c:pt>
                <c:pt idx="4662">
                  <c:v>99.831695883060164</c:v>
                </c:pt>
                <c:pt idx="4663">
                  <c:v>99.831613983246569</c:v>
                </c:pt>
                <c:pt idx="4664">
                  <c:v>99.832301941680782</c:v>
                </c:pt>
                <c:pt idx="4665">
                  <c:v>99.832449361345269</c:v>
                </c:pt>
                <c:pt idx="4666">
                  <c:v>99.82999236693739</c:v>
                </c:pt>
                <c:pt idx="4667">
                  <c:v>99.831908822575514</c:v>
                </c:pt>
                <c:pt idx="4668">
                  <c:v>99.83184330272465</c:v>
                </c:pt>
                <c:pt idx="4669">
                  <c:v>99.831908822575514</c:v>
                </c:pt>
                <c:pt idx="4670">
                  <c:v>99.832793340562375</c:v>
                </c:pt>
                <c:pt idx="4671">
                  <c:v>99.830139786601833</c:v>
                </c:pt>
                <c:pt idx="4672">
                  <c:v>99.829255268615015</c:v>
                </c:pt>
                <c:pt idx="4673">
                  <c:v>99.82699483375977</c:v>
                </c:pt>
                <c:pt idx="4674">
                  <c:v>99.828272470851857</c:v>
                </c:pt>
                <c:pt idx="4675">
                  <c:v>99.829419068242203</c:v>
                </c:pt>
                <c:pt idx="4676">
                  <c:v>99.829910467123796</c:v>
                </c:pt>
                <c:pt idx="4677">
                  <c:v>99.828403510553613</c:v>
                </c:pt>
                <c:pt idx="4678">
                  <c:v>99.826896553983445</c:v>
                </c:pt>
                <c:pt idx="4679">
                  <c:v>99.827273293125984</c:v>
                </c:pt>
                <c:pt idx="4680">
                  <c:v>99.824799918755389</c:v>
                </c:pt>
                <c:pt idx="4681">
                  <c:v>99.824013680544866</c:v>
                </c:pt>
                <c:pt idx="4682">
                  <c:v>99.823555041588733</c:v>
                </c:pt>
                <c:pt idx="4683">
                  <c:v>99.822768803378196</c:v>
                </c:pt>
                <c:pt idx="4684">
                  <c:v>99.824554219314592</c:v>
                </c:pt>
                <c:pt idx="4685">
                  <c:v>99.821196326957164</c:v>
                </c:pt>
                <c:pt idx="4686">
                  <c:v>99.822179124720336</c:v>
                </c:pt>
                <c:pt idx="4687">
                  <c:v>99.824111960321176</c:v>
                </c:pt>
                <c:pt idx="4688">
                  <c:v>99.8285509302181</c:v>
                </c:pt>
                <c:pt idx="4689">
                  <c:v>99.829582867869391</c:v>
                </c:pt>
                <c:pt idx="4690">
                  <c:v>99.827355192939578</c:v>
                </c:pt>
                <c:pt idx="4691">
                  <c:v>99.826798274207121</c:v>
                </c:pt>
                <c:pt idx="4692">
                  <c:v>99.825635296854074</c:v>
                </c:pt>
                <c:pt idx="4693">
                  <c:v>99.825831856406708</c:v>
                </c:pt>
                <c:pt idx="4694">
                  <c:v>99.823325722110667</c:v>
                </c:pt>
                <c:pt idx="4695">
                  <c:v>99.821671345876027</c:v>
                </c:pt>
                <c:pt idx="4696">
                  <c:v>99.819165211579985</c:v>
                </c:pt>
                <c:pt idx="4697">
                  <c:v>99.819230731430864</c:v>
                </c:pt>
                <c:pt idx="4698">
                  <c:v>99.819148831617269</c:v>
                </c:pt>
                <c:pt idx="4699">
                  <c:v>99.818968652027351</c:v>
                </c:pt>
                <c:pt idx="4700">
                  <c:v>99.819754890237874</c:v>
                </c:pt>
                <c:pt idx="4701">
                  <c:v>99.819918689865062</c:v>
                </c:pt>
                <c:pt idx="4702">
                  <c:v>99.820835967777356</c:v>
                </c:pt>
                <c:pt idx="4703">
                  <c:v>99.820917867590936</c:v>
                </c:pt>
                <c:pt idx="4704">
                  <c:v>99.820148009343129</c:v>
                </c:pt>
                <c:pt idx="4705">
                  <c:v>99.822719663490062</c:v>
                </c:pt>
                <c:pt idx="4706">
                  <c:v>99.82152392621154</c:v>
                </c:pt>
                <c:pt idx="4707">
                  <c:v>99.822867083154506</c:v>
                </c:pt>
                <c:pt idx="4708">
                  <c:v>99.818444493220341</c:v>
                </c:pt>
                <c:pt idx="4709">
                  <c:v>99.82142564643523</c:v>
                </c:pt>
                <c:pt idx="4710">
                  <c:v>99.821671345876027</c:v>
                </c:pt>
                <c:pt idx="4711">
                  <c:v>99.819165211579985</c:v>
                </c:pt>
                <c:pt idx="4712">
                  <c:v>99.817969474301464</c:v>
                </c:pt>
                <c:pt idx="4713">
                  <c:v>99.820770447926463</c:v>
                </c:pt>
                <c:pt idx="4714">
                  <c:v>99.820541128448411</c:v>
                </c:pt>
                <c:pt idx="4715">
                  <c:v>99.822080844943997</c:v>
                </c:pt>
                <c:pt idx="4716">
                  <c:v>99.818903132176473</c:v>
                </c:pt>
                <c:pt idx="4717">
                  <c:v>99.820016969641401</c:v>
                </c:pt>
                <c:pt idx="4718">
                  <c:v>99.818870372251041</c:v>
                </c:pt>
                <c:pt idx="4719">
                  <c:v>99.82244120412382</c:v>
                </c:pt>
                <c:pt idx="4720">
                  <c:v>99.822932603005412</c:v>
                </c:pt>
                <c:pt idx="4721">
                  <c:v>99.821163567031732</c:v>
                </c:pt>
                <c:pt idx="4722">
                  <c:v>99.821540306174271</c:v>
                </c:pt>
                <c:pt idx="4723">
                  <c:v>99.821573066099717</c:v>
                </c:pt>
                <c:pt idx="4724">
                  <c:v>99.821638585950581</c:v>
                </c:pt>
                <c:pt idx="4725">
                  <c:v>99.821278226770772</c:v>
                </c:pt>
                <c:pt idx="4726">
                  <c:v>99.8198695499769</c:v>
                </c:pt>
                <c:pt idx="4727">
                  <c:v>99.819951449790494</c:v>
                </c:pt>
                <c:pt idx="4728">
                  <c:v>99.817494455382615</c:v>
                </c:pt>
                <c:pt idx="4729">
                  <c:v>99.817215996016401</c:v>
                </c:pt>
                <c:pt idx="4730">
                  <c:v>99.815758179334395</c:v>
                </c:pt>
                <c:pt idx="4731">
                  <c:v>99.815692659483517</c:v>
                </c:pt>
                <c:pt idx="4732">
                  <c:v>99.818591912884813</c:v>
                </c:pt>
                <c:pt idx="4733">
                  <c:v>99.818919512139189</c:v>
                </c:pt>
                <c:pt idx="4734">
                  <c:v>99.818116893965964</c:v>
                </c:pt>
                <c:pt idx="4735">
                  <c:v>99.815872839073421</c:v>
                </c:pt>
                <c:pt idx="4736">
                  <c:v>99.81379258380808</c:v>
                </c:pt>
                <c:pt idx="4737">
                  <c:v>99.812400286976967</c:v>
                </c:pt>
                <c:pt idx="4738">
                  <c:v>99.811139029847581</c:v>
                </c:pt>
                <c:pt idx="4739">
                  <c:v>99.811089889959419</c:v>
                </c:pt>
                <c:pt idx="4740">
                  <c:v>99.813596024255446</c:v>
                </c:pt>
                <c:pt idx="4741">
                  <c:v>99.812842545970383</c:v>
                </c:pt>
                <c:pt idx="4742">
                  <c:v>99.814185702913349</c:v>
                </c:pt>
                <c:pt idx="4743">
                  <c:v>99.815594379707207</c:v>
                </c:pt>
                <c:pt idx="4744">
                  <c:v>99.814316742615091</c:v>
                </c:pt>
                <c:pt idx="4745">
                  <c:v>99.815070220900168</c:v>
                </c:pt>
                <c:pt idx="4746">
                  <c:v>99.815348680266396</c:v>
                </c:pt>
                <c:pt idx="4747">
                  <c:v>99.815299540378263</c:v>
                </c:pt>
                <c:pt idx="4748">
                  <c:v>99.815643519595369</c:v>
                </c:pt>
                <c:pt idx="4749">
                  <c:v>99.816872016799294</c:v>
                </c:pt>
                <c:pt idx="4750">
                  <c:v>99.817265135904549</c:v>
                </c:pt>
                <c:pt idx="4751">
                  <c:v>99.814103803099741</c:v>
                </c:pt>
                <c:pt idx="4752">
                  <c:v>99.815299540378263</c:v>
                </c:pt>
                <c:pt idx="4753">
                  <c:v>99.817838434599736</c:v>
                </c:pt>
                <c:pt idx="4754">
                  <c:v>99.815397820154573</c:v>
                </c:pt>
                <c:pt idx="4755">
                  <c:v>99.811908888095374</c:v>
                </c:pt>
                <c:pt idx="4756">
                  <c:v>99.813039105523004</c:v>
                </c:pt>
                <c:pt idx="4757">
                  <c:v>99.812318387163373</c:v>
                </c:pt>
                <c:pt idx="4758">
                  <c:v>99.810713150816881</c:v>
                </c:pt>
                <c:pt idx="4759">
                  <c:v>99.812645986417749</c:v>
                </c:pt>
                <c:pt idx="4760">
                  <c:v>99.810451071413382</c:v>
                </c:pt>
                <c:pt idx="4761">
                  <c:v>99.81025451186072</c:v>
                </c:pt>
                <c:pt idx="4762">
                  <c:v>99.810713150816881</c:v>
                </c:pt>
                <c:pt idx="4763">
                  <c:v>99.812645986417749</c:v>
                </c:pt>
                <c:pt idx="4764">
                  <c:v>99.811958027983536</c:v>
                </c:pt>
                <c:pt idx="4765">
                  <c:v>99.811302829474769</c:v>
                </c:pt>
                <c:pt idx="4766">
                  <c:v>99.812514946715979</c:v>
                </c:pt>
                <c:pt idx="4767">
                  <c:v>99.810238131898032</c:v>
                </c:pt>
                <c:pt idx="4768">
                  <c:v>99.809828632830033</c:v>
                </c:pt>
                <c:pt idx="4769">
                  <c:v>99.806994899279616</c:v>
                </c:pt>
                <c:pt idx="4770">
                  <c:v>99.807207838794966</c:v>
                </c:pt>
                <c:pt idx="4771">
                  <c:v>99.805815541963838</c:v>
                </c:pt>
                <c:pt idx="4772">
                  <c:v>99.807535438049342</c:v>
                </c:pt>
                <c:pt idx="4773">
                  <c:v>99.807633717825681</c:v>
                </c:pt>
                <c:pt idx="4774">
                  <c:v>99.807109559018656</c:v>
                </c:pt>
                <c:pt idx="4775">
                  <c:v>99.807519058086626</c:v>
                </c:pt>
                <c:pt idx="4776">
                  <c:v>99.8069785193169</c:v>
                </c:pt>
                <c:pt idx="4777">
                  <c:v>99.805012923790585</c:v>
                </c:pt>
                <c:pt idx="4778">
                  <c:v>99.80606124140462</c:v>
                </c:pt>
                <c:pt idx="4779">
                  <c:v>99.810270891823464</c:v>
                </c:pt>
                <c:pt idx="4780">
                  <c:v>99.809926912606372</c:v>
                </c:pt>
                <c:pt idx="4781">
                  <c:v>99.807715617639275</c:v>
                </c:pt>
                <c:pt idx="4782">
                  <c:v>99.805520702634894</c:v>
                </c:pt>
                <c:pt idx="4783">
                  <c:v>99.805078443641463</c:v>
                </c:pt>
                <c:pt idx="4784">
                  <c:v>99.807764757527409</c:v>
                </c:pt>
                <c:pt idx="4785">
                  <c:v>99.805799162001108</c:v>
                </c:pt>
                <c:pt idx="4786">
                  <c:v>99.800262734602015</c:v>
                </c:pt>
                <c:pt idx="4787">
                  <c:v>99.801556751656832</c:v>
                </c:pt>
                <c:pt idx="4788">
                  <c:v>99.800688613632701</c:v>
                </c:pt>
                <c:pt idx="4789">
                  <c:v>99.801491231805969</c:v>
                </c:pt>
                <c:pt idx="4790">
                  <c:v>99.803538727145863</c:v>
                </c:pt>
                <c:pt idx="4791">
                  <c:v>99.802801628823488</c:v>
                </c:pt>
                <c:pt idx="4792">
                  <c:v>99.802588689308138</c:v>
                </c:pt>
                <c:pt idx="4793">
                  <c:v>99.802211950165599</c:v>
                </c:pt>
                <c:pt idx="4794">
                  <c:v>99.799574776167816</c:v>
                </c:pt>
                <c:pt idx="4795">
                  <c:v>99.799345456689736</c:v>
                </c:pt>
                <c:pt idx="4796">
                  <c:v>99.799312696764318</c:v>
                </c:pt>
                <c:pt idx="4797">
                  <c:v>99.796642762841074</c:v>
                </c:pt>
                <c:pt idx="4798">
                  <c:v>99.800393774303785</c:v>
                </c:pt>
                <c:pt idx="4799">
                  <c:v>99.800033415123949</c:v>
                </c:pt>
                <c:pt idx="4800">
                  <c:v>99.800803273371756</c:v>
                </c:pt>
                <c:pt idx="4801">
                  <c:v>99.801638651470427</c:v>
                </c:pt>
                <c:pt idx="4802">
                  <c:v>99.800393774303785</c:v>
                </c:pt>
                <c:pt idx="4803">
                  <c:v>99.797281581387125</c:v>
                </c:pt>
                <c:pt idx="4804">
                  <c:v>99.798854057808171</c:v>
                </c:pt>
                <c:pt idx="4805">
                  <c:v>99.79644620328844</c:v>
                </c:pt>
                <c:pt idx="4806">
                  <c:v>99.796741042617384</c:v>
                </c:pt>
                <c:pt idx="4807">
                  <c:v>99.79808419956035</c:v>
                </c:pt>
                <c:pt idx="4808">
                  <c:v>99.799279936838872</c:v>
                </c:pt>
                <c:pt idx="4809">
                  <c:v>99.800197214751137</c:v>
                </c:pt>
                <c:pt idx="4810">
                  <c:v>99.800868793222634</c:v>
                </c:pt>
                <c:pt idx="4811">
                  <c:v>99.799198037025278</c:v>
                </c:pt>
                <c:pt idx="4812">
                  <c:v>99.797183301610801</c:v>
                </c:pt>
                <c:pt idx="4813">
                  <c:v>99.796200503847658</c:v>
                </c:pt>
                <c:pt idx="4814">
                  <c:v>99.798035059672216</c:v>
                </c:pt>
                <c:pt idx="4815">
                  <c:v>99.797887640007744</c:v>
                </c:pt>
                <c:pt idx="4816">
                  <c:v>99.799574776167816</c:v>
                </c:pt>
                <c:pt idx="4817">
                  <c:v>99.799836855571343</c:v>
                </c:pt>
                <c:pt idx="4818">
                  <c:v>99.798854057808171</c:v>
                </c:pt>
                <c:pt idx="4819">
                  <c:v>99.799066997323521</c:v>
                </c:pt>
                <c:pt idx="4820">
                  <c:v>99.797576420716069</c:v>
                </c:pt>
                <c:pt idx="4821">
                  <c:v>99.794726307202936</c:v>
                </c:pt>
                <c:pt idx="4822">
                  <c:v>99.79357970981259</c:v>
                </c:pt>
                <c:pt idx="4823">
                  <c:v>99.793219350632768</c:v>
                </c:pt>
                <c:pt idx="4824">
                  <c:v>99.794726307202936</c:v>
                </c:pt>
                <c:pt idx="4825">
                  <c:v>99.795807384742403</c:v>
                </c:pt>
                <c:pt idx="4826">
                  <c:v>99.79677380254283</c:v>
                </c:pt>
                <c:pt idx="4827">
                  <c:v>99.794988386606434</c:v>
                </c:pt>
                <c:pt idx="4828">
                  <c:v>99.792793471602053</c:v>
                </c:pt>
                <c:pt idx="4829">
                  <c:v>99.79181067383891</c:v>
                </c:pt>
                <c:pt idx="4830">
                  <c:v>99.794218528358627</c:v>
                </c:pt>
                <c:pt idx="4831">
                  <c:v>99.79326849052093</c:v>
                </c:pt>
                <c:pt idx="4832">
                  <c:v>99.793710749514332</c:v>
                </c:pt>
                <c:pt idx="4833">
                  <c:v>99.794775447091084</c:v>
                </c:pt>
                <c:pt idx="4834">
                  <c:v>99.791941713540666</c:v>
                </c:pt>
                <c:pt idx="4835">
                  <c:v>99.791745153988032</c:v>
                </c:pt>
                <c:pt idx="4836">
                  <c:v>99.789795938424447</c:v>
                </c:pt>
                <c:pt idx="4837">
                  <c:v>99.785995787073588</c:v>
                </c:pt>
                <c:pt idx="4838">
                  <c:v>99.788469161444198</c:v>
                </c:pt>
                <c:pt idx="4839">
                  <c:v>99.78871486088498</c:v>
                </c:pt>
                <c:pt idx="4840">
                  <c:v>99.788452781481482</c:v>
                </c:pt>
                <c:pt idx="4841">
                  <c:v>99.788862280549452</c:v>
                </c:pt>
                <c:pt idx="4842">
                  <c:v>99.789451959207341</c:v>
                </c:pt>
                <c:pt idx="4843">
                  <c:v>99.790500276821362</c:v>
                </c:pt>
                <c:pt idx="4844">
                  <c:v>99.790975295740239</c:v>
                </c:pt>
                <c:pt idx="4845">
                  <c:v>99.791024435628387</c:v>
                </c:pt>
                <c:pt idx="4846">
                  <c:v>99.789419199281909</c:v>
                </c:pt>
                <c:pt idx="4847">
                  <c:v>99.78871486088498</c:v>
                </c:pt>
                <c:pt idx="4848">
                  <c:v>99.791155475330143</c:v>
                </c:pt>
                <c:pt idx="4849">
                  <c:v>99.788157942152537</c:v>
                </c:pt>
                <c:pt idx="4850">
                  <c:v>99.787961382599889</c:v>
                </c:pt>
                <c:pt idx="4851">
                  <c:v>99.787322564053852</c:v>
                </c:pt>
                <c:pt idx="4852">
                  <c:v>99.788780380735858</c:v>
                </c:pt>
                <c:pt idx="4853">
                  <c:v>99.785930267222724</c:v>
                </c:pt>
                <c:pt idx="4854">
                  <c:v>99.786487185955167</c:v>
                </c:pt>
                <c:pt idx="4855">
                  <c:v>99.785160408974932</c:v>
                </c:pt>
                <c:pt idx="4856">
                  <c:v>99.785717327707374</c:v>
                </c:pt>
                <c:pt idx="4857">
                  <c:v>99.783817252031938</c:v>
                </c:pt>
                <c:pt idx="4858">
                  <c:v>99.781802516617475</c:v>
                </c:pt>
                <c:pt idx="4859">
                  <c:v>99.784996609347715</c:v>
                </c:pt>
                <c:pt idx="4860">
                  <c:v>99.783227573374049</c:v>
                </c:pt>
                <c:pt idx="4861">
                  <c:v>99.78283445426878</c:v>
                </c:pt>
                <c:pt idx="4862">
                  <c:v>99.784095711398166</c:v>
                </c:pt>
                <c:pt idx="4863">
                  <c:v>99.780180900308267</c:v>
                </c:pt>
                <c:pt idx="4864">
                  <c:v>99.781556817176693</c:v>
                </c:pt>
                <c:pt idx="4865">
                  <c:v>99.781655096953003</c:v>
                </c:pt>
                <c:pt idx="4866">
                  <c:v>99.78109817822056</c:v>
                </c:pt>
                <c:pt idx="4867">
                  <c:v>99.784767289869649</c:v>
                </c:pt>
                <c:pt idx="4868">
                  <c:v>99.783260333299495</c:v>
                </c:pt>
                <c:pt idx="4869">
                  <c:v>99.783784492106506</c:v>
                </c:pt>
                <c:pt idx="4870">
                  <c:v>99.783817252031938</c:v>
                </c:pt>
                <c:pt idx="4871">
                  <c:v>99.78758464345735</c:v>
                </c:pt>
                <c:pt idx="4872">
                  <c:v>99.785553528080186</c:v>
                </c:pt>
                <c:pt idx="4873">
                  <c:v>99.784800049795095</c:v>
                </c:pt>
                <c:pt idx="4874">
                  <c:v>99.783031013821429</c:v>
                </c:pt>
                <c:pt idx="4875">
                  <c:v>99.784243131062638</c:v>
                </c:pt>
                <c:pt idx="4876">
                  <c:v>99.786094066849913</c:v>
                </c:pt>
                <c:pt idx="4877">
                  <c:v>99.785995787073588</c:v>
                </c:pt>
                <c:pt idx="4878">
                  <c:v>99.787846722860877</c:v>
                </c:pt>
                <c:pt idx="4879">
                  <c:v>99.786536325843329</c:v>
                </c:pt>
                <c:pt idx="4880">
                  <c:v>99.785586288005618</c:v>
                </c:pt>
                <c:pt idx="4881">
                  <c:v>99.786094066849913</c:v>
                </c:pt>
                <c:pt idx="4882">
                  <c:v>99.782981873933267</c:v>
                </c:pt>
                <c:pt idx="4883">
                  <c:v>99.781212837959586</c:v>
                </c:pt>
                <c:pt idx="4884">
                  <c:v>99.781769756692043</c:v>
                </c:pt>
                <c:pt idx="4885">
                  <c:v>99.779607601613108</c:v>
                </c:pt>
                <c:pt idx="4886">
                  <c:v>99.778559283999073</c:v>
                </c:pt>
                <c:pt idx="4887">
                  <c:v>99.776036769740315</c:v>
                </c:pt>
                <c:pt idx="4888">
                  <c:v>99.775872970113127</c:v>
                </c:pt>
                <c:pt idx="4889">
                  <c:v>99.775185011678914</c:v>
                </c:pt>
                <c:pt idx="4890">
                  <c:v>99.776921287727163</c:v>
                </c:pt>
                <c:pt idx="4891">
                  <c:v>99.774284113729365</c:v>
                </c:pt>
                <c:pt idx="4892">
                  <c:v>99.774316873654797</c:v>
                </c:pt>
                <c:pt idx="4893">
                  <c:v>99.774972072163564</c:v>
                </c:pt>
                <c:pt idx="4894">
                  <c:v>99.775021212051726</c:v>
                </c:pt>
                <c:pt idx="4895">
                  <c:v>99.777068707391621</c:v>
                </c:pt>
                <c:pt idx="4896">
                  <c:v>99.774202213915771</c:v>
                </c:pt>
                <c:pt idx="4897">
                  <c:v>99.77489017234997</c:v>
                </c:pt>
                <c:pt idx="4898">
                  <c:v>99.777199747093377</c:v>
                </c:pt>
                <c:pt idx="4899">
                  <c:v>99.775119491828036</c:v>
                </c:pt>
                <c:pt idx="4900">
                  <c:v>99.77675748809996</c:v>
                </c:pt>
                <c:pt idx="4901">
                  <c:v>99.777920465453036</c:v>
                </c:pt>
                <c:pt idx="4902">
                  <c:v>99.776904907764433</c:v>
                </c:pt>
                <c:pt idx="4903">
                  <c:v>99.775348811306102</c:v>
                </c:pt>
                <c:pt idx="4904">
                  <c:v>99.775004832088996</c:v>
                </c:pt>
                <c:pt idx="4905">
                  <c:v>99.778461004222763</c:v>
                </c:pt>
                <c:pt idx="4906">
                  <c:v>99.777150607205215</c:v>
                </c:pt>
                <c:pt idx="4907">
                  <c:v>99.773104756413588</c:v>
                </c:pt>
                <c:pt idx="4908">
                  <c:v>99.773301315966194</c:v>
                </c:pt>
                <c:pt idx="4909">
                  <c:v>99.769075285584663</c:v>
                </c:pt>
                <c:pt idx="4910">
                  <c:v>99.767027790244754</c:v>
                </c:pt>
                <c:pt idx="4911">
                  <c:v>99.767240729760104</c:v>
                </c:pt>
                <c:pt idx="4912">
                  <c:v>99.771925399097796</c:v>
                </c:pt>
                <c:pt idx="4913">
                  <c:v>99.771728839545176</c:v>
                </c:pt>
                <c:pt idx="4914">
                  <c:v>99.772596977569279</c:v>
                </c:pt>
                <c:pt idx="4915">
                  <c:v>99.770975361260085</c:v>
                </c:pt>
                <c:pt idx="4916">
                  <c:v>99.772596977569279</c:v>
                </c:pt>
                <c:pt idx="4917">
                  <c:v>99.772416797979375</c:v>
                </c:pt>
                <c:pt idx="4918">
                  <c:v>99.772089198724984</c:v>
                </c:pt>
                <c:pt idx="4919">
                  <c:v>99.771253820626313</c:v>
                </c:pt>
                <c:pt idx="4920">
                  <c:v>99.769108045510094</c:v>
                </c:pt>
                <c:pt idx="4921">
                  <c:v>99.766421731624149</c:v>
                </c:pt>
                <c:pt idx="4922">
                  <c:v>99.767601088939927</c:v>
                </c:pt>
                <c:pt idx="4923">
                  <c:v>99.766929510468444</c:v>
                </c:pt>
                <c:pt idx="4924">
                  <c:v>99.767371769461846</c:v>
                </c:pt>
                <c:pt idx="4925">
                  <c:v>99.767568329014509</c:v>
                </c:pt>
                <c:pt idx="4926">
                  <c:v>99.767076930132902</c:v>
                </c:pt>
                <c:pt idx="4927">
                  <c:v>99.768354567225018</c:v>
                </c:pt>
                <c:pt idx="4928">
                  <c:v>99.766929510468444</c:v>
                </c:pt>
                <c:pt idx="4929">
                  <c:v>99.767994208045181</c:v>
                </c:pt>
                <c:pt idx="4930">
                  <c:v>99.768780446255718</c:v>
                </c:pt>
                <c:pt idx="4931">
                  <c:v>99.769927043646049</c:v>
                </c:pt>
                <c:pt idx="4932">
                  <c:v>99.771434000216217</c:v>
                </c:pt>
                <c:pt idx="4933">
                  <c:v>99.767994208045181</c:v>
                </c:pt>
                <c:pt idx="4934">
                  <c:v>99.7686002666658</c:v>
                </c:pt>
                <c:pt idx="4935">
                  <c:v>99.769009765733784</c:v>
                </c:pt>
                <c:pt idx="4936">
                  <c:v>99.770893461446491</c:v>
                </c:pt>
                <c:pt idx="4937">
                  <c:v>99.770402062564898</c:v>
                </c:pt>
                <c:pt idx="4938">
                  <c:v>99.7690261456965</c:v>
                </c:pt>
                <c:pt idx="4939">
                  <c:v>99.772138338613146</c:v>
                </c:pt>
                <c:pt idx="4940">
                  <c:v>99.767814028455263</c:v>
                </c:pt>
                <c:pt idx="4941">
                  <c:v>99.766454491549581</c:v>
                </c:pt>
                <c:pt idx="4942">
                  <c:v>99.766520011400459</c:v>
                </c:pt>
                <c:pt idx="4943">
                  <c:v>99.767289869648252</c:v>
                </c:pt>
                <c:pt idx="4944">
                  <c:v>99.766405351661433</c:v>
                </c:pt>
                <c:pt idx="4945">
                  <c:v>99.766405351661433</c:v>
                </c:pt>
                <c:pt idx="4946">
                  <c:v>99.765733773189922</c:v>
                </c:pt>
                <c:pt idx="4947">
                  <c:v>99.763309538707503</c:v>
                </c:pt>
                <c:pt idx="4948">
                  <c:v>99.763293158744787</c:v>
                </c:pt>
                <c:pt idx="4949">
                  <c:v>99.764750975426793</c:v>
                </c:pt>
                <c:pt idx="4950">
                  <c:v>99.762539680459696</c:v>
                </c:pt>
                <c:pt idx="4951">
                  <c:v>99.763309538707503</c:v>
                </c:pt>
                <c:pt idx="4952">
                  <c:v>99.762228461168021</c:v>
                </c:pt>
                <c:pt idx="4953">
                  <c:v>99.759705946909264</c:v>
                </c:pt>
                <c:pt idx="4954">
                  <c:v>99.759247307953132</c:v>
                </c:pt>
                <c:pt idx="4955">
                  <c:v>99.758362789966299</c:v>
                </c:pt>
                <c:pt idx="4956">
                  <c:v>99.758624869369783</c:v>
                </c:pt>
                <c:pt idx="4957">
                  <c:v>99.755447156602273</c:v>
                </c:pt>
                <c:pt idx="4958">
                  <c:v>99.758248130227273</c:v>
                </c:pt>
                <c:pt idx="4959">
                  <c:v>99.756102355111054</c:v>
                </c:pt>
                <c:pt idx="4960">
                  <c:v>99.756364434514552</c:v>
                </c:pt>
                <c:pt idx="4961">
                  <c:v>99.756380814477268</c:v>
                </c:pt>
                <c:pt idx="4962">
                  <c:v>99.756266154738242</c:v>
                </c:pt>
                <c:pt idx="4963">
                  <c:v>99.755185077198789</c:v>
                </c:pt>
                <c:pt idx="4964">
                  <c:v>99.757543791830329</c:v>
                </c:pt>
                <c:pt idx="4965">
                  <c:v>99.757396372165857</c:v>
                </c:pt>
                <c:pt idx="4966">
                  <c:v>99.756528234141754</c:v>
                </c:pt>
                <c:pt idx="4967">
                  <c:v>99.757167052687791</c:v>
                </c:pt>
                <c:pt idx="4968">
                  <c:v>99.754988517646126</c:v>
                </c:pt>
                <c:pt idx="4969">
                  <c:v>99.756462714290862</c:v>
                </c:pt>
                <c:pt idx="4970">
                  <c:v>99.757019633023319</c:v>
                </c:pt>
                <c:pt idx="4971">
                  <c:v>99.759361967692158</c:v>
                </c:pt>
                <c:pt idx="4972">
                  <c:v>99.757642071606654</c:v>
                </c:pt>
                <c:pt idx="4973">
                  <c:v>99.755954935446582</c:v>
                </c:pt>
                <c:pt idx="4974">
                  <c:v>99.755823895744825</c:v>
                </c:pt>
                <c:pt idx="4975">
                  <c:v>99.753841920255795</c:v>
                </c:pt>
                <c:pt idx="4976">
                  <c:v>99.753727260516769</c:v>
                </c:pt>
                <c:pt idx="4977">
                  <c:v>99.754333319137373</c:v>
                </c:pt>
                <c:pt idx="4978">
                  <c:v>99.755971315409298</c:v>
                </c:pt>
                <c:pt idx="4979">
                  <c:v>99.753399661262392</c:v>
                </c:pt>
                <c:pt idx="4980">
                  <c:v>99.753399661262392</c:v>
                </c:pt>
                <c:pt idx="4981">
                  <c:v>99.752400483536505</c:v>
                </c:pt>
                <c:pt idx="4982">
                  <c:v>99.751090086518971</c:v>
                </c:pt>
                <c:pt idx="4983">
                  <c:v>99.753809160330363</c:v>
                </c:pt>
                <c:pt idx="4984">
                  <c:v>99.752826362567191</c:v>
                </c:pt>
                <c:pt idx="4985">
                  <c:v>99.754038479808429</c:v>
                </c:pt>
                <c:pt idx="4986">
                  <c:v>99.753317761448784</c:v>
                </c:pt>
                <c:pt idx="4987">
                  <c:v>99.754218659398333</c:v>
                </c:pt>
                <c:pt idx="4988">
                  <c:v>99.754890237869816</c:v>
                </c:pt>
                <c:pt idx="4989">
                  <c:v>99.751909084654926</c:v>
                </c:pt>
                <c:pt idx="4990">
                  <c:v>99.749714169650559</c:v>
                </c:pt>
                <c:pt idx="4991">
                  <c:v>99.75000900897949</c:v>
                </c:pt>
                <c:pt idx="4992">
                  <c:v>99.751352165922469</c:v>
                </c:pt>
                <c:pt idx="4993">
                  <c:v>99.751810804878616</c:v>
                </c:pt>
                <c:pt idx="4994">
                  <c:v>99.751335785959753</c:v>
                </c:pt>
                <c:pt idx="4995">
                  <c:v>99.749484850172479</c:v>
                </c:pt>
                <c:pt idx="4996">
                  <c:v>99.749091731067224</c:v>
                </c:pt>
                <c:pt idx="4997">
                  <c:v>99.745848498448808</c:v>
                </c:pt>
                <c:pt idx="4998">
                  <c:v>99.744636381207599</c:v>
                </c:pt>
                <c:pt idx="4999">
                  <c:v>99.744570861356721</c:v>
                </c:pt>
                <c:pt idx="5000">
                  <c:v>99.744734660983923</c:v>
                </c:pt>
                <c:pt idx="5001">
                  <c:v>99.743653583444456</c:v>
                </c:pt>
                <c:pt idx="5002">
                  <c:v>99.742015587172531</c:v>
                </c:pt>
                <c:pt idx="5003">
                  <c:v>99.742425086240502</c:v>
                </c:pt>
                <c:pt idx="5004">
                  <c:v>99.741491428365521</c:v>
                </c:pt>
                <c:pt idx="5005">
                  <c:v>99.744144982326034</c:v>
                </c:pt>
                <c:pt idx="5006">
                  <c:v>99.745848498448808</c:v>
                </c:pt>
                <c:pt idx="5007">
                  <c:v>99.747420974869868</c:v>
                </c:pt>
                <c:pt idx="5008">
                  <c:v>99.748289112894</c:v>
                </c:pt>
                <c:pt idx="5009">
                  <c:v>99.74725717524268</c:v>
                </c:pt>
                <c:pt idx="5010">
                  <c:v>99.746798536286533</c:v>
                </c:pt>
                <c:pt idx="5011">
                  <c:v>99.744570861356721</c:v>
                </c:pt>
                <c:pt idx="5012">
                  <c:v>99.743293224264633</c:v>
                </c:pt>
                <c:pt idx="5013">
                  <c:v>99.744144982326034</c:v>
                </c:pt>
                <c:pt idx="5014">
                  <c:v>99.744210502176898</c:v>
                </c:pt>
                <c:pt idx="5015">
                  <c:v>99.742326806464192</c:v>
                </c:pt>
                <c:pt idx="5016">
                  <c:v>99.744407061729532</c:v>
                </c:pt>
                <c:pt idx="5017">
                  <c:v>99.744144982326034</c:v>
                </c:pt>
                <c:pt idx="5018">
                  <c:v>99.741655227992709</c:v>
                </c:pt>
                <c:pt idx="5019">
                  <c:v>99.737412817648433</c:v>
                </c:pt>
                <c:pt idx="5020">
                  <c:v>99.73621708036994</c:v>
                </c:pt>
                <c:pt idx="5021">
                  <c:v>99.737330917834839</c:v>
                </c:pt>
                <c:pt idx="5022">
                  <c:v>99.736790379065098</c:v>
                </c:pt>
                <c:pt idx="5023">
                  <c:v>99.734579084098002</c:v>
                </c:pt>
                <c:pt idx="5024">
                  <c:v>99.736970558655017</c:v>
                </c:pt>
                <c:pt idx="5025">
                  <c:v>99.738018876269038</c:v>
                </c:pt>
                <c:pt idx="5026">
                  <c:v>99.737101598356759</c:v>
                </c:pt>
                <c:pt idx="5027">
                  <c:v>99.735136002830458</c:v>
                </c:pt>
                <c:pt idx="5028">
                  <c:v>99.735398082233971</c:v>
                </c:pt>
                <c:pt idx="5029">
                  <c:v>99.734464424358976</c:v>
                </c:pt>
                <c:pt idx="5030">
                  <c:v>99.738084396119916</c:v>
                </c:pt>
                <c:pt idx="5031">
                  <c:v>99.738657694815075</c:v>
                </c:pt>
                <c:pt idx="5032">
                  <c:v>99.736855898915991</c:v>
                </c:pt>
                <c:pt idx="5033">
                  <c:v>99.737249018021245</c:v>
                </c:pt>
                <c:pt idx="5034">
                  <c:v>99.741393148589196</c:v>
                </c:pt>
                <c:pt idx="5035">
                  <c:v>99.743162184562863</c:v>
                </c:pt>
                <c:pt idx="5036">
                  <c:v>99.740049991646217</c:v>
                </c:pt>
                <c:pt idx="5037">
                  <c:v>99.738706834703251</c:v>
                </c:pt>
                <c:pt idx="5038">
                  <c:v>99.735807581301941</c:v>
                </c:pt>
                <c:pt idx="5039">
                  <c:v>99.734415284470813</c:v>
                </c:pt>
                <c:pt idx="5040">
                  <c:v>99.732908327900645</c:v>
                </c:pt>
                <c:pt idx="5041">
                  <c:v>99.734611844023448</c:v>
                </c:pt>
                <c:pt idx="5042">
                  <c:v>99.735742061451063</c:v>
                </c:pt>
                <c:pt idx="5043">
                  <c:v>99.735234282606768</c:v>
                </c:pt>
                <c:pt idx="5044">
                  <c:v>99.73508686294231</c:v>
                </c:pt>
                <c:pt idx="5045">
                  <c:v>99.734529944209854</c:v>
                </c:pt>
                <c:pt idx="5046">
                  <c:v>99.735267042532215</c:v>
                </c:pt>
                <c:pt idx="5047">
                  <c:v>99.735348942345809</c:v>
                </c:pt>
                <c:pt idx="5048">
                  <c:v>99.732760908236173</c:v>
                </c:pt>
                <c:pt idx="5049">
                  <c:v>99.731417751293208</c:v>
                </c:pt>
                <c:pt idx="5050">
                  <c:v>99.730975492299791</c:v>
                </c:pt>
                <c:pt idx="5051">
                  <c:v>99.731532411032248</c:v>
                </c:pt>
                <c:pt idx="5052">
                  <c:v>99.733006607676984</c:v>
                </c:pt>
                <c:pt idx="5053">
                  <c:v>99.735856721190117</c:v>
                </c:pt>
                <c:pt idx="5054">
                  <c:v>99.73798611634362</c:v>
                </c:pt>
                <c:pt idx="5055">
                  <c:v>99.73590586107828</c:v>
                </c:pt>
                <c:pt idx="5056">
                  <c:v>99.73611880059363</c:v>
                </c:pt>
                <c:pt idx="5057">
                  <c:v>99.733301447005928</c:v>
                </c:pt>
                <c:pt idx="5058">
                  <c:v>99.731647070771274</c:v>
                </c:pt>
                <c:pt idx="5059">
                  <c:v>99.733170407304172</c:v>
                </c:pt>
                <c:pt idx="5060">
                  <c:v>99.731270331628735</c:v>
                </c:pt>
                <c:pt idx="5061">
                  <c:v>99.729140936475233</c:v>
                </c:pt>
                <c:pt idx="5062">
                  <c:v>99.727945199196725</c:v>
                </c:pt>
                <c:pt idx="5063">
                  <c:v>99.729206456326111</c:v>
                </c:pt>
                <c:pt idx="5064">
                  <c:v>99.729059036661653</c:v>
                </c:pt>
                <c:pt idx="5065">
                  <c:v>99.726651182141921</c:v>
                </c:pt>
                <c:pt idx="5066">
                  <c:v>99.726143403297627</c:v>
                </c:pt>
                <c:pt idx="5067">
                  <c:v>99.723850208516936</c:v>
                </c:pt>
                <c:pt idx="5068">
                  <c:v>99.724620066764729</c:v>
                </c:pt>
                <c:pt idx="5069">
                  <c:v>99.726585662291043</c:v>
                </c:pt>
                <c:pt idx="5070">
                  <c:v>99.728027099010319</c:v>
                </c:pt>
                <c:pt idx="5071">
                  <c:v>99.727928819234009</c:v>
                </c:pt>
                <c:pt idx="5072">
                  <c:v>99.727109821098054</c:v>
                </c:pt>
                <c:pt idx="5073">
                  <c:v>99.727568460054187</c:v>
                </c:pt>
                <c:pt idx="5074">
                  <c:v>99.729042656698923</c:v>
                </c:pt>
                <c:pt idx="5075">
                  <c:v>99.730205634051984</c:v>
                </c:pt>
                <c:pt idx="5076">
                  <c:v>99.726421862663855</c:v>
                </c:pt>
                <c:pt idx="5077">
                  <c:v>99.72393210833053</c:v>
                </c:pt>
                <c:pt idx="5078">
                  <c:v>99.724095907957718</c:v>
                </c:pt>
                <c:pt idx="5079">
                  <c:v>99.722195832282281</c:v>
                </c:pt>
                <c:pt idx="5080">
                  <c:v>99.723178630045439</c:v>
                </c:pt>
                <c:pt idx="5081">
                  <c:v>99.724374367323946</c:v>
                </c:pt>
                <c:pt idx="5082">
                  <c:v>99.72425970758492</c:v>
                </c:pt>
                <c:pt idx="5083">
                  <c:v>99.718608620446773</c:v>
                </c:pt>
                <c:pt idx="5084">
                  <c:v>99.717674962571792</c:v>
                </c:pt>
                <c:pt idx="5085">
                  <c:v>99.718690520260367</c:v>
                </c:pt>
                <c:pt idx="5086">
                  <c:v>99.718100841602507</c:v>
                </c:pt>
                <c:pt idx="5087">
                  <c:v>99.723260529859033</c:v>
                </c:pt>
                <c:pt idx="5088">
                  <c:v>99.722539811499388</c:v>
                </c:pt>
                <c:pt idx="5089">
                  <c:v>99.72425970758492</c:v>
                </c:pt>
                <c:pt idx="5090">
                  <c:v>99.72373554877791</c:v>
                </c:pt>
                <c:pt idx="5091">
                  <c:v>99.720050057166077</c:v>
                </c:pt>
                <c:pt idx="5092">
                  <c:v>99.721016474966518</c:v>
                </c:pt>
                <c:pt idx="5093">
                  <c:v>99.723981248218678</c:v>
                </c:pt>
                <c:pt idx="5094">
                  <c:v>99.723784688666058</c:v>
                </c:pt>
                <c:pt idx="5095">
                  <c:v>99.722818270865616</c:v>
                </c:pt>
                <c:pt idx="5096">
                  <c:v>99.720721635637574</c:v>
                </c:pt>
                <c:pt idx="5097">
                  <c:v>99.718772420073961</c:v>
                </c:pt>
                <c:pt idx="5098">
                  <c:v>99.71980435772528</c:v>
                </c:pt>
                <c:pt idx="5099">
                  <c:v>99.717462023056441</c:v>
                </c:pt>
                <c:pt idx="5100">
                  <c:v>99.716626644957771</c:v>
                </c:pt>
                <c:pt idx="5101">
                  <c:v>99.715217968163913</c:v>
                </c:pt>
                <c:pt idx="5102">
                  <c:v>99.712204055023577</c:v>
                </c:pt>
                <c:pt idx="5103">
                  <c:v>99.714497249804268</c:v>
                </c:pt>
                <c:pt idx="5104">
                  <c:v>99.712482514389805</c:v>
                </c:pt>
                <c:pt idx="5105">
                  <c:v>99.715480047567411</c:v>
                </c:pt>
                <c:pt idx="5106">
                  <c:v>99.713973090997229</c:v>
                </c:pt>
                <c:pt idx="5107">
                  <c:v>99.71588954663541</c:v>
                </c:pt>
                <c:pt idx="5108">
                  <c:v>99.717134423802051</c:v>
                </c:pt>
                <c:pt idx="5109">
                  <c:v>99.713907571146379</c:v>
                </c:pt>
                <c:pt idx="5110">
                  <c:v>99.711729036104728</c:v>
                </c:pt>
                <c:pt idx="5111">
                  <c:v>99.714464489878836</c:v>
                </c:pt>
                <c:pt idx="5112">
                  <c:v>99.714693809356902</c:v>
                </c:pt>
                <c:pt idx="5113">
                  <c:v>99.714497249804268</c:v>
                </c:pt>
                <c:pt idx="5114">
                  <c:v>99.715545567418289</c:v>
                </c:pt>
                <c:pt idx="5115">
                  <c:v>99.714824849058644</c:v>
                </c:pt>
                <c:pt idx="5116">
                  <c:v>99.711909215694632</c:v>
                </c:pt>
                <c:pt idx="5117">
                  <c:v>99.711991115508226</c:v>
                </c:pt>
                <c:pt idx="5118">
                  <c:v>99.711139357446839</c:v>
                </c:pt>
                <c:pt idx="5119">
                  <c:v>99.709108242069647</c:v>
                </c:pt>
                <c:pt idx="5120">
                  <c:v>99.709190141883241</c:v>
                </c:pt>
                <c:pt idx="5121">
                  <c:v>99.707617665462209</c:v>
                </c:pt>
                <c:pt idx="5122">
                  <c:v>99.708747882889838</c:v>
                </c:pt>
                <c:pt idx="5123">
                  <c:v>99.706372788295539</c:v>
                </c:pt>
                <c:pt idx="5124">
                  <c:v>99.707945264716571</c:v>
                </c:pt>
                <c:pt idx="5125">
                  <c:v>99.710435019049896</c:v>
                </c:pt>
                <c:pt idx="5126">
                  <c:v>99.713317892488476</c:v>
                </c:pt>
                <c:pt idx="5127">
                  <c:v>99.712400614576211</c:v>
                </c:pt>
                <c:pt idx="5128">
                  <c:v>99.709468601249469</c:v>
                </c:pt>
                <c:pt idx="5129">
                  <c:v>99.710074659870074</c:v>
                </c:pt>
                <c:pt idx="5130">
                  <c:v>99.709976380093764</c:v>
                </c:pt>
                <c:pt idx="5131">
                  <c:v>99.711712656141998</c:v>
                </c:pt>
                <c:pt idx="5132">
                  <c:v>99.713268752600314</c:v>
                </c:pt>
                <c:pt idx="5133">
                  <c:v>99.711057457633217</c:v>
                </c:pt>
                <c:pt idx="5134">
                  <c:v>99.710025519981912</c:v>
                </c:pt>
                <c:pt idx="5135">
                  <c:v>99.709812580466561</c:v>
                </c:pt>
                <c:pt idx="5136">
                  <c:v>99.709960000131048</c:v>
                </c:pt>
                <c:pt idx="5137">
                  <c:v>99.70833838382184</c:v>
                </c:pt>
                <c:pt idx="5138">
                  <c:v>99.709747060615697</c:v>
                </c:pt>
                <c:pt idx="5139">
                  <c:v>99.706585727810889</c:v>
                </c:pt>
                <c:pt idx="5140">
                  <c:v>99.707355586058696</c:v>
                </c:pt>
                <c:pt idx="5141">
                  <c:v>99.706372788295539</c:v>
                </c:pt>
                <c:pt idx="5142">
                  <c:v>99.706815047288956</c:v>
                </c:pt>
                <c:pt idx="5143">
                  <c:v>99.704996871427127</c:v>
                </c:pt>
                <c:pt idx="5144">
                  <c:v>99.708092684381057</c:v>
                </c:pt>
                <c:pt idx="5145">
                  <c:v>99.707617665462209</c:v>
                </c:pt>
                <c:pt idx="5146">
                  <c:v>99.703866653999512</c:v>
                </c:pt>
                <c:pt idx="5147">
                  <c:v>99.704833071799925</c:v>
                </c:pt>
                <c:pt idx="5148">
                  <c:v>99.703227835453447</c:v>
                </c:pt>
                <c:pt idx="5149">
                  <c:v>99.703408015043351</c:v>
                </c:pt>
                <c:pt idx="5150">
                  <c:v>99.703784754185889</c:v>
                </c:pt>
                <c:pt idx="5151">
                  <c:v>99.701507939367943</c:v>
                </c:pt>
                <c:pt idx="5152">
                  <c:v>99.702801956422746</c:v>
                </c:pt>
                <c:pt idx="5153">
                  <c:v>99.702523497056518</c:v>
                </c:pt>
                <c:pt idx="5154">
                  <c:v>99.700803600971</c:v>
                </c:pt>
                <c:pt idx="5155">
                  <c:v>99.700148402462233</c:v>
                </c:pt>
                <c:pt idx="5156">
                  <c:v>99.698772485593835</c:v>
                </c:pt>
                <c:pt idx="5157">
                  <c:v>99.69793710749515</c:v>
                </c:pt>
                <c:pt idx="5158">
                  <c:v>99.694743014764896</c:v>
                </c:pt>
                <c:pt idx="5159">
                  <c:v>99.694988714205692</c:v>
                </c:pt>
                <c:pt idx="5160">
                  <c:v>99.694399035547804</c:v>
                </c:pt>
                <c:pt idx="5161">
                  <c:v>99.698477646264877</c:v>
                </c:pt>
                <c:pt idx="5162">
                  <c:v>99.699100084848212</c:v>
                </c:pt>
                <c:pt idx="5163">
                  <c:v>99.697986247383298</c:v>
                </c:pt>
                <c:pt idx="5164">
                  <c:v>99.695987891931551</c:v>
                </c:pt>
                <c:pt idx="5165">
                  <c:v>99.694399035547804</c:v>
                </c:pt>
                <c:pt idx="5166">
                  <c:v>99.695218033683759</c:v>
                </c:pt>
                <c:pt idx="5167">
                  <c:v>99.693661937225443</c:v>
                </c:pt>
                <c:pt idx="5168">
                  <c:v>99.694022296405265</c:v>
                </c:pt>
                <c:pt idx="5169">
                  <c:v>99.694186096032453</c:v>
                </c:pt>
                <c:pt idx="5170">
                  <c:v>99.696249971335078</c:v>
                </c:pt>
                <c:pt idx="5171">
                  <c:v>99.694480935361398</c:v>
                </c:pt>
                <c:pt idx="5172">
                  <c:v>99.695824092304363</c:v>
                </c:pt>
                <c:pt idx="5173">
                  <c:v>99.696479290813144</c:v>
                </c:pt>
                <c:pt idx="5174">
                  <c:v>99.696348251111388</c:v>
                </c:pt>
                <c:pt idx="5175">
                  <c:v>99.697920727532434</c:v>
                </c:pt>
                <c:pt idx="5176">
                  <c:v>99.700410481865745</c:v>
                </c:pt>
                <c:pt idx="5177">
                  <c:v>99.69824832678681</c:v>
                </c:pt>
                <c:pt idx="5178">
                  <c:v>99.697920727532434</c:v>
                </c:pt>
                <c:pt idx="5179">
                  <c:v>99.698674205817497</c:v>
                </c:pt>
                <c:pt idx="5180">
                  <c:v>99.697543988389882</c:v>
                </c:pt>
                <c:pt idx="5181">
                  <c:v>99.697265529023667</c:v>
                </c:pt>
                <c:pt idx="5182">
                  <c:v>99.696053411782458</c:v>
                </c:pt>
                <c:pt idx="5183">
                  <c:v>99.694349895659641</c:v>
                </c:pt>
                <c:pt idx="5184">
                  <c:v>99.693547277486417</c:v>
                </c:pt>
                <c:pt idx="5185">
                  <c:v>99.692253260431585</c:v>
                </c:pt>
                <c:pt idx="5186">
                  <c:v>99.690304044868</c:v>
                </c:pt>
                <c:pt idx="5187">
                  <c:v>99.692580859685961</c:v>
                </c:pt>
                <c:pt idx="5188">
                  <c:v>99.690353184756148</c:v>
                </c:pt>
                <c:pt idx="5189">
                  <c:v>99.686946152510558</c:v>
                </c:pt>
                <c:pt idx="5190">
                  <c:v>99.687683250832919</c:v>
                </c:pt>
                <c:pt idx="5191">
                  <c:v>99.686864252696964</c:v>
                </c:pt>
                <c:pt idx="5192">
                  <c:v>99.686520273479871</c:v>
                </c:pt>
                <c:pt idx="5193">
                  <c:v>99.685111596686014</c:v>
                </c:pt>
                <c:pt idx="5194">
                  <c:v>99.685062456797851</c:v>
                </c:pt>
                <c:pt idx="5195">
                  <c:v>99.685029696872419</c:v>
                </c:pt>
                <c:pt idx="5196">
                  <c:v>99.685013316909703</c:v>
                </c:pt>
                <c:pt idx="5197">
                  <c:v>99.684358118400937</c:v>
                </c:pt>
                <c:pt idx="5198">
                  <c:v>99.683064101346105</c:v>
                </c:pt>
                <c:pt idx="5199">
                  <c:v>99.684538297990841</c:v>
                </c:pt>
                <c:pt idx="5200">
                  <c:v>99.685635755493024</c:v>
                </c:pt>
                <c:pt idx="5201">
                  <c:v>99.684030519146546</c:v>
                </c:pt>
                <c:pt idx="5202">
                  <c:v>99.684194318773748</c:v>
                </c:pt>
                <c:pt idx="5203">
                  <c:v>99.684931417096095</c:v>
                </c:pt>
                <c:pt idx="5204">
                  <c:v>99.684931417096095</c:v>
                </c:pt>
                <c:pt idx="5205">
                  <c:v>99.686421993703533</c:v>
                </c:pt>
                <c:pt idx="5206">
                  <c:v>99.684996936946973</c:v>
                </c:pt>
                <c:pt idx="5207">
                  <c:v>99.682851161830754</c:v>
                </c:pt>
                <c:pt idx="5208">
                  <c:v>99.680623486900942</c:v>
                </c:pt>
                <c:pt idx="5209">
                  <c:v>99.681442485036911</c:v>
                </c:pt>
                <c:pt idx="5210">
                  <c:v>99.680574347012779</c:v>
                </c:pt>
                <c:pt idx="5211">
                  <c:v>99.679657069100514</c:v>
                </c:pt>
                <c:pt idx="5212">
                  <c:v>99.681606284664099</c:v>
                </c:pt>
                <c:pt idx="5213">
                  <c:v>99.6789527307036</c:v>
                </c:pt>
                <c:pt idx="5214">
                  <c:v>99.681180405633413</c:v>
                </c:pt>
                <c:pt idx="5215">
                  <c:v>99.681180405633413</c:v>
                </c:pt>
                <c:pt idx="5216">
                  <c:v>99.67967344906323</c:v>
                </c:pt>
                <c:pt idx="5217">
                  <c:v>99.680426927348321</c:v>
                </c:pt>
                <c:pt idx="5218">
                  <c:v>99.678985490629032</c:v>
                </c:pt>
                <c:pt idx="5219">
                  <c:v>99.680672626789104</c:v>
                </c:pt>
                <c:pt idx="5220">
                  <c:v>99.681409725111479</c:v>
                </c:pt>
                <c:pt idx="5221">
                  <c:v>99.681295065372424</c:v>
                </c:pt>
                <c:pt idx="5222">
                  <c:v>99.680082948131215</c:v>
                </c:pt>
                <c:pt idx="5223">
                  <c:v>99.678657891374655</c:v>
                </c:pt>
                <c:pt idx="5224">
                  <c:v>99.676856095475529</c:v>
                </c:pt>
                <c:pt idx="5225">
                  <c:v>99.675824157824223</c:v>
                </c:pt>
                <c:pt idx="5226">
                  <c:v>99.677281974506229</c:v>
                </c:pt>
                <c:pt idx="5227">
                  <c:v>99.673629242819842</c:v>
                </c:pt>
                <c:pt idx="5228">
                  <c:v>99.671581747479962</c:v>
                </c:pt>
                <c:pt idx="5229">
                  <c:v>99.670729989418547</c:v>
                </c:pt>
                <c:pt idx="5230">
                  <c:v>99.671090348598355</c:v>
                </c:pt>
                <c:pt idx="5231">
                  <c:v>99.674120641701407</c:v>
                </c:pt>
                <c:pt idx="5232">
                  <c:v>99.675381898830793</c:v>
                </c:pt>
                <c:pt idx="5233">
                  <c:v>99.675578458383427</c:v>
                </c:pt>
                <c:pt idx="5234">
                  <c:v>99.677118174879041</c:v>
                </c:pt>
                <c:pt idx="5235">
                  <c:v>99.6789527307036</c:v>
                </c:pt>
                <c:pt idx="5236">
                  <c:v>99.678002692865874</c:v>
                </c:pt>
                <c:pt idx="5237">
                  <c:v>99.673547343006248</c:v>
                </c:pt>
                <c:pt idx="5238">
                  <c:v>99.671024828747491</c:v>
                </c:pt>
                <c:pt idx="5239">
                  <c:v>99.670369630238724</c:v>
                </c:pt>
                <c:pt idx="5240">
                  <c:v>99.669190272922947</c:v>
                </c:pt>
                <c:pt idx="5241">
                  <c:v>99.670697229493101</c:v>
                </c:pt>
                <c:pt idx="5242">
                  <c:v>99.671680027256272</c:v>
                </c:pt>
                <c:pt idx="5243">
                  <c:v>99.672253325951431</c:v>
                </c:pt>
                <c:pt idx="5244">
                  <c:v>99.67430082129134</c:v>
                </c:pt>
                <c:pt idx="5245">
                  <c:v>99.672269705914161</c:v>
                </c:pt>
                <c:pt idx="5246">
                  <c:v>99.670549809828643</c:v>
                </c:pt>
                <c:pt idx="5247">
                  <c:v>99.670779129306695</c:v>
                </c:pt>
                <c:pt idx="5248">
                  <c:v>99.67131966807645</c:v>
                </c:pt>
                <c:pt idx="5249">
                  <c:v>99.666962597993134</c:v>
                </c:pt>
                <c:pt idx="5250">
                  <c:v>99.667519516725591</c:v>
                </c:pt>
                <c:pt idx="5251">
                  <c:v>99.668371274786978</c:v>
                </c:pt>
                <c:pt idx="5252">
                  <c:v>99.670402390164156</c:v>
                </c:pt>
                <c:pt idx="5253">
                  <c:v>99.669272172736541</c:v>
                </c:pt>
                <c:pt idx="5254">
                  <c:v>99.668993713370327</c:v>
                </c:pt>
                <c:pt idx="5255">
                  <c:v>99.672613685131253</c:v>
                </c:pt>
                <c:pt idx="5256">
                  <c:v>99.670369630238724</c:v>
                </c:pt>
                <c:pt idx="5257">
                  <c:v>99.670025651021632</c:v>
                </c:pt>
                <c:pt idx="5258">
                  <c:v>99.66855145437691</c:v>
                </c:pt>
                <c:pt idx="5259">
                  <c:v>99.667273817284794</c:v>
                </c:pt>
                <c:pt idx="5260">
                  <c:v>99.663375386157625</c:v>
                </c:pt>
                <c:pt idx="5261">
                  <c:v>99.6667660384405</c:v>
                </c:pt>
                <c:pt idx="5262">
                  <c:v>99.662998647015087</c:v>
                </c:pt>
                <c:pt idx="5263">
                  <c:v>99.661983089326498</c:v>
                </c:pt>
                <c:pt idx="5264">
                  <c:v>99.661033051488772</c:v>
                </c:pt>
                <c:pt idx="5265">
                  <c:v>99.661262370966838</c:v>
                </c:pt>
                <c:pt idx="5266">
                  <c:v>99.661245991004122</c:v>
                </c:pt>
                <c:pt idx="5267">
                  <c:v>99.660099393613791</c:v>
                </c:pt>
                <c:pt idx="5268">
                  <c:v>99.660803732010706</c:v>
                </c:pt>
                <c:pt idx="5269">
                  <c:v>99.65965713462036</c:v>
                </c:pt>
                <c:pt idx="5270">
                  <c:v>99.659788174322117</c:v>
                </c:pt>
                <c:pt idx="5271">
                  <c:v>99.659395055216862</c:v>
                </c:pt>
                <c:pt idx="5272">
                  <c:v>99.660328713091857</c:v>
                </c:pt>
                <c:pt idx="5273">
                  <c:v>99.661753769848431</c:v>
                </c:pt>
                <c:pt idx="5274">
                  <c:v>99.658723476745365</c:v>
                </c:pt>
                <c:pt idx="5275">
                  <c:v>99.657413079727831</c:v>
                </c:pt>
                <c:pt idx="5276">
                  <c:v>99.658723476745365</c:v>
                </c:pt>
                <c:pt idx="5277">
                  <c:v>99.65903469603704</c:v>
                </c:pt>
                <c:pt idx="5278">
                  <c:v>99.658248457826517</c:v>
                </c:pt>
                <c:pt idx="5279">
                  <c:v>99.657626019243182</c:v>
                </c:pt>
                <c:pt idx="5280">
                  <c:v>99.657069100510739</c:v>
                </c:pt>
                <c:pt idx="5281">
                  <c:v>99.655660423716881</c:v>
                </c:pt>
                <c:pt idx="5282">
                  <c:v>99.655988022971286</c:v>
                </c:pt>
                <c:pt idx="5283">
                  <c:v>99.658346737602827</c:v>
                </c:pt>
                <c:pt idx="5284">
                  <c:v>99.658870896409852</c:v>
                </c:pt>
                <c:pt idx="5285">
                  <c:v>99.659264015515106</c:v>
                </c:pt>
                <c:pt idx="5286">
                  <c:v>99.660050253725629</c:v>
                </c:pt>
                <c:pt idx="5287">
                  <c:v>99.658510537230015</c:v>
                </c:pt>
                <c:pt idx="5288">
                  <c:v>99.655005225208114</c:v>
                </c:pt>
                <c:pt idx="5289">
                  <c:v>99.653793107966905</c:v>
                </c:pt>
                <c:pt idx="5290">
                  <c:v>99.653399988861622</c:v>
                </c:pt>
                <c:pt idx="5291">
                  <c:v>99.65120507385727</c:v>
                </c:pt>
                <c:pt idx="5292">
                  <c:v>99.653580168451541</c:v>
                </c:pt>
                <c:pt idx="5293">
                  <c:v>99.652679270501977</c:v>
                </c:pt>
                <c:pt idx="5294">
                  <c:v>99.650255036019544</c:v>
                </c:pt>
                <c:pt idx="5295">
                  <c:v>99.649042918778306</c:v>
                </c:pt>
                <c:pt idx="5296">
                  <c:v>99.650697295012961</c:v>
                </c:pt>
                <c:pt idx="5297">
                  <c:v>99.652204251583129</c:v>
                </c:pt>
                <c:pt idx="5298">
                  <c:v>99.649812777026128</c:v>
                </c:pt>
                <c:pt idx="5299">
                  <c:v>99.647421302469127</c:v>
                </c:pt>
                <c:pt idx="5300">
                  <c:v>99.647044563326588</c:v>
                </c:pt>
                <c:pt idx="5301">
                  <c:v>99.645963485787107</c:v>
                </c:pt>
                <c:pt idx="5302">
                  <c:v>99.64563588653273</c:v>
                </c:pt>
                <c:pt idx="5303">
                  <c:v>99.643408211602903</c:v>
                </c:pt>
                <c:pt idx="5304">
                  <c:v>99.646471264631415</c:v>
                </c:pt>
                <c:pt idx="5305">
                  <c:v>99.646716964072198</c:v>
                </c:pt>
                <c:pt idx="5306">
                  <c:v>99.647503202282721</c:v>
                </c:pt>
                <c:pt idx="5307">
                  <c:v>99.648944639001996</c:v>
                </c:pt>
                <c:pt idx="5308">
                  <c:v>99.64819116071692</c:v>
                </c:pt>
                <c:pt idx="5309">
                  <c:v>99.647994601164285</c:v>
                </c:pt>
                <c:pt idx="5310">
                  <c:v>99.646487644594117</c:v>
                </c:pt>
                <c:pt idx="5311">
                  <c:v>99.645848826048066</c:v>
                </c:pt>
                <c:pt idx="5312">
                  <c:v>99.644685848695019</c:v>
                </c:pt>
                <c:pt idx="5313">
                  <c:v>99.643883230521766</c:v>
                </c:pt>
                <c:pt idx="5314">
                  <c:v>99.643146132199405</c:v>
                </c:pt>
                <c:pt idx="5315">
                  <c:v>99.645848826048066</c:v>
                </c:pt>
                <c:pt idx="5316">
                  <c:v>99.644489289142385</c:v>
                </c:pt>
                <c:pt idx="5317">
                  <c:v>99.642785773019583</c:v>
                </c:pt>
                <c:pt idx="5318">
                  <c:v>99.641033117008618</c:v>
                </c:pt>
                <c:pt idx="5319">
                  <c:v>99.640001179357327</c:v>
                </c:pt>
                <c:pt idx="5320">
                  <c:v>99.640852937418714</c:v>
                </c:pt>
                <c:pt idx="5321">
                  <c:v>99.641442616076603</c:v>
                </c:pt>
                <c:pt idx="5322">
                  <c:v>99.643113372273959</c:v>
                </c:pt>
                <c:pt idx="5323">
                  <c:v>99.641278816449415</c:v>
                </c:pt>
                <c:pt idx="5324">
                  <c:v>99.639509780475748</c:v>
                </c:pt>
                <c:pt idx="5325">
                  <c:v>99.638559742638023</c:v>
                </c:pt>
                <c:pt idx="5326">
                  <c:v>99.639395120736722</c:v>
                </c:pt>
                <c:pt idx="5327">
                  <c:v>99.639116661370494</c:v>
                </c:pt>
                <c:pt idx="5328">
                  <c:v>99.639509780475748</c:v>
                </c:pt>
                <c:pt idx="5329">
                  <c:v>99.637282105545935</c:v>
                </c:pt>
                <c:pt idx="5330">
                  <c:v>99.638510602749875</c:v>
                </c:pt>
                <c:pt idx="5331">
                  <c:v>99.640132219059083</c:v>
                </c:pt>
                <c:pt idx="5332">
                  <c:v>99.640754657642404</c:v>
                </c:pt>
                <c:pt idx="5333">
                  <c:v>99.64055809808977</c:v>
                </c:pt>
                <c:pt idx="5334">
                  <c:v>99.640099459133637</c:v>
                </c:pt>
                <c:pt idx="5335">
                  <c:v>99.641442616076603</c:v>
                </c:pt>
                <c:pt idx="5336">
                  <c:v>99.641606415703819</c:v>
                </c:pt>
                <c:pt idx="5337">
                  <c:v>99.638510602749875</c:v>
                </c:pt>
                <c:pt idx="5338">
                  <c:v>99.63611912819286</c:v>
                </c:pt>
                <c:pt idx="5339">
                  <c:v>99.634956150839812</c:v>
                </c:pt>
                <c:pt idx="5340">
                  <c:v>99.635562209460417</c:v>
                </c:pt>
                <c:pt idx="5341">
                  <c:v>99.635545829497701</c:v>
                </c:pt>
                <c:pt idx="5342">
                  <c:v>99.635873428752078</c:v>
                </c:pt>
                <c:pt idx="5343">
                  <c:v>99.635594969385863</c:v>
                </c:pt>
                <c:pt idx="5344">
                  <c:v>99.634055252890235</c:v>
                </c:pt>
                <c:pt idx="5345">
                  <c:v>99.631155999488939</c:v>
                </c:pt>
                <c:pt idx="5346">
                  <c:v>99.630959439936319</c:v>
                </c:pt>
                <c:pt idx="5347">
                  <c:v>99.630795640309131</c:v>
                </c:pt>
                <c:pt idx="5348">
                  <c:v>99.632892275537174</c:v>
                </c:pt>
                <c:pt idx="5349">
                  <c:v>99.631647398370532</c:v>
                </c:pt>
                <c:pt idx="5350">
                  <c:v>99.632466396506487</c:v>
                </c:pt>
                <c:pt idx="5351">
                  <c:v>99.629337823627125</c:v>
                </c:pt>
                <c:pt idx="5352">
                  <c:v>99.624866093804783</c:v>
                </c:pt>
                <c:pt idx="5353">
                  <c:v>99.626209250747749</c:v>
                </c:pt>
                <c:pt idx="5354">
                  <c:v>99.626209250747749</c:v>
                </c:pt>
                <c:pt idx="5355">
                  <c:v>99.623686736488992</c:v>
                </c:pt>
                <c:pt idx="5356">
                  <c:v>99.624997133506525</c:v>
                </c:pt>
                <c:pt idx="5357">
                  <c:v>99.626798929405652</c:v>
                </c:pt>
                <c:pt idx="5358">
                  <c:v>99.625537672276266</c:v>
                </c:pt>
                <c:pt idx="5359">
                  <c:v>99.625128173208282</c:v>
                </c:pt>
                <c:pt idx="5360">
                  <c:v>99.624456594736799</c:v>
                </c:pt>
                <c:pt idx="5361">
                  <c:v>99.621819420739016</c:v>
                </c:pt>
                <c:pt idx="5362">
                  <c:v>99.622048740217082</c:v>
                </c:pt>
                <c:pt idx="5363">
                  <c:v>99.624341934997773</c:v>
                </c:pt>
                <c:pt idx="5364">
                  <c:v>99.626176490822303</c:v>
                </c:pt>
                <c:pt idx="5365">
                  <c:v>99.624309175072327</c:v>
                </c:pt>
                <c:pt idx="5366">
                  <c:v>99.62373587637714</c:v>
                </c:pt>
                <c:pt idx="5367">
                  <c:v>99.62209788010523</c:v>
                </c:pt>
                <c:pt idx="5368">
                  <c:v>99.622802218502159</c:v>
                </c:pt>
                <c:pt idx="5369">
                  <c:v>99.621131462304788</c:v>
                </c:pt>
                <c:pt idx="5370">
                  <c:v>99.621033182528478</c:v>
                </c:pt>
                <c:pt idx="5371">
                  <c:v>99.622818598464875</c:v>
                </c:pt>
                <c:pt idx="5372">
                  <c:v>99.621360781782855</c:v>
                </c:pt>
                <c:pt idx="5373">
                  <c:v>99.621377161745599</c:v>
                </c:pt>
                <c:pt idx="5374">
                  <c:v>99.621835800701732</c:v>
                </c:pt>
                <c:pt idx="5375">
                  <c:v>99.624735054103027</c:v>
                </c:pt>
                <c:pt idx="5376">
                  <c:v>99.624915233692931</c:v>
                </c:pt>
                <c:pt idx="5377">
                  <c:v>99.624276415146895</c:v>
                </c:pt>
                <c:pt idx="5378">
                  <c:v>99.624456594736799</c:v>
                </c:pt>
                <c:pt idx="5379">
                  <c:v>99.621639241149083</c:v>
                </c:pt>
                <c:pt idx="5380">
                  <c:v>99.623277237421007</c:v>
                </c:pt>
                <c:pt idx="5381">
                  <c:v>99.61919862670392</c:v>
                </c:pt>
                <c:pt idx="5382">
                  <c:v>99.618445148418843</c:v>
                </c:pt>
                <c:pt idx="5383">
                  <c:v>99.619264146554812</c:v>
                </c:pt>
                <c:pt idx="5384">
                  <c:v>99.61913310685307</c:v>
                </c:pt>
                <c:pt idx="5385">
                  <c:v>99.61808478923902</c:v>
                </c:pt>
                <c:pt idx="5386">
                  <c:v>99.615971774048248</c:v>
                </c:pt>
                <c:pt idx="5387">
                  <c:v>99.61590625419737</c:v>
                </c:pt>
                <c:pt idx="5388">
                  <c:v>99.617036471624999</c:v>
                </c:pt>
                <c:pt idx="5389">
                  <c:v>99.616708872370623</c:v>
                </c:pt>
                <c:pt idx="5390">
                  <c:v>99.614710516918876</c:v>
                </c:pt>
                <c:pt idx="5391">
                  <c:v>99.613760479081151</c:v>
                </c:pt>
                <c:pt idx="5392">
                  <c:v>99.609059429780729</c:v>
                </c:pt>
                <c:pt idx="5393">
                  <c:v>99.610730185978099</c:v>
                </c:pt>
                <c:pt idx="5394">
                  <c:v>99.611205204896962</c:v>
                </c:pt>
                <c:pt idx="5395">
                  <c:v>99.610320686910114</c:v>
                </c:pt>
                <c:pt idx="5396">
                  <c:v>99.60848613108557</c:v>
                </c:pt>
                <c:pt idx="5397">
                  <c:v>99.60848613108557</c:v>
                </c:pt>
                <c:pt idx="5398">
                  <c:v>99.605160998653574</c:v>
                </c:pt>
                <c:pt idx="5399">
                  <c:v>99.603866981598742</c:v>
                </c:pt>
                <c:pt idx="5400">
                  <c:v>99.603998021300498</c:v>
                </c:pt>
                <c:pt idx="5401">
                  <c:v>99.604735119622873</c:v>
                </c:pt>
                <c:pt idx="5402">
                  <c:v>99.605226518504452</c:v>
                </c:pt>
                <c:pt idx="5403">
                  <c:v>99.607536093247859</c:v>
                </c:pt>
                <c:pt idx="5404">
                  <c:v>99.608568030899164</c:v>
                </c:pt>
                <c:pt idx="5405">
                  <c:v>99.606356735932067</c:v>
                </c:pt>
                <c:pt idx="5406">
                  <c:v>99.607929212353113</c:v>
                </c:pt>
                <c:pt idx="5407">
                  <c:v>99.606323976006635</c:v>
                </c:pt>
                <c:pt idx="5408">
                  <c:v>99.60229450517771</c:v>
                </c:pt>
                <c:pt idx="5409">
                  <c:v>99.602458304804912</c:v>
                </c:pt>
                <c:pt idx="5410">
                  <c:v>99.601835866221563</c:v>
                </c:pt>
                <c:pt idx="5411">
                  <c:v>99.602474684767628</c:v>
                </c:pt>
                <c:pt idx="5412">
                  <c:v>99.601655686631673</c:v>
                </c:pt>
                <c:pt idx="5413">
                  <c:v>99.602114325587806</c:v>
                </c:pt>
                <c:pt idx="5414">
                  <c:v>99.600492709278598</c:v>
                </c:pt>
                <c:pt idx="5415">
                  <c:v>99.598248654386069</c:v>
                </c:pt>
                <c:pt idx="5416">
                  <c:v>99.600099590173343</c:v>
                </c:pt>
                <c:pt idx="5417">
                  <c:v>99.601131527824649</c:v>
                </c:pt>
                <c:pt idx="5418">
                  <c:v>99.598330554199663</c:v>
                </c:pt>
                <c:pt idx="5419">
                  <c:v>99.600247009837815</c:v>
                </c:pt>
                <c:pt idx="5420">
                  <c:v>99.600296149725978</c:v>
                </c:pt>
                <c:pt idx="5421">
                  <c:v>99.598821953081242</c:v>
                </c:pt>
                <c:pt idx="5422">
                  <c:v>99.598363314125095</c:v>
                </c:pt>
                <c:pt idx="5423">
                  <c:v>99.601180667712796</c:v>
                </c:pt>
                <c:pt idx="5424">
                  <c:v>99.602704004245695</c:v>
                </c:pt>
                <c:pt idx="5425">
                  <c:v>99.601442747116309</c:v>
                </c:pt>
                <c:pt idx="5426">
                  <c:v>99.601016868085608</c:v>
                </c:pt>
                <c:pt idx="5427">
                  <c:v>99.597134816921169</c:v>
                </c:pt>
                <c:pt idx="5428">
                  <c:v>99.596561518225982</c:v>
                </c:pt>
                <c:pt idx="5429">
                  <c:v>99.596921877405819</c:v>
                </c:pt>
                <c:pt idx="5430">
                  <c:v>99.597937435094394</c:v>
                </c:pt>
                <c:pt idx="5431">
                  <c:v>99.596381338636064</c:v>
                </c:pt>
                <c:pt idx="5432">
                  <c:v>99.596561518225982</c:v>
                </c:pt>
                <c:pt idx="5433">
                  <c:v>99.598920232857552</c:v>
                </c:pt>
                <c:pt idx="5434">
                  <c:v>99.596299438822484</c:v>
                </c:pt>
                <c:pt idx="5435">
                  <c:v>99.594202803594413</c:v>
                </c:pt>
                <c:pt idx="5436">
                  <c:v>99.592269967993559</c:v>
                </c:pt>
                <c:pt idx="5437">
                  <c:v>99.59125441030497</c:v>
                </c:pt>
                <c:pt idx="5438">
                  <c:v>99.58866637619532</c:v>
                </c:pt>
                <c:pt idx="5439">
                  <c:v>99.590697491572513</c:v>
                </c:pt>
                <c:pt idx="5440">
                  <c:v>99.594186423631697</c:v>
                </c:pt>
                <c:pt idx="5441">
                  <c:v>99.593252765756702</c:v>
                </c:pt>
                <c:pt idx="5442">
                  <c:v>99.594497642923358</c:v>
                </c:pt>
                <c:pt idx="5443">
                  <c:v>99.592663087098828</c:v>
                </c:pt>
                <c:pt idx="5444">
                  <c:v>99.589927633324706</c:v>
                </c:pt>
                <c:pt idx="5445">
                  <c:v>99.590435412169001</c:v>
                </c:pt>
                <c:pt idx="5446">
                  <c:v>99.589321574704087</c:v>
                </c:pt>
                <c:pt idx="5447">
                  <c:v>99.591794949074711</c:v>
                </c:pt>
                <c:pt idx="5448">
                  <c:v>99.589878493436558</c:v>
                </c:pt>
                <c:pt idx="5449">
                  <c:v>99.590779391386107</c:v>
                </c:pt>
                <c:pt idx="5450">
                  <c:v>99.590959570976011</c:v>
                </c:pt>
                <c:pt idx="5451">
                  <c:v>99.58845343667997</c:v>
                </c:pt>
                <c:pt idx="5452">
                  <c:v>99.586766300519898</c:v>
                </c:pt>
                <c:pt idx="5453">
                  <c:v>99.586880960258952</c:v>
                </c:pt>
                <c:pt idx="5454">
                  <c:v>99.58814221738831</c:v>
                </c:pt>
                <c:pt idx="5455">
                  <c:v>99.587159419625166</c:v>
                </c:pt>
                <c:pt idx="5456">
                  <c:v>99.587618058581299</c:v>
                </c:pt>
                <c:pt idx="5457">
                  <c:v>99.587568918693151</c:v>
                </c:pt>
                <c:pt idx="5458">
                  <c:v>99.584669665291855</c:v>
                </c:pt>
                <c:pt idx="5459">
                  <c:v>99.584292926149288</c:v>
                </c:pt>
                <c:pt idx="5460">
                  <c:v>99.584636905366395</c:v>
                </c:pt>
                <c:pt idx="5461">
                  <c:v>99.583539447864226</c:v>
                </c:pt>
                <c:pt idx="5462">
                  <c:v>99.585701602943161</c:v>
                </c:pt>
                <c:pt idx="5463">
                  <c:v>99.584014466783074</c:v>
                </c:pt>
                <c:pt idx="5464">
                  <c:v>99.583064428945363</c:v>
                </c:pt>
                <c:pt idx="5465">
                  <c:v>99.582966149169053</c:v>
                </c:pt>
                <c:pt idx="5466">
                  <c:v>99.581852311704154</c:v>
                </c:pt>
                <c:pt idx="5467">
                  <c:v>99.582491130250204</c:v>
                </c:pt>
                <c:pt idx="5468">
                  <c:v>99.583293748423429</c:v>
                </c:pt>
                <c:pt idx="5469">
                  <c:v>99.585095544322556</c:v>
                </c:pt>
                <c:pt idx="5470">
                  <c:v>99.585816262682187</c:v>
                </c:pt>
                <c:pt idx="5471">
                  <c:v>99.586160241899293</c:v>
                </c:pt>
                <c:pt idx="5472">
                  <c:v>99.585423143576932</c:v>
                </c:pt>
                <c:pt idx="5473">
                  <c:v>99.585292103875176</c:v>
                </c:pt>
                <c:pt idx="5474">
                  <c:v>99.583785147305008</c:v>
                </c:pt>
                <c:pt idx="5475">
                  <c:v>99.579772056438813</c:v>
                </c:pt>
                <c:pt idx="5476">
                  <c:v>99.582114391107638</c:v>
                </c:pt>
                <c:pt idx="5477">
                  <c:v>99.582212670883948</c:v>
                </c:pt>
                <c:pt idx="5478">
                  <c:v>99.580394495022134</c:v>
                </c:pt>
                <c:pt idx="5479">
                  <c:v>99.579215137706342</c:v>
                </c:pt>
                <c:pt idx="5480">
                  <c:v>99.579460837147153</c:v>
                </c:pt>
                <c:pt idx="5481">
                  <c:v>99.58052553472389</c:v>
                </c:pt>
                <c:pt idx="5482">
                  <c:v>99.579329797445396</c:v>
                </c:pt>
                <c:pt idx="5483">
                  <c:v>99.580050515805027</c:v>
                </c:pt>
                <c:pt idx="5484">
                  <c:v>99.579067718041898</c:v>
                </c:pt>
                <c:pt idx="5485">
                  <c:v>99.578674598936615</c:v>
                </c:pt>
                <c:pt idx="5486">
                  <c:v>99.578003020465133</c:v>
                </c:pt>
                <c:pt idx="5487">
                  <c:v>99.576479683932234</c:v>
                </c:pt>
                <c:pt idx="5488">
                  <c:v>99.577462481695406</c:v>
                </c:pt>
                <c:pt idx="5489">
                  <c:v>99.57608656482698</c:v>
                </c:pt>
                <c:pt idx="5490">
                  <c:v>99.573760610120857</c:v>
                </c:pt>
                <c:pt idx="5491">
                  <c:v>99.574186489151572</c:v>
                </c:pt>
                <c:pt idx="5492">
                  <c:v>99.57186053444542</c:v>
                </c:pt>
                <c:pt idx="5493">
                  <c:v>99.574776167809461</c:v>
                </c:pt>
                <c:pt idx="5494">
                  <c:v>99.574497708443232</c:v>
                </c:pt>
                <c:pt idx="5495">
                  <c:v>99.573924409748045</c:v>
                </c:pt>
                <c:pt idx="5496">
                  <c:v>99.574808927734892</c:v>
                </c:pt>
                <c:pt idx="5497">
                  <c:v>99.573793370046289</c:v>
                </c:pt>
                <c:pt idx="5498">
                  <c:v>99.573629570419101</c:v>
                </c:pt>
                <c:pt idx="5499">
                  <c:v>99.572548492879633</c:v>
                </c:pt>
                <c:pt idx="5500">
                  <c:v>99.572646772655958</c:v>
                </c:pt>
                <c:pt idx="5501">
                  <c:v>99.569141460634029</c:v>
                </c:pt>
                <c:pt idx="5502">
                  <c:v>99.567601744138443</c:v>
                </c:pt>
                <c:pt idx="5503">
                  <c:v>99.567012065480526</c:v>
                </c:pt>
                <c:pt idx="5504">
                  <c:v>99.565685288500291</c:v>
                </c:pt>
                <c:pt idx="5505">
                  <c:v>99.56514474973055</c:v>
                </c:pt>
                <c:pt idx="5506">
                  <c:v>99.566831885890622</c:v>
                </c:pt>
                <c:pt idx="5507">
                  <c:v>99.569862178993688</c:v>
                </c:pt>
                <c:pt idx="5508">
                  <c:v>99.567831063616509</c:v>
                </c:pt>
                <c:pt idx="5509">
                  <c:v>99.567667263989307</c:v>
                </c:pt>
                <c:pt idx="5510">
                  <c:v>99.565734428388453</c:v>
                </c:pt>
                <c:pt idx="5511">
                  <c:v>99.565111989805118</c:v>
                </c:pt>
                <c:pt idx="5512">
                  <c:v>99.565832708164763</c:v>
                </c:pt>
                <c:pt idx="5513">
                  <c:v>99.564161951967421</c:v>
                </c:pt>
                <c:pt idx="5514">
                  <c:v>99.562114456627512</c:v>
                </c:pt>
                <c:pt idx="5515">
                  <c:v>99.563637793160382</c:v>
                </c:pt>
                <c:pt idx="5516">
                  <c:v>99.565275789432306</c:v>
                </c:pt>
                <c:pt idx="5517">
                  <c:v>99.563637793160382</c:v>
                </c:pt>
                <c:pt idx="5518">
                  <c:v>99.563293813943289</c:v>
                </c:pt>
                <c:pt idx="5519">
                  <c:v>99.564899050289782</c:v>
                </c:pt>
                <c:pt idx="5520">
                  <c:v>99.563539513384072</c:v>
                </c:pt>
                <c:pt idx="5521">
                  <c:v>99.560689399870924</c:v>
                </c:pt>
                <c:pt idx="5522">
                  <c:v>99.562196356441106</c:v>
                </c:pt>
                <c:pt idx="5523">
                  <c:v>99.560329040691116</c:v>
                </c:pt>
                <c:pt idx="5524">
                  <c:v>99.558805704158218</c:v>
                </c:pt>
                <c:pt idx="5525">
                  <c:v>99.559575562406039</c:v>
                </c:pt>
                <c:pt idx="5526">
                  <c:v>99.556496129414811</c:v>
                </c:pt>
                <c:pt idx="5527">
                  <c:v>99.557478927177968</c:v>
                </c:pt>
                <c:pt idx="5528">
                  <c:v>99.5559719706078</c:v>
                </c:pt>
                <c:pt idx="5529">
                  <c:v>99.556856488594633</c:v>
                </c:pt>
                <c:pt idx="5530">
                  <c:v>99.558068605835857</c:v>
                </c:pt>
                <c:pt idx="5531">
                  <c:v>99.559149683375324</c:v>
                </c:pt>
                <c:pt idx="5532">
                  <c:v>99.559542802480578</c:v>
                </c:pt>
                <c:pt idx="5533">
                  <c:v>99.556971148333659</c:v>
                </c:pt>
                <c:pt idx="5534">
                  <c:v>99.555709891204287</c:v>
                </c:pt>
                <c:pt idx="5535">
                  <c:v>99.555218492322723</c:v>
                </c:pt>
                <c:pt idx="5536">
                  <c:v>99.555840930906044</c:v>
                </c:pt>
                <c:pt idx="5537">
                  <c:v>99.557233227737186</c:v>
                </c:pt>
                <c:pt idx="5538">
                  <c:v>99.555365911987195</c:v>
                </c:pt>
                <c:pt idx="5539">
                  <c:v>99.553072717206504</c:v>
                </c:pt>
                <c:pt idx="5540">
                  <c:v>99.554252074522282</c:v>
                </c:pt>
                <c:pt idx="5541">
                  <c:v>99.552728737989412</c:v>
                </c:pt>
                <c:pt idx="5542">
                  <c:v>99.550042424103452</c:v>
                </c:pt>
                <c:pt idx="5543">
                  <c:v>99.549223425967483</c:v>
                </c:pt>
                <c:pt idx="5544">
                  <c:v>99.551696800338107</c:v>
                </c:pt>
                <c:pt idx="5545">
                  <c:v>99.549780344699954</c:v>
                </c:pt>
                <c:pt idx="5546">
                  <c:v>99.552335618884143</c:v>
                </c:pt>
                <c:pt idx="5547">
                  <c:v>99.549469125408265</c:v>
                </c:pt>
                <c:pt idx="5548">
                  <c:v>99.548666507235041</c:v>
                </c:pt>
                <c:pt idx="5549">
                  <c:v>99.549108766228443</c:v>
                </c:pt>
                <c:pt idx="5550">
                  <c:v>99.549452745445549</c:v>
                </c:pt>
                <c:pt idx="5551">
                  <c:v>99.54814234842803</c:v>
                </c:pt>
                <c:pt idx="5552">
                  <c:v>99.549092386265755</c:v>
                </c:pt>
                <c:pt idx="5553">
                  <c:v>99.548191488316178</c:v>
                </c:pt>
                <c:pt idx="5554">
                  <c:v>99.547585429695573</c:v>
                </c:pt>
                <c:pt idx="5555">
                  <c:v>99.546733671634158</c:v>
                </c:pt>
                <c:pt idx="5556">
                  <c:v>99.544473236778913</c:v>
                </c:pt>
                <c:pt idx="5557">
                  <c:v>99.544473236778913</c:v>
                </c:pt>
                <c:pt idx="5558">
                  <c:v>99.543981837897348</c:v>
                </c:pt>
                <c:pt idx="5559">
                  <c:v>99.543293879463135</c:v>
                </c:pt>
                <c:pt idx="5560">
                  <c:v>99.541279144048673</c:v>
                </c:pt>
                <c:pt idx="5561">
                  <c:v>99.539690287664925</c:v>
                </c:pt>
                <c:pt idx="5562">
                  <c:v>99.53782297191492</c:v>
                </c:pt>
                <c:pt idx="5563">
                  <c:v>99.540361866136408</c:v>
                </c:pt>
                <c:pt idx="5564">
                  <c:v>99.545128435287694</c:v>
                </c:pt>
                <c:pt idx="5565">
                  <c:v>99.542671440879786</c:v>
                </c:pt>
                <c:pt idx="5566">
                  <c:v>99.542605921028937</c:v>
                </c:pt>
                <c:pt idx="5567">
                  <c:v>99.540329106210962</c:v>
                </c:pt>
                <c:pt idx="5568">
                  <c:v>99.540673085428068</c:v>
                </c:pt>
                <c:pt idx="5569">
                  <c:v>99.542245561849114</c:v>
                </c:pt>
                <c:pt idx="5570">
                  <c:v>99.545243095026734</c:v>
                </c:pt>
                <c:pt idx="5571">
                  <c:v>99.544915495772344</c:v>
                </c:pt>
                <c:pt idx="5572">
                  <c:v>99.544997395585938</c:v>
                </c:pt>
                <c:pt idx="5573">
                  <c:v>99.542999040134191</c:v>
                </c:pt>
                <c:pt idx="5574">
                  <c:v>99.544784456070573</c:v>
                </c:pt>
                <c:pt idx="5575">
                  <c:v>99.543326639388567</c:v>
                </c:pt>
                <c:pt idx="5576">
                  <c:v>99.538871289528956</c:v>
                </c:pt>
                <c:pt idx="5577">
                  <c:v>99.539706667627641</c:v>
                </c:pt>
                <c:pt idx="5578">
                  <c:v>99.539215268746048</c:v>
                </c:pt>
                <c:pt idx="5579">
                  <c:v>99.541524843489455</c:v>
                </c:pt>
                <c:pt idx="5580">
                  <c:v>99.540312726248246</c:v>
                </c:pt>
                <c:pt idx="5581">
                  <c:v>99.538871289528956</c:v>
                </c:pt>
                <c:pt idx="5582">
                  <c:v>99.53782297191492</c:v>
                </c:pt>
                <c:pt idx="5583">
                  <c:v>99.53710225355529</c:v>
                </c:pt>
                <c:pt idx="5584">
                  <c:v>99.538330750759215</c:v>
                </c:pt>
                <c:pt idx="5585">
                  <c:v>99.539788567441235</c:v>
                </c:pt>
                <c:pt idx="5586">
                  <c:v>99.537397092884234</c:v>
                </c:pt>
                <c:pt idx="5587">
                  <c:v>99.534415939669344</c:v>
                </c:pt>
                <c:pt idx="5588">
                  <c:v>99.532614143770218</c:v>
                </c:pt>
                <c:pt idx="5589">
                  <c:v>99.53276156343469</c:v>
                </c:pt>
                <c:pt idx="5590">
                  <c:v>99.531189087013644</c:v>
                </c:pt>
                <c:pt idx="5591">
                  <c:v>99.530877867721983</c:v>
                </c:pt>
                <c:pt idx="5592">
                  <c:v>99.528158793910592</c:v>
                </c:pt>
                <c:pt idx="5593">
                  <c:v>99.526045778719819</c:v>
                </c:pt>
                <c:pt idx="5594">
                  <c:v>99.525275920472012</c:v>
                </c:pt>
                <c:pt idx="5595">
                  <c:v>99.5234741245729</c:v>
                </c:pt>
                <c:pt idx="5596">
                  <c:v>99.525472480024646</c:v>
                </c:pt>
                <c:pt idx="5597">
                  <c:v>99.528338973500496</c:v>
                </c:pt>
                <c:pt idx="5598">
                  <c:v>99.529420051039963</c:v>
                </c:pt>
                <c:pt idx="5599">
                  <c:v>99.529239871450045</c:v>
                </c:pt>
                <c:pt idx="5600">
                  <c:v>99.525669039577281</c:v>
                </c:pt>
                <c:pt idx="5601">
                  <c:v>99.52688115681849</c:v>
                </c:pt>
                <c:pt idx="5602">
                  <c:v>99.524833661478581</c:v>
                </c:pt>
                <c:pt idx="5603">
                  <c:v>99.524620721963259</c:v>
                </c:pt>
                <c:pt idx="5604">
                  <c:v>99.526291478160601</c:v>
                </c:pt>
                <c:pt idx="5605">
                  <c:v>99.526586317489546</c:v>
                </c:pt>
                <c:pt idx="5606">
                  <c:v>99.52691391674395</c:v>
                </c:pt>
                <c:pt idx="5607">
                  <c:v>99.527372555700055</c:v>
                </c:pt>
                <c:pt idx="5608">
                  <c:v>99.528748472568481</c:v>
                </c:pt>
                <c:pt idx="5609">
                  <c:v>99.524506062224205</c:v>
                </c:pt>
                <c:pt idx="5610">
                  <c:v>99.524063803230788</c:v>
                </c:pt>
                <c:pt idx="5611">
                  <c:v>99.524407782447895</c:v>
                </c:pt>
                <c:pt idx="5612">
                  <c:v>99.526930296706666</c:v>
                </c:pt>
                <c:pt idx="5613">
                  <c:v>99.523949143491748</c:v>
                </c:pt>
                <c:pt idx="5614">
                  <c:v>99.524391402485165</c:v>
                </c:pt>
                <c:pt idx="5615">
                  <c:v>99.522524086735189</c:v>
                </c:pt>
                <c:pt idx="5616">
                  <c:v>99.522884445915011</c:v>
                </c:pt>
                <c:pt idx="5617">
                  <c:v>99.522851685989579</c:v>
                </c:pt>
                <c:pt idx="5618">
                  <c:v>99.52213096762992</c:v>
                </c:pt>
                <c:pt idx="5619">
                  <c:v>99.523343084871144</c:v>
                </c:pt>
                <c:pt idx="5620">
                  <c:v>99.523048245542199</c:v>
                </c:pt>
                <c:pt idx="5621">
                  <c:v>99.520361931656254</c:v>
                </c:pt>
                <c:pt idx="5622">
                  <c:v>99.520001572476431</c:v>
                </c:pt>
                <c:pt idx="5623">
                  <c:v>99.518871355048802</c:v>
                </c:pt>
                <c:pt idx="5624">
                  <c:v>99.516823859708921</c:v>
                </c:pt>
                <c:pt idx="5625">
                  <c:v>99.515431562877765</c:v>
                </c:pt>
                <c:pt idx="5626">
                  <c:v>99.514072025972069</c:v>
                </c:pt>
                <c:pt idx="5627">
                  <c:v>99.516725579932583</c:v>
                </c:pt>
                <c:pt idx="5628">
                  <c:v>99.518101496800995</c:v>
                </c:pt>
                <c:pt idx="5629">
                  <c:v>99.517184218888715</c:v>
                </c:pt>
                <c:pt idx="5630">
                  <c:v>99.516070381423816</c:v>
                </c:pt>
                <c:pt idx="5631">
                  <c:v>99.515349663064185</c:v>
                </c:pt>
                <c:pt idx="5632">
                  <c:v>99.514661704629958</c:v>
                </c:pt>
                <c:pt idx="5633">
                  <c:v>99.513351307612425</c:v>
                </c:pt>
                <c:pt idx="5634">
                  <c:v>99.512434029700145</c:v>
                </c:pt>
                <c:pt idx="5635">
                  <c:v>99.513515107239613</c:v>
                </c:pt>
                <c:pt idx="5636">
                  <c:v>99.51276162895455</c:v>
                </c:pt>
                <c:pt idx="5637">
                  <c:v>99.512827148805414</c:v>
                </c:pt>
                <c:pt idx="5638">
                  <c:v>99.512712489066388</c:v>
                </c:pt>
                <c:pt idx="5639">
                  <c:v>99.512270230072957</c:v>
                </c:pt>
                <c:pt idx="5640">
                  <c:v>99.513384067537871</c:v>
                </c:pt>
                <c:pt idx="5641">
                  <c:v>99.515415182915049</c:v>
                </c:pt>
                <c:pt idx="5642">
                  <c:v>99.514612564741824</c:v>
                </c:pt>
                <c:pt idx="5643">
                  <c:v>99.510402914322952</c:v>
                </c:pt>
                <c:pt idx="5644">
                  <c:v>99.509780475739632</c:v>
                </c:pt>
                <c:pt idx="5645">
                  <c:v>99.507716600437007</c:v>
                </c:pt>
                <c:pt idx="5646">
                  <c:v>99.507339861294497</c:v>
                </c:pt>
                <c:pt idx="5647">
                  <c:v>99.50810971954229</c:v>
                </c:pt>
                <c:pt idx="5648">
                  <c:v>99.509223557007189</c:v>
                </c:pt>
                <c:pt idx="5649">
                  <c:v>99.506291543680447</c:v>
                </c:pt>
                <c:pt idx="5650">
                  <c:v>99.50201637341074</c:v>
                </c:pt>
                <c:pt idx="5651">
                  <c:v>99.504440607893201</c:v>
                </c:pt>
                <c:pt idx="5652">
                  <c:v>99.504129388601513</c:v>
                </c:pt>
                <c:pt idx="5653">
                  <c:v>99.503474190092746</c:v>
                </c:pt>
                <c:pt idx="5654">
                  <c:v>99.503162970801085</c:v>
                </c:pt>
                <c:pt idx="5655">
                  <c:v>99.503113830912923</c:v>
                </c:pt>
                <c:pt idx="5656">
                  <c:v>99.502131033149766</c:v>
                </c:pt>
                <c:pt idx="5657">
                  <c:v>99.502049133336172</c:v>
                </c:pt>
                <c:pt idx="5658">
                  <c:v>99.499395579375658</c:v>
                </c:pt>
                <c:pt idx="5659">
                  <c:v>99.499362819450226</c:v>
                </c:pt>
                <c:pt idx="5660">
                  <c:v>99.496561845825241</c:v>
                </c:pt>
                <c:pt idx="5661">
                  <c:v>99.496922205005063</c:v>
                </c:pt>
                <c:pt idx="5662">
                  <c:v>99.494514350485346</c:v>
                </c:pt>
                <c:pt idx="5663">
                  <c:v>99.49467815011252</c:v>
                </c:pt>
                <c:pt idx="5664">
                  <c:v>99.495316968658585</c:v>
                </c:pt>
                <c:pt idx="5665">
                  <c:v>99.495415248434881</c:v>
                </c:pt>
                <c:pt idx="5666">
                  <c:v>99.493629832498499</c:v>
                </c:pt>
                <c:pt idx="5667">
                  <c:v>99.493171193542366</c:v>
                </c:pt>
                <c:pt idx="5668">
                  <c:v>99.492483235108182</c:v>
                </c:pt>
                <c:pt idx="5669">
                  <c:v>99.492909114138868</c:v>
                </c:pt>
                <c:pt idx="5670">
                  <c:v>99.493859151976565</c:v>
                </c:pt>
                <c:pt idx="5671">
                  <c:v>99.493662592423945</c:v>
                </c:pt>
                <c:pt idx="5672">
                  <c:v>99.490976278538</c:v>
                </c:pt>
                <c:pt idx="5673">
                  <c:v>99.490484879656421</c:v>
                </c:pt>
                <c:pt idx="5674">
                  <c:v>99.489043442937131</c:v>
                </c:pt>
                <c:pt idx="5675">
                  <c:v>99.488912403235375</c:v>
                </c:pt>
                <c:pt idx="5676">
                  <c:v>99.487110607336263</c:v>
                </c:pt>
                <c:pt idx="5677">
                  <c:v>99.489256382452481</c:v>
                </c:pt>
                <c:pt idx="5678">
                  <c:v>99.486995947597222</c:v>
                </c:pt>
                <c:pt idx="5679">
                  <c:v>99.486488168752928</c:v>
                </c:pt>
                <c:pt idx="5680">
                  <c:v>99.48799512532311</c:v>
                </c:pt>
                <c:pt idx="5681">
                  <c:v>99.483998414419617</c:v>
                </c:pt>
                <c:pt idx="5682">
                  <c:v>99.487552866329693</c:v>
                </c:pt>
                <c:pt idx="5683">
                  <c:v>99.487847705658638</c:v>
                </c:pt>
                <c:pt idx="5684">
                  <c:v>99.488191684875744</c:v>
                </c:pt>
                <c:pt idx="5685">
                  <c:v>99.488060645173988</c:v>
                </c:pt>
                <c:pt idx="5686">
                  <c:v>99.487241647038033</c:v>
                </c:pt>
                <c:pt idx="5687">
                  <c:v>99.483916514606022</c:v>
                </c:pt>
                <c:pt idx="5688">
                  <c:v>99.484997592145476</c:v>
                </c:pt>
                <c:pt idx="5689">
                  <c:v>99.484735512741977</c:v>
                </c:pt>
                <c:pt idx="5690">
                  <c:v>99.483490635575322</c:v>
                </c:pt>
                <c:pt idx="5691">
                  <c:v>99.482163858595058</c:v>
                </c:pt>
                <c:pt idx="5692">
                  <c:v>99.483310455985418</c:v>
                </c:pt>
                <c:pt idx="5693">
                  <c:v>99.482982856731027</c:v>
                </c:pt>
                <c:pt idx="5694">
                  <c:v>99.485669170616973</c:v>
                </c:pt>
                <c:pt idx="5695">
                  <c:v>99.484358773599439</c:v>
                </c:pt>
                <c:pt idx="5696">
                  <c:v>99.483392355799012</c:v>
                </c:pt>
                <c:pt idx="5697">
                  <c:v>99.485488991027069</c:v>
                </c:pt>
                <c:pt idx="5698">
                  <c:v>99.483670815165226</c:v>
                </c:pt>
                <c:pt idx="5699">
                  <c:v>99.480067223367016</c:v>
                </c:pt>
                <c:pt idx="5700">
                  <c:v>99.48209833874418</c:v>
                </c:pt>
                <c:pt idx="5701">
                  <c:v>99.483015616656445</c:v>
                </c:pt>
                <c:pt idx="5702">
                  <c:v>99.481394000347265</c:v>
                </c:pt>
                <c:pt idx="5703">
                  <c:v>99.47890424601394</c:v>
                </c:pt>
                <c:pt idx="5704">
                  <c:v>99.478052487952525</c:v>
                </c:pt>
                <c:pt idx="5705">
                  <c:v>99.47859302672228</c:v>
                </c:pt>
                <c:pt idx="5706">
                  <c:v>99.476938650487639</c:v>
                </c:pt>
                <c:pt idx="5707">
                  <c:v>99.477806788511771</c:v>
                </c:pt>
                <c:pt idx="5708">
                  <c:v>99.478494746945969</c:v>
                </c:pt>
                <c:pt idx="5709">
                  <c:v>99.478986145827534</c:v>
                </c:pt>
                <c:pt idx="5710">
                  <c:v>99.477118830077544</c:v>
                </c:pt>
                <c:pt idx="5711">
                  <c:v>99.476561911345087</c:v>
                </c:pt>
                <c:pt idx="5712">
                  <c:v>99.47436699634072</c:v>
                </c:pt>
                <c:pt idx="5713">
                  <c:v>99.474399756266152</c:v>
                </c:pt>
                <c:pt idx="5714">
                  <c:v>99.474235956638964</c:v>
                </c:pt>
                <c:pt idx="5715">
                  <c:v>99.472483300628028</c:v>
                </c:pt>
                <c:pt idx="5716">
                  <c:v>99.471041863908724</c:v>
                </c:pt>
                <c:pt idx="5717">
                  <c:v>99.470173725884621</c:v>
                </c:pt>
                <c:pt idx="5718">
                  <c:v>99.469878886555676</c:v>
                </c:pt>
                <c:pt idx="5719">
                  <c:v>99.468830568941627</c:v>
                </c:pt>
                <c:pt idx="5720">
                  <c:v>99.472057421597313</c:v>
                </c:pt>
                <c:pt idx="5721">
                  <c:v>99.475661013395538</c:v>
                </c:pt>
                <c:pt idx="5722">
                  <c:v>99.476611051233249</c:v>
                </c:pt>
                <c:pt idx="5723">
                  <c:v>99.475333414141161</c:v>
                </c:pt>
                <c:pt idx="5724">
                  <c:v>99.473302298763983</c:v>
                </c:pt>
                <c:pt idx="5725">
                  <c:v>99.473662657943791</c:v>
                </c:pt>
                <c:pt idx="5726">
                  <c:v>99.472745380031512</c:v>
                </c:pt>
                <c:pt idx="5727">
                  <c:v>99.471107383759602</c:v>
                </c:pt>
                <c:pt idx="5728">
                  <c:v>99.468961608643383</c:v>
                </c:pt>
                <c:pt idx="5729">
                  <c:v>99.468093470619266</c:v>
                </c:pt>
                <c:pt idx="5730">
                  <c:v>99.467438272110485</c:v>
                </c:pt>
                <c:pt idx="5731">
                  <c:v>99.468453829799088</c:v>
                </c:pt>
                <c:pt idx="5732">
                  <c:v>99.46807709065655</c:v>
                </c:pt>
                <c:pt idx="5733">
                  <c:v>99.467569311812241</c:v>
                </c:pt>
                <c:pt idx="5734">
                  <c:v>99.465358016845144</c:v>
                </c:pt>
                <c:pt idx="5735">
                  <c:v>99.464882997926296</c:v>
                </c:pt>
                <c:pt idx="5736">
                  <c:v>99.464719198299107</c:v>
                </c:pt>
                <c:pt idx="5737">
                  <c:v>99.463408801281574</c:v>
                </c:pt>
                <c:pt idx="5738">
                  <c:v>99.462606183108349</c:v>
                </c:pt>
                <c:pt idx="5739">
                  <c:v>99.462704462884659</c:v>
                </c:pt>
                <c:pt idx="5740">
                  <c:v>99.466029595316655</c:v>
                </c:pt>
                <c:pt idx="5741">
                  <c:v>99.462213064003066</c:v>
                </c:pt>
                <c:pt idx="5742">
                  <c:v>99.462016504450432</c:v>
                </c:pt>
                <c:pt idx="5743">
                  <c:v>99.463261381617102</c:v>
                </c:pt>
                <c:pt idx="5744">
                  <c:v>99.462835502586387</c:v>
                </c:pt>
                <c:pt idx="5745">
                  <c:v>99.459870729334227</c:v>
                </c:pt>
                <c:pt idx="5746">
                  <c:v>99.460083668849592</c:v>
                </c:pt>
                <c:pt idx="5747">
                  <c:v>99.460116428774995</c:v>
                </c:pt>
                <c:pt idx="5748">
                  <c:v>99.457397354963618</c:v>
                </c:pt>
                <c:pt idx="5749">
                  <c:v>99.457168035485552</c:v>
                </c:pt>
                <c:pt idx="5750">
                  <c:v>99.455562799139059</c:v>
                </c:pt>
                <c:pt idx="5751">
                  <c:v>99.458920691496516</c:v>
                </c:pt>
                <c:pt idx="5752">
                  <c:v>99.457315455150024</c:v>
                </c:pt>
                <c:pt idx="5753">
                  <c:v>99.458838791682922</c:v>
                </c:pt>
                <c:pt idx="5754">
                  <c:v>99.457692194292562</c:v>
                </c:pt>
                <c:pt idx="5755">
                  <c:v>99.456889576119323</c:v>
                </c:pt>
                <c:pt idx="5756">
                  <c:v>99.454907600630307</c:v>
                </c:pt>
                <c:pt idx="5757">
                  <c:v>99.454055842568906</c:v>
                </c:pt>
                <c:pt idx="5758">
                  <c:v>99.454711041077672</c:v>
                </c:pt>
                <c:pt idx="5759">
                  <c:v>99.455300719735575</c:v>
                </c:pt>
                <c:pt idx="5760">
                  <c:v>99.455235199884683</c:v>
                </c:pt>
                <c:pt idx="5761">
                  <c:v>99.453236844432951</c:v>
                </c:pt>
                <c:pt idx="5762">
                  <c:v>99.451795407713647</c:v>
                </c:pt>
                <c:pt idx="5763">
                  <c:v>99.451271248906636</c:v>
                </c:pt>
                <c:pt idx="5764">
                  <c:v>99.450452250770667</c:v>
                </c:pt>
                <c:pt idx="5765">
                  <c:v>99.449338413305782</c:v>
                </c:pt>
                <c:pt idx="5766">
                  <c:v>99.446750379196146</c:v>
                </c:pt>
                <c:pt idx="5767">
                  <c:v>99.446013280873785</c:v>
                </c:pt>
                <c:pt idx="5768">
                  <c:v>99.447815076772883</c:v>
                </c:pt>
                <c:pt idx="5769">
                  <c:v>99.44848665524438</c:v>
                </c:pt>
                <c:pt idx="5770">
                  <c:v>99.446111560650095</c:v>
                </c:pt>
                <c:pt idx="5771">
                  <c:v>99.448322855617192</c:v>
                </c:pt>
                <c:pt idx="5772">
                  <c:v>99.449043573976837</c:v>
                </c:pt>
                <c:pt idx="5773">
                  <c:v>99.447241778077711</c:v>
                </c:pt>
                <c:pt idx="5774">
                  <c:v>99.446979698674213</c:v>
                </c:pt>
                <c:pt idx="5775">
                  <c:v>99.447602137257533</c:v>
                </c:pt>
                <c:pt idx="5776">
                  <c:v>99.447340057854021</c:v>
                </c:pt>
                <c:pt idx="5777">
                  <c:v>99.447667657108411</c:v>
                </c:pt>
                <c:pt idx="5778">
                  <c:v>99.447372817779467</c:v>
                </c:pt>
                <c:pt idx="5779">
                  <c:v>99.447978876400072</c:v>
                </c:pt>
                <c:pt idx="5780">
                  <c:v>99.447405577704913</c:v>
                </c:pt>
                <c:pt idx="5781">
                  <c:v>99.447503857481223</c:v>
                </c:pt>
                <c:pt idx="5782">
                  <c:v>99.446357260090892</c:v>
                </c:pt>
                <c:pt idx="5783">
                  <c:v>99.444031305384755</c:v>
                </c:pt>
                <c:pt idx="5784">
                  <c:v>99.442835568106261</c:v>
                </c:pt>
                <c:pt idx="5785">
                  <c:v>99.44373646605581</c:v>
                </c:pt>
                <c:pt idx="5786">
                  <c:v>99.442999367733449</c:v>
                </c:pt>
                <c:pt idx="5787">
                  <c:v>99.439428535860657</c:v>
                </c:pt>
                <c:pt idx="5788">
                  <c:v>99.440493233437394</c:v>
                </c:pt>
                <c:pt idx="5789">
                  <c:v>99.439575955525129</c:v>
                </c:pt>
                <c:pt idx="5790">
                  <c:v>99.439674235301439</c:v>
                </c:pt>
                <c:pt idx="5791">
                  <c:v>99.440755312840921</c:v>
                </c:pt>
                <c:pt idx="5792">
                  <c:v>99.437626739961544</c:v>
                </c:pt>
                <c:pt idx="5793">
                  <c:v>99.438396598209351</c:v>
                </c:pt>
                <c:pt idx="5794">
                  <c:v>99.436725842011981</c:v>
                </c:pt>
                <c:pt idx="5795">
                  <c:v>99.433187770064649</c:v>
                </c:pt>
                <c:pt idx="5796">
                  <c:v>99.431877373047101</c:v>
                </c:pt>
                <c:pt idx="5797">
                  <c:v>99.432909310698406</c:v>
                </c:pt>
                <c:pt idx="5798">
                  <c:v>99.432860170810244</c:v>
                </c:pt>
                <c:pt idx="5799">
                  <c:v>99.430206616849745</c:v>
                </c:pt>
                <c:pt idx="5800">
                  <c:v>99.42928933893748</c:v>
                </c:pt>
                <c:pt idx="5801">
                  <c:v>99.427831522255474</c:v>
                </c:pt>
                <c:pt idx="5802">
                  <c:v>99.428437580876079</c:v>
                </c:pt>
                <c:pt idx="5803">
                  <c:v>99.425947826542753</c:v>
                </c:pt>
                <c:pt idx="5804">
                  <c:v>99.42381843138925</c:v>
                </c:pt>
                <c:pt idx="5805">
                  <c:v>99.422508034371717</c:v>
                </c:pt>
                <c:pt idx="5806">
                  <c:v>99.424244310419951</c:v>
                </c:pt>
                <c:pt idx="5807">
                  <c:v>99.423572731948482</c:v>
                </c:pt>
                <c:pt idx="5808">
                  <c:v>99.426373705573454</c:v>
                </c:pt>
                <c:pt idx="5809">
                  <c:v>99.427143563821247</c:v>
                </c:pt>
                <c:pt idx="5810">
                  <c:v>99.430222996812461</c:v>
                </c:pt>
                <c:pt idx="5811">
                  <c:v>99.430976475097552</c:v>
                </c:pt>
                <c:pt idx="5812">
                  <c:v>99.428617760465983</c:v>
                </c:pt>
                <c:pt idx="5813">
                  <c:v>99.430779915544903</c:v>
                </c:pt>
                <c:pt idx="5814">
                  <c:v>99.431942892897979</c:v>
                </c:pt>
                <c:pt idx="5815">
                  <c:v>99.431713573419913</c:v>
                </c:pt>
                <c:pt idx="5816">
                  <c:v>99.431484253941846</c:v>
                </c:pt>
                <c:pt idx="5817">
                  <c:v>99.426537505200642</c:v>
                </c:pt>
                <c:pt idx="5818">
                  <c:v>99.427716862516419</c:v>
                </c:pt>
                <c:pt idx="5819">
                  <c:v>99.426078866244509</c:v>
                </c:pt>
                <c:pt idx="5820">
                  <c:v>99.428568620577835</c:v>
                </c:pt>
                <c:pt idx="5821">
                  <c:v>99.427176323746693</c:v>
                </c:pt>
                <c:pt idx="5822">
                  <c:v>99.426635784976952</c:v>
                </c:pt>
                <c:pt idx="5823">
                  <c:v>99.425898686654577</c:v>
                </c:pt>
                <c:pt idx="5824">
                  <c:v>99.427241843597557</c:v>
                </c:pt>
                <c:pt idx="5825">
                  <c:v>99.423179612843214</c:v>
                </c:pt>
                <c:pt idx="5826">
                  <c:v>99.423687391687494</c:v>
                </c:pt>
                <c:pt idx="5827">
                  <c:v>99.421132117503305</c:v>
                </c:pt>
                <c:pt idx="5828">
                  <c:v>99.421934735676544</c:v>
                </c:pt>
                <c:pt idx="5829">
                  <c:v>99.422311474819082</c:v>
                </c:pt>
                <c:pt idx="5830">
                  <c:v>99.418855302685344</c:v>
                </c:pt>
                <c:pt idx="5831">
                  <c:v>99.418380283766481</c:v>
                </c:pt>
                <c:pt idx="5832">
                  <c:v>99.416054329060358</c:v>
                </c:pt>
                <c:pt idx="5833">
                  <c:v>99.416709527569125</c:v>
                </c:pt>
                <c:pt idx="5834">
                  <c:v>99.41598880920948</c:v>
                </c:pt>
                <c:pt idx="5835">
                  <c:v>99.418363903803765</c:v>
                </c:pt>
                <c:pt idx="5836">
                  <c:v>99.417020746860786</c:v>
                </c:pt>
                <c:pt idx="5837">
                  <c:v>99.416447448165613</c:v>
                </c:pt>
                <c:pt idx="5838">
                  <c:v>99.415137051148079</c:v>
                </c:pt>
                <c:pt idx="5839">
                  <c:v>99.415169811073511</c:v>
                </c:pt>
                <c:pt idx="5840">
                  <c:v>99.414072353571328</c:v>
                </c:pt>
                <c:pt idx="5841">
                  <c:v>99.414989631483593</c:v>
                </c:pt>
                <c:pt idx="5842">
                  <c:v>99.419166521977004</c:v>
                </c:pt>
                <c:pt idx="5843">
                  <c:v>99.418380283766481</c:v>
                </c:pt>
                <c:pt idx="5844">
                  <c:v>99.41690608712176</c:v>
                </c:pt>
                <c:pt idx="5845">
                  <c:v>99.415743109768698</c:v>
                </c:pt>
                <c:pt idx="5846">
                  <c:v>99.413695614428789</c:v>
                </c:pt>
                <c:pt idx="5847">
                  <c:v>99.412254177709485</c:v>
                </c:pt>
                <c:pt idx="5848">
                  <c:v>99.412254177709485</c:v>
                </c:pt>
                <c:pt idx="5849">
                  <c:v>99.410059262705118</c:v>
                </c:pt>
                <c:pt idx="5850">
                  <c:v>99.408978185165665</c:v>
                </c:pt>
                <c:pt idx="5851">
                  <c:v>99.410124782555997</c:v>
                </c:pt>
                <c:pt idx="5852">
                  <c:v>99.410583421512129</c:v>
                </c:pt>
                <c:pt idx="5853">
                  <c:v>99.40670137034769</c:v>
                </c:pt>
                <c:pt idx="5854">
                  <c:v>99.405816852360857</c:v>
                </c:pt>
                <c:pt idx="5855">
                  <c:v>99.405063374075752</c:v>
                </c:pt>
                <c:pt idx="5856">
                  <c:v>99.401541682091135</c:v>
                </c:pt>
                <c:pt idx="5857">
                  <c:v>99.403965916573583</c:v>
                </c:pt>
                <c:pt idx="5858">
                  <c:v>99.404653875007781</c:v>
                </c:pt>
                <c:pt idx="5859">
                  <c:v>99.403572797468328</c:v>
                </c:pt>
                <c:pt idx="5860">
                  <c:v>99.403867636797273</c:v>
                </c:pt>
                <c:pt idx="5861">
                  <c:v>99.403261578176668</c:v>
                </c:pt>
                <c:pt idx="5862">
                  <c:v>99.402622759630603</c:v>
                </c:pt>
                <c:pt idx="5863">
                  <c:v>99.403540037542882</c:v>
                </c:pt>
                <c:pt idx="5864">
                  <c:v>99.402655519556063</c:v>
                </c:pt>
                <c:pt idx="5865">
                  <c:v>99.399985585632805</c:v>
                </c:pt>
                <c:pt idx="5866">
                  <c:v>99.402426200077969</c:v>
                </c:pt>
                <c:pt idx="5867">
                  <c:v>99.401263222724921</c:v>
                </c:pt>
                <c:pt idx="5868">
                  <c:v>99.400624404178856</c:v>
                </c:pt>
                <c:pt idx="5869">
                  <c:v>99.399101067645987</c:v>
                </c:pt>
                <c:pt idx="5870">
                  <c:v>99.399445046863079</c:v>
                </c:pt>
                <c:pt idx="5871">
                  <c:v>99.397348411635022</c:v>
                </c:pt>
                <c:pt idx="5872">
                  <c:v>99.397004432417916</c:v>
                </c:pt>
                <c:pt idx="5873">
                  <c:v>99.398314829435463</c:v>
                </c:pt>
                <c:pt idx="5874">
                  <c:v>99.399674366341145</c:v>
                </c:pt>
                <c:pt idx="5875">
                  <c:v>99.397069952268794</c:v>
                </c:pt>
                <c:pt idx="5876">
                  <c:v>99.398429489174475</c:v>
                </c:pt>
                <c:pt idx="5877">
                  <c:v>99.399248487310444</c:v>
                </c:pt>
                <c:pt idx="5878">
                  <c:v>99.398560528876246</c:v>
                </c:pt>
                <c:pt idx="5879">
                  <c:v>99.39718461200782</c:v>
                </c:pt>
                <c:pt idx="5880">
                  <c:v>99.398200169696409</c:v>
                </c:pt>
                <c:pt idx="5881">
                  <c:v>99.396087154505651</c:v>
                </c:pt>
                <c:pt idx="5882">
                  <c:v>99.395612135586774</c:v>
                </c:pt>
                <c:pt idx="5883">
                  <c:v>99.396087154505651</c:v>
                </c:pt>
                <c:pt idx="5884">
                  <c:v>99.394891417227143</c:v>
                </c:pt>
                <c:pt idx="5885">
                  <c:v>99.395153496630641</c:v>
                </c:pt>
                <c:pt idx="5886">
                  <c:v>99.39574317528853</c:v>
                </c:pt>
                <c:pt idx="5887">
                  <c:v>99.394252598681092</c:v>
                </c:pt>
                <c:pt idx="5888">
                  <c:v>99.391943023937685</c:v>
                </c:pt>
                <c:pt idx="5889">
                  <c:v>99.390501587218381</c:v>
                </c:pt>
                <c:pt idx="5890">
                  <c:v>99.389698969045156</c:v>
                </c:pt>
                <c:pt idx="5891">
                  <c:v>99.388847210983755</c:v>
                </c:pt>
                <c:pt idx="5892">
                  <c:v>99.389125670349983</c:v>
                </c:pt>
                <c:pt idx="5893">
                  <c:v>99.387782513406989</c:v>
                </c:pt>
                <c:pt idx="5894">
                  <c:v>99.38471946037852</c:v>
                </c:pt>
                <c:pt idx="5895">
                  <c:v>99.383785802503525</c:v>
                </c:pt>
                <c:pt idx="5896">
                  <c:v>99.382475405485977</c:v>
                </c:pt>
                <c:pt idx="5897">
                  <c:v>99.38183658693994</c:v>
                </c:pt>
                <c:pt idx="5898">
                  <c:v>99.381754687126332</c:v>
                </c:pt>
                <c:pt idx="5899">
                  <c:v>99.380149450779854</c:v>
                </c:pt>
                <c:pt idx="5900">
                  <c:v>99.379166653016696</c:v>
                </c:pt>
                <c:pt idx="5901">
                  <c:v>99.379379592532047</c:v>
                </c:pt>
                <c:pt idx="5902">
                  <c:v>99.382033146492574</c:v>
                </c:pt>
                <c:pt idx="5903">
                  <c:v>99.380837409214053</c:v>
                </c:pt>
                <c:pt idx="5904">
                  <c:v>99.382868524591245</c:v>
                </c:pt>
                <c:pt idx="5905">
                  <c:v>99.378970093464076</c:v>
                </c:pt>
                <c:pt idx="5906">
                  <c:v>99.377413997005746</c:v>
                </c:pt>
                <c:pt idx="5907">
                  <c:v>99.379019233352238</c:v>
                </c:pt>
                <c:pt idx="5908">
                  <c:v>99.378822673799604</c:v>
                </c:pt>
                <c:pt idx="5909">
                  <c:v>99.378413174731605</c:v>
                </c:pt>
                <c:pt idx="5910">
                  <c:v>99.377938155812757</c:v>
                </c:pt>
                <c:pt idx="5911">
                  <c:v>99.377757976222853</c:v>
                </c:pt>
                <c:pt idx="5912">
                  <c:v>99.376087220025497</c:v>
                </c:pt>
                <c:pt idx="5913">
                  <c:v>99.378134715365391</c:v>
                </c:pt>
                <c:pt idx="5914">
                  <c:v>99.376463959168035</c:v>
                </c:pt>
                <c:pt idx="5915">
                  <c:v>99.376611378832507</c:v>
                </c:pt>
                <c:pt idx="5916">
                  <c:v>99.376087220025497</c:v>
                </c:pt>
                <c:pt idx="5917">
                  <c:v>99.37718467752768</c:v>
                </c:pt>
                <c:pt idx="5918">
                  <c:v>99.377135537639518</c:v>
                </c:pt>
                <c:pt idx="5919">
                  <c:v>99.37716829756495</c:v>
                </c:pt>
                <c:pt idx="5920">
                  <c:v>99.378134715365391</c:v>
                </c:pt>
                <c:pt idx="5921">
                  <c:v>99.373794025244806</c:v>
                </c:pt>
                <c:pt idx="5922">
                  <c:v>99.371205991135184</c:v>
                </c:pt>
                <c:pt idx="5923">
                  <c:v>99.368224837920266</c:v>
                </c:pt>
                <c:pt idx="5924">
                  <c:v>99.369797314341312</c:v>
                </c:pt>
                <c:pt idx="5925">
                  <c:v>99.369420575198774</c:v>
                </c:pt>
                <c:pt idx="5926">
                  <c:v>99.372385348450948</c:v>
                </c:pt>
                <c:pt idx="5927">
                  <c:v>99.369469715086936</c:v>
                </c:pt>
                <c:pt idx="5928">
                  <c:v>99.370157673521135</c:v>
                </c:pt>
                <c:pt idx="5929">
                  <c:v>99.366242862431235</c:v>
                </c:pt>
                <c:pt idx="5930">
                  <c:v>99.368192077994834</c:v>
                </c:pt>
                <c:pt idx="5931">
                  <c:v>99.366160962617641</c:v>
                </c:pt>
                <c:pt idx="5932">
                  <c:v>99.363540168582588</c:v>
                </c:pt>
                <c:pt idx="5933">
                  <c:v>99.363736728135194</c:v>
                </c:pt>
                <c:pt idx="5934">
                  <c:v>99.364850565600122</c:v>
                </c:pt>
                <c:pt idx="5935">
                  <c:v>99.361394393466369</c:v>
                </c:pt>
                <c:pt idx="5936">
                  <c:v>99.359052058797516</c:v>
                </c:pt>
                <c:pt idx="5937">
                  <c:v>99.360853854696643</c:v>
                </c:pt>
                <c:pt idx="5938">
                  <c:v>99.358462380139613</c:v>
                </c:pt>
                <c:pt idx="5939">
                  <c:v>99.360215036150578</c:v>
                </c:pt>
                <c:pt idx="5940">
                  <c:v>99.36016589626243</c:v>
                </c:pt>
                <c:pt idx="5941">
                  <c:v>99.362442711080391</c:v>
                </c:pt>
                <c:pt idx="5942">
                  <c:v>99.360952134472939</c:v>
                </c:pt>
                <c:pt idx="5943">
                  <c:v>99.359150338573841</c:v>
                </c:pt>
                <c:pt idx="5944">
                  <c:v>99.356939043606744</c:v>
                </c:pt>
                <c:pt idx="5945">
                  <c:v>99.357397682562876</c:v>
                </c:pt>
                <c:pt idx="5946">
                  <c:v>99.355972625806302</c:v>
                </c:pt>
                <c:pt idx="5947">
                  <c:v>99.355989005769018</c:v>
                </c:pt>
                <c:pt idx="5948">
                  <c:v>99.356693344165961</c:v>
                </c:pt>
                <c:pt idx="5949">
                  <c:v>99.355284667372104</c:v>
                </c:pt>
                <c:pt idx="5950">
                  <c:v>99.355628646589196</c:v>
                </c:pt>
                <c:pt idx="5951">
                  <c:v>99.357545102227348</c:v>
                </c:pt>
                <c:pt idx="5952">
                  <c:v>99.355022587968591</c:v>
                </c:pt>
                <c:pt idx="5953">
                  <c:v>99.354465669236149</c:v>
                </c:pt>
                <c:pt idx="5954">
                  <c:v>99.355677786477358</c:v>
                </c:pt>
                <c:pt idx="5955">
                  <c:v>99.356316605023423</c:v>
                </c:pt>
                <c:pt idx="5956">
                  <c:v>99.360231416113294</c:v>
                </c:pt>
                <c:pt idx="5957">
                  <c:v>99.358691699617708</c:v>
                </c:pt>
                <c:pt idx="5958">
                  <c:v>99.354269109683514</c:v>
                </c:pt>
                <c:pt idx="5959">
                  <c:v>99.350452578369925</c:v>
                </c:pt>
                <c:pt idx="5960">
                  <c:v>99.348585262619935</c:v>
                </c:pt>
                <c:pt idx="5961">
                  <c:v>99.349453400644066</c:v>
                </c:pt>
                <c:pt idx="5962">
                  <c:v>99.350599998034411</c:v>
                </c:pt>
                <c:pt idx="5963">
                  <c:v>99.347192965788807</c:v>
                </c:pt>
                <c:pt idx="5964">
                  <c:v>99.347520565043197</c:v>
                </c:pt>
                <c:pt idx="5965">
                  <c:v>99.345898948733989</c:v>
                </c:pt>
                <c:pt idx="5966">
                  <c:v>99.345112710523466</c:v>
                </c:pt>
                <c:pt idx="5967">
                  <c:v>99.347455045192319</c:v>
                </c:pt>
                <c:pt idx="5968">
                  <c:v>99.344342852275673</c:v>
                </c:pt>
                <c:pt idx="5969">
                  <c:v>99.344015253021297</c:v>
                </c:pt>
                <c:pt idx="5970">
                  <c:v>99.344817871194522</c:v>
                </c:pt>
                <c:pt idx="5971">
                  <c:v>99.344703211455496</c:v>
                </c:pt>
                <c:pt idx="5972">
                  <c:v>99.343589373990582</c:v>
                </c:pt>
                <c:pt idx="5973">
                  <c:v>99.340952199992785</c:v>
                </c:pt>
                <c:pt idx="5974">
                  <c:v>99.339396103534469</c:v>
                </c:pt>
                <c:pt idx="5975">
                  <c:v>99.340919440067353</c:v>
                </c:pt>
                <c:pt idx="5976">
                  <c:v>99.336578749946753</c:v>
                </c:pt>
                <c:pt idx="5977">
                  <c:v>99.336709789648523</c:v>
                </c:pt>
                <c:pt idx="5978">
                  <c:v>99.341066859731825</c:v>
                </c:pt>
                <c:pt idx="5979">
                  <c:v>99.343998873058581</c:v>
                </c:pt>
                <c:pt idx="5980">
                  <c:v>99.34344195432611</c:v>
                </c:pt>
                <c:pt idx="5981">
                  <c:v>99.345767909032233</c:v>
                </c:pt>
                <c:pt idx="5982">
                  <c:v>99.341656538389728</c:v>
                </c:pt>
                <c:pt idx="5983">
                  <c:v>99.343622133916043</c:v>
                </c:pt>
                <c:pt idx="5984">
                  <c:v>99.345702389181369</c:v>
                </c:pt>
                <c:pt idx="5985">
                  <c:v>99.345653249293207</c:v>
                </c:pt>
                <c:pt idx="5986">
                  <c:v>99.34375317361777</c:v>
                </c:pt>
                <c:pt idx="5987">
                  <c:v>99.341263419284445</c:v>
                </c:pt>
                <c:pt idx="5988">
                  <c:v>99.339445243422631</c:v>
                </c:pt>
                <c:pt idx="5989">
                  <c:v>99.338953844541066</c:v>
                </c:pt>
                <c:pt idx="5990">
                  <c:v>99.339412483497199</c:v>
                </c:pt>
                <c:pt idx="5991">
                  <c:v>99.33838054584588</c:v>
                </c:pt>
                <c:pt idx="5992">
                  <c:v>99.338167606330529</c:v>
                </c:pt>
                <c:pt idx="5993">
                  <c:v>99.338560725435784</c:v>
                </c:pt>
                <c:pt idx="5994">
                  <c:v>99.336677029723091</c:v>
                </c:pt>
                <c:pt idx="5995">
                  <c:v>99.336513230095903</c:v>
                </c:pt>
                <c:pt idx="5996">
                  <c:v>99.337201188530102</c:v>
                </c:pt>
                <c:pt idx="5997">
                  <c:v>99.335825271661705</c:v>
                </c:pt>
                <c:pt idx="5998">
                  <c:v>99.335989071288893</c:v>
                </c:pt>
                <c:pt idx="5999">
                  <c:v>99.338003806703341</c:v>
                </c:pt>
                <c:pt idx="6000">
                  <c:v>99.338839184802026</c:v>
                </c:pt>
                <c:pt idx="6001">
                  <c:v>99.33851158554765</c:v>
                </c:pt>
                <c:pt idx="6002">
                  <c:v>99.336808069424833</c:v>
                </c:pt>
                <c:pt idx="6003">
                  <c:v>99.335923551438</c:v>
                </c:pt>
                <c:pt idx="6004">
                  <c:v>99.332893258334948</c:v>
                </c:pt>
                <c:pt idx="6005">
                  <c:v>99.329600885828384</c:v>
                </c:pt>
                <c:pt idx="6006">
                  <c:v>99.328585328139795</c:v>
                </c:pt>
                <c:pt idx="6007">
                  <c:v>99.327389590861301</c:v>
                </c:pt>
                <c:pt idx="6008">
                  <c:v>99.328487048363471</c:v>
                </c:pt>
                <c:pt idx="6009">
                  <c:v>99.326111953769185</c:v>
                </c:pt>
                <c:pt idx="6010">
                  <c:v>99.322786821337203</c:v>
                </c:pt>
                <c:pt idx="6011">
                  <c:v>99.322197142679315</c:v>
                </c:pt>
                <c:pt idx="6012">
                  <c:v>99.323474779771402</c:v>
                </c:pt>
                <c:pt idx="6013">
                  <c:v>99.32498173634157</c:v>
                </c:pt>
                <c:pt idx="6014">
                  <c:v>99.322721301486325</c:v>
                </c:pt>
                <c:pt idx="6015">
                  <c:v>99.320624666258269</c:v>
                </c:pt>
                <c:pt idx="6016">
                  <c:v>99.319215989464411</c:v>
                </c:pt>
                <c:pt idx="6017">
                  <c:v>99.319297889278005</c:v>
                </c:pt>
                <c:pt idx="6018">
                  <c:v>99.316480535690317</c:v>
                </c:pt>
                <c:pt idx="6019">
                  <c:v>99.315546877815308</c:v>
                </c:pt>
                <c:pt idx="6020">
                  <c:v>99.317790932707837</c:v>
                </c:pt>
                <c:pt idx="6021">
                  <c:v>99.316464155727601</c:v>
                </c:pt>
                <c:pt idx="6022">
                  <c:v>99.316791754981978</c:v>
                </c:pt>
                <c:pt idx="6023">
                  <c:v>99.316300356100385</c:v>
                </c:pt>
                <c:pt idx="6024">
                  <c:v>99.31692279468372</c:v>
                </c:pt>
                <c:pt idx="6025">
                  <c:v>99.317119354236354</c:v>
                </c:pt>
                <c:pt idx="6026">
                  <c:v>99.317610753117933</c:v>
                </c:pt>
                <c:pt idx="6027">
                  <c:v>99.317643513043365</c:v>
                </c:pt>
                <c:pt idx="6028">
                  <c:v>99.319478068867923</c:v>
                </c:pt>
                <c:pt idx="6029">
                  <c:v>99.320231547153</c:v>
                </c:pt>
                <c:pt idx="6030">
                  <c:v>99.321443664394238</c:v>
                </c:pt>
                <c:pt idx="6031">
                  <c:v>99.319772908196867</c:v>
                </c:pt>
                <c:pt idx="6032">
                  <c:v>99.315399458150836</c:v>
                </c:pt>
                <c:pt idx="6033">
                  <c:v>99.312369165047784</c:v>
                </c:pt>
                <c:pt idx="6034">
                  <c:v>99.312958843705673</c:v>
                </c:pt>
                <c:pt idx="6035">
                  <c:v>99.311910526091651</c:v>
                </c:pt>
                <c:pt idx="6036">
                  <c:v>99.310894968403048</c:v>
                </c:pt>
                <c:pt idx="6037">
                  <c:v>99.31230364519692</c:v>
                </c:pt>
                <c:pt idx="6038">
                  <c:v>99.311222567657452</c:v>
                </c:pt>
                <c:pt idx="6039">
                  <c:v>99.309109552466666</c:v>
                </c:pt>
                <c:pt idx="6040">
                  <c:v>99.307913815188158</c:v>
                </c:pt>
                <c:pt idx="6041">
                  <c:v>99.308241414442548</c:v>
                </c:pt>
                <c:pt idx="6042">
                  <c:v>99.306931017425015</c:v>
                </c:pt>
                <c:pt idx="6043">
                  <c:v>99.308405214069737</c:v>
                </c:pt>
                <c:pt idx="6044">
                  <c:v>99.307045677164041</c:v>
                </c:pt>
                <c:pt idx="6045">
                  <c:v>99.307160336903081</c:v>
                </c:pt>
                <c:pt idx="6046">
                  <c:v>99.307946575113604</c:v>
                </c:pt>
                <c:pt idx="6047">
                  <c:v>99.305293021153091</c:v>
                </c:pt>
                <c:pt idx="6048">
                  <c:v>99.303917104284665</c:v>
                </c:pt>
                <c:pt idx="6049">
                  <c:v>99.303229145850466</c:v>
                </c:pt>
                <c:pt idx="6050">
                  <c:v>99.30044455218821</c:v>
                </c:pt>
                <c:pt idx="6051">
                  <c:v>99.300575591889952</c:v>
                </c:pt>
                <c:pt idx="6052">
                  <c:v>99.301525629727678</c:v>
                </c:pt>
                <c:pt idx="6053">
                  <c:v>99.304130043800029</c:v>
                </c:pt>
                <c:pt idx="6054">
                  <c:v>99.30362226495572</c:v>
                </c:pt>
                <c:pt idx="6055">
                  <c:v>99.304703342495202</c:v>
                </c:pt>
                <c:pt idx="6056">
                  <c:v>99.30827417436798</c:v>
                </c:pt>
                <c:pt idx="6057">
                  <c:v>99.307520696082904</c:v>
                </c:pt>
                <c:pt idx="6058">
                  <c:v>99.305161981451334</c:v>
                </c:pt>
                <c:pt idx="6059">
                  <c:v>99.306243058990816</c:v>
                </c:pt>
                <c:pt idx="6060">
                  <c:v>99.304949041935984</c:v>
                </c:pt>
                <c:pt idx="6061">
                  <c:v>99.301034230846085</c:v>
                </c:pt>
                <c:pt idx="6062">
                  <c:v>99.29846257669918</c:v>
                </c:pt>
                <c:pt idx="6063">
                  <c:v>99.297528918824199</c:v>
                </c:pt>
                <c:pt idx="6064">
                  <c:v>99.296546121061041</c:v>
                </c:pt>
                <c:pt idx="6065">
                  <c:v>99.296038342216733</c:v>
                </c:pt>
                <c:pt idx="6066">
                  <c:v>99.295972822365883</c:v>
                </c:pt>
                <c:pt idx="6067">
                  <c:v>99.295121064304467</c:v>
                </c:pt>
                <c:pt idx="6068">
                  <c:v>99.297037519942606</c:v>
                </c:pt>
                <c:pt idx="6069">
                  <c:v>99.296284041657543</c:v>
                </c:pt>
                <c:pt idx="6070">
                  <c:v>99.296021962254017</c:v>
                </c:pt>
                <c:pt idx="6071">
                  <c:v>99.293335648368071</c:v>
                </c:pt>
                <c:pt idx="6072">
                  <c:v>99.288585459179501</c:v>
                </c:pt>
                <c:pt idx="6073">
                  <c:v>99.290813134109314</c:v>
                </c:pt>
                <c:pt idx="6074">
                  <c:v>99.291730412021593</c:v>
                </c:pt>
                <c:pt idx="6075">
                  <c:v>99.292680449859304</c:v>
                </c:pt>
                <c:pt idx="6076">
                  <c:v>99.292893389374655</c:v>
                </c:pt>
                <c:pt idx="6077">
                  <c:v>99.291107973438244</c:v>
                </c:pt>
                <c:pt idx="6078">
                  <c:v>99.290780374183868</c:v>
                </c:pt>
                <c:pt idx="6079">
                  <c:v>99.288847538582999</c:v>
                </c:pt>
                <c:pt idx="6080">
                  <c:v>99.285899145293541</c:v>
                </c:pt>
                <c:pt idx="6081">
                  <c:v>99.282492113047951</c:v>
                </c:pt>
                <c:pt idx="6082">
                  <c:v>99.279494579870345</c:v>
                </c:pt>
                <c:pt idx="6083">
                  <c:v>99.282066234017265</c:v>
                </c:pt>
                <c:pt idx="6084">
                  <c:v>99.282737812488747</c:v>
                </c:pt>
                <c:pt idx="6085">
                  <c:v>99.283687850326459</c:v>
                </c:pt>
                <c:pt idx="6086">
                  <c:v>99.285604305964597</c:v>
                </c:pt>
                <c:pt idx="6087">
                  <c:v>99.286128464771608</c:v>
                </c:pt>
                <c:pt idx="6088">
                  <c:v>99.283229211370312</c:v>
                </c:pt>
                <c:pt idx="6089">
                  <c:v>99.28362233047558</c:v>
                </c:pt>
                <c:pt idx="6090">
                  <c:v>99.280788596925149</c:v>
                </c:pt>
                <c:pt idx="6091">
                  <c:v>99.280231678192706</c:v>
                </c:pt>
                <c:pt idx="6092">
                  <c:v>99.279740279311142</c:v>
                </c:pt>
                <c:pt idx="6093">
                  <c:v>99.277807443710259</c:v>
                </c:pt>
                <c:pt idx="6094">
                  <c:v>99.280166158341828</c:v>
                </c:pt>
                <c:pt idx="6095">
                  <c:v>99.279330780243157</c:v>
                </c:pt>
                <c:pt idx="6096">
                  <c:v>99.280379097857178</c:v>
                </c:pt>
                <c:pt idx="6097">
                  <c:v>99.27690654576071</c:v>
                </c:pt>
                <c:pt idx="6098">
                  <c:v>99.277872963561137</c:v>
                </c:pt>
                <c:pt idx="6099">
                  <c:v>99.278233322740959</c:v>
                </c:pt>
                <c:pt idx="6100">
                  <c:v>99.279052320876914</c:v>
                </c:pt>
                <c:pt idx="6101">
                  <c:v>99.277676404008503</c:v>
                </c:pt>
                <c:pt idx="6102">
                  <c:v>99.277316044828694</c:v>
                </c:pt>
                <c:pt idx="6103">
                  <c:v>99.273565033365983</c:v>
                </c:pt>
                <c:pt idx="6104">
                  <c:v>99.273122774372567</c:v>
                </c:pt>
                <c:pt idx="6105">
                  <c:v>99.276791886021684</c:v>
                </c:pt>
                <c:pt idx="6106">
                  <c:v>99.281902434390076</c:v>
                </c:pt>
                <c:pt idx="6107">
                  <c:v>99.28362233047558</c:v>
                </c:pt>
                <c:pt idx="6108">
                  <c:v>99.28146017539666</c:v>
                </c:pt>
                <c:pt idx="6109">
                  <c:v>99.278135042964649</c:v>
                </c:pt>
                <c:pt idx="6110">
                  <c:v>99.277725543896665</c:v>
                </c:pt>
                <c:pt idx="6111">
                  <c:v>99.275121129824313</c:v>
                </c:pt>
                <c:pt idx="6112">
                  <c:v>99.275039230010719</c:v>
                </c:pt>
                <c:pt idx="6113">
                  <c:v>99.274154712023872</c:v>
                </c:pt>
                <c:pt idx="6114">
                  <c:v>99.270878719480038</c:v>
                </c:pt>
                <c:pt idx="6115">
                  <c:v>99.269928681642327</c:v>
                </c:pt>
                <c:pt idx="6116">
                  <c:v>99.27100975918178</c:v>
                </c:pt>
                <c:pt idx="6117">
                  <c:v>99.269519182574356</c:v>
                </c:pt>
                <c:pt idx="6118">
                  <c:v>99.269945061605057</c:v>
                </c:pt>
                <c:pt idx="6119">
                  <c:v>99.269420902798046</c:v>
                </c:pt>
                <c:pt idx="6120">
                  <c:v>99.267569967010758</c:v>
                </c:pt>
                <c:pt idx="6121">
                  <c:v>99.265194872416473</c:v>
                </c:pt>
                <c:pt idx="6122">
                  <c:v>99.265211252379189</c:v>
                </c:pt>
                <c:pt idx="6123">
                  <c:v>99.262803397859471</c:v>
                </c:pt>
                <c:pt idx="6124">
                  <c:v>99.26041192330247</c:v>
                </c:pt>
                <c:pt idx="6125">
                  <c:v>99.267127708017355</c:v>
                </c:pt>
                <c:pt idx="6126">
                  <c:v>99.266292329918656</c:v>
                </c:pt>
                <c:pt idx="6127">
                  <c:v>99.263655155920873</c:v>
                </c:pt>
                <c:pt idx="6128">
                  <c:v>99.261067121811237</c:v>
                </c:pt>
                <c:pt idx="6129">
                  <c:v>99.260690382668699</c:v>
                </c:pt>
                <c:pt idx="6130">
                  <c:v>99.261656800469112</c:v>
                </c:pt>
                <c:pt idx="6131">
                  <c:v>99.261820600096328</c:v>
                </c:pt>
                <c:pt idx="6132">
                  <c:v>99.261361961140182</c:v>
                </c:pt>
                <c:pt idx="6133">
                  <c:v>99.264654333646746</c:v>
                </c:pt>
                <c:pt idx="6134">
                  <c:v>99.262934437561228</c:v>
                </c:pt>
                <c:pt idx="6135">
                  <c:v>99.26339307651736</c:v>
                </c:pt>
                <c:pt idx="6136">
                  <c:v>99.263999135137965</c:v>
                </c:pt>
                <c:pt idx="6137">
                  <c:v>99.265260392267351</c:v>
                </c:pt>
                <c:pt idx="6138">
                  <c:v>99.268388965146727</c:v>
                </c:pt>
                <c:pt idx="6139">
                  <c:v>99.260051564122648</c:v>
                </c:pt>
                <c:pt idx="6140">
                  <c:v>99.254351337096352</c:v>
                </c:pt>
                <c:pt idx="6141">
                  <c:v>99.251599503359529</c:v>
                </c:pt>
                <c:pt idx="6142">
                  <c:v>99.251517603545935</c:v>
                </c:pt>
                <c:pt idx="6143">
                  <c:v>99.251026204664356</c:v>
                </c:pt>
                <c:pt idx="6144">
                  <c:v>99.253040940078819</c:v>
                </c:pt>
                <c:pt idx="6145">
                  <c:v>99.254154777543718</c:v>
                </c:pt>
                <c:pt idx="6146">
                  <c:v>99.256431592361693</c:v>
                </c:pt>
                <c:pt idx="6147">
                  <c:v>99.254777216127067</c:v>
                </c:pt>
                <c:pt idx="6148">
                  <c:v>99.254023737841976</c:v>
                </c:pt>
                <c:pt idx="6149">
                  <c:v>99.251140864403396</c:v>
                </c:pt>
                <c:pt idx="6150">
                  <c:v>99.253303019482331</c:v>
                </c:pt>
                <c:pt idx="6151">
                  <c:v>99.25225470186831</c:v>
                </c:pt>
                <c:pt idx="6152">
                  <c:v>99.249453728243324</c:v>
                </c:pt>
                <c:pt idx="6153">
                  <c:v>99.248274370927533</c:v>
                </c:pt>
                <c:pt idx="6154">
                  <c:v>99.248520070368315</c:v>
                </c:pt>
                <c:pt idx="6155">
                  <c:v>99.247471752754308</c:v>
                </c:pt>
                <c:pt idx="6156">
                  <c:v>99.245293217712643</c:v>
                </c:pt>
                <c:pt idx="6157">
                  <c:v>99.243671601403435</c:v>
                </c:pt>
                <c:pt idx="6158">
                  <c:v>99.241263746883718</c:v>
                </c:pt>
                <c:pt idx="6159">
                  <c:v>99.239347291245579</c:v>
                </c:pt>
                <c:pt idx="6160">
                  <c:v>99.242443104199509</c:v>
                </c:pt>
                <c:pt idx="6161">
                  <c:v>99.24285260326748</c:v>
                </c:pt>
                <c:pt idx="6162">
                  <c:v>99.240690448188545</c:v>
                </c:pt>
                <c:pt idx="6163">
                  <c:v>99.241918945392499</c:v>
                </c:pt>
                <c:pt idx="6164">
                  <c:v>99.242066365056942</c:v>
                </c:pt>
                <c:pt idx="6165">
                  <c:v>99.238430013333286</c:v>
                </c:pt>
                <c:pt idx="6166">
                  <c:v>99.238217073817935</c:v>
                </c:pt>
                <c:pt idx="6167">
                  <c:v>99.237545495346467</c:v>
                </c:pt>
                <c:pt idx="6168">
                  <c:v>99.239478330947307</c:v>
                </c:pt>
                <c:pt idx="6169">
                  <c:v>99.238626572885934</c:v>
                </c:pt>
                <c:pt idx="6170">
                  <c:v>99.240346468971438</c:v>
                </c:pt>
                <c:pt idx="6171">
                  <c:v>99.237954994414437</c:v>
                </c:pt>
                <c:pt idx="6172">
                  <c:v>99.238921412214864</c:v>
                </c:pt>
                <c:pt idx="6173">
                  <c:v>99.240493888635925</c:v>
                </c:pt>
                <c:pt idx="6174">
                  <c:v>99.23977317027628</c:v>
                </c:pt>
                <c:pt idx="6175">
                  <c:v>99.239085211842053</c:v>
                </c:pt>
                <c:pt idx="6176">
                  <c:v>99.237512735421021</c:v>
                </c:pt>
                <c:pt idx="6177">
                  <c:v>99.23675925713593</c:v>
                </c:pt>
                <c:pt idx="6178">
                  <c:v>99.236972196651294</c:v>
                </c:pt>
                <c:pt idx="6179">
                  <c:v>99.238495533184178</c:v>
                </c:pt>
                <c:pt idx="6180">
                  <c:v>99.237430835607427</c:v>
                </c:pt>
                <c:pt idx="6181">
                  <c:v>99.238970552103027</c:v>
                </c:pt>
                <c:pt idx="6182">
                  <c:v>99.237037716502172</c:v>
                </c:pt>
                <c:pt idx="6183">
                  <c:v>99.233057385561395</c:v>
                </c:pt>
                <c:pt idx="6184">
                  <c:v>99.23204182787282</c:v>
                </c:pt>
                <c:pt idx="6185">
                  <c:v>99.229421033837724</c:v>
                </c:pt>
                <c:pt idx="6186">
                  <c:v>99.227062319206183</c:v>
                </c:pt>
                <c:pt idx="6187">
                  <c:v>99.224932924052681</c:v>
                </c:pt>
                <c:pt idx="6188">
                  <c:v>99.226210561144768</c:v>
                </c:pt>
                <c:pt idx="6189">
                  <c:v>99.223868226475915</c:v>
                </c:pt>
                <c:pt idx="6190">
                  <c:v>99.223540627221524</c:v>
                </c:pt>
                <c:pt idx="6191">
                  <c:v>99.224785504388208</c:v>
                </c:pt>
                <c:pt idx="6192">
                  <c:v>99.223606147072417</c:v>
                </c:pt>
                <c:pt idx="6193">
                  <c:v>99.223081988265406</c:v>
                </c:pt>
                <c:pt idx="6194">
                  <c:v>99.225620882486879</c:v>
                </c:pt>
                <c:pt idx="6195">
                  <c:v>99.225620882486879</c:v>
                </c:pt>
                <c:pt idx="6196">
                  <c:v>99.226734719951779</c:v>
                </c:pt>
                <c:pt idx="6197">
                  <c:v>99.226734719951779</c:v>
                </c:pt>
                <c:pt idx="6198">
                  <c:v>99.223065608302676</c:v>
                </c:pt>
                <c:pt idx="6199">
                  <c:v>99.22293456860092</c:v>
                </c:pt>
                <c:pt idx="6200">
                  <c:v>99.223720806811443</c:v>
                </c:pt>
                <c:pt idx="6201">
                  <c:v>99.225227763381611</c:v>
                </c:pt>
                <c:pt idx="6202">
                  <c:v>99.225227763381611</c:v>
                </c:pt>
                <c:pt idx="6203">
                  <c:v>99.227193358907925</c:v>
                </c:pt>
                <c:pt idx="6204">
                  <c:v>99.221787971210574</c:v>
                </c:pt>
                <c:pt idx="6205">
                  <c:v>99.2196585760571</c:v>
                </c:pt>
                <c:pt idx="6206">
                  <c:v>99.219887895535166</c:v>
                </c:pt>
                <c:pt idx="6207">
                  <c:v>99.22129657232901</c:v>
                </c:pt>
                <c:pt idx="6208">
                  <c:v>99.21985513560972</c:v>
                </c:pt>
                <c:pt idx="6209">
                  <c:v>99.21841369889043</c:v>
                </c:pt>
                <c:pt idx="6210">
                  <c:v>99.216710182767628</c:v>
                </c:pt>
                <c:pt idx="6211">
                  <c:v>99.216087744184293</c:v>
                </c:pt>
                <c:pt idx="6212">
                  <c:v>99.215219606160176</c:v>
                </c:pt>
                <c:pt idx="6213">
                  <c:v>99.214466127875113</c:v>
                </c:pt>
                <c:pt idx="6214">
                  <c:v>99.214433367949653</c:v>
                </c:pt>
                <c:pt idx="6215">
                  <c:v>99.213597989850982</c:v>
                </c:pt>
                <c:pt idx="6216">
                  <c:v>99.21376178947817</c:v>
                </c:pt>
                <c:pt idx="6217">
                  <c:v>99.214449747912369</c:v>
                </c:pt>
                <c:pt idx="6218">
                  <c:v>99.213614369813698</c:v>
                </c:pt>
                <c:pt idx="6219">
                  <c:v>99.213778169440886</c:v>
                </c:pt>
                <c:pt idx="6220">
                  <c:v>99.213729029552738</c:v>
                </c:pt>
                <c:pt idx="6221">
                  <c:v>99.214416987986937</c:v>
                </c:pt>
                <c:pt idx="6222">
                  <c:v>99.214580787614125</c:v>
                </c:pt>
                <c:pt idx="6223">
                  <c:v>99.212893651454053</c:v>
                </c:pt>
                <c:pt idx="6224">
                  <c:v>99.21212379320626</c:v>
                </c:pt>
                <c:pt idx="6225">
                  <c:v>99.211796193951855</c:v>
                </c:pt>
                <c:pt idx="6226">
                  <c:v>99.211157375405818</c:v>
                </c:pt>
                <c:pt idx="6227">
                  <c:v>99.211272035144844</c:v>
                </c:pt>
                <c:pt idx="6228">
                  <c:v>99.209765078574691</c:v>
                </c:pt>
                <c:pt idx="6229">
                  <c:v>99.211534114548357</c:v>
                </c:pt>
                <c:pt idx="6230">
                  <c:v>99.213532470000104</c:v>
                </c:pt>
                <c:pt idx="6231">
                  <c:v>99.209093500103194</c:v>
                </c:pt>
                <c:pt idx="6232">
                  <c:v>99.206767545397071</c:v>
                </c:pt>
                <c:pt idx="6233">
                  <c:v>99.206227006627344</c:v>
                </c:pt>
                <c:pt idx="6234">
                  <c:v>99.203426033002359</c:v>
                </c:pt>
                <c:pt idx="6235">
                  <c:v>99.204081231511111</c:v>
                </c:pt>
                <c:pt idx="6236">
                  <c:v>99.202819974381754</c:v>
                </c:pt>
                <c:pt idx="6237">
                  <c:v>99.201444057513328</c:v>
                </c:pt>
                <c:pt idx="6238">
                  <c:v>99.20345879292779</c:v>
                </c:pt>
                <c:pt idx="6239">
                  <c:v>99.202607034866404</c:v>
                </c:pt>
                <c:pt idx="6240">
                  <c:v>99.199216382583515</c:v>
                </c:pt>
                <c:pt idx="6241">
                  <c:v>99.202181155835703</c:v>
                </c:pt>
                <c:pt idx="6242">
                  <c:v>99.199265522471677</c:v>
                </c:pt>
                <c:pt idx="6243">
                  <c:v>99.197349066833539</c:v>
                </c:pt>
                <c:pt idx="6244">
                  <c:v>99.197840465715103</c:v>
                </c:pt>
                <c:pt idx="6245">
                  <c:v>99.196824908026514</c:v>
                </c:pt>
                <c:pt idx="6246">
                  <c:v>99.193696335147138</c:v>
                </c:pt>
                <c:pt idx="6247">
                  <c:v>99.19354891548268</c:v>
                </c:pt>
                <c:pt idx="6248">
                  <c:v>99.193598055370828</c:v>
                </c:pt>
                <c:pt idx="6249">
                  <c:v>99.191026401223922</c:v>
                </c:pt>
                <c:pt idx="6250">
                  <c:v>99.191222960776543</c:v>
                </c:pt>
                <c:pt idx="6251">
                  <c:v>99.192615257607684</c:v>
                </c:pt>
                <c:pt idx="6252">
                  <c:v>99.192844577085751</c:v>
                </c:pt>
                <c:pt idx="6253">
                  <c:v>99.192107478763376</c:v>
                </c:pt>
                <c:pt idx="6254">
                  <c:v>99.192009198987051</c:v>
                </c:pt>
                <c:pt idx="6255">
                  <c:v>99.194597233096715</c:v>
                </c:pt>
                <c:pt idx="6256">
                  <c:v>99.195891250151519</c:v>
                </c:pt>
                <c:pt idx="6257">
                  <c:v>99.19531795145636</c:v>
                </c:pt>
                <c:pt idx="6258">
                  <c:v>99.193663575221706</c:v>
                </c:pt>
                <c:pt idx="6259">
                  <c:v>99.19107554111207</c:v>
                </c:pt>
                <c:pt idx="6260">
                  <c:v>99.192336798241442</c:v>
                </c:pt>
                <c:pt idx="6261">
                  <c:v>99.191059161149354</c:v>
                </c:pt>
                <c:pt idx="6262">
                  <c:v>99.191435900291893</c:v>
                </c:pt>
                <c:pt idx="6263">
                  <c:v>99.19096088137303</c:v>
                </c:pt>
                <c:pt idx="6264">
                  <c:v>99.192123858726092</c:v>
                </c:pt>
                <c:pt idx="6265">
                  <c:v>99.189847043908145</c:v>
                </c:pt>
                <c:pt idx="6266">
                  <c:v>99.189699624243673</c:v>
                </c:pt>
                <c:pt idx="6267">
                  <c:v>99.191026401223922</c:v>
                </c:pt>
                <c:pt idx="6268">
                  <c:v>99.188176287710775</c:v>
                </c:pt>
                <c:pt idx="6269">
                  <c:v>99.187963348195424</c:v>
                </c:pt>
                <c:pt idx="6270">
                  <c:v>99.185031334868668</c:v>
                </c:pt>
                <c:pt idx="6271">
                  <c:v>99.183737317813865</c:v>
                </c:pt>
                <c:pt idx="6272">
                  <c:v>99.182738140087977</c:v>
                </c:pt>
                <c:pt idx="6273">
                  <c:v>99.182459680721777</c:v>
                </c:pt>
                <c:pt idx="6274">
                  <c:v>99.180919964226163</c:v>
                </c:pt>
                <c:pt idx="6275">
                  <c:v>99.185260654346763</c:v>
                </c:pt>
                <c:pt idx="6276">
                  <c:v>99.182394160870885</c:v>
                </c:pt>
                <c:pt idx="6277">
                  <c:v>99.181493262921336</c:v>
                </c:pt>
                <c:pt idx="6278">
                  <c:v>99.178446589855568</c:v>
                </c:pt>
                <c:pt idx="6279">
                  <c:v>99.179920786500304</c:v>
                </c:pt>
                <c:pt idx="6280">
                  <c:v>99.176759453695482</c:v>
                </c:pt>
                <c:pt idx="6281">
                  <c:v>99.173401561338054</c:v>
                </c:pt>
                <c:pt idx="6282">
                  <c:v>99.17530163701349</c:v>
                </c:pt>
                <c:pt idx="6283">
                  <c:v>99.178315550153812</c:v>
                </c:pt>
                <c:pt idx="6284">
                  <c:v>99.176628413993726</c:v>
                </c:pt>
                <c:pt idx="6285">
                  <c:v>99.175924075596811</c:v>
                </c:pt>
                <c:pt idx="6286">
                  <c:v>99.176759453695482</c:v>
                </c:pt>
                <c:pt idx="6287">
                  <c:v>99.177070672987142</c:v>
                </c:pt>
                <c:pt idx="6288">
                  <c:v>99.175563716416988</c:v>
                </c:pt>
                <c:pt idx="6289">
                  <c:v>99.177381892278831</c:v>
                </c:pt>
                <c:pt idx="6290">
                  <c:v>99.17549819656611</c:v>
                </c:pt>
                <c:pt idx="6291">
                  <c:v>99.174515398802953</c:v>
                </c:pt>
                <c:pt idx="6292">
                  <c:v>99.171468725737185</c:v>
                </c:pt>
                <c:pt idx="6293">
                  <c:v>99.170289368421408</c:v>
                </c:pt>
                <c:pt idx="6294">
                  <c:v>99.169863489390693</c:v>
                </c:pt>
                <c:pt idx="6295">
                  <c:v>99.172484283425788</c:v>
                </c:pt>
                <c:pt idx="6296">
                  <c:v>99.170502307936758</c:v>
                </c:pt>
                <c:pt idx="6297">
                  <c:v>99.168946211478428</c:v>
                </c:pt>
                <c:pt idx="6298">
                  <c:v>99.170518687899474</c:v>
                </c:pt>
                <c:pt idx="6299">
                  <c:v>99.168602232261321</c:v>
                </c:pt>
                <c:pt idx="6300">
                  <c:v>99.166587496846859</c:v>
                </c:pt>
                <c:pt idx="6301">
                  <c:v>99.165080540276705</c:v>
                </c:pt>
                <c:pt idx="6302">
                  <c:v>99.165015020425827</c:v>
                </c:pt>
                <c:pt idx="6303">
                  <c:v>99.161640748105654</c:v>
                </c:pt>
                <c:pt idx="6304">
                  <c:v>99.161313148851278</c:v>
                </c:pt>
                <c:pt idx="6305">
                  <c:v>99.160510530678039</c:v>
                </c:pt>
                <c:pt idx="6306">
                  <c:v>99.160526910640755</c:v>
                </c:pt>
                <c:pt idx="6307">
                  <c:v>99.159478593026719</c:v>
                </c:pt>
                <c:pt idx="6308">
                  <c:v>99.157873356680227</c:v>
                </c:pt>
                <c:pt idx="6309">
                  <c:v>99.155907761153941</c:v>
                </c:pt>
                <c:pt idx="6310">
                  <c:v>99.156890558917098</c:v>
                </c:pt>
                <c:pt idx="6311">
                  <c:v>99.154171485105707</c:v>
                </c:pt>
                <c:pt idx="6312">
                  <c:v>99.156530199737261</c:v>
                </c:pt>
                <c:pt idx="6313">
                  <c:v>99.156726759289896</c:v>
                </c:pt>
                <c:pt idx="6314">
                  <c:v>99.156808659103504</c:v>
                </c:pt>
                <c:pt idx="6315">
                  <c:v>99.157676797127621</c:v>
                </c:pt>
                <c:pt idx="6316">
                  <c:v>99.157480237574973</c:v>
                </c:pt>
                <c:pt idx="6317">
                  <c:v>99.156300880259195</c:v>
                </c:pt>
                <c:pt idx="6318">
                  <c:v>99.157431097686839</c:v>
                </c:pt>
                <c:pt idx="6319">
                  <c:v>99.156153460594737</c:v>
                </c:pt>
                <c:pt idx="6320">
                  <c:v>99.15649743981183</c:v>
                </c:pt>
                <c:pt idx="6321">
                  <c:v>99.156366400110073</c:v>
                </c:pt>
                <c:pt idx="6322">
                  <c:v>99.15517066283158</c:v>
                </c:pt>
                <c:pt idx="6323">
                  <c:v>99.154777543726311</c:v>
                </c:pt>
                <c:pt idx="6324">
                  <c:v>99.15528532257062</c:v>
                </c:pt>
                <c:pt idx="6325">
                  <c:v>99.153352486969752</c:v>
                </c:pt>
                <c:pt idx="6326">
                  <c:v>99.153598186410534</c:v>
                </c:pt>
                <c:pt idx="6327">
                  <c:v>99.152828328162741</c:v>
                </c:pt>
                <c:pt idx="6328">
                  <c:v>99.153450766746062</c:v>
                </c:pt>
                <c:pt idx="6329">
                  <c:v>99.154302524807463</c:v>
                </c:pt>
                <c:pt idx="6330">
                  <c:v>99.151550691070625</c:v>
                </c:pt>
                <c:pt idx="6331">
                  <c:v>99.147881579421536</c:v>
                </c:pt>
                <c:pt idx="6332">
                  <c:v>99.147357420614512</c:v>
                </c:pt>
                <c:pt idx="6333">
                  <c:v>99.147472080353538</c:v>
                </c:pt>
                <c:pt idx="6334">
                  <c:v>99.145244405423753</c:v>
                </c:pt>
                <c:pt idx="6335">
                  <c:v>99.146571182403989</c:v>
                </c:pt>
                <c:pt idx="6336">
                  <c:v>99.144638346803148</c:v>
                </c:pt>
                <c:pt idx="6337">
                  <c:v>99.142050312693485</c:v>
                </c:pt>
                <c:pt idx="6338">
                  <c:v>99.137791522386507</c:v>
                </c:pt>
                <c:pt idx="6339">
                  <c:v>99.141870133103581</c:v>
                </c:pt>
                <c:pt idx="6340">
                  <c:v>99.144048668145231</c:v>
                </c:pt>
                <c:pt idx="6341">
                  <c:v>99.144851286318499</c:v>
                </c:pt>
                <c:pt idx="6342">
                  <c:v>99.145424585013657</c:v>
                </c:pt>
                <c:pt idx="6343">
                  <c:v>99.144441787250486</c:v>
                </c:pt>
                <c:pt idx="6344">
                  <c:v>99.140051957241766</c:v>
                </c:pt>
                <c:pt idx="6345">
                  <c:v>99.140543356123331</c:v>
                </c:pt>
                <c:pt idx="6346">
                  <c:v>99.137791522386507</c:v>
                </c:pt>
                <c:pt idx="6347">
                  <c:v>99.136939764325106</c:v>
                </c:pt>
                <c:pt idx="6348">
                  <c:v>99.136644924996148</c:v>
                </c:pt>
                <c:pt idx="6349">
                  <c:v>99.136563025182554</c:v>
                </c:pt>
                <c:pt idx="6350">
                  <c:v>99.136939764325106</c:v>
                </c:pt>
                <c:pt idx="6351">
                  <c:v>99.136153526114583</c:v>
                </c:pt>
                <c:pt idx="6352">
                  <c:v>99.13669406488431</c:v>
                </c:pt>
                <c:pt idx="6353">
                  <c:v>99.133663771781258</c:v>
                </c:pt>
                <c:pt idx="6354">
                  <c:v>99.131960255658456</c:v>
                </c:pt>
                <c:pt idx="6355">
                  <c:v>99.133041333197937</c:v>
                </c:pt>
                <c:pt idx="6356">
                  <c:v>99.131927495733024</c:v>
                </c:pt>
                <c:pt idx="6357">
                  <c:v>99.131272297224257</c:v>
                </c:pt>
                <c:pt idx="6358">
                  <c:v>99.133843951371176</c:v>
                </c:pt>
                <c:pt idx="6359">
                  <c:v>99.132713733943532</c:v>
                </c:pt>
                <c:pt idx="6360">
                  <c:v>99.131042977746191</c:v>
                </c:pt>
                <c:pt idx="6361">
                  <c:v>99.129798100579521</c:v>
                </c:pt>
                <c:pt idx="6362">
                  <c:v>99.128880822667256</c:v>
                </c:pt>
                <c:pt idx="6363">
                  <c:v>99.126472968147525</c:v>
                </c:pt>
                <c:pt idx="6364">
                  <c:v>99.126063469079554</c:v>
                </c:pt>
                <c:pt idx="6365">
                  <c:v>99.127635945500586</c:v>
                </c:pt>
                <c:pt idx="6366">
                  <c:v>99.125735869825164</c:v>
                </c:pt>
                <c:pt idx="6367">
                  <c:v>99.124884111763762</c:v>
                </c:pt>
                <c:pt idx="6368">
                  <c:v>99.126800567401915</c:v>
                </c:pt>
                <c:pt idx="6369">
                  <c:v>99.124687552211128</c:v>
                </c:pt>
                <c:pt idx="6370">
                  <c:v>99.125277230869045</c:v>
                </c:pt>
                <c:pt idx="6371">
                  <c:v>99.123344395268163</c:v>
                </c:pt>
                <c:pt idx="6372">
                  <c:v>99.123016796013786</c:v>
                </c:pt>
                <c:pt idx="6373">
                  <c:v>99.120543421643163</c:v>
                </c:pt>
                <c:pt idx="6374">
                  <c:v>99.120789121083973</c:v>
                </c:pt>
                <c:pt idx="6375">
                  <c:v>99.121116720338364</c:v>
                </c:pt>
                <c:pt idx="6376">
                  <c:v>99.121853818660711</c:v>
                </c:pt>
                <c:pt idx="6377">
                  <c:v>99.123344395268163</c:v>
                </c:pt>
                <c:pt idx="6378">
                  <c:v>99.121280519965538</c:v>
                </c:pt>
                <c:pt idx="6379">
                  <c:v>99.118987325184847</c:v>
                </c:pt>
                <c:pt idx="6380">
                  <c:v>99.11856144615416</c:v>
                </c:pt>
                <c:pt idx="6381">
                  <c:v>99.117496748577395</c:v>
                </c:pt>
                <c:pt idx="6382">
                  <c:v>99.115449253237514</c:v>
                </c:pt>
                <c:pt idx="6383">
                  <c:v>99.113549177562078</c:v>
                </c:pt>
                <c:pt idx="6384">
                  <c:v>99.110928383527011</c:v>
                </c:pt>
                <c:pt idx="6385">
                  <c:v>99.110895623601579</c:v>
                </c:pt>
                <c:pt idx="6386">
                  <c:v>99.111321502632265</c:v>
                </c:pt>
                <c:pt idx="6387">
                  <c:v>99.111387022483143</c:v>
                </c:pt>
                <c:pt idx="6388">
                  <c:v>99.114056956406372</c:v>
                </c:pt>
                <c:pt idx="6389">
                  <c:v>99.110748203937092</c:v>
                </c:pt>
                <c:pt idx="6390">
                  <c:v>99.110142145316473</c:v>
                </c:pt>
                <c:pt idx="6391">
                  <c:v>99.107308411766056</c:v>
                </c:pt>
                <c:pt idx="6392">
                  <c:v>99.107259271877908</c:v>
                </c:pt>
                <c:pt idx="6393">
                  <c:v>99.105195396575297</c:v>
                </c:pt>
                <c:pt idx="6394">
                  <c:v>99.104491058178354</c:v>
                </c:pt>
                <c:pt idx="6395">
                  <c:v>99.106145434412994</c:v>
                </c:pt>
                <c:pt idx="6396">
                  <c:v>99.107373931616934</c:v>
                </c:pt>
                <c:pt idx="6397">
                  <c:v>99.106735113070897</c:v>
                </c:pt>
                <c:pt idx="6398">
                  <c:v>99.10575231530774</c:v>
                </c:pt>
                <c:pt idx="6399">
                  <c:v>99.108143789864741</c:v>
                </c:pt>
                <c:pt idx="6400">
                  <c:v>99.106636833294573</c:v>
                </c:pt>
                <c:pt idx="6401">
                  <c:v>99.104114319035816</c:v>
                </c:pt>
                <c:pt idx="6402">
                  <c:v>99.103164281198104</c:v>
                </c:pt>
                <c:pt idx="6403">
                  <c:v>99.102443562838459</c:v>
                </c:pt>
                <c:pt idx="6404">
                  <c:v>99.102869441869146</c:v>
                </c:pt>
                <c:pt idx="6405">
                  <c:v>99.099544309437164</c:v>
                </c:pt>
                <c:pt idx="6406">
                  <c:v>99.100412447461267</c:v>
                </c:pt>
                <c:pt idx="6407">
                  <c:v>99.099200330220057</c:v>
                </c:pt>
                <c:pt idx="6408">
                  <c:v>99.101984923882313</c:v>
                </c:pt>
                <c:pt idx="6409">
                  <c:v>99.100707286790225</c:v>
                </c:pt>
                <c:pt idx="6410">
                  <c:v>99.097922693127941</c:v>
                </c:pt>
                <c:pt idx="6411">
                  <c:v>99.095334659018306</c:v>
                </c:pt>
                <c:pt idx="6412">
                  <c:v>99.09708731502927</c:v>
                </c:pt>
                <c:pt idx="6413">
                  <c:v>99.095203619316564</c:v>
                </c:pt>
                <c:pt idx="6414">
                  <c:v>99.098610651562169</c:v>
                </c:pt>
                <c:pt idx="6415">
                  <c:v>99.098774451189357</c:v>
                </c:pt>
                <c:pt idx="6416">
                  <c:v>99.0954165588319</c:v>
                </c:pt>
                <c:pt idx="6417">
                  <c:v>99.093401823417466</c:v>
                </c:pt>
                <c:pt idx="6418">
                  <c:v>99.090011171134577</c:v>
                </c:pt>
                <c:pt idx="6419">
                  <c:v>99.091583647555623</c:v>
                </c:pt>
                <c:pt idx="6420">
                  <c:v>99.091763827145542</c:v>
                </c:pt>
                <c:pt idx="6421">
                  <c:v>99.090666369643358</c:v>
                </c:pt>
                <c:pt idx="6422">
                  <c:v>99.090387910277116</c:v>
                </c:pt>
                <c:pt idx="6423">
                  <c:v>99.090584469829764</c:v>
                </c:pt>
                <c:pt idx="6424">
                  <c:v>99.092877664610455</c:v>
                </c:pt>
                <c:pt idx="6425">
                  <c:v>99.089568912141161</c:v>
                </c:pt>
                <c:pt idx="6426">
                  <c:v>99.089814611581943</c:v>
                </c:pt>
                <c:pt idx="6427">
                  <c:v>99.091501747742029</c:v>
                </c:pt>
                <c:pt idx="6428">
                  <c:v>99.091337948114841</c:v>
                </c:pt>
                <c:pt idx="6429">
                  <c:v>99.089274072812216</c:v>
                </c:pt>
                <c:pt idx="6430">
                  <c:v>99.087013637956957</c:v>
                </c:pt>
                <c:pt idx="6431">
                  <c:v>99.085490301424088</c:v>
                </c:pt>
                <c:pt idx="6432">
                  <c:v>99.084065244667514</c:v>
                </c:pt>
                <c:pt idx="6433">
                  <c:v>99.08150997048331</c:v>
                </c:pt>
                <c:pt idx="6434">
                  <c:v>99.083770405338555</c:v>
                </c:pt>
                <c:pt idx="6435">
                  <c:v>99.086423959299083</c:v>
                </c:pt>
                <c:pt idx="6436">
                  <c:v>99.089454252402135</c:v>
                </c:pt>
                <c:pt idx="6437">
                  <c:v>99.087865396018358</c:v>
                </c:pt>
                <c:pt idx="6438">
                  <c:v>99.085031662467941</c:v>
                </c:pt>
                <c:pt idx="6439">
                  <c:v>99.085916180454788</c:v>
                </c:pt>
                <c:pt idx="6440">
                  <c:v>99.086014460231098</c:v>
                </c:pt>
                <c:pt idx="6441">
                  <c:v>99.085473921461372</c:v>
                </c:pt>
                <c:pt idx="6442">
                  <c:v>99.081886709625849</c:v>
                </c:pt>
                <c:pt idx="6443">
                  <c:v>99.083115206829802</c:v>
                </c:pt>
                <c:pt idx="6444">
                  <c:v>99.081903089588565</c:v>
                </c:pt>
                <c:pt idx="6445">
                  <c:v>99.083459186046895</c:v>
                </c:pt>
                <c:pt idx="6446">
                  <c:v>99.081673770110513</c:v>
                </c:pt>
                <c:pt idx="6447">
                  <c:v>99.078594337119299</c:v>
                </c:pt>
                <c:pt idx="6448">
                  <c:v>99.07852881726842</c:v>
                </c:pt>
                <c:pt idx="6449">
                  <c:v>99.076923580921928</c:v>
                </c:pt>
                <c:pt idx="6450">
                  <c:v>99.077693439169735</c:v>
                </c:pt>
                <c:pt idx="6451">
                  <c:v>99.079347815404375</c:v>
                </c:pt>
                <c:pt idx="6452">
                  <c:v>99.079282295553497</c:v>
                </c:pt>
                <c:pt idx="6453">
                  <c:v>99.078545197231151</c:v>
                </c:pt>
                <c:pt idx="6454">
                  <c:v>99.075613183904409</c:v>
                </c:pt>
                <c:pt idx="6455">
                  <c:v>99.076792541220172</c:v>
                </c:pt>
                <c:pt idx="6456">
                  <c:v>99.074728665917561</c:v>
                </c:pt>
                <c:pt idx="6457">
                  <c:v>99.072468231062302</c:v>
                </c:pt>
                <c:pt idx="6458">
                  <c:v>99.072599270764059</c:v>
                </c:pt>
                <c:pt idx="6459">
                  <c:v>99.074171747185119</c:v>
                </c:pt>
                <c:pt idx="6460">
                  <c:v>99.072337191360546</c:v>
                </c:pt>
                <c:pt idx="6461">
                  <c:v>99.070404355759706</c:v>
                </c:pt>
                <c:pt idx="6462">
                  <c:v>99.0676852819483</c:v>
                </c:pt>
                <c:pt idx="6463">
                  <c:v>99.065293807391299</c:v>
                </c:pt>
                <c:pt idx="6464">
                  <c:v>99.065490366943919</c:v>
                </c:pt>
                <c:pt idx="6465">
                  <c:v>99.066014525750944</c:v>
                </c:pt>
                <c:pt idx="6466">
                  <c:v>99.062263514288247</c:v>
                </c:pt>
                <c:pt idx="6467">
                  <c:v>99.061788495369399</c:v>
                </c:pt>
                <c:pt idx="6468">
                  <c:v>99.060674657904471</c:v>
                </c:pt>
                <c:pt idx="6469">
                  <c:v>99.06159193581675</c:v>
                </c:pt>
                <c:pt idx="6470">
                  <c:v>99.061722975518506</c:v>
                </c:pt>
                <c:pt idx="6471">
                  <c:v>99.061067777009725</c:v>
                </c:pt>
                <c:pt idx="6472">
                  <c:v>99.06149365604044</c:v>
                </c:pt>
                <c:pt idx="6473">
                  <c:v>99.063393731715877</c:v>
                </c:pt>
                <c:pt idx="6474">
                  <c:v>99.06108415697247</c:v>
                </c:pt>
                <c:pt idx="6475">
                  <c:v>99.057578844950555</c:v>
                </c:pt>
                <c:pt idx="6476">
                  <c:v>99.059888419693962</c:v>
                </c:pt>
                <c:pt idx="6477">
                  <c:v>99.059429780737815</c:v>
                </c:pt>
                <c:pt idx="6478">
                  <c:v>99.056710706926438</c:v>
                </c:pt>
                <c:pt idx="6479">
                  <c:v>99.058135763682998</c:v>
                </c:pt>
                <c:pt idx="6480">
                  <c:v>99.057120205994408</c:v>
                </c:pt>
                <c:pt idx="6481">
                  <c:v>99.05510547057996</c:v>
                </c:pt>
                <c:pt idx="6482">
                  <c:v>99.053532994158914</c:v>
                </c:pt>
                <c:pt idx="6483">
                  <c:v>99.051059619788319</c:v>
                </c:pt>
                <c:pt idx="6484">
                  <c:v>99.052435536656716</c:v>
                </c:pt>
                <c:pt idx="6485">
                  <c:v>99.052353636843122</c:v>
                </c:pt>
                <c:pt idx="6486">
                  <c:v>99.052910555575579</c:v>
                </c:pt>
                <c:pt idx="6487">
                  <c:v>99.052255357066812</c:v>
                </c:pt>
                <c:pt idx="6488">
                  <c:v>99.050650120720348</c:v>
                </c:pt>
                <c:pt idx="6489">
                  <c:v>99.051649298446208</c:v>
                </c:pt>
                <c:pt idx="6490">
                  <c:v>99.051256179340953</c:v>
                </c:pt>
                <c:pt idx="6491">
                  <c:v>99.048471585678683</c:v>
                </c:pt>
                <c:pt idx="6492">
                  <c:v>99.049667322957177</c:v>
                </c:pt>
                <c:pt idx="6493">
                  <c:v>99.047832767132647</c:v>
                </c:pt>
                <c:pt idx="6494">
                  <c:v>99.044966273656769</c:v>
                </c:pt>
                <c:pt idx="6495">
                  <c:v>99.043573976825641</c:v>
                </c:pt>
                <c:pt idx="6496">
                  <c:v>99.045244733022997</c:v>
                </c:pt>
                <c:pt idx="6497">
                  <c:v>99.04558871224009</c:v>
                </c:pt>
                <c:pt idx="6498">
                  <c:v>99.04778362724447</c:v>
                </c:pt>
                <c:pt idx="6499">
                  <c:v>99.047472407952796</c:v>
                </c:pt>
                <c:pt idx="6500">
                  <c:v>99.047439648027364</c:v>
                </c:pt>
                <c:pt idx="6501">
                  <c:v>99.047603447654552</c:v>
                </c:pt>
                <c:pt idx="6502">
                  <c:v>99.047898286983497</c:v>
                </c:pt>
                <c:pt idx="6503">
                  <c:v>99.04603097123352</c:v>
                </c:pt>
                <c:pt idx="6504">
                  <c:v>99.045605092202806</c:v>
                </c:pt>
                <c:pt idx="6505">
                  <c:v>99.045408532650185</c:v>
                </c:pt>
                <c:pt idx="6506">
                  <c:v>99.044327455110718</c:v>
                </c:pt>
                <c:pt idx="6507">
                  <c:v>99.041018702641423</c:v>
                </c:pt>
                <c:pt idx="6508">
                  <c:v>99.040658343461629</c:v>
                </c:pt>
                <c:pt idx="6509">
                  <c:v>99.038774647748909</c:v>
                </c:pt>
                <c:pt idx="6510">
                  <c:v>99.038725507860732</c:v>
                </c:pt>
                <c:pt idx="6511">
                  <c:v>99.038135829202872</c:v>
                </c:pt>
                <c:pt idx="6512">
                  <c:v>99.037677190246711</c:v>
                </c:pt>
                <c:pt idx="6513">
                  <c:v>99.038791027711639</c:v>
                </c:pt>
                <c:pt idx="6514">
                  <c:v>99.038791027711639</c:v>
                </c:pt>
                <c:pt idx="6515">
                  <c:v>99.037054751663391</c:v>
                </c:pt>
                <c:pt idx="6516">
                  <c:v>99.03674353237173</c:v>
                </c:pt>
                <c:pt idx="6517">
                  <c:v>99.035842634422181</c:v>
                </c:pt>
                <c:pt idx="6518">
                  <c:v>99.032533881952887</c:v>
                </c:pt>
                <c:pt idx="6519">
                  <c:v>99.029847568066941</c:v>
                </c:pt>
                <c:pt idx="6520">
                  <c:v>99.030797605904638</c:v>
                </c:pt>
                <c:pt idx="6521">
                  <c:v>99.029175989595458</c:v>
                </c:pt>
                <c:pt idx="6522">
                  <c:v>99.027980252316937</c:v>
                </c:pt>
                <c:pt idx="6523">
                  <c:v>99.031370904599839</c:v>
                </c:pt>
                <c:pt idx="6524">
                  <c:v>99.031747643742364</c:v>
                </c:pt>
                <c:pt idx="6525">
                  <c:v>99.029339789222647</c:v>
                </c:pt>
                <c:pt idx="6526">
                  <c:v>99.030699326128328</c:v>
                </c:pt>
                <c:pt idx="6527">
                  <c:v>99.029863948029657</c:v>
                </c:pt>
                <c:pt idx="6528">
                  <c:v>99.029159609632742</c:v>
                </c:pt>
                <c:pt idx="6529">
                  <c:v>99.028537171049393</c:v>
                </c:pt>
                <c:pt idx="6530">
                  <c:v>99.029225129483606</c:v>
                </c:pt>
                <c:pt idx="6531">
                  <c:v>99.024130961077944</c:v>
                </c:pt>
                <c:pt idx="6532">
                  <c:v>99.023885261637162</c:v>
                </c:pt>
                <c:pt idx="6533">
                  <c:v>99.02467149984767</c:v>
                </c:pt>
                <c:pt idx="6534">
                  <c:v>99.02434390059328</c:v>
                </c:pt>
                <c:pt idx="6535">
                  <c:v>99.026031036753352</c:v>
                </c:pt>
                <c:pt idx="6536">
                  <c:v>99.023099023426624</c:v>
                </c:pt>
                <c:pt idx="6537">
                  <c:v>99.023033503575746</c:v>
                </c:pt>
                <c:pt idx="6538">
                  <c:v>99.023426622681001</c:v>
                </c:pt>
                <c:pt idx="6539">
                  <c:v>99.022787804134964</c:v>
                </c:pt>
                <c:pt idx="6540">
                  <c:v>99.020298049801639</c:v>
                </c:pt>
                <c:pt idx="6541">
                  <c:v>99.020805828645933</c:v>
                </c:pt>
                <c:pt idx="6542">
                  <c:v>99.020314429764355</c:v>
                </c:pt>
                <c:pt idx="6543">
                  <c:v>99.019085932560429</c:v>
                </c:pt>
                <c:pt idx="6544">
                  <c:v>99.018643673567013</c:v>
                </c:pt>
                <c:pt idx="6545">
                  <c:v>99.017578975990247</c:v>
                </c:pt>
                <c:pt idx="6546">
                  <c:v>99.017202236847709</c:v>
                </c:pt>
                <c:pt idx="6547">
                  <c:v>99.020412709540679</c:v>
                </c:pt>
                <c:pt idx="6548">
                  <c:v>99.020478229391543</c:v>
                </c:pt>
                <c:pt idx="6549">
                  <c:v>99.021870526222685</c:v>
                </c:pt>
                <c:pt idx="6550">
                  <c:v>99.016874637593332</c:v>
                </c:pt>
                <c:pt idx="6551">
                  <c:v>99.014794382327992</c:v>
                </c:pt>
                <c:pt idx="6552">
                  <c:v>99.011682189411346</c:v>
                </c:pt>
                <c:pt idx="6553">
                  <c:v>99.013860724452996</c:v>
                </c:pt>
                <c:pt idx="6554">
                  <c:v>99.012533947472747</c:v>
                </c:pt>
                <c:pt idx="6555">
                  <c:v>99.012681367137205</c:v>
                </c:pt>
                <c:pt idx="6556">
                  <c:v>99.015793560053851</c:v>
                </c:pt>
                <c:pt idx="6557">
                  <c:v>99.013926244303875</c:v>
                </c:pt>
                <c:pt idx="6558">
                  <c:v>99.011141650641619</c:v>
                </c:pt>
                <c:pt idx="6559">
                  <c:v>99.008586376457401</c:v>
                </c:pt>
                <c:pt idx="6560">
                  <c:v>99.007456159029786</c:v>
                </c:pt>
                <c:pt idx="6561">
                  <c:v>99.00711217981268</c:v>
                </c:pt>
                <c:pt idx="6562">
                  <c:v>99.007865658097771</c:v>
                </c:pt>
                <c:pt idx="6563">
                  <c:v>99.008111357538553</c:v>
                </c:pt>
                <c:pt idx="6564">
                  <c:v>99.006555261080237</c:v>
                </c:pt>
                <c:pt idx="6565">
                  <c:v>99.005998342347795</c:v>
                </c:pt>
                <c:pt idx="6566">
                  <c:v>99.003082708983754</c:v>
                </c:pt>
                <c:pt idx="6567">
                  <c:v>99.0046551854048</c:v>
                </c:pt>
                <c:pt idx="6568">
                  <c:v>99.001199013271062</c:v>
                </c:pt>
                <c:pt idx="6569">
                  <c:v>98.998856678602209</c:v>
                </c:pt>
                <c:pt idx="6570">
                  <c:v>98.9979230207272</c:v>
                </c:pt>
                <c:pt idx="6571">
                  <c:v>98.998594599198711</c:v>
                </c:pt>
                <c:pt idx="6572">
                  <c:v>98.99846355949694</c:v>
                </c:pt>
                <c:pt idx="6573">
                  <c:v>98.99938083740922</c:v>
                </c:pt>
                <c:pt idx="6574">
                  <c:v>98.998496319422401</c:v>
                </c:pt>
                <c:pt idx="6575">
                  <c:v>98.999348077483774</c:v>
                </c:pt>
                <c:pt idx="6576">
                  <c:v>99.000150695657027</c:v>
                </c:pt>
                <c:pt idx="6577">
                  <c:v>98.99620312464171</c:v>
                </c:pt>
                <c:pt idx="6578">
                  <c:v>98.99536774654301</c:v>
                </c:pt>
                <c:pt idx="6579">
                  <c:v>98.996104844865371</c:v>
                </c:pt>
                <c:pt idx="6580">
                  <c:v>98.995908285312765</c:v>
                </c:pt>
                <c:pt idx="6581">
                  <c:v>98.994843587736</c:v>
                </c:pt>
                <c:pt idx="6582">
                  <c:v>98.994663408146081</c:v>
                </c:pt>
                <c:pt idx="6583">
                  <c:v>98.995187566953092</c:v>
                </c:pt>
                <c:pt idx="6584">
                  <c:v>98.993238351389508</c:v>
                </c:pt>
                <c:pt idx="6585">
                  <c:v>98.991387415602233</c:v>
                </c:pt>
                <c:pt idx="6586">
                  <c:v>98.992566772918039</c:v>
                </c:pt>
                <c:pt idx="6587">
                  <c:v>98.989585619703135</c:v>
                </c:pt>
                <c:pt idx="6588">
                  <c:v>98.989159740672434</c:v>
                </c:pt>
                <c:pt idx="6589">
                  <c:v>98.988324362573749</c:v>
                </c:pt>
                <c:pt idx="6590">
                  <c:v>98.985523388948764</c:v>
                </c:pt>
                <c:pt idx="6591">
                  <c:v>98.986162207494814</c:v>
                </c:pt>
                <c:pt idx="6592">
                  <c:v>98.985523388948764</c:v>
                </c:pt>
                <c:pt idx="6593">
                  <c:v>98.984409551483864</c:v>
                </c:pt>
                <c:pt idx="6594">
                  <c:v>98.985212169657103</c:v>
                </c:pt>
                <c:pt idx="6595">
                  <c:v>98.984753530700971</c:v>
                </c:pt>
                <c:pt idx="6596">
                  <c:v>98.984835430514565</c:v>
                </c:pt>
                <c:pt idx="6597">
                  <c:v>98.982722415323778</c:v>
                </c:pt>
                <c:pt idx="6598">
                  <c:v>98.982247396404929</c:v>
                </c:pt>
                <c:pt idx="6599">
                  <c:v>98.980281800878629</c:v>
                </c:pt>
                <c:pt idx="6600">
                  <c:v>98.980412840580371</c:v>
                </c:pt>
                <c:pt idx="6601">
                  <c:v>98.979167963413701</c:v>
                </c:pt>
                <c:pt idx="6602">
                  <c:v>98.97988868177336</c:v>
                </c:pt>
                <c:pt idx="6603">
                  <c:v>98.97813602576241</c:v>
                </c:pt>
                <c:pt idx="6604">
                  <c:v>98.976891148595755</c:v>
                </c:pt>
                <c:pt idx="6605">
                  <c:v>98.979806781959766</c:v>
                </c:pt>
                <c:pt idx="6606">
                  <c:v>98.978643804606691</c:v>
                </c:pt>
                <c:pt idx="6607">
                  <c:v>98.976940288483917</c:v>
                </c:pt>
                <c:pt idx="6608">
                  <c:v>98.978611044681259</c:v>
                </c:pt>
                <c:pt idx="6609">
                  <c:v>98.976973048409349</c:v>
                </c:pt>
                <c:pt idx="6610">
                  <c:v>98.976825628744876</c:v>
                </c:pt>
                <c:pt idx="6611">
                  <c:v>98.976154050273379</c:v>
                </c:pt>
                <c:pt idx="6612">
                  <c:v>98.976629069192256</c:v>
                </c:pt>
                <c:pt idx="6613">
                  <c:v>98.977382547477333</c:v>
                </c:pt>
                <c:pt idx="6614">
                  <c:v>98.975367812062871</c:v>
                </c:pt>
                <c:pt idx="6615">
                  <c:v>98.974417774225159</c:v>
                </c:pt>
                <c:pt idx="6616">
                  <c:v>98.973222036946638</c:v>
                </c:pt>
                <c:pt idx="6617">
                  <c:v>98.971764220264646</c:v>
                </c:pt>
                <c:pt idx="6618">
                  <c:v>98.971485760898418</c:v>
                </c:pt>
                <c:pt idx="6619">
                  <c:v>98.967210590628696</c:v>
                </c:pt>
                <c:pt idx="6620">
                  <c:v>98.967538189883086</c:v>
                </c:pt>
                <c:pt idx="6621">
                  <c:v>98.968815826975174</c:v>
                </c:pt>
                <c:pt idx="6622">
                  <c:v>98.967767509361153</c:v>
                </c:pt>
                <c:pt idx="6623">
                  <c:v>98.966096753163811</c:v>
                </c:pt>
                <c:pt idx="6624">
                  <c:v>98.964163917562942</c:v>
                </c:pt>
                <c:pt idx="6625">
                  <c:v>98.965212235176949</c:v>
                </c:pt>
                <c:pt idx="6626">
                  <c:v>98.962116422223033</c:v>
                </c:pt>
                <c:pt idx="6627">
                  <c:v>98.963050080098014</c:v>
                </c:pt>
                <c:pt idx="6628">
                  <c:v>98.961379323900672</c:v>
                </c:pt>
                <c:pt idx="6629">
                  <c:v>98.961182764348024</c:v>
                </c:pt>
                <c:pt idx="6630">
                  <c:v>98.962001762483993</c:v>
                </c:pt>
                <c:pt idx="6631">
                  <c:v>98.960576705727419</c:v>
                </c:pt>
                <c:pt idx="6632">
                  <c:v>98.960527565839257</c:v>
                </c:pt>
                <c:pt idx="6633">
                  <c:v>98.958611110201119</c:v>
                </c:pt>
                <c:pt idx="6634">
                  <c:v>98.959872367330505</c:v>
                </c:pt>
                <c:pt idx="6635">
                  <c:v>98.958660250089267</c:v>
                </c:pt>
                <c:pt idx="6636">
                  <c:v>98.958905949530077</c:v>
                </c:pt>
                <c:pt idx="6637">
                  <c:v>98.962132802185749</c:v>
                </c:pt>
                <c:pt idx="6638">
                  <c:v>98.959806847479612</c:v>
                </c:pt>
                <c:pt idx="6639">
                  <c:v>98.961772443005927</c:v>
                </c:pt>
                <c:pt idx="6640">
                  <c:v>98.960347386249353</c:v>
                </c:pt>
                <c:pt idx="6641">
                  <c:v>98.958496450462079</c:v>
                </c:pt>
                <c:pt idx="6642">
                  <c:v>98.957644692400677</c:v>
                </c:pt>
                <c:pt idx="6643">
                  <c:v>98.956825694264737</c:v>
                </c:pt>
                <c:pt idx="6644">
                  <c:v>98.955777376650687</c:v>
                </c:pt>
                <c:pt idx="6645">
                  <c:v>98.958103331356824</c:v>
                </c:pt>
                <c:pt idx="6646">
                  <c:v>98.957726592214271</c:v>
                </c:pt>
                <c:pt idx="6647">
                  <c:v>98.955695476837093</c:v>
                </c:pt>
                <c:pt idx="6648">
                  <c:v>98.951551346269156</c:v>
                </c:pt>
                <c:pt idx="6649">
                  <c:v>98.949618510668273</c:v>
                </c:pt>
                <c:pt idx="6650">
                  <c:v>98.948308113650739</c:v>
                </c:pt>
                <c:pt idx="6651">
                  <c:v>98.945261440584972</c:v>
                </c:pt>
                <c:pt idx="6652">
                  <c:v>98.945539899951186</c:v>
                </c:pt>
                <c:pt idx="6653">
                  <c:v>98.948062414209943</c:v>
                </c:pt>
                <c:pt idx="6654">
                  <c:v>98.950322849065188</c:v>
                </c:pt>
                <c:pt idx="6655">
                  <c:v>98.949389191190207</c:v>
                </c:pt>
                <c:pt idx="6656">
                  <c:v>98.948766752606872</c:v>
                </c:pt>
                <c:pt idx="6657">
                  <c:v>98.949045211973115</c:v>
                </c:pt>
                <c:pt idx="6658">
                  <c:v>98.949880590071785</c:v>
                </c:pt>
                <c:pt idx="6659">
                  <c:v>98.947128756334962</c:v>
                </c:pt>
                <c:pt idx="6660">
                  <c:v>98.947734814955567</c:v>
                </c:pt>
                <c:pt idx="6661">
                  <c:v>98.946899436856867</c:v>
                </c:pt>
                <c:pt idx="6662">
                  <c:v>98.945769219429252</c:v>
                </c:pt>
                <c:pt idx="6663">
                  <c:v>98.945965778981886</c:v>
                </c:pt>
                <c:pt idx="6664">
                  <c:v>98.945458000137592</c:v>
                </c:pt>
                <c:pt idx="6665">
                  <c:v>98.946047678795509</c:v>
                </c:pt>
                <c:pt idx="6666">
                  <c:v>98.942182007593757</c:v>
                </c:pt>
                <c:pt idx="6667">
                  <c:v>98.94242770703454</c:v>
                </c:pt>
                <c:pt idx="6668">
                  <c:v>98.942214767519189</c:v>
                </c:pt>
                <c:pt idx="6669">
                  <c:v>98.940937130427102</c:v>
                </c:pt>
                <c:pt idx="6670">
                  <c:v>98.939233614304285</c:v>
                </c:pt>
                <c:pt idx="6671">
                  <c:v>98.937644757920538</c:v>
                </c:pt>
                <c:pt idx="6672">
                  <c:v>98.938021497063076</c:v>
                </c:pt>
                <c:pt idx="6673">
                  <c:v>98.938971534900787</c:v>
                </c:pt>
                <c:pt idx="6674">
                  <c:v>98.937333538628877</c:v>
                </c:pt>
                <c:pt idx="6675">
                  <c:v>98.939528453633244</c:v>
                </c:pt>
                <c:pt idx="6676">
                  <c:v>98.937988737137644</c:v>
                </c:pt>
                <c:pt idx="6677">
                  <c:v>98.938087016913954</c:v>
                </c:pt>
                <c:pt idx="6678">
                  <c:v>98.937775797622294</c:v>
                </c:pt>
                <c:pt idx="6679">
                  <c:v>98.937546478144213</c:v>
                </c:pt>
                <c:pt idx="6680">
                  <c:v>98.938185296690264</c:v>
                </c:pt>
                <c:pt idx="6681">
                  <c:v>98.935924861835019</c:v>
                </c:pt>
                <c:pt idx="6682">
                  <c:v>98.934090306010461</c:v>
                </c:pt>
                <c:pt idx="6683">
                  <c:v>98.932976468545561</c:v>
                </c:pt>
                <c:pt idx="6684">
                  <c:v>98.932894568731967</c:v>
                </c:pt>
                <c:pt idx="6685">
                  <c:v>98.935007583922754</c:v>
                </c:pt>
                <c:pt idx="6686">
                  <c:v>98.935286043288968</c:v>
                </c:pt>
                <c:pt idx="6687">
                  <c:v>98.932501449626713</c:v>
                </c:pt>
                <c:pt idx="6688">
                  <c:v>98.930781553541181</c:v>
                </c:pt>
                <c:pt idx="6689">
                  <c:v>98.930421194361372</c:v>
                </c:pt>
                <c:pt idx="6690">
                  <c:v>98.928652158387692</c:v>
                </c:pt>
                <c:pt idx="6691">
                  <c:v>98.927096061929376</c:v>
                </c:pt>
                <c:pt idx="6692">
                  <c:v>98.925474445620168</c:v>
                </c:pt>
                <c:pt idx="6693">
                  <c:v>98.923869209273704</c:v>
                </c:pt>
                <c:pt idx="6694">
                  <c:v>98.920314757363627</c:v>
                </c:pt>
                <c:pt idx="6695">
                  <c:v>98.922395012628968</c:v>
                </c:pt>
                <c:pt idx="6696">
                  <c:v>98.924131288677202</c:v>
                </c:pt>
                <c:pt idx="6697">
                  <c:v>98.924426128006147</c:v>
                </c:pt>
                <c:pt idx="6698">
                  <c:v>98.925539965471046</c:v>
                </c:pt>
                <c:pt idx="6699">
                  <c:v>98.924131288677202</c:v>
                </c:pt>
                <c:pt idx="6700">
                  <c:v>98.920200097624587</c:v>
                </c:pt>
                <c:pt idx="6701">
                  <c:v>98.920298377400897</c:v>
                </c:pt>
                <c:pt idx="6702">
                  <c:v>98.920380277214491</c:v>
                </c:pt>
                <c:pt idx="6703">
                  <c:v>98.920494936953531</c:v>
                </c:pt>
                <c:pt idx="6704">
                  <c:v>98.918922460532471</c:v>
                </c:pt>
                <c:pt idx="6705">
                  <c:v>98.922018273486415</c:v>
                </c:pt>
                <c:pt idx="6706">
                  <c:v>98.923361430429395</c:v>
                </c:pt>
                <c:pt idx="6707">
                  <c:v>98.918168982247394</c:v>
                </c:pt>
                <c:pt idx="6708">
                  <c:v>98.91479470992725</c:v>
                </c:pt>
                <c:pt idx="6709">
                  <c:v>98.914057611604875</c:v>
                </c:pt>
                <c:pt idx="6710">
                  <c:v>98.910142800515004</c:v>
                </c:pt>
                <c:pt idx="6711">
                  <c:v>98.913631732574174</c:v>
                </c:pt>
                <c:pt idx="6712">
                  <c:v>98.911125598278133</c:v>
                </c:pt>
                <c:pt idx="6713">
                  <c:v>98.909503981968953</c:v>
                </c:pt>
                <c:pt idx="6714">
                  <c:v>98.909979000887802</c:v>
                </c:pt>
                <c:pt idx="6715">
                  <c:v>98.909815201260614</c:v>
                </c:pt>
                <c:pt idx="6716">
                  <c:v>98.909716921484303</c:v>
                </c:pt>
                <c:pt idx="6717">
                  <c:v>98.910372119993056</c:v>
                </c:pt>
                <c:pt idx="6718">
                  <c:v>98.906932327822034</c:v>
                </c:pt>
                <c:pt idx="6719">
                  <c:v>98.906915947859318</c:v>
                </c:pt>
                <c:pt idx="6720">
                  <c:v>98.905343471438272</c:v>
                </c:pt>
                <c:pt idx="6721">
                  <c:v>98.902542497813286</c:v>
                </c:pt>
                <c:pt idx="6722">
                  <c:v>98.900806221765038</c:v>
                </c:pt>
                <c:pt idx="6723">
                  <c:v>98.901133821019428</c:v>
                </c:pt>
                <c:pt idx="6724">
                  <c:v>98.900380342734337</c:v>
                </c:pt>
                <c:pt idx="6725">
                  <c:v>98.899757904151016</c:v>
                </c:pt>
                <c:pt idx="6726">
                  <c:v>98.900544142361539</c:v>
                </c:pt>
                <c:pt idx="6727">
                  <c:v>98.900429482622499</c:v>
                </c:pt>
                <c:pt idx="6728">
                  <c:v>98.899233745343992</c:v>
                </c:pt>
                <c:pt idx="6729">
                  <c:v>98.899938083740935</c:v>
                </c:pt>
                <c:pt idx="6730">
                  <c:v>98.895941372837441</c:v>
                </c:pt>
                <c:pt idx="6731">
                  <c:v>98.897431949444893</c:v>
                </c:pt>
                <c:pt idx="6732">
                  <c:v>98.901789019528209</c:v>
                </c:pt>
                <c:pt idx="6733">
                  <c:v>98.897988868177336</c:v>
                </c:pt>
                <c:pt idx="6734">
                  <c:v>98.898463887096199</c:v>
                </c:pt>
                <c:pt idx="6735">
                  <c:v>98.896645711234356</c:v>
                </c:pt>
                <c:pt idx="6736">
                  <c:v>98.896252592129102</c:v>
                </c:pt>
                <c:pt idx="6737">
                  <c:v>98.895105994738771</c:v>
                </c:pt>
                <c:pt idx="6738">
                  <c:v>98.894352516453665</c:v>
                </c:pt>
                <c:pt idx="6739">
                  <c:v>98.896301732017264</c:v>
                </c:pt>
                <c:pt idx="6740">
                  <c:v>98.894516316080882</c:v>
                </c:pt>
                <c:pt idx="6741">
                  <c:v>98.894155956901045</c:v>
                </c:pt>
                <c:pt idx="6742">
                  <c:v>98.893205919063334</c:v>
                </c:pt>
                <c:pt idx="6743">
                  <c:v>98.893189539100604</c:v>
                </c:pt>
                <c:pt idx="6744">
                  <c:v>98.891797242269476</c:v>
                </c:pt>
                <c:pt idx="6745">
                  <c:v>98.891502402940532</c:v>
                </c:pt>
                <c:pt idx="6746">
                  <c:v>98.892288641151069</c:v>
                </c:pt>
                <c:pt idx="6747">
                  <c:v>98.889504047488799</c:v>
                </c:pt>
                <c:pt idx="6748">
                  <c:v>98.887849671254159</c:v>
                </c:pt>
                <c:pt idx="6749">
                  <c:v>98.886735833789231</c:v>
                </c:pt>
                <c:pt idx="6750">
                  <c:v>98.887309132484432</c:v>
                </c:pt>
                <c:pt idx="6751">
                  <c:v>98.889716987004149</c:v>
                </c:pt>
                <c:pt idx="6752">
                  <c:v>98.88899626864449</c:v>
                </c:pt>
                <c:pt idx="6753">
                  <c:v>98.884852138076553</c:v>
                </c:pt>
                <c:pt idx="6754">
                  <c:v>98.886539274236611</c:v>
                </c:pt>
                <c:pt idx="6755">
                  <c:v>98.884819378151107</c:v>
                </c:pt>
                <c:pt idx="6756">
                  <c:v>98.881772705085325</c:v>
                </c:pt>
                <c:pt idx="6757">
                  <c:v>98.882853782624807</c:v>
                </c:pt>
                <c:pt idx="6758">
                  <c:v>98.882624463146726</c:v>
                </c:pt>
                <c:pt idx="6759">
                  <c:v>98.883558121021721</c:v>
                </c:pt>
                <c:pt idx="6760">
                  <c:v>98.884065899866016</c:v>
                </c:pt>
                <c:pt idx="6761">
                  <c:v>98.884409879083137</c:v>
                </c:pt>
                <c:pt idx="6762">
                  <c:v>98.883705540686194</c:v>
                </c:pt>
                <c:pt idx="6763">
                  <c:v>98.88393486016426</c:v>
                </c:pt>
                <c:pt idx="6764">
                  <c:v>98.882919302475671</c:v>
                </c:pt>
                <c:pt idx="6765">
                  <c:v>98.880920947023924</c:v>
                </c:pt>
                <c:pt idx="6766">
                  <c:v>98.882657223072172</c:v>
                </c:pt>
                <c:pt idx="6767">
                  <c:v>98.879135531087528</c:v>
                </c:pt>
                <c:pt idx="6768">
                  <c:v>98.880527827918669</c:v>
                </c:pt>
                <c:pt idx="6769">
                  <c:v>98.881346826054624</c:v>
                </c:pt>
                <c:pt idx="6770">
                  <c:v>98.881183026427436</c:v>
                </c:pt>
                <c:pt idx="6771">
                  <c:v>98.87972520974543</c:v>
                </c:pt>
                <c:pt idx="6772">
                  <c:v>98.880134708813415</c:v>
                </c:pt>
                <c:pt idx="6773">
                  <c:v>98.879577790080944</c:v>
                </c:pt>
                <c:pt idx="6774">
                  <c:v>98.878218253175262</c:v>
                </c:pt>
                <c:pt idx="6775">
                  <c:v>98.874434481787119</c:v>
                </c:pt>
                <c:pt idx="6776">
                  <c:v>98.870929169765205</c:v>
                </c:pt>
                <c:pt idx="6777">
                  <c:v>98.870175691480142</c:v>
                </c:pt>
                <c:pt idx="6778">
                  <c:v>98.87196110741651</c:v>
                </c:pt>
                <c:pt idx="6779">
                  <c:v>98.870388630995478</c:v>
                </c:pt>
                <c:pt idx="6780">
                  <c:v>98.871567988311256</c:v>
                </c:pt>
                <c:pt idx="6781">
                  <c:v>98.869635152710387</c:v>
                </c:pt>
                <c:pt idx="6782">
                  <c:v>98.867636797258655</c:v>
                </c:pt>
                <c:pt idx="6783">
                  <c:v>98.868504935282772</c:v>
                </c:pt>
                <c:pt idx="6784">
                  <c:v>98.869160133791539</c:v>
                </c:pt>
                <c:pt idx="6785">
                  <c:v>98.868046296326639</c:v>
                </c:pt>
                <c:pt idx="6786">
                  <c:v>98.867816976848573</c:v>
                </c:pt>
                <c:pt idx="6787">
                  <c:v>98.86857045513365</c:v>
                </c:pt>
                <c:pt idx="6788">
                  <c:v>98.864835823633683</c:v>
                </c:pt>
                <c:pt idx="6789">
                  <c:v>98.86434442475209</c:v>
                </c:pt>
                <c:pt idx="6790">
                  <c:v>98.863115927548151</c:v>
                </c:pt>
                <c:pt idx="6791">
                  <c:v>98.864540984304739</c:v>
                </c:pt>
                <c:pt idx="6792">
                  <c:v>98.864016825497714</c:v>
                </c:pt>
                <c:pt idx="6793">
                  <c:v>98.86391854572139</c:v>
                </c:pt>
                <c:pt idx="6794">
                  <c:v>98.862657288592018</c:v>
                </c:pt>
                <c:pt idx="6795">
                  <c:v>98.861723630717023</c:v>
                </c:pt>
                <c:pt idx="6796">
                  <c:v>98.863951305646822</c:v>
                </c:pt>
                <c:pt idx="6797">
                  <c:v>98.861936570232388</c:v>
                </c:pt>
                <c:pt idx="6798">
                  <c:v>98.865294462589802</c:v>
                </c:pt>
                <c:pt idx="6799">
                  <c:v>98.859987354668789</c:v>
                </c:pt>
                <c:pt idx="6800">
                  <c:v>98.858791617390281</c:v>
                </c:pt>
                <c:pt idx="6801">
                  <c:v>98.855122505741164</c:v>
                </c:pt>
                <c:pt idx="6802">
                  <c:v>98.855630284585473</c:v>
                </c:pt>
                <c:pt idx="6803">
                  <c:v>98.854811286449504</c:v>
                </c:pt>
                <c:pt idx="6804">
                  <c:v>98.853648309096442</c:v>
                </c:pt>
                <c:pt idx="6805">
                  <c:v>98.852026692787248</c:v>
                </c:pt>
                <c:pt idx="6806">
                  <c:v>98.851043895024091</c:v>
                </c:pt>
                <c:pt idx="6807">
                  <c:v>98.850830955508741</c:v>
                </c:pt>
                <c:pt idx="6808">
                  <c:v>98.849274859050411</c:v>
                </c:pt>
                <c:pt idx="6809">
                  <c:v>98.847112703971504</c:v>
                </c:pt>
                <c:pt idx="6810">
                  <c:v>98.849438658677613</c:v>
                </c:pt>
                <c:pt idx="6811">
                  <c:v>98.849602458304801</c:v>
                </c:pt>
                <c:pt idx="6812">
                  <c:v>98.850290416739028</c:v>
                </c:pt>
                <c:pt idx="6813">
                  <c:v>98.849438658677613</c:v>
                </c:pt>
                <c:pt idx="6814">
                  <c:v>98.846048006394739</c:v>
                </c:pt>
                <c:pt idx="6815">
                  <c:v>98.844262590458371</c:v>
                </c:pt>
                <c:pt idx="6816">
                  <c:v>98.843099613105295</c:v>
                </c:pt>
                <c:pt idx="6817">
                  <c:v>98.842853913664499</c:v>
                </c:pt>
                <c:pt idx="6818">
                  <c:v>98.842428034633784</c:v>
                </c:pt>
                <c:pt idx="6819">
                  <c:v>98.841363337057047</c:v>
                </c:pt>
                <c:pt idx="6820">
                  <c:v>98.841477996796073</c:v>
                </c:pt>
                <c:pt idx="6821">
                  <c:v>98.840790038361874</c:v>
                </c:pt>
                <c:pt idx="6822">
                  <c:v>98.839987420188649</c:v>
                </c:pt>
                <c:pt idx="6823">
                  <c:v>98.838906342649167</c:v>
                </c:pt>
                <c:pt idx="6824">
                  <c:v>98.836088989061466</c:v>
                </c:pt>
                <c:pt idx="6825">
                  <c:v>98.833156975734724</c:v>
                </c:pt>
                <c:pt idx="6826">
                  <c:v>98.835777769769805</c:v>
                </c:pt>
                <c:pt idx="6827">
                  <c:v>98.836760567532949</c:v>
                </c:pt>
                <c:pt idx="6828">
                  <c:v>98.837022646936461</c:v>
                </c:pt>
                <c:pt idx="6829">
                  <c:v>98.839954660263203</c:v>
                </c:pt>
                <c:pt idx="6830">
                  <c:v>98.838922722611883</c:v>
                </c:pt>
                <c:pt idx="6831">
                  <c:v>98.839233941903558</c:v>
                </c:pt>
                <c:pt idx="6832">
                  <c:v>98.840265879554863</c:v>
                </c:pt>
                <c:pt idx="6833">
                  <c:v>98.841297817206168</c:v>
                </c:pt>
                <c:pt idx="6834">
                  <c:v>98.839381361568016</c:v>
                </c:pt>
                <c:pt idx="6835">
                  <c:v>98.836318308539532</c:v>
                </c:pt>
                <c:pt idx="6836">
                  <c:v>98.835401030627267</c:v>
                </c:pt>
                <c:pt idx="6837">
                  <c:v>98.838021824662334</c:v>
                </c:pt>
                <c:pt idx="6838">
                  <c:v>98.837301106302675</c:v>
                </c:pt>
                <c:pt idx="6839">
                  <c:v>98.833828554206221</c:v>
                </c:pt>
                <c:pt idx="6840">
                  <c:v>98.832206937896999</c:v>
                </c:pt>
                <c:pt idx="6841">
                  <c:v>98.830765501177723</c:v>
                </c:pt>
                <c:pt idx="6842">
                  <c:v>98.831600879276394</c:v>
                </c:pt>
                <c:pt idx="6843">
                  <c:v>98.828685245912382</c:v>
                </c:pt>
                <c:pt idx="6844">
                  <c:v>98.827980907515467</c:v>
                </c:pt>
                <c:pt idx="6845">
                  <c:v>98.829651663712809</c:v>
                </c:pt>
                <c:pt idx="6846">
                  <c:v>98.827030869677742</c:v>
                </c:pt>
                <c:pt idx="6847">
                  <c:v>98.826375671168975</c:v>
                </c:pt>
                <c:pt idx="6848">
                  <c:v>98.827047249640458</c:v>
                </c:pt>
                <c:pt idx="6849">
                  <c:v>98.826703270423351</c:v>
                </c:pt>
                <c:pt idx="6850">
                  <c:v>98.82524545374136</c:v>
                </c:pt>
                <c:pt idx="6851">
                  <c:v>98.827030869677742</c:v>
                </c:pt>
                <c:pt idx="6852">
                  <c:v>98.823820396984786</c:v>
                </c:pt>
                <c:pt idx="6853">
                  <c:v>98.820265945074723</c:v>
                </c:pt>
                <c:pt idx="6854">
                  <c:v>98.819856446006725</c:v>
                </c:pt>
                <c:pt idx="6855">
                  <c:v>98.816678733239215</c:v>
                </c:pt>
                <c:pt idx="6856">
                  <c:v>98.816301994096662</c:v>
                </c:pt>
                <c:pt idx="6857">
                  <c:v>98.814451058309388</c:v>
                </c:pt>
                <c:pt idx="6858">
                  <c:v>98.81305876147826</c:v>
                </c:pt>
                <c:pt idx="6859">
                  <c:v>98.814139839017727</c:v>
                </c:pt>
                <c:pt idx="6860">
                  <c:v>98.81358292028527</c:v>
                </c:pt>
                <c:pt idx="6861">
                  <c:v>98.813402740695366</c:v>
                </c:pt>
                <c:pt idx="6862">
                  <c:v>98.809520689530913</c:v>
                </c:pt>
                <c:pt idx="6863">
                  <c:v>98.811682844609848</c:v>
                </c:pt>
                <c:pt idx="6864">
                  <c:v>98.811863024199766</c:v>
                </c:pt>
                <c:pt idx="6865">
                  <c:v>98.815433856072531</c:v>
                </c:pt>
                <c:pt idx="6866">
                  <c:v>98.81605629465588</c:v>
                </c:pt>
                <c:pt idx="6867">
                  <c:v>98.815826975177814</c:v>
                </c:pt>
                <c:pt idx="6868">
                  <c:v>98.813337220844502</c:v>
                </c:pt>
                <c:pt idx="6869">
                  <c:v>98.813861379651513</c:v>
                </c:pt>
                <c:pt idx="6870">
                  <c:v>98.81173198449801</c:v>
                </c:pt>
                <c:pt idx="6871">
                  <c:v>98.809717249083533</c:v>
                </c:pt>
                <c:pt idx="6872">
                  <c:v>98.811076785989243</c:v>
                </c:pt>
                <c:pt idx="6873">
                  <c:v>98.810978506212919</c:v>
                </c:pt>
                <c:pt idx="6874">
                  <c:v>98.810650906958543</c:v>
                </c:pt>
                <c:pt idx="6875">
                  <c:v>98.811207825691</c:v>
                </c:pt>
                <c:pt idx="6876">
                  <c:v>98.811682844609848</c:v>
                </c:pt>
                <c:pt idx="6877">
                  <c:v>98.807424054302842</c:v>
                </c:pt>
                <c:pt idx="6878">
                  <c:v>98.807669753743653</c:v>
                </c:pt>
                <c:pt idx="6879">
                  <c:v>98.807784413482693</c:v>
                </c:pt>
                <c:pt idx="6880">
                  <c:v>98.807882693259003</c:v>
                </c:pt>
                <c:pt idx="6881">
                  <c:v>98.805573118515596</c:v>
                </c:pt>
                <c:pt idx="6882">
                  <c:v>98.802837664741489</c:v>
                </c:pt>
                <c:pt idx="6883">
                  <c:v>98.802608345263423</c:v>
                </c:pt>
                <c:pt idx="6884">
                  <c:v>98.803361823548499</c:v>
                </c:pt>
                <c:pt idx="6885">
                  <c:v>98.803558383101134</c:v>
                </c:pt>
                <c:pt idx="6886">
                  <c:v>98.801461747873063</c:v>
                </c:pt>
                <c:pt idx="6887">
                  <c:v>98.799578052160356</c:v>
                </c:pt>
                <c:pt idx="6888">
                  <c:v>98.796711558684493</c:v>
                </c:pt>
                <c:pt idx="6889">
                  <c:v>98.79656413902002</c:v>
                </c:pt>
                <c:pt idx="6890">
                  <c:v>98.794958902673528</c:v>
                </c:pt>
                <c:pt idx="6891">
                  <c:v>98.795892560548538</c:v>
                </c:pt>
                <c:pt idx="6892">
                  <c:v>98.795139082263447</c:v>
                </c:pt>
                <c:pt idx="6893">
                  <c:v>98.794451123829248</c:v>
                </c:pt>
                <c:pt idx="6894">
                  <c:v>98.795679621033187</c:v>
                </c:pt>
                <c:pt idx="6895">
                  <c:v>98.795253742002473</c:v>
                </c:pt>
                <c:pt idx="6896">
                  <c:v>98.79584342066039</c:v>
                </c:pt>
                <c:pt idx="6897">
                  <c:v>98.793615745730563</c:v>
                </c:pt>
                <c:pt idx="6898">
                  <c:v>98.792993307147242</c:v>
                </c:pt>
                <c:pt idx="6899">
                  <c:v>98.794958902673528</c:v>
                </c:pt>
                <c:pt idx="6900">
                  <c:v>98.791322550949872</c:v>
                </c:pt>
                <c:pt idx="6901">
                  <c:v>98.792092409197679</c:v>
                </c:pt>
                <c:pt idx="6902">
                  <c:v>98.792436388414771</c:v>
                </c:pt>
                <c:pt idx="6903">
                  <c:v>98.795483061480567</c:v>
                </c:pt>
                <c:pt idx="6904">
                  <c:v>98.794844242934502</c:v>
                </c:pt>
                <c:pt idx="6905">
                  <c:v>98.7916010103161</c:v>
                </c:pt>
                <c:pt idx="6906">
                  <c:v>98.790667352441091</c:v>
                </c:pt>
                <c:pt idx="6907">
                  <c:v>98.788046558406052</c:v>
                </c:pt>
                <c:pt idx="6908">
                  <c:v>98.787817238927957</c:v>
                </c:pt>
                <c:pt idx="6909">
                  <c:v>98.787096520568326</c:v>
                </c:pt>
                <c:pt idx="6910">
                  <c:v>98.788357777697712</c:v>
                </c:pt>
                <c:pt idx="6911">
                  <c:v>98.787981038555145</c:v>
                </c:pt>
                <c:pt idx="6912">
                  <c:v>98.785835263438955</c:v>
                </c:pt>
                <c:pt idx="6913">
                  <c:v>98.786801681239382</c:v>
                </c:pt>
                <c:pt idx="6914">
                  <c:v>98.784770565862189</c:v>
                </c:pt>
                <c:pt idx="6915">
                  <c:v>98.78491798552669</c:v>
                </c:pt>
                <c:pt idx="6916">
                  <c:v>98.78365672839729</c:v>
                </c:pt>
                <c:pt idx="6917">
                  <c:v>98.782166151789838</c:v>
                </c:pt>
                <c:pt idx="6918">
                  <c:v>98.781592853094679</c:v>
                </c:pt>
                <c:pt idx="6919">
                  <c:v>98.783296369217467</c:v>
                </c:pt>
                <c:pt idx="6920">
                  <c:v>98.780446255704334</c:v>
                </c:pt>
                <c:pt idx="6921">
                  <c:v>98.779938476860025</c:v>
                </c:pt>
                <c:pt idx="6922">
                  <c:v>98.778366000438993</c:v>
                </c:pt>
                <c:pt idx="6923">
                  <c:v>98.776613344428029</c:v>
                </c:pt>
                <c:pt idx="6924">
                  <c:v>98.773877890653935</c:v>
                </c:pt>
                <c:pt idx="6925">
                  <c:v>98.774647748901728</c:v>
                </c:pt>
                <c:pt idx="6926">
                  <c:v>98.772829573039886</c:v>
                </c:pt>
                <c:pt idx="6927">
                  <c:v>98.771420896246042</c:v>
                </c:pt>
                <c:pt idx="6928">
                  <c:v>98.772026954866661</c:v>
                </c:pt>
                <c:pt idx="6929">
                  <c:v>98.77181401535131</c:v>
                </c:pt>
                <c:pt idx="6930">
                  <c:v>98.773091652443412</c:v>
                </c:pt>
                <c:pt idx="6931">
                  <c:v>98.773795990840341</c:v>
                </c:pt>
                <c:pt idx="6932">
                  <c:v>98.773746850952179</c:v>
                </c:pt>
                <c:pt idx="6933">
                  <c:v>98.774975348156104</c:v>
                </c:pt>
                <c:pt idx="6934">
                  <c:v>98.774385669498216</c:v>
                </c:pt>
                <c:pt idx="6935">
                  <c:v>98.772780433151723</c:v>
                </c:pt>
                <c:pt idx="6936">
                  <c:v>98.771568315910514</c:v>
                </c:pt>
                <c:pt idx="6937">
                  <c:v>98.769340640980701</c:v>
                </c:pt>
                <c:pt idx="6938">
                  <c:v>98.765917228772395</c:v>
                </c:pt>
                <c:pt idx="6939">
                  <c:v>98.762788655893019</c:v>
                </c:pt>
                <c:pt idx="6940">
                  <c:v>98.76231363697417</c:v>
                </c:pt>
                <c:pt idx="6941">
                  <c:v>98.760970480031204</c:v>
                </c:pt>
                <c:pt idx="6942">
                  <c:v>98.762657616191291</c:v>
                </c:pt>
                <c:pt idx="6943">
                  <c:v>98.760200621783383</c:v>
                </c:pt>
                <c:pt idx="6944">
                  <c:v>98.763181774998301</c:v>
                </c:pt>
                <c:pt idx="6945">
                  <c:v>98.761183419546555</c:v>
                </c:pt>
                <c:pt idx="6946">
                  <c:v>98.759873022528993</c:v>
                </c:pt>
                <c:pt idx="6947">
                  <c:v>98.760823060366718</c:v>
                </c:pt>
                <c:pt idx="6948">
                  <c:v>98.758333306033407</c:v>
                </c:pt>
                <c:pt idx="6949">
                  <c:v>98.760036822156195</c:v>
                </c:pt>
                <c:pt idx="6950">
                  <c:v>98.760004062230749</c:v>
                </c:pt>
                <c:pt idx="6951">
                  <c:v>98.759807502678129</c:v>
                </c:pt>
                <c:pt idx="6952">
                  <c:v>98.758562625511473</c:v>
                </c:pt>
                <c:pt idx="6953">
                  <c:v>98.757858287114558</c:v>
                </c:pt>
                <c:pt idx="6954">
                  <c:v>98.755171973228585</c:v>
                </c:pt>
                <c:pt idx="6955">
                  <c:v>98.752927918336056</c:v>
                </c:pt>
                <c:pt idx="6956">
                  <c:v>98.752223579939141</c:v>
                </c:pt>
                <c:pt idx="6957">
                  <c:v>98.754025375838239</c:v>
                </c:pt>
                <c:pt idx="6958">
                  <c:v>98.756072871178162</c:v>
                </c:pt>
                <c:pt idx="6959">
                  <c:v>98.752665838932572</c:v>
                </c:pt>
                <c:pt idx="6960">
                  <c:v>98.753157237814136</c:v>
                </c:pt>
                <c:pt idx="6961">
                  <c:v>98.751977880498345</c:v>
                </c:pt>
                <c:pt idx="6962">
                  <c:v>98.754008995875537</c:v>
                </c:pt>
                <c:pt idx="6963">
                  <c:v>98.750864043033445</c:v>
                </c:pt>
                <c:pt idx="6964">
                  <c:v>98.746113853844889</c:v>
                </c:pt>
                <c:pt idx="6965">
                  <c:v>98.744377577796641</c:v>
                </c:pt>
                <c:pt idx="6966">
                  <c:v>98.744770696901895</c:v>
                </c:pt>
                <c:pt idx="6967">
                  <c:v>98.744426717684803</c:v>
                </c:pt>
                <c:pt idx="6968">
                  <c:v>98.743165460555431</c:v>
                </c:pt>
                <c:pt idx="6969">
                  <c:v>98.74342753995893</c:v>
                </c:pt>
                <c:pt idx="6970">
                  <c:v>98.743722379287874</c:v>
                </c:pt>
                <c:pt idx="6971">
                  <c:v>98.746031954031281</c:v>
                </c:pt>
                <c:pt idx="6972">
                  <c:v>98.747948409669434</c:v>
                </c:pt>
                <c:pt idx="6973">
                  <c:v>98.746605252726454</c:v>
                </c:pt>
                <c:pt idx="6974">
                  <c:v>98.744181018244007</c:v>
                </c:pt>
                <c:pt idx="6975">
                  <c:v>98.742379222344894</c:v>
                </c:pt>
                <c:pt idx="6976">
                  <c:v>98.740004127750609</c:v>
                </c:pt>
                <c:pt idx="6977">
                  <c:v>98.739594628682624</c:v>
                </c:pt>
                <c:pt idx="6978">
                  <c:v>98.739938607899731</c:v>
                </c:pt>
                <c:pt idx="6979">
                  <c:v>98.738366131478699</c:v>
                </c:pt>
                <c:pt idx="6980">
                  <c:v>98.73920150957737</c:v>
                </c:pt>
                <c:pt idx="6981">
                  <c:v>98.740184307340513</c:v>
                </c:pt>
                <c:pt idx="6982">
                  <c:v>98.739168749651924</c:v>
                </c:pt>
                <c:pt idx="6983">
                  <c:v>98.734418560463368</c:v>
                </c:pt>
                <c:pt idx="6984">
                  <c:v>98.734107341171693</c:v>
                </c:pt>
                <c:pt idx="6985">
                  <c:v>98.732813324116876</c:v>
                </c:pt>
                <c:pt idx="6986">
                  <c:v>98.733665082178277</c:v>
                </c:pt>
                <c:pt idx="6987">
                  <c:v>98.73302626363224</c:v>
                </c:pt>
                <c:pt idx="6988">
                  <c:v>98.735253938562039</c:v>
                </c:pt>
                <c:pt idx="6989">
                  <c:v>98.735663437630009</c:v>
                </c:pt>
                <c:pt idx="6990">
                  <c:v>98.732600384601525</c:v>
                </c:pt>
                <c:pt idx="6991">
                  <c:v>98.733239203147562</c:v>
                </c:pt>
                <c:pt idx="6992">
                  <c:v>98.729275252169529</c:v>
                </c:pt>
                <c:pt idx="6993">
                  <c:v>98.727260516755067</c:v>
                </c:pt>
                <c:pt idx="6994">
                  <c:v>98.727604495972159</c:v>
                </c:pt>
                <c:pt idx="6995">
                  <c:v>98.726556178358138</c:v>
                </c:pt>
                <c:pt idx="6996">
                  <c:v>98.726343238842787</c:v>
                </c:pt>
                <c:pt idx="6997">
                  <c:v>98.725540620669562</c:v>
                </c:pt>
                <c:pt idx="6998">
                  <c:v>98.723951764285786</c:v>
                </c:pt>
                <c:pt idx="6999">
                  <c:v>98.724000904173948</c:v>
                </c:pt>
                <c:pt idx="7000">
                  <c:v>98.723607785068694</c:v>
                </c:pt>
                <c:pt idx="7001">
                  <c:v>98.722739647044563</c:v>
                </c:pt>
                <c:pt idx="7002">
                  <c:v>98.724983701937106</c:v>
                </c:pt>
                <c:pt idx="7003">
                  <c:v>98.725900979849385</c:v>
                </c:pt>
                <c:pt idx="7004">
                  <c:v>98.724279363540177</c:v>
                </c:pt>
                <c:pt idx="7005">
                  <c:v>98.725311301191468</c:v>
                </c:pt>
                <c:pt idx="7006">
                  <c:v>98.723018106410791</c:v>
                </c:pt>
                <c:pt idx="7007">
                  <c:v>98.722510327566496</c:v>
                </c:pt>
                <c:pt idx="7008">
                  <c:v>98.71928347491081</c:v>
                </c:pt>
                <c:pt idx="7009">
                  <c:v>98.719332614798972</c:v>
                </c:pt>
                <c:pt idx="7010">
                  <c:v>98.717645478638886</c:v>
                </c:pt>
                <c:pt idx="7011">
                  <c:v>98.715286764007331</c:v>
                </c:pt>
                <c:pt idx="7012">
                  <c:v>98.716466121323108</c:v>
                </c:pt>
                <c:pt idx="7013">
                  <c:v>98.716875620391093</c:v>
                </c:pt>
                <c:pt idx="7014">
                  <c:v>98.719021395507312</c:v>
                </c:pt>
                <c:pt idx="7015">
                  <c:v>98.717547198862576</c:v>
                </c:pt>
                <c:pt idx="7016">
                  <c:v>98.717891178079682</c:v>
                </c:pt>
                <c:pt idx="7017">
                  <c:v>98.716793720577499</c:v>
                </c:pt>
                <c:pt idx="7018">
                  <c:v>98.717121319831875</c:v>
                </c:pt>
                <c:pt idx="7019">
                  <c:v>98.71476260520032</c:v>
                </c:pt>
                <c:pt idx="7020">
                  <c:v>98.713501348070949</c:v>
                </c:pt>
                <c:pt idx="7021">
                  <c:v>98.713910847138919</c:v>
                </c:pt>
                <c:pt idx="7022">
                  <c:v>98.714729845274874</c:v>
                </c:pt>
                <c:pt idx="7023">
                  <c:v>98.715155724305575</c:v>
                </c:pt>
                <c:pt idx="7024">
                  <c:v>98.715221244156453</c:v>
                </c:pt>
                <c:pt idx="7025">
                  <c:v>98.712207331016117</c:v>
                </c:pt>
                <c:pt idx="7026">
                  <c:v>98.712371130643319</c:v>
                </c:pt>
                <c:pt idx="7027">
                  <c:v>98.708767538845066</c:v>
                </c:pt>
                <c:pt idx="7028">
                  <c:v>98.709045998211323</c:v>
                </c:pt>
                <c:pt idx="7029">
                  <c:v>98.70639244425081</c:v>
                </c:pt>
                <c:pt idx="7030">
                  <c:v>98.707162302498602</c:v>
                </c:pt>
                <c:pt idx="7031">
                  <c:v>98.705524306226678</c:v>
                </c:pt>
                <c:pt idx="7032">
                  <c:v>98.702772472489855</c:v>
                </c:pt>
                <c:pt idx="7033">
                  <c:v>98.704361328873631</c:v>
                </c:pt>
                <c:pt idx="7034">
                  <c:v>98.701887954503022</c:v>
                </c:pt>
                <c:pt idx="7035">
                  <c:v>98.701642255062239</c:v>
                </c:pt>
                <c:pt idx="7036">
                  <c:v>98.698890421325402</c:v>
                </c:pt>
                <c:pt idx="7037">
                  <c:v>98.697072245463573</c:v>
                </c:pt>
                <c:pt idx="7038">
                  <c:v>98.699480099983305</c:v>
                </c:pt>
                <c:pt idx="7039">
                  <c:v>98.698972321138996</c:v>
                </c:pt>
                <c:pt idx="7040">
                  <c:v>98.701150856180661</c:v>
                </c:pt>
                <c:pt idx="7041">
                  <c:v>98.698022283301285</c:v>
                </c:pt>
                <c:pt idx="7042">
                  <c:v>98.696482566805685</c:v>
                </c:pt>
                <c:pt idx="7043">
                  <c:v>98.699430960095142</c:v>
                </c:pt>
                <c:pt idx="7044">
                  <c:v>98.697989523375867</c:v>
                </c:pt>
                <c:pt idx="7045">
                  <c:v>98.695663568669715</c:v>
                </c:pt>
                <c:pt idx="7046">
                  <c:v>98.695991167924092</c:v>
                </c:pt>
                <c:pt idx="7047">
                  <c:v>98.697776583860502</c:v>
                </c:pt>
                <c:pt idx="7048">
                  <c:v>98.697121385351736</c:v>
                </c:pt>
                <c:pt idx="7049">
                  <c:v>98.69587650818508</c:v>
                </c:pt>
                <c:pt idx="7050">
                  <c:v>98.695647188706999</c:v>
                </c:pt>
                <c:pt idx="7051">
                  <c:v>98.694779050682882</c:v>
                </c:pt>
                <c:pt idx="7052">
                  <c:v>98.694254891875872</c:v>
                </c:pt>
                <c:pt idx="7053">
                  <c:v>98.693419513777201</c:v>
                </c:pt>
                <c:pt idx="7054">
                  <c:v>98.692797075193866</c:v>
                </c:pt>
                <c:pt idx="7055">
                  <c:v>98.692207396535963</c:v>
                </c:pt>
                <c:pt idx="7056">
                  <c:v>98.692698795417542</c:v>
                </c:pt>
                <c:pt idx="7057">
                  <c:v>98.692256536424125</c:v>
                </c:pt>
                <c:pt idx="7058">
                  <c:v>98.692731555342974</c:v>
                </c:pt>
                <c:pt idx="7059">
                  <c:v>98.692551375753069</c:v>
                </c:pt>
                <c:pt idx="7060">
                  <c:v>98.692322056275003</c:v>
                </c:pt>
                <c:pt idx="7061">
                  <c:v>98.691470298213616</c:v>
                </c:pt>
                <c:pt idx="7062">
                  <c:v>98.691519438101764</c:v>
                </c:pt>
                <c:pt idx="7063">
                  <c:v>98.69155219802721</c:v>
                </c:pt>
                <c:pt idx="7064">
                  <c:v>98.687342547608367</c:v>
                </c:pt>
                <c:pt idx="7065">
                  <c:v>98.684295874542599</c:v>
                </c:pt>
                <c:pt idx="7066">
                  <c:v>98.684394154318909</c:v>
                </c:pt>
                <c:pt idx="7067">
                  <c:v>98.682330279016284</c:v>
                </c:pt>
                <c:pt idx="7068">
                  <c:v>98.681380241178559</c:v>
                </c:pt>
                <c:pt idx="7069">
                  <c:v>98.682117339500934</c:v>
                </c:pt>
                <c:pt idx="7070">
                  <c:v>98.678202528411049</c:v>
                </c:pt>
                <c:pt idx="7071">
                  <c:v>98.677449050125958</c:v>
                </c:pt>
                <c:pt idx="7072">
                  <c:v>98.677252490573338</c:v>
                </c:pt>
                <c:pt idx="7073">
                  <c:v>98.674500656836514</c:v>
                </c:pt>
                <c:pt idx="7074">
                  <c:v>98.673714418625991</c:v>
                </c:pt>
                <c:pt idx="7075">
                  <c:v>98.672715240900118</c:v>
                </c:pt>
                <c:pt idx="7076">
                  <c:v>98.67482825609089</c:v>
                </c:pt>
                <c:pt idx="7077">
                  <c:v>98.6714212238453</c:v>
                </c:pt>
                <c:pt idx="7078">
                  <c:v>98.675172235307997</c:v>
                </c:pt>
                <c:pt idx="7079">
                  <c:v>98.677661989641308</c:v>
                </c:pt>
                <c:pt idx="7080">
                  <c:v>98.676040373332128</c:v>
                </c:pt>
                <c:pt idx="7081">
                  <c:v>98.675778293928602</c:v>
                </c:pt>
                <c:pt idx="7082">
                  <c:v>98.670569465783899</c:v>
                </c:pt>
                <c:pt idx="7083">
                  <c:v>98.671257424218112</c:v>
                </c:pt>
                <c:pt idx="7084">
                  <c:v>98.670241866529508</c:v>
                </c:pt>
                <c:pt idx="7085">
                  <c:v>98.668472830555828</c:v>
                </c:pt>
                <c:pt idx="7086">
                  <c:v>98.671093624590924</c:v>
                </c:pt>
                <c:pt idx="7087">
                  <c:v>98.672174702130391</c:v>
                </c:pt>
                <c:pt idx="7088">
                  <c:v>98.668865949661111</c:v>
                </c:pt>
                <c:pt idx="7089">
                  <c:v>98.669373728505406</c:v>
                </c:pt>
                <c:pt idx="7090">
                  <c:v>98.671126384516342</c:v>
                </c:pt>
                <c:pt idx="7091">
                  <c:v>98.668161611264168</c:v>
                </c:pt>
                <c:pt idx="7092">
                  <c:v>98.66503303838482</c:v>
                </c:pt>
                <c:pt idx="7093">
                  <c:v>98.66544253745279</c:v>
                </c:pt>
                <c:pt idx="7094">
                  <c:v>98.663624361590948</c:v>
                </c:pt>
                <c:pt idx="7095">
                  <c:v>98.662395864387022</c:v>
                </c:pt>
                <c:pt idx="7096">
                  <c:v>98.66046302878614</c:v>
                </c:pt>
                <c:pt idx="7097">
                  <c:v>98.662084645095362</c:v>
                </c:pt>
                <c:pt idx="7098">
                  <c:v>98.66067596830149</c:v>
                </c:pt>
                <c:pt idx="7099">
                  <c:v>98.663427802038342</c:v>
                </c:pt>
                <c:pt idx="7100">
                  <c:v>98.664312320025161</c:v>
                </c:pt>
                <c:pt idx="7101">
                  <c:v>98.662887263268587</c:v>
                </c:pt>
                <c:pt idx="7102">
                  <c:v>98.663034682933059</c:v>
                </c:pt>
                <c:pt idx="7103">
                  <c:v>98.662199304834388</c:v>
                </c:pt>
                <c:pt idx="7104">
                  <c:v>98.65718703624232</c:v>
                </c:pt>
                <c:pt idx="7105">
                  <c:v>98.657858614713788</c:v>
                </c:pt>
                <c:pt idx="7106">
                  <c:v>98.655843879299354</c:v>
                </c:pt>
                <c:pt idx="7107">
                  <c:v>98.652485986941898</c:v>
                </c:pt>
                <c:pt idx="7108">
                  <c:v>98.650520391415597</c:v>
                </c:pt>
                <c:pt idx="7109">
                  <c:v>98.649701393279642</c:v>
                </c:pt>
                <c:pt idx="7110">
                  <c:v>98.649504833727008</c:v>
                </c:pt>
                <c:pt idx="7111">
                  <c:v>98.648128916858582</c:v>
                </c:pt>
                <c:pt idx="7112">
                  <c:v>98.646261601108591</c:v>
                </c:pt>
                <c:pt idx="7113">
                  <c:v>98.644689124687559</c:v>
                </c:pt>
                <c:pt idx="7114">
                  <c:v>98.647178879020871</c:v>
                </c:pt>
                <c:pt idx="7115">
                  <c:v>98.646736620027454</c:v>
                </c:pt>
                <c:pt idx="7116">
                  <c:v>98.650716950968217</c:v>
                </c:pt>
                <c:pt idx="7117">
                  <c:v>98.651847168395847</c:v>
                </c:pt>
                <c:pt idx="7118">
                  <c:v>98.650307451900247</c:v>
                </c:pt>
                <c:pt idx="7119">
                  <c:v>98.652649786569086</c:v>
                </c:pt>
                <c:pt idx="7120">
                  <c:v>98.652420467091019</c:v>
                </c:pt>
                <c:pt idx="7121">
                  <c:v>98.653272225152421</c:v>
                </c:pt>
                <c:pt idx="7122">
                  <c:v>98.652879106047152</c:v>
                </c:pt>
                <c:pt idx="7123">
                  <c:v>98.653845523847579</c:v>
                </c:pt>
                <c:pt idx="7124">
                  <c:v>98.653108425525218</c:v>
                </c:pt>
                <c:pt idx="7125">
                  <c:v>98.650372971751111</c:v>
                </c:pt>
                <c:pt idx="7126">
                  <c:v>98.647768557678759</c:v>
                </c:pt>
                <c:pt idx="7127">
                  <c:v>98.643935646402483</c:v>
                </c:pt>
                <c:pt idx="7128">
                  <c:v>98.641675211547224</c:v>
                </c:pt>
                <c:pt idx="7129">
                  <c:v>98.640446714343284</c:v>
                </c:pt>
                <c:pt idx="7130">
                  <c:v>98.638890617884968</c:v>
                </c:pt>
                <c:pt idx="7131">
                  <c:v>98.638890617884968</c:v>
                </c:pt>
                <c:pt idx="7132">
                  <c:v>98.638972517698562</c:v>
                </c:pt>
                <c:pt idx="7133">
                  <c:v>98.639709616020923</c:v>
                </c:pt>
                <c:pt idx="7134">
                  <c:v>98.640954493187579</c:v>
                </c:pt>
                <c:pt idx="7135">
                  <c:v>98.643116648266513</c:v>
                </c:pt>
                <c:pt idx="7136">
                  <c:v>98.639840655722679</c:v>
                </c:pt>
                <c:pt idx="7137">
                  <c:v>98.638923377810386</c:v>
                </c:pt>
                <c:pt idx="7138">
                  <c:v>98.635549105490242</c:v>
                </c:pt>
                <c:pt idx="7139">
                  <c:v>98.636777602694181</c:v>
                </c:pt>
                <c:pt idx="7140">
                  <c:v>98.63725262161303</c:v>
                </c:pt>
                <c:pt idx="7141">
                  <c:v>98.637187101762166</c:v>
                </c:pt>
                <c:pt idx="7142">
                  <c:v>98.634304228323586</c:v>
                </c:pt>
                <c:pt idx="7143">
                  <c:v>98.63284641164158</c:v>
                </c:pt>
                <c:pt idx="7144">
                  <c:v>98.629128160104315</c:v>
                </c:pt>
                <c:pt idx="7145">
                  <c:v>98.628260022080198</c:v>
                </c:pt>
                <c:pt idx="7146">
                  <c:v>98.628423821707386</c:v>
                </c:pt>
                <c:pt idx="7147">
                  <c:v>98.630929956003413</c:v>
                </c:pt>
                <c:pt idx="7148">
                  <c:v>98.633174010895956</c:v>
                </c:pt>
                <c:pt idx="7149">
                  <c:v>98.631617914437641</c:v>
                </c:pt>
                <c:pt idx="7150">
                  <c:v>98.633092111082348</c:v>
                </c:pt>
                <c:pt idx="7151">
                  <c:v>98.631601534474925</c:v>
                </c:pt>
                <c:pt idx="7152">
                  <c:v>98.628882460663533</c:v>
                </c:pt>
                <c:pt idx="7153">
                  <c:v>98.625524568306091</c:v>
                </c:pt>
                <c:pt idx="7154">
                  <c:v>98.622674454792943</c:v>
                </c:pt>
                <c:pt idx="7155">
                  <c:v>98.622739974643821</c:v>
                </c:pt>
                <c:pt idx="7156">
                  <c:v>98.62025022031051</c:v>
                </c:pt>
                <c:pt idx="7157">
                  <c:v>98.619169142771042</c:v>
                </c:pt>
                <c:pt idx="7158">
                  <c:v>98.619349322360947</c:v>
                </c:pt>
                <c:pt idx="7159">
                  <c:v>98.619496742025419</c:v>
                </c:pt>
                <c:pt idx="7160">
                  <c:v>98.620938178744709</c:v>
                </c:pt>
                <c:pt idx="7161">
                  <c:v>98.619611401764459</c:v>
                </c:pt>
                <c:pt idx="7162">
                  <c:v>98.621265777999085</c:v>
                </c:pt>
                <c:pt idx="7163">
                  <c:v>98.62067609934121</c:v>
                </c:pt>
                <c:pt idx="7164">
                  <c:v>98.617367346871916</c:v>
                </c:pt>
                <c:pt idx="7165">
                  <c:v>98.621069218446465</c:v>
                </c:pt>
                <c:pt idx="7166">
                  <c:v>98.619922621056119</c:v>
                </c:pt>
                <c:pt idx="7167">
                  <c:v>98.618939823292976</c:v>
                </c:pt>
                <c:pt idx="7168">
                  <c:v>98.618317384709627</c:v>
                </c:pt>
                <c:pt idx="7169">
                  <c:v>98.61396031462634</c:v>
                </c:pt>
                <c:pt idx="7170">
                  <c:v>98.60983256402109</c:v>
                </c:pt>
                <c:pt idx="7171">
                  <c:v>98.610684322082491</c:v>
                </c:pt>
                <c:pt idx="7172">
                  <c:v>98.608751486481609</c:v>
                </c:pt>
                <c:pt idx="7173">
                  <c:v>98.609488584803984</c:v>
                </c:pt>
                <c:pt idx="7174">
                  <c:v>98.609783424132928</c:v>
                </c:pt>
                <c:pt idx="7175">
                  <c:v>98.612387838205279</c:v>
                </c:pt>
                <c:pt idx="7176">
                  <c:v>98.613337876042991</c:v>
                </c:pt>
                <c:pt idx="7177">
                  <c:v>98.614287913880716</c:v>
                </c:pt>
                <c:pt idx="7178">
                  <c:v>98.614402573619756</c:v>
                </c:pt>
                <c:pt idx="7179">
                  <c:v>98.611929199249161</c:v>
                </c:pt>
                <c:pt idx="7180">
                  <c:v>98.610094643424588</c:v>
                </c:pt>
                <c:pt idx="7181">
                  <c:v>98.60807990801014</c:v>
                </c:pt>
                <c:pt idx="7182">
                  <c:v>98.606671231216268</c:v>
                </c:pt>
                <c:pt idx="7183">
                  <c:v>98.605606533639531</c:v>
                </c:pt>
                <c:pt idx="7184">
                  <c:v>98.607948868308384</c:v>
                </c:pt>
                <c:pt idx="7185">
                  <c:v>98.608260087600044</c:v>
                </c:pt>
                <c:pt idx="7186">
                  <c:v>98.608194567749166</c:v>
                </c:pt>
                <c:pt idx="7187">
                  <c:v>98.607113490209699</c:v>
                </c:pt>
                <c:pt idx="7188">
                  <c:v>98.607883348457506</c:v>
                </c:pt>
                <c:pt idx="7189">
                  <c:v>98.606097932521109</c:v>
                </c:pt>
                <c:pt idx="7190">
                  <c:v>98.605557393751383</c:v>
                </c:pt>
                <c:pt idx="7191">
                  <c:v>98.604394416398321</c:v>
                </c:pt>
                <c:pt idx="7192">
                  <c:v>98.602428820872007</c:v>
                </c:pt>
                <c:pt idx="7193">
                  <c:v>98.602346921058412</c:v>
                </c:pt>
                <c:pt idx="7194">
                  <c:v>98.599513187507995</c:v>
                </c:pt>
                <c:pt idx="7195">
                  <c:v>98.599251108104497</c:v>
                </c:pt>
                <c:pt idx="7196">
                  <c:v>98.596859633547496</c:v>
                </c:pt>
                <c:pt idx="7197">
                  <c:v>98.593370701488283</c:v>
                </c:pt>
                <c:pt idx="7198">
                  <c:v>98.593452601301877</c:v>
                </c:pt>
                <c:pt idx="7199">
                  <c:v>98.593272421711973</c:v>
                </c:pt>
                <c:pt idx="7200">
                  <c:v>98.59145424585013</c:v>
                </c:pt>
                <c:pt idx="7201">
                  <c:v>98.590438688161555</c:v>
                </c:pt>
                <c:pt idx="7202">
                  <c:v>98.590061949019017</c:v>
                </c:pt>
                <c:pt idx="7203">
                  <c:v>98.588538612486118</c:v>
                </c:pt>
                <c:pt idx="7204">
                  <c:v>98.58783427408919</c:v>
                </c:pt>
                <c:pt idx="7205">
                  <c:v>98.588538612486118</c:v>
                </c:pt>
                <c:pt idx="7206">
                  <c:v>98.589030011367711</c:v>
                </c:pt>
                <c:pt idx="7207">
                  <c:v>98.588014453679108</c:v>
                </c:pt>
                <c:pt idx="7208">
                  <c:v>98.586245417705427</c:v>
                </c:pt>
                <c:pt idx="7209">
                  <c:v>98.587162695617721</c:v>
                </c:pt>
                <c:pt idx="7210">
                  <c:v>98.584803980986138</c:v>
                </c:pt>
                <c:pt idx="7211">
                  <c:v>98.587588574648422</c:v>
                </c:pt>
                <c:pt idx="7212">
                  <c:v>98.587801514163758</c:v>
                </c:pt>
                <c:pt idx="7213">
                  <c:v>98.584836740911584</c:v>
                </c:pt>
                <c:pt idx="7214">
                  <c:v>98.585557459271229</c:v>
                </c:pt>
                <c:pt idx="7215">
                  <c:v>98.584099642589209</c:v>
                </c:pt>
                <c:pt idx="7216">
                  <c:v>98.585000540538772</c:v>
                </c:pt>
                <c:pt idx="7217">
                  <c:v>98.585426419569473</c:v>
                </c:pt>
                <c:pt idx="7218">
                  <c:v>98.586802336437898</c:v>
                </c:pt>
                <c:pt idx="7219">
                  <c:v>98.585278999905</c:v>
                </c:pt>
                <c:pt idx="7220">
                  <c:v>98.580381391051958</c:v>
                </c:pt>
                <c:pt idx="7221">
                  <c:v>98.580414150977404</c:v>
                </c:pt>
                <c:pt idx="7222">
                  <c:v>98.581986627398422</c:v>
                </c:pt>
                <c:pt idx="7223">
                  <c:v>98.58021759142477</c:v>
                </c:pt>
                <c:pt idx="7224">
                  <c:v>98.581462468591411</c:v>
                </c:pt>
                <c:pt idx="7225">
                  <c:v>98.579775332431353</c:v>
                </c:pt>
                <c:pt idx="7226">
                  <c:v>98.579939132058541</c:v>
                </c:pt>
                <c:pt idx="7227">
                  <c:v>98.581953867473018</c:v>
                </c:pt>
                <c:pt idx="7228">
                  <c:v>98.580332251163796</c:v>
                </c:pt>
                <c:pt idx="7229">
                  <c:v>98.579791712394083</c:v>
                </c:pt>
                <c:pt idx="7230">
                  <c:v>98.578088196271267</c:v>
                </c:pt>
                <c:pt idx="7231">
                  <c:v>98.573501806709885</c:v>
                </c:pt>
                <c:pt idx="7232">
                  <c:v>98.571912950326137</c:v>
                </c:pt>
                <c:pt idx="7233">
                  <c:v>98.571175852003762</c:v>
                </c:pt>
                <c:pt idx="7234">
                  <c:v>98.569177496552015</c:v>
                </c:pt>
                <c:pt idx="7235">
                  <c:v>98.568505918080533</c:v>
                </c:pt>
                <c:pt idx="7236">
                  <c:v>98.569799935135364</c:v>
                </c:pt>
                <c:pt idx="7237">
                  <c:v>98.569210256477447</c:v>
                </c:pt>
                <c:pt idx="7238">
                  <c:v>98.568718857595883</c:v>
                </c:pt>
                <c:pt idx="7239">
                  <c:v>98.56464024687881</c:v>
                </c:pt>
                <c:pt idx="7240">
                  <c:v>98.566360142964314</c:v>
                </c:pt>
                <c:pt idx="7241">
                  <c:v>98.563264330010384</c:v>
                </c:pt>
                <c:pt idx="7242">
                  <c:v>98.562854830942413</c:v>
                </c:pt>
                <c:pt idx="7243">
                  <c:v>98.567441220503795</c:v>
                </c:pt>
                <c:pt idx="7244">
                  <c:v>98.566392902889746</c:v>
                </c:pt>
                <c:pt idx="7245">
                  <c:v>98.565606664679237</c:v>
                </c:pt>
                <c:pt idx="7246">
                  <c:v>98.564066948183651</c:v>
                </c:pt>
                <c:pt idx="7247">
                  <c:v>98.563657449115652</c:v>
                </c:pt>
                <c:pt idx="7248">
                  <c:v>98.562297912209971</c:v>
                </c:pt>
                <c:pt idx="7249">
                  <c:v>98.56177375340296</c:v>
                </c:pt>
                <c:pt idx="7250">
                  <c:v>98.561053035043301</c:v>
                </c:pt>
                <c:pt idx="7251">
                  <c:v>98.557858942313047</c:v>
                </c:pt>
                <c:pt idx="7252">
                  <c:v>98.554632089657375</c:v>
                </c:pt>
                <c:pt idx="7253">
                  <c:v>98.554779509321847</c:v>
                </c:pt>
                <c:pt idx="7254">
                  <c:v>98.555614887420518</c:v>
                </c:pt>
                <c:pt idx="7255">
                  <c:v>98.556270085929285</c:v>
                </c:pt>
                <c:pt idx="7256">
                  <c:v>98.557940842126641</c:v>
                </c:pt>
                <c:pt idx="7257">
                  <c:v>98.55545108779333</c:v>
                </c:pt>
                <c:pt idx="7258">
                  <c:v>98.557089084065254</c:v>
                </c:pt>
                <c:pt idx="7259">
                  <c:v>98.555926106712192</c:v>
                </c:pt>
                <c:pt idx="7260">
                  <c:v>98.555614887420518</c:v>
                </c:pt>
                <c:pt idx="7261">
                  <c:v>98.554140690775782</c:v>
                </c:pt>
                <c:pt idx="7262">
                  <c:v>98.550782798418354</c:v>
                </c:pt>
                <c:pt idx="7263">
                  <c:v>98.551831116032375</c:v>
                </c:pt>
                <c:pt idx="7264">
                  <c:v>98.549062902332835</c:v>
                </c:pt>
                <c:pt idx="7265">
                  <c:v>98.548587883413973</c:v>
                </c:pt>
                <c:pt idx="7266">
                  <c:v>98.554550189843781</c:v>
                </c:pt>
                <c:pt idx="7267">
                  <c:v>98.552715634019222</c:v>
                </c:pt>
                <c:pt idx="7268">
                  <c:v>98.550094839984155</c:v>
                </c:pt>
                <c:pt idx="7269">
                  <c:v>98.54668780773855</c:v>
                </c:pt>
                <c:pt idx="7270">
                  <c:v>98.544394612957859</c:v>
                </c:pt>
                <c:pt idx="7271">
                  <c:v>98.541659159183752</c:v>
                </c:pt>
                <c:pt idx="7272">
                  <c:v>98.54347733504558</c:v>
                </c:pt>
                <c:pt idx="7273">
                  <c:v>98.54216693802806</c:v>
                </c:pt>
                <c:pt idx="7274">
                  <c:v>98.539497004104817</c:v>
                </c:pt>
                <c:pt idx="7275">
                  <c:v>98.537957287609217</c:v>
                </c:pt>
                <c:pt idx="7276">
                  <c:v>98.538907325446928</c:v>
                </c:pt>
                <c:pt idx="7277">
                  <c:v>98.541053100563147</c:v>
                </c:pt>
                <c:pt idx="7278">
                  <c:v>98.541659159183752</c:v>
                </c:pt>
                <c:pt idx="7279">
                  <c:v>98.539726323582897</c:v>
                </c:pt>
                <c:pt idx="7280">
                  <c:v>98.538284886863593</c:v>
                </c:pt>
                <c:pt idx="7281">
                  <c:v>98.538710765894294</c:v>
                </c:pt>
                <c:pt idx="7282">
                  <c:v>98.537826247907475</c:v>
                </c:pt>
                <c:pt idx="7283">
                  <c:v>98.537875387795623</c:v>
                </c:pt>
                <c:pt idx="7284">
                  <c:v>98.540447041942542</c:v>
                </c:pt>
                <c:pt idx="7285">
                  <c:v>98.539398724328521</c:v>
                </c:pt>
                <c:pt idx="7286">
                  <c:v>98.538399546602633</c:v>
                </c:pt>
                <c:pt idx="7287">
                  <c:v>98.537793487982029</c:v>
                </c:pt>
                <c:pt idx="7288">
                  <c:v>98.540217722464476</c:v>
                </c:pt>
                <c:pt idx="7289">
                  <c:v>98.538022807460095</c:v>
                </c:pt>
                <c:pt idx="7290">
                  <c:v>98.535565813052216</c:v>
                </c:pt>
                <c:pt idx="7291">
                  <c:v>98.535926172232038</c:v>
                </c:pt>
                <c:pt idx="7292">
                  <c:v>98.534632155177206</c:v>
                </c:pt>
                <c:pt idx="7293">
                  <c:v>98.535696852753972</c:v>
                </c:pt>
                <c:pt idx="7294">
                  <c:v>98.530717344087336</c:v>
                </c:pt>
                <c:pt idx="7295">
                  <c:v>98.528096550052254</c:v>
                </c:pt>
                <c:pt idx="7296">
                  <c:v>98.525180916688242</c:v>
                </c:pt>
                <c:pt idx="7297">
                  <c:v>98.524198118925085</c:v>
                </c:pt>
                <c:pt idx="7298">
                  <c:v>98.525639555644375</c:v>
                </c:pt>
                <c:pt idx="7299">
                  <c:v>98.525279196464552</c:v>
                </c:pt>
                <c:pt idx="7300">
                  <c:v>98.526196474376817</c:v>
                </c:pt>
                <c:pt idx="7301">
                  <c:v>98.526278374190426</c:v>
                </c:pt>
                <c:pt idx="7302">
                  <c:v>98.523936039521573</c:v>
                </c:pt>
                <c:pt idx="7303">
                  <c:v>98.523395500751846</c:v>
                </c:pt>
                <c:pt idx="7304">
                  <c:v>98.524263638775963</c:v>
                </c:pt>
                <c:pt idx="7305">
                  <c:v>98.521135065896587</c:v>
                </c:pt>
                <c:pt idx="7306">
                  <c:v>98.521397145300099</c:v>
                </c:pt>
                <c:pt idx="7307">
                  <c:v>98.52316618127378</c:v>
                </c:pt>
                <c:pt idx="7308">
                  <c:v>98.525557655830781</c:v>
                </c:pt>
                <c:pt idx="7309">
                  <c:v>98.52472227773211</c:v>
                </c:pt>
                <c:pt idx="7310">
                  <c:v>98.523280841012806</c:v>
                </c:pt>
                <c:pt idx="7311">
                  <c:v>98.523084281460186</c:v>
                </c:pt>
                <c:pt idx="7312">
                  <c:v>98.524984357135608</c:v>
                </c:pt>
                <c:pt idx="7313">
                  <c:v>98.522920481832998</c:v>
                </c:pt>
                <c:pt idx="7314">
                  <c:v>98.521249725635627</c:v>
                </c:pt>
                <c:pt idx="7315">
                  <c:v>98.519922948655378</c:v>
                </c:pt>
                <c:pt idx="7316">
                  <c:v>98.520234167947052</c:v>
                </c:pt>
                <c:pt idx="7317">
                  <c:v>98.517990113054509</c:v>
                </c:pt>
                <c:pt idx="7318">
                  <c:v>98.518432372047926</c:v>
                </c:pt>
                <c:pt idx="7319">
                  <c:v>98.517121975030406</c:v>
                </c:pt>
                <c:pt idx="7320">
                  <c:v>98.519775528990905</c:v>
                </c:pt>
                <c:pt idx="7321">
                  <c:v>98.517072835142244</c:v>
                </c:pt>
                <c:pt idx="7322">
                  <c:v>98.514484801032594</c:v>
                </c:pt>
                <c:pt idx="7323">
                  <c:v>98.51109414874972</c:v>
                </c:pt>
                <c:pt idx="7324">
                  <c:v>98.507949195907642</c:v>
                </c:pt>
                <c:pt idx="7325">
                  <c:v>98.504460263848429</c:v>
                </c:pt>
                <c:pt idx="7326">
                  <c:v>98.505000802618184</c:v>
                </c:pt>
                <c:pt idx="7327">
                  <c:v>98.505443061611601</c:v>
                </c:pt>
                <c:pt idx="7328">
                  <c:v>98.506966398144471</c:v>
                </c:pt>
                <c:pt idx="7329">
                  <c:v>98.510897589197086</c:v>
                </c:pt>
                <c:pt idx="7330">
                  <c:v>98.511651067482177</c:v>
                </c:pt>
                <c:pt idx="7331">
                  <c:v>98.510176870837455</c:v>
                </c:pt>
                <c:pt idx="7332">
                  <c:v>98.507244857510727</c:v>
                </c:pt>
                <c:pt idx="7333">
                  <c:v>98.507244857510727</c:v>
                </c:pt>
                <c:pt idx="7334">
                  <c:v>98.503231766644504</c:v>
                </c:pt>
                <c:pt idx="7335">
                  <c:v>98.502723987800209</c:v>
                </c:pt>
                <c:pt idx="7336">
                  <c:v>98.502478288359427</c:v>
                </c:pt>
                <c:pt idx="7337">
                  <c:v>98.501102371491015</c:v>
                </c:pt>
                <c:pt idx="7338">
                  <c:v>98.499628174846293</c:v>
                </c:pt>
                <c:pt idx="7339">
                  <c:v>98.500725632348463</c:v>
                </c:pt>
                <c:pt idx="7340">
                  <c:v>98.498727276896716</c:v>
                </c:pt>
                <c:pt idx="7341">
                  <c:v>98.499464375219077</c:v>
                </c:pt>
                <c:pt idx="7342">
                  <c:v>98.500971331789259</c:v>
                </c:pt>
                <c:pt idx="7343">
                  <c:v>98.500529072795842</c:v>
                </c:pt>
                <c:pt idx="7344">
                  <c:v>98.500447172982248</c:v>
                </c:pt>
                <c:pt idx="7345">
                  <c:v>98.499529895069983</c:v>
                </c:pt>
                <c:pt idx="7346">
                  <c:v>98.501757569999768</c:v>
                </c:pt>
                <c:pt idx="7347">
                  <c:v>98.499693694697143</c:v>
                </c:pt>
                <c:pt idx="7348">
                  <c:v>98.498874696561188</c:v>
                </c:pt>
                <c:pt idx="7349">
                  <c:v>98.498153978201557</c:v>
                </c:pt>
                <c:pt idx="7350">
                  <c:v>98.494615906254197</c:v>
                </c:pt>
                <c:pt idx="7351">
                  <c:v>98.492945150056855</c:v>
                </c:pt>
                <c:pt idx="7352">
                  <c:v>98.490275216133625</c:v>
                </c:pt>
                <c:pt idx="7353">
                  <c:v>98.487507002434057</c:v>
                </c:pt>
                <c:pt idx="7354">
                  <c:v>98.490684715201596</c:v>
                </c:pt>
                <c:pt idx="7355">
                  <c:v>98.488375140458189</c:v>
                </c:pt>
                <c:pt idx="7356">
                  <c:v>98.488784639526173</c:v>
                </c:pt>
                <c:pt idx="7357">
                  <c:v>98.487146643254263</c:v>
                </c:pt>
                <c:pt idx="7358">
                  <c:v>98.487654422098544</c:v>
                </c:pt>
                <c:pt idx="7359">
                  <c:v>98.485869006162147</c:v>
                </c:pt>
                <c:pt idx="7360">
                  <c:v>98.484198249964791</c:v>
                </c:pt>
                <c:pt idx="7361">
                  <c:v>98.483280972052512</c:v>
                </c:pt>
                <c:pt idx="7362">
                  <c:v>98.484837068510828</c:v>
                </c:pt>
                <c:pt idx="7363">
                  <c:v>98.48323183216435</c:v>
                </c:pt>
                <c:pt idx="7364">
                  <c:v>98.481102437010861</c:v>
                </c:pt>
                <c:pt idx="7365">
                  <c:v>98.484525849219168</c:v>
                </c:pt>
                <c:pt idx="7366">
                  <c:v>98.48157745592971</c:v>
                </c:pt>
                <c:pt idx="7367">
                  <c:v>98.481806775407776</c:v>
                </c:pt>
                <c:pt idx="7368">
                  <c:v>98.483788750896807</c:v>
                </c:pt>
                <c:pt idx="7369">
                  <c:v>98.482756813245501</c:v>
                </c:pt>
                <c:pt idx="7370">
                  <c:v>98.479808419956029</c:v>
                </c:pt>
                <c:pt idx="7371">
                  <c:v>98.476172068232373</c:v>
                </c:pt>
                <c:pt idx="7372">
                  <c:v>98.473682313899062</c:v>
                </c:pt>
                <c:pt idx="7373">
                  <c:v>98.473567654160021</c:v>
                </c:pt>
                <c:pt idx="7374">
                  <c:v>98.469423523592056</c:v>
                </c:pt>
                <c:pt idx="7375">
                  <c:v>98.47219173729161</c:v>
                </c:pt>
                <c:pt idx="7376">
                  <c:v>98.474763391438543</c:v>
                </c:pt>
                <c:pt idx="7377">
                  <c:v>98.474927191065731</c:v>
                </c:pt>
                <c:pt idx="7378">
                  <c:v>98.472502956583284</c:v>
                </c:pt>
                <c:pt idx="7379">
                  <c:v>98.471192559565736</c:v>
                </c:pt>
                <c:pt idx="7380">
                  <c:v>98.471634818559153</c:v>
                </c:pt>
                <c:pt idx="7381">
                  <c:v>98.47084858034863</c:v>
                </c:pt>
                <c:pt idx="7382">
                  <c:v>98.469259723964868</c:v>
                </c:pt>
                <c:pt idx="7383">
                  <c:v>98.470193381839877</c:v>
                </c:pt>
                <c:pt idx="7384">
                  <c:v>98.470258901690755</c:v>
                </c:pt>
                <c:pt idx="7385">
                  <c:v>98.469374383703894</c:v>
                </c:pt>
                <c:pt idx="7386">
                  <c:v>98.468539005605223</c:v>
                </c:pt>
                <c:pt idx="7387">
                  <c:v>98.465770791905683</c:v>
                </c:pt>
                <c:pt idx="7388">
                  <c:v>98.46632771063814</c:v>
                </c:pt>
                <c:pt idx="7389">
                  <c:v>98.465738031980237</c:v>
                </c:pt>
                <c:pt idx="7390">
                  <c:v>98.464476774850851</c:v>
                </c:pt>
                <c:pt idx="7391">
                  <c:v>98.463723296565789</c:v>
                </c:pt>
                <c:pt idx="7392">
                  <c:v>98.465426812688563</c:v>
                </c:pt>
                <c:pt idx="7393">
                  <c:v>98.462380139622823</c:v>
                </c:pt>
                <c:pt idx="7394">
                  <c:v>98.461593901412286</c:v>
                </c:pt>
                <c:pt idx="7395">
                  <c:v>98.464247455372799</c:v>
                </c:pt>
                <c:pt idx="7396">
                  <c:v>98.463182757796048</c:v>
                </c:pt>
                <c:pt idx="7397">
                  <c:v>98.462068920331163</c:v>
                </c:pt>
                <c:pt idx="7398">
                  <c:v>98.462543939250011</c:v>
                </c:pt>
                <c:pt idx="7399">
                  <c:v>98.461413721822382</c:v>
                </c:pt>
                <c:pt idx="7400">
                  <c:v>98.461855980815798</c:v>
                </c:pt>
                <c:pt idx="7401">
                  <c:v>98.460381784171076</c:v>
                </c:pt>
                <c:pt idx="7402">
                  <c:v>98.460283504394752</c:v>
                </c:pt>
                <c:pt idx="7403">
                  <c:v>98.457204071403524</c:v>
                </c:pt>
                <c:pt idx="7404">
                  <c:v>98.456909232074594</c:v>
                </c:pt>
                <c:pt idx="7405">
                  <c:v>98.456745432447406</c:v>
                </c:pt>
                <c:pt idx="7406">
                  <c:v>98.45733511110528</c:v>
                </c:pt>
                <c:pt idx="7407">
                  <c:v>98.454009978673298</c:v>
                </c:pt>
                <c:pt idx="7408">
                  <c:v>98.452519402065832</c:v>
                </c:pt>
                <c:pt idx="7409">
                  <c:v>98.449128749782972</c:v>
                </c:pt>
                <c:pt idx="7410">
                  <c:v>98.447032114554915</c:v>
                </c:pt>
                <c:pt idx="7411">
                  <c:v>98.445885517164569</c:v>
                </c:pt>
                <c:pt idx="7412">
                  <c:v>98.446540715673336</c:v>
                </c:pt>
                <c:pt idx="7413">
                  <c:v>98.447146774293941</c:v>
                </c:pt>
                <c:pt idx="7414">
                  <c:v>98.442544004769843</c:v>
                </c:pt>
                <c:pt idx="7415">
                  <c:v>98.441282747640471</c:v>
                </c:pt>
                <c:pt idx="7416">
                  <c:v>98.440955148386081</c:v>
                </c:pt>
                <c:pt idx="7417">
                  <c:v>98.443150063390462</c:v>
                </c:pt>
                <c:pt idx="7418">
                  <c:v>98.445607057798355</c:v>
                </c:pt>
                <c:pt idx="7419">
                  <c:v>98.449898608030765</c:v>
                </c:pt>
                <c:pt idx="7420">
                  <c:v>98.450291727136047</c:v>
                </c:pt>
                <c:pt idx="7421">
                  <c:v>98.446655375412377</c:v>
                </c:pt>
                <c:pt idx="7422">
                  <c:v>98.443805261899229</c:v>
                </c:pt>
                <c:pt idx="7423">
                  <c:v>98.441544827043984</c:v>
                </c:pt>
                <c:pt idx="7424">
                  <c:v>98.43889127308347</c:v>
                </c:pt>
                <c:pt idx="7425">
                  <c:v>98.436303238973835</c:v>
                </c:pt>
                <c:pt idx="7426">
                  <c:v>98.434861802254545</c:v>
                </c:pt>
                <c:pt idx="7427">
                  <c:v>98.430259032730433</c:v>
                </c:pt>
                <c:pt idx="7428">
                  <c:v>98.430488352208528</c:v>
                </c:pt>
                <c:pt idx="7429">
                  <c:v>98.431176310642726</c:v>
                </c:pt>
                <c:pt idx="7430">
                  <c:v>98.433584165162443</c:v>
                </c:pt>
                <c:pt idx="7431">
                  <c:v>98.434173843820346</c:v>
                </c:pt>
                <c:pt idx="7432">
                  <c:v>98.43361692508789</c:v>
                </c:pt>
                <c:pt idx="7433">
                  <c:v>98.433223805982635</c:v>
                </c:pt>
                <c:pt idx="7434">
                  <c:v>98.432978106541839</c:v>
                </c:pt>
                <c:pt idx="7435">
                  <c:v>98.432535847548408</c:v>
                </c:pt>
                <c:pt idx="7436">
                  <c:v>98.433092766280879</c:v>
                </c:pt>
                <c:pt idx="7437">
                  <c:v>98.431323730307199</c:v>
                </c:pt>
                <c:pt idx="7438">
                  <c:v>98.434173843820346</c:v>
                </c:pt>
                <c:pt idx="7439">
                  <c:v>98.434501443074709</c:v>
                </c:pt>
                <c:pt idx="7440">
                  <c:v>98.43237204792122</c:v>
                </c:pt>
                <c:pt idx="7441">
                  <c:v>98.429833153699747</c:v>
                </c:pt>
                <c:pt idx="7442">
                  <c:v>98.427556338881772</c:v>
                </c:pt>
                <c:pt idx="7443">
                  <c:v>98.42598386246074</c:v>
                </c:pt>
                <c:pt idx="7444">
                  <c:v>98.423494108127414</c:v>
                </c:pt>
                <c:pt idx="7445">
                  <c:v>98.420938833943225</c:v>
                </c:pt>
                <c:pt idx="7446">
                  <c:v>98.41813786031824</c:v>
                </c:pt>
                <c:pt idx="7447">
                  <c:v>98.415156707103336</c:v>
                </c:pt>
                <c:pt idx="7448">
                  <c:v>98.415926565351143</c:v>
                </c:pt>
                <c:pt idx="7449">
                  <c:v>98.418629259199818</c:v>
                </c:pt>
                <c:pt idx="7450">
                  <c:v>98.415893805425711</c:v>
                </c:pt>
                <c:pt idx="7451">
                  <c:v>98.414370468892812</c:v>
                </c:pt>
                <c:pt idx="7452">
                  <c:v>98.412224693776594</c:v>
                </c:pt>
                <c:pt idx="7453">
                  <c:v>98.412912652210821</c:v>
                </c:pt>
                <c:pt idx="7454">
                  <c:v>98.413502330868695</c:v>
                </c:pt>
                <c:pt idx="7455">
                  <c:v>98.41568086591036</c:v>
                </c:pt>
                <c:pt idx="7456">
                  <c:v>98.414190289302908</c:v>
                </c:pt>
                <c:pt idx="7457">
                  <c:v>98.415942945313873</c:v>
                </c:pt>
                <c:pt idx="7458">
                  <c:v>98.415271366842362</c:v>
                </c:pt>
                <c:pt idx="7459">
                  <c:v>98.415254986879646</c:v>
                </c:pt>
                <c:pt idx="7460">
                  <c:v>98.413895449973964</c:v>
                </c:pt>
                <c:pt idx="7461">
                  <c:v>98.414911007662553</c:v>
                </c:pt>
                <c:pt idx="7462">
                  <c:v>98.410553937579252</c:v>
                </c:pt>
                <c:pt idx="7463">
                  <c:v>98.41379717019764</c:v>
                </c:pt>
                <c:pt idx="7464">
                  <c:v>98.413092831800725</c:v>
                </c:pt>
                <c:pt idx="7465">
                  <c:v>98.413060071875265</c:v>
                </c:pt>
                <c:pt idx="7466">
                  <c:v>98.413485950905979</c:v>
                </c:pt>
                <c:pt idx="7467">
                  <c:v>98.413371291166925</c:v>
                </c:pt>
                <c:pt idx="7468">
                  <c:v>98.412912652210821</c:v>
                </c:pt>
                <c:pt idx="7469">
                  <c:v>98.411667775044151</c:v>
                </c:pt>
                <c:pt idx="7470">
                  <c:v>98.410259098250293</c:v>
                </c:pt>
                <c:pt idx="7471">
                  <c:v>98.409309060412582</c:v>
                </c:pt>
                <c:pt idx="7472">
                  <c:v>98.409997018846781</c:v>
                </c:pt>
                <c:pt idx="7473">
                  <c:v>98.408113323134089</c:v>
                </c:pt>
                <c:pt idx="7474">
                  <c:v>98.404149372156027</c:v>
                </c:pt>
                <c:pt idx="7475">
                  <c:v>98.406721026302947</c:v>
                </c:pt>
                <c:pt idx="7476">
                  <c:v>98.404739050813916</c:v>
                </c:pt>
                <c:pt idx="7477">
                  <c:v>98.401610477934554</c:v>
                </c:pt>
                <c:pt idx="7478">
                  <c:v>98.402953634877548</c:v>
                </c:pt>
                <c:pt idx="7479">
                  <c:v>98.400824239724045</c:v>
                </c:pt>
                <c:pt idx="7480">
                  <c:v>98.402871735063925</c:v>
                </c:pt>
                <c:pt idx="7481">
                  <c:v>98.399464702818335</c:v>
                </c:pt>
                <c:pt idx="7482">
                  <c:v>98.397597387068345</c:v>
                </c:pt>
                <c:pt idx="7483">
                  <c:v>98.398072405987193</c:v>
                </c:pt>
                <c:pt idx="7484">
                  <c:v>98.400250941028858</c:v>
                </c:pt>
                <c:pt idx="7485">
                  <c:v>98.40018542117798</c:v>
                </c:pt>
                <c:pt idx="7486">
                  <c:v>98.400267320991574</c:v>
                </c:pt>
                <c:pt idx="7487">
                  <c:v>98.401512198158244</c:v>
                </c:pt>
                <c:pt idx="7488">
                  <c:v>98.398563804868786</c:v>
                </c:pt>
                <c:pt idx="7489">
                  <c:v>98.396876668708714</c:v>
                </c:pt>
                <c:pt idx="7490">
                  <c:v>98.394272254636348</c:v>
                </c:pt>
                <c:pt idx="7491">
                  <c:v>98.393453256500393</c:v>
                </c:pt>
                <c:pt idx="7492">
                  <c:v>98.393092897320557</c:v>
                </c:pt>
                <c:pt idx="7493">
                  <c:v>98.392568738513546</c:v>
                </c:pt>
                <c:pt idx="7494">
                  <c:v>98.388375468057447</c:v>
                </c:pt>
                <c:pt idx="7495">
                  <c:v>98.38503395566272</c:v>
                </c:pt>
                <c:pt idx="7496">
                  <c:v>98.38739267029429</c:v>
                </c:pt>
                <c:pt idx="7497">
                  <c:v>98.38758922984691</c:v>
                </c:pt>
                <c:pt idx="7498">
                  <c:v>98.385640014283325</c:v>
                </c:pt>
                <c:pt idx="7499">
                  <c:v>98.384870156035518</c:v>
                </c:pt>
                <c:pt idx="7500">
                  <c:v>98.381643303379846</c:v>
                </c:pt>
                <c:pt idx="7501">
                  <c:v>98.380496705989486</c:v>
                </c:pt>
                <c:pt idx="7502">
                  <c:v>98.378613010276794</c:v>
                </c:pt>
                <c:pt idx="7503">
                  <c:v>98.379595808039952</c:v>
                </c:pt>
                <c:pt idx="7504">
                  <c:v>98.379694087816262</c:v>
                </c:pt>
                <c:pt idx="7505">
                  <c:v>98.378875089680307</c:v>
                </c:pt>
                <c:pt idx="7506">
                  <c:v>98.378301790985134</c:v>
                </c:pt>
                <c:pt idx="7507">
                  <c:v>98.378907849605753</c:v>
                </c:pt>
                <c:pt idx="7508">
                  <c:v>98.37812161139523</c:v>
                </c:pt>
                <c:pt idx="7509">
                  <c:v>98.378154371320647</c:v>
                </c:pt>
                <c:pt idx="7510">
                  <c:v>98.378940609531185</c:v>
                </c:pt>
                <c:pt idx="7511">
                  <c:v>98.377564692662759</c:v>
                </c:pt>
                <c:pt idx="7512">
                  <c:v>98.376680174675926</c:v>
                </c:pt>
                <c:pt idx="7513">
                  <c:v>98.376008596204443</c:v>
                </c:pt>
                <c:pt idx="7514">
                  <c:v>98.377122433669342</c:v>
                </c:pt>
                <c:pt idx="7515">
                  <c:v>98.376090496018051</c:v>
                </c:pt>
                <c:pt idx="7516">
                  <c:v>98.374518019596991</c:v>
                </c:pt>
                <c:pt idx="7517">
                  <c:v>98.373011063026823</c:v>
                </c:pt>
                <c:pt idx="7518">
                  <c:v>98.371880845599208</c:v>
                </c:pt>
                <c:pt idx="7519">
                  <c:v>98.373420562094793</c:v>
                </c:pt>
                <c:pt idx="7520">
                  <c:v>98.373928340939102</c:v>
                </c:pt>
                <c:pt idx="7521">
                  <c:v>98.369898870110177</c:v>
                </c:pt>
                <c:pt idx="7522">
                  <c:v>98.366852197044395</c:v>
                </c:pt>
                <c:pt idx="7523">
                  <c:v>98.366753917268085</c:v>
                </c:pt>
                <c:pt idx="7524">
                  <c:v>98.366884956969841</c:v>
                </c:pt>
                <c:pt idx="7525">
                  <c:v>98.366229758461074</c:v>
                </c:pt>
                <c:pt idx="7526">
                  <c:v>98.362626166662849</c:v>
                </c:pt>
                <c:pt idx="7527">
                  <c:v>98.364952121368972</c:v>
                </c:pt>
                <c:pt idx="7528">
                  <c:v>98.366164238610196</c:v>
                </c:pt>
                <c:pt idx="7529">
                  <c:v>98.367425495739582</c:v>
                </c:pt>
                <c:pt idx="7530">
                  <c:v>98.368195353987389</c:v>
                </c:pt>
                <c:pt idx="7531">
                  <c:v>98.36934195137772</c:v>
                </c:pt>
                <c:pt idx="7532">
                  <c:v>98.367507395553176</c:v>
                </c:pt>
                <c:pt idx="7533">
                  <c:v>98.366950476820719</c:v>
                </c:pt>
                <c:pt idx="7534">
                  <c:v>98.36757291540404</c:v>
                </c:pt>
                <c:pt idx="7535">
                  <c:v>98.368326393689117</c:v>
                </c:pt>
                <c:pt idx="7536">
                  <c:v>98.364952121368972</c:v>
                </c:pt>
                <c:pt idx="7537">
                  <c:v>98.363068425656266</c:v>
                </c:pt>
                <c:pt idx="7538">
                  <c:v>98.359677773373392</c:v>
                </c:pt>
                <c:pt idx="7539">
                  <c:v>98.360562291360225</c:v>
                </c:pt>
                <c:pt idx="7540">
                  <c:v>98.361348529570748</c:v>
                </c:pt>
                <c:pt idx="7541">
                  <c:v>98.358269096579534</c:v>
                </c:pt>
                <c:pt idx="7542">
                  <c:v>98.36007089247866</c:v>
                </c:pt>
                <c:pt idx="7543">
                  <c:v>98.359251894342691</c:v>
                </c:pt>
                <c:pt idx="7544">
                  <c:v>98.35964501344796</c:v>
                </c:pt>
                <c:pt idx="7545">
                  <c:v>98.359169994529097</c:v>
                </c:pt>
                <c:pt idx="7546">
                  <c:v>98.354812924445781</c:v>
                </c:pt>
                <c:pt idx="7547">
                  <c:v>98.354108586048866</c:v>
                </c:pt>
                <c:pt idx="7548">
                  <c:v>98.354206865825176</c:v>
                </c:pt>
                <c:pt idx="7549">
                  <c:v>98.355418983066386</c:v>
                </c:pt>
                <c:pt idx="7550">
                  <c:v>98.350816213542288</c:v>
                </c:pt>
                <c:pt idx="7551">
                  <c:v>98.349849795741875</c:v>
                </c:pt>
                <c:pt idx="7552">
                  <c:v>98.350570514101506</c:v>
                </c:pt>
                <c:pt idx="7553">
                  <c:v>98.347327281483118</c:v>
                </c:pt>
                <c:pt idx="7554">
                  <c:v>98.347982479991899</c:v>
                </c:pt>
                <c:pt idx="7555">
                  <c:v>98.346115164241908</c:v>
                </c:pt>
                <c:pt idx="7556">
                  <c:v>98.343772829573055</c:v>
                </c:pt>
                <c:pt idx="7557">
                  <c:v>98.340644256693665</c:v>
                </c:pt>
                <c:pt idx="7558">
                  <c:v>98.340234757625694</c:v>
                </c:pt>
                <c:pt idx="7559">
                  <c:v>98.339677838893238</c:v>
                </c:pt>
                <c:pt idx="7560">
                  <c:v>98.339333859676145</c:v>
                </c:pt>
                <c:pt idx="7561">
                  <c:v>98.34025113758841</c:v>
                </c:pt>
                <c:pt idx="7562">
                  <c:v>98.341332215127892</c:v>
                </c:pt>
                <c:pt idx="7563">
                  <c:v>98.344313368342782</c:v>
                </c:pt>
                <c:pt idx="7564">
                  <c:v>98.342413292667345</c:v>
                </c:pt>
                <c:pt idx="7565">
                  <c:v>98.34025113758841</c:v>
                </c:pt>
                <c:pt idx="7566">
                  <c:v>98.343363330505056</c:v>
                </c:pt>
                <c:pt idx="7567">
                  <c:v>98.345214266292331</c:v>
                </c:pt>
                <c:pt idx="7568">
                  <c:v>98.342036553524807</c:v>
                </c:pt>
                <c:pt idx="7569">
                  <c:v>98.339776118669562</c:v>
                </c:pt>
                <c:pt idx="7570">
                  <c:v>98.335664748027028</c:v>
                </c:pt>
                <c:pt idx="7571">
                  <c:v>98.338875220719984</c:v>
                </c:pt>
                <c:pt idx="7572">
                  <c:v>98.336844105342834</c:v>
                </c:pt>
                <c:pt idx="7573">
                  <c:v>98.337007904970008</c:v>
                </c:pt>
                <c:pt idx="7574">
                  <c:v>98.333568112798972</c:v>
                </c:pt>
                <c:pt idx="7575">
                  <c:v>98.333371553246337</c:v>
                </c:pt>
                <c:pt idx="7576">
                  <c:v>98.333518972910838</c:v>
                </c:pt>
                <c:pt idx="7577">
                  <c:v>98.330898178875742</c:v>
                </c:pt>
                <c:pt idx="7578">
                  <c:v>98.330554199658636</c:v>
                </c:pt>
                <c:pt idx="7579">
                  <c:v>98.327933405623568</c:v>
                </c:pt>
                <c:pt idx="7580">
                  <c:v>98.326066089873592</c:v>
                </c:pt>
                <c:pt idx="7581">
                  <c:v>98.325558311029283</c:v>
                </c:pt>
                <c:pt idx="7582">
                  <c:v>98.325165191924029</c:v>
                </c:pt>
                <c:pt idx="7583">
                  <c:v>98.325378131439379</c:v>
                </c:pt>
                <c:pt idx="7584">
                  <c:v>98.327966165549014</c:v>
                </c:pt>
                <c:pt idx="7585">
                  <c:v>98.32911276293936</c:v>
                </c:pt>
                <c:pt idx="7586">
                  <c:v>98.325394511402095</c:v>
                </c:pt>
                <c:pt idx="7587">
                  <c:v>98.325754870581918</c:v>
                </c:pt>
                <c:pt idx="7588">
                  <c:v>98.324690173005166</c:v>
                </c:pt>
                <c:pt idx="7589">
                  <c:v>98.323510815689403</c:v>
                </c:pt>
                <c:pt idx="7590">
                  <c:v>98.322020239081937</c:v>
                </c:pt>
                <c:pt idx="7591">
                  <c:v>98.322331458373611</c:v>
                </c:pt>
                <c:pt idx="7592">
                  <c:v>98.322560777851677</c:v>
                </c:pt>
                <c:pt idx="7593">
                  <c:v>98.322052999007383</c:v>
                </c:pt>
                <c:pt idx="7594">
                  <c:v>98.321545220163088</c:v>
                </c:pt>
                <c:pt idx="7595">
                  <c:v>98.320546042437201</c:v>
                </c:pt>
                <c:pt idx="7596">
                  <c:v>98.32301941680781</c:v>
                </c:pt>
                <c:pt idx="7597">
                  <c:v>98.324018594533683</c:v>
                </c:pt>
                <c:pt idx="7598">
                  <c:v>98.322577157814393</c:v>
                </c:pt>
                <c:pt idx="7599">
                  <c:v>98.319120985680641</c:v>
                </c:pt>
                <c:pt idx="7600">
                  <c:v>98.319481344860478</c:v>
                </c:pt>
                <c:pt idx="7601">
                  <c:v>98.317974388290295</c:v>
                </c:pt>
                <c:pt idx="7602">
                  <c:v>98.315746713360483</c:v>
                </c:pt>
                <c:pt idx="7603">
                  <c:v>98.315320834329782</c:v>
                </c:pt>
                <c:pt idx="7604">
                  <c:v>98.317237289967935</c:v>
                </c:pt>
                <c:pt idx="7605">
                  <c:v>98.316123452503035</c:v>
                </c:pt>
                <c:pt idx="7606">
                  <c:v>98.31672951112364</c:v>
                </c:pt>
                <c:pt idx="7607">
                  <c:v>98.316860550825396</c:v>
                </c:pt>
                <c:pt idx="7608">
                  <c:v>98.313879397610478</c:v>
                </c:pt>
                <c:pt idx="7609">
                  <c:v>98.310734444768428</c:v>
                </c:pt>
                <c:pt idx="7610">
                  <c:v>98.312306921189446</c:v>
                </c:pt>
                <c:pt idx="7611">
                  <c:v>98.313437138617076</c:v>
                </c:pt>
                <c:pt idx="7612">
                  <c:v>98.312143121562258</c:v>
                </c:pt>
                <c:pt idx="7613">
                  <c:v>98.308932648869302</c:v>
                </c:pt>
                <c:pt idx="7614">
                  <c:v>98.304821278226768</c:v>
                </c:pt>
                <c:pt idx="7615">
                  <c:v>98.304804898264067</c:v>
                </c:pt>
                <c:pt idx="7616">
                  <c:v>98.304739378413174</c:v>
                </c:pt>
                <c:pt idx="7617">
                  <c:v>98.301627185496514</c:v>
                </c:pt>
                <c:pt idx="7618">
                  <c:v>98.30002194915005</c:v>
                </c:pt>
                <c:pt idx="7619">
                  <c:v>98.300218508702685</c:v>
                </c:pt>
                <c:pt idx="7620">
                  <c:v>98.298973631536029</c:v>
                </c:pt>
                <c:pt idx="7621">
                  <c:v>98.297237355487781</c:v>
                </c:pt>
                <c:pt idx="7622">
                  <c:v>98.299563310193918</c:v>
                </c:pt>
                <c:pt idx="7623">
                  <c:v>98.299301230790405</c:v>
                </c:pt>
                <c:pt idx="7624">
                  <c:v>98.299039151386907</c:v>
                </c:pt>
                <c:pt idx="7625">
                  <c:v>98.298727932095247</c:v>
                </c:pt>
                <c:pt idx="7626">
                  <c:v>98.297614094630333</c:v>
                </c:pt>
                <c:pt idx="7627">
                  <c:v>98.297466674965847</c:v>
                </c:pt>
                <c:pt idx="7628">
                  <c:v>98.293044085031667</c:v>
                </c:pt>
                <c:pt idx="7629">
                  <c:v>98.294026882794824</c:v>
                </c:pt>
                <c:pt idx="7630">
                  <c:v>98.291225909169825</c:v>
                </c:pt>
                <c:pt idx="7631">
                  <c:v>98.294354482049215</c:v>
                </c:pt>
                <c:pt idx="7632">
                  <c:v>98.294026882794824</c:v>
                </c:pt>
                <c:pt idx="7633">
                  <c:v>98.292765625665439</c:v>
                </c:pt>
                <c:pt idx="7634">
                  <c:v>98.289653432748793</c:v>
                </c:pt>
                <c:pt idx="7635">
                  <c:v>98.290062931816777</c:v>
                </c:pt>
                <c:pt idx="7636">
                  <c:v>98.288359415693975</c:v>
                </c:pt>
                <c:pt idx="7637">
                  <c:v>98.294026882794824</c:v>
                </c:pt>
                <c:pt idx="7638">
                  <c:v>98.291651788200539</c:v>
                </c:pt>
                <c:pt idx="7639">
                  <c:v>98.292929425292641</c:v>
                </c:pt>
                <c:pt idx="7640">
                  <c:v>98.2923888865229</c:v>
                </c:pt>
                <c:pt idx="7641">
                  <c:v>98.290668990437382</c:v>
                </c:pt>
                <c:pt idx="7642">
                  <c:v>98.288457695470285</c:v>
                </c:pt>
                <c:pt idx="7643">
                  <c:v>98.288408555582123</c:v>
                </c:pt>
                <c:pt idx="7644">
                  <c:v>98.288932714389134</c:v>
                </c:pt>
                <c:pt idx="7645">
                  <c:v>98.288146476178625</c:v>
                </c:pt>
                <c:pt idx="7646">
                  <c:v>98.287180058378198</c:v>
                </c:pt>
                <c:pt idx="7647">
                  <c:v>98.283379907027324</c:v>
                </c:pt>
                <c:pt idx="7648">
                  <c:v>98.278482298174282</c:v>
                </c:pt>
                <c:pt idx="7649">
                  <c:v>98.275681324549311</c:v>
                </c:pt>
                <c:pt idx="7650">
                  <c:v>98.274583867047127</c:v>
                </c:pt>
                <c:pt idx="7651">
                  <c:v>98.276320143095347</c:v>
                </c:pt>
                <c:pt idx="7652">
                  <c:v>98.274190747941873</c:v>
                </c:pt>
                <c:pt idx="7653">
                  <c:v>98.276008923803687</c:v>
                </c:pt>
                <c:pt idx="7654">
                  <c:v>98.274583867047127</c:v>
                </c:pt>
                <c:pt idx="7655">
                  <c:v>98.27494422622695</c:v>
                </c:pt>
                <c:pt idx="7656">
                  <c:v>98.275026126040544</c:v>
                </c:pt>
                <c:pt idx="7657">
                  <c:v>98.273470029582214</c:v>
                </c:pt>
                <c:pt idx="7658">
                  <c:v>98.272863970961595</c:v>
                </c:pt>
                <c:pt idx="7659">
                  <c:v>98.274403687457223</c:v>
                </c:pt>
                <c:pt idx="7660">
                  <c:v>98.272192392490126</c:v>
                </c:pt>
                <c:pt idx="7661">
                  <c:v>98.270963895286172</c:v>
                </c:pt>
                <c:pt idx="7662">
                  <c:v>98.27060353610635</c:v>
                </c:pt>
                <c:pt idx="7663">
                  <c:v>98.269768158007679</c:v>
                </c:pt>
                <c:pt idx="7664">
                  <c:v>98.271094934987929</c:v>
                </c:pt>
                <c:pt idx="7665">
                  <c:v>98.272814831073447</c:v>
                </c:pt>
                <c:pt idx="7666">
                  <c:v>98.273306229955026</c:v>
                </c:pt>
                <c:pt idx="7667">
                  <c:v>98.273306229955026</c:v>
                </c:pt>
                <c:pt idx="7668">
                  <c:v>98.275927023990093</c:v>
                </c:pt>
                <c:pt idx="7669">
                  <c:v>98.272323432191882</c:v>
                </c:pt>
                <c:pt idx="7670">
                  <c:v>98.271553573944061</c:v>
                </c:pt>
                <c:pt idx="7671">
                  <c:v>98.269981097523029</c:v>
                </c:pt>
                <c:pt idx="7672">
                  <c:v>98.268867260058116</c:v>
                </c:pt>
                <c:pt idx="7673">
                  <c:v>98.265214528371743</c:v>
                </c:pt>
                <c:pt idx="7674">
                  <c:v>98.265296428185337</c:v>
                </c:pt>
                <c:pt idx="7675">
                  <c:v>98.264673989602002</c:v>
                </c:pt>
                <c:pt idx="7676">
                  <c:v>98.263576532099819</c:v>
                </c:pt>
                <c:pt idx="7677">
                  <c:v>98.265361948036201</c:v>
                </c:pt>
                <c:pt idx="7678">
                  <c:v>98.263789471615183</c:v>
                </c:pt>
                <c:pt idx="7679">
                  <c:v>98.263461872360779</c:v>
                </c:pt>
                <c:pt idx="7680">
                  <c:v>98.261676456424397</c:v>
                </c:pt>
                <c:pt idx="7681">
                  <c:v>98.261135917654656</c:v>
                </c:pt>
                <c:pt idx="7682">
                  <c:v>98.261119537691926</c:v>
                </c:pt>
                <c:pt idx="7683">
                  <c:v>98.260841078325711</c:v>
                </c:pt>
                <c:pt idx="7684">
                  <c:v>98.258973762575735</c:v>
                </c:pt>
                <c:pt idx="7685">
                  <c:v>98.256025369286263</c:v>
                </c:pt>
                <c:pt idx="7686">
                  <c:v>98.254714972268729</c:v>
                </c:pt>
                <c:pt idx="7687">
                  <c:v>98.252978696220481</c:v>
                </c:pt>
                <c:pt idx="7688">
                  <c:v>98.252438157450769</c:v>
                </c:pt>
                <c:pt idx="7689">
                  <c:v>98.25214331812181</c:v>
                </c:pt>
                <c:pt idx="7690">
                  <c:v>98.251176900321383</c:v>
                </c:pt>
                <c:pt idx="7691">
                  <c:v>98.248654386062611</c:v>
                </c:pt>
                <c:pt idx="7692">
                  <c:v>98.249129404981488</c:v>
                </c:pt>
                <c:pt idx="7693">
                  <c:v>98.249833743378417</c:v>
                </c:pt>
                <c:pt idx="7694">
                  <c:v>98.250030302931037</c:v>
                </c:pt>
                <c:pt idx="7695">
                  <c:v>98.248523346360855</c:v>
                </c:pt>
                <c:pt idx="7696">
                  <c:v>98.250095822781915</c:v>
                </c:pt>
                <c:pt idx="7697">
                  <c:v>98.248949225391556</c:v>
                </c:pt>
                <c:pt idx="7698">
                  <c:v>98.249391484384972</c:v>
                </c:pt>
                <c:pt idx="7699">
                  <c:v>98.248998365279718</c:v>
                </c:pt>
                <c:pt idx="7700">
                  <c:v>98.246623270685433</c:v>
                </c:pt>
                <c:pt idx="7701">
                  <c:v>98.245411153444223</c:v>
                </c:pt>
                <c:pt idx="7702">
                  <c:v>98.245574953071412</c:v>
                </c:pt>
                <c:pt idx="7703">
                  <c:v>98.24318347851441</c:v>
                </c:pt>
                <c:pt idx="7704">
                  <c:v>98.241152363137218</c:v>
                </c:pt>
                <c:pt idx="7705">
                  <c:v>98.245296493705183</c:v>
                </c:pt>
                <c:pt idx="7706">
                  <c:v>98.241430822503446</c:v>
                </c:pt>
                <c:pt idx="7707">
                  <c:v>98.241283402838974</c:v>
                </c:pt>
                <c:pt idx="7708">
                  <c:v>98.239530746828038</c:v>
                </c:pt>
                <c:pt idx="7709">
                  <c:v>98.239285047387227</c:v>
                </c:pt>
                <c:pt idx="7710">
                  <c:v>98.23851518913942</c:v>
                </c:pt>
                <c:pt idx="7711">
                  <c:v>98.236713393240336</c:v>
                </c:pt>
                <c:pt idx="7712">
                  <c:v>98.23654959361312</c:v>
                </c:pt>
                <c:pt idx="7713">
                  <c:v>98.236975472643834</c:v>
                </c:pt>
                <c:pt idx="7714">
                  <c:v>98.236942712718403</c:v>
                </c:pt>
                <c:pt idx="7715">
                  <c:v>98.240038525672318</c:v>
                </c:pt>
                <c:pt idx="7716">
                  <c:v>98.240218705262237</c:v>
                </c:pt>
                <c:pt idx="7717">
                  <c:v>98.240300605075831</c:v>
                </c:pt>
                <c:pt idx="7718">
                  <c:v>98.240611824367491</c:v>
                </c:pt>
                <c:pt idx="7719">
                  <c:v>98.240906663696435</c:v>
                </c:pt>
                <c:pt idx="7720">
                  <c:v>98.239252287461781</c:v>
                </c:pt>
                <c:pt idx="7721">
                  <c:v>98.237008232569281</c:v>
                </c:pt>
                <c:pt idx="7722">
                  <c:v>98.23214338364167</c:v>
                </c:pt>
                <c:pt idx="7723">
                  <c:v>98.23654959361312</c:v>
                </c:pt>
                <c:pt idx="7724">
                  <c:v>98.23522281663287</c:v>
                </c:pt>
                <c:pt idx="7725">
                  <c:v>98.232438222970615</c:v>
                </c:pt>
                <c:pt idx="7726">
                  <c:v>98.234207258944295</c:v>
                </c:pt>
                <c:pt idx="7727">
                  <c:v>98.231471805170173</c:v>
                </c:pt>
                <c:pt idx="7728">
                  <c:v>98.231242485692107</c:v>
                </c:pt>
                <c:pt idx="7729">
                  <c:v>98.228261332477217</c:v>
                </c:pt>
                <c:pt idx="7730">
                  <c:v>98.226836275720657</c:v>
                </c:pt>
                <c:pt idx="7731">
                  <c:v>98.224117201909266</c:v>
                </c:pt>
                <c:pt idx="7732">
                  <c:v>98.224051682058374</c:v>
                </c:pt>
                <c:pt idx="7733">
                  <c:v>98.224051682058374</c:v>
                </c:pt>
                <c:pt idx="7734">
                  <c:v>98.225853477957486</c:v>
                </c:pt>
                <c:pt idx="7735">
                  <c:v>98.222397305823733</c:v>
                </c:pt>
                <c:pt idx="7736">
                  <c:v>98.223298203773297</c:v>
                </c:pt>
                <c:pt idx="7737">
                  <c:v>98.220808449439971</c:v>
                </c:pt>
                <c:pt idx="7738">
                  <c:v>98.222872324742596</c:v>
                </c:pt>
                <c:pt idx="7739">
                  <c:v>98.225034479821531</c:v>
                </c:pt>
                <c:pt idx="7740">
                  <c:v>98.226672476093441</c:v>
                </c:pt>
                <c:pt idx="7741">
                  <c:v>98.223511143288647</c:v>
                </c:pt>
                <c:pt idx="7742">
                  <c:v>98.220824829402687</c:v>
                </c:pt>
                <c:pt idx="7743">
                  <c:v>98.220186010856651</c:v>
                </c:pt>
                <c:pt idx="7744">
                  <c:v>98.215534101444391</c:v>
                </c:pt>
                <c:pt idx="7745">
                  <c:v>98.21222534897511</c:v>
                </c:pt>
                <c:pt idx="7746">
                  <c:v>98.21193050964618</c:v>
                </c:pt>
                <c:pt idx="7747">
                  <c:v>98.211897749720734</c:v>
                </c:pt>
                <c:pt idx="7748">
                  <c:v>98.213617645806238</c:v>
                </c:pt>
                <c:pt idx="7749">
                  <c:v>98.210521832852308</c:v>
                </c:pt>
                <c:pt idx="7750">
                  <c:v>98.209113156058478</c:v>
                </c:pt>
                <c:pt idx="7751">
                  <c:v>98.207786379078215</c:v>
                </c:pt>
                <c:pt idx="7752">
                  <c:v>98.206901861091382</c:v>
                </c:pt>
                <c:pt idx="7753">
                  <c:v>98.208064838444429</c:v>
                </c:pt>
                <c:pt idx="7754">
                  <c:v>98.207737239190052</c:v>
                </c:pt>
                <c:pt idx="7755">
                  <c:v>98.206443222135235</c:v>
                </c:pt>
                <c:pt idx="7756">
                  <c:v>98.206099242918128</c:v>
                </c:pt>
                <c:pt idx="7757">
                  <c:v>98.204903505639606</c:v>
                </c:pt>
                <c:pt idx="7758">
                  <c:v>98.204100887466382</c:v>
                </c:pt>
                <c:pt idx="7759">
                  <c:v>98.202987050001482</c:v>
                </c:pt>
                <c:pt idx="7760">
                  <c:v>98.203871567988315</c:v>
                </c:pt>
                <c:pt idx="7761">
                  <c:v>98.205100065192255</c:v>
                </c:pt>
                <c:pt idx="7762">
                  <c:v>98.203281889330427</c:v>
                </c:pt>
                <c:pt idx="7763">
                  <c:v>98.200792134997101</c:v>
                </c:pt>
                <c:pt idx="7764">
                  <c:v>98.200399015891847</c:v>
                </c:pt>
                <c:pt idx="7765">
                  <c:v>98.199186898650609</c:v>
                </c:pt>
                <c:pt idx="7766">
                  <c:v>98.194534989238377</c:v>
                </c:pt>
                <c:pt idx="7767">
                  <c:v>98.191668495762528</c:v>
                </c:pt>
                <c:pt idx="7768">
                  <c:v>98.192962512817331</c:v>
                </c:pt>
                <c:pt idx="7769">
                  <c:v>98.194797068641861</c:v>
                </c:pt>
                <c:pt idx="7770">
                  <c:v>98.192929752891885</c:v>
                </c:pt>
                <c:pt idx="7771">
                  <c:v>98.19014515922963</c:v>
                </c:pt>
                <c:pt idx="7772">
                  <c:v>98.186492427543229</c:v>
                </c:pt>
                <c:pt idx="7773">
                  <c:v>98.186607087282269</c:v>
                </c:pt>
                <c:pt idx="7774">
                  <c:v>98.188359743293219</c:v>
                </c:pt>
                <c:pt idx="7775">
                  <c:v>98.18878562232392</c:v>
                </c:pt>
                <c:pt idx="7776">
                  <c:v>98.189358921019092</c:v>
                </c:pt>
                <c:pt idx="7777">
                  <c:v>98.191521076098027</c:v>
                </c:pt>
                <c:pt idx="7778">
                  <c:v>98.193355631922586</c:v>
                </c:pt>
                <c:pt idx="7779">
                  <c:v>98.195943666032221</c:v>
                </c:pt>
                <c:pt idx="7780">
                  <c:v>98.193715991102408</c:v>
                </c:pt>
                <c:pt idx="7781">
                  <c:v>98.191422796321717</c:v>
                </c:pt>
                <c:pt idx="7782">
                  <c:v>98.188458023069543</c:v>
                </c:pt>
                <c:pt idx="7783">
                  <c:v>98.189293401168214</c:v>
                </c:pt>
                <c:pt idx="7784">
                  <c:v>98.188736482435772</c:v>
                </c:pt>
                <c:pt idx="7785">
                  <c:v>98.184936331084899</c:v>
                </c:pt>
                <c:pt idx="7786">
                  <c:v>98.183642314030095</c:v>
                </c:pt>
                <c:pt idx="7787">
                  <c:v>98.183445754477475</c:v>
                </c:pt>
                <c:pt idx="7788">
                  <c:v>98.182151737422657</c:v>
                </c:pt>
                <c:pt idx="7789">
                  <c:v>98.181070659883176</c:v>
                </c:pt>
                <c:pt idx="7790">
                  <c:v>98.184559591942389</c:v>
                </c:pt>
                <c:pt idx="7791">
                  <c:v>98.183069015334922</c:v>
                </c:pt>
                <c:pt idx="7792">
                  <c:v>98.184313892501578</c:v>
                </c:pt>
                <c:pt idx="7793">
                  <c:v>98.18580446910903</c:v>
                </c:pt>
                <c:pt idx="7794">
                  <c:v>98.189178741429174</c:v>
                </c:pt>
                <c:pt idx="7795">
                  <c:v>98.189637380385335</c:v>
                </c:pt>
                <c:pt idx="7796">
                  <c:v>98.185067370786669</c:v>
                </c:pt>
                <c:pt idx="7797">
                  <c:v>98.183232814962125</c:v>
                </c:pt>
                <c:pt idx="7798">
                  <c:v>98.181250839473094</c:v>
                </c:pt>
                <c:pt idx="7799">
                  <c:v>98.178875744878809</c:v>
                </c:pt>
                <c:pt idx="7800">
                  <c:v>98.173928996137604</c:v>
                </c:pt>
                <c:pt idx="7801">
                  <c:v>98.174600574609116</c:v>
                </c:pt>
                <c:pt idx="7802">
                  <c:v>98.177532587935843</c:v>
                </c:pt>
                <c:pt idx="7803">
                  <c:v>98.176779109650752</c:v>
                </c:pt>
                <c:pt idx="7804">
                  <c:v>98.17497731375164</c:v>
                </c:pt>
                <c:pt idx="7805">
                  <c:v>98.172127200238506</c:v>
                </c:pt>
                <c:pt idx="7806">
                  <c:v>98.170489203966582</c:v>
                </c:pt>
                <c:pt idx="7807">
                  <c:v>98.171635801356913</c:v>
                </c:pt>
                <c:pt idx="7808">
                  <c:v>98.171603041431482</c:v>
                </c:pt>
                <c:pt idx="7809">
                  <c:v>98.172913438449029</c:v>
                </c:pt>
                <c:pt idx="7810">
                  <c:v>98.172454799492883</c:v>
                </c:pt>
                <c:pt idx="7811">
                  <c:v>98.172962578337177</c:v>
                </c:pt>
                <c:pt idx="7812">
                  <c:v>98.170931462959999</c:v>
                </c:pt>
                <c:pt idx="7813">
                  <c:v>98.167278731273626</c:v>
                </c:pt>
                <c:pt idx="7814">
                  <c:v>98.167901169856947</c:v>
                </c:pt>
                <c:pt idx="7815">
                  <c:v>98.166754572466601</c:v>
                </c:pt>
                <c:pt idx="7816">
                  <c:v>98.164461377685925</c:v>
                </c:pt>
                <c:pt idx="7817">
                  <c:v>98.162544922047744</c:v>
                </c:pt>
                <c:pt idx="7818">
                  <c:v>98.163413060071875</c:v>
                </c:pt>
                <c:pt idx="7819">
                  <c:v>98.164592417387681</c:v>
                </c:pt>
                <c:pt idx="7820">
                  <c:v>98.164002738729764</c:v>
                </c:pt>
                <c:pt idx="7821">
                  <c:v>98.162659581786798</c:v>
                </c:pt>
                <c:pt idx="7822">
                  <c:v>98.163642379549955</c:v>
                </c:pt>
                <c:pt idx="7823">
                  <c:v>98.162675961749514</c:v>
                </c:pt>
                <c:pt idx="7824">
                  <c:v>98.160448286819701</c:v>
                </c:pt>
                <c:pt idx="7825">
                  <c:v>98.161349184769264</c:v>
                </c:pt>
                <c:pt idx="7826">
                  <c:v>98.158466311330685</c:v>
                </c:pt>
                <c:pt idx="7827">
                  <c:v>98.156173116549994</c:v>
                </c:pt>
                <c:pt idx="7828">
                  <c:v>98.156467955878938</c:v>
                </c:pt>
                <c:pt idx="7829">
                  <c:v>98.154682539942556</c:v>
                </c:pt>
                <c:pt idx="7830">
                  <c:v>98.155452398190349</c:v>
                </c:pt>
                <c:pt idx="7831">
                  <c:v>98.155616197817537</c:v>
                </c:pt>
                <c:pt idx="7832">
                  <c:v>98.15640243602806</c:v>
                </c:pt>
                <c:pt idx="7833">
                  <c:v>98.152946263894322</c:v>
                </c:pt>
                <c:pt idx="7834">
                  <c:v>98.150718588964494</c:v>
                </c:pt>
                <c:pt idx="7835">
                  <c:v>98.152438485049998</c:v>
                </c:pt>
                <c:pt idx="7836">
                  <c:v>98.152028985982028</c:v>
                </c:pt>
                <c:pt idx="7837">
                  <c:v>98.150079770418458</c:v>
                </c:pt>
                <c:pt idx="7838">
                  <c:v>98.150390989710118</c:v>
                </c:pt>
                <c:pt idx="7839">
                  <c:v>98.146885677688203</c:v>
                </c:pt>
                <c:pt idx="7840">
                  <c:v>98.144805422422877</c:v>
                </c:pt>
                <c:pt idx="7841">
                  <c:v>98.146295999030301</c:v>
                </c:pt>
                <c:pt idx="7842">
                  <c:v>98.143937284398746</c:v>
                </c:pt>
                <c:pt idx="7843">
                  <c:v>98.143200186076385</c:v>
                </c:pt>
                <c:pt idx="7844">
                  <c:v>98.141873409096121</c:v>
                </c:pt>
                <c:pt idx="7845">
                  <c:v>98.141857029133405</c:v>
                </c:pt>
                <c:pt idx="7846">
                  <c:v>98.140284552712373</c:v>
                </c:pt>
                <c:pt idx="7847">
                  <c:v>98.139023295582973</c:v>
                </c:pt>
                <c:pt idx="7848">
                  <c:v>98.142856206859292</c:v>
                </c:pt>
                <c:pt idx="7849">
                  <c:v>98.144150223914096</c:v>
                </c:pt>
                <c:pt idx="7850">
                  <c:v>98.140874231370262</c:v>
                </c:pt>
                <c:pt idx="7851">
                  <c:v>98.140366452525939</c:v>
                </c:pt>
                <c:pt idx="7852">
                  <c:v>98.137467199124643</c:v>
                </c:pt>
                <c:pt idx="7853">
                  <c:v>98.134928304903198</c:v>
                </c:pt>
                <c:pt idx="7854">
                  <c:v>98.136533541249662</c:v>
                </c:pt>
                <c:pt idx="7855">
                  <c:v>98.135223144232143</c:v>
                </c:pt>
                <c:pt idx="7856">
                  <c:v>98.137303399497483</c:v>
                </c:pt>
                <c:pt idx="7857">
                  <c:v>98.137434439199239</c:v>
                </c:pt>
                <c:pt idx="7858">
                  <c:v>98.133650667811082</c:v>
                </c:pt>
                <c:pt idx="7859">
                  <c:v>98.136943040317632</c:v>
                </c:pt>
                <c:pt idx="7860">
                  <c:v>98.139334514874648</c:v>
                </c:pt>
                <c:pt idx="7861">
                  <c:v>98.140333692600535</c:v>
                </c:pt>
                <c:pt idx="7862">
                  <c:v>98.139956953457968</c:v>
                </c:pt>
                <c:pt idx="7863">
                  <c:v>98.139301754949216</c:v>
                </c:pt>
                <c:pt idx="7864">
                  <c:v>98.137565478900981</c:v>
                </c:pt>
                <c:pt idx="7865">
                  <c:v>98.135370563896601</c:v>
                </c:pt>
                <c:pt idx="7866">
                  <c:v>98.13153765262031</c:v>
                </c:pt>
                <c:pt idx="7867">
                  <c:v>98.132422170607157</c:v>
                </c:pt>
                <c:pt idx="7868">
                  <c:v>98.134076546841783</c:v>
                </c:pt>
                <c:pt idx="7869">
                  <c:v>98.133896367251879</c:v>
                </c:pt>
                <c:pt idx="7870">
                  <c:v>98.12917893798874</c:v>
                </c:pt>
                <c:pt idx="7871">
                  <c:v>98.12896599847339</c:v>
                </c:pt>
                <c:pt idx="7872">
                  <c:v>98.13062037470803</c:v>
                </c:pt>
                <c:pt idx="7873">
                  <c:v>98.129981556161994</c:v>
                </c:pt>
                <c:pt idx="7874">
                  <c:v>98.128933238547944</c:v>
                </c:pt>
                <c:pt idx="7875">
                  <c:v>98.129228077876888</c:v>
                </c:pt>
                <c:pt idx="7876">
                  <c:v>98.130243635565506</c:v>
                </c:pt>
                <c:pt idx="7877">
                  <c:v>98.124494268651048</c:v>
                </c:pt>
                <c:pt idx="7878">
                  <c:v>98.124838247868169</c:v>
                </c:pt>
                <c:pt idx="7879">
                  <c:v>98.125509826339638</c:v>
                </c:pt>
                <c:pt idx="7880">
                  <c:v>98.124101149545794</c:v>
                </c:pt>
                <c:pt idx="7881">
                  <c:v>98.124527028576509</c:v>
                </c:pt>
                <c:pt idx="7882">
                  <c:v>98.120088058679571</c:v>
                </c:pt>
                <c:pt idx="7883">
                  <c:v>98.119531139947128</c:v>
                </c:pt>
                <c:pt idx="7884">
                  <c:v>98.117287085054599</c:v>
                </c:pt>
                <c:pt idx="7885">
                  <c:v>98.11804056333969</c:v>
                </c:pt>
                <c:pt idx="7886">
                  <c:v>98.11936734031994</c:v>
                </c:pt>
                <c:pt idx="7887">
                  <c:v>98.117778483936164</c:v>
                </c:pt>
                <c:pt idx="7888">
                  <c:v>98.11835178263135</c:v>
                </c:pt>
                <c:pt idx="7889">
                  <c:v>98.116648266508548</c:v>
                </c:pt>
                <c:pt idx="7890">
                  <c:v>98.116500846844076</c:v>
                </c:pt>
                <c:pt idx="7891">
                  <c:v>98.116533606769508</c:v>
                </c:pt>
                <c:pt idx="7892">
                  <c:v>98.114092992324359</c:v>
                </c:pt>
                <c:pt idx="7893">
                  <c:v>98.111652377879182</c:v>
                </c:pt>
                <c:pt idx="7894">
                  <c:v>98.10719702801957</c:v>
                </c:pt>
                <c:pt idx="7895">
                  <c:v>98.106476309659925</c:v>
                </c:pt>
                <c:pt idx="7896">
                  <c:v>98.104936593164311</c:v>
                </c:pt>
                <c:pt idx="7897">
                  <c:v>98.105329712269565</c:v>
                </c:pt>
                <c:pt idx="7898">
                  <c:v>98.101775260359503</c:v>
                </c:pt>
                <c:pt idx="7899">
                  <c:v>98.103347736780563</c:v>
                </c:pt>
                <c:pt idx="7900">
                  <c:v>98.100219163901173</c:v>
                </c:pt>
                <c:pt idx="7901">
                  <c:v>98.100382963528389</c:v>
                </c:pt>
                <c:pt idx="7902">
                  <c:v>98.100677802857334</c:v>
                </c:pt>
                <c:pt idx="7903">
                  <c:v>98.099645865206014</c:v>
                </c:pt>
                <c:pt idx="7904">
                  <c:v>98.104183114879234</c:v>
                </c:pt>
                <c:pt idx="7905">
                  <c:v>98.104281394655544</c:v>
                </c:pt>
                <c:pt idx="7906">
                  <c:v>98.104985733052473</c:v>
                </c:pt>
                <c:pt idx="7907">
                  <c:v>98.105378852157742</c:v>
                </c:pt>
                <c:pt idx="7908">
                  <c:v>98.105165912642406</c:v>
                </c:pt>
                <c:pt idx="7909">
                  <c:v>98.100022604348553</c:v>
                </c:pt>
                <c:pt idx="7910">
                  <c:v>98.099727765019608</c:v>
                </c:pt>
                <c:pt idx="7911">
                  <c:v>98.100251923826633</c:v>
                </c:pt>
                <c:pt idx="7912">
                  <c:v>98.101824400247665</c:v>
                </c:pt>
                <c:pt idx="7913">
                  <c:v>98.100890742372684</c:v>
                </c:pt>
                <c:pt idx="7914">
                  <c:v>98.097254390649013</c:v>
                </c:pt>
                <c:pt idx="7915">
                  <c:v>98.099007046659963</c:v>
                </c:pt>
                <c:pt idx="7916">
                  <c:v>98.092848180677535</c:v>
                </c:pt>
                <c:pt idx="7917">
                  <c:v>98.092586101274023</c:v>
                </c:pt>
                <c:pt idx="7918">
                  <c:v>98.095501734638063</c:v>
                </c:pt>
                <c:pt idx="7919">
                  <c:v>98.097025071170947</c:v>
                </c:pt>
                <c:pt idx="7920">
                  <c:v>98.097663889716983</c:v>
                </c:pt>
                <c:pt idx="7921">
                  <c:v>98.096451772475774</c:v>
                </c:pt>
                <c:pt idx="7922">
                  <c:v>98.096107793258668</c:v>
                </c:pt>
                <c:pt idx="7923">
                  <c:v>98.094224097545961</c:v>
                </c:pt>
                <c:pt idx="7924">
                  <c:v>98.091242944331057</c:v>
                </c:pt>
                <c:pt idx="7925">
                  <c:v>98.090636885710452</c:v>
                </c:pt>
                <c:pt idx="7926">
                  <c:v>98.0902601465679</c:v>
                </c:pt>
                <c:pt idx="7927">
                  <c:v>98.091341224107381</c:v>
                </c:pt>
                <c:pt idx="7928">
                  <c:v>98.089588568096417</c:v>
                </c:pt>
                <c:pt idx="7929">
                  <c:v>98.08439611991443</c:v>
                </c:pt>
                <c:pt idx="7930">
                  <c:v>98.08418318039908</c:v>
                </c:pt>
                <c:pt idx="7931">
                  <c:v>98.080595968563586</c:v>
                </c:pt>
                <c:pt idx="7932">
                  <c:v>98.079776970427616</c:v>
                </c:pt>
                <c:pt idx="7933">
                  <c:v>98.078237253932016</c:v>
                </c:pt>
                <c:pt idx="7934">
                  <c:v>98.078384673596489</c:v>
                </c:pt>
                <c:pt idx="7935">
                  <c:v>98.07479746176098</c:v>
                </c:pt>
                <c:pt idx="7936">
                  <c:v>98.072749966421071</c:v>
                </c:pt>
                <c:pt idx="7937">
                  <c:v>98.073519824668892</c:v>
                </c:pt>
                <c:pt idx="7938">
                  <c:v>98.072717206495639</c:v>
                </c:pt>
                <c:pt idx="7939">
                  <c:v>98.073306885153542</c:v>
                </c:pt>
                <c:pt idx="7940">
                  <c:v>98.074731941910102</c:v>
                </c:pt>
                <c:pt idx="7941">
                  <c:v>98.074011223550457</c:v>
                </c:pt>
                <c:pt idx="7942">
                  <c:v>98.071668888881604</c:v>
                </c:pt>
                <c:pt idx="7943">
                  <c:v>98.072897386085572</c:v>
                </c:pt>
                <c:pt idx="7944">
                  <c:v>98.074191403140375</c:v>
                </c:pt>
                <c:pt idx="7945">
                  <c:v>98.071718028769766</c:v>
                </c:pt>
                <c:pt idx="7946">
                  <c:v>98.07139042951539</c:v>
                </c:pt>
                <c:pt idx="7947">
                  <c:v>98.072668066607477</c:v>
                </c:pt>
                <c:pt idx="7948">
                  <c:v>98.070948170521973</c:v>
                </c:pt>
                <c:pt idx="7949">
                  <c:v>98.069490353839953</c:v>
                </c:pt>
                <c:pt idx="7950">
                  <c:v>98.070833510782933</c:v>
                </c:pt>
                <c:pt idx="7951">
                  <c:v>98.068573075927688</c:v>
                </c:pt>
                <c:pt idx="7952">
                  <c:v>98.067262678910154</c:v>
                </c:pt>
                <c:pt idx="7953">
                  <c:v>98.066476440699617</c:v>
                </c:pt>
                <c:pt idx="7954">
                  <c:v>98.066804039954008</c:v>
                </c:pt>
                <c:pt idx="7955">
                  <c:v>98.066836799879454</c:v>
                </c:pt>
                <c:pt idx="7956">
                  <c:v>98.068573075927688</c:v>
                </c:pt>
                <c:pt idx="7957">
                  <c:v>98.067016979469358</c:v>
                </c:pt>
                <c:pt idx="7958">
                  <c:v>98.065460883011028</c:v>
                </c:pt>
                <c:pt idx="7959">
                  <c:v>98.066541960550509</c:v>
                </c:pt>
                <c:pt idx="7960">
                  <c:v>98.067639418052678</c:v>
                </c:pt>
                <c:pt idx="7961">
                  <c:v>98.064871204353139</c:v>
                </c:pt>
                <c:pt idx="7962">
                  <c:v>98.06747561842549</c:v>
                </c:pt>
                <c:pt idx="7963">
                  <c:v>98.066836799879454</c:v>
                </c:pt>
                <c:pt idx="7964">
                  <c:v>98.06293836875227</c:v>
                </c:pt>
                <c:pt idx="7965">
                  <c:v>98.06097277322597</c:v>
                </c:pt>
                <c:pt idx="7966">
                  <c:v>98.05756574098038</c:v>
                </c:pt>
                <c:pt idx="7967">
                  <c:v>98.054879427094434</c:v>
                </c:pt>
                <c:pt idx="7968">
                  <c:v>98.054486307989166</c:v>
                </c:pt>
                <c:pt idx="7969">
                  <c:v>98.054142328772073</c:v>
                </c:pt>
                <c:pt idx="7970">
                  <c:v>98.053208670897078</c:v>
                </c:pt>
                <c:pt idx="7971">
                  <c:v>98.056402763627318</c:v>
                </c:pt>
                <c:pt idx="7972">
                  <c:v>98.054076808921181</c:v>
                </c:pt>
                <c:pt idx="7973">
                  <c:v>98.052520712462851</c:v>
                </c:pt>
                <c:pt idx="7974">
                  <c:v>98.053732829704089</c:v>
                </c:pt>
                <c:pt idx="7975">
                  <c:v>98.053044871269861</c:v>
                </c:pt>
                <c:pt idx="7976">
                  <c:v>98.050948236041833</c:v>
                </c:pt>
                <c:pt idx="7977">
                  <c:v>98.05211121339488</c:v>
                </c:pt>
                <c:pt idx="7978">
                  <c:v>98.050407697272078</c:v>
                </c:pt>
                <c:pt idx="7979">
                  <c:v>98.051701714326896</c:v>
                </c:pt>
                <c:pt idx="7980">
                  <c:v>98.05179999410322</c:v>
                </c:pt>
                <c:pt idx="7981">
                  <c:v>98.051668954401464</c:v>
                </c:pt>
                <c:pt idx="7982">
                  <c:v>98.050096477980418</c:v>
                </c:pt>
                <c:pt idx="7983">
                  <c:v>98.046705825697543</c:v>
                </c:pt>
                <c:pt idx="7984">
                  <c:v>98.044199691401502</c:v>
                </c:pt>
                <c:pt idx="7985">
                  <c:v>98.043839332221694</c:v>
                </c:pt>
                <c:pt idx="7986">
                  <c:v>98.041218538186612</c:v>
                </c:pt>
                <c:pt idx="7987">
                  <c:v>98.039940901094511</c:v>
                </c:pt>
                <c:pt idx="7988">
                  <c:v>98.041234918149343</c:v>
                </c:pt>
                <c:pt idx="7989">
                  <c:v>98.040235740423455</c:v>
                </c:pt>
                <c:pt idx="7990">
                  <c:v>98.038777923741449</c:v>
                </c:pt>
                <c:pt idx="7991">
                  <c:v>98.038089965307236</c:v>
                </c:pt>
                <c:pt idx="7992">
                  <c:v>98.037156307432241</c:v>
                </c:pt>
                <c:pt idx="7993">
                  <c:v>98.035452791309439</c:v>
                </c:pt>
                <c:pt idx="7994">
                  <c:v>98.036353689259016</c:v>
                </c:pt>
                <c:pt idx="7995">
                  <c:v>98.032602677796305</c:v>
                </c:pt>
                <c:pt idx="7996">
                  <c:v>98.031603500070432</c:v>
                </c:pt>
                <c:pt idx="7997">
                  <c:v>98.031849199511228</c:v>
                </c:pt>
                <c:pt idx="7998">
                  <c:v>98.032963036976128</c:v>
                </c:pt>
                <c:pt idx="7999">
                  <c:v>98.032750097460777</c:v>
                </c:pt>
                <c:pt idx="8000">
                  <c:v>98.03351995570857</c:v>
                </c:pt>
                <c:pt idx="8001">
                  <c:v>98.034240674068229</c:v>
                </c:pt>
                <c:pt idx="8002">
                  <c:v>98.03456827332262</c:v>
                </c:pt>
                <c:pt idx="8003">
                  <c:v>98.035632970899357</c:v>
                </c:pt>
                <c:pt idx="8004">
                  <c:v>98.033061316752438</c:v>
                </c:pt>
                <c:pt idx="8005">
                  <c:v>98.034388093732701</c:v>
                </c:pt>
                <c:pt idx="8006">
                  <c:v>98.031619880033162</c:v>
                </c:pt>
                <c:pt idx="8007">
                  <c:v>98.027918008458613</c:v>
                </c:pt>
                <c:pt idx="8008">
                  <c:v>98.028081808085801</c:v>
                </c:pt>
                <c:pt idx="8009">
                  <c:v>98.025149794759059</c:v>
                </c:pt>
                <c:pt idx="8010">
                  <c:v>98.0241506170332</c:v>
                </c:pt>
                <c:pt idx="8011">
                  <c:v>98.024871335392845</c:v>
                </c:pt>
                <c:pt idx="8012">
                  <c:v>98.022365201096804</c:v>
                </c:pt>
                <c:pt idx="8013">
                  <c:v>98.023560938375311</c:v>
                </c:pt>
                <c:pt idx="8014">
                  <c:v>98.021431543221809</c:v>
                </c:pt>
                <c:pt idx="8015">
                  <c:v>98.019973726539803</c:v>
                </c:pt>
                <c:pt idx="8016">
                  <c:v>98.022692800351194</c:v>
                </c:pt>
                <c:pt idx="8017">
                  <c:v>98.024478216287591</c:v>
                </c:pt>
                <c:pt idx="8018">
                  <c:v>98.024805815541967</c:v>
                </c:pt>
                <c:pt idx="8019">
                  <c:v>98.02588689308142</c:v>
                </c:pt>
                <c:pt idx="8020">
                  <c:v>98.027049870434496</c:v>
                </c:pt>
                <c:pt idx="8021">
                  <c:v>98.024674775840211</c:v>
                </c:pt>
                <c:pt idx="8022">
                  <c:v>98.021464303147255</c:v>
                </c:pt>
                <c:pt idx="8023">
                  <c:v>98.020678064936718</c:v>
                </c:pt>
                <c:pt idx="8024">
                  <c:v>98.019433187770062</c:v>
                </c:pt>
                <c:pt idx="8025">
                  <c:v>98.018335730267893</c:v>
                </c:pt>
                <c:pt idx="8026">
                  <c:v>98.017352932504721</c:v>
                </c:pt>
                <c:pt idx="8027">
                  <c:v>98.012782922906069</c:v>
                </c:pt>
                <c:pt idx="8028">
                  <c:v>98.010538868013541</c:v>
                </c:pt>
                <c:pt idx="8029">
                  <c:v>98.010489728125378</c:v>
                </c:pt>
                <c:pt idx="8030">
                  <c:v>98.007655994574947</c:v>
                </c:pt>
                <c:pt idx="8031">
                  <c:v>98.008950011629778</c:v>
                </c:pt>
                <c:pt idx="8032">
                  <c:v>98.009048291406103</c:v>
                </c:pt>
                <c:pt idx="8033">
                  <c:v>98.009113811256967</c:v>
                </c:pt>
                <c:pt idx="8034">
                  <c:v>98.010800947417039</c:v>
                </c:pt>
                <c:pt idx="8035">
                  <c:v>98.010817327379755</c:v>
                </c:pt>
                <c:pt idx="8036">
                  <c:v>98.010391448349068</c:v>
                </c:pt>
                <c:pt idx="8037">
                  <c:v>98.01343812141485</c:v>
                </c:pt>
                <c:pt idx="8038">
                  <c:v>98.012520843502571</c:v>
                </c:pt>
                <c:pt idx="8039">
                  <c:v>98.007999973792053</c:v>
                </c:pt>
                <c:pt idx="8040">
                  <c:v>98.007885314053027</c:v>
                </c:pt>
                <c:pt idx="8041">
                  <c:v>98.00713183576795</c:v>
                </c:pt>
                <c:pt idx="8042">
                  <c:v>98.006804236513574</c:v>
                </c:pt>
                <c:pt idx="8043">
                  <c:v>98.005608499235052</c:v>
                </c:pt>
                <c:pt idx="8044">
                  <c:v>98.003675663634198</c:v>
                </c:pt>
                <c:pt idx="8045">
                  <c:v>98.00878621200259</c:v>
                </c:pt>
                <c:pt idx="8046">
                  <c:v>98.007606854686799</c:v>
                </c:pt>
                <c:pt idx="8047">
                  <c:v>98.004592941546477</c:v>
                </c:pt>
                <c:pt idx="8048">
                  <c:v>98.002660105945594</c:v>
                </c:pt>
                <c:pt idx="8049">
                  <c:v>98.000825550121064</c:v>
                </c:pt>
                <c:pt idx="8050">
                  <c:v>97.999908272208771</c:v>
                </c:pt>
                <c:pt idx="8051">
                  <c:v>97.998565115265791</c:v>
                </c:pt>
                <c:pt idx="8052">
                  <c:v>97.998843574632033</c:v>
                </c:pt>
                <c:pt idx="8053">
                  <c:v>97.998335795787725</c:v>
                </c:pt>
                <c:pt idx="8054">
                  <c:v>97.997778877055268</c:v>
                </c:pt>
                <c:pt idx="8055">
                  <c:v>97.993847686002681</c:v>
                </c:pt>
                <c:pt idx="8056">
                  <c:v>97.994601164287758</c:v>
                </c:pt>
                <c:pt idx="8057">
                  <c:v>97.993290767270238</c:v>
                </c:pt>
                <c:pt idx="8058">
                  <c:v>97.991685530923746</c:v>
                </c:pt>
                <c:pt idx="8059">
                  <c:v>97.989408716105771</c:v>
                </c:pt>
                <c:pt idx="8060">
                  <c:v>97.989097496814111</c:v>
                </c:pt>
                <c:pt idx="8061">
                  <c:v>97.987885379572873</c:v>
                </c:pt>
                <c:pt idx="8062">
                  <c:v>97.984691286842633</c:v>
                </c:pt>
                <c:pt idx="8063">
                  <c:v>97.985985303897465</c:v>
                </c:pt>
                <c:pt idx="8064">
                  <c:v>97.984936986283429</c:v>
                </c:pt>
                <c:pt idx="8065">
                  <c:v>97.983430029713247</c:v>
                </c:pt>
                <c:pt idx="8066">
                  <c:v>97.983839528781246</c:v>
                </c:pt>
                <c:pt idx="8067">
                  <c:v>97.983970568483002</c:v>
                </c:pt>
                <c:pt idx="8068">
                  <c:v>97.981939453105824</c:v>
                </c:pt>
                <c:pt idx="8069">
                  <c:v>97.982479991875536</c:v>
                </c:pt>
                <c:pt idx="8070">
                  <c:v>97.982250672397484</c:v>
                </c:pt>
                <c:pt idx="8071">
                  <c:v>97.983282610048803</c:v>
                </c:pt>
                <c:pt idx="8072">
                  <c:v>97.983233470160627</c:v>
                </c:pt>
                <c:pt idx="8073">
                  <c:v>97.983954188520272</c:v>
                </c:pt>
                <c:pt idx="8074">
                  <c:v>97.982856731018089</c:v>
                </c:pt>
                <c:pt idx="8075">
                  <c:v>97.981726513590473</c:v>
                </c:pt>
                <c:pt idx="8076">
                  <c:v>97.983642969228598</c:v>
                </c:pt>
                <c:pt idx="8077">
                  <c:v>97.981366154410622</c:v>
                </c:pt>
                <c:pt idx="8078">
                  <c:v>97.978696220487421</c:v>
                </c:pt>
                <c:pt idx="8079">
                  <c:v>97.976648725147513</c:v>
                </c:pt>
                <c:pt idx="8080">
                  <c:v>97.975764207160665</c:v>
                </c:pt>
                <c:pt idx="8081">
                  <c:v>97.975289188241803</c:v>
                </c:pt>
                <c:pt idx="8082">
                  <c:v>97.974486570068578</c:v>
                </c:pt>
                <c:pt idx="8083">
                  <c:v>97.976222846116812</c:v>
                </c:pt>
                <c:pt idx="8084">
                  <c:v>97.975174528502777</c:v>
                </c:pt>
                <c:pt idx="8085">
                  <c:v>97.975960766713314</c:v>
                </c:pt>
                <c:pt idx="8086">
                  <c:v>97.973454632417258</c:v>
                </c:pt>
                <c:pt idx="8087">
                  <c:v>97.972488214616831</c:v>
                </c:pt>
                <c:pt idx="8088">
                  <c:v>97.972144235399725</c:v>
                </c:pt>
                <c:pt idx="8089">
                  <c:v>97.97348739234269</c:v>
                </c:pt>
                <c:pt idx="8090">
                  <c:v>97.971783876219902</c:v>
                </c:pt>
                <c:pt idx="8091">
                  <c:v>97.969490681439211</c:v>
                </c:pt>
                <c:pt idx="8092">
                  <c:v>97.967705265502815</c:v>
                </c:pt>
                <c:pt idx="8093">
                  <c:v>97.968163904458962</c:v>
                </c:pt>
                <c:pt idx="8094">
                  <c:v>97.969720000917278</c:v>
                </c:pt>
                <c:pt idx="8095">
                  <c:v>97.967377666248439</c:v>
                </c:pt>
                <c:pt idx="8096">
                  <c:v>97.965936229529134</c:v>
                </c:pt>
                <c:pt idx="8097">
                  <c:v>97.965362930833976</c:v>
                </c:pt>
                <c:pt idx="8098">
                  <c:v>97.963168015829595</c:v>
                </c:pt>
                <c:pt idx="8099">
                  <c:v>97.961202420303309</c:v>
                </c:pt>
                <c:pt idx="8100">
                  <c:v>97.961120520489715</c:v>
                </c:pt>
                <c:pt idx="8101">
                  <c:v>97.960006683024787</c:v>
                </c:pt>
                <c:pt idx="8102">
                  <c:v>97.957942807722176</c:v>
                </c:pt>
                <c:pt idx="8103">
                  <c:v>97.960858441086188</c:v>
                </c:pt>
                <c:pt idx="8104">
                  <c:v>97.961300700079619</c:v>
                </c:pt>
                <c:pt idx="8105">
                  <c:v>97.960252382465583</c:v>
                </c:pt>
                <c:pt idx="8106">
                  <c:v>97.957713488244096</c:v>
                </c:pt>
                <c:pt idx="8107">
                  <c:v>97.958073847423933</c:v>
                </c:pt>
                <c:pt idx="8108">
                  <c:v>97.958696286007267</c:v>
                </c:pt>
                <c:pt idx="8109">
                  <c:v>97.957926427759446</c:v>
                </c:pt>
                <c:pt idx="8110">
                  <c:v>97.956337571375698</c:v>
                </c:pt>
                <c:pt idx="8111">
                  <c:v>97.953094338757296</c:v>
                </c:pt>
                <c:pt idx="8112">
                  <c:v>97.952226200733179</c:v>
                </c:pt>
                <c:pt idx="8113">
                  <c:v>97.952881399241946</c:v>
                </c:pt>
                <c:pt idx="8114">
                  <c:v>97.95101408349197</c:v>
                </c:pt>
                <c:pt idx="8115">
                  <c:v>97.954732335029206</c:v>
                </c:pt>
                <c:pt idx="8116">
                  <c:v>97.953454697937104</c:v>
                </c:pt>
                <c:pt idx="8117">
                  <c:v>97.952488280136691</c:v>
                </c:pt>
                <c:pt idx="8118">
                  <c:v>97.951767561777032</c:v>
                </c:pt>
                <c:pt idx="8119">
                  <c:v>97.950964943603793</c:v>
                </c:pt>
                <c:pt idx="8120">
                  <c:v>97.948082070165214</c:v>
                </c:pt>
                <c:pt idx="8121">
                  <c:v>97.948770028599412</c:v>
                </c:pt>
                <c:pt idx="8122">
                  <c:v>97.946165614527061</c:v>
                </c:pt>
                <c:pt idx="8123">
                  <c:v>97.944707797845055</c:v>
                </c:pt>
                <c:pt idx="8124">
                  <c:v>97.943315501013927</c:v>
                </c:pt>
                <c:pt idx="8125">
                  <c:v>97.941628364853855</c:v>
                </c:pt>
                <c:pt idx="8126">
                  <c:v>97.942185283586312</c:v>
                </c:pt>
                <c:pt idx="8127">
                  <c:v>97.939859328880175</c:v>
                </c:pt>
                <c:pt idx="8128">
                  <c:v>97.938909291042449</c:v>
                </c:pt>
                <c:pt idx="8129">
                  <c:v>97.940711086941576</c:v>
                </c:pt>
                <c:pt idx="8130">
                  <c:v>97.940743846867008</c:v>
                </c:pt>
                <c:pt idx="8131">
                  <c:v>97.940039508470079</c:v>
                </c:pt>
                <c:pt idx="8132">
                  <c:v>97.941415425338505</c:v>
                </c:pt>
                <c:pt idx="8133">
                  <c:v>97.942463742952526</c:v>
                </c:pt>
                <c:pt idx="8134">
                  <c:v>97.941317145562195</c:v>
                </c:pt>
                <c:pt idx="8135">
                  <c:v>97.938385132235439</c:v>
                </c:pt>
                <c:pt idx="8136">
                  <c:v>97.935305699244239</c:v>
                </c:pt>
                <c:pt idx="8137">
                  <c:v>97.934781540437228</c:v>
                </c:pt>
                <c:pt idx="8138">
                  <c:v>97.933798742674057</c:v>
                </c:pt>
                <c:pt idx="8139">
                  <c:v>97.928622674454815</c:v>
                </c:pt>
                <c:pt idx="8140">
                  <c:v>97.929179593187257</c:v>
                </c:pt>
                <c:pt idx="8141">
                  <c:v>97.931358128228922</c:v>
                </c:pt>
                <c:pt idx="8142">
                  <c:v>97.932783184985482</c:v>
                </c:pt>
                <c:pt idx="8143">
                  <c:v>97.93137450819161</c:v>
                </c:pt>
                <c:pt idx="8144">
                  <c:v>97.931505547893366</c:v>
                </c:pt>
                <c:pt idx="8145">
                  <c:v>97.930031351248644</c:v>
                </c:pt>
                <c:pt idx="8146">
                  <c:v>97.93017877091313</c:v>
                </c:pt>
                <c:pt idx="8147">
                  <c:v>97.929277872963581</c:v>
                </c:pt>
                <c:pt idx="8148">
                  <c:v>97.926427759450434</c:v>
                </c:pt>
                <c:pt idx="8149">
                  <c:v>97.928344215088572</c:v>
                </c:pt>
                <c:pt idx="8150">
                  <c:v>97.926362239599541</c:v>
                </c:pt>
                <c:pt idx="8151">
                  <c:v>97.925739801016221</c:v>
                </c:pt>
                <c:pt idx="8152">
                  <c:v>97.923200906794733</c:v>
                </c:pt>
                <c:pt idx="8153">
                  <c:v>97.919417135406604</c:v>
                </c:pt>
                <c:pt idx="8154">
                  <c:v>97.921284451156581</c:v>
                </c:pt>
                <c:pt idx="8155">
                  <c:v>97.924052664856148</c:v>
                </c:pt>
                <c:pt idx="8156">
                  <c:v>97.923020727204829</c:v>
                </c:pt>
                <c:pt idx="8157">
                  <c:v>97.923610405862718</c:v>
                </c:pt>
                <c:pt idx="8158">
                  <c:v>97.922365528696062</c:v>
                </c:pt>
                <c:pt idx="8159">
                  <c:v>97.925051842582008</c:v>
                </c:pt>
                <c:pt idx="8160">
                  <c:v>97.918811076785985</c:v>
                </c:pt>
                <c:pt idx="8161">
                  <c:v>97.920252513505275</c:v>
                </c:pt>
                <c:pt idx="8162">
                  <c:v>97.920465453020626</c:v>
                </c:pt>
                <c:pt idx="8163">
                  <c:v>97.920711152461422</c:v>
                </c:pt>
                <c:pt idx="8164">
                  <c:v>97.919810254511859</c:v>
                </c:pt>
                <c:pt idx="8165">
                  <c:v>97.917762759171964</c:v>
                </c:pt>
                <c:pt idx="8166">
                  <c:v>97.918958496450458</c:v>
                </c:pt>
                <c:pt idx="8167">
                  <c:v>97.914945405584263</c:v>
                </c:pt>
                <c:pt idx="8168">
                  <c:v>97.914503146590846</c:v>
                </c:pt>
                <c:pt idx="8169">
                  <c:v>97.916534261968039</c:v>
                </c:pt>
                <c:pt idx="8170">
                  <c:v>97.915485944353989</c:v>
                </c:pt>
                <c:pt idx="8171">
                  <c:v>97.915584224130313</c:v>
                </c:pt>
                <c:pt idx="8172">
                  <c:v>97.915453184428557</c:v>
                </c:pt>
                <c:pt idx="8173">
                  <c:v>97.914503146590846</c:v>
                </c:pt>
                <c:pt idx="8174">
                  <c:v>97.912570310989977</c:v>
                </c:pt>
                <c:pt idx="8175">
                  <c:v>97.91116163419612</c:v>
                </c:pt>
                <c:pt idx="8176">
                  <c:v>97.907705462062381</c:v>
                </c:pt>
                <c:pt idx="8177">
                  <c:v>97.90644420493301</c:v>
                </c:pt>
                <c:pt idx="8178">
                  <c:v>97.904740688810193</c:v>
                </c:pt>
                <c:pt idx="8179">
                  <c:v>97.905461407169838</c:v>
                </c:pt>
                <c:pt idx="8180">
                  <c:v>97.903299252090903</c:v>
                </c:pt>
                <c:pt idx="8181">
                  <c:v>97.902381974178638</c:v>
                </c:pt>
                <c:pt idx="8182">
                  <c:v>97.90189057529706</c:v>
                </c:pt>
                <c:pt idx="8183">
                  <c:v>97.899187881448398</c:v>
                </c:pt>
                <c:pt idx="8184">
                  <c:v>97.899302541187438</c:v>
                </c:pt>
                <c:pt idx="8185">
                  <c:v>97.899564620590937</c:v>
                </c:pt>
                <c:pt idx="8186">
                  <c:v>97.897828344542702</c:v>
                </c:pt>
                <c:pt idx="8187">
                  <c:v>97.896288628047074</c:v>
                </c:pt>
                <c:pt idx="8188">
                  <c:v>97.898237843610673</c:v>
                </c:pt>
                <c:pt idx="8189">
                  <c:v>97.896026548643576</c:v>
                </c:pt>
                <c:pt idx="8190">
                  <c:v>97.896681747152357</c:v>
                </c:pt>
                <c:pt idx="8191">
                  <c:v>97.895911888904536</c:v>
                </c:pt>
                <c:pt idx="8192">
                  <c:v>97.897467985362866</c:v>
                </c:pt>
                <c:pt idx="8193">
                  <c:v>97.899253401299276</c:v>
                </c:pt>
                <c:pt idx="8194">
                  <c:v>97.899957739696191</c:v>
                </c:pt>
                <c:pt idx="8195">
                  <c:v>97.896452427674276</c:v>
                </c:pt>
                <c:pt idx="8196">
                  <c:v>97.893438514533941</c:v>
                </c:pt>
                <c:pt idx="8197">
                  <c:v>97.893913533452789</c:v>
                </c:pt>
                <c:pt idx="8198">
                  <c:v>97.891210839604128</c:v>
                </c:pt>
                <c:pt idx="8199">
                  <c:v>97.887754667470375</c:v>
                </c:pt>
                <c:pt idx="8200">
                  <c:v>97.883217417797155</c:v>
                </c:pt>
                <c:pt idx="8201">
                  <c:v>97.882889818542779</c:v>
                </c:pt>
                <c:pt idx="8202">
                  <c:v>97.881382861972611</c:v>
                </c:pt>
                <c:pt idx="8203">
                  <c:v>97.883381217424343</c:v>
                </c:pt>
                <c:pt idx="8204">
                  <c:v>97.883053618169967</c:v>
                </c:pt>
                <c:pt idx="8205">
                  <c:v>97.883577776976992</c:v>
                </c:pt>
                <c:pt idx="8206">
                  <c:v>97.884200215560327</c:v>
                </c:pt>
                <c:pt idx="8207">
                  <c:v>97.884691614441891</c:v>
                </c:pt>
                <c:pt idx="8208">
                  <c:v>97.883299317610749</c:v>
                </c:pt>
                <c:pt idx="8209">
                  <c:v>97.879302606707284</c:v>
                </c:pt>
                <c:pt idx="8210">
                  <c:v>97.879957805216037</c:v>
                </c:pt>
                <c:pt idx="8211">
                  <c:v>97.882070820406824</c:v>
                </c:pt>
                <c:pt idx="8212">
                  <c:v>97.882627739139281</c:v>
                </c:pt>
                <c:pt idx="8213">
                  <c:v>97.881137162531815</c:v>
                </c:pt>
                <c:pt idx="8214">
                  <c:v>97.877648230472644</c:v>
                </c:pt>
                <c:pt idx="8215">
                  <c:v>97.878893107639286</c:v>
                </c:pt>
                <c:pt idx="8216">
                  <c:v>97.875256755915629</c:v>
                </c:pt>
                <c:pt idx="8217">
                  <c:v>97.873553239792827</c:v>
                </c:pt>
                <c:pt idx="8218">
                  <c:v>97.873438580053801</c:v>
                </c:pt>
                <c:pt idx="8219">
                  <c:v>97.869622048740226</c:v>
                </c:pt>
                <c:pt idx="8220">
                  <c:v>97.870277247248993</c:v>
                </c:pt>
                <c:pt idx="8221">
                  <c:v>97.872308362626171</c:v>
                </c:pt>
                <c:pt idx="8222">
                  <c:v>97.873258400463882</c:v>
                </c:pt>
                <c:pt idx="8223">
                  <c:v>97.871997143334497</c:v>
                </c:pt>
                <c:pt idx="8224">
                  <c:v>97.871948003446334</c:v>
                </c:pt>
                <c:pt idx="8225">
                  <c:v>97.871620404191958</c:v>
                </c:pt>
                <c:pt idx="8226">
                  <c:v>97.873815319196325</c:v>
                </c:pt>
                <c:pt idx="8227">
                  <c:v>97.875076576325711</c:v>
                </c:pt>
                <c:pt idx="8228">
                  <c:v>97.875895574461666</c:v>
                </c:pt>
                <c:pt idx="8229">
                  <c:v>97.873340300277476</c:v>
                </c:pt>
                <c:pt idx="8230">
                  <c:v>97.87155488434108</c:v>
                </c:pt>
                <c:pt idx="8231">
                  <c:v>97.871063485459516</c:v>
                </c:pt>
                <c:pt idx="8232">
                  <c:v>97.871440224602054</c:v>
                </c:pt>
                <c:pt idx="8233">
                  <c:v>97.869441869150293</c:v>
                </c:pt>
                <c:pt idx="8234">
                  <c:v>97.867656453213925</c:v>
                </c:pt>
                <c:pt idx="8235">
                  <c:v>97.866034836904717</c:v>
                </c:pt>
                <c:pt idx="8236">
                  <c:v>97.862382105218316</c:v>
                </c:pt>
                <c:pt idx="8237">
                  <c:v>97.864445980520941</c:v>
                </c:pt>
                <c:pt idx="8238">
                  <c:v>97.86392182171393</c:v>
                </c:pt>
                <c:pt idx="8239">
                  <c:v>97.864839099626224</c:v>
                </c:pt>
                <c:pt idx="8240">
                  <c:v>97.862857124137193</c:v>
                </c:pt>
                <c:pt idx="8241">
                  <c:v>97.863119203540691</c:v>
                </c:pt>
                <c:pt idx="8242">
                  <c:v>97.86094066849904</c:v>
                </c:pt>
                <c:pt idx="8243">
                  <c:v>97.860858768685446</c:v>
                </c:pt>
                <c:pt idx="8244">
                  <c:v>97.85917163252536</c:v>
                </c:pt>
                <c:pt idx="8245">
                  <c:v>97.85897507297274</c:v>
                </c:pt>
                <c:pt idx="8246">
                  <c:v>97.86051478946834</c:v>
                </c:pt>
                <c:pt idx="8247">
                  <c:v>97.86074410894642</c:v>
                </c:pt>
                <c:pt idx="8248">
                  <c:v>97.860694969058244</c:v>
                </c:pt>
                <c:pt idx="8249">
                  <c:v>97.857500876328018</c:v>
                </c:pt>
                <c:pt idx="8250">
                  <c:v>97.857664675955206</c:v>
                </c:pt>
                <c:pt idx="8251">
                  <c:v>97.857402596551694</c:v>
                </c:pt>
                <c:pt idx="8252">
                  <c:v>97.854634382852154</c:v>
                </c:pt>
                <c:pt idx="8253">
                  <c:v>97.853962804380657</c:v>
                </c:pt>
                <c:pt idx="8254">
                  <c:v>97.852439467847788</c:v>
                </c:pt>
                <c:pt idx="8255">
                  <c:v>97.852603267474976</c:v>
                </c:pt>
                <c:pt idx="8256">
                  <c:v>97.850375592545163</c:v>
                </c:pt>
                <c:pt idx="8257">
                  <c:v>97.84855741668332</c:v>
                </c:pt>
                <c:pt idx="8258">
                  <c:v>97.84857379664605</c:v>
                </c:pt>
                <c:pt idx="8259">
                  <c:v>97.848164297578066</c:v>
                </c:pt>
                <c:pt idx="8260">
                  <c:v>97.853012766542946</c:v>
                </c:pt>
                <c:pt idx="8261">
                  <c:v>97.851866169152601</c:v>
                </c:pt>
                <c:pt idx="8262">
                  <c:v>97.850441112396041</c:v>
                </c:pt>
                <c:pt idx="8263">
                  <c:v>97.847050460113167</c:v>
                </c:pt>
                <c:pt idx="8264">
                  <c:v>97.84537970391581</c:v>
                </c:pt>
                <c:pt idx="8265">
                  <c:v>97.845576263468431</c:v>
                </c:pt>
                <c:pt idx="8266">
                  <c:v>97.844593465705287</c:v>
                </c:pt>
                <c:pt idx="8267">
                  <c:v>97.84516676440046</c:v>
                </c:pt>
                <c:pt idx="8268">
                  <c:v>97.84339772842678</c:v>
                </c:pt>
                <c:pt idx="8269">
                  <c:v>97.84370894771844</c:v>
                </c:pt>
                <c:pt idx="8270">
                  <c:v>97.84537970391581</c:v>
                </c:pt>
                <c:pt idx="8271">
                  <c:v>97.844069306898263</c:v>
                </c:pt>
                <c:pt idx="8272">
                  <c:v>97.844462426003517</c:v>
                </c:pt>
                <c:pt idx="8273">
                  <c:v>97.842939089470633</c:v>
                </c:pt>
                <c:pt idx="8274">
                  <c:v>97.844052926935532</c:v>
                </c:pt>
                <c:pt idx="8275">
                  <c:v>97.842316650887312</c:v>
                </c:pt>
                <c:pt idx="8276">
                  <c:v>97.840023456106621</c:v>
                </c:pt>
                <c:pt idx="8277">
                  <c:v>97.839482917336881</c:v>
                </c:pt>
                <c:pt idx="8278">
                  <c:v>97.838532879499169</c:v>
                </c:pt>
                <c:pt idx="8279">
                  <c:v>97.834880147812768</c:v>
                </c:pt>
                <c:pt idx="8280">
                  <c:v>97.835240506992619</c:v>
                </c:pt>
                <c:pt idx="8281">
                  <c:v>97.83278351258474</c:v>
                </c:pt>
                <c:pt idx="8282">
                  <c:v>97.832308493665877</c:v>
                </c:pt>
                <c:pt idx="8283">
                  <c:v>97.832324873628579</c:v>
                </c:pt>
                <c:pt idx="8284">
                  <c:v>97.830342898139577</c:v>
                </c:pt>
                <c:pt idx="8285">
                  <c:v>97.826608266639582</c:v>
                </c:pt>
                <c:pt idx="8286">
                  <c:v>97.822873635139615</c:v>
                </c:pt>
                <c:pt idx="8287">
                  <c:v>97.82357797353653</c:v>
                </c:pt>
                <c:pt idx="8288">
                  <c:v>97.824265931970729</c:v>
                </c:pt>
                <c:pt idx="8289">
                  <c:v>97.822283956481726</c:v>
                </c:pt>
                <c:pt idx="8290">
                  <c:v>97.82080975983699</c:v>
                </c:pt>
                <c:pt idx="8291">
                  <c:v>97.821464958345757</c:v>
                </c:pt>
                <c:pt idx="8292">
                  <c:v>97.822939154990493</c:v>
                </c:pt>
                <c:pt idx="8293">
                  <c:v>97.822677075586995</c:v>
                </c:pt>
                <c:pt idx="8294">
                  <c:v>97.821661517898377</c:v>
                </c:pt>
                <c:pt idx="8295">
                  <c:v>97.820727860023396</c:v>
                </c:pt>
                <c:pt idx="8296">
                  <c:v>97.822578795810671</c:v>
                </c:pt>
                <c:pt idx="8297">
                  <c:v>97.824413351635215</c:v>
                </c:pt>
                <c:pt idx="8298">
                  <c:v>97.823774533089164</c:v>
                </c:pt>
                <c:pt idx="8299">
                  <c:v>97.821743417711986</c:v>
                </c:pt>
                <c:pt idx="8300">
                  <c:v>97.819482982856726</c:v>
                </c:pt>
                <c:pt idx="8301">
                  <c:v>97.819892481924697</c:v>
                </c:pt>
                <c:pt idx="8302">
                  <c:v>97.815256952475181</c:v>
                </c:pt>
                <c:pt idx="8303">
                  <c:v>97.811735260490551</c:v>
                </c:pt>
                <c:pt idx="8304">
                  <c:v>97.814765553593617</c:v>
                </c:pt>
                <c:pt idx="8305">
                  <c:v>97.8141758749357</c:v>
                </c:pt>
                <c:pt idx="8306">
                  <c:v>97.813733615942297</c:v>
                </c:pt>
                <c:pt idx="8307">
                  <c:v>97.814585374003684</c:v>
                </c:pt>
                <c:pt idx="8308">
                  <c:v>97.814225014823862</c:v>
                </c:pt>
                <c:pt idx="8309">
                  <c:v>97.812324939148453</c:v>
                </c:pt>
                <c:pt idx="8310">
                  <c:v>97.81440519441378</c:v>
                </c:pt>
                <c:pt idx="8311">
                  <c:v>97.8115223209752</c:v>
                </c:pt>
                <c:pt idx="8312">
                  <c:v>97.811374901310728</c:v>
                </c:pt>
                <c:pt idx="8313">
                  <c:v>97.810572283137489</c:v>
                </c:pt>
                <c:pt idx="8314">
                  <c:v>97.807443710258127</c:v>
                </c:pt>
                <c:pt idx="8315">
                  <c:v>97.809147226380915</c:v>
                </c:pt>
                <c:pt idx="8316">
                  <c:v>97.81121110168354</c:v>
                </c:pt>
                <c:pt idx="8317">
                  <c:v>97.807116111003722</c:v>
                </c:pt>
                <c:pt idx="8318">
                  <c:v>97.802808180808597</c:v>
                </c:pt>
                <c:pt idx="8319">
                  <c:v>97.801776243157278</c:v>
                </c:pt>
                <c:pt idx="8320">
                  <c:v>97.802480581554207</c:v>
                </c:pt>
                <c:pt idx="8321">
                  <c:v>97.802955600473055</c:v>
                </c:pt>
                <c:pt idx="8322">
                  <c:v>97.80180900308271</c:v>
                </c:pt>
                <c:pt idx="8323">
                  <c:v>97.801972802709926</c:v>
                </c:pt>
                <c:pt idx="8324">
                  <c:v>97.799384768600277</c:v>
                </c:pt>
                <c:pt idx="8325">
                  <c:v>97.799761507742829</c:v>
                </c:pt>
                <c:pt idx="8326">
                  <c:v>97.803168539988405</c:v>
                </c:pt>
                <c:pt idx="8327">
                  <c:v>97.803037500286649</c:v>
                </c:pt>
                <c:pt idx="8328">
                  <c:v>97.801497783791049</c:v>
                </c:pt>
                <c:pt idx="8329">
                  <c:v>97.800400326288866</c:v>
                </c:pt>
                <c:pt idx="8330">
                  <c:v>97.797582972701164</c:v>
                </c:pt>
                <c:pt idx="8331">
                  <c:v>97.79699329404329</c:v>
                </c:pt>
                <c:pt idx="8332">
                  <c:v>97.797337273260382</c:v>
                </c:pt>
                <c:pt idx="8333">
                  <c:v>97.796665694788885</c:v>
                </c:pt>
                <c:pt idx="8334">
                  <c:v>97.791653426196802</c:v>
                </c:pt>
                <c:pt idx="8335">
                  <c:v>97.790277509328405</c:v>
                </c:pt>
                <c:pt idx="8336">
                  <c:v>97.790113709701217</c:v>
                </c:pt>
                <c:pt idx="8337">
                  <c:v>97.789655070745056</c:v>
                </c:pt>
                <c:pt idx="8338">
                  <c:v>97.79119478724067</c:v>
                </c:pt>
                <c:pt idx="8339">
                  <c:v>97.788557613242887</c:v>
                </c:pt>
                <c:pt idx="8340">
                  <c:v>97.784839361705608</c:v>
                </c:pt>
                <c:pt idx="8341">
                  <c:v>97.783479824799926</c:v>
                </c:pt>
                <c:pt idx="8342">
                  <c:v>97.785576460027983</c:v>
                </c:pt>
                <c:pt idx="8343">
                  <c:v>97.786837717157354</c:v>
                </c:pt>
                <c:pt idx="8344">
                  <c:v>97.782234947633256</c:v>
                </c:pt>
                <c:pt idx="8345">
                  <c:v>97.781710788826246</c:v>
                </c:pt>
                <c:pt idx="8346">
                  <c:v>97.780138312405214</c:v>
                </c:pt>
                <c:pt idx="8347">
                  <c:v>97.780515051547752</c:v>
                </c:pt>
                <c:pt idx="8348">
                  <c:v>97.781530609236341</c:v>
                </c:pt>
                <c:pt idx="8349">
                  <c:v>97.78058057139863</c:v>
                </c:pt>
                <c:pt idx="8350">
                  <c:v>97.780351251920564</c:v>
                </c:pt>
                <c:pt idx="8351">
                  <c:v>97.779990892740727</c:v>
                </c:pt>
                <c:pt idx="8352">
                  <c:v>97.779663293486351</c:v>
                </c:pt>
                <c:pt idx="8353">
                  <c:v>97.77746837848197</c:v>
                </c:pt>
                <c:pt idx="8354">
                  <c:v>97.776387300942503</c:v>
                </c:pt>
                <c:pt idx="8355">
                  <c:v>97.776256261240761</c:v>
                </c:pt>
                <c:pt idx="8356">
                  <c:v>97.775666582582858</c:v>
                </c:pt>
                <c:pt idx="8357">
                  <c:v>97.775486402992954</c:v>
                </c:pt>
                <c:pt idx="8358">
                  <c:v>97.779155514642056</c:v>
                </c:pt>
                <c:pt idx="8359">
                  <c:v>97.779270174381082</c:v>
                </c:pt>
                <c:pt idx="8360">
                  <c:v>97.778189096841629</c:v>
                </c:pt>
                <c:pt idx="8361">
                  <c:v>97.774749304670578</c:v>
                </c:pt>
                <c:pt idx="8362">
                  <c:v>97.774143246049974</c:v>
                </c:pt>
                <c:pt idx="8363">
                  <c:v>97.773471667578491</c:v>
                </c:pt>
                <c:pt idx="8364">
                  <c:v>97.77396306646007</c:v>
                </c:pt>
                <c:pt idx="8365">
                  <c:v>97.773504427503923</c:v>
                </c:pt>
                <c:pt idx="8366">
                  <c:v>97.773782886870165</c:v>
                </c:pt>
                <c:pt idx="8367">
                  <c:v>97.773815646795597</c:v>
                </c:pt>
                <c:pt idx="8368">
                  <c:v>97.772652669442536</c:v>
                </c:pt>
                <c:pt idx="8369">
                  <c:v>97.772161270560943</c:v>
                </c:pt>
                <c:pt idx="8370">
                  <c:v>97.772963888734196</c:v>
                </c:pt>
                <c:pt idx="8371">
                  <c:v>97.773504427503923</c:v>
                </c:pt>
                <c:pt idx="8372">
                  <c:v>97.771538831977622</c:v>
                </c:pt>
                <c:pt idx="8373">
                  <c:v>97.769507716600444</c:v>
                </c:pt>
                <c:pt idx="8374">
                  <c:v>97.767591260962305</c:v>
                </c:pt>
                <c:pt idx="8375">
                  <c:v>97.7648721871509</c:v>
                </c:pt>
                <c:pt idx="8376">
                  <c:v>97.762824691811019</c:v>
                </c:pt>
                <c:pt idx="8377">
                  <c:v>97.761350495166283</c:v>
                </c:pt>
                <c:pt idx="8378">
                  <c:v>97.759483179416293</c:v>
                </c:pt>
                <c:pt idx="8379">
                  <c:v>97.7559123475435</c:v>
                </c:pt>
                <c:pt idx="8380">
                  <c:v>97.756714965716739</c:v>
                </c:pt>
                <c:pt idx="8381">
                  <c:v>97.755093349407531</c:v>
                </c:pt>
                <c:pt idx="8382">
                  <c:v>97.755846827692636</c:v>
                </c:pt>
                <c:pt idx="8383">
                  <c:v>97.755551988363692</c:v>
                </c:pt>
                <c:pt idx="8384">
                  <c:v>97.755191629183869</c:v>
                </c:pt>
                <c:pt idx="8385">
                  <c:v>97.754880409892181</c:v>
                </c:pt>
                <c:pt idx="8386">
                  <c:v>97.754880409892181</c:v>
                </c:pt>
                <c:pt idx="8387">
                  <c:v>97.754634710451398</c:v>
                </c:pt>
                <c:pt idx="8388">
                  <c:v>97.751096638504052</c:v>
                </c:pt>
                <c:pt idx="8389">
                  <c:v>97.752161336080803</c:v>
                </c:pt>
                <c:pt idx="8390">
                  <c:v>97.751915636640021</c:v>
                </c:pt>
                <c:pt idx="8391">
                  <c:v>97.753520872986499</c:v>
                </c:pt>
                <c:pt idx="8392">
                  <c:v>97.750998358727742</c:v>
                </c:pt>
                <c:pt idx="8393">
                  <c:v>97.751588037385631</c:v>
                </c:pt>
                <c:pt idx="8394">
                  <c:v>97.751686317161955</c:v>
                </c:pt>
                <c:pt idx="8395">
                  <c:v>97.750113840740894</c:v>
                </c:pt>
                <c:pt idx="8396">
                  <c:v>97.750179360591773</c:v>
                </c:pt>
                <c:pt idx="8397">
                  <c:v>97.749114663015035</c:v>
                </c:pt>
                <c:pt idx="8398">
                  <c:v>97.746444729091806</c:v>
                </c:pt>
                <c:pt idx="8399">
                  <c:v>97.745117952111542</c:v>
                </c:pt>
                <c:pt idx="8400">
                  <c:v>97.74538003151504</c:v>
                </c:pt>
                <c:pt idx="8401">
                  <c:v>97.744806732819882</c:v>
                </c:pt>
                <c:pt idx="8402">
                  <c:v>97.744790352857152</c:v>
                </c:pt>
                <c:pt idx="8403">
                  <c:v>97.743578235615942</c:v>
                </c:pt>
                <c:pt idx="8404">
                  <c:v>97.740842781841835</c:v>
                </c:pt>
                <c:pt idx="8405">
                  <c:v>97.743283396286998</c:v>
                </c:pt>
                <c:pt idx="8406">
                  <c:v>97.742005759194896</c:v>
                </c:pt>
                <c:pt idx="8407">
                  <c:v>97.740678982214646</c:v>
                </c:pt>
                <c:pt idx="8408">
                  <c:v>97.736665891348437</c:v>
                </c:pt>
                <c:pt idx="8409">
                  <c:v>97.737271949969042</c:v>
                </c:pt>
                <c:pt idx="8410">
                  <c:v>97.739319445308951</c:v>
                </c:pt>
                <c:pt idx="8411">
                  <c:v>97.738418547359387</c:v>
                </c:pt>
                <c:pt idx="8412">
                  <c:v>97.73465115593396</c:v>
                </c:pt>
                <c:pt idx="8413">
                  <c:v>97.733340758916441</c:v>
                </c:pt>
                <c:pt idx="8414">
                  <c:v>97.733307998990981</c:v>
                </c:pt>
                <c:pt idx="8415">
                  <c:v>97.730212186037065</c:v>
                </c:pt>
                <c:pt idx="8416">
                  <c:v>97.732063121824339</c:v>
                </c:pt>
                <c:pt idx="8417">
                  <c:v>97.729147488460313</c:v>
                </c:pt>
                <c:pt idx="8418">
                  <c:v>97.729344048012948</c:v>
                </c:pt>
                <c:pt idx="8419">
                  <c:v>97.72980268696908</c:v>
                </c:pt>
                <c:pt idx="8420">
                  <c:v>97.730326845776091</c:v>
                </c:pt>
                <c:pt idx="8421">
                  <c:v>97.728918168982261</c:v>
                </c:pt>
                <c:pt idx="8422">
                  <c:v>97.724724898526134</c:v>
                </c:pt>
                <c:pt idx="8423">
                  <c:v>97.72652669442526</c:v>
                </c:pt>
                <c:pt idx="8424">
                  <c:v>97.727607771964713</c:v>
                </c:pt>
                <c:pt idx="8425">
                  <c:v>97.725871495916493</c:v>
                </c:pt>
                <c:pt idx="8426">
                  <c:v>97.724462819122621</c:v>
                </c:pt>
                <c:pt idx="8427">
                  <c:v>97.724200739719123</c:v>
                </c:pt>
                <c:pt idx="8428">
                  <c:v>97.723119662179641</c:v>
                </c:pt>
                <c:pt idx="8429">
                  <c:v>97.721825645124838</c:v>
                </c:pt>
                <c:pt idx="8430">
                  <c:v>97.722218764230092</c:v>
                </c:pt>
                <c:pt idx="8431">
                  <c:v>97.72226790411824</c:v>
                </c:pt>
                <c:pt idx="8432">
                  <c:v>97.722366183894593</c:v>
                </c:pt>
                <c:pt idx="8433">
                  <c:v>97.721203206541517</c:v>
                </c:pt>
                <c:pt idx="8434">
                  <c:v>97.722513603559037</c:v>
                </c:pt>
                <c:pt idx="8435">
                  <c:v>97.722661023223509</c:v>
                </c:pt>
                <c:pt idx="8436">
                  <c:v>97.721350626205975</c:v>
                </c:pt>
                <c:pt idx="8437">
                  <c:v>97.721367006168705</c:v>
                </c:pt>
                <c:pt idx="8438">
                  <c:v>97.716567677091973</c:v>
                </c:pt>
                <c:pt idx="8439">
                  <c:v>97.712538206263048</c:v>
                </c:pt>
                <c:pt idx="8440">
                  <c:v>97.710081211855169</c:v>
                </c:pt>
                <c:pt idx="8441">
                  <c:v>97.710769170289382</c:v>
                </c:pt>
                <c:pt idx="8442">
                  <c:v>97.71424172238585</c:v>
                </c:pt>
                <c:pt idx="8443">
                  <c:v>97.714733121267415</c:v>
                </c:pt>
                <c:pt idx="8444">
                  <c:v>97.712898565442856</c:v>
                </c:pt>
                <c:pt idx="8445">
                  <c:v>97.707591457521843</c:v>
                </c:pt>
                <c:pt idx="8446">
                  <c:v>97.709671712787184</c:v>
                </c:pt>
                <c:pt idx="8447">
                  <c:v>97.707558697596411</c:v>
                </c:pt>
                <c:pt idx="8448">
                  <c:v>97.70651037998239</c:v>
                </c:pt>
                <c:pt idx="8449">
                  <c:v>97.706231920616162</c:v>
                </c:pt>
                <c:pt idx="8450">
                  <c:v>97.702595568892477</c:v>
                </c:pt>
                <c:pt idx="8451">
                  <c:v>97.706231920616162</c:v>
                </c:pt>
                <c:pt idx="8452">
                  <c:v>97.706657799646848</c:v>
                </c:pt>
                <c:pt idx="8453">
                  <c:v>97.706837979236767</c:v>
                </c:pt>
                <c:pt idx="8454">
                  <c:v>97.705855181473623</c:v>
                </c:pt>
                <c:pt idx="8455">
                  <c:v>97.70670693953501</c:v>
                </c:pt>
                <c:pt idx="8456">
                  <c:v>97.704364604866157</c:v>
                </c:pt>
                <c:pt idx="8457">
                  <c:v>97.70362750654381</c:v>
                </c:pt>
                <c:pt idx="8458">
                  <c:v>97.705462062368341</c:v>
                </c:pt>
                <c:pt idx="8459">
                  <c:v>97.701580011203902</c:v>
                </c:pt>
                <c:pt idx="8460">
                  <c:v>97.699155776721469</c:v>
                </c:pt>
                <c:pt idx="8461">
                  <c:v>97.698729897690768</c:v>
                </c:pt>
                <c:pt idx="8462">
                  <c:v>97.698402298436378</c:v>
                </c:pt>
                <c:pt idx="8463">
                  <c:v>97.697534160412246</c:v>
                </c:pt>
                <c:pt idx="8464">
                  <c:v>97.696240143357443</c:v>
                </c:pt>
                <c:pt idx="8465">
                  <c:v>97.693046050627188</c:v>
                </c:pt>
                <c:pt idx="8466">
                  <c:v>97.694520247271925</c:v>
                </c:pt>
                <c:pt idx="8467">
                  <c:v>97.694192648017534</c:v>
                </c:pt>
                <c:pt idx="8468">
                  <c:v>97.691866693311411</c:v>
                </c:pt>
                <c:pt idx="8469">
                  <c:v>97.690883895548268</c:v>
                </c:pt>
                <c:pt idx="8470">
                  <c:v>97.69257103170834</c:v>
                </c:pt>
                <c:pt idx="8471">
                  <c:v>97.691670133758777</c:v>
                </c:pt>
                <c:pt idx="8472">
                  <c:v>97.691850313348695</c:v>
                </c:pt>
                <c:pt idx="8473">
                  <c:v>97.690867515585524</c:v>
                </c:pt>
                <c:pt idx="8474">
                  <c:v>97.69093303543643</c:v>
                </c:pt>
                <c:pt idx="8475">
                  <c:v>97.689671778307044</c:v>
                </c:pt>
                <c:pt idx="8476">
                  <c:v>97.689671778307044</c:v>
                </c:pt>
                <c:pt idx="8477">
                  <c:v>97.687984642146958</c:v>
                </c:pt>
                <c:pt idx="8478">
                  <c:v>97.688607080730293</c:v>
                </c:pt>
                <c:pt idx="8479">
                  <c:v>97.687984642146958</c:v>
                </c:pt>
                <c:pt idx="8480">
                  <c:v>97.686035426583388</c:v>
                </c:pt>
                <c:pt idx="8481">
                  <c:v>97.68626474606144</c:v>
                </c:pt>
                <c:pt idx="8482">
                  <c:v>97.68492158911846</c:v>
                </c:pt>
                <c:pt idx="8483">
                  <c:v>97.681989575791732</c:v>
                </c:pt>
                <c:pt idx="8484">
                  <c:v>97.684217250721545</c:v>
                </c:pt>
                <c:pt idx="8485">
                  <c:v>97.684266390609707</c:v>
                </c:pt>
                <c:pt idx="8486">
                  <c:v>97.683742231802697</c:v>
                </c:pt>
                <c:pt idx="8487">
                  <c:v>97.681793016239098</c:v>
                </c:pt>
                <c:pt idx="8488">
                  <c:v>97.681317997320249</c:v>
                </c:pt>
                <c:pt idx="8489">
                  <c:v>97.676993687162366</c:v>
                </c:pt>
                <c:pt idx="8490">
                  <c:v>97.677206626677716</c:v>
                </c:pt>
                <c:pt idx="8491">
                  <c:v>97.678582543546142</c:v>
                </c:pt>
                <c:pt idx="8492">
                  <c:v>97.67997484037727</c:v>
                </c:pt>
                <c:pt idx="8493">
                  <c:v>97.678467883807087</c:v>
                </c:pt>
                <c:pt idx="8494">
                  <c:v>97.677763545410173</c:v>
                </c:pt>
                <c:pt idx="8495">
                  <c:v>97.675814329846602</c:v>
                </c:pt>
                <c:pt idx="8496">
                  <c:v>97.674143573649232</c:v>
                </c:pt>
                <c:pt idx="8497">
                  <c:v>97.676469528355355</c:v>
                </c:pt>
                <c:pt idx="8498">
                  <c:v>97.674389273090014</c:v>
                </c:pt>
                <c:pt idx="8499">
                  <c:v>97.674143573649232</c:v>
                </c:pt>
                <c:pt idx="8500">
                  <c:v>97.672603857153632</c:v>
                </c:pt>
                <c:pt idx="8501">
                  <c:v>97.671735719129515</c:v>
                </c:pt>
                <c:pt idx="8502">
                  <c:v>97.671604679427759</c:v>
                </c:pt>
                <c:pt idx="8503">
                  <c:v>97.668689046063719</c:v>
                </c:pt>
                <c:pt idx="8504">
                  <c:v>97.666739830500148</c:v>
                </c:pt>
                <c:pt idx="8505">
                  <c:v>97.666739830500148</c:v>
                </c:pt>
                <c:pt idx="8506">
                  <c:v>97.666150151842274</c:v>
                </c:pt>
                <c:pt idx="8507">
                  <c:v>97.663987996763325</c:v>
                </c:pt>
                <c:pt idx="8508">
                  <c:v>97.664086276539635</c:v>
                </c:pt>
                <c:pt idx="8509">
                  <c:v>97.664364735905863</c:v>
                </c:pt>
                <c:pt idx="8510">
                  <c:v>97.6619241214607</c:v>
                </c:pt>
                <c:pt idx="8511">
                  <c:v>97.660941323697543</c:v>
                </c:pt>
                <c:pt idx="8512">
                  <c:v>97.657861890706329</c:v>
                </c:pt>
                <c:pt idx="8513">
                  <c:v>97.655077297044073</c:v>
                </c:pt>
                <c:pt idx="8514">
                  <c:v>97.6525384028226</c:v>
                </c:pt>
                <c:pt idx="8515">
                  <c:v>97.65263668259891</c:v>
                </c:pt>
                <c:pt idx="8516">
                  <c:v>97.652718582412518</c:v>
                </c:pt>
                <c:pt idx="8517">
                  <c:v>97.654766077752413</c:v>
                </c:pt>
                <c:pt idx="8518">
                  <c:v>97.655994574956338</c:v>
                </c:pt>
                <c:pt idx="8519">
                  <c:v>97.654176399094524</c:v>
                </c:pt>
                <c:pt idx="8520">
                  <c:v>97.654553138237063</c:v>
                </c:pt>
                <c:pt idx="8521">
                  <c:v>97.655077297044073</c:v>
                </c:pt>
                <c:pt idx="8522">
                  <c:v>97.653488440660325</c:v>
                </c:pt>
                <c:pt idx="8523">
                  <c:v>97.650523667408137</c:v>
                </c:pt>
                <c:pt idx="8524">
                  <c:v>97.648492552030945</c:v>
                </c:pt>
                <c:pt idx="8525">
                  <c:v>97.648361512329217</c:v>
                </c:pt>
                <c:pt idx="8526">
                  <c:v>97.650949546438852</c:v>
                </c:pt>
                <c:pt idx="8527">
                  <c:v>97.651801304500239</c:v>
                </c:pt>
                <c:pt idx="8528">
                  <c:v>97.651146105991472</c:v>
                </c:pt>
                <c:pt idx="8529">
                  <c:v>97.64934431009236</c:v>
                </c:pt>
                <c:pt idx="8530">
                  <c:v>97.648738251471755</c:v>
                </c:pt>
                <c:pt idx="8531">
                  <c:v>97.650490907482691</c:v>
                </c:pt>
                <c:pt idx="8532">
                  <c:v>97.650785746811636</c:v>
                </c:pt>
                <c:pt idx="8533">
                  <c:v>97.649377070017792</c:v>
                </c:pt>
                <c:pt idx="8534">
                  <c:v>97.647444234416923</c:v>
                </c:pt>
                <c:pt idx="8535">
                  <c:v>97.646133837399404</c:v>
                </c:pt>
                <c:pt idx="8536">
                  <c:v>97.64501999993449</c:v>
                </c:pt>
                <c:pt idx="8537">
                  <c:v>97.641760387353372</c:v>
                </c:pt>
                <c:pt idx="8538">
                  <c:v>97.641678487539778</c:v>
                </c:pt>
                <c:pt idx="8539">
                  <c:v>97.640793969552917</c:v>
                </c:pt>
                <c:pt idx="8540">
                  <c:v>97.637517977009097</c:v>
                </c:pt>
                <c:pt idx="8541">
                  <c:v>97.640056871230556</c:v>
                </c:pt>
                <c:pt idx="8542">
                  <c:v>97.639712892013463</c:v>
                </c:pt>
                <c:pt idx="8543">
                  <c:v>97.641531067875292</c:v>
                </c:pt>
                <c:pt idx="8544">
                  <c:v>97.642808704967393</c:v>
                </c:pt>
                <c:pt idx="8545">
                  <c:v>97.641449168061698</c:v>
                </c:pt>
                <c:pt idx="8546">
                  <c:v>97.641219848583617</c:v>
                </c:pt>
                <c:pt idx="8547">
                  <c:v>97.637878336188905</c:v>
                </c:pt>
                <c:pt idx="8548">
                  <c:v>97.635961880550781</c:v>
                </c:pt>
                <c:pt idx="8549">
                  <c:v>97.635077362563919</c:v>
                </c:pt>
                <c:pt idx="8550">
                  <c:v>97.630736672443334</c:v>
                </c:pt>
                <c:pt idx="8551">
                  <c:v>97.629655594903866</c:v>
                </c:pt>
                <c:pt idx="8552">
                  <c:v>97.629786634605622</c:v>
                </c:pt>
                <c:pt idx="8553">
                  <c:v>97.629819394531069</c:v>
                </c:pt>
                <c:pt idx="8554">
                  <c:v>97.631293591175805</c:v>
                </c:pt>
                <c:pt idx="8555">
                  <c:v>97.630015954083689</c:v>
                </c:pt>
                <c:pt idx="8556">
                  <c:v>97.632178109162624</c:v>
                </c:pt>
                <c:pt idx="8557">
                  <c:v>97.630310793412633</c:v>
                </c:pt>
                <c:pt idx="8558">
                  <c:v>97.628721937028885</c:v>
                </c:pt>
                <c:pt idx="8559">
                  <c:v>97.629786634605622</c:v>
                </c:pt>
                <c:pt idx="8560">
                  <c:v>97.62631408250914</c:v>
                </c:pt>
                <c:pt idx="8561">
                  <c:v>97.62446314672188</c:v>
                </c:pt>
                <c:pt idx="8562">
                  <c:v>97.627149460607825</c:v>
                </c:pt>
                <c:pt idx="8563">
                  <c:v>97.627034800868799</c:v>
                </c:pt>
                <c:pt idx="8564">
                  <c:v>97.626019243180195</c:v>
                </c:pt>
                <c:pt idx="8565">
                  <c:v>97.624004507765761</c:v>
                </c:pt>
                <c:pt idx="8566">
                  <c:v>97.622415651381985</c:v>
                </c:pt>
                <c:pt idx="8567">
                  <c:v>97.624184687355665</c:v>
                </c:pt>
                <c:pt idx="8568">
                  <c:v>97.624053647653909</c:v>
                </c:pt>
                <c:pt idx="8569">
                  <c:v>97.623283789406088</c:v>
                </c:pt>
                <c:pt idx="8570">
                  <c:v>97.62138371373068</c:v>
                </c:pt>
                <c:pt idx="8571">
                  <c:v>97.618517220254802</c:v>
                </c:pt>
                <c:pt idx="8572">
                  <c:v>97.619680197607877</c:v>
                </c:pt>
                <c:pt idx="8573">
                  <c:v>97.617632702267983</c:v>
                </c:pt>
                <c:pt idx="8574">
                  <c:v>97.617337862939038</c:v>
                </c:pt>
                <c:pt idx="8575">
                  <c:v>97.615863666294302</c:v>
                </c:pt>
                <c:pt idx="8576">
                  <c:v>97.618681019882018</c:v>
                </c:pt>
                <c:pt idx="8577">
                  <c:v>97.61694474383377</c:v>
                </c:pt>
                <c:pt idx="8578">
                  <c:v>97.614012730507042</c:v>
                </c:pt>
                <c:pt idx="8579">
                  <c:v>97.614667929015795</c:v>
                </c:pt>
                <c:pt idx="8580">
                  <c:v>97.613799790991692</c:v>
                </c:pt>
                <c:pt idx="8581">
                  <c:v>97.614782588754835</c:v>
                </c:pt>
                <c:pt idx="8582">
                  <c:v>97.612882513079398</c:v>
                </c:pt>
                <c:pt idx="8583">
                  <c:v>97.611326416621068</c:v>
                </c:pt>
                <c:pt idx="8584">
                  <c:v>97.609737560237321</c:v>
                </c:pt>
                <c:pt idx="8585">
                  <c:v>97.60777196471102</c:v>
                </c:pt>
                <c:pt idx="8586">
                  <c:v>97.603513174404014</c:v>
                </c:pt>
                <c:pt idx="8587">
                  <c:v>97.601940697982982</c:v>
                </c:pt>
                <c:pt idx="8588">
                  <c:v>97.603300234888664</c:v>
                </c:pt>
                <c:pt idx="8589">
                  <c:v>97.60508565082506</c:v>
                </c:pt>
                <c:pt idx="8590">
                  <c:v>97.604299412614552</c:v>
                </c:pt>
                <c:pt idx="8591">
                  <c:v>97.603906293509297</c:v>
                </c:pt>
                <c:pt idx="8592">
                  <c:v>97.603349374776826</c:v>
                </c:pt>
                <c:pt idx="8593">
                  <c:v>97.602759696118937</c:v>
                </c:pt>
                <c:pt idx="8594">
                  <c:v>97.60343127459042</c:v>
                </c:pt>
                <c:pt idx="8595">
                  <c:v>97.604921851197872</c:v>
                </c:pt>
                <c:pt idx="8596">
                  <c:v>97.604266652689105</c:v>
                </c:pt>
                <c:pt idx="8597">
                  <c:v>97.600433741412814</c:v>
                </c:pt>
                <c:pt idx="8598">
                  <c:v>97.597747427526855</c:v>
                </c:pt>
                <c:pt idx="8599">
                  <c:v>97.59840262603565</c:v>
                </c:pt>
                <c:pt idx="8600">
                  <c:v>97.597927607116773</c:v>
                </c:pt>
                <c:pt idx="8601">
                  <c:v>97.597878467228611</c:v>
                </c:pt>
                <c:pt idx="8602">
                  <c:v>97.59850090581196</c:v>
                </c:pt>
                <c:pt idx="8603">
                  <c:v>97.59868108540185</c:v>
                </c:pt>
                <c:pt idx="8604">
                  <c:v>97.595077493603625</c:v>
                </c:pt>
                <c:pt idx="8605">
                  <c:v>97.592898958561975</c:v>
                </c:pt>
                <c:pt idx="8606">
                  <c:v>97.592849818673812</c:v>
                </c:pt>
                <c:pt idx="8607">
                  <c:v>97.593259317741797</c:v>
                </c:pt>
                <c:pt idx="8608">
                  <c:v>97.589541066204546</c:v>
                </c:pt>
                <c:pt idx="8609">
                  <c:v>97.588754827994009</c:v>
                </c:pt>
                <c:pt idx="8610">
                  <c:v>97.587886689969906</c:v>
                </c:pt>
                <c:pt idx="8611">
                  <c:v>97.587264251386571</c:v>
                </c:pt>
                <c:pt idx="8612">
                  <c:v>97.585560735263769</c:v>
                </c:pt>
                <c:pt idx="8613">
                  <c:v>97.583595139737469</c:v>
                </c:pt>
                <c:pt idx="8614">
                  <c:v>97.584807256978692</c:v>
                </c:pt>
                <c:pt idx="8615">
                  <c:v>97.583857219140967</c:v>
                </c:pt>
                <c:pt idx="8616">
                  <c:v>97.583808079252833</c:v>
                </c:pt>
                <c:pt idx="8617">
                  <c:v>97.579156169840545</c:v>
                </c:pt>
                <c:pt idx="8618">
                  <c:v>97.578795810660736</c:v>
                </c:pt>
                <c:pt idx="8619">
                  <c:v>97.58133470488221</c:v>
                </c:pt>
                <c:pt idx="8620">
                  <c:v>97.580302767230904</c:v>
                </c:pt>
                <c:pt idx="8621">
                  <c:v>97.580515706746255</c:v>
                </c:pt>
                <c:pt idx="8622">
                  <c:v>97.580122587641</c:v>
                </c:pt>
                <c:pt idx="8623">
                  <c:v>97.580204487454594</c:v>
                </c:pt>
                <c:pt idx="8624">
                  <c:v>97.577632833307675</c:v>
                </c:pt>
                <c:pt idx="8625">
                  <c:v>97.5757818975204</c:v>
                </c:pt>
                <c:pt idx="8626">
                  <c:v>97.575634477855928</c:v>
                </c:pt>
                <c:pt idx="8627">
                  <c:v>97.571408447474369</c:v>
                </c:pt>
                <c:pt idx="8628">
                  <c:v>97.570982568443682</c:v>
                </c:pt>
                <c:pt idx="8629">
                  <c:v>97.570671349152008</c:v>
                </c:pt>
                <c:pt idx="8630">
                  <c:v>97.573980101621288</c:v>
                </c:pt>
                <c:pt idx="8631">
                  <c:v>97.573537842627871</c:v>
                </c:pt>
                <c:pt idx="8632">
                  <c:v>97.571703286803313</c:v>
                </c:pt>
                <c:pt idx="8633">
                  <c:v>97.569704931351581</c:v>
                </c:pt>
                <c:pt idx="8634">
                  <c:v>97.569557511687123</c:v>
                </c:pt>
                <c:pt idx="8635">
                  <c:v>97.565364241230995</c:v>
                </c:pt>
                <c:pt idx="8636">
                  <c:v>97.568525574035803</c:v>
                </c:pt>
                <c:pt idx="8637">
                  <c:v>97.568672993700261</c:v>
                </c:pt>
                <c:pt idx="8638">
                  <c:v>97.567444496496336</c:v>
                </c:pt>
                <c:pt idx="8639">
                  <c:v>97.565446141044589</c:v>
                </c:pt>
                <c:pt idx="8640">
                  <c:v>97.563644345145462</c:v>
                </c:pt>
                <c:pt idx="8641">
                  <c:v>97.563824524735381</c:v>
                </c:pt>
                <c:pt idx="8642">
                  <c:v>97.561302010476624</c:v>
                </c:pt>
                <c:pt idx="8643">
                  <c:v>97.561465810103812</c:v>
                </c:pt>
                <c:pt idx="8644">
                  <c:v>97.561711509544622</c:v>
                </c:pt>
                <c:pt idx="8645">
                  <c:v>97.561089070961273</c:v>
                </c:pt>
                <c:pt idx="8646">
                  <c:v>97.559238135173999</c:v>
                </c:pt>
                <c:pt idx="8647">
                  <c:v>97.559303655024891</c:v>
                </c:pt>
                <c:pt idx="8648">
                  <c:v>97.554897445053427</c:v>
                </c:pt>
                <c:pt idx="8649">
                  <c:v>97.554340526320956</c:v>
                </c:pt>
                <c:pt idx="8650">
                  <c:v>97.554766405351671</c:v>
                </c:pt>
                <c:pt idx="8651">
                  <c:v>97.553931027252986</c:v>
                </c:pt>
                <c:pt idx="8652">
                  <c:v>97.556437161549042</c:v>
                </c:pt>
                <c:pt idx="8653">
                  <c:v>97.556764760803418</c:v>
                </c:pt>
                <c:pt idx="8654">
                  <c:v>97.556175082145515</c:v>
                </c:pt>
                <c:pt idx="8655">
                  <c:v>97.554356906283701</c:v>
                </c:pt>
                <c:pt idx="8656">
                  <c:v>97.555012104792453</c:v>
                </c:pt>
                <c:pt idx="8657">
                  <c:v>97.553505148222285</c:v>
                </c:pt>
                <c:pt idx="8658">
                  <c:v>97.549868796498629</c:v>
                </c:pt>
                <c:pt idx="8659">
                  <c:v>97.553324968632381</c:v>
                </c:pt>
                <c:pt idx="8660">
                  <c:v>97.552604250272736</c:v>
                </c:pt>
                <c:pt idx="8661">
                  <c:v>97.553193928930625</c:v>
                </c:pt>
                <c:pt idx="8662">
                  <c:v>97.553324968632381</c:v>
                </c:pt>
                <c:pt idx="8663">
                  <c:v>97.549655856983279</c:v>
                </c:pt>
                <c:pt idx="8664">
                  <c:v>97.547477321941628</c:v>
                </c:pt>
                <c:pt idx="8665">
                  <c:v>97.546969543097333</c:v>
                </c:pt>
                <c:pt idx="8666">
                  <c:v>97.545102227347343</c:v>
                </c:pt>
                <c:pt idx="8667">
                  <c:v>97.540827057077621</c:v>
                </c:pt>
                <c:pt idx="8668">
                  <c:v>97.53822264300527</c:v>
                </c:pt>
                <c:pt idx="8669">
                  <c:v>97.538042463415351</c:v>
                </c:pt>
                <c:pt idx="8670">
                  <c:v>97.537944183639041</c:v>
                </c:pt>
                <c:pt idx="8671">
                  <c:v>97.539762359500884</c:v>
                </c:pt>
                <c:pt idx="8672">
                  <c:v>97.540008058941666</c:v>
                </c:pt>
                <c:pt idx="8673">
                  <c:v>97.537878663788163</c:v>
                </c:pt>
                <c:pt idx="8674">
                  <c:v>97.534520771430735</c:v>
                </c:pt>
                <c:pt idx="8675">
                  <c:v>97.534488011505303</c:v>
                </c:pt>
                <c:pt idx="8676">
                  <c:v>97.535241489790366</c:v>
                </c:pt>
                <c:pt idx="8677">
                  <c:v>97.531310298737765</c:v>
                </c:pt>
                <c:pt idx="8678">
                  <c:v>97.530212841235581</c:v>
                </c:pt>
                <c:pt idx="8679">
                  <c:v>97.530065421571109</c:v>
                </c:pt>
                <c:pt idx="8680">
                  <c:v>97.533308654189511</c:v>
                </c:pt>
                <c:pt idx="8681">
                  <c:v>97.533521593704862</c:v>
                </c:pt>
                <c:pt idx="8682">
                  <c:v>97.534078512437304</c:v>
                </c:pt>
                <c:pt idx="8683">
                  <c:v>97.5323586163518</c:v>
                </c:pt>
                <c:pt idx="8684">
                  <c:v>97.530327500974622</c:v>
                </c:pt>
                <c:pt idx="8685">
                  <c:v>97.531539618215831</c:v>
                </c:pt>
                <c:pt idx="8686">
                  <c:v>97.532522415978988</c:v>
                </c:pt>
                <c:pt idx="8687">
                  <c:v>97.531949117283801</c:v>
                </c:pt>
                <c:pt idx="8688">
                  <c:v>97.530524060527242</c:v>
                </c:pt>
                <c:pt idx="8689">
                  <c:v>97.53224395661276</c:v>
                </c:pt>
                <c:pt idx="8690">
                  <c:v>97.531736177768451</c:v>
                </c:pt>
                <c:pt idx="8691">
                  <c:v>97.529557642726814</c:v>
                </c:pt>
                <c:pt idx="8692">
                  <c:v>97.530655100228998</c:v>
                </c:pt>
                <c:pt idx="8693">
                  <c:v>97.528361905448307</c:v>
                </c:pt>
                <c:pt idx="8694">
                  <c:v>97.528198105821119</c:v>
                </c:pt>
                <c:pt idx="8695">
                  <c:v>97.526887708803571</c:v>
                </c:pt>
                <c:pt idx="8696">
                  <c:v>97.527100648318935</c:v>
                </c:pt>
                <c:pt idx="8697">
                  <c:v>97.522366839093081</c:v>
                </c:pt>
                <c:pt idx="8698">
                  <c:v>97.521334901441762</c:v>
                </c:pt>
                <c:pt idx="8699">
                  <c:v>97.520237443939592</c:v>
                </c:pt>
                <c:pt idx="8700">
                  <c:v>97.521482321106262</c:v>
                </c:pt>
                <c:pt idx="8701">
                  <c:v>97.520221063976877</c:v>
                </c:pt>
                <c:pt idx="8702">
                  <c:v>97.520728842821157</c:v>
                </c:pt>
                <c:pt idx="8703">
                  <c:v>97.516830411693974</c:v>
                </c:pt>
                <c:pt idx="8704">
                  <c:v>97.515454494825576</c:v>
                </c:pt>
                <c:pt idx="8705">
                  <c:v>97.515257935272942</c:v>
                </c:pt>
                <c:pt idx="8706">
                  <c:v>97.513619939001018</c:v>
                </c:pt>
                <c:pt idx="8707">
                  <c:v>97.512145742356282</c:v>
                </c:pt>
                <c:pt idx="8708">
                  <c:v>97.51378373862822</c:v>
                </c:pt>
                <c:pt idx="8709">
                  <c:v>97.513767358665504</c:v>
                </c:pt>
                <c:pt idx="8710">
                  <c:v>97.513374239560235</c:v>
                </c:pt>
                <c:pt idx="8711">
                  <c:v>97.512719041051469</c:v>
                </c:pt>
                <c:pt idx="8712">
                  <c:v>97.512407821759808</c:v>
                </c:pt>
                <c:pt idx="8713">
                  <c:v>97.510851725301478</c:v>
                </c:pt>
                <c:pt idx="8714">
                  <c:v>97.50780505223571</c:v>
                </c:pt>
                <c:pt idx="8715">
                  <c:v>97.509557708246646</c:v>
                </c:pt>
                <c:pt idx="8716">
                  <c:v>97.508411110856315</c:v>
                </c:pt>
                <c:pt idx="8717">
                  <c:v>97.508607670408949</c:v>
                </c:pt>
                <c:pt idx="8718">
                  <c:v>97.509950827351929</c:v>
                </c:pt>
                <c:pt idx="8719">
                  <c:v>97.508886129775178</c:v>
                </c:pt>
                <c:pt idx="8720">
                  <c:v>97.509524948321214</c:v>
                </c:pt>
                <c:pt idx="8721">
                  <c:v>97.510376706382615</c:v>
                </c:pt>
                <c:pt idx="8722">
                  <c:v>97.505397197715979</c:v>
                </c:pt>
                <c:pt idx="8723">
                  <c:v>97.503611781779583</c:v>
                </c:pt>
                <c:pt idx="8724">
                  <c:v>97.50284192353179</c:v>
                </c:pt>
                <c:pt idx="8725">
                  <c:v>97.4998607703169</c:v>
                </c:pt>
                <c:pt idx="8726">
                  <c:v>97.499205571808119</c:v>
                </c:pt>
                <c:pt idx="8727">
                  <c:v>97.497321876095427</c:v>
                </c:pt>
                <c:pt idx="8728">
                  <c:v>97.495503700233584</c:v>
                </c:pt>
                <c:pt idx="8729">
                  <c:v>97.496420978145849</c:v>
                </c:pt>
                <c:pt idx="8730">
                  <c:v>97.497944314678747</c:v>
                </c:pt>
                <c:pt idx="8731">
                  <c:v>97.49563473993534</c:v>
                </c:pt>
                <c:pt idx="8732">
                  <c:v>97.496715817474822</c:v>
                </c:pt>
                <c:pt idx="8733">
                  <c:v>97.496781337325672</c:v>
                </c:pt>
                <c:pt idx="8734">
                  <c:v>97.497764135088829</c:v>
                </c:pt>
                <c:pt idx="8735">
                  <c:v>97.496257178518661</c:v>
                </c:pt>
                <c:pt idx="8736">
                  <c:v>97.495814919525245</c:v>
                </c:pt>
                <c:pt idx="8737">
                  <c:v>97.492358747391478</c:v>
                </c:pt>
                <c:pt idx="8738">
                  <c:v>97.489803473207289</c:v>
                </c:pt>
                <c:pt idx="8739">
                  <c:v>97.489787093244587</c:v>
                </c:pt>
                <c:pt idx="8740">
                  <c:v>97.488149096972663</c:v>
                </c:pt>
                <c:pt idx="8741">
                  <c:v>97.486593000514333</c:v>
                </c:pt>
                <c:pt idx="8742">
                  <c:v>97.486953359694155</c:v>
                </c:pt>
                <c:pt idx="8743">
                  <c:v>97.483890306665671</c:v>
                </c:pt>
                <c:pt idx="8744">
                  <c:v>97.486789560066967</c:v>
                </c:pt>
                <c:pt idx="8745">
                  <c:v>97.489836233132749</c:v>
                </c:pt>
                <c:pt idx="8746">
                  <c:v>97.487870637606449</c:v>
                </c:pt>
                <c:pt idx="8747">
                  <c:v>97.486969739656871</c:v>
                </c:pt>
                <c:pt idx="8748">
                  <c:v>97.484070486255575</c:v>
                </c:pt>
                <c:pt idx="8749">
                  <c:v>97.484136006106453</c:v>
                </c:pt>
                <c:pt idx="8750">
                  <c:v>97.484070486255575</c:v>
                </c:pt>
                <c:pt idx="8751">
                  <c:v>97.484136006106453</c:v>
                </c:pt>
                <c:pt idx="8752">
                  <c:v>97.481777291474884</c:v>
                </c:pt>
                <c:pt idx="8753">
                  <c:v>97.481318652518752</c:v>
                </c:pt>
                <c:pt idx="8754">
                  <c:v>97.483104068455148</c:v>
                </c:pt>
                <c:pt idx="8755">
                  <c:v>97.481826431363046</c:v>
                </c:pt>
                <c:pt idx="8756">
                  <c:v>97.480368614681041</c:v>
                </c:pt>
                <c:pt idx="8757">
                  <c:v>97.477010722323598</c:v>
                </c:pt>
                <c:pt idx="8758">
                  <c:v>97.476568463330182</c:v>
                </c:pt>
                <c:pt idx="8759">
                  <c:v>97.475536525678876</c:v>
                </c:pt>
                <c:pt idx="8760">
                  <c:v>97.474668387654745</c:v>
                </c:pt>
                <c:pt idx="8761">
                  <c:v>97.476109824374035</c:v>
                </c:pt>
                <c:pt idx="8762">
                  <c:v>97.474013189145992</c:v>
                </c:pt>
                <c:pt idx="8763">
                  <c:v>97.470131137981539</c:v>
                </c:pt>
                <c:pt idx="8764">
                  <c:v>97.469787158764419</c:v>
                </c:pt>
                <c:pt idx="8765">
                  <c:v>97.47201483369426</c:v>
                </c:pt>
                <c:pt idx="8766">
                  <c:v>97.468444001821453</c:v>
                </c:pt>
                <c:pt idx="8767">
                  <c:v>97.468509521672345</c:v>
                </c:pt>
                <c:pt idx="8768">
                  <c:v>97.466019767339006</c:v>
                </c:pt>
                <c:pt idx="8769">
                  <c:v>97.46900092055391</c:v>
                </c:pt>
                <c:pt idx="8770">
                  <c:v>97.465724928010061</c:v>
                </c:pt>
                <c:pt idx="8771">
                  <c:v>97.463661052707451</c:v>
                </c:pt>
                <c:pt idx="8772">
                  <c:v>97.464627470507878</c:v>
                </c:pt>
                <c:pt idx="8773">
                  <c:v>97.464529190731582</c:v>
                </c:pt>
                <c:pt idx="8774">
                  <c:v>97.465888727637264</c:v>
                </c:pt>
                <c:pt idx="8775">
                  <c:v>97.465036969575877</c:v>
                </c:pt>
                <c:pt idx="8776">
                  <c:v>97.463726572558315</c:v>
                </c:pt>
                <c:pt idx="8777">
                  <c:v>97.465036969575877</c:v>
                </c:pt>
                <c:pt idx="8778">
                  <c:v>97.460581619716251</c:v>
                </c:pt>
                <c:pt idx="8779">
                  <c:v>97.457928065755723</c:v>
                </c:pt>
                <c:pt idx="8780">
                  <c:v>97.459435022325891</c:v>
                </c:pt>
                <c:pt idx="8781">
                  <c:v>97.459058283183353</c:v>
                </c:pt>
                <c:pt idx="8782">
                  <c:v>97.455045192317158</c:v>
                </c:pt>
                <c:pt idx="8783">
                  <c:v>97.455716770788626</c:v>
                </c:pt>
                <c:pt idx="8784">
                  <c:v>97.453964114777676</c:v>
                </c:pt>
                <c:pt idx="8785">
                  <c:v>97.45373479529961</c:v>
                </c:pt>
                <c:pt idx="8786">
                  <c:v>97.453095976753573</c:v>
                </c:pt>
                <c:pt idx="8787">
                  <c:v>97.454013254665838</c:v>
                </c:pt>
                <c:pt idx="8788">
                  <c:v>97.452195078803996</c:v>
                </c:pt>
                <c:pt idx="8789">
                  <c:v>97.454258954106621</c:v>
                </c:pt>
                <c:pt idx="8790">
                  <c:v>97.454504653547403</c:v>
                </c:pt>
                <c:pt idx="8791">
                  <c:v>97.452784757461913</c:v>
                </c:pt>
                <c:pt idx="8792">
                  <c:v>97.451048481413665</c:v>
                </c:pt>
                <c:pt idx="8793">
                  <c:v>97.451097621301827</c:v>
                </c:pt>
                <c:pt idx="8794">
                  <c:v>97.449738084396117</c:v>
                </c:pt>
                <c:pt idx="8795">
                  <c:v>97.45042604283033</c:v>
                </c:pt>
                <c:pt idx="8796">
                  <c:v>97.451932999400498</c:v>
                </c:pt>
                <c:pt idx="8797">
                  <c:v>97.449951023911467</c:v>
                </c:pt>
                <c:pt idx="8798">
                  <c:v>97.447510409466304</c:v>
                </c:pt>
                <c:pt idx="8799">
                  <c:v>97.447690589056236</c:v>
                </c:pt>
                <c:pt idx="8800">
                  <c:v>97.444463736400536</c:v>
                </c:pt>
                <c:pt idx="8801">
                  <c:v>97.442236061470723</c:v>
                </c:pt>
                <c:pt idx="8802">
                  <c:v>97.444152517108876</c:v>
                </c:pt>
                <c:pt idx="8803">
                  <c:v>97.440794624751447</c:v>
                </c:pt>
                <c:pt idx="8804">
                  <c:v>97.43979544702556</c:v>
                </c:pt>
                <c:pt idx="8805">
                  <c:v>97.439975626615492</c:v>
                </c:pt>
                <c:pt idx="8806">
                  <c:v>97.439025588777767</c:v>
                </c:pt>
                <c:pt idx="8807">
                  <c:v>97.439467847771184</c:v>
                </c:pt>
                <c:pt idx="8808">
                  <c:v>97.438829029225133</c:v>
                </c:pt>
                <c:pt idx="8809">
                  <c:v>97.439304048143981</c:v>
                </c:pt>
                <c:pt idx="8810">
                  <c:v>97.438222970604528</c:v>
                </c:pt>
                <c:pt idx="8811">
                  <c:v>97.438419530157162</c:v>
                </c:pt>
                <c:pt idx="8812">
                  <c:v>97.438992828852321</c:v>
                </c:pt>
                <c:pt idx="8813">
                  <c:v>97.435618556532177</c:v>
                </c:pt>
                <c:pt idx="8814">
                  <c:v>97.434570238918141</c:v>
                </c:pt>
                <c:pt idx="8815">
                  <c:v>97.435946155786553</c:v>
                </c:pt>
                <c:pt idx="8816">
                  <c:v>97.43394780033482</c:v>
                </c:pt>
                <c:pt idx="8817">
                  <c:v>97.432408083839192</c:v>
                </c:pt>
                <c:pt idx="8818">
                  <c:v>97.430344208536596</c:v>
                </c:pt>
                <c:pt idx="8819">
                  <c:v>97.428018253830473</c:v>
                </c:pt>
                <c:pt idx="8820">
                  <c:v>97.42762513472519</c:v>
                </c:pt>
                <c:pt idx="8821">
                  <c:v>97.428788112078266</c:v>
                </c:pt>
                <c:pt idx="8822">
                  <c:v>97.430016609282191</c:v>
                </c:pt>
                <c:pt idx="8823">
                  <c:v>97.42588885867697</c:v>
                </c:pt>
                <c:pt idx="8824">
                  <c:v>97.426167318043184</c:v>
                </c:pt>
                <c:pt idx="8825">
                  <c:v>97.426740616738357</c:v>
                </c:pt>
                <c:pt idx="8826">
                  <c:v>97.426544057185737</c:v>
                </c:pt>
                <c:pt idx="8827">
                  <c:v>97.428313093159417</c:v>
                </c:pt>
                <c:pt idx="8828">
                  <c:v>97.428640692413794</c:v>
                </c:pt>
                <c:pt idx="8829">
                  <c:v>97.425233660168203</c:v>
                </c:pt>
                <c:pt idx="8830">
                  <c:v>97.422940465387512</c:v>
                </c:pt>
                <c:pt idx="8831">
                  <c:v>97.423497384119955</c:v>
                </c:pt>
                <c:pt idx="8832">
                  <c:v>97.422743905834864</c:v>
                </c:pt>
                <c:pt idx="8833">
                  <c:v>97.418927374521303</c:v>
                </c:pt>
                <c:pt idx="8834">
                  <c:v>97.416077261008155</c:v>
                </c:pt>
                <c:pt idx="8835">
                  <c:v>97.413046967905089</c:v>
                </c:pt>
                <c:pt idx="8836">
                  <c:v>97.413276287383184</c:v>
                </c:pt>
                <c:pt idx="8837">
                  <c:v>97.412342629508174</c:v>
                </c:pt>
                <c:pt idx="8838">
                  <c:v>97.412801268464307</c:v>
                </c:pt>
                <c:pt idx="8839">
                  <c:v>97.414488404624393</c:v>
                </c:pt>
                <c:pt idx="8840">
                  <c:v>97.411179652155113</c:v>
                </c:pt>
                <c:pt idx="8841">
                  <c:v>97.410671873310804</c:v>
                </c:pt>
                <c:pt idx="8842">
                  <c:v>97.412277109657296</c:v>
                </c:pt>
                <c:pt idx="8843">
                  <c:v>97.414259085146327</c:v>
                </c:pt>
                <c:pt idx="8844">
                  <c:v>97.41350560686125</c:v>
                </c:pt>
                <c:pt idx="8845">
                  <c:v>97.410180474429239</c:v>
                </c:pt>
                <c:pt idx="8846">
                  <c:v>97.408264018791101</c:v>
                </c:pt>
                <c:pt idx="8847">
                  <c:v>97.409377856256</c:v>
                </c:pt>
                <c:pt idx="8848">
                  <c:v>97.409476136032325</c:v>
                </c:pt>
                <c:pt idx="8849">
                  <c:v>97.409345096330568</c:v>
                </c:pt>
                <c:pt idx="8850">
                  <c:v>97.408149359052047</c:v>
                </c:pt>
                <c:pt idx="8851">
                  <c:v>97.406232903413922</c:v>
                </c:pt>
                <c:pt idx="8852">
                  <c:v>97.407117421400741</c:v>
                </c:pt>
                <c:pt idx="8853">
                  <c:v>97.40719932121435</c:v>
                </c:pt>
                <c:pt idx="8854">
                  <c:v>97.407215701177066</c:v>
                </c:pt>
                <c:pt idx="8855">
                  <c:v>97.406642402481893</c:v>
                </c:pt>
                <c:pt idx="8856">
                  <c:v>97.401744793628851</c:v>
                </c:pt>
                <c:pt idx="8857">
                  <c:v>97.400565436313059</c:v>
                </c:pt>
                <c:pt idx="8858">
                  <c:v>97.401105975082814</c:v>
                </c:pt>
                <c:pt idx="8859">
                  <c:v>97.404250927924892</c:v>
                </c:pt>
                <c:pt idx="8860">
                  <c:v>97.401449954299906</c:v>
                </c:pt>
                <c:pt idx="8861">
                  <c:v>97.400467156536763</c:v>
                </c:pt>
                <c:pt idx="8862">
                  <c:v>97.398960199966595</c:v>
                </c:pt>
                <c:pt idx="8863">
                  <c:v>97.397387723545549</c:v>
                </c:pt>
                <c:pt idx="8864">
                  <c:v>97.396110086453447</c:v>
                </c:pt>
                <c:pt idx="8865">
                  <c:v>97.393964311337243</c:v>
                </c:pt>
                <c:pt idx="8866">
                  <c:v>97.3917202564447</c:v>
                </c:pt>
                <c:pt idx="8867">
                  <c:v>97.39191681599732</c:v>
                </c:pt>
                <c:pt idx="8868">
                  <c:v>97.391556456817511</c:v>
                </c:pt>
                <c:pt idx="8869">
                  <c:v>97.388296844236393</c:v>
                </c:pt>
                <c:pt idx="8870">
                  <c:v>97.389197742185942</c:v>
                </c:pt>
                <c:pt idx="8871">
                  <c:v>97.387789065392084</c:v>
                </c:pt>
                <c:pt idx="8872">
                  <c:v>97.386265728859215</c:v>
                </c:pt>
                <c:pt idx="8873">
                  <c:v>97.385774329977636</c:v>
                </c:pt>
                <c:pt idx="8874">
                  <c:v>97.388247704348245</c:v>
                </c:pt>
                <c:pt idx="8875">
                  <c:v>97.391589216742958</c:v>
                </c:pt>
                <c:pt idx="8876">
                  <c:v>97.389689141067521</c:v>
                </c:pt>
                <c:pt idx="8877">
                  <c:v>97.390639178905246</c:v>
                </c:pt>
                <c:pt idx="8878">
                  <c:v>97.391163337712257</c:v>
                </c:pt>
                <c:pt idx="8879">
                  <c:v>97.388002004907449</c:v>
                </c:pt>
                <c:pt idx="8880">
                  <c:v>97.388935662782444</c:v>
                </c:pt>
                <c:pt idx="8881">
                  <c:v>97.386576948150875</c:v>
                </c:pt>
                <c:pt idx="8882">
                  <c:v>97.387559745914018</c:v>
                </c:pt>
                <c:pt idx="8883">
                  <c:v>97.386364008635525</c:v>
                </c:pt>
                <c:pt idx="8884">
                  <c:v>97.383759594563173</c:v>
                </c:pt>
                <c:pt idx="8885">
                  <c:v>97.381450019819766</c:v>
                </c:pt>
                <c:pt idx="8886">
                  <c:v>97.379779263622396</c:v>
                </c:pt>
                <c:pt idx="8887">
                  <c:v>97.378812845821969</c:v>
                </c:pt>
                <c:pt idx="8888">
                  <c:v>97.38100776082635</c:v>
                </c:pt>
                <c:pt idx="8889">
                  <c:v>97.379124065113629</c:v>
                </c:pt>
                <c:pt idx="8890">
                  <c:v>97.376323091488644</c:v>
                </c:pt>
                <c:pt idx="8891">
                  <c:v>97.374079036596115</c:v>
                </c:pt>
                <c:pt idx="8892">
                  <c:v>97.370311645170716</c:v>
                </c:pt>
                <c:pt idx="8893">
                  <c:v>97.371212543120251</c:v>
                </c:pt>
                <c:pt idx="8894">
                  <c:v>97.371359962784737</c:v>
                </c:pt>
                <c:pt idx="8895">
                  <c:v>97.370393544984282</c:v>
                </c:pt>
                <c:pt idx="8896">
                  <c:v>97.369361607332991</c:v>
                </c:pt>
                <c:pt idx="8897">
                  <c:v>97.366396834080817</c:v>
                </c:pt>
                <c:pt idx="8898">
                  <c:v>97.364742457846162</c:v>
                </c:pt>
                <c:pt idx="8899">
                  <c:v>97.363432060828643</c:v>
                </c:pt>
                <c:pt idx="8900">
                  <c:v>97.363513960642237</c:v>
                </c:pt>
                <c:pt idx="8901">
                  <c:v>97.360696607054535</c:v>
                </c:pt>
                <c:pt idx="8902">
                  <c:v>97.36151560519049</c:v>
                </c:pt>
                <c:pt idx="8903">
                  <c:v>97.36151560519049</c:v>
                </c:pt>
                <c:pt idx="8904">
                  <c:v>97.35943534992515</c:v>
                </c:pt>
                <c:pt idx="8905">
                  <c:v>97.362088903885663</c:v>
                </c:pt>
                <c:pt idx="8906">
                  <c:v>97.361875964370313</c:v>
                </c:pt>
                <c:pt idx="8907">
                  <c:v>97.360975066420764</c:v>
                </c:pt>
                <c:pt idx="8908">
                  <c:v>97.361597505004084</c:v>
                </c:pt>
                <c:pt idx="8909">
                  <c:v>97.358206852721196</c:v>
                </c:pt>
                <c:pt idx="8910">
                  <c:v>97.357715453839631</c:v>
                </c:pt>
                <c:pt idx="8911">
                  <c:v>97.358043053094008</c:v>
                </c:pt>
                <c:pt idx="8912">
                  <c:v>97.355340359245346</c:v>
                </c:pt>
                <c:pt idx="8913">
                  <c:v>97.353276483942736</c:v>
                </c:pt>
                <c:pt idx="8914">
                  <c:v>97.355258459431752</c:v>
                </c:pt>
                <c:pt idx="8915">
                  <c:v>97.351441928118177</c:v>
                </c:pt>
                <c:pt idx="8916">
                  <c:v>97.352572145545793</c:v>
                </c:pt>
                <c:pt idx="8917">
                  <c:v>97.350213430914238</c:v>
                </c:pt>
                <c:pt idx="8918">
                  <c:v>97.350262570802414</c:v>
                </c:pt>
                <c:pt idx="8919">
                  <c:v>97.348935793822136</c:v>
                </c:pt>
                <c:pt idx="8920">
                  <c:v>97.350082391212482</c:v>
                </c:pt>
                <c:pt idx="8921">
                  <c:v>97.348444394940572</c:v>
                </c:pt>
                <c:pt idx="8922">
                  <c:v>97.347903856170817</c:v>
                </c:pt>
                <c:pt idx="8923">
                  <c:v>97.350377230541426</c:v>
                </c:pt>
                <c:pt idx="8924">
                  <c:v>97.349820311808969</c:v>
                </c:pt>
                <c:pt idx="8925">
                  <c:v>97.349509092517309</c:v>
                </c:pt>
                <c:pt idx="8926">
                  <c:v>97.349558232405457</c:v>
                </c:pt>
                <c:pt idx="8927">
                  <c:v>97.346871918519511</c:v>
                </c:pt>
                <c:pt idx="8928">
                  <c:v>97.348821134083082</c:v>
                </c:pt>
                <c:pt idx="8929">
                  <c:v>97.348624574530476</c:v>
                </c:pt>
                <c:pt idx="8930">
                  <c:v>97.347969376021723</c:v>
                </c:pt>
                <c:pt idx="8931">
                  <c:v>97.344234744521728</c:v>
                </c:pt>
                <c:pt idx="8932">
                  <c:v>97.342744167914276</c:v>
                </c:pt>
                <c:pt idx="8933">
                  <c:v>97.342318288883575</c:v>
                </c:pt>
                <c:pt idx="8934">
                  <c:v>97.342416568659885</c:v>
                </c:pt>
                <c:pt idx="8935">
                  <c:v>97.337011180962563</c:v>
                </c:pt>
                <c:pt idx="8936">
                  <c:v>97.338321577980082</c:v>
                </c:pt>
                <c:pt idx="8937">
                  <c:v>97.338616417309055</c:v>
                </c:pt>
                <c:pt idx="8938">
                  <c:v>97.341269971269554</c:v>
                </c:pt>
                <c:pt idx="8939">
                  <c:v>97.33964835496036</c:v>
                </c:pt>
                <c:pt idx="8940">
                  <c:v>97.337797419173071</c:v>
                </c:pt>
                <c:pt idx="8941">
                  <c:v>97.340172513767385</c:v>
                </c:pt>
                <c:pt idx="8942">
                  <c:v>97.335995623273973</c:v>
                </c:pt>
                <c:pt idx="8943">
                  <c:v>97.334947305659938</c:v>
                </c:pt>
                <c:pt idx="8944">
                  <c:v>97.331376473787159</c:v>
                </c:pt>
                <c:pt idx="8945">
                  <c:v>97.330852314980149</c:v>
                </c:pt>
                <c:pt idx="8946">
                  <c:v>97.327707362138042</c:v>
                </c:pt>
                <c:pt idx="8947">
                  <c:v>97.325102948065691</c:v>
                </c:pt>
                <c:pt idx="8948">
                  <c:v>97.324136530265264</c:v>
                </c:pt>
                <c:pt idx="8949">
                  <c:v>97.330098836695043</c:v>
                </c:pt>
                <c:pt idx="8950">
                  <c:v>97.330950594756459</c:v>
                </c:pt>
                <c:pt idx="8951">
                  <c:v>97.326298685344199</c:v>
                </c:pt>
                <c:pt idx="8952">
                  <c:v>97.324971908363949</c:v>
                </c:pt>
                <c:pt idx="8953">
                  <c:v>97.322351114328868</c:v>
                </c:pt>
                <c:pt idx="8954">
                  <c:v>97.322645953657812</c:v>
                </c:pt>
                <c:pt idx="8955">
                  <c:v>97.322727853471406</c:v>
                </c:pt>
                <c:pt idx="8956">
                  <c:v>97.32321925235297</c:v>
                </c:pt>
                <c:pt idx="8957">
                  <c:v>97.322056274999923</c:v>
                </c:pt>
                <c:pt idx="8958">
                  <c:v>97.317797484692932</c:v>
                </c:pt>
                <c:pt idx="8959">
                  <c:v>97.31498013110523</c:v>
                </c:pt>
                <c:pt idx="8960">
                  <c:v>97.312113637629366</c:v>
                </c:pt>
                <c:pt idx="8961">
                  <c:v>97.313882673603047</c:v>
                </c:pt>
                <c:pt idx="8962">
                  <c:v>97.314177512931991</c:v>
                </c:pt>
                <c:pt idx="8963">
                  <c:v>97.314636151888124</c:v>
                </c:pt>
                <c:pt idx="8964">
                  <c:v>97.317355225699515</c:v>
                </c:pt>
                <c:pt idx="8965">
                  <c:v>97.318206983760902</c:v>
                </c:pt>
                <c:pt idx="8966">
                  <c:v>97.317715584879323</c:v>
                </c:pt>
                <c:pt idx="8967">
                  <c:v>97.315537049837673</c:v>
                </c:pt>
                <c:pt idx="8968">
                  <c:v>97.313784393826708</c:v>
                </c:pt>
                <c:pt idx="8969">
                  <c:v>97.313604214236818</c:v>
                </c:pt>
                <c:pt idx="8970">
                  <c:v>97.315946548905643</c:v>
                </c:pt>
                <c:pt idx="8971">
                  <c:v>97.3166508873026</c:v>
                </c:pt>
                <c:pt idx="8972">
                  <c:v>97.312621416473661</c:v>
                </c:pt>
                <c:pt idx="8973">
                  <c:v>97.311523958971478</c:v>
                </c:pt>
                <c:pt idx="8974">
                  <c:v>97.313522314423224</c:v>
                </c:pt>
                <c:pt idx="8975">
                  <c:v>97.311638618710518</c:v>
                </c:pt>
                <c:pt idx="8976">
                  <c:v>97.310606681059198</c:v>
                </c:pt>
                <c:pt idx="8977">
                  <c:v>97.309017824675436</c:v>
                </c:pt>
                <c:pt idx="8978">
                  <c:v>97.31054116120832</c:v>
                </c:pt>
                <c:pt idx="8979">
                  <c:v>97.309771302960527</c:v>
                </c:pt>
                <c:pt idx="8980">
                  <c:v>97.307527248067984</c:v>
                </c:pt>
                <c:pt idx="8981">
                  <c:v>97.305840111907898</c:v>
                </c:pt>
                <c:pt idx="8982">
                  <c:v>97.306577210230273</c:v>
                </c:pt>
                <c:pt idx="8983">
                  <c:v>97.302678779103104</c:v>
                </c:pt>
                <c:pt idx="8984">
                  <c:v>97.302220140146957</c:v>
                </c:pt>
                <c:pt idx="8985">
                  <c:v>97.303661576866261</c:v>
                </c:pt>
                <c:pt idx="8986">
                  <c:v>97.304234875561434</c:v>
                </c:pt>
                <c:pt idx="8987">
                  <c:v>97.300614903800479</c:v>
                </c:pt>
                <c:pt idx="8988">
                  <c:v>97.298452748721544</c:v>
                </c:pt>
                <c:pt idx="8989">
                  <c:v>97.295504355432087</c:v>
                </c:pt>
                <c:pt idx="8990">
                  <c:v>97.294423277892619</c:v>
                </c:pt>
                <c:pt idx="8991">
                  <c:v>97.295258655991304</c:v>
                </c:pt>
                <c:pt idx="8992">
                  <c:v>97.295569875282965</c:v>
                </c:pt>
                <c:pt idx="8993">
                  <c:v>97.298387228870666</c:v>
                </c:pt>
                <c:pt idx="8994">
                  <c:v>97.295537115357519</c:v>
                </c:pt>
                <c:pt idx="8995">
                  <c:v>97.294603457482538</c:v>
                </c:pt>
                <c:pt idx="8996">
                  <c:v>97.293456860092178</c:v>
                </c:pt>
                <c:pt idx="8997">
                  <c:v>97.2946525973707</c:v>
                </c:pt>
                <c:pt idx="8998">
                  <c:v>97.295045716475954</c:v>
                </c:pt>
                <c:pt idx="8999">
                  <c:v>97.294996576587806</c:v>
                </c:pt>
                <c:pt idx="9000">
                  <c:v>97.295307795879467</c:v>
                </c:pt>
                <c:pt idx="9001">
                  <c:v>97.293047361024207</c:v>
                </c:pt>
                <c:pt idx="9002">
                  <c:v>97.290295527287384</c:v>
                </c:pt>
                <c:pt idx="9003">
                  <c:v>97.2859712171295</c:v>
                </c:pt>
                <c:pt idx="9004">
                  <c:v>97.286036736980407</c:v>
                </c:pt>
                <c:pt idx="9005">
                  <c:v>97.28567637780057</c:v>
                </c:pt>
                <c:pt idx="9006">
                  <c:v>97.283055583765488</c:v>
                </c:pt>
                <c:pt idx="9007">
                  <c:v>97.281237407903674</c:v>
                </c:pt>
                <c:pt idx="9008">
                  <c:v>97.28112274816462</c:v>
                </c:pt>
                <c:pt idx="9009">
                  <c:v>97.277781235769908</c:v>
                </c:pt>
                <c:pt idx="9010">
                  <c:v>97.279157152638334</c:v>
                </c:pt>
                <c:pt idx="9011">
                  <c:v>97.280565829432177</c:v>
                </c:pt>
                <c:pt idx="9012">
                  <c:v>97.281417587493578</c:v>
                </c:pt>
                <c:pt idx="9013">
                  <c:v>97.280205470252355</c:v>
                </c:pt>
                <c:pt idx="9014">
                  <c:v>97.278534714055013</c:v>
                </c:pt>
                <c:pt idx="9015">
                  <c:v>97.284464260559346</c:v>
                </c:pt>
                <c:pt idx="9016">
                  <c:v>97.281925366337873</c:v>
                </c:pt>
                <c:pt idx="9017">
                  <c:v>97.278764033533079</c:v>
                </c:pt>
                <c:pt idx="9018">
                  <c:v>97.278321774539648</c:v>
                </c:pt>
                <c:pt idx="9019">
                  <c:v>97.279746831296222</c:v>
                </c:pt>
                <c:pt idx="9020">
                  <c:v>97.275946679945378</c:v>
                </c:pt>
                <c:pt idx="9021">
                  <c:v>97.273637105201971</c:v>
                </c:pt>
                <c:pt idx="9022">
                  <c:v>97.269624014335747</c:v>
                </c:pt>
                <c:pt idx="9023">
                  <c:v>97.269918853664706</c:v>
                </c:pt>
                <c:pt idx="9024">
                  <c:v>97.269689534186625</c:v>
                </c:pt>
                <c:pt idx="9025">
                  <c:v>97.268837776125238</c:v>
                </c:pt>
                <c:pt idx="9026">
                  <c:v>97.267887738287513</c:v>
                </c:pt>
                <c:pt idx="9027">
                  <c:v>97.266348021791899</c:v>
                </c:pt>
                <c:pt idx="9028">
                  <c:v>97.264710025519989</c:v>
                </c:pt>
                <c:pt idx="9029">
                  <c:v>97.266036802500238</c:v>
                </c:pt>
                <c:pt idx="9030">
                  <c:v>97.265660063357686</c:v>
                </c:pt>
                <c:pt idx="9031">
                  <c:v>97.263923787309452</c:v>
                </c:pt>
                <c:pt idx="9032">
                  <c:v>97.263039269322633</c:v>
                </c:pt>
                <c:pt idx="9033">
                  <c:v>97.267396339405934</c:v>
                </c:pt>
                <c:pt idx="9034">
                  <c:v>97.268051537914701</c:v>
                </c:pt>
                <c:pt idx="9035">
                  <c:v>97.265856622910334</c:v>
                </c:pt>
                <c:pt idx="9036">
                  <c:v>97.261909051895017</c:v>
                </c:pt>
                <c:pt idx="9037">
                  <c:v>97.26225303111211</c:v>
                </c:pt>
                <c:pt idx="9038">
                  <c:v>97.260189155809485</c:v>
                </c:pt>
                <c:pt idx="9039">
                  <c:v>97.262646150217364</c:v>
                </c:pt>
                <c:pt idx="9040">
                  <c:v>97.263874647421318</c:v>
                </c:pt>
                <c:pt idx="9041">
                  <c:v>97.264906585072623</c:v>
                </c:pt>
                <c:pt idx="9042">
                  <c:v>97.262121991410353</c:v>
                </c:pt>
                <c:pt idx="9043">
                  <c:v>97.260615034840185</c:v>
                </c:pt>
                <c:pt idx="9044">
                  <c:v>97.259632237077028</c:v>
                </c:pt>
                <c:pt idx="9045">
                  <c:v>97.256814883489312</c:v>
                </c:pt>
                <c:pt idx="9046">
                  <c:v>97.254423408932325</c:v>
                </c:pt>
                <c:pt idx="9047">
                  <c:v>97.250131858699902</c:v>
                </c:pt>
                <c:pt idx="9048">
                  <c:v>97.25029565832709</c:v>
                </c:pt>
                <c:pt idx="9049">
                  <c:v>97.251540535493731</c:v>
                </c:pt>
                <c:pt idx="9050">
                  <c:v>97.248985261309556</c:v>
                </c:pt>
                <c:pt idx="9051">
                  <c:v>97.248739561868774</c:v>
                </c:pt>
                <c:pt idx="9052">
                  <c:v>97.250000818998146</c:v>
                </c:pt>
                <c:pt idx="9053">
                  <c:v>97.247248985261308</c:v>
                </c:pt>
                <c:pt idx="9054">
                  <c:v>97.249214580787623</c:v>
                </c:pt>
                <c:pt idx="9055">
                  <c:v>97.248985261309556</c:v>
                </c:pt>
                <c:pt idx="9056">
                  <c:v>97.250115478737172</c:v>
                </c:pt>
                <c:pt idx="9057">
                  <c:v>97.249149060936745</c:v>
                </c:pt>
                <c:pt idx="9058">
                  <c:v>97.25006633884901</c:v>
                </c:pt>
                <c:pt idx="9059">
                  <c:v>97.248985261309556</c:v>
                </c:pt>
                <c:pt idx="9060">
                  <c:v>97.24986977929639</c:v>
                </c:pt>
                <c:pt idx="9061">
                  <c:v>97.247592964478415</c:v>
                </c:pt>
                <c:pt idx="9062">
                  <c:v>97.247592964478415</c:v>
                </c:pt>
                <c:pt idx="9063">
                  <c:v>97.243137614618789</c:v>
                </c:pt>
                <c:pt idx="9064">
                  <c:v>97.241925497377579</c:v>
                </c:pt>
                <c:pt idx="9065">
                  <c:v>97.241253918906082</c:v>
                </c:pt>
                <c:pt idx="9066">
                  <c:v>97.239517642857862</c:v>
                </c:pt>
                <c:pt idx="9067">
                  <c:v>97.239976281813981</c:v>
                </c:pt>
                <c:pt idx="9068">
                  <c:v>97.23822362580303</c:v>
                </c:pt>
                <c:pt idx="9069">
                  <c:v>97.236634769419254</c:v>
                </c:pt>
                <c:pt idx="9070">
                  <c:v>97.237404627667075</c:v>
                </c:pt>
                <c:pt idx="9071">
                  <c:v>97.234882113408318</c:v>
                </c:pt>
                <c:pt idx="9072">
                  <c:v>97.234112255160525</c:v>
                </c:pt>
                <c:pt idx="9073">
                  <c:v>97.237519287406116</c:v>
                </c:pt>
                <c:pt idx="9074">
                  <c:v>97.232605298590343</c:v>
                </c:pt>
                <c:pt idx="9075">
                  <c:v>97.230082784331586</c:v>
                </c:pt>
                <c:pt idx="9076">
                  <c:v>97.227363710520194</c:v>
                </c:pt>
                <c:pt idx="9077">
                  <c:v>97.225660194397406</c:v>
                </c:pt>
                <c:pt idx="9078">
                  <c:v>97.222318682002694</c:v>
                </c:pt>
                <c:pt idx="9079">
                  <c:v>97.222695421145218</c:v>
                </c:pt>
                <c:pt idx="9080">
                  <c:v>97.21966512804218</c:v>
                </c:pt>
                <c:pt idx="9081">
                  <c:v>97.22212212245006</c:v>
                </c:pt>
                <c:pt idx="9082">
                  <c:v>97.220975525059714</c:v>
                </c:pt>
                <c:pt idx="9083">
                  <c:v>97.220484126178135</c:v>
                </c:pt>
                <c:pt idx="9084">
                  <c:v>97.221073804836024</c:v>
                </c:pt>
                <c:pt idx="9085">
                  <c:v>97.221188464575079</c:v>
                </c:pt>
                <c:pt idx="9086">
                  <c:v>97.217453833075083</c:v>
                </c:pt>
                <c:pt idx="9087">
                  <c:v>97.218796990018049</c:v>
                </c:pt>
                <c:pt idx="9088">
                  <c:v>97.217404693186921</c:v>
                </c:pt>
                <c:pt idx="9089">
                  <c:v>97.217634012665002</c:v>
                </c:pt>
                <c:pt idx="9090">
                  <c:v>97.21810903158385</c:v>
                </c:pt>
                <c:pt idx="9091">
                  <c:v>97.217158993746139</c:v>
                </c:pt>
                <c:pt idx="9092">
                  <c:v>97.214259740344843</c:v>
                </c:pt>
                <c:pt idx="9093">
                  <c:v>97.214063180792195</c:v>
                </c:pt>
                <c:pt idx="9094">
                  <c:v>97.213113142954484</c:v>
                </c:pt>
                <c:pt idx="9095">
                  <c:v>97.212032065415031</c:v>
                </c:pt>
                <c:pt idx="9096">
                  <c:v>97.213539021985184</c:v>
                </c:pt>
                <c:pt idx="9097">
                  <c:v>97.213735581537819</c:v>
                </c:pt>
                <c:pt idx="9098">
                  <c:v>97.213293322544402</c:v>
                </c:pt>
                <c:pt idx="9099">
                  <c:v>97.210181129627756</c:v>
                </c:pt>
                <c:pt idx="9100">
                  <c:v>97.208690553020304</c:v>
                </c:pt>
                <c:pt idx="9101">
                  <c:v>97.205660259917252</c:v>
                </c:pt>
                <c:pt idx="9102">
                  <c:v>97.203006705956739</c:v>
                </c:pt>
                <c:pt idx="9103">
                  <c:v>97.203629144540059</c:v>
                </c:pt>
                <c:pt idx="9104">
                  <c:v>97.207625855443567</c:v>
                </c:pt>
                <c:pt idx="9105">
                  <c:v>97.211344106980803</c:v>
                </c:pt>
                <c:pt idx="9106">
                  <c:v>97.210082849851432</c:v>
                </c:pt>
                <c:pt idx="9107">
                  <c:v>97.209067292162842</c:v>
                </c:pt>
                <c:pt idx="9108">
                  <c:v>97.206888757121206</c:v>
                </c:pt>
                <c:pt idx="9109">
                  <c:v>97.202302367559824</c:v>
                </c:pt>
                <c:pt idx="9110">
                  <c:v>97.20253168703789</c:v>
                </c:pt>
                <c:pt idx="9111">
                  <c:v>97.202597206888754</c:v>
                </c:pt>
                <c:pt idx="9112">
                  <c:v>97.205545600178212</c:v>
                </c:pt>
                <c:pt idx="9113">
                  <c:v>97.199910893002809</c:v>
                </c:pt>
                <c:pt idx="9114">
                  <c:v>97.198322036619047</c:v>
                </c:pt>
                <c:pt idx="9115">
                  <c:v>97.197486658520361</c:v>
                </c:pt>
                <c:pt idx="9116">
                  <c:v>97.194128766162947</c:v>
                </c:pt>
                <c:pt idx="9117">
                  <c:v>97.194734824783552</c:v>
                </c:pt>
                <c:pt idx="9118">
                  <c:v>97.19499690418705</c:v>
                </c:pt>
                <c:pt idx="9119">
                  <c:v>97.19181919141954</c:v>
                </c:pt>
                <c:pt idx="9120">
                  <c:v>97.191000193283571</c:v>
                </c:pt>
                <c:pt idx="9121">
                  <c:v>97.19312958843706</c:v>
                </c:pt>
                <c:pt idx="9122">
                  <c:v>97.191720911643202</c:v>
                </c:pt>
                <c:pt idx="9123">
                  <c:v>97.190934673432679</c:v>
                </c:pt>
                <c:pt idx="9124">
                  <c:v>97.191098473059881</c:v>
                </c:pt>
                <c:pt idx="9125">
                  <c:v>97.188444919099368</c:v>
                </c:pt>
                <c:pt idx="9126">
                  <c:v>97.188166459733139</c:v>
                </c:pt>
                <c:pt idx="9127">
                  <c:v>97.189706176228754</c:v>
                </c:pt>
                <c:pt idx="9128">
                  <c:v>97.189673416303322</c:v>
                </c:pt>
                <c:pt idx="9129">
                  <c:v>97.189640656377875</c:v>
                </c:pt>
                <c:pt idx="9130">
                  <c:v>97.188543198875678</c:v>
                </c:pt>
                <c:pt idx="9131">
                  <c:v>97.188428539136638</c:v>
                </c:pt>
                <c:pt idx="9132">
                  <c:v>97.1853982460336</c:v>
                </c:pt>
                <c:pt idx="9133">
                  <c:v>97.185119786667371</c:v>
                </c:pt>
                <c:pt idx="9134">
                  <c:v>97.183465410432731</c:v>
                </c:pt>
                <c:pt idx="9135">
                  <c:v>97.179730778932736</c:v>
                </c:pt>
                <c:pt idx="9136">
                  <c:v>97.180451497292395</c:v>
                </c:pt>
                <c:pt idx="9137">
                  <c:v>97.17928851993932</c:v>
                </c:pt>
                <c:pt idx="9138">
                  <c:v>97.174538330750778</c:v>
                </c:pt>
                <c:pt idx="9139">
                  <c:v>97.175734068029257</c:v>
                </c:pt>
                <c:pt idx="9140">
                  <c:v>97.178682461318715</c:v>
                </c:pt>
                <c:pt idx="9141">
                  <c:v>97.179255760013888</c:v>
                </c:pt>
                <c:pt idx="9142">
                  <c:v>97.17953421938013</c:v>
                </c:pt>
                <c:pt idx="9143">
                  <c:v>97.177535863928384</c:v>
                </c:pt>
                <c:pt idx="9144">
                  <c:v>97.176602206053374</c:v>
                </c:pt>
                <c:pt idx="9145">
                  <c:v>97.178272962250745</c:v>
                </c:pt>
                <c:pt idx="9146">
                  <c:v>97.176405646500754</c:v>
                </c:pt>
                <c:pt idx="9147">
                  <c:v>97.174620230564344</c:v>
                </c:pt>
                <c:pt idx="9148">
                  <c:v>97.173670192726647</c:v>
                </c:pt>
                <c:pt idx="9149">
                  <c:v>97.171213198318767</c:v>
                </c:pt>
                <c:pt idx="9150">
                  <c:v>97.172228756007343</c:v>
                </c:pt>
                <c:pt idx="9151">
                  <c:v>97.170426960108244</c:v>
                </c:pt>
                <c:pt idx="9152">
                  <c:v>97.168756203910874</c:v>
                </c:pt>
                <c:pt idx="9153">
                  <c:v>97.163088736810039</c:v>
                </c:pt>
                <c:pt idx="9154">
                  <c:v>97.16413705442406</c:v>
                </c:pt>
                <c:pt idx="9155">
                  <c:v>97.16230249859953</c:v>
                </c:pt>
                <c:pt idx="9156">
                  <c:v>97.164300854051248</c:v>
                </c:pt>
                <c:pt idx="9157">
                  <c:v>97.165054332336354</c:v>
                </c:pt>
                <c:pt idx="9158">
                  <c:v>97.164988812485475</c:v>
                </c:pt>
                <c:pt idx="9159">
                  <c:v>97.161188661134602</c:v>
                </c:pt>
                <c:pt idx="9160">
                  <c:v>97.160042063744271</c:v>
                </c:pt>
                <c:pt idx="9161">
                  <c:v>97.159403245198206</c:v>
                </c:pt>
                <c:pt idx="9162">
                  <c:v>97.160058443706987</c:v>
                </c:pt>
                <c:pt idx="9163">
                  <c:v>97.159878264117083</c:v>
                </c:pt>
                <c:pt idx="9164">
                  <c:v>97.163170636623633</c:v>
                </c:pt>
                <c:pt idx="9165">
                  <c:v>97.160762782103916</c:v>
                </c:pt>
                <c:pt idx="9166">
                  <c:v>97.162777517518379</c:v>
                </c:pt>
                <c:pt idx="9167">
                  <c:v>97.159730844452611</c:v>
                </c:pt>
                <c:pt idx="9168">
                  <c:v>97.156798831125855</c:v>
                </c:pt>
                <c:pt idx="9169">
                  <c:v>97.155177214816675</c:v>
                </c:pt>
                <c:pt idx="9170">
                  <c:v>97.154325456755259</c:v>
                </c:pt>
                <c:pt idx="9171">
                  <c:v>97.15165552283203</c:v>
                </c:pt>
                <c:pt idx="9172">
                  <c:v>97.148936449020638</c:v>
                </c:pt>
                <c:pt idx="9173">
                  <c:v>97.150459785553537</c:v>
                </c:pt>
                <c:pt idx="9174">
                  <c:v>97.148870929169775</c:v>
                </c:pt>
                <c:pt idx="9175">
                  <c:v>97.146413934761881</c:v>
                </c:pt>
                <c:pt idx="9176">
                  <c:v>97.145136297669794</c:v>
                </c:pt>
                <c:pt idx="9177">
                  <c:v>97.143989700279434</c:v>
                </c:pt>
                <c:pt idx="9178">
                  <c:v>97.145005257968052</c:v>
                </c:pt>
                <c:pt idx="9179">
                  <c:v>97.145136297669794</c:v>
                </c:pt>
                <c:pt idx="9180">
                  <c:v>97.148379530288196</c:v>
                </c:pt>
                <c:pt idx="9181">
                  <c:v>97.145857016029439</c:v>
                </c:pt>
                <c:pt idx="9182">
                  <c:v>97.145594936625926</c:v>
                </c:pt>
                <c:pt idx="9183">
                  <c:v>97.143776760764084</c:v>
                </c:pt>
                <c:pt idx="9184">
                  <c:v>97.139730909972442</c:v>
                </c:pt>
                <c:pt idx="9185">
                  <c:v>97.141368906244381</c:v>
                </c:pt>
                <c:pt idx="9186">
                  <c:v>97.142351704007538</c:v>
                </c:pt>
                <c:pt idx="9187">
                  <c:v>97.13958349030797</c:v>
                </c:pt>
                <c:pt idx="9188">
                  <c:v>97.140648187884736</c:v>
                </c:pt>
                <c:pt idx="9189">
                  <c:v>97.13524280018737</c:v>
                </c:pt>
                <c:pt idx="9190">
                  <c:v>97.132638386115048</c:v>
                </c:pt>
                <c:pt idx="9191">
                  <c:v>97.129116694130403</c:v>
                </c:pt>
                <c:pt idx="9192">
                  <c:v>97.128739954987864</c:v>
                </c:pt>
                <c:pt idx="9193">
                  <c:v>97.129116694130403</c:v>
                </c:pt>
                <c:pt idx="9194">
                  <c:v>97.1282485561063</c:v>
                </c:pt>
                <c:pt idx="9195">
                  <c:v>97.126004501213757</c:v>
                </c:pt>
                <c:pt idx="9196">
                  <c:v>97.127265758343128</c:v>
                </c:pt>
                <c:pt idx="9197">
                  <c:v>97.124726864121655</c:v>
                </c:pt>
                <c:pt idx="9198">
                  <c:v>97.126053641101919</c:v>
                </c:pt>
                <c:pt idx="9199">
                  <c:v>97.124497544643589</c:v>
                </c:pt>
                <c:pt idx="9200">
                  <c:v>97.12493980363702</c:v>
                </c:pt>
                <c:pt idx="9201">
                  <c:v>97.128412355733488</c:v>
                </c:pt>
                <c:pt idx="9202">
                  <c:v>97.126135540915513</c:v>
                </c:pt>
                <c:pt idx="9203">
                  <c:v>97.122695748744491</c:v>
                </c:pt>
                <c:pt idx="9204">
                  <c:v>97.123350947253257</c:v>
                </c:pt>
                <c:pt idx="9205">
                  <c:v>97.122892308297111</c:v>
                </c:pt>
                <c:pt idx="9206">
                  <c:v>97.12112327232343</c:v>
                </c:pt>
                <c:pt idx="9207">
                  <c:v>97.119862015194045</c:v>
                </c:pt>
                <c:pt idx="9208">
                  <c:v>97.116340323209428</c:v>
                </c:pt>
                <c:pt idx="9209">
                  <c:v>97.117961939518636</c:v>
                </c:pt>
                <c:pt idx="9210">
                  <c:v>97.114685946974802</c:v>
                </c:pt>
                <c:pt idx="9211">
                  <c:v>97.113850568876103</c:v>
                </c:pt>
                <c:pt idx="9212">
                  <c:v>97.11276949133665</c:v>
                </c:pt>
                <c:pt idx="9213">
                  <c:v>97.110148697301582</c:v>
                </c:pt>
                <c:pt idx="9214">
                  <c:v>97.110934935512091</c:v>
                </c:pt>
                <c:pt idx="9215">
                  <c:v>97.112900531038406</c:v>
                </c:pt>
                <c:pt idx="9216">
                  <c:v>97.113375549957254</c:v>
                </c:pt>
                <c:pt idx="9217">
                  <c:v>97.113817808950671</c:v>
                </c:pt>
                <c:pt idx="9218">
                  <c:v>97.111377194505508</c:v>
                </c:pt>
                <c:pt idx="9219">
                  <c:v>97.108789160395887</c:v>
                </c:pt>
                <c:pt idx="9220">
                  <c:v>97.108608980805954</c:v>
                </c:pt>
                <c:pt idx="9221">
                  <c:v>97.109034859836655</c:v>
                </c:pt>
                <c:pt idx="9222">
                  <c:v>97.108281381551592</c:v>
                </c:pt>
                <c:pt idx="9223">
                  <c:v>97.110312496928771</c:v>
                </c:pt>
                <c:pt idx="9224">
                  <c:v>97.106184746323521</c:v>
                </c:pt>
                <c:pt idx="9225">
                  <c:v>97.106528725540613</c:v>
                </c:pt>
                <c:pt idx="9226">
                  <c:v>97.101237997582317</c:v>
                </c:pt>
                <c:pt idx="9227">
                  <c:v>97.0979947649639</c:v>
                </c:pt>
                <c:pt idx="9228">
                  <c:v>97.096700747909097</c:v>
                </c:pt>
                <c:pt idx="9229">
                  <c:v>97.095537770556049</c:v>
                </c:pt>
                <c:pt idx="9230">
                  <c:v>97.096176589102086</c:v>
                </c:pt>
                <c:pt idx="9231">
                  <c:v>97.094882572047283</c:v>
                </c:pt>
                <c:pt idx="9232">
                  <c:v>97.091999698608689</c:v>
                </c:pt>
                <c:pt idx="9233">
                  <c:v>97.091704859279744</c:v>
                </c:pt>
                <c:pt idx="9234">
                  <c:v>97.093228195812628</c:v>
                </c:pt>
                <c:pt idx="9235">
                  <c:v>97.089313384722743</c:v>
                </c:pt>
                <c:pt idx="9236">
                  <c:v>97.092130738310445</c:v>
                </c:pt>
                <c:pt idx="9237">
                  <c:v>97.091066040733693</c:v>
                </c:pt>
                <c:pt idx="9238">
                  <c:v>97.091934178757811</c:v>
                </c:pt>
                <c:pt idx="9239">
                  <c:v>97.089772023678876</c:v>
                </c:pt>
                <c:pt idx="9240">
                  <c:v>97.092589377266592</c:v>
                </c:pt>
                <c:pt idx="9241">
                  <c:v>97.093473895253425</c:v>
                </c:pt>
                <c:pt idx="9242">
                  <c:v>97.094309273352096</c:v>
                </c:pt>
                <c:pt idx="9243">
                  <c:v>97.093441135327978</c:v>
                </c:pt>
                <c:pt idx="9244">
                  <c:v>97.0918358989815</c:v>
                </c:pt>
                <c:pt idx="9245">
                  <c:v>97.090214282672306</c:v>
                </c:pt>
                <c:pt idx="9246">
                  <c:v>97.086315851545137</c:v>
                </c:pt>
                <c:pt idx="9247">
                  <c:v>97.087495208860901</c:v>
                </c:pt>
                <c:pt idx="9248">
                  <c:v>97.08800298770521</c:v>
                </c:pt>
                <c:pt idx="9249">
                  <c:v>97.087527968786361</c:v>
                </c:pt>
                <c:pt idx="9250">
                  <c:v>97.085595133185478</c:v>
                </c:pt>
                <c:pt idx="9251">
                  <c:v>97.086479651172311</c:v>
                </c:pt>
                <c:pt idx="9252">
                  <c:v>97.084743375124077</c:v>
                </c:pt>
                <c:pt idx="9253">
                  <c:v>97.080959603735948</c:v>
                </c:pt>
                <c:pt idx="9254">
                  <c:v>97.080975983698664</c:v>
                </c:pt>
                <c:pt idx="9255">
                  <c:v>97.081434622654797</c:v>
                </c:pt>
                <c:pt idx="9256">
                  <c:v>97.081041503549542</c:v>
                </c:pt>
                <c:pt idx="9257">
                  <c:v>97.080861323959638</c:v>
                </c:pt>
                <c:pt idx="9258">
                  <c:v>97.0809104638478</c:v>
                </c:pt>
                <c:pt idx="9259">
                  <c:v>97.079944046047373</c:v>
                </c:pt>
                <c:pt idx="9260">
                  <c:v>97.074538658350022</c:v>
                </c:pt>
                <c:pt idx="9261">
                  <c:v>97.07447313849913</c:v>
                </c:pt>
                <c:pt idx="9262">
                  <c:v>97.074014499543011</c:v>
                </c:pt>
                <c:pt idx="9263">
                  <c:v>97.069280690317143</c:v>
                </c:pt>
                <c:pt idx="9264">
                  <c:v>97.068740151547416</c:v>
                </c:pt>
                <c:pt idx="9265">
                  <c:v>97.067953913336908</c:v>
                </c:pt>
                <c:pt idx="9266">
                  <c:v>97.067659074007963</c:v>
                </c:pt>
                <c:pt idx="9267">
                  <c:v>97.068953091062767</c:v>
                </c:pt>
                <c:pt idx="9268">
                  <c:v>97.067167675126399</c:v>
                </c:pt>
                <c:pt idx="9269">
                  <c:v>97.068084953038664</c:v>
                </c:pt>
                <c:pt idx="9270">
                  <c:v>97.070591087334705</c:v>
                </c:pt>
                <c:pt idx="9271">
                  <c:v>97.070836786775473</c:v>
                </c:pt>
                <c:pt idx="9272">
                  <c:v>97.071016966365391</c:v>
                </c:pt>
                <c:pt idx="9273">
                  <c:v>97.069395350056183</c:v>
                </c:pt>
                <c:pt idx="9274">
                  <c:v>97.071442845396078</c:v>
                </c:pt>
                <c:pt idx="9275">
                  <c:v>97.072867902152666</c:v>
                </c:pt>
                <c:pt idx="9276">
                  <c:v>97.068871191249173</c:v>
                </c:pt>
                <c:pt idx="9277">
                  <c:v>97.070836786775473</c:v>
                </c:pt>
                <c:pt idx="9278">
                  <c:v>97.065775378295243</c:v>
                </c:pt>
                <c:pt idx="9279">
                  <c:v>97.067102155275492</c:v>
                </c:pt>
                <c:pt idx="9280">
                  <c:v>97.061090708957551</c:v>
                </c:pt>
                <c:pt idx="9281">
                  <c:v>97.063465803551836</c:v>
                </c:pt>
                <c:pt idx="9282">
                  <c:v>97.061057949032119</c:v>
                </c:pt>
                <c:pt idx="9283">
                  <c:v>97.057077618091341</c:v>
                </c:pt>
                <c:pt idx="9284">
                  <c:v>97.054391304205396</c:v>
                </c:pt>
                <c:pt idx="9285">
                  <c:v>97.054620623683462</c:v>
                </c:pt>
                <c:pt idx="9286">
                  <c:v>97.052491228529988</c:v>
                </c:pt>
                <c:pt idx="9287">
                  <c:v>97.054702523497056</c:v>
                </c:pt>
                <c:pt idx="9288">
                  <c:v>97.053850765435655</c:v>
                </c:pt>
                <c:pt idx="9289">
                  <c:v>97.04983767456946</c:v>
                </c:pt>
                <c:pt idx="9290">
                  <c:v>97.048019498707632</c:v>
                </c:pt>
                <c:pt idx="9291">
                  <c:v>97.048789356955425</c:v>
                </c:pt>
                <c:pt idx="9292">
                  <c:v>97.047495339900607</c:v>
                </c:pt>
                <c:pt idx="9293">
                  <c:v>97.044432286872123</c:v>
                </c:pt>
                <c:pt idx="9294">
                  <c:v>97.04385898817695</c:v>
                </c:pt>
                <c:pt idx="9295">
                  <c:v>97.040239016415995</c:v>
                </c:pt>
                <c:pt idx="9296">
                  <c:v>97.041074394514681</c:v>
                </c:pt>
                <c:pt idx="9297">
                  <c:v>97.040320916229589</c:v>
                </c:pt>
                <c:pt idx="9298">
                  <c:v>97.038699299920395</c:v>
                </c:pt>
                <c:pt idx="9299">
                  <c:v>97.039043279137502</c:v>
                </c:pt>
                <c:pt idx="9300">
                  <c:v>97.042859810451063</c:v>
                </c:pt>
                <c:pt idx="9301">
                  <c:v>97.042794290600213</c:v>
                </c:pt>
                <c:pt idx="9302">
                  <c:v>97.042663250898443</c:v>
                </c:pt>
                <c:pt idx="9303">
                  <c:v>97.03889585947303</c:v>
                </c:pt>
                <c:pt idx="9304">
                  <c:v>97.038076861337075</c:v>
                </c:pt>
                <c:pt idx="9305">
                  <c:v>97.033687031328327</c:v>
                </c:pt>
                <c:pt idx="9306">
                  <c:v>97.029592040648524</c:v>
                </c:pt>
                <c:pt idx="9307">
                  <c:v>97.031852475503769</c:v>
                </c:pt>
                <c:pt idx="9308">
                  <c:v>97.033523231701139</c:v>
                </c:pt>
                <c:pt idx="9309">
                  <c:v>97.032786133378778</c:v>
                </c:pt>
                <c:pt idx="9310">
                  <c:v>97.029690320424834</c:v>
                </c:pt>
                <c:pt idx="9311">
                  <c:v>97.030345518933601</c:v>
                </c:pt>
                <c:pt idx="9312">
                  <c:v>97.026643647359066</c:v>
                </c:pt>
                <c:pt idx="9313">
                  <c:v>97.025955688924867</c:v>
                </c:pt>
                <c:pt idx="9314">
                  <c:v>97.025234970565208</c:v>
                </c:pt>
                <c:pt idx="9315">
                  <c:v>97.025497049968735</c:v>
                </c:pt>
                <c:pt idx="9316">
                  <c:v>97.022958155747233</c:v>
                </c:pt>
                <c:pt idx="9317">
                  <c:v>97.022433996940222</c:v>
                </c:pt>
                <c:pt idx="9318">
                  <c:v>97.018027786968773</c:v>
                </c:pt>
                <c:pt idx="9319">
                  <c:v>97.016733769913941</c:v>
                </c:pt>
                <c:pt idx="9320">
                  <c:v>97.017339828534546</c:v>
                </c:pt>
                <c:pt idx="9321">
                  <c:v>97.018027786968773</c:v>
                </c:pt>
                <c:pt idx="9322">
                  <c:v>97.019469223688048</c:v>
                </c:pt>
                <c:pt idx="9323">
                  <c:v>97.018060546894191</c:v>
                </c:pt>
                <c:pt idx="9324">
                  <c:v>97.015832871964392</c:v>
                </c:pt>
                <c:pt idx="9325">
                  <c:v>97.016701009988509</c:v>
                </c:pt>
                <c:pt idx="9326">
                  <c:v>97.016684630025793</c:v>
                </c:pt>
                <c:pt idx="9327">
                  <c:v>97.017700187714397</c:v>
                </c:pt>
                <c:pt idx="9328">
                  <c:v>97.018814025179282</c:v>
                </c:pt>
                <c:pt idx="9329">
                  <c:v>97.01743810831087</c:v>
                </c:pt>
                <c:pt idx="9330">
                  <c:v>97.014735414462194</c:v>
                </c:pt>
                <c:pt idx="9331">
                  <c:v>97.015194053418341</c:v>
                </c:pt>
                <c:pt idx="9332">
                  <c:v>97.011606841582832</c:v>
                </c:pt>
                <c:pt idx="9333">
                  <c:v>97.010525764043379</c:v>
                </c:pt>
                <c:pt idx="9334">
                  <c:v>97.012114620427127</c:v>
                </c:pt>
                <c:pt idx="9335">
                  <c:v>97.010525764043379</c:v>
                </c:pt>
                <c:pt idx="9336">
                  <c:v>97.009936085385462</c:v>
                </c:pt>
                <c:pt idx="9337">
                  <c:v>97.009100707286791</c:v>
                </c:pt>
                <c:pt idx="9338">
                  <c:v>97.006103174109185</c:v>
                </c:pt>
                <c:pt idx="9339">
                  <c:v>97.00639801343813</c:v>
                </c:pt>
                <c:pt idx="9340">
                  <c:v>97.003891879142088</c:v>
                </c:pt>
                <c:pt idx="9341">
                  <c:v>97.001320224995169</c:v>
                </c:pt>
                <c:pt idx="9342">
                  <c:v>97.000583126672794</c:v>
                </c:pt>
                <c:pt idx="9343">
                  <c:v>97.000140867679391</c:v>
                </c:pt>
                <c:pt idx="9344">
                  <c:v>97.002499582310961</c:v>
                </c:pt>
                <c:pt idx="9345">
                  <c:v>97.00341686022324</c:v>
                </c:pt>
                <c:pt idx="9346">
                  <c:v>97.003285820521484</c:v>
                </c:pt>
                <c:pt idx="9347">
                  <c:v>97.003466000111402</c:v>
                </c:pt>
                <c:pt idx="9348">
                  <c:v>97.000681406449118</c:v>
                </c:pt>
                <c:pt idx="9349">
                  <c:v>96.999911548201325</c:v>
                </c:pt>
                <c:pt idx="9350">
                  <c:v>96.999583948946935</c:v>
                </c:pt>
                <c:pt idx="9351">
                  <c:v>97.00020638753027</c:v>
                </c:pt>
                <c:pt idx="9352">
                  <c:v>96.998797710736412</c:v>
                </c:pt>
                <c:pt idx="9353">
                  <c:v>96.998502871407453</c:v>
                </c:pt>
                <c:pt idx="9354">
                  <c:v>96.995521718192563</c:v>
                </c:pt>
                <c:pt idx="9355">
                  <c:v>96.996242436552222</c:v>
                </c:pt>
                <c:pt idx="9356">
                  <c:v>96.99288454419478</c:v>
                </c:pt>
                <c:pt idx="9357">
                  <c:v>96.99144310747549</c:v>
                </c:pt>
                <c:pt idx="9358">
                  <c:v>96.991410347550058</c:v>
                </c:pt>
                <c:pt idx="9359">
                  <c:v>96.990018050718916</c:v>
                </c:pt>
                <c:pt idx="9360">
                  <c:v>96.991361207661896</c:v>
                </c:pt>
                <c:pt idx="9361">
                  <c:v>96.990411169824185</c:v>
                </c:pt>
                <c:pt idx="9362">
                  <c:v>96.988150734968926</c:v>
                </c:pt>
                <c:pt idx="9363">
                  <c:v>96.984694562835173</c:v>
                </c:pt>
                <c:pt idx="9364">
                  <c:v>96.982548787718969</c:v>
                </c:pt>
                <c:pt idx="9365">
                  <c:v>96.984481623319837</c:v>
                </c:pt>
                <c:pt idx="9366">
                  <c:v>96.983335025929478</c:v>
                </c:pt>
                <c:pt idx="9367">
                  <c:v>96.983089326488695</c:v>
                </c:pt>
                <c:pt idx="9368">
                  <c:v>96.985218721642198</c:v>
                </c:pt>
                <c:pt idx="9369">
                  <c:v>96.982679827420711</c:v>
                </c:pt>
                <c:pt idx="9370">
                  <c:v>96.981533230030379</c:v>
                </c:pt>
                <c:pt idx="9371">
                  <c:v>96.980239212975562</c:v>
                </c:pt>
                <c:pt idx="9372">
                  <c:v>96.98069785193168</c:v>
                </c:pt>
                <c:pt idx="9373">
                  <c:v>96.980845271596181</c:v>
                </c:pt>
                <c:pt idx="9374">
                  <c:v>96.981926349135648</c:v>
                </c:pt>
                <c:pt idx="9375">
                  <c:v>96.975341604122519</c:v>
                </c:pt>
                <c:pt idx="9376">
                  <c:v>96.972982889490936</c:v>
                </c:pt>
                <c:pt idx="9377">
                  <c:v>96.971623352585269</c:v>
                </c:pt>
                <c:pt idx="9378">
                  <c:v>96.972262171131305</c:v>
                </c:pt>
                <c:pt idx="9379">
                  <c:v>96.970706074672975</c:v>
                </c:pt>
                <c:pt idx="9380">
                  <c:v>96.969624997133522</c:v>
                </c:pt>
                <c:pt idx="9381">
                  <c:v>96.967790441308949</c:v>
                </c:pt>
                <c:pt idx="9382">
                  <c:v>96.968937038699309</c:v>
                </c:pt>
                <c:pt idx="9383">
                  <c:v>96.968674959295811</c:v>
                </c:pt>
                <c:pt idx="9384">
                  <c:v>96.969706896947102</c:v>
                </c:pt>
                <c:pt idx="9385">
                  <c:v>96.966627463955902</c:v>
                </c:pt>
                <c:pt idx="9386">
                  <c:v>96.961860894804602</c:v>
                </c:pt>
                <c:pt idx="9387">
                  <c:v>96.961418635811199</c:v>
                </c:pt>
                <c:pt idx="9388">
                  <c:v>96.961582435438388</c:v>
                </c:pt>
                <c:pt idx="9389">
                  <c:v>96.961222076258565</c:v>
                </c:pt>
                <c:pt idx="9390">
                  <c:v>96.958191783155527</c:v>
                </c:pt>
                <c:pt idx="9391">
                  <c:v>96.956177047741051</c:v>
                </c:pt>
                <c:pt idx="9392">
                  <c:v>96.95915820095594</c:v>
                </c:pt>
                <c:pt idx="9393">
                  <c:v>96.957143465541478</c:v>
                </c:pt>
                <c:pt idx="9394">
                  <c:v>96.956013248113834</c:v>
                </c:pt>
                <c:pt idx="9395">
                  <c:v>96.956668446622615</c:v>
                </c:pt>
                <c:pt idx="9396">
                  <c:v>96.95576754867308</c:v>
                </c:pt>
                <c:pt idx="9397">
                  <c:v>96.954915790611665</c:v>
                </c:pt>
                <c:pt idx="9398">
                  <c:v>96.956340847368239</c:v>
                </c:pt>
                <c:pt idx="9399">
                  <c:v>96.953834713072183</c:v>
                </c:pt>
                <c:pt idx="9400">
                  <c:v>96.953097614749836</c:v>
                </c:pt>
                <c:pt idx="9401">
                  <c:v>96.952475176166502</c:v>
                </c:pt>
                <c:pt idx="9402">
                  <c:v>96.950198361348527</c:v>
                </c:pt>
                <c:pt idx="9403">
                  <c:v>96.948724164703819</c:v>
                </c:pt>
                <c:pt idx="9404">
                  <c:v>96.949756102355124</c:v>
                </c:pt>
                <c:pt idx="9405">
                  <c:v>96.948969864144601</c:v>
                </c:pt>
                <c:pt idx="9406">
                  <c:v>96.949625062653368</c:v>
                </c:pt>
                <c:pt idx="9407">
                  <c:v>96.950624240379227</c:v>
                </c:pt>
                <c:pt idx="9408">
                  <c:v>96.949608682690638</c:v>
                </c:pt>
                <c:pt idx="9409">
                  <c:v>96.946922368804692</c:v>
                </c:pt>
                <c:pt idx="9410">
                  <c:v>96.945841291265225</c:v>
                </c:pt>
                <c:pt idx="9411">
                  <c:v>96.946594769550316</c:v>
                </c:pt>
                <c:pt idx="9412">
                  <c:v>96.943466196670954</c:v>
                </c:pt>
                <c:pt idx="9413">
                  <c:v>96.944694693874879</c:v>
                </c:pt>
                <c:pt idx="9414">
                  <c:v>96.945743011488901</c:v>
                </c:pt>
                <c:pt idx="9415">
                  <c:v>96.941648020809126</c:v>
                </c:pt>
                <c:pt idx="9416">
                  <c:v>96.942319599280594</c:v>
                </c:pt>
                <c:pt idx="9417">
                  <c:v>96.943007557714793</c:v>
                </c:pt>
                <c:pt idx="9418">
                  <c:v>96.941533361070086</c:v>
                </c:pt>
                <c:pt idx="9419">
                  <c:v>96.940255723977984</c:v>
                </c:pt>
                <c:pt idx="9420">
                  <c:v>96.937520270203862</c:v>
                </c:pt>
                <c:pt idx="9421">
                  <c:v>96.938863427146828</c:v>
                </c:pt>
                <c:pt idx="9422">
                  <c:v>96.937864249420969</c:v>
                </c:pt>
                <c:pt idx="9423">
                  <c:v>96.93571847430475</c:v>
                </c:pt>
                <c:pt idx="9424">
                  <c:v>96.935456394901252</c:v>
                </c:pt>
                <c:pt idx="9425">
                  <c:v>96.933114060232427</c:v>
                </c:pt>
                <c:pt idx="9426">
                  <c:v>96.930558786048209</c:v>
                </c:pt>
                <c:pt idx="9427">
                  <c:v>96.927135373839903</c:v>
                </c:pt>
                <c:pt idx="9428">
                  <c:v>96.924678379432024</c:v>
                </c:pt>
                <c:pt idx="9429">
                  <c:v>96.924039560885973</c:v>
                </c:pt>
                <c:pt idx="9430">
                  <c:v>96.924629239543862</c:v>
                </c:pt>
                <c:pt idx="9431">
                  <c:v>96.923630061818002</c:v>
                </c:pt>
                <c:pt idx="9432">
                  <c:v>96.923941281109663</c:v>
                </c:pt>
                <c:pt idx="9433">
                  <c:v>96.922483464427643</c:v>
                </c:pt>
                <c:pt idx="9434">
                  <c:v>96.91889625259212</c:v>
                </c:pt>
                <c:pt idx="9435">
                  <c:v>96.915882339451798</c:v>
                </c:pt>
                <c:pt idx="9436">
                  <c:v>96.916996176916712</c:v>
                </c:pt>
                <c:pt idx="9437">
                  <c:v>96.920206649609682</c:v>
                </c:pt>
                <c:pt idx="9438">
                  <c:v>96.919813530504413</c:v>
                </c:pt>
                <c:pt idx="9439">
                  <c:v>96.917323776171088</c:v>
                </c:pt>
                <c:pt idx="9440">
                  <c:v>96.917520335723722</c:v>
                </c:pt>
                <c:pt idx="9441">
                  <c:v>96.915112481203991</c:v>
                </c:pt>
                <c:pt idx="9442">
                  <c:v>96.915554740197408</c:v>
                </c:pt>
                <c:pt idx="9443">
                  <c:v>96.916996176916712</c:v>
                </c:pt>
                <c:pt idx="9444">
                  <c:v>96.918273814008799</c:v>
                </c:pt>
                <c:pt idx="9445">
                  <c:v>96.916357358370675</c:v>
                </c:pt>
                <c:pt idx="9446">
                  <c:v>96.915800439638204</c:v>
                </c:pt>
                <c:pt idx="9447">
                  <c:v>96.915325420719341</c:v>
                </c:pt>
                <c:pt idx="9448">
                  <c:v>96.914899541688655</c:v>
                </c:pt>
                <c:pt idx="9449">
                  <c:v>96.914195203291726</c:v>
                </c:pt>
                <c:pt idx="9450">
                  <c:v>96.910509711679907</c:v>
                </c:pt>
                <c:pt idx="9451">
                  <c:v>96.908347556600958</c:v>
                </c:pt>
                <c:pt idx="9452">
                  <c:v>96.907102679434303</c:v>
                </c:pt>
                <c:pt idx="9453">
                  <c:v>96.905235363684312</c:v>
                </c:pt>
                <c:pt idx="9454">
                  <c:v>96.903204248307134</c:v>
                </c:pt>
                <c:pt idx="9455">
                  <c:v>96.902221450543976</c:v>
                </c:pt>
                <c:pt idx="9456">
                  <c:v>96.901533492109792</c:v>
                </c:pt>
                <c:pt idx="9457">
                  <c:v>96.900599834234782</c:v>
                </c:pt>
                <c:pt idx="9458">
                  <c:v>96.900419654644878</c:v>
                </c:pt>
                <c:pt idx="9459">
                  <c:v>96.901156752967253</c:v>
                </c:pt>
                <c:pt idx="9460">
                  <c:v>96.898716138522062</c:v>
                </c:pt>
                <c:pt idx="9461">
                  <c:v>96.898798038335656</c:v>
                </c:pt>
                <c:pt idx="9462">
                  <c:v>96.898912698074696</c:v>
                </c:pt>
                <c:pt idx="9463">
                  <c:v>96.899076497701913</c:v>
                </c:pt>
                <c:pt idx="9464">
                  <c:v>96.901467972258914</c:v>
                </c:pt>
                <c:pt idx="9465">
                  <c:v>96.898044560050579</c:v>
                </c:pt>
                <c:pt idx="9466">
                  <c:v>96.894834087357623</c:v>
                </c:pt>
                <c:pt idx="9467">
                  <c:v>96.888331242158102</c:v>
                </c:pt>
                <c:pt idx="9468">
                  <c:v>96.886660485960746</c:v>
                </c:pt>
                <c:pt idx="9469">
                  <c:v>96.886152707116437</c:v>
                </c:pt>
                <c:pt idx="9470">
                  <c:v>96.884825930136188</c:v>
                </c:pt>
                <c:pt idx="9471">
                  <c:v>96.883581052969518</c:v>
                </c:pt>
                <c:pt idx="9472">
                  <c:v>96.881844776921298</c:v>
                </c:pt>
                <c:pt idx="9473">
                  <c:v>96.88148441774149</c:v>
                </c:pt>
                <c:pt idx="9474">
                  <c:v>96.882565495280943</c:v>
                </c:pt>
                <c:pt idx="9475">
                  <c:v>96.8850880095397</c:v>
                </c:pt>
                <c:pt idx="9476">
                  <c:v>96.882401695653755</c:v>
                </c:pt>
                <c:pt idx="9477">
                  <c:v>96.882532735355497</c:v>
                </c:pt>
                <c:pt idx="9478">
                  <c:v>96.880108500873064</c:v>
                </c:pt>
                <c:pt idx="9479">
                  <c:v>96.880042981022171</c:v>
                </c:pt>
                <c:pt idx="9480">
                  <c:v>96.878372224824815</c:v>
                </c:pt>
                <c:pt idx="9481">
                  <c:v>96.876635948776595</c:v>
                </c:pt>
                <c:pt idx="9482">
                  <c:v>96.874506553623092</c:v>
                </c:pt>
                <c:pt idx="9483">
                  <c:v>96.872033179252497</c:v>
                </c:pt>
                <c:pt idx="9484">
                  <c:v>96.874441033772214</c:v>
                </c:pt>
                <c:pt idx="9485">
                  <c:v>96.875423831535372</c:v>
                </c:pt>
                <c:pt idx="9486">
                  <c:v>96.873589275710799</c:v>
                </c:pt>
                <c:pt idx="9487">
                  <c:v>96.873720315412555</c:v>
                </c:pt>
                <c:pt idx="9488">
                  <c:v>96.871394360706461</c:v>
                </c:pt>
                <c:pt idx="9489">
                  <c:v>96.870313283166979</c:v>
                </c:pt>
                <c:pt idx="9490">
                  <c:v>96.868642526969609</c:v>
                </c:pt>
                <c:pt idx="9491">
                  <c:v>96.868577007118759</c:v>
                </c:pt>
                <c:pt idx="9492">
                  <c:v>96.866775211219633</c:v>
                </c:pt>
                <c:pt idx="9493">
                  <c:v>96.866496751853418</c:v>
                </c:pt>
                <c:pt idx="9494">
                  <c:v>96.868331307677948</c:v>
                </c:pt>
                <c:pt idx="9495">
                  <c:v>96.867463169653831</c:v>
                </c:pt>
                <c:pt idx="9496">
                  <c:v>96.866316572263472</c:v>
                </c:pt>
                <c:pt idx="9497">
                  <c:v>96.866021732934541</c:v>
                </c:pt>
                <c:pt idx="9498">
                  <c:v>96.864989795283236</c:v>
                </c:pt>
                <c:pt idx="9499">
                  <c:v>96.866021732934541</c:v>
                </c:pt>
                <c:pt idx="9500">
                  <c:v>96.864482016438942</c:v>
                </c:pt>
                <c:pt idx="9501">
                  <c:v>96.86507169509683</c:v>
                </c:pt>
                <c:pt idx="9502">
                  <c:v>96.863335419048596</c:v>
                </c:pt>
                <c:pt idx="9503">
                  <c:v>96.86454753628982</c:v>
                </c:pt>
                <c:pt idx="9504">
                  <c:v>96.862008642068346</c:v>
                </c:pt>
                <c:pt idx="9505">
                  <c:v>96.860649105162651</c:v>
                </c:pt>
                <c:pt idx="9506">
                  <c:v>96.859830107026696</c:v>
                </c:pt>
                <c:pt idx="9507">
                  <c:v>96.860714625013514</c:v>
                </c:pt>
                <c:pt idx="9508">
                  <c:v>96.859453367884143</c:v>
                </c:pt>
                <c:pt idx="9509">
                  <c:v>96.85886368922624</c:v>
                </c:pt>
                <c:pt idx="9510">
                  <c:v>96.857684331910463</c:v>
                </c:pt>
                <c:pt idx="9511">
                  <c:v>96.856111855489416</c:v>
                </c:pt>
                <c:pt idx="9512">
                  <c:v>96.856128235452132</c:v>
                </c:pt>
                <c:pt idx="9513">
                  <c:v>96.85380228074601</c:v>
                </c:pt>
                <c:pt idx="9514">
                  <c:v>96.852508263691206</c:v>
                </c:pt>
                <c:pt idx="9515">
                  <c:v>96.850673707866648</c:v>
                </c:pt>
                <c:pt idx="9516">
                  <c:v>96.848970191743845</c:v>
                </c:pt>
                <c:pt idx="9517">
                  <c:v>96.847561514950002</c:v>
                </c:pt>
                <c:pt idx="9518">
                  <c:v>96.844563981772367</c:v>
                </c:pt>
                <c:pt idx="9519">
                  <c:v>96.842958745425904</c:v>
                </c:pt>
                <c:pt idx="9520">
                  <c:v>96.843007885314051</c:v>
                </c:pt>
                <c:pt idx="9521">
                  <c:v>96.843908783263615</c:v>
                </c:pt>
                <c:pt idx="9522">
                  <c:v>96.843777743561859</c:v>
                </c:pt>
                <c:pt idx="9523">
                  <c:v>96.841812148035572</c:v>
                </c:pt>
                <c:pt idx="9524">
                  <c:v>96.838143036386455</c:v>
                </c:pt>
                <c:pt idx="9525">
                  <c:v>96.837192998548744</c:v>
                </c:pt>
                <c:pt idx="9526">
                  <c:v>96.83588260153121</c:v>
                </c:pt>
                <c:pt idx="9527">
                  <c:v>96.835817081680318</c:v>
                </c:pt>
                <c:pt idx="9528">
                  <c:v>96.834948943656215</c:v>
                </c:pt>
                <c:pt idx="9529">
                  <c:v>96.835063603395255</c:v>
                </c:pt>
                <c:pt idx="9530">
                  <c:v>96.830772053162818</c:v>
                </c:pt>
                <c:pt idx="9531">
                  <c:v>96.830411693982995</c:v>
                </c:pt>
                <c:pt idx="9532">
                  <c:v>96.831722091000543</c:v>
                </c:pt>
                <c:pt idx="9533">
                  <c:v>96.830018574877727</c:v>
                </c:pt>
                <c:pt idx="9534">
                  <c:v>96.82965821569789</c:v>
                </c:pt>
                <c:pt idx="9535">
                  <c:v>96.828773697711071</c:v>
                </c:pt>
                <c:pt idx="9536">
                  <c:v>96.826382223154056</c:v>
                </c:pt>
                <c:pt idx="9537">
                  <c:v>96.828626278046585</c:v>
                </c:pt>
                <c:pt idx="9538">
                  <c:v>96.825874444309775</c:v>
                </c:pt>
                <c:pt idx="9539">
                  <c:v>96.821566514114608</c:v>
                </c:pt>
                <c:pt idx="9540">
                  <c:v>96.82484250665847</c:v>
                </c:pt>
                <c:pt idx="9541">
                  <c:v>96.823106230610222</c:v>
                </c:pt>
                <c:pt idx="9542">
                  <c:v>96.822418272176023</c:v>
                </c:pt>
                <c:pt idx="9543">
                  <c:v>96.820616476276896</c:v>
                </c:pt>
                <c:pt idx="9544">
                  <c:v>96.823548489603638</c:v>
                </c:pt>
                <c:pt idx="9545">
                  <c:v>96.81894572007954</c:v>
                </c:pt>
                <c:pt idx="9546">
                  <c:v>96.818749160526906</c:v>
                </c:pt>
                <c:pt idx="9547">
                  <c:v>96.817897402465519</c:v>
                </c:pt>
                <c:pt idx="9548">
                  <c:v>96.814146391002822</c:v>
                </c:pt>
                <c:pt idx="9549">
                  <c:v>96.812901513836152</c:v>
                </c:pt>
                <c:pt idx="9550">
                  <c:v>96.814899869287885</c:v>
                </c:pt>
                <c:pt idx="9551">
                  <c:v>96.816570625485255</c:v>
                </c:pt>
                <c:pt idx="9552">
                  <c:v>96.816587005447971</c:v>
                </c:pt>
                <c:pt idx="9553">
                  <c:v>96.815899047013772</c:v>
                </c:pt>
                <c:pt idx="9554">
                  <c:v>96.815784387274746</c:v>
                </c:pt>
                <c:pt idx="9555">
                  <c:v>96.812049755774751</c:v>
                </c:pt>
                <c:pt idx="9556">
                  <c:v>96.811083337974324</c:v>
                </c:pt>
                <c:pt idx="9557">
                  <c:v>96.809772940956805</c:v>
                </c:pt>
                <c:pt idx="9558">
                  <c:v>96.810559179167313</c:v>
                </c:pt>
                <c:pt idx="9559">
                  <c:v>96.809183262298887</c:v>
                </c:pt>
                <c:pt idx="9560">
                  <c:v>96.806742647853739</c:v>
                </c:pt>
                <c:pt idx="9561">
                  <c:v>96.807299566586195</c:v>
                </c:pt>
                <c:pt idx="9562">
                  <c:v>96.806071069382256</c:v>
                </c:pt>
                <c:pt idx="9563">
                  <c:v>96.805776230053311</c:v>
                </c:pt>
                <c:pt idx="9564">
                  <c:v>96.802614897248503</c:v>
                </c:pt>
                <c:pt idx="9565">
                  <c:v>96.801419159969996</c:v>
                </c:pt>
                <c:pt idx="9566">
                  <c:v>96.800469122132284</c:v>
                </c:pt>
                <c:pt idx="9567">
                  <c:v>96.80040360228142</c:v>
                </c:pt>
                <c:pt idx="9568">
                  <c:v>96.798896645711238</c:v>
                </c:pt>
                <c:pt idx="9569">
                  <c:v>96.795768072831876</c:v>
                </c:pt>
                <c:pt idx="9570">
                  <c:v>96.795555133316526</c:v>
                </c:pt>
                <c:pt idx="9571">
                  <c:v>96.794211976373546</c:v>
                </c:pt>
                <c:pt idx="9572">
                  <c:v>96.797422449066516</c:v>
                </c:pt>
                <c:pt idx="9573">
                  <c:v>96.797619008619122</c:v>
                </c:pt>
                <c:pt idx="9574">
                  <c:v>96.796046532198091</c:v>
                </c:pt>
                <c:pt idx="9575">
                  <c:v>96.792148101070921</c:v>
                </c:pt>
                <c:pt idx="9576">
                  <c:v>96.790084225768311</c:v>
                </c:pt>
                <c:pt idx="9577">
                  <c:v>96.787856550838498</c:v>
                </c:pt>
                <c:pt idx="9578">
                  <c:v>96.788053110391132</c:v>
                </c:pt>
                <c:pt idx="9579">
                  <c:v>96.788135010204712</c:v>
                </c:pt>
                <c:pt idx="9580">
                  <c:v>96.78644787404464</c:v>
                </c:pt>
                <c:pt idx="9581">
                  <c:v>96.785563356057807</c:v>
                </c:pt>
                <c:pt idx="9582">
                  <c:v>96.784940917474486</c:v>
                </c:pt>
                <c:pt idx="9583">
                  <c:v>96.787889310763944</c:v>
                </c:pt>
                <c:pt idx="9584">
                  <c:v>96.788626409086305</c:v>
                </c:pt>
                <c:pt idx="9585">
                  <c:v>96.790018705917433</c:v>
                </c:pt>
                <c:pt idx="9586">
                  <c:v>96.786857373112625</c:v>
                </c:pt>
                <c:pt idx="9587">
                  <c:v>96.784613318220082</c:v>
                </c:pt>
                <c:pt idx="9588">
                  <c:v>96.784121919338517</c:v>
                </c:pt>
                <c:pt idx="9589">
                  <c:v>96.78345034086702</c:v>
                </c:pt>
                <c:pt idx="9590">
                  <c:v>96.780747647018359</c:v>
                </c:pt>
                <c:pt idx="9591">
                  <c:v>96.778847571342936</c:v>
                </c:pt>
                <c:pt idx="9592">
                  <c:v>96.775866418128032</c:v>
                </c:pt>
                <c:pt idx="9593">
                  <c:v>96.775866418128032</c:v>
                </c:pt>
                <c:pt idx="9594">
                  <c:v>96.773638743198234</c:v>
                </c:pt>
                <c:pt idx="9595">
                  <c:v>96.772393866031578</c:v>
                </c:pt>
                <c:pt idx="9596">
                  <c:v>96.773442183645599</c:v>
                </c:pt>
                <c:pt idx="9597">
                  <c:v>96.773638743198234</c:v>
                </c:pt>
                <c:pt idx="9598">
                  <c:v>96.777700973952591</c:v>
                </c:pt>
                <c:pt idx="9599">
                  <c:v>96.774474121296905</c:v>
                </c:pt>
                <c:pt idx="9600">
                  <c:v>96.773212864167533</c:v>
                </c:pt>
                <c:pt idx="9601">
                  <c:v>96.771640387746487</c:v>
                </c:pt>
                <c:pt idx="9602">
                  <c:v>96.769461852704822</c:v>
                </c:pt>
                <c:pt idx="9603">
                  <c:v>96.768233355500897</c:v>
                </c:pt>
                <c:pt idx="9604">
                  <c:v>96.767348837514064</c:v>
                </c:pt>
                <c:pt idx="9605">
                  <c:v>96.765186682435129</c:v>
                </c:pt>
                <c:pt idx="9606">
                  <c:v>96.763859905454865</c:v>
                </c:pt>
                <c:pt idx="9607">
                  <c:v>96.76487546314344</c:v>
                </c:pt>
                <c:pt idx="9608">
                  <c:v>96.76480994329259</c:v>
                </c:pt>
                <c:pt idx="9609">
                  <c:v>96.761763270226808</c:v>
                </c:pt>
                <c:pt idx="9610">
                  <c:v>96.761189971531621</c:v>
                </c:pt>
                <c:pt idx="9611">
                  <c:v>96.760108893992168</c:v>
                </c:pt>
                <c:pt idx="9612">
                  <c:v>96.760633052799179</c:v>
                </c:pt>
                <c:pt idx="9613">
                  <c:v>96.759322655781631</c:v>
                </c:pt>
                <c:pt idx="9614">
                  <c:v>96.760043374141276</c:v>
                </c:pt>
                <c:pt idx="9615">
                  <c:v>96.757881219062355</c:v>
                </c:pt>
                <c:pt idx="9616">
                  <c:v>96.756570822044822</c:v>
                </c:pt>
                <c:pt idx="9617">
                  <c:v>96.756767381597442</c:v>
                </c:pt>
                <c:pt idx="9618">
                  <c:v>96.756374262492187</c:v>
                </c:pt>
                <c:pt idx="9619">
                  <c:v>96.755686304057974</c:v>
                </c:pt>
                <c:pt idx="9620">
                  <c:v>96.753687948606228</c:v>
                </c:pt>
                <c:pt idx="9621">
                  <c:v>96.751116294459322</c:v>
                </c:pt>
                <c:pt idx="9622">
                  <c:v>96.746677324562413</c:v>
                </c:pt>
                <c:pt idx="9623">
                  <c:v>96.747430802847518</c:v>
                </c:pt>
                <c:pt idx="9624">
                  <c:v>96.746972163891357</c:v>
                </c:pt>
                <c:pt idx="9625">
                  <c:v>96.746464385047062</c:v>
                </c:pt>
                <c:pt idx="9626">
                  <c:v>96.745825566501026</c:v>
                </c:pt>
                <c:pt idx="9627">
                  <c:v>96.743401332018578</c:v>
                </c:pt>
                <c:pt idx="9628">
                  <c:v>96.743597891571198</c:v>
                </c:pt>
                <c:pt idx="9629">
                  <c:v>96.748348080759783</c:v>
                </c:pt>
                <c:pt idx="9630">
                  <c:v>96.746071265941808</c:v>
                </c:pt>
                <c:pt idx="9631">
                  <c:v>96.742844413286136</c:v>
                </c:pt>
                <c:pt idx="9632">
                  <c:v>96.742909933137</c:v>
                </c:pt>
                <c:pt idx="9633">
                  <c:v>96.739158921674303</c:v>
                </c:pt>
                <c:pt idx="9634">
                  <c:v>96.735784649354144</c:v>
                </c:pt>
                <c:pt idx="9635">
                  <c:v>96.732328477220392</c:v>
                </c:pt>
                <c:pt idx="9636">
                  <c:v>96.729904242737945</c:v>
                </c:pt>
                <c:pt idx="9637">
                  <c:v>96.728790405273045</c:v>
                </c:pt>
                <c:pt idx="9638">
                  <c:v>96.727250688777431</c:v>
                </c:pt>
                <c:pt idx="9639">
                  <c:v>96.726038571536222</c:v>
                </c:pt>
                <c:pt idx="9640">
                  <c:v>96.725514412729211</c:v>
                </c:pt>
                <c:pt idx="9641">
                  <c:v>96.725727352244562</c:v>
                </c:pt>
                <c:pt idx="9642">
                  <c:v>96.720796983466073</c:v>
                </c:pt>
                <c:pt idx="9643">
                  <c:v>96.720993543018707</c:v>
                </c:pt>
                <c:pt idx="9644">
                  <c:v>96.72297551850771</c:v>
                </c:pt>
                <c:pt idx="9645">
                  <c:v>96.722566019439739</c:v>
                </c:pt>
                <c:pt idx="9646">
                  <c:v>96.719290026895905</c:v>
                </c:pt>
                <c:pt idx="9647">
                  <c:v>96.722009100707297</c:v>
                </c:pt>
                <c:pt idx="9648">
                  <c:v>96.720092645069158</c:v>
                </c:pt>
                <c:pt idx="9649">
                  <c:v>96.720796983466073</c:v>
                </c:pt>
                <c:pt idx="9650">
                  <c:v>96.719519346373971</c:v>
                </c:pt>
                <c:pt idx="9651">
                  <c:v>96.719437446560363</c:v>
                </c:pt>
                <c:pt idx="9652">
                  <c:v>96.720665943764331</c:v>
                </c:pt>
                <c:pt idx="9653">
                  <c:v>96.72155046175115</c:v>
                </c:pt>
                <c:pt idx="9654">
                  <c:v>96.72164874152746</c:v>
                </c:pt>
                <c:pt idx="9655">
                  <c:v>96.718208949356438</c:v>
                </c:pt>
                <c:pt idx="9656">
                  <c:v>96.716194213941975</c:v>
                </c:pt>
                <c:pt idx="9657">
                  <c:v>96.714310518229269</c:v>
                </c:pt>
                <c:pt idx="9658">
                  <c:v>96.712148363150334</c:v>
                </c:pt>
                <c:pt idx="9659">
                  <c:v>96.709920688220521</c:v>
                </c:pt>
                <c:pt idx="9660">
                  <c:v>96.705399818510003</c:v>
                </c:pt>
                <c:pt idx="9661">
                  <c:v>96.706218816645972</c:v>
                </c:pt>
                <c:pt idx="9662">
                  <c:v>96.706972294931063</c:v>
                </c:pt>
                <c:pt idx="9663">
                  <c:v>96.705137739106505</c:v>
                </c:pt>
                <c:pt idx="9664">
                  <c:v>96.708315451874043</c:v>
                </c:pt>
                <c:pt idx="9665">
                  <c:v>96.704973939479316</c:v>
                </c:pt>
                <c:pt idx="9666">
                  <c:v>96.70639899623589</c:v>
                </c:pt>
                <c:pt idx="9667">
                  <c:v>96.70608777694423</c:v>
                </c:pt>
                <c:pt idx="9668">
                  <c:v>96.706055017018784</c:v>
                </c:pt>
                <c:pt idx="9669">
                  <c:v>96.70464634022494</c:v>
                </c:pt>
                <c:pt idx="9670">
                  <c:v>96.701763466786346</c:v>
                </c:pt>
                <c:pt idx="9671">
                  <c:v>96.701419487569254</c:v>
                </c:pt>
                <c:pt idx="9672">
                  <c:v>96.699044392974969</c:v>
                </c:pt>
                <c:pt idx="9673">
                  <c:v>96.699830631185492</c:v>
                </c:pt>
                <c:pt idx="9674">
                  <c:v>96.698978873124091</c:v>
                </c:pt>
                <c:pt idx="9675">
                  <c:v>96.696980517672344</c:v>
                </c:pt>
                <c:pt idx="9676">
                  <c:v>96.696751198194278</c:v>
                </c:pt>
                <c:pt idx="9677">
                  <c:v>96.69648911879078</c:v>
                </c:pt>
                <c:pt idx="9678">
                  <c:v>96.696095999685511</c:v>
                </c:pt>
                <c:pt idx="9679">
                  <c:v>96.69216480863291</c:v>
                </c:pt>
                <c:pt idx="9680">
                  <c:v>96.690985451317118</c:v>
                </c:pt>
                <c:pt idx="9681">
                  <c:v>96.688610356722847</c:v>
                </c:pt>
                <c:pt idx="9682">
                  <c:v>96.692426888036408</c:v>
                </c:pt>
                <c:pt idx="9683">
                  <c:v>96.692738107328069</c:v>
                </c:pt>
                <c:pt idx="9684">
                  <c:v>96.687480139295204</c:v>
                </c:pt>
                <c:pt idx="9685">
                  <c:v>96.687643938922392</c:v>
                </c:pt>
                <c:pt idx="9686">
                  <c:v>96.686726661010127</c:v>
                </c:pt>
                <c:pt idx="9687">
                  <c:v>96.684892105185568</c:v>
                </c:pt>
                <c:pt idx="9688">
                  <c:v>96.684662785707502</c:v>
                </c:pt>
                <c:pt idx="9689">
                  <c:v>96.684711925595664</c:v>
                </c:pt>
                <c:pt idx="9690">
                  <c:v>96.685137804626351</c:v>
                </c:pt>
                <c:pt idx="9691">
                  <c:v>96.681894572007963</c:v>
                </c:pt>
                <c:pt idx="9692">
                  <c:v>96.682336831001379</c:v>
                </c:pt>
                <c:pt idx="9693">
                  <c:v>96.680371235475064</c:v>
                </c:pt>
                <c:pt idx="9694">
                  <c:v>96.680485895214119</c:v>
                </c:pt>
                <c:pt idx="9695">
                  <c:v>96.682369590926811</c:v>
                </c:pt>
                <c:pt idx="9696">
                  <c:v>96.680256575736038</c:v>
                </c:pt>
                <c:pt idx="9697">
                  <c:v>96.677848721216307</c:v>
                </c:pt>
                <c:pt idx="9698">
                  <c:v>96.676423664459747</c:v>
                </c:pt>
                <c:pt idx="9699">
                  <c:v>96.678045280768956</c:v>
                </c:pt>
                <c:pt idx="9700">
                  <c:v>96.679453957562799</c:v>
                </c:pt>
                <c:pt idx="9701">
                  <c:v>96.674965847777742</c:v>
                </c:pt>
                <c:pt idx="9702">
                  <c:v>96.674327029231691</c:v>
                </c:pt>
                <c:pt idx="9703">
                  <c:v>96.671968314600122</c:v>
                </c:pt>
                <c:pt idx="9704">
                  <c:v>96.668282822988289</c:v>
                </c:pt>
                <c:pt idx="9705">
                  <c:v>96.666857766231729</c:v>
                </c:pt>
                <c:pt idx="9706">
                  <c:v>96.665006830444455</c:v>
                </c:pt>
                <c:pt idx="9707">
                  <c:v>96.663172274619896</c:v>
                </c:pt>
                <c:pt idx="9708">
                  <c:v>96.662926575179114</c:v>
                </c:pt>
                <c:pt idx="9709">
                  <c:v>96.661796357751498</c:v>
                </c:pt>
                <c:pt idx="9710">
                  <c:v>96.660584240510289</c:v>
                </c:pt>
                <c:pt idx="9711">
                  <c:v>96.660846319913787</c:v>
                </c:pt>
                <c:pt idx="9712">
                  <c:v>96.65955230285897</c:v>
                </c:pt>
                <c:pt idx="9713">
                  <c:v>96.656653049457674</c:v>
                </c:pt>
                <c:pt idx="9714">
                  <c:v>96.65367189624277</c:v>
                </c:pt>
                <c:pt idx="9715">
                  <c:v>96.652918417957679</c:v>
                </c:pt>
                <c:pt idx="9716">
                  <c:v>96.653540856541028</c:v>
                </c:pt>
                <c:pt idx="9717">
                  <c:v>96.651378701462079</c:v>
                </c:pt>
                <c:pt idx="9718">
                  <c:v>96.65232873929979</c:v>
                </c:pt>
                <c:pt idx="9719">
                  <c:v>96.65367189624277</c:v>
                </c:pt>
                <c:pt idx="9720">
                  <c:v>96.653049457659435</c:v>
                </c:pt>
                <c:pt idx="9721">
                  <c:v>96.653082217584867</c:v>
                </c:pt>
                <c:pt idx="9722">
                  <c:v>96.649920884780059</c:v>
                </c:pt>
                <c:pt idx="9723">
                  <c:v>96.648856187203336</c:v>
                </c:pt>
                <c:pt idx="9724">
                  <c:v>96.647054391304209</c:v>
                </c:pt>
                <c:pt idx="9725">
                  <c:v>96.644581016933614</c:v>
                </c:pt>
                <c:pt idx="9726">
                  <c:v>96.644564636970898</c:v>
                </c:pt>
                <c:pt idx="9727">
                  <c:v>96.645023275927016</c:v>
                </c:pt>
                <c:pt idx="9728">
                  <c:v>96.642255062227477</c:v>
                </c:pt>
                <c:pt idx="9729">
                  <c:v>96.640977425135375</c:v>
                </c:pt>
                <c:pt idx="9730">
                  <c:v>96.641583483755994</c:v>
                </c:pt>
                <c:pt idx="9731">
                  <c:v>96.641239504538902</c:v>
                </c:pt>
                <c:pt idx="9732">
                  <c:v>96.639028209571805</c:v>
                </c:pt>
                <c:pt idx="9733">
                  <c:v>96.639683408080572</c:v>
                </c:pt>
                <c:pt idx="9734">
                  <c:v>96.634933218891987</c:v>
                </c:pt>
                <c:pt idx="9735">
                  <c:v>96.636374655611306</c:v>
                </c:pt>
                <c:pt idx="9736">
                  <c:v>96.639077349459967</c:v>
                </c:pt>
                <c:pt idx="9737">
                  <c:v>96.64004376726038</c:v>
                </c:pt>
                <c:pt idx="9738">
                  <c:v>96.639388568751627</c:v>
                </c:pt>
                <c:pt idx="9739">
                  <c:v>96.637701432591541</c:v>
                </c:pt>
                <c:pt idx="9740">
                  <c:v>96.63807817173408</c:v>
                </c:pt>
                <c:pt idx="9741">
                  <c:v>96.636784154679276</c:v>
                </c:pt>
                <c:pt idx="9742">
                  <c:v>96.633835761389818</c:v>
                </c:pt>
                <c:pt idx="9743">
                  <c:v>96.630674428584996</c:v>
                </c:pt>
                <c:pt idx="9744">
                  <c:v>96.630314069405188</c:v>
                </c:pt>
                <c:pt idx="9745">
                  <c:v>96.626710477606963</c:v>
                </c:pt>
                <c:pt idx="9746">
                  <c:v>96.626382878352587</c:v>
                </c:pt>
                <c:pt idx="9747">
                  <c:v>96.623401725137668</c:v>
                </c:pt>
                <c:pt idx="9748">
                  <c:v>96.623287065398628</c:v>
                </c:pt>
                <c:pt idx="9749">
                  <c:v>96.619699853563148</c:v>
                </c:pt>
                <c:pt idx="9750">
                  <c:v>96.618553256172802</c:v>
                </c:pt>
                <c:pt idx="9751">
                  <c:v>96.619290354495163</c:v>
                </c:pt>
                <c:pt idx="9752">
                  <c:v>96.618831715539031</c:v>
                </c:pt>
                <c:pt idx="9753">
                  <c:v>96.618536876210086</c:v>
                </c:pt>
                <c:pt idx="9754">
                  <c:v>96.617504938558767</c:v>
                </c:pt>
                <c:pt idx="9755">
                  <c:v>96.617865297738575</c:v>
                </c:pt>
                <c:pt idx="9756">
                  <c:v>96.618438596433748</c:v>
                </c:pt>
                <c:pt idx="9757">
                  <c:v>96.617865297738575</c:v>
                </c:pt>
                <c:pt idx="9758">
                  <c:v>96.613278908177193</c:v>
                </c:pt>
                <c:pt idx="9759">
                  <c:v>96.61200127108512</c:v>
                </c:pt>
                <c:pt idx="9760">
                  <c:v>96.612361630264928</c:v>
                </c:pt>
                <c:pt idx="9761">
                  <c:v>96.610264995036871</c:v>
                </c:pt>
                <c:pt idx="9762">
                  <c:v>96.610363274813182</c:v>
                </c:pt>
                <c:pt idx="9763">
                  <c:v>96.609757216192577</c:v>
                </c:pt>
                <c:pt idx="9764">
                  <c:v>96.608184739771531</c:v>
                </c:pt>
                <c:pt idx="9765">
                  <c:v>96.603811289725513</c:v>
                </c:pt>
                <c:pt idx="9766">
                  <c:v>96.604024229240864</c:v>
                </c:pt>
                <c:pt idx="9767">
                  <c:v>96.6062027642825</c:v>
                </c:pt>
                <c:pt idx="9768">
                  <c:v>96.606251904170676</c:v>
                </c:pt>
                <c:pt idx="9769">
                  <c:v>96.607300221784698</c:v>
                </c:pt>
                <c:pt idx="9770">
                  <c:v>96.607775240703546</c:v>
                </c:pt>
                <c:pt idx="9771">
                  <c:v>96.607693340889952</c:v>
                </c:pt>
                <c:pt idx="9772">
                  <c:v>96.606939862604875</c:v>
                </c:pt>
                <c:pt idx="9773">
                  <c:v>96.6062027642825</c:v>
                </c:pt>
                <c:pt idx="9774">
                  <c:v>96.606497603611473</c:v>
                </c:pt>
                <c:pt idx="9775">
                  <c:v>96.603794909762797</c:v>
                </c:pt>
                <c:pt idx="9776">
                  <c:v>96.605154446668479</c:v>
                </c:pt>
                <c:pt idx="9777">
                  <c:v>96.602959531664112</c:v>
                </c:pt>
                <c:pt idx="9778">
                  <c:v>96.596980845271602</c:v>
                </c:pt>
                <c:pt idx="9779">
                  <c:v>96.596079947322039</c:v>
                </c:pt>
                <c:pt idx="9780">
                  <c:v>96.592443595598382</c:v>
                </c:pt>
                <c:pt idx="9781">
                  <c:v>96.589298642756305</c:v>
                </c:pt>
                <c:pt idx="9782">
                  <c:v>96.588971043501914</c:v>
                </c:pt>
                <c:pt idx="9783">
                  <c:v>96.586153689914198</c:v>
                </c:pt>
                <c:pt idx="9784">
                  <c:v>96.586104550026064</c:v>
                </c:pt>
                <c:pt idx="9785">
                  <c:v>96.585252791964649</c:v>
                </c:pt>
                <c:pt idx="9786">
                  <c:v>96.58310701684843</c:v>
                </c:pt>
                <c:pt idx="9787">
                  <c:v>96.582320778637921</c:v>
                </c:pt>
                <c:pt idx="9788">
                  <c:v>96.581174181247562</c:v>
                </c:pt>
                <c:pt idx="9789">
                  <c:v>96.578848226541453</c:v>
                </c:pt>
                <c:pt idx="9790">
                  <c:v>96.577701629151093</c:v>
                </c:pt>
                <c:pt idx="9791">
                  <c:v>96.578635287026088</c:v>
                </c:pt>
                <c:pt idx="9792">
                  <c:v>96.580584502589673</c:v>
                </c:pt>
                <c:pt idx="9793">
                  <c:v>96.581043141545805</c:v>
                </c:pt>
                <c:pt idx="9794">
                  <c:v>96.581010381620359</c:v>
                </c:pt>
                <c:pt idx="9795">
                  <c:v>96.580879341918617</c:v>
                </c:pt>
                <c:pt idx="9796">
                  <c:v>96.578766326727859</c:v>
                </c:pt>
                <c:pt idx="9797">
                  <c:v>96.578815466616021</c:v>
                </c:pt>
                <c:pt idx="9798">
                  <c:v>96.579847404267312</c:v>
                </c:pt>
                <c:pt idx="9799">
                  <c:v>96.578061988330916</c:v>
                </c:pt>
                <c:pt idx="9800">
                  <c:v>96.576849871089678</c:v>
                </c:pt>
                <c:pt idx="9801">
                  <c:v>96.573803198023938</c:v>
                </c:pt>
                <c:pt idx="9802">
                  <c:v>96.574474776495421</c:v>
                </c:pt>
                <c:pt idx="9803">
                  <c:v>96.572656600633579</c:v>
                </c:pt>
                <c:pt idx="9804">
                  <c:v>96.57072376503271</c:v>
                </c:pt>
                <c:pt idx="9805">
                  <c:v>96.56898748898449</c:v>
                </c:pt>
                <c:pt idx="9806">
                  <c:v>96.567267592898972</c:v>
                </c:pt>
                <c:pt idx="9807">
                  <c:v>96.566923613681865</c:v>
                </c:pt>
                <c:pt idx="9808">
                  <c:v>96.565629596627033</c:v>
                </c:pt>
                <c:pt idx="9809">
                  <c:v>96.564777838565647</c:v>
                </c:pt>
                <c:pt idx="9810">
                  <c:v>96.565318377335373</c:v>
                </c:pt>
                <c:pt idx="9811">
                  <c:v>96.564597658975728</c:v>
                </c:pt>
                <c:pt idx="9812">
                  <c:v>96.562632063449428</c:v>
                </c:pt>
                <c:pt idx="9813">
                  <c:v>96.564401099423108</c:v>
                </c:pt>
                <c:pt idx="9814">
                  <c:v>96.563156222256438</c:v>
                </c:pt>
                <c:pt idx="9815">
                  <c:v>96.562861382927494</c:v>
                </c:pt>
                <c:pt idx="9816">
                  <c:v>96.563254502032748</c:v>
                </c:pt>
                <c:pt idx="9817">
                  <c:v>96.563172602219154</c:v>
                </c:pt>
                <c:pt idx="9818">
                  <c:v>96.560060409302523</c:v>
                </c:pt>
                <c:pt idx="9819">
                  <c:v>96.557783594484548</c:v>
                </c:pt>
                <c:pt idx="9820">
                  <c:v>96.5584387929933</c:v>
                </c:pt>
                <c:pt idx="9821">
                  <c:v>96.552836845743343</c:v>
                </c:pt>
                <c:pt idx="9822">
                  <c:v>96.554114482835431</c:v>
                </c:pt>
                <c:pt idx="9823">
                  <c:v>96.551559208651256</c:v>
                </c:pt>
                <c:pt idx="9824">
                  <c:v>96.550166911820114</c:v>
                </c:pt>
                <c:pt idx="9825">
                  <c:v>96.551608348539418</c:v>
                </c:pt>
                <c:pt idx="9826">
                  <c:v>96.550265191596424</c:v>
                </c:pt>
                <c:pt idx="9827">
                  <c:v>96.547251278456102</c:v>
                </c:pt>
                <c:pt idx="9828">
                  <c:v>96.544794284048209</c:v>
                </c:pt>
                <c:pt idx="9829">
                  <c:v>96.541895030646899</c:v>
                </c:pt>
                <c:pt idx="9830">
                  <c:v>96.54099413269735</c:v>
                </c:pt>
                <c:pt idx="9831">
                  <c:v>96.541026892622796</c:v>
                </c:pt>
                <c:pt idx="9832">
                  <c:v>96.537701760190799</c:v>
                </c:pt>
                <c:pt idx="9833">
                  <c:v>96.538324198774134</c:v>
                </c:pt>
                <c:pt idx="9834">
                  <c:v>96.537046561682033</c:v>
                </c:pt>
                <c:pt idx="9835">
                  <c:v>96.538094879296054</c:v>
                </c:pt>
                <c:pt idx="9836">
                  <c:v>96.539929435120612</c:v>
                </c:pt>
                <c:pt idx="9837">
                  <c:v>96.536997421793856</c:v>
                </c:pt>
                <c:pt idx="9838">
                  <c:v>96.53648964294959</c:v>
                </c:pt>
                <c:pt idx="9839">
                  <c:v>96.535408565410108</c:v>
                </c:pt>
                <c:pt idx="9840">
                  <c:v>96.533983508653534</c:v>
                </c:pt>
                <c:pt idx="9841">
                  <c:v>96.535555985074581</c:v>
                </c:pt>
                <c:pt idx="9842">
                  <c:v>96.537275881160113</c:v>
                </c:pt>
                <c:pt idx="9843">
                  <c:v>96.536948281905723</c:v>
                </c:pt>
                <c:pt idx="9844">
                  <c:v>96.536522402875008</c:v>
                </c:pt>
                <c:pt idx="9845">
                  <c:v>96.5333610700702</c:v>
                </c:pt>
                <c:pt idx="9846">
                  <c:v>96.532394652269787</c:v>
                </c:pt>
                <c:pt idx="9847">
                  <c:v>96.53390160883994</c:v>
                </c:pt>
                <c:pt idx="9848">
                  <c:v>96.533983508653534</c:v>
                </c:pt>
                <c:pt idx="9849">
                  <c:v>96.532542071934245</c:v>
                </c:pt>
                <c:pt idx="9850">
                  <c:v>96.529822998122867</c:v>
                </c:pt>
                <c:pt idx="9851">
                  <c:v>96.528119482000065</c:v>
                </c:pt>
                <c:pt idx="9852">
                  <c:v>96.521387317322464</c:v>
                </c:pt>
                <c:pt idx="9853">
                  <c:v>96.516899207537392</c:v>
                </c:pt>
                <c:pt idx="9854">
                  <c:v>96.516489708469422</c:v>
                </c:pt>
                <c:pt idx="9855">
                  <c:v>96.517210426829052</c:v>
                </c:pt>
                <c:pt idx="9856">
                  <c:v>96.515981929625127</c:v>
                </c:pt>
                <c:pt idx="9857">
                  <c:v>96.513852534471638</c:v>
                </c:pt>
                <c:pt idx="9858">
                  <c:v>96.515425010892685</c:v>
                </c:pt>
                <c:pt idx="9859">
                  <c:v>96.515261211265482</c:v>
                </c:pt>
                <c:pt idx="9860">
                  <c:v>96.515670710333467</c:v>
                </c:pt>
                <c:pt idx="9861">
                  <c:v>96.515932789736979</c:v>
                </c:pt>
                <c:pt idx="9862">
                  <c:v>96.516506088432138</c:v>
                </c:pt>
                <c:pt idx="9863">
                  <c:v>96.514999131861984</c:v>
                </c:pt>
                <c:pt idx="9864">
                  <c:v>96.516178489177761</c:v>
                </c:pt>
                <c:pt idx="9865">
                  <c:v>96.516047449476005</c:v>
                </c:pt>
                <c:pt idx="9866">
                  <c:v>96.511542959728217</c:v>
                </c:pt>
                <c:pt idx="9867">
                  <c:v>96.509446324500175</c:v>
                </c:pt>
                <c:pt idx="9868">
                  <c:v>96.507890228041845</c:v>
                </c:pt>
                <c:pt idx="9869">
                  <c:v>96.507791948265535</c:v>
                </c:pt>
                <c:pt idx="9870">
                  <c:v>96.506317751620799</c:v>
                </c:pt>
                <c:pt idx="9871">
                  <c:v>96.505302193932209</c:v>
                </c:pt>
                <c:pt idx="9872">
                  <c:v>96.49976576653313</c:v>
                </c:pt>
                <c:pt idx="9873">
                  <c:v>96.500945123848908</c:v>
                </c:pt>
                <c:pt idx="9874">
                  <c:v>96.502206380978294</c:v>
                </c:pt>
                <c:pt idx="9875">
                  <c:v>96.503696957585717</c:v>
                </c:pt>
                <c:pt idx="9876">
                  <c:v>96.502288280791888</c:v>
                </c:pt>
                <c:pt idx="9877">
                  <c:v>96.499880426272156</c:v>
                </c:pt>
                <c:pt idx="9878">
                  <c:v>96.500224405489263</c:v>
                </c:pt>
                <c:pt idx="9879">
                  <c:v>96.499028668210755</c:v>
                </c:pt>
                <c:pt idx="9880">
                  <c:v>96.496817373243658</c:v>
                </c:pt>
                <c:pt idx="9881">
                  <c:v>96.496669953579186</c:v>
                </c:pt>
                <c:pt idx="9882">
                  <c:v>96.493426720960784</c:v>
                </c:pt>
                <c:pt idx="9883">
                  <c:v>96.494311238947617</c:v>
                </c:pt>
                <c:pt idx="9884">
                  <c:v>96.49223098368229</c:v>
                </c:pt>
                <c:pt idx="9885">
                  <c:v>96.491035246403783</c:v>
                </c:pt>
                <c:pt idx="9886">
                  <c:v>96.488840331399402</c:v>
                </c:pt>
                <c:pt idx="9887">
                  <c:v>96.487120435313912</c:v>
                </c:pt>
                <c:pt idx="9888">
                  <c:v>96.485777278370918</c:v>
                </c:pt>
                <c:pt idx="9889">
                  <c:v>96.486629036432305</c:v>
                </c:pt>
                <c:pt idx="9890">
                  <c:v>96.486776456096806</c:v>
                </c:pt>
                <c:pt idx="9891">
                  <c:v>96.48571175852004</c:v>
                </c:pt>
                <c:pt idx="9892">
                  <c:v>96.482763365230582</c:v>
                </c:pt>
                <c:pt idx="9893">
                  <c:v>96.484827240533221</c:v>
                </c:pt>
                <c:pt idx="9894">
                  <c:v>96.483680643142861</c:v>
                </c:pt>
                <c:pt idx="9895">
                  <c:v>96.481256408660414</c:v>
                </c:pt>
                <c:pt idx="9896">
                  <c:v>96.479798591978422</c:v>
                </c:pt>
                <c:pt idx="9897">
                  <c:v>96.478602854699901</c:v>
                </c:pt>
                <c:pt idx="9898">
                  <c:v>96.474737183498192</c:v>
                </c:pt>
                <c:pt idx="9899">
                  <c:v>96.474933743050812</c:v>
                </c:pt>
                <c:pt idx="9900">
                  <c:v>96.473426786480644</c:v>
                </c:pt>
                <c:pt idx="9901">
                  <c:v>96.472378468866594</c:v>
                </c:pt>
                <c:pt idx="9902">
                  <c:v>96.471723270357828</c:v>
                </c:pt>
                <c:pt idx="9903">
                  <c:v>96.471264631401709</c:v>
                </c:pt>
                <c:pt idx="9904">
                  <c:v>96.4692171360618</c:v>
                </c:pt>
                <c:pt idx="9905">
                  <c:v>96.469331795800827</c:v>
                </c:pt>
                <c:pt idx="9906">
                  <c:v>96.471117211737223</c:v>
                </c:pt>
                <c:pt idx="9907">
                  <c:v>96.470281833638552</c:v>
                </c:pt>
                <c:pt idx="9908">
                  <c:v>96.468201578373211</c:v>
                </c:pt>
                <c:pt idx="9909">
                  <c:v>96.470216313787674</c:v>
                </c:pt>
                <c:pt idx="9910">
                  <c:v>96.465023865605687</c:v>
                </c:pt>
                <c:pt idx="9911">
                  <c:v>96.466383402511383</c:v>
                </c:pt>
                <c:pt idx="9912">
                  <c:v>96.463467769147371</c:v>
                </c:pt>
                <c:pt idx="9913">
                  <c:v>96.461109054515788</c:v>
                </c:pt>
                <c:pt idx="9914">
                  <c:v>96.460879735037736</c:v>
                </c:pt>
                <c:pt idx="9915">
                  <c:v>96.461715113136407</c:v>
                </c:pt>
                <c:pt idx="9916">
                  <c:v>96.460535755820629</c:v>
                </c:pt>
                <c:pt idx="9917">
                  <c:v>96.45950381816931</c:v>
                </c:pt>
                <c:pt idx="9918">
                  <c:v>96.458062381450034</c:v>
                </c:pt>
                <c:pt idx="9919">
                  <c:v>96.457341663090389</c:v>
                </c:pt>
                <c:pt idx="9920">
                  <c:v>96.455376067564089</c:v>
                </c:pt>
                <c:pt idx="9921">
                  <c:v>96.457112343612323</c:v>
                </c:pt>
                <c:pt idx="9922">
                  <c:v>96.455998506147409</c:v>
                </c:pt>
                <c:pt idx="9923">
                  <c:v>96.453066492820668</c:v>
                </c:pt>
                <c:pt idx="9924">
                  <c:v>96.451035377443489</c:v>
                </c:pt>
                <c:pt idx="9925">
                  <c:v>96.448152504004909</c:v>
                </c:pt>
                <c:pt idx="9926">
                  <c:v>96.449495660947875</c:v>
                </c:pt>
                <c:pt idx="9927">
                  <c:v>96.447792144825087</c:v>
                </c:pt>
                <c:pt idx="9928">
                  <c:v>96.447841284713249</c:v>
                </c:pt>
                <c:pt idx="9929">
                  <c:v>96.449675840537779</c:v>
                </c:pt>
                <c:pt idx="9930">
                  <c:v>96.449757740351401</c:v>
                </c:pt>
                <c:pt idx="9931">
                  <c:v>96.446940386763686</c:v>
                </c:pt>
                <c:pt idx="9932">
                  <c:v>96.443320415002731</c:v>
                </c:pt>
                <c:pt idx="9933">
                  <c:v>96.442059157873345</c:v>
                </c:pt>
                <c:pt idx="9934">
                  <c:v>96.440797900743988</c:v>
                </c:pt>
                <c:pt idx="9935">
                  <c:v>96.437276208759343</c:v>
                </c:pt>
                <c:pt idx="9936">
                  <c:v>96.435064913792274</c:v>
                </c:pt>
                <c:pt idx="9937">
                  <c:v>96.433607097110254</c:v>
                </c:pt>
                <c:pt idx="9938">
                  <c:v>96.430281964678258</c:v>
                </c:pt>
                <c:pt idx="9939">
                  <c:v>96.430462144268176</c:v>
                </c:pt>
                <c:pt idx="9940">
                  <c:v>96.433443297483052</c:v>
                </c:pt>
                <c:pt idx="9941">
                  <c:v>96.431723401397548</c:v>
                </c:pt>
                <c:pt idx="9942">
                  <c:v>96.430544044081756</c:v>
                </c:pt>
                <c:pt idx="9943">
                  <c:v>96.431330282292294</c:v>
                </c:pt>
                <c:pt idx="9944">
                  <c:v>96.431166482665091</c:v>
                </c:pt>
                <c:pt idx="9945">
                  <c:v>96.431625121621224</c:v>
                </c:pt>
                <c:pt idx="9946">
                  <c:v>96.432149280428234</c:v>
                </c:pt>
                <c:pt idx="9947">
                  <c:v>96.431166482665091</c:v>
                </c:pt>
                <c:pt idx="9948">
                  <c:v>96.429643146132221</c:v>
                </c:pt>
                <c:pt idx="9949">
                  <c:v>96.42834912907739</c:v>
                </c:pt>
                <c:pt idx="9950">
                  <c:v>96.427038732059842</c:v>
                </c:pt>
                <c:pt idx="9951">
                  <c:v>96.423992058994074</c:v>
                </c:pt>
                <c:pt idx="9952">
                  <c:v>96.423042021156363</c:v>
                </c:pt>
                <c:pt idx="9953">
                  <c:v>96.422091983318637</c:v>
                </c:pt>
                <c:pt idx="9954">
                  <c:v>96.423566179963373</c:v>
                </c:pt>
                <c:pt idx="9955">
                  <c:v>96.421469544735317</c:v>
                </c:pt>
                <c:pt idx="9956">
                  <c:v>96.41999534809058</c:v>
                </c:pt>
                <c:pt idx="9957">
                  <c:v>96.414852039796756</c:v>
                </c:pt>
                <c:pt idx="9958">
                  <c:v>96.413574402704668</c:v>
                </c:pt>
                <c:pt idx="9959">
                  <c:v>96.41329594333844</c:v>
                </c:pt>
                <c:pt idx="9960">
                  <c:v>96.412657124792375</c:v>
                </c:pt>
                <c:pt idx="9961">
                  <c:v>96.41142862758845</c:v>
                </c:pt>
                <c:pt idx="9962">
                  <c:v>96.412460565239769</c:v>
                </c:pt>
                <c:pt idx="9963">
                  <c:v>96.40997081090643</c:v>
                </c:pt>
                <c:pt idx="9964">
                  <c:v>96.407841415752927</c:v>
                </c:pt>
                <c:pt idx="9965">
                  <c:v>96.410675149303373</c:v>
                </c:pt>
                <c:pt idx="9966">
                  <c:v>96.410249270272672</c:v>
                </c:pt>
                <c:pt idx="9967">
                  <c:v>96.410888088818723</c:v>
                </c:pt>
                <c:pt idx="9968">
                  <c:v>96.406481878847245</c:v>
                </c:pt>
                <c:pt idx="9969">
                  <c:v>96.404270583880162</c:v>
                </c:pt>
                <c:pt idx="9970">
                  <c:v>96.403156746415249</c:v>
                </c:pt>
                <c:pt idx="9971">
                  <c:v>96.401993769062173</c:v>
                </c:pt>
                <c:pt idx="9972">
                  <c:v>96.402304988353848</c:v>
                </c:pt>
                <c:pt idx="9973">
                  <c:v>96.401420470367015</c:v>
                </c:pt>
                <c:pt idx="9974">
                  <c:v>96.402124808763929</c:v>
                </c:pt>
                <c:pt idx="9975">
                  <c:v>96.402894667011751</c:v>
                </c:pt>
                <c:pt idx="9976">
                  <c:v>96.399913513796832</c:v>
                </c:pt>
                <c:pt idx="9977">
                  <c:v>96.401617029919649</c:v>
                </c:pt>
                <c:pt idx="9978">
                  <c:v>96.400159213237643</c:v>
                </c:pt>
                <c:pt idx="9979">
                  <c:v>96.398357417338516</c:v>
                </c:pt>
                <c:pt idx="9980">
                  <c:v>96.398455697114841</c:v>
                </c:pt>
                <c:pt idx="9981">
                  <c:v>96.397030640358267</c:v>
                </c:pt>
                <c:pt idx="9982">
                  <c:v>96.39359084818723</c:v>
                </c:pt>
                <c:pt idx="9983">
                  <c:v>96.391002814077609</c:v>
                </c:pt>
                <c:pt idx="9984">
                  <c:v>96.388496679781568</c:v>
                </c:pt>
                <c:pt idx="9985">
                  <c:v>96.38687506347236</c:v>
                </c:pt>
                <c:pt idx="9986">
                  <c:v>96.386842303546914</c:v>
                </c:pt>
                <c:pt idx="9987">
                  <c:v>96.386924203360508</c:v>
                </c:pt>
                <c:pt idx="9988">
                  <c:v>96.387137142875858</c:v>
                </c:pt>
                <c:pt idx="9989">
                  <c:v>96.386416424516227</c:v>
                </c:pt>
                <c:pt idx="9990">
                  <c:v>96.385433626753084</c:v>
                </c:pt>
                <c:pt idx="9991">
                  <c:v>96.384762048281573</c:v>
                </c:pt>
                <c:pt idx="9992">
                  <c:v>96.382681793016232</c:v>
                </c:pt>
                <c:pt idx="9993">
                  <c:v>96.381142076520646</c:v>
                </c:pt>
                <c:pt idx="9994">
                  <c:v>96.379045441292575</c:v>
                </c:pt>
                <c:pt idx="9995">
                  <c:v>96.378357482858377</c:v>
                </c:pt>
                <c:pt idx="9996">
                  <c:v>96.375441849494365</c:v>
                </c:pt>
                <c:pt idx="9997">
                  <c:v>96.375769448748741</c:v>
                </c:pt>
                <c:pt idx="9998">
                  <c:v>96.376195327779442</c:v>
                </c:pt>
                <c:pt idx="9999">
                  <c:v>96.377079845766275</c:v>
                </c:pt>
                <c:pt idx="10000">
                  <c:v>96.375605649121553</c:v>
                </c:pt>
                <c:pt idx="10001">
                  <c:v>96.372902955272892</c:v>
                </c:pt>
                <c:pt idx="10002">
                  <c:v>96.371314098889115</c:v>
                </c:pt>
                <c:pt idx="10003">
                  <c:v>96.37067528034305</c:v>
                </c:pt>
                <c:pt idx="10004">
                  <c:v>96.366563909700545</c:v>
                </c:pt>
                <c:pt idx="10005">
                  <c:v>96.363844835889168</c:v>
                </c:pt>
                <c:pt idx="10006">
                  <c:v>96.361387841481289</c:v>
                </c:pt>
                <c:pt idx="10007">
                  <c:v>96.357489410354106</c:v>
                </c:pt>
                <c:pt idx="10008">
                  <c:v>96.35316510019625</c:v>
                </c:pt>
                <c:pt idx="10009">
                  <c:v>96.35264094138924</c:v>
                </c:pt>
                <c:pt idx="10010">
                  <c:v>96.3532306200471</c:v>
                </c:pt>
                <c:pt idx="10011">
                  <c:v>96.355294495349725</c:v>
                </c:pt>
                <c:pt idx="10012">
                  <c:v>96.355425535051495</c:v>
                </c:pt>
                <c:pt idx="10013">
                  <c:v>96.353738398891409</c:v>
                </c:pt>
                <c:pt idx="10014">
                  <c:v>96.356424712777354</c:v>
                </c:pt>
                <c:pt idx="10015">
                  <c:v>96.356768691994461</c:v>
                </c:pt>
                <c:pt idx="10016">
                  <c:v>96.357194571025161</c:v>
                </c:pt>
                <c:pt idx="10017">
                  <c:v>96.35807908901198</c:v>
                </c:pt>
                <c:pt idx="10018">
                  <c:v>96.359373106066812</c:v>
                </c:pt>
                <c:pt idx="10019">
                  <c:v>96.362583578759768</c:v>
                </c:pt>
                <c:pt idx="10020">
                  <c:v>96.360061064501011</c:v>
                </c:pt>
                <c:pt idx="10021">
                  <c:v>96.360617983233482</c:v>
                </c:pt>
                <c:pt idx="10022">
                  <c:v>96.357948049310252</c:v>
                </c:pt>
                <c:pt idx="10023">
                  <c:v>96.35634281296376</c:v>
                </c:pt>
                <c:pt idx="10024">
                  <c:v>96.353623739152383</c:v>
                </c:pt>
                <c:pt idx="10025">
                  <c:v>96.350413266459398</c:v>
                </c:pt>
                <c:pt idx="10026">
                  <c:v>96.348644230485746</c:v>
                </c:pt>
                <c:pt idx="10027">
                  <c:v>96.345466517718222</c:v>
                </c:pt>
                <c:pt idx="10028">
                  <c:v>96.34559755741995</c:v>
                </c:pt>
                <c:pt idx="10029">
                  <c:v>96.344008701036202</c:v>
                </c:pt>
                <c:pt idx="10030">
                  <c:v>96.339209371959484</c:v>
                </c:pt>
                <c:pt idx="10031">
                  <c:v>96.339405931512104</c:v>
                </c:pt>
                <c:pt idx="10032">
                  <c:v>96.342665544093222</c:v>
                </c:pt>
                <c:pt idx="10033">
                  <c:v>96.340765468417814</c:v>
                </c:pt>
                <c:pt idx="10034">
                  <c:v>96.338685213152473</c:v>
                </c:pt>
                <c:pt idx="10035">
                  <c:v>96.33632649852089</c:v>
                </c:pt>
                <c:pt idx="10036">
                  <c:v>96.335310940832301</c:v>
                </c:pt>
                <c:pt idx="10037">
                  <c:v>96.334049683702929</c:v>
                </c:pt>
                <c:pt idx="10038">
                  <c:v>96.334590222472656</c:v>
                </c:pt>
                <c:pt idx="10039">
                  <c:v>96.333885884075741</c:v>
                </c:pt>
                <c:pt idx="10040">
                  <c:v>96.33311602582792</c:v>
                </c:pt>
                <c:pt idx="10041">
                  <c:v>96.331838388735832</c:v>
                </c:pt>
                <c:pt idx="10042">
                  <c:v>96.33013487261303</c:v>
                </c:pt>
                <c:pt idx="10043">
                  <c:v>96.328726195819186</c:v>
                </c:pt>
                <c:pt idx="10044">
                  <c:v>96.327792537944177</c:v>
                </c:pt>
                <c:pt idx="10045">
                  <c:v>96.327776157981461</c:v>
                </c:pt>
                <c:pt idx="10046">
                  <c:v>96.326908019957358</c:v>
                </c:pt>
                <c:pt idx="10047">
                  <c:v>96.327612358354273</c:v>
                </c:pt>
                <c:pt idx="10048">
                  <c:v>96.324647585102099</c:v>
                </c:pt>
                <c:pt idx="10049">
                  <c:v>96.324434645586763</c:v>
                </c:pt>
                <c:pt idx="10050">
                  <c:v>96.323009588830175</c:v>
                </c:pt>
                <c:pt idx="10051">
                  <c:v>96.324369125735871</c:v>
                </c:pt>
                <c:pt idx="10052">
                  <c:v>96.320781913900376</c:v>
                </c:pt>
                <c:pt idx="10053">
                  <c:v>96.316899862735923</c:v>
                </c:pt>
                <c:pt idx="10054">
                  <c:v>96.315360146240309</c:v>
                </c:pt>
                <c:pt idx="10055">
                  <c:v>96.316211904301724</c:v>
                </c:pt>
                <c:pt idx="10056">
                  <c:v>96.313541970378466</c:v>
                </c:pt>
                <c:pt idx="10057">
                  <c:v>96.315163586687703</c:v>
                </c:pt>
                <c:pt idx="10058">
                  <c:v>96.315622225643807</c:v>
                </c:pt>
                <c:pt idx="10059">
                  <c:v>96.315523945867497</c:v>
                </c:pt>
                <c:pt idx="10060">
                  <c:v>96.316899862735923</c:v>
                </c:pt>
                <c:pt idx="10061">
                  <c:v>96.312624692466201</c:v>
                </c:pt>
                <c:pt idx="10062">
                  <c:v>96.310511677275414</c:v>
                </c:pt>
                <c:pt idx="10063">
                  <c:v>96.309463359661393</c:v>
                </c:pt>
                <c:pt idx="10064">
                  <c:v>96.306105467303965</c:v>
                </c:pt>
                <c:pt idx="10065">
                  <c:v>96.306383926670193</c:v>
                </c:pt>
                <c:pt idx="10066">
                  <c:v>96.30548302872063</c:v>
                </c:pt>
                <c:pt idx="10067">
                  <c:v>96.304057971964056</c:v>
                </c:pt>
                <c:pt idx="10068">
                  <c:v>96.303795892560558</c:v>
                </c:pt>
                <c:pt idx="10069">
                  <c:v>96.302551015393888</c:v>
                </c:pt>
                <c:pt idx="10070">
                  <c:v>96.303959692187746</c:v>
                </c:pt>
                <c:pt idx="10071">
                  <c:v>96.302092376437756</c:v>
                </c:pt>
                <c:pt idx="10072">
                  <c:v>96.302649295170212</c:v>
                </c:pt>
                <c:pt idx="10073">
                  <c:v>96.303746752672396</c:v>
                </c:pt>
                <c:pt idx="10074">
                  <c:v>96.30536836898159</c:v>
                </c:pt>
                <c:pt idx="10075">
                  <c:v>96.305466648757928</c:v>
                </c:pt>
                <c:pt idx="10076">
                  <c:v>96.303533813157031</c:v>
                </c:pt>
                <c:pt idx="10077">
                  <c:v>96.301863056959689</c:v>
                </c:pt>
                <c:pt idx="10078">
                  <c:v>96.299586242141714</c:v>
                </c:pt>
                <c:pt idx="10079">
                  <c:v>96.295753330865409</c:v>
                </c:pt>
                <c:pt idx="10080">
                  <c:v>96.291740239999228</c:v>
                </c:pt>
                <c:pt idx="10081">
                  <c:v>96.290429842981681</c:v>
                </c:pt>
                <c:pt idx="10082">
                  <c:v>96.290708302347923</c:v>
                </c:pt>
                <c:pt idx="10083">
                  <c:v>96.289479805143969</c:v>
                </c:pt>
                <c:pt idx="10084">
                  <c:v>96.287940088648355</c:v>
                </c:pt>
                <c:pt idx="10085">
                  <c:v>96.287579729468547</c:v>
                </c:pt>
                <c:pt idx="10086">
                  <c:v>96.284500296477333</c:v>
                </c:pt>
                <c:pt idx="10087">
                  <c:v>96.282829540279963</c:v>
                </c:pt>
                <c:pt idx="10088">
                  <c:v>96.283877857893998</c:v>
                </c:pt>
                <c:pt idx="10089">
                  <c:v>96.283451978863312</c:v>
                </c:pt>
                <c:pt idx="10090">
                  <c:v>96.283779578117688</c:v>
                </c:pt>
                <c:pt idx="10091">
                  <c:v>96.28258384083918</c:v>
                </c:pt>
                <c:pt idx="10092">
                  <c:v>96.281879502442251</c:v>
                </c:pt>
                <c:pt idx="10093">
                  <c:v>96.279553547736128</c:v>
                </c:pt>
                <c:pt idx="10094">
                  <c:v>96.27804659116596</c:v>
                </c:pt>
                <c:pt idx="10095">
                  <c:v>96.281273443821632</c:v>
                </c:pt>
                <c:pt idx="10096">
                  <c:v>96.280519965536584</c:v>
                </c:pt>
                <c:pt idx="10097">
                  <c:v>96.278210390793149</c:v>
                </c:pt>
                <c:pt idx="10098">
                  <c:v>96.278357810457621</c:v>
                </c:pt>
                <c:pt idx="10099">
                  <c:v>96.279635447549722</c:v>
                </c:pt>
                <c:pt idx="10100">
                  <c:v>96.277669852023422</c:v>
                </c:pt>
                <c:pt idx="10101">
                  <c:v>96.273574861343604</c:v>
                </c:pt>
                <c:pt idx="10102">
                  <c:v>96.270675607942309</c:v>
                </c:pt>
                <c:pt idx="10103">
                  <c:v>96.270904927420403</c:v>
                </c:pt>
                <c:pt idx="10104">
                  <c:v>96.270348008687932</c:v>
                </c:pt>
                <c:pt idx="10105">
                  <c:v>96.267792734503743</c:v>
                </c:pt>
                <c:pt idx="10106">
                  <c:v>96.264402082220869</c:v>
                </c:pt>
                <c:pt idx="10107">
                  <c:v>96.264549501885341</c:v>
                </c:pt>
                <c:pt idx="10108">
                  <c:v>96.264549501885341</c:v>
                </c:pt>
                <c:pt idx="10109">
                  <c:v>96.265434019872174</c:v>
                </c:pt>
                <c:pt idx="10110">
                  <c:v>96.263828783525696</c:v>
                </c:pt>
                <c:pt idx="10111">
                  <c:v>96.264107242891924</c:v>
                </c:pt>
                <c:pt idx="10112">
                  <c:v>96.259209634038882</c:v>
                </c:pt>
                <c:pt idx="10113">
                  <c:v>96.258734615120034</c:v>
                </c:pt>
                <c:pt idx="10114">
                  <c:v>96.258128556499415</c:v>
                </c:pt>
                <c:pt idx="10115">
                  <c:v>96.255786221830562</c:v>
                </c:pt>
                <c:pt idx="10116">
                  <c:v>96.253591306826181</c:v>
                </c:pt>
                <c:pt idx="10117">
                  <c:v>96.253902526117841</c:v>
                </c:pt>
                <c:pt idx="10118">
                  <c:v>96.255868121644156</c:v>
                </c:pt>
                <c:pt idx="10119">
                  <c:v>96.255212923135389</c:v>
                </c:pt>
                <c:pt idx="10120">
                  <c:v>96.254475824813028</c:v>
                </c:pt>
                <c:pt idx="10121">
                  <c:v>96.252690408876632</c:v>
                </c:pt>
                <c:pt idx="10122">
                  <c:v>96.251461911672706</c:v>
                </c:pt>
                <c:pt idx="10123">
                  <c:v>96.24679362229773</c:v>
                </c:pt>
                <c:pt idx="10124">
                  <c:v>96.246040144012653</c:v>
                </c:pt>
                <c:pt idx="10125">
                  <c:v>96.247022941775782</c:v>
                </c:pt>
                <c:pt idx="10126">
                  <c:v>96.245974624161747</c:v>
                </c:pt>
                <c:pt idx="10127">
                  <c:v>96.245597885019208</c:v>
                </c:pt>
                <c:pt idx="10128">
                  <c:v>96.246089283900787</c:v>
                </c:pt>
                <c:pt idx="10129">
                  <c:v>96.243632289492908</c:v>
                </c:pt>
                <c:pt idx="10130">
                  <c:v>96.243976268710028</c:v>
                </c:pt>
                <c:pt idx="10131">
                  <c:v>96.242862431245101</c:v>
                </c:pt>
                <c:pt idx="10132">
                  <c:v>96.244402147740729</c:v>
                </c:pt>
                <c:pt idx="10133">
                  <c:v>96.240765796017044</c:v>
                </c:pt>
                <c:pt idx="10134">
                  <c:v>96.243190030499491</c:v>
                </c:pt>
                <c:pt idx="10135">
                  <c:v>96.241715833854769</c:v>
                </c:pt>
                <c:pt idx="10136">
                  <c:v>96.241912393407375</c:v>
                </c:pt>
                <c:pt idx="10137">
                  <c:v>96.236572525560945</c:v>
                </c:pt>
                <c:pt idx="10138">
                  <c:v>96.236195786418378</c:v>
                </c:pt>
                <c:pt idx="10139">
                  <c:v>96.236081126679352</c:v>
                </c:pt>
                <c:pt idx="10140">
                  <c:v>96.235688007574097</c:v>
                </c:pt>
                <c:pt idx="10141">
                  <c:v>96.234033631339472</c:v>
                </c:pt>
                <c:pt idx="10142">
                  <c:v>96.231789576446943</c:v>
                </c:pt>
                <c:pt idx="10143">
                  <c:v>96.227727345692571</c:v>
                </c:pt>
                <c:pt idx="10144">
                  <c:v>96.228923082971079</c:v>
                </c:pt>
                <c:pt idx="10145">
                  <c:v>96.22697386740748</c:v>
                </c:pt>
                <c:pt idx="10146">
                  <c:v>96.227596305990815</c:v>
                </c:pt>
                <c:pt idx="10147">
                  <c:v>96.224647912701357</c:v>
                </c:pt>
                <c:pt idx="10148">
                  <c:v>96.22348493534831</c:v>
                </c:pt>
                <c:pt idx="10149">
                  <c:v>96.224746192477667</c:v>
                </c:pt>
                <c:pt idx="10150">
                  <c:v>96.22531949117284</c:v>
                </c:pt>
                <c:pt idx="10151">
                  <c:v>96.224926372067586</c:v>
                </c:pt>
                <c:pt idx="10152">
                  <c:v>96.223403035534687</c:v>
                </c:pt>
                <c:pt idx="10153">
                  <c:v>96.224123753894347</c:v>
                </c:pt>
                <c:pt idx="10154">
                  <c:v>96.220602061909702</c:v>
                </c:pt>
                <c:pt idx="10155">
                  <c:v>96.216277751751832</c:v>
                </c:pt>
                <c:pt idx="10156">
                  <c:v>96.21472165529353</c:v>
                </c:pt>
                <c:pt idx="10157">
                  <c:v>96.214787175144394</c:v>
                </c:pt>
                <c:pt idx="10158">
                  <c:v>96.214361296113694</c:v>
                </c:pt>
                <c:pt idx="10159">
                  <c:v>96.21283795958081</c:v>
                </c:pt>
                <c:pt idx="10160">
                  <c:v>96.211134443458008</c:v>
                </c:pt>
                <c:pt idx="10161">
                  <c:v>96.210724944390023</c:v>
                </c:pt>
                <c:pt idx="10162">
                  <c:v>96.208497269460224</c:v>
                </c:pt>
                <c:pt idx="10163">
                  <c:v>96.207383431995311</c:v>
                </c:pt>
                <c:pt idx="10164">
                  <c:v>96.208169670205834</c:v>
                </c:pt>
                <c:pt idx="10165">
                  <c:v>96.207448951846203</c:v>
                </c:pt>
                <c:pt idx="10166">
                  <c:v>96.205663535909792</c:v>
                </c:pt>
                <c:pt idx="10167">
                  <c:v>96.204631598258501</c:v>
                </c:pt>
                <c:pt idx="10168">
                  <c:v>96.204860917736553</c:v>
                </c:pt>
                <c:pt idx="10169">
                  <c:v>96.202649622769471</c:v>
                </c:pt>
                <c:pt idx="10170">
                  <c:v>96.204009159675167</c:v>
                </c:pt>
                <c:pt idx="10171">
                  <c:v>96.202567722955862</c:v>
                </c:pt>
                <c:pt idx="10172">
                  <c:v>96.202764282508497</c:v>
                </c:pt>
                <c:pt idx="10173">
                  <c:v>96.200372807951496</c:v>
                </c:pt>
                <c:pt idx="10174">
                  <c:v>96.199046030971232</c:v>
                </c:pt>
                <c:pt idx="10175">
                  <c:v>96.199553809815512</c:v>
                </c:pt>
                <c:pt idx="10176">
                  <c:v>96.197981333394495</c:v>
                </c:pt>
                <c:pt idx="10177">
                  <c:v>96.196245057346246</c:v>
                </c:pt>
                <c:pt idx="10178">
                  <c:v>96.195819178315546</c:v>
                </c:pt>
                <c:pt idx="10179">
                  <c:v>96.194001002453717</c:v>
                </c:pt>
                <c:pt idx="10180">
                  <c:v>96.192625085585306</c:v>
                </c:pt>
                <c:pt idx="10181">
                  <c:v>96.191429348306798</c:v>
                </c:pt>
                <c:pt idx="10182">
                  <c:v>96.188775794346299</c:v>
                </c:pt>
                <c:pt idx="10183">
                  <c:v>96.18952927263139</c:v>
                </c:pt>
                <c:pt idx="10184">
                  <c:v>96.189398232929634</c:v>
                </c:pt>
                <c:pt idx="10185">
                  <c:v>96.190004291550238</c:v>
                </c:pt>
                <c:pt idx="10186">
                  <c:v>96.190512070394533</c:v>
                </c:pt>
                <c:pt idx="10187">
                  <c:v>96.190282750916467</c:v>
                </c:pt>
                <c:pt idx="10188">
                  <c:v>96.190528450357249</c:v>
                </c:pt>
                <c:pt idx="10189">
                  <c:v>96.187727476732263</c:v>
                </c:pt>
                <c:pt idx="10190">
                  <c:v>96.185991200684029</c:v>
                </c:pt>
                <c:pt idx="10191">
                  <c:v>96.182567788475723</c:v>
                </c:pt>
                <c:pt idx="10192">
                  <c:v>96.182813487916505</c:v>
                </c:pt>
                <c:pt idx="10193">
                  <c:v>96.183616106089744</c:v>
                </c:pt>
                <c:pt idx="10194">
                  <c:v>96.180913412241082</c:v>
                </c:pt>
                <c:pt idx="10195">
                  <c:v>96.180061654179681</c:v>
                </c:pt>
                <c:pt idx="10196">
                  <c:v>96.178194338429691</c:v>
                </c:pt>
                <c:pt idx="10197">
                  <c:v>96.177080500964792</c:v>
                </c:pt>
                <c:pt idx="10198">
                  <c:v>96.176261502828822</c:v>
                </c:pt>
                <c:pt idx="10199">
                  <c:v>96.171281994162186</c:v>
                </c:pt>
                <c:pt idx="10200">
                  <c:v>96.168726719977997</c:v>
                </c:pt>
                <c:pt idx="10201">
                  <c:v>96.165745566763093</c:v>
                </c:pt>
                <c:pt idx="10202">
                  <c:v>96.165942126315713</c:v>
                </c:pt>
                <c:pt idx="10203">
                  <c:v>96.165647286986783</c:v>
                </c:pt>
                <c:pt idx="10204">
                  <c:v>96.166941304041586</c:v>
                </c:pt>
                <c:pt idx="10205">
                  <c:v>96.166597324824508</c:v>
                </c:pt>
                <c:pt idx="10206">
                  <c:v>96.161322976828913</c:v>
                </c:pt>
                <c:pt idx="10207">
                  <c:v>96.162960973100837</c:v>
                </c:pt>
                <c:pt idx="10208">
                  <c:v>96.16384549108767</c:v>
                </c:pt>
                <c:pt idx="10209">
                  <c:v>96.163337712243361</c:v>
                </c:pt>
                <c:pt idx="10210">
                  <c:v>96.158702182793832</c:v>
                </c:pt>
                <c:pt idx="10211">
                  <c:v>96.154967551293865</c:v>
                </c:pt>
                <c:pt idx="10212">
                  <c:v>96.152870916065808</c:v>
                </c:pt>
                <c:pt idx="10213">
                  <c:v>96.152412277109661</c:v>
                </c:pt>
                <c:pt idx="10214">
                  <c:v>96.152084677855285</c:v>
                </c:pt>
                <c:pt idx="10215">
                  <c:v>96.149250944304853</c:v>
                </c:pt>
                <c:pt idx="10216">
                  <c:v>96.147334488666715</c:v>
                </c:pt>
                <c:pt idx="10217">
                  <c:v>96.147088789225933</c:v>
                </c:pt>
                <c:pt idx="10218">
                  <c:v>96.149496643745636</c:v>
                </c:pt>
                <c:pt idx="10219">
                  <c:v>96.149267324267569</c:v>
                </c:pt>
                <c:pt idx="10220">
                  <c:v>96.149398363969311</c:v>
                </c:pt>
                <c:pt idx="10221">
                  <c:v>96.14825176657898</c:v>
                </c:pt>
                <c:pt idx="10222">
                  <c:v>96.14681032985969</c:v>
                </c:pt>
                <c:pt idx="10223">
                  <c:v>96.146941369561461</c:v>
                </c:pt>
                <c:pt idx="10224">
                  <c:v>96.143108458285155</c:v>
                </c:pt>
                <c:pt idx="10225">
                  <c:v>96.142649819329023</c:v>
                </c:pt>
                <c:pt idx="10226">
                  <c:v>96.143059318396993</c:v>
                </c:pt>
                <c:pt idx="10227">
                  <c:v>96.138620348500098</c:v>
                </c:pt>
                <c:pt idx="10228">
                  <c:v>96.135475395658005</c:v>
                </c:pt>
                <c:pt idx="10229">
                  <c:v>96.134689157447497</c:v>
                </c:pt>
                <c:pt idx="10230">
                  <c:v>96.136212493980366</c:v>
                </c:pt>
                <c:pt idx="10231">
                  <c:v>96.13586851476326</c:v>
                </c:pt>
                <c:pt idx="10232">
                  <c:v>96.13310030106372</c:v>
                </c:pt>
                <c:pt idx="10233">
                  <c:v>96.13134764505277</c:v>
                </c:pt>
                <c:pt idx="10234">
                  <c:v>96.130954525947502</c:v>
                </c:pt>
                <c:pt idx="10235">
                  <c:v>96.13278908177206</c:v>
                </c:pt>
                <c:pt idx="10236">
                  <c:v>96.133034781212857</c:v>
                </c:pt>
                <c:pt idx="10237">
                  <c:v>96.132428722592238</c:v>
                </c:pt>
                <c:pt idx="10238">
                  <c:v>96.132199403114171</c:v>
                </c:pt>
                <c:pt idx="10239">
                  <c:v>96.127105234708509</c:v>
                </c:pt>
                <c:pt idx="10240">
                  <c:v>96.125418098548423</c:v>
                </c:pt>
                <c:pt idx="10241">
                  <c:v>96.129251009824699</c:v>
                </c:pt>
                <c:pt idx="10242">
                  <c:v>96.130086387923399</c:v>
                </c:pt>
                <c:pt idx="10243">
                  <c:v>96.127694913366383</c:v>
                </c:pt>
                <c:pt idx="10244">
                  <c:v>96.126613835826902</c:v>
                </c:pt>
                <c:pt idx="10245">
                  <c:v>96.123468882984824</c:v>
                </c:pt>
                <c:pt idx="10246">
                  <c:v>96.119685111596681</c:v>
                </c:pt>
                <c:pt idx="10247">
                  <c:v>96.119586831820385</c:v>
                </c:pt>
                <c:pt idx="10248">
                  <c:v>96.121142928278701</c:v>
                </c:pt>
                <c:pt idx="10249">
                  <c:v>96.12019289044099</c:v>
                </c:pt>
                <c:pt idx="10250">
                  <c:v>96.118833353535294</c:v>
                </c:pt>
                <c:pt idx="10251">
                  <c:v>96.117015177673451</c:v>
                </c:pt>
                <c:pt idx="10252">
                  <c:v>96.114836642631815</c:v>
                </c:pt>
                <c:pt idx="10253">
                  <c:v>96.113837464905927</c:v>
                </c:pt>
                <c:pt idx="10254">
                  <c:v>96.110315772921311</c:v>
                </c:pt>
                <c:pt idx="10255">
                  <c:v>96.109824374039746</c:v>
                </c:pt>
                <c:pt idx="10256">
                  <c:v>96.111740829677871</c:v>
                </c:pt>
                <c:pt idx="10257">
                  <c:v>96.110512332473945</c:v>
                </c:pt>
                <c:pt idx="10258">
                  <c:v>96.112084808894991</c:v>
                </c:pt>
                <c:pt idx="10259">
                  <c:v>96.108907096127453</c:v>
                </c:pt>
                <c:pt idx="10260">
                  <c:v>96.104369846454233</c:v>
                </c:pt>
                <c:pt idx="10261">
                  <c:v>96.102355111039756</c:v>
                </c:pt>
                <c:pt idx="10262">
                  <c:v>96.104222426789761</c:v>
                </c:pt>
                <c:pt idx="10263">
                  <c:v>96.102322351114324</c:v>
                </c:pt>
                <c:pt idx="10264">
                  <c:v>96.102748230145039</c:v>
                </c:pt>
                <c:pt idx="10265">
                  <c:v>96.103632748131872</c:v>
                </c:pt>
                <c:pt idx="10266">
                  <c:v>96.101044714022237</c:v>
                </c:pt>
                <c:pt idx="10267">
                  <c:v>96.096622124088043</c:v>
                </c:pt>
                <c:pt idx="10268">
                  <c:v>96.093509931171397</c:v>
                </c:pt>
                <c:pt idx="10269">
                  <c:v>96.093755630612193</c:v>
                </c:pt>
                <c:pt idx="10270">
                  <c:v>96.090577917844669</c:v>
                </c:pt>
                <c:pt idx="10271">
                  <c:v>96.089398560528878</c:v>
                </c:pt>
                <c:pt idx="10272">
                  <c:v>96.090807237322736</c:v>
                </c:pt>
                <c:pt idx="10273">
                  <c:v>96.089939099298633</c:v>
                </c:pt>
                <c:pt idx="10274">
                  <c:v>96.092477993520077</c:v>
                </c:pt>
                <c:pt idx="10275">
                  <c:v>96.092559893333672</c:v>
                </c:pt>
                <c:pt idx="10276">
                  <c:v>96.095737606101224</c:v>
                </c:pt>
                <c:pt idx="10277">
                  <c:v>96.093837530425787</c:v>
                </c:pt>
                <c:pt idx="10278">
                  <c:v>96.091937454750351</c:v>
                </c:pt>
                <c:pt idx="10279">
                  <c:v>96.087809704145101</c:v>
                </c:pt>
                <c:pt idx="10280">
                  <c:v>96.087432965002591</c:v>
                </c:pt>
                <c:pt idx="10281">
                  <c:v>96.085582029215303</c:v>
                </c:pt>
                <c:pt idx="10282">
                  <c:v>96.087138125673647</c:v>
                </c:pt>
                <c:pt idx="10283">
                  <c:v>96.085123390259156</c:v>
                </c:pt>
                <c:pt idx="10284">
                  <c:v>96.08492683070655</c:v>
                </c:pt>
                <c:pt idx="10285">
                  <c:v>96.085123390259156</c:v>
                </c:pt>
                <c:pt idx="10286">
                  <c:v>96.082568116074981</c:v>
                </c:pt>
                <c:pt idx="10287">
                  <c:v>96.079619722785509</c:v>
                </c:pt>
                <c:pt idx="10288">
                  <c:v>96.080242161368858</c:v>
                </c:pt>
                <c:pt idx="10289">
                  <c:v>96.078014486439031</c:v>
                </c:pt>
                <c:pt idx="10290">
                  <c:v>96.076327350278945</c:v>
                </c:pt>
                <c:pt idx="10291">
                  <c:v>96.075590251956569</c:v>
                </c:pt>
                <c:pt idx="10292">
                  <c:v>96.073198777399583</c:v>
                </c:pt>
                <c:pt idx="10293">
                  <c:v>96.073100497623273</c:v>
                </c:pt>
                <c:pt idx="10294">
                  <c:v>96.073591896504851</c:v>
                </c:pt>
                <c:pt idx="10295">
                  <c:v>96.077031688675902</c:v>
                </c:pt>
                <c:pt idx="10296">
                  <c:v>96.074902293522371</c:v>
                </c:pt>
                <c:pt idx="10297">
                  <c:v>96.073329817101339</c:v>
                </c:pt>
                <c:pt idx="10298">
                  <c:v>96.071593541053105</c:v>
                </c:pt>
                <c:pt idx="10299">
                  <c:v>96.070643503215393</c:v>
                </c:pt>
                <c:pt idx="10300">
                  <c:v>96.068677907689093</c:v>
                </c:pt>
                <c:pt idx="10301">
                  <c:v>96.066843351864534</c:v>
                </c:pt>
                <c:pt idx="10302">
                  <c:v>96.062584561557529</c:v>
                </c:pt>
                <c:pt idx="10303">
                  <c:v>96.060897425397471</c:v>
                </c:pt>
                <c:pt idx="10304">
                  <c:v>96.059996527447893</c:v>
                </c:pt>
                <c:pt idx="10305">
                  <c:v>96.057965412070729</c:v>
                </c:pt>
                <c:pt idx="10306">
                  <c:v>96.057113654009328</c:v>
                </c:pt>
                <c:pt idx="10307">
                  <c:v>96.058096451772485</c:v>
                </c:pt>
                <c:pt idx="10308">
                  <c:v>96.055901536768118</c:v>
                </c:pt>
                <c:pt idx="10309">
                  <c:v>96.05426354049618</c:v>
                </c:pt>
                <c:pt idx="10310">
                  <c:v>96.054656659601449</c:v>
                </c:pt>
                <c:pt idx="10311">
                  <c:v>96.05270744403785</c:v>
                </c:pt>
                <c:pt idx="10312">
                  <c:v>96.05085650825059</c:v>
                </c:pt>
                <c:pt idx="10313">
                  <c:v>96.05128238728129</c:v>
                </c:pt>
                <c:pt idx="10314">
                  <c:v>96.051741026237437</c:v>
                </c:pt>
                <c:pt idx="10315">
                  <c:v>96.052199665193555</c:v>
                </c:pt>
                <c:pt idx="10316">
                  <c:v>96.054099740868992</c:v>
                </c:pt>
                <c:pt idx="10317">
                  <c:v>96.055033398744001</c:v>
                </c:pt>
                <c:pt idx="10318">
                  <c:v>96.053985081129966</c:v>
                </c:pt>
                <c:pt idx="10319">
                  <c:v>96.053133323068565</c:v>
                </c:pt>
                <c:pt idx="10320">
                  <c:v>96.052363464820758</c:v>
                </c:pt>
                <c:pt idx="10321">
                  <c:v>96.050414249257159</c:v>
                </c:pt>
                <c:pt idx="10322">
                  <c:v>96.049595251121204</c:v>
                </c:pt>
                <c:pt idx="10323">
                  <c:v>96.0463356385401</c:v>
                </c:pt>
                <c:pt idx="10324">
                  <c:v>96.044845061932662</c:v>
                </c:pt>
                <c:pt idx="10325">
                  <c:v>96.044828681969918</c:v>
                </c:pt>
                <c:pt idx="10326">
                  <c:v>96.043518284952398</c:v>
                </c:pt>
                <c:pt idx="10327">
                  <c:v>96.043092405921698</c:v>
                </c:pt>
                <c:pt idx="10328">
                  <c:v>96.040012972930469</c:v>
                </c:pt>
                <c:pt idx="10329">
                  <c:v>96.038604296136626</c:v>
                </c:pt>
                <c:pt idx="10330">
                  <c:v>96.038014617478737</c:v>
                </c:pt>
                <c:pt idx="10331">
                  <c:v>96.0354102034064</c:v>
                </c:pt>
                <c:pt idx="10332">
                  <c:v>96.035262783741899</c:v>
                </c:pt>
                <c:pt idx="10333">
                  <c:v>96.036180061654179</c:v>
                </c:pt>
                <c:pt idx="10334">
                  <c:v>96.037375798932686</c:v>
                </c:pt>
                <c:pt idx="10335">
                  <c:v>96.038325836770397</c:v>
                </c:pt>
                <c:pt idx="10336">
                  <c:v>96.039062935092758</c:v>
                </c:pt>
                <c:pt idx="10337">
                  <c:v>96.036704220461203</c:v>
                </c:pt>
                <c:pt idx="10338">
                  <c:v>96.034099806388838</c:v>
                </c:pt>
                <c:pt idx="10339">
                  <c:v>96.03572142269806</c:v>
                </c:pt>
                <c:pt idx="10340">
                  <c:v>96.034378265755066</c:v>
                </c:pt>
                <c:pt idx="10341">
                  <c:v>96.030348794926155</c:v>
                </c:pt>
                <c:pt idx="10342">
                  <c:v>96.023289030994178</c:v>
                </c:pt>
                <c:pt idx="10343">
                  <c:v>96.02024235792841</c:v>
                </c:pt>
                <c:pt idx="10344">
                  <c:v>96.022142433603818</c:v>
                </c:pt>
                <c:pt idx="10345">
                  <c:v>96.021438095206904</c:v>
                </c:pt>
                <c:pt idx="10346">
                  <c:v>96.019030240687187</c:v>
                </c:pt>
                <c:pt idx="10347">
                  <c:v>96.016491346465699</c:v>
                </c:pt>
                <c:pt idx="10348">
                  <c:v>96.016704285981049</c:v>
                </c:pt>
                <c:pt idx="10349">
                  <c:v>96.01722844478806</c:v>
                </c:pt>
                <c:pt idx="10350">
                  <c:v>96.01413263183413</c:v>
                </c:pt>
                <c:pt idx="10351">
                  <c:v>96.012887754667489</c:v>
                </c:pt>
                <c:pt idx="10352">
                  <c:v>96.011413558022753</c:v>
                </c:pt>
                <c:pt idx="10353">
                  <c:v>96.010217820744259</c:v>
                </c:pt>
                <c:pt idx="10354">
                  <c:v>96.011937716829763</c:v>
                </c:pt>
                <c:pt idx="10355">
                  <c:v>96.012101516456951</c:v>
                </c:pt>
                <c:pt idx="10356">
                  <c:v>96.012969654481083</c:v>
                </c:pt>
                <c:pt idx="10357">
                  <c:v>96.009185883092925</c:v>
                </c:pt>
                <c:pt idx="10358">
                  <c:v>96.00785910611269</c:v>
                </c:pt>
                <c:pt idx="10359">
                  <c:v>96.008465164733295</c:v>
                </c:pt>
                <c:pt idx="10360">
                  <c:v>96.006990968088559</c:v>
                </c:pt>
                <c:pt idx="10361">
                  <c:v>96.005909890549106</c:v>
                </c:pt>
                <c:pt idx="10362">
                  <c:v>96.00320719670043</c:v>
                </c:pt>
                <c:pt idx="10363">
                  <c:v>96.001782139943856</c:v>
                </c:pt>
                <c:pt idx="10364">
                  <c:v>95.998735466878088</c:v>
                </c:pt>
                <c:pt idx="10365">
                  <c:v>95.997392309935108</c:v>
                </c:pt>
                <c:pt idx="10366">
                  <c:v>95.999128585983343</c:v>
                </c:pt>
                <c:pt idx="10367">
                  <c:v>95.999685504715799</c:v>
                </c:pt>
                <c:pt idx="10368">
                  <c:v>95.996540551873707</c:v>
                </c:pt>
                <c:pt idx="10369">
                  <c:v>95.996114672843007</c:v>
                </c:pt>
                <c:pt idx="10370">
                  <c:v>95.996491411985545</c:v>
                </c:pt>
                <c:pt idx="10371">
                  <c:v>95.995066355228971</c:v>
                </c:pt>
                <c:pt idx="10372">
                  <c:v>95.996933670978962</c:v>
                </c:pt>
                <c:pt idx="10373">
                  <c:v>95.995606893998726</c:v>
                </c:pt>
                <c:pt idx="10374">
                  <c:v>95.991102404250938</c:v>
                </c:pt>
                <c:pt idx="10375">
                  <c:v>95.989857527084268</c:v>
                </c:pt>
                <c:pt idx="10376">
                  <c:v>95.987105693347445</c:v>
                </c:pt>
                <c:pt idx="10377">
                  <c:v>95.987220353086485</c:v>
                </c:pt>
                <c:pt idx="10378">
                  <c:v>95.987629852154456</c:v>
                </c:pt>
                <c:pt idx="10379">
                  <c:v>95.989136808724624</c:v>
                </c:pt>
                <c:pt idx="10380">
                  <c:v>95.986810854018501</c:v>
                </c:pt>
                <c:pt idx="10381">
                  <c:v>95.986810854018501</c:v>
                </c:pt>
                <c:pt idx="10382">
                  <c:v>95.987629852154456</c:v>
                </c:pt>
                <c:pt idx="10383">
                  <c:v>95.985877196143491</c:v>
                </c:pt>
                <c:pt idx="10384">
                  <c:v>95.983633141250976</c:v>
                </c:pt>
                <c:pt idx="10385">
                  <c:v>95.982732243301413</c:v>
                </c:pt>
                <c:pt idx="10386">
                  <c:v>95.982945182816763</c:v>
                </c:pt>
                <c:pt idx="10387">
                  <c:v>95.982666723450535</c:v>
                </c:pt>
                <c:pt idx="10388">
                  <c:v>95.981470986172042</c:v>
                </c:pt>
                <c:pt idx="10389">
                  <c:v>95.980013169490036</c:v>
                </c:pt>
                <c:pt idx="10390">
                  <c:v>95.977900154299249</c:v>
                </c:pt>
                <c:pt idx="10391">
                  <c:v>95.977146676014172</c:v>
                </c:pt>
                <c:pt idx="10392">
                  <c:v>95.975115560636993</c:v>
                </c:pt>
                <c:pt idx="10393">
                  <c:v>95.970807630441826</c:v>
                </c:pt>
                <c:pt idx="10394">
                  <c:v>95.970938670143596</c:v>
                </c:pt>
                <c:pt idx="10395">
                  <c:v>95.968268736220352</c:v>
                </c:pt>
                <c:pt idx="10396">
                  <c:v>95.964501344794954</c:v>
                </c:pt>
                <c:pt idx="10397">
                  <c:v>95.966335900619498</c:v>
                </c:pt>
                <c:pt idx="10398">
                  <c:v>95.967089378904575</c:v>
                </c:pt>
                <c:pt idx="10399">
                  <c:v>95.964959983751072</c:v>
                </c:pt>
                <c:pt idx="10400">
                  <c:v>95.961372771915578</c:v>
                </c:pt>
                <c:pt idx="10401">
                  <c:v>95.961995210498912</c:v>
                </c:pt>
                <c:pt idx="10402">
                  <c:v>95.960340834264258</c:v>
                </c:pt>
                <c:pt idx="10403">
                  <c:v>95.959587355979181</c:v>
                </c:pt>
                <c:pt idx="10404">
                  <c:v>95.958162299222607</c:v>
                </c:pt>
                <c:pt idx="10405">
                  <c:v>95.955508745262094</c:v>
                </c:pt>
                <c:pt idx="10406">
                  <c:v>95.952789671450702</c:v>
                </c:pt>
                <c:pt idx="10407">
                  <c:v>95.955361325597622</c:v>
                </c:pt>
                <c:pt idx="10408">
                  <c:v>95.954427667722641</c:v>
                </c:pt>
                <c:pt idx="10409">
                  <c:v>95.956524302950683</c:v>
                </c:pt>
                <c:pt idx="10410">
                  <c:v>95.955361325597622</c:v>
                </c:pt>
                <c:pt idx="10411">
                  <c:v>95.952789671450702</c:v>
                </c:pt>
                <c:pt idx="10412">
                  <c:v>95.953952648803778</c:v>
                </c:pt>
                <c:pt idx="10413">
                  <c:v>95.953297450294997</c:v>
                </c:pt>
                <c:pt idx="10414">
                  <c:v>95.951790493724843</c:v>
                </c:pt>
                <c:pt idx="10415">
                  <c:v>95.952380172382732</c:v>
                </c:pt>
                <c:pt idx="10416">
                  <c:v>95.95254397200992</c:v>
                </c:pt>
                <c:pt idx="10417">
                  <c:v>95.949628338645908</c:v>
                </c:pt>
                <c:pt idx="10418">
                  <c:v>95.946876504909085</c:v>
                </c:pt>
                <c:pt idx="10419">
                  <c:v>95.940996098292899</c:v>
                </c:pt>
                <c:pt idx="10420">
                  <c:v>95.937408886457376</c:v>
                </c:pt>
                <c:pt idx="10421">
                  <c:v>95.936442468656949</c:v>
                </c:pt>
                <c:pt idx="10422">
                  <c:v>95.938555483847736</c:v>
                </c:pt>
                <c:pt idx="10423">
                  <c:v>95.942355635198581</c:v>
                </c:pt>
                <c:pt idx="10424">
                  <c:v>95.940799538740251</c:v>
                </c:pt>
                <c:pt idx="10425">
                  <c:v>95.938883083102112</c:v>
                </c:pt>
                <c:pt idx="10426">
                  <c:v>95.93737612653193</c:v>
                </c:pt>
                <c:pt idx="10427">
                  <c:v>95.935869169961762</c:v>
                </c:pt>
                <c:pt idx="10428">
                  <c:v>95.93749078627097</c:v>
                </c:pt>
                <c:pt idx="10429">
                  <c:v>95.937949425227117</c:v>
                </c:pt>
                <c:pt idx="10430">
                  <c:v>95.936360568843355</c:v>
                </c:pt>
                <c:pt idx="10431">
                  <c:v>95.934624292795121</c:v>
                </c:pt>
                <c:pt idx="10432">
                  <c:v>95.935050171825822</c:v>
                </c:pt>
                <c:pt idx="10433">
                  <c:v>95.930889661295154</c:v>
                </c:pt>
                <c:pt idx="10434">
                  <c:v>95.926172232032016</c:v>
                </c:pt>
                <c:pt idx="10435">
                  <c:v>95.927974027931114</c:v>
                </c:pt>
                <c:pt idx="10436">
                  <c:v>95.931512099878475</c:v>
                </c:pt>
                <c:pt idx="10437">
                  <c:v>95.931479339953029</c:v>
                </c:pt>
                <c:pt idx="10438">
                  <c:v>95.926368791584636</c:v>
                </c:pt>
                <c:pt idx="10439">
                  <c:v>95.92656535113727</c:v>
                </c:pt>
                <c:pt idx="10440">
                  <c:v>95.927826608266642</c:v>
                </c:pt>
                <c:pt idx="10441">
                  <c:v>95.92458337564824</c:v>
                </c:pt>
                <c:pt idx="10442">
                  <c:v>95.926336031659204</c:v>
                </c:pt>
                <c:pt idx="10443">
                  <c:v>95.925091154492534</c:v>
                </c:pt>
                <c:pt idx="10444">
                  <c:v>95.925156674343413</c:v>
                </c:pt>
                <c:pt idx="10445">
                  <c:v>95.922404840606589</c:v>
                </c:pt>
                <c:pt idx="10446">
                  <c:v>95.919325407615389</c:v>
                </c:pt>
                <c:pt idx="10447">
                  <c:v>95.918899528584689</c:v>
                </c:pt>
                <c:pt idx="10448">
                  <c:v>95.922028101464051</c:v>
                </c:pt>
                <c:pt idx="10449">
                  <c:v>95.918473649553974</c:v>
                </c:pt>
                <c:pt idx="10450">
                  <c:v>95.919751286646076</c:v>
                </c:pt>
                <c:pt idx="10451">
                  <c:v>95.919407307428969</c:v>
                </c:pt>
                <c:pt idx="10452">
                  <c:v>95.913838120104458</c:v>
                </c:pt>
                <c:pt idx="10453">
                  <c:v>95.914165719358834</c:v>
                </c:pt>
                <c:pt idx="10454">
                  <c:v>95.912953602117597</c:v>
                </c:pt>
                <c:pt idx="10455">
                  <c:v>95.912232883757966</c:v>
                </c:pt>
                <c:pt idx="10456">
                  <c:v>95.911954424391737</c:v>
                </c:pt>
                <c:pt idx="10457">
                  <c:v>95.909939688977275</c:v>
                </c:pt>
                <c:pt idx="10458">
                  <c:v>95.907040435575979</c:v>
                </c:pt>
                <c:pt idx="10459">
                  <c:v>95.908874991400509</c:v>
                </c:pt>
                <c:pt idx="10460">
                  <c:v>95.907482694569396</c:v>
                </c:pt>
                <c:pt idx="10461">
                  <c:v>95.904386881615466</c:v>
                </c:pt>
                <c:pt idx="10462">
                  <c:v>95.903273044150552</c:v>
                </c:pt>
                <c:pt idx="10463">
                  <c:v>95.904223081988277</c:v>
                </c:pt>
                <c:pt idx="10464">
                  <c:v>95.906074017775552</c:v>
                </c:pt>
                <c:pt idx="10465">
                  <c:v>95.906696456358873</c:v>
                </c:pt>
                <c:pt idx="10466">
                  <c:v>95.90767925412203</c:v>
                </c:pt>
                <c:pt idx="10467">
                  <c:v>95.907040435575979</c:v>
                </c:pt>
                <c:pt idx="10468">
                  <c:v>95.906123157663714</c:v>
                </c:pt>
                <c:pt idx="10469">
                  <c:v>95.903551503516766</c:v>
                </c:pt>
                <c:pt idx="10470">
                  <c:v>95.903207524299674</c:v>
                </c:pt>
                <c:pt idx="10471">
                  <c:v>95.898621134738292</c:v>
                </c:pt>
                <c:pt idx="10472">
                  <c:v>95.896246040144035</c:v>
                </c:pt>
                <c:pt idx="10473">
                  <c:v>95.89095531218571</c:v>
                </c:pt>
                <c:pt idx="10474">
                  <c:v>95.890185453937917</c:v>
                </c:pt>
                <c:pt idx="10475">
                  <c:v>95.889939754497121</c:v>
                </c:pt>
                <c:pt idx="10476">
                  <c:v>95.890349253565105</c:v>
                </c:pt>
                <c:pt idx="10477">
                  <c:v>95.887482760089242</c:v>
                </c:pt>
                <c:pt idx="10478">
                  <c:v>95.886188743034438</c:v>
                </c:pt>
                <c:pt idx="10479">
                  <c:v>95.885812003891886</c:v>
                </c:pt>
                <c:pt idx="10480">
                  <c:v>95.882372211720849</c:v>
                </c:pt>
                <c:pt idx="10481">
                  <c:v>95.881487693734002</c:v>
                </c:pt>
                <c:pt idx="10482">
                  <c:v>95.883027410229616</c:v>
                </c:pt>
                <c:pt idx="10483">
                  <c:v>95.883420529334899</c:v>
                </c:pt>
                <c:pt idx="10484">
                  <c:v>95.882863610602428</c:v>
                </c:pt>
                <c:pt idx="10485">
                  <c:v>95.882667051049793</c:v>
                </c:pt>
                <c:pt idx="10486">
                  <c:v>95.883027410229616</c:v>
                </c:pt>
                <c:pt idx="10487">
                  <c:v>95.877818582084913</c:v>
                </c:pt>
                <c:pt idx="10488">
                  <c:v>95.874870188795455</c:v>
                </c:pt>
                <c:pt idx="10489">
                  <c:v>95.874002050771324</c:v>
                </c:pt>
                <c:pt idx="10490">
                  <c:v>95.871348496810839</c:v>
                </c:pt>
                <c:pt idx="10491">
                  <c:v>95.872740793641952</c:v>
                </c:pt>
                <c:pt idx="10492">
                  <c:v>95.873002873045465</c:v>
                </c:pt>
                <c:pt idx="10493">
                  <c:v>95.875852986558613</c:v>
                </c:pt>
                <c:pt idx="10494">
                  <c:v>95.872233014797658</c:v>
                </c:pt>
                <c:pt idx="10495">
                  <c:v>95.872576994014764</c:v>
                </c:pt>
                <c:pt idx="10496">
                  <c:v>95.87385463110688</c:v>
                </c:pt>
                <c:pt idx="10497">
                  <c:v>95.875033988422643</c:v>
                </c:pt>
                <c:pt idx="10498">
                  <c:v>95.872740793641952</c:v>
                </c:pt>
                <c:pt idx="10499">
                  <c:v>95.869333761396348</c:v>
                </c:pt>
                <c:pt idx="10500">
                  <c:v>95.867777664938032</c:v>
                </c:pt>
                <c:pt idx="10501">
                  <c:v>95.867499205571818</c:v>
                </c:pt>
                <c:pt idx="10502">
                  <c:v>95.867646625236276</c:v>
                </c:pt>
                <c:pt idx="10503">
                  <c:v>95.867204366242873</c:v>
                </c:pt>
                <c:pt idx="10504">
                  <c:v>95.866745727286741</c:v>
                </c:pt>
                <c:pt idx="10505">
                  <c:v>95.866352608181487</c:v>
                </c:pt>
                <c:pt idx="10506">
                  <c:v>95.863338695041136</c:v>
                </c:pt>
                <c:pt idx="10507">
                  <c:v>95.865615509859111</c:v>
                </c:pt>
                <c:pt idx="10508">
                  <c:v>95.86268349653237</c:v>
                </c:pt>
                <c:pt idx="10509">
                  <c:v>95.860029942571856</c:v>
                </c:pt>
                <c:pt idx="10510">
                  <c:v>95.857179829058722</c:v>
                </c:pt>
                <c:pt idx="10511">
                  <c:v>95.852675339310935</c:v>
                </c:pt>
                <c:pt idx="10512">
                  <c:v>95.848695008370157</c:v>
                </c:pt>
                <c:pt idx="10513">
                  <c:v>95.848007049935958</c:v>
                </c:pt>
                <c:pt idx="10514">
                  <c:v>95.846975112284653</c:v>
                </c:pt>
                <c:pt idx="10515">
                  <c:v>95.846631133067532</c:v>
                </c:pt>
                <c:pt idx="10516">
                  <c:v>95.844501737914058</c:v>
                </c:pt>
                <c:pt idx="10517">
                  <c:v>95.844288798398708</c:v>
                </c:pt>
                <c:pt idx="10518">
                  <c:v>95.847613930830704</c:v>
                </c:pt>
                <c:pt idx="10519">
                  <c:v>95.846008694484212</c:v>
                </c:pt>
                <c:pt idx="10520">
                  <c:v>95.842650802126784</c:v>
                </c:pt>
                <c:pt idx="10521">
                  <c:v>95.842716321977662</c:v>
                </c:pt>
                <c:pt idx="10522">
                  <c:v>95.843928439218871</c:v>
                </c:pt>
                <c:pt idx="10523">
                  <c:v>95.845189696348257</c:v>
                </c:pt>
                <c:pt idx="10524">
                  <c:v>95.844092238846088</c:v>
                </c:pt>
                <c:pt idx="10525">
                  <c:v>95.846172494111428</c:v>
                </c:pt>
                <c:pt idx="10526">
                  <c:v>95.843355140523713</c:v>
                </c:pt>
                <c:pt idx="10527">
                  <c:v>95.843584460001779</c:v>
                </c:pt>
                <c:pt idx="10528">
                  <c:v>95.83711437472769</c:v>
                </c:pt>
                <c:pt idx="10529">
                  <c:v>95.838310112006184</c:v>
                </c:pt>
                <c:pt idx="10530">
                  <c:v>95.833887522072004</c:v>
                </c:pt>
                <c:pt idx="10531">
                  <c:v>95.836639355808842</c:v>
                </c:pt>
                <c:pt idx="10532">
                  <c:v>95.83812993241628</c:v>
                </c:pt>
                <c:pt idx="10533">
                  <c:v>95.834493580692623</c:v>
                </c:pt>
                <c:pt idx="10534">
                  <c:v>95.832216765874648</c:v>
                </c:pt>
                <c:pt idx="10535">
                  <c:v>95.830955508745262</c:v>
                </c:pt>
                <c:pt idx="10536">
                  <c:v>95.833248703525953</c:v>
                </c:pt>
                <c:pt idx="10537">
                  <c:v>95.830840849006236</c:v>
                </c:pt>
                <c:pt idx="10538">
                  <c:v>95.8304804898264</c:v>
                </c:pt>
                <c:pt idx="10539">
                  <c:v>95.830005470907551</c:v>
                </c:pt>
                <c:pt idx="10540">
                  <c:v>95.832216765874648</c:v>
                </c:pt>
                <c:pt idx="10541">
                  <c:v>95.829890811168525</c:v>
                </c:pt>
                <c:pt idx="10542">
                  <c:v>95.827761416015022</c:v>
                </c:pt>
                <c:pt idx="10543">
                  <c:v>95.82636911918388</c:v>
                </c:pt>
                <c:pt idx="10544">
                  <c:v>95.822749147422954</c:v>
                </c:pt>
                <c:pt idx="10545">
                  <c:v>95.824944062427321</c:v>
                </c:pt>
                <c:pt idx="10546">
                  <c:v>95.823617285447057</c:v>
                </c:pt>
                <c:pt idx="10547">
                  <c:v>95.824387143694878</c:v>
                </c:pt>
                <c:pt idx="10548">
                  <c:v>95.821881009398837</c:v>
                </c:pt>
                <c:pt idx="10549">
                  <c:v>95.821504270256284</c:v>
                </c:pt>
                <c:pt idx="10550">
                  <c:v>95.822781907348386</c:v>
                </c:pt>
                <c:pt idx="10551">
                  <c:v>95.821700829808933</c:v>
                </c:pt>
                <c:pt idx="10552">
                  <c:v>95.823109506602762</c:v>
                </c:pt>
                <c:pt idx="10553">
                  <c:v>95.822618107721198</c:v>
                </c:pt>
                <c:pt idx="10554">
                  <c:v>95.822749147422954</c:v>
                </c:pt>
                <c:pt idx="10555">
                  <c:v>95.82265086764663</c:v>
                </c:pt>
                <c:pt idx="10556">
                  <c:v>95.81852311704138</c:v>
                </c:pt>
                <c:pt idx="10557">
                  <c:v>95.816377341925175</c:v>
                </c:pt>
                <c:pt idx="10558">
                  <c:v>95.816492001664201</c:v>
                </c:pt>
                <c:pt idx="10559">
                  <c:v>95.81523074453483</c:v>
                </c:pt>
                <c:pt idx="10560">
                  <c:v>95.811446973146687</c:v>
                </c:pt>
                <c:pt idx="10561">
                  <c:v>95.809186538291442</c:v>
                </c:pt>
                <c:pt idx="10562">
                  <c:v>95.807728721609436</c:v>
                </c:pt>
                <c:pt idx="10563">
                  <c:v>95.806827823659873</c:v>
                </c:pt>
                <c:pt idx="10564">
                  <c:v>95.807728721609436</c:v>
                </c:pt>
                <c:pt idx="10565">
                  <c:v>95.806762303808995</c:v>
                </c:pt>
                <c:pt idx="10566">
                  <c:v>95.806221765039268</c:v>
                </c:pt>
                <c:pt idx="10567">
                  <c:v>95.801586235589724</c:v>
                </c:pt>
                <c:pt idx="10568">
                  <c:v>95.802667313129206</c:v>
                </c:pt>
                <c:pt idx="10569">
                  <c:v>95.80109483670816</c:v>
                </c:pt>
                <c:pt idx="10570">
                  <c:v>95.801160356559024</c:v>
                </c:pt>
                <c:pt idx="10571">
                  <c:v>95.797900743977905</c:v>
                </c:pt>
                <c:pt idx="10572">
                  <c:v>95.799145621144561</c:v>
                </c:pt>
                <c:pt idx="10573">
                  <c:v>95.798392142859484</c:v>
                </c:pt>
                <c:pt idx="10574">
                  <c:v>95.798572322449402</c:v>
                </c:pt>
                <c:pt idx="10575">
                  <c:v>95.800095658982286</c:v>
                </c:pt>
                <c:pt idx="10576">
                  <c:v>95.798113683493256</c:v>
                </c:pt>
                <c:pt idx="10577">
                  <c:v>95.797048985916504</c:v>
                </c:pt>
                <c:pt idx="10578">
                  <c:v>95.796148087966955</c:v>
                </c:pt>
                <c:pt idx="10579">
                  <c:v>95.796999846028342</c:v>
                </c:pt>
                <c:pt idx="10580">
                  <c:v>95.796917946214748</c:v>
                </c:pt>
                <c:pt idx="10581">
                  <c:v>95.795034250502056</c:v>
                </c:pt>
                <c:pt idx="10582">
                  <c:v>95.792069477249882</c:v>
                </c:pt>
                <c:pt idx="10583">
                  <c:v>95.79046424090339</c:v>
                </c:pt>
                <c:pt idx="10584">
                  <c:v>95.791184959263035</c:v>
                </c:pt>
                <c:pt idx="10585">
                  <c:v>95.788416745563495</c:v>
                </c:pt>
                <c:pt idx="10586">
                  <c:v>95.787466707725784</c:v>
                </c:pt>
                <c:pt idx="10587">
                  <c:v>95.785271792721417</c:v>
                </c:pt>
                <c:pt idx="10588">
                  <c:v>95.783175157493346</c:v>
                </c:pt>
                <c:pt idx="10589">
                  <c:v>95.783601036524047</c:v>
                </c:pt>
                <c:pt idx="10590">
                  <c:v>95.779375006142487</c:v>
                </c:pt>
                <c:pt idx="10591">
                  <c:v>95.778490488155654</c:v>
                </c:pt>
                <c:pt idx="10592">
                  <c:v>95.776148153486801</c:v>
                </c:pt>
                <c:pt idx="10593">
                  <c:v>95.776344713039435</c:v>
                </c:pt>
                <c:pt idx="10594">
                  <c:v>95.774542917140337</c:v>
                </c:pt>
                <c:pt idx="10595">
                  <c:v>95.773314419936384</c:v>
                </c:pt>
                <c:pt idx="10596">
                  <c:v>95.775656754605237</c:v>
                </c:pt>
                <c:pt idx="10597">
                  <c:v>95.774329977624973</c:v>
                </c:pt>
                <c:pt idx="10598">
                  <c:v>95.770038427392549</c:v>
                </c:pt>
                <c:pt idx="10599">
                  <c:v>95.76931770903289</c:v>
                </c:pt>
                <c:pt idx="10600">
                  <c:v>95.768842690114042</c:v>
                </c:pt>
                <c:pt idx="10601">
                  <c:v>95.76879355022588</c:v>
                </c:pt>
                <c:pt idx="10602">
                  <c:v>95.767810752462736</c:v>
                </c:pt>
                <c:pt idx="10603">
                  <c:v>95.769383228883768</c:v>
                </c:pt>
                <c:pt idx="10604">
                  <c:v>95.769956527578955</c:v>
                </c:pt>
                <c:pt idx="10605">
                  <c:v>95.769940147616239</c:v>
                </c:pt>
                <c:pt idx="10606">
                  <c:v>95.771512624037271</c:v>
                </c:pt>
                <c:pt idx="10607">
                  <c:v>95.772266102322362</c:v>
                </c:pt>
                <c:pt idx="10608">
                  <c:v>95.772053162806998</c:v>
                </c:pt>
                <c:pt idx="10609">
                  <c:v>95.769448748734646</c:v>
                </c:pt>
                <c:pt idx="10610">
                  <c:v>95.766991754326767</c:v>
                </c:pt>
                <c:pt idx="10611">
                  <c:v>95.763912321335553</c:v>
                </c:pt>
                <c:pt idx="10612">
                  <c:v>95.762601924318034</c:v>
                </c:pt>
                <c:pt idx="10613">
                  <c:v>95.764616659732482</c:v>
                </c:pt>
                <c:pt idx="10614">
                  <c:v>95.762798483870668</c:v>
                </c:pt>
                <c:pt idx="10615">
                  <c:v>95.757262056471575</c:v>
                </c:pt>
                <c:pt idx="10616">
                  <c:v>95.756475818261038</c:v>
                </c:pt>
                <c:pt idx="10617">
                  <c:v>95.753281725530798</c:v>
                </c:pt>
                <c:pt idx="10618">
                  <c:v>95.752053228326872</c:v>
                </c:pt>
                <c:pt idx="10619">
                  <c:v>95.75095577082466</c:v>
                </c:pt>
                <c:pt idx="10620">
                  <c:v>95.748138417236973</c:v>
                </c:pt>
                <c:pt idx="10621">
                  <c:v>95.74951433410537</c:v>
                </c:pt>
                <c:pt idx="10622">
                  <c:v>95.747794438019866</c:v>
                </c:pt>
                <c:pt idx="10623">
                  <c:v>95.746385761226009</c:v>
                </c:pt>
                <c:pt idx="10624">
                  <c:v>95.744583965326896</c:v>
                </c:pt>
                <c:pt idx="10625">
                  <c:v>95.743732207265495</c:v>
                </c:pt>
                <c:pt idx="10626">
                  <c:v>95.745402963462865</c:v>
                </c:pt>
                <c:pt idx="10627">
                  <c:v>95.745075364208489</c:v>
                </c:pt>
                <c:pt idx="10628">
                  <c:v>95.744649485177774</c:v>
                </c:pt>
                <c:pt idx="10629">
                  <c:v>95.744403785736978</c:v>
                </c:pt>
                <c:pt idx="10630">
                  <c:v>95.741963171291829</c:v>
                </c:pt>
                <c:pt idx="10631">
                  <c:v>95.745402963462865</c:v>
                </c:pt>
                <c:pt idx="10632">
                  <c:v>95.745517623201906</c:v>
                </c:pt>
                <c:pt idx="10633">
                  <c:v>95.742913209129554</c:v>
                </c:pt>
                <c:pt idx="10634">
                  <c:v>95.740292415094473</c:v>
                </c:pt>
                <c:pt idx="10635">
                  <c:v>95.742389050322515</c:v>
                </c:pt>
                <c:pt idx="10636">
                  <c:v>95.739325997294031</c:v>
                </c:pt>
                <c:pt idx="10637">
                  <c:v>95.737966460388321</c:v>
                </c:pt>
                <c:pt idx="10638">
                  <c:v>95.739637216585692</c:v>
                </c:pt>
                <c:pt idx="10639">
                  <c:v>95.738638038859833</c:v>
                </c:pt>
                <c:pt idx="10640">
                  <c:v>95.73514910680062</c:v>
                </c:pt>
                <c:pt idx="10641">
                  <c:v>95.732642972504607</c:v>
                </c:pt>
                <c:pt idx="10642">
                  <c:v>95.732348133175648</c:v>
                </c:pt>
                <c:pt idx="10643">
                  <c:v>95.729481639699785</c:v>
                </c:pt>
                <c:pt idx="10644">
                  <c:v>95.729530779587947</c:v>
                </c:pt>
                <c:pt idx="10645">
                  <c:v>95.729366979960758</c:v>
                </c:pt>
                <c:pt idx="10646">
                  <c:v>95.728253142495859</c:v>
                </c:pt>
                <c:pt idx="10647">
                  <c:v>95.728236762533143</c:v>
                </c:pt>
                <c:pt idx="10648">
                  <c:v>95.726336686857707</c:v>
                </c:pt>
                <c:pt idx="10649">
                  <c:v>95.727041025254621</c:v>
                </c:pt>
                <c:pt idx="10650">
                  <c:v>95.72568148834894</c:v>
                </c:pt>
                <c:pt idx="10651">
                  <c:v>95.723486573344559</c:v>
                </c:pt>
                <c:pt idx="10652">
                  <c:v>95.721586497669136</c:v>
                </c:pt>
                <c:pt idx="10653">
                  <c:v>95.722372735879645</c:v>
                </c:pt>
                <c:pt idx="10654">
                  <c:v>95.723486573344559</c:v>
                </c:pt>
                <c:pt idx="10655">
                  <c:v>95.722847754798522</c:v>
                </c:pt>
                <c:pt idx="10656">
                  <c:v>95.717491506989347</c:v>
                </c:pt>
                <c:pt idx="10657">
                  <c:v>95.717098387884079</c:v>
                </c:pt>
                <c:pt idx="10658">
                  <c:v>95.716361289561718</c:v>
                </c:pt>
                <c:pt idx="10659">
                  <c:v>95.715198312208656</c:v>
                </c:pt>
                <c:pt idx="10660">
                  <c:v>95.713118056943316</c:v>
                </c:pt>
                <c:pt idx="10661">
                  <c:v>95.715329351910412</c:v>
                </c:pt>
                <c:pt idx="10662">
                  <c:v>95.71483795302882</c:v>
                </c:pt>
                <c:pt idx="10663">
                  <c:v>95.71247923839725</c:v>
                </c:pt>
                <c:pt idx="10664">
                  <c:v>95.711283501118757</c:v>
                </c:pt>
                <c:pt idx="10665">
                  <c:v>95.708941166449904</c:v>
                </c:pt>
                <c:pt idx="10666">
                  <c:v>95.707614389469668</c:v>
                </c:pt>
                <c:pt idx="10667">
                  <c:v>95.708384247717461</c:v>
                </c:pt>
                <c:pt idx="10668">
                  <c:v>95.70556689412976</c:v>
                </c:pt>
                <c:pt idx="10669">
                  <c:v>95.704977215471857</c:v>
                </c:pt>
                <c:pt idx="10670">
                  <c:v>95.704453056664846</c:v>
                </c:pt>
                <c:pt idx="10671">
                  <c:v>95.70401079767143</c:v>
                </c:pt>
                <c:pt idx="10672">
                  <c:v>95.70772904920868</c:v>
                </c:pt>
                <c:pt idx="10673">
                  <c:v>95.709465325256915</c:v>
                </c:pt>
                <c:pt idx="10674">
                  <c:v>95.710120523765681</c:v>
                </c:pt>
                <c:pt idx="10675">
                  <c:v>95.711824039888484</c:v>
                </c:pt>
                <c:pt idx="10676">
                  <c:v>95.707860088910451</c:v>
                </c:pt>
                <c:pt idx="10677">
                  <c:v>95.706484172042025</c:v>
                </c:pt>
                <c:pt idx="10678">
                  <c:v>95.706287612489405</c:v>
                </c:pt>
                <c:pt idx="10679">
                  <c:v>95.701930542406089</c:v>
                </c:pt>
                <c:pt idx="10680">
                  <c:v>95.699375268221885</c:v>
                </c:pt>
                <c:pt idx="10681">
                  <c:v>95.698752829638565</c:v>
                </c:pt>
                <c:pt idx="10682">
                  <c:v>95.697049313515762</c:v>
                </c:pt>
                <c:pt idx="10683">
                  <c:v>95.695837196274553</c:v>
                </c:pt>
                <c:pt idx="10684">
                  <c:v>95.693036222649567</c:v>
                </c:pt>
                <c:pt idx="10685">
                  <c:v>95.693019842686851</c:v>
                </c:pt>
                <c:pt idx="10686">
                  <c:v>95.694805258623234</c:v>
                </c:pt>
                <c:pt idx="10687">
                  <c:v>95.688826572230724</c:v>
                </c:pt>
                <c:pt idx="10688">
                  <c:v>95.686598897300911</c:v>
                </c:pt>
                <c:pt idx="10689">
                  <c:v>95.684862621252677</c:v>
                </c:pt>
                <c:pt idx="10690">
                  <c:v>95.681439209044356</c:v>
                </c:pt>
                <c:pt idx="10691">
                  <c:v>95.679997772325066</c:v>
                </c:pt>
                <c:pt idx="10692">
                  <c:v>95.675984681458871</c:v>
                </c:pt>
                <c:pt idx="10693">
                  <c:v>95.677016619110177</c:v>
                </c:pt>
                <c:pt idx="10694">
                  <c:v>95.682307347068473</c:v>
                </c:pt>
                <c:pt idx="10695">
                  <c:v>95.681455589007086</c:v>
                </c:pt>
                <c:pt idx="10696">
                  <c:v>95.679948632436918</c:v>
                </c:pt>
                <c:pt idx="10697">
                  <c:v>95.677622677730781</c:v>
                </c:pt>
                <c:pt idx="10698">
                  <c:v>95.677819237283416</c:v>
                </c:pt>
                <c:pt idx="10699">
                  <c:v>95.676099341197911</c:v>
                </c:pt>
                <c:pt idx="10700">
                  <c:v>95.674248405410623</c:v>
                </c:pt>
                <c:pt idx="10701">
                  <c:v>95.670841373165047</c:v>
                </c:pt>
                <c:pt idx="10702">
                  <c:v>95.670251694507144</c:v>
                </c:pt>
                <c:pt idx="10703">
                  <c:v>95.668024019577345</c:v>
                </c:pt>
                <c:pt idx="10704">
                  <c:v>95.66707398173962</c:v>
                </c:pt>
                <c:pt idx="10705">
                  <c:v>95.668220579129951</c:v>
                </c:pt>
                <c:pt idx="10706">
                  <c:v>95.668269719018127</c:v>
                </c:pt>
                <c:pt idx="10707">
                  <c:v>95.666500683044447</c:v>
                </c:pt>
                <c:pt idx="10708">
                  <c:v>95.666844662261553</c:v>
                </c:pt>
                <c:pt idx="10709">
                  <c:v>95.66461698733174</c:v>
                </c:pt>
                <c:pt idx="10710">
                  <c:v>95.664879066735253</c:v>
                </c:pt>
                <c:pt idx="10711">
                  <c:v>95.66551788528129</c:v>
                </c:pt>
                <c:pt idx="10712">
                  <c:v>95.663797989195785</c:v>
                </c:pt>
                <c:pt idx="10713">
                  <c:v>95.662897091246236</c:v>
                </c:pt>
                <c:pt idx="10714">
                  <c:v>95.662094473072983</c:v>
                </c:pt>
                <c:pt idx="10715">
                  <c:v>95.6656161650576</c:v>
                </c:pt>
                <c:pt idx="10716">
                  <c:v>95.662110853035699</c:v>
                </c:pt>
                <c:pt idx="10717">
                  <c:v>95.662503972140954</c:v>
                </c:pt>
                <c:pt idx="10718">
                  <c:v>95.662929851171654</c:v>
                </c:pt>
                <c:pt idx="10719">
                  <c:v>95.66111167530984</c:v>
                </c:pt>
                <c:pt idx="10720">
                  <c:v>95.661373754713338</c:v>
                </c:pt>
                <c:pt idx="10721">
                  <c:v>95.658589161051083</c:v>
                </c:pt>
                <c:pt idx="10722">
                  <c:v>95.659162459746241</c:v>
                </c:pt>
                <c:pt idx="10723">
                  <c:v>95.655722667575219</c:v>
                </c:pt>
                <c:pt idx="10724">
                  <c:v>95.657458943623453</c:v>
                </c:pt>
                <c:pt idx="10725">
                  <c:v>95.655378688358127</c:v>
                </c:pt>
                <c:pt idx="10726">
                  <c:v>95.657524463474317</c:v>
                </c:pt>
                <c:pt idx="10727">
                  <c:v>95.655132988917316</c:v>
                </c:pt>
                <c:pt idx="10728">
                  <c:v>95.654019151452417</c:v>
                </c:pt>
                <c:pt idx="10729">
                  <c:v>95.650988858349365</c:v>
                </c:pt>
                <c:pt idx="10730">
                  <c:v>95.651119898051121</c:v>
                </c:pt>
                <c:pt idx="10731">
                  <c:v>95.651938896187076</c:v>
                </c:pt>
                <c:pt idx="10732">
                  <c:v>95.650612119206841</c:v>
                </c:pt>
                <c:pt idx="10733">
                  <c:v>95.646943007557724</c:v>
                </c:pt>
                <c:pt idx="10734">
                  <c:v>95.643617875125727</c:v>
                </c:pt>
                <c:pt idx="10735">
                  <c:v>95.643716154902037</c:v>
                </c:pt>
                <c:pt idx="10736">
                  <c:v>95.644567912963439</c:v>
                </c:pt>
                <c:pt idx="10737">
                  <c:v>95.645157591621327</c:v>
                </c:pt>
                <c:pt idx="10738">
                  <c:v>95.64116088071782</c:v>
                </c:pt>
                <c:pt idx="10739">
                  <c:v>95.641668659562143</c:v>
                </c:pt>
                <c:pt idx="10740">
                  <c:v>95.64098070112793</c:v>
                </c:pt>
                <c:pt idx="10741">
                  <c:v>95.63821248742839</c:v>
                </c:pt>
                <c:pt idx="10742">
                  <c:v>95.638589226570929</c:v>
                </c:pt>
                <c:pt idx="10743">
                  <c:v>95.637852128248554</c:v>
                </c:pt>
                <c:pt idx="10744">
                  <c:v>95.638179727502958</c:v>
                </c:pt>
                <c:pt idx="10745">
                  <c:v>95.63780298836042</c:v>
                </c:pt>
                <c:pt idx="10746">
                  <c:v>95.63801592787577</c:v>
                </c:pt>
                <c:pt idx="10747">
                  <c:v>95.639244425079696</c:v>
                </c:pt>
                <c:pt idx="10748">
                  <c:v>95.637491769068745</c:v>
                </c:pt>
                <c:pt idx="10749">
                  <c:v>95.636214131976644</c:v>
                </c:pt>
                <c:pt idx="10750">
                  <c:v>95.633839037382359</c:v>
                </c:pt>
                <c:pt idx="10751">
                  <c:v>95.627237912406514</c:v>
                </c:pt>
                <c:pt idx="10752">
                  <c:v>95.627712931325377</c:v>
                </c:pt>
                <c:pt idx="10753">
                  <c:v>95.626893933189407</c:v>
                </c:pt>
                <c:pt idx="10754">
                  <c:v>95.628220710169686</c:v>
                </c:pt>
                <c:pt idx="10755">
                  <c:v>95.624911957700391</c:v>
                </c:pt>
                <c:pt idx="10756">
                  <c:v>95.622520483143376</c:v>
                </c:pt>
                <c:pt idx="10757">
                  <c:v>95.623306721353899</c:v>
                </c:pt>
                <c:pt idx="10758">
                  <c:v>95.62098076664779</c:v>
                </c:pt>
                <c:pt idx="10759">
                  <c:v>95.618212552948251</c:v>
                </c:pt>
                <c:pt idx="10760">
                  <c:v>95.618703951829815</c:v>
                </c:pt>
                <c:pt idx="10761">
                  <c:v>95.618638431978937</c:v>
                </c:pt>
                <c:pt idx="10762">
                  <c:v>95.619342770375866</c:v>
                </c:pt>
                <c:pt idx="10763">
                  <c:v>95.624682638222325</c:v>
                </c:pt>
                <c:pt idx="10764">
                  <c:v>95.624748158073189</c:v>
                </c:pt>
                <c:pt idx="10765">
                  <c:v>95.625403356581984</c:v>
                </c:pt>
                <c:pt idx="10766">
                  <c:v>95.624748158073189</c:v>
                </c:pt>
                <c:pt idx="10767">
                  <c:v>95.620161768511821</c:v>
                </c:pt>
                <c:pt idx="10768">
                  <c:v>95.615591758913155</c:v>
                </c:pt>
                <c:pt idx="10769">
                  <c:v>95.616181437571058</c:v>
                </c:pt>
                <c:pt idx="10770">
                  <c:v>95.614428781560093</c:v>
                </c:pt>
                <c:pt idx="10771">
                  <c:v>95.61498570029255</c:v>
                </c:pt>
                <c:pt idx="10772">
                  <c:v>95.613740823125895</c:v>
                </c:pt>
                <c:pt idx="10773">
                  <c:v>95.610726909985573</c:v>
                </c:pt>
                <c:pt idx="10774">
                  <c:v>95.607647476994345</c:v>
                </c:pt>
                <c:pt idx="10775">
                  <c:v>95.606975898522862</c:v>
                </c:pt>
                <c:pt idx="10776">
                  <c:v>95.609023393862756</c:v>
                </c:pt>
                <c:pt idx="10777">
                  <c:v>95.608875974198298</c:v>
                </c:pt>
                <c:pt idx="10778">
                  <c:v>95.608515615018476</c:v>
                </c:pt>
                <c:pt idx="10779">
                  <c:v>95.609809632073279</c:v>
                </c:pt>
                <c:pt idx="10780">
                  <c:v>95.607401777553562</c:v>
                </c:pt>
                <c:pt idx="10781">
                  <c:v>95.606730199082079</c:v>
                </c:pt>
                <c:pt idx="10782">
                  <c:v>95.605157722661019</c:v>
                </c:pt>
                <c:pt idx="10783">
                  <c:v>95.604535284077699</c:v>
                </c:pt>
                <c:pt idx="10784">
                  <c:v>95.606631919305755</c:v>
                </c:pt>
                <c:pt idx="10785">
                  <c:v>95.603896465531648</c:v>
                </c:pt>
                <c:pt idx="10786">
                  <c:v>95.597901399176422</c:v>
                </c:pt>
                <c:pt idx="10787">
                  <c:v>95.593151209987852</c:v>
                </c:pt>
                <c:pt idx="10788">
                  <c:v>95.593855548384781</c:v>
                </c:pt>
                <c:pt idx="10789">
                  <c:v>95.591333034126023</c:v>
                </c:pt>
                <c:pt idx="10790">
                  <c:v>95.589531238226897</c:v>
                </c:pt>
                <c:pt idx="10791">
                  <c:v>95.589367438599723</c:v>
                </c:pt>
                <c:pt idx="10792">
                  <c:v>95.591021814834363</c:v>
                </c:pt>
                <c:pt idx="10793">
                  <c:v>95.594314187340913</c:v>
                </c:pt>
                <c:pt idx="10794">
                  <c:v>95.592774470845299</c:v>
                </c:pt>
                <c:pt idx="10795">
                  <c:v>95.592823610733461</c:v>
                </c:pt>
                <c:pt idx="10796">
                  <c:v>95.593151209987852</c:v>
                </c:pt>
                <c:pt idx="10797">
                  <c:v>95.590612315766364</c:v>
                </c:pt>
                <c:pt idx="10798">
                  <c:v>95.588745000016388</c:v>
                </c:pt>
                <c:pt idx="10799">
                  <c:v>95.587926001880419</c:v>
                </c:pt>
                <c:pt idx="10800">
                  <c:v>95.588319120985673</c:v>
                </c:pt>
                <c:pt idx="10801">
                  <c:v>95.587041483893586</c:v>
                </c:pt>
                <c:pt idx="10802">
                  <c:v>95.589432958450587</c:v>
                </c:pt>
                <c:pt idx="10803">
                  <c:v>95.586058686130443</c:v>
                </c:pt>
                <c:pt idx="10804">
                  <c:v>95.586779404490088</c:v>
                </c:pt>
                <c:pt idx="10805">
                  <c:v>95.581767135898005</c:v>
                </c:pt>
                <c:pt idx="10806">
                  <c:v>95.58075157820943</c:v>
                </c:pt>
                <c:pt idx="10807">
                  <c:v>95.582848213437472</c:v>
                </c:pt>
                <c:pt idx="10808">
                  <c:v>95.580833478023024</c:v>
                </c:pt>
                <c:pt idx="10809">
                  <c:v>95.578605803093183</c:v>
                </c:pt>
                <c:pt idx="10810">
                  <c:v>95.576312608312492</c:v>
                </c:pt>
                <c:pt idx="10811">
                  <c:v>95.573282315209454</c:v>
                </c:pt>
                <c:pt idx="10812">
                  <c:v>95.573560774575697</c:v>
                </c:pt>
                <c:pt idx="10813">
                  <c:v>95.571103780167789</c:v>
                </c:pt>
                <c:pt idx="10814">
                  <c:v>95.570874460689751</c:v>
                </c:pt>
                <c:pt idx="10815">
                  <c:v>95.570874460689751</c:v>
                </c:pt>
                <c:pt idx="10816">
                  <c:v>95.566402730867395</c:v>
                </c:pt>
                <c:pt idx="10817">
                  <c:v>95.56877782546168</c:v>
                </c:pt>
                <c:pt idx="10818">
                  <c:v>95.570366681845442</c:v>
                </c:pt>
                <c:pt idx="10819">
                  <c:v>95.571087400205073</c:v>
                </c:pt>
                <c:pt idx="10820">
                  <c:v>95.571005500391479</c:v>
                </c:pt>
                <c:pt idx="10821">
                  <c:v>95.5685485059836</c:v>
                </c:pt>
                <c:pt idx="10822">
                  <c:v>95.568695925648086</c:v>
                </c:pt>
                <c:pt idx="10823">
                  <c:v>95.567074309338878</c:v>
                </c:pt>
                <c:pt idx="10824">
                  <c:v>95.566173411389329</c:v>
                </c:pt>
                <c:pt idx="10825">
                  <c:v>95.561816341306013</c:v>
                </c:pt>
                <c:pt idx="10826">
                  <c:v>95.559261067121824</c:v>
                </c:pt>
                <c:pt idx="10827">
                  <c:v>95.559949025556023</c:v>
                </c:pt>
                <c:pt idx="10828">
                  <c:v>95.557688590700764</c:v>
                </c:pt>
                <c:pt idx="10829">
                  <c:v>95.553446180356488</c:v>
                </c:pt>
                <c:pt idx="10830">
                  <c:v>95.554003099088959</c:v>
                </c:pt>
                <c:pt idx="10831">
                  <c:v>95.55462553767228</c:v>
                </c:pt>
                <c:pt idx="10832">
                  <c:v>95.55464191763501</c:v>
                </c:pt>
                <c:pt idx="10833">
                  <c:v>95.555460915770965</c:v>
                </c:pt>
                <c:pt idx="10834">
                  <c:v>95.556345433757784</c:v>
                </c:pt>
                <c:pt idx="10835">
                  <c:v>95.557049772154727</c:v>
                </c:pt>
                <c:pt idx="10836">
                  <c:v>95.553659119871838</c:v>
                </c:pt>
                <c:pt idx="10837">
                  <c:v>95.554232418567025</c:v>
                </c:pt>
                <c:pt idx="10838">
                  <c:v>95.554347078306051</c:v>
                </c:pt>
                <c:pt idx="10839">
                  <c:v>95.554248798529741</c:v>
                </c:pt>
                <c:pt idx="10840">
                  <c:v>95.554166898716147</c:v>
                </c:pt>
                <c:pt idx="10841">
                  <c:v>95.548483051652596</c:v>
                </c:pt>
                <c:pt idx="10842">
                  <c:v>95.54566569806488</c:v>
                </c:pt>
                <c:pt idx="10843">
                  <c:v>95.546681255753469</c:v>
                </c:pt>
                <c:pt idx="10844">
                  <c:v>95.544682900301723</c:v>
                </c:pt>
                <c:pt idx="10845">
                  <c:v>95.546484696200849</c:v>
                </c:pt>
                <c:pt idx="10846">
                  <c:v>95.546681255753469</c:v>
                </c:pt>
                <c:pt idx="10847">
                  <c:v>95.546763155567064</c:v>
                </c:pt>
                <c:pt idx="10848">
                  <c:v>95.54268454484999</c:v>
                </c:pt>
                <c:pt idx="10849">
                  <c:v>95.543044904029799</c:v>
                </c:pt>
                <c:pt idx="10850">
                  <c:v>95.543470783060499</c:v>
                </c:pt>
                <c:pt idx="10851">
                  <c:v>95.539637871784208</c:v>
                </c:pt>
                <c:pt idx="10852">
                  <c:v>95.538589554170173</c:v>
                </c:pt>
                <c:pt idx="10853">
                  <c:v>95.53957235193333</c:v>
                </c:pt>
                <c:pt idx="10854">
                  <c:v>95.540293070292975</c:v>
                </c:pt>
                <c:pt idx="10855">
                  <c:v>95.541210348205269</c:v>
                </c:pt>
                <c:pt idx="10856">
                  <c:v>95.538835253610984</c:v>
                </c:pt>
                <c:pt idx="10857">
                  <c:v>95.537737796108786</c:v>
                </c:pt>
                <c:pt idx="10858">
                  <c:v>95.536165319687726</c:v>
                </c:pt>
                <c:pt idx="10859">
                  <c:v>95.533544525652658</c:v>
                </c:pt>
                <c:pt idx="10860">
                  <c:v>95.530956491543023</c:v>
                </c:pt>
                <c:pt idx="10861">
                  <c:v>95.530219393220662</c:v>
                </c:pt>
                <c:pt idx="10862">
                  <c:v>95.528646916799616</c:v>
                </c:pt>
                <c:pt idx="10863">
                  <c:v>95.529482294898301</c:v>
                </c:pt>
                <c:pt idx="10864">
                  <c:v>95.528401217358834</c:v>
                </c:pt>
                <c:pt idx="10865">
                  <c:v>95.52728737989392</c:v>
                </c:pt>
                <c:pt idx="10866">
                  <c:v>95.526468381757951</c:v>
                </c:pt>
                <c:pt idx="10867">
                  <c:v>95.526959780639558</c:v>
                </c:pt>
                <c:pt idx="10868">
                  <c:v>95.527139960229462</c:v>
                </c:pt>
                <c:pt idx="10869">
                  <c:v>95.527156340192178</c:v>
                </c:pt>
                <c:pt idx="10870">
                  <c:v>95.527369279707528</c:v>
                </c:pt>
                <c:pt idx="10871">
                  <c:v>95.527123580266746</c:v>
                </c:pt>
                <c:pt idx="10872">
                  <c:v>95.528712436650494</c:v>
                </c:pt>
                <c:pt idx="10873">
                  <c:v>95.523782067872006</c:v>
                </c:pt>
                <c:pt idx="10874">
                  <c:v>95.520931954358872</c:v>
                </c:pt>
                <c:pt idx="10875">
                  <c:v>95.524519166194381</c:v>
                </c:pt>
                <c:pt idx="10876">
                  <c:v>95.524502786231665</c:v>
                </c:pt>
                <c:pt idx="10877">
                  <c:v>95.523176009251401</c:v>
                </c:pt>
                <c:pt idx="10878">
                  <c:v>95.52410966712641</c:v>
                </c:pt>
                <c:pt idx="10879">
                  <c:v>95.521259553613248</c:v>
                </c:pt>
                <c:pt idx="10880">
                  <c:v>95.518311160323805</c:v>
                </c:pt>
                <c:pt idx="10881">
                  <c:v>95.517852521367672</c:v>
                </c:pt>
                <c:pt idx="10882">
                  <c:v>95.516198145133018</c:v>
                </c:pt>
                <c:pt idx="10883">
                  <c:v>95.516312804872058</c:v>
                </c:pt>
                <c:pt idx="10884">
                  <c:v>95.512103154453229</c:v>
                </c:pt>
                <c:pt idx="10885">
                  <c:v>95.51007203907605</c:v>
                </c:pt>
                <c:pt idx="10886">
                  <c:v>95.510416018293157</c:v>
                </c:pt>
                <c:pt idx="10887">
                  <c:v>95.511103976727355</c:v>
                </c:pt>
                <c:pt idx="10888">
                  <c:v>95.509269420902811</c:v>
                </c:pt>
                <c:pt idx="10889">
                  <c:v>95.507762464332643</c:v>
                </c:pt>
                <c:pt idx="10890">
                  <c:v>95.506796046532187</c:v>
                </c:pt>
                <c:pt idx="10891">
                  <c:v>95.502979515218627</c:v>
                </c:pt>
                <c:pt idx="10892">
                  <c:v>95.503831273280042</c:v>
                </c:pt>
                <c:pt idx="10893">
                  <c:v>95.502815715591439</c:v>
                </c:pt>
                <c:pt idx="10894">
                  <c:v>95.502586396113372</c:v>
                </c:pt>
                <c:pt idx="10895">
                  <c:v>95.502684675889682</c:v>
                </c:pt>
                <c:pt idx="10896">
                  <c:v>95.499506963122158</c:v>
                </c:pt>
                <c:pt idx="10897">
                  <c:v>95.497049968714279</c:v>
                </c:pt>
                <c:pt idx="10898">
                  <c:v>95.496591329758132</c:v>
                </c:pt>
                <c:pt idx="10899">
                  <c:v>95.493446376916054</c:v>
                </c:pt>
                <c:pt idx="10900">
                  <c:v>95.491710100867806</c:v>
                </c:pt>
                <c:pt idx="10901">
                  <c:v>95.493069637773502</c:v>
                </c:pt>
                <c:pt idx="10902">
                  <c:v>95.493118777661664</c:v>
                </c:pt>
                <c:pt idx="10903">
                  <c:v>95.492021320159466</c:v>
                </c:pt>
                <c:pt idx="10904">
                  <c:v>95.490694543179217</c:v>
                </c:pt>
                <c:pt idx="10905">
                  <c:v>95.492627378780085</c:v>
                </c:pt>
                <c:pt idx="10906">
                  <c:v>95.490596263402907</c:v>
                </c:pt>
                <c:pt idx="10907">
                  <c:v>95.490121244484058</c:v>
                </c:pt>
                <c:pt idx="10908">
                  <c:v>95.487647870113449</c:v>
                </c:pt>
                <c:pt idx="10909">
                  <c:v>95.484044278315224</c:v>
                </c:pt>
                <c:pt idx="10910">
                  <c:v>95.480014807486313</c:v>
                </c:pt>
                <c:pt idx="10911">
                  <c:v>95.481620043832777</c:v>
                </c:pt>
                <c:pt idx="10912">
                  <c:v>95.482848541036716</c:v>
                </c:pt>
                <c:pt idx="10913">
                  <c:v>95.480620866106918</c:v>
                </c:pt>
                <c:pt idx="10914">
                  <c:v>95.481030365174888</c:v>
                </c:pt>
                <c:pt idx="10915">
                  <c:v>95.480080327337177</c:v>
                </c:pt>
                <c:pt idx="10916">
                  <c:v>95.483159760328391</c:v>
                </c:pt>
                <c:pt idx="10917">
                  <c:v>95.478982869834994</c:v>
                </c:pt>
                <c:pt idx="10918">
                  <c:v>95.478868210095953</c:v>
                </c:pt>
                <c:pt idx="10919">
                  <c:v>95.47745953330211</c:v>
                </c:pt>
                <c:pt idx="10920">
                  <c:v>95.475706877291145</c:v>
                </c:pt>
                <c:pt idx="10921">
                  <c:v>95.477705232742906</c:v>
                </c:pt>
                <c:pt idx="10922">
                  <c:v>95.474707699565286</c:v>
                </c:pt>
                <c:pt idx="10923">
                  <c:v>95.474216300683693</c:v>
                </c:pt>
                <c:pt idx="10924">
                  <c:v>95.471726546350382</c:v>
                </c:pt>
                <c:pt idx="10925">
                  <c:v>95.469908370488568</c:v>
                </c:pt>
                <c:pt idx="10926">
                  <c:v>95.47272572407627</c:v>
                </c:pt>
                <c:pt idx="10927">
                  <c:v>95.471792066201274</c:v>
                </c:pt>
                <c:pt idx="10928">
                  <c:v>95.471595506648626</c:v>
                </c:pt>
                <c:pt idx="10929">
                  <c:v>95.468876432837249</c:v>
                </c:pt>
                <c:pt idx="10930">
                  <c:v>95.467516895931553</c:v>
                </c:pt>
                <c:pt idx="10931">
                  <c:v>95.468057434701294</c:v>
                </c:pt>
                <c:pt idx="10932">
                  <c:v>95.466861697422772</c:v>
                </c:pt>
                <c:pt idx="10933">
                  <c:v>95.464388323052191</c:v>
                </c:pt>
                <c:pt idx="10934">
                  <c:v>95.461783908979825</c:v>
                </c:pt>
                <c:pt idx="10935">
                  <c:v>95.460326092297819</c:v>
                </c:pt>
                <c:pt idx="10936">
                  <c:v>95.46261928707851</c:v>
                </c:pt>
                <c:pt idx="10937">
                  <c:v>95.459146734982028</c:v>
                </c:pt>
                <c:pt idx="10938">
                  <c:v>95.455903502363626</c:v>
                </c:pt>
                <c:pt idx="10939">
                  <c:v>95.452611129857075</c:v>
                </c:pt>
                <c:pt idx="10940">
                  <c:v>95.454232746166269</c:v>
                </c:pt>
                <c:pt idx="10941">
                  <c:v>95.45302062892506</c:v>
                </c:pt>
                <c:pt idx="10942">
                  <c:v>95.452136110938227</c:v>
                </c:pt>
                <c:pt idx="10943">
                  <c:v>95.45436378586804</c:v>
                </c:pt>
                <c:pt idx="10944">
                  <c:v>95.45600178213995</c:v>
                </c:pt>
                <c:pt idx="10945">
                  <c:v>95.457246659306591</c:v>
                </c:pt>
                <c:pt idx="10946">
                  <c:v>95.457672538337306</c:v>
                </c:pt>
                <c:pt idx="10947">
                  <c:v>95.456444041133366</c:v>
                </c:pt>
                <c:pt idx="10948">
                  <c:v>95.456460421096082</c:v>
                </c:pt>
                <c:pt idx="10949">
                  <c:v>95.454068946539081</c:v>
                </c:pt>
                <c:pt idx="10950">
                  <c:v>95.452561989968913</c:v>
                </c:pt>
                <c:pt idx="10951">
                  <c:v>95.452037831161888</c:v>
                </c:pt>
                <c:pt idx="10952">
                  <c:v>95.452643889782522</c:v>
                </c:pt>
                <c:pt idx="10953">
                  <c:v>95.450727434144369</c:v>
                </c:pt>
                <c:pt idx="10954">
                  <c:v>95.4487945985435</c:v>
                </c:pt>
                <c:pt idx="10955">
                  <c:v>95.447074702457968</c:v>
                </c:pt>
                <c:pt idx="10956">
                  <c:v>95.446370364061053</c:v>
                </c:pt>
                <c:pt idx="10957">
                  <c:v>95.444896167416331</c:v>
                </c:pt>
                <c:pt idx="10958">
                  <c:v>95.442537452784777</c:v>
                </c:pt>
                <c:pt idx="10959">
                  <c:v>95.443389210846163</c:v>
                </c:pt>
                <c:pt idx="10960">
                  <c:v>95.441292575618107</c:v>
                </c:pt>
                <c:pt idx="10961">
                  <c:v>95.441849494350549</c:v>
                </c:pt>
                <c:pt idx="10962">
                  <c:v>95.438933860986538</c:v>
                </c:pt>
                <c:pt idx="10963">
                  <c:v>95.43732862464006</c:v>
                </c:pt>
                <c:pt idx="10964">
                  <c:v>95.433364673662012</c:v>
                </c:pt>
                <c:pt idx="10965">
                  <c:v>95.431595637688332</c:v>
                </c:pt>
                <c:pt idx="10966">
                  <c:v>95.430563700037027</c:v>
                </c:pt>
                <c:pt idx="10967">
                  <c:v>95.433348293699282</c:v>
                </c:pt>
                <c:pt idx="10968">
                  <c:v>95.434691450642248</c:v>
                </c:pt>
                <c:pt idx="10969">
                  <c:v>95.432512915600611</c:v>
                </c:pt>
                <c:pt idx="10970">
                  <c:v>95.436247547100578</c:v>
                </c:pt>
                <c:pt idx="10971">
                  <c:v>95.43755794411814</c:v>
                </c:pt>
                <c:pt idx="10972">
                  <c:v>95.437164825012871</c:v>
                </c:pt>
                <c:pt idx="10973">
                  <c:v>95.435231989412003</c:v>
                </c:pt>
                <c:pt idx="10974">
                  <c:v>95.43329915381112</c:v>
                </c:pt>
                <c:pt idx="10975">
                  <c:v>95.433790552692713</c:v>
                </c:pt>
                <c:pt idx="10976">
                  <c:v>95.431775817278236</c:v>
                </c:pt>
                <c:pt idx="10977">
                  <c:v>95.429826601714666</c:v>
                </c:pt>
                <c:pt idx="10978">
                  <c:v>95.429105883355007</c:v>
                </c:pt>
                <c:pt idx="10979">
                  <c:v>95.429761081863774</c:v>
                </c:pt>
                <c:pt idx="10980">
                  <c:v>95.42813946555458</c:v>
                </c:pt>
                <c:pt idx="10981">
                  <c:v>95.425960930512929</c:v>
                </c:pt>
                <c:pt idx="10982">
                  <c:v>95.423667735732238</c:v>
                </c:pt>
                <c:pt idx="10983">
                  <c:v>95.423290996589699</c:v>
                </c:pt>
                <c:pt idx="10984">
                  <c:v>95.422095259311206</c:v>
                </c:pt>
                <c:pt idx="10985">
                  <c:v>95.421636620355059</c:v>
                </c:pt>
                <c:pt idx="10986">
                  <c:v>95.420293463412079</c:v>
                </c:pt>
                <c:pt idx="10987">
                  <c:v>95.419392565462516</c:v>
                </c:pt>
                <c:pt idx="10988">
                  <c:v>95.416984710942799</c:v>
                </c:pt>
                <c:pt idx="10989">
                  <c:v>95.416591591837545</c:v>
                </c:pt>
                <c:pt idx="10990">
                  <c:v>95.417885608892362</c:v>
                </c:pt>
                <c:pt idx="10991">
                  <c:v>95.418033028556835</c:v>
                </c:pt>
                <c:pt idx="10992">
                  <c:v>95.41770542930243</c:v>
                </c:pt>
                <c:pt idx="10993">
                  <c:v>95.420227943561216</c:v>
                </c:pt>
                <c:pt idx="10994">
                  <c:v>95.418655467140155</c:v>
                </c:pt>
                <c:pt idx="10995">
                  <c:v>95.41749248978708</c:v>
                </c:pt>
                <c:pt idx="10996">
                  <c:v>95.415363094633605</c:v>
                </c:pt>
                <c:pt idx="10997">
                  <c:v>95.413135419703792</c:v>
                </c:pt>
                <c:pt idx="10998">
                  <c:v>95.409908567048092</c:v>
                </c:pt>
                <c:pt idx="10999">
                  <c:v>95.410367206004253</c:v>
                </c:pt>
                <c:pt idx="11000">
                  <c:v>95.407386052789334</c:v>
                </c:pt>
                <c:pt idx="11001">
                  <c:v>95.406550674690664</c:v>
                </c:pt>
                <c:pt idx="11002">
                  <c:v>95.40689465390777</c:v>
                </c:pt>
                <c:pt idx="11003">
                  <c:v>95.406042895846369</c:v>
                </c:pt>
                <c:pt idx="11004">
                  <c:v>95.406042895846369</c:v>
                </c:pt>
                <c:pt idx="11005">
                  <c:v>95.405092858008643</c:v>
                </c:pt>
                <c:pt idx="11006">
                  <c:v>95.408074011223562</c:v>
                </c:pt>
                <c:pt idx="11007">
                  <c:v>95.407156733311297</c:v>
                </c:pt>
                <c:pt idx="11008">
                  <c:v>95.404748878791551</c:v>
                </c:pt>
                <c:pt idx="11009">
                  <c:v>95.404601459127079</c:v>
                </c:pt>
                <c:pt idx="11010">
                  <c:v>95.402717763414358</c:v>
                </c:pt>
                <c:pt idx="11011">
                  <c:v>95.403160022407803</c:v>
                </c:pt>
                <c:pt idx="11012">
                  <c:v>95.400866827627112</c:v>
                </c:pt>
                <c:pt idx="11013">
                  <c:v>95.400326288857372</c:v>
                </c:pt>
                <c:pt idx="11014">
                  <c:v>95.399556430609564</c:v>
                </c:pt>
                <c:pt idx="11015">
                  <c:v>95.398671912622731</c:v>
                </c:pt>
                <c:pt idx="11016">
                  <c:v>95.398000334151249</c:v>
                </c:pt>
                <c:pt idx="11017">
                  <c:v>95.393364804701704</c:v>
                </c:pt>
                <c:pt idx="11018">
                  <c:v>95.393594124179785</c:v>
                </c:pt>
                <c:pt idx="11019">
                  <c:v>95.390678490815759</c:v>
                </c:pt>
                <c:pt idx="11020">
                  <c:v>95.389269814021915</c:v>
                </c:pt>
                <c:pt idx="11021">
                  <c:v>95.389204294171023</c:v>
                </c:pt>
                <c:pt idx="11022">
                  <c:v>95.38822149640788</c:v>
                </c:pt>
                <c:pt idx="11023">
                  <c:v>95.389531893425414</c:v>
                </c:pt>
                <c:pt idx="11024">
                  <c:v>95.388450815885946</c:v>
                </c:pt>
                <c:pt idx="11025">
                  <c:v>95.388893074879363</c:v>
                </c:pt>
                <c:pt idx="11026">
                  <c:v>95.390056052232438</c:v>
                </c:pt>
                <c:pt idx="11027">
                  <c:v>95.385600702372813</c:v>
                </c:pt>
                <c:pt idx="11028">
                  <c:v>95.38399546602632</c:v>
                </c:pt>
                <c:pt idx="11029">
                  <c:v>95.383635106846512</c:v>
                </c:pt>
                <c:pt idx="11030">
                  <c:v>95.381898830798264</c:v>
                </c:pt>
                <c:pt idx="11031">
                  <c:v>95.37904871728513</c:v>
                </c:pt>
                <c:pt idx="11032">
                  <c:v>95.379490976278532</c:v>
                </c:pt>
                <c:pt idx="11033">
                  <c:v>95.379916855309233</c:v>
                </c:pt>
                <c:pt idx="11034">
                  <c:v>95.378311618962769</c:v>
                </c:pt>
                <c:pt idx="11035">
                  <c:v>95.377869359969353</c:v>
                </c:pt>
                <c:pt idx="11036">
                  <c:v>95.377951259782947</c:v>
                </c:pt>
                <c:pt idx="11037">
                  <c:v>95.378573698366267</c:v>
                </c:pt>
                <c:pt idx="11038">
                  <c:v>95.376067564070226</c:v>
                </c:pt>
                <c:pt idx="11039">
                  <c:v>95.377165021572409</c:v>
                </c:pt>
                <c:pt idx="11040">
                  <c:v>95.37873749799347</c:v>
                </c:pt>
                <c:pt idx="11041">
                  <c:v>95.377574520640408</c:v>
                </c:pt>
                <c:pt idx="11042">
                  <c:v>95.372496732197433</c:v>
                </c:pt>
                <c:pt idx="11043">
                  <c:v>95.373414010109727</c:v>
                </c:pt>
                <c:pt idx="11044">
                  <c:v>95.37418386835752</c:v>
                </c:pt>
                <c:pt idx="11045">
                  <c:v>95.372398452421123</c:v>
                </c:pt>
                <c:pt idx="11046">
                  <c:v>95.371219095105346</c:v>
                </c:pt>
                <c:pt idx="11047">
                  <c:v>95.369613858758854</c:v>
                </c:pt>
                <c:pt idx="11048">
                  <c:v>95.367517223530797</c:v>
                </c:pt>
                <c:pt idx="11049">
                  <c:v>95.364568830241339</c:v>
                </c:pt>
                <c:pt idx="11050">
                  <c:v>95.364945569383877</c:v>
                </c:pt>
                <c:pt idx="11051">
                  <c:v>95.363454992776454</c:v>
                </c:pt>
                <c:pt idx="11052">
                  <c:v>95.363520512627318</c:v>
                </c:pt>
                <c:pt idx="11053">
                  <c:v>95.36232477534881</c:v>
                </c:pt>
                <c:pt idx="11054">
                  <c:v>95.361374737511113</c:v>
                </c:pt>
                <c:pt idx="11055">
                  <c:v>95.360277280008901</c:v>
                </c:pt>
                <c:pt idx="11056">
                  <c:v>95.358704803587869</c:v>
                </c:pt>
                <c:pt idx="11057">
                  <c:v>95.358524623997965</c:v>
                </c:pt>
                <c:pt idx="11058">
                  <c:v>95.359703981313743</c:v>
                </c:pt>
                <c:pt idx="11059">
                  <c:v>95.360211760158052</c:v>
                </c:pt>
                <c:pt idx="11060">
                  <c:v>95.359982440679985</c:v>
                </c:pt>
                <c:pt idx="11061">
                  <c:v>95.35798408522821</c:v>
                </c:pt>
                <c:pt idx="11062">
                  <c:v>95.358295304519899</c:v>
                </c:pt>
                <c:pt idx="11063">
                  <c:v>95.359589321574703</c:v>
                </c:pt>
                <c:pt idx="11064">
                  <c:v>95.360244520083484</c:v>
                </c:pt>
                <c:pt idx="11065">
                  <c:v>95.358246164631737</c:v>
                </c:pt>
                <c:pt idx="11066">
                  <c:v>95.352758877120792</c:v>
                </c:pt>
                <c:pt idx="11067">
                  <c:v>95.353758054846679</c:v>
                </c:pt>
                <c:pt idx="11068">
                  <c:v>95.353135616263344</c:v>
                </c:pt>
                <c:pt idx="11069">
                  <c:v>95.352464037791847</c:v>
                </c:pt>
                <c:pt idx="11070">
                  <c:v>95.350776901631775</c:v>
                </c:pt>
                <c:pt idx="11071">
                  <c:v>95.350334642638373</c:v>
                </c:pt>
                <c:pt idx="11072">
                  <c:v>95.34707503005724</c:v>
                </c:pt>
                <c:pt idx="11073">
                  <c:v>95.347812128379616</c:v>
                </c:pt>
                <c:pt idx="11074">
                  <c:v>95.345912052704179</c:v>
                </c:pt>
                <c:pt idx="11075">
                  <c:v>95.343684377774352</c:v>
                </c:pt>
                <c:pt idx="11076">
                  <c:v>95.343897317289702</c:v>
                </c:pt>
                <c:pt idx="11077">
                  <c:v>95.342652440123047</c:v>
                </c:pt>
                <c:pt idx="11078">
                  <c:v>95.34201362157701</c:v>
                </c:pt>
                <c:pt idx="11079">
                  <c:v>95.34324211878095</c:v>
                </c:pt>
                <c:pt idx="11080">
                  <c:v>95.341866201912524</c:v>
                </c:pt>
                <c:pt idx="11081">
                  <c:v>95.34189896183797</c:v>
                </c:pt>
                <c:pt idx="11082">
                  <c:v>95.341423942919107</c:v>
                </c:pt>
                <c:pt idx="11083">
                  <c:v>95.341260143291919</c:v>
                </c:pt>
                <c:pt idx="11084">
                  <c:v>95.339769566684467</c:v>
                </c:pt>
                <c:pt idx="11085">
                  <c:v>95.338754008995878</c:v>
                </c:pt>
                <c:pt idx="11086">
                  <c:v>95.337083252798521</c:v>
                </c:pt>
                <c:pt idx="11087">
                  <c:v>95.336853933320455</c:v>
                </c:pt>
                <c:pt idx="11088">
                  <c:v>95.337902250934491</c:v>
                </c:pt>
                <c:pt idx="11089">
                  <c:v>95.335985795296338</c:v>
                </c:pt>
                <c:pt idx="11090">
                  <c:v>95.33436417898713</c:v>
                </c:pt>
                <c:pt idx="11091">
                  <c:v>95.33601855522177</c:v>
                </c:pt>
                <c:pt idx="11092">
                  <c:v>95.335379736675733</c:v>
                </c:pt>
                <c:pt idx="11093">
                  <c:v>95.333676220552931</c:v>
                </c:pt>
                <c:pt idx="11094">
                  <c:v>95.332562383088018</c:v>
                </c:pt>
                <c:pt idx="11095">
                  <c:v>95.331546825399428</c:v>
                </c:pt>
                <c:pt idx="11096">
                  <c:v>95.331612345250306</c:v>
                </c:pt>
                <c:pt idx="11097">
                  <c:v>95.330826107039783</c:v>
                </c:pt>
                <c:pt idx="11098">
                  <c:v>95.32850015233366</c:v>
                </c:pt>
                <c:pt idx="11099">
                  <c:v>95.326125057739375</c:v>
                </c:pt>
                <c:pt idx="11100">
                  <c:v>95.327402694831463</c:v>
                </c:pt>
                <c:pt idx="11101">
                  <c:v>95.329188110767873</c:v>
                </c:pt>
                <c:pt idx="11102">
                  <c:v>95.32682939613629</c:v>
                </c:pt>
                <c:pt idx="11103">
                  <c:v>95.324437921579289</c:v>
                </c:pt>
                <c:pt idx="11104">
                  <c:v>95.323684443294212</c:v>
                </c:pt>
                <c:pt idx="11105">
                  <c:v>95.318704934627576</c:v>
                </c:pt>
                <c:pt idx="11106">
                  <c:v>95.317230737982854</c:v>
                </c:pt>
                <c:pt idx="11107">
                  <c:v>95.315101342829337</c:v>
                </c:pt>
                <c:pt idx="11108">
                  <c:v>95.316329840033291</c:v>
                </c:pt>
                <c:pt idx="11109">
                  <c:v>95.314118545066208</c:v>
                </c:pt>
                <c:pt idx="11110">
                  <c:v>95.315232382531093</c:v>
                </c:pt>
                <c:pt idx="11111">
                  <c:v>95.316608299399519</c:v>
                </c:pt>
                <c:pt idx="11112">
                  <c:v>95.315887581039874</c:v>
                </c:pt>
                <c:pt idx="11113">
                  <c:v>95.31580568122628</c:v>
                </c:pt>
                <c:pt idx="11114">
                  <c:v>95.318737694553008</c:v>
                </c:pt>
                <c:pt idx="11115">
                  <c:v>95.317296257833718</c:v>
                </c:pt>
                <c:pt idx="11116">
                  <c:v>95.316035000704346</c:v>
                </c:pt>
                <c:pt idx="11117">
                  <c:v>95.316788478989423</c:v>
                </c:pt>
                <c:pt idx="11118">
                  <c:v>95.312447788868838</c:v>
                </c:pt>
                <c:pt idx="11119">
                  <c:v>95.315723781412686</c:v>
                </c:pt>
                <c:pt idx="11120">
                  <c:v>95.315052202941189</c:v>
                </c:pt>
                <c:pt idx="11121">
                  <c:v>95.314708223724082</c:v>
                </c:pt>
                <c:pt idx="11122">
                  <c:v>95.309794234908324</c:v>
                </c:pt>
                <c:pt idx="11123">
                  <c:v>95.308664017480709</c:v>
                </c:pt>
                <c:pt idx="11124">
                  <c:v>95.304831106204404</c:v>
                </c:pt>
                <c:pt idx="11125">
                  <c:v>95.301489593809691</c:v>
                </c:pt>
                <c:pt idx="11126">
                  <c:v>95.302423251684687</c:v>
                </c:pt>
                <c:pt idx="11127">
                  <c:v>95.301702533325042</c:v>
                </c:pt>
                <c:pt idx="11128">
                  <c:v>95.300588695860142</c:v>
                </c:pt>
                <c:pt idx="11129">
                  <c:v>95.299704177873295</c:v>
                </c:pt>
                <c:pt idx="11130">
                  <c:v>95.298721380110138</c:v>
                </c:pt>
                <c:pt idx="11131">
                  <c:v>95.299655037985147</c:v>
                </c:pt>
                <c:pt idx="11132">
                  <c:v>95.298000661750493</c:v>
                </c:pt>
                <c:pt idx="11133">
                  <c:v>95.295003128572873</c:v>
                </c:pt>
                <c:pt idx="11134">
                  <c:v>95.294003950847014</c:v>
                </c:pt>
                <c:pt idx="11135">
                  <c:v>95.293135812822882</c:v>
                </c:pt>
                <c:pt idx="11136">
                  <c:v>95.293545311890881</c:v>
                </c:pt>
                <c:pt idx="11137">
                  <c:v>95.293971190921582</c:v>
                </c:pt>
                <c:pt idx="11138">
                  <c:v>95.293676351592637</c:v>
                </c:pt>
                <c:pt idx="11139">
                  <c:v>95.291579716364566</c:v>
                </c:pt>
                <c:pt idx="11140">
                  <c:v>95.291546956439134</c:v>
                </c:pt>
                <c:pt idx="11141">
                  <c:v>95.292103875171577</c:v>
                </c:pt>
                <c:pt idx="11142">
                  <c:v>95.290760718228597</c:v>
                </c:pt>
                <c:pt idx="11143">
                  <c:v>95.288205444044408</c:v>
                </c:pt>
                <c:pt idx="11144">
                  <c:v>95.292169395022455</c:v>
                </c:pt>
                <c:pt idx="11145">
                  <c:v>95.290564158675991</c:v>
                </c:pt>
                <c:pt idx="11146">
                  <c:v>95.292103875171577</c:v>
                </c:pt>
                <c:pt idx="11147">
                  <c:v>95.291710756066323</c:v>
                </c:pt>
                <c:pt idx="11148">
                  <c:v>95.288664083000555</c:v>
                </c:pt>
                <c:pt idx="11149">
                  <c:v>95.287435585796615</c:v>
                </c:pt>
                <c:pt idx="11150">
                  <c:v>95.284831171724264</c:v>
                </c:pt>
                <c:pt idx="11151">
                  <c:v>95.284569092320751</c:v>
                </c:pt>
                <c:pt idx="11152">
                  <c:v>95.283913893811985</c:v>
                </c:pt>
                <c:pt idx="11153">
                  <c:v>95.286076048890919</c:v>
                </c:pt>
                <c:pt idx="11154">
                  <c:v>95.283750094184796</c:v>
                </c:pt>
                <c:pt idx="11155">
                  <c:v>95.282996615899705</c:v>
                </c:pt>
                <c:pt idx="11156">
                  <c:v>95.282193997726466</c:v>
                </c:pt>
                <c:pt idx="11157">
                  <c:v>95.281833638546644</c:v>
                </c:pt>
                <c:pt idx="11158">
                  <c:v>95.281391379553227</c:v>
                </c:pt>
                <c:pt idx="11159">
                  <c:v>95.280801700895324</c:v>
                </c:pt>
                <c:pt idx="11160">
                  <c:v>95.281522419254983</c:v>
                </c:pt>
                <c:pt idx="11161">
                  <c:v>95.282898336123409</c:v>
                </c:pt>
                <c:pt idx="11162">
                  <c:v>95.278361086450161</c:v>
                </c:pt>
                <c:pt idx="11163">
                  <c:v>95.273954876478712</c:v>
                </c:pt>
                <c:pt idx="11164">
                  <c:v>95.274904914316409</c:v>
                </c:pt>
                <c:pt idx="11165">
                  <c:v>95.274577315062032</c:v>
                </c:pt>
                <c:pt idx="11166">
                  <c:v>95.270498704344973</c:v>
                </c:pt>
                <c:pt idx="11167">
                  <c:v>95.272120320654153</c:v>
                </c:pt>
                <c:pt idx="11168">
                  <c:v>95.269909025687056</c:v>
                </c:pt>
                <c:pt idx="11169">
                  <c:v>95.270695263897579</c:v>
                </c:pt>
                <c:pt idx="11170">
                  <c:v>95.271759961474345</c:v>
                </c:pt>
                <c:pt idx="11171">
                  <c:v>95.270203865016001</c:v>
                </c:pt>
                <c:pt idx="11172">
                  <c:v>95.269335726991898</c:v>
                </c:pt>
                <c:pt idx="11173">
                  <c:v>95.272644479461164</c:v>
                </c:pt>
                <c:pt idx="11174">
                  <c:v>95.270793543673889</c:v>
                </c:pt>
                <c:pt idx="11175">
                  <c:v>95.269417626805492</c:v>
                </c:pt>
                <c:pt idx="11176">
                  <c:v>95.269499526619086</c:v>
                </c:pt>
                <c:pt idx="11177">
                  <c:v>95.268746048333981</c:v>
                </c:pt>
                <c:pt idx="11178">
                  <c:v>95.269139167439263</c:v>
                </c:pt>
                <c:pt idx="11179">
                  <c:v>95.266845972658572</c:v>
                </c:pt>
                <c:pt idx="11180">
                  <c:v>95.263144101084023</c:v>
                </c:pt>
                <c:pt idx="11181">
                  <c:v>95.258803410963452</c:v>
                </c:pt>
                <c:pt idx="11182">
                  <c:v>95.258295632119157</c:v>
                </c:pt>
                <c:pt idx="11183">
                  <c:v>95.256166236965655</c:v>
                </c:pt>
                <c:pt idx="11184">
                  <c:v>95.255379998755132</c:v>
                </c:pt>
                <c:pt idx="11185">
                  <c:v>95.256854195399868</c:v>
                </c:pt>
                <c:pt idx="11186">
                  <c:v>95.255887777599412</c:v>
                </c:pt>
                <c:pt idx="11187">
                  <c:v>95.252923004347252</c:v>
                </c:pt>
                <c:pt idx="11188">
                  <c:v>95.254823080022675</c:v>
                </c:pt>
                <c:pt idx="11189">
                  <c:v>95.253316123452521</c:v>
                </c:pt>
                <c:pt idx="11190">
                  <c:v>95.253185083750751</c:v>
                </c:pt>
                <c:pt idx="11191">
                  <c:v>95.254446340880136</c:v>
                </c:pt>
                <c:pt idx="11192">
                  <c:v>95.256149857002939</c:v>
                </c:pt>
                <c:pt idx="11193">
                  <c:v>95.252923004347252</c:v>
                </c:pt>
                <c:pt idx="11194">
                  <c:v>95.252906624384522</c:v>
                </c:pt>
                <c:pt idx="11195">
                  <c:v>95.251989346472243</c:v>
                </c:pt>
                <c:pt idx="11196">
                  <c:v>95.251678127180583</c:v>
                </c:pt>
                <c:pt idx="11197">
                  <c:v>95.24958149195254</c:v>
                </c:pt>
                <c:pt idx="11198">
                  <c:v>95.248205575084114</c:v>
                </c:pt>
                <c:pt idx="11199">
                  <c:v>95.249024573220083</c:v>
                </c:pt>
                <c:pt idx="11200">
                  <c:v>95.246141699781504</c:v>
                </c:pt>
                <c:pt idx="11201">
                  <c:v>95.246551198849488</c:v>
                </c:pt>
                <c:pt idx="11202">
                  <c:v>95.243176926529316</c:v>
                </c:pt>
                <c:pt idx="11203">
                  <c:v>95.242505348057833</c:v>
                </c:pt>
                <c:pt idx="11204">
                  <c:v>95.241325990742055</c:v>
                </c:pt>
                <c:pt idx="11205">
                  <c:v>95.242505348057833</c:v>
                </c:pt>
                <c:pt idx="11206">
                  <c:v>95.240146633426264</c:v>
                </c:pt>
                <c:pt idx="11207">
                  <c:v>95.240670792233274</c:v>
                </c:pt>
                <c:pt idx="11208">
                  <c:v>95.240457852717924</c:v>
                </c:pt>
                <c:pt idx="11209">
                  <c:v>95.236837880956998</c:v>
                </c:pt>
                <c:pt idx="11210">
                  <c:v>95.236018882821043</c:v>
                </c:pt>
                <c:pt idx="11211">
                  <c:v>95.233529128487703</c:v>
                </c:pt>
                <c:pt idx="11212">
                  <c:v>95.234642965952617</c:v>
                </c:pt>
                <c:pt idx="11213">
                  <c:v>95.233496368562257</c:v>
                </c:pt>
                <c:pt idx="11214">
                  <c:v>95.23285755001622</c:v>
                </c:pt>
                <c:pt idx="11215">
                  <c:v>95.234151567071038</c:v>
                </c:pt>
                <c:pt idx="11216">
                  <c:v>95.233430848711407</c:v>
                </c:pt>
                <c:pt idx="11217">
                  <c:v>95.231825612364915</c:v>
                </c:pt>
                <c:pt idx="11218">
                  <c:v>95.230285895869301</c:v>
                </c:pt>
                <c:pt idx="11219">
                  <c:v>95.230220376018437</c:v>
                </c:pt>
                <c:pt idx="11220">
                  <c:v>95.228353060268461</c:v>
                </c:pt>
                <c:pt idx="11221">
                  <c:v>95.229581557472386</c:v>
                </c:pt>
                <c:pt idx="11222">
                  <c:v>95.227124563064493</c:v>
                </c:pt>
                <c:pt idx="11223">
                  <c:v>95.227353882542573</c:v>
                </c:pt>
                <c:pt idx="11224">
                  <c:v>95.227403022430735</c:v>
                </c:pt>
                <c:pt idx="11225">
                  <c:v>95.228549619821081</c:v>
                </c:pt>
                <c:pt idx="11226">
                  <c:v>95.230302275832031</c:v>
                </c:pt>
                <c:pt idx="11227">
                  <c:v>95.230531595310097</c:v>
                </c:pt>
                <c:pt idx="11228">
                  <c:v>95.228533239858365</c:v>
                </c:pt>
                <c:pt idx="11229">
                  <c:v>95.231596292886849</c:v>
                </c:pt>
                <c:pt idx="11230">
                  <c:v>95.228959118889065</c:v>
                </c:pt>
                <c:pt idx="11231">
                  <c:v>95.227353882542573</c:v>
                </c:pt>
                <c:pt idx="11232">
                  <c:v>95.225257247314502</c:v>
                </c:pt>
                <c:pt idx="11233">
                  <c:v>95.224208929700481</c:v>
                </c:pt>
                <c:pt idx="11234">
                  <c:v>95.221801075180764</c:v>
                </c:pt>
                <c:pt idx="11235">
                  <c:v>95.22016307890884</c:v>
                </c:pt>
                <c:pt idx="11236">
                  <c:v>95.222063154584262</c:v>
                </c:pt>
                <c:pt idx="11237">
                  <c:v>95.218361283009742</c:v>
                </c:pt>
                <c:pt idx="11238">
                  <c:v>95.218918201742184</c:v>
                </c:pt>
                <c:pt idx="11239">
                  <c:v>95.217869884128149</c:v>
                </c:pt>
                <c:pt idx="11240">
                  <c:v>95.21572410901193</c:v>
                </c:pt>
                <c:pt idx="11241">
                  <c:v>95.213971453000994</c:v>
                </c:pt>
                <c:pt idx="11242">
                  <c:v>95.210449761016349</c:v>
                </c:pt>
                <c:pt idx="11243">
                  <c:v>95.209401443402328</c:v>
                </c:pt>
                <c:pt idx="11244">
                  <c:v>95.207386707987865</c:v>
                </c:pt>
                <c:pt idx="11245">
                  <c:v>95.207059108733475</c:v>
                </c:pt>
                <c:pt idx="11246">
                  <c:v>95.207353948062419</c:v>
                </c:pt>
                <c:pt idx="11247">
                  <c:v>95.207255668286109</c:v>
                </c:pt>
                <c:pt idx="11248">
                  <c:v>95.209155743961531</c:v>
                </c:pt>
                <c:pt idx="11249">
                  <c:v>95.209614382917678</c:v>
                </c:pt>
                <c:pt idx="11250">
                  <c:v>95.211481698667669</c:v>
                </c:pt>
                <c:pt idx="11251">
                  <c:v>95.213119694939579</c:v>
                </c:pt>
                <c:pt idx="11252">
                  <c:v>95.212415356542664</c:v>
                </c:pt>
                <c:pt idx="11253">
                  <c:v>95.20850054545275</c:v>
                </c:pt>
                <c:pt idx="11254">
                  <c:v>95.208762624856263</c:v>
                </c:pt>
                <c:pt idx="11255">
                  <c:v>95.20345551693525</c:v>
                </c:pt>
                <c:pt idx="11256">
                  <c:v>95.203602936599708</c:v>
                </c:pt>
                <c:pt idx="11257">
                  <c:v>95.201080422340979</c:v>
                </c:pt>
                <c:pt idx="11258">
                  <c:v>95.20150630137168</c:v>
                </c:pt>
                <c:pt idx="11259">
                  <c:v>95.20181752066334</c:v>
                </c:pt>
                <c:pt idx="11260">
                  <c:v>95.198246688790533</c:v>
                </c:pt>
                <c:pt idx="11261">
                  <c:v>95.196641452444069</c:v>
                </c:pt>
                <c:pt idx="11262">
                  <c:v>95.195036216097577</c:v>
                </c:pt>
                <c:pt idx="11263">
                  <c:v>95.193725819080029</c:v>
                </c:pt>
                <c:pt idx="11264">
                  <c:v>95.197001811623892</c:v>
                </c:pt>
                <c:pt idx="11265">
                  <c:v>95.197624250207213</c:v>
                </c:pt>
                <c:pt idx="11266">
                  <c:v>95.196362993077841</c:v>
                </c:pt>
                <c:pt idx="11267">
                  <c:v>95.194839656544957</c:v>
                </c:pt>
                <c:pt idx="11268">
                  <c:v>95.194823276582227</c:v>
                </c:pt>
                <c:pt idx="11269">
                  <c:v>95.196068153748882</c:v>
                </c:pt>
                <c:pt idx="11270">
                  <c:v>95.196936291773</c:v>
                </c:pt>
                <c:pt idx="11271">
                  <c:v>95.19601901386072</c:v>
                </c:pt>
                <c:pt idx="11272">
                  <c:v>95.19726389102739</c:v>
                </c:pt>
                <c:pt idx="11273">
                  <c:v>95.194217217961622</c:v>
                </c:pt>
                <c:pt idx="11274">
                  <c:v>95.19366029922918</c:v>
                </c:pt>
                <c:pt idx="11275">
                  <c:v>95.190515346387073</c:v>
                </c:pt>
                <c:pt idx="11276">
                  <c:v>95.188451471084448</c:v>
                </c:pt>
                <c:pt idx="11277">
                  <c:v>95.187485053284021</c:v>
                </c:pt>
                <c:pt idx="11278">
                  <c:v>95.188926490003297</c:v>
                </c:pt>
                <c:pt idx="11279">
                  <c:v>95.185896196900245</c:v>
                </c:pt>
                <c:pt idx="11280">
                  <c:v>95.185306518242371</c:v>
                </c:pt>
                <c:pt idx="11281">
                  <c:v>95.185994476676598</c:v>
                </c:pt>
                <c:pt idx="11282">
                  <c:v>95.181571886742404</c:v>
                </c:pt>
                <c:pt idx="11283">
                  <c:v>95.18022872979941</c:v>
                </c:pt>
                <c:pt idx="11284">
                  <c:v>95.179016612558186</c:v>
                </c:pt>
                <c:pt idx="11285">
                  <c:v>95.17857435356477</c:v>
                </c:pt>
                <c:pt idx="11286">
                  <c:v>95.180572709016516</c:v>
                </c:pt>
                <c:pt idx="11287">
                  <c:v>95.181146007711689</c:v>
                </c:pt>
                <c:pt idx="11288">
                  <c:v>95.182030525698536</c:v>
                </c:pt>
                <c:pt idx="11289">
                  <c:v>95.183734041821324</c:v>
                </c:pt>
                <c:pt idx="11290">
                  <c:v>95.182227085251171</c:v>
                </c:pt>
                <c:pt idx="11291">
                  <c:v>95.183635762045</c:v>
                </c:pt>
                <c:pt idx="11292">
                  <c:v>95.182489164654669</c:v>
                </c:pt>
                <c:pt idx="11293">
                  <c:v>95.178295894198556</c:v>
                </c:pt>
                <c:pt idx="11294">
                  <c:v>95.174987141729275</c:v>
                </c:pt>
                <c:pt idx="11295">
                  <c:v>95.176625138001199</c:v>
                </c:pt>
                <c:pt idx="11296">
                  <c:v>95.177116536882778</c:v>
                </c:pt>
                <c:pt idx="11297">
                  <c:v>95.176461338374011</c:v>
                </c:pt>
                <c:pt idx="11298">
                  <c:v>95.172415487582356</c:v>
                </c:pt>
                <c:pt idx="11299">
                  <c:v>95.170384372205177</c:v>
                </c:pt>
                <c:pt idx="11300">
                  <c:v>95.171186990378416</c:v>
                </c:pt>
                <c:pt idx="11301">
                  <c:v>95.170695591496838</c:v>
                </c:pt>
                <c:pt idx="11302">
                  <c:v>95.168484296529741</c:v>
                </c:pt>
                <c:pt idx="11303">
                  <c:v>95.170367992242461</c:v>
                </c:pt>
                <c:pt idx="11304">
                  <c:v>95.169172254963939</c:v>
                </c:pt>
                <c:pt idx="11305">
                  <c:v>95.168697236045091</c:v>
                </c:pt>
                <c:pt idx="11306">
                  <c:v>95.169024835299496</c:v>
                </c:pt>
                <c:pt idx="11307">
                  <c:v>95.16797651768546</c:v>
                </c:pt>
                <c:pt idx="11308">
                  <c:v>95.170433512093325</c:v>
                </c:pt>
                <c:pt idx="11309">
                  <c:v>95.169892973323599</c:v>
                </c:pt>
                <c:pt idx="11310">
                  <c:v>95.167190279474937</c:v>
                </c:pt>
                <c:pt idx="11311">
                  <c:v>95.167714438281948</c:v>
                </c:pt>
                <c:pt idx="11312">
                  <c:v>95.165486763352135</c:v>
                </c:pt>
                <c:pt idx="11313">
                  <c:v>95.163865147042927</c:v>
                </c:pt>
                <c:pt idx="11314">
                  <c:v>95.161719371926722</c:v>
                </c:pt>
                <c:pt idx="11315">
                  <c:v>95.163816007154793</c:v>
                </c:pt>
                <c:pt idx="11316">
                  <c:v>95.161490052448642</c:v>
                </c:pt>
                <c:pt idx="11317">
                  <c:v>95.159262377518843</c:v>
                </c:pt>
                <c:pt idx="11318">
                  <c:v>95.157264022067096</c:v>
                </c:pt>
                <c:pt idx="11319">
                  <c:v>95.156592443595613</c:v>
                </c:pt>
                <c:pt idx="11320">
                  <c:v>95.158148540053929</c:v>
                </c:pt>
                <c:pt idx="11321">
                  <c:v>95.157608001284189</c:v>
                </c:pt>
                <c:pt idx="11322">
                  <c:v>95.15703470258903</c:v>
                </c:pt>
                <c:pt idx="11323">
                  <c:v>95.156674343409207</c:v>
                </c:pt>
                <c:pt idx="11324">
                  <c:v>95.152513832878526</c:v>
                </c:pt>
                <c:pt idx="11325">
                  <c:v>95.15207157388511</c:v>
                </c:pt>
                <c:pt idx="11326">
                  <c:v>95.151203435860978</c:v>
                </c:pt>
                <c:pt idx="11327">
                  <c:v>95.151662074817111</c:v>
                </c:pt>
                <c:pt idx="11328">
                  <c:v>95.149958558694337</c:v>
                </c:pt>
                <c:pt idx="11329">
                  <c:v>95.150400817687753</c:v>
                </c:pt>
                <c:pt idx="11330">
                  <c:v>95.148140382832494</c:v>
                </c:pt>
                <c:pt idx="11331">
                  <c:v>95.144225571742595</c:v>
                </c:pt>
                <c:pt idx="11332">
                  <c:v>95.143865212562773</c:v>
                </c:pt>
                <c:pt idx="11333">
                  <c:v>95.144487651146093</c:v>
                </c:pt>
                <c:pt idx="11334">
                  <c:v>95.14330829383033</c:v>
                </c:pt>
                <c:pt idx="11335">
                  <c:v>95.141178898676827</c:v>
                </c:pt>
                <c:pt idx="11336">
                  <c:v>95.140392660466318</c:v>
                </c:pt>
                <c:pt idx="11337">
                  <c:v>95.138246885350085</c:v>
                </c:pt>
                <c:pt idx="11338">
                  <c:v>95.138951223747014</c:v>
                </c:pt>
                <c:pt idx="11339">
                  <c:v>95.139737461957552</c:v>
                </c:pt>
                <c:pt idx="11340">
                  <c:v>95.139426242665863</c:v>
                </c:pt>
                <c:pt idx="11341">
                  <c:v>95.13990126158474</c:v>
                </c:pt>
                <c:pt idx="11342">
                  <c:v>95.139377102777701</c:v>
                </c:pt>
                <c:pt idx="11343">
                  <c:v>95.139868501659308</c:v>
                </c:pt>
                <c:pt idx="11344">
                  <c:v>95.14153925785665</c:v>
                </c:pt>
                <c:pt idx="11345">
                  <c:v>95.137280467549672</c:v>
                </c:pt>
                <c:pt idx="11346">
                  <c:v>95.136658028966323</c:v>
                </c:pt>
                <c:pt idx="11347">
                  <c:v>95.1371330478852</c:v>
                </c:pt>
                <c:pt idx="11348">
                  <c:v>95.138672764380786</c:v>
                </c:pt>
                <c:pt idx="11349">
                  <c:v>95.136068350308435</c:v>
                </c:pt>
                <c:pt idx="11350">
                  <c:v>95.136264909861069</c:v>
                </c:pt>
                <c:pt idx="11351">
                  <c:v>95.137460647139577</c:v>
                </c:pt>
                <c:pt idx="11352">
                  <c:v>95.136297669786501</c:v>
                </c:pt>
                <c:pt idx="11353">
                  <c:v>95.134430354036525</c:v>
                </c:pt>
                <c:pt idx="11354">
                  <c:v>95.13257941824925</c:v>
                </c:pt>
                <c:pt idx="11355">
                  <c:v>95.1308267622383</c:v>
                </c:pt>
                <c:pt idx="11356">
                  <c:v>95.131694900262403</c:v>
                </c:pt>
                <c:pt idx="11357">
                  <c:v>95.131056081716352</c:v>
                </c:pt>
                <c:pt idx="11358">
                  <c:v>95.132104399330402</c:v>
                </c:pt>
                <c:pt idx="11359">
                  <c:v>95.129909484326021</c:v>
                </c:pt>
                <c:pt idx="11360">
                  <c:v>95.129123246115512</c:v>
                </c:pt>
                <c:pt idx="11361">
                  <c:v>95.127665429433492</c:v>
                </c:pt>
                <c:pt idx="11362">
                  <c:v>95.127452489918142</c:v>
                </c:pt>
                <c:pt idx="11363">
                  <c:v>95.128959446488324</c:v>
                </c:pt>
                <c:pt idx="11364">
                  <c:v>95.128304247979543</c:v>
                </c:pt>
                <c:pt idx="11365">
                  <c:v>95.125617934093597</c:v>
                </c:pt>
                <c:pt idx="11366">
                  <c:v>95.121850542668184</c:v>
                </c:pt>
                <c:pt idx="11367">
                  <c:v>95.122472981251505</c:v>
                </c:pt>
                <c:pt idx="11368">
                  <c:v>95.121359143786592</c:v>
                </c:pt>
                <c:pt idx="11369">
                  <c:v>95.11978666736556</c:v>
                </c:pt>
                <c:pt idx="11370">
                  <c:v>95.117788311913813</c:v>
                </c:pt>
                <c:pt idx="11371">
                  <c:v>95.117165873330464</c:v>
                </c:pt>
                <c:pt idx="11372">
                  <c:v>95.117771931951097</c:v>
                </c:pt>
                <c:pt idx="11373">
                  <c:v>95.116592574635291</c:v>
                </c:pt>
                <c:pt idx="11374">
                  <c:v>95.117460712659422</c:v>
                </c:pt>
                <c:pt idx="11375">
                  <c:v>95.115429597282244</c:v>
                </c:pt>
                <c:pt idx="11376">
                  <c:v>95.116199455530037</c:v>
                </c:pt>
                <c:pt idx="11377">
                  <c:v>95.115986516014686</c:v>
                </c:pt>
                <c:pt idx="11378">
                  <c:v>95.112071704924816</c:v>
                </c:pt>
                <c:pt idx="11379">
                  <c:v>95.112120844812949</c:v>
                </c:pt>
                <c:pt idx="11380">
                  <c:v>95.110417328690176</c:v>
                </c:pt>
                <c:pt idx="11381">
                  <c:v>95.109712990293247</c:v>
                </c:pt>
                <c:pt idx="11382">
                  <c:v>95.111547546117791</c:v>
                </c:pt>
                <c:pt idx="11383">
                  <c:v>95.11123632682613</c:v>
                </c:pt>
                <c:pt idx="11384">
                  <c:v>95.115429597282244</c:v>
                </c:pt>
                <c:pt idx="11385">
                  <c:v>95.114774398773477</c:v>
                </c:pt>
                <c:pt idx="11386">
                  <c:v>95.111170806975238</c:v>
                </c:pt>
                <c:pt idx="11387">
                  <c:v>95.111203566900684</c:v>
                </c:pt>
                <c:pt idx="11388">
                  <c:v>95.110106109398501</c:v>
                </c:pt>
                <c:pt idx="11389">
                  <c:v>95.108287933536673</c:v>
                </c:pt>
                <c:pt idx="11390">
                  <c:v>95.109958689734029</c:v>
                </c:pt>
                <c:pt idx="11391">
                  <c:v>95.112235504552004</c:v>
                </c:pt>
                <c:pt idx="11392">
                  <c:v>95.109942309771313</c:v>
                </c:pt>
                <c:pt idx="11393">
                  <c:v>95.106846496817369</c:v>
                </c:pt>
                <c:pt idx="11394">
                  <c:v>95.10452054211126</c:v>
                </c:pt>
                <c:pt idx="11395">
                  <c:v>95.103357564758198</c:v>
                </c:pt>
                <c:pt idx="11396">
                  <c:v>95.100785910611265</c:v>
                </c:pt>
                <c:pt idx="11397">
                  <c:v>95.099147914339355</c:v>
                </c:pt>
                <c:pt idx="11398">
                  <c:v>95.098803935122248</c:v>
                </c:pt>
                <c:pt idx="11399">
                  <c:v>95.102063547703381</c:v>
                </c:pt>
                <c:pt idx="11400">
                  <c:v>95.103439464571792</c:v>
                </c:pt>
                <c:pt idx="11401">
                  <c:v>95.1014083491946</c:v>
                </c:pt>
                <c:pt idx="11402">
                  <c:v>95.098885834935842</c:v>
                </c:pt>
                <c:pt idx="11403">
                  <c:v>95.100245371841538</c:v>
                </c:pt>
                <c:pt idx="11404">
                  <c:v>95.100130712102512</c:v>
                </c:pt>
                <c:pt idx="11405">
                  <c:v>95.10004881228889</c:v>
                </c:pt>
                <c:pt idx="11406">
                  <c:v>95.097362498402944</c:v>
                </c:pt>
                <c:pt idx="11407">
                  <c:v>95.094397725150799</c:v>
                </c:pt>
                <c:pt idx="11408">
                  <c:v>95.095691742205602</c:v>
                </c:pt>
                <c:pt idx="11409">
                  <c:v>95.094725324405175</c:v>
                </c:pt>
                <c:pt idx="11410">
                  <c:v>95.092808868767023</c:v>
                </c:pt>
                <c:pt idx="11411">
                  <c:v>95.090564813874479</c:v>
                </c:pt>
                <c:pt idx="11412">
                  <c:v>95.088435418720991</c:v>
                </c:pt>
                <c:pt idx="11413">
                  <c:v>95.088287999056519</c:v>
                </c:pt>
                <c:pt idx="11414">
                  <c:v>95.088353518907397</c:v>
                </c:pt>
                <c:pt idx="11415">
                  <c:v>95.089909615365727</c:v>
                </c:pt>
                <c:pt idx="11416">
                  <c:v>95.09058119383721</c:v>
                </c:pt>
                <c:pt idx="11417">
                  <c:v>95.090810513315276</c:v>
                </c:pt>
                <c:pt idx="11418">
                  <c:v>95.088812157863529</c:v>
                </c:pt>
                <c:pt idx="11419">
                  <c:v>95.087370721144254</c:v>
                </c:pt>
                <c:pt idx="11420">
                  <c:v>95.087845740063116</c:v>
                </c:pt>
                <c:pt idx="11421">
                  <c:v>95.088156959354777</c:v>
                </c:pt>
                <c:pt idx="11422">
                  <c:v>95.085568925245127</c:v>
                </c:pt>
                <c:pt idx="11423">
                  <c:v>95.085831004648639</c:v>
                </c:pt>
                <c:pt idx="11424">
                  <c:v>95.083832649196893</c:v>
                </c:pt>
                <c:pt idx="11425">
                  <c:v>95.08037647706314</c:v>
                </c:pt>
                <c:pt idx="11426">
                  <c:v>95.081916193558769</c:v>
                </c:pt>
                <c:pt idx="11427">
                  <c:v>95.082522252179373</c:v>
                </c:pt>
                <c:pt idx="11428">
                  <c:v>95.079295399523673</c:v>
                </c:pt>
                <c:pt idx="11429">
                  <c:v>95.079852318256115</c:v>
                </c:pt>
                <c:pt idx="11430">
                  <c:v>95.080605796541207</c:v>
                </c:pt>
                <c:pt idx="11431">
                  <c:v>95.076707365414038</c:v>
                </c:pt>
                <c:pt idx="11432">
                  <c:v>95.072808934286869</c:v>
                </c:pt>
                <c:pt idx="11433">
                  <c:v>95.071564057120213</c:v>
                </c:pt>
                <c:pt idx="11434">
                  <c:v>95.073742592161864</c:v>
                </c:pt>
                <c:pt idx="11435">
                  <c:v>95.073202053392137</c:v>
                </c:pt>
                <c:pt idx="11436">
                  <c:v>95.072792554324153</c:v>
                </c:pt>
                <c:pt idx="11437">
                  <c:v>95.074053811453524</c:v>
                </c:pt>
                <c:pt idx="11438">
                  <c:v>95.071760616672833</c:v>
                </c:pt>
                <c:pt idx="11439">
                  <c:v>95.069254482376792</c:v>
                </c:pt>
                <c:pt idx="11440">
                  <c:v>95.069844161034709</c:v>
                </c:pt>
                <c:pt idx="11441">
                  <c:v>95.070646779207934</c:v>
                </c:pt>
                <c:pt idx="11442">
                  <c:v>95.069500181817588</c:v>
                </c:pt>
                <c:pt idx="11443">
                  <c:v>95.066519028602684</c:v>
                </c:pt>
                <c:pt idx="11444">
                  <c:v>95.066420748826374</c:v>
                </c:pt>
                <c:pt idx="11445">
                  <c:v>95.065634510615865</c:v>
                </c:pt>
                <c:pt idx="11446">
                  <c:v>95.065552610802271</c:v>
                </c:pt>
                <c:pt idx="11447">
                  <c:v>95.062391277997449</c:v>
                </c:pt>
                <c:pt idx="11448">
                  <c:v>95.060474822359325</c:v>
                </c:pt>
                <c:pt idx="11449">
                  <c:v>95.061064501017199</c:v>
                </c:pt>
                <c:pt idx="11450">
                  <c:v>95.060311022732122</c:v>
                </c:pt>
                <c:pt idx="11451">
                  <c:v>95.056379831679507</c:v>
                </c:pt>
                <c:pt idx="11452">
                  <c:v>95.055872052835213</c:v>
                </c:pt>
                <c:pt idx="11453">
                  <c:v>95.058165247615904</c:v>
                </c:pt>
                <c:pt idx="11454">
                  <c:v>95.054954774922948</c:v>
                </c:pt>
                <c:pt idx="11455">
                  <c:v>95.05374265768171</c:v>
                </c:pt>
                <c:pt idx="11456">
                  <c:v>95.053513338203643</c:v>
                </c:pt>
                <c:pt idx="11457">
                  <c:v>95.055462553767242</c:v>
                </c:pt>
                <c:pt idx="11458">
                  <c:v>95.055544453580836</c:v>
                </c:pt>
                <c:pt idx="11459">
                  <c:v>95.055429793841796</c:v>
                </c:pt>
                <c:pt idx="11460">
                  <c:v>95.059033385640006</c:v>
                </c:pt>
                <c:pt idx="11461">
                  <c:v>95.058984245751859</c:v>
                </c:pt>
                <c:pt idx="11462">
                  <c:v>95.057755748547933</c:v>
                </c:pt>
                <c:pt idx="11463">
                  <c:v>95.056330691791345</c:v>
                </c:pt>
                <c:pt idx="11464">
                  <c:v>95.056199652089603</c:v>
                </c:pt>
                <c:pt idx="11465">
                  <c:v>95.052989179396633</c:v>
                </c:pt>
                <c:pt idx="11466">
                  <c:v>95.05076150446682</c:v>
                </c:pt>
                <c:pt idx="11467">
                  <c:v>95.047452751997554</c:v>
                </c:pt>
                <c:pt idx="11468">
                  <c:v>95.048107950506306</c:v>
                </c:pt>
                <c:pt idx="11469">
                  <c:v>95.043734500460275</c:v>
                </c:pt>
                <c:pt idx="11470">
                  <c:v>95.045700095986589</c:v>
                </c:pt>
                <c:pt idx="11471">
                  <c:v>95.047911390953686</c:v>
                </c:pt>
                <c:pt idx="11472">
                  <c:v>95.046519094122544</c:v>
                </c:pt>
                <c:pt idx="11473">
                  <c:v>95.046027695240966</c:v>
                </c:pt>
                <c:pt idx="11474">
                  <c:v>95.045225077067741</c:v>
                </c:pt>
                <c:pt idx="11475">
                  <c:v>95.045814755725615</c:v>
                </c:pt>
                <c:pt idx="11476">
                  <c:v>95.046813933451489</c:v>
                </c:pt>
                <c:pt idx="11477">
                  <c:v>95.047551031773864</c:v>
                </c:pt>
                <c:pt idx="11478">
                  <c:v>95.047501891885688</c:v>
                </c:pt>
                <c:pt idx="11479">
                  <c:v>95.045650956098427</c:v>
                </c:pt>
                <c:pt idx="11480">
                  <c:v>95.047059632892271</c:v>
                </c:pt>
                <c:pt idx="11481">
                  <c:v>95.044930237738797</c:v>
                </c:pt>
                <c:pt idx="11482">
                  <c:v>95.042735322734416</c:v>
                </c:pt>
                <c:pt idx="11483">
                  <c:v>95.043898300087477</c:v>
                </c:pt>
                <c:pt idx="11484">
                  <c:v>95.041130086387923</c:v>
                </c:pt>
                <c:pt idx="11485">
                  <c:v>95.040474887879171</c:v>
                </c:pt>
                <c:pt idx="11486">
                  <c:v>95.03981968937039</c:v>
                </c:pt>
                <c:pt idx="11487">
                  <c:v>95.041818044822136</c:v>
                </c:pt>
                <c:pt idx="11488">
                  <c:v>95.043898300087477</c:v>
                </c:pt>
                <c:pt idx="11489">
                  <c:v>95.042293063740985</c:v>
                </c:pt>
                <c:pt idx="11490">
                  <c:v>95.042309443703701</c:v>
                </c:pt>
                <c:pt idx="11491">
                  <c:v>95.040704207357223</c:v>
                </c:pt>
                <c:pt idx="11492">
                  <c:v>95.038345492725668</c:v>
                </c:pt>
                <c:pt idx="11493">
                  <c:v>95.037280795148902</c:v>
                </c:pt>
                <c:pt idx="11494">
                  <c:v>95.038345492725668</c:v>
                </c:pt>
                <c:pt idx="11495">
                  <c:v>95.037985133545845</c:v>
                </c:pt>
                <c:pt idx="11496">
                  <c:v>95.035495379212534</c:v>
                </c:pt>
                <c:pt idx="11497">
                  <c:v>95.034954840442779</c:v>
                </c:pt>
                <c:pt idx="11498">
                  <c:v>95.033988422642352</c:v>
                </c:pt>
                <c:pt idx="11499">
                  <c:v>95.03218662674324</c:v>
                </c:pt>
                <c:pt idx="11500">
                  <c:v>95.030221031216925</c:v>
                </c:pt>
                <c:pt idx="11501">
                  <c:v>95.026060520686258</c:v>
                </c:pt>
                <c:pt idx="11502">
                  <c:v>95.030008091701575</c:v>
                </c:pt>
                <c:pt idx="11503">
                  <c:v>95.028402855355111</c:v>
                </c:pt>
                <c:pt idx="11504">
                  <c:v>95.026257080238892</c:v>
                </c:pt>
                <c:pt idx="11505">
                  <c:v>95.026764859083173</c:v>
                </c:pt>
                <c:pt idx="11506">
                  <c:v>95.025094102885816</c:v>
                </c:pt>
                <c:pt idx="11507">
                  <c:v>95.023275927024002</c:v>
                </c:pt>
                <c:pt idx="11508">
                  <c:v>95.02124481164681</c:v>
                </c:pt>
                <c:pt idx="11509">
                  <c:v>95.022194849484521</c:v>
                </c:pt>
                <c:pt idx="11510">
                  <c:v>95.024733743705994</c:v>
                </c:pt>
                <c:pt idx="11511">
                  <c:v>95.023374206800312</c:v>
                </c:pt>
                <c:pt idx="11512">
                  <c:v>95.024569944078806</c:v>
                </c:pt>
                <c:pt idx="11513">
                  <c:v>95.027010558523969</c:v>
                </c:pt>
                <c:pt idx="11514">
                  <c:v>95.025077722923101</c:v>
                </c:pt>
                <c:pt idx="11515">
                  <c:v>95.02476650363144</c:v>
                </c:pt>
                <c:pt idx="11516">
                  <c:v>95.022276749298143</c:v>
                </c:pt>
                <c:pt idx="11517">
                  <c:v>95.022981087695058</c:v>
                </c:pt>
                <c:pt idx="11518">
                  <c:v>95.02445528433978</c:v>
                </c:pt>
                <c:pt idx="11519">
                  <c:v>95.020229253958234</c:v>
                </c:pt>
                <c:pt idx="11520">
                  <c:v>95.016887741563494</c:v>
                </c:pt>
                <c:pt idx="11521">
                  <c:v>95.017379140445101</c:v>
                </c:pt>
                <c:pt idx="11522">
                  <c:v>95.015741144173163</c:v>
                </c:pt>
                <c:pt idx="11523">
                  <c:v>95.015135085552544</c:v>
                </c:pt>
                <c:pt idx="11524">
                  <c:v>95.013791928609578</c:v>
                </c:pt>
                <c:pt idx="11525">
                  <c:v>95.011777193195101</c:v>
                </c:pt>
                <c:pt idx="11526">
                  <c:v>95.01197375274775</c:v>
                </c:pt>
                <c:pt idx="11527">
                  <c:v>95.010925435133728</c:v>
                </c:pt>
                <c:pt idx="11528">
                  <c:v>95.012399631778436</c:v>
                </c:pt>
                <c:pt idx="11529">
                  <c:v>95.011711673344237</c:v>
                </c:pt>
                <c:pt idx="11530">
                  <c:v>95.011171134574496</c:v>
                </c:pt>
                <c:pt idx="11531">
                  <c:v>95.011515113791603</c:v>
                </c:pt>
                <c:pt idx="11532">
                  <c:v>95.010974575021876</c:v>
                </c:pt>
                <c:pt idx="11533">
                  <c:v>95.013578989094228</c:v>
                </c:pt>
                <c:pt idx="11534">
                  <c:v>95.009942637370557</c:v>
                </c:pt>
                <c:pt idx="11535">
                  <c:v>95.010794395431972</c:v>
                </c:pt>
                <c:pt idx="11536">
                  <c:v>95.009058119383724</c:v>
                </c:pt>
                <c:pt idx="11537">
                  <c:v>95.008239121247769</c:v>
                </c:pt>
                <c:pt idx="11538">
                  <c:v>95.00496312870392</c:v>
                </c:pt>
                <c:pt idx="11539">
                  <c:v>95.004995888629381</c:v>
                </c:pt>
                <c:pt idx="11540">
                  <c:v>95.005634707175417</c:v>
                </c:pt>
                <c:pt idx="11541">
                  <c:v>95.004373450046032</c:v>
                </c:pt>
                <c:pt idx="11542">
                  <c:v>95.001801795899112</c:v>
                </c:pt>
                <c:pt idx="11543">
                  <c:v>95.000507778844309</c:v>
                </c:pt>
                <c:pt idx="11544">
                  <c:v>94.997772325070187</c:v>
                </c:pt>
                <c:pt idx="11545">
                  <c:v>94.998083544361862</c:v>
                </c:pt>
                <c:pt idx="11546">
                  <c:v>94.999901720223676</c:v>
                </c:pt>
                <c:pt idx="11547">
                  <c:v>95.001572476421046</c:v>
                </c:pt>
                <c:pt idx="11548">
                  <c:v>95.002456994407879</c:v>
                </c:pt>
                <c:pt idx="11549">
                  <c:v>95.000540538769727</c:v>
                </c:pt>
                <c:pt idx="11550">
                  <c:v>94.999492221155705</c:v>
                </c:pt>
                <c:pt idx="11551">
                  <c:v>94.997706805219309</c:v>
                </c:pt>
                <c:pt idx="11552">
                  <c:v>94.99524981081143</c:v>
                </c:pt>
                <c:pt idx="11553">
                  <c:v>94.997461105778527</c:v>
                </c:pt>
                <c:pt idx="11554">
                  <c:v>95.000491398881593</c:v>
                </c:pt>
                <c:pt idx="11555">
                  <c:v>94.997624905405715</c:v>
                </c:pt>
                <c:pt idx="11556">
                  <c:v>94.996674867568018</c:v>
                </c:pt>
                <c:pt idx="11557">
                  <c:v>94.993972173719328</c:v>
                </c:pt>
                <c:pt idx="11558">
                  <c:v>94.990188402331199</c:v>
                </c:pt>
                <c:pt idx="11559">
                  <c:v>94.988173666916722</c:v>
                </c:pt>
                <c:pt idx="11560">
                  <c:v>94.987403808668958</c:v>
                </c:pt>
                <c:pt idx="11561">
                  <c:v>94.989140084717178</c:v>
                </c:pt>
                <c:pt idx="11562">
                  <c:v>94.987927967475969</c:v>
                </c:pt>
                <c:pt idx="11563">
                  <c:v>94.989533203822432</c:v>
                </c:pt>
                <c:pt idx="11564">
                  <c:v>94.988681445761031</c:v>
                </c:pt>
                <c:pt idx="11565">
                  <c:v>94.985339933366305</c:v>
                </c:pt>
                <c:pt idx="11566">
                  <c:v>94.98420971593869</c:v>
                </c:pt>
                <c:pt idx="11567">
                  <c:v>94.982489819853171</c:v>
                </c:pt>
                <c:pt idx="11568">
                  <c:v>94.98321053821283</c:v>
                </c:pt>
                <c:pt idx="11569">
                  <c:v>94.984242475864136</c:v>
                </c:pt>
                <c:pt idx="11570">
                  <c:v>94.98432437567773</c:v>
                </c:pt>
                <c:pt idx="11571">
                  <c:v>94.983145018361924</c:v>
                </c:pt>
                <c:pt idx="11572">
                  <c:v>94.981801861418958</c:v>
                </c:pt>
                <c:pt idx="11573">
                  <c:v>94.982702759368522</c:v>
                </c:pt>
                <c:pt idx="11574">
                  <c:v>94.981408742313704</c:v>
                </c:pt>
                <c:pt idx="11575">
                  <c:v>94.982833799070264</c:v>
                </c:pt>
                <c:pt idx="11576">
                  <c:v>94.983701937094395</c:v>
                </c:pt>
                <c:pt idx="11577">
                  <c:v>94.982915698883886</c:v>
                </c:pt>
                <c:pt idx="11578">
                  <c:v>94.980786303730383</c:v>
                </c:pt>
                <c:pt idx="11579">
                  <c:v>94.982096700747917</c:v>
                </c:pt>
                <c:pt idx="11580">
                  <c:v>94.97947590671285</c:v>
                </c:pt>
                <c:pt idx="11581">
                  <c:v>94.980884583506693</c:v>
                </c:pt>
                <c:pt idx="11582">
                  <c:v>94.97824740950891</c:v>
                </c:pt>
                <c:pt idx="11583">
                  <c:v>94.974332598419011</c:v>
                </c:pt>
                <c:pt idx="11584">
                  <c:v>94.975708515287437</c:v>
                </c:pt>
                <c:pt idx="11585">
                  <c:v>94.974611057785225</c:v>
                </c:pt>
                <c:pt idx="11586">
                  <c:v>94.969811728708507</c:v>
                </c:pt>
                <c:pt idx="11587">
                  <c:v>94.967256454524318</c:v>
                </c:pt>
                <c:pt idx="11588">
                  <c:v>94.968206492362015</c:v>
                </c:pt>
                <c:pt idx="11589">
                  <c:v>94.969189290125186</c:v>
                </c:pt>
                <c:pt idx="11590">
                  <c:v>94.971351445204121</c:v>
                </c:pt>
                <c:pt idx="11591">
                  <c:v>94.970090188074735</c:v>
                </c:pt>
                <c:pt idx="11592">
                  <c:v>94.967846133182192</c:v>
                </c:pt>
                <c:pt idx="11593">
                  <c:v>94.968206492362015</c:v>
                </c:pt>
                <c:pt idx="11594">
                  <c:v>94.969680689006751</c:v>
                </c:pt>
                <c:pt idx="11595">
                  <c:v>94.965290858998003</c:v>
                </c:pt>
                <c:pt idx="11596">
                  <c:v>94.966044337283094</c:v>
                </c:pt>
                <c:pt idx="11597">
                  <c:v>94.96275196477653</c:v>
                </c:pt>
                <c:pt idx="11598">
                  <c:v>94.962473505410301</c:v>
                </c:pt>
                <c:pt idx="11599">
                  <c:v>94.963128703919082</c:v>
                </c:pt>
                <c:pt idx="11600">
                  <c:v>94.962604545112058</c:v>
                </c:pt>
                <c:pt idx="11601">
                  <c:v>94.966928855269927</c:v>
                </c:pt>
                <c:pt idx="11602">
                  <c:v>94.966470216313795</c:v>
                </c:pt>
                <c:pt idx="11603">
                  <c:v>94.966306416686606</c:v>
                </c:pt>
                <c:pt idx="11604">
                  <c:v>94.964881359930033</c:v>
                </c:pt>
                <c:pt idx="11605">
                  <c:v>94.966748675680023</c:v>
                </c:pt>
                <c:pt idx="11606">
                  <c:v>94.967027135046237</c:v>
                </c:pt>
                <c:pt idx="11607">
                  <c:v>94.963652862726093</c:v>
                </c:pt>
                <c:pt idx="11608">
                  <c:v>94.9596561518226</c:v>
                </c:pt>
                <c:pt idx="11609">
                  <c:v>94.958575074283146</c:v>
                </c:pt>
                <c:pt idx="11610">
                  <c:v>94.959705291710762</c:v>
                </c:pt>
                <c:pt idx="11611">
                  <c:v>94.961998486491453</c:v>
                </c:pt>
                <c:pt idx="11612">
                  <c:v>94.960344110256827</c:v>
                </c:pt>
                <c:pt idx="11613">
                  <c:v>94.957837975960771</c:v>
                </c:pt>
                <c:pt idx="11614">
                  <c:v>94.956150839800699</c:v>
                </c:pt>
                <c:pt idx="11615">
                  <c:v>94.953562805691064</c:v>
                </c:pt>
                <c:pt idx="11616">
                  <c:v>94.95077821202878</c:v>
                </c:pt>
                <c:pt idx="11617">
                  <c:v>94.950974771581429</c:v>
                </c:pt>
                <c:pt idx="11618">
                  <c:v>94.953562805691064</c:v>
                </c:pt>
                <c:pt idx="11619">
                  <c:v>94.952874847256851</c:v>
                </c:pt>
                <c:pt idx="11620">
                  <c:v>94.953366246138444</c:v>
                </c:pt>
                <c:pt idx="11621">
                  <c:v>94.952743807555095</c:v>
                </c:pt>
                <c:pt idx="11622">
                  <c:v>94.951204091059495</c:v>
                </c:pt>
                <c:pt idx="11623">
                  <c:v>94.947747918925742</c:v>
                </c:pt>
                <c:pt idx="11624">
                  <c:v>94.946142682579264</c:v>
                </c:pt>
                <c:pt idx="11625">
                  <c:v>94.945684043623103</c:v>
                </c:pt>
                <c:pt idx="11626">
                  <c:v>94.944979705226189</c:v>
                </c:pt>
                <c:pt idx="11627">
                  <c:v>94.94407880727664</c:v>
                </c:pt>
                <c:pt idx="11628">
                  <c:v>94.942964969811754</c:v>
                </c:pt>
                <c:pt idx="11629">
                  <c:v>94.942915829923592</c:v>
                </c:pt>
                <c:pt idx="11630">
                  <c:v>94.942489950892877</c:v>
                </c:pt>
                <c:pt idx="11631">
                  <c:v>94.942129591713055</c:v>
                </c:pt>
                <c:pt idx="11632">
                  <c:v>94.941867512309543</c:v>
                </c:pt>
                <c:pt idx="11633">
                  <c:v>94.942358911191121</c:v>
                </c:pt>
                <c:pt idx="11634">
                  <c:v>94.940688154993751</c:v>
                </c:pt>
                <c:pt idx="11635">
                  <c:v>94.941965792085867</c:v>
                </c:pt>
                <c:pt idx="11636">
                  <c:v>94.940000196559552</c:v>
                </c:pt>
                <c:pt idx="11637">
                  <c:v>94.937150083046404</c:v>
                </c:pt>
                <c:pt idx="11638">
                  <c:v>94.935954345767925</c:v>
                </c:pt>
                <c:pt idx="11639">
                  <c:v>94.932301614081524</c:v>
                </c:pt>
                <c:pt idx="11640">
                  <c:v>94.931384336169259</c:v>
                </c:pt>
                <c:pt idx="11641">
                  <c:v>94.930991217064005</c:v>
                </c:pt>
                <c:pt idx="11642">
                  <c:v>94.933513731322734</c:v>
                </c:pt>
                <c:pt idx="11643">
                  <c:v>94.933038712403885</c:v>
                </c:pt>
                <c:pt idx="11644">
                  <c:v>94.930368778480684</c:v>
                </c:pt>
                <c:pt idx="11645">
                  <c:v>94.931728315386351</c:v>
                </c:pt>
                <c:pt idx="11646">
                  <c:v>94.928091963662681</c:v>
                </c:pt>
                <c:pt idx="11647">
                  <c:v>94.926404827502623</c:v>
                </c:pt>
                <c:pt idx="11648">
                  <c:v>94.925258230112277</c:v>
                </c:pt>
                <c:pt idx="11649">
                  <c:v>94.921851197866673</c:v>
                </c:pt>
                <c:pt idx="11650">
                  <c:v>94.922801235704384</c:v>
                </c:pt>
                <c:pt idx="11651">
                  <c:v>94.927060026011389</c:v>
                </c:pt>
                <c:pt idx="11652">
                  <c:v>94.926994506160511</c:v>
                </c:pt>
                <c:pt idx="11653">
                  <c:v>94.924013352945622</c:v>
                </c:pt>
                <c:pt idx="11654">
                  <c:v>94.92286675555529</c:v>
                </c:pt>
                <c:pt idx="11655">
                  <c:v>94.92417715257281</c:v>
                </c:pt>
                <c:pt idx="11656">
                  <c:v>94.922408116599129</c:v>
                </c:pt>
                <c:pt idx="11657">
                  <c:v>94.922768475778952</c:v>
                </c:pt>
                <c:pt idx="11658">
                  <c:v>94.919918362265818</c:v>
                </c:pt>
                <c:pt idx="11659">
                  <c:v>94.917903626851341</c:v>
                </c:pt>
                <c:pt idx="11660">
                  <c:v>94.918771764875473</c:v>
                </c:pt>
                <c:pt idx="11661">
                  <c:v>94.91985284241494</c:v>
                </c:pt>
                <c:pt idx="11662">
                  <c:v>94.920033022004844</c:v>
                </c:pt>
                <c:pt idx="11663">
                  <c:v>94.918247606068448</c:v>
                </c:pt>
                <c:pt idx="11664">
                  <c:v>94.918640725173702</c:v>
                </c:pt>
                <c:pt idx="11665">
                  <c:v>94.919132124055295</c:v>
                </c:pt>
                <c:pt idx="11666">
                  <c:v>94.921441698798702</c:v>
                </c:pt>
                <c:pt idx="11667">
                  <c:v>94.920802880252637</c:v>
                </c:pt>
                <c:pt idx="11668">
                  <c:v>94.915561292182502</c:v>
                </c:pt>
                <c:pt idx="11669">
                  <c:v>94.915004373450046</c:v>
                </c:pt>
                <c:pt idx="11670">
                  <c:v>94.910041244746125</c:v>
                </c:pt>
                <c:pt idx="11671">
                  <c:v>94.908861887430348</c:v>
                </c:pt>
                <c:pt idx="11672">
                  <c:v>94.910925762732958</c:v>
                </c:pt>
                <c:pt idx="11673">
                  <c:v>94.911040422472013</c:v>
                </c:pt>
                <c:pt idx="11674">
                  <c:v>94.911368021726389</c:v>
                </c:pt>
                <c:pt idx="11675">
                  <c:v>94.91241633934041</c:v>
                </c:pt>
                <c:pt idx="11676">
                  <c:v>94.914283655090401</c:v>
                </c:pt>
                <c:pt idx="11677">
                  <c:v>94.913923295910593</c:v>
                </c:pt>
                <c:pt idx="11678">
                  <c:v>94.912088740086034</c:v>
                </c:pt>
                <c:pt idx="11679">
                  <c:v>94.911286121912795</c:v>
                </c:pt>
                <c:pt idx="11680">
                  <c:v>94.91048350373957</c:v>
                </c:pt>
                <c:pt idx="11681">
                  <c:v>94.910090384634287</c:v>
                </c:pt>
                <c:pt idx="11682">
                  <c:v>94.911089562360175</c:v>
                </c:pt>
                <c:pt idx="11683">
                  <c:v>94.910974902621135</c:v>
                </c:pt>
                <c:pt idx="11684">
                  <c:v>94.910811102993918</c:v>
                </c:pt>
                <c:pt idx="11685">
                  <c:v>94.909942964969815</c:v>
                </c:pt>
                <c:pt idx="11686">
                  <c:v>94.911417161614551</c:v>
                </c:pt>
                <c:pt idx="11687">
                  <c:v>94.910532643627704</c:v>
                </c:pt>
                <c:pt idx="11688">
                  <c:v>94.908861887430348</c:v>
                </c:pt>
                <c:pt idx="11689">
                  <c:v>94.905307435520271</c:v>
                </c:pt>
                <c:pt idx="11690">
                  <c:v>94.90406255835363</c:v>
                </c:pt>
                <c:pt idx="11691">
                  <c:v>94.903833238875563</c:v>
                </c:pt>
                <c:pt idx="11692">
                  <c:v>94.901900403274695</c:v>
                </c:pt>
                <c:pt idx="11693">
                  <c:v>94.901949543162857</c:v>
                </c:pt>
                <c:pt idx="11694">
                  <c:v>94.902178862640909</c:v>
                </c:pt>
                <c:pt idx="11695">
                  <c:v>94.899787388083908</c:v>
                </c:pt>
                <c:pt idx="11696">
                  <c:v>94.899607208494004</c:v>
                </c:pt>
                <c:pt idx="11697">
                  <c:v>94.897805412594877</c:v>
                </c:pt>
                <c:pt idx="11698">
                  <c:v>94.899197709426019</c:v>
                </c:pt>
                <c:pt idx="11699">
                  <c:v>94.895676017441389</c:v>
                </c:pt>
                <c:pt idx="11700">
                  <c:v>94.896658815204546</c:v>
                </c:pt>
                <c:pt idx="11701">
                  <c:v>94.896282076062008</c:v>
                </c:pt>
                <c:pt idx="11702">
                  <c:v>94.894300100572977</c:v>
                </c:pt>
                <c:pt idx="11703">
                  <c:v>94.892383644934839</c:v>
                </c:pt>
                <c:pt idx="11704">
                  <c:v>94.893186263108063</c:v>
                </c:pt>
                <c:pt idx="11705">
                  <c:v>94.891089627880021</c:v>
                </c:pt>
                <c:pt idx="11706">
                  <c:v>94.891056867954561</c:v>
                </c:pt>
                <c:pt idx="11707">
                  <c:v>94.89086030840194</c:v>
                </c:pt>
                <c:pt idx="11708">
                  <c:v>94.890614608961158</c:v>
                </c:pt>
                <c:pt idx="11709">
                  <c:v>94.892236225270352</c:v>
                </c:pt>
                <c:pt idx="11710">
                  <c:v>94.889713711011595</c:v>
                </c:pt>
                <c:pt idx="11711">
                  <c:v>94.89054908911028</c:v>
                </c:pt>
                <c:pt idx="11712">
                  <c:v>94.888632633472142</c:v>
                </c:pt>
                <c:pt idx="11713">
                  <c:v>94.887879155187051</c:v>
                </c:pt>
                <c:pt idx="11714">
                  <c:v>94.886126499176086</c:v>
                </c:pt>
                <c:pt idx="11715">
                  <c:v>94.888632633472142</c:v>
                </c:pt>
                <c:pt idx="11716">
                  <c:v>94.889304211943625</c:v>
                </c:pt>
                <c:pt idx="11717">
                  <c:v>94.888206754441427</c:v>
                </c:pt>
                <c:pt idx="11718">
                  <c:v>94.8876662156717</c:v>
                </c:pt>
                <c:pt idx="11719">
                  <c:v>94.886044599362492</c:v>
                </c:pt>
                <c:pt idx="11720">
                  <c:v>94.888927472801086</c:v>
                </c:pt>
                <c:pt idx="11721">
                  <c:v>94.886798077647583</c:v>
                </c:pt>
                <c:pt idx="11722">
                  <c:v>94.884996281748457</c:v>
                </c:pt>
                <c:pt idx="11723">
                  <c:v>94.883522085103735</c:v>
                </c:pt>
                <c:pt idx="11724">
                  <c:v>94.880983190882276</c:v>
                </c:pt>
                <c:pt idx="11725">
                  <c:v>94.881392689950246</c:v>
                </c:pt>
                <c:pt idx="11726">
                  <c:v>94.880934050994099</c:v>
                </c:pt>
                <c:pt idx="11727">
                  <c:v>94.878739135989747</c:v>
                </c:pt>
                <c:pt idx="11728">
                  <c:v>94.879640033939296</c:v>
                </c:pt>
                <c:pt idx="11729">
                  <c:v>94.881638389391043</c:v>
                </c:pt>
                <c:pt idx="11730">
                  <c:v>94.87793651781648</c:v>
                </c:pt>
                <c:pt idx="11731">
                  <c:v>94.87929605472219</c:v>
                </c:pt>
                <c:pt idx="11732">
                  <c:v>94.880606451739723</c:v>
                </c:pt>
                <c:pt idx="11733">
                  <c:v>94.881622009428312</c:v>
                </c:pt>
                <c:pt idx="11734">
                  <c:v>94.879181394983149</c:v>
                </c:pt>
                <c:pt idx="11735">
                  <c:v>94.878935695542367</c:v>
                </c:pt>
                <c:pt idx="11736">
                  <c:v>94.879279674759459</c:v>
                </c:pt>
                <c:pt idx="11737">
                  <c:v>94.875676082961235</c:v>
                </c:pt>
                <c:pt idx="11738">
                  <c:v>94.873907046987554</c:v>
                </c:pt>
                <c:pt idx="11739">
                  <c:v>94.874529485570903</c:v>
                </c:pt>
                <c:pt idx="11740">
                  <c:v>94.872236290790212</c:v>
                </c:pt>
                <c:pt idx="11741">
                  <c:v>94.873710487434948</c:v>
                </c:pt>
                <c:pt idx="11742">
                  <c:v>94.876380421358149</c:v>
                </c:pt>
                <c:pt idx="11743">
                  <c:v>94.880049533007266</c:v>
                </c:pt>
                <c:pt idx="11744">
                  <c:v>94.875692462923951</c:v>
                </c:pt>
                <c:pt idx="11745">
                  <c:v>94.874382065906417</c:v>
                </c:pt>
                <c:pt idx="11746">
                  <c:v>94.873235468516071</c:v>
                </c:pt>
                <c:pt idx="11747">
                  <c:v>94.874578625459066</c:v>
                </c:pt>
                <c:pt idx="11748">
                  <c:v>94.87166299209504</c:v>
                </c:pt>
                <c:pt idx="11749">
                  <c:v>94.868649078954718</c:v>
                </c:pt>
                <c:pt idx="11750">
                  <c:v>94.868960298246378</c:v>
                </c:pt>
                <c:pt idx="11751">
                  <c:v>94.86743696171348</c:v>
                </c:pt>
                <c:pt idx="11752">
                  <c:v>94.868845638507338</c:v>
                </c:pt>
                <c:pt idx="11753">
                  <c:v>94.863735090138931</c:v>
                </c:pt>
                <c:pt idx="11754">
                  <c:v>94.862948851928408</c:v>
                </c:pt>
                <c:pt idx="11755">
                  <c:v>94.863571290511743</c:v>
                </c:pt>
                <c:pt idx="11756">
                  <c:v>94.863620430399919</c:v>
                </c:pt>
                <c:pt idx="11757">
                  <c:v>94.861802254538077</c:v>
                </c:pt>
                <c:pt idx="11758">
                  <c:v>94.863210931331921</c:v>
                </c:pt>
                <c:pt idx="11759">
                  <c:v>94.864734267864819</c:v>
                </c:pt>
                <c:pt idx="11760">
                  <c:v>94.862457453046844</c:v>
                </c:pt>
                <c:pt idx="11761">
                  <c:v>94.860491857520529</c:v>
                </c:pt>
                <c:pt idx="11762">
                  <c:v>94.860098738415275</c:v>
                </c:pt>
                <c:pt idx="11763">
                  <c:v>94.86122895584289</c:v>
                </c:pt>
                <c:pt idx="11764">
                  <c:v>94.860131498340706</c:v>
                </c:pt>
                <c:pt idx="11765">
                  <c:v>94.857756403746421</c:v>
                </c:pt>
                <c:pt idx="11766">
                  <c:v>94.859410779981076</c:v>
                </c:pt>
                <c:pt idx="11767">
                  <c:v>94.855774428257405</c:v>
                </c:pt>
                <c:pt idx="11768">
                  <c:v>94.854054532171901</c:v>
                </c:pt>
                <c:pt idx="11769">
                  <c:v>94.857445184454761</c:v>
                </c:pt>
                <c:pt idx="11770">
                  <c:v>94.855250269450394</c:v>
                </c:pt>
                <c:pt idx="11771">
                  <c:v>94.853776072805658</c:v>
                </c:pt>
                <c:pt idx="11772">
                  <c:v>94.853874352581997</c:v>
                </c:pt>
                <c:pt idx="11773">
                  <c:v>94.853546753327592</c:v>
                </c:pt>
                <c:pt idx="11774">
                  <c:v>94.852138076533748</c:v>
                </c:pt>
                <c:pt idx="11775">
                  <c:v>94.852449295825409</c:v>
                </c:pt>
                <c:pt idx="11776">
                  <c:v>94.851613917726738</c:v>
                </c:pt>
                <c:pt idx="11777">
                  <c:v>94.851482878024981</c:v>
                </c:pt>
                <c:pt idx="11778">
                  <c:v>94.850401800485514</c:v>
                </c:pt>
                <c:pt idx="11779">
                  <c:v>94.848206885481133</c:v>
                </c:pt>
                <c:pt idx="11780">
                  <c:v>94.847568066935082</c:v>
                </c:pt>
                <c:pt idx="11781">
                  <c:v>94.847437027233326</c:v>
                </c:pt>
                <c:pt idx="11782">
                  <c:v>94.846437849507453</c:v>
                </c:pt>
                <c:pt idx="11783">
                  <c:v>94.847355127419732</c:v>
                </c:pt>
                <c:pt idx="11784">
                  <c:v>94.846863728538167</c:v>
                </c:pt>
                <c:pt idx="11785">
                  <c:v>94.847191327792544</c:v>
                </c:pt>
                <c:pt idx="11786">
                  <c:v>94.844472253981166</c:v>
                </c:pt>
                <c:pt idx="11787">
                  <c:v>94.845258492191675</c:v>
                </c:pt>
                <c:pt idx="11788">
                  <c:v>94.847781006450433</c:v>
                </c:pt>
                <c:pt idx="11789">
                  <c:v>94.845733511110538</c:v>
                </c:pt>
                <c:pt idx="11790">
                  <c:v>94.844898133011853</c:v>
                </c:pt>
                <c:pt idx="11791">
                  <c:v>94.842965297410984</c:v>
                </c:pt>
                <c:pt idx="11792">
                  <c:v>94.842113539349597</c:v>
                </c:pt>
                <c:pt idx="11793">
                  <c:v>94.842064399461435</c:v>
                </c:pt>
                <c:pt idx="11794">
                  <c:v>94.842932537485552</c:v>
                </c:pt>
                <c:pt idx="11795">
                  <c:v>94.841818700020625</c:v>
                </c:pt>
                <c:pt idx="11796">
                  <c:v>94.840016904121541</c:v>
                </c:pt>
                <c:pt idx="11797">
                  <c:v>94.83959102509084</c:v>
                </c:pt>
                <c:pt idx="11798">
                  <c:v>94.837543529750931</c:v>
                </c:pt>
                <c:pt idx="11799">
                  <c:v>94.836560731987788</c:v>
                </c:pt>
                <c:pt idx="11800">
                  <c:v>94.839640164978988</c:v>
                </c:pt>
                <c:pt idx="11801">
                  <c:v>94.838706507103993</c:v>
                </c:pt>
                <c:pt idx="11802">
                  <c:v>94.838002168707064</c:v>
                </c:pt>
                <c:pt idx="11803">
                  <c:v>94.837658189489957</c:v>
                </c:pt>
                <c:pt idx="11804">
                  <c:v>94.837592669639093</c:v>
                </c:pt>
                <c:pt idx="11805">
                  <c:v>94.838657367215831</c:v>
                </c:pt>
                <c:pt idx="11806">
                  <c:v>94.838526327514074</c:v>
                </c:pt>
                <c:pt idx="11807">
                  <c:v>94.836986611018489</c:v>
                </c:pt>
                <c:pt idx="11808">
                  <c:v>94.837527149788215</c:v>
                </c:pt>
                <c:pt idx="11809">
                  <c:v>94.834873595827702</c:v>
                </c:pt>
                <c:pt idx="11810">
                  <c:v>94.833677858549194</c:v>
                </c:pt>
                <c:pt idx="11811">
                  <c:v>94.831220864141315</c:v>
                </c:pt>
                <c:pt idx="11812">
                  <c:v>94.827076733573364</c:v>
                </c:pt>
                <c:pt idx="11813">
                  <c:v>94.825471497226872</c:v>
                </c:pt>
                <c:pt idx="11814">
                  <c:v>94.82543873730144</c:v>
                </c:pt>
                <c:pt idx="11815">
                  <c:v>94.826880174020729</c:v>
                </c:pt>
                <c:pt idx="11816">
                  <c:v>94.825995656033882</c:v>
                </c:pt>
                <c:pt idx="11817">
                  <c:v>94.828469030404491</c:v>
                </c:pt>
                <c:pt idx="11818">
                  <c:v>94.82887852947249</c:v>
                </c:pt>
                <c:pt idx="11819">
                  <c:v>94.826618094617231</c:v>
                </c:pt>
                <c:pt idx="11820">
                  <c:v>94.825930136183018</c:v>
                </c:pt>
                <c:pt idx="11821">
                  <c:v>94.826421535064583</c:v>
                </c:pt>
                <c:pt idx="11822">
                  <c:v>94.826552574766339</c:v>
                </c:pt>
                <c:pt idx="11823">
                  <c:v>94.827060353610648</c:v>
                </c:pt>
                <c:pt idx="11824">
                  <c:v>94.828780249696152</c:v>
                </c:pt>
                <c:pt idx="11825">
                  <c:v>94.830844124998777</c:v>
                </c:pt>
                <c:pt idx="11826">
                  <c:v>94.829435448204933</c:v>
                </c:pt>
                <c:pt idx="11827">
                  <c:v>94.827600892380374</c:v>
                </c:pt>
                <c:pt idx="11828">
                  <c:v>94.827600892380374</c:v>
                </c:pt>
                <c:pt idx="11829">
                  <c:v>94.827813831895725</c:v>
                </c:pt>
                <c:pt idx="11830">
                  <c:v>94.826880174020729</c:v>
                </c:pt>
                <c:pt idx="11831">
                  <c:v>94.824505079426459</c:v>
                </c:pt>
                <c:pt idx="11832">
                  <c:v>94.825405977375993</c:v>
                </c:pt>
                <c:pt idx="11833">
                  <c:v>94.82109804718084</c:v>
                </c:pt>
                <c:pt idx="11834">
                  <c:v>94.822850703191804</c:v>
                </c:pt>
                <c:pt idx="11835">
                  <c:v>94.821966185204971</c:v>
                </c:pt>
                <c:pt idx="11836">
                  <c:v>94.820721308038301</c:v>
                </c:pt>
                <c:pt idx="11837">
                  <c:v>94.820852347740058</c:v>
                </c:pt>
                <c:pt idx="11838">
                  <c:v>94.821671345876013</c:v>
                </c:pt>
                <c:pt idx="11839">
                  <c:v>94.821245466845312</c:v>
                </c:pt>
                <c:pt idx="11840">
                  <c:v>94.820262669082169</c:v>
                </c:pt>
                <c:pt idx="11841">
                  <c:v>94.818542772996651</c:v>
                </c:pt>
                <c:pt idx="11842">
                  <c:v>94.816937536650173</c:v>
                </c:pt>
                <c:pt idx="11843">
                  <c:v>94.816233198253244</c:v>
                </c:pt>
                <c:pt idx="11844">
                  <c:v>94.81634785799227</c:v>
                </c:pt>
                <c:pt idx="11845">
                  <c:v>94.819034171878215</c:v>
                </c:pt>
                <c:pt idx="11846">
                  <c:v>94.821245466845312</c:v>
                </c:pt>
                <c:pt idx="11847">
                  <c:v>94.817084956314645</c:v>
                </c:pt>
                <c:pt idx="11848">
                  <c:v>94.81821517374226</c:v>
                </c:pt>
                <c:pt idx="11849">
                  <c:v>94.817756534786142</c:v>
                </c:pt>
                <c:pt idx="11850">
                  <c:v>94.81472624168309</c:v>
                </c:pt>
                <c:pt idx="11851">
                  <c:v>94.817150476165523</c:v>
                </c:pt>
                <c:pt idx="11852">
                  <c:v>94.815315920340979</c:v>
                </c:pt>
                <c:pt idx="11853">
                  <c:v>94.817658255009817</c:v>
                </c:pt>
                <c:pt idx="11854">
                  <c:v>94.816265958178676</c:v>
                </c:pt>
                <c:pt idx="11855">
                  <c:v>94.814300362652389</c:v>
                </c:pt>
                <c:pt idx="11856">
                  <c:v>94.812383907014237</c:v>
                </c:pt>
                <c:pt idx="11857">
                  <c:v>94.808747555290566</c:v>
                </c:pt>
                <c:pt idx="11858">
                  <c:v>94.805717262187514</c:v>
                </c:pt>
                <c:pt idx="11859">
                  <c:v>94.804947403939721</c:v>
                </c:pt>
                <c:pt idx="11860">
                  <c:v>94.80099983292439</c:v>
                </c:pt>
                <c:pt idx="11861">
                  <c:v>94.79665914280379</c:v>
                </c:pt>
                <c:pt idx="11862">
                  <c:v>94.795397885674419</c:v>
                </c:pt>
                <c:pt idx="11863">
                  <c:v>94.792515012235839</c:v>
                </c:pt>
                <c:pt idx="11864">
                  <c:v>94.797363481200719</c:v>
                </c:pt>
                <c:pt idx="11865">
                  <c:v>94.801818831060359</c:v>
                </c:pt>
                <c:pt idx="11866">
                  <c:v>94.799951515310369</c:v>
                </c:pt>
                <c:pt idx="11867">
                  <c:v>94.801982630687547</c:v>
                </c:pt>
                <c:pt idx="11868">
                  <c:v>94.801982630687547</c:v>
                </c:pt>
                <c:pt idx="11869">
                  <c:v>94.802080910463857</c:v>
                </c:pt>
                <c:pt idx="11870">
                  <c:v>94.803768046623929</c:v>
                </c:pt>
                <c:pt idx="11871">
                  <c:v>94.801491231805954</c:v>
                </c:pt>
                <c:pt idx="11872">
                  <c:v>94.796462583251156</c:v>
                </c:pt>
                <c:pt idx="11873">
                  <c:v>94.794136628545033</c:v>
                </c:pt>
                <c:pt idx="11874">
                  <c:v>94.792072753242422</c:v>
                </c:pt>
                <c:pt idx="11875">
                  <c:v>94.789206259766573</c:v>
                </c:pt>
                <c:pt idx="11876">
                  <c:v>94.788190702077969</c:v>
                </c:pt>
                <c:pt idx="11877">
                  <c:v>94.788993320251208</c:v>
                </c:pt>
                <c:pt idx="11878">
                  <c:v>94.78571732770736</c:v>
                </c:pt>
                <c:pt idx="11879">
                  <c:v>94.7827525544552</c:v>
                </c:pt>
                <c:pt idx="11880">
                  <c:v>94.782555994902566</c:v>
                </c:pt>
                <c:pt idx="11881">
                  <c:v>94.784701770018785</c:v>
                </c:pt>
                <c:pt idx="11882">
                  <c:v>94.784980229384999</c:v>
                </c:pt>
                <c:pt idx="11883">
                  <c:v>94.785946647185426</c:v>
                </c:pt>
                <c:pt idx="11884">
                  <c:v>94.78394829173368</c:v>
                </c:pt>
                <c:pt idx="11885">
                  <c:v>94.783243953336765</c:v>
                </c:pt>
                <c:pt idx="11886">
                  <c:v>94.784226751099936</c:v>
                </c:pt>
                <c:pt idx="11887">
                  <c:v>94.782195635722744</c:v>
                </c:pt>
                <c:pt idx="11888">
                  <c:v>94.781376637586774</c:v>
                </c:pt>
                <c:pt idx="11889">
                  <c:v>94.779689501426702</c:v>
                </c:pt>
                <c:pt idx="11890">
                  <c:v>94.781442157437652</c:v>
                </c:pt>
                <c:pt idx="11891">
                  <c:v>94.782310295461755</c:v>
                </c:pt>
                <c:pt idx="11892">
                  <c:v>94.780557639450819</c:v>
                </c:pt>
                <c:pt idx="11893">
                  <c:v>94.780393839823617</c:v>
                </c:pt>
                <c:pt idx="11894">
                  <c:v>94.777953225378468</c:v>
                </c:pt>
                <c:pt idx="11895">
                  <c:v>94.777822185676712</c:v>
                </c:pt>
                <c:pt idx="11896">
                  <c:v>94.777723905900402</c:v>
                </c:pt>
                <c:pt idx="11897">
                  <c:v>94.776069529665747</c:v>
                </c:pt>
                <c:pt idx="11898">
                  <c:v>94.77520139164163</c:v>
                </c:pt>
                <c:pt idx="11899">
                  <c:v>94.772875436935522</c:v>
                </c:pt>
                <c:pt idx="11900">
                  <c:v>94.774316873654797</c:v>
                </c:pt>
                <c:pt idx="11901">
                  <c:v>94.773776334885056</c:v>
                </c:pt>
                <c:pt idx="11902">
                  <c:v>94.773055616525426</c:v>
                </c:pt>
                <c:pt idx="11903">
                  <c:v>94.774890172349956</c:v>
                </c:pt>
                <c:pt idx="11904">
                  <c:v>94.774071174214001</c:v>
                </c:pt>
                <c:pt idx="11905">
                  <c:v>94.771646939731568</c:v>
                </c:pt>
                <c:pt idx="11906">
                  <c:v>94.768076107858789</c:v>
                </c:pt>
                <c:pt idx="11907">
                  <c:v>94.767797648492561</c:v>
                </c:pt>
                <c:pt idx="11908">
                  <c:v>94.766012232556164</c:v>
                </c:pt>
                <c:pt idx="11909">
                  <c:v>94.766847610654835</c:v>
                </c:pt>
                <c:pt idx="11910">
                  <c:v>94.763047459303991</c:v>
                </c:pt>
                <c:pt idx="11911">
                  <c:v>94.762572440385142</c:v>
                </c:pt>
                <c:pt idx="11912">
                  <c:v>94.762081041503563</c:v>
                </c:pt>
                <c:pt idx="11913">
                  <c:v>94.762097421466265</c:v>
                </c:pt>
                <c:pt idx="11914">
                  <c:v>94.760410285306193</c:v>
                </c:pt>
                <c:pt idx="11915">
                  <c:v>94.757855011122004</c:v>
                </c:pt>
                <c:pt idx="11916">
                  <c:v>94.758805048959715</c:v>
                </c:pt>
                <c:pt idx="11917">
                  <c:v>94.761196523516716</c:v>
                </c:pt>
                <c:pt idx="11918">
                  <c:v>94.763047459303991</c:v>
                </c:pt>
                <c:pt idx="11919">
                  <c:v>94.761262043367594</c:v>
                </c:pt>
                <c:pt idx="11920">
                  <c:v>94.761294803293026</c:v>
                </c:pt>
                <c:pt idx="11921">
                  <c:v>94.75982060664829</c:v>
                </c:pt>
                <c:pt idx="11922">
                  <c:v>94.762015521652671</c:v>
                </c:pt>
                <c:pt idx="11923">
                  <c:v>94.760115445977249</c:v>
                </c:pt>
                <c:pt idx="11924">
                  <c:v>94.755889415595689</c:v>
                </c:pt>
                <c:pt idx="11925">
                  <c:v>94.754251419323793</c:v>
                </c:pt>
                <c:pt idx="11926">
                  <c:v>94.756053215222877</c:v>
                </c:pt>
                <c:pt idx="11927">
                  <c:v>94.754251419323793</c:v>
                </c:pt>
                <c:pt idx="11928">
                  <c:v>94.756233394812796</c:v>
                </c:pt>
                <c:pt idx="11929">
                  <c:v>94.754022099845699</c:v>
                </c:pt>
                <c:pt idx="11930">
                  <c:v>94.74992710916591</c:v>
                </c:pt>
                <c:pt idx="11931">
                  <c:v>94.748239973005823</c:v>
                </c:pt>
                <c:pt idx="11932">
                  <c:v>94.750893526966337</c:v>
                </c:pt>
                <c:pt idx="11933">
                  <c:v>94.749763309538722</c:v>
                </c:pt>
                <c:pt idx="11934">
                  <c:v>94.747109755578194</c:v>
                </c:pt>
                <c:pt idx="11935">
                  <c:v>94.746257997516793</c:v>
                </c:pt>
                <c:pt idx="11936">
                  <c:v>94.745095020163745</c:v>
                </c:pt>
                <c:pt idx="11937">
                  <c:v>94.744980360424719</c:v>
                </c:pt>
                <c:pt idx="11938">
                  <c:v>94.742523366016826</c:v>
                </c:pt>
                <c:pt idx="11939">
                  <c:v>94.74737183498172</c:v>
                </c:pt>
                <c:pt idx="11940">
                  <c:v>94.746487316994859</c:v>
                </c:pt>
                <c:pt idx="11941">
                  <c:v>94.746601976733899</c:v>
                </c:pt>
                <c:pt idx="11942">
                  <c:v>94.744554481394019</c:v>
                </c:pt>
                <c:pt idx="11943">
                  <c:v>94.743964802736102</c:v>
                </c:pt>
                <c:pt idx="11944">
                  <c:v>94.743440643929105</c:v>
                </c:pt>
                <c:pt idx="11945">
                  <c:v>94.741491428365507</c:v>
                </c:pt>
                <c:pt idx="11946">
                  <c:v>94.740656050266836</c:v>
                </c:pt>
                <c:pt idx="11947">
                  <c:v>94.742982004972959</c:v>
                </c:pt>
                <c:pt idx="11948">
                  <c:v>94.743882902922508</c:v>
                </c:pt>
                <c:pt idx="11949">
                  <c:v>94.744325161915924</c:v>
                </c:pt>
                <c:pt idx="11950">
                  <c:v>94.742212146725151</c:v>
                </c:pt>
                <c:pt idx="11951">
                  <c:v>94.7376421371265</c:v>
                </c:pt>
                <c:pt idx="11952">
                  <c:v>94.739083573845789</c:v>
                </c:pt>
                <c:pt idx="11953">
                  <c:v>94.740082751571677</c:v>
                </c:pt>
                <c:pt idx="11954">
                  <c:v>94.739296513361126</c:v>
                </c:pt>
                <c:pt idx="11955">
                  <c:v>94.737380057723001</c:v>
                </c:pt>
                <c:pt idx="11956">
                  <c:v>94.73508686294231</c:v>
                </c:pt>
                <c:pt idx="11957">
                  <c:v>94.733710946073884</c:v>
                </c:pt>
                <c:pt idx="11958">
                  <c:v>94.734005785402829</c:v>
                </c:pt>
                <c:pt idx="11959">
                  <c:v>94.732498828832675</c:v>
                </c:pt>
                <c:pt idx="11960">
                  <c:v>94.730402193604618</c:v>
                </c:pt>
                <c:pt idx="11961">
                  <c:v>94.727699499755957</c:v>
                </c:pt>
                <c:pt idx="11962">
                  <c:v>94.727945199196725</c:v>
                </c:pt>
                <c:pt idx="11963">
                  <c:v>94.725750284192372</c:v>
                </c:pt>
                <c:pt idx="11964">
                  <c:v>94.72691326154542</c:v>
                </c:pt>
                <c:pt idx="11965">
                  <c:v>94.726962401433596</c:v>
                </c:pt>
                <c:pt idx="11966">
                  <c:v>94.728829717183572</c:v>
                </c:pt>
                <c:pt idx="11967">
                  <c:v>94.72578304411779</c:v>
                </c:pt>
                <c:pt idx="11968">
                  <c:v>94.726700322030069</c:v>
                </c:pt>
                <c:pt idx="11969">
                  <c:v>94.723686408889733</c:v>
                </c:pt>
                <c:pt idx="11970">
                  <c:v>94.725127845609009</c:v>
                </c:pt>
                <c:pt idx="11971">
                  <c:v>94.72537354504982</c:v>
                </c:pt>
                <c:pt idx="11972">
                  <c:v>94.724931286056403</c:v>
                </c:pt>
                <c:pt idx="11973">
                  <c:v>94.724685586615621</c:v>
                </c:pt>
                <c:pt idx="11974">
                  <c:v>94.722310492021336</c:v>
                </c:pt>
                <c:pt idx="11975">
                  <c:v>94.723063970306413</c:v>
                </c:pt>
                <c:pt idx="11976">
                  <c:v>94.724521786988404</c:v>
                </c:pt>
                <c:pt idx="11977">
                  <c:v>94.726061503484033</c:v>
                </c:pt>
                <c:pt idx="11978">
                  <c:v>94.721769953251595</c:v>
                </c:pt>
                <c:pt idx="11979">
                  <c:v>94.723997628181394</c:v>
                </c:pt>
                <c:pt idx="11980">
                  <c:v>94.722277732095876</c:v>
                </c:pt>
                <c:pt idx="11981">
                  <c:v>94.720688875712128</c:v>
                </c:pt>
                <c:pt idx="11982">
                  <c:v>94.720000917277929</c:v>
                </c:pt>
                <c:pt idx="11983">
                  <c:v>94.716102486150746</c:v>
                </c:pt>
                <c:pt idx="11984">
                  <c:v>94.712662693979723</c:v>
                </c:pt>
                <c:pt idx="11985">
                  <c:v>94.71154885651481</c:v>
                </c:pt>
                <c:pt idx="11986">
                  <c:v>94.712744593793289</c:v>
                </c:pt>
                <c:pt idx="11987">
                  <c:v>94.71197473554551</c:v>
                </c:pt>
                <c:pt idx="11988">
                  <c:v>94.712154915135415</c:v>
                </c:pt>
                <c:pt idx="11989">
                  <c:v>94.712777353718749</c:v>
                </c:pt>
                <c:pt idx="11990">
                  <c:v>94.711303157074013</c:v>
                </c:pt>
                <c:pt idx="11991">
                  <c:v>94.710582438714383</c:v>
                </c:pt>
                <c:pt idx="11992">
                  <c:v>94.708534943374474</c:v>
                </c:pt>
                <c:pt idx="11993">
                  <c:v>94.711696276179282</c:v>
                </c:pt>
                <c:pt idx="11994">
                  <c:v>94.71143419677577</c:v>
                </c:pt>
                <c:pt idx="11995">
                  <c:v>94.710615198639815</c:v>
                </c:pt>
                <c:pt idx="11996">
                  <c:v>94.710058279907344</c:v>
                </c:pt>
                <c:pt idx="11997">
                  <c:v>94.710402259124464</c:v>
                </c:pt>
                <c:pt idx="11998">
                  <c:v>94.707961644679301</c:v>
                </c:pt>
                <c:pt idx="11999">
                  <c:v>94.70576672967492</c:v>
                </c:pt>
                <c:pt idx="12000">
                  <c:v>94.703408015043365</c:v>
                </c:pt>
                <c:pt idx="12001">
                  <c:v>94.70255625698195</c:v>
                </c:pt>
                <c:pt idx="12002">
                  <c:v>94.703440774968811</c:v>
                </c:pt>
                <c:pt idx="12003">
                  <c:v>94.707126266580616</c:v>
                </c:pt>
                <c:pt idx="12004">
                  <c:v>94.704145113365726</c:v>
                </c:pt>
                <c:pt idx="12005">
                  <c:v>94.702834716348207</c:v>
                </c:pt>
                <c:pt idx="12006">
                  <c:v>94.703211455490731</c:v>
                </c:pt>
                <c:pt idx="12007">
                  <c:v>94.704456332657386</c:v>
                </c:pt>
                <c:pt idx="12008">
                  <c:v>94.70670038754993</c:v>
                </c:pt>
                <c:pt idx="12009">
                  <c:v>94.703178695565299</c:v>
                </c:pt>
                <c:pt idx="12010">
                  <c:v>94.703440774968811</c:v>
                </c:pt>
                <c:pt idx="12011">
                  <c:v>94.707224546356926</c:v>
                </c:pt>
                <c:pt idx="12012">
                  <c:v>94.704390812806508</c:v>
                </c:pt>
                <c:pt idx="12013">
                  <c:v>94.703964933775822</c:v>
                </c:pt>
                <c:pt idx="12014">
                  <c:v>94.704341672918346</c:v>
                </c:pt>
                <c:pt idx="12015">
                  <c:v>94.703047655863543</c:v>
                </c:pt>
                <c:pt idx="12016">
                  <c:v>94.706438308146417</c:v>
                </c:pt>
                <c:pt idx="12017">
                  <c:v>94.702998515975381</c:v>
                </c:pt>
                <c:pt idx="12018">
                  <c:v>94.699657003580654</c:v>
                </c:pt>
                <c:pt idx="12019">
                  <c:v>94.697904347569718</c:v>
                </c:pt>
                <c:pt idx="12020">
                  <c:v>94.699542343841628</c:v>
                </c:pt>
                <c:pt idx="12021">
                  <c:v>94.699444064065304</c:v>
                </c:pt>
                <c:pt idx="12022">
                  <c:v>94.698002627346028</c:v>
                </c:pt>
                <c:pt idx="12023">
                  <c:v>94.698788865556551</c:v>
                </c:pt>
                <c:pt idx="12024">
                  <c:v>94.70062342138111</c:v>
                </c:pt>
                <c:pt idx="12025">
                  <c:v>94.699706143468816</c:v>
                </c:pt>
                <c:pt idx="12026">
                  <c:v>94.697183629210059</c:v>
                </c:pt>
                <c:pt idx="12027">
                  <c:v>94.697249149060937</c:v>
                </c:pt>
                <c:pt idx="12028">
                  <c:v>94.698461266302175</c:v>
                </c:pt>
                <c:pt idx="12029">
                  <c:v>94.699083704885496</c:v>
                </c:pt>
                <c:pt idx="12030">
                  <c:v>94.698969045146455</c:v>
                </c:pt>
                <c:pt idx="12031">
                  <c:v>94.695578392863581</c:v>
                </c:pt>
                <c:pt idx="12032">
                  <c:v>94.696331871148658</c:v>
                </c:pt>
                <c:pt idx="12033">
                  <c:v>94.696626710477602</c:v>
                </c:pt>
                <c:pt idx="12034">
                  <c:v>94.697380188762708</c:v>
                </c:pt>
                <c:pt idx="12035">
                  <c:v>94.69649567077586</c:v>
                </c:pt>
                <c:pt idx="12036">
                  <c:v>94.696741370216643</c:v>
                </c:pt>
                <c:pt idx="12037">
                  <c:v>94.691221322780265</c:v>
                </c:pt>
                <c:pt idx="12038">
                  <c:v>94.691073903115807</c:v>
                </c:pt>
                <c:pt idx="12039">
                  <c:v>94.686667693144329</c:v>
                </c:pt>
                <c:pt idx="12040">
                  <c:v>94.682589082427242</c:v>
                </c:pt>
                <c:pt idx="12041">
                  <c:v>94.684243458661882</c:v>
                </c:pt>
                <c:pt idx="12042">
                  <c:v>94.683850339556628</c:v>
                </c:pt>
                <c:pt idx="12043">
                  <c:v>94.683162381122429</c:v>
                </c:pt>
                <c:pt idx="12044">
                  <c:v>94.683047721383403</c:v>
                </c:pt>
                <c:pt idx="12045">
                  <c:v>94.686078014486455</c:v>
                </c:pt>
                <c:pt idx="12046">
                  <c:v>94.68535729612681</c:v>
                </c:pt>
                <c:pt idx="12047">
                  <c:v>94.686421993703547</c:v>
                </c:pt>
                <c:pt idx="12048">
                  <c:v>94.686225434150913</c:v>
                </c:pt>
                <c:pt idx="12049">
                  <c:v>94.689091927626777</c:v>
                </c:pt>
                <c:pt idx="12050">
                  <c:v>94.688420349155294</c:v>
                </c:pt>
                <c:pt idx="12051">
                  <c:v>94.691041143190361</c:v>
                </c:pt>
                <c:pt idx="12052">
                  <c:v>94.69007472538992</c:v>
                </c:pt>
                <c:pt idx="12053">
                  <c:v>94.687978090161877</c:v>
                </c:pt>
                <c:pt idx="12054">
                  <c:v>94.685897834896537</c:v>
                </c:pt>
                <c:pt idx="12055">
                  <c:v>94.685586615604848</c:v>
                </c:pt>
                <c:pt idx="12056">
                  <c:v>94.684603817841719</c:v>
                </c:pt>
                <c:pt idx="12057">
                  <c:v>94.682507182613648</c:v>
                </c:pt>
                <c:pt idx="12058">
                  <c:v>94.681851984104881</c:v>
                </c:pt>
                <c:pt idx="12059">
                  <c:v>94.683293420824185</c:v>
                </c:pt>
                <c:pt idx="12060">
                  <c:v>94.678756171150965</c:v>
                </c:pt>
                <c:pt idx="12061">
                  <c:v>94.676315556705788</c:v>
                </c:pt>
                <c:pt idx="12062">
                  <c:v>94.676020717376858</c:v>
                </c:pt>
                <c:pt idx="12063">
                  <c:v>94.676430216444828</c:v>
                </c:pt>
                <c:pt idx="12064">
                  <c:v>94.674808600135648</c:v>
                </c:pt>
                <c:pt idx="12065">
                  <c:v>94.674448240955797</c:v>
                </c:pt>
                <c:pt idx="12066">
                  <c:v>94.674743080284756</c:v>
                </c:pt>
                <c:pt idx="12067">
                  <c:v>94.674595660620284</c:v>
                </c:pt>
                <c:pt idx="12068">
                  <c:v>94.674874119986498</c:v>
                </c:pt>
                <c:pt idx="12069">
                  <c:v>94.672580925205807</c:v>
                </c:pt>
                <c:pt idx="12070">
                  <c:v>94.673154223900994</c:v>
                </c:pt>
                <c:pt idx="12071">
                  <c:v>94.675529318495279</c:v>
                </c:pt>
                <c:pt idx="12072">
                  <c:v>94.674939639837376</c:v>
                </c:pt>
                <c:pt idx="12073">
                  <c:v>94.671876586808892</c:v>
                </c:pt>
                <c:pt idx="12074">
                  <c:v>94.6734982031181</c:v>
                </c:pt>
                <c:pt idx="12075">
                  <c:v>94.671860206846176</c:v>
                </c:pt>
                <c:pt idx="12076">
                  <c:v>94.667011737881282</c:v>
                </c:pt>
                <c:pt idx="12077">
                  <c:v>94.667863495942697</c:v>
                </c:pt>
                <c:pt idx="12078">
                  <c:v>94.669550632102755</c:v>
                </c:pt>
                <c:pt idx="12079">
                  <c:v>94.670975688859343</c:v>
                </c:pt>
                <c:pt idx="12080">
                  <c:v>94.669632531916363</c:v>
                </c:pt>
                <c:pt idx="12081">
                  <c:v>94.666831558291378</c:v>
                </c:pt>
                <c:pt idx="12082">
                  <c:v>94.668485934526018</c:v>
                </c:pt>
                <c:pt idx="12083">
                  <c:v>94.665865140490951</c:v>
                </c:pt>
                <c:pt idx="12084">
                  <c:v>94.666716898552352</c:v>
                </c:pt>
                <c:pt idx="12085">
                  <c:v>94.665897900416397</c:v>
                </c:pt>
                <c:pt idx="12086">
                  <c:v>94.66697897795585</c:v>
                </c:pt>
                <c:pt idx="12087">
                  <c:v>94.669141133034785</c:v>
                </c:pt>
                <c:pt idx="12088">
                  <c:v>94.671843826883446</c:v>
                </c:pt>
                <c:pt idx="12089">
                  <c:v>94.671237768262841</c:v>
                </c:pt>
                <c:pt idx="12090">
                  <c:v>94.669648911879079</c:v>
                </c:pt>
                <c:pt idx="12091">
                  <c:v>94.669796331543552</c:v>
                </c:pt>
                <c:pt idx="12092">
                  <c:v>94.667748836203643</c:v>
                </c:pt>
                <c:pt idx="12093">
                  <c:v>94.667912635830831</c:v>
                </c:pt>
                <c:pt idx="12094">
                  <c:v>94.664554743473403</c:v>
                </c:pt>
                <c:pt idx="12095">
                  <c:v>94.664505603585255</c:v>
                </c:pt>
                <c:pt idx="12096">
                  <c:v>94.665488401348384</c:v>
                </c:pt>
                <c:pt idx="12097">
                  <c:v>94.666405679260677</c:v>
                </c:pt>
                <c:pt idx="12098">
                  <c:v>94.664915102653225</c:v>
                </c:pt>
                <c:pt idx="12099">
                  <c:v>94.66409610451727</c:v>
                </c:pt>
                <c:pt idx="12100">
                  <c:v>94.663178826605005</c:v>
                </c:pt>
                <c:pt idx="12101">
                  <c:v>94.66111495130238</c:v>
                </c:pt>
                <c:pt idx="12102">
                  <c:v>94.660885631824314</c:v>
                </c:pt>
                <c:pt idx="12103">
                  <c:v>94.659951973949305</c:v>
                </c:pt>
                <c:pt idx="12104">
                  <c:v>94.661016671526056</c:v>
                </c:pt>
                <c:pt idx="12105">
                  <c:v>94.659804554284833</c:v>
                </c:pt>
                <c:pt idx="12106">
                  <c:v>94.660001113837467</c:v>
                </c:pt>
                <c:pt idx="12107">
                  <c:v>94.661933949438335</c:v>
                </c:pt>
                <c:pt idx="12108">
                  <c:v>94.659051075999756</c:v>
                </c:pt>
                <c:pt idx="12109">
                  <c:v>94.660885631824314</c:v>
                </c:pt>
                <c:pt idx="12110">
                  <c:v>94.658969176186162</c:v>
                </c:pt>
                <c:pt idx="12111">
                  <c:v>94.654628486065576</c:v>
                </c:pt>
                <c:pt idx="12112">
                  <c:v>94.65151629314893</c:v>
                </c:pt>
                <c:pt idx="12113">
                  <c:v>94.648928259039295</c:v>
                </c:pt>
                <c:pt idx="12114">
                  <c:v>94.647110083177452</c:v>
                </c:pt>
                <c:pt idx="12115">
                  <c:v>94.647765281686219</c:v>
                </c:pt>
                <c:pt idx="12116">
                  <c:v>94.647290262767356</c:v>
                </c:pt>
                <c:pt idx="12117">
                  <c:v>94.648502380008594</c:v>
                </c:pt>
                <c:pt idx="12118">
                  <c:v>94.646864383736656</c:v>
                </c:pt>
                <c:pt idx="12119">
                  <c:v>94.645259147390178</c:v>
                </c:pt>
                <c:pt idx="12120">
                  <c:v>94.645357427166516</c:v>
                </c:pt>
                <c:pt idx="12121">
                  <c:v>94.645799686159933</c:v>
                </c:pt>
                <c:pt idx="12122">
                  <c:v>94.64522638746476</c:v>
                </c:pt>
                <c:pt idx="12123">
                  <c:v>94.645701406383608</c:v>
                </c:pt>
                <c:pt idx="12124">
                  <c:v>94.644440149254223</c:v>
                </c:pt>
                <c:pt idx="12125">
                  <c:v>94.642933192684069</c:v>
                </c:pt>
                <c:pt idx="12126">
                  <c:v>94.638363183085403</c:v>
                </c:pt>
                <c:pt idx="12127">
                  <c:v>94.639067521482318</c:v>
                </c:pt>
                <c:pt idx="12128">
                  <c:v>94.641229676561267</c:v>
                </c:pt>
                <c:pt idx="12129">
                  <c:v>94.638903721855144</c:v>
                </c:pt>
                <c:pt idx="12130">
                  <c:v>94.63346557423236</c:v>
                </c:pt>
                <c:pt idx="12131">
                  <c:v>94.633514714120523</c:v>
                </c:pt>
                <c:pt idx="12132">
                  <c:v>94.632875895574458</c:v>
                </c:pt>
                <c:pt idx="12133">
                  <c:v>94.633514714120523</c:v>
                </c:pt>
                <c:pt idx="12134">
                  <c:v>94.633072455127106</c:v>
                </c:pt>
                <c:pt idx="12135">
                  <c:v>94.632777615798148</c:v>
                </c:pt>
                <c:pt idx="12136">
                  <c:v>94.630500800980172</c:v>
                </c:pt>
                <c:pt idx="12137">
                  <c:v>94.631401698929736</c:v>
                </c:pt>
                <c:pt idx="12138">
                  <c:v>94.631663778333248</c:v>
                </c:pt>
                <c:pt idx="12139">
                  <c:v>94.629665422881502</c:v>
                </c:pt>
                <c:pt idx="12140">
                  <c:v>94.630058541986756</c:v>
                </c:pt>
                <c:pt idx="12141">
                  <c:v>94.630271481502106</c:v>
                </c:pt>
                <c:pt idx="12142">
                  <c:v>94.632056897438503</c:v>
                </c:pt>
                <c:pt idx="12143">
                  <c:v>94.632220697065691</c:v>
                </c:pt>
                <c:pt idx="12144">
                  <c:v>94.635529449534985</c:v>
                </c:pt>
                <c:pt idx="12145">
                  <c:v>94.634120772741127</c:v>
                </c:pt>
                <c:pt idx="12146">
                  <c:v>94.634628551585422</c:v>
                </c:pt>
                <c:pt idx="12147">
                  <c:v>94.634022492964817</c:v>
                </c:pt>
                <c:pt idx="12148">
                  <c:v>94.632744855872701</c:v>
                </c:pt>
                <c:pt idx="12149">
                  <c:v>94.633481954195076</c:v>
                </c:pt>
                <c:pt idx="12150">
                  <c:v>94.631778438072274</c:v>
                </c:pt>
                <c:pt idx="12151">
                  <c:v>94.631434458855182</c:v>
                </c:pt>
                <c:pt idx="12152">
                  <c:v>94.632875895574458</c:v>
                </c:pt>
                <c:pt idx="12153">
                  <c:v>94.629010224372735</c:v>
                </c:pt>
                <c:pt idx="12154">
                  <c:v>94.628797284857384</c:v>
                </c:pt>
                <c:pt idx="12155">
                  <c:v>94.629206783925369</c:v>
                </c:pt>
                <c:pt idx="12156">
                  <c:v>94.626520470039424</c:v>
                </c:pt>
                <c:pt idx="12157">
                  <c:v>94.625488532388118</c:v>
                </c:pt>
                <c:pt idx="12158">
                  <c:v>94.62560319212713</c:v>
                </c:pt>
                <c:pt idx="12159">
                  <c:v>94.624997133506525</c:v>
                </c:pt>
                <c:pt idx="12160">
                  <c:v>94.624047095668814</c:v>
                </c:pt>
                <c:pt idx="12161">
                  <c:v>94.625832511605211</c:v>
                </c:pt>
                <c:pt idx="12162">
                  <c:v>94.625472152425374</c:v>
                </c:pt>
                <c:pt idx="12163">
                  <c:v>94.623522936861804</c:v>
                </c:pt>
                <c:pt idx="12164">
                  <c:v>94.621737520925407</c:v>
                </c:pt>
                <c:pt idx="12165">
                  <c:v>94.621540961372787</c:v>
                </c:pt>
                <c:pt idx="12166">
                  <c:v>94.619837445249971</c:v>
                </c:pt>
                <c:pt idx="12167">
                  <c:v>94.61910034692761</c:v>
                </c:pt>
                <c:pt idx="12168">
                  <c:v>94.615185535837725</c:v>
                </c:pt>
                <c:pt idx="12169">
                  <c:v>94.61744597069297</c:v>
                </c:pt>
                <c:pt idx="12170">
                  <c:v>94.613547539565815</c:v>
                </c:pt>
                <c:pt idx="12171">
                  <c:v>94.611205204896962</c:v>
                </c:pt>
                <c:pt idx="12172">
                  <c:v>94.614513957366228</c:v>
                </c:pt>
                <c:pt idx="12173">
                  <c:v>94.613170800423248</c:v>
                </c:pt>
                <c:pt idx="12174">
                  <c:v>94.610926745530747</c:v>
                </c:pt>
                <c:pt idx="12175">
                  <c:v>94.611745743666702</c:v>
                </c:pt>
                <c:pt idx="12176">
                  <c:v>94.61179488355485</c:v>
                </c:pt>
                <c:pt idx="12177">
                  <c:v>94.609845667991266</c:v>
                </c:pt>
                <c:pt idx="12178">
                  <c:v>94.610730185978113</c:v>
                </c:pt>
                <c:pt idx="12179">
                  <c:v>94.608961150004433</c:v>
                </c:pt>
                <c:pt idx="12180">
                  <c:v>94.60652053555927</c:v>
                </c:pt>
                <c:pt idx="12181">
                  <c:v>94.605128238728128</c:v>
                </c:pt>
                <c:pt idx="12182">
                  <c:v>94.604374760443051</c:v>
                </c:pt>
                <c:pt idx="12183">
                  <c:v>94.602147085513238</c:v>
                </c:pt>
                <c:pt idx="12184">
                  <c:v>94.603031603500071</c:v>
                </c:pt>
                <c:pt idx="12185">
                  <c:v>94.603260922978151</c:v>
                </c:pt>
                <c:pt idx="12186">
                  <c:v>94.603293682903569</c:v>
                </c:pt>
                <c:pt idx="12187">
                  <c:v>94.604325620554889</c:v>
                </c:pt>
                <c:pt idx="12188">
                  <c:v>94.600853068458406</c:v>
                </c:pt>
                <c:pt idx="12189">
                  <c:v>94.600247009837801</c:v>
                </c:pt>
                <c:pt idx="12190">
                  <c:v>94.598494353826865</c:v>
                </c:pt>
                <c:pt idx="12191">
                  <c:v>94.598723673304931</c:v>
                </c:pt>
                <c:pt idx="12192">
                  <c:v>94.599526291478156</c:v>
                </c:pt>
                <c:pt idx="12193">
                  <c:v>94.601442747116323</c:v>
                </c:pt>
                <c:pt idx="12194">
                  <c:v>94.600312529688708</c:v>
                </c:pt>
                <c:pt idx="12195">
                  <c:v>94.598084854758866</c:v>
                </c:pt>
                <c:pt idx="12196">
                  <c:v>94.595873559791769</c:v>
                </c:pt>
                <c:pt idx="12197">
                  <c:v>94.599329731925536</c:v>
                </c:pt>
                <c:pt idx="12198">
                  <c:v>94.598346934162393</c:v>
                </c:pt>
                <c:pt idx="12199">
                  <c:v>94.598625393528621</c:v>
                </c:pt>
                <c:pt idx="12200">
                  <c:v>94.596381338636078</c:v>
                </c:pt>
                <c:pt idx="12201">
                  <c:v>94.600017690359749</c:v>
                </c:pt>
                <c:pt idx="12202">
                  <c:v>94.596938257368535</c:v>
                </c:pt>
                <c:pt idx="12203">
                  <c:v>94.594579542736966</c:v>
                </c:pt>
                <c:pt idx="12204">
                  <c:v>94.59300706631592</c:v>
                </c:pt>
                <c:pt idx="12205">
                  <c:v>94.591827709000142</c:v>
                </c:pt>
                <c:pt idx="12206">
                  <c:v>94.588912075636117</c:v>
                </c:pt>
                <c:pt idx="12207">
                  <c:v>94.587306839289639</c:v>
                </c:pt>
                <c:pt idx="12208">
                  <c:v>94.586274901638333</c:v>
                </c:pt>
                <c:pt idx="12209">
                  <c:v>94.58712665969972</c:v>
                </c:pt>
                <c:pt idx="12210">
                  <c:v>94.586520601079116</c:v>
                </c:pt>
                <c:pt idx="12211">
                  <c:v>94.586291281601049</c:v>
                </c:pt>
                <c:pt idx="12212">
                  <c:v>94.588649996232618</c:v>
                </c:pt>
                <c:pt idx="12213">
                  <c:v>94.58858447638174</c:v>
                </c:pt>
                <c:pt idx="12214">
                  <c:v>94.583867047118616</c:v>
                </c:pt>
                <c:pt idx="12215">
                  <c:v>94.583883427081332</c:v>
                </c:pt>
                <c:pt idx="12216">
                  <c:v>94.583719627454144</c:v>
                </c:pt>
                <c:pt idx="12217">
                  <c:v>94.582458370324744</c:v>
                </c:pt>
                <c:pt idx="12218">
                  <c:v>94.584571385515531</c:v>
                </c:pt>
                <c:pt idx="12219">
                  <c:v>94.585406763614202</c:v>
                </c:pt>
                <c:pt idx="12220">
                  <c:v>94.580689334351092</c:v>
                </c:pt>
                <c:pt idx="12221">
                  <c:v>94.58085313397828</c:v>
                </c:pt>
                <c:pt idx="12222">
                  <c:v>94.579018578153722</c:v>
                </c:pt>
                <c:pt idx="12223">
                  <c:v>94.581557472375209</c:v>
                </c:pt>
                <c:pt idx="12224">
                  <c:v>94.580591054574754</c:v>
                </c:pt>
                <c:pt idx="12225">
                  <c:v>94.579690156625205</c:v>
                </c:pt>
                <c:pt idx="12226">
                  <c:v>94.578003020465118</c:v>
                </c:pt>
                <c:pt idx="12227">
                  <c:v>94.575103767063837</c:v>
                </c:pt>
                <c:pt idx="12228">
                  <c:v>94.574202869114288</c:v>
                </c:pt>
                <c:pt idx="12229">
                  <c:v>94.576119324752426</c:v>
                </c:pt>
                <c:pt idx="12230">
                  <c:v>94.576938322888381</c:v>
                </c:pt>
                <c:pt idx="12231">
                  <c:v>94.575202046840147</c:v>
                </c:pt>
                <c:pt idx="12232">
                  <c:v>94.571516555228328</c:v>
                </c:pt>
                <c:pt idx="12233">
                  <c:v>94.568813861379638</c:v>
                </c:pt>
                <c:pt idx="12234">
                  <c:v>94.568535402013438</c:v>
                </c:pt>
                <c:pt idx="12235">
                  <c:v>94.570058738546308</c:v>
                </c:pt>
                <c:pt idx="12236">
                  <c:v>94.569092320745895</c:v>
                </c:pt>
                <c:pt idx="12237">
                  <c:v>94.567568984212997</c:v>
                </c:pt>
                <c:pt idx="12238">
                  <c:v>94.568207802759034</c:v>
                </c:pt>
                <c:pt idx="12239">
                  <c:v>94.566045647680099</c:v>
                </c:pt>
                <c:pt idx="12240">
                  <c:v>94.567814683653779</c:v>
                </c:pt>
                <c:pt idx="12241">
                  <c:v>94.567356044697647</c:v>
                </c:pt>
                <c:pt idx="12242">
                  <c:v>94.571680354855516</c:v>
                </c:pt>
                <c:pt idx="12243">
                  <c:v>94.569878558956404</c:v>
                </c:pt>
                <c:pt idx="12244">
                  <c:v>94.568076763057277</c:v>
                </c:pt>
                <c:pt idx="12245">
                  <c:v>94.568977661006855</c:v>
                </c:pt>
                <c:pt idx="12246">
                  <c:v>94.564211091855569</c:v>
                </c:pt>
                <c:pt idx="12247">
                  <c:v>94.567339664734916</c:v>
                </c:pt>
                <c:pt idx="12248">
                  <c:v>94.565177509655982</c:v>
                </c:pt>
                <c:pt idx="12249">
                  <c:v>94.5638179727503</c:v>
                </c:pt>
                <c:pt idx="12250">
                  <c:v>94.562835174987143</c:v>
                </c:pt>
                <c:pt idx="12251">
                  <c:v>94.566438766785382</c:v>
                </c:pt>
                <c:pt idx="12252">
                  <c:v>94.5638179727503</c:v>
                </c:pt>
                <c:pt idx="12253">
                  <c:v>94.562769655136265</c:v>
                </c:pt>
                <c:pt idx="12254">
                  <c:v>94.562245496329254</c:v>
                </c:pt>
                <c:pt idx="12255">
                  <c:v>94.560050581324887</c:v>
                </c:pt>
                <c:pt idx="12256">
                  <c:v>94.562278256254686</c:v>
                </c:pt>
                <c:pt idx="12257">
                  <c:v>94.560623880020046</c:v>
                </c:pt>
                <c:pt idx="12258">
                  <c:v>94.561835997261269</c:v>
                </c:pt>
                <c:pt idx="12259">
                  <c:v>94.562736895210833</c:v>
                </c:pt>
                <c:pt idx="12260">
                  <c:v>94.561983416925756</c:v>
                </c:pt>
                <c:pt idx="12261">
                  <c:v>94.56371969297399</c:v>
                </c:pt>
                <c:pt idx="12262">
                  <c:v>94.562998974614331</c:v>
                </c:pt>
                <c:pt idx="12263">
                  <c:v>94.561688577596811</c:v>
                </c:pt>
                <c:pt idx="12264">
                  <c:v>94.560132481138481</c:v>
                </c:pt>
                <c:pt idx="12265">
                  <c:v>94.56050922028102</c:v>
                </c:pt>
                <c:pt idx="12266">
                  <c:v>94.560689399870924</c:v>
                </c:pt>
                <c:pt idx="12267">
                  <c:v>94.560312660728385</c:v>
                </c:pt>
                <c:pt idx="12268">
                  <c:v>94.560099721213035</c:v>
                </c:pt>
                <c:pt idx="12269">
                  <c:v>94.557757386544196</c:v>
                </c:pt>
                <c:pt idx="12270">
                  <c:v>94.555415051875343</c:v>
                </c:pt>
                <c:pt idx="12271">
                  <c:v>94.555693511241572</c:v>
                </c:pt>
                <c:pt idx="12272">
                  <c:v>94.553989995118783</c:v>
                </c:pt>
                <c:pt idx="12273">
                  <c:v>94.556103010309542</c:v>
                </c:pt>
                <c:pt idx="12274">
                  <c:v>94.553646015901663</c:v>
                </c:pt>
                <c:pt idx="12275">
                  <c:v>94.551090741717488</c:v>
                </c:pt>
                <c:pt idx="12276">
                  <c:v>94.552908917579302</c:v>
                </c:pt>
                <c:pt idx="12277">
                  <c:v>94.553236516833692</c:v>
                </c:pt>
                <c:pt idx="12278">
                  <c:v>94.555300392136303</c:v>
                </c:pt>
                <c:pt idx="12279">
                  <c:v>94.554808993254738</c:v>
                </c:pt>
                <c:pt idx="12280">
                  <c:v>94.553727915715257</c:v>
                </c:pt>
                <c:pt idx="12281">
                  <c:v>94.554923652993779</c:v>
                </c:pt>
                <c:pt idx="12282">
                  <c:v>94.552990817392896</c:v>
                </c:pt>
                <c:pt idx="12283">
                  <c:v>94.552614078250357</c:v>
                </c:pt>
                <c:pt idx="12284">
                  <c:v>94.547700089434599</c:v>
                </c:pt>
                <c:pt idx="12285">
                  <c:v>94.543572338829378</c:v>
                </c:pt>
                <c:pt idx="12286">
                  <c:v>94.540656705465338</c:v>
                </c:pt>
                <c:pt idx="12287">
                  <c:v>94.541672263153941</c:v>
                </c:pt>
                <c:pt idx="12288">
                  <c:v>94.541803302855698</c:v>
                </c:pt>
                <c:pt idx="12289">
                  <c:v>94.540951544794282</c:v>
                </c:pt>
                <c:pt idx="12290">
                  <c:v>94.538281610871053</c:v>
                </c:pt>
                <c:pt idx="12291">
                  <c:v>94.542442121401734</c:v>
                </c:pt>
                <c:pt idx="12292">
                  <c:v>94.54101706464516</c:v>
                </c:pt>
                <c:pt idx="12293">
                  <c:v>94.542491261289896</c:v>
                </c:pt>
                <c:pt idx="12294">
                  <c:v>94.541295524011403</c:v>
                </c:pt>
                <c:pt idx="12295">
                  <c:v>94.542884380395151</c:v>
                </c:pt>
                <c:pt idx="12296">
                  <c:v>94.545095675362248</c:v>
                </c:pt>
                <c:pt idx="12297">
                  <c:v>94.544374957002603</c:v>
                </c:pt>
                <c:pt idx="12298">
                  <c:v>94.542458501364464</c:v>
                </c:pt>
                <c:pt idx="12299">
                  <c:v>94.542327461662708</c:v>
                </c:pt>
                <c:pt idx="12300">
                  <c:v>94.541410183750443</c:v>
                </c:pt>
                <c:pt idx="12301">
                  <c:v>94.537855731840367</c:v>
                </c:pt>
                <c:pt idx="12302">
                  <c:v>94.538445410498241</c:v>
                </c:pt>
                <c:pt idx="12303">
                  <c:v>94.539248028671494</c:v>
                </c:pt>
                <c:pt idx="12304">
                  <c:v>94.536561714785549</c:v>
                </c:pt>
                <c:pt idx="12305">
                  <c:v>94.535153037991691</c:v>
                </c:pt>
                <c:pt idx="12306">
                  <c:v>94.532794323360122</c:v>
                </c:pt>
                <c:pt idx="12307">
                  <c:v>94.531385646566278</c:v>
                </c:pt>
                <c:pt idx="12308">
                  <c:v>94.530976147498308</c:v>
                </c:pt>
                <c:pt idx="12309">
                  <c:v>94.528764852531211</c:v>
                </c:pt>
                <c:pt idx="12310">
                  <c:v>94.530304569026796</c:v>
                </c:pt>
                <c:pt idx="12311">
                  <c:v>94.530173529325054</c:v>
                </c:pt>
                <c:pt idx="12312">
                  <c:v>94.530992527461009</c:v>
                </c:pt>
                <c:pt idx="12313">
                  <c:v>94.53122184693909</c:v>
                </c:pt>
                <c:pt idx="12314">
                  <c:v>94.531844285522425</c:v>
                </c:pt>
                <c:pt idx="12315">
                  <c:v>94.532499484031177</c:v>
                </c:pt>
                <c:pt idx="12316">
                  <c:v>94.53318744246539</c:v>
                </c:pt>
                <c:pt idx="12317">
                  <c:v>94.535234937805285</c:v>
                </c:pt>
                <c:pt idx="12318">
                  <c:v>94.533040022800904</c:v>
                </c:pt>
                <c:pt idx="12319">
                  <c:v>94.530468368653999</c:v>
                </c:pt>
                <c:pt idx="12320">
                  <c:v>94.529141591673749</c:v>
                </c:pt>
                <c:pt idx="12321">
                  <c:v>94.523293944982981</c:v>
                </c:pt>
                <c:pt idx="12322">
                  <c:v>94.523326704908413</c:v>
                </c:pt>
                <c:pt idx="12323">
                  <c:v>94.523539644423764</c:v>
                </c:pt>
                <c:pt idx="12324">
                  <c:v>94.52345774461017</c:v>
                </c:pt>
                <c:pt idx="12325">
                  <c:v>94.521393869307573</c:v>
                </c:pt>
                <c:pt idx="12326">
                  <c:v>94.521099029978629</c:v>
                </c:pt>
                <c:pt idx="12327">
                  <c:v>94.519297234079502</c:v>
                </c:pt>
                <c:pt idx="12328">
                  <c:v>94.519903292700107</c:v>
                </c:pt>
                <c:pt idx="12329">
                  <c:v>94.516741959895313</c:v>
                </c:pt>
                <c:pt idx="12330">
                  <c:v>94.519100674526882</c:v>
                </c:pt>
                <c:pt idx="12331">
                  <c:v>94.519067914601436</c:v>
                </c:pt>
                <c:pt idx="12332">
                  <c:v>94.519231714228638</c:v>
                </c:pt>
                <c:pt idx="12333">
                  <c:v>94.516021241535654</c:v>
                </c:pt>
                <c:pt idx="12334">
                  <c:v>94.519575693445731</c:v>
                </c:pt>
                <c:pt idx="12335">
                  <c:v>94.518429096055371</c:v>
                </c:pt>
                <c:pt idx="12336">
                  <c:v>94.517364398478634</c:v>
                </c:pt>
                <c:pt idx="12337">
                  <c:v>94.515578982542237</c:v>
                </c:pt>
                <c:pt idx="12338">
                  <c:v>94.513367687575141</c:v>
                </c:pt>
                <c:pt idx="12339">
                  <c:v>94.510763273502789</c:v>
                </c:pt>
                <c:pt idx="12340">
                  <c:v>94.510501194099291</c:v>
                </c:pt>
                <c:pt idx="12341">
                  <c:v>94.510615853838317</c:v>
                </c:pt>
                <c:pt idx="12342">
                  <c:v>94.5110089729436</c:v>
                </c:pt>
                <c:pt idx="12343">
                  <c:v>94.507061401928269</c:v>
                </c:pt>
                <c:pt idx="12344">
                  <c:v>94.506717422711162</c:v>
                </c:pt>
                <c:pt idx="12345">
                  <c:v>94.506226023829569</c:v>
                </c:pt>
                <c:pt idx="12346">
                  <c:v>94.507831260176047</c:v>
                </c:pt>
                <c:pt idx="12347">
                  <c:v>94.504424227930471</c:v>
                </c:pt>
                <c:pt idx="12348">
                  <c:v>94.503261250577395</c:v>
                </c:pt>
                <c:pt idx="12349">
                  <c:v>94.503932829048878</c:v>
                </c:pt>
                <c:pt idx="12350">
                  <c:v>94.50355608990634</c:v>
                </c:pt>
                <c:pt idx="12351">
                  <c:v>94.502294832776968</c:v>
                </c:pt>
                <c:pt idx="12352">
                  <c:v>94.501950853559876</c:v>
                </c:pt>
                <c:pt idx="12353">
                  <c:v>94.500902535945826</c:v>
                </c:pt>
                <c:pt idx="12354">
                  <c:v>94.500918915908557</c:v>
                </c:pt>
                <c:pt idx="12355">
                  <c:v>94.501410314790121</c:v>
                </c:pt>
                <c:pt idx="12356">
                  <c:v>94.501868953746282</c:v>
                </c:pt>
                <c:pt idx="12357">
                  <c:v>94.501197375274771</c:v>
                </c:pt>
                <c:pt idx="12358">
                  <c:v>94.500132677698033</c:v>
                </c:pt>
                <c:pt idx="12359">
                  <c:v>94.501787053932674</c:v>
                </c:pt>
                <c:pt idx="12360">
                  <c:v>94.497708443215586</c:v>
                </c:pt>
                <c:pt idx="12361">
                  <c:v>94.497954142656369</c:v>
                </c:pt>
                <c:pt idx="12362">
                  <c:v>94.495087649180519</c:v>
                </c:pt>
                <c:pt idx="12363">
                  <c:v>94.495873887391028</c:v>
                </c:pt>
                <c:pt idx="12364">
                  <c:v>94.496004927092784</c:v>
                </c:pt>
                <c:pt idx="12365">
                  <c:v>94.497675683290154</c:v>
                </c:pt>
                <c:pt idx="12366">
                  <c:v>94.498380021687069</c:v>
                </c:pt>
                <c:pt idx="12367">
                  <c:v>94.498511061388825</c:v>
                </c:pt>
                <c:pt idx="12368">
                  <c:v>94.498625721127866</c:v>
                </c:pt>
                <c:pt idx="12369">
                  <c:v>94.498953320382256</c:v>
                </c:pt>
                <c:pt idx="12370">
                  <c:v>94.498036042469963</c:v>
                </c:pt>
                <c:pt idx="12371">
                  <c:v>94.500394757101546</c:v>
                </c:pt>
                <c:pt idx="12372">
                  <c:v>94.496529085899795</c:v>
                </c:pt>
                <c:pt idx="12373">
                  <c:v>94.495759227652002</c:v>
                </c:pt>
                <c:pt idx="12374">
                  <c:v>94.493924671827443</c:v>
                </c:pt>
                <c:pt idx="12375">
                  <c:v>94.493384133057717</c:v>
                </c:pt>
                <c:pt idx="12376">
                  <c:v>94.493891911902026</c:v>
                </c:pt>
                <c:pt idx="12377">
                  <c:v>94.494661770149818</c:v>
                </c:pt>
                <c:pt idx="12378">
                  <c:v>94.490615919358177</c:v>
                </c:pt>
                <c:pt idx="12379">
                  <c:v>94.490583159432731</c:v>
                </c:pt>
                <c:pt idx="12380">
                  <c:v>94.490239180215625</c:v>
                </c:pt>
                <c:pt idx="12381">
                  <c:v>94.489780541259506</c:v>
                </c:pt>
                <c:pt idx="12382">
                  <c:v>94.48964950155775</c:v>
                </c:pt>
                <c:pt idx="12383">
                  <c:v>94.490026240700274</c:v>
                </c:pt>
                <c:pt idx="12384">
                  <c:v>94.489518461855994</c:v>
                </c:pt>
                <c:pt idx="12385">
                  <c:v>94.486963187671805</c:v>
                </c:pt>
                <c:pt idx="12386">
                  <c:v>94.486078669684943</c:v>
                </c:pt>
                <c:pt idx="12387">
                  <c:v>94.482556977700327</c:v>
                </c:pt>
                <c:pt idx="12388">
                  <c:v>94.483719955053388</c:v>
                </c:pt>
                <c:pt idx="12389">
                  <c:v>94.482589737625773</c:v>
                </c:pt>
                <c:pt idx="12390">
                  <c:v>94.482180238557788</c:v>
                </c:pt>
                <c:pt idx="12391">
                  <c:v>94.483195796246378</c:v>
                </c:pt>
                <c:pt idx="12392">
                  <c:v>94.483572535388902</c:v>
                </c:pt>
                <c:pt idx="12393">
                  <c:v>94.481361240421819</c:v>
                </c:pt>
                <c:pt idx="12394">
                  <c:v>94.479444784783681</c:v>
                </c:pt>
                <c:pt idx="12395">
                  <c:v>94.47913356549202</c:v>
                </c:pt>
                <c:pt idx="12396">
                  <c:v>94.478150767728849</c:v>
                </c:pt>
                <c:pt idx="12397">
                  <c:v>94.477561089070974</c:v>
                </c:pt>
                <c:pt idx="12398">
                  <c:v>94.480018083478839</c:v>
                </c:pt>
                <c:pt idx="12399">
                  <c:v>94.47376093772013</c:v>
                </c:pt>
                <c:pt idx="12400">
                  <c:v>94.471631542566627</c:v>
                </c:pt>
                <c:pt idx="12401">
                  <c:v>94.470026306220134</c:v>
                </c:pt>
                <c:pt idx="12402">
                  <c:v>94.471434983013978</c:v>
                </c:pt>
                <c:pt idx="12403">
                  <c:v>94.472450540702582</c:v>
                </c:pt>
                <c:pt idx="12404">
                  <c:v>94.470779784505211</c:v>
                </c:pt>
                <c:pt idx="12405">
                  <c:v>94.471500502864856</c:v>
                </c:pt>
                <c:pt idx="12406">
                  <c:v>94.471500502864856</c:v>
                </c:pt>
                <c:pt idx="12407">
                  <c:v>94.471500502864856</c:v>
                </c:pt>
                <c:pt idx="12408">
                  <c:v>94.472548820478892</c:v>
                </c:pt>
                <c:pt idx="12409">
                  <c:v>94.472270361112663</c:v>
                </c:pt>
                <c:pt idx="12410">
                  <c:v>94.471434983013978</c:v>
                </c:pt>
                <c:pt idx="12411">
                  <c:v>94.474317856452572</c:v>
                </c:pt>
                <c:pt idx="12412">
                  <c:v>94.472729000068796</c:v>
                </c:pt>
                <c:pt idx="12413">
                  <c:v>94.473416958503009</c:v>
                </c:pt>
                <c:pt idx="12414">
                  <c:v>94.469436627562246</c:v>
                </c:pt>
                <c:pt idx="12415">
                  <c:v>94.468683149277155</c:v>
                </c:pt>
                <c:pt idx="12416">
                  <c:v>94.466324434645585</c:v>
                </c:pt>
                <c:pt idx="12417">
                  <c:v>94.464096759715773</c:v>
                </c:pt>
                <c:pt idx="12418">
                  <c:v>94.464211419454799</c:v>
                </c:pt>
                <c:pt idx="12419">
                  <c:v>94.464063999790355</c:v>
                </c:pt>
                <c:pt idx="12420">
                  <c:v>94.466177014981113</c:v>
                </c:pt>
                <c:pt idx="12421">
                  <c:v>94.466193394943829</c:v>
                </c:pt>
                <c:pt idx="12422">
                  <c:v>94.462622563071065</c:v>
                </c:pt>
                <c:pt idx="12423">
                  <c:v>94.463277761579818</c:v>
                </c:pt>
                <c:pt idx="12424">
                  <c:v>94.461394065867097</c:v>
                </c:pt>
                <c:pt idx="12425">
                  <c:v>94.459772449557917</c:v>
                </c:pt>
                <c:pt idx="12426">
                  <c:v>94.461312166053503</c:v>
                </c:pt>
                <c:pt idx="12427">
                  <c:v>94.459739689632471</c:v>
                </c:pt>
                <c:pt idx="12428">
                  <c:v>94.460869907060086</c:v>
                </c:pt>
                <c:pt idx="12429">
                  <c:v>94.46221306400308</c:v>
                </c:pt>
                <c:pt idx="12430">
                  <c:v>94.461508725606137</c:v>
                </c:pt>
                <c:pt idx="12431">
                  <c:v>94.461263026165355</c:v>
                </c:pt>
                <c:pt idx="12432">
                  <c:v>94.457512014702672</c:v>
                </c:pt>
                <c:pt idx="12433">
                  <c:v>94.458003413584237</c:v>
                </c:pt>
                <c:pt idx="12434">
                  <c:v>94.456480077051367</c:v>
                </c:pt>
                <c:pt idx="12435">
                  <c:v>94.454661901189525</c:v>
                </c:pt>
                <c:pt idx="12436">
                  <c:v>94.453744623277245</c:v>
                </c:pt>
                <c:pt idx="12437">
                  <c:v>94.453613583575489</c:v>
                </c:pt>
                <c:pt idx="12438">
                  <c:v>94.452335946483387</c:v>
                </c:pt>
                <c:pt idx="12439">
                  <c:v>94.453171324582073</c:v>
                </c:pt>
                <c:pt idx="12440">
                  <c:v>94.450190171367183</c:v>
                </c:pt>
                <c:pt idx="12441">
                  <c:v>94.450632430360599</c:v>
                </c:pt>
                <c:pt idx="12442">
                  <c:v>94.448273715729016</c:v>
                </c:pt>
                <c:pt idx="12443">
                  <c:v>94.449584112746578</c:v>
                </c:pt>
                <c:pt idx="12444">
                  <c:v>94.447045218525076</c:v>
                </c:pt>
                <c:pt idx="12445">
                  <c:v>94.447716796996573</c:v>
                </c:pt>
                <c:pt idx="12446">
                  <c:v>94.447110738375969</c:v>
                </c:pt>
                <c:pt idx="12447">
                  <c:v>94.446946938748781</c:v>
                </c:pt>
                <c:pt idx="12448">
                  <c:v>94.445833101283867</c:v>
                </c:pt>
                <c:pt idx="12449">
                  <c:v>94.44486668348344</c:v>
                </c:pt>
                <c:pt idx="12450">
                  <c:v>94.444080445272903</c:v>
                </c:pt>
                <c:pt idx="12451">
                  <c:v>94.442966607808003</c:v>
                </c:pt>
                <c:pt idx="12452">
                  <c:v>94.442737288329937</c:v>
                </c:pt>
                <c:pt idx="12453">
                  <c:v>94.444489944340901</c:v>
                </c:pt>
                <c:pt idx="12454">
                  <c:v>94.442278649373804</c:v>
                </c:pt>
                <c:pt idx="12455">
                  <c:v>94.442639008553627</c:v>
                </c:pt>
                <c:pt idx="12456">
                  <c:v>94.444735643781684</c:v>
                </c:pt>
                <c:pt idx="12457">
                  <c:v>94.443982165496593</c:v>
                </c:pt>
                <c:pt idx="12458">
                  <c:v>94.443982165496593</c:v>
                </c:pt>
                <c:pt idx="12459">
                  <c:v>94.43867505757558</c:v>
                </c:pt>
                <c:pt idx="12460">
                  <c:v>94.438412978172067</c:v>
                </c:pt>
                <c:pt idx="12461">
                  <c:v>94.439068176680834</c:v>
                </c:pt>
                <c:pt idx="12462">
                  <c:v>94.437528460185234</c:v>
                </c:pt>
                <c:pt idx="12463">
                  <c:v>94.437151721042696</c:v>
                </c:pt>
                <c:pt idx="12464">
                  <c:v>94.436725842011981</c:v>
                </c:pt>
                <c:pt idx="12465">
                  <c:v>94.43867505757558</c:v>
                </c:pt>
                <c:pt idx="12466">
                  <c:v>94.440182014145748</c:v>
                </c:pt>
                <c:pt idx="12467">
                  <c:v>94.438806097277322</c:v>
                </c:pt>
                <c:pt idx="12468">
                  <c:v>94.437725019737869</c:v>
                </c:pt>
                <c:pt idx="12469">
                  <c:v>94.435726664286122</c:v>
                </c:pt>
                <c:pt idx="12470">
                  <c:v>94.430845435395796</c:v>
                </c:pt>
                <c:pt idx="12471">
                  <c:v>94.431762713308061</c:v>
                </c:pt>
                <c:pt idx="12472">
                  <c:v>94.429993677334394</c:v>
                </c:pt>
                <c:pt idx="12473">
                  <c:v>94.430616115917729</c:v>
                </c:pt>
                <c:pt idx="12474">
                  <c:v>94.430648875843161</c:v>
                </c:pt>
                <c:pt idx="12475">
                  <c:v>94.433842968573401</c:v>
                </c:pt>
                <c:pt idx="12476">
                  <c:v>94.432565331481314</c:v>
                </c:pt>
                <c:pt idx="12477">
                  <c:v>94.430976475097552</c:v>
                </c:pt>
                <c:pt idx="12478">
                  <c:v>94.430485076215973</c:v>
                </c:pt>
                <c:pt idx="12479">
                  <c:v>94.428601380503252</c:v>
                </c:pt>
                <c:pt idx="12480">
                  <c:v>94.428945359720359</c:v>
                </c:pt>
                <c:pt idx="12481">
                  <c:v>94.426815964566885</c:v>
                </c:pt>
                <c:pt idx="12482">
                  <c:v>94.426619405014236</c:v>
                </c:pt>
                <c:pt idx="12483">
                  <c:v>94.429338478825613</c:v>
                </c:pt>
                <c:pt idx="12484">
                  <c:v>94.429731597930896</c:v>
                </c:pt>
                <c:pt idx="12485">
                  <c:v>94.427045284044922</c:v>
                </c:pt>
                <c:pt idx="12486">
                  <c:v>94.427209083672139</c:v>
                </c:pt>
                <c:pt idx="12487">
                  <c:v>94.425161588332244</c:v>
                </c:pt>
                <c:pt idx="12488">
                  <c:v>94.423539972023022</c:v>
                </c:pt>
                <c:pt idx="12489">
                  <c:v>94.424162410606357</c:v>
                </c:pt>
                <c:pt idx="12490">
                  <c:v>94.423802051426534</c:v>
                </c:pt>
                <c:pt idx="12491">
                  <c:v>94.42183645590022</c:v>
                </c:pt>
                <c:pt idx="12492">
                  <c:v>94.419313941641491</c:v>
                </c:pt>
                <c:pt idx="12493">
                  <c:v>94.420165699702878</c:v>
                </c:pt>
                <c:pt idx="12494">
                  <c:v>94.419363081529625</c:v>
                </c:pt>
                <c:pt idx="12495">
                  <c:v>94.416037949097628</c:v>
                </c:pt>
                <c:pt idx="12496">
                  <c:v>94.414137873422192</c:v>
                </c:pt>
                <c:pt idx="12497">
                  <c:v>94.41308955580817</c:v>
                </c:pt>
                <c:pt idx="12498">
                  <c:v>94.412942136143712</c:v>
                </c:pt>
                <c:pt idx="12499">
                  <c:v>94.41453099252746</c:v>
                </c:pt>
                <c:pt idx="12500">
                  <c:v>94.409944602966092</c:v>
                </c:pt>
                <c:pt idx="12501">
                  <c:v>94.408830765501179</c:v>
                </c:pt>
                <c:pt idx="12502">
                  <c:v>94.410730841176616</c:v>
                </c:pt>
                <c:pt idx="12503">
                  <c:v>94.411861058604231</c:v>
                </c:pt>
                <c:pt idx="12504">
                  <c:v>94.411451559536246</c:v>
                </c:pt>
                <c:pt idx="12505">
                  <c:v>94.41122224005818</c:v>
                </c:pt>
                <c:pt idx="12506">
                  <c:v>94.412827476404672</c:v>
                </c:pt>
                <c:pt idx="12507">
                  <c:v>94.411631739126165</c:v>
                </c:pt>
                <c:pt idx="12508">
                  <c:v>94.410779981064778</c:v>
                </c:pt>
                <c:pt idx="12509">
                  <c:v>94.410648941363021</c:v>
                </c:pt>
                <c:pt idx="12510">
                  <c:v>94.412598156926606</c:v>
                </c:pt>
                <c:pt idx="12511">
                  <c:v>94.41462927230377</c:v>
                </c:pt>
                <c:pt idx="12512">
                  <c:v>94.412401597373972</c:v>
                </c:pt>
                <c:pt idx="12513">
                  <c:v>94.410730841176616</c:v>
                </c:pt>
                <c:pt idx="12514">
                  <c:v>94.412106758045013</c:v>
                </c:pt>
                <c:pt idx="12515">
                  <c:v>94.408716105762153</c:v>
                </c:pt>
                <c:pt idx="12516">
                  <c:v>94.405587532882791</c:v>
                </c:pt>
                <c:pt idx="12517">
                  <c:v>94.403048638661303</c:v>
                </c:pt>
                <c:pt idx="12518">
                  <c:v>94.402246020488079</c:v>
                </c:pt>
                <c:pt idx="12519">
                  <c:v>94.403933156648137</c:v>
                </c:pt>
                <c:pt idx="12520">
                  <c:v>94.403621937356476</c:v>
                </c:pt>
                <c:pt idx="12521">
                  <c:v>94.404015056461731</c:v>
                </c:pt>
                <c:pt idx="12522">
                  <c:v>94.401951181159134</c:v>
                </c:pt>
                <c:pt idx="12523">
                  <c:v>94.402016701009984</c:v>
                </c:pt>
                <c:pt idx="12524">
                  <c:v>94.40039508470079</c:v>
                </c:pt>
                <c:pt idx="12525">
                  <c:v>94.400411464663506</c:v>
                </c:pt>
                <c:pt idx="12526">
                  <c:v>94.400542504365262</c:v>
                </c:pt>
                <c:pt idx="12527">
                  <c:v>94.399854545931063</c:v>
                </c:pt>
                <c:pt idx="12528">
                  <c:v>94.399379527012201</c:v>
                </c:pt>
                <c:pt idx="12529">
                  <c:v>94.399969205670104</c:v>
                </c:pt>
                <c:pt idx="12530">
                  <c:v>94.397168232045118</c:v>
                </c:pt>
                <c:pt idx="12531">
                  <c:v>94.396873392716159</c:v>
                </c:pt>
                <c:pt idx="12532">
                  <c:v>94.392090443602143</c:v>
                </c:pt>
                <c:pt idx="12533">
                  <c:v>94.3946129578609</c:v>
                </c:pt>
                <c:pt idx="12534">
                  <c:v>94.394137938942052</c:v>
                </c:pt>
                <c:pt idx="12535">
                  <c:v>94.39379395972496</c:v>
                </c:pt>
                <c:pt idx="12536">
                  <c:v>94.393138761216179</c:v>
                </c:pt>
                <c:pt idx="12537">
                  <c:v>94.39112402580173</c:v>
                </c:pt>
                <c:pt idx="12538">
                  <c:v>94.389649829157008</c:v>
                </c:pt>
                <c:pt idx="12539">
                  <c:v>94.388912730834633</c:v>
                </c:pt>
                <c:pt idx="12540">
                  <c:v>94.390550727106557</c:v>
                </c:pt>
                <c:pt idx="12541">
                  <c:v>94.389862768672359</c:v>
                </c:pt>
                <c:pt idx="12542">
                  <c:v>94.387635093742531</c:v>
                </c:pt>
                <c:pt idx="12543">
                  <c:v>94.382983184330286</c:v>
                </c:pt>
                <c:pt idx="12544">
                  <c:v>94.381672787312738</c:v>
                </c:pt>
                <c:pt idx="12545">
                  <c:v>94.380116690854422</c:v>
                </c:pt>
                <c:pt idx="12546">
                  <c:v>94.383965982093429</c:v>
                </c:pt>
                <c:pt idx="12547">
                  <c:v>94.383097844069326</c:v>
                </c:pt>
                <c:pt idx="12548">
                  <c:v>94.380689989549595</c:v>
                </c:pt>
                <c:pt idx="12549">
                  <c:v>94.378658874172402</c:v>
                </c:pt>
                <c:pt idx="12550">
                  <c:v>94.379297692718453</c:v>
                </c:pt>
                <c:pt idx="12551">
                  <c:v>94.379281312755737</c:v>
                </c:pt>
                <c:pt idx="12552">
                  <c:v>94.381574507536413</c:v>
                </c:pt>
                <c:pt idx="12553">
                  <c:v>94.380116690854422</c:v>
                </c:pt>
                <c:pt idx="12554">
                  <c:v>94.380722749475026</c:v>
                </c:pt>
                <c:pt idx="12555">
                  <c:v>94.382393505672368</c:v>
                </c:pt>
                <c:pt idx="12556">
                  <c:v>94.380116690854422</c:v>
                </c:pt>
                <c:pt idx="12557">
                  <c:v>94.378216615178999</c:v>
                </c:pt>
                <c:pt idx="12558">
                  <c:v>94.378888193650468</c:v>
                </c:pt>
                <c:pt idx="12559">
                  <c:v>94.378675254135132</c:v>
                </c:pt>
                <c:pt idx="12560">
                  <c:v>94.376005320211902</c:v>
                </c:pt>
                <c:pt idx="12561">
                  <c:v>94.377807116111015</c:v>
                </c:pt>
                <c:pt idx="12562">
                  <c:v>94.378724394023294</c:v>
                </c:pt>
                <c:pt idx="12563">
                  <c:v>94.375169942113203</c:v>
                </c:pt>
                <c:pt idx="12564">
                  <c:v>94.373679365505765</c:v>
                </c:pt>
                <c:pt idx="12565">
                  <c:v>94.373155206698755</c:v>
                </c:pt>
                <c:pt idx="12566">
                  <c:v>94.372336208562785</c:v>
                </c:pt>
                <c:pt idx="12567">
                  <c:v>94.373155206698755</c:v>
                </c:pt>
                <c:pt idx="12568">
                  <c:v>94.372303448637339</c:v>
                </c:pt>
                <c:pt idx="12569">
                  <c:v>94.374023344722872</c:v>
                </c:pt>
                <c:pt idx="12570">
                  <c:v>94.369830074266744</c:v>
                </c:pt>
                <c:pt idx="12571">
                  <c:v>94.369256775571586</c:v>
                </c:pt>
                <c:pt idx="12572">
                  <c:v>94.372631047891744</c:v>
                </c:pt>
                <c:pt idx="12573">
                  <c:v>94.370698212290876</c:v>
                </c:pt>
                <c:pt idx="12574">
                  <c:v>94.367274800082555</c:v>
                </c:pt>
                <c:pt idx="12575">
                  <c:v>94.369895594117622</c:v>
                </c:pt>
                <c:pt idx="12576">
                  <c:v>94.370534412663687</c:v>
                </c:pt>
                <c:pt idx="12577">
                  <c:v>94.370665452365444</c:v>
                </c:pt>
                <c:pt idx="12578">
                  <c:v>94.370501652738255</c:v>
                </c:pt>
                <c:pt idx="12579">
                  <c:v>94.370436132887363</c:v>
                </c:pt>
                <c:pt idx="12580">
                  <c:v>94.37099305161982</c:v>
                </c:pt>
                <c:pt idx="12581">
                  <c:v>94.370927531768956</c:v>
                </c:pt>
                <c:pt idx="12582">
                  <c:v>94.369830074266744</c:v>
                </c:pt>
                <c:pt idx="12583">
                  <c:v>94.370239573334743</c:v>
                </c:pt>
                <c:pt idx="12584">
                  <c:v>94.369797314341312</c:v>
                </c:pt>
                <c:pt idx="12585">
                  <c:v>94.365358344444417</c:v>
                </c:pt>
                <c:pt idx="12586">
                  <c:v>94.365767843512401</c:v>
                </c:pt>
                <c:pt idx="12587">
                  <c:v>94.363179809402766</c:v>
                </c:pt>
                <c:pt idx="12588">
                  <c:v>94.361263353764613</c:v>
                </c:pt>
                <c:pt idx="12589">
                  <c:v>94.35562864658921</c:v>
                </c:pt>
                <c:pt idx="12590">
                  <c:v>94.350174119003697</c:v>
                </c:pt>
                <c:pt idx="12591">
                  <c:v>94.35086207743791</c:v>
                </c:pt>
                <c:pt idx="12592">
                  <c:v>94.352778533076076</c:v>
                </c:pt>
                <c:pt idx="12593">
                  <c:v>94.354580328975175</c:v>
                </c:pt>
                <c:pt idx="12594">
                  <c:v>94.353630291137463</c:v>
                </c:pt>
                <c:pt idx="12595">
                  <c:v>94.354334629534392</c:v>
                </c:pt>
                <c:pt idx="12596">
                  <c:v>94.353433731584843</c:v>
                </c:pt>
                <c:pt idx="12597">
                  <c:v>94.353892370540962</c:v>
                </c:pt>
                <c:pt idx="12598">
                  <c:v>94.356234705209815</c:v>
                </c:pt>
                <c:pt idx="12599">
                  <c:v>94.357790801668145</c:v>
                </c:pt>
                <c:pt idx="12600">
                  <c:v>94.3590356788348</c:v>
                </c:pt>
                <c:pt idx="12601">
                  <c:v>94.360149516299714</c:v>
                </c:pt>
                <c:pt idx="12602">
                  <c:v>94.355481226924738</c:v>
                </c:pt>
                <c:pt idx="12603">
                  <c:v>94.354809648453241</c:v>
                </c:pt>
                <c:pt idx="12604">
                  <c:v>94.353532011361153</c:v>
                </c:pt>
                <c:pt idx="12605">
                  <c:v>94.351779355350189</c:v>
                </c:pt>
                <c:pt idx="12606">
                  <c:v>94.349142181352406</c:v>
                </c:pt>
                <c:pt idx="12607">
                  <c:v>94.348486982843639</c:v>
                </c:pt>
                <c:pt idx="12608">
                  <c:v>94.349797379861187</c:v>
                </c:pt>
                <c:pt idx="12609">
                  <c:v>94.349224081166</c:v>
                </c:pt>
                <c:pt idx="12610">
                  <c:v>94.352483693747132</c:v>
                </c:pt>
                <c:pt idx="12611">
                  <c:v>94.354351009497108</c:v>
                </c:pt>
                <c:pt idx="12612">
                  <c:v>94.349584440345822</c:v>
                </c:pt>
                <c:pt idx="12613">
                  <c:v>94.348192143514694</c:v>
                </c:pt>
                <c:pt idx="12614">
                  <c:v>94.347504185080496</c:v>
                </c:pt>
                <c:pt idx="12615">
                  <c:v>94.345882568771273</c:v>
                </c:pt>
                <c:pt idx="12616">
                  <c:v>94.346603287130918</c:v>
                </c:pt>
                <c:pt idx="12617">
                  <c:v>94.346259307913826</c:v>
                </c:pt>
                <c:pt idx="12618">
                  <c:v>94.348323183216451</c:v>
                </c:pt>
                <c:pt idx="12619">
                  <c:v>94.349371500830472</c:v>
                </c:pt>
                <c:pt idx="12620">
                  <c:v>94.345391169889709</c:v>
                </c:pt>
                <c:pt idx="12621">
                  <c:v>94.343163494959896</c:v>
                </c:pt>
                <c:pt idx="12622">
                  <c:v>94.343507474177002</c:v>
                </c:pt>
                <c:pt idx="12623">
                  <c:v>94.341427218911662</c:v>
                </c:pt>
                <c:pt idx="12624">
                  <c:v>94.340755640440165</c:v>
                </c:pt>
                <c:pt idx="12625">
                  <c:v>94.342262597010333</c:v>
                </c:pt>
                <c:pt idx="12626">
                  <c:v>94.339248683869997</c:v>
                </c:pt>
                <c:pt idx="12627">
                  <c:v>94.340624600738423</c:v>
                </c:pt>
                <c:pt idx="12628">
                  <c:v>94.33859348536123</c:v>
                </c:pt>
                <c:pt idx="12629">
                  <c:v>94.338429685734042</c:v>
                </c:pt>
                <c:pt idx="12630">
                  <c:v>94.336955489089306</c:v>
                </c:pt>
                <c:pt idx="12631">
                  <c:v>94.336791689462117</c:v>
                </c:pt>
                <c:pt idx="12632">
                  <c:v>94.337446887970884</c:v>
                </c:pt>
                <c:pt idx="12633">
                  <c:v>94.336103731027919</c:v>
                </c:pt>
                <c:pt idx="12634">
                  <c:v>94.334318315091508</c:v>
                </c:pt>
                <c:pt idx="12635">
                  <c:v>94.332057880236263</c:v>
                </c:pt>
                <c:pt idx="12636">
                  <c:v>94.329158626834968</c:v>
                </c:pt>
                <c:pt idx="12637">
                  <c:v>94.327307691047693</c:v>
                </c:pt>
                <c:pt idx="12638">
                  <c:v>94.327668050227516</c:v>
                </c:pt>
                <c:pt idx="12639">
                  <c:v>94.331746660944603</c:v>
                </c:pt>
                <c:pt idx="12640">
                  <c:v>94.331435441652943</c:v>
                </c:pt>
                <c:pt idx="12641">
                  <c:v>94.332827738484085</c:v>
                </c:pt>
                <c:pt idx="12642">
                  <c:v>94.334007095799848</c:v>
                </c:pt>
                <c:pt idx="12643">
                  <c:v>94.333007918073989</c:v>
                </c:pt>
                <c:pt idx="12644">
                  <c:v>94.331812180795481</c:v>
                </c:pt>
                <c:pt idx="12645">
                  <c:v>94.333613976694593</c:v>
                </c:pt>
                <c:pt idx="12646">
                  <c:v>94.329944865045476</c:v>
                </c:pt>
                <c:pt idx="12647">
                  <c:v>94.328962067282347</c:v>
                </c:pt>
                <c:pt idx="12648">
                  <c:v>94.327356830935855</c:v>
                </c:pt>
                <c:pt idx="12649">
                  <c:v>94.324948976416124</c:v>
                </c:pt>
                <c:pt idx="12650">
                  <c:v>94.323900658802103</c:v>
                </c:pt>
                <c:pt idx="12651">
                  <c:v>94.322934241001661</c:v>
                </c:pt>
                <c:pt idx="12652">
                  <c:v>94.322999760852554</c:v>
                </c:pt>
                <c:pt idx="12653">
                  <c:v>94.320264307078432</c:v>
                </c:pt>
                <c:pt idx="12654">
                  <c:v>94.316251216212237</c:v>
                </c:pt>
                <c:pt idx="12655">
                  <c:v>94.318118531962227</c:v>
                </c:pt>
                <c:pt idx="12656">
                  <c:v>94.318413371291172</c:v>
                </c:pt>
                <c:pt idx="12657">
                  <c:v>94.320559146407405</c:v>
                </c:pt>
                <c:pt idx="12658">
                  <c:v>94.320591906332808</c:v>
                </c:pt>
                <c:pt idx="12659">
                  <c:v>94.321001405400807</c:v>
                </c:pt>
                <c:pt idx="12660">
                  <c:v>94.31890477017275</c:v>
                </c:pt>
                <c:pt idx="12661">
                  <c:v>94.319592728606949</c:v>
                </c:pt>
                <c:pt idx="12662">
                  <c:v>94.319134089650817</c:v>
                </c:pt>
                <c:pt idx="12663">
                  <c:v>94.31754523326704</c:v>
                </c:pt>
                <c:pt idx="12664">
                  <c:v>94.316349495988561</c:v>
                </c:pt>
                <c:pt idx="12665">
                  <c:v>94.315825337181536</c:v>
                </c:pt>
                <c:pt idx="12666">
                  <c:v>94.318740970545562</c:v>
                </c:pt>
                <c:pt idx="12667">
                  <c:v>94.317479713416176</c:v>
                </c:pt>
                <c:pt idx="12668">
                  <c:v>94.316808134944694</c:v>
                </c:pt>
                <c:pt idx="12669">
                  <c:v>94.316234836249521</c:v>
                </c:pt>
                <c:pt idx="12670">
                  <c:v>94.316251216212237</c:v>
                </c:pt>
                <c:pt idx="12671">
                  <c:v>94.317987492260457</c:v>
                </c:pt>
                <c:pt idx="12672">
                  <c:v>94.3151865186355</c:v>
                </c:pt>
                <c:pt idx="12673">
                  <c:v>94.316939174646436</c:v>
                </c:pt>
                <c:pt idx="12674">
                  <c:v>94.318396991328456</c:v>
                </c:pt>
                <c:pt idx="12675">
                  <c:v>94.316808134944694</c:v>
                </c:pt>
                <c:pt idx="12676">
                  <c:v>94.316546055541181</c:v>
                </c:pt>
                <c:pt idx="12677">
                  <c:v>94.313663182102601</c:v>
                </c:pt>
                <c:pt idx="12678">
                  <c:v>94.311484647060951</c:v>
                </c:pt>
                <c:pt idx="12679">
                  <c:v>94.306243058990802</c:v>
                </c:pt>
                <c:pt idx="12680">
                  <c:v>94.305440440817577</c:v>
                </c:pt>
                <c:pt idx="12681">
                  <c:v>94.30308172618598</c:v>
                </c:pt>
                <c:pt idx="12682">
                  <c:v>94.300379032337318</c:v>
                </c:pt>
                <c:pt idx="12683">
                  <c:v>94.297479778936022</c:v>
                </c:pt>
                <c:pt idx="12684">
                  <c:v>94.299838493567592</c:v>
                </c:pt>
                <c:pt idx="12685">
                  <c:v>94.302639467192577</c:v>
                </c:pt>
                <c:pt idx="12686">
                  <c:v>94.302295487975471</c:v>
                </c:pt>
                <c:pt idx="12687">
                  <c:v>94.302295487975471</c:v>
                </c:pt>
                <c:pt idx="12688">
                  <c:v>94.300591971852683</c:v>
                </c:pt>
                <c:pt idx="12689">
                  <c:v>94.298626376326368</c:v>
                </c:pt>
                <c:pt idx="12690">
                  <c:v>94.297168559644362</c:v>
                </c:pt>
                <c:pt idx="12691">
                  <c:v>94.296251281732083</c:v>
                </c:pt>
                <c:pt idx="12692">
                  <c:v>94.30000229319478</c:v>
                </c:pt>
                <c:pt idx="12693">
                  <c:v>94.299117775207961</c:v>
                </c:pt>
                <c:pt idx="12694">
                  <c:v>94.29734873923428</c:v>
                </c:pt>
                <c:pt idx="12695">
                  <c:v>94.297315979308834</c:v>
                </c:pt>
                <c:pt idx="12696">
                  <c:v>94.295677983036924</c:v>
                </c:pt>
                <c:pt idx="12697">
                  <c:v>94.291943351536929</c:v>
                </c:pt>
                <c:pt idx="12698">
                  <c:v>94.292221810903158</c:v>
                </c:pt>
                <c:pt idx="12699">
                  <c:v>94.289846716308887</c:v>
                </c:pt>
                <c:pt idx="12700">
                  <c:v>94.287700941192654</c:v>
                </c:pt>
                <c:pt idx="12701">
                  <c:v>94.287651801304506</c:v>
                </c:pt>
                <c:pt idx="12702">
                  <c:v>94.287455241751871</c:v>
                </c:pt>
                <c:pt idx="12703">
                  <c:v>94.288012160484314</c:v>
                </c:pt>
                <c:pt idx="12704">
                  <c:v>94.28938807735274</c:v>
                </c:pt>
                <c:pt idx="12705">
                  <c:v>94.289912236159751</c:v>
                </c:pt>
                <c:pt idx="12706">
                  <c:v>94.287881120782558</c:v>
                </c:pt>
                <c:pt idx="12707">
                  <c:v>94.289158757874674</c:v>
                </c:pt>
                <c:pt idx="12708">
                  <c:v>94.290076035786939</c:v>
                </c:pt>
                <c:pt idx="12709">
                  <c:v>94.290174315563249</c:v>
                </c:pt>
                <c:pt idx="12710">
                  <c:v>94.290698474370259</c:v>
                </c:pt>
                <c:pt idx="12711">
                  <c:v>94.288700118918541</c:v>
                </c:pt>
                <c:pt idx="12712">
                  <c:v>94.289781196457994</c:v>
                </c:pt>
                <c:pt idx="12713">
                  <c:v>94.287471621714587</c:v>
                </c:pt>
                <c:pt idx="12714">
                  <c:v>94.287602661416344</c:v>
                </c:pt>
                <c:pt idx="12715">
                  <c:v>94.288896678471176</c:v>
                </c:pt>
                <c:pt idx="12716">
                  <c:v>94.28761904137906</c:v>
                </c:pt>
                <c:pt idx="12717">
                  <c:v>94.284768927865912</c:v>
                </c:pt>
                <c:pt idx="12718">
                  <c:v>94.283147311556732</c:v>
                </c:pt>
                <c:pt idx="12719">
                  <c:v>94.281247235881295</c:v>
                </c:pt>
                <c:pt idx="12720">
                  <c:v>94.279494579870345</c:v>
                </c:pt>
                <c:pt idx="12721">
                  <c:v>94.280002358714626</c:v>
                </c:pt>
                <c:pt idx="12722">
                  <c:v>94.280690317148853</c:v>
                </c:pt>
                <c:pt idx="12723">
                  <c:v>94.276595326469049</c:v>
                </c:pt>
                <c:pt idx="12724">
                  <c:v>94.278315222554539</c:v>
                </c:pt>
                <c:pt idx="12725">
                  <c:v>94.276169447438349</c:v>
                </c:pt>
                <c:pt idx="12726">
                  <c:v>94.278511782107188</c:v>
                </c:pt>
                <c:pt idx="12727">
                  <c:v>94.277643644083071</c:v>
                </c:pt>
                <c:pt idx="12728">
                  <c:v>94.277856583598435</c:v>
                </c:pt>
                <c:pt idx="12729">
                  <c:v>94.276841025909832</c:v>
                </c:pt>
                <c:pt idx="12730">
                  <c:v>94.281492935322092</c:v>
                </c:pt>
                <c:pt idx="12731">
                  <c:v>94.279265260392265</c:v>
                </c:pt>
                <c:pt idx="12732">
                  <c:v>94.279494579870345</c:v>
                </c:pt>
                <c:pt idx="12733">
                  <c:v>94.277561744269477</c:v>
                </c:pt>
                <c:pt idx="12734">
                  <c:v>94.273630553216861</c:v>
                </c:pt>
                <c:pt idx="12735">
                  <c:v>94.270452840449337</c:v>
                </c:pt>
                <c:pt idx="12736">
                  <c:v>94.270108861232231</c:v>
                </c:pt>
                <c:pt idx="12737">
                  <c:v>94.268454484997605</c:v>
                </c:pt>
                <c:pt idx="12738">
                  <c:v>94.267848426376986</c:v>
                </c:pt>
                <c:pt idx="12739">
                  <c:v>94.2677010067125</c:v>
                </c:pt>
                <c:pt idx="12740">
                  <c:v>94.268405345109457</c:v>
                </c:pt>
                <c:pt idx="12741">
                  <c:v>94.267242367756381</c:v>
                </c:pt>
                <c:pt idx="12742">
                  <c:v>94.267684626749798</c:v>
                </c:pt>
                <c:pt idx="12743">
                  <c:v>94.268094125817768</c:v>
                </c:pt>
                <c:pt idx="12744">
                  <c:v>94.26750444715988</c:v>
                </c:pt>
                <c:pt idx="12745">
                  <c:v>94.263573256107279</c:v>
                </c:pt>
                <c:pt idx="12746">
                  <c:v>94.263491356293684</c:v>
                </c:pt>
                <c:pt idx="12747">
                  <c:v>94.264064654988843</c:v>
                </c:pt>
                <c:pt idx="12748">
                  <c:v>94.262295619015177</c:v>
                </c:pt>
                <c:pt idx="12749">
                  <c:v>94.259298085837557</c:v>
                </c:pt>
                <c:pt idx="12750">
                  <c:v>94.258348047999831</c:v>
                </c:pt>
                <c:pt idx="12751">
                  <c:v>94.25895410662045</c:v>
                </c:pt>
                <c:pt idx="12752">
                  <c:v>94.259281705874841</c:v>
                </c:pt>
                <c:pt idx="12753">
                  <c:v>94.259150666173099</c:v>
                </c:pt>
                <c:pt idx="12754">
                  <c:v>94.258429947813426</c:v>
                </c:pt>
                <c:pt idx="12755">
                  <c:v>94.257381630199419</c:v>
                </c:pt>
                <c:pt idx="12756">
                  <c:v>94.253974597953814</c:v>
                </c:pt>
                <c:pt idx="12757">
                  <c:v>94.255186715195038</c:v>
                </c:pt>
                <c:pt idx="12758">
                  <c:v>94.258069588633617</c:v>
                </c:pt>
                <c:pt idx="12759">
                  <c:v>94.255186715195038</c:v>
                </c:pt>
                <c:pt idx="12760">
                  <c:v>94.254891875866093</c:v>
                </c:pt>
                <c:pt idx="12761">
                  <c:v>94.255612594225752</c:v>
                </c:pt>
                <c:pt idx="12762">
                  <c:v>94.253401299258655</c:v>
                </c:pt>
                <c:pt idx="12763">
                  <c:v>94.251173624328842</c:v>
                </c:pt>
                <c:pt idx="12764">
                  <c:v>94.248831289660004</c:v>
                </c:pt>
                <c:pt idx="12765">
                  <c:v>94.251075344552532</c:v>
                </c:pt>
                <c:pt idx="12766">
                  <c:v>94.254236677357326</c:v>
                </c:pt>
                <c:pt idx="12767">
                  <c:v>94.253417679221371</c:v>
                </c:pt>
                <c:pt idx="12768">
                  <c:v>94.251959862539366</c:v>
                </c:pt>
                <c:pt idx="12769">
                  <c:v>94.252156422091986</c:v>
                </c:pt>
                <c:pt idx="12770">
                  <c:v>94.251746923024015</c:v>
                </c:pt>
                <c:pt idx="12771">
                  <c:v>94.252123662166554</c:v>
                </c:pt>
                <c:pt idx="12772">
                  <c:v>94.250305486304711</c:v>
                </c:pt>
                <c:pt idx="12773">
                  <c:v>94.249486488168756</c:v>
                </c:pt>
                <c:pt idx="12774">
                  <c:v>94.246734654431933</c:v>
                </c:pt>
                <c:pt idx="12775">
                  <c:v>94.245063898234577</c:v>
                </c:pt>
                <c:pt idx="12776">
                  <c:v>94.246980353872715</c:v>
                </c:pt>
                <c:pt idx="12777">
                  <c:v>94.242688803640291</c:v>
                </c:pt>
                <c:pt idx="12778">
                  <c:v>94.244572499352998</c:v>
                </c:pt>
                <c:pt idx="12779">
                  <c:v>94.239363671208295</c:v>
                </c:pt>
                <c:pt idx="12780">
                  <c:v>94.239592990686347</c:v>
                </c:pt>
                <c:pt idx="12781">
                  <c:v>94.239265391431985</c:v>
                </c:pt>
                <c:pt idx="12782">
                  <c:v>94.240018869717048</c:v>
                </c:pt>
                <c:pt idx="12783">
                  <c:v>94.241083567293813</c:v>
                </c:pt>
                <c:pt idx="12784">
                  <c:v>94.243638841478017</c:v>
                </c:pt>
                <c:pt idx="12785">
                  <c:v>94.242967263006506</c:v>
                </c:pt>
                <c:pt idx="12786">
                  <c:v>94.238675712774068</c:v>
                </c:pt>
                <c:pt idx="12787">
                  <c:v>94.238577432997772</c:v>
                </c:pt>
                <c:pt idx="12788">
                  <c:v>94.237496355458305</c:v>
                </c:pt>
                <c:pt idx="12789">
                  <c:v>94.237201516129346</c:v>
                </c:pt>
                <c:pt idx="12790">
                  <c:v>94.236579077546025</c:v>
                </c:pt>
                <c:pt idx="12791">
                  <c:v>94.238020514265315</c:v>
                </c:pt>
                <c:pt idx="12792">
                  <c:v>94.236890296837686</c:v>
                </c:pt>
                <c:pt idx="12793">
                  <c:v>94.233565164405675</c:v>
                </c:pt>
                <c:pt idx="12794">
                  <c:v>94.235399720230234</c:v>
                </c:pt>
                <c:pt idx="12795">
                  <c:v>94.231959928059212</c:v>
                </c:pt>
                <c:pt idx="12796">
                  <c:v>94.230223652010963</c:v>
                </c:pt>
                <c:pt idx="12797">
                  <c:v>94.229224474285104</c:v>
                </c:pt>
                <c:pt idx="12798">
                  <c:v>94.230125372234653</c:v>
                </c:pt>
                <c:pt idx="12799">
                  <c:v>94.228651175589945</c:v>
                </c:pt>
                <c:pt idx="12800">
                  <c:v>94.230059852383775</c:v>
                </c:pt>
                <c:pt idx="12801">
                  <c:v>94.231173689848674</c:v>
                </c:pt>
                <c:pt idx="12802">
                  <c:v>94.229650353315805</c:v>
                </c:pt>
                <c:pt idx="12803">
                  <c:v>94.226914899541697</c:v>
                </c:pt>
                <c:pt idx="12804">
                  <c:v>94.230141752197369</c:v>
                </c:pt>
                <c:pt idx="12805">
                  <c:v>94.228356336260973</c:v>
                </c:pt>
                <c:pt idx="12806">
                  <c:v>94.225342423120637</c:v>
                </c:pt>
                <c:pt idx="12807">
                  <c:v>94.225391563008799</c:v>
                </c:pt>
                <c:pt idx="12808">
                  <c:v>94.225538982673271</c:v>
                </c:pt>
                <c:pt idx="12809">
                  <c:v>94.22336044763162</c:v>
                </c:pt>
                <c:pt idx="12810">
                  <c:v>94.223835466550497</c:v>
                </c:pt>
                <c:pt idx="12811">
                  <c:v>94.224457905133818</c:v>
                </c:pt>
                <c:pt idx="12812">
                  <c:v>94.222885428712772</c:v>
                </c:pt>
                <c:pt idx="12813">
                  <c:v>94.221312952291711</c:v>
                </c:pt>
                <c:pt idx="12814">
                  <c:v>94.219363736728141</c:v>
                </c:pt>
                <c:pt idx="12815">
                  <c:v>94.219019757511035</c:v>
                </c:pt>
                <c:pt idx="12816">
                  <c:v>94.221149152664523</c:v>
                </c:pt>
                <c:pt idx="12817">
                  <c:v>94.220362914454</c:v>
                </c:pt>
                <c:pt idx="12818">
                  <c:v>94.216595523028573</c:v>
                </c:pt>
                <c:pt idx="12819">
                  <c:v>94.217578320791745</c:v>
                </c:pt>
                <c:pt idx="12820">
                  <c:v>94.215891184631658</c:v>
                </c:pt>
                <c:pt idx="12821">
                  <c:v>94.217971439896999</c:v>
                </c:pt>
                <c:pt idx="12822">
                  <c:v>94.215989464407969</c:v>
                </c:pt>
                <c:pt idx="12823">
                  <c:v>94.217627460679893</c:v>
                </c:pt>
                <c:pt idx="12824">
                  <c:v>94.214466127875099</c:v>
                </c:pt>
                <c:pt idx="12825">
                  <c:v>94.214564407651423</c:v>
                </c:pt>
                <c:pt idx="12826">
                  <c:v>94.214285948285195</c:v>
                </c:pt>
                <c:pt idx="12827">
                  <c:v>94.213778169440872</c:v>
                </c:pt>
                <c:pt idx="12828">
                  <c:v>94.213548849962834</c:v>
                </c:pt>
                <c:pt idx="12829">
                  <c:v>94.214728207278597</c:v>
                </c:pt>
                <c:pt idx="12830">
                  <c:v>94.214679067390449</c:v>
                </c:pt>
                <c:pt idx="12831">
                  <c:v>94.215137706346582</c:v>
                </c:pt>
                <c:pt idx="12832">
                  <c:v>94.213122970932119</c:v>
                </c:pt>
                <c:pt idx="12833">
                  <c:v>94.212287592833448</c:v>
                </c:pt>
                <c:pt idx="12834">
                  <c:v>94.2078977628247</c:v>
                </c:pt>
                <c:pt idx="12835">
                  <c:v>94.21086253607686</c:v>
                </c:pt>
                <c:pt idx="12836">
                  <c:v>94.209159019954086</c:v>
                </c:pt>
                <c:pt idx="12837">
                  <c:v>94.208700380997925</c:v>
                </c:pt>
                <c:pt idx="12838">
                  <c:v>94.21066597652424</c:v>
                </c:pt>
                <c:pt idx="12839">
                  <c:v>94.206603745769883</c:v>
                </c:pt>
                <c:pt idx="12840">
                  <c:v>94.207357224054959</c:v>
                </c:pt>
                <c:pt idx="12841">
                  <c:v>94.208847800662397</c:v>
                </c:pt>
                <c:pt idx="12842">
                  <c:v>94.208372781743549</c:v>
                </c:pt>
                <c:pt idx="12843">
                  <c:v>94.208176222190914</c:v>
                </c:pt>
                <c:pt idx="12844">
                  <c:v>94.206816685285233</c:v>
                </c:pt>
                <c:pt idx="12845">
                  <c:v>94.206702025546193</c:v>
                </c:pt>
                <c:pt idx="12846">
                  <c:v>94.202148395910257</c:v>
                </c:pt>
                <c:pt idx="12847">
                  <c:v>94.203671732443155</c:v>
                </c:pt>
                <c:pt idx="12848">
                  <c:v>94.199642261614215</c:v>
                </c:pt>
                <c:pt idx="12849">
                  <c:v>94.198053405230453</c:v>
                </c:pt>
                <c:pt idx="12850">
                  <c:v>94.19572745052433</c:v>
                </c:pt>
                <c:pt idx="12851">
                  <c:v>94.196874047914676</c:v>
                </c:pt>
                <c:pt idx="12852">
                  <c:v>94.196906807840122</c:v>
                </c:pt>
                <c:pt idx="12853">
                  <c:v>94.196939567765554</c:v>
                </c:pt>
                <c:pt idx="12854">
                  <c:v>94.193958414550664</c:v>
                </c:pt>
                <c:pt idx="12855">
                  <c:v>94.19372909507257</c:v>
                </c:pt>
                <c:pt idx="12856">
                  <c:v>94.19363081529626</c:v>
                </c:pt>
                <c:pt idx="12857">
                  <c:v>94.193221316228289</c:v>
                </c:pt>
                <c:pt idx="12858">
                  <c:v>94.190485862454182</c:v>
                </c:pt>
                <c:pt idx="12859">
                  <c:v>94.190322062826993</c:v>
                </c:pt>
                <c:pt idx="12860">
                  <c:v>94.189240985287526</c:v>
                </c:pt>
                <c:pt idx="12861">
                  <c:v>94.188815106256811</c:v>
                </c:pt>
                <c:pt idx="12862">
                  <c:v>94.187734028717358</c:v>
                </c:pt>
                <c:pt idx="12863">
                  <c:v>94.18426147662089</c:v>
                </c:pt>
                <c:pt idx="12864">
                  <c:v>94.183262298895016</c:v>
                </c:pt>
                <c:pt idx="12865">
                  <c:v>94.184900295166941</c:v>
                </c:pt>
                <c:pt idx="12866">
                  <c:v>94.186865890693241</c:v>
                </c:pt>
                <c:pt idx="12867">
                  <c:v>94.186783990879647</c:v>
                </c:pt>
                <c:pt idx="12868">
                  <c:v>94.184228716695443</c:v>
                </c:pt>
                <c:pt idx="12869">
                  <c:v>94.182934699640626</c:v>
                </c:pt>
                <c:pt idx="12870">
                  <c:v>94.180952724151595</c:v>
                </c:pt>
                <c:pt idx="12871">
                  <c:v>94.181100143816067</c:v>
                </c:pt>
                <c:pt idx="12872">
                  <c:v>94.179969926388452</c:v>
                </c:pt>
                <c:pt idx="12873">
                  <c:v>94.179544047357751</c:v>
                </c:pt>
                <c:pt idx="12874">
                  <c:v>94.178725049221782</c:v>
                </c:pt>
                <c:pt idx="12875">
                  <c:v>94.177234472614359</c:v>
                </c:pt>
                <c:pt idx="12876">
                  <c:v>94.180313905605558</c:v>
                </c:pt>
                <c:pt idx="12877">
                  <c:v>94.179249208028807</c:v>
                </c:pt>
                <c:pt idx="12878">
                  <c:v>94.181018244002473</c:v>
                </c:pt>
                <c:pt idx="12879">
                  <c:v>94.181329463294134</c:v>
                </c:pt>
                <c:pt idx="12880">
                  <c:v>94.182754520050722</c:v>
                </c:pt>
                <c:pt idx="12881">
                  <c:v>94.179642327134061</c:v>
                </c:pt>
                <c:pt idx="12882">
                  <c:v>94.180051826202046</c:v>
                </c:pt>
                <c:pt idx="12883">
                  <c:v>94.180363045493706</c:v>
                </c:pt>
                <c:pt idx="12884">
                  <c:v>94.178037090787583</c:v>
                </c:pt>
                <c:pt idx="12885">
                  <c:v>94.174777478206465</c:v>
                </c:pt>
                <c:pt idx="12886">
                  <c:v>94.174220559474023</c:v>
                </c:pt>
                <c:pt idx="12887">
                  <c:v>94.172795502717435</c:v>
                </c:pt>
                <c:pt idx="12888">
                  <c:v>94.172926542419191</c:v>
                </c:pt>
                <c:pt idx="12889">
                  <c:v>94.1706333476385</c:v>
                </c:pt>
                <c:pt idx="12890">
                  <c:v>94.170928186967444</c:v>
                </c:pt>
                <c:pt idx="12891">
                  <c:v>94.1706333476385</c:v>
                </c:pt>
                <c:pt idx="12892">
                  <c:v>94.16922467084467</c:v>
                </c:pt>
                <c:pt idx="12893">
                  <c:v>94.166931476063979</c:v>
                </c:pt>
                <c:pt idx="12894">
                  <c:v>94.167521154721854</c:v>
                </c:pt>
                <c:pt idx="12895">
                  <c:v>94.166865956213087</c:v>
                </c:pt>
                <c:pt idx="12896">
                  <c:v>94.166947856026681</c:v>
                </c:pt>
                <c:pt idx="12897">
                  <c:v>94.164982260500381</c:v>
                </c:pt>
                <c:pt idx="12898">
                  <c:v>94.166112477927996</c:v>
                </c:pt>
                <c:pt idx="12899">
                  <c:v>94.167472014833692</c:v>
                </c:pt>
                <c:pt idx="12900">
                  <c:v>94.163802903184589</c:v>
                </c:pt>
                <c:pt idx="12901">
                  <c:v>94.164916740649502</c:v>
                </c:pt>
                <c:pt idx="12902">
                  <c:v>94.163589963669267</c:v>
                </c:pt>
                <c:pt idx="12903">
                  <c:v>94.163950322849061</c:v>
                </c:pt>
                <c:pt idx="12904">
                  <c:v>94.164540001506964</c:v>
                </c:pt>
                <c:pt idx="12905">
                  <c:v>94.162099387061801</c:v>
                </c:pt>
                <c:pt idx="12906">
                  <c:v>94.161264008963116</c:v>
                </c:pt>
                <c:pt idx="12907">
                  <c:v>94.163589963669267</c:v>
                </c:pt>
                <c:pt idx="12908">
                  <c:v>94.164130502438965</c:v>
                </c:pt>
                <c:pt idx="12909">
                  <c:v>94.159052713996019</c:v>
                </c:pt>
                <c:pt idx="12910">
                  <c:v>94.161034689485049</c:v>
                </c:pt>
                <c:pt idx="12911">
                  <c:v>94.159986371871028</c:v>
                </c:pt>
                <c:pt idx="12912">
                  <c:v>94.159134613809613</c:v>
                </c:pt>
                <c:pt idx="12913">
                  <c:v>94.157922496568403</c:v>
                </c:pt>
                <c:pt idx="12914">
                  <c:v>94.157070738507002</c:v>
                </c:pt>
                <c:pt idx="12915">
                  <c:v>94.155383602346916</c:v>
                </c:pt>
                <c:pt idx="12916">
                  <c:v>94.154908583428067</c:v>
                </c:pt>
                <c:pt idx="12917">
                  <c:v>94.154777543726311</c:v>
                </c:pt>
                <c:pt idx="12918">
                  <c:v>94.153336107007021</c:v>
                </c:pt>
                <c:pt idx="12919">
                  <c:v>94.150813592748264</c:v>
                </c:pt>
                <c:pt idx="12920">
                  <c:v>94.152631768610107</c:v>
                </c:pt>
                <c:pt idx="12921">
                  <c:v>94.151485171219747</c:v>
                </c:pt>
                <c:pt idx="12922">
                  <c:v>94.153303347081575</c:v>
                </c:pt>
                <c:pt idx="12923">
                  <c:v>94.155236182682458</c:v>
                </c:pt>
                <c:pt idx="12924">
                  <c:v>94.152942987901767</c:v>
                </c:pt>
                <c:pt idx="12925">
                  <c:v>94.15104291222633</c:v>
                </c:pt>
                <c:pt idx="12926">
                  <c:v>94.150354953792132</c:v>
                </c:pt>
                <c:pt idx="12927">
                  <c:v>94.147766919682496</c:v>
                </c:pt>
                <c:pt idx="12928">
                  <c:v>94.146653082217597</c:v>
                </c:pt>
                <c:pt idx="12929">
                  <c:v>94.143540889300937</c:v>
                </c:pt>
                <c:pt idx="12930">
                  <c:v>94.142869310829454</c:v>
                </c:pt>
                <c:pt idx="12931">
                  <c:v>94.14403228818253</c:v>
                </c:pt>
                <c:pt idx="12932">
                  <c:v>94.142721891164982</c:v>
                </c:pt>
                <c:pt idx="12933">
                  <c:v>94.145555624715399</c:v>
                </c:pt>
                <c:pt idx="12934">
                  <c:v>94.14331156982287</c:v>
                </c:pt>
                <c:pt idx="12935">
                  <c:v>94.143000350531196</c:v>
                </c:pt>
                <c:pt idx="12936">
                  <c:v>94.142132212507093</c:v>
                </c:pt>
                <c:pt idx="12937">
                  <c:v>94.141477013998312</c:v>
                </c:pt>
                <c:pt idx="12938">
                  <c:v>94.141116654818518</c:v>
                </c:pt>
                <c:pt idx="12939">
                  <c:v>94.140363176533413</c:v>
                </c:pt>
                <c:pt idx="12940">
                  <c:v>94.13990453757728</c:v>
                </c:pt>
                <c:pt idx="12941">
                  <c:v>94.141689953513676</c:v>
                </c:pt>
                <c:pt idx="12942">
                  <c:v>94.141280454445706</c:v>
                </c:pt>
                <c:pt idx="12943">
                  <c:v>94.137218223691335</c:v>
                </c:pt>
                <c:pt idx="12944">
                  <c:v>94.137742382498345</c:v>
                </c:pt>
                <c:pt idx="12945">
                  <c:v>94.138512240746152</c:v>
                </c:pt>
                <c:pt idx="12946">
                  <c:v>94.137119943915025</c:v>
                </c:pt>
                <c:pt idx="12947">
                  <c:v>94.134302590327295</c:v>
                </c:pt>
                <c:pt idx="12948">
                  <c:v>94.133680151743974</c:v>
                </c:pt>
                <c:pt idx="12949">
                  <c:v>94.132517174390912</c:v>
                </c:pt>
                <c:pt idx="12950">
                  <c:v>94.131583516515931</c:v>
                </c:pt>
                <c:pt idx="12951">
                  <c:v>94.132517174390912</c:v>
                </c:pt>
                <c:pt idx="12952">
                  <c:v>94.130649858640922</c:v>
                </c:pt>
                <c:pt idx="12953">
                  <c:v>94.127685085388762</c:v>
                </c:pt>
                <c:pt idx="12954">
                  <c:v>94.127455765910682</c:v>
                </c:pt>
                <c:pt idx="12955">
                  <c:v>94.13248441446548</c:v>
                </c:pt>
                <c:pt idx="12956">
                  <c:v>94.130011040094871</c:v>
                </c:pt>
                <c:pt idx="12957">
                  <c:v>94.131075737671623</c:v>
                </c:pt>
                <c:pt idx="12958">
                  <c:v>94.130813658268124</c:v>
                </c:pt>
                <c:pt idx="12959">
                  <c:v>94.12906100225716</c:v>
                </c:pt>
                <c:pt idx="12960">
                  <c:v>94.125670349974286</c:v>
                </c:pt>
                <c:pt idx="12961">
                  <c:v>94.122590916983086</c:v>
                </c:pt>
                <c:pt idx="12962">
                  <c:v>94.123835794149755</c:v>
                </c:pt>
                <c:pt idx="12963">
                  <c:v>94.123655614559823</c:v>
                </c:pt>
                <c:pt idx="12964">
                  <c:v>94.122246937765979</c:v>
                </c:pt>
                <c:pt idx="12965">
                  <c:v>94.119691663581776</c:v>
                </c:pt>
                <c:pt idx="12966">
                  <c:v>94.121542599369064</c:v>
                </c:pt>
                <c:pt idx="12967">
                  <c:v>94.125342750719909</c:v>
                </c:pt>
                <c:pt idx="12968">
                  <c:v>94.123278875417284</c:v>
                </c:pt>
                <c:pt idx="12969">
                  <c:v>94.12278747653572</c:v>
                </c:pt>
                <c:pt idx="12970">
                  <c:v>94.122607296945802</c:v>
                </c:pt>
                <c:pt idx="12971">
                  <c:v>94.121149480263782</c:v>
                </c:pt>
                <c:pt idx="12972">
                  <c:v>94.122066758176075</c:v>
                </c:pt>
                <c:pt idx="12973">
                  <c:v>94.122427117355883</c:v>
                </c:pt>
                <c:pt idx="12974">
                  <c:v>94.117922627608095</c:v>
                </c:pt>
                <c:pt idx="12975">
                  <c:v>94.117939007570826</c:v>
                </c:pt>
                <c:pt idx="12976">
                  <c:v>94.117103629472126</c:v>
                </c:pt>
                <c:pt idx="12977">
                  <c:v>94.11513803394584</c:v>
                </c:pt>
                <c:pt idx="12978">
                  <c:v>94.116988969733114</c:v>
                </c:pt>
                <c:pt idx="12979">
                  <c:v>94.117758827980907</c:v>
                </c:pt>
                <c:pt idx="12980">
                  <c:v>94.117889867682663</c:v>
                </c:pt>
                <c:pt idx="12981">
                  <c:v>94.115875132268201</c:v>
                </c:pt>
                <c:pt idx="12982">
                  <c:v>94.115924272156363</c:v>
                </c:pt>
                <c:pt idx="12983">
                  <c:v>94.116448430963374</c:v>
                </c:pt>
                <c:pt idx="12984">
                  <c:v>94.119282164513805</c:v>
                </c:pt>
                <c:pt idx="12985">
                  <c:v>94.116415671037927</c:v>
                </c:pt>
                <c:pt idx="12986">
                  <c:v>94.114450075511641</c:v>
                </c:pt>
                <c:pt idx="12987">
                  <c:v>94.113352618009444</c:v>
                </c:pt>
                <c:pt idx="12988">
                  <c:v>94.112517239910773</c:v>
                </c:pt>
                <c:pt idx="12989">
                  <c:v>94.113532797599362</c:v>
                </c:pt>
                <c:pt idx="12990">
                  <c:v>94.114908714467774</c:v>
                </c:pt>
                <c:pt idx="12991">
                  <c:v>94.111763761625696</c:v>
                </c:pt>
                <c:pt idx="12992">
                  <c:v>94.109961965726569</c:v>
                </c:pt>
                <c:pt idx="12993">
                  <c:v>94.110879243638848</c:v>
                </c:pt>
                <c:pt idx="12994">
                  <c:v>94.104785897507313</c:v>
                </c:pt>
                <c:pt idx="12995">
                  <c:v>94.104540198066502</c:v>
                </c:pt>
                <c:pt idx="12996">
                  <c:v>94.10480227747</c:v>
                </c:pt>
                <c:pt idx="12997">
                  <c:v>94.10616181437571</c:v>
                </c:pt>
                <c:pt idx="12998">
                  <c:v>94.108094649976579</c:v>
                </c:pt>
                <c:pt idx="12999">
                  <c:v>94.107996370200269</c:v>
                </c:pt>
                <c:pt idx="13000">
                  <c:v>94.105146256687121</c:v>
                </c:pt>
                <c:pt idx="13001">
                  <c:v>94.106129054450278</c:v>
                </c:pt>
                <c:pt idx="13002">
                  <c:v>94.104360018476612</c:v>
                </c:pt>
                <c:pt idx="13003">
                  <c:v>94.104032419222236</c:v>
                </c:pt>
                <c:pt idx="13004">
                  <c:v>94.105490235904227</c:v>
                </c:pt>
                <c:pt idx="13005">
                  <c:v>94.101051266007332</c:v>
                </c:pt>
                <c:pt idx="13006">
                  <c:v>94.09936412984726</c:v>
                </c:pt>
                <c:pt idx="13007">
                  <c:v>94.097922693127956</c:v>
                </c:pt>
                <c:pt idx="13008">
                  <c:v>94.098708931338479</c:v>
                </c:pt>
                <c:pt idx="13009">
                  <c:v>94.096170037116991</c:v>
                </c:pt>
                <c:pt idx="13010">
                  <c:v>94.096759715774908</c:v>
                </c:pt>
                <c:pt idx="13011">
                  <c:v>94.096825235625758</c:v>
                </c:pt>
                <c:pt idx="13012">
                  <c:v>94.095596738421833</c:v>
                </c:pt>
                <c:pt idx="13013">
                  <c:v>94.097382154358229</c:v>
                </c:pt>
                <c:pt idx="13014">
                  <c:v>94.09780803338893</c:v>
                </c:pt>
                <c:pt idx="13015">
                  <c:v>94.096317456781463</c:v>
                </c:pt>
                <c:pt idx="13016">
                  <c:v>94.096317456781463</c:v>
                </c:pt>
                <c:pt idx="13017">
                  <c:v>94.094744980360431</c:v>
                </c:pt>
                <c:pt idx="13018">
                  <c:v>94.096006237489803</c:v>
                </c:pt>
                <c:pt idx="13019">
                  <c:v>94.093713042709112</c:v>
                </c:pt>
                <c:pt idx="13020">
                  <c:v>94.09048619005344</c:v>
                </c:pt>
                <c:pt idx="13021">
                  <c:v>94.092926804498603</c:v>
                </c:pt>
                <c:pt idx="13022">
                  <c:v>94.093401823417452</c:v>
                </c:pt>
                <c:pt idx="13023">
                  <c:v>94.094319101329717</c:v>
                </c:pt>
                <c:pt idx="13024">
                  <c:v>94.092730244945969</c:v>
                </c:pt>
                <c:pt idx="13025">
                  <c:v>94.093516483156492</c:v>
                </c:pt>
                <c:pt idx="13026">
                  <c:v>94.090846549233262</c:v>
                </c:pt>
                <c:pt idx="13027">
                  <c:v>94.087521416801238</c:v>
                </c:pt>
                <c:pt idx="13028">
                  <c:v>94.089650811954769</c:v>
                </c:pt>
                <c:pt idx="13029">
                  <c:v>94.090502570016156</c:v>
                </c:pt>
                <c:pt idx="13030">
                  <c:v>94.089830991544673</c:v>
                </c:pt>
                <c:pt idx="13031">
                  <c:v>94.088143855384601</c:v>
                </c:pt>
                <c:pt idx="13032">
                  <c:v>94.087996435720115</c:v>
                </c:pt>
                <c:pt idx="13033">
                  <c:v>94.086129119970124</c:v>
                </c:pt>
                <c:pt idx="13034">
                  <c:v>94.08573600086487</c:v>
                </c:pt>
                <c:pt idx="13035">
                  <c:v>94.084573023511794</c:v>
                </c:pt>
                <c:pt idx="13036">
                  <c:v>94.083131586792518</c:v>
                </c:pt>
                <c:pt idx="13037">
                  <c:v>94.083622985674083</c:v>
                </c:pt>
                <c:pt idx="13038">
                  <c:v>94.085408401610493</c:v>
                </c:pt>
                <c:pt idx="13039">
                  <c:v>94.084573023511794</c:v>
                </c:pt>
                <c:pt idx="13040">
                  <c:v>94.080690972347355</c:v>
                </c:pt>
                <c:pt idx="13041">
                  <c:v>94.079413335255239</c:v>
                </c:pt>
                <c:pt idx="13042">
                  <c:v>94.076383042152202</c:v>
                </c:pt>
                <c:pt idx="13043">
                  <c:v>94.072124251845196</c:v>
                </c:pt>
                <c:pt idx="13044">
                  <c:v>94.069306898257523</c:v>
                </c:pt>
                <c:pt idx="13045">
                  <c:v>94.070617295275042</c:v>
                </c:pt>
                <c:pt idx="13046">
                  <c:v>94.071354393597403</c:v>
                </c:pt>
                <c:pt idx="13047">
                  <c:v>94.071092314193891</c:v>
                </c:pt>
                <c:pt idx="13048">
                  <c:v>94.069143098630306</c:v>
                </c:pt>
                <c:pt idx="13049">
                  <c:v>94.068258580643487</c:v>
                </c:pt>
                <c:pt idx="13050">
                  <c:v>94.071272493783809</c:v>
                </c:pt>
                <c:pt idx="13051">
                  <c:v>94.075842503382475</c:v>
                </c:pt>
                <c:pt idx="13052">
                  <c:v>94.073008769832043</c:v>
                </c:pt>
                <c:pt idx="13053">
                  <c:v>94.075973543084217</c:v>
                </c:pt>
                <c:pt idx="13054">
                  <c:v>94.076612361630268</c:v>
                </c:pt>
                <c:pt idx="13055">
                  <c:v>94.075301964612734</c:v>
                </c:pt>
                <c:pt idx="13056">
                  <c:v>94.072369951286007</c:v>
                </c:pt>
                <c:pt idx="13057">
                  <c:v>94.067472342432964</c:v>
                </c:pt>
                <c:pt idx="13058">
                  <c:v>94.066555064520671</c:v>
                </c:pt>
                <c:pt idx="13059">
                  <c:v>94.064818788472451</c:v>
                </c:pt>
                <c:pt idx="13060">
                  <c:v>94.065015348025085</c:v>
                </c:pt>
                <c:pt idx="13061">
                  <c:v>94.065768826310148</c:v>
                </c:pt>
                <c:pt idx="13062">
                  <c:v>94.065768826310148</c:v>
                </c:pt>
                <c:pt idx="13063">
                  <c:v>94.065342947279461</c:v>
                </c:pt>
                <c:pt idx="13064">
                  <c:v>94.06252559369176</c:v>
                </c:pt>
                <c:pt idx="13065">
                  <c:v>94.06603090571366</c:v>
                </c:pt>
                <c:pt idx="13066">
                  <c:v>94.061968674959289</c:v>
                </c:pt>
                <c:pt idx="13067">
                  <c:v>94.060887597419836</c:v>
                </c:pt>
                <c:pt idx="13068">
                  <c:v>94.059495300588694</c:v>
                </c:pt>
                <c:pt idx="13069">
                  <c:v>94.063148032275095</c:v>
                </c:pt>
                <c:pt idx="13070">
                  <c:v>94.063868750634725</c:v>
                </c:pt>
                <c:pt idx="13071">
                  <c:v>94.06304975249877</c:v>
                </c:pt>
                <c:pt idx="13072">
                  <c:v>94.060559998165459</c:v>
                </c:pt>
                <c:pt idx="13073">
                  <c:v>94.059184081297033</c:v>
                </c:pt>
                <c:pt idx="13074">
                  <c:v>94.060903977382551</c:v>
                </c:pt>
                <c:pt idx="13075">
                  <c:v>94.059134941408871</c:v>
                </c:pt>
                <c:pt idx="13076">
                  <c:v>94.055613249424255</c:v>
                </c:pt>
                <c:pt idx="13077">
                  <c:v>94.054171812704951</c:v>
                </c:pt>
                <c:pt idx="13078">
                  <c:v>94.051321699191817</c:v>
                </c:pt>
                <c:pt idx="13079">
                  <c:v>94.049503523330003</c:v>
                </c:pt>
                <c:pt idx="13080">
                  <c:v>94.049781982696203</c:v>
                </c:pt>
                <c:pt idx="13081">
                  <c:v>94.049732842808069</c:v>
                </c:pt>
                <c:pt idx="13082">
                  <c:v>94.048307786051481</c:v>
                </c:pt>
                <c:pt idx="13083">
                  <c:v>94.048176746349739</c:v>
                </c:pt>
                <c:pt idx="13084">
                  <c:v>94.046096491084398</c:v>
                </c:pt>
                <c:pt idx="13085">
                  <c:v>94.049601803106313</c:v>
                </c:pt>
                <c:pt idx="13086">
                  <c:v>94.047701727430876</c:v>
                </c:pt>
                <c:pt idx="13087">
                  <c:v>94.0461128710471</c:v>
                </c:pt>
                <c:pt idx="13088">
                  <c:v>94.047668967505416</c:v>
                </c:pt>
                <c:pt idx="13089">
                  <c:v>94.047456027990066</c:v>
                </c:pt>
                <c:pt idx="13090">
                  <c:v>94.046489610189653</c:v>
                </c:pt>
                <c:pt idx="13091">
                  <c:v>94.041198882231356</c:v>
                </c:pt>
                <c:pt idx="13092">
                  <c:v>94.041985120441865</c:v>
                </c:pt>
                <c:pt idx="13093">
                  <c:v>94.041755800963799</c:v>
                </c:pt>
                <c:pt idx="13094">
                  <c:v>94.041641141224758</c:v>
                </c:pt>
                <c:pt idx="13095">
                  <c:v>94.039380706369514</c:v>
                </c:pt>
                <c:pt idx="13096">
                  <c:v>94.040166944580022</c:v>
                </c:pt>
                <c:pt idx="13097">
                  <c:v>94.042967918205036</c:v>
                </c:pt>
                <c:pt idx="13098">
                  <c:v>94.043229997608535</c:v>
                </c:pt>
                <c:pt idx="13099">
                  <c:v>94.043262757533967</c:v>
                </c:pt>
                <c:pt idx="13100">
                  <c:v>94.044081755669922</c:v>
                </c:pt>
                <c:pt idx="13101">
                  <c:v>94.0441472755208</c:v>
                </c:pt>
                <c:pt idx="13102">
                  <c:v>94.04268945883878</c:v>
                </c:pt>
                <c:pt idx="13103">
                  <c:v>94.039659165735728</c:v>
                </c:pt>
                <c:pt idx="13104">
                  <c:v>94.039085867040569</c:v>
                </c:pt>
                <c:pt idx="13105">
                  <c:v>94.03775909006032</c:v>
                </c:pt>
                <c:pt idx="13106">
                  <c:v>94.035531415130507</c:v>
                </c:pt>
                <c:pt idx="13107">
                  <c:v>94.03341839993972</c:v>
                </c:pt>
                <c:pt idx="13108">
                  <c:v>94.031632984003323</c:v>
                </c:pt>
                <c:pt idx="13109">
                  <c:v>94.029749288290617</c:v>
                </c:pt>
                <c:pt idx="13110">
                  <c:v>94.030699326128342</c:v>
                </c:pt>
                <c:pt idx="13111">
                  <c:v>94.030355346911236</c:v>
                </c:pt>
                <c:pt idx="13112">
                  <c:v>94.030732086053774</c:v>
                </c:pt>
                <c:pt idx="13113">
                  <c:v>94.027243153994604</c:v>
                </c:pt>
                <c:pt idx="13114">
                  <c:v>94.023393862755583</c:v>
                </c:pt>
                <c:pt idx="13115">
                  <c:v>94.025080998915641</c:v>
                </c:pt>
                <c:pt idx="13116">
                  <c:v>94.025146518766533</c:v>
                </c:pt>
                <c:pt idx="13117">
                  <c:v>94.025424978132762</c:v>
                </c:pt>
                <c:pt idx="13118">
                  <c:v>94.030011367694144</c:v>
                </c:pt>
                <c:pt idx="13119">
                  <c:v>94.028422511310367</c:v>
                </c:pt>
                <c:pt idx="13120">
                  <c:v>94.028193191832315</c:v>
                </c:pt>
                <c:pt idx="13121">
                  <c:v>94.026424155858635</c:v>
                </c:pt>
                <c:pt idx="13122">
                  <c:v>94.027079354367388</c:v>
                </c:pt>
                <c:pt idx="13123">
                  <c:v>94.024655119884969</c:v>
                </c:pt>
                <c:pt idx="13124">
                  <c:v>94.024818919512157</c:v>
                </c:pt>
                <c:pt idx="13125">
                  <c:v>94.024753399661265</c:v>
                </c:pt>
                <c:pt idx="13126">
                  <c:v>94.027570753248952</c:v>
                </c:pt>
                <c:pt idx="13127">
                  <c:v>94.025572397797234</c:v>
                </c:pt>
                <c:pt idx="13128">
                  <c:v>94.025146518766533</c:v>
                </c:pt>
                <c:pt idx="13129">
                  <c:v>94.024884439363007</c:v>
                </c:pt>
                <c:pt idx="13130">
                  <c:v>94.021936046073563</c:v>
                </c:pt>
                <c:pt idx="13131">
                  <c:v>94.019970450547277</c:v>
                </c:pt>
                <c:pt idx="13132">
                  <c:v>94.018496253902541</c:v>
                </c:pt>
                <c:pt idx="13133">
                  <c:v>94.017136716996831</c:v>
                </c:pt>
                <c:pt idx="13134">
                  <c:v>94.018316074312622</c:v>
                </c:pt>
                <c:pt idx="13135">
                  <c:v>94.016383238711754</c:v>
                </c:pt>
                <c:pt idx="13136">
                  <c:v>94.015302161172272</c:v>
                </c:pt>
                <c:pt idx="13137">
                  <c:v>94.018185034610866</c:v>
                </c:pt>
                <c:pt idx="13138">
                  <c:v>94.017022057257805</c:v>
                </c:pt>
                <c:pt idx="13139">
                  <c:v>94.01505646173149</c:v>
                </c:pt>
                <c:pt idx="13140">
                  <c:v>94.014679722588951</c:v>
                </c:pt>
                <c:pt idx="13141">
                  <c:v>94.013025346354297</c:v>
                </c:pt>
                <c:pt idx="13142">
                  <c:v>94.013156386056068</c:v>
                </c:pt>
                <c:pt idx="13143">
                  <c:v>94.012894306652569</c:v>
                </c:pt>
                <c:pt idx="13144">
                  <c:v>94.013123626130636</c:v>
                </c:pt>
                <c:pt idx="13145">
                  <c:v>94.010551971983716</c:v>
                </c:pt>
                <c:pt idx="13146">
                  <c:v>94.01063387179731</c:v>
                </c:pt>
                <c:pt idx="13147">
                  <c:v>94.00742339910434</c:v>
                </c:pt>
                <c:pt idx="13148">
                  <c:v>94.009339854742493</c:v>
                </c:pt>
                <c:pt idx="13149">
                  <c:v>94.008832075898212</c:v>
                </c:pt>
                <c:pt idx="13150">
                  <c:v>94.008832075898212</c:v>
                </c:pt>
                <c:pt idx="13151">
                  <c:v>94.006440601341197</c:v>
                </c:pt>
                <c:pt idx="13152">
                  <c:v>94.005244864062703</c:v>
                </c:pt>
                <c:pt idx="13153">
                  <c:v>94.004393106001288</c:v>
                </c:pt>
                <c:pt idx="13154">
                  <c:v>94.004049126784182</c:v>
                </c:pt>
                <c:pt idx="13155">
                  <c:v>93.99969205670088</c:v>
                </c:pt>
                <c:pt idx="13156">
                  <c:v>94.00103521364386</c:v>
                </c:pt>
                <c:pt idx="13157">
                  <c:v>94.00134643293552</c:v>
                </c:pt>
                <c:pt idx="13158">
                  <c:v>93.999036858192113</c:v>
                </c:pt>
                <c:pt idx="13159">
                  <c:v>93.999855856328068</c:v>
                </c:pt>
                <c:pt idx="13160">
                  <c:v>93.99979033647719</c:v>
                </c:pt>
                <c:pt idx="13161">
                  <c:v>94.002738729766662</c:v>
                </c:pt>
                <c:pt idx="13162">
                  <c:v>94.000068795843418</c:v>
                </c:pt>
                <c:pt idx="13163">
                  <c:v>94.000511054836849</c:v>
                </c:pt>
                <c:pt idx="13164">
                  <c:v>93.99990499621623</c:v>
                </c:pt>
                <c:pt idx="13165">
                  <c:v>94.000019655955256</c:v>
                </c:pt>
                <c:pt idx="13166">
                  <c:v>94.000511054836849</c:v>
                </c:pt>
                <c:pt idx="13167">
                  <c:v>94.00103521364386</c:v>
                </c:pt>
                <c:pt idx="13168">
                  <c:v>93.998234240018874</c:v>
                </c:pt>
                <c:pt idx="13169">
                  <c:v>93.996645383635112</c:v>
                </c:pt>
                <c:pt idx="13170">
                  <c:v>93.997382481957473</c:v>
                </c:pt>
                <c:pt idx="13171">
                  <c:v>93.994876347661432</c:v>
                </c:pt>
                <c:pt idx="13172">
                  <c:v>93.993238351389522</c:v>
                </c:pt>
                <c:pt idx="13173">
                  <c:v>93.993565950643898</c:v>
                </c:pt>
                <c:pt idx="13174">
                  <c:v>93.991076196310587</c:v>
                </c:pt>
                <c:pt idx="13175">
                  <c:v>93.989569239740419</c:v>
                </c:pt>
                <c:pt idx="13176">
                  <c:v>93.991502075341288</c:v>
                </c:pt>
                <c:pt idx="13177">
                  <c:v>93.987964003393941</c:v>
                </c:pt>
                <c:pt idx="13178">
                  <c:v>93.987063105444378</c:v>
                </c:pt>
                <c:pt idx="13179">
                  <c:v>93.984589731073768</c:v>
                </c:pt>
                <c:pt idx="13180">
                  <c:v>93.988570062014546</c:v>
                </c:pt>
                <c:pt idx="13181">
                  <c:v>93.992009854185568</c:v>
                </c:pt>
                <c:pt idx="13182">
                  <c:v>93.990781356981643</c:v>
                </c:pt>
                <c:pt idx="13183">
                  <c:v>93.992222793700918</c:v>
                </c:pt>
                <c:pt idx="13184">
                  <c:v>93.994679788108812</c:v>
                </c:pt>
                <c:pt idx="13185">
                  <c:v>93.993123691650482</c:v>
                </c:pt>
                <c:pt idx="13186">
                  <c:v>93.992091753999162</c:v>
                </c:pt>
                <c:pt idx="13187">
                  <c:v>93.990470137689982</c:v>
                </c:pt>
                <c:pt idx="13188">
                  <c:v>93.987882103580347</c:v>
                </c:pt>
                <c:pt idx="13189">
                  <c:v>93.986489806749205</c:v>
                </c:pt>
                <c:pt idx="13190">
                  <c:v>93.987210525108836</c:v>
                </c:pt>
                <c:pt idx="13191">
                  <c:v>93.982542235733874</c:v>
                </c:pt>
                <c:pt idx="13192">
                  <c:v>93.979544702556254</c:v>
                </c:pt>
                <c:pt idx="13193">
                  <c:v>93.978496384942233</c:v>
                </c:pt>
                <c:pt idx="13194">
                  <c:v>93.97371343582823</c:v>
                </c:pt>
                <c:pt idx="13195">
                  <c:v>93.975875590907165</c:v>
                </c:pt>
                <c:pt idx="13196">
                  <c:v>93.977480827253657</c:v>
                </c:pt>
                <c:pt idx="13197">
                  <c:v>93.977153227999253</c:v>
                </c:pt>
                <c:pt idx="13198">
                  <c:v>93.977628246918101</c:v>
                </c:pt>
                <c:pt idx="13199">
                  <c:v>93.975171252510222</c:v>
                </c:pt>
                <c:pt idx="13200">
                  <c:v>93.974286734523389</c:v>
                </c:pt>
                <c:pt idx="13201">
                  <c:v>93.974106554933485</c:v>
                </c:pt>
                <c:pt idx="13202">
                  <c:v>93.976530789415932</c:v>
                </c:pt>
                <c:pt idx="13203">
                  <c:v>93.977169607961983</c:v>
                </c:pt>
                <c:pt idx="13204">
                  <c:v>93.972714258102371</c:v>
                </c:pt>
                <c:pt idx="13205">
                  <c:v>93.972435798736115</c:v>
                </c:pt>
                <c:pt idx="13206">
                  <c:v>93.972403038810683</c:v>
                </c:pt>
                <c:pt idx="13207">
                  <c:v>93.973271176834814</c:v>
                </c:pt>
                <c:pt idx="13208">
                  <c:v>93.972910817654991</c:v>
                </c:pt>
                <c:pt idx="13209">
                  <c:v>93.97007708410456</c:v>
                </c:pt>
                <c:pt idx="13210">
                  <c:v>93.971518520823849</c:v>
                </c:pt>
                <c:pt idx="13211">
                  <c:v>93.97328755679753</c:v>
                </c:pt>
                <c:pt idx="13212">
                  <c:v>93.971125401718595</c:v>
                </c:pt>
                <c:pt idx="13213">
                  <c:v>93.969978804328264</c:v>
                </c:pt>
                <c:pt idx="13214">
                  <c:v>93.969569305260265</c:v>
                </c:pt>
                <c:pt idx="13215">
                  <c:v>93.967636469659396</c:v>
                </c:pt>
                <c:pt idx="13216">
                  <c:v>93.966506252231767</c:v>
                </c:pt>
                <c:pt idx="13217">
                  <c:v>93.965588974319502</c:v>
                </c:pt>
                <c:pt idx="13218">
                  <c:v>93.964589796593629</c:v>
                </c:pt>
                <c:pt idx="13219">
                  <c:v>93.96152674356513</c:v>
                </c:pt>
                <c:pt idx="13220">
                  <c:v>93.961166384385308</c:v>
                </c:pt>
                <c:pt idx="13221">
                  <c:v>93.960576705727433</c:v>
                </c:pt>
                <c:pt idx="13222">
                  <c:v>93.962722480843652</c:v>
                </c:pt>
                <c:pt idx="13223">
                  <c:v>93.962509541328288</c:v>
                </c:pt>
                <c:pt idx="13224">
                  <c:v>93.962509541328288</c:v>
                </c:pt>
                <c:pt idx="13225">
                  <c:v>93.962771620731786</c:v>
                </c:pt>
                <c:pt idx="13226">
                  <c:v>93.961035344683566</c:v>
                </c:pt>
                <c:pt idx="13227">
                  <c:v>93.958742149902875</c:v>
                </c:pt>
                <c:pt idx="13228">
                  <c:v>93.957906771804204</c:v>
                </c:pt>
                <c:pt idx="13229">
                  <c:v>93.957562792587083</c:v>
                </c:pt>
                <c:pt idx="13230">
                  <c:v>93.958578350275673</c:v>
                </c:pt>
                <c:pt idx="13231">
                  <c:v>93.954761818962098</c:v>
                </c:pt>
                <c:pt idx="13232">
                  <c:v>93.952910883174823</c:v>
                </c:pt>
                <c:pt idx="13233">
                  <c:v>93.948095174135375</c:v>
                </c:pt>
                <c:pt idx="13234">
                  <c:v>93.947210656148556</c:v>
                </c:pt>
                <c:pt idx="13235">
                  <c:v>93.946620977490653</c:v>
                </c:pt>
                <c:pt idx="13236">
                  <c:v>93.948488293240629</c:v>
                </c:pt>
                <c:pt idx="13237">
                  <c:v>93.949962489885365</c:v>
                </c:pt>
                <c:pt idx="13238">
                  <c:v>93.952222924740624</c:v>
                </c:pt>
                <c:pt idx="13239">
                  <c:v>93.950388368916066</c:v>
                </c:pt>
                <c:pt idx="13240">
                  <c:v>93.947374455775744</c:v>
                </c:pt>
                <c:pt idx="13241">
                  <c:v>93.945359720361267</c:v>
                </c:pt>
                <c:pt idx="13242">
                  <c:v>93.944163983082788</c:v>
                </c:pt>
                <c:pt idx="13243">
                  <c:v>93.942788066214362</c:v>
                </c:pt>
                <c:pt idx="13244">
                  <c:v>93.941657848786747</c:v>
                </c:pt>
                <c:pt idx="13245">
                  <c:v>93.941838028376651</c:v>
                </c:pt>
                <c:pt idx="13246">
                  <c:v>93.941788888488503</c:v>
                </c:pt>
                <c:pt idx="13247">
                  <c:v>93.942100107780163</c:v>
                </c:pt>
                <c:pt idx="13248">
                  <c:v>93.943181185319617</c:v>
                </c:pt>
                <c:pt idx="13249">
                  <c:v>93.943279465095927</c:v>
                </c:pt>
                <c:pt idx="13250">
                  <c:v>93.942525986810864</c:v>
                </c:pt>
                <c:pt idx="13251">
                  <c:v>93.942198387556473</c:v>
                </c:pt>
                <c:pt idx="13252">
                  <c:v>93.943164805356915</c:v>
                </c:pt>
                <c:pt idx="13253">
                  <c:v>93.939905192775782</c:v>
                </c:pt>
                <c:pt idx="13254">
                  <c:v>93.9411992098306</c:v>
                </c:pt>
                <c:pt idx="13255">
                  <c:v>93.940527631359132</c:v>
                </c:pt>
                <c:pt idx="13256">
                  <c:v>93.937186118964391</c:v>
                </c:pt>
                <c:pt idx="13257">
                  <c:v>93.937546478144213</c:v>
                </c:pt>
                <c:pt idx="13258">
                  <c:v>93.935351563139861</c:v>
                </c:pt>
                <c:pt idx="13259">
                  <c:v>93.934106685973177</c:v>
                </c:pt>
                <c:pt idx="13260">
                  <c:v>93.935613642543345</c:v>
                </c:pt>
                <c:pt idx="13261">
                  <c:v>93.93666196015738</c:v>
                </c:pt>
                <c:pt idx="13262">
                  <c:v>93.935417082990739</c:v>
                </c:pt>
                <c:pt idx="13263">
                  <c:v>93.936694720082826</c:v>
                </c:pt>
                <c:pt idx="13264">
                  <c:v>93.935417082990739</c:v>
                </c:pt>
                <c:pt idx="13265">
                  <c:v>93.93522052343809</c:v>
                </c:pt>
                <c:pt idx="13266">
                  <c:v>93.936858519710015</c:v>
                </c:pt>
                <c:pt idx="13267">
                  <c:v>93.934499805078445</c:v>
                </c:pt>
                <c:pt idx="13268">
                  <c:v>93.935089483736334</c:v>
                </c:pt>
                <c:pt idx="13269">
                  <c:v>93.935515362767049</c:v>
                </c:pt>
                <c:pt idx="13270">
                  <c:v>93.934417905264851</c:v>
                </c:pt>
                <c:pt idx="13271">
                  <c:v>93.928455598835072</c:v>
                </c:pt>
                <c:pt idx="13272">
                  <c:v>93.928013339841655</c:v>
                </c:pt>
                <c:pt idx="13273">
                  <c:v>93.929094417381123</c:v>
                </c:pt>
                <c:pt idx="13274">
                  <c:v>93.930077215144252</c:v>
                </c:pt>
                <c:pt idx="13275">
                  <c:v>93.927964199953479</c:v>
                </c:pt>
                <c:pt idx="13276">
                  <c:v>93.928242659319721</c:v>
                </c:pt>
                <c:pt idx="13277">
                  <c:v>93.928340939096032</c:v>
                </c:pt>
                <c:pt idx="13278">
                  <c:v>93.926211543942529</c:v>
                </c:pt>
                <c:pt idx="13279">
                  <c:v>93.925998604427164</c:v>
                </c:pt>
                <c:pt idx="13280">
                  <c:v>93.925081326514899</c:v>
                </c:pt>
                <c:pt idx="13281">
                  <c:v>93.924344228192538</c:v>
                </c:pt>
                <c:pt idx="13282">
                  <c:v>93.925785664911814</c:v>
                </c:pt>
                <c:pt idx="13283">
                  <c:v>93.921788954008349</c:v>
                </c:pt>
                <c:pt idx="13284">
                  <c:v>93.920691496506151</c:v>
                </c:pt>
                <c:pt idx="13285">
                  <c:v>93.922051033411847</c:v>
                </c:pt>
                <c:pt idx="13286">
                  <c:v>93.920609596692557</c:v>
                </c:pt>
                <c:pt idx="13287">
                  <c:v>93.919610418966698</c:v>
                </c:pt>
                <c:pt idx="13288">
                  <c:v>93.922182073113603</c:v>
                </c:pt>
                <c:pt idx="13289">
                  <c:v>93.919413859414064</c:v>
                </c:pt>
                <c:pt idx="13290">
                  <c:v>93.918447441613637</c:v>
                </c:pt>
                <c:pt idx="13291">
                  <c:v>93.916367186348296</c:v>
                </c:pt>
                <c:pt idx="13292">
                  <c:v>93.918480201539083</c:v>
                </c:pt>
                <c:pt idx="13293">
                  <c:v>93.920707876468867</c:v>
                </c:pt>
                <c:pt idx="13294">
                  <c:v>93.917792243104856</c:v>
                </c:pt>
                <c:pt idx="13295">
                  <c:v>93.920249237512735</c:v>
                </c:pt>
                <c:pt idx="13296">
                  <c:v>93.915843027541285</c:v>
                </c:pt>
                <c:pt idx="13297">
                  <c:v>93.914516250561022</c:v>
                </c:pt>
                <c:pt idx="13298">
                  <c:v>93.914286931082955</c:v>
                </c:pt>
                <c:pt idx="13299">
                  <c:v>93.911436817569808</c:v>
                </c:pt>
                <c:pt idx="13300">
                  <c:v>93.911240258017159</c:v>
                </c:pt>
                <c:pt idx="13301">
                  <c:v>93.910617819433838</c:v>
                </c:pt>
                <c:pt idx="13302">
                  <c:v>93.911010938539093</c:v>
                </c:pt>
                <c:pt idx="13303">
                  <c:v>93.909847961186045</c:v>
                </c:pt>
                <c:pt idx="13304">
                  <c:v>93.907964265473353</c:v>
                </c:pt>
                <c:pt idx="13305">
                  <c:v>93.907440106666328</c:v>
                </c:pt>
                <c:pt idx="13306">
                  <c:v>93.908783263609308</c:v>
                </c:pt>
                <c:pt idx="13307">
                  <c:v>93.908553944131214</c:v>
                </c:pt>
                <c:pt idx="13308">
                  <c:v>93.904770172743085</c:v>
                </c:pt>
                <c:pt idx="13309">
                  <c:v>93.903574435464591</c:v>
                </c:pt>
                <c:pt idx="13310">
                  <c:v>93.904295153824236</c:v>
                </c:pt>
                <c:pt idx="13311">
                  <c:v>93.903803754942672</c:v>
                </c:pt>
                <c:pt idx="13312">
                  <c:v>93.903820134905374</c:v>
                </c:pt>
                <c:pt idx="13313">
                  <c:v>93.902067478894423</c:v>
                </c:pt>
                <c:pt idx="13314">
                  <c:v>93.901150200982158</c:v>
                </c:pt>
                <c:pt idx="13315">
                  <c:v>93.901510560161981</c:v>
                </c:pt>
                <c:pt idx="13316">
                  <c:v>93.902476977962394</c:v>
                </c:pt>
                <c:pt idx="13317">
                  <c:v>93.901445040311089</c:v>
                </c:pt>
                <c:pt idx="13318">
                  <c:v>93.90241145811153</c:v>
                </c:pt>
                <c:pt idx="13319">
                  <c:v>93.902853717104946</c:v>
                </c:pt>
                <c:pt idx="13320">
                  <c:v>93.900413102659783</c:v>
                </c:pt>
                <c:pt idx="13321">
                  <c:v>93.897399189519447</c:v>
                </c:pt>
                <c:pt idx="13322">
                  <c:v>93.896760370973396</c:v>
                </c:pt>
                <c:pt idx="13323">
                  <c:v>93.896170692315522</c:v>
                </c:pt>
                <c:pt idx="13324">
                  <c:v>93.893402478615982</c:v>
                </c:pt>
                <c:pt idx="13325">
                  <c:v>93.890519605177374</c:v>
                </c:pt>
                <c:pt idx="13326">
                  <c:v>93.891420503126952</c:v>
                </c:pt>
                <c:pt idx="13327">
                  <c:v>93.892763660069917</c:v>
                </c:pt>
                <c:pt idx="13328">
                  <c:v>93.891748102381328</c:v>
                </c:pt>
                <c:pt idx="13329">
                  <c:v>93.892321401076501</c:v>
                </c:pt>
                <c:pt idx="13330">
                  <c:v>93.891961041896664</c:v>
                </c:pt>
                <c:pt idx="13331">
                  <c:v>93.89137136323879</c:v>
                </c:pt>
                <c:pt idx="13332">
                  <c:v>93.89024114581116</c:v>
                </c:pt>
                <c:pt idx="13333">
                  <c:v>93.889209208159855</c:v>
                </c:pt>
                <c:pt idx="13334">
                  <c:v>93.889749746929581</c:v>
                </c:pt>
                <c:pt idx="13335">
                  <c:v>93.890765304618185</c:v>
                </c:pt>
                <c:pt idx="13336">
                  <c:v>93.89024114581116</c:v>
                </c:pt>
                <c:pt idx="13337">
                  <c:v>93.890077346183972</c:v>
                </c:pt>
                <c:pt idx="13338">
                  <c:v>93.89033942558747</c:v>
                </c:pt>
                <c:pt idx="13339">
                  <c:v>93.889848026705891</c:v>
                </c:pt>
                <c:pt idx="13340">
                  <c:v>93.890404945438348</c:v>
                </c:pt>
                <c:pt idx="13341">
                  <c:v>93.888144510583089</c:v>
                </c:pt>
                <c:pt idx="13342">
                  <c:v>93.887587591850632</c:v>
                </c:pt>
                <c:pt idx="13343">
                  <c:v>93.885261637144524</c:v>
                </c:pt>
                <c:pt idx="13344">
                  <c:v>93.885785795951548</c:v>
                </c:pt>
                <c:pt idx="13345">
                  <c:v>93.88106836668841</c:v>
                </c:pt>
                <c:pt idx="13346">
                  <c:v>93.879954529223497</c:v>
                </c:pt>
                <c:pt idx="13347">
                  <c:v>93.880364028291481</c:v>
                </c:pt>
                <c:pt idx="13348">
                  <c:v>93.880232988589725</c:v>
                </c:pt>
                <c:pt idx="13349">
                  <c:v>93.880708007508574</c:v>
                </c:pt>
                <c:pt idx="13350">
                  <c:v>93.879545030155526</c:v>
                </c:pt>
                <c:pt idx="13351">
                  <c:v>93.879643309931836</c:v>
                </c:pt>
                <c:pt idx="13352">
                  <c:v>93.877563054666496</c:v>
                </c:pt>
                <c:pt idx="13353">
                  <c:v>93.877399255039293</c:v>
                </c:pt>
                <c:pt idx="13354">
                  <c:v>93.876203517760786</c:v>
                </c:pt>
                <c:pt idx="13355">
                  <c:v>93.875368139662115</c:v>
                </c:pt>
                <c:pt idx="13356">
                  <c:v>93.875679358953775</c:v>
                </c:pt>
                <c:pt idx="13357">
                  <c:v>93.875974198282719</c:v>
                </c:pt>
                <c:pt idx="13358">
                  <c:v>93.874581901451592</c:v>
                </c:pt>
                <c:pt idx="13359">
                  <c:v>93.876514737052474</c:v>
                </c:pt>
                <c:pt idx="13360">
                  <c:v>93.87621989772353</c:v>
                </c:pt>
                <c:pt idx="13361">
                  <c:v>93.873009425030546</c:v>
                </c:pt>
                <c:pt idx="13362">
                  <c:v>93.873599103688434</c:v>
                </c:pt>
                <c:pt idx="13363">
                  <c:v>93.873173224657762</c:v>
                </c:pt>
                <c:pt idx="13364">
                  <c:v>93.872845625403357</c:v>
                </c:pt>
                <c:pt idx="13365">
                  <c:v>93.871224009094178</c:v>
                </c:pt>
                <c:pt idx="13366">
                  <c:v>93.866457439942877</c:v>
                </c:pt>
                <c:pt idx="13367">
                  <c:v>93.863869405833242</c:v>
                </c:pt>
                <c:pt idx="13368">
                  <c:v>93.863312487100799</c:v>
                </c:pt>
                <c:pt idx="13369">
                  <c:v>93.86269004851745</c:v>
                </c:pt>
                <c:pt idx="13370">
                  <c:v>93.861232231835459</c:v>
                </c:pt>
                <c:pt idx="13371">
                  <c:v>93.858791617390295</c:v>
                </c:pt>
                <c:pt idx="13372">
                  <c:v>93.860167534258693</c:v>
                </c:pt>
                <c:pt idx="13373">
                  <c:v>93.861019292320108</c:v>
                </c:pt>
                <c:pt idx="13374">
                  <c:v>93.861871050381509</c:v>
                </c:pt>
                <c:pt idx="13375">
                  <c:v>93.861920190269657</c:v>
                </c:pt>
                <c:pt idx="13376">
                  <c:v>93.859610615526236</c:v>
                </c:pt>
                <c:pt idx="13377">
                  <c:v>93.86216588971044</c:v>
                </c:pt>
                <c:pt idx="13378">
                  <c:v>93.863083167622719</c:v>
                </c:pt>
                <c:pt idx="13379">
                  <c:v>93.862657288592018</c:v>
                </c:pt>
                <c:pt idx="13380">
                  <c:v>93.859954594743343</c:v>
                </c:pt>
                <c:pt idx="13381">
                  <c:v>93.852387051967085</c:v>
                </c:pt>
                <c:pt idx="13382">
                  <c:v>93.84843948095174</c:v>
                </c:pt>
                <c:pt idx="13383">
                  <c:v>93.848357581138146</c:v>
                </c:pt>
                <c:pt idx="13384">
                  <c:v>93.849176579274115</c:v>
                </c:pt>
                <c:pt idx="13385">
                  <c:v>93.849160199311399</c:v>
                </c:pt>
                <c:pt idx="13386">
                  <c:v>93.850274036776298</c:v>
                </c:pt>
                <c:pt idx="13387">
                  <c:v>93.849176579274115</c:v>
                </c:pt>
                <c:pt idx="13388">
                  <c:v>93.849586078342099</c:v>
                </c:pt>
                <c:pt idx="13389">
                  <c:v>93.851420634166629</c:v>
                </c:pt>
                <c:pt idx="13390">
                  <c:v>93.852206872377167</c:v>
                </c:pt>
                <c:pt idx="13391">
                  <c:v>93.852501711706111</c:v>
                </c:pt>
                <c:pt idx="13392">
                  <c:v>93.85135511431578</c:v>
                </c:pt>
                <c:pt idx="13393">
                  <c:v>93.849602458304801</c:v>
                </c:pt>
                <c:pt idx="13394">
                  <c:v>93.846867004530708</c:v>
                </c:pt>
                <c:pt idx="13395">
                  <c:v>93.84680148467983</c:v>
                </c:pt>
                <c:pt idx="13396">
                  <c:v>93.845933346655727</c:v>
                </c:pt>
                <c:pt idx="13397">
                  <c:v>93.848930879833333</c:v>
                </c:pt>
                <c:pt idx="13398">
                  <c:v>93.849291239013141</c:v>
                </c:pt>
                <c:pt idx="13399">
                  <c:v>93.84680148467983</c:v>
                </c:pt>
                <c:pt idx="13400">
                  <c:v>93.844753989339921</c:v>
                </c:pt>
                <c:pt idx="13401">
                  <c:v>93.843427212359686</c:v>
                </c:pt>
                <c:pt idx="13402">
                  <c:v>93.846211806021927</c:v>
                </c:pt>
                <c:pt idx="13403">
                  <c:v>93.846555785239048</c:v>
                </c:pt>
                <c:pt idx="13404">
                  <c:v>93.84565488728947</c:v>
                </c:pt>
                <c:pt idx="13405">
                  <c:v>93.847751522517541</c:v>
                </c:pt>
                <c:pt idx="13406">
                  <c:v>93.842608214223716</c:v>
                </c:pt>
                <c:pt idx="13407">
                  <c:v>93.843869471353074</c:v>
                </c:pt>
                <c:pt idx="13408">
                  <c:v>93.840675378622834</c:v>
                </c:pt>
                <c:pt idx="13409">
                  <c:v>93.839086522239086</c:v>
                </c:pt>
                <c:pt idx="13410">
                  <c:v>93.838120104438644</c:v>
                </c:pt>
                <c:pt idx="13411">
                  <c:v>93.838169244326792</c:v>
                </c:pt>
                <c:pt idx="13412">
                  <c:v>93.838021824662334</c:v>
                </c:pt>
                <c:pt idx="13413">
                  <c:v>93.838185624289522</c:v>
                </c:pt>
                <c:pt idx="13414">
                  <c:v>93.838169244326792</c:v>
                </c:pt>
                <c:pt idx="13415">
                  <c:v>93.836711427644801</c:v>
                </c:pt>
                <c:pt idx="13416">
                  <c:v>93.837383006116283</c:v>
                </c:pt>
                <c:pt idx="13417">
                  <c:v>93.835630350105333</c:v>
                </c:pt>
                <c:pt idx="13418">
                  <c:v>93.835892429508831</c:v>
                </c:pt>
                <c:pt idx="13419">
                  <c:v>93.833992353833395</c:v>
                </c:pt>
                <c:pt idx="13420">
                  <c:v>93.831535359425516</c:v>
                </c:pt>
                <c:pt idx="13421">
                  <c:v>93.829602523824676</c:v>
                </c:pt>
                <c:pt idx="13422">
                  <c:v>93.828750765763274</c:v>
                </c:pt>
                <c:pt idx="13423">
                  <c:v>93.827784347962833</c:v>
                </c:pt>
                <c:pt idx="13424">
                  <c:v>93.825114414039604</c:v>
                </c:pt>
                <c:pt idx="13425">
                  <c:v>93.823804017022056</c:v>
                </c:pt>
                <c:pt idx="13426">
                  <c:v>93.826064451877329</c:v>
                </c:pt>
                <c:pt idx="13427">
                  <c:v>93.826523090833462</c:v>
                </c:pt>
                <c:pt idx="13428">
                  <c:v>93.824623015158025</c:v>
                </c:pt>
                <c:pt idx="13429">
                  <c:v>93.82111770313611</c:v>
                </c:pt>
                <c:pt idx="13430">
                  <c:v>93.821740141719445</c:v>
                </c:pt>
                <c:pt idx="13431">
                  <c:v>93.819905585894901</c:v>
                </c:pt>
                <c:pt idx="13432">
                  <c:v>93.821379782539637</c:v>
                </c:pt>
                <c:pt idx="13433">
                  <c:v>93.82057716436637</c:v>
                </c:pt>
                <c:pt idx="13434">
                  <c:v>93.817219272008955</c:v>
                </c:pt>
                <c:pt idx="13435">
                  <c:v>93.818890028206283</c:v>
                </c:pt>
                <c:pt idx="13436">
                  <c:v>93.814500198197564</c:v>
                </c:pt>
                <c:pt idx="13437">
                  <c:v>93.813533780397123</c:v>
                </c:pt>
                <c:pt idx="13438">
                  <c:v>93.816875292791849</c:v>
                </c:pt>
                <c:pt idx="13439">
                  <c:v>93.819610746565957</c:v>
                </c:pt>
                <c:pt idx="13440">
                  <c:v>93.818939168094445</c:v>
                </c:pt>
                <c:pt idx="13441">
                  <c:v>93.816875292791849</c:v>
                </c:pt>
                <c:pt idx="13442">
                  <c:v>93.813288080956326</c:v>
                </c:pt>
                <c:pt idx="13443">
                  <c:v>93.814074319166863</c:v>
                </c:pt>
                <c:pt idx="13444">
                  <c:v>93.81482779745194</c:v>
                </c:pt>
                <c:pt idx="13445">
                  <c:v>93.810601767070381</c:v>
                </c:pt>
                <c:pt idx="13446">
                  <c:v>93.811420765206336</c:v>
                </c:pt>
                <c:pt idx="13447">
                  <c:v>93.812649262410275</c:v>
                </c:pt>
                <c:pt idx="13448">
                  <c:v>93.809160330351105</c:v>
                </c:pt>
                <c:pt idx="13449">
                  <c:v>93.806965415346724</c:v>
                </c:pt>
                <c:pt idx="13450">
                  <c:v>93.805376558962948</c:v>
                </c:pt>
                <c:pt idx="13451">
                  <c:v>93.804934299969545</c:v>
                </c:pt>
                <c:pt idx="13452">
                  <c:v>93.804868780118667</c:v>
                </c:pt>
                <c:pt idx="13453">
                  <c:v>93.806310216837943</c:v>
                </c:pt>
                <c:pt idx="13454">
                  <c:v>93.804999819820424</c:v>
                </c:pt>
                <c:pt idx="13455">
                  <c:v>93.805917097732689</c:v>
                </c:pt>
                <c:pt idx="13456">
                  <c:v>93.803722182728308</c:v>
                </c:pt>
                <c:pt idx="13457">
                  <c:v>93.804393761199819</c:v>
                </c:pt>
                <c:pt idx="13458">
                  <c:v>93.803378203511215</c:v>
                </c:pt>
                <c:pt idx="13459">
                  <c:v>93.804197201647185</c:v>
                </c:pt>
                <c:pt idx="13460">
                  <c:v>93.801232428394997</c:v>
                </c:pt>
                <c:pt idx="13461">
                  <c:v>93.799397872570452</c:v>
                </c:pt>
                <c:pt idx="13462">
                  <c:v>93.798644394285361</c:v>
                </c:pt>
                <c:pt idx="13463">
                  <c:v>93.797039157938883</c:v>
                </c:pt>
                <c:pt idx="13464">
                  <c:v>93.797989195776594</c:v>
                </c:pt>
                <c:pt idx="13465">
                  <c:v>93.796203779840198</c:v>
                </c:pt>
                <c:pt idx="13466">
                  <c:v>93.795614101182309</c:v>
                </c:pt>
                <c:pt idx="13467">
                  <c:v>93.796318439579224</c:v>
                </c:pt>
                <c:pt idx="13468">
                  <c:v>93.796646038833629</c:v>
                </c:pt>
                <c:pt idx="13469">
                  <c:v>93.79644947928098</c:v>
                </c:pt>
                <c:pt idx="13470">
                  <c:v>93.799201313017832</c:v>
                </c:pt>
                <c:pt idx="13471">
                  <c:v>93.797727116373096</c:v>
                </c:pt>
                <c:pt idx="13472">
                  <c:v>93.795139082263461</c:v>
                </c:pt>
                <c:pt idx="13473">
                  <c:v>93.796203779840198</c:v>
                </c:pt>
                <c:pt idx="13474">
                  <c:v>93.795368401741513</c:v>
                </c:pt>
                <c:pt idx="13475">
                  <c:v>93.793501085991522</c:v>
                </c:pt>
                <c:pt idx="13476">
                  <c:v>93.79446750379195</c:v>
                </c:pt>
                <c:pt idx="13477">
                  <c:v>93.793828685245913</c:v>
                </c:pt>
                <c:pt idx="13478">
                  <c:v>93.79428732420206</c:v>
                </c:pt>
                <c:pt idx="13479">
                  <c:v>93.794058004723979</c:v>
                </c:pt>
                <c:pt idx="13480">
                  <c:v>93.793877825134089</c:v>
                </c:pt>
                <c:pt idx="13481">
                  <c:v>93.792321728675759</c:v>
                </c:pt>
                <c:pt idx="13482">
                  <c:v>93.790028533895068</c:v>
                </c:pt>
                <c:pt idx="13483">
                  <c:v>93.790438032963038</c:v>
                </c:pt>
                <c:pt idx="13484">
                  <c:v>93.78860347713848</c:v>
                </c:pt>
                <c:pt idx="13485">
                  <c:v>93.786424942096829</c:v>
                </c:pt>
                <c:pt idx="13486">
                  <c:v>93.784361066794204</c:v>
                </c:pt>
                <c:pt idx="13487">
                  <c:v>93.78254289093239</c:v>
                </c:pt>
                <c:pt idx="13488">
                  <c:v>93.78244461115608</c:v>
                </c:pt>
                <c:pt idx="13489">
                  <c:v>93.784295546943355</c:v>
                </c:pt>
                <c:pt idx="13490">
                  <c:v>93.779578117680217</c:v>
                </c:pt>
                <c:pt idx="13491">
                  <c:v>93.777645282079348</c:v>
                </c:pt>
                <c:pt idx="13492">
                  <c:v>93.778955679096867</c:v>
                </c:pt>
                <c:pt idx="13493">
                  <c:v>93.782067872013528</c:v>
                </c:pt>
                <c:pt idx="13494">
                  <c:v>93.783017909851239</c:v>
                </c:pt>
                <c:pt idx="13495">
                  <c:v>93.782493751044228</c:v>
                </c:pt>
                <c:pt idx="13496">
                  <c:v>93.782772210410457</c:v>
                </c:pt>
                <c:pt idx="13497">
                  <c:v>93.781543713206503</c:v>
                </c:pt>
                <c:pt idx="13498">
                  <c:v>93.779266898388556</c:v>
                </c:pt>
                <c:pt idx="13499">
                  <c:v>93.776367644987246</c:v>
                </c:pt>
                <c:pt idx="13500">
                  <c:v>93.774680508827174</c:v>
                </c:pt>
                <c:pt idx="13501">
                  <c:v>93.774614988976296</c:v>
                </c:pt>
                <c:pt idx="13502">
                  <c:v>93.774434809386392</c:v>
                </c:pt>
                <c:pt idx="13503">
                  <c:v>93.771846775276728</c:v>
                </c:pt>
                <c:pt idx="13504">
                  <c:v>93.768800102210975</c:v>
                </c:pt>
                <c:pt idx="13505">
                  <c:v>93.769324261017999</c:v>
                </c:pt>
                <c:pt idx="13506">
                  <c:v>93.772338174158321</c:v>
                </c:pt>
                <c:pt idx="13507">
                  <c:v>93.770896737439031</c:v>
                </c:pt>
                <c:pt idx="13508">
                  <c:v>93.770339818706574</c:v>
                </c:pt>
                <c:pt idx="13509">
                  <c:v>93.773484771548667</c:v>
                </c:pt>
                <c:pt idx="13510">
                  <c:v>93.771764875463134</c:v>
                </c:pt>
                <c:pt idx="13511">
                  <c:v>93.768980281800879</c:v>
                </c:pt>
                <c:pt idx="13512">
                  <c:v>93.767522465118873</c:v>
                </c:pt>
                <c:pt idx="13513">
                  <c:v>93.768554402770178</c:v>
                </c:pt>
                <c:pt idx="13514">
                  <c:v>93.766195688138623</c:v>
                </c:pt>
                <c:pt idx="13515">
                  <c:v>93.767129346013618</c:v>
                </c:pt>
                <c:pt idx="13516">
                  <c:v>93.765442209853532</c:v>
                </c:pt>
                <c:pt idx="13517">
                  <c:v>93.768554402770178</c:v>
                </c:pt>
                <c:pt idx="13518">
                  <c:v>93.766703466982904</c:v>
                </c:pt>
                <c:pt idx="13519">
                  <c:v>93.763378334550922</c:v>
                </c:pt>
                <c:pt idx="13520">
                  <c:v>93.764180952724146</c:v>
                </c:pt>
                <c:pt idx="13521">
                  <c:v>93.763984393171526</c:v>
                </c:pt>
                <c:pt idx="13522">
                  <c:v>93.765212890375466</c:v>
                </c:pt>
                <c:pt idx="13523">
                  <c:v>93.763574894103542</c:v>
                </c:pt>
                <c:pt idx="13524">
                  <c:v>93.760577360925936</c:v>
                </c:pt>
                <c:pt idx="13525">
                  <c:v>93.762739516004871</c:v>
                </c:pt>
                <c:pt idx="13526">
                  <c:v>93.761658438465389</c:v>
                </c:pt>
                <c:pt idx="13527">
                  <c:v>93.759840262603575</c:v>
                </c:pt>
                <c:pt idx="13528">
                  <c:v>93.758333306033393</c:v>
                </c:pt>
                <c:pt idx="13529">
                  <c:v>93.7575634477856</c:v>
                </c:pt>
                <c:pt idx="13530">
                  <c:v>93.760200621783383</c:v>
                </c:pt>
                <c:pt idx="13531">
                  <c:v>93.759054024393038</c:v>
                </c:pt>
                <c:pt idx="13532">
                  <c:v>93.755139213303153</c:v>
                </c:pt>
                <c:pt idx="13533">
                  <c:v>93.754778854123316</c:v>
                </c:pt>
                <c:pt idx="13534">
                  <c:v>93.755794411811934</c:v>
                </c:pt>
                <c:pt idx="13535">
                  <c:v>93.750716623368959</c:v>
                </c:pt>
                <c:pt idx="13536">
                  <c:v>93.751175262325106</c:v>
                </c:pt>
                <c:pt idx="13537">
                  <c:v>93.750061424860206</c:v>
                </c:pt>
                <c:pt idx="13538">
                  <c:v>93.745884534366809</c:v>
                </c:pt>
                <c:pt idx="13539">
                  <c:v>93.746703532502764</c:v>
                </c:pt>
                <c:pt idx="13540">
                  <c:v>93.746425073136535</c:v>
                </c:pt>
                <c:pt idx="13541">
                  <c:v>93.743493059809808</c:v>
                </c:pt>
                <c:pt idx="13542">
                  <c:v>93.742837861301027</c:v>
                </c:pt>
                <c:pt idx="13543">
                  <c:v>93.740905025700172</c:v>
                </c:pt>
                <c:pt idx="13544">
                  <c:v>93.739643768570801</c:v>
                </c:pt>
                <c:pt idx="13545">
                  <c:v>93.743411159996214</c:v>
                </c:pt>
                <c:pt idx="13546">
                  <c:v>93.743280120294457</c:v>
                </c:pt>
                <c:pt idx="13547">
                  <c:v>93.744377577796627</c:v>
                </c:pt>
                <c:pt idx="13548">
                  <c:v>93.742821481338311</c:v>
                </c:pt>
                <c:pt idx="13549">
                  <c:v>93.739217889540086</c:v>
                </c:pt>
                <c:pt idx="13550">
                  <c:v>93.736760895132207</c:v>
                </c:pt>
                <c:pt idx="13551">
                  <c:v>93.738104052075187</c:v>
                </c:pt>
                <c:pt idx="13552">
                  <c:v>93.736236736325196</c:v>
                </c:pt>
                <c:pt idx="13553">
                  <c:v>93.735417738189227</c:v>
                </c:pt>
                <c:pt idx="13554">
                  <c:v>93.737334193827365</c:v>
                </c:pt>
                <c:pt idx="13555">
                  <c:v>93.734860819456784</c:v>
                </c:pt>
                <c:pt idx="13556">
                  <c:v>93.730864108553291</c:v>
                </c:pt>
                <c:pt idx="13557">
                  <c:v>93.72981579093927</c:v>
                </c:pt>
                <c:pt idx="13558">
                  <c:v>93.730274429895402</c:v>
                </c:pt>
                <c:pt idx="13559">
                  <c:v>93.730421849559875</c:v>
                </c:pt>
                <c:pt idx="13560">
                  <c:v>93.728996792803301</c:v>
                </c:pt>
                <c:pt idx="13561">
                  <c:v>93.728898513026991</c:v>
                </c:pt>
                <c:pt idx="13562">
                  <c:v>93.729209732318651</c:v>
                </c:pt>
                <c:pt idx="13563">
                  <c:v>93.728898513026991</c:v>
                </c:pt>
                <c:pt idx="13564">
                  <c:v>93.727784675562091</c:v>
                </c:pt>
                <c:pt idx="13565">
                  <c:v>93.72866919354891</c:v>
                </c:pt>
                <c:pt idx="13566">
                  <c:v>93.725786320110345</c:v>
                </c:pt>
                <c:pt idx="13567">
                  <c:v>93.722248248162998</c:v>
                </c:pt>
                <c:pt idx="13568">
                  <c:v>93.724410403241919</c:v>
                </c:pt>
                <c:pt idx="13569">
                  <c:v>93.725032841825239</c:v>
                </c:pt>
                <c:pt idx="13570">
                  <c:v>93.725000081899822</c:v>
                </c:pt>
                <c:pt idx="13571">
                  <c:v>93.728030375002874</c:v>
                </c:pt>
                <c:pt idx="13572">
                  <c:v>93.72393538432307</c:v>
                </c:pt>
                <c:pt idx="13573">
                  <c:v>93.723132766149831</c:v>
                </c:pt>
                <c:pt idx="13574">
                  <c:v>93.722870686746319</c:v>
                </c:pt>
                <c:pt idx="13575">
                  <c:v>93.723198286000709</c:v>
                </c:pt>
                <c:pt idx="13576">
                  <c:v>93.721068890847206</c:v>
                </c:pt>
                <c:pt idx="13577">
                  <c:v>93.720135232972211</c:v>
                </c:pt>
                <c:pt idx="13578">
                  <c:v>93.720397312375724</c:v>
                </c:pt>
                <c:pt idx="13579">
                  <c:v>93.718906735768272</c:v>
                </c:pt>
                <c:pt idx="13580">
                  <c:v>93.718284297184951</c:v>
                </c:pt>
                <c:pt idx="13581">
                  <c:v>93.717629098676156</c:v>
                </c:pt>
                <c:pt idx="13582">
                  <c:v>93.718808455991962</c:v>
                </c:pt>
                <c:pt idx="13583">
                  <c:v>93.716416981434946</c:v>
                </c:pt>
                <c:pt idx="13584">
                  <c:v>93.716416981434946</c:v>
                </c:pt>
                <c:pt idx="13585">
                  <c:v>93.715090204454711</c:v>
                </c:pt>
                <c:pt idx="13586">
                  <c:v>93.715401423746371</c:v>
                </c:pt>
                <c:pt idx="13587">
                  <c:v>93.715024684603804</c:v>
                </c:pt>
                <c:pt idx="13588">
                  <c:v>93.713861707250757</c:v>
                </c:pt>
                <c:pt idx="13589">
                  <c:v>93.712715109860426</c:v>
                </c:pt>
                <c:pt idx="13590">
                  <c:v>93.714811745088454</c:v>
                </c:pt>
                <c:pt idx="13591">
                  <c:v>93.715270384044615</c:v>
                </c:pt>
                <c:pt idx="13592">
                  <c:v>93.715172104268305</c:v>
                </c:pt>
                <c:pt idx="13593">
                  <c:v>93.711371952917432</c:v>
                </c:pt>
                <c:pt idx="13594">
                  <c:v>93.710487434930613</c:v>
                </c:pt>
                <c:pt idx="13595">
                  <c:v>93.711978011538065</c:v>
                </c:pt>
                <c:pt idx="13596">
                  <c:v>93.710585714706923</c:v>
                </c:pt>
                <c:pt idx="13597">
                  <c:v>93.706343304362647</c:v>
                </c:pt>
                <c:pt idx="13598">
                  <c:v>93.702100894018386</c:v>
                </c:pt>
                <c:pt idx="13599">
                  <c:v>93.701380175658713</c:v>
                </c:pt>
                <c:pt idx="13600">
                  <c:v>93.699005081064442</c:v>
                </c:pt>
                <c:pt idx="13601">
                  <c:v>93.698104183114893</c:v>
                </c:pt>
                <c:pt idx="13602">
                  <c:v>93.701052576404351</c:v>
                </c:pt>
                <c:pt idx="13603">
                  <c:v>93.70010253856664</c:v>
                </c:pt>
                <c:pt idx="13604">
                  <c:v>93.701478455435037</c:v>
                </c:pt>
                <c:pt idx="13605">
                  <c:v>93.69928354043067</c:v>
                </c:pt>
                <c:pt idx="13606">
                  <c:v>93.702100894018386</c:v>
                </c:pt>
                <c:pt idx="13607">
                  <c:v>93.702117273981074</c:v>
                </c:pt>
                <c:pt idx="13608">
                  <c:v>93.700266338193828</c:v>
                </c:pt>
                <c:pt idx="13609">
                  <c:v>93.698988701101712</c:v>
                </c:pt>
                <c:pt idx="13610">
                  <c:v>93.695581668856121</c:v>
                </c:pt>
                <c:pt idx="13611">
                  <c:v>93.694598871092992</c:v>
                </c:pt>
                <c:pt idx="13612">
                  <c:v>93.694189372024994</c:v>
                </c:pt>
                <c:pt idx="13613">
                  <c:v>93.695843748259634</c:v>
                </c:pt>
                <c:pt idx="13614">
                  <c:v>93.698186082928487</c:v>
                </c:pt>
                <c:pt idx="13615">
                  <c:v>93.699054220952604</c:v>
                </c:pt>
                <c:pt idx="13616">
                  <c:v>93.69165047780352</c:v>
                </c:pt>
                <c:pt idx="13617">
                  <c:v>93.689963341643448</c:v>
                </c:pt>
                <c:pt idx="13618">
                  <c:v>93.69007800138246</c:v>
                </c:pt>
                <c:pt idx="13619">
                  <c:v>93.689357283022829</c:v>
                </c:pt>
                <c:pt idx="13620">
                  <c:v>93.691912557207019</c:v>
                </c:pt>
                <c:pt idx="13621">
                  <c:v>93.691290118623684</c:v>
                </c:pt>
                <c:pt idx="13622">
                  <c:v>93.693812632882455</c:v>
                </c:pt>
                <c:pt idx="13623">
                  <c:v>93.691159078921942</c:v>
                </c:pt>
                <c:pt idx="13624">
                  <c:v>93.689914201755272</c:v>
                </c:pt>
                <c:pt idx="13625">
                  <c:v>93.689783162053544</c:v>
                </c:pt>
                <c:pt idx="13626">
                  <c:v>93.688865884141251</c:v>
                </c:pt>
                <c:pt idx="13627">
                  <c:v>93.687752046676351</c:v>
                </c:pt>
                <c:pt idx="13628">
                  <c:v>93.685917490851793</c:v>
                </c:pt>
                <c:pt idx="13629">
                  <c:v>93.680970742110603</c:v>
                </c:pt>
                <c:pt idx="13630">
                  <c:v>93.676155033071154</c:v>
                </c:pt>
                <c:pt idx="13631">
                  <c:v>93.67782578926851</c:v>
                </c:pt>
                <c:pt idx="13632">
                  <c:v>93.67903790650972</c:v>
                </c:pt>
                <c:pt idx="13633">
                  <c:v>93.68182250017199</c:v>
                </c:pt>
                <c:pt idx="13634">
                  <c:v>93.682215619277272</c:v>
                </c:pt>
                <c:pt idx="13635">
                  <c:v>93.681593180693923</c:v>
                </c:pt>
                <c:pt idx="13636">
                  <c:v>93.682346658979</c:v>
                </c:pt>
                <c:pt idx="13637">
                  <c:v>93.678349948075535</c:v>
                </c:pt>
                <c:pt idx="13638">
                  <c:v>93.677334390386946</c:v>
                </c:pt>
                <c:pt idx="13639">
                  <c:v>93.679824144720271</c:v>
                </c:pt>
                <c:pt idx="13640">
                  <c:v>93.678972386658856</c:v>
                </c:pt>
                <c:pt idx="13641">
                  <c:v>93.678530127665439</c:v>
                </c:pt>
                <c:pt idx="13642">
                  <c:v>93.679562065316745</c:v>
                </c:pt>
                <c:pt idx="13643">
                  <c:v>93.676580912101855</c:v>
                </c:pt>
                <c:pt idx="13644">
                  <c:v>93.675172235307983</c:v>
                </c:pt>
                <c:pt idx="13645">
                  <c:v>93.674844636053606</c:v>
                </c:pt>
                <c:pt idx="13646">
                  <c:v>93.672600581161092</c:v>
                </c:pt>
                <c:pt idx="13647">
                  <c:v>93.67163416336065</c:v>
                </c:pt>
                <c:pt idx="13648">
                  <c:v>93.675630874264144</c:v>
                </c:pt>
                <c:pt idx="13649">
                  <c:v>93.674762736240012</c:v>
                </c:pt>
                <c:pt idx="13650">
                  <c:v>93.67586019374221</c:v>
                </c:pt>
                <c:pt idx="13651">
                  <c:v>93.673386819371601</c:v>
                </c:pt>
                <c:pt idx="13652">
                  <c:v>93.670192726641346</c:v>
                </c:pt>
                <c:pt idx="13653">
                  <c:v>93.667883151897954</c:v>
                </c:pt>
                <c:pt idx="13654">
                  <c:v>93.66832541089137</c:v>
                </c:pt>
                <c:pt idx="13655">
                  <c:v>93.665409777527358</c:v>
                </c:pt>
                <c:pt idx="13656">
                  <c:v>93.66667103465673</c:v>
                </c:pt>
                <c:pt idx="13657">
                  <c:v>93.663673501479124</c:v>
                </c:pt>
                <c:pt idx="13658">
                  <c:v>93.667719352270765</c:v>
                </c:pt>
                <c:pt idx="13659">
                  <c:v>93.670946204926452</c:v>
                </c:pt>
                <c:pt idx="13660">
                  <c:v>93.66524597790017</c:v>
                </c:pt>
                <c:pt idx="13661">
                  <c:v>93.661855325617282</c:v>
                </c:pt>
                <c:pt idx="13662">
                  <c:v>93.66337866215018</c:v>
                </c:pt>
                <c:pt idx="13663">
                  <c:v>93.660626828413342</c:v>
                </c:pt>
                <c:pt idx="13664">
                  <c:v>93.661773425803688</c:v>
                </c:pt>
                <c:pt idx="13665">
                  <c:v>93.661478586474743</c:v>
                </c:pt>
                <c:pt idx="13666">
                  <c:v>93.661085467369489</c:v>
                </c:pt>
                <c:pt idx="13667">
                  <c:v>93.660921667742286</c:v>
                </c:pt>
                <c:pt idx="13668">
                  <c:v>93.657350835869522</c:v>
                </c:pt>
                <c:pt idx="13669">
                  <c:v>93.658137074080031</c:v>
                </c:pt>
                <c:pt idx="13670">
                  <c:v>93.659693170538347</c:v>
                </c:pt>
                <c:pt idx="13671">
                  <c:v>93.661003567555881</c:v>
                </c:pt>
                <c:pt idx="13672">
                  <c:v>93.656859436987915</c:v>
                </c:pt>
                <c:pt idx="13673">
                  <c:v>93.655368860380491</c:v>
                </c:pt>
                <c:pt idx="13674">
                  <c:v>93.65469728190898</c:v>
                </c:pt>
                <c:pt idx="13675">
                  <c:v>93.654205883027416</c:v>
                </c:pt>
                <c:pt idx="13676">
                  <c:v>93.652748066345396</c:v>
                </c:pt>
                <c:pt idx="13677">
                  <c:v>93.652109247799359</c:v>
                </c:pt>
                <c:pt idx="13678">
                  <c:v>93.650553151341043</c:v>
                </c:pt>
                <c:pt idx="13679">
                  <c:v>93.653010145748922</c:v>
                </c:pt>
                <c:pt idx="13680">
                  <c:v>93.654992121237925</c:v>
                </c:pt>
                <c:pt idx="13681">
                  <c:v>93.650471251527449</c:v>
                </c:pt>
                <c:pt idx="13682">
                  <c:v>93.652731686382694</c:v>
                </c:pt>
                <c:pt idx="13683">
                  <c:v>93.650274691974786</c:v>
                </c:pt>
                <c:pt idx="13684">
                  <c:v>93.652109247799359</c:v>
                </c:pt>
                <c:pt idx="13685">
                  <c:v>93.650307451900233</c:v>
                </c:pt>
                <c:pt idx="13686">
                  <c:v>93.649832432981384</c:v>
                </c:pt>
                <c:pt idx="13687">
                  <c:v>93.647686657865179</c:v>
                </c:pt>
                <c:pt idx="13688">
                  <c:v>93.646605580325712</c:v>
                </c:pt>
                <c:pt idx="13689">
                  <c:v>93.646605580325712</c:v>
                </c:pt>
                <c:pt idx="13690">
                  <c:v>93.646081421518687</c:v>
                </c:pt>
                <c:pt idx="13691">
                  <c:v>93.644410665321331</c:v>
                </c:pt>
                <c:pt idx="13692">
                  <c:v>93.641920910988006</c:v>
                </c:pt>
                <c:pt idx="13693">
                  <c:v>93.641396752180995</c:v>
                </c:pt>
                <c:pt idx="13694">
                  <c:v>93.638300939227079</c:v>
                </c:pt>
                <c:pt idx="13695">
                  <c:v>93.638022479860851</c:v>
                </c:pt>
                <c:pt idx="13696">
                  <c:v>93.637498321053812</c:v>
                </c:pt>
                <c:pt idx="13697">
                  <c:v>93.635090466534095</c:v>
                </c:pt>
                <c:pt idx="13698">
                  <c:v>93.63592584463278</c:v>
                </c:pt>
                <c:pt idx="13699">
                  <c:v>93.635565485452972</c:v>
                </c:pt>
                <c:pt idx="13700">
                  <c:v>93.636646562992425</c:v>
                </c:pt>
                <c:pt idx="13701">
                  <c:v>93.634451647988058</c:v>
                </c:pt>
                <c:pt idx="13702">
                  <c:v>93.635958604558226</c:v>
                </c:pt>
                <c:pt idx="13703">
                  <c:v>93.634320608286302</c:v>
                </c:pt>
                <c:pt idx="13704">
                  <c:v>93.634910286944191</c:v>
                </c:pt>
                <c:pt idx="13705">
                  <c:v>93.632420532610865</c:v>
                </c:pt>
                <c:pt idx="13706">
                  <c:v>93.629668698874042</c:v>
                </c:pt>
                <c:pt idx="13707">
                  <c:v>93.627981562713984</c:v>
                </c:pt>
                <c:pt idx="13708">
                  <c:v>93.627408264018783</c:v>
                </c:pt>
                <c:pt idx="13709">
                  <c:v>93.62952127920957</c:v>
                </c:pt>
                <c:pt idx="13710">
                  <c:v>93.628014322639388</c:v>
                </c:pt>
                <c:pt idx="13711">
                  <c:v>93.62973421872492</c:v>
                </c:pt>
                <c:pt idx="13712">
                  <c:v>93.628718661036345</c:v>
                </c:pt>
                <c:pt idx="13713">
                  <c:v>93.628079842490294</c:v>
                </c:pt>
                <c:pt idx="13714">
                  <c:v>93.627097044727122</c:v>
                </c:pt>
                <c:pt idx="13715">
                  <c:v>93.629013500365275</c:v>
                </c:pt>
                <c:pt idx="13716">
                  <c:v>93.628489341558264</c:v>
                </c:pt>
                <c:pt idx="13717">
                  <c:v>93.631830853952977</c:v>
                </c:pt>
                <c:pt idx="13718">
                  <c:v>93.632486052461743</c:v>
                </c:pt>
                <c:pt idx="13719">
                  <c:v>93.628604001297305</c:v>
                </c:pt>
                <c:pt idx="13720">
                  <c:v>93.624803849946431</c:v>
                </c:pt>
                <c:pt idx="13721">
                  <c:v>93.624328831027583</c:v>
                </c:pt>
                <c:pt idx="13722">
                  <c:v>93.622608934942065</c:v>
                </c:pt>
                <c:pt idx="13723">
                  <c:v>93.621249398036369</c:v>
                </c:pt>
                <c:pt idx="13724">
                  <c:v>93.620102800646023</c:v>
                </c:pt>
                <c:pt idx="13725">
                  <c:v>93.621937356470582</c:v>
                </c:pt>
                <c:pt idx="13726">
                  <c:v>93.621560617328043</c:v>
                </c:pt>
                <c:pt idx="13727">
                  <c:v>93.621020078558317</c:v>
                </c:pt>
                <c:pt idx="13728">
                  <c:v>93.620889038856561</c:v>
                </c:pt>
                <c:pt idx="13729">
                  <c:v>93.618022545380697</c:v>
                </c:pt>
                <c:pt idx="13730">
                  <c:v>93.614615513135092</c:v>
                </c:pt>
                <c:pt idx="13731">
                  <c:v>93.614058594402636</c:v>
                </c:pt>
                <c:pt idx="13732">
                  <c:v>93.60971790428205</c:v>
                </c:pt>
                <c:pt idx="13733">
                  <c:v>93.60683503084347</c:v>
                </c:pt>
                <c:pt idx="13734">
                  <c:v>93.607490229352237</c:v>
                </c:pt>
                <c:pt idx="13735">
                  <c:v>93.60654019151454</c:v>
                </c:pt>
                <c:pt idx="13736">
                  <c:v>93.608866146220649</c:v>
                </c:pt>
                <c:pt idx="13737">
                  <c:v>93.60807990801014</c:v>
                </c:pt>
                <c:pt idx="13738">
                  <c:v>93.608489407078125</c:v>
                </c:pt>
                <c:pt idx="13739">
                  <c:v>93.61002912357371</c:v>
                </c:pt>
                <c:pt idx="13740">
                  <c:v>93.608571306891719</c:v>
                </c:pt>
                <c:pt idx="13741">
                  <c:v>93.606458291700932</c:v>
                </c:pt>
                <c:pt idx="13742">
                  <c:v>93.606343631961906</c:v>
                </c:pt>
                <c:pt idx="13743">
                  <c:v>93.606179832334703</c:v>
                </c:pt>
                <c:pt idx="13744">
                  <c:v>93.600921864301853</c:v>
                </c:pt>
                <c:pt idx="13745">
                  <c:v>93.597924331124219</c:v>
                </c:pt>
                <c:pt idx="13746">
                  <c:v>93.5955000966418</c:v>
                </c:pt>
                <c:pt idx="13747">
                  <c:v>93.595434576790893</c:v>
                </c:pt>
                <c:pt idx="13748">
                  <c:v>93.595729416119866</c:v>
                </c:pt>
                <c:pt idx="13749">
                  <c:v>93.598972648738254</c:v>
                </c:pt>
                <c:pt idx="13750">
                  <c:v>93.599595087321575</c:v>
                </c:pt>
                <c:pt idx="13751">
                  <c:v>93.596810493659319</c:v>
                </c:pt>
                <c:pt idx="13752">
                  <c:v>93.595762176045298</c:v>
                </c:pt>
                <c:pt idx="13753">
                  <c:v>93.59436987921417</c:v>
                </c:pt>
                <c:pt idx="13754">
                  <c:v>93.59238790372514</c:v>
                </c:pt>
                <c:pt idx="13755">
                  <c:v>93.593272421711958</c:v>
                </c:pt>
                <c:pt idx="13756">
                  <c:v>93.593501741190053</c:v>
                </c:pt>
                <c:pt idx="13757">
                  <c:v>93.59425521947513</c:v>
                </c:pt>
                <c:pt idx="13758">
                  <c:v>93.595418196828206</c:v>
                </c:pt>
                <c:pt idx="13759">
                  <c:v>93.592928442494852</c:v>
                </c:pt>
                <c:pt idx="13760">
                  <c:v>93.590618867751473</c:v>
                </c:pt>
                <c:pt idx="13761">
                  <c:v>93.588505852560687</c:v>
                </c:pt>
                <c:pt idx="13762">
                  <c:v>93.590111088907165</c:v>
                </c:pt>
                <c:pt idx="13763">
                  <c:v>93.59248618350145</c:v>
                </c:pt>
                <c:pt idx="13764">
                  <c:v>93.591503385738292</c:v>
                </c:pt>
                <c:pt idx="13765">
                  <c:v>93.59147062581286</c:v>
                </c:pt>
                <c:pt idx="13766">
                  <c:v>93.589849009503652</c:v>
                </c:pt>
                <c:pt idx="13767">
                  <c:v>93.587490294872097</c:v>
                </c:pt>
                <c:pt idx="13768">
                  <c:v>93.58609799804097</c:v>
                </c:pt>
                <c:pt idx="13769">
                  <c:v>93.58662215684798</c:v>
                </c:pt>
                <c:pt idx="13770">
                  <c:v>93.585180720128676</c:v>
                </c:pt>
                <c:pt idx="13771">
                  <c:v>93.582003007361152</c:v>
                </c:pt>
                <c:pt idx="13772">
                  <c:v>93.580545190679146</c:v>
                </c:pt>
                <c:pt idx="13773">
                  <c:v>93.584705701209828</c:v>
                </c:pt>
                <c:pt idx="13774">
                  <c:v>93.58475484109799</c:v>
                </c:pt>
                <c:pt idx="13775">
                  <c:v>93.583935842962035</c:v>
                </c:pt>
                <c:pt idx="13776">
                  <c:v>93.585983338301929</c:v>
                </c:pt>
                <c:pt idx="13777">
                  <c:v>93.586982516027803</c:v>
                </c:pt>
                <c:pt idx="13778">
                  <c:v>93.583018565049741</c:v>
                </c:pt>
                <c:pt idx="13779">
                  <c:v>93.581577128330466</c:v>
                </c:pt>
                <c:pt idx="13780">
                  <c:v>93.576663139514707</c:v>
                </c:pt>
                <c:pt idx="13781">
                  <c:v>93.573354387045427</c:v>
                </c:pt>
                <c:pt idx="13782">
                  <c:v>93.571945710251569</c:v>
                </c:pt>
                <c:pt idx="13783">
                  <c:v>93.574173385181382</c:v>
                </c:pt>
                <c:pt idx="13784">
                  <c:v>93.572813848275686</c:v>
                </c:pt>
                <c:pt idx="13785">
                  <c:v>93.56958699562</c:v>
                </c:pt>
                <c:pt idx="13786">
                  <c:v>93.56680240195773</c:v>
                </c:pt>
                <c:pt idx="13787">
                  <c:v>93.565098885834942</c:v>
                </c:pt>
                <c:pt idx="13788">
                  <c:v>93.564427307363445</c:v>
                </c:pt>
                <c:pt idx="13789">
                  <c:v>93.566507562628786</c:v>
                </c:pt>
                <c:pt idx="13790">
                  <c:v>93.56929215629107</c:v>
                </c:pt>
                <c:pt idx="13791">
                  <c:v>93.566196343337126</c:v>
                </c:pt>
                <c:pt idx="13792">
                  <c:v>93.564312647624419</c:v>
                </c:pt>
                <c:pt idx="13793">
                  <c:v>93.561167694782341</c:v>
                </c:pt>
                <c:pt idx="13794">
                  <c:v>93.562232392359078</c:v>
                </c:pt>
                <c:pt idx="13795">
                  <c:v>93.562101352657336</c:v>
                </c:pt>
                <c:pt idx="13796">
                  <c:v>93.565115265797658</c:v>
                </c:pt>
                <c:pt idx="13797">
                  <c:v>93.564197987885393</c:v>
                </c:pt>
                <c:pt idx="13798">
                  <c:v>93.561200454707773</c:v>
                </c:pt>
                <c:pt idx="13799">
                  <c:v>93.567195521062999</c:v>
                </c:pt>
                <c:pt idx="13800">
                  <c:v>93.567752439795441</c:v>
                </c:pt>
                <c:pt idx="13801">
                  <c:v>93.565983403821761</c:v>
                </c:pt>
                <c:pt idx="13802">
                  <c:v>93.565737704381007</c:v>
                </c:pt>
                <c:pt idx="13803">
                  <c:v>93.564476447251607</c:v>
                </c:pt>
                <c:pt idx="13804">
                  <c:v>93.563215190122222</c:v>
                </c:pt>
                <c:pt idx="13805">
                  <c:v>93.561200454707773</c:v>
                </c:pt>
                <c:pt idx="13806">
                  <c:v>93.558333961231924</c:v>
                </c:pt>
                <c:pt idx="13807">
                  <c:v>93.557858942313047</c:v>
                </c:pt>
                <c:pt idx="13808">
                  <c:v>93.558055501865681</c:v>
                </c:pt>
                <c:pt idx="13809">
                  <c:v>93.557662382760412</c:v>
                </c:pt>
                <c:pt idx="13810">
                  <c:v>93.558153781641991</c:v>
                </c:pt>
                <c:pt idx="13811">
                  <c:v>93.557924462163925</c:v>
                </c:pt>
                <c:pt idx="13812">
                  <c:v>93.560496116310844</c:v>
                </c:pt>
                <c:pt idx="13813">
                  <c:v>93.561167694782341</c:v>
                </c:pt>
                <c:pt idx="13814">
                  <c:v>93.558612420598138</c:v>
                </c:pt>
                <c:pt idx="13815">
                  <c:v>93.55700718425166</c:v>
                </c:pt>
                <c:pt idx="13816">
                  <c:v>93.555500227681478</c:v>
                </c:pt>
                <c:pt idx="13817">
                  <c:v>93.556286465892015</c:v>
                </c:pt>
                <c:pt idx="13818">
                  <c:v>93.555631267383234</c:v>
                </c:pt>
                <c:pt idx="13819">
                  <c:v>93.552519074466588</c:v>
                </c:pt>
                <c:pt idx="13820">
                  <c:v>93.553436352378881</c:v>
                </c:pt>
                <c:pt idx="13821">
                  <c:v>93.55255183439202</c:v>
                </c:pt>
                <c:pt idx="13822">
                  <c:v>93.550717278567475</c:v>
                </c:pt>
                <c:pt idx="13823">
                  <c:v>93.551716456293349</c:v>
                </c:pt>
                <c:pt idx="13824">
                  <c:v>93.547703365427139</c:v>
                </c:pt>
                <c:pt idx="13825">
                  <c:v>93.546638667850402</c:v>
                </c:pt>
                <c:pt idx="13826">
                  <c:v>93.543788554337269</c:v>
                </c:pt>
                <c:pt idx="13827">
                  <c:v>93.540938440824107</c:v>
                </c:pt>
                <c:pt idx="13828">
                  <c:v>93.53875990578247</c:v>
                </c:pt>
                <c:pt idx="13829">
                  <c:v>93.539677183694735</c:v>
                </c:pt>
                <c:pt idx="13830">
                  <c:v>93.539382344365791</c:v>
                </c:pt>
                <c:pt idx="13831">
                  <c:v>93.539759083508329</c:v>
                </c:pt>
                <c:pt idx="13832">
                  <c:v>93.53718742936141</c:v>
                </c:pt>
                <c:pt idx="13833">
                  <c:v>93.534861474655287</c:v>
                </c:pt>
                <c:pt idx="13834">
                  <c:v>93.537580548466678</c:v>
                </c:pt>
                <c:pt idx="13835">
                  <c:v>93.536237391523713</c:v>
                </c:pt>
                <c:pt idx="13836">
                  <c:v>93.536040831971079</c:v>
                </c:pt>
                <c:pt idx="13837">
                  <c:v>93.537629688354841</c:v>
                </c:pt>
                <c:pt idx="13838">
                  <c:v>93.534714054990815</c:v>
                </c:pt>
                <c:pt idx="13839">
                  <c:v>93.53546753327592</c:v>
                </c:pt>
                <c:pt idx="13840">
                  <c:v>93.535516673164054</c:v>
                </c:pt>
                <c:pt idx="13841">
                  <c:v>93.537433128802206</c:v>
                </c:pt>
                <c:pt idx="13842">
                  <c:v>93.538006427497365</c:v>
                </c:pt>
                <c:pt idx="13843">
                  <c:v>93.53823574697546</c:v>
                </c:pt>
                <c:pt idx="13844">
                  <c:v>93.533174338495229</c:v>
                </c:pt>
                <c:pt idx="13845">
                  <c:v>93.534795954804409</c:v>
                </c:pt>
                <c:pt idx="13846">
                  <c:v>93.534697675028099</c:v>
                </c:pt>
                <c:pt idx="13847">
                  <c:v>93.53276483942723</c:v>
                </c:pt>
                <c:pt idx="13848">
                  <c:v>93.530930283602672</c:v>
                </c:pt>
                <c:pt idx="13849">
                  <c:v>93.531323402707926</c:v>
                </c:pt>
                <c:pt idx="13850">
                  <c:v>93.528243969716726</c:v>
                </c:pt>
                <c:pt idx="13851">
                  <c:v>93.527654291058838</c:v>
                </c:pt>
                <c:pt idx="13852">
                  <c:v>93.527539631319812</c:v>
                </c:pt>
                <c:pt idx="13853">
                  <c:v>93.52627837419044</c:v>
                </c:pt>
                <c:pt idx="13854">
                  <c:v>93.52637665396675</c:v>
                </c:pt>
                <c:pt idx="13855">
                  <c:v>93.52450933821676</c:v>
                </c:pt>
                <c:pt idx="13856">
                  <c:v>93.524755037657528</c:v>
                </c:pt>
                <c:pt idx="13857">
                  <c:v>93.521560944927302</c:v>
                </c:pt>
                <c:pt idx="13858">
                  <c:v>93.520774706716765</c:v>
                </c:pt>
                <c:pt idx="13859">
                  <c:v>93.522068723771582</c:v>
                </c:pt>
                <c:pt idx="13860">
                  <c:v>93.518972910817666</c:v>
                </c:pt>
                <c:pt idx="13861">
                  <c:v>93.517465954247484</c:v>
                </c:pt>
                <c:pt idx="13862">
                  <c:v>93.516155557229965</c:v>
                </c:pt>
                <c:pt idx="13863">
                  <c:v>93.517416814359336</c:v>
                </c:pt>
                <c:pt idx="13864">
                  <c:v>93.516810755738732</c:v>
                </c:pt>
                <c:pt idx="13865">
                  <c:v>93.515385698982143</c:v>
                </c:pt>
                <c:pt idx="13866">
                  <c:v>93.517973733091793</c:v>
                </c:pt>
                <c:pt idx="13867">
                  <c:v>93.517531474098377</c:v>
                </c:pt>
                <c:pt idx="13868">
                  <c:v>93.518072012868103</c:v>
                </c:pt>
                <c:pt idx="13869">
                  <c:v>93.514484801032594</c:v>
                </c:pt>
                <c:pt idx="13870">
                  <c:v>93.513469243344005</c:v>
                </c:pt>
                <c:pt idx="13871">
                  <c:v>93.512781284909806</c:v>
                </c:pt>
                <c:pt idx="13872">
                  <c:v>93.509898411471212</c:v>
                </c:pt>
                <c:pt idx="13873">
                  <c:v>93.509652712030444</c:v>
                </c:pt>
                <c:pt idx="13874">
                  <c:v>93.510455330203669</c:v>
                </c:pt>
                <c:pt idx="13875">
                  <c:v>93.51265024520805</c:v>
                </c:pt>
                <c:pt idx="13876">
                  <c:v>93.512109706438309</c:v>
                </c:pt>
                <c:pt idx="13877">
                  <c:v>93.509505292365958</c:v>
                </c:pt>
                <c:pt idx="13878">
                  <c:v>93.506163779971232</c:v>
                </c:pt>
                <c:pt idx="13879">
                  <c:v>93.504951662730022</c:v>
                </c:pt>
                <c:pt idx="13880">
                  <c:v>93.50038165313137</c:v>
                </c:pt>
                <c:pt idx="13881">
                  <c:v>93.499644554809009</c:v>
                </c:pt>
                <c:pt idx="13882">
                  <c:v>93.501479110633554</c:v>
                </c:pt>
                <c:pt idx="13883">
                  <c:v>93.502396388545819</c:v>
                </c:pt>
                <c:pt idx="13884">
                  <c:v>93.503608505787042</c:v>
                </c:pt>
                <c:pt idx="13885">
                  <c:v>93.503837825265123</c:v>
                </c:pt>
                <c:pt idx="13886">
                  <c:v>93.504034384817757</c:v>
                </c:pt>
                <c:pt idx="13887">
                  <c:v>93.501020471677407</c:v>
                </c:pt>
                <c:pt idx="13888">
                  <c:v>93.501872229738808</c:v>
                </c:pt>
                <c:pt idx="13889">
                  <c:v>93.500217853504168</c:v>
                </c:pt>
                <c:pt idx="13890">
                  <c:v>93.50026699339233</c:v>
                </c:pt>
                <c:pt idx="13891">
                  <c:v>93.498760036822148</c:v>
                </c:pt>
                <c:pt idx="13892">
                  <c:v>93.497613439431817</c:v>
                </c:pt>
                <c:pt idx="13893">
                  <c:v>93.497203940363832</c:v>
                </c:pt>
                <c:pt idx="13894">
                  <c:v>93.497072900662076</c:v>
                </c:pt>
                <c:pt idx="13895">
                  <c:v>93.492797730392368</c:v>
                </c:pt>
                <c:pt idx="13896">
                  <c:v>93.492027872144575</c:v>
                </c:pt>
                <c:pt idx="13897">
                  <c:v>93.488014781278352</c:v>
                </c:pt>
                <c:pt idx="13898">
                  <c:v>93.488669979787119</c:v>
                </c:pt>
                <c:pt idx="13899">
                  <c:v>93.489816577177479</c:v>
                </c:pt>
                <c:pt idx="13900">
                  <c:v>93.489603637662128</c:v>
                </c:pt>
                <c:pt idx="13901">
                  <c:v>93.486753524148995</c:v>
                </c:pt>
                <c:pt idx="13902">
                  <c:v>93.485787106348553</c:v>
                </c:pt>
                <c:pt idx="13903">
                  <c:v>93.486212985379268</c:v>
                </c:pt>
                <c:pt idx="13904">
                  <c:v>93.485836246236701</c:v>
                </c:pt>
                <c:pt idx="13905">
                  <c:v>93.488244100756418</c:v>
                </c:pt>
                <c:pt idx="13906">
                  <c:v>93.488538940085363</c:v>
                </c:pt>
                <c:pt idx="13907">
                  <c:v>93.487343202806883</c:v>
                </c:pt>
                <c:pt idx="13908">
                  <c:v>93.485295707466975</c:v>
                </c:pt>
                <c:pt idx="13909">
                  <c:v>93.488473420234499</c:v>
                </c:pt>
                <c:pt idx="13910">
                  <c:v>93.489144998705996</c:v>
                </c:pt>
                <c:pt idx="13911">
                  <c:v>93.486606104484522</c:v>
                </c:pt>
                <c:pt idx="13912">
                  <c:v>93.485443127131447</c:v>
                </c:pt>
                <c:pt idx="13913">
                  <c:v>93.484525849219182</c:v>
                </c:pt>
                <c:pt idx="13914">
                  <c:v>93.482314554252085</c:v>
                </c:pt>
                <c:pt idx="13915">
                  <c:v>93.48046361846481</c:v>
                </c:pt>
                <c:pt idx="13916">
                  <c:v>93.482330934214801</c:v>
                </c:pt>
                <c:pt idx="13917">
                  <c:v>93.481790395445074</c:v>
                </c:pt>
                <c:pt idx="13918">
                  <c:v>93.477466085287205</c:v>
                </c:pt>
                <c:pt idx="13919">
                  <c:v>93.479464440738951</c:v>
                </c:pt>
                <c:pt idx="13920">
                  <c:v>93.479775660030612</c:v>
                </c:pt>
                <c:pt idx="13921">
                  <c:v>93.476155688269642</c:v>
                </c:pt>
                <c:pt idx="13922">
                  <c:v>93.476532427412209</c:v>
                </c:pt>
                <c:pt idx="13923">
                  <c:v>93.477138486032814</c:v>
                </c:pt>
                <c:pt idx="13924">
                  <c:v>93.474222852668802</c:v>
                </c:pt>
                <c:pt idx="13925">
                  <c:v>93.4760246485679</c:v>
                </c:pt>
                <c:pt idx="13926">
                  <c:v>93.474206472706058</c:v>
                </c:pt>
                <c:pt idx="13927">
                  <c:v>93.473027115390281</c:v>
                </c:pt>
                <c:pt idx="13928">
                  <c:v>93.471438259006518</c:v>
                </c:pt>
                <c:pt idx="13929">
                  <c:v>93.470766680535036</c:v>
                </c:pt>
                <c:pt idx="13930">
                  <c:v>93.465443192651293</c:v>
                </c:pt>
                <c:pt idx="13931">
                  <c:v>93.467621727692944</c:v>
                </c:pt>
                <c:pt idx="13932">
                  <c:v>93.46603287130921</c:v>
                </c:pt>
                <c:pt idx="13933">
                  <c:v>93.465836311756561</c:v>
                </c:pt>
                <c:pt idx="13934">
                  <c:v>93.46478799414254</c:v>
                </c:pt>
                <c:pt idx="13935">
                  <c:v>93.461708561151326</c:v>
                </c:pt>
                <c:pt idx="13936">
                  <c:v>93.461954260592108</c:v>
                </c:pt>
                <c:pt idx="13937">
                  <c:v>93.462724118839901</c:v>
                </c:pt>
                <c:pt idx="13938">
                  <c:v>93.459906765252214</c:v>
                </c:pt>
                <c:pt idx="13939">
                  <c:v>93.459775725550458</c:v>
                </c:pt>
                <c:pt idx="13940">
                  <c:v>93.457957549688615</c:v>
                </c:pt>
                <c:pt idx="13941">
                  <c:v>93.455779014646964</c:v>
                </c:pt>
                <c:pt idx="13942">
                  <c:v>93.456958371962756</c:v>
                </c:pt>
                <c:pt idx="13943">
                  <c:v>93.456008334125031</c:v>
                </c:pt>
                <c:pt idx="13944">
                  <c:v>93.456810952298284</c:v>
                </c:pt>
                <c:pt idx="13945">
                  <c:v>93.454468617629445</c:v>
                </c:pt>
                <c:pt idx="13946">
                  <c:v>93.456286793491259</c:v>
                </c:pt>
                <c:pt idx="13947">
                  <c:v>93.45364961949349</c:v>
                </c:pt>
                <c:pt idx="13948">
                  <c:v>93.453158220611883</c:v>
                </c:pt>
                <c:pt idx="13949">
                  <c:v>93.45386255900884</c:v>
                </c:pt>
                <c:pt idx="13950">
                  <c:v>93.454534137480309</c:v>
                </c:pt>
                <c:pt idx="13951">
                  <c:v>93.452257322662348</c:v>
                </c:pt>
                <c:pt idx="13952">
                  <c:v>93.450979685570232</c:v>
                </c:pt>
                <c:pt idx="13953">
                  <c:v>93.451127105234704</c:v>
                </c:pt>
                <c:pt idx="13954">
                  <c:v>93.449571008776402</c:v>
                </c:pt>
                <c:pt idx="13955">
                  <c:v>93.449538248850956</c:v>
                </c:pt>
                <c:pt idx="13956">
                  <c:v>93.448211471870692</c:v>
                </c:pt>
                <c:pt idx="13957">
                  <c:v>93.445164798804925</c:v>
                </c:pt>
                <c:pt idx="13958">
                  <c:v>93.4466062355242</c:v>
                </c:pt>
                <c:pt idx="13959">
                  <c:v>93.443821641861945</c:v>
                </c:pt>
                <c:pt idx="13960">
                  <c:v>93.441299127603187</c:v>
                </c:pt>
                <c:pt idx="13961">
                  <c:v>93.438285214462852</c:v>
                </c:pt>
                <c:pt idx="13962">
                  <c:v>93.439759411107588</c:v>
                </c:pt>
                <c:pt idx="13963">
                  <c:v>93.439890450809344</c:v>
                </c:pt>
                <c:pt idx="13964">
                  <c:v>93.439693891256709</c:v>
                </c:pt>
                <c:pt idx="13965">
                  <c:v>93.44033270980276</c:v>
                </c:pt>
                <c:pt idx="13966">
                  <c:v>93.442118125739157</c:v>
                </c:pt>
                <c:pt idx="13967">
                  <c:v>93.443133683427746</c:v>
                </c:pt>
                <c:pt idx="13968">
                  <c:v>93.440529269355395</c:v>
                </c:pt>
                <c:pt idx="13969">
                  <c:v>93.440840488647055</c:v>
                </c:pt>
                <c:pt idx="13970">
                  <c:v>93.440365469728192</c:v>
                </c:pt>
                <c:pt idx="13971">
                  <c:v>93.441462927230376</c:v>
                </c:pt>
                <c:pt idx="13972">
                  <c:v>93.439464571778643</c:v>
                </c:pt>
                <c:pt idx="13973">
                  <c:v>93.436024779607607</c:v>
                </c:pt>
                <c:pt idx="13974">
                  <c:v>93.435451480912434</c:v>
                </c:pt>
                <c:pt idx="13975">
                  <c:v>93.43546786087515</c:v>
                </c:pt>
                <c:pt idx="13976">
                  <c:v>93.43425574363394</c:v>
                </c:pt>
                <c:pt idx="13977">
                  <c:v>93.433125526206311</c:v>
                </c:pt>
                <c:pt idx="13978">
                  <c:v>93.430488352208513</c:v>
                </c:pt>
                <c:pt idx="13979">
                  <c:v>93.429669354072558</c:v>
                </c:pt>
                <c:pt idx="13980">
                  <c:v>93.429227095079128</c:v>
                </c:pt>
                <c:pt idx="13981">
                  <c:v>93.428981395638345</c:v>
                </c:pt>
                <c:pt idx="13982">
                  <c:v>93.423166508873038</c:v>
                </c:pt>
                <c:pt idx="13983">
                  <c:v>93.423576007941008</c:v>
                </c:pt>
                <c:pt idx="13984">
                  <c:v>93.424345866188801</c:v>
                </c:pt>
                <c:pt idx="13985">
                  <c:v>93.422069051370855</c:v>
                </c:pt>
                <c:pt idx="13986">
                  <c:v>93.423477728164698</c:v>
                </c:pt>
                <c:pt idx="13987">
                  <c:v>93.42329754857478</c:v>
                </c:pt>
                <c:pt idx="13988">
                  <c:v>93.42360876786644</c:v>
                </c:pt>
                <c:pt idx="13989">
                  <c:v>93.42318288883574</c:v>
                </c:pt>
                <c:pt idx="13990">
                  <c:v>93.423444968239252</c:v>
                </c:pt>
                <c:pt idx="13991">
                  <c:v>93.424018266934425</c:v>
                </c:pt>
                <c:pt idx="13992">
                  <c:v>93.421938011669099</c:v>
                </c:pt>
                <c:pt idx="13993">
                  <c:v>93.421135393495845</c:v>
                </c:pt>
                <c:pt idx="13994">
                  <c:v>93.416352444381843</c:v>
                </c:pt>
                <c:pt idx="13995">
                  <c:v>93.418940478491464</c:v>
                </c:pt>
                <c:pt idx="13996">
                  <c:v>93.417449901884027</c:v>
                </c:pt>
                <c:pt idx="13997">
                  <c:v>93.411471215491517</c:v>
                </c:pt>
                <c:pt idx="13998">
                  <c:v>93.410095298623105</c:v>
                </c:pt>
                <c:pt idx="13999">
                  <c:v>93.409063360971786</c:v>
                </c:pt>
                <c:pt idx="14000">
                  <c:v>93.408080563208642</c:v>
                </c:pt>
                <c:pt idx="14001">
                  <c:v>93.40731070496085</c:v>
                </c:pt>
                <c:pt idx="14002">
                  <c:v>93.406409807011286</c:v>
                </c:pt>
                <c:pt idx="14003">
                  <c:v>93.405492529099007</c:v>
                </c:pt>
                <c:pt idx="14004">
                  <c:v>93.405983927980586</c:v>
                </c:pt>
                <c:pt idx="14005">
                  <c:v>93.403559693498138</c:v>
                </c:pt>
                <c:pt idx="14006">
                  <c:v>93.399219003377553</c:v>
                </c:pt>
                <c:pt idx="14007">
                  <c:v>93.398154305800801</c:v>
                </c:pt>
                <c:pt idx="14008">
                  <c:v>93.402118256778863</c:v>
                </c:pt>
                <c:pt idx="14009">
                  <c:v>93.402511375884117</c:v>
                </c:pt>
                <c:pt idx="14010">
                  <c:v>93.401757897599026</c:v>
                </c:pt>
                <c:pt idx="14011">
                  <c:v>93.403821772901637</c:v>
                </c:pt>
                <c:pt idx="14012">
                  <c:v>93.403101054542006</c:v>
                </c:pt>
                <c:pt idx="14013">
                  <c:v>93.404132992193311</c:v>
                </c:pt>
                <c:pt idx="14014">
                  <c:v>93.399530222669227</c:v>
                </c:pt>
                <c:pt idx="14015">
                  <c:v>93.399268143265701</c:v>
                </c:pt>
                <c:pt idx="14016">
                  <c:v>93.398383625278882</c:v>
                </c:pt>
                <c:pt idx="14017">
                  <c:v>93.396549069454309</c:v>
                </c:pt>
                <c:pt idx="14018">
                  <c:v>93.3953369522131</c:v>
                </c:pt>
                <c:pt idx="14019">
                  <c:v>93.395926630870989</c:v>
                </c:pt>
                <c:pt idx="14020">
                  <c:v>93.397875846434587</c:v>
                </c:pt>
                <c:pt idx="14021">
                  <c:v>93.39821982565168</c:v>
                </c:pt>
                <c:pt idx="14022">
                  <c:v>93.398793124346852</c:v>
                </c:pt>
                <c:pt idx="14023">
                  <c:v>93.395697311392922</c:v>
                </c:pt>
                <c:pt idx="14024">
                  <c:v>93.390848842428042</c:v>
                </c:pt>
                <c:pt idx="14025">
                  <c:v>93.390619522949976</c:v>
                </c:pt>
                <c:pt idx="14026">
                  <c:v>93.38934188585786</c:v>
                </c:pt>
                <c:pt idx="14027">
                  <c:v>93.387376290331574</c:v>
                </c:pt>
                <c:pt idx="14028">
                  <c:v>93.387081451002615</c:v>
                </c:pt>
                <c:pt idx="14029">
                  <c:v>93.38760560980964</c:v>
                </c:pt>
                <c:pt idx="14030">
                  <c:v>93.387278010555235</c:v>
                </c:pt>
                <c:pt idx="14031">
                  <c:v>93.384706356408344</c:v>
                </c:pt>
                <c:pt idx="14032">
                  <c:v>93.385148615401761</c:v>
                </c:pt>
                <c:pt idx="14033">
                  <c:v>93.384542556781156</c:v>
                </c:pt>
                <c:pt idx="14034">
                  <c:v>93.385590874395177</c:v>
                </c:pt>
                <c:pt idx="14035">
                  <c:v>93.38593485361227</c:v>
                </c:pt>
                <c:pt idx="14036">
                  <c:v>93.384755496296506</c:v>
                </c:pt>
                <c:pt idx="14037">
                  <c:v>93.382576961254841</c:v>
                </c:pt>
                <c:pt idx="14038">
                  <c:v>93.381790723044318</c:v>
                </c:pt>
                <c:pt idx="14039">
                  <c:v>93.378400070761444</c:v>
                </c:pt>
                <c:pt idx="14040">
                  <c:v>93.377744872252677</c:v>
                </c:pt>
                <c:pt idx="14041">
                  <c:v>93.377368133110139</c:v>
                </c:pt>
                <c:pt idx="14042">
                  <c:v>93.377450032923733</c:v>
                </c:pt>
                <c:pt idx="14043">
                  <c:v>93.374960278590422</c:v>
                </c:pt>
                <c:pt idx="14044">
                  <c:v>93.372798123511473</c:v>
                </c:pt>
                <c:pt idx="14045">
                  <c:v>93.374583539447855</c:v>
                </c:pt>
                <c:pt idx="14046">
                  <c:v>93.37211016507726</c:v>
                </c:pt>
                <c:pt idx="14047">
                  <c:v>93.368653992943507</c:v>
                </c:pt>
                <c:pt idx="14048">
                  <c:v>93.36593491913213</c:v>
                </c:pt>
                <c:pt idx="14049">
                  <c:v>93.364313302822922</c:v>
                </c:pt>
                <c:pt idx="14050">
                  <c:v>93.365296100586093</c:v>
                </c:pt>
                <c:pt idx="14051">
                  <c:v>93.364837461629932</c:v>
                </c:pt>
                <c:pt idx="14052">
                  <c:v>93.364952121368987</c:v>
                </c:pt>
                <c:pt idx="14053">
                  <c:v>93.366016818945724</c:v>
                </c:pt>
                <c:pt idx="14054">
                  <c:v>93.365197820809769</c:v>
                </c:pt>
                <c:pt idx="14055">
                  <c:v>93.365820259393089</c:v>
                </c:pt>
                <c:pt idx="14056">
                  <c:v>93.364247782972072</c:v>
                </c:pt>
                <c:pt idx="14057">
                  <c:v>93.36180716852688</c:v>
                </c:pt>
                <c:pt idx="14058">
                  <c:v>93.36192182826592</c:v>
                </c:pt>
                <c:pt idx="14059">
                  <c:v>93.362364087259351</c:v>
                </c:pt>
                <c:pt idx="14060">
                  <c:v>93.363035665730834</c:v>
                </c:pt>
                <c:pt idx="14061">
                  <c:v>93.362658926588296</c:v>
                </c:pt>
                <c:pt idx="14062">
                  <c:v>93.365165060884337</c:v>
                </c:pt>
                <c:pt idx="14063">
                  <c:v>93.363674484276871</c:v>
                </c:pt>
                <c:pt idx="14064">
                  <c:v>93.3628391061782</c:v>
                </c:pt>
                <c:pt idx="14065">
                  <c:v>93.363232225283454</c:v>
                </c:pt>
                <c:pt idx="14066">
                  <c:v>93.360611431248401</c:v>
                </c:pt>
                <c:pt idx="14067">
                  <c:v>93.361332149608032</c:v>
                </c:pt>
                <c:pt idx="14068">
                  <c:v>93.356680240195772</c:v>
                </c:pt>
                <c:pt idx="14069">
                  <c:v>93.355697442432628</c:v>
                </c:pt>
                <c:pt idx="14070">
                  <c:v>93.352470589776956</c:v>
                </c:pt>
                <c:pt idx="14071">
                  <c:v>93.35047223432521</c:v>
                </c:pt>
                <c:pt idx="14072">
                  <c:v>93.351111052871246</c:v>
                </c:pt>
                <c:pt idx="14073">
                  <c:v>93.351143812796678</c:v>
                </c:pt>
                <c:pt idx="14074">
                  <c:v>93.34922735715854</c:v>
                </c:pt>
                <c:pt idx="14075">
                  <c:v>93.349898935630009</c:v>
                </c:pt>
                <c:pt idx="14076">
                  <c:v>93.350619653989682</c:v>
                </c:pt>
                <c:pt idx="14077">
                  <c:v>93.3495385764502</c:v>
                </c:pt>
                <c:pt idx="14078">
                  <c:v>93.353191308136587</c:v>
                </c:pt>
                <c:pt idx="14079">
                  <c:v>93.350341194623454</c:v>
                </c:pt>
                <c:pt idx="14080">
                  <c:v>93.352503349702388</c:v>
                </c:pt>
                <c:pt idx="14081">
                  <c:v>93.35199557085808</c:v>
                </c:pt>
                <c:pt idx="14082">
                  <c:v>93.350930873281342</c:v>
                </c:pt>
                <c:pt idx="14083">
                  <c:v>93.349145457344946</c:v>
                </c:pt>
                <c:pt idx="14084">
                  <c:v>93.347785920439264</c:v>
                </c:pt>
                <c:pt idx="14085">
                  <c:v>93.349767895928267</c:v>
                </c:pt>
                <c:pt idx="14086">
                  <c:v>93.350586894064236</c:v>
                </c:pt>
                <c:pt idx="14087">
                  <c:v>93.3479988599546</c:v>
                </c:pt>
                <c:pt idx="14088">
                  <c:v>93.348064379805479</c:v>
                </c:pt>
                <c:pt idx="14089">
                  <c:v>93.344411648119092</c:v>
                </c:pt>
                <c:pt idx="14090">
                  <c:v>93.344067668901985</c:v>
                </c:pt>
                <c:pt idx="14091">
                  <c:v>93.342183973189279</c:v>
                </c:pt>
                <c:pt idx="14092">
                  <c:v>93.339743358744116</c:v>
                </c:pt>
                <c:pt idx="14093">
                  <c:v>93.338121742434922</c:v>
                </c:pt>
                <c:pt idx="14094">
                  <c:v>93.335337148772638</c:v>
                </c:pt>
                <c:pt idx="14095">
                  <c:v>93.334632810375723</c:v>
                </c:pt>
                <c:pt idx="14096">
                  <c:v>93.335402668623544</c:v>
                </c:pt>
                <c:pt idx="14097">
                  <c:v>93.334305211121332</c:v>
                </c:pt>
                <c:pt idx="14098">
                  <c:v>93.334108651568712</c:v>
                </c:pt>
                <c:pt idx="14099">
                  <c:v>93.333076713917407</c:v>
                </c:pt>
                <c:pt idx="14100">
                  <c:v>93.332929294252935</c:v>
                </c:pt>
                <c:pt idx="14101">
                  <c:v>93.333699152500728</c:v>
                </c:pt>
                <c:pt idx="14102">
                  <c:v>93.334763850077479</c:v>
                </c:pt>
                <c:pt idx="14103">
                  <c:v>93.334141411494159</c:v>
                </c:pt>
                <c:pt idx="14104">
                  <c:v>93.331405957720037</c:v>
                </c:pt>
                <c:pt idx="14105">
                  <c:v>93.330111940665233</c:v>
                </c:pt>
                <c:pt idx="14106">
                  <c:v>93.32940760226829</c:v>
                </c:pt>
                <c:pt idx="14107">
                  <c:v>93.325001392296826</c:v>
                </c:pt>
                <c:pt idx="14108">
                  <c:v>93.321676259864844</c:v>
                </c:pt>
                <c:pt idx="14109">
                  <c:v>93.318891666202575</c:v>
                </c:pt>
                <c:pt idx="14110">
                  <c:v>93.315910512987685</c:v>
                </c:pt>
                <c:pt idx="14111">
                  <c:v>93.315812233211361</c:v>
                </c:pt>
                <c:pt idx="14112">
                  <c:v>93.316041552689441</c:v>
                </c:pt>
                <c:pt idx="14113">
                  <c:v>93.316778651011802</c:v>
                </c:pt>
                <c:pt idx="14114">
                  <c:v>93.315337214292512</c:v>
                </c:pt>
                <c:pt idx="14115">
                  <c:v>93.315566533770578</c:v>
                </c:pt>
                <c:pt idx="14116">
                  <c:v>93.315861373099523</c:v>
                </c:pt>
                <c:pt idx="14117">
                  <c:v>93.317515749334177</c:v>
                </c:pt>
                <c:pt idx="14118">
                  <c:v>93.315320834329796</c:v>
                </c:pt>
                <c:pt idx="14119">
                  <c:v>93.316549331533722</c:v>
                </c:pt>
                <c:pt idx="14120">
                  <c:v>93.3166148513846</c:v>
                </c:pt>
                <c:pt idx="14121">
                  <c:v>93.314763915597325</c:v>
                </c:pt>
                <c:pt idx="14122">
                  <c:v>93.313011259586389</c:v>
                </c:pt>
                <c:pt idx="14123">
                  <c:v>93.310128386147809</c:v>
                </c:pt>
                <c:pt idx="14124">
                  <c:v>93.308162790621495</c:v>
                </c:pt>
                <c:pt idx="14125">
                  <c:v>93.306066155393438</c:v>
                </c:pt>
                <c:pt idx="14126">
                  <c:v>93.305181637406591</c:v>
                </c:pt>
                <c:pt idx="14127">
                  <c:v>93.305066977667551</c:v>
                </c:pt>
                <c:pt idx="14128">
                  <c:v>93.305181637406591</c:v>
                </c:pt>
                <c:pt idx="14129">
                  <c:v>93.304935937965794</c:v>
                </c:pt>
                <c:pt idx="14130">
                  <c:v>93.302216864154417</c:v>
                </c:pt>
                <c:pt idx="14131">
                  <c:v>93.301790985123731</c:v>
                </c:pt>
                <c:pt idx="14132">
                  <c:v>93.304460919046946</c:v>
                </c:pt>
                <c:pt idx="14133">
                  <c:v>93.303543641134681</c:v>
                </c:pt>
                <c:pt idx="14134">
                  <c:v>93.304903178040362</c:v>
                </c:pt>
                <c:pt idx="14135">
                  <c:v>93.305673036288155</c:v>
                </c:pt>
                <c:pt idx="14136">
                  <c:v>93.309391287825434</c:v>
                </c:pt>
                <c:pt idx="14137">
                  <c:v>93.308539529764033</c:v>
                </c:pt>
                <c:pt idx="14138">
                  <c:v>93.305279917182901</c:v>
                </c:pt>
                <c:pt idx="14139">
                  <c:v>93.299956429299158</c:v>
                </c:pt>
                <c:pt idx="14140">
                  <c:v>93.299415890529431</c:v>
                </c:pt>
                <c:pt idx="14141">
                  <c:v>93.298564132468044</c:v>
                </c:pt>
                <c:pt idx="14142">
                  <c:v>93.29528813992421</c:v>
                </c:pt>
                <c:pt idx="14143">
                  <c:v>93.295599359215871</c:v>
                </c:pt>
                <c:pt idx="14144">
                  <c:v>93.297008036009714</c:v>
                </c:pt>
                <c:pt idx="14145">
                  <c:v>93.295337279812372</c:v>
                </c:pt>
                <c:pt idx="14146">
                  <c:v>93.295992478321125</c:v>
                </c:pt>
                <c:pt idx="14147">
                  <c:v>93.294239822310161</c:v>
                </c:pt>
                <c:pt idx="14148">
                  <c:v>93.293240644584301</c:v>
                </c:pt>
                <c:pt idx="14149">
                  <c:v>93.29075089025099</c:v>
                </c:pt>
                <c:pt idx="14150">
                  <c:v>93.287884396775127</c:v>
                </c:pt>
                <c:pt idx="14151">
                  <c:v>93.284919623522939</c:v>
                </c:pt>
                <c:pt idx="14152">
                  <c:v>93.283560086617257</c:v>
                </c:pt>
                <c:pt idx="14153">
                  <c:v>93.283412666952771</c:v>
                </c:pt>
                <c:pt idx="14154">
                  <c:v>93.282577288854085</c:v>
                </c:pt>
                <c:pt idx="14155">
                  <c:v>93.28175829071813</c:v>
                </c:pt>
                <c:pt idx="14156">
                  <c:v>93.284804963783898</c:v>
                </c:pt>
                <c:pt idx="14157">
                  <c:v>93.284411844678644</c:v>
                </c:pt>
                <c:pt idx="14158">
                  <c:v>93.283494566766365</c:v>
                </c:pt>
                <c:pt idx="14159">
                  <c:v>93.28175829071813</c:v>
                </c:pt>
                <c:pt idx="14160">
                  <c:v>93.281512591277348</c:v>
                </c:pt>
                <c:pt idx="14161">
                  <c:v>93.279809075154546</c:v>
                </c:pt>
                <c:pt idx="14162">
                  <c:v>93.277368460709383</c:v>
                </c:pt>
                <c:pt idx="14163">
                  <c:v>93.27700810152956</c:v>
                </c:pt>
                <c:pt idx="14164">
                  <c:v>93.274452827345371</c:v>
                </c:pt>
                <c:pt idx="14165">
                  <c:v>93.272651031446273</c:v>
                </c:pt>
                <c:pt idx="14166">
                  <c:v>93.271307874503293</c:v>
                </c:pt>
                <c:pt idx="14167">
                  <c:v>93.270554396218188</c:v>
                </c:pt>
                <c:pt idx="14168">
                  <c:v>93.270292316814675</c:v>
                </c:pt>
                <c:pt idx="14169">
                  <c:v>93.266983564345409</c:v>
                </c:pt>
                <c:pt idx="14170">
                  <c:v>93.270046617373922</c:v>
                </c:pt>
                <c:pt idx="14171">
                  <c:v>93.271209594726969</c:v>
                </c:pt>
                <c:pt idx="14172">
                  <c:v>93.274682146823437</c:v>
                </c:pt>
                <c:pt idx="14173">
                  <c:v>93.274747666674301</c:v>
                </c:pt>
                <c:pt idx="14174">
                  <c:v>93.272880350924311</c:v>
                </c:pt>
                <c:pt idx="14175">
                  <c:v>93.272176012527396</c:v>
                </c:pt>
                <c:pt idx="14176">
                  <c:v>93.270390596591</c:v>
                </c:pt>
                <c:pt idx="14177">
                  <c:v>93.269031059685304</c:v>
                </c:pt>
                <c:pt idx="14178">
                  <c:v>93.268588800691901</c:v>
                </c:pt>
                <c:pt idx="14179">
                  <c:v>93.267999122034013</c:v>
                </c:pt>
                <c:pt idx="14180">
                  <c:v>93.267900842257674</c:v>
                </c:pt>
                <c:pt idx="14181">
                  <c:v>93.266721484941911</c:v>
                </c:pt>
                <c:pt idx="14182">
                  <c:v>93.262429934709473</c:v>
                </c:pt>
                <c:pt idx="14183">
                  <c:v>93.264444670123936</c:v>
                </c:pt>
                <c:pt idx="14184">
                  <c:v>93.262708394075688</c:v>
                </c:pt>
                <c:pt idx="14185">
                  <c:v>93.260972118027468</c:v>
                </c:pt>
                <c:pt idx="14186">
                  <c:v>93.260529859034037</c:v>
                </c:pt>
                <c:pt idx="14187">
                  <c:v>93.259530681308178</c:v>
                </c:pt>
                <c:pt idx="14188">
                  <c:v>93.257974584849862</c:v>
                </c:pt>
                <c:pt idx="14189">
                  <c:v>93.25841684384325</c:v>
                </c:pt>
                <c:pt idx="14190">
                  <c:v>93.259694480935366</c:v>
                </c:pt>
                <c:pt idx="14191">
                  <c:v>93.258285804141522</c:v>
                </c:pt>
                <c:pt idx="14192">
                  <c:v>93.257384906191945</c:v>
                </c:pt>
                <c:pt idx="14193">
                  <c:v>93.255812429770899</c:v>
                </c:pt>
                <c:pt idx="14194">
                  <c:v>93.254551172641541</c:v>
                </c:pt>
                <c:pt idx="14195">
                  <c:v>93.255222751113024</c:v>
                </c:pt>
                <c:pt idx="14196">
                  <c:v>93.252929556332347</c:v>
                </c:pt>
                <c:pt idx="14197">
                  <c:v>93.250701881402534</c:v>
                </c:pt>
                <c:pt idx="14198">
                  <c:v>93.248769045801666</c:v>
                </c:pt>
                <c:pt idx="14199">
                  <c:v>93.247343989045092</c:v>
                </c:pt>
                <c:pt idx="14200">
                  <c:v>93.247573308523158</c:v>
                </c:pt>
                <c:pt idx="14201">
                  <c:v>93.24781900796394</c:v>
                </c:pt>
                <c:pt idx="14202">
                  <c:v>93.248490586435437</c:v>
                </c:pt>
                <c:pt idx="14203">
                  <c:v>93.248244886994627</c:v>
                </c:pt>
                <c:pt idx="14204">
                  <c:v>93.251438979724881</c:v>
                </c:pt>
                <c:pt idx="14205">
                  <c:v>93.248965605354286</c:v>
                </c:pt>
                <c:pt idx="14206">
                  <c:v>93.246410331170097</c:v>
                </c:pt>
                <c:pt idx="14207">
                  <c:v>93.245312873667899</c:v>
                </c:pt>
                <c:pt idx="14208">
                  <c:v>93.243183478514425</c:v>
                </c:pt>
                <c:pt idx="14209">
                  <c:v>93.243642117470543</c:v>
                </c:pt>
                <c:pt idx="14210">
                  <c:v>93.245542193145965</c:v>
                </c:pt>
                <c:pt idx="14211">
                  <c:v>93.244362835830188</c:v>
                </c:pt>
                <c:pt idx="14212">
                  <c:v>93.240579064442045</c:v>
                </c:pt>
                <c:pt idx="14213">
                  <c:v>93.238580708990312</c:v>
                </c:pt>
                <c:pt idx="14214">
                  <c:v>93.238613468915759</c:v>
                </c:pt>
                <c:pt idx="14215">
                  <c:v>93.23820396984776</c:v>
                </c:pt>
                <c:pt idx="14216">
                  <c:v>93.237499631450831</c:v>
                </c:pt>
                <c:pt idx="14217">
                  <c:v>93.237040992494713</c:v>
                </c:pt>
                <c:pt idx="14218">
                  <c:v>93.238351389512246</c:v>
                </c:pt>
                <c:pt idx="14219">
                  <c:v>93.234027079354377</c:v>
                </c:pt>
                <c:pt idx="14220">
                  <c:v>93.23212700367894</c:v>
                </c:pt>
                <c:pt idx="14221">
                  <c:v>93.23193044412632</c:v>
                </c:pt>
                <c:pt idx="14222">
                  <c:v>93.231193345803959</c:v>
                </c:pt>
                <c:pt idx="14223">
                  <c:v>93.230292447854396</c:v>
                </c:pt>
                <c:pt idx="14224">
                  <c:v>93.228457892029851</c:v>
                </c:pt>
                <c:pt idx="14225">
                  <c:v>93.227606133968436</c:v>
                </c:pt>
                <c:pt idx="14226">
                  <c:v>93.227344054564938</c:v>
                </c:pt>
                <c:pt idx="14227">
                  <c:v>93.228064772924597</c:v>
                </c:pt>
                <c:pt idx="14228">
                  <c:v>93.227049215235994</c:v>
                </c:pt>
                <c:pt idx="14229">
                  <c:v>93.227229394825898</c:v>
                </c:pt>
                <c:pt idx="14230">
                  <c:v>93.226000897621972</c:v>
                </c:pt>
                <c:pt idx="14231">
                  <c:v>93.224379281312764</c:v>
                </c:pt>
                <c:pt idx="14232">
                  <c:v>93.221840387091291</c:v>
                </c:pt>
                <c:pt idx="14233">
                  <c:v>93.223330963698714</c:v>
                </c:pt>
                <c:pt idx="14234">
                  <c:v>93.221709347389535</c:v>
                </c:pt>
                <c:pt idx="14235">
                  <c:v>93.222020566681195</c:v>
                </c:pt>
                <c:pt idx="14236">
                  <c:v>93.218777334062793</c:v>
                </c:pt>
                <c:pt idx="14237">
                  <c:v>93.215517721481689</c:v>
                </c:pt>
                <c:pt idx="14238">
                  <c:v>93.214764243196583</c:v>
                </c:pt>
                <c:pt idx="14239">
                  <c:v>93.214027144874223</c:v>
                </c:pt>
                <c:pt idx="14240">
                  <c:v>93.21191412968345</c:v>
                </c:pt>
                <c:pt idx="14241">
                  <c:v>93.210685632479496</c:v>
                </c:pt>
                <c:pt idx="14242">
                  <c:v>93.209588174977327</c:v>
                </c:pt>
                <c:pt idx="14243">
                  <c:v>93.208130358295307</c:v>
                </c:pt>
                <c:pt idx="14244">
                  <c:v>93.209358855499261</c:v>
                </c:pt>
                <c:pt idx="14245">
                  <c:v>93.208523477400576</c:v>
                </c:pt>
                <c:pt idx="14246">
                  <c:v>93.202282711604553</c:v>
                </c:pt>
                <c:pt idx="14247">
                  <c:v>93.200399015891847</c:v>
                </c:pt>
                <c:pt idx="14248">
                  <c:v>93.199055858948881</c:v>
                </c:pt>
                <c:pt idx="14249">
                  <c:v>93.198548080104587</c:v>
                </c:pt>
                <c:pt idx="14250">
                  <c:v>93.200022276749294</c:v>
                </c:pt>
                <c:pt idx="14251">
                  <c:v>93.196975603683541</c:v>
                </c:pt>
                <c:pt idx="14252">
                  <c:v>93.196304025212044</c:v>
                </c:pt>
                <c:pt idx="14253">
                  <c:v>93.196615244503704</c:v>
                </c:pt>
                <c:pt idx="14254">
                  <c:v>93.2007757550344</c:v>
                </c:pt>
                <c:pt idx="14255">
                  <c:v>93.2007757550344</c:v>
                </c:pt>
                <c:pt idx="14256">
                  <c:v>93.200579195481751</c:v>
                </c:pt>
                <c:pt idx="14257">
                  <c:v>93.199268798464232</c:v>
                </c:pt>
                <c:pt idx="14258">
                  <c:v>93.199432598091406</c:v>
                </c:pt>
                <c:pt idx="14259">
                  <c:v>93.198154960999304</c:v>
                </c:pt>
                <c:pt idx="14260">
                  <c:v>93.196680764354596</c:v>
                </c:pt>
                <c:pt idx="14261">
                  <c:v>93.194715168828282</c:v>
                </c:pt>
                <c:pt idx="14262">
                  <c:v>93.195845386255925</c:v>
                </c:pt>
                <c:pt idx="14263">
                  <c:v>93.195714346554169</c:v>
                </c:pt>
                <c:pt idx="14264">
                  <c:v>93.191668495762514</c:v>
                </c:pt>
                <c:pt idx="14265">
                  <c:v>93.191750395576108</c:v>
                </c:pt>
                <c:pt idx="14266">
                  <c:v>93.189833939937955</c:v>
                </c:pt>
                <c:pt idx="14267">
                  <c:v>93.189375300981823</c:v>
                </c:pt>
                <c:pt idx="14268">
                  <c:v>93.188900282062946</c:v>
                </c:pt>
                <c:pt idx="14269">
                  <c:v>93.188752862398502</c:v>
                </c:pt>
                <c:pt idx="14270">
                  <c:v>93.189571860534457</c:v>
                </c:pt>
                <c:pt idx="14271">
                  <c:v>93.191750395576108</c:v>
                </c:pt>
                <c:pt idx="14272">
                  <c:v>93.189571860534457</c:v>
                </c:pt>
                <c:pt idx="14273">
                  <c:v>93.186820026797619</c:v>
                </c:pt>
                <c:pt idx="14274">
                  <c:v>93.185542389705532</c:v>
                </c:pt>
                <c:pt idx="14275">
                  <c:v>93.184985470973075</c:v>
                </c:pt>
                <c:pt idx="14276">
                  <c:v>93.183183675073948</c:v>
                </c:pt>
                <c:pt idx="14277">
                  <c:v>93.181087039845892</c:v>
                </c:pt>
                <c:pt idx="14278">
                  <c:v>93.18301987544676</c:v>
                </c:pt>
                <c:pt idx="14279">
                  <c:v>93.180890480293257</c:v>
                </c:pt>
                <c:pt idx="14280">
                  <c:v>93.179678363052048</c:v>
                </c:pt>
                <c:pt idx="14281">
                  <c:v>93.179580083275738</c:v>
                </c:pt>
                <c:pt idx="14282">
                  <c:v>93.176615310023564</c:v>
                </c:pt>
                <c:pt idx="14283">
                  <c:v>93.176926529315224</c:v>
                </c:pt>
                <c:pt idx="14284">
                  <c:v>93.173879856249457</c:v>
                </c:pt>
                <c:pt idx="14285">
                  <c:v>93.172864298560853</c:v>
                </c:pt>
                <c:pt idx="14286">
                  <c:v>93.170276264451218</c:v>
                </c:pt>
                <c:pt idx="14287">
                  <c:v>93.169588306017019</c:v>
                </c:pt>
                <c:pt idx="14288">
                  <c:v>93.170145224749461</c:v>
                </c:pt>
                <c:pt idx="14289">
                  <c:v>93.169981425122273</c:v>
                </c:pt>
                <c:pt idx="14290">
                  <c:v>93.169064147210008</c:v>
                </c:pt>
                <c:pt idx="14291">
                  <c:v>93.169490026240709</c:v>
                </c:pt>
                <c:pt idx="14292">
                  <c:v>93.166574392876697</c:v>
                </c:pt>
                <c:pt idx="14293">
                  <c:v>93.163757039288996</c:v>
                </c:pt>
                <c:pt idx="14294">
                  <c:v>93.164068258580656</c:v>
                </c:pt>
                <c:pt idx="14295">
                  <c:v>93.166869232205642</c:v>
                </c:pt>
                <c:pt idx="14296">
                  <c:v>93.164297578058722</c:v>
                </c:pt>
                <c:pt idx="14297">
                  <c:v>93.161234525030238</c:v>
                </c:pt>
                <c:pt idx="14298">
                  <c:v>93.162315602569691</c:v>
                </c:pt>
                <c:pt idx="14299">
                  <c:v>93.159105129876735</c:v>
                </c:pt>
                <c:pt idx="14300">
                  <c:v>93.161856963613559</c:v>
                </c:pt>
                <c:pt idx="14301">
                  <c:v>93.156762795207882</c:v>
                </c:pt>
                <c:pt idx="14302">
                  <c:v>93.154715299867988</c:v>
                </c:pt>
                <c:pt idx="14303">
                  <c:v>93.152422105087297</c:v>
                </c:pt>
                <c:pt idx="14304">
                  <c:v>93.153961821582911</c:v>
                </c:pt>
                <c:pt idx="14305">
                  <c:v>93.154404080576327</c:v>
                </c:pt>
                <c:pt idx="14306">
                  <c:v>93.155829137332887</c:v>
                </c:pt>
                <c:pt idx="14307">
                  <c:v>93.154633400054394</c:v>
                </c:pt>
                <c:pt idx="14308">
                  <c:v>93.155419638264902</c:v>
                </c:pt>
                <c:pt idx="14309">
                  <c:v>93.155304978525876</c:v>
                </c:pt>
                <c:pt idx="14310">
                  <c:v>93.157368853828487</c:v>
                </c:pt>
                <c:pt idx="14311">
                  <c:v>93.153339382999562</c:v>
                </c:pt>
                <c:pt idx="14312">
                  <c:v>93.150161670232038</c:v>
                </c:pt>
                <c:pt idx="14313">
                  <c:v>93.14711499716627</c:v>
                </c:pt>
                <c:pt idx="14314">
                  <c:v>93.144232123727676</c:v>
                </c:pt>
                <c:pt idx="14315">
                  <c:v>93.143363985703573</c:v>
                </c:pt>
                <c:pt idx="14316">
                  <c:v>93.144526963056649</c:v>
                </c:pt>
                <c:pt idx="14317">
                  <c:v>93.143232946001817</c:v>
                </c:pt>
                <c:pt idx="14318">
                  <c:v>93.143052766411913</c:v>
                </c:pt>
                <c:pt idx="14319">
                  <c:v>93.143052766411913</c:v>
                </c:pt>
                <c:pt idx="14320">
                  <c:v>93.142921726710156</c:v>
                </c:pt>
                <c:pt idx="14321">
                  <c:v>93.143020006486466</c:v>
                </c:pt>
                <c:pt idx="14322">
                  <c:v>93.140890611332978</c:v>
                </c:pt>
                <c:pt idx="14323">
                  <c:v>93.14143115010269</c:v>
                </c:pt>
                <c:pt idx="14324">
                  <c:v>93.141463910028136</c:v>
                </c:pt>
                <c:pt idx="14325">
                  <c:v>93.14123459055007</c:v>
                </c:pt>
                <c:pt idx="14326">
                  <c:v>93.140300932675075</c:v>
                </c:pt>
                <c:pt idx="14327">
                  <c:v>93.136484401361514</c:v>
                </c:pt>
                <c:pt idx="14328">
                  <c:v>93.135649023262829</c:v>
                </c:pt>
                <c:pt idx="14329">
                  <c:v>93.132864429600559</c:v>
                </c:pt>
                <c:pt idx="14330">
                  <c:v>93.132667870047939</c:v>
                </c:pt>
                <c:pt idx="14331">
                  <c:v>93.13206181142732</c:v>
                </c:pt>
                <c:pt idx="14332">
                  <c:v>93.129359117578659</c:v>
                </c:pt>
                <c:pt idx="14333">
                  <c:v>93.127852161008491</c:v>
                </c:pt>
                <c:pt idx="14334">
                  <c:v>93.126296064550175</c:v>
                </c:pt>
                <c:pt idx="14335">
                  <c:v>93.124477888688332</c:v>
                </c:pt>
                <c:pt idx="14336">
                  <c:v>93.123855450104998</c:v>
                </c:pt>
                <c:pt idx="14337">
                  <c:v>93.121857094653265</c:v>
                </c:pt>
                <c:pt idx="14338">
                  <c:v>93.12257781301291</c:v>
                </c:pt>
                <c:pt idx="14339">
                  <c:v>93.121136376293606</c:v>
                </c:pt>
                <c:pt idx="14340">
                  <c:v>93.11812246315327</c:v>
                </c:pt>
                <c:pt idx="14341">
                  <c:v>93.117172425315559</c:v>
                </c:pt>
                <c:pt idx="14342">
                  <c:v>93.114879230534868</c:v>
                </c:pt>
                <c:pt idx="14343">
                  <c:v>93.112291196425247</c:v>
                </c:pt>
                <c:pt idx="14344">
                  <c:v>93.113110194561202</c:v>
                </c:pt>
                <c:pt idx="14345">
                  <c:v>93.114715430907694</c:v>
                </c:pt>
                <c:pt idx="14346">
                  <c:v>93.112242056537085</c:v>
                </c:pt>
                <c:pt idx="14347">
                  <c:v>93.113126574523918</c:v>
                </c:pt>
                <c:pt idx="14348">
                  <c:v>93.114813710684004</c:v>
                </c:pt>
                <c:pt idx="14349">
                  <c:v>93.118548342183971</c:v>
                </c:pt>
                <c:pt idx="14350">
                  <c:v>93.119252680580885</c:v>
                </c:pt>
                <c:pt idx="14351">
                  <c:v>93.118482822333092</c:v>
                </c:pt>
                <c:pt idx="14352">
                  <c:v>93.119563899872574</c:v>
                </c:pt>
                <c:pt idx="14353">
                  <c:v>93.117565544420827</c:v>
                </c:pt>
                <c:pt idx="14354">
                  <c:v>93.117434504719071</c:v>
                </c:pt>
                <c:pt idx="14355">
                  <c:v>93.115026650199354</c:v>
                </c:pt>
                <c:pt idx="14356">
                  <c:v>93.112536895866029</c:v>
                </c:pt>
                <c:pt idx="14357">
                  <c:v>93.109179003508601</c:v>
                </c:pt>
                <c:pt idx="14358">
                  <c:v>93.106328889995467</c:v>
                </c:pt>
                <c:pt idx="14359">
                  <c:v>93.107491867348514</c:v>
                </c:pt>
                <c:pt idx="14360">
                  <c:v>93.106083190554656</c:v>
                </c:pt>
                <c:pt idx="14361">
                  <c:v>93.105444372008606</c:v>
                </c:pt>
                <c:pt idx="14362">
                  <c:v>93.104412434357315</c:v>
                </c:pt>
                <c:pt idx="14363">
                  <c:v>93.103134797265199</c:v>
                </c:pt>
                <c:pt idx="14364">
                  <c:v>93.10380637573671</c:v>
                </c:pt>
                <c:pt idx="14365">
                  <c:v>93.106296130070007</c:v>
                </c:pt>
                <c:pt idx="14366">
                  <c:v>93.104232254767382</c:v>
                </c:pt>
                <c:pt idx="14367">
                  <c:v>93.102364939017406</c:v>
                </c:pt>
                <c:pt idx="14368">
                  <c:v>93.102414078905568</c:v>
                </c:pt>
                <c:pt idx="14369">
                  <c:v>93.10121834162706</c:v>
                </c:pt>
                <c:pt idx="14370">
                  <c:v>93.099170846287151</c:v>
                </c:pt>
                <c:pt idx="14371">
                  <c:v>93.100137264087593</c:v>
                </c:pt>
                <c:pt idx="14372">
                  <c:v>93.097745789530592</c:v>
                </c:pt>
                <c:pt idx="14373">
                  <c:v>93.095010335756484</c:v>
                </c:pt>
                <c:pt idx="14374">
                  <c:v>93.092405921684133</c:v>
                </c:pt>
                <c:pt idx="14375">
                  <c:v>93.091996422616134</c:v>
                </c:pt>
                <c:pt idx="14376">
                  <c:v>93.088900609662218</c:v>
                </c:pt>
                <c:pt idx="14377">
                  <c:v>93.086361715440731</c:v>
                </c:pt>
                <c:pt idx="14378">
                  <c:v>93.086116015999949</c:v>
                </c:pt>
                <c:pt idx="14379">
                  <c:v>93.084838378907861</c:v>
                </c:pt>
                <c:pt idx="14380">
                  <c:v>93.083953860921014</c:v>
                </c:pt>
                <c:pt idx="14381">
                  <c:v>93.085182358124968</c:v>
                </c:pt>
                <c:pt idx="14382">
                  <c:v>93.083708161480232</c:v>
                </c:pt>
                <c:pt idx="14383">
                  <c:v>93.084609059429795</c:v>
                </c:pt>
                <c:pt idx="14384">
                  <c:v>93.084707339206105</c:v>
                </c:pt>
                <c:pt idx="14385">
                  <c:v>93.082414144425414</c:v>
                </c:pt>
                <c:pt idx="14386">
                  <c:v>93.082217584872765</c:v>
                </c:pt>
                <c:pt idx="14387">
                  <c:v>93.083118482822343</c:v>
                </c:pt>
                <c:pt idx="14388">
                  <c:v>93.081152887296042</c:v>
                </c:pt>
                <c:pt idx="14389">
                  <c:v>93.07931833147147</c:v>
                </c:pt>
                <c:pt idx="14390">
                  <c:v>93.077926034640356</c:v>
                </c:pt>
                <c:pt idx="14391">
                  <c:v>93.075665599785097</c:v>
                </c:pt>
                <c:pt idx="14392">
                  <c:v>93.079138151881565</c:v>
                </c:pt>
                <c:pt idx="14393">
                  <c:v>93.077532915535087</c:v>
                </c:pt>
                <c:pt idx="14394">
                  <c:v>93.07655011777193</c:v>
                </c:pt>
                <c:pt idx="14395">
                  <c:v>93.072815486271963</c:v>
                </c:pt>
                <c:pt idx="14396">
                  <c:v>93.069244654399185</c:v>
                </c:pt>
                <c:pt idx="14397">
                  <c:v>93.067197159059276</c:v>
                </c:pt>
                <c:pt idx="14398">
                  <c:v>93.069719673318033</c:v>
                </c:pt>
                <c:pt idx="14399">
                  <c:v>93.066673000252251</c:v>
                </c:pt>
                <c:pt idx="14400">
                  <c:v>93.065903142004458</c:v>
                </c:pt>
                <c:pt idx="14401">
                  <c:v>93.063003888603163</c:v>
                </c:pt>
                <c:pt idx="14402">
                  <c:v>93.062659909386056</c:v>
                </c:pt>
                <c:pt idx="14403">
                  <c:v>93.062266790280802</c:v>
                </c:pt>
                <c:pt idx="14404">
                  <c:v>93.065133283756651</c:v>
                </c:pt>
                <c:pt idx="14405">
                  <c:v>93.06573934237727</c:v>
                </c:pt>
                <c:pt idx="14406">
                  <c:v>93.063872026627294</c:v>
                </c:pt>
                <c:pt idx="14407">
                  <c:v>93.061791771361953</c:v>
                </c:pt>
                <c:pt idx="14408">
                  <c:v>93.061791771361953</c:v>
                </c:pt>
                <c:pt idx="14409">
                  <c:v>93.062184890467208</c:v>
                </c:pt>
                <c:pt idx="14410">
                  <c:v>93.059531336506694</c:v>
                </c:pt>
                <c:pt idx="14411">
                  <c:v>93.055911364745739</c:v>
                </c:pt>
                <c:pt idx="14412">
                  <c:v>93.051881893916828</c:v>
                </c:pt>
                <c:pt idx="14413">
                  <c:v>93.051799994103234</c:v>
                </c:pt>
                <c:pt idx="14414">
                  <c:v>93.049752498763326</c:v>
                </c:pt>
                <c:pt idx="14415">
                  <c:v>93.049768878726042</c:v>
                </c:pt>
                <c:pt idx="14416">
                  <c:v>93.04890074070191</c:v>
                </c:pt>
                <c:pt idx="14417">
                  <c:v>93.049949058315931</c:v>
                </c:pt>
                <c:pt idx="14418">
                  <c:v>93.046083387114209</c:v>
                </c:pt>
                <c:pt idx="14419">
                  <c:v>93.047901562976051</c:v>
                </c:pt>
                <c:pt idx="14420">
                  <c:v>93.046754965585691</c:v>
                </c:pt>
                <c:pt idx="14421">
                  <c:v>93.047017044989204</c:v>
                </c:pt>
                <c:pt idx="14422">
                  <c:v>93.048982640515518</c:v>
                </c:pt>
                <c:pt idx="14423">
                  <c:v>93.047803283199741</c:v>
                </c:pt>
                <c:pt idx="14424">
                  <c:v>93.046378226443167</c:v>
                </c:pt>
                <c:pt idx="14425">
                  <c:v>93.045362668754564</c:v>
                </c:pt>
                <c:pt idx="14426">
                  <c:v>93.044101411625192</c:v>
                </c:pt>
                <c:pt idx="14427">
                  <c:v>93.040841799044074</c:v>
                </c:pt>
                <c:pt idx="14428">
                  <c:v>93.039826241355485</c:v>
                </c:pt>
                <c:pt idx="14429">
                  <c:v>93.038581364188829</c:v>
                </c:pt>
                <c:pt idx="14430">
                  <c:v>93.036075229892788</c:v>
                </c:pt>
                <c:pt idx="14431">
                  <c:v>93.034257054030945</c:v>
                </c:pt>
                <c:pt idx="14432">
                  <c:v>93.031144861114299</c:v>
                </c:pt>
                <c:pt idx="14433">
                  <c:v>93.027950768384059</c:v>
                </c:pt>
                <c:pt idx="14434">
                  <c:v>93.02847492719107</c:v>
                </c:pt>
                <c:pt idx="14435">
                  <c:v>93.027508509390643</c:v>
                </c:pt>
                <c:pt idx="14436">
                  <c:v>93.028949946109918</c:v>
                </c:pt>
                <c:pt idx="14437">
                  <c:v>93.028032668197653</c:v>
                </c:pt>
                <c:pt idx="14438">
                  <c:v>93.027623169129683</c:v>
                </c:pt>
                <c:pt idx="14439">
                  <c:v>93.028229227750288</c:v>
                </c:pt>
                <c:pt idx="14440">
                  <c:v>93.026558471552917</c:v>
                </c:pt>
                <c:pt idx="14441">
                  <c:v>93.027868868570465</c:v>
                </c:pt>
                <c:pt idx="14442">
                  <c:v>93.022496240798546</c:v>
                </c:pt>
                <c:pt idx="14443">
                  <c:v>93.021005664191108</c:v>
                </c:pt>
                <c:pt idx="14444">
                  <c:v>93.021710002588037</c:v>
                </c:pt>
                <c:pt idx="14445">
                  <c:v>93.02236520109679</c:v>
                </c:pt>
                <c:pt idx="14446">
                  <c:v>93.021611722811727</c:v>
                </c:pt>
                <c:pt idx="14447">
                  <c:v>93.020350465682355</c:v>
                </c:pt>
                <c:pt idx="14448">
                  <c:v>93.020776344713056</c:v>
                </c:pt>
                <c:pt idx="14449">
                  <c:v>93.018352110230609</c:v>
                </c:pt>
                <c:pt idx="14450">
                  <c:v>93.017287412653843</c:v>
                </c:pt>
                <c:pt idx="14451">
                  <c:v>93.016861533623143</c:v>
                </c:pt>
                <c:pt idx="14452">
                  <c:v>93.016779633809548</c:v>
                </c:pt>
                <c:pt idx="14453">
                  <c:v>93.013552781153876</c:v>
                </c:pt>
                <c:pt idx="14454">
                  <c:v>93.011063026820551</c:v>
                </c:pt>
                <c:pt idx="14455">
                  <c:v>93.008818971928022</c:v>
                </c:pt>
                <c:pt idx="14456">
                  <c:v>93.009130191219697</c:v>
                </c:pt>
                <c:pt idx="14457">
                  <c:v>93.008294813121012</c:v>
                </c:pt>
                <c:pt idx="14458">
                  <c:v>93.007754274351285</c:v>
                </c:pt>
                <c:pt idx="14459">
                  <c:v>93.009523310324951</c:v>
                </c:pt>
                <c:pt idx="14460">
                  <c:v>93.009785389728449</c:v>
                </c:pt>
                <c:pt idx="14461">
                  <c:v>93.008409472860038</c:v>
                </c:pt>
                <c:pt idx="14462">
                  <c:v>93.008147393456539</c:v>
                </c:pt>
                <c:pt idx="14463">
                  <c:v>93.004265342292086</c:v>
                </c:pt>
                <c:pt idx="14464">
                  <c:v>92.999400493364476</c:v>
                </c:pt>
                <c:pt idx="14465">
                  <c:v>92.998253895974145</c:v>
                </c:pt>
                <c:pt idx="14466">
                  <c:v>92.999154793923694</c:v>
                </c:pt>
                <c:pt idx="14467">
                  <c:v>92.997074538658353</c:v>
                </c:pt>
                <c:pt idx="14468">
                  <c:v>92.996632279664937</c:v>
                </c:pt>
                <c:pt idx="14469">
                  <c:v>92.996681419553084</c:v>
                </c:pt>
                <c:pt idx="14470">
                  <c:v>92.998221136048699</c:v>
                </c:pt>
                <c:pt idx="14471">
                  <c:v>92.998990994296506</c:v>
                </c:pt>
                <c:pt idx="14472">
                  <c:v>92.995895181342576</c:v>
                </c:pt>
                <c:pt idx="14473">
                  <c:v>92.992127789917149</c:v>
                </c:pt>
                <c:pt idx="14474">
                  <c:v>92.991308791781194</c:v>
                </c:pt>
                <c:pt idx="14475">
                  <c:v>92.990227714241712</c:v>
                </c:pt>
                <c:pt idx="14476">
                  <c:v>92.992029510140839</c:v>
                </c:pt>
                <c:pt idx="14477">
                  <c:v>92.989588895695675</c:v>
                </c:pt>
                <c:pt idx="14478">
                  <c:v>92.992471769134269</c:v>
                </c:pt>
                <c:pt idx="14479">
                  <c:v>92.993487326822859</c:v>
                </c:pt>
                <c:pt idx="14480">
                  <c:v>92.990031154689106</c:v>
                </c:pt>
                <c:pt idx="14481">
                  <c:v>92.987328460840416</c:v>
                </c:pt>
                <c:pt idx="14482">
                  <c:v>92.985412005202264</c:v>
                </c:pt>
                <c:pt idx="14483">
                  <c:v>92.982692931390901</c:v>
                </c:pt>
                <c:pt idx="14484">
                  <c:v>92.981923073143093</c:v>
                </c:pt>
                <c:pt idx="14485">
                  <c:v>92.981841173329499</c:v>
                </c:pt>
                <c:pt idx="14486">
                  <c:v>92.982201532509308</c:v>
                </c:pt>
                <c:pt idx="14487">
                  <c:v>92.982676551428185</c:v>
                </c:pt>
                <c:pt idx="14488">
                  <c:v>92.980596296162844</c:v>
                </c:pt>
                <c:pt idx="14489">
                  <c:v>92.980596296162844</c:v>
                </c:pt>
                <c:pt idx="14490">
                  <c:v>92.978892780040042</c:v>
                </c:pt>
                <c:pt idx="14491">
                  <c:v>92.977811702500574</c:v>
                </c:pt>
                <c:pt idx="14492">
                  <c:v>92.976403025706716</c:v>
                </c:pt>
                <c:pt idx="14493">
                  <c:v>92.976878044625565</c:v>
                </c:pt>
                <c:pt idx="14494">
                  <c:v>92.972930473610248</c:v>
                </c:pt>
                <c:pt idx="14495">
                  <c:v>92.973847751522513</c:v>
                </c:pt>
                <c:pt idx="14496">
                  <c:v>92.971341617226486</c:v>
                </c:pt>
                <c:pt idx="14497">
                  <c:v>92.970457099239653</c:v>
                </c:pt>
                <c:pt idx="14498">
                  <c:v>92.967672505577397</c:v>
                </c:pt>
                <c:pt idx="14499">
                  <c:v>92.965149991318611</c:v>
                </c:pt>
                <c:pt idx="14500">
                  <c:v>92.963708554599336</c:v>
                </c:pt>
                <c:pt idx="14501">
                  <c:v>92.961366219930483</c:v>
                </c:pt>
                <c:pt idx="14502">
                  <c:v>92.962971456276975</c:v>
                </c:pt>
                <c:pt idx="14503">
                  <c:v>92.965395690759422</c:v>
                </c:pt>
                <c:pt idx="14504">
                  <c:v>92.96411805366732</c:v>
                </c:pt>
                <c:pt idx="14505">
                  <c:v>92.965051711542301</c:v>
                </c:pt>
                <c:pt idx="14506">
                  <c:v>92.966116409119067</c:v>
                </c:pt>
                <c:pt idx="14507">
                  <c:v>92.964674972399763</c:v>
                </c:pt>
                <c:pt idx="14508">
                  <c:v>92.962414537544504</c:v>
                </c:pt>
                <c:pt idx="14509">
                  <c:v>92.961398979855929</c:v>
                </c:pt>
                <c:pt idx="14510">
                  <c:v>92.957189329437085</c:v>
                </c:pt>
                <c:pt idx="14511">
                  <c:v>92.954486635588424</c:v>
                </c:pt>
                <c:pt idx="14512">
                  <c:v>92.955076314246327</c:v>
                </c:pt>
                <c:pt idx="14513">
                  <c:v>92.954830614805516</c:v>
                </c:pt>
                <c:pt idx="14514">
                  <c:v>92.952078781068707</c:v>
                </c:pt>
                <c:pt idx="14515">
                  <c:v>92.950522684610391</c:v>
                </c:pt>
                <c:pt idx="14516">
                  <c:v>92.947852750687133</c:v>
                </c:pt>
                <c:pt idx="14517">
                  <c:v>92.946968232700314</c:v>
                </c:pt>
                <c:pt idx="14518">
                  <c:v>92.946296654228817</c:v>
                </c:pt>
                <c:pt idx="14519">
                  <c:v>92.944625898031461</c:v>
                </c:pt>
                <c:pt idx="14520">
                  <c:v>92.944183639038044</c:v>
                </c:pt>
                <c:pt idx="14521">
                  <c:v>92.943659480231034</c:v>
                </c:pt>
                <c:pt idx="14522">
                  <c:v>92.943397400827521</c:v>
                </c:pt>
                <c:pt idx="14523">
                  <c:v>92.943446540715684</c:v>
                </c:pt>
                <c:pt idx="14524">
                  <c:v>92.941480945189369</c:v>
                </c:pt>
                <c:pt idx="14525">
                  <c:v>92.937320434658687</c:v>
                </c:pt>
                <c:pt idx="14526">
                  <c:v>92.93627211704468</c:v>
                </c:pt>
                <c:pt idx="14527">
                  <c:v>92.935518638759589</c:v>
                </c:pt>
                <c:pt idx="14528">
                  <c:v>92.936173837268342</c:v>
                </c:pt>
                <c:pt idx="14529">
                  <c:v>92.936779895888961</c:v>
                </c:pt>
                <c:pt idx="14530">
                  <c:v>92.941055066158683</c:v>
                </c:pt>
                <c:pt idx="14531">
                  <c:v>92.93594451779029</c:v>
                </c:pt>
                <c:pt idx="14532">
                  <c:v>92.935780718163073</c:v>
                </c:pt>
                <c:pt idx="14533">
                  <c:v>92.932734045097334</c:v>
                </c:pt>
                <c:pt idx="14534">
                  <c:v>92.928835613970151</c:v>
                </c:pt>
                <c:pt idx="14535">
                  <c:v>92.928442494864896</c:v>
                </c:pt>
                <c:pt idx="14536">
                  <c:v>92.926247579860515</c:v>
                </c:pt>
                <c:pt idx="14537">
                  <c:v>92.929458052553471</c:v>
                </c:pt>
                <c:pt idx="14538">
                  <c:v>92.930309810614887</c:v>
                </c:pt>
                <c:pt idx="14539">
                  <c:v>92.929130453299095</c:v>
                </c:pt>
                <c:pt idx="14540">
                  <c:v>92.92356126597457</c:v>
                </c:pt>
                <c:pt idx="14541">
                  <c:v>92.923331946496504</c:v>
                </c:pt>
                <c:pt idx="14542">
                  <c:v>92.921317211082027</c:v>
                </c:pt>
                <c:pt idx="14543">
                  <c:v>92.924019904930702</c:v>
                </c:pt>
                <c:pt idx="14544">
                  <c:v>92.923528506049124</c:v>
                </c:pt>
                <c:pt idx="14545">
                  <c:v>92.92036717324433</c:v>
                </c:pt>
                <c:pt idx="14546">
                  <c:v>92.916173902788216</c:v>
                </c:pt>
                <c:pt idx="14547">
                  <c:v>92.917156700551345</c:v>
                </c:pt>
                <c:pt idx="14548">
                  <c:v>92.917074800737751</c:v>
                </c:pt>
                <c:pt idx="14549">
                  <c:v>92.9148962656961</c:v>
                </c:pt>
                <c:pt idx="14550">
                  <c:v>92.913815188156633</c:v>
                </c:pt>
                <c:pt idx="14551">
                  <c:v>92.913897087970227</c:v>
                </c:pt>
                <c:pt idx="14552">
                  <c:v>92.911505613413226</c:v>
                </c:pt>
                <c:pt idx="14553">
                  <c:v>92.913340169237784</c:v>
                </c:pt>
                <c:pt idx="14554">
                  <c:v>92.912979810057948</c:v>
                </c:pt>
                <c:pt idx="14555">
                  <c:v>92.911931492443927</c:v>
                </c:pt>
                <c:pt idx="14556">
                  <c:v>92.911980632332089</c:v>
                </c:pt>
                <c:pt idx="14557">
                  <c:v>92.909572777812357</c:v>
                </c:pt>
                <c:pt idx="14558">
                  <c:v>92.908393420496566</c:v>
                </c:pt>
                <c:pt idx="14559">
                  <c:v>92.908131341093082</c:v>
                </c:pt>
                <c:pt idx="14560">
                  <c:v>92.909114138856225</c:v>
                </c:pt>
                <c:pt idx="14561">
                  <c:v>92.905739866536081</c:v>
                </c:pt>
                <c:pt idx="14562">
                  <c:v>92.901972475110654</c:v>
                </c:pt>
                <c:pt idx="14563">
                  <c:v>92.898745622454967</c:v>
                </c:pt>
                <c:pt idx="14564">
                  <c:v>92.899597380516369</c:v>
                </c:pt>
                <c:pt idx="14565">
                  <c:v>92.895518769799281</c:v>
                </c:pt>
                <c:pt idx="14566">
                  <c:v>92.897173146033921</c:v>
                </c:pt>
                <c:pt idx="14567">
                  <c:v>92.897533505213744</c:v>
                </c:pt>
                <c:pt idx="14568">
                  <c:v>92.896616227301479</c:v>
                </c:pt>
                <c:pt idx="14569">
                  <c:v>92.896861926742261</c:v>
                </c:pt>
                <c:pt idx="14570">
                  <c:v>92.896042928606306</c:v>
                </c:pt>
                <c:pt idx="14571">
                  <c:v>92.897418845474718</c:v>
                </c:pt>
                <c:pt idx="14572">
                  <c:v>92.896042928606306</c:v>
                </c:pt>
                <c:pt idx="14573">
                  <c:v>92.896616227301479</c:v>
                </c:pt>
                <c:pt idx="14574">
                  <c:v>92.891112559827818</c:v>
                </c:pt>
                <c:pt idx="14575">
                  <c:v>92.892619516397986</c:v>
                </c:pt>
                <c:pt idx="14576">
                  <c:v>92.891980697851935</c:v>
                </c:pt>
                <c:pt idx="14577">
                  <c:v>92.890768580610725</c:v>
                </c:pt>
                <c:pt idx="14578">
                  <c:v>92.889228864115111</c:v>
                </c:pt>
                <c:pt idx="14579">
                  <c:v>92.887328788439689</c:v>
                </c:pt>
                <c:pt idx="14580">
                  <c:v>92.883512257126114</c:v>
                </c:pt>
                <c:pt idx="14581">
                  <c:v>92.883037238207265</c:v>
                </c:pt>
                <c:pt idx="14582">
                  <c:v>92.882693258990145</c:v>
                </c:pt>
                <c:pt idx="14583">
                  <c:v>92.882906198505495</c:v>
                </c:pt>
                <c:pt idx="14584">
                  <c:v>92.879269846781838</c:v>
                </c:pt>
                <c:pt idx="14585">
                  <c:v>92.880301784433144</c:v>
                </c:pt>
                <c:pt idx="14586">
                  <c:v>92.878876727676584</c:v>
                </c:pt>
                <c:pt idx="14587">
                  <c:v>92.876812852373959</c:v>
                </c:pt>
                <c:pt idx="14588">
                  <c:v>92.875387795617371</c:v>
                </c:pt>
                <c:pt idx="14589">
                  <c:v>92.874994676512117</c:v>
                </c:pt>
                <c:pt idx="14590">
                  <c:v>92.876108513977044</c:v>
                </c:pt>
                <c:pt idx="14591">
                  <c:v>92.874470517705106</c:v>
                </c:pt>
                <c:pt idx="14592">
                  <c:v>92.874323098040634</c:v>
                </c:pt>
                <c:pt idx="14593">
                  <c:v>92.871636784154688</c:v>
                </c:pt>
                <c:pt idx="14594">
                  <c:v>92.872816141470466</c:v>
                </c:pt>
                <c:pt idx="14595">
                  <c:v>92.871505744452932</c:v>
                </c:pt>
                <c:pt idx="14596">
                  <c:v>92.867541793474885</c:v>
                </c:pt>
                <c:pt idx="14597">
                  <c:v>92.865183078843316</c:v>
                </c:pt>
                <c:pt idx="14598">
                  <c:v>92.863184723391569</c:v>
                </c:pt>
                <c:pt idx="14599">
                  <c:v>92.863446802795067</c:v>
                </c:pt>
                <c:pt idx="14600">
                  <c:v>92.863561462534122</c:v>
                </c:pt>
                <c:pt idx="14601">
                  <c:v>92.864462360483671</c:v>
                </c:pt>
                <c:pt idx="14602">
                  <c:v>92.866198636531919</c:v>
                </c:pt>
                <c:pt idx="14603">
                  <c:v>92.863659742310418</c:v>
                </c:pt>
                <c:pt idx="14604">
                  <c:v>92.860023390586761</c:v>
                </c:pt>
                <c:pt idx="14605">
                  <c:v>92.858729373531958</c:v>
                </c:pt>
                <c:pt idx="14606">
                  <c:v>92.857697435880638</c:v>
                </c:pt>
                <c:pt idx="14607">
                  <c:v>92.858811273345552</c:v>
                </c:pt>
                <c:pt idx="14608">
                  <c:v>92.857074997297303</c:v>
                </c:pt>
                <c:pt idx="14609">
                  <c:v>92.85445420326225</c:v>
                </c:pt>
                <c:pt idx="14610">
                  <c:v>92.854486963187682</c:v>
                </c:pt>
                <c:pt idx="14611">
                  <c:v>92.855093021808287</c:v>
                </c:pt>
                <c:pt idx="14612">
                  <c:v>92.854863702330221</c:v>
                </c:pt>
                <c:pt idx="14613">
                  <c:v>92.853356745760038</c:v>
                </c:pt>
                <c:pt idx="14614">
                  <c:v>92.853782624790753</c:v>
                </c:pt>
                <c:pt idx="14615">
                  <c:v>92.85330760587189</c:v>
                </c:pt>
                <c:pt idx="14616">
                  <c:v>92.855027501957409</c:v>
                </c:pt>
                <c:pt idx="14617">
                  <c:v>92.852292048183301</c:v>
                </c:pt>
                <c:pt idx="14618">
                  <c:v>92.851440290121914</c:v>
                </c:pt>
                <c:pt idx="14619">
                  <c:v>92.849163475303939</c:v>
                </c:pt>
                <c:pt idx="14620">
                  <c:v>92.848655696459645</c:v>
                </c:pt>
                <c:pt idx="14621">
                  <c:v>92.842955469433349</c:v>
                </c:pt>
                <c:pt idx="14622">
                  <c:v>92.843364968501334</c:v>
                </c:pt>
                <c:pt idx="14623">
                  <c:v>92.841186433459669</c:v>
                </c:pt>
                <c:pt idx="14624">
                  <c:v>92.84030191547285</c:v>
                </c:pt>
                <c:pt idx="14625">
                  <c:v>92.842251131036434</c:v>
                </c:pt>
                <c:pt idx="14626">
                  <c:v>92.840334675398282</c:v>
                </c:pt>
                <c:pt idx="14627">
                  <c:v>92.837156962630758</c:v>
                </c:pt>
                <c:pt idx="14628">
                  <c:v>92.835043947439985</c:v>
                </c:pt>
                <c:pt idx="14629">
                  <c:v>92.835240506992605</c:v>
                </c:pt>
                <c:pt idx="14630">
                  <c:v>92.832144694038689</c:v>
                </c:pt>
                <c:pt idx="14631">
                  <c:v>92.827754864029927</c:v>
                </c:pt>
                <c:pt idx="14632">
                  <c:v>92.828164363097912</c:v>
                </c:pt>
                <c:pt idx="14633">
                  <c:v>92.826084107832571</c:v>
                </c:pt>
                <c:pt idx="14634">
                  <c:v>92.827476404663713</c:v>
                </c:pt>
                <c:pt idx="14635">
                  <c:v>92.826428087049692</c:v>
                </c:pt>
                <c:pt idx="14636">
                  <c:v>92.826722926378622</c:v>
                </c:pt>
                <c:pt idx="14637">
                  <c:v>92.827902283694414</c:v>
                </c:pt>
                <c:pt idx="14638">
                  <c:v>92.827574684440023</c:v>
                </c:pt>
                <c:pt idx="14639">
                  <c:v>92.827083285558459</c:v>
                </c:pt>
                <c:pt idx="14640">
                  <c:v>92.828164363097912</c:v>
                </c:pt>
                <c:pt idx="14641">
                  <c:v>92.824151272231717</c:v>
                </c:pt>
                <c:pt idx="14642">
                  <c:v>92.82182531752558</c:v>
                </c:pt>
                <c:pt idx="14643">
                  <c:v>92.819908861887441</c:v>
                </c:pt>
                <c:pt idx="14644">
                  <c:v>92.822890015102331</c:v>
                </c:pt>
                <c:pt idx="14645">
                  <c:v>92.820252841104534</c:v>
                </c:pt>
                <c:pt idx="14646">
                  <c:v>92.817550147255872</c:v>
                </c:pt>
                <c:pt idx="14647">
                  <c:v>92.81718978807605</c:v>
                </c:pt>
                <c:pt idx="14648">
                  <c:v>92.814421574376496</c:v>
                </c:pt>
                <c:pt idx="14649">
                  <c:v>92.810523143249327</c:v>
                </c:pt>
                <c:pt idx="14650">
                  <c:v>92.81008088425591</c:v>
                </c:pt>
                <c:pt idx="14651">
                  <c:v>92.80944206570986</c:v>
                </c:pt>
                <c:pt idx="14652">
                  <c:v>92.808180808580474</c:v>
                </c:pt>
                <c:pt idx="14653">
                  <c:v>92.808852387051985</c:v>
                </c:pt>
                <c:pt idx="14654">
                  <c:v>92.809114466455483</c:v>
                </c:pt>
                <c:pt idx="14655">
                  <c:v>92.807623889848031</c:v>
                </c:pt>
                <c:pt idx="14656">
                  <c:v>92.807427330295397</c:v>
                </c:pt>
                <c:pt idx="14657">
                  <c:v>92.803528899168228</c:v>
                </c:pt>
                <c:pt idx="14658">
                  <c:v>92.803004740361217</c:v>
                </c:pt>
                <c:pt idx="14659">
                  <c:v>92.801399504014725</c:v>
                </c:pt>
                <c:pt idx="14660">
                  <c:v>92.801137424611241</c:v>
                </c:pt>
                <c:pt idx="14661">
                  <c:v>92.798827849867806</c:v>
                </c:pt>
                <c:pt idx="14662">
                  <c:v>92.798467490687997</c:v>
                </c:pt>
                <c:pt idx="14663">
                  <c:v>92.79769763244019</c:v>
                </c:pt>
                <c:pt idx="14664">
                  <c:v>92.794994938591529</c:v>
                </c:pt>
                <c:pt idx="14665">
                  <c:v>92.790588728620051</c:v>
                </c:pt>
                <c:pt idx="14666">
                  <c:v>92.788344673727522</c:v>
                </c:pt>
                <c:pt idx="14667">
                  <c:v>92.793045723027944</c:v>
                </c:pt>
                <c:pt idx="14668">
                  <c:v>92.790637868508213</c:v>
                </c:pt>
                <c:pt idx="14669">
                  <c:v>92.788066214361294</c:v>
                </c:pt>
                <c:pt idx="14670">
                  <c:v>92.787574815479729</c:v>
                </c:pt>
                <c:pt idx="14671">
                  <c:v>92.78479022181746</c:v>
                </c:pt>
                <c:pt idx="14672">
                  <c:v>92.7868704770828</c:v>
                </c:pt>
                <c:pt idx="14673">
                  <c:v>92.783627244464384</c:v>
                </c:pt>
                <c:pt idx="14674">
                  <c:v>92.782824626291159</c:v>
                </c:pt>
                <c:pt idx="14675">
                  <c:v>92.781759928714393</c:v>
                </c:pt>
                <c:pt idx="14676">
                  <c:v>92.780613331324062</c:v>
                </c:pt>
                <c:pt idx="14677">
                  <c:v>92.780924550615723</c:v>
                </c:pt>
                <c:pt idx="14678">
                  <c:v>92.78334878509817</c:v>
                </c:pt>
                <c:pt idx="14679">
                  <c:v>92.780040032628904</c:v>
                </c:pt>
                <c:pt idx="14680">
                  <c:v>92.778500316133275</c:v>
                </c:pt>
                <c:pt idx="14681">
                  <c:v>92.775977801874532</c:v>
                </c:pt>
                <c:pt idx="14682">
                  <c:v>92.773520807466639</c:v>
                </c:pt>
                <c:pt idx="14683">
                  <c:v>92.770736213804383</c:v>
                </c:pt>
                <c:pt idx="14684">
                  <c:v>92.77108019302149</c:v>
                </c:pt>
                <c:pt idx="14685">
                  <c:v>92.771653491716648</c:v>
                </c:pt>
                <c:pt idx="14686">
                  <c:v>92.769327537010511</c:v>
                </c:pt>
                <c:pt idx="14687">
                  <c:v>92.769786175966672</c:v>
                </c:pt>
                <c:pt idx="14688">
                  <c:v>92.768115419769302</c:v>
                </c:pt>
                <c:pt idx="14689">
                  <c:v>92.766886922565376</c:v>
                </c:pt>
                <c:pt idx="14690">
                  <c:v>92.766510183422838</c:v>
                </c:pt>
                <c:pt idx="14691">
                  <c:v>92.765461865808803</c:v>
                </c:pt>
                <c:pt idx="14692">
                  <c:v>92.766706742975472</c:v>
                </c:pt>
                <c:pt idx="14693">
                  <c:v>92.765756705137747</c:v>
                </c:pt>
                <c:pt idx="14694">
                  <c:v>92.76159619460708</c:v>
                </c:pt>
                <c:pt idx="14695">
                  <c:v>92.759974578297857</c:v>
                </c:pt>
                <c:pt idx="14696">
                  <c:v>92.759892678484263</c:v>
                </c:pt>
                <c:pt idx="14697">
                  <c:v>92.758320202063217</c:v>
                </c:pt>
                <c:pt idx="14698">
                  <c:v>92.757288264411912</c:v>
                </c:pt>
                <c:pt idx="14699">
                  <c:v>92.754389011010602</c:v>
                </c:pt>
                <c:pt idx="14700">
                  <c:v>92.751932016602751</c:v>
                </c:pt>
                <c:pt idx="14701">
                  <c:v>92.750490579883447</c:v>
                </c:pt>
                <c:pt idx="14702">
                  <c:v>92.748656024058889</c:v>
                </c:pt>
                <c:pt idx="14703">
                  <c:v>92.747214587339613</c:v>
                </c:pt>
                <c:pt idx="14704">
                  <c:v>92.747378386966801</c:v>
                </c:pt>
                <c:pt idx="14705">
                  <c:v>92.743578235615942</c:v>
                </c:pt>
                <c:pt idx="14706">
                  <c:v>92.746149889762847</c:v>
                </c:pt>
                <c:pt idx="14707">
                  <c:v>92.744888632633476</c:v>
                </c:pt>
                <c:pt idx="14708">
                  <c:v>92.741022961431739</c:v>
                </c:pt>
                <c:pt idx="14709">
                  <c:v>92.742235078672977</c:v>
                </c:pt>
                <c:pt idx="14710">
                  <c:v>92.744151534311101</c:v>
                </c:pt>
                <c:pt idx="14711">
                  <c:v>92.741465220425155</c:v>
                </c:pt>
                <c:pt idx="14712">
                  <c:v>92.741317800760712</c:v>
                </c:pt>
                <c:pt idx="14713">
                  <c:v>92.739909123966839</c:v>
                </c:pt>
                <c:pt idx="14714">
                  <c:v>92.736649511385707</c:v>
                </c:pt>
                <c:pt idx="14715">
                  <c:v>92.735027895076513</c:v>
                </c:pt>
                <c:pt idx="14716">
                  <c:v>92.735732233473442</c:v>
                </c:pt>
                <c:pt idx="14717">
                  <c:v>92.736780551087463</c:v>
                </c:pt>
                <c:pt idx="14718">
                  <c:v>92.733864917723452</c:v>
                </c:pt>
                <c:pt idx="14719">
                  <c:v>92.733684738133533</c:v>
                </c:pt>
                <c:pt idx="14720">
                  <c:v>92.730359605701551</c:v>
                </c:pt>
                <c:pt idx="14721">
                  <c:v>92.72978630700635</c:v>
                </c:pt>
                <c:pt idx="14722">
                  <c:v>92.730146666186201</c:v>
                </c:pt>
                <c:pt idx="14723">
                  <c:v>92.728901789019531</c:v>
                </c:pt>
                <c:pt idx="14724">
                  <c:v>92.725330957146753</c:v>
                </c:pt>
                <c:pt idx="14725">
                  <c:v>92.723905900390179</c:v>
                </c:pt>
                <c:pt idx="14726">
                  <c:v>92.720662667771776</c:v>
                </c:pt>
                <c:pt idx="14727">
                  <c:v>92.720908367212559</c:v>
                </c:pt>
                <c:pt idx="14728">
                  <c:v>92.719597970195011</c:v>
                </c:pt>
                <c:pt idx="14729">
                  <c:v>92.718172913438451</c:v>
                </c:pt>
                <c:pt idx="14730">
                  <c:v>92.717468575041536</c:v>
                </c:pt>
                <c:pt idx="14731">
                  <c:v>92.718778972059056</c:v>
                </c:pt>
                <c:pt idx="14732">
                  <c:v>92.718811731984502</c:v>
                </c:pt>
                <c:pt idx="14733">
                  <c:v>92.714765881192875</c:v>
                </c:pt>
                <c:pt idx="14734">
                  <c:v>92.714176202534958</c:v>
                </c:pt>
                <c:pt idx="14735">
                  <c:v>92.711047629655596</c:v>
                </c:pt>
                <c:pt idx="14736">
                  <c:v>92.709147553980173</c:v>
                </c:pt>
                <c:pt idx="14737">
                  <c:v>92.710441571034991</c:v>
                </c:pt>
                <c:pt idx="14738">
                  <c:v>92.710294151370519</c:v>
                </c:pt>
                <c:pt idx="14739">
                  <c:v>92.708705294986757</c:v>
                </c:pt>
                <c:pt idx="14740">
                  <c:v>92.705953461249919</c:v>
                </c:pt>
                <c:pt idx="14741">
                  <c:v>92.704675824157846</c:v>
                </c:pt>
                <c:pt idx="14742">
                  <c:v>92.702923168146867</c:v>
                </c:pt>
                <c:pt idx="14743">
                  <c:v>92.701547251278456</c:v>
                </c:pt>
                <c:pt idx="14744">
                  <c:v>92.701154132173187</c:v>
                </c:pt>
                <c:pt idx="14745">
                  <c:v>92.702644708780653</c:v>
                </c:pt>
                <c:pt idx="14746">
                  <c:v>92.702202449787237</c:v>
                </c:pt>
                <c:pt idx="14747">
                  <c:v>92.702824888370557</c:v>
                </c:pt>
                <c:pt idx="14748">
                  <c:v>92.701088612322323</c:v>
                </c:pt>
                <c:pt idx="14749">
                  <c:v>92.701465351464861</c:v>
                </c:pt>
                <c:pt idx="14750">
                  <c:v>92.700269614186368</c:v>
                </c:pt>
                <c:pt idx="14751">
                  <c:v>92.697812619778489</c:v>
                </c:pt>
                <c:pt idx="14752">
                  <c:v>92.698140219032865</c:v>
                </c:pt>
                <c:pt idx="14753">
                  <c:v>92.696207383431997</c:v>
                </c:pt>
                <c:pt idx="14754">
                  <c:v>92.694372827607467</c:v>
                </c:pt>
                <c:pt idx="14755">
                  <c:v>92.696502222760941</c:v>
                </c:pt>
                <c:pt idx="14756">
                  <c:v>92.693963328539468</c:v>
                </c:pt>
                <c:pt idx="14757">
                  <c:v>92.69258741167107</c:v>
                </c:pt>
                <c:pt idx="14758">
                  <c:v>92.688607080730293</c:v>
                </c:pt>
                <c:pt idx="14759">
                  <c:v>92.686854424719328</c:v>
                </c:pt>
                <c:pt idx="14760">
                  <c:v>92.685871626956185</c:v>
                </c:pt>
                <c:pt idx="14761">
                  <c:v>92.684561229938637</c:v>
                </c:pt>
                <c:pt idx="14762">
                  <c:v>92.684151730870667</c:v>
                </c:pt>
                <c:pt idx="14763">
                  <c:v>92.682464594710595</c:v>
                </c:pt>
                <c:pt idx="14764">
                  <c:v>92.679647241122879</c:v>
                </c:pt>
                <c:pt idx="14765">
                  <c:v>92.675142751375105</c:v>
                </c:pt>
                <c:pt idx="14766">
                  <c:v>92.672390917638268</c:v>
                </c:pt>
                <c:pt idx="14767">
                  <c:v>92.673078876072481</c:v>
                </c:pt>
                <c:pt idx="14768">
                  <c:v>92.67235815771285</c:v>
                </c:pt>
                <c:pt idx="14769">
                  <c:v>92.670621881664601</c:v>
                </c:pt>
                <c:pt idx="14770">
                  <c:v>92.670883961068114</c:v>
                </c:pt>
                <c:pt idx="14771">
                  <c:v>92.671080520620734</c:v>
                </c:pt>
                <c:pt idx="14772">
                  <c:v>92.66996668315582</c:v>
                </c:pt>
                <c:pt idx="14773">
                  <c:v>92.667476928822524</c:v>
                </c:pt>
                <c:pt idx="14774">
                  <c:v>92.66469233516024</c:v>
                </c:pt>
                <c:pt idx="14775">
                  <c:v>92.661055983436583</c:v>
                </c:pt>
                <c:pt idx="14776">
                  <c:v>92.659336087351065</c:v>
                </c:pt>
                <c:pt idx="14777">
                  <c:v>92.662792259484831</c:v>
                </c:pt>
                <c:pt idx="14778">
                  <c:v>92.661645662094472</c:v>
                </c:pt>
                <c:pt idx="14779">
                  <c:v>92.660368025002384</c:v>
                </c:pt>
                <c:pt idx="14780">
                  <c:v>92.659008488096674</c:v>
                </c:pt>
                <c:pt idx="14781">
                  <c:v>92.65863174895415</c:v>
                </c:pt>
                <c:pt idx="14782">
                  <c:v>92.660826663958517</c:v>
                </c:pt>
                <c:pt idx="14783">
                  <c:v>92.65840242947607</c:v>
                </c:pt>
                <c:pt idx="14784">
                  <c:v>92.657092032458536</c:v>
                </c:pt>
                <c:pt idx="14785">
                  <c:v>92.656928232831334</c:v>
                </c:pt>
                <c:pt idx="14786">
                  <c:v>92.653603100399351</c:v>
                </c:pt>
                <c:pt idx="14787">
                  <c:v>92.652112523791899</c:v>
                </c:pt>
                <c:pt idx="14788">
                  <c:v>92.651686644761199</c:v>
                </c:pt>
                <c:pt idx="14789">
                  <c:v>92.651686644761199</c:v>
                </c:pt>
                <c:pt idx="14790">
                  <c:v>92.651047826215148</c:v>
                </c:pt>
                <c:pt idx="14791">
                  <c:v>92.649475349794102</c:v>
                </c:pt>
                <c:pt idx="14792">
                  <c:v>92.645134659673531</c:v>
                </c:pt>
                <c:pt idx="14793">
                  <c:v>92.642448345787585</c:v>
                </c:pt>
                <c:pt idx="14794">
                  <c:v>92.64212074653318</c:v>
                </c:pt>
                <c:pt idx="14795">
                  <c:v>92.642317306085829</c:v>
                </c:pt>
                <c:pt idx="14796">
                  <c:v>92.639106833392859</c:v>
                </c:pt>
                <c:pt idx="14797">
                  <c:v>92.637992995927945</c:v>
                </c:pt>
                <c:pt idx="14798">
                  <c:v>92.638353355107768</c:v>
                </c:pt>
                <c:pt idx="14799">
                  <c:v>92.63448768390603</c:v>
                </c:pt>
                <c:pt idx="14800">
                  <c:v>92.632047069460867</c:v>
                </c:pt>
                <c:pt idx="14801">
                  <c:v>92.634323884278842</c:v>
                </c:pt>
                <c:pt idx="14802">
                  <c:v>92.63365230580736</c:v>
                </c:pt>
                <c:pt idx="14803">
                  <c:v>92.63229276890165</c:v>
                </c:pt>
                <c:pt idx="14804">
                  <c:v>92.631965169647273</c:v>
                </c:pt>
                <c:pt idx="14805">
                  <c:v>92.633046247186755</c:v>
                </c:pt>
                <c:pt idx="14806">
                  <c:v>92.63396352509902</c:v>
                </c:pt>
                <c:pt idx="14807">
                  <c:v>92.63088409210782</c:v>
                </c:pt>
                <c:pt idx="14808">
                  <c:v>92.629655594903866</c:v>
                </c:pt>
                <c:pt idx="14809">
                  <c:v>92.631277211213074</c:v>
                </c:pt>
                <c:pt idx="14810">
                  <c:v>92.628869356693343</c:v>
                </c:pt>
                <c:pt idx="14811">
                  <c:v>92.623382069182426</c:v>
                </c:pt>
                <c:pt idx="14812">
                  <c:v>92.622219091829351</c:v>
                </c:pt>
                <c:pt idx="14813">
                  <c:v>92.617337862939024</c:v>
                </c:pt>
                <c:pt idx="14814">
                  <c:v>92.615798146443439</c:v>
                </c:pt>
                <c:pt idx="14815">
                  <c:v>92.614815348680267</c:v>
                </c:pt>
                <c:pt idx="14816">
                  <c:v>92.610523798447844</c:v>
                </c:pt>
                <c:pt idx="14817">
                  <c:v>92.612063514943443</c:v>
                </c:pt>
                <c:pt idx="14818">
                  <c:v>92.608541822958813</c:v>
                </c:pt>
                <c:pt idx="14819">
                  <c:v>92.609639280460996</c:v>
                </c:pt>
                <c:pt idx="14820">
                  <c:v>92.61239111419782</c:v>
                </c:pt>
                <c:pt idx="14821">
                  <c:v>92.608967701989513</c:v>
                </c:pt>
                <c:pt idx="14822">
                  <c:v>92.608148703853558</c:v>
                </c:pt>
                <c:pt idx="14823">
                  <c:v>92.60726418586674</c:v>
                </c:pt>
                <c:pt idx="14824">
                  <c:v>92.606494327618918</c:v>
                </c:pt>
                <c:pt idx="14825">
                  <c:v>92.607296945792143</c:v>
                </c:pt>
                <c:pt idx="14826">
                  <c:v>92.605085650825046</c:v>
                </c:pt>
                <c:pt idx="14827">
                  <c:v>92.607722824822844</c:v>
                </c:pt>
                <c:pt idx="14828">
                  <c:v>92.602219157349197</c:v>
                </c:pt>
                <c:pt idx="14829">
                  <c:v>92.600450121375516</c:v>
                </c:pt>
                <c:pt idx="14830">
                  <c:v>92.596584450173793</c:v>
                </c:pt>
                <c:pt idx="14831">
                  <c:v>92.598730225290012</c:v>
                </c:pt>
                <c:pt idx="14832">
                  <c:v>92.600515641226394</c:v>
                </c:pt>
                <c:pt idx="14833">
                  <c:v>92.601858798169388</c:v>
                </c:pt>
                <c:pt idx="14834">
                  <c:v>92.60136739928781</c:v>
                </c:pt>
                <c:pt idx="14835">
                  <c:v>92.602776076081668</c:v>
                </c:pt>
                <c:pt idx="14836">
                  <c:v>92.59981130282948</c:v>
                </c:pt>
                <c:pt idx="14837">
                  <c:v>92.600712200779043</c:v>
                </c:pt>
                <c:pt idx="14838">
                  <c:v>92.596895669465454</c:v>
                </c:pt>
                <c:pt idx="14839">
                  <c:v>92.595339573007124</c:v>
                </c:pt>
                <c:pt idx="14840">
                  <c:v>92.592129100314168</c:v>
                </c:pt>
                <c:pt idx="14841">
                  <c:v>92.593439497331715</c:v>
                </c:pt>
                <c:pt idx="14842">
                  <c:v>92.589442786428222</c:v>
                </c:pt>
                <c:pt idx="14843">
                  <c:v>92.588001349708946</c:v>
                </c:pt>
                <c:pt idx="14844">
                  <c:v>92.586494393138764</c:v>
                </c:pt>
                <c:pt idx="14845">
                  <c:v>92.587903069932636</c:v>
                </c:pt>
                <c:pt idx="14846">
                  <c:v>92.58443051783614</c:v>
                </c:pt>
                <c:pt idx="14847">
                  <c:v>92.582612341974311</c:v>
                </c:pt>
                <c:pt idx="14848">
                  <c:v>92.577567313456797</c:v>
                </c:pt>
                <c:pt idx="14849">
                  <c:v>92.577092294537934</c:v>
                </c:pt>
                <c:pt idx="14850">
                  <c:v>92.574930139458999</c:v>
                </c:pt>
                <c:pt idx="14851">
                  <c:v>92.572571424827444</c:v>
                </c:pt>
                <c:pt idx="14852">
                  <c:v>92.570966188480966</c:v>
                </c:pt>
                <c:pt idx="14853">
                  <c:v>92.569393712059906</c:v>
                </c:pt>
                <c:pt idx="14854">
                  <c:v>92.566658258285813</c:v>
                </c:pt>
                <c:pt idx="14855">
                  <c:v>92.566543598546772</c:v>
                </c:pt>
                <c:pt idx="14856">
                  <c:v>92.5679358953779</c:v>
                </c:pt>
                <c:pt idx="14857">
                  <c:v>92.565200441603793</c:v>
                </c:pt>
                <c:pt idx="14858">
                  <c:v>92.561252870588476</c:v>
                </c:pt>
                <c:pt idx="14859">
                  <c:v>92.561826169283648</c:v>
                </c:pt>
                <c:pt idx="14860">
                  <c:v>92.560155413086278</c:v>
                </c:pt>
                <c:pt idx="14861">
                  <c:v>92.561531329954704</c:v>
                </c:pt>
                <c:pt idx="14862">
                  <c:v>92.562252048314335</c:v>
                </c:pt>
                <c:pt idx="14863">
                  <c:v>92.561924449059958</c:v>
                </c:pt>
                <c:pt idx="14864">
                  <c:v>92.563660725108207</c:v>
                </c:pt>
                <c:pt idx="14865">
                  <c:v>92.562235668351619</c:v>
                </c:pt>
                <c:pt idx="14866">
                  <c:v>92.560679571893289</c:v>
                </c:pt>
                <c:pt idx="14867">
                  <c:v>92.559876953720064</c:v>
                </c:pt>
                <c:pt idx="14868">
                  <c:v>92.559205375248567</c:v>
                </c:pt>
                <c:pt idx="14869">
                  <c:v>92.557190639834104</c:v>
                </c:pt>
                <c:pt idx="14870">
                  <c:v>92.556617341138931</c:v>
                </c:pt>
                <c:pt idx="14871">
                  <c:v>92.554193106656484</c:v>
                </c:pt>
                <c:pt idx="14872">
                  <c:v>92.549442917467928</c:v>
                </c:pt>
                <c:pt idx="14873">
                  <c:v>92.549950696312209</c:v>
                </c:pt>
                <c:pt idx="14874">
                  <c:v>92.549999836200371</c:v>
                </c:pt>
                <c:pt idx="14875">
                  <c:v>92.542301253722357</c:v>
                </c:pt>
                <c:pt idx="14876">
                  <c:v>92.541400355772794</c:v>
                </c:pt>
                <c:pt idx="14877">
                  <c:v>92.542170214020601</c:v>
                </c:pt>
                <c:pt idx="14878">
                  <c:v>92.541547775437266</c:v>
                </c:pt>
                <c:pt idx="14879">
                  <c:v>92.537895043750879</c:v>
                </c:pt>
                <c:pt idx="14880">
                  <c:v>92.537157945428518</c:v>
                </c:pt>
                <c:pt idx="14881">
                  <c:v>92.533980232661008</c:v>
                </c:pt>
                <c:pt idx="14882">
                  <c:v>92.533390554003091</c:v>
                </c:pt>
                <c:pt idx="14883">
                  <c:v>92.535290629678528</c:v>
                </c:pt>
                <c:pt idx="14884">
                  <c:v>92.534078512437318</c:v>
                </c:pt>
                <c:pt idx="14885">
                  <c:v>92.531588758103993</c:v>
                </c:pt>
                <c:pt idx="14886">
                  <c:v>92.533062954748715</c:v>
                </c:pt>
                <c:pt idx="14887">
                  <c:v>92.530737000042606</c:v>
                </c:pt>
                <c:pt idx="14888">
                  <c:v>92.529279183360586</c:v>
                </c:pt>
                <c:pt idx="14889">
                  <c:v>92.530147321384689</c:v>
                </c:pt>
                <c:pt idx="14890">
                  <c:v>92.530409400788201</c:v>
                </c:pt>
                <c:pt idx="14891">
                  <c:v>92.526920468729017</c:v>
                </c:pt>
                <c:pt idx="14892">
                  <c:v>92.528542085038225</c:v>
                </c:pt>
                <c:pt idx="14893">
                  <c:v>92.527461007498744</c:v>
                </c:pt>
                <c:pt idx="14894">
                  <c:v>92.524578134060178</c:v>
                </c:pt>
                <c:pt idx="14895">
                  <c:v>92.522792718123767</c:v>
                </c:pt>
                <c:pt idx="14896">
                  <c:v>92.521711640584314</c:v>
                </c:pt>
                <c:pt idx="14897">
                  <c:v>92.519516725579948</c:v>
                </c:pt>
                <c:pt idx="14898">
                  <c:v>92.515372595011968</c:v>
                </c:pt>
                <c:pt idx="14899">
                  <c:v>92.514701016540499</c:v>
                </c:pt>
                <c:pt idx="14900">
                  <c:v>92.514455317099703</c:v>
                </c:pt>
                <c:pt idx="14901">
                  <c:v>92.514078577957164</c:v>
                </c:pt>
                <c:pt idx="14902">
                  <c:v>92.515798474042668</c:v>
                </c:pt>
                <c:pt idx="14903">
                  <c:v>92.515372595011968</c:v>
                </c:pt>
                <c:pt idx="14904">
                  <c:v>92.510966385040504</c:v>
                </c:pt>
                <c:pt idx="14905">
                  <c:v>92.507706772459386</c:v>
                </c:pt>
                <c:pt idx="14906">
                  <c:v>92.50646189529273</c:v>
                </c:pt>
                <c:pt idx="14907">
                  <c:v>92.504332500139242</c:v>
                </c:pt>
                <c:pt idx="14908">
                  <c:v>92.503611781779597</c:v>
                </c:pt>
                <c:pt idx="14909">
                  <c:v>92.500810808154597</c:v>
                </c:pt>
                <c:pt idx="14910">
                  <c:v>92.499615070876104</c:v>
                </c:pt>
                <c:pt idx="14911">
                  <c:v>92.499189191845403</c:v>
                </c:pt>
                <c:pt idx="14912">
                  <c:v>92.49707617665463</c:v>
                </c:pt>
                <c:pt idx="14913">
                  <c:v>92.495667499860772</c:v>
                </c:pt>
                <c:pt idx="14914">
                  <c:v>92.498042594455057</c:v>
                </c:pt>
                <c:pt idx="14915">
                  <c:v>92.492571686906857</c:v>
                </c:pt>
                <c:pt idx="14916">
                  <c:v>92.493800184110796</c:v>
                </c:pt>
                <c:pt idx="14917">
                  <c:v>92.491719928845455</c:v>
                </c:pt>
                <c:pt idx="14918">
                  <c:v>92.491326809740173</c:v>
                </c:pt>
                <c:pt idx="14919">
                  <c:v>92.490737131082284</c:v>
                </c:pt>
                <c:pt idx="14920">
                  <c:v>92.488050817196338</c:v>
                </c:pt>
                <c:pt idx="14921">
                  <c:v>92.486478340775307</c:v>
                </c:pt>
                <c:pt idx="14922">
                  <c:v>92.485266223534083</c:v>
                </c:pt>
                <c:pt idx="14923">
                  <c:v>92.484201525957332</c:v>
                </c:pt>
                <c:pt idx="14924">
                  <c:v>92.482940268827946</c:v>
                </c:pt>
                <c:pt idx="14925">
                  <c:v>92.481203992779726</c:v>
                </c:pt>
                <c:pt idx="14926">
                  <c:v>92.479893595762178</c:v>
                </c:pt>
                <c:pt idx="14927">
                  <c:v>92.479926355687624</c:v>
                </c:pt>
                <c:pt idx="14928">
                  <c:v>92.478353879266564</c:v>
                </c:pt>
                <c:pt idx="14929">
                  <c:v>92.476502943479318</c:v>
                </c:pt>
                <c:pt idx="14930">
                  <c:v>92.472817451867485</c:v>
                </c:pt>
                <c:pt idx="14931">
                  <c:v>92.470786336490306</c:v>
                </c:pt>
                <c:pt idx="14932">
                  <c:v>92.469574219249083</c:v>
                </c:pt>
                <c:pt idx="14933">
                  <c:v>92.471736374328032</c:v>
                </c:pt>
                <c:pt idx="14934">
                  <c:v>92.472489852613094</c:v>
                </c:pt>
                <c:pt idx="14935">
                  <c:v>92.468345722045129</c:v>
                </c:pt>
                <c:pt idx="14936">
                  <c:v>92.468738841150412</c:v>
                </c:pt>
                <c:pt idx="14937">
                  <c:v>92.471294115334587</c:v>
                </c:pt>
                <c:pt idx="14938">
                  <c:v>92.473407130525374</c:v>
                </c:pt>
                <c:pt idx="14939">
                  <c:v>92.468001742828037</c:v>
                </c:pt>
                <c:pt idx="14940">
                  <c:v>92.4661016671526</c:v>
                </c:pt>
                <c:pt idx="14941">
                  <c:v>92.464136071626314</c:v>
                </c:pt>
                <c:pt idx="14942">
                  <c:v>92.461826496882907</c:v>
                </c:pt>
                <c:pt idx="14943">
                  <c:v>92.457502186725023</c:v>
                </c:pt>
                <c:pt idx="14944">
                  <c:v>92.45486501272724</c:v>
                </c:pt>
                <c:pt idx="14945">
                  <c:v>92.451326940779879</c:v>
                </c:pt>
                <c:pt idx="14946">
                  <c:v>92.452047659139538</c:v>
                </c:pt>
                <c:pt idx="14947">
                  <c:v>92.452276978617604</c:v>
                </c:pt>
                <c:pt idx="14948">
                  <c:v>92.449394105179024</c:v>
                </c:pt>
                <c:pt idx="14949">
                  <c:v>92.450786402010152</c:v>
                </c:pt>
                <c:pt idx="14950">
                  <c:v>92.450213103314979</c:v>
                </c:pt>
                <c:pt idx="14951">
                  <c:v>92.447035390547455</c:v>
                </c:pt>
                <c:pt idx="14952">
                  <c:v>92.445430154200963</c:v>
                </c:pt>
                <c:pt idx="14953">
                  <c:v>92.441531723073794</c:v>
                </c:pt>
                <c:pt idx="14954">
                  <c:v>92.444414596512388</c:v>
                </c:pt>
                <c:pt idx="14955">
                  <c:v>92.447264710025536</c:v>
                </c:pt>
                <c:pt idx="14956">
                  <c:v>92.445233594648343</c:v>
                </c:pt>
                <c:pt idx="14957">
                  <c:v>92.443300759047474</c:v>
                </c:pt>
                <c:pt idx="14958">
                  <c:v>92.443661118227297</c:v>
                </c:pt>
                <c:pt idx="14959">
                  <c:v>92.442350721209763</c:v>
                </c:pt>
                <c:pt idx="14960">
                  <c:v>92.442088641806265</c:v>
                </c:pt>
                <c:pt idx="14961">
                  <c:v>92.436666874146212</c:v>
                </c:pt>
                <c:pt idx="14962">
                  <c:v>92.438616089709782</c:v>
                </c:pt>
                <c:pt idx="14963">
                  <c:v>92.43239170387649</c:v>
                </c:pt>
                <c:pt idx="14964">
                  <c:v>92.43040972838746</c:v>
                </c:pt>
                <c:pt idx="14965">
                  <c:v>92.429001051593602</c:v>
                </c:pt>
                <c:pt idx="14966">
                  <c:v>92.427854454203271</c:v>
                </c:pt>
                <c:pt idx="14967">
                  <c:v>92.427395815247138</c:v>
                </c:pt>
                <c:pt idx="14968">
                  <c:v>92.430016609282205</c:v>
                </c:pt>
                <c:pt idx="14969">
                  <c:v>92.425905238639672</c:v>
                </c:pt>
                <c:pt idx="14970">
                  <c:v>92.424594841622152</c:v>
                </c:pt>
                <c:pt idx="14971">
                  <c:v>92.422694765946716</c:v>
                </c:pt>
                <c:pt idx="14972">
                  <c:v>92.42000845206077</c:v>
                </c:pt>
                <c:pt idx="14973">
                  <c:v>92.420745550383131</c:v>
                </c:pt>
                <c:pt idx="14974">
                  <c:v>92.420630890644105</c:v>
                </c:pt>
                <c:pt idx="14975">
                  <c:v>92.419779132582704</c:v>
                </c:pt>
                <c:pt idx="14976">
                  <c:v>92.417125578622191</c:v>
                </c:pt>
                <c:pt idx="14977">
                  <c:v>92.415847941530089</c:v>
                </c:pt>
                <c:pt idx="14978">
                  <c:v>92.41493066361781</c:v>
                </c:pt>
                <c:pt idx="14979">
                  <c:v>92.414635824288851</c:v>
                </c:pt>
                <c:pt idx="14980">
                  <c:v>92.414783243953352</c:v>
                </c:pt>
                <c:pt idx="14981">
                  <c:v>92.41040979390732</c:v>
                </c:pt>
                <c:pt idx="14982">
                  <c:v>92.404037988409542</c:v>
                </c:pt>
                <c:pt idx="14983">
                  <c:v>92.39927141925827</c:v>
                </c:pt>
                <c:pt idx="14984">
                  <c:v>92.400893035567449</c:v>
                </c:pt>
                <c:pt idx="14985">
                  <c:v>92.404152648148568</c:v>
                </c:pt>
                <c:pt idx="14986">
                  <c:v>92.404545767253822</c:v>
                </c:pt>
                <c:pt idx="14987">
                  <c:v>92.400712855977545</c:v>
                </c:pt>
                <c:pt idx="14988">
                  <c:v>92.397846362501696</c:v>
                </c:pt>
                <c:pt idx="14989">
                  <c:v>92.398255861569666</c:v>
                </c:pt>
                <c:pt idx="14990">
                  <c:v>92.395307468280208</c:v>
                </c:pt>
                <c:pt idx="14991">
                  <c:v>92.391294377413999</c:v>
                </c:pt>
                <c:pt idx="14992">
                  <c:v>92.390721078718826</c:v>
                </c:pt>
                <c:pt idx="14993">
                  <c:v>92.391638356631091</c:v>
                </c:pt>
                <c:pt idx="14994">
                  <c:v>92.39235907499075</c:v>
                </c:pt>
                <c:pt idx="14995">
                  <c:v>92.392080615624536</c:v>
                </c:pt>
                <c:pt idx="14996">
                  <c:v>92.389607241253927</c:v>
                </c:pt>
                <c:pt idx="14997">
                  <c:v>92.390573659054354</c:v>
                </c:pt>
                <c:pt idx="14998">
                  <c:v>92.388739103229796</c:v>
                </c:pt>
                <c:pt idx="14999">
                  <c:v>92.390295199688126</c:v>
                </c:pt>
                <c:pt idx="15000">
                  <c:v>92.38708472699517</c:v>
                </c:pt>
                <c:pt idx="15001">
                  <c:v>92.385315691021489</c:v>
                </c:pt>
                <c:pt idx="15002">
                  <c:v>92.385037231655275</c:v>
                </c:pt>
                <c:pt idx="15003">
                  <c:v>92.383530275085093</c:v>
                </c:pt>
                <c:pt idx="15004">
                  <c:v>92.384513072848264</c:v>
                </c:pt>
                <c:pt idx="15005">
                  <c:v>92.382006938552223</c:v>
                </c:pt>
                <c:pt idx="15006">
                  <c:v>92.380827581236431</c:v>
                </c:pt>
                <c:pt idx="15007">
                  <c:v>92.379484424293466</c:v>
                </c:pt>
                <c:pt idx="15008">
                  <c:v>92.376847250295654</c:v>
                </c:pt>
                <c:pt idx="15009">
                  <c:v>92.377518828767151</c:v>
                </c:pt>
                <c:pt idx="15010">
                  <c:v>92.372572080025947</c:v>
                </c:pt>
                <c:pt idx="15011">
                  <c:v>92.371228923082967</c:v>
                </c:pt>
                <c:pt idx="15012">
                  <c:v>92.368739168749656</c:v>
                </c:pt>
                <c:pt idx="15013">
                  <c:v>92.366183894565467</c:v>
                </c:pt>
                <c:pt idx="15014">
                  <c:v>92.365561455982132</c:v>
                </c:pt>
                <c:pt idx="15015">
                  <c:v>92.362219943587419</c:v>
                </c:pt>
                <c:pt idx="15016">
                  <c:v>92.361040586271628</c:v>
                </c:pt>
                <c:pt idx="15017">
                  <c:v>92.361040586271628</c:v>
                </c:pt>
                <c:pt idx="15018">
                  <c:v>92.357830113578672</c:v>
                </c:pt>
                <c:pt idx="15019">
                  <c:v>92.354816200438336</c:v>
                </c:pt>
                <c:pt idx="15020">
                  <c:v>92.357731833802362</c:v>
                </c:pt>
                <c:pt idx="15021">
                  <c:v>92.356290397083058</c:v>
                </c:pt>
                <c:pt idx="15022">
                  <c:v>92.35365322308526</c:v>
                </c:pt>
                <c:pt idx="15023">
                  <c:v>92.35366960304799</c:v>
                </c:pt>
                <c:pt idx="15024">
                  <c:v>92.352441105844051</c:v>
                </c:pt>
                <c:pt idx="15025">
                  <c:v>92.350393610504156</c:v>
                </c:pt>
                <c:pt idx="15026">
                  <c:v>92.348788374157664</c:v>
                </c:pt>
                <c:pt idx="15027">
                  <c:v>92.346642599041445</c:v>
                </c:pt>
                <c:pt idx="15028">
                  <c:v>92.34724865766205</c:v>
                </c:pt>
                <c:pt idx="15029">
                  <c:v>92.346675358966877</c:v>
                </c:pt>
                <c:pt idx="15030">
                  <c:v>92.343874385341906</c:v>
                </c:pt>
                <c:pt idx="15031">
                  <c:v>92.338043118613868</c:v>
                </c:pt>
                <c:pt idx="15032">
                  <c:v>92.33820691824107</c:v>
                </c:pt>
                <c:pt idx="15033">
                  <c:v>92.337649999508614</c:v>
                </c:pt>
                <c:pt idx="15034">
                  <c:v>92.337797419173086</c:v>
                </c:pt>
                <c:pt idx="15035">
                  <c:v>92.337551719732303</c:v>
                </c:pt>
                <c:pt idx="15036">
                  <c:v>92.337273260366075</c:v>
                </c:pt>
                <c:pt idx="15037">
                  <c:v>92.33365328860512</c:v>
                </c:pt>
                <c:pt idx="15038">
                  <c:v>92.330098836695058</c:v>
                </c:pt>
                <c:pt idx="15039">
                  <c:v>92.331573033339779</c:v>
                </c:pt>
                <c:pt idx="15040">
                  <c:v>92.328608260087606</c:v>
                </c:pt>
                <c:pt idx="15041">
                  <c:v>92.331163534271795</c:v>
                </c:pt>
                <c:pt idx="15042">
                  <c:v>92.326167645642442</c:v>
                </c:pt>
                <c:pt idx="15043">
                  <c:v>92.324627929146828</c:v>
                </c:pt>
                <c:pt idx="15044">
                  <c:v>92.323890830824467</c:v>
                </c:pt>
                <c:pt idx="15045">
                  <c:v>92.323727031197279</c:v>
                </c:pt>
                <c:pt idx="15046">
                  <c:v>92.323432191868349</c:v>
                </c:pt>
                <c:pt idx="15047">
                  <c:v>92.324382229706046</c:v>
                </c:pt>
                <c:pt idx="15048">
                  <c:v>92.321532116192913</c:v>
                </c:pt>
                <c:pt idx="15049">
                  <c:v>92.320762257945105</c:v>
                </c:pt>
                <c:pt idx="15050">
                  <c:v>92.318518203052577</c:v>
                </c:pt>
                <c:pt idx="15051">
                  <c:v>92.316388807899074</c:v>
                </c:pt>
                <c:pt idx="15052">
                  <c:v>92.31229381721927</c:v>
                </c:pt>
                <c:pt idx="15053">
                  <c:v>92.312342957107447</c:v>
                </c:pt>
                <c:pt idx="15054">
                  <c:v>92.310623061021928</c:v>
                </c:pt>
                <c:pt idx="15055">
                  <c:v>92.30764190780701</c:v>
                </c:pt>
                <c:pt idx="15056">
                  <c:v>92.304365915263176</c:v>
                </c:pt>
                <c:pt idx="15057">
                  <c:v>92.30240031973689</c:v>
                </c:pt>
                <c:pt idx="15058">
                  <c:v>92.298927767640407</c:v>
                </c:pt>
                <c:pt idx="15059">
                  <c:v>92.298567408460585</c:v>
                </c:pt>
                <c:pt idx="15060">
                  <c:v>92.29681475244962</c:v>
                </c:pt>
                <c:pt idx="15061">
                  <c:v>92.29928812682023</c:v>
                </c:pt>
                <c:pt idx="15062">
                  <c:v>92.296470773232528</c:v>
                </c:pt>
                <c:pt idx="15063">
                  <c:v>92.292850801471587</c:v>
                </c:pt>
                <c:pt idx="15064">
                  <c:v>92.293456860092192</c:v>
                </c:pt>
                <c:pt idx="15065">
                  <c:v>92.293849979197461</c:v>
                </c:pt>
                <c:pt idx="15066">
                  <c:v>92.291687824118526</c:v>
                </c:pt>
                <c:pt idx="15067">
                  <c:v>92.289509289076861</c:v>
                </c:pt>
                <c:pt idx="15068">
                  <c:v>92.290148107622898</c:v>
                </c:pt>
                <c:pt idx="15069">
                  <c:v>92.289967928032993</c:v>
                </c:pt>
                <c:pt idx="15070">
                  <c:v>92.286184156644865</c:v>
                </c:pt>
                <c:pt idx="15071">
                  <c:v>92.285201358881721</c:v>
                </c:pt>
                <c:pt idx="15072">
                  <c:v>92.285512578173382</c:v>
                </c:pt>
                <c:pt idx="15073">
                  <c:v>92.281958126263305</c:v>
                </c:pt>
                <c:pt idx="15074">
                  <c:v>92.2778467556208</c:v>
                </c:pt>
                <c:pt idx="15075">
                  <c:v>92.278567473980445</c:v>
                </c:pt>
                <c:pt idx="15076">
                  <c:v>92.27825625468877</c:v>
                </c:pt>
                <c:pt idx="15077">
                  <c:v>92.277682955993583</c:v>
                </c:pt>
                <c:pt idx="15078">
                  <c:v>92.274881982368612</c:v>
                </c:pt>
                <c:pt idx="15079">
                  <c:v>92.271966349004586</c:v>
                </c:pt>
                <c:pt idx="15080">
                  <c:v>92.271114590943199</c:v>
                </c:pt>
                <c:pt idx="15081">
                  <c:v>92.273014666618636</c:v>
                </c:pt>
                <c:pt idx="15082">
                  <c:v>92.273899184605455</c:v>
                </c:pt>
                <c:pt idx="15083">
                  <c:v>92.271917209116438</c:v>
                </c:pt>
                <c:pt idx="15084">
                  <c:v>92.269001575752426</c:v>
                </c:pt>
                <c:pt idx="15085">
                  <c:v>92.264497086004639</c:v>
                </c:pt>
                <c:pt idx="15086">
                  <c:v>92.261450412938871</c:v>
                </c:pt>
                <c:pt idx="15087">
                  <c:v>92.259271877897206</c:v>
                </c:pt>
                <c:pt idx="15088">
                  <c:v>92.25814166046959</c:v>
                </c:pt>
                <c:pt idx="15089">
                  <c:v>92.258534779574845</c:v>
                </c:pt>
                <c:pt idx="15090">
                  <c:v>92.258665819276601</c:v>
                </c:pt>
                <c:pt idx="15091">
                  <c:v>92.257683021513444</c:v>
                </c:pt>
                <c:pt idx="15092">
                  <c:v>92.257142482743703</c:v>
                </c:pt>
                <c:pt idx="15093">
                  <c:v>92.256618323936706</c:v>
                </c:pt>
                <c:pt idx="15094">
                  <c:v>92.253833730274437</c:v>
                </c:pt>
                <c:pt idx="15095">
                  <c:v>92.250868957022263</c:v>
                </c:pt>
                <c:pt idx="15096">
                  <c:v>92.249853399333674</c:v>
                </c:pt>
                <c:pt idx="15097">
                  <c:v>92.246577406789825</c:v>
                </c:pt>
                <c:pt idx="15098">
                  <c:v>92.243301414245991</c:v>
                </c:pt>
                <c:pt idx="15099">
                  <c:v>92.24398937268019</c:v>
                </c:pt>
                <c:pt idx="15100">
                  <c:v>92.243432453947747</c:v>
                </c:pt>
                <c:pt idx="15101">
                  <c:v>92.241270298868812</c:v>
                </c:pt>
                <c:pt idx="15102">
                  <c:v>92.238387425430233</c:v>
                </c:pt>
                <c:pt idx="15103">
                  <c:v>92.238420185355665</c:v>
                </c:pt>
                <c:pt idx="15104">
                  <c:v>92.23625803027673</c:v>
                </c:pt>
                <c:pt idx="15105">
                  <c:v>92.235701111544259</c:v>
                </c:pt>
                <c:pt idx="15106">
                  <c:v>92.232457878925871</c:v>
                </c:pt>
                <c:pt idx="15107">
                  <c:v>92.23140956131185</c:v>
                </c:pt>
                <c:pt idx="15108">
                  <c:v>92.232818238105708</c:v>
                </c:pt>
                <c:pt idx="15109">
                  <c:v>92.232244939410521</c:v>
                </c:pt>
                <c:pt idx="15110">
                  <c:v>92.228068048917137</c:v>
                </c:pt>
                <c:pt idx="15111">
                  <c:v>92.227674929811883</c:v>
                </c:pt>
                <c:pt idx="15112">
                  <c:v>92.224628256746087</c:v>
                </c:pt>
                <c:pt idx="15113">
                  <c:v>92.223923918349172</c:v>
                </c:pt>
                <c:pt idx="15114">
                  <c:v>92.22408771797636</c:v>
                </c:pt>
                <c:pt idx="15115">
                  <c:v>92.221253984425942</c:v>
                </c:pt>
                <c:pt idx="15116">
                  <c:v>92.216307235684738</c:v>
                </c:pt>
                <c:pt idx="15117">
                  <c:v>92.209427651342665</c:v>
                </c:pt>
                <c:pt idx="15118">
                  <c:v>92.207445675853648</c:v>
                </c:pt>
                <c:pt idx="15119">
                  <c:v>92.207462055816364</c:v>
                </c:pt>
                <c:pt idx="15120">
                  <c:v>92.206364598314181</c:v>
                </c:pt>
                <c:pt idx="15121">
                  <c:v>92.205889579395333</c:v>
                </c:pt>
                <c:pt idx="15122">
                  <c:v>92.206675817605841</c:v>
                </c:pt>
                <c:pt idx="15123">
                  <c:v>92.205889579395333</c:v>
                </c:pt>
                <c:pt idx="15124">
                  <c:v>92.205791299619023</c:v>
                </c:pt>
                <c:pt idx="15125">
                  <c:v>92.206299078463303</c:v>
                </c:pt>
                <c:pt idx="15126">
                  <c:v>92.205791299619023</c:v>
                </c:pt>
                <c:pt idx="15127">
                  <c:v>92.202023908193596</c:v>
                </c:pt>
                <c:pt idx="15128">
                  <c:v>92.200959210616844</c:v>
                </c:pt>
                <c:pt idx="15129">
                  <c:v>92.199681573524742</c:v>
                </c:pt>
                <c:pt idx="15130">
                  <c:v>92.196946119750635</c:v>
                </c:pt>
                <c:pt idx="15131">
                  <c:v>92.19583228228575</c:v>
                </c:pt>
                <c:pt idx="15132">
                  <c:v>92.19457102515635</c:v>
                </c:pt>
                <c:pt idx="15133">
                  <c:v>92.193440807728734</c:v>
                </c:pt>
                <c:pt idx="15134">
                  <c:v>92.194964144261618</c:v>
                </c:pt>
                <c:pt idx="15135">
                  <c:v>92.193850306796719</c:v>
                </c:pt>
                <c:pt idx="15136">
                  <c:v>92.190328614812074</c:v>
                </c:pt>
                <c:pt idx="15137">
                  <c:v>92.185447385921748</c:v>
                </c:pt>
                <c:pt idx="15138">
                  <c:v>92.183661969985366</c:v>
                </c:pt>
                <c:pt idx="15139">
                  <c:v>92.181811034198091</c:v>
                </c:pt>
                <c:pt idx="15140">
                  <c:v>92.180795476509488</c:v>
                </c:pt>
                <c:pt idx="15141">
                  <c:v>92.178289342213475</c:v>
                </c:pt>
                <c:pt idx="15142">
                  <c:v>92.176864285456901</c:v>
                </c:pt>
                <c:pt idx="15143">
                  <c:v>92.176831525531455</c:v>
                </c:pt>
                <c:pt idx="15144">
                  <c:v>92.17612718713454</c:v>
                </c:pt>
                <c:pt idx="15145">
                  <c:v>92.173539153024905</c:v>
                </c:pt>
                <c:pt idx="15146">
                  <c:v>92.172605495149895</c:v>
                </c:pt>
                <c:pt idx="15147">
                  <c:v>92.171901156752966</c:v>
                </c:pt>
                <c:pt idx="15148">
                  <c:v>92.16880534379905</c:v>
                </c:pt>
                <c:pt idx="15149">
                  <c:v>92.168248425066608</c:v>
                </c:pt>
                <c:pt idx="15150">
                  <c:v>92.167200107452558</c:v>
                </c:pt>
                <c:pt idx="15151">
                  <c:v>92.166020750136767</c:v>
                </c:pt>
                <c:pt idx="15152">
                  <c:v>92.162204218823206</c:v>
                </c:pt>
                <c:pt idx="15153">
                  <c:v>92.1627119976675</c:v>
                </c:pt>
                <c:pt idx="15154">
                  <c:v>92.161565400277155</c:v>
                </c:pt>
                <c:pt idx="15155">
                  <c:v>92.164104294498628</c:v>
                </c:pt>
                <c:pt idx="15156">
                  <c:v>92.164087914535926</c:v>
                </c:pt>
                <c:pt idx="15157">
                  <c:v>92.158780806614899</c:v>
                </c:pt>
                <c:pt idx="15158">
                  <c:v>92.160648122364876</c:v>
                </c:pt>
                <c:pt idx="15159">
                  <c:v>92.158993746130221</c:v>
                </c:pt>
                <c:pt idx="15160">
                  <c:v>92.158256647807875</c:v>
                </c:pt>
                <c:pt idx="15161">
                  <c:v>92.157503169522798</c:v>
                </c:pt>
                <c:pt idx="15162">
                  <c:v>92.155701373623671</c:v>
                </c:pt>
                <c:pt idx="15163">
                  <c:v>92.154784095711406</c:v>
                </c:pt>
                <c:pt idx="15164">
                  <c:v>92.149345948088623</c:v>
                </c:pt>
                <c:pt idx="15165">
                  <c:v>92.14670877409084</c:v>
                </c:pt>
                <c:pt idx="15166">
                  <c:v>92.143301741845235</c:v>
                </c:pt>
                <c:pt idx="15167">
                  <c:v>92.141729265424203</c:v>
                </c:pt>
                <c:pt idx="15168">
                  <c:v>92.141991344827716</c:v>
                </c:pt>
                <c:pt idx="15169">
                  <c:v>92.140762847623762</c:v>
                </c:pt>
                <c:pt idx="15170">
                  <c:v>92.137454095154482</c:v>
                </c:pt>
                <c:pt idx="15171">
                  <c:v>92.13453846179047</c:v>
                </c:pt>
                <c:pt idx="15172">
                  <c:v>92.131360749022946</c:v>
                </c:pt>
                <c:pt idx="15173">
                  <c:v>92.130033972042682</c:v>
                </c:pt>
                <c:pt idx="15174">
                  <c:v>92.128969274465945</c:v>
                </c:pt>
                <c:pt idx="15175">
                  <c:v>92.130918490029515</c:v>
                </c:pt>
                <c:pt idx="15176">
                  <c:v>92.132015947531713</c:v>
                </c:pt>
                <c:pt idx="15177">
                  <c:v>92.135079000560197</c:v>
                </c:pt>
                <c:pt idx="15178">
                  <c:v>92.133621183878176</c:v>
                </c:pt>
                <c:pt idx="15179">
                  <c:v>92.129739132713752</c:v>
                </c:pt>
                <c:pt idx="15180">
                  <c:v>92.126381240356309</c:v>
                </c:pt>
                <c:pt idx="15181">
                  <c:v>92.123727686395782</c:v>
                </c:pt>
                <c:pt idx="15182">
                  <c:v>92.120877572882648</c:v>
                </c:pt>
                <c:pt idx="15183">
                  <c:v>92.119927535044937</c:v>
                </c:pt>
                <c:pt idx="15184">
                  <c:v>92.117765379966002</c:v>
                </c:pt>
                <c:pt idx="15185">
                  <c:v>92.114784226751098</c:v>
                </c:pt>
                <c:pt idx="15186">
                  <c:v>92.112900531038392</c:v>
                </c:pt>
                <c:pt idx="15187">
                  <c:v>92.114063508391467</c:v>
                </c:pt>
                <c:pt idx="15188">
                  <c:v>92.113441069808118</c:v>
                </c:pt>
                <c:pt idx="15189">
                  <c:v>92.109018479873953</c:v>
                </c:pt>
                <c:pt idx="15190">
                  <c:v>92.109608158531842</c:v>
                </c:pt>
                <c:pt idx="15191">
                  <c:v>92.105709727404658</c:v>
                </c:pt>
                <c:pt idx="15192">
                  <c:v>92.104661409790637</c:v>
                </c:pt>
                <c:pt idx="15193">
                  <c:v>92.103449292549413</c:v>
                </c:pt>
                <c:pt idx="15194">
                  <c:v>92.101041438029682</c:v>
                </c:pt>
                <c:pt idx="15195">
                  <c:v>92.099354301869596</c:v>
                </c:pt>
                <c:pt idx="15196">
                  <c:v>92.098649963472681</c:v>
                </c:pt>
                <c:pt idx="15197">
                  <c:v>92.095062751637187</c:v>
                </c:pt>
                <c:pt idx="15198">
                  <c:v>92.09593088966129</c:v>
                </c:pt>
                <c:pt idx="15199">
                  <c:v>92.091410019950814</c:v>
                </c:pt>
                <c:pt idx="15200">
                  <c:v>92.085447713521006</c:v>
                </c:pt>
                <c:pt idx="15201">
                  <c:v>92.087216749494686</c:v>
                </c:pt>
                <c:pt idx="15202">
                  <c:v>92.085611513148208</c:v>
                </c:pt>
                <c:pt idx="15203">
                  <c:v>92.083482117994706</c:v>
                </c:pt>
                <c:pt idx="15204">
                  <c:v>92.083809717249082</c:v>
                </c:pt>
                <c:pt idx="15205">
                  <c:v>92.083236418553909</c:v>
                </c:pt>
                <c:pt idx="15206">
                  <c:v>92.082745019672345</c:v>
                </c:pt>
                <c:pt idx="15207">
                  <c:v>92.083891617062676</c:v>
                </c:pt>
                <c:pt idx="15208">
                  <c:v>92.082073441200862</c:v>
                </c:pt>
                <c:pt idx="15209">
                  <c:v>92.081696702058295</c:v>
                </c:pt>
                <c:pt idx="15210">
                  <c:v>92.078387949589029</c:v>
                </c:pt>
                <c:pt idx="15211">
                  <c:v>92.075865435330272</c:v>
                </c:pt>
                <c:pt idx="15212">
                  <c:v>92.075799915479394</c:v>
                </c:pt>
                <c:pt idx="15213">
                  <c:v>92.074735217902656</c:v>
                </c:pt>
                <c:pt idx="15214">
                  <c:v>92.071573885097834</c:v>
                </c:pt>
                <c:pt idx="15215">
                  <c:v>92.06862549180839</c:v>
                </c:pt>
                <c:pt idx="15216">
                  <c:v>92.062614045490434</c:v>
                </c:pt>
                <c:pt idx="15217">
                  <c:v>92.060468270374216</c:v>
                </c:pt>
                <c:pt idx="15218">
                  <c:v>92.057749196562838</c:v>
                </c:pt>
                <c:pt idx="15219">
                  <c:v>92.053392126479523</c:v>
                </c:pt>
                <c:pt idx="15220">
                  <c:v>92.053424886404969</c:v>
                </c:pt>
                <c:pt idx="15221">
                  <c:v>92.051033411847953</c:v>
                </c:pt>
                <c:pt idx="15222">
                  <c:v>92.048920396657181</c:v>
                </c:pt>
                <c:pt idx="15223">
                  <c:v>92.046741861615516</c:v>
                </c:pt>
                <c:pt idx="15224">
                  <c:v>92.047200500571677</c:v>
                </c:pt>
                <c:pt idx="15225">
                  <c:v>92.044809026014676</c:v>
                </c:pt>
                <c:pt idx="15226">
                  <c:v>92.047200500571677</c:v>
                </c:pt>
                <c:pt idx="15227">
                  <c:v>92.048347097962008</c:v>
                </c:pt>
                <c:pt idx="15228">
                  <c:v>92.045316804858956</c:v>
                </c:pt>
                <c:pt idx="15229">
                  <c:v>92.042712390786605</c:v>
                </c:pt>
                <c:pt idx="15230">
                  <c:v>92.041041634589249</c:v>
                </c:pt>
                <c:pt idx="15231">
                  <c:v>92.041565793396259</c:v>
                </c:pt>
                <c:pt idx="15232">
                  <c:v>92.040992494701086</c:v>
                </c:pt>
                <c:pt idx="15233">
                  <c:v>92.038830339622152</c:v>
                </c:pt>
                <c:pt idx="15234">
                  <c:v>92.03444050961339</c:v>
                </c:pt>
                <c:pt idx="15235">
                  <c:v>92.032474914087103</c:v>
                </c:pt>
                <c:pt idx="15236">
                  <c:v>92.030886057703327</c:v>
                </c:pt>
                <c:pt idx="15237">
                  <c:v>92.030427418747209</c:v>
                </c:pt>
                <c:pt idx="15238">
                  <c:v>92.028134223966518</c:v>
                </c:pt>
                <c:pt idx="15239">
                  <c:v>92.027708344935817</c:v>
                </c:pt>
                <c:pt idx="15240">
                  <c:v>92.026234148291081</c:v>
                </c:pt>
                <c:pt idx="15241">
                  <c:v>92.024006473361268</c:v>
                </c:pt>
                <c:pt idx="15242">
                  <c:v>92.020501161339368</c:v>
                </c:pt>
                <c:pt idx="15243">
                  <c:v>92.021483959102511</c:v>
                </c:pt>
                <c:pt idx="15244">
                  <c:v>92.018797645216551</c:v>
                </c:pt>
                <c:pt idx="15245">
                  <c:v>92.017323448571844</c:v>
                </c:pt>
                <c:pt idx="15246">
                  <c:v>92.017700187714382</c:v>
                </c:pt>
                <c:pt idx="15247">
                  <c:v>92.015849251927108</c:v>
                </c:pt>
                <c:pt idx="15248">
                  <c:v>92.013834516512645</c:v>
                </c:pt>
                <c:pt idx="15249">
                  <c:v>92.011819781098183</c:v>
                </c:pt>
                <c:pt idx="15250">
                  <c:v>92.009264506913979</c:v>
                </c:pt>
                <c:pt idx="15251">
                  <c:v>92.007528230865759</c:v>
                </c:pt>
                <c:pt idx="15252">
                  <c:v>92.007904970008298</c:v>
                </c:pt>
                <c:pt idx="15253">
                  <c:v>92.007888590045567</c:v>
                </c:pt>
                <c:pt idx="15254">
                  <c:v>92.004809157054353</c:v>
                </c:pt>
                <c:pt idx="15255">
                  <c:v>92.004628977464463</c:v>
                </c:pt>
                <c:pt idx="15256">
                  <c:v>92.004170338508317</c:v>
                </c:pt>
                <c:pt idx="15257">
                  <c:v>92.00215560309384</c:v>
                </c:pt>
                <c:pt idx="15258">
                  <c:v>91.998208032078523</c:v>
                </c:pt>
                <c:pt idx="15259">
                  <c:v>91.993359563113643</c:v>
                </c:pt>
                <c:pt idx="15260">
                  <c:v>91.991606907102678</c:v>
                </c:pt>
                <c:pt idx="15261">
                  <c:v>91.98783951567728</c:v>
                </c:pt>
                <c:pt idx="15262">
                  <c:v>91.986529118659718</c:v>
                </c:pt>
                <c:pt idx="15263">
                  <c:v>91.984301443729919</c:v>
                </c:pt>
                <c:pt idx="15264">
                  <c:v>91.986103239629031</c:v>
                </c:pt>
                <c:pt idx="15265">
                  <c:v>91.982417748017198</c:v>
                </c:pt>
                <c:pt idx="15266">
                  <c:v>91.982139288650998</c:v>
                </c:pt>
                <c:pt idx="15267">
                  <c:v>91.980206453050101</c:v>
                </c:pt>
                <c:pt idx="15268">
                  <c:v>91.976733900953647</c:v>
                </c:pt>
                <c:pt idx="15269">
                  <c:v>91.973130309155422</c:v>
                </c:pt>
                <c:pt idx="15270">
                  <c:v>91.97132851325631</c:v>
                </c:pt>
                <c:pt idx="15271">
                  <c:v>91.968871518848431</c:v>
                </c:pt>
                <c:pt idx="15272">
                  <c:v>91.968052520712476</c:v>
                </c:pt>
                <c:pt idx="15273">
                  <c:v>91.967675781569937</c:v>
                </c:pt>
                <c:pt idx="15274">
                  <c:v>91.967593881756315</c:v>
                </c:pt>
                <c:pt idx="15275">
                  <c:v>91.964973087721276</c:v>
                </c:pt>
                <c:pt idx="15276">
                  <c:v>91.96494032779583</c:v>
                </c:pt>
                <c:pt idx="15277">
                  <c:v>91.961091036556809</c:v>
                </c:pt>
                <c:pt idx="15278">
                  <c:v>91.958453862559011</c:v>
                </c:pt>
                <c:pt idx="15279">
                  <c:v>91.955882208412106</c:v>
                </c:pt>
                <c:pt idx="15280">
                  <c:v>91.955865828449376</c:v>
                </c:pt>
                <c:pt idx="15281">
                  <c:v>91.953932992848522</c:v>
                </c:pt>
                <c:pt idx="15282">
                  <c:v>91.955587369083162</c:v>
                </c:pt>
                <c:pt idx="15283">
                  <c:v>91.955521849232255</c:v>
                </c:pt>
                <c:pt idx="15284">
                  <c:v>91.952917435159904</c:v>
                </c:pt>
                <c:pt idx="15285">
                  <c:v>91.954145932363872</c:v>
                </c:pt>
                <c:pt idx="15286">
                  <c:v>91.951377718664318</c:v>
                </c:pt>
                <c:pt idx="15287">
                  <c:v>91.950689760230119</c:v>
                </c:pt>
                <c:pt idx="15288">
                  <c:v>91.949412123138003</c:v>
                </c:pt>
                <c:pt idx="15289">
                  <c:v>91.947315487909947</c:v>
                </c:pt>
                <c:pt idx="15290">
                  <c:v>91.945710251563483</c:v>
                </c:pt>
                <c:pt idx="15291">
                  <c:v>91.943187737304726</c:v>
                </c:pt>
                <c:pt idx="15292">
                  <c:v>91.942106659765244</c:v>
                </c:pt>
                <c:pt idx="15293">
                  <c:v>91.941779060510854</c:v>
                </c:pt>
                <c:pt idx="15294">
                  <c:v>91.939911744760863</c:v>
                </c:pt>
                <c:pt idx="15295">
                  <c:v>91.937094391173162</c:v>
                </c:pt>
                <c:pt idx="15296">
                  <c:v>91.931836423140311</c:v>
                </c:pt>
                <c:pt idx="15297">
                  <c:v>91.929461328546026</c:v>
                </c:pt>
                <c:pt idx="15298">
                  <c:v>91.929068209440771</c:v>
                </c:pt>
                <c:pt idx="15299">
                  <c:v>91.929936347464874</c:v>
                </c:pt>
                <c:pt idx="15300">
                  <c:v>91.924481819879389</c:v>
                </c:pt>
                <c:pt idx="15301">
                  <c:v>91.926496555293838</c:v>
                </c:pt>
                <c:pt idx="15302">
                  <c:v>91.923400742339922</c:v>
                </c:pt>
                <c:pt idx="15303">
                  <c:v>91.922024825471496</c:v>
                </c:pt>
                <c:pt idx="15304">
                  <c:v>91.919420411399145</c:v>
                </c:pt>
                <c:pt idx="15305">
                  <c:v>91.916078899004432</c:v>
                </c:pt>
                <c:pt idx="15306">
                  <c:v>91.914719362098722</c:v>
                </c:pt>
                <c:pt idx="15307">
                  <c:v>91.910558851568041</c:v>
                </c:pt>
                <c:pt idx="15308">
                  <c:v>91.909756233394816</c:v>
                </c:pt>
                <c:pt idx="15309">
                  <c:v>91.907020779620709</c:v>
                </c:pt>
                <c:pt idx="15310">
                  <c:v>91.90652938073913</c:v>
                </c:pt>
                <c:pt idx="15311">
                  <c:v>91.904367225660195</c:v>
                </c:pt>
                <c:pt idx="15312">
                  <c:v>91.904678444951855</c:v>
                </c:pt>
                <c:pt idx="15313">
                  <c:v>91.900468794533012</c:v>
                </c:pt>
                <c:pt idx="15314">
                  <c:v>91.898257499565943</c:v>
                </c:pt>
                <c:pt idx="15315">
                  <c:v>91.894211648774288</c:v>
                </c:pt>
                <c:pt idx="15316">
                  <c:v>91.892934011682186</c:v>
                </c:pt>
                <c:pt idx="15317">
                  <c:v>91.891738274403693</c:v>
                </c:pt>
                <c:pt idx="15318">
                  <c:v>91.88962525921292</c:v>
                </c:pt>
                <c:pt idx="15319">
                  <c:v>91.889805438802824</c:v>
                </c:pt>
                <c:pt idx="15320">
                  <c:v>91.890001998355459</c:v>
                </c:pt>
                <c:pt idx="15321">
                  <c:v>91.885972527526548</c:v>
                </c:pt>
                <c:pt idx="15322">
                  <c:v>91.885563028458563</c:v>
                </c:pt>
                <c:pt idx="15323">
                  <c:v>91.884203491552867</c:v>
                </c:pt>
                <c:pt idx="15324">
                  <c:v>91.882974994348928</c:v>
                </c:pt>
                <c:pt idx="15325">
                  <c:v>91.882008576548486</c:v>
                </c:pt>
                <c:pt idx="15326">
                  <c:v>91.882467215504619</c:v>
                </c:pt>
                <c:pt idx="15327">
                  <c:v>91.87901104337088</c:v>
                </c:pt>
                <c:pt idx="15328">
                  <c:v>91.875472971423505</c:v>
                </c:pt>
                <c:pt idx="15329">
                  <c:v>91.872196978879686</c:v>
                </c:pt>
                <c:pt idx="15330">
                  <c:v>91.872459058283184</c:v>
                </c:pt>
                <c:pt idx="15331">
                  <c:v>91.873081496866504</c:v>
                </c:pt>
                <c:pt idx="15332">
                  <c:v>91.872393538432306</c:v>
                </c:pt>
                <c:pt idx="15333">
                  <c:v>91.868691666857785</c:v>
                </c:pt>
                <c:pt idx="15334">
                  <c:v>91.868986506186715</c:v>
                </c:pt>
                <c:pt idx="15335">
                  <c:v>91.867446789691115</c:v>
                </c:pt>
                <c:pt idx="15336">
                  <c:v>91.864170797147267</c:v>
                </c:pt>
                <c:pt idx="15337">
                  <c:v>91.858093830978433</c:v>
                </c:pt>
                <c:pt idx="15338">
                  <c:v>91.85722569295433</c:v>
                </c:pt>
                <c:pt idx="15339">
                  <c:v>91.856210135265741</c:v>
                </c:pt>
                <c:pt idx="15340">
                  <c:v>91.854555759031086</c:v>
                </c:pt>
                <c:pt idx="15341">
                  <c:v>91.853310881864445</c:v>
                </c:pt>
                <c:pt idx="15342">
                  <c:v>91.852885002833759</c:v>
                </c:pt>
                <c:pt idx="15343">
                  <c:v>91.851001307121038</c:v>
                </c:pt>
                <c:pt idx="15344">
                  <c:v>91.850280588761407</c:v>
                </c:pt>
                <c:pt idx="15345">
                  <c:v>91.848364133123226</c:v>
                </c:pt>
                <c:pt idx="15346">
                  <c:v>91.846169218118874</c:v>
                </c:pt>
                <c:pt idx="15347">
                  <c:v>91.845219180281148</c:v>
                </c:pt>
                <c:pt idx="15348">
                  <c:v>91.843630323897372</c:v>
                </c:pt>
                <c:pt idx="15349">
                  <c:v>91.839682752882055</c:v>
                </c:pt>
                <c:pt idx="15350">
                  <c:v>91.83897841448514</c:v>
                </c:pt>
                <c:pt idx="15351">
                  <c:v>91.836832639368922</c:v>
                </c:pt>
                <c:pt idx="15352">
                  <c:v>91.835407582612333</c:v>
                </c:pt>
                <c:pt idx="15353">
                  <c:v>91.830395314020265</c:v>
                </c:pt>
                <c:pt idx="15354">
                  <c:v>91.828822837599233</c:v>
                </c:pt>
                <c:pt idx="15355">
                  <c:v>91.827840039836076</c:v>
                </c:pt>
                <c:pt idx="15356">
                  <c:v>91.826660682520284</c:v>
                </c:pt>
                <c:pt idx="15357">
                  <c:v>91.826840862110203</c:v>
                </c:pt>
                <c:pt idx="15358">
                  <c:v>91.825972724086071</c:v>
                </c:pt>
                <c:pt idx="15359">
                  <c:v>91.825383045428197</c:v>
                </c:pt>
                <c:pt idx="15360">
                  <c:v>91.822369132287861</c:v>
                </c:pt>
                <c:pt idx="15361">
                  <c:v>91.821451854375596</c:v>
                </c:pt>
                <c:pt idx="15362">
                  <c:v>91.818175861831733</c:v>
                </c:pt>
                <c:pt idx="15363">
                  <c:v>91.817078404329564</c:v>
                </c:pt>
                <c:pt idx="15364">
                  <c:v>91.811541976930471</c:v>
                </c:pt>
                <c:pt idx="15365">
                  <c:v>91.813753271897539</c:v>
                </c:pt>
                <c:pt idx="15366">
                  <c:v>91.810968678235284</c:v>
                </c:pt>
                <c:pt idx="15367">
                  <c:v>91.808446163976527</c:v>
                </c:pt>
                <c:pt idx="15368">
                  <c:v>91.803614074974362</c:v>
                </c:pt>
                <c:pt idx="15369">
                  <c:v>91.803237335831824</c:v>
                </c:pt>
                <c:pt idx="15370">
                  <c:v>91.802401957733153</c:v>
                </c:pt>
                <c:pt idx="15371">
                  <c:v>91.801386400044564</c:v>
                </c:pt>
                <c:pt idx="15372">
                  <c:v>91.796701730706872</c:v>
                </c:pt>
                <c:pt idx="15373">
                  <c:v>91.795293053913014</c:v>
                </c:pt>
                <c:pt idx="15374">
                  <c:v>91.791509282524885</c:v>
                </c:pt>
                <c:pt idx="15375">
                  <c:v>91.788855728564357</c:v>
                </c:pt>
                <c:pt idx="15376">
                  <c:v>91.788986768266128</c:v>
                </c:pt>
                <c:pt idx="15377">
                  <c:v>91.784089159413057</c:v>
                </c:pt>
                <c:pt idx="15378">
                  <c:v>91.782909802097294</c:v>
                </c:pt>
                <c:pt idx="15379">
                  <c:v>91.784154679263963</c:v>
                </c:pt>
                <c:pt idx="15380">
                  <c:v>91.783515860717898</c:v>
                </c:pt>
                <c:pt idx="15381">
                  <c:v>91.785366796505173</c:v>
                </c:pt>
                <c:pt idx="15382">
                  <c:v>91.781484745340734</c:v>
                </c:pt>
                <c:pt idx="15383">
                  <c:v>91.78066574720475</c:v>
                </c:pt>
                <c:pt idx="15384">
                  <c:v>91.779453629963541</c:v>
                </c:pt>
                <c:pt idx="15385">
                  <c:v>91.777127675257418</c:v>
                </c:pt>
                <c:pt idx="15386">
                  <c:v>91.773999102378056</c:v>
                </c:pt>
                <c:pt idx="15387">
                  <c:v>91.772721465285954</c:v>
                </c:pt>
                <c:pt idx="15388">
                  <c:v>91.773327523906559</c:v>
                </c:pt>
                <c:pt idx="15389">
                  <c:v>91.767725576656602</c:v>
                </c:pt>
                <c:pt idx="15390">
                  <c:v>91.765989300608354</c:v>
                </c:pt>
                <c:pt idx="15391">
                  <c:v>91.768216975538166</c:v>
                </c:pt>
                <c:pt idx="15392">
                  <c:v>91.765579801540369</c:v>
                </c:pt>
                <c:pt idx="15393">
                  <c:v>91.764334924373699</c:v>
                </c:pt>
                <c:pt idx="15394">
                  <c:v>91.763466786349596</c:v>
                </c:pt>
                <c:pt idx="15395">
                  <c:v>91.760944272090839</c:v>
                </c:pt>
                <c:pt idx="15396">
                  <c:v>91.759879574514088</c:v>
                </c:pt>
                <c:pt idx="15397">
                  <c:v>91.759437315520657</c:v>
                </c:pt>
                <c:pt idx="15398">
                  <c:v>91.756783761560172</c:v>
                </c:pt>
                <c:pt idx="15399">
                  <c:v>91.754998345623775</c:v>
                </c:pt>
                <c:pt idx="15400">
                  <c:v>91.752033572371573</c:v>
                </c:pt>
                <c:pt idx="15401">
                  <c:v>91.749068799119428</c:v>
                </c:pt>
                <c:pt idx="15402">
                  <c:v>91.747578222511962</c:v>
                </c:pt>
                <c:pt idx="15403">
                  <c:v>91.746595424748833</c:v>
                </c:pt>
                <c:pt idx="15404">
                  <c:v>91.74310649268962</c:v>
                </c:pt>
                <c:pt idx="15405">
                  <c:v>91.740551218505431</c:v>
                </c:pt>
                <c:pt idx="15406">
                  <c:v>91.736505367713804</c:v>
                </c:pt>
                <c:pt idx="15407">
                  <c:v>91.737160566222556</c:v>
                </c:pt>
                <c:pt idx="15408">
                  <c:v>91.734539772187489</c:v>
                </c:pt>
                <c:pt idx="15409">
                  <c:v>91.730641341060306</c:v>
                </c:pt>
                <c:pt idx="15410">
                  <c:v>91.732950915803727</c:v>
                </c:pt>
                <c:pt idx="15411">
                  <c:v>91.73073962083663</c:v>
                </c:pt>
                <c:pt idx="15412">
                  <c:v>91.72651359045507</c:v>
                </c:pt>
                <c:pt idx="15413">
                  <c:v>91.726677390082259</c:v>
                </c:pt>
                <c:pt idx="15414">
                  <c:v>91.721419422049394</c:v>
                </c:pt>
                <c:pt idx="15415">
                  <c:v>91.719290026895891</c:v>
                </c:pt>
                <c:pt idx="15416">
                  <c:v>91.715309695955142</c:v>
                </c:pt>
                <c:pt idx="15417">
                  <c:v>91.713966539012148</c:v>
                </c:pt>
                <c:pt idx="15418">
                  <c:v>91.711149185424446</c:v>
                </c:pt>
                <c:pt idx="15419">
                  <c:v>91.7095767090034</c:v>
                </c:pt>
                <c:pt idx="15420">
                  <c:v>91.709904308257805</c:v>
                </c:pt>
                <c:pt idx="15421">
                  <c:v>91.706661075639389</c:v>
                </c:pt>
                <c:pt idx="15422">
                  <c:v>91.705661897913529</c:v>
                </c:pt>
                <c:pt idx="15423">
                  <c:v>91.70289368421399</c:v>
                </c:pt>
                <c:pt idx="15424">
                  <c:v>91.701157408165741</c:v>
                </c:pt>
                <c:pt idx="15425">
                  <c:v>91.703892861939849</c:v>
                </c:pt>
                <c:pt idx="15426">
                  <c:v>91.705645517950799</c:v>
                </c:pt>
                <c:pt idx="15427">
                  <c:v>91.70184536659994</c:v>
                </c:pt>
                <c:pt idx="15428">
                  <c:v>91.696849477970588</c:v>
                </c:pt>
                <c:pt idx="15429">
                  <c:v>91.694801982630693</c:v>
                </c:pt>
                <c:pt idx="15430">
                  <c:v>91.694081264271034</c:v>
                </c:pt>
                <c:pt idx="15431">
                  <c:v>91.691591509937723</c:v>
                </c:pt>
                <c:pt idx="15432">
                  <c:v>91.689986273591259</c:v>
                </c:pt>
                <c:pt idx="15433">
                  <c:v>91.687168920003558</c:v>
                </c:pt>
                <c:pt idx="15434">
                  <c:v>91.688151717766686</c:v>
                </c:pt>
                <c:pt idx="15435">
                  <c:v>91.684286046564949</c:v>
                </c:pt>
                <c:pt idx="15436">
                  <c:v>91.68173077238076</c:v>
                </c:pt>
                <c:pt idx="15437">
                  <c:v>91.681157473685587</c:v>
                </c:pt>
                <c:pt idx="15438">
                  <c:v>91.678405639948764</c:v>
                </c:pt>
                <c:pt idx="15439">
                  <c:v>91.678782379091302</c:v>
                </c:pt>
                <c:pt idx="15440">
                  <c:v>91.675997785429047</c:v>
                </c:pt>
                <c:pt idx="15441">
                  <c:v>91.673917530163706</c:v>
                </c:pt>
                <c:pt idx="15442">
                  <c:v>91.674720148336931</c:v>
                </c:pt>
                <c:pt idx="15443">
                  <c:v>91.674654628486081</c:v>
                </c:pt>
                <c:pt idx="15444">
                  <c:v>91.672836452624239</c:v>
                </c:pt>
                <c:pt idx="15445">
                  <c:v>91.672476093444416</c:v>
                </c:pt>
                <c:pt idx="15446">
                  <c:v>91.667889703883048</c:v>
                </c:pt>
                <c:pt idx="15447">
                  <c:v>91.666202567722962</c:v>
                </c:pt>
                <c:pt idx="15448">
                  <c:v>91.665383569587007</c:v>
                </c:pt>
                <c:pt idx="15449">
                  <c:v>91.66151789838527</c:v>
                </c:pt>
                <c:pt idx="15450">
                  <c:v>91.658176385990544</c:v>
                </c:pt>
                <c:pt idx="15451">
                  <c:v>91.656292690277837</c:v>
                </c:pt>
                <c:pt idx="15452">
                  <c:v>91.654703833894089</c:v>
                </c:pt>
                <c:pt idx="15453">
                  <c:v>91.655555591955476</c:v>
                </c:pt>
                <c:pt idx="15454">
                  <c:v>91.653344296988394</c:v>
                </c:pt>
                <c:pt idx="15455">
                  <c:v>91.648282888508149</c:v>
                </c:pt>
                <c:pt idx="15456">
                  <c:v>91.645072415815193</c:v>
                </c:pt>
                <c:pt idx="15457">
                  <c:v>91.64284474088538</c:v>
                </c:pt>
                <c:pt idx="15458">
                  <c:v>91.63881527005644</c:v>
                </c:pt>
                <c:pt idx="15459">
                  <c:v>91.635768596990687</c:v>
                </c:pt>
                <c:pt idx="15460">
                  <c:v>91.633295222620077</c:v>
                </c:pt>
                <c:pt idx="15461">
                  <c:v>91.630658048622294</c:v>
                </c:pt>
                <c:pt idx="15462">
                  <c:v>91.626530298017045</c:v>
                </c:pt>
                <c:pt idx="15463">
                  <c:v>91.625580260179333</c:v>
                </c:pt>
                <c:pt idx="15464">
                  <c:v>91.627349296153</c:v>
                </c:pt>
                <c:pt idx="15465">
                  <c:v>91.618110997179372</c:v>
                </c:pt>
                <c:pt idx="15466">
                  <c:v>91.615932462137721</c:v>
                </c:pt>
                <c:pt idx="15467">
                  <c:v>91.612738369407481</c:v>
                </c:pt>
                <c:pt idx="15468">
                  <c:v>91.614228946014919</c:v>
                </c:pt>
                <c:pt idx="15469">
                  <c:v>91.614900524486401</c:v>
                </c:pt>
                <c:pt idx="15470">
                  <c:v>91.61067449410487</c:v>
                </c:pt>
                <c:pt idx="15471">
                  <c:v>91.610412414701358</c:v>
                </c:pt>
                <c:pt idx="15472">
                  <c:v>91.610854673694774</c:v>
                </c:pt>
                <c:pt idx="15473">
                  <c:v>91.61260732970571</c:v>
                </c:pt>
                <c:pt idx="15474">
                  <c:v>91.612771129332899</c:v>
                </c:pt>
                <c:pt idx="15475">
                  <c:v>91.611526252166243</c:v>
                </c:pt>
                <c:pt idx="15476">
                  <c:v>91.609134777609242</c:v>
                </c:pt>
                <c:pt idx="15477">
                  <c:v>91.608397679286895</c:v>
                </c:pt>
                <c:pt idx="15478">
                  <c:v>91.607906280405317</c:v>
                </c:pt>
                <c:pt idx="15479">
                  <c:v>91.603221611067625</c:v>
                </c:pt>
                <c:pt idx="15480">
                  <c:v>91.599339559903171</c:v>
                </c:pt>
                <c:pt idx="15481">
                  <c:v>91.595801487955825</c:v>
                </c:pt>
                <c:pt idx="15482">
                  <c:v>91.592459975561098</c:v>
                </c:pt>
                <c:pt idx="15483">
                  <c:v>91.592509115449246</c:v>
                </c:pt>
                <c:pt idx="15484">
                  <c:v>91.59404883194486</c:v>
                </c:pt>
                <c:pt idx="15485">
                  <c:v>91.591444417872509</c:v>
                </c:pt>
                <c:pt idx="15486">
                  <c:v>91.589069323278224</c:v>
                </c:pt>
                <c:pt idx="15487">
                  <c:v>91.586530429056751</c:v>
                </c:pt>
                <c:pt idx="15488">
                  <c:v>91.581894899607207</c:v>
                </c:pt>
                <c:pt idx="15489">
                  <c:v>91.581583680315546</c:v>
                </c:pt>
                <c:pt idx="15490">
                  <c:v>91.578913746392317</c:v>
                </c:pt>
                <c:pt idx="15491">
                  <c:v>91.576358472208113</c:v>
                </c:pt>
                <c:pt idx="15492">
                  <c:v>91.57806198833093</c:v>
                </c:pt>
                <c:pt idx="15493">
                  <c:v>91.57703005067961</c:v>
                </c:pt>
                <c:pt idx="15494">
                  <c:v>91.575817933438401</c:v>
                </c:pt>
                <c:pt idx="15495">
                  <c:v>91.573590258508574</c:v>
                </c:pt>
                <c:pt idx="15496">
                  <c:v>91.568381430363871</c:v>
                </c:pt>
                <c:pt idx="15497">
                  <c:v>91.567382252637998</c:v>
                </c:pt>
                <c:pt idx="15498">
                  <c:v>91.566219275284936</c:v>
                </c:pt>
                <c:pt idx="15499">
                  <c:v>91.564581279013012</c:v>
                </c:pt>
                <c:pt idx="15500">
                  <c:v>91.559798329898996</c:v>
                </c:pt>
                <c:pt idx="15501">
                  <c:v>91.556948216385862</c:v>
                </c:pt>
                <c:pt idx="15502">
                  <c:v>91.555506779666587</c:v>
                </c:pt>
                <c:pt idx="15503">
                  <c:v>91.551411788986769</c:v>
                </c:pt>
                <c:pt idx="15504">
                  <c:v>91.549741032789413</c:v>
                </c:pt>
                <c:pt idx="15505">
                  <c:v>91.545547762333285</c:v>
                </c:pt>
                <c:pt idx="15506">
                  <c:v>91.542943348260934</c:v>
                </c:pt>
                <c:pt idx="15507">
                  <c:v>91.53925785664913</c:v>
                </c:pt>
                <c:pt idx="15508">
                  <c:v>91.538438858513175</c:v>
                </c:pt>
                <c:pt idx="15509">
                  <c:v>91.540502733815799</c:v>
                </c:pt>
                <c:pt idx="15510">
                  <c:v>91.537619860377205</c:v>
                </c:pt>
                <c:pt idx="15511">
                  <c:v>91.539749255530694</c:v>
                </c:pt>
                <c:pt idx="15512">
                  <c:v>91.540863092995608</c:v>
                </c:pt>
                <c:pt idx="15513">
                  <c:v>91.541747610982441</c:v>
                </c:pt>
                <c:pt idx="15514">
                  <c:v>91.536800862241236</c:v>
                </c:pt>
                <c:pt idx="15515">
                  <c:v>91.539274236611845</c:v>
                </c:pt>
                <c:pt idx="15516">
                  <c:v>91.53699742179387</c:v>
                </c:pt>
                <c:pt idx="15517">
                  <c:v>91.533737809212752</c:v>
                </c:pt>
                <c:pt idx="15518">
                  <c:v>91.531100635214941</c:v>
                </c:pt>
                <c:pt idx="15519">
                  <c:v>91.527316863826826</c:v>
                </c:pt>
                <c:pt idx="15520">
                  <c:v>91.525400408188673</c:v>
                </c:pt>
                <c:pt idx="15521">
                  <c:v>91.525040049008851</c:v>
                </c:pt>
                <c:pt idx="15522">
                  <c:v>91.523762411916763</c:v>
                </c:pt>
                <c:pt idx="15523">
                  <c:v>91.52101057817994</c:v>
                </c:pt>
                <c:pt idx="15524">
                  <c:v>91.518848423101005</c:v>
                </c:pt>
                <c:pt idx="15525">
                  <c:v>91.513443035403668</c:v>
                </c:pt>
                <c:pt idx="15526">
                  <c:v>91.510625681815966</c:v>
                </c:pt>
                <c:pt idx="15527">
                  <c:v>91.505384093745803</c:v>
                </c:pt>
                <c:pt idx="15528">
                  <c:v>91.505351333820371</c:v>
                </c:pt>
                <c:pt idx="15529">
                  <c:v>91.503008999151518</c:v>
                </c:pt>
                <c:pt idx="15530">
                  <c:v>91.504171976504594</c:v>
                </c:pt>
                <c:pt idx="15531">
                  <c:v>91.502877959449762</c:v>
                </c:pt>
                <c:pt idx="15532">
                  <c:v>91.500404585079167</c:v>
                </c:pt>
                <c:pt idx="15533">
                  <c:v>91.495703535778745</c:v>
                </c:pt>
                <c:pt idx="15534">
                  <c:v>91.494262099059469</c:v>
                </c:pt>
                <c:pt idx="15535">
                  <c:v>91.493443100923514</c:v>
                </c:pt>
                <c:pt idx="15536">
                  <c:v>91.492689622638423</c:v>
                </c:pt>
                <c:pt idx="15537">
                  <c:v>91.490134348454234</c:v>
                </c:pt>
                <c:pt idx="15538">
                  <c:v>91.487022155537588</c:v>
                </c:pt>
                <c:pt idx="15539">
                  <c:v>91.486678176320481</c:v>
                </c:pt>
                <c:pt idx="15540">
                  <c:v>91.483385803813931</c:v>
                </c:pt>
                <c:pt idx="15541">
                  <c:v>91.484253941838034</c:v>
                </c:pt>
                <c:pt idx="15542">
                  <c:v>91.480257230934555</c:v>
                </c:pt>
                <c:pt idx="15543">
                  <c:v>91.47786575637754</c:v>
                </c:pt>
                <c:pt idx="15544">
                  <c:v>91.476342419844642</c:v>
                </c:pt>
                <c:pt idx="15545">
                  <c:v>91.47517944249158</c:v>
                </c:pt>
                <c:pt idx="15546">
                  <c:v>91.474933743050812</c:v>
                </c:pt>
                <c:pt idx="15547">
                  <c:v>91.471624990581532</c:v>
                </c:pt>
                <c:pt idx="15548">
                  <c:v>91.470642192818374</c:v>
                </c:pt>
                <c:pt idx="15549">
                  <c:v>91.468594697478466</c:v>
                </c:pt>
                <c:pt idx="15550">
                  <c:v>91.46705498098288</c:v>
                </c:pt>
                <c:pt idx="15551">
                  <c:v>91.470642192818374</c:v>
                </c:pt>
                <c:pt idx="15552">
                  <c:v>91.465220425158307</c:v>
                </c:pt>
                <c:pt idx="15553">
                  <c:v>91.4629108504149</c:v>
                </c:pt>
                <c:pt idx="15554">
                  <c:v>91.461125434478504</c:v>
                </c:pt>
                <c:pt idx="15555">
                  <c:v>91.457030443798715</c:v>
                </c:pt>
                <c:pt idx="15556">
                  <c:v>91.452378534386469</c:v>
                </c:pt>
                <c:pt idx="15557">
                  <c:v>91.4500198197549</c:v>
                </c:pt>
                <c:pt idx="15558">
                  <c:v>91.445629989746138</c:v>
                </c:pt>
                <c:pt idx="15559">
                  <c:v>91.445138590864573</c:v>
                </c:pt>
                <c:pt idx="15560">
                  <c:v>91.442108297761521</c:v>
                </c:pt>
                <c:pt idx="15561">
                  <c:v>91.441698798693523</c:v>
                </c:pt>
                <c:pt idx="15562">
                  <c:v>91.439209044360226</c:v>
                </c:pt>
                <c:pt idx="15563">
                  <c:v>91.436031331592687</c:v>
                </c:pt>
                <c:pt idx="15564">
                  <c:v>91.433803656662874</c:v>
                </c:pt>
                <c:pt idx="15565">
                  <c:v>91.429217267101507</c:v>
                </c:pt>
                <c:pt idx="15566">
                  <c:v>91.427775830382217</c:v>
                </c:pt>
                <c:pt idx="15567">
                  <c:v>91.428332749114674</c:v>
                </c:pt>
                <c:pt idx="15568">
                  <c:v>91.425924894594942</c:v>
                </c:pt>
                <c:pt idx="15569">
                  <c:v>91.423058401119079</c:v>
                </c:pt>
                <c:pt idx="15570">
                  <c:v>91.422141123206814</c:v>
                </c:pt>
                <c:pt idx="15571">
                  <c:v>91.420863486114698</c:v>
                </c:pt>
                <c:pt idx="15572">
                  <c:v>91.421076425630048</c:v>
                </c:pt>
                <c:pt idx="15573">
                  <c:v>91.418684951073047</c:v>
                </c:pt>
                <c:pt idx="15574">
                  <c:v>91.414311501027029</c:v>
                </c:pt>
                <c:pt idx="15575">
                  <c:v>91.413033863934928</c:v>
                </c:pt>
                <c:pt idx="15576">
                  <c:v>91.41308300382309</c:v>
                </c:pt>
                <c:pt idx="15577">
                  <c:v>91.410052710720038</c:v>
                </c:pt>
                <c:pt idx="15578">
                  <c:v>91.403795564961285</c:v>
                </c:pt>
                <c:pt idx="15579">
                  <c:v>91.39896347595915</c:v>
                </c:pt>
                <c:pt idx="15580">
                  <c:v>91.396784940917485</c:v>
                </c:pt>
                <c:pt idx="15581">
                  <c:v>91.395081424794682</c:v>
                </c:pt>
                <c:pt idx="15582">
                  <c:v>91.390789874562245</c:v>
                </c:pt>
                <c:pt idx="15583">
                  <c:v>91.391592492735484</c:v>
                </c:pt>
                <c:pt idx="15584">
                  <c:v>91.391625252660916</c:v>
                </c:pt>
                <c:pt idx="15585">
                  <c:v>91.390527795158746</c:v>
                </c:pt>
                <c:pt idx="15586">
                  <c:v>91.386514704292523</c:v>
                </c:pt>
                <c:pt idx="15587">
                  <c:v>91.385695706156568</c:v>
                </c:pt>
                <c:pt idx="15588">
                  <c:v>91.381764515103981</c:v>
                </c:pt>
                <c:pt idx="15589">
                  <c:v>91.378701462075469</c:v>
                </c:pt>
                <c:pt idx="15590">
                  <c:v>91.37739106505795</c:v>
                </c:pt>
                <c:pt idx="15591">
                  <c:v>91.373492633930766</c:v>
                </c:pt>
                <c:pt idx="15592">
                  <c:v>91.373918512961467</c:v>
                </c:pt>
                <c:pt idx="15593">
                  <c:v>91.371559798329898</c:v>
                </c:pt>
                <c:pt idx="15594">
                  <c:v>91.368349325636942</c:v>
                </c:pt>
                <c:pt idx="15595">
                  <c:v>91.366825989104044</c:v>
                </c:pt>
                <c:pt idx="15596">
                  <c:v>91.366285450334317</c:v>
                </c:pt>
                <c:pt idx="15597">
                  <c:v>91.367841546792647</c:v>
                </c:pt>
                <c:pt idx="15598">
                  <c:v>91.363566376522925</c:v>
                </c:pt>
                <c:pt idx="15599">
                  <c:v>91.361682680810219</c:v>
                </c:pt>
                <c:pt idx="15600">
                  <c:v>91.358193748751034</c:v>
                </c:pt>
                <c:pt idx="15601">
                  <c:v>91.355998833746668</c:v>
                </c:pt>
                <c:pt idx="15602">
                  <c:v>91.351510723961596</c:v>
                </c:pt>
                <c:pt idx="15603">
                  <c:v>91.348120071678721</c:v>
                </c:pt>
                <c:pt idx="15604">
                  <c:v>91.344598379694105</c:v>
                </c:pt>
                <c:pt idx="15605">
                  <c:v>91.344434580066917</c:v>
                </c:pt>
                <c:pt idx="15606">
                  <c:v>91.341568086591039</c:v>
                </c:pt>
                <c:pt idx="15607">
                  <c:v>91.343320742601989</c:v>
                </c:pt>
                <c:pt idx="15608">
                  <c:v>91.343844901409</c:v>
                </c:pt>
                <c:pt idx="15609">
                  <c:v>91.340388729275261</c:v>
                </c:pt>
                <c:pt idx="15610">
                  <c:v>91.340896508119556</c:v>
                </c:pt>
                <c:pt idx="15611">
                  <c:v>91.338930912593256</c:v>
                </c:pt>
                <c:pt idx="15612">
                  <c:v>91.335638540086691</c:v>
                </c:pt>
                <c:pt idx="15613">
                  <c:v>91.334983341577924</c:v>
                </c:pt>
                <c:pt idx="15614">
                  <c:v>91.330233152389354</c:v>
                </c:pt>
                <c:pt idx="15615">
                  <c:v>91.326858880069182</c:v>
                </c:pt>
                <c:pt idx="15616">
                  <c:v>91.324876904580179</c:v>
                </c:pt>
                <c:pt idx="15617">
                  <c:v>91.323795827040698</c:v>
                </c:pt>
                <c:pt idx="15618">
                  <c:v>91.318652518746873</c:v>
                </c:pt>
                <c:pt idx="15619">
                  <c:v>91.316179144376264</c:v>
                </c:pt>
                <c:pt idx="15620">
                  <c:v>91.316064484637238</c:v>
                </c:pt>
                <c:pt idx="15621">
                  <c:v>91.312297093211811</c:v>
                </c:pt>
                <c:pt idx="15622">
                  <c:v>91.31010217820743</c:v>
                </c:pt>
                <c:pt idx="15623">
                  <c:v>91.310757376716211</c:v>
                </c:pt>
                <c:pt idx="15624">
                  <c:v>91.307890883240361</c:v>
                </c:pt>
                <c:pt idx="15625">
                  <c:v>91.307088265067108</c:v>
                </c:pt>
                <c:pt idx="15626">
                  <c:v>91.303648472896072</c:v>
                </c:pt>
                <c:pt idx="15627">
                  <c:v>91.303288113716263</c:v>
                </c:pt>
                <c:pt idx="15628">
                  <c:v>91.302092376437741</c:v>
                </c:pt>
                <c:pt idx="15629">
                  <c:v>91.299619002067146</c:v>
                </c:pt>
                <c:pt idx="15630">
                  <c:v>91.298603444378571</c:v>
                </c:pt>
                <c:pt idx="15631">
                  <c:v>91.296146449970692</c:v>
                </c:pt>
                <c:pt idx="15632">
                  <c:v>91.291723860036498</c:v>
                </c:pt>
                <c:pt idx="15633">
                  <c:v>91.289103066001417</c:v>
                </c:pt>
                <c:pt idx="15634">
                  <c:v>91.28533567457599</c:v>
                </c:pt>
                <c:pt idx="15635">
                  <c:v>91.282682120615505</c:v>
                </c:pt>
                <c:pt idx="15636">
                  <c:v>91.280585485387448</c:v>
                </c:pt>
                <c:pt idx="15637">
                  <c:v>91.279733727326033</c:v>
                </c:pt>
                <c:pt idx="15638">
                  <c:v>91.276506874670361</c:v>
                </c:pt>
                <c:pt idx="15639">
                  <c:v>91.271936865071694</c:v>
                </c:pt>
                <c:pt idx="15640">
                  <c:v>91.270266108874324</c:v>
                </c:pt>
                <c:pt idx="15641">
                  <c:v>91.267072016144098</c:v>
                </c:pt>
                <c:pt idx="15642">
                  <c:v>91.269381590887505</c:v>
                </c:pt>
                <c:pt idx="15643">
                  <c:v>91.268955711856805</c:v>
                </c:pt>
                <c:pt idx="15644">
                  <c:v>91.268218613534444</c:v>
                </c:pt>
                <c:pt idx="15645">
                  <c:v>91.264549501885327</c:v>
                </c:pt>
                <c:pt idx="15646">
                  <c:v>91.260667450720888</c:v>
                </c:pt>
                <c:pt idx="15647">
                  <c:v>91.260241571690202</c:v>
                </c:pt>
                <c:pt idx="15648">
                  <c:v>91.260061392100269</c:v>
                </c:pt>
                <c:pt idx="15649">
                  <c:v>91.256670739817395</c:v>
                </c:pt>
                <c:pt idx="15650">
                  <c:v>91.254197365446799</c:v>
                </c:pt>
                <c:pt idx="15651">
                  <c:v>91.249201476817447</c:v>
                </c:pt>
                <c:pt idx="15652">
                  <c:v>91.24821867905429</c:v>
                </c:pt>
                <c:pt idx="15653">
                  <c:v>91.244615087256065</c:v>
                </c:pt>
                <c:pt idx="15654">
                  <c:v>91.24101149545784</c:v>
                </c:pt>
                <c:pt idx="15655">
                  <c:v>91.240520096576276</c:v>
                </c:pt>
                <c:pt idx="15656">
                  <c:v>91.239193319596012</c:v>
                </c:pt>
                <c:pt idx="15657">
                  <c:v>91.237669983063114</c:v>
                </c:pt>
                <c:pt idx="15658">
                  <c:v>91.235933707014894</c:v>
                </c:pt>
                <c:pt idx="15659">
                  <c:v>91.233263773091664</c:v>
                </c:pt>
                <c:pt idx="15660">
                  <c:v>91.22852996386581</c:v>
                </c:pt>
                <c:pt idx="15661">
                  <c:v>91.229136022486415</c:v>
                </c:pt>
                <c:pt idx="15662">
                  <c:v>91.226236769085119</c:v>
                </c:pt>
                <c:pt idx="15663">
                  <c:v>91.229742081107034</c:v>
                </c:pt>
                <c:pt idx="15664">
                  <c:v>91.225073791732044</c:v>
                </c:pt>
                <c:pt idx="15665">
                  <c:v>91.222928016615825</c:v>
                </c:pt>
                <c:pt idx="15666">
                  <c:v>91.220503782133406</c:v>
                </c:pt>
                <c:pt idx="15667">
                  <c:v>91.218145067501837</c:v>
                </c:pt>
                <c:pt idx="15668">
                  <c:v>91.21480355510711</c:v>
                </c:pt>
                <c:pt idx="15669">
                  <c:v>91.21285433954354</c:v>
                </c:pt>
                <c:pt idx="15670">
                  <c:v>91.21313279890974</c:v>
                </c:pt>
                <c:pt idx="15671">
                  <c:v>91.209611106925124</c:v>
                </c:pt>
                <c:pt idx="15672">
                  <c:v>91.20540145650628</c:v>
                </c:pt>
                <c:pt idx="15673">
                  <c:v>91.20088058679579</c:v>
                </c:pt>
                <c:pt idx="15674">
                  <c:v>91.197768393879159</c:v>
                </c:pt>
                <c:pt idx="15675">
                  <c:v>91.193214764243208</c:v>
                </c:pt>
                <c:pt idx="15676">
                  <c:v>91.190675870021735</c:v>
                </c:pt>
                <c:pt idx="15677">
                  <c:v>91.189381852966903</c:v>
                </c:pt>
                <c:pt idx="15678">
                  <c:v>91.18841543516649</c:v>
                </c:pt>
                <c:pt idx="15679">
                  <c:v>91.185204962473506</c:v>
                </c:pt>
                <c:pt idx="15680">
                  <c:v>91.184140264896769</c:v>
                </c:pt>
                <c:pt idx="15681">
                  <c:v>91.183681625940622</c:v>
                </c:pt>
                <c:pt idx="15682">
                  <c:v>91.18364886601519</c:v>
                </c:pt>
                <c:pt idx="15683">
                  <c:v>91.181355671234499</c:v>
                </c:pt>
                <c:pt idx="15684">
                  <c:v>91.176900321374873</c:v>
                </c:pt>
                <c:pt idx="15685">
                  <c:v>91.179242656043726</c:v>
                </c:pt>
                <c:pt idx="15686">
                  <c:v>91.176114083164364</c:v>
                </c:pt>
                <c:pt idx="15687">
                  <c:v>91.17136389397578</c:v>
                </c:pt>
                <c:pt idx="15688">
                  <c:v>91.168956039456063</c:v>
                </c:pt>
                <c:pt idx="15689">
                  <c:v>91.16703958381791</c:v>
                </c:pt>
                <c:pt idx="15690">
                  <c:v>91.164615349335463</c:v>
                </c:pt>
                <c:pt idx="15691">
                  <c:v>91.159455661078923</c:v>
                </c:pt>
                <c:pt idx="15692">
                  <c:v>91.158718562756562</c:v>
                </c:pt>
                <c:pt idx="15693">
                  <c:v>91.154934791368419</c:v>
                </c:pt>
                <c:pt idx="15694">
                  <c:v>91.152952815879388</c:v>
                </c:pt>
                <c:pt idx="15695">
                  <c:v>91.150299261918889</c:v>
                </c:pt>
                <c:pt idx="15696">
                  <c:v>91.148333666392574</c:v>
                </c:pt>
                <c:pt idx="15697">
                  <c:v>91.145893051947411</c:v>
                </c:pt>
                <c:pt idx="15698">
                  <c:v>91.145811152133817</c:v>
                </c:pt>
                <c:pt idx="15699">
                  <c:v>91.141372182236921</c:v>
                </c:pt>
                <c:pt idx="15700">
                  <c:v>91.138603968537382</c:v>
                </c:pt>
                <c:pt idx="15701">
                  <c:v>91.136769412712823</c:v>
                </c:pt>
                <c:pt idx="15702">
                  <c:v>91.13421413852862</c:v>
                </c:pt>
                <c:pt idx="15703">
                  <c:v>91.133608079908001</c:v>
                </c:pt>
                <c:pt idx="15704">
                  <c:v>91.132543382331264</c:v>
                </c:pt>
                <c:pt idx="15705">
                  <c:v>91.127285414298399</c:v>
                </c:pt>
                <c:pt idx="15706">
                  <c:v>91.129414809451902</c:v>
                </c:pt>
                <c:pt idx="15707">
                  <c:v>91.129316529675577</c:v>
                </c:pt>
                <c:pt idx="15708">
                  <c:v>91.12638451634885</c:v>
                </c:pt>
                <c:pt idx="15709">
                  <c:v>91.12173260693659</c:v>
                </c:pt>
                <c:pt idx="15710">
                  <c:v>91.116736718307237</c:v>
                </c:pt>
                <c:pt idx="15711">
                  <c:v>91.112330508335774</c:v>
                </c:pt>
                <c:pt idx="15712">
                  <c:v>91.110184733219555</c:v>
                </c:pt>
                <c:pt idx="15713">
                  <c:v>91.107219959967381</c:v>
                </c:pt>
                <c:pt idx="15714">
                  <c:v>91.104418986342395</c:v>
                </c:pt>
                <c:pt idx="15715">
                  <c:v>91.102142171524434</c:v>
                </c:pt>
                <c:pt idx="15716">
                  <c:v>91.101552492866517</c:v>
                </c:pt>
                <c:pt idx="15717">
                  <c:v>91.101421453164761</c:v>
                </c:pt>
                <c:pt idx="15718">
                  <c:v>91.099095498458652</c:v>
                </c:pt>
                <c:pt idx="15719">
                  <c:v>91.096343664721815</c:v>
                </c:pt>
                <c:pt idx="15720">
                  <c:v>91.092707312998158</c:v>
                </c:pt>
                <c:pt idx="15721">
                  <c:v>91.090971036949924</c:v>
                </c:pt>
                <c:pt idx="15722">
                  <c:v>91.0877933241824</c:v>
                </c:pt>
                <c:pt idx="15723">
                  <c:v>91.087498484853455</c:v>
                </c:pt>
                <c:pt idx="15724">
                  <c:v>91.087367445151699</c:v>
                </c:pt>
                <c:pt idx="15725">
                  <c:v>91.083862133129799</c:v>
                </c:pt>
                <c:pt idx="15726">
                  <c:v>91.081241339094703</c:v>
                </c:pt>
                <c:pt idx="15727">
                  <c:v>91.079619722785523</c:v>
                </c:pt>
                <c:pt idx="15728">
                  <c:v>91.0756066319193</c:v>
                </c:pt>
                <c:pt idx="15729">
                  <c:v>91.072199599673723</c:v>
                </c:pt>
                <c:pt idx="15730">
                  <c:v>91.070790922879866</c:v>
                </c:pt>
                <c:pt idx="15731">
                  <c:v>91.068612387838229</c:v>
                </c:pt>
                <c:pt idx="15732">
                  <c:v>91.066417472833848</c:v>
                </c:pt>
                <c:pt idx="15733">
                  <c:v>91.063059580476391</c:v>
                </c:pt>
                <c:pt idx="15734">
                  <c:v>91.056065336395292</c:v>
                </c:pt>
                <c:pt idx="15735">
                  <c:v>91.05539375792381</c:v>
                </c:pt>
                <c:pt idx="15736">
                  <c:v>91.051675506386545</c:v>
                </c:pt>
                <c:pt idx="15737">
                  <c:v>91.051462566871194</c:v>
                </c:pt>
                <c:pt idx="15738">
                  <c:v>91.047482235930445</c:v>
                </c:pt>
                <c:pt idx="15739">
                  <c:v>91.045500260441415</c:v>
                </c:pt>
                <c:pt idx="15740">
                  <c:v>91.043403625213358</c:v>
                </c:pt>
                <c:pt idx="15741">
                  <c:v>91.044320903125637</c:v>
                </c:pt>
                <c:pt idx="15742">
                  <c:v>91.04343638513879</c:v>
                </c:pt>
                <c:pt idx="15743">
                  <c:v>91.04302688607082</c:v>
                </c:pt>
                <c:pt idx="15744">
                  <c:v>91.04210960815854</c:v>
                </c:pt>
                <c:pt idx="15745">
                  <c:v>91.03747407870901</c:v>
                </c:pt>
                <c:pt idx="15746">
                  <c:v>91.03580332251164</c:v>
                </c:pt>
                <c:pt idx="15747">
                  <c:v>91.031741091757269</c:v>
                </c:pt>
                <c:pt idx="15748">
                  <c:v>91.02620466435819</c:v>
                </c:pt>
                <c:pt idx="15749">
                  <c:v>91.026974522605997</c:v>
                </c:pt>
                <c:pt idx="15750">
                  <c:v>91.026319324097216</c:v>
                </c:pt>
                <c:pt idx="15751">
                  <c:v>91.024058889241971</c:v>
                </c:pt>
                <c:pt idx="15752">
                  <c:v>91.020569957182786</c:v>
                </c:pt>
                <c:pt idx="15753">
                  <c:v>91.017130165011736</c:v>
                </c:pt>
                <c:pt idx="15754">
                  <c:v>91.017310344601668</c:v>
                </c:pt>
                <c:pt idx="15755">
                  <c:v>91.013477433325363</c:v>
                </c:pt>
                <c:pt idx="15756">
                  <c:v>91.011823057090737</c:v>
                </c:pt>
                <c:pt idx="15757">
                  <c:v>91.010086781042489</c:v>
                </c:pt>
                <c:pt idx="15758">
                  <c:v>91.008809143950387</c:v>
                </c:pt>
                <c:pt idx="15759">
                  <c:v>91.008809143950387</c:v>
                </c:pt>
                <c:pt idx="15760">
                  <c:v>91.005123652338582</c:v>
                </c:pt>
                <c:pt idx="15761">
                  <c:v>91.004484833792532</c:v>
                </c:pt>
                <c:pt idx="15762">
                  <c:v>91.00350203602936</c:v>
                </c:pt>
                <c:pt idx="15763">
                  <c:v>91.002879597446039</c:v>
                </c:pt>
                <c:pt idx="15764">
                  <c:v>90.997572489525027</c:v>
                </c:pt>
                <c:pt idx="15765">
                  <c:v>90.998325967810104</c:v>
                </c:pt>
                <c:pt idx="15766">
                  <c:v>90.991970542275041</c:v>
                </c:pt>
                <c:pt idx="15767">
                  <c:v>90.986237555323328</c:v>
                </c:pt>
                <c:pt idx="15768">
                  <c:v>90.982191704531672</c:v>
                </c:pt>
                <c:pt idx="15769">
                  <c:v>90.978473452994436</c:v>
                </c:pt>
                <c:pt idx="15770">
                  <c:v>90.977490655231279</c:v>
                </c:pt>
                <c:pt idx="15771">
                  <c:v>90.972707706117262</c:v>
                </c:pt>
                <c:pt idx="15772">
                  <c:v>90.968612715437459</c:v>
                </c:pt>
                <c:pt idx="15773">
                  <c:v>90.96646694032124</c:v>
                </c:pt>
                <c:pt idx="15774">
                  <c:v>90.966450560358524</c:v>
                </c:pt>
                <c:pt idx="15775">
                  <c:v>90.962224529976965</c:v>
                </c:pt>
                <c:pt idx="15776">
                  <c:v>90.960815853183121</c:v>
                </c:pt>
                <c:pt idx="15777">
                  <c:v>90.961208972288389</c:v>
                </c:pt>
                <c:pt idx="15778">
                  <c:v>90.959358036501101</c:v>
                </c:pt>
                <c:pt idx="15779">
                  <c:v>90.957474340788394</c:v>
                </c:pt>
                <c:pt idx="15780">
                  <c:v>90.956950181981412</c:v>
                </c:pt>
                <c:pt idx="15781">
                  <c:v>90.95429662802087</c:v>
                </c:pt>
                <c:pt idx="15782">
                  <c:v>90.953002610966067</c:v>
                </c:pt>
                <c:pt idx="15783">
                  <c:v>90.950561996520904</c:v>
                </c:pt>
                <c:pt idx="15784">
                  <c:v>90.947073064461705</c:v>
                </c:pt>
                <c:pt idx="15785">
                  <c:v>90.941520257099896</c:v>
                </c:pt>
                <c:pt idx="15786">
                  <c:v>90.938768423363072</c:v>
                </c:pt>
                <c:pt idx="15787">
                  <c:v>90.936475228582381</c:v>
                </c:pt>
                <c:pt idx="15788">
                  <c:v>90.93244575775347</c:v>
                </c:pt>
                <c:pt idx="15789">
                  <c:v>90.929988763345591</c:v>
                </c:pt>
                <c:pt idx="15790">
                  <c:v>90.929071485433298</c:v>
                </c:pt>
                <c:pt idx="15791">
                  <c:v>90.924075596803945</c:v>
                </c:pt>
                <c:pt idx="15792">
                  <c:v>90.921716882172376</c:v>
                </c:pt>
                <c:pt idx="15793">
                  <c:v>90.915672675929002</c:v>
                </c:pt>
                <c:pt idx="15794">
                  <c:v>90.915967515257933</c:v>
                </c:pt>
                <c:pt idx="15795">
                  <c:v>90.912494963161464</c:v>
                </c:pt>
                <c:pt idx="15796">
                  <c:v>90.909775889350072</c:v>
                </c:pt>
                <c:pt idx="15797">
                  <c:v>90.907024055613249</c:v>
                </c:pt>
                <c:pt idx="15798">
                  <c:v>90.907875813674664</c:v>
                </c:pt>
                <c:pt idx="15799">
                  <c:v>90.905042080124218</c:v>
                </c:pt>
                <c:pt idx="15800">
                  <c:v>90.90581193837204</c:v>
                </c:pt>
                <c:pt idx="15801">
                  <c:v>90.905255019639569</c:v>
                </c:pt>
                <c:pt idx="15802">
                  <c:v>90.903666163255821</c:v>
                </c:pt>
                <c:pt idx="15803">
                  <c:v>90.903076484597932</c:v>
                </c:pt>
                <c:pt idx="15804">
                  <c:v>90.901635047878642</c:v>
                </c:pt>
                <c:pt idx="15805">
                  <c:v>90.89726159783261</c:v>
                </c:pt>
                <c:pt idx="15806">
                  <c:v>90.893101087301915</c:v>
                </c:pt>
                <c:pt idx="15807">
                  <c:v>90.890103554124309</c:v>
                </c:pt>
                <c:pt idx="15808">
                  <c:v>90.890971692148426</c:v>
                </c:pt>
                <c:pt idx="15809">
                  <c:v>90.885762864003709</c:v>
                </c:pt>
                <c:pt idx="15810">
                  <c:v>90.883207589819534</c:v>
                </c:pt>
                <c:pt idx="15811">
                  <c:v>90.881766153100244</c:v>
                </c:pt>
                <c:pt idx="15812">
                  <c:v>90.878195321227437</c:v>
                </c:pt>
                <c:pt idx="15813">
                  <c:v>90.873183052635383</c:v>
                </c:pt>
                <c:pt idx="15814">
                  <c:v>90.874165850398526</c:v>
                </c:pt>
                <c:pt idx="15815">
                  <c:v>90.873150292709951</c:v>
                </c:pt>
                <c:pt idx="15816">
                  <c:v>90.870201899420479</c:v>
                </c:pt>
                <c:pt idx="15817">
                  <c:v>90.865549990008219</c:v>
                </c:pt>
                <c:pt idx="15818">
                  <c:v>90.863944753661741</c:v>
                </c:pt>
                <c:pt idx="15819">
                  <c:v>90.864550812282346</c:v>
                </c:pt>
                <c:pt idx="15820">
                  <c:v>90.860865320670541</c:v>
                </c:pt>
                <c:pt idx="15821">
                  <c:v>90.858817825330632</c:v>
                </c:pt>
                <c:pt idx="15822">
                  <c:v>90.854624554874519</c:v>
                </c:pt>
                <c:pt idx="15823">
                  <c:v>90.85236412001926</c:v>
                </c:pt>
                <c:pt idx="15824">
                  <c:v>90.851201142666213</c:v>
                </c:pt>
                <c:pt idx="15825">
                  <c:v>90.848662248444739</c:v>
                </c:pt>
                <c:pt idx="15826">
                  <c:v>90.844714677429394</c:v>
                </c:pt>
                <c:pt idx="15827">
                  <c:v>90.845238836236405</c:v>
                </c:pt>
                <c:pt idx="15828">
                  <c:v>90.843469800262753</c:v>
                </c:pt>
                <c:pt idx="15829">
                  <c:v>90.838817890850493</c:v>
                </c:pt>
                <c:pt idx="15830">
                  <c:v>90.834821179946999</c:v>
                </c:pt>
                <c:pt idx="15831">
                  <c:v>90.833150423749629</c:v>
                </c:pt>
                <c:pt idx="15832">
                  <c:v>90.829137332883448</c:v>
                </c:pt>
                <c:pt idx="15833">
                  <c:v>90.827319157021606</c:v>
                </c:pt>
                <c:pt idx="15834">
                  <c:v>90.825582880973386</c:v>
                </c:pt>
                <c:pt idx="15835">
                  <c:v>90.821209430927354</c:v>
                </c:pt>
                <c:pt idx="15836">
                  <c:v>90.821127531113746</c:v>
                </c:pt>
                <c:pt idx="15837">
                  <c:v>90.818506737078678</c:v>
                </c:pt>
                <c:pt idx="15838">
                  <c:v>90.817032540433942</c:v>
                </c:pt>
                <c:pt idx="15839">
                  <c:v>90.816246302223419</c:v>
                </c:pt>
                <c:pt idx="15840">
                  <c:v>90.81215131154363</c:v>
                </c:pt>
                <c:pt idx="15841">
                  <c:v>90.809333957955914</c:v>
                </c:pt>
                <c:pt idx="15842">
                  <c:v>90.808580479670837</c:v>
                </c:pt>
                <c:pt idx="15843">
                  <c:v>90.802519893464719</c:v>
                </c:pt>
                <c:pt idx="15844">
                  <c:v>90.797114505767382</c:v>
                </c:pt>
                <c:pt idx="15845">
                  <c:v>90.794624751434071</c:v>
                </c:pt>
                <c:pt idx="15846">
                  <c:v>90.791381518815669</c:v>
                </c:pt>
                <c:pt idx="15847">
                  <c:v>90.78781068694289</c:v>
                </c:pt>
                <c:pt idx="15848">
                  <c:v>90.785075233168769</c:v>
                </c:pt>
                <c:pt idx="15849">
                  <c:v>90.785026093280607</c:v>
                </c:pt>
                <c:pt idx="15850">
                  <c:v>90.782438059170985</c:v>
                </c:pt>
                <c:pt idx="15851">
                  <c:v>90.780603503346427</c:v>
                </c:pt>
                <c:pt idx="15852">
                  <c:v>90.779047406888111</c:v>
                </c:pt>
                <c:pt idx="15853">
                  <c:v>90.777245610988999</c:v>
                </c:pt>
                <c:pt idx="15854">
                  <c:v>90.775951593934195</c:v>
                </c:pt>
                <c:pt idx="15855">
                  <c:v>90.77231524221051</c:v>
                </c:pt>
                <c:pt idx="15856">
                  <c:v>90.768728030375016</c:v>
                </c:pt>
                <c:pt idx="15857">
                  <c:v>90.766189136153514</c:v>
                </c:pt>
                <c:pt idx="15858">
                  <c:v>90.763732141745663</c:v>
                </c:pt>
                <c:pt idx="15859">
                  <c:v>90.760718228605313</c:v>
                </c:pt>
                <c:pt idx="15860">
                  <c:v>90.759440591513226</c:v>
                </c:pt>
                <c:pt idx="15861">
                  <c:v>90.754002443890428</c:v>
                </c:pt>
                <c:pt idx="15862">
                  <c:v>90.751529069519847</c:v>
                </c:pt>
                <c:pt idx="15863">
                  <c:v>90.747122859548384</c:v>
                </c:pt>
                <c:pt idx="15864">
                  <c:v>90.745550383127338</c:v>
                </c:pt>
                <c:pt idx="15865">
                  <c:v>90.741570052186574</c:v>
                </c:pt>
                <c:pt idx="15866">
                  <c:v>90.737344021805015</c:v>
                </c:pt>
                <c:pt idx="15867">
                  <c:v>90.736672443333532</c:v>
                </c:pt>
                <c:pt idx="15868">
                  <c:v>90.734788747620811</c:v>
                </c:pt>
                <c:pt idx="15869">
                  <c:v>90.732380893101094</c:v>
                </c:pt>
                <c:pt idx="15870">
                  <c:v>90.732511932802851</c:v>
                </c:pt>
                <c:pt idx="15871">
                  <c:v>90.731234295710735</c:v>
                </c:pt>
                <c:pt idx="15872">
                  <c:v>90.729694579215149</c:v>
                </c:pt>
                <c:pt idx="15873">
                  <c:v>90.723879692449842</c:v>
                </c:pt>
                <c:pt idx="15874">
                  <c:v>90.721013198973949</c:v>
                </c:pt>
                <c:pt idx="15875">
                  <c:v>90.720489040166939</c:v>
                </c:pt>
                <c:pt idx="15876">
                  <c:v>90.719588142217404</c:v>
                </c:pt>
                <c:pt idx="15877">
                  <c:v>90.719833841658186</c:v>
                </c:pt>
                <c:pt idx="15878">
                  <c:v>90.717311327399429</c:v>
                </c:pt>
                <c:pt idx="15879">
                  <c:v>90.716197489934515</c:v>
                </c:pt>
                <c:pt idx="15880">
                  <c:v>90.711807659925782</c:v>
                </c:pt>
                <c:pt idx="15881">
                  <c:v>90.70607467297404</c:v>
                </c:pt>
                <c:pt idx="15882">
                  <c:v>90.70122620400916</c:v>
                </c:pt>
                <c:pt idx="15883">
                  <c:v>90.700128746506977</c:v>
                </c:pt>
                <c:pt idx="15884">
                  <c:v>90.699391648184601</c:v>
                </c:pt>
                <c:pt idx="15885">
                  <c:v>90.697016553590331</c:v>
                </c:pt>
                <c:pt idx="15886">
                  <c:v>90.693298302053066</c:v>
                </c:pt>
                <c:pt idx="15887">
                  <c:v>90.692217224513612</c:v>
                </c:pt>
                <c:pt idx="15888">
                  <c:v>90.690300768875446</c:v>
                </c:pt>
                <c:pt idx="15889">
                  <c:v>90.68689373662987</c:v>
                </c:pt>
                <c:pt idx="15890">
                  <c:v>90.684895381178123</c:v>
                </c:pt>
                <c:pt idx="15891">
                  <c:v>90.680587450982969</c:v>
                </c:pt>
                <c:pt idx="15892">
                  <c:v>90.678654615382101</c:v>
                </c:pt>
                <c:pt idx="15893">
                  <c:v>90.67645970037772</c:v>
                </c:pt>
                <c:pt idx="15894">
                  <c:v>90.676082961235181</c:v>
                </c:pt>
                <c:pt idx="15895">
                  <c:v>90.672168150145311</c:v>
                </c:pt>
                <c:pt idx="15896">
                  <c:v>90.666730002522513</c:v>
                </c:pt>
                <c:pt idx="15897">
                  <c:v>90.666336883417259</c:v>
                </c:pt>
                <c:pt idx="15898">
                  <c:v>90.665092006250603</c:v>
                </c:pt>
                <c:pt idx="15899">
                  <c:v>90.662258272700186</c:v>
                </c:pt>
                <c:pt idx="15900">
                  <c:v>90.658965900193607</c:v>
                </c:pt>
                <c:pt idx="15901">
                  <c:v>90.65634510615854</c:v>
                </c:pt>
                <c:pt idx="15902">
                  <c:v>90.653527752570838</c:v>
                </c:pt>
                <c:pt idx="15903">
                  <c:v>90.649940540735344</c:v>
                </c:pt>
                <c:pt idx="15904">
                  <c:v>90.645878309980972</c:v>
                </c:pt>
                <c:pt idx="15905">
                  <c:v>90.646255049123511</c:v>
                </c:pt>
                <c:pt idx="15906">
                  <c:v>90.644911892180545</c:v>
                </c:pt>
                <c:pt idx="15907">
                  <c:v>90.642667837288016</c:v>
                </c:pt>
                <c:pt idx="15908">
                  <c:v>90.640603961985391</c:v>
                </c:pt>
                <c:pt idx="15909">
                  <c:v>90.638065067763904</c:v>
                </c:pt>
                <c:pt idx="15910">
                  <c:v>90.633216598799024</c:v>
                </c:pt>
                <c:pt idx="15911">
                  <c:v>90.630382865248606</c:v>
                </c:pt>
                <c:pt idx="15912">
                  <c:v>90.62994060625519</c:v>
                </c:pt>
                <c:pt idx="15913">
                  <c:v>90.625894755463534</c:v>
                </c:pt>
                <c:pt idx="15914">
                  <c:v>90.621652345119259</c:v>
                </c:pt>
                <c:pt idx="15915">
                  <c:v>90.619080690972353</c:v>
                </c:pt>
                <c:pt idx="15916">
                  <c:v>90.614052042417555</c:v>
                </c:pt>
                <c:pt idx="15917">
                  <c:v>90.612577845772833</c:v>
                </c:pt>
                <c:pt idx="15918">
                  <c:v>90.608908734123716</c:v>
                </c:pt>
                <c:pt idx="15919">
                  <c:v>90.606402599827689</c:v>
                </c:pt>
                <c:pt idx="15920">
                  <c:v>90.605108582772857</c:v>
                </c:pt>
                <c:pt idx="15921">
                  <c:v>90.599998034404464</c:v>
                </c:pt>
                <c:pt idx="15922">
                  <c:v>90.600292873733409</c:v>
                </c:pt>
                <c:pt idx="15923">
                  <c:v>90.599637675224656</c:v>
                </c:pt>
                <c:pt idx="15924">
                  <c:v>90.596836701599671</c:v>
                </c:pt>
                <c:pt idx="15925">
                  <c:v>90.59374088864574</c:v>
                </c:pt>
                <c:pt idx="15926">
                  <c:v>90.590907155095323</c:v>
                </c:pt>
                <c:pt idx="15927">
                  <c:v>90.587270803371652</c:v>
                </c:pt>
                <c:pt idx="15928">
                  <c:v>90.581947315487909</c:v>
                </c:pt>
                <c:pt idx="15929">
                  <c:v>90.58093175779932</c:v>
                </c:pt>
                <c:pt idx="15930">
                  <c:v>90.578376483615131</c:v>
                </c:pt>
                <c:pt idx="15931">
                  <c:v>90.575264290698485</c:v>
                </c:pt>
                <c:pt idx="15932">
                  <c:v>90.571365859571301</c:v>
                </c:pt>
                <c:pt idx="15933">
                  <c:v>90.569826143075701</c:v>
                </c:pt>
                <c:pt idx="15934">
                  <c:v>90.567467428444132</c:v>
                </c:pt>
                <c:pt idx="15935">
                  <c:v>90.567451048481416</c:v>
                </c:pt>
                <c:pt idx="15936">
                  <c:v>90.564011256310394</c:v>
                </c:pt>
                <c:pt idx="15937">
                  <c:v>90.558065329843316</c:v>
                </c:pt>
                <c:pt idx="15938">
                  <c:v>90.554772957336752</c:v>
                </c:pt>
                <c:pt idx="15939">
                  <c:v>90.553249620803868</c:v>
                </c:pt>
                <c:pt idx="15940">
                  <c:v>90.550170187812668</c:v>
                </c:pt>
                <c:pt idx="15941">
                  <c:v>90.547795093218383</c:v>
                </c:pt>
                <c:pt idx="15942">
                  <c:v>90.546140716983743</c:v>
                </c:pt>
                <c:pt idx="15943">
                  <c:v>90.543519922948661</c:v>
                </c:pt>
                <c:pt idx="15944">
                  <c:v>90.538114535251339</c:v>
                </c:pt>
                <c:pt idx="15945">
                  <c:v>90.535821340470648</c:v>
                </c:pt>
                <c:pt idx="15946">
                  <c:v>90.530088353518906</c:v>
                </c:pt>
                <c:pt idx="15947">
                  <c:v>90.524322606641746</c:v>
                </c:pt>
                <c:pt idx="15948">
                  <c:v>90.52265185044439</c:v>
                </c:pt>
                <c:pt idx="15949">
                  <c:v>90.518917218944409</c:v>
                </c:pt>
                <c:pt idx="15950">
                  <c:v>90.520981094247034</c:v>
                </c:pt>
                <c:pt idx="15951">
                  <c:v>90.519965536558445</c:v>
                </c:pt>
                <c:pt idx="15952">
                  <c:v>90.515084307668118</c:v>
                </c:pt>
                <c:pt idx="15953">
                  <c:v>90.512004874676904</c:v>
                </c:pt>
                <c:pt idx="15954">
                  <c:v>90.510661717733925</c:v>
                </c:pt>
                <c:pt idx="15955">
                  <c:v>90.512987672440076</c:v>
                </c:pt>
                <c:pt idx="15956">
                  <c:v>90.509613400119903</c:v>
                </c:pt>
                <c:pt idx="15957">
                  <c:v>90.505321849887494</c:v>
                </c:pt>
                <c:pt idx="15958">
                  <c:v>90.503782133391866</c:v>
                </c:pt>
                <c:pt idx="15959">
                  <c:v>90.501816537865565</c:v>
                </c:pt>
                <c:pt idx="15960">
                  <c:v>90.496165450727446</c:v>
                </c:pt>
                <c:pt idx="15961">
                  <c:v>90.492185119786669</c:v>
                </c:pt>
                <c:pt idx="15962">
                  <c:v>90.489810025192384</c:v>
                </c:pt>
                <c:pt idx="15963">
                  <c:v>90.487959089405138</c:v>
                </c:pt>
                <c:pt idx="15964">
                  <c:v>90.483945998538914</c:v>
                </c:pt>
                <c:pt idx="15965">
                  <c:v>90.479703588194639</c:v>
                </c:pt>
                <c:pt idx="15966">
                  <c:v>90.477639712892014</c:v>
                </c:pt>
                <c:pt idx="15967">
                  <c:v>90.474724079528002</c:v>
                </c:pt>
                <c:pt idx="15968">
                  <c:v>90.472021385679341</c:v>
                </c:pt>
                <c:pt idx="15969">
                  <c:v>90.470498049146443</c:v>
                </c:pt>
                <c:pt idx="15970">
                  <c:v>90.467189296677162</c:v>
                </c:pt>
                <c:pt idx="15971">
                  <c:v>90.466304778690343</c:v>
                </c:pt>
                <c:pt idx="15972">
                  <c:v>90.46104681065745</c:v>
                </c:pt>
                <c:pt idx="15973">
                  <c:v>90.458082037405305</c:v>
                </c:pt>
                <c:pt idx="15974">
                  <c:v>90.455723322773707</c:v>
                </c:pt>
                <c:pt idx="15975">
                  <c:v>90.452283530602685</c:v>
                </c:pt>
                <c:pt idx="15976">
                  <c:v>90.447467821563251</c:v>
                </c:pt>
                <c:pt idx="15977">
                  <c:v>90.445027207118073</c:v>
                </c:pt>
                <c:pt idx="15978">
                  <c:v>90.442504692859316</c:v>
                </c:pt>
                <c:pt idx="15979">
                  <c:v>90.440489957444868</c:v>
                </c:pt>
                <c:pt idx="15980">
                  <c:v>90.438360562291379</c:v>
                </c:pt>
                <c:pt idx="15981">
                  <c:v>90.439277840203644</c:v>
                </c:pt>
                <c:pt idx="15982">
                  <c:v>90.434069012058941</c:v>
                </c:pt>
                <c:pt idx="15983">
                  <c:v>90.43166115753921</c:v>
                </c:pt>
                <c:pt idx="15984">
                  <c:v>90.426304909730021</c:v>
                </c:pt>
                <c:pt idx="15985">
                  <c:v>90.424339314203735</c:v>
                </c:pt>
                <c:pt idx="15986">
                  <c:v>90.42237371867742</c:v>
                </c:pt>
                <c:pt idx="15987">
                  <c:v>90.418835646730088</c:v>
                </c:pt>
                <c:pt idx="15988">
                  <c:v>90.419851204418663</c:v>
                </c:pt>
                <c:pt idx="15989">
                  <c:v>90.419032206282708</c:v>
                </c:pt>
                <c:pt idx="15990">
                  <c:v>90.414265637131422</c:v>
                </c:pt>
                <c:pt idx="15991">
                  <c:v>90.412938860151158</c:v>
                </c:pt>
                <c:pt idx="15992">
                  <c:v>90.407926591559075</c:v>
                </c:pt>
                <c:pt idx="15993">
                  <c:v>90.405567876927506</c:v>
                </c:pt>
                <c:pt idx="15994">
                  <c:v>90.400670268074464</c:v>
                </c:pt>
                <c:pt idx="15995">
                  <c:v>90.397934814300356</c:v>
                </c:pt>
                <c:pt idx="15996">
                  <c:v>90.394888141234603</c:v>
                </c:pt>
                <c:pt idx="15997">
                  <c:v>90.390711250741191</c:v>
                </c:pt>
                <c:pt idx="15998">
                  <c:v>90.386763679725874</c:v>
                </c:pt>
                <c:pt idx="15999">
                  <c:v>90.382832488673259</c:v>
                </c:pt>
                <c:pt idx="16000">
                  <c:v>90.384667044497817</c:v>
                </c:pt>
                <c:pt idx="16001">
                  <c:v>90.379507356241263</c:v>
                </c:pt>
                <c:pt idx="16002">
                  <c:v>90.376690002653575</c:v>
                </c:pt>
                <c:pt idx="16003">
                  <c:v>90.373643329587779</c:v>
                </c:pt>
                <c:pt idx="16004">
                  <c:v>90.371104435366306</c:v>
                </c:pt>
                <c:pt idx="16005">
                  <c:v>90.369007800138235</c:v>
                </c:pt>
                <c:pt idx="16006">
                  <c:v>90.36512574897381</c:v>
                </c:pt>
                <c:pt idx="16007">
                  <c:v>90.36533868848916</c:v>
                </c:pt>
                <c:pt idx="16008">
                  <c:v>90.360555739375144</c:v>
                </c:pt>
                <c:pt idx="16009">
                  <c:v>90.359048782804962</c:v>
                </c:pt>
                <c:pt idx="16010">
                  <c:v>90.354970172087889</c:v>
                </c:pt>
                <c:pt idx="16011">
                  <c:v>90.353348555778695</c:v>
                </c:pt>
                <c:pt idx="16012">
                  <c:v>90.348696646366434</c:v>
                </c:pt>
                <c:pt idx="16013">
                  <c:v>90.342521400421305</c:v>
                </c:pt>
                <c:pt idx="16014">
                  <c:v>90.340441145155964</c:v>
                </c:pt>
                <c:pt idx="16015">
                  <c:v>90.338639349256837</c:v>
                </c:pt>
                <c:pt idx="16016">
                  <c:v>90.337541891754668</c:v>
                </c:pt>
                <c:pt idx="16017">
                  <c:v>90.335199557085815</c:v>
                </c:pt>
                <c:pt idx="16018">
                  <c:v>90.331661485138454</c:v>
                </c:pt>
                <c:pt idx="16019">
                  <c:v>90.327107855502533</c:v>
                </c:pt>
                <c:pt idx="16020">
                  <c:v>90.325961258112187</c:v>
                </c:pt>
                <c:pt idx="16021">
                  <c:v>90.31940927302449</c:v>
                </c:pt>
                <c:pt idx="16022">
                  <c:v>90.314233204805248</c:v>
                </c:pt>
                <c:pt idx="16023">
                  <c:v>90.314298724656098</c:v>
                </c:pt>
                <c:pt idx="16024">
                  <c:v>90.316166040406088</c:v>
                </c:pt>
                <c:pt idx="16025">
                  <c:v>90.312496928757</c:v>
                </c:pt>
                <c:pt idx="16026">
                  <c:v>90.310989972186832</c:v>
                </c:pt>
                <c:pt idx="16027">
                  <c:v>90.307484660164917</c:v>
                </c:pt>
                <c:pt idx="16028">
                  <c:v>90.306682041991664</c:v>
                </c:pt>
                <c:pt idx="16029">
                  <c:v>90.301194754480747</c:v>
                </c:pt>
                <c:pt idx="16030">
                  <c:v>90.297099763800929</c:v>
                </c:pt>
                <c:pt idx="16031">
                  <c:v>90.295822126708856</c:v>
                </c:pt>
                <c:pt idx="16032">
                  <c:v>90.292808213568506</c:v>
                </c:pt>
                <c:pt idx="16033">
                  <c:v>90.292464234351414</c:v>
                </c:pt>
                <c:pt idx="16034">
                  <c:v>90.290105519719845</c:v>
                </c:pt>
                <c:pt idx="16035">
                  <c:v>90.283569914594878</c:v>
                </c:pt>
                <c:pt idx="16036">
                  <c:v>90.279949942833923</c:v>
                </c:pt>
                <c:pt idx="16037">
                  <c:v>90.278262806673851</c:v>
                </c:pt>
                <c:pt idx="16038">
                  <c:v>90.274937674241869</c:v>
                </c:pt>
                <c:pt idx="16039">
                  <c:v>90.274397135472114</c:v>
                </c:pt>
                <c:pt idx="16040">
                  <c:v>90.272742759237488</c:v>
                </c:pt>
                <c:pt idx="16041">
                  <c:v>90.266059734448049</c:v>
                </c:pt>
                <c:pt idx="16042">
                  <c:v>90.265584715529201</c:v>
                </c:pt>
                <c:pt idx="16043">
                  <c:v>90.2620794035073</c:v>
                </c:pt>
                <c:pt idx="16044">
                  <c:v>90.257624053647675</c:v>
                </c:pt>
                <c:pt idx="16045">
                  <c:v>90.256592115996341</c:v>
                </c:pt>
                <c:pt idx="16046">
                  <c:v>90.252890244421806</c:v>
                </c:pt>
                <c:pt idx="16047">
                  <c:v>90.252349705652065</c:v>
                </c:pt>
                <c:pt idx="16048">
                  <c:v>90.248385754674032</c:v>
                </c:pt>
                <c:pt idx="16049">
                  <c:v>90.244421803695971</c:v>
                </c:pt>
                <c:pt idx="16050">
                  <c:v>90.239638854581969</c:v>
                </c:pt>
                <c:pt idx="16051">
                  <c:v>90.236231822336379</c:v>
                </c:pt>
                <c:pt idx="16052">
                  <c:v>90.235249024573235</c:v>
                </c:pt>
                <c:pt idx="16053">
                  <c:v>90.228320300343</c:v>
                </c:pt>
                <c:pt idx="16054">
                  <c:v>90.220670857753149</c:v>
                </c:pt>
                <c:pt idx="16055">
                  <c:v>90.223750290744348</c:v>
                </c:pt>
                <c:pt idx="16056">
                  <c:v>90.22150623585182</c:v>
                </c:pt>
                <c:pt idx="16057">
                  <c:v>90.217444005097448</c:v>
                </c:pt>
                <c:pt idx="16058">
                  <c:v>90.219082001369372</c:v>
                </c:pt>
                <c:pt idx="16059">
                  <c:v>90.216248267818955</c:v>
                </c:pt>
                <c:pt idx="16060">
                  <c:v>90.211760158033883</c:v>
                </c:pt>
                <c:pt idx="16061">
                  <c:v>90.209204883849694</c:v>
                </c:pt>
                <c:pt idx="16062">
                  <c:v>90.206272870522952</c:v>
                </c:pt>
                <c:pt idx="16063">
                  <c:v>90.205208172946215</c:v>
                </c:pt>
                <c:pt idx="16064">
                  <c:v>90.199114826814665</c:v>
                </c:pt>
                <c:pt idx="16065">
                  <c:v>90.195707794569046</c:v>
                </c:pt>
                <c:pt idx="16066">
                  <c:v>90.191350724485758</c:v>
                </c:pt>
                <c:pt idx="16067">
                  <c:v>90.189647208362956</c:v>
                </c:pt>
                <c:pt idx="16068">
                  <c:v>90.18774713268752</c:v>
                </c:pt>
                <c:pt idx="16069">
                  <c:v>90.183619382082298</c:v>
                </c:pt>
                <c:pt idx="16070">
                  <c:v>90.179278691961699</c:v>
                </c:pt>
                <c:pt idx="16071">
                  <c:v>90.176461338373997</c:v>
                </c:pt>
                <c:pt idx="16072">
                  <c:v>90.179426111626171</c:v>
                </c:pt>
                <c:pt idx="16073">
                  <c:v>90.173463805196391</c:v>
                </c:pt>
                <c:pt idx="16074">
                  <c:v>90.171694769222711</c:v>
                </c:pt>
                <c:pt idx="16075">
                  <c:v>90.167599778542893</c:v>
                </c:pt>
                <c:pt idx="16076">
                  <c:v>90.164471205663546</c:v>
                </c:pt>
                <c:pt idx="16077">
                  <c:v>90.163046148906957</c:v>
                </c:pt>
                <c:pt idx="16078">
                  <c:v>90.159475317034193</c:v>
                </c:pt>
                <c:pt idx="16079">
                  <c:v>90.158181299979375</c:v>
                </c:pt>
                <c:pt idx="16080">
                  <c:v>90.155822585347806</c:v>
                </c:pt>
                <c:pt idx="16081">
                  <c:v>90.14814038283248</c:v>
                </c:pt>
                <c:pt idx="16082">
                  <c:v>90.145486828871981</c:v>
                </c:pt>
                <c:pt idx="16083">
                  <c:v>90.14474973054962</c:v>
                </c:pt>
                <c:pt idx="16084">
                  <c:v>90.139819361771131</c:v>
                </c:pt>
                <c:pt idx="16085">
                  <c:v>90.136576129152743</c:v>
                </c:pt>
                <c:pt idx="16086">
                  <c:v>90.134676053477307</c:v>
                </c:pt>
                <c:pt idx="16087">
                  <c:v>90.134348454222931</c:v>
                </c:pt>
                <c:pt idx="16088">
                  <c:v>90.132513898398372</c:v>
                </c:pt>
                <c:pt idx="16089">
                  <c:v>90.128124068389624</c:v>
                </c:pt>
                <c:pt idx="16090">
                  <c:v>90.125667073981731</c:v>
                </c:pt>
                <c:pt idx="16091">
                  <c:v>90.12163760315282</c:v>
                </c:pt>
                <c:pt idx="16092">
                  <c:v>90.119803047328276</c:v>
                </c:pt>
                <c:pt idx="16093">
                  <c:v>90.11842713045985</c:v>
                </c:pt>
                <c:pt idx="16094">
                  <c:v>90.113070882650661</c:v>
                </c:pt>
                <c:pt idx="16095">
                  <c:v>90.111809625521289</c:v>
                </c:pt>
                <c:pt idx="16096">
                  <c:v>90.107632735027906</c:v>
                </c:pt>
                <c:pt idx="16097">
                  <c:v>90.104291222633194</c:v>
                </c:pt>
                <c:pt idx="16098">
                  <c:v>90.100982470163913</c:v>
                </c:pt>
                <c:pt idx="16099">
                  <c:v>90.095937441646385</c:v>
                </c:pt>
                <c:pt idx="16100">
                  <c:v>90.091220012383246</c:v>
                </c:pt>
                <c:pt idx="16101">
                  <c:v>90.090974312942464</c:v>
                </c:pt>
                <c:pt idx="16102">
                  <c:v>90.091760551152987</c:v>
                </c:pt>
                <c:pt idx="16103">
                  <c:v>90.088959577528016</c:v>
                </c:pt>
                <c:pt idx="16104">
                  <c:v>90.085274085916183</c:v>
                </c:pt>
                <c:pt idx="16105">
                  <c:v>90.082669671843831</c:v>
                </c:pt>
                <c:pt idx="16106">
                  <c:v>90.082194652924983</c:v>
                </c:pt>
                <c:pt idx="16107">
                  <c:v>90.076478045935986</c:v>
                </c:pt>
                <c:pt idx="16108">
                  <c:v>90.073562412571945</c:v>
                </c:pt>
                <c:pt idx="16109">
                  <c:v>90.072808934286869</c:v>
                </c:pt>
                <c:pt idx="16110">
                  <c:v>90.068238924688202</c:v>
                </c:pt>
                <c:pt idx="16111">
                  <c:v>90.063439595611484</c:v>
                </c:pt>
                <c:pt idx="16112">
                  <c:v>90.060982601203605</c:v>
                </c:pt>
                <c:pt idx="16113">
                  <c:v>90.057559188995299</c:v>
                </c:pt>
                <c:pt idx="16114">
                  <c:v>90.054741835407597</c:v>
                </c:pt>
                <c:pt idx="16115">
                  <c:v>90.051302043236547</c:v>
                </c:pt>
                <c:pt idx="16116">
                  <c:v>90.048615729350601</c:v>
                </c:pt>
                <c:pt idx="16117">
                  <c:v>90.044930237738782</c:v>
                </c:pt>
                <c:pt idx="16118">
                  <c:v>90.040835247058979</c:v>
                </c:pt>
                <c:pt idx="16119">
                  <c:v>90.0372644151862</c:v>
                </c:pt>
                <c:pt idx="16120">
                  <c:v>90.033480643798057</c:v>
                </c:pt>
                <c:pt idx="16121">
                  <c:v>90.032727165512966</c:v>
                </c:pt>
                <c:pt idx="16122">
                  <c:v>90.031646087973499</c:v>
                </c:pt>
                <c:pt idx="16123">
                  <c:v>90.027289017890212</c:v>
                </c:pt>
                <c:pt idx="16124">
                  <c:v>90.024619083966968</c:v>
                </c:pt>
                <c:pt idx="16125">
                  <c:v>90.022407788999871</c:v>
                </c:pt>
                <c:pt idx="16126">
                  <c:v>90.018640397574458</c:v>
                </c:pt>
                <c:pt idx="16127">
                  <c:v>90.013497089280619</c:v>
                </c:pt>
                <c:pt idx="16128">
                  <c:v>90.009336578749938</c:v>
                </c:pt>
                <c:pt idx="16129">
                  <c:v>90.00607696616882</c:v>
                </c:pt>
                <c:pt idx="16130">
                  <c:v>90.00258803410965</c:v>
                </c:pt>
                <c:pt idx="16131">
                  <c:v>90.002637173997798</c:v>
                </c:pt>
                <c:pt idx="16132">
                  <c:v>89.999508601118436</c:v>
                </c:pt>
                <c:pt idx="16133">
                  <c:v>89.993153175583387</c:v>
                </c:pt>
                <c:pt idx="16134">
                  <c:v>89.992629016776377</c:v>
                </c:pt>
                <c:pt idx="16135">
                  <c:v>89.987289148929904</c:v>
                </c:pt>
                <c:pt idx="16136">
                  <c:v>89.981687201679932</c:v>
                </c:pt>
                <c:pt idx="16137">
                  <c:v>89.979410386861957</c:v>
                </c:pt>
                <c:pt idx="16138">
                  <c:v>89.977133572043982</c:v>
                </c:pt>
                <c:pt idx="16139">
                  <c:v>89.972874781737005</c:v>
                </c:pt>
                <c:pt idx="16140">
                  <c:v>89.968861690870796</c:v>
                </c:pt>
                <c:pt idx="16141">
                  <c:v>89.967469394039668</c:v>
                </c:pt>
                <c:pt idx="16142">
                  <c:v>89.963308883508986</c:v>
                </c:pt>
                <c:pt idx="16143">
                  <c:v>89.960884649026553</c:v>
                </c:pt>
                <c:pt idx="16144">
                  <c:v>89.954627503267801</c:v>
                </c:pt>
                <c:pt idx="16145">
                  <c:v>89.951302370835805</c:v>
                </c:pt>
                <c:pt idx="16146">
                  <c:v>89.952809327405973</c:v>
                </c:pt>
                <c:pt idx="16147">
                  <c:v>89.950237673259068</c:v>
                </c:pt>
                <c:pt idx="16148">
                  <c:v>89.948763476614332</c:v>
                </c:pt>
                <c:pt idx="16149">
                  <c:v>89.940278655925795</c:v>
                </c:pt>
                <c:pt idx="16150">
                  <c:v>89.934316349495987</c:v>
                </c:pt>
                <c:pt idx="16151">
                  <c:v>89.932236094230646</c:v>
                </c:pt>
                <c:pt idx="16152">
                  <c:v>89.929271320978472</c:v>
                </c:pt>
                <c:pt idx="16153">
                  <c:v>89.928091963662709</c:v>
                </c:pt>
                <c:pt idx="16154">
                  <c:v>89.923030555182464</c:v>
                </c:pt>
                <c:pt idx="16155">
                  <c:v>89.920426141110113</c:v>
                </c:pt>
                <c:pt idx="16156">
                  <c:v>89.918640725173717</c:v>
                </c:pt>
                <c:pt idx="16157">
                  <c:v>89.919263163757037</c:v>
                </c:pt>
                <c:pt idx="16158">
                  <c:v>89.917477747820669</c:v>
                </c:pt>
                <c:pt idx="16159">
                  <c:v>89.912874978296557</c:v>
                </c:pt>
                <c:pt idx="16160">
                  <c:v>89.908992927132104</c:v>
                </c:pt>
                <c:pt idx="16161">
                  <c:v>89.905323815483001</c:v>
                </c:pt>
                <c:pt idx="16162">
                  <c:v>89.901949543162843</c:v>
                </c:pt>
                <c:pt idx="16163">
                  <c:v>89.895856197031293</c:v>
                </c:pt>
                <c:pt idx="16164">
                  <c:v>89.894087161057627</c:v>
                </c:pt>
                <c:pt idx="16165">
                  <c:v>89.888796433099316</c:v>
                </c:pt>
                <c:pt idx="16166">
                  <c:v>89.884128143724354</c:v>
                </c:pt>
                <c:pt idx="16167">
                  <c:v>89.882997926296724</c:v>
                </c:pt>
                <c:pt idx="16168">
                  <c:v>89.880098672895443</c:v>
                </c:pt>
                <c:pt idx="16169">
                  <c:v>89.875889022476585</c:v>
                </c:pt>
                <c:pt idx="16170">
                  <c:v>89.873759627323096</c:v>
                </c:pt>
                <c:pt idx="16171">
                  <c:v>89.872957009149857</c:v>
                </c:pt>
                <c:pt idx="16172">
                  <c:v>89.868436139439353</c:v>
                </c:pt>
                <c:pt idx="16173">
                  <c:v>89.866732623316551</c:v>
                </c:pt>
                <c:pt idx="16174">
                  <c:v>89.865749825553408</c:v>
                </c:pt>
                <c:pt idx="16175">
                  <c:v>89.862539352860423</c:v>
                </c:pt>
                <c:pt idx="16176">
                  <c:v>89.857723643821004</c:v>
                </c:pt>
                <c:pt idx="16177">
                  <c:v>89.853579513253038</c:v>
                </c:pt>
                <c:pt idx="16178">
                  <c:v>89.85184323720479</c:v>
                </c:pt>
                <c:pt idx="16179">
                  <c:v>89.849337102908748</c:v>
                </c:pt>
                <c:pt idx="16180">
                  <c:v>89.849173303281574</c:v>
                </c:pt>
                <c:pt idx="16181">
                  <c:v>89.843948095174142</c:v>
                </c:pt>
                <c:pt idx="16182">
                  <c:v>89.837248690421973</c:v>
                </c:pt>
                <c:pt idx="16183">
                  <c:v>89.833579578772884</c:v>
                </c:pt>
                <c:pt idx="16184">
                  <c:v>89.833612338698316</c:v>
                </c:pt>
                <c:pt idx="16185">
                  <c:v>89.830090646713685</c:v>
                </c:pt>
                <c:pt idx="16186">
                  <c:v>89.82442317961285</c:v>
                </c:pt>
                <c:pt idx="16187">
                  <c:v>89.821966185204971</c:v>
                </c:pt>
                <c:pt idx="16188">
                  <c:v>89.817625495084371</c:v>
                </c:pt>
                <c:pt idx="16189">
                  <c:v>89.81369430403177</c:v>
                </c:pt>
                <c:pt idx="16190">
                  <c:v>89.809599313351967</c:v>
                </c:pt>
                <c:pt idx="16191">
                  <c:v>89.80717507886952</c:v>
                </c:pt>
                <c:pt idx="16192">
                  <c:v>89.802162810277451</c:v>
                </c:pt>
                <c:pt idx="16193">
                  <c:v>89.801589511582279</c:v>
                </c:pt>
                <c:pt idx="16194">
                  <c:v>89.799542016242384</c:v>
                </c:pt>
                <c:pt idx="16195">
                  <c:v>89.794988386606434</c:v>
                </c:pt>
                <c:pt idx="16196">
                  <c:v>89.791843433764356</c:v>
                </c:pt>
                <c:pt idx="16197">
                  <c:v>89.786716505433247</c:v>
                </c:pt>
                <c:pt idx="16198">
                  <c:v>89.783948291733708</c:v>
                </c:pt>
                <c:pt idx="16199">
                  <c:v>89.780180900308281</c:v>
                </c:pt>
                <c:pt idx="16200">
                  <c:v>89.777166987167945</c:v>
                </c:pt>
                <c:pt idx="16201">
                  <c:v>89.776282469181112</c:v>
                </c:pt>
                <c:pt idx="16202">
                  <c:v>89.772809917084629</c:v>
                </c:pt>
                <c:pt idx="16203">
                  <c:v>89.77025464290044</c:v>
                </c:pt>
                <c:pt idx="16204">
                  <c:v>89.765078574681169</c:v>
                </c:pt>
                <c:pt idx="16205">
                  <c:v>89.761376703106635</c:v>
                </c:pt>
                <c:pt idx="16206">
                  <c:v>89.756872213358847</c:v>
                </c:pt>
                <c:pt idx="16207">
                  <c:v>89.753743640479485</c:v>
                </c:pt>
                <c:pt idx="16208">
                  <c:v>89.747093375615492</c:v>
                </c:pt>
                <c:pt idx="16209">
                  <c:v>89.742474226128664</c:v>
                </c:pt>
                <c:pt idx="16210">
                  <c:v>89.740705190154983</c:v>
                </c:pt>
                <c:pt idx="16211">
                  <c:v>89.736446399848006</c:v>
                </c:pt>
                <c:pt idx="16212">
                  <c:v>89.733858365738371</c:v>
                </c:pt>
                <c:pt idx="16213">
                  <c:v>89.731237571703304</c:v>
                </c:pt>
                <c:pt idx="16214">
                  <c:v>89.726978781396298</c:v>
                </c:pt>
                <c:pt idx="16215">
                  <c:v>89.726143403297613</c:v>
                </c:pt>
                <c:pt idx="16216">
                  <c:v>89.722326871984052</c:v>
                </c:pt>
                <c:pt idx="16217">
                  <c:v>89.718281021192396</c:v>
                </c:pt>
                <c:pt idx="16218">
                  <c:v>89.716987004137593</c:v>
                </c:pt>
                <c:pt idx="16219">
                  <c:v>89.712531654277967</c:v>
                </c:pt>
                <c:pt idx="16220">
                  <c:v>89.708502183449028</c:v>
                </c:pt>
                <c:pt idx="16221">
                  <c:v>89.706831427251657</c:v>
                </c:pt>
                <c:pt idx="16222">
                  <c:v>89.703719234335011</c:v>
                </c:pt>
                <c:pt idx="16223">
                  <c:v>89.70101654048635</c:v>
                </c:pt>
                <c:pt idx="16224">
                  <c:v>89.696544810664008</c:v>
                </c:pt>
                <c:pt idx="16225">
                  <c:v>89.696249971335064</c:v>
                </c:pt>
                <c:pt idx="16226">
                  <c:v>89.695299933497353</c:v>
                </c:pt>
                <c:pt idx="16227">
                  <c:v>89.690582504234229</c:v>
                </c:pt>
                <c:pt idx="16228">
                  <c:v>89.687519451205731</c:v>
                </c:pt>
                <c:pt idx="16229">
                  <c:v>89.683178761085145</c:v>
                </c:pt>
                <c:pt idx="16230">
                  <c:v>89.679738968914123</c:v>
                </c:pt>
                <c:pt idx="16231">
                  <c:v>89.676200896966762</c:v>
                </c:pt>
                <c:pt idx="16232">
                  <c:v>89.674464620918513</c:v>
                </c:pt>
                <c:pt idx="16233">
                  <c:v>89.669435972363743</c:v>
                </c:pt>
                <c:pt idx="16234">
                  <c:v>89.664309044032606</c:v>
                </c:pt>
                <c:pt idx="16235">
                  <c:v>89.662015849251944</c:v>
                </c:pt>
                <c:pt idx="16236">
                  <c:v>89.659558854844065</c:v>
                </c:pt>
                <c:pt idx="16237">
                  <c:v>89.654759525767332</c:v>
                </c:pt>
                <c:pt idx="16238">
                  <c:v>89.649992956616046</c:v>
                </c:pt>
                <c:pt idx="16239">
                  <c:v>89.642654733317841</c:v>
                </c:pt>
                <c:pt idx="16240">
                  <c:v>89.640017559320043</c:v>
                </c:pt>
                <c:pt idx="16241">
                  <c:v>89.634497511883652</c:v>
                </c:pt>
                <c:pt idx="16242">
                  <c:v>89.630173201725796</c:v>
                </c:pt>
                <c:pt idx="16243">
                  <c:v>89.629288683738949</c:v>
                </c:pt>
                <c:pt idx="16244">
                  <c:v>89.626946349070124</c:v>
                </c:pt>
                <c:pt idx="16245">
                  <c:v>89.626995488958286</c:v>
                </c:pt>
                <c:pt idx="16246">
                  <c:v>89.625341112723632</c:v>
                </c:pt>
                <c:pt idx="16247">
                  <c:v>89.621852180664433</c:v>
                </c:pt>
                <c:pt idx="16248">
                  <c:v>89.617200271252202</c:v>
                </c:pt>
                <c:pt idx="16249">
                  <c:v>89.61611919371272</c:v>
                </c:pt>
                <c:pt idx="16250">
                  <c:v>89.612646641616251</c:v>
                </c:pt>
                <c:pt idx="16251">
                  <c:v>89.611205204896947</c:v>
                </c:pt>
                <c:pt idx="16252">
                  <c:v>89.607437813471549</c:v>
                </c:pt>
                <c:pt idx="16253">
                  <c:v>89.605767057274178</c:v>
                </c:pt>
                <c:pt idx="16254">
                  <c:v>89.600476329315882</c:v>
                </c:pt>
                <c:pt idx="16255">
                  <c:v>89.597773635467206</c:v>
                </c:pt>
                <c:pt idx="16256">
                  <c:v>89.595070941618545</c:v>
                </c:pt>
                <c:pt idx="16257">
                  <c:v>89.595595100425555</c:v>
                </c:pt>
                <c:pt idx="16258">
                  <c:v>89.590910431087863</c:v>
                </c:pt>
                <c:pt idx="16259">
                  <c:v>89.585619703129566</c:v>
                </c:pt>
                <c:pt idx="16260">
                  <c:v>89.582867869392715</c:v>
                </c:pt>
                <c:pt idx="16261">
                  <c:v>89.57906771804187</c:v>
                </c:pt>
                <c:pt idx="16262">
                  <c:v>89.574039069487071</c:v>
                </c:pt>
                <c:pt idx="16263">
                  <c:v>89.570812216831399</c:v>
                </c:pt>
                <c:pt idx="16264">
                  <c:v>89.56711034525685</c:v>
                </c:pt>
                <c:pt idx="16265">
                  <c:v>89.561049759050746</c:v>
                </c:pt>
                <c:pt idx="16266">
                  <c:v>89.558658284493745</c:v>
                </c:pt>
                <c:pt idx="16267">
                  <c:v>89.555333152061763</c:v>
                </c:pt>
                <c:pt idx="16268">
                  <c:v>89.550238983656087</c:v>
                </c:pt>
                <c:pt idx="16269">
                  <c:v>89.545783633796461</c:v>
                </c:pt>
                <c:pt idx="16270">
                  <c:v>89.541459323638577</c:v>
                </c:pt>
                <c:pt idx="16271">
                  <c:v>89.541557603414901</c:v>
                </c:pt>
                <c:pt idx="16272">
                  <c:v>89.537036733704397</c:v>
                </c:pt>
                <c:pt idx="16273">
                  <c:v>89.536184975642996</c:v>
                </c:pt>
                <c:pt idx="16274">
                  <c:v>89.53143478645444</c:v>
                </c:pt>
                <c:pt idx="16275">
                  <c:v>89.527945854395227</c:v>
                </c:pt>
                <c:pt idx="16276">
                  <c:v>89.523621544237372</c:v>
                </c:pt>
                <c:pt idx="16277">
                  <c:v>89.522884445914997</c:v>
                </c:pt>
                <c:pt idx="16278">
                  <c:v>89.516971279373379</c:v>
                </c:pt>
                <c:pt idx="16279">
                  <c:v>89.513449587388749</c:v>
                </c:pt>
                <c:pt idx="16280">
                  <c:v>89.509256316932635</c:v>
                </c:pt>
                <c:pt idx="16281">
                  <c:v>89.505619965208979</c:v>
                </c:pt>
                <c:pt idx="16282">
                  <c:v>89.506193263904137</c:v>
                </c:pt>
                <c:pt idx="16283">
                  <c:v>89.503818169309852</c:v>
                </c:pt>
                <c:pt idx="16284">
                  <c:v>89.501344794939257</c:v>
                </c:pt>
                <c:pt idx="16285">
                  <c:v>89.493744492237553</c:v>
                </c:pt>
                <c:pt idx="16286">
                  <c:v>89.49025556017834</c:v>
                </c:pt>
                <c:pt idx="16287">
                  <c:v>89.487290786926167</c:v>
                </c:pt>
                <c:pt idx="16288">
                  <c:v>89.481770739489804</c:v>
                </c:pt>
                <c:pt idx="16289">
                  <c:v>89.477626608921838</c:v>
                </c:pt>
                <c:pt idx="16290">
                  <c:v>89.475251514327553</c:v>
                </c:pt>
                <c:pt idx="16291">
                  <c:v>89.472761759994228</c:v>
                </c:pt>
                <c:pt idx="16292">
                  <c:v>89.468109850581996</c:v>
                </c:pt>
                <c:pt idx="16293">
                  <c:v>89.464571778634635</c:v>
                </c:pt>
                <c:pt idx="16294">
                  <c:v>89.465423536696051</c:v>
                </c:pt>
                <c:pt idx="16295">
                  <c:v>89.459166390937298</c:v>
                </c:pt>
                <c:pt idx="16296">
                  <c:v>89.454874840704861</c:v>
                </c:pt>
                <c:pt idx="16297">
                  <c:v>89.454743801003104</c:v>
                </c:pt>
                <c:pt idx="16298">
                  <c:v>89.453859283016286</c:v>
                </c:pt>
                <c:pt idx="16299">
                  <c:v>89.449338413305767</c:v>
                </c:pt>
                <c:pt idx="16300">
                  <c:v>89.446979698674213</c:v>
                </c:pt>
                <c:pt idx="16301">
                  <c:v>89.443163167360652</c:v>
                </c:pt>
                <c:pt idx="16302">
                  <c:v>89.438609537724702</c:v>
                </c:pt>
                <c:pt idx="16303">
                  <c:v>89.43258171144403</c:v>
                </c:pt>
                <c:pt idx="16304">
                  <c:v>89.429174679198439</c:v>
                </c:pt>
                <c:pt idx="16305">
                  <c:v>89.425309007996702</c:v>
                </c:pt>
                <c:pt idx="16306">
                  <c:v>89.418085444437537</c:v>
                </c:pt>
                <c:pt idx="16307">
                  <c:v>89.413679234466073</c:v>
                </c:pt>
                <c:pt idx="16308">
                  <c:v>89.410517901661251</c:v>
                </c:pt>
                <c:pt idx="16309">
                  <c:v>89.407438468670051</c:v>
                </c:pt>
                <c:pt idx="16310">
                  <c:v>89.407503988520929</c:v>
                </c:pt>
                <c:pt idx="16311">
                  <c:v>89.404440935492445</c:v>
                </c:pt>
                <c:pt idx="16312">
                  <c:v>89.40019852514817</c:v>
                </c:pt>
                <c:pt idx="16313">
                  <c:v>89.395579375661342</c:v>
                </c:pt>
                <c:pt idx="16314">
                  <c:v>89.393482740433285</c:v>
                </c:pt>
                <c:pt idx="16315">
                  <c:v>89.387782513407004</c:v>
                </c:pt>
                <c:pt idx="16316">
                  <c:v>89.386406596538578</c:v>
                </c:pt>
                <c:pt idx="16317">
                  <c:v>89.381902106790804</c:v>
                </c:pt>
                <c:pt idx="16318">
                  <c:v>89.380051171003544</c:v>
                </c:pt>
                <c:pt idx="16319">
                  <c:v>89.381410707909239</c:v>
                </c:pt>
                <c:pt idx="16320">
                  <c:v>89.381033968766687</c:v>
                </c:pt>
                <c:pt idx="16321">
                  <c:v>89.376283779578117</c:v>
                </c:pt>
                <c:pt idx="16322">
                  <c:v>89.36933867538518</c:v>
                </c:pt>
                <c:pt idx="16323">
                  <c:v>89.363802247986101</c:v>
                </c:pt>
                <c:pt idx="16324">
                  <c:v>89.359346898126475</c:v>
                </c:pt>
                <c:pt idx="16325">
                  <c:v>89.353810470727367</c:v>
                </c:pt>
                <c:pt idx="16326">
                  <c:v>89.351910395051945</c:v>
                </c:pt>
                <c:pt idx="16327">
                  <c:v>89.347192965788821</c:v>
                </c:pt>
                <c:pt idx="16328">
                  <c:v>89.342377256749373</c:v>
                </c:pt>
                <c:pt idx="16329">
                  <c:v>89.339346963646321</c:v>
                </c:pt>
                <c:pt idx="16330">
                  <c:v>89.333188097663893</c:v>
                </c:pt>
                <c:pt idx="16331">
                  <c:v>89.329944865045505</c:v>
                </c:pt>
                <c:pt idx="16332">
                  <c:v>89.327274931122261</c:v>
                </c:pt>
                <c:pt idx="16333">
                  <c:v>89.319510828793369</c:v>
                </c:pt>
                <c:pt idx="16334">
                  <c:v>89.320198787227568</c:v>
                </c:pt>
                <c:pt idx="16335">
                  <c:v>89.314826159455677</c:v>
                </c:pt>
                <c:pt idx="16336">
                  <c:v>89.311501027023667</c:v>
                </c:pt>
                <c:pt idx="16337">
                  <c:v>89.312680384339444</c:v>
                </c:pt>
                <c:pt idx="16338">
                  <c:v>89.311943286017069</c:v>
                </c:pt>
                <c:pt idx="16339">
                  <c:v>89.313335582848211</c:v>
                </c:pt>
                <c:pt idx="16340">
                  <c:v>89.312369165047784</c:v>
                </c:pt>
                <c:pt idx="16341">
                  <c:v>89.30640685861799</c:v>
                </c:pt>
                <c:pt idx="16342">
                  <c:v>89.300247992635576</c:v>
                </c:pt>
                <c:pt idx="16343">
                  <c:v>89.295432283596128</c:v>
                </c:pt>
                <c:pt idx="16344">
                  <c:v>89.290256215376857</c:v>
                </c:pt>
                <c:pt idx="16345">
                  <c:v>89.285194806896627</c:v>
                </c:pt>
                <c:pt idx="16346">
                  <c:v>89.279510959833047</c:v>
                </c:pt>
                <c:pt idx="16347">
                  <c:v>89.278069523113771</c:v>
                </c:pt>
                <c:pt idx="16348">
                  <c:v>89.272303776236598</c:v>
                </c:pt>
                <c:pt idx="16349">
                  <c:v>89.268995023767332</c:v>
                </c:pt>
                <c:pt idx="16350">
                  <c:v>89.264310354429625</c:v>
                </c:pt>
                <c:pt idx="16351">
                  <c:v>89.257676469528363</c:v>
                </c:pt>
                <c:pt idx="16352">
                  <c:v>89.250682225447264</c:v>
                </c:pt>
                <c:pt idx="16353">
                  <c:v>89.246816554245527</c:v>
                </c:pt>
                <c:pt idx="16354">
                  <c:v>89.246882074096405</c:v>
                </c:pt>
                <c:pt idx="16355">
                  <c:v>89.244719919017456</c:v>
                </c:pt>
                <c:pt idx="16356">
                  <c:v>89.240608548374951</c:v>
                </c:pt>
                <c:pt idx="16357">
                  <c:v>89.239068831879351</c:v>
                </c:pt>
                <c:pt idx="16358">
                  <c:v>89.234744521721467</c:v>
                </c:pt>
                <c:pt idx="16359">
                  <c:v>89.231992687984643</c:v>
                </c:pt>
                <c:pt idx="16360">
                  <c:v>89.22892963495616</c:v>
                </c:pt>
                <c:pt idx="16361">
                  <c:v>89.227029559280723</c:v>
                </c:pt>
                <c:pt idx="16362">
                  <c:v>89.222885428712772</c:v>
                </c:pt>
                <c:pt idx="16363">
                  <c:v>89.217922300008851</c:v>
                </c:pt>
                <c:pt idx="16364">
                  <c:v>89.212811751640444</c:v>
                </c:pt>
                <c:pt idx="16365">
                  <c:v>89.210813396188712</c:v>
                </c:pt>
                <c:pt idx="16366">
                  <c:v>89.207930522750146</c:v>
                </c:pt>
                <c:pt idx="16367">
                  <c:v>89.202263055649283</c:v>
                </c:pt>
                <c:pt idx="16368">
                  <c:v>89.198937923217287</c:v>
                </c:pt>
                <c:pt idx="16369">
                  <c:v>89.195776590412493</c:v>
                </c:pt>
                <c:pt idx="16370">
                  <c:v>89.192828197123035</c:v>
                </c:pt>
                <c:pt idx="16371">
                  <c:v>89.18901166580946</c:v>
                </c:pt>
                <c:pt idx="16372">
                  <c:v>89.182345020982737</c:v>
                </c:pt>
                <c:pt idx="16373">
                  <c:v>89.180559605046355</c:v>
                </c:pt>
                <c:pt idx="16374">
                  <c:v>89.177742251458653</c:v>
                </c:pt>
                <c:pt idx="16375">
                  <c:v>89.172254963947708</c:v>
                </c:pt>
                <c:pt idx="16376">
                  <c:v>89.171075606631931</c:v>
                </c:pt>
                <c:pt idx="16377">
                  <c:v>89.170191088645083</c:v>
                </c:pt>
                <c:pt idx="16378">
                  <c:v>89.167144415579315</c:v>
                </c:pt>
                <c:pt idx="16379">
                  <c:v>89.164114122476263</c:v>
                </c:pt>
                <c:pt idx="16380">
                  <c:v>89.15795525649385</c:v>
                </c:pt>
                <c:pt idx="16381">
                  <c:v>89.151616210921517</c:v>
                </c:pt>
                <c:pt idx="16382">
                  <c:v>89.148831617259248</c:v>
                </c:pt>
                <c:pt idx="16383">
                  <c:v>89.143950388368921</c:v>
                </c:pt>
                <c:pt idx="16384">
                  <c:v>89.140461456309723</c:v>
                </c:pt>
                <c:pt idx="16385">
                  <c:v>89.136350085667218</c:v>
                </c:pt>
                <c:pt idx="16386">
                  <c:v>89.133352552489583</c:v>
                </c:pt>
                <c:pt idx="16387">
                  <c:v>89.132517174390912</c:v>
                </c:pt>
                <c:pt idx="16388">
                  <c:v>89.129273941772524</c:v>
                </c:pt>
                <c:pt idx="16389">
                  <c:v>89.12134603981643</c:v>
                </c:pt>
                <c:pt idx="16390">
                  <c:v>89.116006171969943</c:v>
                </c:pt>
                <c:pt idx="16391">
                  <c:v>89.11214050076822</c:v>
                </c:pt>
                <c:pt idx="16392">
                  <c:v>89.107734290796756</c:v>
                </c:pt>
                <c:pt idx="16393">
                  <c:v>89.103246181011713</c:v>
                </c:pt>
                <c:pt idx="16394">
                  <c:v>89.102394422950297</c:v>
                </c:pt>
                <c:pt idx="16395">
                  <c:v>89.096055377377979</c:v>
                </c:pt>
                <c:pt idx="16396">
                  <c:v>89.09035515035167</c:v>
                </c:pt>
                <c:pt idx="16397">
                  <c:v>89.087030017919687</c:v>
                </c:pt>
                <c:pt idx="16398">
                  <c:v>89.082967787165316</c:v>
                </c:pt>
                <c:pt idx="16399">
                  <c:v>89.079806454360522</c:v>
                </c:pt>
                <c:pt idx="16400">
                  <c:v>89.080297853242087</c:v>
                </c:pt>
                <c:pt idx="16401">
                  <c:v>89.078119318200436</c:v>
                </c:pt>
                <c:pt idx="16402">
                  <c:v>89.072042352031602</c:v>
                </c:pt>
                <c:pt idx="16403">
                  <c:v>89.063737710932983</c:v>
                </c:pt>
                <c:pt idx="16404">
                  <c:v>89.065310187354015</c:v>
                </c:pt>
                <c:pt idx="16405">
                  <c:v>89.05818490357116</c:v>
                </c:pt>
                <c:pt idx="16406">
                  <c:v>89.053451094345306</c:v>
                </c:pt>
                <c:pt idx="16407">
                  <c:v>89.051108759676481</c:v>
                </c:pt>
                <c:pt idx="16408">
                  <c:v>89.047095668810258</c:v>
                </c:pt>
                <c:pt idx="16409">
                  <c:v>89.041329921933084</c:v>
                </c:pt>
                <c:pt idx="16410">
                  <c:v>89.038561708233544</c:v>
                </c:pt>
                <c:pt idx="16411">
                  <c:v>89.034761556882714</c:v>
                </c:pt>
                <c:pt idx="16412">
                  <c:v>89.028897530229216</c:v>
                </c:pt>
                <c:pt idx="16413">
                  <c:v>89.025883617088894</c:v>
                </c:pt>
                <c:pt idx="16414">
                  <c:v>89.025179278691965</c:v>
                </c:pt>
                <c:pt idx="16415">
                  <c:v>89.022836944023112</c:v>
                </c:pt>
                <c:pt idx="16416">
                  <c:v>89.019135072448591</c:v>
                </c:pt>
                <c:pt idx="16417">
                  <c:v>89.013811584564834</c:v>
                </c:pt>
                <c:pt idx="16418">
                  <c:v>89.010617491834594</c:v>
                </c:pt>
                <c:pt idx="16419">
                  <c:v>89.00436034607587</c:v>
                </c:pt>
                <c:pt idx="16420">
                  <c:v>89.003721527529805</c:v>
                </c:pt>
                <c:pt idx="16421">
                  <c:v>89.001870591742545</c:v>
                </c:pt>
                <c:pt idx="16422">
                  <c:v>88.997464381771081</c:v>
                </c:pt>
                <c:pt idx="16423">
                  <c:v>88.993254731352224</c:v>
                </c:pt>
                <c:pt idx="16424">
                  <c:v>88.989208880560582</c:v>
                </c:pt>
                <c:pt idx="16425">
                  <c:v>88.986375147010165</c:v>
                </c:pt>
                <c:pt idx="16426">
                  <c:v>88.980543880282141</c:v>
                </c:pt>
                <c:pt idx="16427">
                  <c:v>88.975924730795313</c:v>
                </c:pt>
                <c:pt idx="16428">
                  <c:v>88.97007708410456</c:v>
                </c:pt>
                <c:pt idx="16429">
                  <c:v>88.967194210665994</c:v>
                </c:pt>
                <c:pt idx="16430">
                  <c:v>88.96742353014406</c:v>
                </c:pt>
                <c:pt idx="16431">
                  <c:v>88.961772443005913</c:v>
                </c:pt>
                <c:pt idx="16432">
                  <c:v>88.957284333220869</c:v>
                </c:pt>
                <c:pt idx="16433">
                  <c:v>88.954172140304209</c:v>
                </c:pt>
                <c:pt idx="16434">
                  <c:v>88.948701232755994</c:v>
                </c:pt>
                <c:pt idx="16435">
                  <c:v>88.946981336670476</c:v>
                </c:pt>
                <c:pt idx="16436">
                  <c:v>88.944016563418302</c:v>
                </c:pt>
                <c:pt idx="16437">
                  <c:v>88.93977415307404</c:v>
                </c:pt>
                <c:pt idx="16438">
                  <c:v>88.936727480008244</c:v>
                </c:pt>
                <c:pt idx="16439">
                  <c:v>88.931322092310921</c:v>
                </c:pt>
                <c:pt idx="16440">
                  <c:v>88.927456421109198</c:v>
                </c:pt>
                <c:pt idx="16441">
                  <c:v>88.925179606291223</c:v>
                </c:pt>
                <c:pt idx="16442">
                  <c:v>88.92119927535046</c:v>
                </c:pt>
                <c:pt idx="16443">
                  <c:v>88.918676761091703</c:v>
                </c:pt>
                <c:pt idx="16444">
                  <c:v>88.912714454661909</c:v>
                </c:pt>
                <c:pt idx="16445">
                  <c:v>88.907685806107125</c:v>
                </c:pt>
                <c:pt idx="16446">
                  <c:v>88.904229633973358</c:v>
                </c:pt>
                <c:pt idx="16447">
                  <c:v>88.901756259602749</c:v>
                </c:pt>
                <c:pt idx="16448">
                  <c:v>88.898021628102782</c:v>
                </c:pt>
                <c:pt idx="16449">
                  <c:v>88.895990512725604</c:v>
                </c:pt>
                <c:pt idx="16450">
                  <c:v>88.890879964357211</c:v>
                </c:pt>
                <c:pt idx="16451">
                  <c:v>88.88724361263354</c:v>
                </c:pt>
                <c:pt idx="16452">
                  <c:v>88.882952062401117</c:v>
                </c:pt>
                <c:pt idx="16453">
                  <c:v>88.878922591572191</c:v>
                </c:pt>
                <c:pt idx="16454">
                  <c:v>88.87489312074328</c:v>
                </c:pt>
                <c:pt idx="16455">
                  <c:v>88.873779283278353</c:v>
                </c:pt>
                <c:pt idx="16456">
                  <c:v>88.866031560912177</c:v>
                </c:pt>
                <c:pt idx="16457">
                  <c:v>88.86288660807007</c:v>
                </c:pt>
                <c:pt idx="16458">
                  <c:v>88.858545917949499</c:v>
                </c:pt>
                <c:pt idx="16459">
                  <c:v>88.85474576659864</c:v>
                </c:pt>
                <c:pt idx="16460">
                  <c:v>88.850912855322349</c:v>
                </c:pt>
                <c:pt idx="16461">
                  <c:v>88.84526176818423</c:v>
                </c:pt>
                <c:pt idx="16462">
                  <c:v>88.840593478809254</c:v>
                </c:pt>
                <c:pt idx="16463">
                  <c:v>88.837481285892594</c:v>
                </c:pt>
                <c:pt idx="16464">
                  <c:v>88.836940747122867</c:v>
                </c:pt>
                <c:pt idx="16465">
                  <c:v>88.835679489993467</c:v>
                </c:pt>
                <c:pt idx="16466">
                  <c:v>88.831486219537368</c:v>
                </c:pt>
                <c:pt idx="16467">
                  <c:v>88.826703270423366</c:v>
                </c:pt>
                <c:pt idx="16468">
                  <c:v>88.821789281607607</c:v>
                </c:pt>
                <c:pt idx="16469">
                  <c:v>88.818251209660261</c:v>
                </c:pt>
                <c:pt idx="16470">
                  <c:v>88.813304460919056</c:v>
                </c:pt>
                <c:pt idx="16471">
                  <c:v>88.808914630910309</c:v>
                </c:pt>
                <c:pt idx="16472">
                  <c:v>88.805786058030947</c:v>
                </c:pt>
                <c:pt idx="16473">
                  <c:v>88.801805727090169</c:v>
                </c:pt>
                <c:pt idx="16474">
                  <c:v>88.797317617305112</c:v>
                </c:pt>
                <c:pt idx="16475">
                  <c:v>88.79027423333585</c:v>
                </c:pt>
                <c:pt idx="16476">
                  <c:v>88.786932720941138</c:v>
                </c:pt>
                <c:pt idx="16477">
                  <c:v>88.785327484594646</c:v>
                </c:pt>
                <c:pt idx="16478">
                  <c:v>88.779971236785471</c:v>
                </c:pt>
                <c:pt idx="16479">
                  <c:v>88.775433987112237</c:v>
                </c:pt>
                <c:pt idx="16480">
                  <c:v>88.77117519680526</c:v>
                </c:pt>
                <c:pt idx="16481">
                  <c:v>88.767931964186843</c:v>
                </c:pt>
                <c:pt idx="16482">
                  <c:v>88.762706756079425</c:v>
                </c:pt>
                <c:pt idx="16483">
                  <c:v>88.759889402491723</c:v>
                </c:pt>
                <c:pt idx="16484">
                  <c:v>88.757121188792183</c:v>
                </c:pt>
                <c:pt idx="16485">
                  <c:v>88.753009818149678</c:v>
                </c:pt>
                <c:pt idx="16486">
                  <c:v>88.750274364375557</c:v>
                </c:pt>
                <c:pt idx="16487">
                  <c:v>88.747932029706703</c:v>
                </c:pt>
                <c:pt idx="16488">
                  <c:v>88.743869798952346</c:v>
                </c:pt>
                <c:pt idx="16489">
                  <c:v>88.739054089912898</c:v>
                </c:pt>
                <c:pt idx="16490">
                  <c:v>88.73476253968046</c:v>
                </c:pt>
                <c:pt idx="16491">
                  <c:v>88.730225290007255</c:v>
                </c:pt>
                <c:pt idx="16492">
                  <c:v>88.728456254033588</c:v>
                </c:pt>
                <c:pt idx="16493">
                  <c:v>88.723509505292384</c:v>
                </c:pt>
                <c:pt idx="16494">
                  <c:v>88.717645478638886</c:v>
                </c:pt>
                <c:pt idx="16495">
                  <c:v>88.714271206318742</c:v>
                </c:pt>
                <c:pt idx="16496">
                  <c:v>88.711814211910863</c:v>
                </c:pt>
                <c:pt idx="16497">
                  <c:v>88.708636499143324</c:v>
                </c:pt>
                <c:pt idx="16498">
                  <c:v>88.701134476217931</c:v>
                </c:pt>
                <c:pt idx="16499">
                  <c:v>88.697645544158746</c:v>
                </c:pt>
                <c:pt idx="16500">
                  <c:v>88.692895354970176</c:v>
                </c:pt>
                <c:pt idx="16501">
                  <c:v>88.686949428503112</c:v>
                </c:pt>
                <c:pt idx="16502">
                  <c:v>88.684885553200488</c:v>
                </c:pt>
                <c:pt idx="16503">
                  <c:v>88.679775004832095</c:v>
                </c:pt>
                <c:pt idx="16504">
                  <c:v>88.676662811915449</c:v>
                </c:pt>
                <c:pt idx="16505">
                  <c:v>88.670602225709331</c:v>
                </c:pt>
                <c:pt idx="16506">
                  <c:v>88.665426157490074</c:v>
                </c:pt>
                <c:pt idx="16507">
                  <c:v>88.659742310426509</c:v>
                </c:pt>
                <c:pt idx="16508">
                  <c:v>88.657760334937493</c:v>
                </c:pt>
                <c:pt idx="16509">
                  <c:v>88.65592577911292</c:v>
                </c:pt>
                <c:pt idx="16510">
                  <c:v>88.649308274174359</c:v>
                </c:pt>
                <c:pt idx="16511">
                  <c:v>88.646065041555971</c:v>
                </c:pt>
                <c:pt idx="16512">
                  <c:v>88.645671922450703</c:v>
                </c:pt>
                <c:pt idx="16513">
                  <c:v>88.642150230466086</c:v>
                </c:pt>
                <c:pt idx="16514">
                  <c:v>88.638530258705146</c:v>
                </c:pt>
                <c:pt idx="16515">
                  <c:v>88.634074908845506</c:v>
                </c:pt>
                <c:pt idx="16516">
                  <c:v>88.628472961595534</c:v>
                </c:pt>
                <c:pt idx="16517">
                  <c:v>88.626147006889411</c:v>
                </c:pt>
                <c:pt idx="16518">
                  <c:v>88.620397639974982</c:v>
                </c:pt>
                <c:pt idx="16519">
                  <c:v>88.612224038578077</c:v>
                </c:pt>
                <c:pt idx="16520">
                  <c:v>88.611323140628528</c:v>
                </c:pt>
                <c:pt idx="16521">
                  <c:v>88.604541836062793</c:v>
                </c:pt>
                <c:pt idx="16522">
                  <c:v>88.599562327396157</c:v>
                </c:pt>
                <c:pt idx="16523">
                  <c:v>88.593600020966349</c:v>
                </c:pt>
                <c:pt idx="16524">
                  <c:v>88.589423130472952</c:v>
                </c:pt>
                <c:pt idx="16525">
                  <c:v>88.585688498972985</c:v>
                </c:pt>
                <c:pt idx="16526">
                  <c:v>88.581495228516857</c:v>
                </c:pt>
                <c:pt idx="16527">
                  <c:v>88.576155360670398</c:v>
                </c:pt>
                <c:pt idx="16528">
                  <c:v>88.572977647902874</c:v>
                </c:pt>
                <c:pt idx="16529">
                  <c:v>88.569767175209904</c:v>
                </c:pt>
                <c:pt idx="16530">
                  <c:v>88.566556702516948</c:v>
                </c:pt>
                <c:pt idx="16531">
                  <c:v>88.563018630569601</c:v>
                </c:pt>
                <c:pt idx="16532">
                  <c:v>88.560823715565235</c:v>
                </c:pt>
                <c:pt idx="16533">
                  <c:v>88.556024386488502</c:v>
                </c:pt>
                <c:pt idx="16534">
                  <c:v>88.552371654802101</c:v>
                </c:pt>
                <c:pt idx="16535">
                  <c:v>88.546769707552144</c:v>
                </c:pt>
                <c:pt idx="16536">
                  <c:v>88.545623110161813</c:v>
                </c:pt>
                <c:pt idx="16537">
                  <c:v>88.540643601495177</c:v>
                </c:pt>
                <c:pt idx="16538">
                  <c:v>88.533338138122403</c:v>
                </c:pt>
                <c:pt idx="16539">
                  <c:v>88.533600217525915</c:v>
                </c:pt>
                <c:pt idx="16540">
                  <c:v>88.530062145578569</c:v>
                </c:pt>
                <c:pt idx="16541">
                  <c:v>88.528391389381213</c:v>
                </c:pt>
                <c:pt idx="16542">
                  <c:v>88.52347740056544</c:v>
                </c:pt>
                <c:pt idx="16543">
                  <c:v>88.516827135701448</c:v>
                </c:pt>
                <c:pt idx="16544">
                  <c:v>88.513174404015061</c:v>
                </c:pt>
                <c:pt idx="16545">
                  <c:v>88.510176870837455</c:v>
                </c:pt>
                <c:pt idx="16546">
                  <c:v>88.505737900940545</c:v>
                </c:pt>
                <c:pt idx="16547">
                  <c:v>88.504050764780473</c:v>
                </c:pt>
                <c:pt idx="16548">
                  <c:v>88.497826378947153</c:v>
                </c:pt>
                <c:pt idx="16549">
                  <c:v>88.490619195350732</c:v>
                </c:pt>
                <c:pt idx="16550">
                  <c:v>88.488391520420905</c:v>
                </c:pt>
                <c:pt idx="16551">
                  <c:v>88.483510291530592</c:v>
                </c:pt>
                <c:pt idx="16552">
                  <c:v>88.483706851083213</c:v>
                </c:pt>
                <c:pt idx="16553">
                  <c:v>88.47551686972362</c:v>
                </c:pt>
                <c:pt idx="16554">
                  <c:v>88.46611477112279</c:v>
                </c:pt>
                <c:pt idx="16555">
                  <c:v>88.462265479883769</c:v>
                </c:pt>
                <c:pt idx="16556">
                  <c:v>88.458514468421072</c:v>
                </c:pt>
                <c:pt idx="16557">
                  <c:v>88.452191802811456</c:v>
                </c:pt>
                <c:pt idx="16558">
                  <c:v>88.448375271497866</c:v>
                </c:pt>
                <c:pt idx="16559">
                  <c:v>88.445951037015448</c:v>
                </c:pt>
                <c:pt idx="16560">
                  <c:v>88.442314685291777</c:v>
                </c:pt>
                <c:pt idx="16561">
                  <c:v>88.438039515022083</c:v>
                </c:pt>
                <c:pt idx="16562">
                  <c:v>88.435959259756743</c:v>
                </c:pt>
                <c:pt idx="16563">
                  <c:v>88.432634127324732</c:v>
                </c:pt>
                <c:pt idx="16564">
                  <c:v>88.428162397502405</c:v>
                </c:pt>
                <c:pt idx="16565">
                  <c:v>88.42772013850896</c:v>
                </c:pt>
                <c:pt idx="16566">
                  <c:v>88.424476905890572</c:v>
                </c:pt>
                <c:pt idx="16567">
                  <c:v>88.420660374576983</c:v>
                </c:pt>
                <c:pt idx="16568">
                  <c:v>88.413977349787558</c:v>
                </c:pt>
                <c:pt idx="16569">
                  <c:v>88.408408162463019</c:v>
                </c:pt>
                <c:pt idx="16570">
                  <c:v>88.403870912789813</c:v>
                </c:pt>
                <c:pt idx="16571">
                  <c:v>88.397646526956507</c:v>
                </c:pt>
                <c:pt idx="16572">
                  <c:v>88.395582651653882</c:v>
                </c:pt>
                <c:pt idx="16573">
                  <c:v>88.390816082502596</c:v>
                </c:pt>
                <c:pt idx="16574">
                  <c:v>88.38627883282939</c:v>
                </c:pt>
                <c:pt idx="16575">
                  <c:v>88.383330439539918</c:v>
                </c:pt>
                <c:pt idx="16576">
                  <c:v>88.379104409158373</c:v>
                </c:pt>
                <c:pt idx="16577">
                  <c:v>88.375337017732946</c:v>
                </c:pt>
                <c:pt idx="16578">
                  <c:v>88.371373066754913</c:v>
                </c:pt>
                <c:pt idx="16579">
                  <c:v>88.367212556224231</c:v>
                </c:pt>
                <c:pt idx="16580">
                  <c:v>88.363838283904087</c:v>
                </c:pt>
                <c:pt idx="16581">
                  <c:v>88.361872688377773</c:v>
                </c:pt>
                <c:pt idx="16582">
                  <c:v>88.355468122954548</c:v>
                </c:pt>
                <c:pt idx="16583">
                  <c:v>88.351455032088367</c:v>
                </c:pt>
                <c:pt idx="16584">
                  <c:v>88.343789209535757</c:v>
                </c:pt>
                <c:pt idx="16585">
                  <c:v>88.33993991829675</c:v>
                </c:pt>
                <c:pt idx="16586">
                  <c:v>88.337908802919571</c:v>
                </c:pt>
                <c:pt idx="16587">
                  <c:v>88.333420693134499</c:v>
                </c:pt>
                <c:pt idx="16588">
                  <c:v>88.328801543647685</c:v>
                </c:pt>
                <c:pt idx="16589">
                  <c:v>88.321102961169657</c:v>
                </c:pt>
                <c:pt idx="16590">
                  <c:v>88.316401911869235</c:v>
                </c:pt>
                <c:pt idx="16591">
                  <c:v>88.310783584656562</c:v>
                </c:pt>
                <c:pt idx="16592">
                  <c:v>88.306590314200463</c:v>
                </c:pt>
                <c:pt idx="16593">
                  <c:v>88.304739378413188</c:v>
                </c:pt>
                <c:pt idx="16594">
                  <c:v>88.302069444489959</c:v>
                </c:pt>
                <c:pt idx="16595">
                  <c:v>88.29548469947683</c:v>
                </c:pt>
                <c:pt idx="16596">
                  <c:v>88.293601003764124</c:v>
                </c:pt>
                <c:pt idx="16597">
                  <c:v>88.291012969654474</c:v>
                </c:pt>
                <c:pt idx="16598">
                  <c:v>88.289637052786077</c:v>
                </c:pt>
                <c:pt idx="16599">
                  <c:v>88.28310144766111</c:v>
                </c:pt>
                <c:pt idx="16600">
                  <c:v>88.27856419798789</c:v>
                </c:pt>
                <c:pt idx="16601">
                  <c:v>88.274305407680885</c:v>
                </c:pt>
                <c:pt idx="16602">
                  <c:v>88.272356192117314</c:v>
                </c:pt>
                <c:pt idx="16603">
                  <c:v>88.267376683450678</c:v>
                </c:pt>
                <c:pt idx="16604">
                  <c:v>88.262610114299392</c:v>
                </c:pt>
                <c:pt idx="16605">
                  <c:v>88.257515945893715</c:v>
                </c:pt>
                <c:pt idx="16606">
                  <c:v>88.253830454281896</c:v>
                </c:pt>
                <c:pt idx="16607">
                  <c:v>88.245067174227117</c:v>
                </c:pt>
                <c:pt idx="16608">
                  <c:v>88.242102400974929</c:v>
                </c:pt>
                <c:pt idx="16609">
                  <c:v>88.236140094545149</c:v>
                </c:pt>
                <c:pt idx="16610">
                  <c:v>88.235173676744722</c:v>
                </c:pt>
                <c:pt idx="16611">
                  <c:v>88.228703591470634</c:v>
                </c:pt>
                <c:pt idx="16612">
                  <c:v>88.224133581871968</c:v>
                </c:pt>
                <c:pt idx="16613">
                  <c:v>88.219235973018925</c:v>
                </c:pt>
                <c:pt idx="16614">
                  <c:v>88.213863345247034</c:v>
                </c:pt>
                <c:pt idx="16615">
                  <c:v>88.209539035089151</c:v>
                </c:pt>
                <c:pt idx="16616">
                  <c:v>88.207016520830393</c:v>
                </c:pt>
                <c:pt idx="16617">
                  <c:v>88.203019809926928</c:v>
                </c:pt>
                <c:pt idx="16618">
                  <c:v>88.198941199209841</c:v>
                </c:pt>
                <c:pt idx="16619">
                  <c:v>88.195714346554155</c:v>
                </c:pt>
                <c:pt idx="16620">
                  <c:v>88.192028854942322</c:v>
                </c:pt>
                <c:pt idx="16621">
                  <c:v>88.187426085418252</c:v>
                </c:pt>
                <c:pt idx="16622">
                  <c:v>88.185296690264749</c:v>
                </c:pt>
                <c:pt idx="16623">
                  <c:v>88.181791378242821</c:v>
                </c:pt>
                <c:pt idx="16624">
                  <c:v>88.178105886630988</c:v>
                </c:pt>
                <c:pt idx="16625">
                  <c:v>88.177024809091535</c:v>
                </c:pt>
                <c:pt idx="16626">
                  <c:v>88.17365053677139</c:v>
                </c:pt>
                <c:pt idx="16627">
                  <c:v>88.169801245532369</c:v>
                </c:pt>
                <c:pt idx="16628">
                  <c:v>88.163724279363535</c:v>
                </c:pt>
                <c:pt idx="16629">
                  <c:v>88.158990470137695</c:v>
                </c:pt>
                <c:pt idx="16630">
                  <c:v>88.154109241247369</c:v>
                </c:pt>
                <c:pt idx="16631">
                  <c:v>88.148163314780305</c:v>
                </c:pt>
                <c:pt idx="16632">
                  <c:v>88.141955308909729</c:v>
                </c:pt>
                <c:pt idx="16633">
                  <c:v>88.13628784180888</c:v>
                </c:pt>
                <c:pt idx="16634">
                  <c:v>88.129146178063309</c:v>
                </c:pt>
                <c:pt idx="16635">
                  <c:v>88.124625308352805</c:v>
                </c:pt>
                <c:pt idx="16636">
                  <c:v>88.117287085054599</c:v>
                </c:pt>
                <c:pt idx="16637">
                  <c:v>88.115485289155501</c:v>
                </c:pt>
                <c:pt idx="16638">
                  <c:v>88.109621262502003</c:v>
                </c:pt>
                <c:pt idx="16639">
                  <c:v>88.104903833238879</c:v>
                </c:pt>
                <c:pt idx="16640">
                  <c:v>88.102807198010822</c:v>
                </c:pt>
                <c:pt idx="16641">
                  <c:v>88.097434570238917</c:v>
                </c:pt>
                <c:pt idx="16642">
                  <c:v>88.092094702392473</c:v>
                </c:pt>
                <c:pt idx="16643">
                  <c:v>88.088081611526249</c:v>
                </c:pt>
                <c:pt idx="16644">
                  <c:v>88.082938303232424</c:v>
                </c:pt>
                <c:pt idx="16645">
                  <c:v>88.081349446848677</c:v>
                </c:pt>
                <c:pt idx="16646">
                  <c:v>88.076206138554838</c:v>
                </c:pt>
                <c:pt idx="16647">
                  <c:v>88.074355202767563</c:v>
                </c:pt>
                <c:pt idx="16648">
                  <c:v>88.069981752721532</c:v>
                </c:pt>
                <c:pt idx="16649">
                  <c:v>88.063740986925524</c:v>
                </c:pt>
                <c:pt idx="16650">
                  <c:v>88.059367536879492</c:v>
                </c:pt>
                <c:pt idx="16651">
                  <c:v>88.05191465384226</c:v>
                </c:pt>
                <c:pt idx="16652">
                  <c:v>88.048835220851046</c:v>
                </c:pt>
                <c:pt idx="16653">
                  <c:v>88.043822952258949</c:v>
                </c:pt>
                <c:pt idx="16654">
                  <c:v>88.039498642101094</c:v>
                </c:pt>
                <c:pt idx="16655">
                  <c:v>88.032766477423507</c:v>
                </c:pt>
                <c:pt idx="16656">
                  <c:v>88.025149794759074</c:v>
                </c:pt>
                <c:pt idx="16657">
                  <c:v>88.022627280500316</c:v>
                </c:pt>
                <c:pt idx="16658">
                  <c:v>88.02374111796523</c:v>
                </c:pt>
                <c:pt idx="16659">
                  <c:v>88.02249624079856</c:v>
                </c:pt>
                <c:pt idx="16660">
                  <c:v>88.017402072392883</c:v>
                </c:pt>
                <c:pt idx="16661">
                  <c:v>88.012357043875383</c:v>
                </c:pt>
                <c:pt idx="16662">
                  <c:v>88.008098253568377</c:v>
                </c:pt>
                <c:pt idx="16663">
                  <c:v>88.002660105945608</c:v>
                </c:pt>
                <c:pt idx="16664">
                  <c:v>87.996632279664951</c:v>
                </c:pt>
                <c:pt idx="16665">
                  <c:v>87.993798546114505</c:v>
                </c:pt>
                <c:pt idx="16666">
                  <c:v>87.993618366524601</c:v>
                </c:pt>
                <c:pt idx="16667">
                  <c:v>87.987852619647441</c:v>
                </c:pt>
                <c:pt idx="16668">
                  <c:v>87.98071095590187</c:v>
                </c:pt>
                <c:pt idx="16669">
                  <c:v>87.973503772305421</c:v>
                </c:pt>
                <c:pt idx="16670">
                  <c:v>87.96875358311685</c:v>
                </c:pt>
                <c:pt idx="16671">
                  <c:v>87.964838772026965</c:v>
                </c:pt>
                <c:pt idx="16672">
                  <c:v>87.959908403248491</c:v>
                </c:pt>
                <c:pt idx="16673">
                  <c:v>87.958204887125675</c:v>
                </c:pt>
                <c:pt idx="16674">
                  <c:v>87.95160376214983</c:v>
                </c:pt>
                <c:pt idx="16675">
                  <c:v>87.947787230836269</c:v>
                </c:pt>
                <c:pt idx="16676">
                  <c:v>87.941988724033678</c:v>
                </c:pt>
                <c:pt idx="16677">
                  <c:v>87.938073912943779</c:v>
                </c:pt>
                <c:pt idx="16678">
                  <c:v>87.937205774919676</c:v>
                </c:pt>
                <c:pt idx="16679">
                  <c:v>87.933110784239858</c:v>
                </c:pt>
                <c:pt idx="16680">
                  <c:v>87.927787296356115</c:v>
                </c:pt>
                <c:pt idx="16681">
                  <c:v>87.925543241463586</c:v>
                </c:pt>
                <c:pt idx="16682">
                  <c:v>87.919941294213629</c:v>
                </c:pt>
                <c:pt idx="16683">
                  <c:v>87.91890935656231</c:v>
                </c:pt>
                <c:pt idx="16684">
                  <c:v>87.912439271288235</c:v>
                </c:pt>
                <c:pt idx="16685">
                  <c:v>87.907033883590898</c:v>
                </c:pt>
                <c:pt idx="16686">
                  <c:v>87.901120717049253</c:v>
                </c:pt>
                <c:pt idx="16687">
                  <c:v>87.894060953117275</c:v>
                </c:pt>
                <c:pt idx="16688">
                  <c:v>87.890686680797131</c:v>
                </c:pt>
                <c:pt idx="16689">
                  <c:v>87.886100291235749</c:v>
                </c:pt>
                <c:pt idx="16690">
                  <c:v>87.881972540630485</c:v>
                </c:pt>
                <c:pt idx="16691">
                  <c:v>87.878368948832275</c:v>
                </c:pt>
                <c:pt idx="16692">
                  <c:v>87.874568797481416</c:v>
                </c:pt>
                <c:pt idx="16693">
                  <c:v>87.8671322944069</c:v>
                </c:pt>
                <c:pt idx="16694">
                  <c:v>87.860744108946406</c:v>
                </c:pt>
                <c:pt idx="16695">
                  <c:v>87.854765422553896</c:v>
                </c:pt>
                <c:pt idx="16696">
                  <c:v>87.849114335415777</c:v>
                </c:pt>
                <c:pt idx="16697">
                  <c:v>87.844855545108771</c:v>
                </c:pt>
                <c:pt idx="16698">
                  <c:v>87.841972671670206</c:v>
                </c:pt>
                <c:pt idx="16699">
                  <c:v>87.837697501400498</c:v>
                </c:pt>
                <c:pt idx="16700">
                  <c:v>87.835174987141741</c:v>
                </c:pt>
                <c:pt idx="16701">
                  <c:v>87.830097198698795</c:v>
                </c:pt>
                <c:pt idx="16702">
                  <c:v>87.823463313797504</c:v>
                </c:pt>
                <c:pt idx="16703">
                  <c:v>87.818876924236136</c:v>
                </c:pt>
                <c:pt idx="16704">
                  <c:v>87.817140648187888</c:v>
                </c:pt>
                <c:pt idx="16705">
                  <c:v>87.811358521348012</c:v>
                </c:pt>
                <c:pt idx="16706">
                  <c:v>87.806755751823914</c:v>
                </c:pt>
                <c:pt idx="16707">
                  <c:v>87.798139891433621</c:v>
                </c:pt>
                <c:pt idx="16708">
                  <c:v>87.798533010538875</c:v>
                </c:pt>
                <c:pt idx="16709">
                  <c:v>87.792488804295473</c:v>
                </c:pt>
                <c:pt idx="16710">
                  <c:v>87.786280798424912</c:v>
                </c:pt>
                <c:pt idx="16711">
                  <c:v>87.780711611100386</c:v>
                </c:pt>
                <c:pt idx="16712">
                  <c:v>87.781022830392047</c:v>
                </c:pt>
                <c:pt idx="16713">
                  <c:v>87.77715715919031</c:v>
                </c:pt>
                <c:pt idx="16714">
                  <c:v>87.771768151455689</c:v>
                </c:pt>
                <c:pt idx="16715">
                  <c:v>87.766428283609244</c:v>
                </c:pt>
                <c:pt idx="16716">
                  <c:v>87.762677272146533</c:v>
                </c:pt>
                <c:pt idx="16717">
                  <c:v>87.755322668885597</c:v>
                </c:pt>
                <c:pt idx="16718">
                  <c:v>87.750539719771595</c:v>
                </c:pt>
                <c:pt idx="16719">
                  <c:v>87.747362007004071</c:v>
                </c:pt>
                <c:pt idx="16720">
                  <c:v>87.744446373640059</c:v>
                </c:pt>
                <c:pt idx="16721">
                  <c:v>87.741366940648845</c:v>
                </c:pt>
                <c:pt idx="16722">
                  <c:v>87.732734700295822</c:v>
                </c:pt>
                <c:pt idx="16723">
                  <c:v>87.726166335245409</c:v>
                </c:pt>
                <c:pt idx="16724">
                  <c:v>87.722890342701589</c:v>
                </c:pt>
                <c:pt idx="16725">
                  <c:v>87.716829756495486</c:v>
                </c:pt>
                <c:pt idx="16726">
                  <c:v>87.713029605144627</c:v>
                </c:pt>
                <c:pt idx="16727">
                  <c:v>87.709622572899022</c:v>
                </c:pt>
                <c:pt idx="16728">
                  <c:v>87.706002601138096</c:v>
                </c:pt>
                <c:pt idx="16729">
                  <c:v>87.699335956311373</c:v>
                </c:pt>
                <c:pt idx="16730">
                  <c:v>87.696911721828926</c:v>
                </c:pt>
                <c:pt idx="16731">
                  <c:v>87.690097657337731</c:v>
                </c:pt>
                <c:pt idx="16732">
                  <c:v>87.682431834785149</c:v>
                </c:pt>
                <c:pt idx="16733">
                  <c:v>87.680302439631646</c:v>
                </c:pt>
                <c:pt idx="16734">
                  <c:v>87.678435123881655</c:v>
                </c:pt>
                <c:pt idx="16735">
                  <c:v>87.673930634133868</c:v>
                </c:pt>
                <c:pt idx="16736">
                  <c:v>87.668803705802759</c:v>
                </c:pt>
                <c:pt idx="16737">
                  <c:v>87.664954414563752</c:v>
                </c:pt>
                <c:pt idx="16738">
                  <c:v>87.66048268474141</c:v>
                </c:pt>
                <c:pt idx="16739">
                  <c:v>87.655093677006789</c:v>
                </c:pt>
                <c:pt idx="16740">
                  <c:v>87.651293525655959</c:v>
                </c:pt>
                <c:pt idx="16741">
                  <c:v>87.645085519785354</c:v>
                </c:pt>
                <c:pt idx="16742">
                  <c:v>87.63664983898498</c:v>
                </c:pt>
                <c:pt idx="16743">
                  <c:v>87.632030689498166</c:v>
                </c:pt>
                <c:pt idx="16744">
                  <c:v>87.631326351101222</c:v>
                </c:pt>
                <c:pt idx="16745">
                  <c:v>87.628836596767897</c:v>
                </c:pt>
                <c:pt idx="16746">
                  <c:v>87.620974214662695</c:v>
                </c:pt>
                <c:pt idx="16747">
                  <c:v>87.619336218390785</c:v>
                </c:pt>
                <c:pt idx="16748">
                  <c:v>87.613160972445627</c:v>
                </c:pt>
                <c:pt idx="16749">
                  <c:v>87.608476303107935</c:v>
                </c:pt>
                <c:pt idx="16750">
                  <c:v>87.60464339183163</c:v>
                </c:pt>
                <c:pt idx="16751">
                  <c:v>87.597468968160641</c:v>
                </c:pt>
                <c:pt idx="16752">
                  <c:v>87.594962833864599</c:v>
                </c:pt>
                <c:pt idx="16753">
                  <c:v>87.592325659866802</c:v>
                </c:pt>
                <c:pt idx="16754">
                  <c:v>87.585642635077363</c:v>
                </c:pt>
                <c:pt idx="16755">
                  <c:v>87.578779430698006</c:v>
                </c:pt>
                <c:pt idx="16756">
                  <c:v>87.573439562851561</c:v>
                </c:pt>
                <c:pt idx="16757">
                  <c:v>87.572260205535784</c:v>
                </c:pt>
                <c:pt idx="16758">
                  <c:v>87.568034175154224</c:v>
                </c:pt>
                <c:pt idx="16759">
                  <c:v>87.562940006748562</c:v>
                </c:pt>
                <c:pt idx="16760">
                  <c:v>87.557616518864819</c:v>
                </c:pt>
                <c:pt idx="16761">
                  <c:v>87.550196395753005</c:v>
                </c:pt>
                <c:pt idx="16762">
                  <c:v>87.543513370963566</c:v>
                </c:pt>
                <c:pt idx="16763">
                  <c:v>87.538976121290347</c:v>
                </c:pt>
                <c:pt idx="16764">
                  <c:v>87.53378367310836</c:v>
                </c:pt>
                <c:pt idx="16765">
                  <c:v>87.531261158849603</c:v>
                </c:pt>
                <c:pt idx="16766">
                  <c:v>87.526494589698316</c:v>
                </c:pt>
                <c:pt idx="16767">
                  <c:v>87.52459451402288</c:v>
                </c:pt>
                <c:pt idx="16768">
                  <c:v>87.518943426884761</c:v>
                </c:pt>
                <c:pt idx="16769">
                  <c:v>87.515487254751022</c:v>
                </c:pt>
                <c:pt idx="16770">
                  <c:v>87.510180146829995</c:v>
                </c:pt>
                <c:pt idx="16771">
                  <c:v>87.504414399952822</c:v>
                </c:pt>
                <c:pt idx="16772">
                  <c:v>87.501236687185298</c:v>
                </c:pt>
                <c:pt idx="16773">
                  <c:v>87.496027859040595</c:v>
                </c:pt>
                <c:pt idx="16774">
                  <c:v>87.490442291753354</c:v>
                </c:pt>
                <c:pt idx="16775">
                  <c:v>87.484004966404697</c:v>
                </c:pt>
                <c:pt idx="16776">
                  <c:v>87.479549616545071</c:v>
                </c:pt>
                <c:pt idx="16777">
                  <c:v>87.474586487841151</c:v>
                </c:pt>
                <c:pt idx="16778">
                  <c:v>87.471752754290733</c:v>
                </c:pt>
                <c:pt idx="16779">
                  <c:v>87.46754310387189</c:v>
                </c:pt>
                <c:pt idx="16780">
                  <c:v>87.463693812632883</c:v>
                </c:pt>
                <c:pt idx="16781">
                  <c:v>87.457633226426765</c:v>
                </c:pt>
                <c:pt idx="16782">
                  <c:v>87.449607044694361</c:v>
                </c:pt>
                <c:pt idx="16783">
                  <c:v>87.447117290361049</c:v>
                </c:pt>
                <c:pt idx="16784">
                  <c:v>87.441204123819418</c:v>
                </c:pt>
                <c:pt idx="16785">
                  <c:v>87.434439199216385</c:v>
                </c:pt>
                <c:pt idx="16786">
                  <c:v>87.432326184025612</c:v>
                </c:pt>
                <c:pt idx="16787">
                  <c:v>87.426675096887493</c:v>
                </c:pt>
                <c:pt idx="16788">
                  <c:v>87.423988783001548</c:v>
                </c:pt>
                <c:pt idx="16789">
                  <c:v>87.415667761940171</c:v>
                </c:pt>
                <c:pt idx="16790">
                  <c:v>87.415503962312982</c:v>
                </c:pt>
                <c:pt idx="16791">
                  <c:v>87.41173657088757</c:v>
                </c:pt>
                <c:pt idx="16792">
                  <c:v>87.405168205837157</c:v>
                </c:pt>
                <c:pt idx="16793">
                  <c:v>87.402432752063064</c:v>
                </c:pt>
                <c:pt idx="16794">
                  <c:v>87.398992959892027</c:v>
                </c:pt>
                <c:pt idx="16795">
                  <c:v>87.391294377414013</c:v>
                </c:pt>
                <c:pt idx="16796">
                  <c:v>87.386904547405251</c:v>
                </c:pt>
                <c:pt idx="16797">
                  <c:v>87.380925861012727</c:v>
                </c:pt>
                <c:pt idx="16798">
                  <c:v>87.377567968655313</c:v>
                </c:pt>
                <c:pt idx="16799">
                  <c:v>87.370295265207986</c:v>
                </c:pt>
                <c:pt idx="16800">
                  <c:v>87.364463998479948</c:v>
                </c:pt>
                <c:pt idx="16801">
                  <c:v>87.35995950873216</c:v>
                </c:pt>
                <c:pt idx="16802">
                  <c:v>87.355340359245346</c:v>
                </c:pt>
                <c:pt idx="16803">
                  <c:v>87.34736331740109</c:v>
                </c:pt>
                <c:pt idx="16804">
                  <c:v>87.342285528958143</c:v>
                </c:pt>
                <c:pt idx="16805">
                  <c:v>87.337830179098518</c:v>
                </c:pt>
                <c:pt idx="16806">
                  <c:v>87.332785150581003</c:v>
                </c:pt>
                <c:pt idx="16807">
                  <c:v>87.328297040795931</c:v>
                </c:pt>
                <c:pt idx="16808">
                  <c:v>87.321089857199482</c:v>
                </c:pt>
                <c:pt idx="16809">
                  <c:v>87.317617305103028</c:v>
                </c:pt>
                <c:pt idx="16810">
                  <c:v>87.314275792708315</c:v>
                </c:pt>
                <c:pt idx="16811">
                  <c:v>87.306888429521948</c:v>
                </c:pt>
                <c:pt idx="16812">
                  <c:v>87.301220962421084</c:v>
                </c:pt>
                <c:pt idx="16813">
                  <c:v>87.294980196625076</c:v>
                </c:pt>
                <c:pt idx="16814">
                  <c:v>87.289476529151429</c:v>
                </c:pt>
                <c:pt idx="16815">
                  <c:v>87.283104723653651</c:v>
                </c:pt>
                <c:pt idx="16816">
                  <c:v>87.280402029804989</c:v>
                </c:pt>
                <c:pt idx="16817">
                  <c:v>87.279976150774289</c:v>
                </c:pt>
                <c:pt idx="16818">
                  <c:v>87.274406963449763</c:v>
                </c:pt>
                <c:pt idx="16819">
                  <c:v>87.271360290383981</c:v>
                </c:pt>
                <c:pt idx="16820">
                  <c:v>87.265529023655944</c:v>
                </c:pt>
                <c:pt idx="16821">
                  <c:v>87.259402917598976</c:v>
                </c:pt>
                <c:pt idx="16822">
                  <c:v>87.251802614897244</c:v>
                </c:pt>
                <c:pt idx="16823">
                  <c:v>87.245086830182373</c:v>
                </c:pt>
                <c:pt idx="16824">
                  <c:v>87.238338285542056</c:v>
                </c:pt>
                <c:pt idx="16825">
                  <c:v>87.237486527480684</c:v>
                </c:pt>
                <c:pt idx="16826">
                  <c:v>87.232179419559657</c:v>
                </c:pt>
                <c:pt idx="16827">
                  <c:v>87.224759296447857</c:v>
                </c:pt>
                <c:pt idx="16828">
                  <c:v>87.221630723568481</c:v>
                </c:pt>
                <c:pt idx="16829">
                  <c:v>87.2163563755729</c:v>
                </c:pt>
                <c:pt idx="16830">
                  <c:v>87.212195865042233</c:v>
                </c:pt>
                <c:pt idx="16831">
                  <c:v>87.207855174921633</c:v>
                </c:pt>
                <c:pt idx="16832">
                  <c:v>87.206118898873385</c:v>
                </c:pt>
                <c:pt idx="16833">
                  <c:v>87.20253168703789</c:v>
                </c:pt>
                <c:pt idx="16834">
                  <c:v>87.197650458147564</c:v>
                </c:pt>
                <c:pt idx="16835">
                  <c:v>87.191196752836191</c:v>
                </c:pt>
                <c:pt idx="16836">
                  <c:v>87.186643123200255</c:v>
                </c:pt>
                <c:pt idx="16837">
                  <c:v>87.178862640908633</c:v>
                </c:pt>
                <c:pt idx="16838">
                  <c:v>87.173588292913053</c:v>
                </c:pt>
                <c:pt idx="16839">
                  <c:v>87.168428604656498</c:v>
                </c:pt>
                <c:pt idx="16840">
                  <c:v>87.163842215095116</c:v>
                </c:pt>
                <c:pt idx="16841">
                  <c:v>87.160697262253038</c:v>
                </c:pt>
                <c:pt idx="16842">
                  <c:v>87.156405712020614</c:v>
                </c:pt>
                <c:pt idx="16843">
                  <c:v>87.154178037090787</c:v>
                </c:pt>
                <c:pt idx="16844">
                  <c:v>87.149329568125907</c:v>
                </c:pt>
                <c:pt idx="16845">
                  <c:v>87.143956940354002</c:v>
                </c:pt>
                <c:pt idx="16846">
                  <c:v>87.136716996832121</c:v>
                </c:pt>
                <c:pt idx="16847">
                  <c:v>87.132032327494429</c:v>
                </c:pt>
                <c:pt idx="16848">
                  <c:v>87.127839057038301</c:v>
                </c:pt>
                <c:pt idx="16849">
                  <c:v>87.119960294970369</c:v>
                </c:pt>
                <c:pt idx="16850">
                  <c:v>87.112474652007691</c:v>
                </c:pt>
                <c:pt idx="16851">
                  <c:v>87.107626183042811</c:v>
                </c:pt>
                <c:pt idx="16852">
                  <c:v>87.104464850238003</c:v>
                </c:pt>
                <c:pt idx="16853">
                  <c:v>87.101237997582331</c:v>
                </c:pt>
                <c:pt idx="16854">
                  <c:v>87.095701570183238</c:v>
                </c:pt>
                <c:pt idx="16855">
                  <c:v>87.0914100199508</c:v>
                </c:pt>
                <c:pt idx="16856">
                  <c:v>87.086692590687662</c:v>
                </c:pt>
                <c:pt idx="16857">
                  <c:v>87.080959603735948</c:v>
                </c:pt>
                <c:pt idx="16858">
                  <c:v>87.075865435330257</c:v>
                </c:pt>
                <c:pt idx="16859">
                  <c:v>87.068707391621984</c:v>
                </c:pt>
                <c:pt idx="16860">
                  <c:v>87.061975226944398</c:v>
                </c:pt>
                <c:pt idx="16861">
                  <c:v>87.056127580253644</c:v>
                </c:pt>
                <c:pt idx="16862">
                  <c:v>87.054424064130828</c:v>
                </c:pt>
                <c:pt idx="16863">
                  <c:v>87.04806863859578</c:v>
                </c:pt>
                <c:pt idx="16864">
                  <c:v>87.041139914365544</c:v>
                </c:pt>
                <c:pt idx="16865">
                  <c:v>87.035112088084887</c:v>
                </c:pt>
                <c:pt idx="16866">
                  <c:v>87.030787777927017</c:v>
                </c:pt>
                <c:pt idx="16867">
                  <c:v>87.025464290043303</c:v>
                </c:pt>
                <c:pt idx="16868">
                  <c:v>87.023678874106892</c:v>
                </c:pt>
                <c:pt idx="16869">
                  <c:v>87.01858470570123</c:v>
                </c:pt>
                <c:pt idx="16870">
                  <c:v>87.014080215953442</c:v>
                </c:pt>
                <c:pt idx="16871">
                  <c:v>87.010198164788974</c:v>
                </c:pt>
                <c:pt idx="16872">
                  <c:v>87.005153136271474</c:v>
                </c:pt>
                <c:pt idx="16873">
                  <c:v>86.999059790139924</c:v>
                </c:pt>
                <c:pt idx="16874">
                  <c:v>86.994637200205744</c:v>
                </c:pt>
                <c:pt idx="16875">
                  <c:v>86.985546320896574</c:v>
                </c:pt>
                <c:pt idx="16876">
                  <c:v>86.981811689396608</c:v>
                </c:pt>
                <c:pt idx="16877">
                  <c:v>86.97699598035716</c:v>
                </c:pt>
                <c:pt idx="16878">
                  <c:v>86.969215498065537</c:v>
                </c:pt>
                <c:pt idx="16879">
                  <c:v>86.964547208690561</c:v>
                </c:pt>
                <c:pt idx="16880">
                  <c:v>86.96017375864453</c:v>
                </c:pt>
                <c:pt idx="16881">
                  <c:v>86.955194249977893</c:v>
                </c:pt>
                <c:pt idx="16882">
                  <c:v>86.946627529475734</c:v>
                </c:pt>
                <c:pt idx="16883">
                  <c:v>86.942221319504284</c:v>
                </c:pt>
                <c:pt idx="16884">
                  <c:v>86.936455572627139</c:v>
                </c:pt>
                <c:pt idx="16885">
                  <c:v>86.934358937399068</c:v>
                </c:pt>
                <c:pt idx="16886">
                  <c:v>86.92779057234867</c:v>
                </c:pt>
                <c:pt idx="16887">
                  <c:v>86.920485108975896</c:v>
                </c:pt>
                <c:pt idx="16888">
                  <c:v>86.917897074866261</c:v>
                </c:pt>
                <c:pt idx="16889">
                  <c:v>86.912606346907964</c:v>
                </c:pt>
                <c:pt idx="16890">
                  <c:v>86.91273738660972</c:v>
                </c:pt>
                <c:pt idx="16891">
                  <c:v>86.908069097234744</c:v>
                </c:pt>
                <c:pt idx="16892">
                  <c:v>86.903826686890454</c:v>
                </c:pt>
                <c:pt idx="16893">
                  <c:v>86.897635060982608</c:v>
                </c:pt>
                <c:pt idx="16894">
                  <c:v>86.891083075894926</c:v>
                </c:pt>
                <c:pt idx="16895">
                  <c:v>86.887381204320391</c:v>
                </c:pt>
                <c:pt idx="16896">
                  <c:v>86.881680977294096</c:v>
                </c:pt>
                <c:pt idx="16897">
                  <c:v>86.875161752131859</c:v>
                </c:pt>
                <c:pt idx="16898">
                  <c:v>86.870018443838035</c:v>
                </c:pt>
                <c:pt idx="16899">
                  <c:v>86.865726893605597</c:v>
                </c:pt>
                <c:pt idx="16900">
                  <c:v>86.860583585311772</c:v>
                </c:pt>
                <c:pt idx="16901">
                  <c:v>86.856947233588102</c:v>
                </c:pt>
                <c:pt idx="16902">
                  <c:v>86.849314170960952</c:v>
                </c:pt>
                <c:pt idx="16903">
                  <c:v>86.841681108333802</c:v>
                </c:pt>
                <c:pt idx="16904">
                  <c:v>86.837291278325068</c:v>
                </c:pt>
                <c:pt idx="16905">
                  <c:v>86.834572204513663</c:v>
                </c:pt>
                <c:pt idx="16906">
                  <c:v>86.829559935921608</c:v>
                </c:pt>
                <c:pt idx="16907">
                  <c:v>86.823581249529084</c:v>
                </c:pt>
                <c:pt idx="16908">
                  <c:v>86.817471523434833</c:v>
                </c:pt>
                <c:pt idx="16909">
                  <c:v>86.810297099763815</c:v>
                </c:pt>
                <c:pt idx="16910">
                  <c:v>86.804269273483143</c:v>
                </c:pt>
                <c:pt idx="16911">
                  <c:v>86.798274207127903</c:v>
                </c:pt>
                <c:pt idx="16912">
                  <c:v>86.795358573763878</c:v>
                </c:pt>
                <c:pt idx="16913">
                  <c:v>86.794736135180557</c:v>
                </c:pt>
                <c:pt idx="16914">
                  <c:v>86.789723866588488</c:v>
                </c:pt>
                <c:pt idx="16915">
                  <c:v>86.78448227851834</c:v>
                </c:pt>
                <c:pt idx="16916">
                  <c:v>86.777094915331972</c:v>
                </c:pt>
                <c:pt idx="16917">
                  <c:v>86.77396634245261</c:v>
                </c:pt>
                <c:pt idx="16918">
                  <c:v>86.767872996321046</c:v>
                </c:pt>
                <c:pt idx="16919">
                  <c:v>86.762254669108373</c:v>
                </c:pt>
                <c:pt idx="16920">
                  <c:v>86.755522504430772</c:v>
                </c:pt>
                <c:pt idx="16921">
                  <c:v>86.752623251029476</c:v>
                </c:pt>
                <c:pt idx="16922">
                  <c:v>86.748184281132595</c:v>
                </c:pt>
                <c:pt idx="16923">
                  <c:v>86.742795273397945</c:v>
                </c:pt>
                <c:pt idx="16924">
                  <c:v>86.735244110584404</c:v>
                </c:pt>
                <c:pt idx="16925">
                  <c:v>86.727905887286198</c:v>
                </c:pt>
                <c:pt idx="16926">
                  <c:v>86.723581577128343</c:v>
                </c:pt>
                <c:pt idx="16927">
                  <c:v>86.719355546746783</c:v>
                </c:pt>
                <c:pt idx="16928">
                  <c:v>86.713851879273136</c:v>
                </c:pt>
                <c:pt idx="16929">
                  <c:v>86.707037814781941</c:v>
                </c:pt>
                <c:pt idx="16930">
                  <c:v>86.700878948799527</c:v>
                </c:pt>
                <c:pt idx="16931">
                  <c:v>86.699568551781979</c:v>
                </c:pt>
                <c:pt idx="16932">
                  <c:v>86.694834742556125</c:v>
                </c:pt>
                <c:pt idx="16933">
                  <c:v>86.68897071590267</c:v>
                </c:pt>
                <c:pt idx="16934">
                  <c:v>86.683761887757953</c:v>
                </c:pt>
                <c:pt idx="16935">
                  <c:v>86.676358144608869</c:v>
                </c:pt>
                <c:pt idx="16936">
                  <c:v>86.67668574386326</c:v>
                </c:pt>
                <c:pt idx="16937">
                  <c:v>86.671051036687857</c:v>
                </c:pt>
                <c:pt idx="16938">
                  <c:v>86.665006830444455</c:v>
                </c:pt>
                <c:pt idx="16939">
                  <c:v>86.657734126997127</c:v>
                </c:pt>
                <c:pt idx="16940">
                  <c:v>86.652459779001546</c:v>
                </c:pt>
                <c:pt idx="16941">
                  <c:v>86.647316470707722</c:v>
                </c:pt>
                <c:pt idx="16942">
                  <c:v>86.640011007334948</c:v>
                </c:pt>
                <c:pt idx="16943">
                  <c:v>86.632934863440255</c:v>
                </c:pt>
                <c:pt idx="16944">
                  <c:v>86.628053634549929</c:v>
                </c:pt>
                <c:pt idx="16945">
                  <c:v>86.625334560738551</c:v>
                </c:pt>
                <c:pt idx="16946">
                  <c:v>86.620715411251723</c:v>
                </c:pt>
                <c:pt idx="16947">
                  <c:v>86.615637622808777</c:v>
                </c:pt>
                <c:pt idx="16948">
                  <c:v>86.611329692613637</c:v>
                </c:pt>
                <c:pt idx="16949">
                  <c:v>86.608283019547855</c:v>
                </c:pt>
                <c:pt idx="16950">
                  <c:v>86.60436820845797</c:v>
                </c:pt>
                <c:pt idx="16951">
                  <c:v>86.599257660089577</c:v>
                </c:pt>
                <c:pt idx="16952">
                  <c:v>86.591608217499711</c:v>
                </c:pt>
                <c:pt idx="16953">
                  <c:v>86.584679493269491</c:v>
                </c:pt>
                <c:pt idx="16954">
                  <c:v>86.582943217221242</c:v>
                </c:pt>
                <c:pt idx="16955">
                  <c:v>86.575359294482254</c:v>
                </c:pt>
                <c:pt idx="16956">
                  <c:v>86.5706254852564</c:v>
                </c:pt>
                <c:pt idx="16957">
                  <c:v>86.561944105015229</c:v>
                </c:pt>
                <c:pt idx="16958">
                  <c:v>86.557636174820075</c:v>
                </c:pt>
                <c:pt idx="16959">
                  <c:v>86.549822932602993</c:v>
                </c:pt>
                <c:pt idx="16960">
                  <c:v>86.543401987217081</c:v>
                </c:pt>
                <c:pt idx="16961">
                  <c:v>86.536981041831169</c:v>
                </c:pt>
                <c:pt idx="16962">
                  <c:v>86.530789415923294</c:v>
                </c:pt>
                <c:pt idx="16963">
                  <c:v>86.526759945094369</c:v>
                </c:pt>
                <c:pt idx="16964">
                  <c:v>86.522927033818078</c:v>
                </c:pt>
                <c:pt idx="16965">
                  <c:v>86.517734585636092</c:v>
                </c:pt>
                <c:pt idx="16966">
                  <c:v>86.511673999429973</c:v>
                </c:pt>
                <c:pt idx="16967">
                  <c:v>86.508414386848855</c:v>
                </c:pt>
                <c:pt idx="16968">
                  <c:v>86.506284991695367</c:v>
                </c:pt>
                <c:pt idx="16969">
                  <c:v>86.500208025526547</c:v>
                </c:pt>
                <c:pt idx="16970">
                  <c:v>86.497947590671288</c:v>
                </c:pt>
                <c:pt idx="16971">
                  <c:v>86.49632597436208</c:v>
                </c:pt>
                <c:pt idx="16972">
                  <c:v>86.491837864577022</c:v>
                </c:pt>
                <c:pt idx="16973">
                  <c:v>86.48549881900469</c:v>
                </c:pt>
                <c:pt idx="16974">
                  <c:v>86.478848554140697</c:v>
                </c:pt>
                <c:pt idx="16975">
                  <c:v>86.470380113414876</c:v>
                </c:pt>
                <c:pt idx="16976">
                  <c:v>86.464761786202175</c:v>
                </c:pt>
                <c:pt idx="16977">
                  <c:v>86.457194243425903</c:v>
                </c:pt>
                <c:pt idx="16978">
                  <c:v>86.453082872783398</c:v>
                </c:pt>
                <c:pt idx="16979">
                  <c:v>86.445023931125533</c:v>
                </c:pt>
                <c:pt idx="16980">
                  <c:v>86.440765140818542</c:v>
                </c:pt>
                <c:pt idx="16981">
                  <c:v>86.432444119757179</c:v>
                </c:pt>
                <c:pt idx="16982">
                  <c:v>86.426432673439237</c:v>
                </c:pt>
                <c:pt idx="16983">
                  <c:v>86.421322125070844</c:v>
                </c:pt>
                <c:pt idx="16984">
                  <c:v>86.417489213794553</c:v>
                </c:pt>
                <c:pt idx="16985">
                  <c:v>86.41329594333844</c:v>
                </c:pt>
                <c:pt idx="16986">
                  <c:v>86.408709553777058</c:v>
                </c:pt>
                <c:pt idx="16987">
                  <c:v>86.405646500748574</c:v>
                </c:pt>
                <c:pt idx="16988">
                  <c:v>86.400601472231045</c:v>
                </c:pt>
                <c:pt idx="16989">
                  <c:v>86.39462278583855</c:v>
                </c:pt>
                <c:pt idx="16990">
                  <c:v>86.385204307274989</c:v>
                </c:pt>
                <c:pt idx="16991">
                  <c:v>86.377702284349596</c:v>
                </c:pt>
                <c:pt idx="16992">
                  <c:v>86.37308313486281</c:v>
                </c:pt>
                <c:pt idx="16993">
                  <c:v>86.367251868134758</c:v>
                </c:pt>
                <c:pt idx="16994">
                  <c:v>86.361731820698381</c:v>
                </c:pt>
                <c:pt idx="16995">
                  <c:v>86.356604892367272</c:v>
                </c:pt>
                <c:pt idx="16996">
                  <c:v>86.347825232349763</c:v>
                </c:pt>
                <c:pt idx="16997">
                  <c:v>86.342796583794978</c:v>
                </c:pt>
                <c:pt idx="16998">
                  <c:v>86.339160232071322</c:v>
                </c:pt>
                <c:pt idx="16999">
                  <c:v>86.334491942696346</c:v>
                </c:pt>
                <c:pt idx="17000">
                  <c:v>86.328660675968294</c:v>
                </c:pt>
                <c:pt idx="17001">
                  <c:v>86.326367481187603</c:v>
                </c:pt>
                <c:pt idx="17002">
                  <c:v>86.31920943747933</c:v>
                </c:pt>
                <c:pt idx="17003">
                  <c:v>86.31634294400348</c:v>
                </c:pt>
                <c:pt idx="17004">
                  <c:v>86.309070240556153</c:v>
                </c:pt>
                <c:pt idx="17005">
                  <c:v>86.302043236549594</c:v>
                </c:pt>
                <c:pt idx="17006">
                  <c:v>86.300781979420208</c:v>
                </c:pt>
                <c:pt idx="17007">
                  <c:v>86.296719748665865</c:v>
                </c:pt>
                <c:pt idx="17008">
                  <c:v>86.29133074093123</c:v>
                </c:pt>
                <c:pt idx="17009">
                  <c:v>86.283386459012419</c:v>
                </c:pt>
                <c:pt idx="17010">
                  <c:v>86.274901638323882</c:v>
                </c:pt>
                <c:pt idx="17011">
                  <c:v>86.270298868799784</c:v>
                </c:pt>
                <c:pt idx="17012">
                  <c:v>86.263108065166051</c:v>
                </c:pt>
                <c:pt idx="17013">
                  <c:v>86.261142469639736</c:v>
                </c:pt>
                <c:pt idx="17014">
                  <c:v>86.257096618848109</c:v>
                </c:pt>
                <c:pt idx="17015">
                  <c:v>86.251494671598124</c:v>
                </c:pt>
                <c:pt idx="17016">
                  <c:v>86.243697809343786</c:v>
                </c:pt>
                <c:pt idx="17017">
                  <c:v>86.237080304405239</c:v>
                </c:pt>
                <c:pt idx="17018">
                  <c:v>86.230249859951329</c:v>
                </c:pt>
                <c:pt idx="17019">
                  <c:v>86.224860852216707</c:v>
                </c:pt>
                <c:pt idx="17020">
                  <c:v>86.215344093876851</c:v>
                </c:pt>
                <c:pt idx="17021">
                  <c:v>86.209185227894423</c:v>
                </c:pt>
                <c:pt idx="17022">
                  <c:v>86.205401456506294</c:v>
                </c:pt>
                <c:pt idx="17023">
                  <c:v>86.19922621056115</c:v>
                </c:pt>
                <c:pt idx="17024">
                  <c:v>86.192002647001971</c:v>
                </c:pt>
                <c:pt idx="17025">
                  <c:v>86.186449839640176</c:v>
                </c:pt>
                <c:pt idx="17026">
                  <c:v>86.181634130600713</c:v>
                </c:pt>
                <c:pt idx="17027">
                  <c:v>86.174918345885857</c:v>
                </c:pt>
                <c:pt idx="17028">
                  <c:v>86.172363071701639</c:v>
                </c:pt>
                <c:pt idx="17029">
                  <c:v>86.166728364526236</c:v>
                </c:pt>
                <c:pt idx="17030">
                  <c:v>86.1621747348903</c:v>
                </c:pt>
                <c:pt idx="17031">
                  <c:v>86.155819309355252</c:v>
                </c:pt>
                <c:pt idx="17032">
                  <c:v>86.15287091606578</c:v>
                </c:pt>
                <c:pt idx="17033">
                  <c:v>86.147662087921077</c:v>
                </c:pt>
                <c:pt idx="17034">
                  <c:v>86.141192002647017</c:v>
                </c:pt>
                <c:pt idx="17035">
                  <c:v>86.136278013831244</c:v>
                </c:pt>
                <c:pt idx="17036">
                  <c:v>86.127645773478235</c:v>
                </c:pt>
                <c:pt idx="17037">
                  <c:v>86.122174865930006</c:v>
                </c:pt>
                <c:pt idx="17038">
                  <c:v>86.118898873386172</c:v>
                </c:pt>
                <c:pt idx="17039">
                  <c:v>86.113739185129617</c:v>
                </c:pt>
                <c:pt idx="17040">
                  <c:v>86.106613901346762</c:v>
                </c:pt>
                <c:pt idx="17041">
                  <c:v>86.101028334059521</c:v>
                </c:pt>
                <c:pt idx="17042">
                  <c:v>86.094541868822716</c:v>
                </c:pt>
                <c:pt idx="17043">
                  <c:v>86.088464902653882</c:v>
                </c:pt>
                <c:pt idx="17044">
                  <c:v>86.081945677491646</c:v>
                </c:pt>
                <c:pt idx="17045">
                  <c:v>86.076458389980701</c:v>
                </c:pt>
                <c:pt idx="17046">
                  <c:v>86.072101319897399</c:v>
                </c:pt>
                <c:pt idx="17047">
                  <c:v>86.069202066496103</c:v>
                </c:pt>
                <c:pt idx="17048">
                  <c:v>86.067858909553138</c:v>
                </c:pt>
                <c:pt idx="17049">
                  <c:v>86.06027498681415</c:v>
                </c:pt>
                <c:pt idx="17050">
                  <c:v>86.049709910860244</c:v>
                </c:pt>
                <c:pt idx="17051">
                  <c:v>86.041356129873463</c:v>
                </c:pt>
                <c:pt idx="17052">
                  <c:v>86.034918804524807</c:v>
                </c:pt>
                <c:pt idx="17053">
                  <c:v>86.030184995298953</c:v>
                </c:pt>
                <c:pt idx="17054">
                  <c:v>86.029529796790186</c:v>
                </c:pt>
                <c:pt idx="17055">
                  <c:v>86.028366819437139</c:v>
                </c:pt>
                <c:pt idx="17056">
                  <c:v>86.02145447516962</c:v>
                </c:pt>
                <c:pt idx="17057">
                  <c:v>86.017605183930598</c:v>
                </c:pt>
                <c:pt idx="17058">
                  <c:v>86.012838614779312</c:v>
                </c:pt>
                <c:pt idx="17059">
                  <c:v>86.008072045628026</c:v>
                </c:pt>
                <c:pt idx="17060">
                  <c:v>86.004812433046908</c:v>
                </c:pt>
                <c:pt idx="17061">
                  <c:v>85.99744144982327</c:v>
                </c:pt>
                <c:pt idx="17062">
                  <c:v>85.989726487382526</c:v>
                </c:pt>
                <c:pt idx="17063">
                  <c:v>85.98174944553827</c:v>
                </c:pt>
                <c:pt idx="17064">
                  <c:v>85.974951761009805</c:v>
                </c:pt>
                <c:pt idx="17065">
                  <c:v>85.971479208913337</c:v>
                </c:pt>
                <c:pt idx="17066">
                  <c:v>85.969562753275184</c:v>
                </c:pt>
                <c:pt idx="17067">
                  <c:v>85.962814208634853</c:v>
                </c:pt>
                <c:pt idx="17068">
                  <c:v>85.956704482540601</c:v>
                </c:pt>
                <c:pt idx="17069">
                  <c:v>85.948154142001172</c:v>
                </c:pt>
                <c:pt idx="17070">
                  <c:v>85.943010833707348</c:v>
                </c:pt>
                <c:pt idx="17071">
                  <c:v>85.93583641003633</c:v>
                </c:pt>
                <c:pt idx="17072">
                  <c:v>85.92882578599253</c:v>
                </c:pt>
                <c:pt idx="17073">
                  <c:v>85.922470360457467</c:v>
                </c:pt>
                <c:pt idx="17074">
                  <c:v>85.911233706032093</c:v>
                </c:pt>
                <c:pt idx="17075">
                  <c:v>85.90489466045976</c:v>
                </c:pt>
                <c:pt idx="17076">
                  <c:v>85.898440955148388</c:v>
                </c:pt>
                <c:pt idx="17077">
                  <c:v>85.894722703611137</c:v>
                </c:pt>
                <c:pt idx="17078">
                  <c:v>85.890267353751511</c:v>
                </c:pt>
                <c:pt idx="17079">
                  <c:v>85.881946332690134</c:v>
                </c:pt>
                <c:pt idx="17080">
                  <c:v>85.876180585812989</c:v>
                </c:pt>
                <c:pt idx="17081">
                  <c:v>85.871643336139769</c:v>
                </c:pt>
                <c:pt idx="17082">
                  <c:v>85.868269063819625</c:v>
                </c:pt>
                <c:pt idx="17083">
                  <c:v>85.860767040894217</c:v>
                </c:pt>
                <c:pt idx="17084">
                  <c:v>85.855623732600392</c:v>
                </c:pt>
                <c:pt idx="17085">
                  <c:v>85.851479602032427</c:v>
                </c:pt>
                <c:pt idx="17086">
                  <c:v>85.844272418435978</c:v>
                </c:pt>
                <c:pt idx="17087">
                  <c:v>85.83503411946235</c:v>
                </c:pt>
                <c:pt idx="17088">
                  <c:v>85.83247884527816</c:v>
                </c:pt>
                <c:pt idx="17089">
                  <c:v>85.826451018997489</c:v>
                </c:pt>
                <c:pt idx="17090">
                  <c:v>85.818048098122532</c:v>
                </c:pt>
                <c:pt idx="17091">
                  <c:v>85.812691850313357</c:v>
                </c:pt>
                <c:pt idx="17092">
                  <c:v>85.807859761311192</c:v>
                </c:pt>
                <c:pt idx="17093">
                  <c:v>85.802601793278328</c:v>
                </c:pt>
                <c:pt idx="17094">
                  <c:v>85.799162001107291</c:v>
                </c:pt>
                <c:pt idx="17095">
                  <c:v>85.790775460195064</c:v>
                </c:pt>
                <c:pt idx="17096">
                  <c:v>85.783994155629301</c:v>
                </c:pt>
                <c:pt idx="17097">
                  <c:v>85.7772619909517</c:v>
                </c:pt>
                <c:pt idx="17098">
                  <c:v>85.771971262993404</c:v>
                </c:pt>
                <c:pt idx="17099">
                  <c:v>85.767188313879402</c:v>
                </c:pt>
                <c:pt idx="17100">
                  <c:v>85.761619126554862</c:v>
                </c:pt>
                <c:pt idx="17101">
                  <c:v>85.756377538484728</c:v>
                </c:pt>
                <c:pt idx="17102">
                  <c:v>85.751250610153619</c:v>
                </c:pt>
                <c:pt idx="17103">
                  <c:v>85.747270279212842</c:v>
                </c:pt>
                <c:pt idx="17104">
                  <c:v>85.742487330098839</c:v>
                </c:pt>
                <c:pt idx="17105">
                  <c:v>85.737327641842285</c:v>
                </c:pt>
                <c:pt idx="17106">
                  <c:v>85.730595477164684</c:v>
                </c:pt>
                <c:pt idx="17107">
                  <c:v>85.725222849392793</c:v>
                </c:pt>
                <c:pt idx="17108">
                  <c:v>85.717622546691089</c:v>
                </c:pt>
                <c:pt idx="17109">
                  <c:v>85.712954257316127</c:v>
                </c:pt>
                <c:pt idx="17110">
                  <c:v>85.708318727866597</c:v>
                </c:pt>
                <c:pt idx="17111">
                  <c:v>85.701439143524524</c:v>
                </c:pt>
                <c:pt idx="17112">
                  <c:v>85.695607876796473</c:v>
                </c:pt>
                <c:pt idx="17113">
                  <c:v>85.688236893572821</c:v>
                </c:pt>
                <c:pt idx="17114">
                  <c:v>85.682094407553123</c:v>
                </c:pt>
                <c:pt idx="17115">
                  <c:v>85.676607120042206</c:v>
                </c:pt>
                <c:pt idx="17116">
                  <c:v>85.67336388742379</c:v>
                </c:pt>
                <c:pt idx="17117">
                  <c:v>85.665567025169452</c:v>
                </c:pt>
                <c:pt idx="17118">
                  <c:v>85.65790120261687</c:v>
                </c:pt>
                <c:pt idx="17119">
                  <c:v>85.651381977454633</c:v>
                </c:pt>
                <c:pt idx="17120">
                  <c:v>85.646336948937119</c:v>
                </c:pt>
                <c:pt idx="17121">
                  <c:v>85.642897156766068</c:v>
                </c:pt>
                <c:pt idx="17122">
                  <c:v>85.639097005415223</c:v>
                </c:pt>
                <c:pt idx="17123">
                  <c:v>85.632348460774907</c:v>
                </c:pt>
                <c:pt idx="17124">
                  <c:v>85.626255114643371</c:v>
                </c:pt>
                <c:pt idx="17125">
                  <c:v>85.623028261987685</c:v>
                </c:pt>
                <c:pt idx="17126">
                  <c:v>85.616984055744297</c:v>
                </c:pt>
                <c:pt idx="17127">
                  <c:v>85.610219131141264</c:v>
                </c:pt>
                <c:pt idx="17128">
                  <c:v>85.603781805792607</c:v>
                </c:pt>
                <c:pt idx="17129">
                  <c:v>85.599113516417646</c:v>
                </c:pt>
                <c:pt idx="17130">
                  <c:v>85.594887486036086</c:v>
                </c:pt>
                <c:pt idx="17131">
                  <c:v>85.590251956586556</c:v>
                </c:pt>
                <c:pt idx="17132">
                  <c:v>85.583306852393605</c:v>
                </c:pt>
                <c:pt idx="17133">
                  <c:v>85.577082466560313</c:v>
                </c:pt>
                <c:pt idx="17134">
                  <c:v>85.56885972527526</c:v>
                </c:pt>
                <c:pt idx="17135">
                  <c:v>85.561292182498988</c:v>
                </c:pt>
                <c:pt idx="17136">
                  <c:v>85.554592777746848</c:v>
                </c:pt>
                <c:pt idx="17137">
                  <c:v>85.550153807849938</c:v>
                </c:pt>
                <c:pt idx="17138">
                  <c:v>85.5423569455956</c:v>
                </c:pt>
                <c:pt idx="17139">
                  <c:v>85.534740262931166</c:v>
                </c:pt>
                <c:pt idx="17140">
                  <c:v>85.527041680453124</c:v>
                </c:pt>
                <c:pt idx="17141">
                  <c:v>85.522275111301838</c:v>
                </c:pt>
                <c:pt idx="17142">
                  <c:v>85.514871368152754</c:v>
                </c:pt>
                <c:pt idx="17143">
                  <c:v>85.508270243176938</c:v>
                </c:pt>
                <c:pt idx="17144">
                  <c:v>85.500850120065138</c:v>
                </c:pt>
                <c:pt idx="17145">
                  <c:v>85.497246528266913</c:v>
                </c:pt>
                <c:pt idx="17146">
                  <c:v>85.490661783253785</c:v>
                </c:pt>
                <c:pt idx="17147">
                  <c:v>85.482668361446827</c:v>
                </c:pt>
                <c:pt idx="17148">
                  <c:v>85.474674939639826</c:v>
                </c:pt>
                <c:pt idx="17149">
                  <c:v>85.46849969369471</c:v>
                </c:pt>
                <c:pt idx="17150">
                  <c:v>85.459605373938174</c:v>
                </c:pt>
                <c:pt idx="17151">
                  <c:v>85.454265506091701</c:v>
                </c:pt>
                <c:pt idx="17152">
                  <c:v>85.447058322495266</c:v>
                </c:pt>
                <c:pt idx="17153">
                  <c:v>85.443143511405367</c:v>
                </c:pt>
                <c:pt idx="17154">
                  <c:v>85.436214787175146</c:v>
                </c:pt>
                <c:pt idx="17155">
                  <c:v>85.43608374747339</c:v>
                </c:pt>
                <c:pt idx="17156">
                  <c:v>85.431300798359388</c:v>
                </c:pt>
                <c:pt idx="17157">
                  <c:v>85.426960108238802</c:v>
                </c:pt>
                <c:pt idx="17158">
                  <c:v>85.422455618491014</c:v>
                </c:pt>
                <c:pt idx="17159">
                  <c:v>85.41577259370159</c:v>
                </c:pt>
                <c:pt idx="17160">
                  <c:v>85.410694805258629</c:v>
                </c:pt>
                <c:pt idx="17161">
                  <c:v>85.404503179350769</c:v>
                </c:pt>
                <c:pt idx="17162">
                  <c:v>85.396133018401258</c:v>
                </c:pt>
                <c:pt idx="17163">
                  <c:v>85.390645730890327</c:v>
                </c:pt>
                <c:pt idx="17164">
                  <c:v>85.389843112717074</c:v>
                </c:pt>
                <c:pt idx="17165">
                  <c:v>85.379998755122841</c:v>
                </c:pt>
                <c:pt idx="17166">
                  <c:v>85.374626127350936</c:v>
                </c:pt>
                <c:pt idx="17167">
                  <c:v>85.368942280287371</c:v>
                </c:pt>
                <c:pt idx="17168">
                  <c:v>85.367320663978177</c:v>
                </c:pt>
                <c:pt idx="17169">
                  <c:v>85.358377204333493</c:v>
                </c:pt>
                <c:pt idx="17170">
                  <c:v>85.354446013280878</c:v>
                </c:pt>
                <c:pt idx="17171">
                  <c:v>85.344208536581377</c:v>
                </c:pt>
                <c:pt idx="17172">
                  <c:v>85.335510776377461</c:v>
                </c:pt>
                <c:pt idx="17173">
                  <c:v>85.330564027636271</c:v>
                </c:pt>
                <c:pt idx="17174">
                  <c:v>85.325731938634107</c:v>
                </c:pt>
                <c:pt idx="17175">
                  <c:v>85.322177486724044</c:v>
                </c:pt>
                <c:pt idx="17176">
                  <c:v>85.316313460070575</c:v>
                </c:pt>
                <c:pt idx="17177">
                  <c:v>85.309974414498242</c:v>
                </c:pt>
                <c:pt idx="17178">
                  <c:v>85.306026843482925</c:v>
                </c:pt>
                <c:pt idx="17179">
                  <c:v>85.297083383838228</c:v>
                </c:pt>
                <c:pt idx="17180">
                  <c:v>85.293381512263679</c:v>
                </c:pt>
                <c:pt idx="17181">
                  <c:v>85.288025264454504</c:v>
                </c:pt>
                <c:pt idx="17182">
                  <c:v>85.282013818136548</c:v>
                </c:pt>
                <c:pt idx="17183">
                  <c:v>85.275887712079566</c:v>
                </c:pt>
                <c:pt idx="17184">
                  <c:v>85.270351284680473</c:v>
                </c:pt>
                <c:pt idx="17185">
                  <c:v>85.263635499965602</c:v>
                </c:pt>
                <c:pt idx="17186">
                  <c:v>85.258590471448088</c:v>
                </c:pt>
                <c:pt idx="17187">
                  <c:v>85.251940206584095</c:v>
                </c:pt>
                <c:pt idx="17188">
                  <c:v>85.245388221496412</c:v>
                </c:pt>
                <c:pt idx="17189">
                  <c:v>85.235789563342948</c:v>
                </c:pt>
                <c:pt idx="17190">
                  <c:v>85.23108851404254</c:v>
                </c:pt>
                <c:pt idx="17191">
                  <c:v>85.222439893726815</c:v>
                </c:pt>
                <c:pt idx="17192">
                  <c:v>85.214593891584315</c:v>
                </c:pt>
                <c:pt idx="17193">
                  <c:v>85.207878106869444</c:v>
                </c:pt>
                <c:pt idx="17194">
                  <c:v>85.201342501744463</c:v>
                </c:pt>
                <c:pt idx="17195">
                  <c:v>85.195953494009842</c:v>
                </c:pt>
                <c:pt idx="17196">
                  <c:v>85.190400686648047</c:v>
                </c:pt>
                <c:pt idx="17197">
                  <c:v>85.185486697832289</c:v>
                </c:pt>
                <c:pt idx="17198">
                  <c:v>85.179639051141535</c:v>
                </c:pt>
                <c:pt idx="17199">
                  <c:v>85.174839722064803</c:v>
                </c:pt>
                <c:pt idx="17200">
                  <c:v>85.169565374069222</c:v>
                </c:pt>
                <c:pt idx="17201">
                  <c:v>85.160572774536377</c:v>
                </c:pt>
                <c:pt idx="17202">
                  <c:v>85.154807027659217</c:v>
                </c:pt>
                <c:pt idx="17203">
                  <c:v>85.149860278917998</c:v>
                </c:pt>
                <c:pt idx="17204">
                  <c:v>85.143275533904884</c:v>
                </c:pt>
                <c:pt idx="17205">
                  <c:v>85.136772688705364</c:v>
                </c:pt>
                <c:pt idx="17206">
                  <c:v>85.1245204765914</c:v>
                </c:pt>
                <c:pt idx="17207">
                  <c:v>85.11750985254757</c:v>
                </c:pt>
                <c:pt idx="17208">
                  <c:v>85.112399304179178</c:v>
                </c:pt>
                <c:pt idx="17209">
                  <c:v>85.109794890106826</c:v>
                </c:pt>
                <c:pt idx="17210">
                  <c:v>85.104291222633179</c:v>
                </c:pt>
                <c:pt idx="17211">
                  <c:v>85.094856364106917</c:v>
                </c:pt>
                <c:pt idx="17212">
                  <c:v>85.090073414992929</c:v>
                </c:pt>
                <c:pt idx="17213">
                  <c:v>85.084635267370132</c:v>
                </c:pt>
                <c:pt idx="17214">
                  <c:v>85.082915371284628</c:v>
                </c:pt>
                <c:pt idx="17215">
                  <c:v>85.074021051528092</c:v>
                </c:pt>
                <c:pt idx="17216">
                  <c:v>85.06945104192944</c:v>
                </c:pt>
                <c:pt idx="17217">
                  <c:v>85.063603395238687</c:v>
                </c:pt>
                <c:pt idx="17218">
                  <c:v>85.057903168212405</c:v>
                </c:pt>
                <c:pt idx="17219">
                  <c:v>85.054496135966787</c:v>
                </c:pt>
                <c:pt idx="17220">
                  <c:v>85.050008026181729</c:v>
                </c:pt>
                <c:pt idx="17221">
                  <c:v>85.045077657403255</c:v>
                </c:pt>
                <c:pt idx="17222">
                  <c:v>85.040065388811172</c:v>
                </c:pt>
                <c:pt idx="17223">
                  <c:v>85.033251324319977</c:v>
                </c:pt>
                <c:pt idx="17224">
                  <c:v>85.028566654982299</c:v>
                </c:pt>
                <c:pt idx="17225">
                  <c:v>85.023881985644607</c:v>
                </c:pt>
                <c:pt idx="17226">
                  <c:v>85.015233365328868</c:v>
                </c:pt>
                <c:pt idx="17227">
                  <c:v>85.005257968032865</c:v>
                </c:pt>
                <c:pt idx="17228">
                  <c:v>84.995380850513186</c:v>
                </c:pt>
                <c:pt idx="17229">
                  <c:v>84.988746965611895</c:v>
                </c:pt>
                <c:pt idx="17230">
                  <c:v>84.980327664774236</c:v>
                </c:pt>
                <c:pt idx="17231">
                  <c:v>84.975872314914611</c:v>
                </c:pt>
                <c:pt idx="17232">
                  <c:v>84.969778968783075</c:v>
                </c:pt>
                <c:pt idx="17233">
                  <c:v>84.964815840079154</c:v>
                </c:pt>
                <c:pt idx="17234">
                  <c:v>84.960802749212945</c:v>
                </c:pt>
                <c:pt idx="17235">
                  <c:v>84.951564450239317</c:v>
                </c:pt>
                <c:pt idx="17236">
                  <c:v>84.946372002057316</c:v>
                </c:pt>
                <c:pt idx="17237">
                  <c:v>84.937543202151673</c:v>
                </c:pt>
                <c:pt idx="17238">
                  <c:v>84.933186132068371</c:v>
                </c:pt>
                <c:pt idx="17239">
                  <c:v>84.927649704669278</c:v>
                </c:pt>
                <c:pt idx="17240">
                  <c:v>84.920688220513611</c:v>
                </c:pt>
                <c:pt idx="17241">
                  <c:v>84.914545734493913</c:v>
                </c:pt>
                <c:pt idx="17242">
                  <c:v>84.910057624708855</c:v>
                </c:pt>
                <c:pt idx="17243">
                  <c:v>84.903751339061955</c:v>
                </c:pt>
                <c:pt idx="17244">
                  <c:v>84.900393446704527</c:v>
                </c:pt>
                <c:pt idx="17245">
                  <c:v>84.892563824524743</c:v>
                </c:pt>
                <c:pt idx="17246">
                  <c:v>84.88281774670682</c:v>
                </c:pt>
                <c:pt idx="17247">
                  <c:v>84.874136366465621</c:v>
                </c:pt>
                <c:pt idx="17248">
                  <c:v>84.866929182869171</c:v>
                </c:pt>
                <c:pt idx="17249">
                  <c:v>84.861409135432808</c:v>
                </c:pt>
                <c:pt idx="17250">
                  <c:v>84.855446829003029</c:v>
                </c:pt>
                <c:pt idx="17251">
                  <c:v>84.84588093077501</c:v>
                </c:pt>
                <c:pt idx="17252">
                  <c:v>84.841982499647827</c:v>
                </c:pt>
                <c:pt idx="17253">
                  <c:v>84.835643454075509</c:v>
                </c:pt>
                <c:pt idx="17254">
                  <c:v>84.829926847086512</c:v>
                </c:pt>
                <c:pt idx="17255">
                  <c:v>84.823161922483465</c:v>
                </c:pt>
                <c:pt idx="17256">
                  <c:v>84.819214351468133</c:v>
                </c:pt>
                <c:pt idx="17257">
                  <c:v>84.809812252867303</c:v>
                </c:pt>
                <c:pt idx="17258">
                  <c:v>84.803194747928757</c:v>
                </c:pt>
                <c:pt idx="17259">
                  <c:v>84.796790182505546</c:v>
                </c:pt>
                <c:pt idx="17260">
                  <c:v>84.792449492384947</c:v>
                </c:pt>
                <c:pt idx="17261">
                  <c:v>84.785979407110872</c:v>
                </c:pt>
                <c:pt idx="17262">
                  <c:v>84.781507677288531</c:v>
                </c:pt>
                <c:pt idx="17263">
                  <c:v>84.772465937867523</c:v>
                </c:pt>
                <c:pt idx="17264">
                  <c:v>84.761573262659255</c:v>
                </c:pt>
                <c:pt idx="17265">
                  <c:v>84.754841097981654</c:v>
                </c:pt>
                <c:pt idx="17266">
                  <c:v>84.750778867227297</c:v>
                </c:pt>
                <c:pt idx="17267">
                  <c:v>84.746225237591361</c:v>
                </c:pt>
                <c:pt idx="17268">
                  <c:v>84.738821494442277</c:v>
                </c:pt>
                <c:pt idx="17269">
                  <c:v>84.740525010565094</c:v>
                </c:pt>
                <c:pt idx="17270">
                  <c:v>84.739738772354556</c:v>
                </c:pt>
                <c:pt idx="17271">
                  <c:v>84.729959934611188</c:v>
                </c:pt>
                <c:pt idx="17272">
                  <c:v>84.722244972170444</c:v>
                </c:pt>
                <c:pt idx="17273">
                  <c:v>84.716282665740664</c:v>
                </c:pt>
                <c:pt idx="17274">
                  <c:v>84.7106151986398</c:v>
                </c:pt>
                <c:pt idx="17275">
                  <c:v>84.706487448034579</c:v>
                </c:pt>
                <c:pt idx="17276">
                  <c:v>84.701835538622319</c:v>
                </c:pt>
                <c:pt idx="17277">
                  <c:v>84.696790510104805</c:v>
                </c:pt>
                <c:pt idx="17278">
                  <c:v>84.691188562854833</c:v>
                </c:pt>
                <c:pt idx="17279">
                  <c:v>84.680672626789118</c:v>
                </c:pt>
                <c:pt idx="17280">
                  <c:v>84.672548165280375</c:v>
                </c:pt>
                <c:pt idx="17281">
                  <c:v>84.665373741609358</c:v>
                </c:pt>
                <c:pt idx="17282">
                  <c:v>84.657445839653263</c:v>
                </c:pt>
                <c:pt idx="17283">
                  <c:v>84.649812777026114</c:v>
                </c:pt>
                <c:pt idx="17284">
                  <c:v>84.640377918499851</c:v>
                </c:pt>
                <c:pt idx="17285">
                  <c:v>84.633383674418752</c:v>
                </c:pt>
                <c:pt idx="17286">
                  <c:v>84.626897209181962</c:v>
                </c:pt>
                <c:pt idx="17287">
                  <c:v>84.620034004802619</c:v>
                </c:pt>
                <c:pt idx="17288">
                  <c:v>84.60992756780486</c:v>
                </c:pt>
                <c:pt idx="17289">
                  <c:v>84.602310885140426</c:v>
                </c:pt>
                <c:pt idx="17290">
                  <c:v>84.596938257368535</c:v>
                </c:pt>
                <c:pt idx="17291">
                  <c:v>84.591762189149264</c:v>
                </c:pt>
                <c:pt idx="17292">
                  <c:v>84.58815859735104</c:v>
                </c:pt>
                <c:pt idx="17293">
                  <c:v>84.582425610399312</c:v>
                </c:pt>
                <c:pt idx="17294">
                  <c:v>84.575660685796279</c:v>
                </c:pt>
                <c:pt idx="17295">
                  <c:v>84.568109522982724</c:v>
                </c:pt>
                <c:pt idx="17296">
                  <c:v>84.562982594651615</c:v>
                </c:pt>
                <c:pt idx="17297">
                  <c:v>84.555791791017882</c:v>
                </c:pt>
                <c:pt idx="17298">
                  <c:v>84.549387225594685</c:v>
                </c:pt>
                <c:pt idx="17299">
                  <c:v>84.54237660155087</c:v>
                </c:pt>
                <c:pt idx="17300">
                  <c:v>84.535972036127646</c:v>
                </c:pt>
                <c:pt idx="17301">
                  <c:v>84.530501128579445</c:v>
                </c:pt>
                <c:pt idx="17302">
                  <c:v>84.523932763529032</c:v>
                </c:pt>
                <c:pt idx="17303">
                  <c:v>84.514923784033471</c:v>
                </c:pt>
                <c:pt idx="17304">
                  <c:v>84.511107252719896</c:v>
                </c:pt>
                <c:pt idx="17305">
                  <c:v>84.50345781013003</c:v>
                </c:pt>
                <c:pt idx="17306">
                  <c:v>84.495497148248489</c:v>
                </c:pt>
                <c:pt idx="17307">
                  <c:v>84.491238357941498</c:v>
                </c:pt>
                <c:pt idx="17308">
                  <c:v>84.484358773599425</c:v>
                </c:pt>
                <c:pt idx="17309">
                  <c:v>84.47767574881</c:v>
                </c:pt>
                <c:pt idx="17310">
                  <c:v>84.469862506592946</c:v>
                </c:pt>
                <c:pt idx="17311">
                  <c:v>84.463081202027197</c:v>
                </c:pt>
                <c:pt idx="17312">
                  <c:v>84.45466190118951</c:v>
                </c:pt>
                <c:pt idx="17313">
                  <c:v>84.450927269689529</c:v>
                </c:pt>
                <c:pt idx="17314">
                  <c:v>84.443670946204932</c:v>
                </c:pt>
                <c:pt idx="17315">
                  <c:v>84.440624273139164</c:v>
                </c:pt>
                <c:pt idx="17316">
                  <c:v>84.434809386373828</c:v>
                </c:pt>
                <c:pt idx="17317">
                  <c:v>84.429109159347561</c:v>
                </c:pt>
                <c:pt idx="17318">
                  <c:v>84.424571909674341</c:v>
                </c:pt>
                <c:pt idx="17319">
                  <c:v>84.415841389544994</c:v>
                </c:pt>
                <c:pt idx="17320">
                  <c:v>84.407192769229283</c:v>
                </c:pt>
                <c:pt idx="17321">
                  <c:v>84.400820963731505</c:v>
                </c:pt>
                <c:pt idx="17322">
                  <c:v>84.395481095885032</c:v>
                </c:pt>
                <c:pt idx="17323">
                  <c:v>84.388650651431135</c:v>
                </c:pt>
                <c:pt idx="17324">
                  <c:v>84.381181388431159</c:v>
                </c:pt>
                <c:pt idx="17325">
                  <c:v>84.374170764387344</c:v>
                </c:pt>
                <c:pt idx="17326">
                  <c:v>84.366816161126422</c:v>
                </c:pt>
                <c:pt idx="17327">
                  <c:v>84.360526255442238</c:v>
                </c:pt>
                <c:pt idx="17328">
                  <c:v>84.355776066253682</c:v>
                </c:pt>
                <c:pt idx="17329">
                  <c:v>84.34632482776469</c:v>
                </c:pt>
                <c:pt idx="17330">
                  <c:v>84.339346963646307</c:v>
                </c:pt>
                <c:pt idx="17331">
                  <c:v>84.332762218633192</c:v>
                </c:pt>
                <c:pt idx="17332">
                  <c:v>84.326439553023576</c:v>
                </c:pt>
                <c:pt idx="17333">
                  <c:v>84.321132445102563</c:v>
                </c:pt>
                <c:pt idx="17334">
                  <c:v>84.313401102699103</c:v>
                </c:pt>
                <c:pt idx="17335">
                  <c:v>84.304179183688177</c:v>
                </c:pt>
                <c:pt idx="17336">
                  <c:v>84.297512538861454</c:v>
                </c:pt>
                <c:pt idx="17337">
                  <c:v>84.291189873251838</c:v>
                </c:pt>
                <c:pt idx="17338">
                  <c:v>84.286144844734352</c:v>
                </c:pt>
                <c:pt idx="17339">
                  <c:v>84.279854939050168</c:v>
                </c:pt>
                <c:pt idx="17340">
                  <c:v>84.27556338881773</c:v>
                </c:pt>
                <c:pt idx="17341">
                  <c:v>84.268667424512955</c:v>
                </c:pt>
                <c:pt idx="17342">
                  <c:v>84.265489711745417</c:v>
                </c:pt>
                <c:pt idx="17343">
                  <c:v>84.258626507366088</c:v>
                </c:pt>
                <c:pt idx="17344">
                  <c:v>84.248831289659975</c:v>
                </c:pt>
                <c:pt idx="17345">
                  <c:v>84.243131062633708</c:v>
                </c:pt>
                <c:pt idx="17346">
                  <c:v>84.237332555831117</c:v>
                </c:pt>
                <c:pt idx="17347">
                  <c:v>84.234564342131563</c:v>
                </c:pt>
                <c:pt idx="17348">
                  <c:v>84.225489842785123</c:v>
                </c:pt>
                <c:pt idx="17349">
                  <c:v>84.220362914454014</c:v>
                </c:pt>
                <c:pt idx="17350">
                  <c:v>84.21358160988828</c:v>
                </c:pt>
                <c:pt idx="17351">
                  <c:v>84.205555428155847</c:v>
                </c:pt>
                <c:pt idx="17352">
                  <c:v>84.196988707653716</c:v>
                </c:pt>
                <c:pt idx="17353">
                  <c:v>84.189175465436634</c:v>
                </c:pt>
                <c:pt idx="17354">
                  <c:v>84.182820039901586</c:v>
                </c:pt>
                <c:pt idx="17355">
                  <c:v>84.177250852577075</c:v>
                </c:pt>
                <c:pt idx="17356">
                  <c:v>84.168307392932377</c:v>
                </c:pt>
                <c:pt idx="17357">
                  <c:v>84.162410606353461</c:v>
                </c:pt>
                <c:pt idx="17358">
                  <c:v>84.15700521865611</c:v>
                </c:pt>
                <c:pt idx="17359">
                  <c:v>84.153368866932468</c:v>
                </c:pt>
                <c:pt idx="17360">
                  <c:v>84.145473724901805</c:v>
                </c:pt>
                <c:pt idx="17361">
                  <c:v>84.1385613806343</c:v>
                </c:pt>
                <c:pt idx="17362">
                  <c:v>84.131092117634338</c:v>
                </c:pt>
                <c:pt idx="17363">
                  <c:v>84.12319697560369</c:v>
                </c:pt>
                <c:pt idx="17364">
                  <c:v>84.118479546340552</c:v>
                </c:pt>
                <c:pt idx="17365">
                  <c:v>84.109667126397611</c:v>
                </c:pt>
                <c:pt idx="17366">
                  <c:v>84.102754782130134</c:v>
                </c:pt>
                <c:pt idx="17367">
                  <c:v>84.097021795178392</c:v>
                </c:pt>
                <c:pt idx="17368">
                  <c:v>84.092009526586324</c:v>
                </c:pt>
                <c:pt idx="17369">
                  <c:v>84.08583428064118</c:v>
                </c:pt>
                <c:pt idx="17370">
                  <c:v>84.077464119691655</c:v>
                </c:pt>
                <c:pt idx="17371">
                  <c:v>84.071403533485565</c:v>
                </c:pt>
                <c:pt idx="17372">
                  <c:v>84.065048107950503</c:v>
                </c:pt>
                <c:pt idx="17373">
                  <c:v>84.060232398911054</c:v>
                </c:pt>
                <c:pt idx="17374">
                  <c:v>84.053369194531726</c:v>
                </c:pt>
                <c:pt idx="17375">
                  <c:v>84.045981831345358</c:v>
                </c:pt>
                <c:pt idx="17376">
                  <c:v>84.0410678425296</c:v>
                </c:pt>
                <c:pt idx="17377">
                  <c:v>84.035793494534019</c:v>
                </c:pt>
                <c:pt idx="17378">
                  <c:v>84.031665743928784</c:v>
                </c:pt>
                <c:pt idx="17379">
                  <c:v>84.021149807863054</c:v>
                </c:pt>
                <c:pt idx="17380">
                  <c:v>84.012501187547301</c:v>
                </c:pt>
                <c:pt idx="17381">
                  <c:v>84.006178521937684</c:v>
                </c:pt>
                <c:pt idx="17382">
                  <c:v>84.000036035917972</c:v>
                </c:pt>
                <c:pt idx="17383">
                  <c:v>83.992665052694335</c:v>
                </c:pt>
                <c:pt idx="17384">
                  <c:v>83.982378436106686</c:v>
                </c:pt>
                <c:pt idx="17385">
                  <c:v>83.974057415045337</c:v>
                </c:pt>
                <c:pt idx="17386">
                  <c:v>83.971747840301916</c:v>
                </c:pt>
                <c:pt idx="17387">
                  <c:v>83.963557858942323</c:v>
                </c:pt>
                <c:pt idx="17388">
                  <c:v>83.952566903957717</c:v>
                </c:pt>
                <c:pt idx="17389">
                  <c:v>83.9475054954775</c:v>
                </c:pt>
                <c:pt idx="17390">
                  <c:v>83.943279465095941</c:v>
                </c:pt>
                <c:pt idx="17391">
                  <c:v>83.937644757920538</c:v>
                </c:pt>
                <c:pt idx="17392">
                  <c:v>83.930388434435926</c:v>
                </c:pt>
                <c:pt idx="17393">
                  <c:v>83.925949464539016</c:v>
                </c:pt>
                <c:pt idx="17394">
                  <c:v>83.917825003030288</c:v>
                </c:pt>
                <c:pt idx="17395">
                  <c:v>83.912714454661895</c:v>
                </c:pt>
                <c:pt idx="17396">
                  <c:v>83.905802110394404</c:v>
                </c:pt>
                <c:pt idx="17397">
                  <c:v>83.899446684859356</c:v>
                </c:pt>
                <c:pt idx="17398">
                  <c:v>83.892730900144471</c:v>
                </c:pt>
                <c:pt idx="17399">
                  <c:v>83.887931571067739</c:v>
                </c:pt>
                <c:pt idx="17400">
                  <c:v>83.878414812727883</c:v>
                </c:pt>
                <c:pt idx="17401">
                  <c:v>83.8703231111446</c:v>
                </c:pt>
                <c:pt idx="17402">
                  <c:v>83.86732557796698</c:v>
                </c:pt>
                <c:pt idx="17403">
                  <c:v>83.855941503877148</c:v>
                </c:pt>
                <c:pt idx="17404">
                  <c:v>83.846473885425439</c:v>
                </c:pt>
                <c:pt idx="17405">
                  <c:v>83.83926670182899</c:v>
                </c:pt>
                <c:pt idx="17406">
                  <c:v>83.833091455883846</c:v>
                </c:pt>
                <c:pt idx="17407">
                  <c:v>83.826097211802761</c:v>
                </c:pt>
                <c:pt idx="17408">
                  <c:v>83.819217627460688</c:v>
                </c:pt>
                <c:pt idx="17409">
                  <c:v>83.812174243491413</c:v>
                </c:pt>
                <c:pt idx="17410">
                  <c:v>83.806408496614267</c:v>
                </c:pt>
                <c:pt idx="17411">
                  <c:v>83.798021955702026</c:v>
                </c:pt>
                <c:pt idx="17412">
                  <c:v>83.79304244703539</c:v>
                </c:pt>
                <c:pt idx="17413">
                  <c:v>83.78675254135122</c:v>
                </c:pt>
                <c:pt idx="17414">
                  <c:v>83.779086718798624</c:v>
                </c:pt>
                <c:pt idx="17415">
                  <c:v>83.776662484316191</c:v>
                </c:pt>
                <c:pt idx="17416">
                  <c:v>83.770896737439031</c:v>
                </c:pt>
                <c:pt idx="17417">
                  <c:v>83.763640413954434</c:v>
                </c:pt>
                <c:pt idx="17418">
                  <c:v>83.754008995875523</c:v>
                </c:pt>
                <c:pt idx="17419">
                  <c:v>83.746588872763724</c:v>
                </c:pt>
                <c:pt idx="17420">
                  <c:v>83.740610186371228</c:v>
                </c:pt>
                <c:pt idx="17421">
                  <c:v>83.732240025421703</c:v>
                </c:pt>
                <c:pt idx="17422">
                  <c:v>83.725327681154212</c:v>
                </c:pt>
                <c:pt idx="17423">
                  <c:v>83.719332614798972</c:v>
                </c:pt>
                <c:pt idx="17424">
                  <c:v>83.714467765871362</c:v>
                </c:pt>
                <c:pt idx="17425">
                  <c:v>83.704492368575373</c:v>
                </c:pt>
                <c:pt idx="17426">
                  <c:v>83.696777406134629</c:v>
                </c:pt>
                <c:pt idx="17427">
                  <c:v>83.690061621419758</c:v>
                </c:pt>
                <c:pt idx="17428">
                  <c:v>83.686015770628103</c:v>
                </c:pt>
                <c:pt idx="17429">
                  <c:v>83.679987944347431</c:v>
                </c:pt>
                <c:pt idx="17430">
                  <c:v>83.670127206790482</c:v>
                </c:pt>
                <c:pt idx="17431">
                  <c:v>83.663018302970343</c:v>
                </c:pt>
                <c:pt idx="17432">
                  <c:v>83.657285316018616</c:v>
                </c:pt>
                <c:pt idx="17433">
                  <c:v>83.652698926457248</c:v>
                </c:pt>
                <c:pt idx="17434">
                  <c:v>83.645622782562555</c:v>
                </c:pt>
                <c:pt idx="17435">
                  <c:v>83.638677678369604</c:v>
                </c:pt>
                <c:pt idx="17436">
                  <c:v>83.629799738575812</c:v>
                </c:pt>
                <c:pt idx="17437">
                  <c:v>83.619840721242511</c:v>
                </c:pt>
                <c:pt idx="17438">
                  <c:v>83.609275645288633</c:v>
                </c:pt>
                <c:pt idx="17439">
                  <c:v>83.604492696174631</c:v>
                </c:pt>
                <c:pt idx="17440">
                  <c:v>83.598088130751421</c:v>
                </c:pt>
                <c:pt idx="17441">
                  <c:v>83.58993090931726</c:v>
                </c:pt>
                <c:pt idx="17442">
                  <c:v>83.580921929821685</c:v>
                </c:pt>
                <c:pt idx="17443">
                  <c:v>83.578104576233983</c:v>
                </c:pt>
                <c:pt idx="17444">
                  <c:v>83.573796646038844</c:v>
                </c:pt>
                <c:pt idx="17445">
                  <c:v>83.565524764865643</c:v>
                </c:pt>
                <c:pt idx="17446">
                  <c:v>83.561921173067418</c:v>
                </c:pt>
                <c:pt idx="17447">
                  <c:v>83.551994915659577</c:v>
                </c:pt>
                <c:pt idx="17448">
                  <c:v>83.544361853032427</c:v>
                </c:pt>
                <c:pt idx="17449">
                  <c:v>83.535238213797825</c:v>
                </c:pt>
                <c:pt idx="17450">
                  <c:v>83.529095727778127</c:v>
                </c:pt>
                <c:pt idx="17451">
                  <c:v>83.523297220975536</c:v>
                </c:pt>
                <c:pt idx="17452">
                  <c:v>83.520152268133444</c:v>
                </c:pt>
                <c:pt idx="17453">
                  <c:v>83.513403723493127</c:v>
                </c:pt>
                <c:pt idx="17454">
                  <c:v>83.506278439710272</c:v>
                </c:pt>
                <c:pt idx="17455">
                  <c:v>83.500823912124787</c:v>
                </c:pt>
                <c:pt idx="17456">
                  <c:v>83.493027049870449</c:v>
                </c:pt>
                <c:pt idx="17457">
                  <c:v>83.485819866273985</c:v>
                </c:pt>
                <c:pt idx="17458">
                  <c:v>83.475418589947296</c:v>
                </c:pt>
                <c:pt idx="17459">
                  <c:v>83.471913277925395</c:v>
                </c:pt>
                <c:pt idx="17460">
                  <c:v>83.465738031980237</c:v>
                </c:pt>
                <c:pt idx="17461">
                  <c:v>83.456581632820203</c:v>
                </c:pt>
                <c:pt idx="17462">
                  <c:v>83.447179534219373</c:v>
                </c:pt>
                <c:pt idx="17463">
                  <c:v>83.441430167304944</c:v>
                </c:pt>
                <c:pt idx="17464">
                  <c:v>83.433682444938768</c:v>
                </c:pt>
                <c:pt idx="17465">
                  <c:v>83.42000517606823</c:v>
                </c:pt>
                <c:pt idx="17466">
                  <c:v>83.413616990607736</c:v>
                </c:pt>
                <c:pt idx="17467">
                  <c:v>83.40793314354417</c:v>
                </c:pt>
                <c:pt idx="17468">
                  <c:v>83.398645704682366</c:v>
                </c:pt>
                <c:pt idx="17469">
                  <c:v>83.394780033480657</c:v>
                </c:pt>
                <c:pt idx="17470">
                  <c:v>83.38894876675262</c:v>
                </c:pt>
                <c:pt idx="17471">
                  <c:v>83.381692443268008</c:v>
                </c:pt>
                <c:pt idx="17472">
                  <c:v>83.376958634042154</c:v>
                </c:pt>
                <c:pt idx="17473">
                  <c:v>83.374649059298747</c:v>
                </c:pt>
                <c:pt idx="17474">
                  <c:v>83.375337017732946</c:v>
                </c:pt>
                <c:pt idx="17475">
                  <c:v>83.369178151750532</c:v>
                </c:pt>
                <c:pt idx="17476">
                  <c:v>83.363625344388723</c:v>
                </c:pt>
                <c:pt idx="17477">
                  <c:v>83.356156081388761</c:v>
                </c:pt>
                <c:pt idx="17478">
                  <c:v>83.346459143458986</c:v>
                </c:pt>
                <c:pt idx="17479">
                  <c:v>83.335910447467825</c:v>
                </c:pt>
                <c:pt idx="17480">
                  <c:v>83.327048887636721</c:v>
                </c:pt>
                <c:pt idx="17481">
                  <c:v>83.318023528178443</c:v>
                </c:pt>
                <c:pt idx="17482">
                  <c:v>83.308949028832018</c:v>
                </c:pt>
                <c:pt idx="17483">
                  <c:v>83.301332346167584</c:v>
                </c:pt>
                <c:pt idx="17484">
                  <c:v>83.294010502832109</c:v>
                </c:pt>
                <c:pt idx="17485">
                  <c:v>83.285230842814599</c:v>
                </c:pt>
                <c:pt idx="17486">
                  <c:v>83.279366816161129</c:v>
                </c:pt>
                <c:pt idx="17487">
                  <c:v>83.271700993608547</c:v>
                </c:pt>
                <c:pt idx="17488">
                  <c:v>83.271029415137065</c:v>
                </c:pt>
                <c:pt idx="17489">
                  <c:v>83.26595162669409</c:v>
                </c:pt>
                <c:pt idx="17490">
                  <c:v>83.258138384477036</c:v>
                </c:pt>
                <c:pt idx="17491">
                  <c:v>83.252290737786296</c:v>
                </c:pt>
                <c:pt idx="17492">
                  <c:v>83.244968894450807</c:v>
                </c:pt>
                <c:pt idx="17493">
                  <c:v>83.238482429213988</c:v>
                </c:pt>
                <c:pt idx="17494">
                  <c:v>83.229473449718441</c:v>
                </c:pt>
                <c:pt idx="17495">
                  <c:v>83.222790424929002</c:v>
                </c:pt>
                <c:pt idx="17496">
                  <c:v>83.215403061742634</c:v>
                </c:pt>
                <c:pt idx="17497">
                  <c:v>83.206803581315057</c:v>
                </c:pt>
                <c:pt idx="17498">
                  <c:v>83.197237683087039</c:v>
                </c:pt>
                <c:pt idx="17499">
                  <c:v>83.19024343900594</c:v>
                </c:pt>
                <c:pt idx="17500">
                  <c:v>83.181480158951175</c:v>
                </c:pt>
                <c:pt idx="17501">
                  <c:v>83.173863476286726</c:v>
                </c:pt>
                <c:pt idx="17502">
                  <c:v>83.169457266315263</c:v>
                </c:pt>
                <c:pt idx="17503">
                  <c:v>83.159727568460056</c:v>
                </c:pt>
                <c:pt idx="17504">
                  <c:v>83.15517393882412</c:v>
                </c:pt>
                <c:pt idx="17505">
                  <c:v>83.149932350753971</c:v>
                </c:pt>
                <c:pt idx="17506">
                  <c:v>83.142708787194792</c:v>
                </c:pt>
                <c:pt idx="17507">
                  <c:v>83.135616263337397</c:v>
                </c:pt>
                <c:pt idx="17508">
                  <c:v>83.125526206302368</c:v>
                </c:pt>
                <c:pt idx="17509">
                  <c:v>83.118581102109417</c:v>
                </c:pt>
                <c:pt idx="17510">
                  <c:v>83.113634353368226</c:v>
                </c:pt>
                <c:pt idx="17511">
                  <c:v>83.107541007236676</c:v>
                </c:pt>
                <c:pt idx="17512">
                  <c:v>83.101087301925304</c:v>
                </c:pt>
                <c:pt idx="17513">
                  <c:v>83.097385430350769</c:v>
                </c:pt>
                <c:pt idx="17514">
                  <c:v>83.087295373315726</c:v>
                </c:pt>
                <c:pt idx="17515">
                  <c:v>83.0813003069605</c:v>
                </c:pt>
                <c:pt idx="17516">
                  <c:v>83.072651686644775</c:v>
                </c:pt>
                <c:pt idx="17517">
                  <c:v>83.064003066329036</c:v>
                </c:pt>
                <c:pt idx="17518">
                  <c:v>83.055944124671171</c:v>
                </c:pt>
                <c:pt idx="17519">
                  <c:v>83.048540381522088</c:v>
                </c:pt>
                <c:pt idx="17520">
                  <c:v>83.040284880311631</c:v>
                </c:pt>
                <c:pt idx="17521">
                  <c:v>83.028163707899409</c:v>
                </c:pt>
                <c:pt idx="17522">
                  <c:v>83.022692800351194</c:v>
                </c:pt>
                <c:pt idx="17523">
                  <c:v>83.017418452355599</c:v>
                </c:pt>
                <c:pt idx="17524">
                  <c:v>83.009752629803017</c:v>
                </c:pt>
                <c:pt idx="17525">
                  <c:v>83.004380002031127</c:v>
                </c:pt>
                <c:pt idx="17526">
                  <c:v>82.998548735303089</c:v>
                </c:pt>
                <c:pt idx="17527">
                  <c:v>82.989556135770243</c:v>
                </c:pt>
                <c:pt idx="17528">
                  <c:v>82.982807591129941</c:v>
                </c:pt>
                <c:pt idx="17529">
                  <c:v>82.97617370622865</c:v>
                </c:pt>
                <c:pt idx="17530">
                  <c:v>82.966460388336159</c:v>
                </c:pt>
                <c:pt idx="17531">
                  <c:v>82.95617377174851</c:v>
                </c:pt>
                <c:pt idx="17532">
                  <c:v>82.947639811171797</c:v>
                </c:pt>
                <c:pt idx="17533">
                  <c:v>82.942119763735434</c:v>
                </c:pt>
                <c:pt idx="17534">
                  <c:v>82.930473610242075</c:v>
                </c:pt>
                <c:pt idx="17535">
                  <c:v>82.926067400270611</c:v>
                </c:pt>
                <c:pt idx="17536">
                  <c:v>82.919073156189498</c:v>
                </c:pt>
                <c:pt idx="17537">
                  <c:v>82.910948694680769</c:v>
                </c:pt>
                <c:pt idx="17538">
                  <c:v>82.906296785268523</c:v>
                </c:pt>
                <c:pt idx="17539">
                  <c:v>82.89941720092645</c:v>
                </c:pt>
                <c:pt idx="17540">
                  <c:v>82.892390196919905</c:v>
                </c:pt>
                <c:pt idx="17541">
                  <c:v>82.88549423261513</c:v>
                </c:pt>
                <c:pt idx="17542">
                  <c:v>82.877205971479214</c:v>
                </c:pt>
                <c:pt idx="17543">
                  <c:v>82.868852190492433</c:v>
                </c:pt>
                <c:pt idx="17544">
                  <c:v>82.862676944547289</c:v>
                </c:pt>
                <c:pt idx="17545">
                  <c:v>82.856960337558277</c:v>
                </c:pt>
                <c:pt idx="17546">
                  <c:v>82.85112907083024</c:v>
                </c:pt>
                <c:pt idx="17547">
                  <c:v>82.847427199255691</c:v>
                </c:pt>
                <c:pt idx="17548">
                  <c:v>82.84071141454082</c:v>
                </c:pt>
                <c:pt idx="17549">
                  <c:v>82.833471471018939</c:v>
                </c:pt>
                <c:pt idx="17550">
                  <c:v>82.825707368690033</c:v>
                </c:pt>
                <c:pt idx="17551">
                  <c:v>82.816927708672551</c:v>
                </c:pt>
                <c:pt idx="17552">
                  <c:v>82.811293001497134</c:v>
                </c:pt>
                <c:pt idx="17553">
                  <c:v>82.802857320696745</c:v>
                </c:pt>
                <c:pt idx="17554">
                  <c:v>82.79430698015733</c:v>
                </c:pt>
                <c:pt idx="17555">
                  <c:v>82.785494560214389</c:v>
                </c:pt>
                <c:pt idx="17556">
                  <c:v>82.777026119488568</c:v>
                </c:pt>
                <c:pt idx="17557">
                  <c:v>82.76841025909826</c:v>
                </c:pt>
                <c:pt idx="17558">
                  <c:v>82.76208759348863</c:v>
                </c:pt>
                <c:pt idx="17559">
                  <c:v>82.757533963852708</c:v>
                </c:pt>
                <c:pt idx="17560">
                  <c:v>82.750556099734325</c:v>
                </c:pt>
                <c:pt idx="17561">
                  <c:v>82.742251458635678</c:v>
                </c:pt>
                <c:pt idx="17562">
                  <c:v>82.73116222387479</c:v>
                </c:pt>
                <c:pt idx="17563">
                  <c:v>82.726084435431829</c:v>
                </c:pt>
                <c:pt idx="17564">
                  <c:v>82.721825645124838</c:v>
                </c:pt>
                <c:pt idx="17565">
                  <c:v>82.714405522013038</c:v>
                </c:pt>
                <c:pt idx="17566">
                  <c:v>82.709213073831052</c:v>
                </c:pt>
                <c:pt idx="17567">
                  <c:v>82.701367071688551</c:v>
                </c:pt>
                <c:pt idx="17568">
                  <c:v>82.693750389024117</c:v>
                </c:pt>
                <c:pt idx="17569">
                  <c:v>82.685986286695226</c:v>
                </c:pt>
                <c:pt idx="17570">
                  <c:v>82.681317997320235</c:v>
                </c:pt>
                <c:pt idx="17571">
                  <c:v>82.671965038607581</c:v>
                </c:pt>
                <c:pt idx="17572">
                  <c:v>82.665937212326909</c:v>
                </c:pt>
                <c:pt idx="17573">
                  <c:v>82.659991285859832</c:v>
                </c:pt>
                <c:pt idx="17574">
                  <c:v>82.653717760138392</c:v>
                </c:pt>
                <c:pt idx="17575">
                  <c:v>82.646510576541928</c:v>
                </c:pt>
                <c:pt idx="17576">
                  <c:v>82.639106833392844</c:v>
                </c:pt>
                <c:pt idx="17577">
                  <c:v>82.627608099563957</c:v>
                </c:pt>
                <c:pt idx="17578">
                  <c:v>82.6185008402921</c:v>
                </c:pt>
                <c:pt idx="17579">
                  <c:v>82.611834195465377</c:v>
                </c:pt>
                <c:pt idx="17580">
                  <c:v>82.602677796305343</c:v>
                </c:pt>
                <c:pt idx="17581">
                  <c:v>82.597419828272479</c:v>
                </c:pt>
                <c:pt idx="17582">
                  <c:v>82.591097162662848</c:v>
                </c:pt>
                <c:pt idx="17583">
                  <c:v>82.581416604695804</c:v>
                </c:pt>
                <c:pt idx="17584">
                  <c:v>82.57391458177041</c:v>
                </c:pt>
                <c:pt idx="17585">
                  <c:v>82.568476434147655</c:v>
                </c:pt>
                <c:pt idx="17586">
                  <c:v>82.558517416814354</c:v>
                </c:pt>
                <c:pt idx="17587">
                  <c:v>82.552620630235452</c:v>
                </c:pt>
                <c:pt idx="17588">
                  <c:v>82.545806565744257</c:v>
                </c:pt>
                <c:pt idx="17589">
                  <c:v>82.540220998457016</c:v>
                </c:pt>
                <c:pt idx="17590">
                  <c:v>82.53245689612811</c:v>
                </c:pt>
                <c:pt idx="17591">
                  <c:v>82.524938493239986</c:v>
                </c:pt>
                <c:pt idx="17592">
                  <c:v>82.517501990165471</c:v>
                </c:pt>
                <c:pt idx="17593">
                  <c:v>82.509606848134823</c:v>
                </c:pt>
                <c:pt idx="17594">
                  <c:v>82.502497944314683</c:v>
                </c:pt>
                <c:pt idx="17595">
                  <c:v>82.495421800419976</c:v>
                </c:pt>
                <c:pt idx="17596">
                  <c:v>82.486871459880575</c:v>
                </c:pt>
                <c:pt idx="17597">
                  <c:v>82.477567641056055</c:v>
                </c:pt>
                <c:pt idx="17598">
                  <c:v>82.469770778801717</c:v>
                </c:pt>
                <c:pt idx="17599">
                  <c:v>82.462874814496928</c:v>
                </c:pt>
                <c:pt idx="17600">
                  <c:v>82.454013254665838</c:v>
                </c:pt>
                <c:pt idx="17601">
                  <c:v>82.446494851777729</c:v>
                </c:pt>
                <c:pt idx="17602">
                  <c:v>82.435733216271203</c:v>
                </c:pt>
                <c:pt idx="17603">
                  <c:v>82.429345030810708</c:v>
                </c:pt>
                <c:pt idx="17604">
                  <c:v>82.424496561845828</c:v>
                </c:pt>
                <c:pt idx="17605">
                  <c:v>82.41660141981518</c:v>
                </c:pt>
                <c:pt idx="17606">
                  <c:v>82.406740682258217</c:v>
                </c:pt>
                <c:pt idx="17607">
                  <c:v>82.400876655604748</c:v>
                </c:pt>
                <c:pt idx="17608">
                  <c:v>82.397633422986331</c:v>
                </c:pt>
                <c:pt idx="17609">
                  <c:v>82.388526163714459</c:v>
                </c:pt>
                <c:pt idx="17610">
                  <c:v>82.380008583100462</c:v>
                </c:pt>
                <c:pt idx="17611">
                  <c:v>82.372801399504027</c:v>
                </c:pt>
                <c:pt idx="17612">
                  <c:v>82.363464820754061</c:v>
                </c:pt>
                <c:pt idx="17613">
                  <c:v>82.354586880960269</c:v>
                </c:pt>
                <c:pt idx="17614">
                  <c:v>82.346921058407673</c:v>
                </c:pt>
                <c:pt idx="17615">
                  <c:v>82.340991511903326</c:v>
                </c:pt>
                <c:pt idx="17616">
                  <c:v>82.335684403982299</c:v>
                </c:pt>
                <c:pt idx="17617">
                  <c:v>82.328870339491118</c:v>
                </c:pt>
                <c:pt idx="17618">
                  <c:v>82.32095881749774</c:v>
                </c:pt>
                <c:pt idx="17619">
                  <c:v>82.310328221692984</c:v>
                </c:pt>
                <c:pt idx="17620">
                  <c:v>82.30412021582238</c:v>
                </c:pt>
                <c:pt idx="17621">
                  <c:v>82.299779525701808</c:v>
                </c:pt>
                <c:pt idx="17622">
                  <c:v>82.293063740986938</c:v>
                </c:pt>
                <c:pt idx="17623">
                  <c:v>82.28898513026985</c:v>
                </c:pt>
                <c:pt idx="17624">
                  <c:v>82.27979597118437</c:v>
                </c:pt>
                <c:pt idx="17625">
                  <c:v>82.274456103337911</c:v>
                </c:pt>
                <c:pt idx="17626">
                  <c:v>82.265414363916904</c:v>
                </c:pt>
                <c:pt idx="17627">
                  <c:v>82.254472548820473</c:v>
                </c:pt>
                <c:pt idx="17628">
                  <c:v>82.245922208281073</c:v>
                </c:pt>
                <c:pt idx="17629">
                  <c:v>82.240254741180209</c:v>
                </c:pt>
                <c:pt idx="17630">
                  <c:v>82.231868200267982</c:v>
                </c:pt>
                <c:pt idx="17631">
                  <c:v>82.224333417417142</c:v>
                </c:pt>
                <c:pt idx="17632">
                  <c:v>82.218436630838227</c:v>
                </c:pt>
                <c:pt idx="17633">
                  <c:v>82.210082849851446</c:v>
                </c:pt>
                <c:pt idx="17634">
                  <c:v>82.200385911921671</c:v>
                </c:pt>
                <c:pt idx="17635">
                  <c:v>82.19190109123312</c:v>
                </c:pt>
                <c:pt idx="17636">
                  <c:v>82.182990391513869</c:v>
                </c:pt>
                <c:pt idx="17637">
                  <c:v>82.177437584152059</c:v>
                </c:pt>
                <c:pt idx="17638">
                  <c:v>82.168707064022726</c:v>
                </c:pt>
                <c:pt idx="17639">
                  <c:v>82.159648944639017</c:v>
                </c:pt>
                <c:pt idx="17640">
                  <c:v>82.151246023764045</c:v>
                </c:pt>
                <c:pt idx="17641">
                  <c:v>82.140631807922006</c:v>
                </c:pt>
                <c:pt idx="17642">
                  <c:v>82.133539284064597</c:v>
                </c:pt>
                <c:pt idx="17643">
                  <c:v>82.126332100468147</c:v>
                </c:pt>
                <c:pt idx="17644">
                  <c:v>82.119206816685292</c:v>
                </c:pt>
                <c:pt idx="17645">
                  <c:v>82.113277270180944</c:v>
                </c:pt>
                <c:pt idx="17646">
                  <c:v>82.108887440172182</c:v>
                </c:pt>
                <c:pt idx="17647">
                  <c:v>82.100992298141534</c:v>
                </c:pt>
                <c:pt idx="17648">
                  <c:v>82.09162295946615</c:v>
                </c:pt>
                <c:pt idx="17649">
                  <c:v>82.088412486773194</c:v>
                </c:pt>
                <c:pt idx="17650">
                  <c:v>82.083514877920138</c:v>
                </c:pt>
                <c:pt idx="17651">
                  <c:v>82.075324896560545</c:v>
                </c:pt>
                <c:pt idx="17652">
                  <c:v>82.068559971957512</c:v>
                </c:pt>
                <c:pt idx="17653">
                  <c:v>82.058748374288712</c:v>
                </c:pt>
                <c:pt idx="17654">
                  <c:v>82.050574772891821</c:v>
                </c:pt>
                <c:pt idx="17655">
                  <c:v>82.045054725455458</c:v>
                </c:pt>
                <c:pt idx="17656">
                  <c:v>82.034374989762526</c:v>
                </c:pt>
                <c:pt idx="17657">
                  <c:v>82.029575660685794</c:v>
                </c:pt>
                <c:pt idx="17658">
                  <c:v>82.021893458170496</c:v>
                </c:pt>
                <c:pt idx="17659">
                  <c:v>82.013736236736321</c:v>
                </c:pt>
                <c:pt idx="17660">
                  <c:v>82.006250593773643</c:v>
                </c:pt>
                <c:pt idx="17661">
                  <c:v>81.99752007364431</c:v>
                </c:pt>
                <c:pt idx="17662">
                  <c:v>81.991967266282515</c:v>
                </c:pt>
                <c:pt idx="17663">
                  <c:v>81.98492388231324</c:v>
                </c:pt>
                <c:pt idx="17664">
                  <c:v>81.979141755473378</c:v>
                </c:pt>
                <c:pt idx="17665">
                  <c:v>81.971492312883498</c:v>
                </c:pt>
                <c:pt idx="17666">
                  <c:v>81.965267927050192</c:v>
                </c:pt>
                <c:pt idx="17667">
                  <c:v>81.956275327517361</c:v>
                </c:pt>
                <c:pt idx="17668">
                  <c:v>81.951263058925292</c:v>
                </c:pt>
                <c:pt idx="17669">
                  <c:v>81.936734031993339</c:v>
                </c:pt>
                <c:pt idx="17670">
                  <c:v>81.932114882506539</c:v>
                </c:pt>
                <c:pt idx="17671">
                  <c:v>81.924989598723684</c:v>
                </c:pt>
                <c:pt idx="17672">
                  <c:v>81.918503133486865</c:v>
                </c:pt>
                <c:pt idx="17673">
                  <c:v>81.90941225417771</c:v>
                </c:pt>
                <c:pt idx="17674">
                  <c:v>81.901123993041793</c:v>
                </c:pt>
                <c:pt idx="17675">
                  <c:v>81.890313217647119</c:v>
                </c:pt>
                <c:pt idx="17676">
                  <c:v>81.882680155019983</c:v>
                </c:pt>
                <c:pt idx="17677">
                  <c:v>81.876095410006855</c:v>
                </c:pt>
                <c:pt idx="17678">
                  <c:v>81.871410740669162</c:v>
                </c:pt>
                <c:pt idx="17679">
                  <c:v>81.864432876550779</c:v>
                </c:pt>
                <c:pt idx="17680">
                  <c:v>81.85422815977671</c:v>
                </c:pt>
                <c:pt idx="17681">
                  <c:v>81.845694199200011</c:v>
                </c:pt>
                <c:pt idx="17682">
                  <c:v>81.840174151763634</c:v>
                </c:pt>
                <c:pt idx="17683">
                  <c:v>81.834129945520246</c:v>
                </c:pt>
                <c:pt idx="17684">
                  <c:v>81.826496882893096</c:v>
                </c:pt>
                <c:pt idx="17685">
                  <c:v>81.81822500171991</c:v>
                </c:pt>
                <c:pt idx="17686">
                  <c:v>81.81100143816073</c:v>
                </c:pt>
                <c:pt idx="17687">
                  <c:v>81.803384755496296</c:v>
                </c:pt>
                <c:pt idx="17688">
                  <c:v>81.797700908432731</c:v>
                </c:pt>
                <c:pt idx="17689">
                  <c:v>81.79223000088453</c:v>
                </c:pt>
                <c:pt idx="17690">
                  <c:v>81.785022817288066</c:v>
                </c:pt>
                <c:pt idx="17691">
                  <c:v>81.774605160998661</c:v>
                </c:pt>
                <c:pt idx="17692">
                  <c:v>81.765596181503099</c:v>
                </c:pt>
                <c:pt idx="17693">
                  <c:v>81.757913978987787</c:v>
                </c:pt>
                <c:pt idx="17694">
                  <c:v>81.749150698933022</c:v>
                </c:pt>
                <c:pt idx="17695">
                  <c:v>81.740272759139202</c:v>
                </c:pt>
                <c:pt idx="17696">
                  <c:v>81.732590556623904</c:v>
                </c:pt>
                <c:pt idx="17697">
                  <c:v>81.721992720744566</c:v>
                </c:pt>
                <c:pt idx="17698">
                  <c:v>81.71370445960865</c:v>
                </c:pt>
                <c:pt idx="17699">
                  <c:v>81.706857635192023</c:v>
                </c:pt>
                <c:pt idx="17700">
                  <c:v>81.70143586753197</c:v>
                </c:pt>
                <c:pt idx="17701">
                  <c:v>81.69680033808244</c:v>
                </c:pt>
                <c:pt idx="17702">
                  <c:v>81.687430999407056</c:v>
                </c:pt>
                <c:pt idx="17703">
                  <c:v>81.677242662595702</c:v>
                </c:pt>
                <c:pt idx="17704">
                  <c:v>81.670395838179076</c:v>
                </c:pt>
                <c:pt idx="17705">
                  <c:v>81.661567038273432</c:v>
                </c:pt>
                <c:pt idx="17706">
                  <c:v>81.654834873595831</c:v>
                </c:pt>
                <c:pt idx="17707">
                  <c:v>81.646841451788873</c:v>
                </c:pt>
                <c:pt idx="17708">
                  <c:v>81.640354986552055</c:v>
                </c:pt>
                <c:pt idx="17709">
                  <c:v>81.63242708459596</c:v>
                </c:pt>
                <c:pt idx="17710">
                  <c:v>81.625678539955658</c:v>
                </c:pt>
                <c:pt idx="17711">
                  <c:v>81.618029097365778</c:v>
                </c:pt>
                <c:pt idx="17712">
                  <c:v>81.610510694477668</c:v>
                </c:pt>
                <c:pt idx="17713">
                  <c:v>81.605727745363666</c:v>
                </c:pt>
                <c:pt idx="17714">
                  <c:v>81.597767083482125</c:v>
                </c:pt>
                <c:pt idx="17715">
                  <c:v>81.591231478357159</c:v>
                </c:pt>
                <c:pt idx="17716">
                  <c:v>81.580076723745378</c:v>
                </c:pt>
                <c:pt idx="17717">
                  <c:v>81.573803198023924</c:v>
                </c:pt>
                <c:pt idx="17718">
                  <c:v>81.564761458602931</c:v>
                </c:pt>
                <c:pt idx="17719">
                  <c:v>81.552558386377115</c:v>
                </c:pt>
                <c:pt idx="17720">
                  <c:v>81.545252923004355</c:v>
                </c:pt>
                <c:pt idx="17721">
                  <c:v>81.538160399146932</c:v>
                </c:pt>
                <c:pt idx="17722">
                  <c:v>81.532296372493462</c:v>
                </c:pt>
                <c:pt idx="17723">
                  <c:v>81.525367648263241</c:v>
                </c:pt>
                <c:pt idx="17724">
                  <c:v>81.515146551526456</c:v>
                </c:pt>
                <c:pt idx="17725">
                  <c:v>81.508332487035261</c:v>
                </c:pt>
                <c:pt idx="17726">
                  <c:v>81.501551182469498</c:v>
                </c:pt>
                <c:pt idx="17727">
                  <c:v>81.493705180327026</c:v>
                </c:pt>
                <c:pt idx="17728">
                  <c:v>81.483205624224013</c:v>
                </c:pt>
                <c:pt idx="17729">
                  <c:v>81.477063138204301</c:v>
                </c:pt>
                <c:pt idx="17730">
                  <c:v>81.468594697478466</c:v>
                </c:pt>
                <c:pt idx="17731">
                  <c:v>81.458471880518005</c:v>
                </c:pt>
                <c:pt idx="17732">
                  <c:v>81.451592296175932</c:v>
                </c:pt>
                <c:pt idx="17733">
                  <c:v>81.445629989746152</c:v>
                </c:pt>
                <c:pt idx="17734">
                  <c:v>81.437014129355859</c:v>
                </c:pt>
                <c:pt idx="17735">
                  <c:v>81.427677550605893</c:v>
                </c:pt>
                <c:pt idx="17736">
                  <c:v>81.421485924698047</c:v>
                </c:pt>
                <c:pt idx="17737">
                  <c:v>81.41629347651606</c:v>
                </c:pt>
                <c:pt idx="17738">
                  <c:v>81.406514638772691</c:v>
                </c:pt>
                <c:pt idx="17739">
                  <c:v>81.399372975027106</c:v>
                </c:pt>
                <c:pt idx="17740">
                  <c:v>81.391330413331985</c:v>
                </c:pt>
                <c:pt idx="17741">
                  <c:v>81.387055243062264</c:v>
                </c:pt>
                <c:pt idx="17742">
                  <c:v>81.381453295812307</c:v>
                </c:pt>
                <c:pt idx="17743">
                  <c:v>81.37314865471366</c:v>
                </c:pt>
                <c:pt idx="17744">
                  <c:v>81.366645809514154</c:v>
                </c:pt>
                <c:pt idx="17745">
                  <c:v>81.356850591808055</c:v>
                </c:pt>
                <c:pt idx="17746">
                  <c:v>81.348578710634854</c:v>
                </c:pt>
                <c:pt idx="17747">
                  <c:v>81.340536148939719</c:v>
                </c:pt>
                <c:pt idx="17748">
                  <c:v>81.332460827319153</c:v>
                </c:pt>
                <c:pt idx="17749">
                  <c:v>81.321584532073615</c:v>
                </c:pt>
                <c:pt idx="17750">
                  <c:v>81.316621403369695</c:v>
                </c:pt>
                <c:pt idx="17751">
                  <c:v>81.306695145961854</c:v>
                </c:pt>
                <c:pt idx="17752">
                  <c:v>81.298767244005759</c:v>
                </c:pt>
                <c:pt idx="17753">
                  <c:v>81.289954824062818</c:v>
                </c:pt>
                <c:pt idx="17754">
                  <c:v>81.278652649786579</c:v>
                </c:pt>
                <c:pt idx="17755">
                  <c:v>81.268169473646282</c:v>
                </c:pt>
                <c:pt idx="17756">
                  <c:v>81.258423395828359</c:v>
                </c:pt>
                <c:pt idx="17757">
                  <c:v>81.250446353984103</c:v>
                </c:pt>
                <c:pt idx="17758">
                  <c:v>81.242583971878886</c:v>
                </c:pt>
                <c:pt idx="17759">
                  <c:v>81.236687185299971</c:v>
                </c:pt>
                <c:pt idx="17760">
                  <c:v>81.230004160510518</c:v>
                </c:pt>
                <c:pt idx="17761">
                  <c:v>81.221257260418483</c:v>
                </c:pt>
                <c:pt idx="17762">
                  <c:v>81.211920681668531</c:v>
                </c:pt>
                <c:pt idx="17763">
                  <c:v>81.204582458370325</c:v>
                </c:pt>
                <c:pt idx="17764">
                  <c:v>81.19624505734626</c:v>
                </c:pt>
                <c:pt idx="17765">
                  <c:v>81.191986267039269</c:v>
                </c:pt>
                <c:pt idx="17766">
                  <c:v>81.184238544673079</c:v>
                </c:pt>
                <c:pt idx="17767">
                  <c:v>81.175622684282772</c:v>
                </c:pt>
                <c:pt idx="17768">
                  <c:v>81.167268903295977</c:v>
                </c:pt>
                <c:pt idx="17769">
                  <c:v>81.159832400221475</c:v>
                </c:pt>
                <c:pt idx="17770">
                  <c:v>81.15144585930922</c:v>
                </c:pt>
                <c:pt idx="17771">
                  <c:v>81.142829998918927</c:v>
                </c:pt>
                <c:pt idx="17772">
                  <c:v>81.132870981585654</c:v>
                </c:pt>
                <c:pt idx="17773">
                  <c:v>81.125909497429987</c:v>
                </c:pt>
                <c:pt idx="17774">
                  <c:v>81.122191245892722</c:v>
                </c:pt>
                <c:pt idx="17775">
                  <c:v>81.113509865651551</c:v>
                </c:pt>
                <c:pt idx="17776">
                  <c:v>81.105254364441066</c:v>
                </c:pt>
                <c:pt idx="17777">
                  <c:v>81.094951367890687</c:v>
                </c:pt>
                <c:pt idx="17778">
                  <c:v>81.086843286344688</c:v>
                </c:pt>
                <c:pt idx="17779">
                  <c:v>81.076720469384213</c:v>
                </c:pt>
                <c:pt idx="17780">
                  <c:v>81.070774542917135</c:v>
                </c:pt>
                <c:pt idx="17781">
                  <c:v>81.065713134436905</c:v>
                </c:pt>
                <c:pt idx="17782">
                  <c:v>81.057621432853622</c:v>
                </c:pt>
                <c:pt idx="17783">
                  <c:v>81.050512529033483</c:v>
                </c:pt>
                <c:pt idx="17784">
                  <c:v>81.042388067524769</c:v>
                </c:pt>
                <c:pt idx="17785">
                  <c:v>81.036180061654193</c:v>
                </c:pt>
                <c:pt idx="17786">
                  <c:v>81.026139144507312</c:v>
                </c:pt>
                <c:pt idx="17787">
                  <c:v>81.017064645160872</c:v>
                </c:pt>
                <c:pt idx="17788">
                  <c:v>81.008743624099523</c:v>
                </c:pt>
                <c:pt idx="17789">
                  <c:v>81.001798519906572</c:v>
                </c:pt>
                <c:pt idx="17790">
                  <c:v>80.994755135937311</c:v>
                </c:pt>
                <c:pt idx="17791">
                  <c:v>80.98649963472684</c:v>
                </c:pt>
                <c:pt idx="17792">
                  <c:v>80.976262158027325</c:v>
                </c:pt>
                <c:pt idx="17793">
                  <c:v>80.966647119911158</c:v>
                </c:pt>
                <c:pt idx="17794">
                  <c:v>80.958686458029618</c:v>
                </c:pt>
                <c:pt idx="17795">
                  <c:v>80.948727440696345</c:v>
                </c:pt>
                <c:pt idx="17796">
                  <c:v>80.939554661573595</c:v>
                </c:pt>
                <c:pt idx="17797">
                  <c:v>80.93573813026002</c:v>
                </c:pt>
                <c:pt idx="17798">
                  <c:v>80.925942912553936</c:v>
                </c:pt>
                <c:pt idx="17799">
                  <c:v>80.918227950113192</c:v>
                </c:pt>
                <c:pt idx="17800">
                  <c:v>80.913674320477256</c:v>
                </c:pt>
                <c:pt idx="17801">
                  <c:v>80.906205057477294</c:v>
                </c:pt>
                <c:pt idx="17802">
                  <c:v>80.898555614887428</c:v>
                </c:pt>
                <c:pt idx="17803">
                  <c:v>80.890431153378699</c:v>
                </c:pt>
                <c:pt idx="17804">
                  <c:v>80.885091285532241</c:v>
                </c:pt>
                <c:pt idx="17805">
                  <c:v>80.876901304172634</c:v>
                </c:pt>
                <c:pt idx="17806">
                  <c:v>80.865697409672705</c:v>
                </c:pt>
                <c:pt idx="17807">
                  <c:v>80.8535926172232</c:v>
                </c:pt>
                <c:pt idx="17808">
                  <c:v>80.846729412843857</c:v>
                </c:pt>
                <c:pt idx="17809">
                  <c:v>80.840373987308809</c:v>
                </c:pt>
                <c:pt idx="17810">
                  <c:v>80.831921926545704</c:v>
                </c:pt>
                <c:pt idx="17811">
                  <c:v>80.826598438661961</c:v>
                </c:pt>
                <c:pt idx="17812">
                  <c:v>80.818342937451476</c:v>
                </c:pt>
                <c:pt idx="17813">
                  <c:v>80.812904789828707</c:v>
                </c:pt>
                <c:pt idx="17814">
                  <c:v>80.804256169512968</c:v>
                </c:pt>
                <c:pt idx="17815">
                  <c:v>80.79377299337267</c:v>
                </c:pt>
                <c:pt idx="17816">
                  <c:v>80.787352047986744</c:v>
                </c:pt>
                <c:pt idx="17817">
                  <c:v>80.778048229162238</c:v>
                </c:pt>
                <c:pt idx="17818">
                  <c:v>80.767630572872818</c:v>
                </c:pt>
                <c:pt idx="17819">
                  <c:v>80.759997510245668</c:v>
                </c:pt>
                <c:pt idx="17820">
                  <c:v>80.751905808662386</c:v>
                </c:pt>
                <c:pt idx="17821">
                  <c:v>80.747581498504502</c:v>
                </c:pt>
                <c:pt idx="17822">
                  <c:v>80.738703558710711</c:v>
                </c:pt>
                <c:pt idx="17823">
                  <c:v>80.730677376978306</c:v>
                </c:pt>
                <c:pt idx="17824">
                  <c:v>80.722847754798508</c:v>
                </c:pt>
                <c:pt idx="17825">
                  <c:v>80.716164730009083</c:v>
                </c:pt>
                <c:pt idx="17826">
                  <c:v>80.710595542684544</c:v>
                </c:pt>
                <c:pt idx="17827">
                  <c:v>80.699915806991612</c:v>
                </c:pt>
                <c:pt idx="17828">
                  <c:v>80.693462101680254</c:v>
                </c:pt>
                <c:pt idx="17829">
                  <c:v>80.683060825353564</c:v>
                </c:pt>
                <c:pt idx="17830">
                  <c:v>80.673888046230815</c:v>
                </c:pt>
                <c:pt idx="17831">
                  <c:v>80.662258272700171</c:v>
                </c:pt>
                <c:pt idx="17832">
                  <c:v>80.652053555926102</c:v>
                </c:pt>
                <c:pt idx="17833">
                  <c:v>80.640440162358203</c:v>
                </c:pt>
                <c:pt idx="17834">
                  <c:v>80.631742402154288</c:v>
                </c:pt>
                <c:pt idx="17835">
                  <c:v>80.623912779974532</c:v>
                </c:pt>
                <c:pt idx="17836">
                  <c:v>80.617131475408769</c:v>
                </c:pt>
                <c:pt idx="17837">
                  <c:v>80.609072533750918</c:v>
                </c:pt>
                <c:pt idx="17838">
                  <c:v>80.600718752764124</c:v>
                </c:pt>
                <c:pt idx="17839">
                  <c:v>80.596754801786076</c:v>
                </c:pt>
                <c:pt idx="17840">
                  <c:v>80.589482098338735</c:v>
                </c:pt>
                <c:pt idx="17841">
                  <c:v>80.581767135898005</c:v>
                </c:pt>
                <c:pt idx="17842">
                  <c:v>80.575919489207251</c:v>
                </c:pt>
                <c:pt idx="17843">
                  <c:v>80.569301984268677</c:v>
                </c:pt>
                <c:pt idx="17844">
                  <c:v>80.561210282685394</c:v>
                </c:pt>
                <c:pt idx="17845">
                  <c:v>80.556804072713931</c:v>
                </c:pt>
                <c:pt idx="17846">
                  <c:v>80.546468316238119</c:v>
                </c:pt>
                <c:pt idx="17847">
                  <c:v>80.534576463303978</c:v>
                </c:pt>
                <c:pt idx="17848">
                  <c:v>80.52584594317463</c:v>
                </c:pt>
                <c:pt idx="17849">
                  <c:v>80.517115423045297</c:v>
                </c:pt>
                <c:pt idx="17850">
                  <c:v>80.510006519225172</c:v>
                </c:pt>
                <c:pt idx="17851">
                  <c:v>80.501112199468636</c:v>
                </c:pt>
                <c:pt idx="17852">
                  <c:v>80.494248995089293</c:v>
                </c:pt>
                <c:pt idx="17853">
                  <c:v>80.486484892760387</c:v>
                </c:pt>
                <c:pt idx="17854">
                  <c:v>80.480096707299893</c:v>
                </c:pt>
                <c:pt idx="17855">
                  <c:v>80.471169627617925</c:v>
                </c:pt>
                <c:pt idx="17856">
                  <c:v>80.461358029949125</c:v>
                </c:pt>
                <c:pt idx="17857">
                  <c:v>80.453495647843909</c:v>
                </c:pt>
                <c:pt idx="17858">
                  <c:v>80.448106640109302</c:v>
                </c:pt>
                <c:pt idx="17859">
                  <c:v>80.440506337407584</c:v>
                </c:pt>
                <c:pt idx="17860">
                  <c:v>80.432856894817704</c:v>
                </c:pt>
                <c:pt idx="17861">
                  <c:v>80.425060032563366</c:v>
                </c:pt>
                <c:pt idx="17862">
                  <c:v>80.418082168444982</c:v>
                </c:pt>
                <c:pt idx="17863">
                  <c:v>80.409564587830999</c:v>
                </c:pt>
                <c:pt idx="17864">
                  <c:v>80.403766081028408</c:v>
                </c:pt>
                <c:pt idx="17865">
                  <c:v>80.395379540116167</c:v>
                </c:pt>
                <c:pt idx="17866">
                  <c:v>80.389646553164454</c:v>
                </c:pt>
                <c:pt idx="17867">
                  <c:v>80.378475418589957</c:v>
                </c:pt>
                <c:pt idx="17868">
                  <c:v>80.368712960809319</c:v>
                </c:pt>
                <c:pt idx="17869">
                  <c:v>80.359212582432164</c:v>
                </c:pt>
                <c:pt idx="17870">
                  <c:v>80.350760521669059</c:v>
                </c:pt>
                <c:pt idx="17871">
                  <c:v>80.342079141427874</c:v>
                </c:pt>
                <c:pt idx="17872">
                  <c:v>80.330908006853377</c:v>
                </c:pt>
                <c:pt idx="17873">
                  <c:v>80.322357666313948</c:v>
                </c:pt>
                <c:pt idx="17874">
                  <c:v>80.312382269017974</c:v>
                </c:pt>
                <c:pt idx="17875">
                  <c:v>80.304159527732921</c:v>
                </c:pt>
                <c:pt idx="17876">
                  <c:v>80.294855708908401</c:v>
                </c:pt>
                <c:pt idx="17877">
                  <c:v>80.291628856252714</c:v>
                </c:pt>
                <c:pt idx="17878">
                  <c:v>80.287402825871169</c:v>
                </c:pt>
                <c:pt idx="17879">
                  <c:v>80.27885248533174</c:v>
                </c:pt>
                <c:pt idx="17880">
                  <c:v>80.270072825314244</c:v>
                </c:pt>
                <c:pt idx="17881">
                  <c:v>80.259786208726595</c:v>
                </c:pt>
                <c:pt idx="17882">
                  <c:v>80.252906624384522</c:v>
                </c:pt>
                <c:pt idx="17883">
                  <c:v>80.246108939856057</c:v>
                </c:pt>
                <c:pt idx="17884">
                  <c:v>80.236444761851715</c:v>
                </c:pt>
                <c:pt idx="17885">
                  <c:v>80.225715886270635</c:v>
                </c:pt>
                <c:pt idx="17886">
                  <c:v>80.217034506029478</c:v>
                </c:pt>
                <c:pt idx="17887">
                  <c:v>80.208025526533902</c:v>
                </c:pt>
                <c:pt idx="17888">
                  <c:v>80.19551123501644</c:v>
                </c:pt>
                <c:pt idx="17889">
                  <c:v>80.188697170525231</c:v>
                </c:pt>
                <c:pt idx="17890">
                  <c:v>80.179655431104237</c:v>
                </c:pt>
                <c:pt idx="17891">
                  <c:v>80.171924088700777</c:v>
                </c:pt>
                <c:pt idx="17892">
                  <c:v>80.16805841749904</c:v>
                </c:pt>
                <c:pt idx="17893">
                  <c:v>80.1613590127469</c:v>
                </c:pt>
                <c:pt idx="17894">
                  <c:v>80.15082669671844</c:v>
                </c:pt>
                <c:pt idx="17895">
                  <c:v>80.143128114240412</c:v>
                </c:pt>
                <c:pt idx="17896">
                  <c:v>80.135396771836952</c:v>
                </c:pt>
                <c:pt idx="17897">
                  <c:v>80.126617111819471</c:v>
                </c:pt>
                <c:pt idx="17898">
                  <c:v>80.117608132323895</c:v>
                </c:pt>
                <c:pt idx="17899">
                  <c:v>80.111760485633141</c:v>
                </c:pt>
                <c:pt idx="17900">
                  <c:v>80.103193765130996</c:v>
                </c:pt>
                <c:pt idx="17901">
                  <c:v>80.093267507723155</c:v>
                </c:pt>
                <c:pt idx="17902">
                  <c:v>80.084766307071888</c:v>
                </c:pt>
                <c:pt idx="17903">
                  <c:v>80.076265106420621</c:v>
                </c:pt>
                <c:pt idx="17904">
                  <c:v>80.071580437082929</c:v>
                </c:pt>
                <c:pt idx="17905">
                  <c:v>80.061817979302276</c:v>
                </c:pt>
                <c:pt idx="17906">
                  <c:v>80.052366740813298</c:v>
                </c:pt>
                <c:pt idx="17907">
                  <c:v>80.042342203629147</c:v>
                </c:pt>
                <c:pt idx="17908">
                  <c:v>80.035446239324372</c:v>
                </c:pt>
                <c:pt idx="17909">
                  <c:v>80.027485577442832</c:v>
                </c:pt>
                <c:pt idx="17910">
                  <c:v>80.021113771945053</c:v>
                </c:pt>
                <c:pt idx="17911">
                  <c:v>80.01228497203941</c:v>
                </c:pt>
                <c:pt idx="17912">
                  <c:v>80.003898431127183</c:v>
                </c:pt>
                <c:pt idx="17913">
                  <c:v>79.993873893943018</c:v>
                </c:pt>
                <c:pt idx="17914">
                  <c:v>79.983423477728167</c:v>
                </c:pt>
                <c:pt idx="17915">
                  <c:v>79.976707693013296</c:v>
                </c:pt>
                <c:pt idx="17916">
                  <c:v>79.96728921444975</c:v>
                </c:pt>
                <c:pt idx="17917">
                  <c:v>79.961408807833564</c:v>
                </c:pt>
                <c:pt idx="17918">
                  <c:v>79.955708580807283</c:v>
                </c:pt>
                <c:pt idx="17919">
                  <c:v>79.946470281833641</c:v>
                </c:pt>
                <c:pt idx="17920">
                  <c:v>79.939295858162623</c:v>
                </c:pt>
                <c:pt idx="17921">
                  <c:v>79.93079465751137</c:v>
                </c:pt>
                <c:pt idx="17922">
                  <c:v>79.923046935145166</c:v>
                </c:pt>
                <c:pt idx="17923">
                  <c:v>79.916052691064081</c:v>
                </c:pt>
                <c:pt idx="17924">
                  <c:v>79.909484326013683</c:v>
                </c:pt>
                <c:pt idx="17925">
                  <c:v>79.899001149873385</c:v>
                </c:pt>
                <c:pt idx="17926">
                  <c:v>79.890843928439224</c:v>
                </c:pt>
                <c:pt idx="17927">
                  <c:v>79.881081470658586</c:v>
                </c:pt>
                <c:pt idx="17928">
                  <c:v>79.87176127187135</c:v>
                </c:pt>
                <c:pt idx="17929">
                  <c:v>79.866339504211297</c:v>
                </c:pt>
                <c:pt idx="17930">
                  <c:v>79.855725288369243</c:v>
                </c:pt>
                <c:pt idx="17931">
                  <c:v>79.845045552676325</c:v>
                </c:pt>
                <c:pt idx="17932">
                  <c:v>79.836134852957073</c:v>
                </c:pt>
                <c:pt idx="17933">
                  <c:v>79.828239710926411</c:v>
                </c:pt>
                <c:pt idx="17934">
                  <c:v>79.821638585950581</c:v>
                </c:pt>
                <c:pt idx="17935">
                  <c:v>79.811761468430902</c:v>
                </c:pt>
                <c:pt idx="17936">
                  <c:v>79.806454360509889</c:v>
                </c:pt>
                <c:pt idx="17937">
                  <c:v>79.800557573930959</c:v>
                </c:pt>
                <c:pt idx="17938">
                  <c:v>79.791679634137168</c:v>
                </c:pt>
                <c:pt idx="17939">
                  <c:v>79.781032658369668</c:v>
                </c:pt>
                <c:pt idx="17940">
                  <c:v>79.772547837681117</c:v>
                </c:pt>
                <c:pt idx="17941">
                  <c:v>79.76262158027329</c:v>
                </c:pt>
                <c:pt idx="17942">
                  <c:v>79.754038479808415</c:v>
                </c:pt>
                <c:pt idx="17943">
                  <c:v>79.746323517367671</c:v>
                </c:pt>
                <c:pt idx="17944">
                  <c:v>79.73950945287649</c:v>
                </c:pt>
                <c:pt idx="17945">
                  <c:v>79.733465246633102</c:v>
                </c:pt>
                <c:pt idx="17946">
                  <c:v>79.722621711312982</c:v>
                </c:pt>
                <c:pt idx="17947">
                  <c:v>79.712629934054277</c:v>
                </c:pt>
                <c:pt idx="17948">
                  <c:v>79.702605396870112</c:v>
                </c:pt>
                <c:pt idx="17949">
                  <c:v>79.693989536479819</c:v>
                </c:pt>
                <c:pt idx="17950">
                  <c:v>79.683277040861455</c:v>
                </c:pt>
                <c:pt idx="17951">
                  <c:v>79.67492325987466</c:v>
                </c:pt>
                <c:pt idx="17952">
                  <c:v>79.66666775866419</c:v>
                </c:pt>
                <c:pt idx="17953">
                  <c:v>79.658641576931785</c:v>
                </c:pt>
                <c:pt idx="17954">
                  <c:v>79.652646510576531</c:v>
                </c:pt>
                <c:pt idx="17955">
                  <c:v>79.643965130335374</c:v>
                </c:pt>
                <c:pt idx="17956">
                  <c:v>79.636053608341996</c:v>
                </c:pt>
                <c:pt idx="17957">
                  <c:v>79.628371405826684</c:v>
                </c:pt>
                <c:pt idx="17958">
                  <c:v>79.618199448978061</c:v>
                </c:pt>
                <c:pt idx="17959">
                  <c:v>79.607994732203977</c:v>
                </c:pt>
                <c:pt idx="17960">
                  <c:v>79.601082387936486</c:v>
                </c:pt>
                <c:pt idx="17961">
                  <c:v>79.593662264824687</c:v>
                </c:pt>
                <c:pt idx="17962">
                  <c:v>79.583654107603252</c:v>
                </c:pt>
                <c:pt idx="17963">
                  <c:v>79.576545203783127</c:v>
                </c:pt>
                <c:pt idx="17964">
                  <c:v>79.566635326338002</c:v>
                </c:pt>
                <c:pt idx="17965">
                  <c:v>79.556987528296375</c:v>
                </c:pt>
                <c:pt idx="17966">
                  <c:v>79.547421630068371</c:v>
                </c:pt>
                <c:pt idx="17967">
                  <c:v>79.539215268746048</c:v>
                </c:pt>
                <c:pt idx="17968">
                  <c:v>79.532712423546528</c:v>
                </c:pt>
                <c:pt idx="17969">
                  <c:v>79.525144880770256</c:v>
                </c:pt>
                <c:pt idx="17970">
                  <c:v>79.514072025972069</c:v>
                </c:pt>
                <c:pt idx="17971">
                  <c:v>79.505849284687045</c:v>
                </c:pt>
                <c:pt idx="17972">
                  <c:v>79.500247337437074</c:v>
                </c:pt>
                <c:pt idx="17973">
                  <c:v>79.49128749782966</c:v>
                </c:pt>
                <c:pt idx="17974">
                  <c:v>79.486062289722241</c:v>
                </c:pt>
                <c:pt idx="17975">
                  <c:v>79.476660191121411</c:v>
                </c:pt>
                <c:pt idx="17976">
                  <c:v>79.468093470619266</c:v>
                </c:pt>
                <c:pt idx="17977">
                  <c:v>79.460738867358344</c:v>
                </c:pt>
                <c:pt idx="17978">
                  <c:v>79.453597203612773</c:v>
                </c:pt>
                <c:pt idx="17979">
                  <c:v>79.443179547323354</c:v>
                </c:pt>
                <c:pt idx="17980">
                  <c:v>79.436545662422077</c:v>
                </c:pt>
                <c:pt idx="17981">
                  <c:v>79.428077221696242</c:v>
                </c:pt>
                <c:pt idx="17982">
                  <c:v>79.42011655981473</c:v>
                </c:pt>
                <c:pt idx="17983">
                  <c:v>79.411304139871774</c:v>
                </c:pt>
                <c:pt idx="17984">
                  <c:v>79.401656341830162</c:v>
                </c:pt>
                <c:pt idx="17985">
                  <c:v>79.392368902968386</c:v>
                </c:pt>
                <c:pt idx="17986">
                  <c:v>79.385063439595612</c:v>
                </c:pt>
                <c:pt idx="17987">
                  <c:v>79.376414819279873</c:v>
                </c:pt>
                <c:pt idx="17988">
                  <c:v>79.369911974080352</c:v>
                </c:pt>
                <c:pt idx="17989">
                  <c:v>79.363540168582574</c:v>
                </c:pt>
                <c:pt idx="17990">
                  <c:v>79.355333807260266</c:v>
                </c:pt>
                <c:pt idx="17991">
                  <c:v>79.345047190672602</c:v>
                </c:pt>
                <c:pt idx="17992">
                  <c:v>79.339084884242808</c:v>
                </c:pt>
                <c:pt idx="17993">
                  <c:v>79.329699165604694</c:v>
                </c:pt>
                <c:pt idx="17994">
                  <c:v>79.319805668122299</c:v>
                </c:pt>
                <c:pt idx="17995">
                  <c:v>79.311648446688139</c:v>
                </c:pt>
                <c:pt idx="17996">
                  <c:v>79.300608351815399</c:v>
                </c:pt>
                <c:pt idx="17997">
                  <c:v>79.29271320978475</c:v>
                </c:pt>
                <c:pt idx="17998">
                  <c:v>79.285997425069866</c:v>
                </c:pt>
                <c:pt idx="17999">
                  <c:v>79.279379920131305</c:v>
                </c:pt>
                <c:pt idx="18000">
                  <c:v>79.270764059740998</c:v>
                </c:pt>
                <c:pt idx="18001">
                  <c:v>79.260264503637984</c:v>
                </c:pt>
                <c:pt idx="18002">
                  <c:v>79.249633907833228</c:v>
                </c:pt>
                <c:pt idx="18003">
                  <c:v>79.241902565429768</c:v>
                </c:pt>
                <c:pt idx="18004">
                  <c:v>79.233728964032878</c:v>
                </c:pt>
                <c:pt idx="18005">
                  <c:v>79.225784682114067</c:v>
                </c:pt>
                <c:pt idx="18006">
                  <c:v>79.217905920046121</c:v>
                </c:pt>
                <c:pt idx="18007">
                  <c:v>79.208110702340036</c:v>
                </c:pt>
                <c:pt idx="18008">
                  <c:v>79.200199180346658</c:v>
                </c:pt>
                <c:pt idx="18009">
                  <c:v>79.193286836079167</c:v>
                </c:pt>
                <c:pt idx="18010">
                  <c:v>79.183884737478337</c:v>
                </c:pt>
                <c:pt idx="18011">
                  <c:v>79.175727516044191</c:v>
                </c:pt>
                <c:pt idx="18012">
                  <c:v>79.167422874945544</c:v>
                </c:pt>
                <c:pt idx="18013">
                  <c:v>79.158626834965332</c:v>
                </c:pt>
                <c:pt idx="18014">
                  <c:v>79.153155927417103</c:v>
                </c:pt>
                <c:pt idx="18015">
                  <c:v>79.146047023596992</c:v>
                </c:pt>
                <c:pt idx="18016">
                  <c:v>79.134237070476431</c:v>
                </c:pt>
                <c:pt idx="18017">
                  <c:v>79.129044622294444</c:v>
                </c:pt>
                <c:pt idx="18018">
                  <c:v>79.120412381941421</c:v>
                </c:pt>
                <c:pt idx="18019">
                  <c:v>79.112943118941473</c:v>
                </c:pt>
                <c:pt idx="18020">
                  <c:v>79.102934961720038</c:v>
                </c:pt>
                <c:pt idx="18021">
                  <c:v>79.095957097601655</c:v>
                </c:pt>
                <c:pt idx="18022">
                  <c:v>79.083737645413123</c:v>
                </c:pt>
                <c:pt idx="18023">
                  <c:v>79.07386052789343</c:v>
                </c:pt>
                <c:pt idx="18024">
                  <c:v>79.063524771417633</c:v>
                </c:pt>
                <c:pt idx="18025">
                  <c:v>79.055400309908904</c:v>
                </c:pt>
                <c:pt idx="18026">
                  <c:v>79.049798362658933</c:v>
                </c:pt>
                <c:pt idx="18027">
                  <c:v>79.039364326406798</c:v>
                </c:pt>
                <c:pt idx="18028">
                  <c:v>79.030961405531841</c:v>
                </c:pt>
                <c:pt idx="18029">
                  <c:v>79.022312785216116</c:v>
                </c:pt>
                <c:pt idx="18030">
                  <c:v>79.013352945608702</c:v>
                </c:pt>
                <c:pt idx="18031">
                  <c:v>79.003279268536375</c:v>
                </c:pt>
                <c:pt idx="18032">
                  <c:v>78.996203124641696</c:v>
                </c:pt>
                <c:pt idx="18033">
                  <c:v>78.984737150738255</c:v>
                </c:pt>
                <c:pt idx="18034">
                  <c:v>78.975728171242679</c:v>
                </c:pt>
                <c:pt idx="18035">
                  <c:v>78.972501318587007</c:v>
                </c:pt>
                <c:pt idx="18036">
                  <c:v>78.963770798457674</c:v>
                </c:pt>
                <c:pt idx="18037">
                  <c:v>78.952714323622189</c:v>
                </c:pt>
                <c:pt idx="18038">
                  <c:v>78.945539899951186</c:v>
                </c:pt>
                <c:pt idx="18039">
                  <c:v>78.940855230613494</c:v>
                </c:pt>
                <c:pt idx="18040">
                  <c:v>78.931780731267054</c:v>
                </c:pt>
                <c:pt idx="18041">
                  <c:v>78.920544076841679</c:v>
                </c:pt>
                <c:pt idx="18042">
                  <c:v>78.910666959322</c:v>
                </c:pt>
                <c:pt idx="18043">
                  <c:v>78.902771817291338</c:v>
                </c:pt>
                <c:pt idx="18044">
                  <c:v>78.894090437050167</c:v>
                </c:pt>
                <c:pt idx="18045">
                  <c:v>78.888193650471251</c:v>
                </c:pt>
                <c:pt idx="18046">
                  <c:v>78.880232988589725</c:v>
                </c:pt>
                <c:pt idx="18047">
                  <c:v>78.873877563054677</c:v>
                </c:pt>
                <c:pt idx="18048">
                  <c:v>78.864934103409993</c:v>
                </c:pt>
                <c:pt idx="18049">
                  <c:v>78.856580322423184</c:v>
                </c:pt>
                <c:pt idx="18050">
                  <c:v>78.848079121771931</c:v>
                </c:pt>
                <c:pt idx="18051">
                  <c:v>78.838070964550496</c:v>
                </c:pt>
                <c:pt idx="18052">
                  <c:v>78.827817107888265</c:v>
                </c:pt>
                <c:pt idx="18053">
                  <c:v>78.820888383658044</c:v>
                </c:pt>
                <c:pt idx="18054">
                  <c:v>78.810749186734853</c:v>
                </c:pt>
                <c:pt idx="18055">
                  <c:v>78.8053274190748</c:v>
                </c:pt>
                <c:pt idx="18056">
                  <c:v>78.797514176857732</c:v>
                </c:pt>
                <c:pt idx="18057">
                  <c:v>78.788849176579291</c:v>
                </c:pt>
                <c:pt idx="18058">
                  <c:v>78.778087541072765</c:v>
                </c:pt>
                <c:pt idx="18059">
                  <c:v>78.769602720384214</c:v>
                </c:pt>
                <c:pt idx="18060">
                  <c:v>78.760855820292164</c:v>
                </c:pt>
                <c:pt idx="18061">
                  <c:v>78.750765763257135</c:v>
                </c:pt>
                <c:pt idx="18062">
                  <c:v>78.739627388608071</c:v>
                </c:pt>
                <c:pt idx="18063">
                  <c:v>78.731732246577408</c:v>
                </c:pt>
                <c:pt idx="18064">
                  <c:v>78.726326858880071</c:v>
                </c:pt>
                <c:pt idx="18065">
                  <c:v>78.719217955059946</c:v>
                </c:pt>
                <c:pt idx="18066">
                  <c:v>78.70968481675736</c:v>
                </c:pt>
                <c:pt idx="18067">
                  <c:v>78.702117273981088</c:v>
                </c:pt>
                <c:pt idx="18068">
                  <c:v>78.693403133814471</c:v>
                </c:pt>
                <c:pt idx="18069">
                  <c:v>78.682788917972431</c:v>
                </c:pt>
                <c:pt idx="18070">
                  <c:v>78.674107537731246</c:v>
                </c:pt>
                <c:pt idx="18071">
                  <c:v>78.664983898496658</c:v>
                </c:pt>
                <c:pt idx="18072">
                  <c:v>78.656957716764254</c:v>
                </c:pt>
                <c:pt idx="18073">
                  <c:v>78.650241932049369</c:v>
                </c:pt>
                <c:pt idx="18074">
                  <c:v>78.644345145470453</c:v>
                </c:pt>
                <c:pt idx="18075">
                  <c:v>78.634795627205165</c:v>
                </c:pt>
                <c:pt idx="18076">
                  <c:v>78.623247753488116</c:v>
                </c:pt>
                <c:pt idx="18077">
                  <c:v>78.614599133172376</c:v>
                </c:pt>
                <c:pt idx="18078">
                  <c:v>78.605278934385154</c:v>
                </c:pt>
                <c:pt idx="18079">
                  <c:v>78.595385436902745</c:v>
                </c:pt>
                <c:pt idx="18080">
                  <c:v>78.590307648459799</c:v>
                </c:pt>
                <c:pt idx="18081">
                  <c:v>78.58237974650369</c:v>
                </c:pt>
                <c:pt idx="18082">
                  <c:v>78.571765530661651</c:v>
                </c:pt>
                <c:pt idx="18083">
                  <c:v>78.562101352657322</c:v>
                </c:pt>
                <c:pt idx="18084">
                  <c:v>78.552388034764846</c:v>
                </c:pt>
                <c:pt idx="18085">
                  <c:v>78.544640312398656</c:v>
                </c:pt>
                <c:pt idx="18086">
                  <c:v>78.535074414170637</c:v>
                </c:pt>
                <c:pt idx="18087">
                  <c:v>78.525148156762796</c:v>
                </c:pt>
                <c:pt idx="18088">
                  <c:v>78.51740043439662</c:v>
                </c:pt>
                <c:pt idx="18089">
                  <c:v>78.508768194043597</c:v>
                </c:pt>
                <c:pt idx="18090">
                  <c:v>78.499169535890147</c:v>
                </c:pt>
                <c:pt idx="18091">
                  <c:v>78.493305509236663</c:v>
                </c:pt>
                <c:pt idx="18092">
                  <c:v>78.484525849219182</c:v>
                </c:pt>
                <c:pt idx="18093">
                  <c:v>78.475058230767473</c:v>
                </c:pt>
                <c:pt idx="18094">
                  <c:v>78.46765448761839</c:v>
                </c:pt>
                <c:pt idx="18095">
                  <c:v>78.458842067675462</c:v>
                </c:pt>
                <c:pt idx="18096">
                  <c:v>78.453174600574613</c:v>
                </c:pt>
                <c:pt idx="18097">
                  <c:v>78.444231140929929</c:v>
                </c:pt>
                <c:pt idx="18098">
                  <c:v>78.435549760688744</c:v>
                </c:pt>
                <c:pt idx="18099">
                  <c:v>78.42762185873265</c:v>
                </c:pt>
                <c:pt idx="18100">
                  <c:v>78.419005998342357</c:v>
                </c:pt>
                <c:pt idx="18101">
                  <c:v>78.407114145408201</c:v>
                </c:pt>
                <c:pt idx="18102">
                  <c:v>78.401938077188944</c:v>
                </c:pt>
                <c:pt idx="18103">
                  <c:v>78.39212647952013</c:v>
                </c:pt>
                <c:pt idx="18104">
                  <c:v>78.377400893035571</c:v>
                </c:pt>
                <c:pt idx="18105">
                  <c:v>78.368342773651861</c:v>
                </c:pt>
                <c:pt idx="18106">
                  <c:v>78.358432896206736</c:v>
                </c:pt>
                <c:pt idx="18107">
                  <c:v>78.353191308136573</c:v>
                </c:pt>
                <c:pt idx="18108">
                  <c:v>78.348310079246261</c:v>
                </c:pt>
                <c:pt idx="18109">
                  <c:v>78.341217555388837</c:v>
                </c:pt>
                <c:pt idx="18110">
                  <c:v>78.33065247943496</c:v>
                </c:pt>
                <c:pt idx="18111">
                  <c:v>78.31828560758197</c:v>
                </c:pt>
                <c:pt idx="18112">
                  <c:v>78.310013726408769</c:v>
                </c:pt>
                <c:pt idx="18113">
                  <c:v>78.300824567323275</c:v>
                </c:pt>
                <c:pt idx="18114">
                  <c:v>78.293469964062368</c:v>
                </c:pt>
                <c:pt idx="18115">
                  <c:v>78.285591201994436</c:v>
                </c:pt>
                <c:pt idx="18116">
                  <c:v>78.27556666481027</c:v>
                </c:pt>
                <c:pt idx="18117">
                  <c:v>78.265230908334459</c:v>
                </c:pt>
                <c:pt idx="18118">
                  <c:v>78.257843545148091</c:v>
                </c:pt>
                <c:pt idx="18119">
                  <c:v>78.248441446547275</c:v>
                </c:pt>
                <c:pt idx="18120">
                  <c:v>78.240382504889411</c:v>
                </c:pt>
                <c:pt idx="18121">
                  <c:v>78.232602022597803</c:v>
                </c:pt>
                <c:pt idx="18122">
                  <c:v>78.225575018591258</c:v>
                </c:pt>
                <c:pt idx="18123">
                  <c:v>78.215419441705365</c:v>
                </c:pt>
                <c:pt idx="18124">
                  <c:v>78.203937087839179</c:v>
                </c:pt>
                <c:pt idx="18125">
                  <c:v>78.199940376935714</c:v>
                </c:pt>
                <c:pt idx="18126">
                  <c:v>78.191078817104625</c:v>
                </c:pt>
                <c:pt idx="18127">
                  <c:v>78.181627578615633</c:v>
                </c:pt>
                <c:pt idx="18128">
                  <c:v>78.172716878896381</c:v>
                </c:pt>
                <c:pt idx="18129">
                  <c:v>78.165968334256078</c:v>
                </c:pt>
                <c:pt idx="18130">
                  <c:v>78.161283664918386</c:v>
                </c:pt>
                <c:pt idx="18131">
                  <c:v>78.149211632394326</c:v>
                </c:pt>
                <c:pt idx="18132">
                  <c:v>78.139973333420699</c:v>
                </c:pt>
                <c:pt idx="18133">
                  <c:v>78.126984022984374</c:v>
                </c:pt>
                <c:pt idx="18134">
                  <c:v>78.11835178263135</c:v>
                </c:pt>
                <c:pt idx="18135">
                  <c:v>78.10865484470159</c:v>
                </c:pt>
                <c:pt idx="18136">
                  <c:v>78.100415723453821</c:v>
                </c:pt>
                <c:pt idx="18137">
                  <c:v>78.094191337620529</c:v>
                </c:pt>
                <c:pt idx="18138">
                  <c:v>78.086459995217055</c:v>
                </c:pt>
                <c:pt idx="18139">
                  <c:v>78.074600902208346</c:v>
                </c:pt>
                <c:pt idx="18140">
                  <c:v>78.068769635480308</c:v>
                </c:pt>
                <c:pt idx="18141">
                  <c:v>78.058892517960643</c:v>
                </c:pt>
                <c:pt idx="18142">
                  <c:v>78.051488774811546</c:v>
                </c:pt>
                <c:pt idx="18143">
                  <c:v>78.041988396434405</c:v>
                </c:pt>
                <c:pt idx="18144">
                  <c:v>78.030702602120883</c:v>
                </c:pt>
                <c:pt idx="18145">
                  <c:v>78.0241506170332</c:v>
                </c:pt>
                <c:pt idx="18146">
                  <c:v>78.016550314331482</c:v>
                </c:pt>
                <c:pt idx="18147">
                  <c:v>78.009605210138531</c:v>
                </c:pt>
                <c:pt idx="18148">
                  <c:v>78.000088451798689</c:v>
                </c:pt>
                <c:pt idx="18149">
                  <c:v>77.990833772862345</c:v>
                </c:pt>
                <c:pt idx="18150">
                  <c:v>77.983626589265882</c:v>
                </c:pt>
                <c:pt idx="18151">
                  <c:v>77.976419405669432</c:v>
                </c:pt>
                <c:pt idx="18152">
                  <c:v>77.965690530088352</c:v>
                </c:pt>
                <c:pt idx="18153">
                  <c:v>77.954978034470003</c:v>
                </c:pt>
                <c:pt idx="18154">
                  <c:v>77.948868308375737</c:v>
                </c:pt>
                <c:pt idx="18155">
                  <c:v>77.940154168209119</c:v>
                </c:pt>
                <c:pt idx="18156">
                  <c:v>77.931636587595136</c:v>
                </c:pt>
                <c:pt idx="18157">
                  <c:v>77.921792230000889</c:v>
                </c:pt>
                <c:pt idx="18158">
                  <c:v>77.912046152182967</c:v>
                </c:pt>
                <c:pt idx="18159">
                  <c:v>77.904249289928629</c:v>
                </c:pt>
                <c:pt idx="18160">
                  <c:v>77.892062597665529</c:v>
                </c:pt>
                <c:pt idx="18161">
                  <c:v>77.883446737275236</c:v>
                </c:pt>
                <c:pt idx="18162">
                  <c:v>77.877156831591051</c:v>
                </c:pt>
                <c:pt idx="18163">
                  <c:v>77.871440224602054</c:v>
                </c:pt>
                <c:pt idx="18164">
                  <c:v>77.862414865143776</c:v>
                </c:pt>
                <c:pt idx="18165">
                  <c:v>77.856206859273186</c:v>
                </c:pt>
                <c:pt idx="18166">
                  <c:v>77.846428021529817</c:v>
                </c:pt>
                <c:pt idx="18167">
                  <c:v>77.834503408670244</c:v>
                </c:pt>
                <c:pt idx="18168">
                  <c:v>77.827541924514591</c:v>
                </c:pt>
                <c:pt idx="18169">
                  <c:v>77.817550147255872</c:v>
                </c:pt>
                <c:pt idx="18170">
                  <c:v>77.809065326567321</c:v>
                </c:pt>
                <c:pt idx="18171">
                  <c:v>77.800924485095862</c:v>
                </c:pt>
                <c:pt idx="18172">
                  <c:v>77.791604286308655</c:v>
                </c:pt>
                <c:pt idx="18173">
                  <c:v>77.782709966552119</c:v>
                </c:pt>
                <c:pt idx="18174">
                  <c:v>77.774552745117958</c:v>
                </c:pt>
                <c:pt idx="18175">
                  <c:v>77.766067924429407</c:v>
                </c:pt>
                <c:pt idx="18176">
                  <c:v>77.757009805045683</c:v>
                </c:pt>
                <c:pt idx="18177">
                  <c:v>77.748148245214608</c:v>
                </c:pt>
                <c:pt idx="18178">
                  <c:v>77.741514360313317</c:v>
                </c:pt>
                <c:pt idx="18179">
                  <c:v>77.735027895076527</c:v>
                </c:pt>
                <c:pt idx="18180">
                  <c:v>77.726428414648922</c:v>
                </c:pt>
                <c:pt idx="18181">
                  <c:v>77.716158178023989</c:v>
                </c:pt>
                <c:pt idx="18182">
                  <c:v>77.709655332824468</c:v>
                </c:pt>
                <c:pt idx="18183">
                  <c:v>77.696944481754358</c:v>
                </c:pt>
                <c:pt idx="18184">
                  <c:v>77.686723385017586</c:v>
                </c:pt>
                <c:pt idx="18185">
                  <c:v>77.682579254449621</c:v>
                </c:pt>
                <c:pt idx="18186">
                  <c:v>77.676469528355355</c:v>
                </c:pt>
                <c:pt idx="18187">
                  <c:v>77.666182911767692</c:v>
                </c:pt>
                <c:pt idx="18188">
                  <c:v>77.658549849140542</c:v>
                </c:pt>
                <c:pt idx="18189">
                  <c:v>77.65448761838617</c:v>
                </c:pt>
                <c:pt idx="18190">
                  <c:v>77.642268166197667</c:v>
                </c:pt>
                <c:pt idx="18191">
                  <c:v>77.632063449423597</c:v>
                </c:pt>
                <c:pt idx="18192">
                  <c:v>77.621825972724082</c:v>
                </c:pt>
                <c:pt idx="18193">
                  <c:v>77.615585206928074</c:v>
                </c:pt>
                <c:pt idx="18194">
                  <c:v>77.608034044114518</c:v>
                </c:pt>
                <c:pt idx="18195">
                  <c:v>77.596993949241778</c:v>
                </c:pt>
                <c:pt idx="18196">
                  <c:v>77.588656548217699</c:v>
                </c:pt>
                <c:pt idx="18197">
                  <c:v>77.579909648125636</c:v>
                </c:pt>
                <c:pt idx="18198">
                  <c:v>77.56783761560159</c:v>
                </c:pt>
                <c:pt idx="18199">
                  <c:v>77.558107917746383</c:v>
                </c:pt>
                <c:pt idx="18200">
                  <c:v>77.546183304886796</c:v>
                </c:pt>
                <c:pt idx="18201">
                  <c:v>77.540843437040337</c:v>
                </c:pt>
                <c:pt idx="18202">
                  <c:v>77.530868039744348</c:v>
                </c:pt>
                <c:pt idx="18203">
                  <c:v>77.52274357823562</c:v>
                </c:pt>
                <c:pt idx="18204">
                  <c:v>77.513718218777342</c:v>
                </c:pt>
                <c:pt idx="18205">
                  <c:v>77.503890241145811</c:v>
                </c:pt>
                <c:pt idx="18206">
                  <c:v>77.493276025303757</c:v>
                </c:pt>
                <c:pt idx="18207">
                  <c:v>77.486805940029683</c:v>
                </c:pt>
                <c:pt idx="18208">
                  <c:v>77.479025457738061</c:v>
                </c:pt>
                <c:pt idx="18209">
                  <c:v>77.470999276005656</c:v>
                </c:pt>
                <c:pt idx="18210">
                  <c:v>77.464037791849989</c:v>
                </c:pt>
                <c:pt idx="18211">
                  <c:v>77.452440778244792</c:v>
                </c:pt>
                <c:pt idx="18212">
                  <c:v>77.441613622887402</c:v>
                </c:pt>
                <c:pt idx="18213">
                  <c:v>77.434635758769019</c:v>
                </c:pt>
                <c:pt idx="18214">
                  <c:v>77.427264775545382</c:v>
                </c:pt>
                <c:pt idx="18215">
                  <c:v>77.418108376385334</c:v>
                </c:pt>
                <c:pt idx="18216">
                  <c:v>77.407313980953376</c:v>
                </c:pt>
                <c:pt idx="18217">
                  <c:v>77.400237837058683</c:v>
                </c:pt>
                <c:pt idx="18218">
                  <c:v>77.390016740321897</c:v>
                </c:pt>
                <c:pt idx="18219">
                  <c:v>77.386871787479819</c:v>
                </c:pt>
                <c:pt idx="18220">
                  <c:v>77.375946352346105</c:v>
                </c:pt>
                <c:pt idx="18221">
                  <c:v>77.367756370986498</c:v>
                </c:pt>
                <c:pt idx="18222">
                  <c:v>77.359058610782611</c:v>
                </c:pt>
                <c:pt idx="18223">
                  <c:v>77.349902211622577</c:v>
                </c:pt>
                <c:pt idx="18224">
                  <c:v>77.340090613953762</c:v>
                </c:pt>
                <c:pt idx="18225">
                  <c:v>77.333898988045917</c:v>
                </c:pt>
                <c:pt idx="18226">
                  <c:v>77.325889186276228</c:v>
                </c:pt>
                <c:pt idx="18227">
                  <c:v>77.316781927004328</c:v>
                </c:pt>
                <c:pt idx="18228">
                  <c:v>77.308755745271924</c:v>
                </c:pt>
                <c:pt idx="18229">
                  <c:v>77.301188202495652</c:v>
                </c:pt>
                <c:pt idx="18230">
                  <c:v>77.292130083111942</c:v>
                </c:pt>
                <c:pt idx="18231">
                  <c:v>77.284267701006712</c:v>
                </c:pt>
                <c:pt idx="18232">
                  <c:v>77.276307039125186</c:v>
                </c:pt>
                <c:pt idx="18233">
                  <c:v>77.266904940524356</c:v>
                </c:pt>
                <c:pt idx="18234">
                  <c:v>77.255307926919173</c:v>
                </c:pt>
                <c:pt idx="18235">
                  <c:v>77.245971348169206</c:v>
                </c:pt>
                <c:pt idx="18236">
                  <c:v>77.236225270351298</c:v>
                </c:pt>
                <c:pt idx="18237">
                  <c:v>77.229099986568428</c:v>
                </c:pt>
                <c:pt idx="18238">
                  <c:v>77.222056602599181</c:v>
                </c:pt>
                <c:pt idx="18239">
                  <c:v>77.211851885825112</c:v>
                </c:pt>
                <c:pt idx="18240">
                  <c:v>77.201319569796652</c:v>
                </c:pt>
                <c:pt idx="18241">
                  <c:v>77.194243425901959</c:v>
                </c:pt>
                <c:pt idx="18242">
                  <c:v>77.185791365138869</c:v>
                </c:pt>
                <c:pt idx="18243">
                  <c:v>77.175160769334099</c:v>
                </c:pt>
                <c:pt idx="18244">
                  <c:v>77.168723443985456</c:v>
                </c:pt>
                <c:pt idx="18245">
                  <c:v>77.160238623296891</c:v>
                </c:pt>
                <c:pt idx="18246">
                  <c:v>77.155357394406579</c:v>
                </c:pt>
                <c:pt idx="18247">
                  <c:v>77.147953651257495</c:v>
                </c:pt>
                <c:pt idx="18248">
                  <c:v>77.136160078099664</c:v>
                </c:pt>
                <c:pt idx="18249">
                  <c:v>77.12554586225761</c:v>
                </c:pt>
                <c:pt idx="18250">
                  <c:v>77.115848924327864</c:v>
                </c:pt>
                <c:pt idx="18251">
                  <c:v>77.10677442498141</c:v>
                </c:pt>
                <c:pt idx="18252">
                  <c:v>77.095324831040685</c:v>
                </c:pt>
                <c:pt idx="18253">
                  <c:v>77.084366635981539</c:v>
                </c:pt>
                <c:pt idx="18254">
                  <c:v>77.0746041782009</c:v>
                </c:pt>
                <c:pt idx="18255">
                  <c:v>77.069821229086898</c:v>
                </c:pt>
                <c:pt idx="18256">
                  <c:v>77.060615690038688</c:v>
                </c:pt>
                <c:pt idx="18257">
                  <c:v>77.052720548008026</c:v>
                </c:pt>
                <c:pt idx="18258">
                  <c:v>77.044530566648433</c:v>
                </c:pt>
                <c:pt idx="18259">
                  <c:v>77.037536322567334</c:v>
                </c:pt>
                <c:pt idx="18260">
                  <c:v>77.025333250341518</c:v>
                </c:pt>
                <c:pt idx="18261">
                  <c:v>77.01907610458278</c:v>
                </c:pt>
                <c:pt idx="18262">
                  <c:v>77.007888590045582</c:v>
                </c:pt>
                <c:pt idx="18263">
                  <c:v>77.002909081378945</c:v>
                </c:pt>
                <c:pt idx="18264">
                  <c:v>76.995816557521522</c:v>
                </c:pt>
                <c:pt idx="18265">
                  <c:v>76.987298976907539</c:v>
                </c:pt>
                <c:pt idx="18266">
                  <c:v>76.977241679797942</c:v>
                </c:pt>
                <c:pt idx="18267">
                  <c:v>76.968937038699309</c:v>
                </c:pt>
                <c:pt idx="18268">
                  <c:v>76.961025516705931</c:v>
                </c:pt>
                <c:pt idx="18269">
                  <c:v>76.949035383995465</c:v>
                </c:pt>
                <c:pt idx="18270">
                  <c:v>76.938847047184126</c:v>
                </c:pt>
                <c:pt idx="18271">
                  <c:v>76.931639863587677</c:v>
                </c:pt>
                <c:pt idx="18272">
                  <c:v>76.922434324539481</c:v>
                </c:pt>
                <c:pt idx="18273">
                  <c:v>76.914146063403564</c:v>
                </c:pt>
                <c:pt idx="18274">
                  <c:v>76.904187046070291</c:v>
                </c:pt>
                <c:pt idx="18275">
                  <c:v>76.893163331160267</c:v>
                </c:pt>
                <c:pt idx="18276">
                  <c:v>76.885055249614254</c:v>
                </c:pt>
                <c:pt idx="18277">
                  <c:v>76.877192867509038</c:v>
                </c:pt>
                <c:pt idx="18278">
                  <c:v>76.868347687640679</c:v>
                </c:pt>
                <c:pt idx="18279">
                  <c:v>76.860911184566149</c:v>
                </c:pt>
                <c:pt idx="18280">
                  <c:v>76.852934142721907</c:v>
                </c:pt>
                <c:pt idx="18281">
                  <c:v>76.841664728371086</c:v>
                </c:pt>
                <c:pt idx="18282">
                  <c:v>76.833884246079464</c:v>
                </c:pt>
                <c:pt idx="18283">
                  <c:v>76.824875266583902</c:v>
                </c:pt>
                <c:pt idx="18284">
                  <c:v>76.815473167983086</c:v>
                </c:pt>
                <c:pt idx="18285">
                  <c:v>76.807512506101546</c:v>
                </c:pt>
                <c:pt idx="18286">
                  <c:v>76.799584604145451</c:v>
                </c:pt>
                <c:pt idx="18287">
                  <c:v>76.788642789049021</c:v>
                </c:pt>
                <c:pt idx="18288">
                  <c:v>76.781566645154314</c:v>
                </c:pt>
                <c:pt idx="18289">
                  <c:v>76.772574045621482</c:v>
                </c:pt>
                <c:pt idx="18290">
                  <c:v>76.76302452735618</c:v>
                </c:pt>
                <c:pt idx="18291">
                  <c:v>76.752836190544826</c:v>
                </c:pt>
                <c:pt idx="18292">
                  <c:v>76.743270292316808</c:v>
                </c:pt>
                <c:pt idx="18293">
                  <c:v>76.734687191851961</c:v>
                </c:pt>
                <c:pt idx="18294">
                  <c:v>76.72752914814366</c:v>
                </c:pt>
                <c:pt idx="18295">
                  <c:v>76.719158987194149</c:v>
                </c:pt>
                <c:pt idx="18296">
                  <c:v>76.711968183560415</c:v>
                </c:pt>
                <c:pt idx="18297">
                  <c:v>76.703696302387215</c:v>
                </c:pt>
                <c:pt idx="18298">
                  <c:v>76.697733995957435</c:v>
                </c:pt>
                <c:pt idx="18299">
                  <c:v>76.68751289922065</c:v>
                </c:pt>
                <c:pt idx="18300">
                  <c:v>76.67709524293123</c:v>
                </c:pt>
                <c:pt idx="18301">
                  <c:v>76.667168985523389</c:v>
                </c:pt>
                <c:pt idx="18302">
                  <c:v>76.657144448339238</c:v>
                </c:pt>
                <c:pt idx="18303">
                  <c:v>76.648250128582717</c:v>
                </c:pt>
                <c:pt idx="18304">
                  <c:v>76.639028209571805</c:v>
                </c:pt>
                <c:pt idx="18305">
                  <c:v>76.630739948435874</c:v>
                </c:pt>
                <c:pt idx="18306">
                  <c:v>76.624286243124502</c:v>
                </c:pt>
                <c:pt idx="18307">
                  <c:v>76.614753104821943</c:v>
                </c:pt>
                <c:pt idx="18308">
                  <c:v>76.604220788793484</c:v>
                </c:pt>
                <c:pt idx="18309">
                  <c:v>76.59506438963345</c:v>
                </c:pt>
                <c:pt idx="18310">
                  <c:v>76.586284729615969</c:v>
                </c:pt>
                <c:pt idx="18311">
                  <c:v>76.57948704508749</c:v>
                </c:pt>
                <c:pt idx="18312">
                  <c:v>76.570445305666496</c:v>
                </c:pt>
                <c:pt idx="18313">
                  <c:v>76.561518225984514</c:v>
                </c:pt>
                <c:pt idx="18314">
                  <c:v>76.552853225706073</c:v>
                </c:pt>
                <c:pt idx="18315">
                  <c:v>76.543500266993405</c:v>
                </c:pt>
                <c:pt idx="18316">
                  <c:v>76.534769746864058</c:v>
                </c:pt>
                <c:pt idx="18317">
                  <c:v>76.525482308002282</c:v>
                </c:pt>
                <c:pt idx="18318">
                  <c:v>76.517144906978203</c:v>
                </c:pt>
                <c:pt idx="18319">
                  <c:v>76.505400473708534</c:v>
                </c:pt>
                <c:pt idx="18320">
                  <c:v>76.494524178462967</c:v>
                </c:pt>
                <c:pt idx="18321">
                  <c:v>76.484253941838034</c:v>
                </c:pt>
                <c:pt idx="18322">
                  <c:v>76.47354144621967</c:v>
                </c:pt>
                <c:pt idx="18323">
                  <c:v>76.465367844822779</c:v>
                </c:pt>
                <c:pt idx="18324">
                  <c:v>76.457145103537741</c:v>
                </c:pt>
                <c:pt idx="18325">
                  <c:v>76.449086161879904</c:v>
                </c:pt>
                <c:pt idx="18326">
                  <c:v>76.44291091593476</c:v>
                </c:pt>
                <c:pt idx="18327">
                  <c:v>76.435294233270326</c:v>
                </c:pt>
                <c:pt idx="18328">
                  <c:v>76.427005972134424</c:v>
                </c:pt>
                <c:pt idx="18329">
                  <c:v>76.420781586301118</c:v>
                </c:pt>
                <c:pt idx="18330">
                  <c:v>76.415703797858157</c:v>
                </c:pt>
                <c:pt idx="18331">
                  <c:v>76.41051134967617</c:v>
                </c:pt>
                <c:pt idx="18332">
                  <c:v>76.402108428801213</c:v>
                </c:pt>
                <c:pt idx="18333">
                  <c:v>76.39306668938022</c:v>
                </c:pt>
                <c:pt idx="18334">
                  <c:v>76.381469675775008</c:v>
                </c:pt>
                <c:pt idx="18335">
                  <c:v>76.369774382393516</c:v>
                </c:pt>
                <c:pt idx="18336">
                  <c:v>76.358373928340939</c:v>
                </c:pt>
                <c:pt idx="18337">
                  <c:v>76.349463228621701</c:v>
                </c:pt>
                <c:pt idx="18338">
                  <c:v>76.338062774569124</c:v>
                </c:pt>
                <c:pt idx="18339">
                  <c:v>76.328365836639364</c:v>
                </c:pt>
                <c:pt idx="18340">
                  <c:v>76.320798293863092</c:v>
                </c:pt>
                <c:pt idx="18341">
                  <c:v>76.313279890974982</c:v>
                </c:pt>
                <c:pt idx="18342">
                  <c:v>76.30094577904741</c:v>
                </c:pt>
                <c:pt idx="18343">
                  <c:v>76.29331271642026</c:v>
                </c:pt>
                <c:pt idx="18344">
                  <c:v>76.285417574389598</c:v>
                </c:pt>
                <c:pt idx="18345">
                  <c:v>76.27454127914406</c:v>
                </c:pt>
                <c:pt idx="18346">
                  <c:v>76.26658061726252</c:v>
                </c:pt>
                <c:pt idx="18347">
                  <c:v>76.259127734225288</c:v>
                </c:pt>
                <c:pt idx="18348">
                  <c:v>76.251281732082788</c:v>
                </c:pt>
                <c:pt idx="18349">
                  <c:v>76.24245293217713</c:v>
                </c:pt>
                <c:pt idx="18350">
                  <c:v>76.234508650258306</c:v>
                </c:pt>
                <c:pt idx="18351">
                  <c:v>76.225810890054419</c:v>
                </c:pt>
                <c:pt idx="18352">
                  <c:v>76.218980445600522</c:v>
                </c:pt>
                <c:pt idx="18353">
                  <c:v>76.210659424539145</c:v>
                </c:pt>
                <c:pt idx="18354">
                  <c:v>76.200421947839658</c:v>
                </c:pt>
                <c:pt idx="18355">
                  <c:v>76.191560388008568</c:v>
                </c:pt>
                <c:pt idx="18356">
                  <c:v>76.181290151383621</c:v>
                </c:pt>
                <c:pt idx="18357">
                  <c:v>76.172035472447277</c:v>
                </c:pt>
                <c:pt idx="18358">
                  <c:v>76.161519536381547</c:v>
                </c:pt>
                <c:pt idx="18359">
                  <c:v>76.150954460427656</c:v>
                </c:pt>
                <c:pt idx="18360">
                  <c:v>76.142387739925496</c:v>
                </c:pt>
                <c:pt idx="18361">
                  <c:v>76.136785792675539</c:v>
                </c:pt>
                <c:pt idx="18362">
                  <c:v>76.128399251763312</c:v>
                </c:pt>
                <c:pt idx="18363">
                  <c:v>76.118931633311604</c:v>
                </c:pt>
                <c:pt idx="18364">
                  <c:v>76.109627814487098</c:v>
                </c:pt>
                <c:pt idx="18365">
                  <c:v>76.099537757452069</c:v>
                </c:pt>
                <c:pt idx="18366">
                  <c:v>76.090463258105629</c:v>
                </c:pt>
                <c:pt idx="18367">
                  <c:v>76.080291301257006</c:v>
                </c:pt>
                <c:pt idx="18368">
                  <c:v>76.071659060903983</c:v>
                </c:pt>
                <c:pt idx="18369">
                  <c:v>76.065795034250499</c:v>
                </c:pt>
                <c:pt idx="18370">
                  <c:v>76.057293833599232</c:v>
                </c:pt>
                <c:pt idx="18371">
                  <c:v>76.046286498651938</c:v>
                </c:pt>
                <c:pt idx="18372">
                  <c:v>76.036851640125661</c:v>
                </c:pt>
                <c:pt idx="18373">
                  <c:v>76.025451186073113</c:v>
                </c:pt>
                <c:pt idx="18374">
                  <c:v>76.017408624377964</c:v>
                </c:pt>
                <c:pt idx="18375">
                  <c:v>76.010004881228895</c:v>
                </c:pt>
                <c:pt idx="18376">
                  <c:v>76.000078623821068</c:v>
                </c:pt>
                <c:pt idx="18377">
                  <c:v>75.992429181231188</c:v>
                </c:pt>
                <c:pt idx="18378">
                  <c:v>75.985828056255357</c:v>
                </c:pt>
                <c:pt idx="18379">
                  <c:v>75.977507035193995</c:v>
                </c:pt>
                <c:pt idx="18380">
                  <c:v>75.969513613387022</c:v>
                </c:pt>
                <c:pt idx="18381">
                  <c:v>75.961323632027415</c:v>
                </c:pt>
                <c:pt idx="18382">
                  <c:v>75.954689747126139</c:v>
                </c:pt>
                <c:pt idx="18383">
                  <c:v>75.945271268562593</c:v>
                </c:pt>
                <c:pt idx="18384">
                  <c:v>75.93541053100563</c:v>
                </c:pt>
                <c:pt idx="18385">
                  <c:v>75.928563706589017</c:v>
                </c:pt>
                <c:pt idx="18386">
                  <c:v>75.917245152350048</c:v>
                </c:pt>
                <c:pt idx="18387">
                  <c:v>75.907695634084732</c:v>
                </c:pt>
                <c:pt idx="18388">
                  <c:v>75.898784934365494</c:v>
                </c:pt>
                <c:pt idx="18389">
                  <c:v>75.891102731850197</c:v>
                </c:pt>
                <c:pt idx="18390">
                  <c:v>75.88178253306296</c:v>
                </c:pt>
                <c:pt idx="18391">
                  <c:v>75.873150292709937</c:v>
                </c:pt>
                <c:pt idx="18392">
                  <c:v>75.866074148815244</c:v>
                </c:pt>
                <c:pt idx="18393">
                  <c:v>75.857556568201247</c:v>
                </c:pt>
                <c:pt idx="18394">
                  <c:v>75.848121709674999</c:v>
                </c:pt>
                <c:pt idx="18395">
                  <c:v>75.839800688613636</c:v>
                </c:pt>
                <c:pt idx="18396">
                  <c:v>75.830546009677292</c:v>
                </c:pt>
                <c:pt idx="18397">
                  <c:v>75.825238901756279</c:v>
                </c:pt>
                <c:pt idx="18398">
                  <c:v>75.817278239874724</c:v>
                </c:pt>
                <c:pt idx="18399">
                  <c:v>75.805222587313409</c:v>
                </c:pt>
                <c:pt idx="18400">
                  <c:v>75.79542736960731</c:v>
                </c:pt>
                <c:pt idx="18401">
                  <c:v>75.788662445004277</c:v>
                </c:pt>
                <c:pt idx="18402">
                  <c:v>75.779637085546</c:v>
                </c:pt>
                <c:pt idx="18403">
                  <c:v>75.771316064484651</c:v>
                </c:pt>
                <c:pt idx="18404">
                  <c:v>75.761881205958375</c:v>
                </c:pt>
                <c:pt idx="18405">
                  <c:v>75.751922188625102</c:v>
                </c:pt>
                <c:pt idx="18406">
                  <c:v>75.744223606147074</c:v>
                </c:pt>
                <c:pt idx="18407">
                  <c:v>75.735001687136176</c:v>
                </c:pt>
                <c:pt idx="18408">
                  <c:v>75.725452168870859</c:v>
                </c:pt>
                <c:pt idx="18409">
                  <c:v>75.720865779309477</c:v>
                </c:pt>
                <c:pt idx="18410">
                  <c:v>75.708548047344649</c:v>
                </c:pt>
                <c:pt idx="18411">
                  <c:v>75.698310570645148</c:v>
                </c:pt>
                <c:pt idx="18412">
                  <c:v>75.689809369993881</c:v>
                </c:pt>
                <c:pt idx="18413">
                  <c:v>75.679260674002705</c:v>
                </c:pt>
                <c:pt idx="18414">
                  <c:v>75.670218934581712</c:v>
                </c:pt>
                <c:pt idx="18415">
                  <c:v>75.659211599634403</c:v>
                </c:pt>
                <c:pt idx="18416">
                  <c:v>75.650923338498487</c:v>
                </c:pt>
                <c:pt idx="18417">
                  <c:v>75.643159236169581</c:v>
                </c:pt>
                <c:pt idx="18418">
                  <c:v>75.635083914549014</c:v>
                </c:pt>
                <c:pt idx="18419">
                  <c:v>75.626091315016168</c:v>
                </c:pt>
                <c:pt idx="18420">
                  <c:v>75.616165057608328</c:v>
                </c:pt>
                <c:pt idx="18421">
                  <c:v>75.60715607811278</c:v>
                </c:pt>
                <c:pt idx="18422">
                  <c:v>75.599588535336508</c:v>
                </c:pt>
                <c:pt idx="18423">
                  <c:v>75.588155321358485</c:v>
                </c:pt>
                <c:pt idx="18424">
                  <c:v>75.579408421266436</c:v>
                </c:pt>
                <c:pt idx="18425">
                  <c:v>75.571464139347626</c:v>
                </c:pt>
                <c:pt idx="18426">
                  <c:v>75.564371615490202</c:v>
                </c:pt>
                <c:pt idx="18427">
                  <c:v>75.55349532024465</c:v>
                </c:pt>
                <c:pt idx="18428">
                  <c:v>75.544584620525399</c:v>
                </c:pt>
                <c:pt idx="18429">
                  <c:v>75.537475716705259</c:v>
                </c:pt>
                <c:pt idx="18430">
                  <c:v>75.526828740937788</c:v>
                </c:pt>
                <c:pt idx="18431">
                  <c:v>75.519654317266784</c:v>
                </c:pt>
                <c:pt idx="18432">
                  <c:v>75.51162813553438</c:v>
                </c:pt>
                <c:pt idx="18433">
                  <c:v>75.501832917828281</c:v>
                </c:pt>
                <c:pt idx="18434">
                  <c:v>75.493102397698948</c:v>
                </c:pt>
                <c:pt idx="18435">
                  <c:v>75.483127000402945</c:v>
                </c:pt>
                <c:pt idx="18436">
                  <c:v>75.473626622025819</c:v>
                </c:pt>
                <c:pt idx="18437">
                  <c:v>75.466009939361385</c:v>
                </c:pt>
                <c:pt idx="18438">
                  <c:v>75.459425194348256</c:v>
                </c:pt>
                <c:pt idx="18439">
                  <c:v>75.451546432280324</c:v>
                </c:pt>
                <c:pt idx="18440">
                  <c:v>75.44361853032423</c:v>
                </c:pt>
                <c:pt idx="18441">
                  <c:v>75.435526828740947</c:v>
                </c:pt>
                <c:pt idx="18442">
                  <c:v>75.426861828462492</c:v>
                </c:pt>
                <c:pt idx="18443">
                  <c:v>75.417754569190606</c:v>
                </c:pt>
                <c:pt idx="18444">
                  <c:v>75.409417168166542</c:v>
                </c:pt>
                <c:pt idx="18445">
                  <c:v>75.398606392771867</c:v>
                </c:pt>
                <c:pt idx="18446">
                  <c:v>75.388942214767525</c:v>
                </c:pt>
                <c:pt idx="18447">
                  <c:v>75.377738320267582</c:v>
                </c:pt>
                <c:pt idx="18448">
                  <c:v>75.366927544872908</c:v>
                </c:pt>
                <c:pt idx="18449">
                  <c:v>75.358868603215058</c:v>
                </c:pt>
                <c:pt idx="18450">
                  <c:v>75.349122525397135</c:v>
                </c:pt>
                <c:pt idx="18451">
                  <c:v>75.339507487280954</c:v>
                </c:pt>
                <c:pt idx="18452">
                  <c:v>75.332677042827058</c:v>
                </c:pt>
                <c:pt idx="18453">
                  <c:v>75.32499484031176</c:v>
                </c:pt>
                <c:pt idx="18454">
                  <c:v>75.316608299399505</c:v>
                </c:pt>
                <c:pt idx="18455">
                  <c:v>75.307435520276755</c:v>
                </c:pt>
                <c:pt idx="18456">
                  <c:v>75.295936786447882</c:v>
                </c:pt>
                <c:pt idx="18457">
                  <c:v>75.289679640689144</c:v>
                </c:pt>
                <c:pt idx="18458">
                  <c:v>75.281817258583928</c:v>
                </c:pt>
                <c:pt idx="18459">
                  <c:v>75.270416804531351</c:v>
                </c:pt>
                <c:pt idx="18460">
                  <c:v>75.260359507421768</c:v>
                </c:pt>
                <c:pt idx="18461">
                  <c:v>75.253250603601629</c:v>
                </c:pt>
                <c:pt idx="18462">
                  <c:v>75.24481492280124</c:v>
                </c:pt>
                <c:pt idx="18463">
                  <c:v>75.235904223082002</c:v>
                </c:pt>
                <c:pt idx="18464">
                  <c:v>75.228877219075457</c:v>
                </c:pt>
                <c:pt idx="18465">
                  <c:v>75.21914752122025</c:v>
                </c:pt>
                <c:pt idx="18466">
                  <c:v>75.208156566235658</c:v>
                </c:pt>
                <c:pt idx="18467">
                  <c:v>75.197296650952836</c:v>
                </c:pt>
                <c:pt idx="18468">
                  <c:v>75.185781537161219</c:v>
                </c:pt>
                <c:pt idx="18469">
                  <c:v>75.179147652259942</c:v>
                </c:pt>
                <c:pt idx="18470">
                  <c:v>75.170171432689813</c:v>
                </c:pt>
                <c:pt idx="18471">
                  <c:v>75.162915109205215</c:v>
                </c:pt>
                <c:pt idx="18472">
                  <c:v>75.155560505944294</c:v>
                </c:pt>
                <c:pt idx="18473">
                  <c:v>75.147173965032053</c:v>
                </c:pt>
                <c:pt idx="18474">
                  <c:v>75.136068350308435</c:v>
                </c:pt>
                <c:pt idx="18475">
                  <c:v>75.126862811260239</c:v>
                </c:pt>
                <c:pt idx="18476">
                  <c:v>75.119147848819509</c:v>
                </c:pt>
                <c:pt idx="18477">
                  <c:v>75.11423386000375</c:v>
                </c:pt>
                <c:pt idx="18478">
                  <c:v>75.106862876780099</c:v>
                </c:pt>
                <c:pt idx="18479">
                  <c:v>75.100392791506025</c:v>
                </c:pt>
                <c:pt idx="18480">
                  <c:v>75.091793311078419</c:v>
                </c:pt>
                <c:pt idx="18481">
                  <c:v>75.080966155721029</c:v>
                </c:pt>
                <c:pt idx="18482">
                  <c:v>75.073300333168447</c:v>
                </c:pt>
                <c:pt idx="18483">
                  <c:v>75.06127744053255</c:v>
                </c:pt>
                <c:pt idx="18484">
                  <c:v>75.049352827672962</c:v>
                </c:pt>
                <c:pt idx="18485">
                  <c:v>75.038886031495409</c:v>
                </c:pt>
                <c:pt idx="18486">
                  <c:v>75.031662467936229</c:v>
                </c:pt>
                <c:pt idx="18487">
                  <c:v>75.0231121273968</c:v>
                </c:pt>
                <c:pt idx="18488">
                  <c:v>75.016232543054727</c:v>
                </c:pt>
                <c:pt idx="18489">
                  <c:v>75.002866493475864</c:v>
                </c:pt>
                <c:pt idx="18490">
                  <c:v>74.995200670923282</c:v>
                </c:pt>
                <c:pt idx="18491">
                  <c:v>74.984471795342188</c:v>
                </c:pt>
                <c:pt idx="18492">
                  <c:v>74.979606946414592</c:v>
                </c:pt>
                <c:pt idx="18493">
                  <c:v>74.970024668223857</c:v>
                </c:pt>
                <c:pt idx="18494">
                  <c:v>74.960016511002422</c:v>
                </c:pt>
                <c:pt idx="18495">
                  <c:v>74.954218004199817</c:v>
                </c:pt>
                <c:pt idx="18496">
                  <c:v>74.946175442504696</c:v>
                </c:pt>
                <c:pt idx="18497">
                  <c:v>74.936331084910449</c:v>
                </c:pt>
                <c:pt idx="18498">
                  <c:v>74.929189421164892</c:v>
                </c:pt>
                <c:pt idx="18499">
                  <c:v>74.923652993765799</c:v>
                </c:pt>
                <c:pt idx="18500">
                  <c:v>74.911187842136485</c:v>
                </c:pt>
                <c:pt idx="18501">
                  <c:v>74.903407359844849</c:v>
                </c:pt>
                <c:pt idx="18502">
                  <c:v>74.892989703555429</c:v>
                </c:pt>
                <c:pt idx="18503">
                  <c:v>74.885454920704603</c:v>
                </c:pt>
                <c:pt idx="18504">
                  <c:v>74.873104428814315</c:v>
                </c:pt>
                <c:pt idx="18505">
                  <c:v>74.863014371779286</c:v>
                </c:pt>
                <c:pt idx="18506">
                  <c:v>74.854349371500831</c:v>
                </c:pt>
                <c:pt idx="18507">
                  <c:v>74.846601649134655</c:v>
                </c:pt>
                <c:pt idx="18508">
                  <c:v>74.837707329378134</c:v>
                </c:pt>
                <c:pt idx="18509">
                  <c:v>74.828796629658868</c:v>
                </c:pt>
                <c:pt idx="18510">
                  <c:v>74.820066109529549</c:v>
                </c:pt>
                <c:pt idx="18511">
                  <c:v>74.814988321086588</c:v>
                </c:pt>
                <c:pt idx="18512">
                  <c:v>74.805389662933138</c:v>
                </c:pt>
                <c:pt idx="18513">
                  <c:v>74.796478963213886</c:v>
                </c:pt>
                <c:pt idx="18514">
                  <c:v>74.786683745507801</c:v>
                </c:pt>
                <c:pt idx="18515">
                  <c:v>74.777101467317067</c:v>
                </c:pt>
                <c:pt idx="18516">
                  <c:v>74.770287402825872</c:v>
                </c:pt>
                <c:pt idx="18517">
                  <c:v>74.760230105716289</c:v>
                </c:pt>
                <c:pt idx="18518">
                  <c:v>74.749140870955372</c:v>
                </c:pt>
                <c:pt idx="18519">
                  <c:v>74.743997562661548</c:v>
                </c:pt>
                <c:pt idx="18520">
                  <c:v>74.732629868534417</c:v>
                </c:pt>
                <c:pt idx="18521">
                  <c:v>74.726143403297613</c:v>
                </c:pt>
                <c:pt idx="18522">
                  <c:v>74.716872344398553</c:v>
                </c:pt>
                <c:pt idx="18523">
                  <c:v>74.708485803486312</c:v>
                </c:pt>
                <c:pt idx="18524">
                  <c:v>74.699951842909613</c:v>
                </c:pt>
                <c:pt idx="18525">
                  <c:v>74.691548922034656</c:v>
                </c:pt>
                <c:pt idx="18526">
                  <c:v>74.680623486900956</c:v>
                </c:pt>
                <c:pt idx="18527">
                  <c:v>74.673989601999679</c:v>
                </c:pt>
                <c:pt idx="18528">
                  <c:v>74.665766860714626</c:v>
                </c:pt>
                <c:pt idx="18529">
                  <c:v>74.655234544686181</c:v>
                </c:pt>
                <c:pt idx="18530">
                  <c:v>74.64532466724107</c:v>
                </c:pt>
                <c:pt idx="18531">
                  <c:v>74.63457941169726</c:v>
                </c:pt>
                <c:pt idx="18532">
                  <c:v>74.625406632574496</c:v>
                </c:pt>
                <c:pt idx="18533">
                  <c:v>74.616397653078948</c:v>
                </c:pt>
                <c:pt idx="18534">
                  <c:v>74.610009467618454</c:v>
                </c:pt>
                <c:pt idx="18535">
                  <c:v>74.602228985326832</c:v>
                </c:pt>
                <c:pt idx="18536">
                  <c:v>74.594022624004509</c:v>
                </c:pt>
                <c:pt idx="18537">
                  <c:v>74.586422321302805</c:v>
                </c:pt>
                <c:pt idx="18538">
                  <c:v>74.580214315432229</c:v>
                </c:pt>
                <c:pt idx="18539">
                  <c:v>74.570746696980507</c:v>
                </c:pt>
                <c:pt idx="18540">
                  <c:v>74.556905628482781</c:v>
                </c:pt>
                <c:pt idx="18541">
                  <c:v>74.54946912540828</c:v>
                </c:pt>
                <c:pt idx="18542">
                  <c:v>74.538330750759215</c:v>
                </c:pt>
                <c:pt idx="18543">
                  <c:v>74.532270164553097</c:v>
                </c:pt>
                <c:pt idx="18544">
                  <c:v>74.522049067816326</c:v>
                </c:pt>
                <c:pt idx="18545">
                  <c:v>74.514448765114608</c:v>
                </c:pt>
                <c:pt idx="18546">
                  <c:v>74.504129388601527</c:v>
                </c:pt>
                <c:pt idx="18547">
                  <c:v>74.49325309335596</c:v>
                </c:pt>
                <c:pt idx="18548">
                  <c:v>74.481918159154276</c:v>
                </c:pt>
                <c:pt idx="18549">
                  <c:v>74.474973054961339</c:v>
                </c:pt>
                <c:pt idx="18550">
                  <c:v>74.46540715673332</c:v>
                </c:pt>
                <c:pt idx="18551">
                  <c:v>74.460132808737725</c:v>
                </c:pt>
                <c:pt idx="18552">
                  <c:v>74.452663545737778</c:v>
                </c:pt>
                <c:pt idx="18553">
                  <c:v>74.441787250492226</c:v>
                </c:pt>
                <c:pt idx="18554">
                  <c:v>74.435251645367259</c:v>
                </c:pt>
                <c:pt idx="18555">
                  <c:v>74.427110803895815</c:v>
                </c:pt>
                <c:pt idx="18556">
                  <c:v>74.416856947233583</c:v>
                </c:pt>
                <c:pt idx="18557">
                  <c:v>74.406799650124015</c:v>
                </c:pt>
                <c:pt idx="18558">
                  <c:v>74.399526946676687</c:v>
                </c:pt>
                <c:pt idx="18559">
                  <c:v>74.390616246957421</c:v>
                </c:pt>
                <c:pt idx="18560">
                  <c:v>74.382393505672383</c:v>
                </c:pt>
                <c:pt idx="18561">
                  <c:v>74.3758415205847</c:v>
                </c:pt>
                <c:pt idx="18562">
                  <c:v>74.36367120828433</c:v>
                </c:pt>
                <c:pt idx="18563">
                  <c:v>74.352549213597996</c:v>
                </c:pt>
                <c:pt idx="18564">
                  <c:v>74.34521099029979</c:v>
                </c:pt>
                <c:pt idx="18565">
                  <c:v>74.338511585547636</c:v>
                </c:pt>
                <c:pt idx="18566">
                  <c:v>74.328552568214349</c:v>
                </c:pt>
                <c:pt idx="18567">
                  <c:v>74.319215989464411</c:v>
                </c:pt>
                <c:pt idx="18568">
                  <c:v>74.309895790677189</c:v>
                </c:pt>
                <c:pt idx="18569">
                  <c:v>74.300591971852683</c:v>
                </c:pt>
                <c:pt idx="18570">
                  <c:v>74.293188228703599</c:v>
                </c:pt>
                <c:pt idx="18571">
                  <c:v>74.285374986486531</c:v>
                </c:pt>
                <c:pt idx="18572">
                  <c:v>74.275203029637908</c:v>
                </c:pt>
                <c:pt idx="18573">
                  <c:v>74.266439749583128</c:v>
                </c:pt>
                <c:pt idx="18574">
                  <c:v>74.258135108484495</c:v>
                </c:pt>
                <c:pt idx="18575">
                  <c:v>74.252221941942864</c:v>
                </c:pt>
                <c:pt idx="18576">
                  <c:v>74.243098302708262</c:v>
                </c:pt>
                <c:pt idx="18577">
                  <c:v>74.234875561423223</c:v>
                </c:pt>
                <c:pt idx="18578">
                  <c:v>74.229453793763184</c:v>
                </c:pt>
                <c:pt idx="18579">
                  <c:v>74.220395674379446</c:v>
                </c:pt>
                <c:pt idx="18580">
                  <c:v>74.211665154250113</c:v>
                </c:pt>
                <c:pt idx="18581">
                  <c:v>74.19993710094316</c:v>
                </c:pt>
                <c:pt idx="18582">
                  <c:v>74.189191845399364</c:v>
                </c:pt>
                <c:pt idx="18583">
                  <c:v>74.1828200399016</c:v>
                </c:pt>
                <c:pt idx="18584">
                  <c:v>74.17561285630515</c:v>
                </c:pt>
                <c:pt idx="18585">
                  <c:v>74.168209113156067</c:v>
                </c:pt>
                <c:pt idx="18586">
                  <c:v>74.160150171498216</c:v>
                </c:pt>
                <c:pt idx="18587">
                  <c:v>74.148176418750467</c:v>
                </c:pt>
                <c:pt idx="18588">
                  <c:v>74.141296834408422</c:v>
                </c:pt>
                <c:pt idx="18589">
                  <c:v>74.130223979610236</c:v>
                </c:pt>
                <c:pt idx="18590">
                  <c:v>74.121362419779132</c:v>
                </c:pt>
                <c:pt idx="18591">
                  <c:v>74.113958676630048</c:v>
                </c:pt>
                <c:pt idx="18592">
                  <c:v>74.107079092287989</c:v>
                </c:pt>
                <c:pt idx="18593">
                  <c:v>74.09843047197225</c:v>
                </c:pt>
                <c:pt idx="18594">
                  <c:v>74.090830169270532</c:v>
                </c:pt>
                <c:pt idx="18595">
                  <c:v>74.081428070669716</c:v>
                </c:pt>
                <c:pt idx="18596">
                  <c:v>74.072140631807926</c:v>
                </c:pt>
                <c:pt idx="18597">
                  <c:v>74.061673835630359</c:v>
                </c:pt>
                <c:pt idx="18598">
                  <c:v>74.056121028268549</c:v>
                </c:pt>
                <c:pt idx="18599">
                  <c:v>74.04447487477519</c:v>
                </c:pt>
                <c:pt idx="18600">
                  <c:v>74.031862303481404</c:v>
                </c:pt>
                <c:pt idx="18601">
                  <c:v>74.024327520630564</c:v>
                </c:pt>
                <c:pt idx="18602">
                  <c:v>74.016956537406926</c:v>
                </c:pt>
                <c:pt idx="18603">
                  <c:v>74.005457803578039</c:v>
                </c:pt>
                <c:pt idx="18604">
                  <c:v>73.99772646117458</c:v>
                </c:pt>
                <c:pt idx="18605">
                  <c:v>73.987620024176834</c:v>
                </c:pt>
                <c:pt idx="18606">
                  <c:v>73.97833258531503</c:v>
                </c:pt>
                <c:pt idx="18607">
                  <c:v>73.966768331635279</c:v>
                </c:pt>
                <c:pt idx="18608">
                  <c:v>73.959446488299804</c:v>
                </c:pt>
                <c:pt idx="18609">
                  <c:v>73.950584928468714</c:v>
                </c:pt>
                <c:pt idx="18610">
                  <c:v>73.942263907407352</c:v>
                </c:pt>
                <c:pt idx="18611">
                  <c:v>73.936760239933704</c:v>
                </c:pt>
                <c:pt idx="18612">
                  <c:v>73.928766818126732</c:v>
                </c:pt>
                <c:pt idx="18613">
                  <c:v>73.920216477587303</c:v>
                </c:pt>
                <c:pt idx="18614">
                  <c:v>73.911535097346118</c:v>
                </c:pt>
                <c:pt idx="18615">
                  <c:v>73.902968376843972</c:v>
                </c:pt>
                <c:pt idx="18616">
                  <c:v>73.891551542828694</c:v>
                </c:pt>
                <c:pt idx="18617">
                  <c:v>73.881625285420853</c:v>
                </c:pt>
                <c:pt idx="18618">
                  <c:v>73.873173224657748</c:v>
                </c:pt>
                <c:pt idx="18619">
                  <c:v>73.864688403969197</c:v>
                </c:pt>
                <c:pt idx="18620">
                  <c:v>73.855056985890315</c:v>
                </c:pt>
                <c:pt idx="18621">
                  <c:v>73.847669622703947</c:v>
                </c:pt>
                <c:pt idx="18622">
                  <c:v>73.839823620561432</c:v>
                </c:pt>
                <c:pt idx="18623">
                  <c:v>73.832125038083419</c:v>
                </c:pt>
                <c:pt idx="18624">
                  <c:v>73.822182400712876</c:v>
                </c:pt>
                <c:pt idx="18625">
                  <c:v>73.813713959987041</c:v>
                </c:pt>
                <c:pt idx="18626">
                  <c:v>73.803001464368677</c:v>
                </c:pt>
                <c:pt idx="18627">
                  <c:v>73.793763165395035</c:v>
                </c:pt>
                <c:pt idx="18628">
                  <c:v>73.785589563998158</c:v>
                </c:pt>
                <c:pt idx="18629">
                  <c:v>73.778202200811791</c:v>
                </c:pt>
                <c:pt idx="18630">
                  <c:v>73.770552758221939</c:v>
                </c:pt>
                <c:pt idx="18631">
                  <c:v>73.761674818428119</c:v>
                </c:pt>
                <c:pt idx="18632">
                  <c:v>73.751961500535614</c:v>
                </c:pt>
                <c:pt idx="18633">
                  <c:v>73.743312880219889</c:v>
                </c:pt>
                <c:pt idx="18634">
                  <c:v>73.736449675840532</c:v>
                </c:pt>
                <c:pt idx="18635">
                  <c:v>73.727915715263833</c:v>
                </c:pt>
                <c:pt idx="18636">
                  <c:v>73.721330970250719</c:v>
                </c:pt>
                <c:pt idx="18637">
                  <c:v>73.712829769599438</c:v>
                </c:pt>
                <c:pt idx="18638">
                  <c:v>73.703345771185028</c:v>
                </c:pt>
                <c:pt idx="18639">
                  <c:v>73.693960052546913</c:v>
                </c:pt>
                <c:pt idx="18640">
                  <c:v>73.682985477525051</c:v>
                </c:pt>
                <c:pt idx="18641">
                  <c:v>73.67264972104924</c:v>
                </c:pt>
                <c:pt idx="18642">
                  <c:v>73.665884796446207</c:v>
                </c:pt>
                <c:pt idx="18643">
                  <c:v>73.65736721583221</c:v>
                </c:pt>
                <c:pt idx="18644">
                  <c:v>73.646736620027454</c:v>
                </c:pt>
                <c:pt idx="18645">
                  <c:v>73.638448358891537</c:v>
                </c:pt>
                <c:pt idx="18646">
                  <c:v>73.631208415369642</c:v>
                </c:pt>
                <c:pt idx="18647">
                  <c:v>73.620905418819262</c:v>
                </c:pt>
                <c:pt idx="18648">
                  <c:v>73.611519700181177</c:v>
                </c:pt>
                <c:pt idx="18649">
                  <c:v>73.604312516584727</c:v>
                </c:pt>
                <c:pt idx="18650">
                  <c:v>73.595172497387395</c:v>
                </c:pt>
                <c:pt idx="18651">
                  <c:v>73.582723725720797</c:v>
                </c:pt>
                <c:pt idx="18652">
                  <c:v>73.574386324696732</c:v>
                </c:pt>
                <c:pt idx="18653">
                  <c:v>73.567785199720888</c:v>
                </c:pt>
                <c:pt idx="18654">
                  <c:v>73.557236503729726</c:v>
                </c:pt>
                <c:pt idx="18655">
                  <c:v>73.550651758716597</c:v>
                </c:pt>
                <c:pt idx="18656">
                  <c:v>73.545934329453473</c:v>
                </c:pt>
                <c:pt idx="18657">
                  <c:v>73.538923705409644</c:v>
                </c:pt>
                <c:pt idx="18658">
                  <c:v>73.529423327032504</c:v>
                </c:pt>
                <c:pt idx="18659">
                  <c:v>73.520545387238698</c:v>
                </c:pt>
                <c:pt idx="18660">
                  <c:v>73.509177693111582</c:v>
                </c:pt>
                <c:pt idx="18661">
                  <c:v>73.499546275032671</c:v>
                </c:pt>
                <c:pt idx="18662">
                  <c:v>73.487949261427488</c:v>
                </c:pt>
                <c:pt idx="18663">
                  <c:v>73.480004979508678</c:v>
                </c:pt>
                <c:pt idx="18664">
                  <c:v>73.46940714362934</c:v>
                </c:pt>
                <c:pt idx="18665">
                  <c:v>73.462462039436403</c:v>
                </c:pt>
                <c:pt idx="18666">
                  <c:v>73.45538589554171</c:v>
                </c:pt>
                <c:pt idx="18667">
                  <c:v>73.446704515300524</c:v>
                </c:pt>
                <c:pt idx="18668">
                  <c:v>73.434648862739195</c:v>
                </c:pt>
                <c:pt idx="18669">
                  <c:v>73.426819240559411</c:v>
                </c:pt>
                <c:pt idx="18670">
                  <c:v>73.419906896291906</c:v>
                </c:pt>
                <c:pt idx="18671">
                  <c:v>73.413027311949847</c:v>
                </c:pt>
                <c:pt idx="18672">
                  <c:v>73.402249296480605</c:v>
                </c:pt>
                <c:pt idx="18673">
                  <c:v>73.391471281011363</c:v>
                </c:pt>
                <c:pt idx="18674">
                  <c:v>73.384034777936847</c:v>
                </c:pt>
                <c:pt idx="18675">
                  <c:v>73.373502461908402</c:v>
                </c:pt>
                <c:pt idx="18676">
                  <c:v>73.365721979616779</c:v>
                </c:pt>
                <c:pt idx="18677">
                  <c:v>73.357974257250604</c:v>
                </c:pt>
                <c:pt idx="18678">
                  <c:v>73.348768718202408</c:v>
                </c:pt>
                <c:pt idx="18679">
                  <c:v>73.341250315314284</c:v>
                </c:pt>
                <c:pt idx="18680">
                  <c:v>73.33053781969592</c:v>
                </c:pt>
                <c:pt idx="18681">
                  <c:v>73.32177453964114</c:v>
                </c:pt>
                <c:pt idx="18682">
                  <c:v>73.313256959027157</c:v>
                </c:pt>
                <c:pt idx="18683">
                  <c:v>73.306426514573261</c:v>
                </c:pt>
                <c:pt idx="18684">
                  <c:v>73.296107138060151</c:v>
                </c:pt>
                <c:pt idx="18685">
                  <c:v>73.288752534799244</c:v>
                </c:pt>
                <c:pt idx="18686">
                  <c:v>73.276189103393591</c:v>
                </c:pt>
                <c:pt idx="18687">
                  <c:v>73.268375861176537</c:v>
                </c:pt>
                <c:pt idx="18688">
                  <c:v>73.26120143750552</c:v>
                </c:pt>
                <c:pt idx="18689">
                  <c:v>73.252700236854267</c:v>
                </c:pt>
                <c:pt idx="18690">
                  <c:v>73.244018856613081</c:v>
                </c:pt>
                <c:pt idx="18691">
                  <c:v>73.235943534992515</c:v>
                </c:pt>
                <c:pt idx="18692">
                  <c:v>73.226688856056171</c:v>
                </c:pt>
                <c:pt idx="18693">
                  <c:v>73.21964547208691</c:v>
                </c:pt>
                <c:pt idx="18694">
                  <c:v>73.212143449161516</c:v>
                </c:pt>
                <c:pt idx="18695">
                  <c:v>73.203855188025585</c:v>
                </c:pt>
                <c:pt idx="18696">
                  <c:v>73.192569393712063</c:v>
                </c:pt>
                <c:pt idx="18697">
                  <c:v>73.181316359323972</c:v>
                </c:pt>
                <c:pt idx="18698">
                  <c:v>73.172340139753842</c:v>
                </c:pt>
                <c:pt idx="18699">
                  <c:v>73.163986358767048</c:v>
                </c:pt>
                <c:pt idx="18700">
                  <c:v>73.154682539942556</c:v>
                </c:pt>
                <c:pt idx="18701">
                  <c:v>73.147688295861442</c:v>
                </c:pt>
                <c:pt idx="18702">
                  <c:v>73.138384477036922</c:v>
                </c:pt>
                <c:pt idx="18703">
                  <c:v>73.130112595863736</c:v>
                </c:pt>
                <c:pt idx="18704">
                  <c:v>73.125067567346207</c:v>
                </c:pt>
                <c:pt idx="18705">
                  <c:v>73.118056943302406</c:v>
                </c:pt>
                <c:pt idx="18706">
                  <c:v>73.109850581980083</c:v>
                </c:pt>
                <c:pt idx="18707">
                  <c:v>73.101251101552492</c:v>
                </c:pt>
                <c:pt idx="18708">
                  <c:v>73.092504201460443</c:v>
                </c:pt>
                <c:pt idx="18709">
                  <c:v>73.081627906214891</c:v>
                </c:pt>
                <c:pt idx="18710">
                  <c:v>73.073519824668892</c:v>
                </c:pt>
                <c:pt idx="18711">
                  <c:v>73.065018624017611</c:v>
                </c:pt>
                <c:pt idx="18712">
                  <c:v>73.052831931754525</c:v>
                </c:pt>
                <c:pt idx="18713">
                  <c:v>73.04704980491465</c:v>
                </c:pt>
                <c:pt idx="18714">
                  <c:v>73.039236562697582</c:v>
                </c:pt>
                <c:pt idx="18715">
                  <c:v>73.032356978355523</c:v>
                </c:pt>
                <c:pt idx="18716">
                  <c:v>73.024838575467399</c:v>
                </c:pt>
                <c:pt idx="18717">
                  <c:v>73.016566694294212</c:v>
                </c:pt>
                <c:pt idx="18718">
                  <c:v>73.006869756364438</c:v>
                </c:pt>
                <c:pt idx="18719">
                  <c:v>72.9979590566452</c:v>
                </c:pt>
                <c:pt idx="18720">
                  <c:v>72.984658526917187</c:v>
                </c:pt>
                <c:pt idx="18721">
                  <c:v>72.977189263917239</c:v>
                </c:pt>
                <c:pt idx="18722">
                  <c:v>72.968458743787906</c:v>
                </c:pt>
                <c:pt idx="18723">
                  <c:v>72.957369509027004</c:v>
                </c:pt>
                <c:pt idx="18724">
                  <c:v>72.950260605206864</c:v>
                </c:pt>
                <c:pt idx="18725">
                  <c:v>72.941579224965693</c:v>
                </c:pt>
                <c:pt idx="18726">
                  <c:v>72.933061644351696</c:v>
                </c:pt>
                <c:pt idx="18727">
                  <c:v>72.925133742395602</c:v>
                </c:pt>
                <c:pt idx="18728">
                  <c:v>72.917713619283816</c:v>
                </c:pt>
                <c:pt idx="18729">
                  <c:v>72.908999479117185</c:v>
                </c:pt>
                <c:pt idx="18730">
                  <c:v>72.899449960851896</c:v>
                </c:pt>
                <c:pt idx="18731">
                  <c:v>72.892783316025174</c:v>
                </c:pt>
                <c:pt idx="18732">
                  <c:v>72.881907020779636</c:v>
                </c:pt>
                <c:pt idx="18733">
                  <c:v>72.875076576325711</c:v>
                </c:pt>
                <c:pt idx="18734">
                  <c:v>72.866264156382783</c:v>
                </c:pt>
                <c:pt idx="18735">
                  <c:v>72.857566396178882</c:v>
                </c:pt>
                <c:pt idx="18736">
                  <c:v>72.849949713514462</c:v>
                </c:pt>
                <c:pt idx="18737">
                  <c:v>72.840154495808378</c:v>
                </c:pt>
                <c:pt idx="18738">
                  <c:v>72.831145516312802</c:v>
                </c:pt>
                <c:pt idx="18739">
                  <c:v>72.822611555736103</c:v>
                </c:pt>
                <c:pt idx="18740">
                  <c:v>72.81284909795545</c:v>
                </c:pt>
                <c:pt idx="18741">
                  <c:v>72.802284022001572</c:v>
                </c:pt>
                <c:pt idx="18742">
                  <c:v>72.795895836541078</c:v>
                </c:pt>
                <c:pt idx="18743">
                  <c:v>72.786198898611303</c:v>
                </c:pt>
                <c:pt idx="18744">
                  <c:v>72.778303756580655</c:v>
                </c:pt>
                <c:pt idx="18745">
                  <c:v>72.769982735519292</c:v>
                </c:pt>
                <c:pt idx="18746">
                  <c:v>72.76231691296671</c:v>
                </c:pt>
                <c:pt idx="18747">
                  <c:v>72.754389011010616</c:v>
                </c:pt>
                <c:pt idx="18748">
                  <c:v>72.746231789576441</c:v>
                </c:pt>
                <c:pt idx="18749">
                  <c:v>72.738697006725616</c:v>
                </c:pt>
                <c:pt idx="18750">
                  <c:v>72.733488178580913</c:v>
                </c:pt>
                <c:pt idx="18751">
                  <c:v>72.725249057333144</c:v>
                </c:pt>
                <c:pt idx="18752">
                  <c:v>72.715339179888034</c:v>
                </c:pt>
                <c:pt idx="18753">
                  <c:v>72.707329378118345</c:v>
                </c:pt>
                <c:pt idx="18754">
                  <c:v>72.699843735155667</c:v>
                </c:pt>
                <c:pt idx="18755">
                  <c:v>72.690720095921051</c:v>
                </c:pt>
                <c:pt idx="18756">
                  <c:v>72.678435123881655</c:v>
                </c:pt>
                <c:pt idx="18757">
                  <c:v>72.6693442445725</c:v>
                </c:pt>
                <c:pt idx="18758">
                  <c:v>72.661776701796228</c:v>
                </c:pt>
                <c:pt idx="18759">
                  <c:v>72.655552315962922</c:v>
                </c:pt>
                <c:pt idx="18760">
                  <c:v>72.645495018853339</c:v>
                </c:pt>
                <c:pt idx="18761">
                  <c:v>72.635961880550767</c:v>
                </c:pt>
                <c:pt idx="18762">
                  <c:v>72.630065093971837</c:v>
                </c:pt>
                <c:pt idx="18763">
                  <c:v>72.618009441410521</c:v>
                </c:pt>
                <c:pt idx="18764">
                  <c:v>72.609164261542148</c:v>
                </c:pt>
                <c:pt idx="18765">
                  <c:v>72.598910404879931</c:v>
                </c:pt>
                <c:pt idx="18766">
                  <c:v>72.591392001991807</c:v>
                </c:pt>
                <c:pt idx="18767">
                  <c:v>72.583136500781322</c:v>
                </c:pt>
                <c:pt idx="18768">
                  <c:v>72.573816301994114</c:v>
                </c:pt>
                <c:pt idx="18769">
                  <c:v>72.565200441603793</c:v>
                </c:pt>
                <c:pt idx="18770">
                  <c:v>72.55999161345909</c:v>
                </c:pt>
                <c:pt idx="18771">
                  <c:v>72.551342993143351</c:v>
                </c:pt>
                <c:pt idx="18772">
                  <c:v>72.537845903862717</c:v>
                </c:pt>
                <c:pt idx="18773">
                  <c:v>72.52893520414348</c:v>
                </c:pt>
                <c:pt idx="18774">
                  <c:v>72.519107226511949</c:v>
                </c:pt>
                <c:pt idx="18775">
                  <c:v>72.51491395605585</c:v>
                </c:pt>
                <c:pt idx="18776">
                  <c:v>72.505544617380451</c:v>
                </c:pt>
                <c:pt idx="18777">
                  <c:v>72.494635562209453</c:v>
                </c:pt>
                <c:pt idx="18778">
                  <c:v>72.484316185696372</c:v>
                </c:pt>
                <c:pt idx="18779">
                  <c:v>72.47651932344202</c:v>
                </c:pt>
                <c:pt idx="18780">
                  <c:v>72.469738018876285</c:v>
                </c:pt>
                <c:pt idx="18781">
                  <c:v>72.461220438262274</c:v>
                </c:pt>
                <c:pt idx="18782">
                  <c:v>72.450016543762359</c:v>
                </c:pt>
                <c:pt idx="18783">
                  <c:v>72.440417885608895</c:v>
                </c:pt>
                <c:pt idx="18784">
                  <c:v>72.434799558396207</c:v>
                </c:pt>
                <c:pt idx="18785">
                  <c:v>72.429574350288789</c:v>
                </c:pt>
                <c:pt idx="18786">
                  <c:v>72.42135160900375</c:v>
                </c:pt>
                <c:pt idx="18787">
                  <c:v>72.411982270328366</c:v>
                </c:pt>
                <c:pt idx="18788">
                  <c:v>72.403956088595947</c:v>
                </c:pt>
                <c:pt idx="18789">
                  <c:v>72.394947109100386</c:v>
                </c:pt>
                <c:pt idx="18790">
                  <c:v>72.384693252438169</c:v>
                </c:pt>
                <c:pt idx="18791">
                  <c:v>72.377682628394339</c:v>
                </c:pt>
                <c:pt idx="18792">
                  <c:v>72.368362429607117</c:v>
                </c:pt>
                <c:pt idx="18793">
                  <c:v>72.358452552161992</c:v>
                </c:pt>
                <c:pt idx="18794">
                  <c:v>72.351016049087477</c:v>
                </c:pt>
                <c:pt idx="18795">
                  <c:v>72.339287995780523</c:v>
                </c:pt>
                <c:pt idx="18796">
                  <c:v>72.329509158037169</c:v>
                </c:pt>
                <c:pt idx="18797">
                  <c:v>72.320991577423186</c:v>
                </c:pt>
                <c:pt idx="18798">
                  <c:v>72.311245499605249</c:v>
                </c:pt>
                <c:pt idx="18799">
                  <c:v>72.301974440706175</c:v>
                </c:pt>
                <c:pt idx="18800">
                  <c:v>72.292703381807115</c:v>
                </c:pt>
                <c:pt idx="18801">
                  <c:v>72.28588931731592</c:v>
                </c:pt>
                <c:pt idx="18802">
                  <c:v>72.280844288798392</c:v>
                </c:pt>
                <c:pt idx="18803">
                  <c:v>72.271671509675656</c:v>
                </c:pt>
                <c:pt idx="18804">
                  <c:v>72.262728050030972</c:v>
                </c:pt>
                <c:pt idx="18805">
                  <c:v>72.254374269044177</c:v>
                </c:pt>
                <c:pt idx="18806">
                  <c:v>72.246642926640703</c:v>
                </c:pt>
                <c:pt idx="18807">
                  <c:v>72.239468502969686</c:v>
                </c:pt>
                <c:pt idx="18808">
                  <c:v>72.233080317509192</c:v>
                </c:pt>
                <c:pt idx="18809">
                  <c:v>72.223039400362339</c:v>
                </c:pt>
                <c:pt idx="18810">
                  <c:v>72.212457944445731</c:v>
                </c:pt>
                <c:pt idx="18811">
                  <c:v>72.206970656934786</c:v>
                </c:pt>
                <c:pt idx="18812">
                  <c:v>72.197273719005011</c:v>
                </c:pt>
                <c:pt idx="18813">
                  <c:v>72.188690618540164</c:v>
                </c:pt>
                <c:pt idx="18814">
                  <c:v>72.180009238298979</c:v>
                </c:pt>
                <c:pt idx="18815">
                  <c:v>72.169624341935005</c:v>
                </c:pt>
                <c:pt idx="18816">
                  <c:v>72.158780806614885</c:v>
                </c:pt>
                <c:pt idx="18817">
                  <c:v>72.148526949952668</c:v>
                </c:pt>
                <c:pt idx="18818">
                  <c:v>72.136749756757553</c:v>
                </c:pt>
                <c:pt idx="18819">
                  <c:v>72.129821032527317</c:v>
                </c:pt>
                <c:pt idx="18820">
                  <c:v>72.124350124979117</c:v>
                </c:pt>
                <c:pt idx="18821">
                  <c:v>72.113637629360767</c:v>
                </c:pt>
                <c:pt idx="18822">
                  <c:v>72.104464850238003</c:v>
                </c:pt>
                <c:pt idx="18823">
                  <c:v>72.095161031413483</c:v>
                </c:pt>
                <c:pt idx="18824">
                  <c:v>72.090623781740277</c:v>
                </c:pt>
                <c:pt idx="18825">
                  <c:v>72.08376057736092</c:v>
                </c:pt>
                <c:pt idx="18826">
                  <c:v>72.075144716970641</c:v>
                </c:pt>
                <c:pt idx="18827">
                  <c:v>72.066037457698741</c:v>
                </c:pt>
                <c:pt idx="18828">
                  <c:v>72.059780311940003</c:v>
                </c:pt>
                <c:pt idx="18829">
                  <c:v>72.053326606628644</c:v>
                </c:pt>
                <c:pt idx="18830">
                  <c:v>72.043629668698884</c:v>
                </c:pt>
                <c:pt idx="18831">
                  <c:v>72.035472447264723</c:v>
                </c:pt>
                <c:pt idx="18832">
                  <c:v>72.026791067023524</c:v>
                </c:pt>
                <c:pt idx="18833">
                  <c:v>72.018535565813067</c:v>
                </c:pt>
                <c:pt idx="18834">
                  <c:v>72.009772285758288</c:v>
                </c:pt>
                <c:pt idx="18835">
                  <c:v>72.002221122944718</c:v>
                </c:pt>
                <c:pt idx="18836">
                  <c:v>71.993900101883369</c:v>
                </c:pt>
                <c:pt idx="18837">
                  <c:v>71.981500470104933</c:v>
                </c:pt>
                <c:pt idx="18838">
                  <c:v>71.973310488745327</c:v>
                </c:pt>
                <c:pt idx="18839">
                  <c:v>71.963613550815552</c:v>
                </c:pt>
                <c:pt idx="18840">
                  <c:v>71.958273682969107</c:v>
                </c:pt>
                <c:pt idx="18841">
                  <c:v>71.950460440752039</c:v>
                </c:pt>
                <c:pt idx="18842">
                  <c:v>71.940468663493334</c:v>
                </c:pt>
                <c:pt idx="18843">
                  <c:v>71.931361404221434</c:v>
                </c:pt>
                <c:pt idx="18844">
                  <c:v>71.924530959767537</c:v>
                </c:pt>
                <c:pt idx="18845">
                  <c:v>71.915472840383828</c:v>
                </c:pt>
                <c:pt idx="18846">
                  <c:v>71.908429456414567</c:v>
                </c:pt>
                <c:pt idx="18847">
                  <c:v>71.901828331438722</c:v>
                </c:pt>
                <c:pt idx="18848">
                  <c:v>71.896373803853223</c:v>
                </c:pt>
                <c:pt idx="18849">
                  <c:v>71.883155173938832</c:v>
                </c:pt>
                <c:pt idx="18850">
                  <c:v>71.87301597701564</c:v>
                </c:pt>
                <c:pt idx="18851">
                  <c:v>71.86164828288851</c:v>
                </c:pt>
                <c:pt idx="18852">
                  <c:v>71.855931675899512</c:v>
                </c:pt>
                <c:pt idx="18853">
                  <c:v>71.845890758752631</c:v>
                </c:pt>
                <c:pt idx="18854">
                  <c:v>71.837373178138648</c:v>
                </c:pt>
                <c:pt idx="18855">
                  <c:v>71.829543555958878</c:v>
                </c:pt>
                <c:pt idx="18856">
                  <c:v>71.821238914860231</c:v>
                </c:pt>
                <c:pt idx="18857">
                  <c:v>71.81255753461906</c:v>
                </c:pt>
                <c:pt idx="18858">
                  <c:v>71.80512103154453</c:v>
                </c:pt>
                <c:pt idx="18859">
                  <c:v>71.794981834621353</c:v>
                </c:pt>
                <c:pt idx="18860">
                  <c:v>71.785628875908671</c:v>
                </c:pt>
                <c:pt idx="18861">
                  <c:v>71.777668214027145</c:v>
                </c:pt>
                <c:pt idx="18862">
                  <c:v>71.770837769573248</c:v>
                </c:pt>
                <c:pt idx="18863">
                  <c:v>71.759584735185143</c:v>
                </c:pt>
                <c:pt idx="18864">
                  <c:v>71.751214574235632</c:v>
                </c:pt>
                <c:pt idx="18865">
                  <c:v>71.744416889707153</c:v>
                </c:pt>
                <c:pt idx="18866">
                  <c:v>71.735522569950632</c:v>
                </c:pt>
                <c:pt idx="18867">
                  <c:v>71.729347324005488</c:v>
                </c:pt>
                <c:pt idx="18868">
                  <c:v>71.72177978122923</c:v>
                </c:pt>
                <c:pt idx="18869">
                  <c:v>71.713786359422258</c:v>
                </c:pt>
                <c:pt idx="18870">
                  <c:v>71.706169676757824</c:v>
                </c:pt>
                <c:pt idx="18871">
                  <c:v>71.696767578156994</c:v>
                </c:pt>
                <c:pt idx="18872">
                  <c:v>71.687856878437742</c:v>
                </c:pt>
                <c:pt idx="18873">
                  <c:v>71.677406462222891</c:v>
                </c:pt>
                <c:pt idx="18874">
                  <c:v>71.668888881608908</c:v>
                </c:pt>
                <c:pt idx="18875">
                  <c:v>71.661386858683514</c:v>
                </c:pt>
                <c:pt idx="18876">
                  <c:v>71.654048635385308</c:v>
                </c:pt>
                <c:pt idx="18877">
                  <c:v>71.642435241817395</c:v>
                </c:pt>
                <c:pt idx="18878">
                  <c:v>71.635916016655159</c:v>
                </c:pt>
                <c:pt idx="18879">
                  <c:v>71.628217434177117</c:v>
                </c:pt>
                <c:pt idx="18880">
                  <c:v>71.619814513302174</c:v>
                </c:pt>
                <c:pt idx="18881">
                  <c:v>71.614638445082903</c:v>
                </c:pt>
                <c:pt idx="18882">
                  <c:v>71.605318246295681</c:v>
                </c:pt>
                <c:pt idx="18883">
                  <c:v>71.599388699791319</c:v>
                </c:pt>
                <c:pt idx="18884">
                  <c:v>71.592197896157586</c:v>
                </c:pt>
                <c:pt idx="18885">
                  <c:v>71.584106194574318</c:v>
                </c:pt>
                <c:pt idx="18886">
                  <c:v>71.575850693363819</c:v>
                </c:pt>
                <c:pt idx="18887">
                  <c:v>71.565924435955978</c:v>
                </c:pt>
                <c:pt idx="18888">
                  <c:v>71.556161978175339</c:v>
                </c:pt>
                <c:pt idx="18889">
                  <c:v>71.545973641364</c:v>
                </c:pt>
                <c:pt idx="18890">
                  <c:v>71.538815597655699</c:v>
                </c:pt>
                <c:pt idx="18891">
                  <c:v>71.527529803342162</c:v>
                </c:pt>
                <c:pt idx="18892">
                  <c:v>71.516735407910218</c:v>
                </c:pt>
                <c:pt idx="18893">
                  <c:v>71.508398006886139</c:v>
                </c:pt>
                <c:pt idx="18894">
                  <c:v>71.497652751342343</c:v>
                </c:pt>
                <c:pt idx="18895">
                  <c:v>71.488954991138442</c:v>
                </c:pt>
                <c:pt idx="18896">
                  <c:v>71.483811682844618</c:v>
                </c:pt>
                <c:pt idx="18897">
                  <c:v>71.474638903721853</c:v>
                </c:pt>
                <c:pt idx="18898">
                  <c:v>71.46744810008812</c:v>
                </c:pt>
                <c:pt idx="18899">
                  <c:v>71.462255651906133</c:v>
                </c:pt>
                <c:pt idx="18900">
                  <c:v>71.452673373715399</c:v>
                </c:pt>
                <c:pt idx="18901">
                  <c:v>71.442157437649669</c:v>
                </c:pt>
                <c:pt idx="18902">
                  <c:v>71.434720934575168</c:v>
                </c:pt>
                <c:pt idx="18903">
                  <c:v>71.426760272693613</c:v>
                </c:pt>
                <c:pt idx="18904">
                  <c:v>71.418111652377874</c:v>
                </c:pt>
                <c:pt idx="18905">
                  <c:v>71.410494969713454</c:v>
                </c:pt>
                <c:pt idx="18906">
                  <c:v>71.400093693386765</c:v>
                </c:pt>
                <c:pt idx="18907">
                  <c:v>71.391674392549078</c:v>
                </c:pt>
                <c:pt idx="18908">
                  <c:v>71.385220687237705</c:v>
                </c:pt>
                <c:pt idx="18909">
                  <c:v>71.379651499913194</c:v>
                </c:pt>
                <c:pt idx="18910">
                  <c:v>71.370724420231227</c:v>
                </c:pt>
                <c:pt idx="18911">
                  <c:v>71.359274826290502</c:v>
                </c:pt>
                <c:pt idx="18912">
                  <c:v>71.351183124707219</c:v>
                </c:pt>
                <c:pt idx="18913">
                  <c:v>71.34405784092435</c:v>
                </c:pt>
                <c:pt idx="18914">
                  <c:v>71.335261800944139</c:v>
                </c:pt>
                <c:pt idx="18915">
                  <c:v>71.328496876341106</c:v>
                </c:pt>
                <c:pt idx="18916">
                  <c:v>71.32055259442231</c:v>
                </c:pt>
                <c:pt idx="18917">
                  <c:v>71.313279890974982</c:v>
                </c:pt>
                <c:pt idx="18918">
                  <c:v>71.299356922663634</c:v>
                </c:pt>
                <c:pt idx="18919">
                  <c:v>71.288890126486081</c:v>
                </c:pt>
                <c:pt idx="18920">
                  <c:v>71.283583018565054</c:v>
                </c:pt>
                <c:pt idx="18921">
                  <c:v>71.274786978584842</c:v>
                </c:pt>
                <c:pt idx="18922">
                  <c:v>71.265581439536646</c:v>
                </c:pt>
                <c:pt idx="18923">
                  <c:v>71.257424218102472</c:v>
                </c:pt>
                <c:pt idx="18924">
                  <c:v>71.247629000396387</c:v>
                </c:pt>
                <c:pt idx="18925">
                  <c:v>71.240618376352586</c:v>
                </c:pt>
                <c:pt idx="18926">
                  <c:v>71.232035275887711</c:v>
                </c:pt>
                <c:pt idx="18927">
                  <c:v>71.226367808786875</c:v>
                </c:pt>
                <c:pt idx="18928">
                  <c:v>71.219160625190426</c:v>
                </c:pt>
                <c:pt idx="18929">
                  <c:v>71.209791286515042</c:v>
                </c:pt>
                <c:pt idx="18930">
                  <c:v>71.200831446907628</c:v>
                </c:pt>
                <c:pt idx="18931">
                  <c:v>71.191920747188391</c:v>
                </c:pt>
                <c:pt idx="18932">
                  <c:v>71.183812665642378</c:v>
                </c:pt>
                <c:pt idx="18933">
                  <c:v>71.177096880927508</c:v>
                </c:pt>
                <c:pt idx="18934">
                  <c:v>71.169758657629302</c:v>
                </c:pt>
                <c:pt idx="18935">
                  <c:v>71.158554763129359</c:v>
                </c:pt>
                <c:pt idx="18936">
                  <c:v>71.152101057818001</c:v>
                </c:pt>
                <c:pt idx="18937">
                  <c:v>71.144189535824609</c:v>
                </c:pt>
                <c:pt idx="18938">
                  <c:v>71.133329620541801</c:v>
                </c:pt>
                <c:pt idx="18939">
                  <c:v>71.127236274410251</c:v>
                </c:pt>
                <c:pt idx="18940">
                  <c:v>71.121798126787468</c:v>
                </c:pt>
                <c:pt idx="18941">
                  <c:v>71.115835820357688</c:v>
                </c:pt>
                <c:pt idx="18942">
                  <c:v>71.102568050555121</c:v>
                </c:pt>
                <c:pt idx="18943">
                  <c:v>71.09398495009026</c:v>
                </c:pt>
                <c:pt idx="18944">
                  <c:v>71.084173352421459</c:v>
                </c:pt>
                <c:pt idx="18945">
                  <c:v>71.074804013746061</c:v>
                </c:pt>
                <c:pt idx="18946">
                  <c:v>71.064419117382101</c:v>
                </c:pt>
                <c:pt idx="18947">
                  <c:v>71.0600620472988</c:v>
                </c:pt>
                <c:pt idx="18948">
                  <c:v>71.05085650825059</c:v>
                </c:pt>
                <c:pt idx="18949">
                  <c:v>71.042338927636607</c:v>
                </c:pt>
                <c:pt idx="18950">
                  <c:v>71.032625609744116</c:v>
                </c:pt>
                <c:pt idx="18951">
                  <c:v>71.025156346744154</c:v>
                </c:pt>
                <c:pt idx="18952">
                  <c:v>71.015623208441596</c:v>
                </c:pt>
                <c:pt idx="18953">
                  <c:v>71.006270249728914</c:v>
                </c:pt>
                <c:pt idx="18954">
                  <c:v>70.997900088779403</c:v>
                </c:pt>
                <c:pt idx="18955">
                  <c:v>70.990987744511898</c:v>
                </c:pt>
                <c:pt idx="18956">
                  <c:v>70.980176969117224</c:v>
                </c:pt>
                <c:pt idx="18957">
                  <c:v>70.972576666415506</c:v>
                </c:pt>
                <c:pt idx="18958">
                  <c:v>70.965762601924325</c:v>
                </c:pt>
                <c:pt idx="18959">
                  <c:v>70.956622582727007</c:v>
                </c:pt>
                <c:pt idx="18960">
                  <c:v>70.950414576856431</c:v>
                </c:pt>
                <c:pt idx="18961">
                  <c:v>70.94130731758456</c:v>
                </c:pt>
                <c:pt idx="18962">
                  <c:v>70.930611201928897</c:v>
                </c:pt>
                <c:pt idx="18963">
                  <c:v>70.922224661016671</c:v>
                </c:pt>
                <c:pt idx="18964">
                  <c:v>70.916671853654861</c:v>
                </c:pt>
                <c:pt idx="18965">
                  <c:v>70.908563772108849</c:v>
                </c:pt>
                <c:pt idx="18966">
                  <c:v>70.901946267170302</c:v>
                </c:pt>
                <c:pt idx="18967">
                  <c:v>70.893576106220777</c:v>
                </c:pt>
                <c:pt idx="18968">
                  <c:v>70.887466380126526</c:v>
                </c:pt>
                <c:pt idx="18969">
                  <c:v>70.87734356316605</c:v>
                </c:pt>
                <c:pt idx="18970">
                  <c:v>70.868531143223123</c:v>
                </c:pt>
                <c:pt idx="18971">
                  <c:v>70.860341161863516</c:v>
                </c:pt>
                <c:pt idx="18972">
                  <c:v>70.850316624679365</c:v>
                </c:pt>
                <c:pt idx="18973">
                  <c:v>70.841700764289072</c:v>
                </c:pt>
                <c:pt idx="18974">
                  <c:v>70.831168448260613</c:v>
                </c:pt>
                <c:pt idx="18975">
                  <c:v>70.82638549914661</c:v>
                </c:pt>
                <c:pt idx="18976">
                  <c:v>70.819161935587431</c:v>
                </c:pt>
                <c:pt idx="18977">
                  <c:v>70.80758130194495</c:v>
                </c:pt>
                <c:pt idx="18978">
                  <c:v>70.799080101293697</c:v>
                </c:pt>
                <c:pt idx="18979">
                  <c:v>70.788760724780587</c:v>
                </c:pt>
                <c:pt idx="18980">
                  <c:v>70.783273437269671</c:v>
                </c:pt>
                <c:pt idx="18981">
                  <c:v>70.774706716767511</c:v>
                </c:pt>
                <c:pt idx="18982">
                  <c:v>70.765173578464939</c:v>
                </c:pt>
                <c:pt idx="18983">
                  <c:v>70.757835355166733</c:v>
                </c:pt>
                <c:pt idx="18984">
                  <c:v>70.752151508103168</c:v>
                </c:pt>
                <c:pt idx="18985">
                  <c:v>70.744993464394881</c:v>
                </c:pt>
                <c:pt idx="18986">
                  <c:v>70.734444768403705</c:v>
                </c:pt>
                <c:pt idx="18987">
                  <c:v>70.7255668286099</c:v>
                </c:pt>
                <c:pt idx="18988">
                  <c:v>70.718752764118719</c:v>
                </c:pt>
                <c:pt idx="18989">
                  <c:v>70.710890382013488</c:v>
                </c:pt>
                <c:pt idx="18990">
                  <c:v>70.704240117149496</c:v>
                </c:pt>
                <c:pt idx="18991">
                  <c:v>70.695706156572797</c:v>
                </c:pt>
                <c:pt idx="18992">
                  <c:v>70.688548112864495</c:v>
                </c:pt>
                <c:pt idx="18993">
                  <c:v>70.679113254338247</c:v>
                </c:pt>
                <c:pt idx="18994">
                  <c:v>70.669743915662849</c:v>
                </c:pt>
                <c:pt idx="18995">
                  <c:v>70.6629626110971</c:v>
                </c:pt>
                <c:pt idx="18996">
                  <c:v>70.6551166089546</c:v>
                </c:pt>
                <c:pt idx="18997">
                  <c:v>70.647237846886668</c:v>
                </c:pt>
                <c:pt idx="18998">
                  <c:v>70.639768583886706</c:v>
                </c:pt>
                <c:pt idx="18999">
                  <c:v>70.631038063757373</c:v>
                </c:pt>
                <c:pt idx="19000">
                  <c:v>70.625288696842929</c:v>
                </c:pt>
                <c:pt idx="19001">
                  <c:v>70.616246957421936</c:v>
                </c:pt>
                <c:pt idx="19002">
                  <c:v>70.608843214272852</c:v>
                </c:pt>
                <c:pt idx="19003">
                  <c:v>70.600342013621571</c:v>
                </c:pt>
                <c:pt idx="19004">
                  <c:v>70.593151209987866</c:v>
                </c:pt>
                <c:pt idx="19005">
                  <c:v>70.586500945123845</c:v>
                </c:pt>
                <c:pt idx="19006">
                  <c:v>70.57816354409978</c:v>
                </c:pt>
                <c:pt idx="19007">
                  <c:v>70.567663987996752</c:v>
                </c:pt>
                <c:pt idx="19008">
                  <c:v>70.561406842238043</c:v>
                </c:pt>
                <c:pt idx="19009">
                  <c:v>70.554068618939823</c:v>
                </c:pt>
                <c:pt idx="19010">
                  <c:v>70.543339743358743</c:v>
                </c:pt>
                <c:pt idx="19011">
                  <c:v>70.533724705242591</c:v>
                </c:pt>
                <c:pt idx="19012">
                  <c:v>70.525256264516756</c:v>
                </c:pt>
                <c:pt idx="19013">
                  <c:v>70.514658428637418</c:v>
                </c:pt>
                <c:pt idx="19014">
                  <c:v>70.506026188284409</c:v>
                </c:pt>
                <c:pt idx="19015">
                  <c:v>70.497000828826117</c:v>
                </c:pt>
                <c:pt idx="19016">
                  <c:v>70.487025431530128</c:v>
                </c:pt>
                <c:pt idx="19017">
                  <c:v>70.47931046908937</c:v>
                </c:pt>
                <c:pt idx="19018">
                  <c:v>70.473004183442484</c:v>
                </c:pt>
                <c:pt idx="19019">
                  <c:v>70.468417793881102</c:v>
                </c:pt>
                <c:pt idx="19020">
                  <c:v>70.461718389128947</c:v>
                </c:pt>
                <c:pt idx="19021">
                  <c:v>70.448516139177258</c:v>
                </c:pt>
                <c:pt idx="19022">
                  <c:v>70.443241791181691</c:v>
                </c:pt>
                <c:pt idx="19023">
                  <c:v>70.434200051760683</c:v>
                </c:pt>
                <c:pt idx="19024">
                  <c:v>70.428630864436144</c:v>
                </c:pt>
                <c:pt idx="19025">
                  <c:v>70.42194783964672</c:v>
                </c:pt>
                <c:pt idx="19026">
                  <c:v>70.411628463133624</c:v>
                </c:pt>
                <c:pt idx="19027">
                  <c:v>70.399638330423159</c:v>
                </c:pt>
                <c:pt idx="19028">
                  <c:v>70.392529426603019</c:v>
                </c:pt>
                <c:pt idx="19029">
                  <c:v>70.38718955875656</c:v>
                </c:pt>
                <c:pt idx="19030">
                  <c:v>70.378966817471522</c:v>
                </c:pt>
                <c:pt idx="19031">
                  <c:v>70.372021713278585</c:v>
                </c:pt>
                <c:pt idx="19032">
                  <c:v>70.363127393522063</c:v>
                </c:pt>
                <c:pt idx="19033">
                  <c:v>70.356002109739194</c:v>
                </c:pt>
                <c:pt idx="19034">
                  <c:v>70.345731873114261</c:v>
                </c:pt>
                <c:pt idx="19035">
                  <c:v>70.332414963423545</c:v>
                </c:pt>
                <c:pt idx="19036">
                  <c:v>70.32209558691045</c:v>
                </c:pt>
                <c:pt idx="19037">
                  <c:v>70.31424958476795</c:v>
                </c:pt>
                <c:pt idx="19038">
                  <c:v>70.310662372932455</c:v>
                </c:pt>
                <c:pt idx="19039">
                  <c:v>70.307550180015795</c:v>
                </c:pt>
                <c:pt idx="19040">
                  <c:v>70.305879423818439</c:v>
                </c:pt>
                <c:pt idx="19041">
                  <c:v>70.300474036121102</c:v>
                </c:pt>
                <c:pt idx="19042">
                  <c:v>70.290695198377747</c:v>
                </c:pt>
                <c:pt idx="19043">
                  <c:v>70.285879489338285</c:v>
                </c:pt>
                <c:pt idx="19044">
                  <c:v>70.277967967344907</c:v>
                </c:pt>
                <c:pt idx="19045">
                  <c:v>70.265388155976567</c:v>
                </c:pt>
                <c:pt idx="19046">
                  <c:v>70.251710887106029</c:v>
                </c:pt>
                <c:pt idx="19047">
                  <c:v>70.243651945448164</c:v>
                </c:pt>
                <c:pt idx="19048">
                  <c:v>70.237214620099522</c:v>
                </c:pt>
                <c:pt idx="19049">
                  <c:v>70.226338324853984</c:v>
                </c:pt>
                <c:pt idx="19050">
                  <c:v>70.219557020288221</c:v>
                </c:pt>
                <c:pt idx="19051">
                  <c:v>70.212464496430812</c:v>
                </c:pt>
                <c:pt idx="19052">
                  <c:v>70.202030460178676</c:v>
                </c:pt>
                <c:pt idx="19053">
                  <c:v>70.192759401279602</c:v>
                </c:pt>
                <c:pt idx="19054">
                  <c:v>70.185683257384909</c:v>
                </c:pt>
                <c:pt idx="19055">
                  <c:v>70.179196792148105</c:v>
                </c:pt>
                <c:pt idx="19056">
                  <c:v>70.170515411906933</c:v>
                </c:pt>
                <c:pt idx="19057">
                  <c:v>70.163996186744683</c:v>
                </c:pt>
                <c:pt idx="19058">
                  <c:v>70.157739040985945</c:v>
                </c:pt>
                <c:pt idx="19059">
                  <c:v>70.14948353977546</c:v>
                </c:pt>
                <c:pt idx="19060">
                  <c:v>70.140916819273329</c:v>
                </c:pt>
                <c:pt idx="19061">
                  <c:v>70.134676053477307</c:v>
                </c:pt>
                <c:pt idx="19062">
                  <c:v>70.126453312192268</c:v>
                </c:pt>
                <c:pt idx="19063">
                  <c:v>70.117968491503717</c:v>
                </c:pt>
                <c:pt idx="19064">
                  <c:v>70.107321515736231</c:v>
                </c:pt>
                <c:pt idx="19065">
                  <c:v>70.101752328411706</c:v>
                </c:pt>
                <c:pt idx="19066">
                  <c:v>70.093857186381058</c:v>
                </c:pt>
                <c:pt idx="19067">
                  <c:v>70.08201447333505</c:v>
                </c:pt>
                <c:pt idx="19068">
                  <c:v>70.074758149850453</c:v>
                </c:pt>
                <c:pt idx="19069">
                  <c:v>70.064258593747439</c:v>
                </c:pt>
                <c:pt idx="19070">
                  <c:v>70.055560833543552</c:v>
                </c:pt>
                <c:pt idx="19071">
                  <c:v>70.045863895613778</c:v>
                </c:pt>
                <c:pt idx="19072">
                  <c:v>70.037215275298038</c:v>
                </c:pt>
                <c:pt idx="19073">
                  <c:v>70.031891787414295</c:v>
                </c:pt>
                <c:pt idx="19074">
                  <c:v>70.023734565980121</c:v>
                </c:pt>
                <c:pt idx="19075">
                  <c:v>70.017985199065691</c:v>
                </c:pt>
                <c:pt idx="19076">
                  <c:v>70.008943459644698</c:v>
                </c:pt>
                <c:pt idx="19077">
                  <c:v>70.002391474557001</c:v>
                </c:pt>
                <c:pt idx="19078">
                  <c:v>69.994594612302663</c:v>
                </c:pt>
                <c:pt idx="19079">
                  <c:v>69.984258855826852</c:v>
                </c:pt>
                <c:pt idx="19080">
                  <c:v>69.973824819574716</c:v>
                </c:pt>
                <c:pt idx="19081">
                  <c:v>69.968304772138339</c:v>
                </c:pt>
                <c:pt idx="19082">
                  <c:v>69.960606189660325</c:v>
                </c:pt>
                <c:pt idx="19083">
                  <c:v>69.954660263193247</c:v>
                </c:pt>
                <c:pt idx="19084">
                  <c:v>69.946797881088031</c:v>
                </c:pt>
                <c:pt idx="19085">
                  <c:v>69.935544846699926</c:v>
                </c:pt>
                <c:pt idx="19086">
                  <c:v>69.928976481649528</c:v>
                </c:pt>
                <c:pt idx="19087">
                  <c:v>69.919345063570631</c:v>
                </c:pt>
                <c:pt idx="19088">
                  <c:v>69.90933690634921</c:v>
                </c:pt>
                <c:pt idx="19089">
                  <c:v>69.902768541298812</c:v>
                </c:pt>
                <c:pt idx="19090">
                  <c:v>69.894644079790083</c:v>
                </c:pt>
                <c:pt idx="19091">
                  <c:v>69.888550733658533</c:v>
                </c:pt>
                <c:pt idx="19092">
                  <c:v>69.878870175691489</c:v>
                </c:pt>
                <c:pt idx="19093">
                  <c:v>69.872023351274862</c:v>
                </c:pt>
                <c:pt idx="19094">
                  <c:v>69.864898067491993</c:v>
                </c:pt>
                <c:pt idx="19095">
                  <c:v>69.85855902191966</c:v>
                </c:pt>
                <c:pt idx="19096">
                  <c:v>69.850680259851728</c:v>
                </c:pt>
                <c:pt idx="19097">
                  <c:v>69.840639342704861</c:v>
                </c:pt>
                <c:pt idx="19098">
                  <c:v>69.83174502294834</c:v>
                </c:pt>
                <c:pt idx="19099">
                  <c:v>69.823817120992231</c:v>
                </c:pt>
                <c:pt idx="19100">
                  <c:v>69.816315098066838</c:v>
                </c:pt>
                <c:pt idx="19101">
                  <c:v>69.809435513724779</c:v>
                </c:pt>
                <c:pt idx="19102">
                  <c:v>69.800148074862989</c:v>
                </c:pt>
                <c:pt idx="19103">
                  <c:v>69.79305555100558</c:v>
                </c:pt>
                <c:pt idx="19104">
                  <c:v>69.786765645321395</c:v>
                </c:pt>
                <c:pt idx="19105">
                  <c:v>69.777887705527576</c:v>
                </c:pt>
                <c:pt idx="19106">
                  <c:v>69.769173565360958</c:v>
                </c:pt>
                <c:pt idx="19107">
                  <c:v>69.757592931718492</c:v>
                </c:pt>
                <c:pt idx="19108">
                  <c:v>69.749402950358885</c:v>
                </c:pt>
                <c:pt idx="19109">
                  <c:v>69.73949307291376</c:v>
                </c:pt>
                <c:pt idx="19110">
                  <c:v>69.735447222122119</c:v>
                </c:pt>
                <c:pt idx="19111">
                  <c:v>69.726487382514719</c:v>
                </c:pt>
                <c:pt idx="19112">
                  <c:v>69.718756040111259</c:v>
                </c:pt>
                <c:pt idx="19113">
                  <c:v>69.710828138155165</c:v>
                </c:pt>
                <c:pt idx="19114">
                  <c:v>69.703522674782391</c:v>
                </c:pt>
                <c:pt idx="19115">
                  <c:v>69.697232769098221</c:v>
                </c:pt>
                <c:pt idx="19116">
                  <c:v>69.690942863414051</c:v>
                </c:pt>
                <c:pt idx="19117">
                  <c:v>69.683850339556628</c:v>
                </c:pt>
                <c:pt idx="19118">
                  <c:v>69.67646297637026</c:v>
                </c:pt>
                <c:pt idx="19119">
                  <c:v>69.66738847702382</c:v>
                </c:pt>
                <c:pt idx="19120">
                  <c:v>69.660541652607208</c:v>
                </c:pt>
                <c:pt idx="19121">
                  <c:v>69.652237011508575</c:v>
                </c:pt>
                <c:pt idx="19122">
                  <c:v>69.641704695480115</c:v>
                </c:pt>
                <c:pt idx="19123">
                  <c:v>69.632433636581041</c:v>
                </c:pt>
                <c:pt idx="19124">
                  <c:v>69.624964373581093</c:v>
                </c:pt>
                <c:pt idx="19125">
                  <c:v>69.620820243013142</c:v>
                </c:pt>
                <c:pt idx="19126">
                  <c:v>69.611516424188622</c:v>
                </c:pt>
                <c:pt idx="19127">
                  <c:v>69.601278947489121</c:v>
                </c:pt>
                <c:pt idx="19128">
                  <c:v>69.593187245905824</c:v>
                </c:pt>
                <c:pt idx="19129">
                  <c:v>69.583473928013333</c:v>
                </c:pt>
                <c:pt idx="19130">
                  <c:v>69.57805216035328</c:v>
                </c:pt>
                <c:pt idx="19131">
                  <c:v>69.568011243206413</c:v>
                </c:pt>
                <c:pt idx="19132">
                  <c:v>69.559542802480578</c:v>
                </c:pt>
                <c:pt idx="19133">
                  <c:v>69.552368378809561</c:v>
                </c:pt>
                <c:pt idx="19134">
                  <c:v>69.545226715064004</c:v>
                </c:pt>
                <c:pt idx="19135">
                  <c:v>69.537216913294316</c:v>
                </c:pt>
                <c:pt idx="19136">
                  <c:v>69.525685419539997</c:v>
                </c:pt>
                <c:pt idx="19137">
                  <c:v>69.516496260454517</c:v>
                </c:pt>
                <c:pt idx="19138">
                  <c:v>69.507831260176062</c:v>
                </c:pt>
                <c:pt idx="19139">
                  <c:v>69.501279275088365</c:v>
                </c:pt>
                <c:pt idx="19140">
                  <c:v>69.493171193542366</c:v>
                </c:pt>
                <c:pt idx="19141">
                  <c:v>69.483982034456886</c:v>
                </c:pt>
                <c:pt idx="19142">
                  <c:v>69.475267894290269</c:v>
                </c:pt>
                <c:pt idx="19143">
                  <c:v>69.469305587860475</c:v>
                </c:pt>
                <c:pt idx="19144">
                  <c:v>69.459379330452649</c:v>
                </c:pt>
                <c:pt idx="19145">
                  <c:v>69.452679925700494</c:v>
                </c:pt>
                <c:pt idx="19146">
                  <c:v>69.446127940612811</c:v>
                </c:pt>
                <c:pt idx="19147">
                  <c:v>69.436070643503228</c:v>
                </c:pt>
                <c:pt idx="19148">
                  <c:v>69.427454783112921</c:v>
                </c:pt>
                <c:pt idx="19149">
                  <c:v>69.421508856645858</c:v>
                </c:pt>
                <c:pt idx="19150">
                  <c:v>69.415726729805968</c:v>
                </c:pt>
                <c:pt idx="19151">
                  <c:v>69.405898752174437</c:v>
                </c:pt>
                <c:pt idx="19152">
                  <c:v>69.3989536479815</c:v>
                </c:pt>
                <c:pt idx="19153">
                  <c:v>69.390632626920137</c:v>
                </c:pt>
                <c:pt idx="19154">
                  <c:v>69.385587598402637</c:v>
                </c:pt>
                <c:pt idx="19155">
                  <c:v>69.375972560286456</c:v>
                </c:pt>
                <c:pt idx="19156">
                  <c:v>69.368781756652723</c:v>
                </c:pt>
                <c:pt idx="19157">
                  <c:v>69.360427975665928</c:v>
                </c:pt>
                <c:pt idx="19158">
                  <c:v>69.354547569049743</c:v>
                </c:pt>
                <c:pt idx="19159">
                  <c:v>69.351156916766854</c:v>
                </c:pt>
                <c:pt idx="19160">
                  <c:v>69.345260130187953</c:v>
                </c:pt>
                <c:pt idx="19161">
                  <c:v>69.333810536247213</c:v>
                </c:pt>
                <c:pt idx="19162">
                  <c:v>69.326767152277966</c:v>
                </c:pt>
                <c:pt idx="19163">
                  <c:v>69.317938352372323</c:v>
                </c:pt>
                <c:pt idx="19164">
                  <c:v>69.307618975859228</c:v>
                </c:pt>
                <c:pt idx="19165">
                  <c:v>69.297332359271564</c:v>
                </c:pt>
                <c:pt idx="19166">
                  <c:v>69.287733701118114</c:v>
                </c:pt>
                <c:pt idx="19167">
                  <c:v>69.28052651752165</c:v>
                </c:pt>
                <c:pt idx="19168">
                  <c:v>69.272008936907667</c:v>
                </c:pt>
                <c:pt idx="19169">
                  <c:v>69.263425836442792</c:v>
                </c:pt>
                <c:pt idx="19170">
                  <c:v>69.255170335232322</c:v>
                </c:pt>
                <c:pt idx="19171">
                  <c:v>69.246800174282811</c:v>
                </c:pt>
                <c:pt idx="19172">
                  <c:v>69.241771525728012</c:v>
                </c:pt>
                <c:pt idx="19173">
                  <c:v>69.235186780714898</c:v>
                </c:pt>
                <c:pt idx="19174">
                  <c:v>69.228061496932028</c:v>
                </c:pt>
                <c:pt idx="19175">
                  <c:v>69.22028101464042</c:v>
                </c:pt>
                <c:pt idx="19176">
                  <c:v>69.211894473728179</c:v>
                </c:pt>
                <c:pt idx="19177">
                  <c:v>69.204294171026461</c:v>
                </c:pt>
                <c:pt idx="19178">
                  <c:v>69.196071429741423</c:v>
                </c:pt>
                <c:pt idx="19179">
                  <c:v>69.186472771587987</c:v>
                </c:pt>
                <c:pt idx="19180">
                  <c:v>69.179478527506873</c:v>
                </c:pt>
                <c:pt idx="19181">
                  <c:v>69.172582563202099</c:v>
                </c:pt>
                <c:pt idx="19182">
                  <c:v>69.16331150430301</c:v>
                </c:pt>
                <c:pt idx="19183">
                  <c:v>69.157152638320596</c:v>
                </c:pt>
                <c:pt idx="19184">
                  <c:v>69.146866021732933</c:v>
                </c:pt>
                <c:pt idx="19185">
                  <c:v>69.13513796842598</c:v>
                </c:pt>
                <c:pt idx="19186">
                  <c:v>69.127341106171642</c:v>
                </c:pt>
                <c:pt idx="19187">
                  <c:v>69.117251049136613</c:v>
                </c:pt>
                <c:pt idx="19188">
                  <c:v>69.110551644384458</c:v>
                </c:pt>
                <c:pt idx="19189">
                  <c:v>69.106669593220005</c:v>
                </c:pt>
                <c:pt idx="19190">
                  <c:v>69.10142800514987</c:v>
                </c:pt>
                <c:pt idx="19191">
                  <c:v>69.094450141031487</c:v>
                </c:pt>
                <c:pt idx="19192">
                  <c:v>69.089323212700364</c:v>
                </c:pt>
                <c:pt idx="19193">
                  <c:v>69.081853949700417</c:v>
                </c:pt>
                <c:pt idx="19194">
                  <c:v>69.072763070391247</c:v>
                </c:pt>
                <c:pt idx="19195">
                  <c:v>69.065506746906649</c:v>
                </c:pt>
                <c:pt idx="19196">
                  <c:v>69.060871217457105</c:v>
                </c:pt>
                <c:pt idx="19197">
                  <c:v>69.052353636843122</c:v>
                </c:pt>
                <c:pt idx="19198">
                  <c:v>69.045080933395795</c:v>
                </c:pt>
                <c:pt idx="19199">
                  <c:v>69.032795961356399</c:v>
                </c:pt>
                <c:pt idx="19200">
                  <c:v>69.02116618782577</c:v>
                </c:pt>
                <c:pt idx="19201">
                  <c:v>69.014352123334561</c:v>
                </c:pt>
                <c:pt idx="19202">
                  <c:v>69.006145762012238</c:v>
                </c:pt>
                <c:pt idx="19203">
                  <c:v>69.000543814762281</c:v>
                </c:pt>
                <c:pt idx="19204">
                  <c:v>68.99784112091362</c:v>
                </c:pt>
                <c:pt idx="19205">
                  <c:v>68.987816583729455</c:v>
                </c:pt>
                <c:pt idx="19206">
                  <c:v>68.983950912527717</c:v>
                </c:pt>
                <c:pt idx="19207">
                  <c:v>68.970650382799732</c:v>
                </c:pt>
                <c:pt idx="19208">
                  <c:v>68.961281044124348</c:v>
                </c:pt>
                <c:pt idx="19209">
                  <c:v>68.952468624181421</c:v>
                </c:pt>
                <c:pt idx="19210">
                  <c:v>68.944671761927083</c:v>
                </c:pt>
                <c:pt idx="19211">
                  <c:v>68.936055901536776</c:v>
                </c:pt>
                <c:pt idx="19212">
                  <c:v>68.927865920177169</c:v>
                </c:pt>
                <c:pt idx="19213">
                  <c:v>68.922083793337293</c:v>
                </c:pt>
                <c:pt idx="19214">
                  <c:v>68.914139511418469</c:v>
                </c:pt>
                <c:pt idx="19215">
                  <c:v>68.904671892966775</c:v>
                </c:pt>
                <c:pt idx="19216">
                  <c:v>68.896825890824275</c:v>
                </c:pt>
                <c:pt idx="19217">
                  <c:v>68.890683404804591</c:v>
                </c:pt>
                <c:pt idx="19218">
                  <c:v>68.884721098374783</c:v>
                </c:pt>
                <c:pt idx="19219">
                  <c:v>68.876285417574394</c:v>
                </c:pt>
                <c:pt idx="19220">
                  <c:v>68.867587657370478</c:v>
                </c:pt>
                <c:pt idx="19221">
                  <c:v>68.858447638173175</c:v>
                </c:pt>
                <c:pt idx="19222">
                  <c:v>68.852092212638127</c:v>
                </c:pt>
                <c:pt idx="19223">
                  <c:v>68.845704027177646</c:v>
                </c:pt>
                <c:pt idx="19224">
                  <c:v>68.838103724475928</c:v>
                </c:pt>
                <c:pt idx="19225">
                  <c:v>68.829274924570285</c:v>
                </c:pt>
                <c:pt idx="19226">
                  <c:v>68.82254275989267</c:v>
                </c:pt>
                <c:pt idx="19227">
                  <c:v>68.813664820098879</c:v>
                </c:pt>
                <c:pt idx="19228">
                  <c:v>68.804819640230505</c:v>
                </c:pt>
                <c:pt idx="19229">
                  <c:v>68.799315972756844</c:v>
                </c:pt>
                <c:pt idx="19230">
                  <c:v>68.790683732403821</c:v>
                </c:pt>
                <c:pt idx="19231">
                  <c:v>68.784639526160433</c:v>
                </c:pt>
                <c:pt idx="19232">
                  <c:v>68.77612194554645</c:v>
                </c:pt>
                <c:pt idx="19233">
                  <c:v>68.768554402770178</c:v>
                </c:pt>
                <c:pt idx="19234">
                  <c:v>68.761871377980739</c:v>
                </c:pt>
                <c:pt idx="19235">
                  <c:v>68.752108920200101</c:v>
                </c:pt>
                <c:pt idx="19236">
                  <c:v>68.744459477610221</c:v>
                </c:pt>
                <c:pt idx="19237">
                  <c:v>68.738185951888781</c:v>
                </c:pt>
                <c:pt idx="19238">
                  <c:v>68.729275252169529</c:v>
                </c:pt>
                <c:pt idx="19239">
                  <c:v>68.719971433345023</c:v>
                </c:pt>
                <c:pt idx="19240">
                  <c:v>68.71412378665427</c:v>
                </c:pt>
                <c:pt idx="19241">
                  <c:v>68.710995213774893</c:v>
                </c:pt>
                <c:pt idx="19242">
                  <c:v>68.702575912937235</c:v>
                </c:pt>
                <c:pt idx="19243">
                  <c:v>68.69461525105568</c:v>
                </c:pt>
                <c:pt idx="19244">
                  <c:v>68.685737311261889</c:v>
                </c:pt>
                <c:pt idx="19245">
                  <c:v>68.675778293928602</c:v>
                </c:pt>
                <c:pt idx="19246">
                  <c:v>68.670209106604077</c:v>
                </c:pt>
                <c:pt idx="19247">
                  <c:v>68.663493321889192</c:v>
                </c:pt>
                <c:pt idx="19248">
                  <c:v>68.654123983213822</c:v>
                </c:pt>
                <c:pt idx="19249">
                  <c:v>68.648685835591039</c:v>
                </c:pt>
                <c:pt idx="19250">
                  <c:v>68.638169899525323</c:v>
                </c:pt>
                <c:pt idx="19251">
                  <c:v>68.632273112946393</c:v>
                </c:pt>
                <c:pt idx="19252">
                  <c:v>68.621544237365313</c:v>
                </c:pt>
                <c:pt idx="19253">
                  <c:v>68.614746552836849</c:v>
                </c:pt>
                <c:pt idx="19254">
                  <c:v>68.604345276510159</c:v>
                </c:pt>
                <c:pt idx="19255">
                  <c:v>68.593960380146171</c:v>
                </c:pt>
                <c:pt idx="19256">
                  <c:v>68.584492761694463</c:v>
                </c:pt>
                <c:pt idx="19257">
                  <c:v>68.574713923951109</c:v>
                </c:pt>
                <c:pt idx="19258">
                  <c:v>68.567015341473081</c:v>
                </c:pt>
                <c:pt idx="19259">
                  <c:v>68.56627824315072</c:v>
                </c:pt>
                <c:pt idx="19260">
                  <c:v>68.563739348929246</c:v>
                </c:pt>
                <c:pt idx="19261">
                  <c:v>68.558137401679275</c:v>
                </c:pt>
                <c:pt idx="19262">
                  <c:v>68.545754149863555</c:v>
                </c:pt>
                <c:pt idx="19263">
                  <c:v>68.538350406714471</c:v>
                </c:pt>
                <c:pt idx="19264">
                  <c:v>68.531601862074169</c:v>
                </c:pt>
                <c:pt idx="19265">
                  <c:v>68.524165358999653</c:v>
                </c:pt>
                <c:pt idx="19266">
                  <c:v>68.516515916409787</c:v>
                </c:pt>
                <c:pt idx="19267">
                  <c:v>68.508489734677383</c:v>
                </c:pt>
                <c:pt idx="19268">
                  <c:v>68.500643732534868</c:v>
                </c:pt>
                <c:pt idx="19269">
                  <c:v>68.493452928901135</c:v>
                </c:pt>
                <c:pt idx="19270">
                  <c:v>68.48768718202399</c:v>
                </c:pt>
                <c:pt idx="19271">
                  <c:v>68.479169601409993</c:v>
                </c:pt>
                <c:pt idx="19272">
                  <c:v>68.47147101893195</c:v>
                </c:pt>
                <c:pt idx="19273">
                  <c:v>68.462871538504388</c:v>
                </c:pt>
                <c:pt idx="19274">
                  <c:v>68.455009156399157</c:v>
                </c:pt>
                <c:pt idx="19275">
                  <c:v>68.449865848105333</c:v>
                </c:pt>
                <c:pt idx="19276">
                  <c:v>68.444067341302741</c:v>
                </c:pt>
                <c:pt idx="19277">
                  <c:v>68.434386783335697</c:v>
                </c:pt>
                <c:pt idx="19278">
                  <c:v>68.426884760410289</c:v>
                </c:pt>
                <c:pt idx="19279">
                  <c:v>68.422134571221704</c:v>
                </c:pt>
                <c:pt idx="19280">
                  <c:v>68.411831574671339</c:v>
                </c:pt>
                <c:pt idx="19281">
                  <c:v>68.405902028166992</c:v>
                </c:pt>
                <c:pt idx="19282">
                  <c:v>68.395533511765734</c:v>
                </c:pt>
                <c:pt idx="19283">
                  <c:v>68.386606432083767</c:v>
                </c:pt>
                <c:pt idx="19284">
                  <c:v>68.379890647368896</c:v>
                </c:pt>
                <c:pt idx="19285">
                  <c:v>68.370390268991741</c:v>
                </c:pt>
                <c:pt idx="19286">
                  <c:v>68.362888246066362</c:v>
                </c:pt>
                <c:pt idx="19287">
                  <c:v>68.35396116638438</c:v>
                </c:pt>
                <c:pt idx="19288">
                  <c:v>68.346622943086189</c:v>
                </c:pt>
                <c:pt idx="19289">
                  <c:v>68.341201175426136</c:v>
                </c:pt>
                <c:pt idx="19290">
                  <c:v>68.330259360329705</c:v>
                </c:pt>
                <c:pt idx="19291">
                  <c:v>68.321610740013966</c:v>
                </c:pt>
                <c:pt idx="19292">
                  <c:v>68.315632053621457</c:v>
                </c:pt>
                <c:pt idx="19293">
                  <c:v>68.308375730136845</c:v>
                </c:pt>
                <c:pt idx="19294">
                  <c:v>68.300578867882493</c:v>
                </c:pt>
                <c:pt idx="19295">
                  <c:v>68.292225086895698</c:v>
                </c:pt>
                <c:pt idx="19296">
                  <c:v>68.288343035731259</c:v>
                </c:pt>
                <c:pt idx="19297">
                  <c:v>68.280611693327785</c:v>
                </c:pt>
                <c:pt idx="19298">
                  <c:v>68.272126872639248</c:v>
                </c:pt>
                <c:pt idx="19299">
                  <c:v>68.263592912062535</c:v>
                </c:pt>
                <c:pt idx="19300">
                  <c:v>68.257548705819147</c:v>
                </c:pt>
                <c:pt idx="19301">
                  <c:v>68.251766578979272</c:v>
                </c:pt>
                <c:pt idx="19302">
                  <c:v>68.244051616538513</c:v>
                </c:pt>
                <c:pt idx="19303">
                  <c:v>68.237204792121901</c:v>
                </c:pt>
                <c:pt idx="19304">
                  <c:v>68.229653629308345</c:v>
                </c:pt>
                <c:pt idx="19305">
                  <c:v>68.218531634622011</c:v>
                </c:pt>
                <c:pt idx="19306">
                  <c:v>68.211504630615465</c:v>
                </c:pt>
                <c:pt idx="19307">
                  <c:v>68.203052569852346</c:v>
                </c:pt>
                <c:pt idx="19308">
                  <c:v>68.197090263422567</c:v>
                </c:pt>
                <c:pt idx="19309">
                  <c:v>68.190308958856818</c:v>
                </c:pt>
                <c:pt idx="19310">
                  <c:v>68.183101775260369</c:v>
                </c:pt>
                <c:pt idx="19311">
                  <c:v>68.173437597256026</c:v>
                </c:pt>
                <c:pt idx="19312">
                  <c:v>68.164756217014855</c:v>
                </c:pt>
                <c:pt idx="19313">
                  <c:v>68.158859430435939</c:v>
                </c:pt>
                <c:pt idx="19314">
                  <c:v>68.150571169300022</c:v>
                </c:pt>
                <c:pt idx="19315">
                  <c:v>68.144674382721107</c:v>
                </c:pt>
                <c:pt idx="19316">
                  <c:v>68.139105195396581</c:v>
                </c:pt>
                <c:pt idx="19317">
                  <c:v>68.129965176199249</c:v>
                </c:pt>
                <c:pt idx="19318">
                  <c:v>68.121906234541413</c:v>
                </c:pt>
                <c:pt idx="19319">
                  <c:v>68.113716253181821</c:v>
                </c:pt>
                <c:pt idx="19320">
                  <c:v>68.105231432493255</c:v>
                </c:pt>
                <c:pt idx="19321">
                  <c:v>68.100153644050309</c:v>
                </c:pt>
                <c:pt idx="19322">
                  <c:v>68.09017824675432</c:v>
                </c:pt>
                <c:pt idx="19323">
                  <c:v>68.081627906214891</c:v>
                </c:pt>
                <c:pt idx="19324">
                  <c:v>68.076763057287295</c:v>
                </c:pt>
                <c:pt idx="19325">
                  <c:v>68.070014512646964</c:v>
                </c:pt>
                <c:pt idx="19326">
                  <c:v>68.061202092704036</c:v>
                </c:pt>
                <c:pt idx="19327">
                  <c:v>68.053274190747942</c:v>
                </c:pt>
                <c:pt idx="19328">
                  <c:v>68.044445390842284</c:v>
                </c:pt>
                <c:pt idx="19329">
                  <c:v>68.034519133434443</c:v>
                </c:pt>
                <c:pt idx="19330">
                  <c:v>68.025641193640652</c:v>
                </c:pt>
                <c:pt idx="19331">
                  <c:v>68.022905739866545</c:v>
                </c:pt>
                <c:pt idx="19332">
                  <c:v>68.015436476866583</c:v>
                </c:pt>
                <c:pt idx="19333">
                  <c:v>68.007770654313987</c:v>
                </c:pt>
                <c:pt idx="19334">
                  <c:v>67.999122033998262</c:v>
                </c:pt>
                <c:pt idx="19335">
                  <c:v>67.990915672675925</c:v>
                </c:pt>
                <c:pt idx="19336">
                  <c:v>67.985690464568506</c:v>
                </c:pt>
                <c:pt idx="19337">
                  <c:v>67.977320303618995</c:v>
                </c:pt>
                <c:pt idx="19338">
                  <c:v>67.969441541551063</c:v>
                </c:pt>
                <c:pt idx="19339">
                  <c:v>67.965199131206774</c:v>
                </c:pt>
                <c:pt idx="19340">
                  <c:v>67.956206531673942</c:v>
                </c:pt>
                <c:pt idx="19341">
                  <c:v>67.950735624125713</c:v>
                </c:pt>
                <c:pt idx="19342">
                  <c:v>67.94365948023102</c:v>
                </c:pt>
                <c:pt idx="19343">
                  <c:v>67.937435094397728</c:v>
                </c:pt>
                <c:pt idx="19344">
                  <c:v>67.929458052553485</c:v>
                </c:pt>
                <c:pt idx="19345">
                  <c:v>67.92066201257326</c:v>
                </c:pt>
                <c:pt idx="19346">
                  <c:v>67.912062532145683</c:v>
                </c:pt>
                <c:pt idx="19347">
                  <c:v>67.906558864672022</c:v>
                </c:pt>
                <c:pt idx="19348">
                  <c:v>67.896550707450587</c:v>
                </c:pt>
                <c:pt idx="19349">
                  <c:v>67.887672767656781</c:v>
                </c:pt>
                <c:pt idx="19350">
                  <c:v>67.882382039698484</c:v>
                </c:pt>
                <c:pt idx="19351">
                  <c:v>67.875289515841061</c:v>
                </c:pt>
                <c:pt idx="19352">
                  <c:v>67.865412398321382</c:v>
                </c:pt>
                <c:pt idx="19353">
                  <c:v>67.857255176887222</c:v>
                </c:pt>
                <c:pt idx="19354">
                  <c:v>67.849130715378493</c:v>
                </c:pt>
                <c:pt idx="19355">
                  <c:v>67.839744996740393</c:v>
                </c:pt>
                <c:pt idx="19356">
                  <c:v>67.832799892547456</c:v>
                </c:pt>
                <c:pt idx="19357">
                  <c:v>67.826804826192216</c:v>
                </c:pt>
                <c:pt idx="19358">
                  <c:v>67.820547680433478</c:v>
                </c:pt>
                <c:pt idx="19359">
                  <c:v>67.81429053467474</c:v>
                </c:pt>
                <c:pt idx="19360">
                  <c:v>67.806919551451102</c:v>
                </c:pt>
                <c:pt idx="19361">
                  <c:v>67.796403615385373</c:v>
                </c:pt>
                <c:pt idx="19362">
                  <c:v>67.787689475218755</c:v>
                </c:pt>
                <c:pt idx="19363">
                  <c:v>67.779761573262661</c:v>
                </c:pt>
                <c:pt idx="19364">
                  <c:v>67.77284922899517</c:v>
                </c:pt>
                <c:pt idx="19365">
                  <c:v>67.767394701409657</c:v>
                </c:pt>
                <c:pt idx="19366">
                  <c:v>67.761416015017147</c:v>
                </c:pt>
                <c:pt idx="19367">
                  <c:v>67.752587215111504</c:v>
                </c:pt>
                <c:pt idx="19368">
                  <c:v>67.74239887830015</c:v>
                </c:pt>
                <c:pt idx="19369">
                  <c:v>67.735240834591863</c:v>
                </c:pt>
                <c:pt idx="19370">
                  <c:v>67.725150777556834</c:v>
                </c:pt>
                <c:pt idx="19371">
                  <c:v>67.719057431425284</c:v>
                </c:pt>
                <c:pt idx="19372">
                  <c:v>67.711489888649012</c:v>
                </c:pt>
                <c:pt idx="19373">
                  <c:v>67.70526550281572</c:v>
                </c:pt>
                <c:pt idx="19374">
                  <c:v>67.70308696777407</c:v>
                </c:pt>
                <c:pt idx="19375">
                  <c:v>67.697403120710504</c:v>
                </c:pt>
                <c:pt idx="19376">
                  <c:v>67.6893769389781</c:v>
                </c:pt>
                <c:pt idx="19377">
                  <c:v>67.683676711951804</c:v>
                </c:pt>
                <c:pt idx="19378">
                  <c:v>67.675453970666766</c:v>
                </c:pt>
                <c:pt idx="19379">
                  <c:v>67.66449577560762</c:v>
                </c:pt>
                <c:pt idx="19380">
                  <c:v>67.660187845412466</c:v>
                </c:pt>
                <c:pt idx="19381">
                  <c:v>67.653226361256813</c:v>
                </c:pt>
                <c:pt idx="19382">
                  <c:v>67.646002797697633</c:v>
                </c:pt>
                <c:pt idx="19383">
                  <c:v>67.635323062004716</c:v>
                </c:pt>
                <c:pt idx="19384">
                  <c:v>67.626772721465287</c:v>
                </c:pt>
                <c:pt idx="19385">
                  <c:v>67.620482815781116</c:v>
                </c:pt>
                <c:pt idx="19386">
                  <c:v>67.611080717180286</c:v>
                </c:pt>
                <c:pt idx="19387">
                  <c:v>67.602022597796577</c:v>
                </c:pt>
                <c:pt idx="19388">
                  <c:v>67.598828505066336</c:v>
                </c:pt>
                <c:pt idx="19389">
                  <c:v>67.589917805347071</c:v>
                </c:pt>
                <c:pt idx="19390">
                  <c:v>67.583333060333942</c:v>
                </c:pt>
                <c:pt idx="19391">
                  <c:v>67.577469033680487</c:v>
                </c:pt>
                <c:pt idx="19392">
                  <c:v>67.568492814110357</c:v>
                </c:pt>
                <c:pt idx="19393">
                  <c:v>67.561957208985405</c:v>
                </c:pt>
                <c:pt idx="19394">
                  <c:v>67.553062889228869</c:v>
                </c:pt>
                <c:pt idx="19395">
                  <c:v>67.546003125296892</c:v>
                </c:pt>
                <c:pt idx="19396">
                  <c:v>67.53822264300527</c:v>
                </c:pt>
                <c:pt idx="19397">
                  <c:v>67.528378285411023</c:v>
                </c:pt>
                <c:pt idx="19398">
                  <c:v>67.523808275812371</c:v>
                </c:pt>
                <c:pt idx="19399">
                  <c:v>67.515896753818978</c:v>
                </c:pt>
                <c:pt idx="19400">
                  <c:v>67.508247311229127</c:v>
                </c:pt>
                <c:pt idx="19401">
                  <c:v>67.502972963233532</c:v>
                </c:pt>
                <c:pt idx="19402">
                  <c:v>67.495012301352006</c:v>
                </c:pt>
                <c:pt idx="19403">
                  <c:v>67.48891895522047</c:v>
                </c:pt>
                <c:pt idx="19404">
                  <c:v>67.479222017290695</c:v>
                </c:pt>
                <c:pt idx="19405">
                  <c:v>67.472014833694246</c:v>
                </c:pt>
                <c:pt idx="19406">
                  <c:v>67.465921487562696</c:v>
                </c:pt>
                <c:pt idx="19407">
                  <c:v>67.457027167806174</c:v>
                </c:pt>
                <c:pt idx="19408">
                  <c:v>67.448296647676841</c:v>
                </c:pt>
                <c:pt idx="19409">
                  <c:v>67.439451467808468</c:v>
                </c:pt>
                <c:pt idx="19410">
                  <c:v>67.431195966597983</c:v>
                </c:pt>
                <c:pt idx="19411">
                  <c:v>67.421040389712076</c:v>
                </c:pt>
                <c:pt idx="19412">
                  <c:v>67.41183485066388</c:v>
                </c:pt>
                <c:pt idx="19413">
                  <c:v>67.406151003600328</c:v>
                </c:pt>
                <c:pt idx="19414">
                  <c:v>67.398714500525799</c:v>
                </c:pt>
                <c:pt idx="19415">
                  <c:v>67.391441797078471</c:v>
                </c:pt>
                <c:pt idx="19416">
                  <c:v>67.386855407517089</c:v>
                </c:pt>
                <c:pt idx="19417">
                  <c:v>67.380876721124594</c:v>
                </c:pt>
                <c:pt idx="19418">
                  <c:v>67.37501269447111</c:v>
                </c:pt>
                <c:pt idx="19419">
                  <c:v>67.369050388041316</c:v>
                </c:pt>
                <c:pt idx="19420">
                  <c:v>67.362400123177324</c:v>
                </c:pt>
                <c:pt idx="19421">
                  <c:v>67.35520931954359</c:v>
                </c:pt>
                <c:pt idx="19422">
                  <c:v>67.3443821641862</c:v>
                </c:pt>
                <c:pt idx="19423">
                  <c:v>67.338763836973513</c:v>
                </c:pt>
                <c:pt idx="19424">
                  <c:v>67.329165178820048</c:v>
                </c:pt>
                <c:pt idx="19425">
                  <c:v>67.323235632315701</c:v>
                </c:pt>
                <c:pt idx="19426">
                  <c:v>67.315962928868373</c:v>
                </c:pt>
                <c:pt idx="19427">
                  <c:v>67.307953127098685</c:v>
                </c:pt>
                <c:pt idx="19428">
                  <c:v>67.298813107901367</c:v>
                </c:pt>
                <c:pt idx="19429">
                  <c:v>67.29176972393212</c:v>
                </c:pt>
                <c:pt idx="19430">
                  <c:v>67.283121103616381</c:v>
                </c:pt>
                <c:pt idx="19431">
                  <c:v>67.275635460653703</c:v>
                </c:pt>
                <c:pt idx="19432">
                  <c:v>67.268772256274346</c:v>
                </c:pt>
                <c:pt idx="19433">
                  <c:v>67.26287546969543</c:v>
                </c:pt>
                <c:pt idx="19434">
                  <c:v>67.254701868298554</c:v>
                </c:pt>
                <c:pt idx="19435">
                  <c:v>67.248018843509115</c:v>
                </c:pt>
                <c:pt idx="19436">
                  <c:v>67.241483238384149</c:v>
                </c:pt>
                <c:pt idx="19437">
                  <c:v>67.23522609262541</c:v>
                </c:pt>
                <c:pt idx="19438">
                  <c:v>67.23172078060351</c:v>
                </c:pt>
                <c:pt idx="19439">
                  <c:v>67.223956678274604</c:v>
                </c:pt>
                <c:pt idx="19440">
                  <c:v>67.214964078741758</c:v>
                </c:pt>
                <c:pt idx="19441">
                  <c:v>67.209018152274695</c:v>
                </c:pt>
                <c:pt idx="19442">
                  <c:v>67.205349040625592</c:v>
                </c:pt>
                <c:pt idx="19443">
                  <c:v>67.197699598035726</c:v>
                </c:pt>
                <c:pt idx="19444">
                  <c:v>67.189509616676105</c:v>
                </c:pt>
                <c:pt idx="19445">
                  <c:v>67.180123898038005</c:v>
                </c:pt>
                <c:pt idx="19446">
                  <c:v>67.171639077349468</c:v>
                </c:pt>
                <c:pt idx="19447">
                  <c:v>67.163776695244238</c:v>
                </c:pt>
                <c:pt idx="19448">
                  <c:v>67.158387687509617</c:v>
                </c:pt>
                <c:pt idx="19449">
                  <c:v>67.149198528424151</c:v>
                </c:pt>
                <c:pt idx="19450">
                  <c:v>67.141647365610595</c:v>
                </c:pt>
                <c:pt idx="19451">
                  <c:v>67.135652299255369</c:v>
                </c:pt>
                <c:pt idx="19452">
                  <c:v>67.127298518268574</c:v>
                </c:pt>
                <c:pt idx="19453">
                  <c:v>67.11958355582783</c:v>
                </c:pt>
                <c:pt idx="19454">
                  <c:v>67.111557374095426</c:v>
                </c:pt>
                <c:pt idx="19455">
                  <c:v>67.106414065801602</c:v>
                </c:pt>
                <c:pt idx="19456">
                  <c:v>67.097994764963914</c:v>
                </c:pt>
                <c:pt idx="19457">
                  <c:v>67.089477184349931</c:v>
                </c:pt>
                <c:pt idx="19458">
                  <c:v>67.082908819299519</c:v>
                </c:pt>
                <c:pt idx="19459">
                  <c:v>67.074423998610982</c:v>
                </c:pt>
                <c:pt idx="19460">
                  <c:v>67.068445312218472</c:v>
                </c:pt>
                <c:pt idx="19461">
                  <c:v>67.0604518904115</c:v>
                </c:pt>
                <c:pt idx="19462">
                  <c:v>67.054391304205382</c:v>
                </c:pt>
                <c:pt idx="19463">
                  <c:v>67.047855699080429</c:v>
                </c:pt>
                <c:pt idx="19464">
                  <c:v>67.040009696937943</c:v>
                </c:pt>
                <c:pt idx="19465">
                  <c:v>67.035062948196739</c:v>
                </c:pt>
                <c:pt idx="19466">
                  <c:v>67.02497289116171</c:v>
                </c:pt>
                <c:pt idx="19467">
                  <c:v>67.016422550622281</c:v>
                </c:pt>
                <c:pt idx="19468">
                  <c:v>67.013932796288955</c:v>
                </c:pt>
                <c:pt idx="19469">
                  <c:v>67.002401302534636</c:v>
                </c:pt>
                <c:pt idx="19470">
                  <c:v>66.995488958267131</c:v>
                </c:pt>
                <c:pt idx="19471">
                  <c:v>66.988920593216733</c:v>
                </c:pt>
                <c:pt idx="19472">
                  <c:v>66.981991868986512</c:v>
                </c:pt>
                <c:pt idx="19473">
                  <c:v>66.975816623041368</c:v>
                </c:pt>
                <c:pt idx="19474">
                  <c:v>66.973801887626919</c:v>
                </c:pt>
                <c:pt idx="19475">
                  <c:v>66.963973909995389</c:v>
                </c:pt>
                <c:pt idx="19476">
                  <c:v>66.956537406920873</c:v>
                </c:pt>
                <c:pt idx="19477">
                  <c:v>66.949035383995479</c:v>
                </c:pt>
                <c:pt idx="19478">
                  <c:v>66.940403143642456</c:v>
                </c:pt>
                <c:pt idx="19479">
                  <c:v>66.934178757809136</c:v>
                </c:pt>
                <c:pt idx="19480">
                  <c:v>66.924956838798238</c:v>
                </c:pt>
                <c:pt idx="19481">
                  <c:v>66.91727463628294</c:v>
                </c:pt>
                <c:pt idx="19482">
                  <c:v>66.911083010375066</c:v>
                </c:pt>
                <c:pt idx="19483">
                  <c:v>66.901320552594427</c:v>
                </c:pt>
                <c:pt idx="19484">
                  <c:v>66.892753832092282</c:v>
                </c:pt>
                <c:pt idx="19485">
                  <c:v>66.884006932000219</c:v>
                </c:pt>
                <c:pt idx="19486">
                  <c:v>66.878208425197627</c:v>
                </c:pt>
                <c:pt idx="19487">
                  <c:v>66.868527867230583</c:v>
                </c:pt>
                <c:pt idx="19488">
                  <c:v>66.861468103298606</c:v>
                </c:pt>
                <c:pt idx="19489">
                  <c:v>66.855669596496014</c:v>
                </c:pt>
                <c:pt idx="19490">
                  <c:v>66.850264208798663</c:v>
                </c:pt>
                <c:pt idx="19491">
                  <c:v>66.845137280467554</c:v>
                </c:pt>
                <c:pt idx="19492">
                  <c:v>66.837799057169349</c:v>
                </c:pt>
                <c:pt idx="19493">
                  <c:v>66.831165172268072</c:v>
                </c:pt>
                <c:pt idx="19494">
                  <c:v>66.821025975344895</c:v>
                </c:pt>
                <c:pt idx="19495">
                  <c:v>66.811460077116863</c:v>
                </c:pt>
                <c:pt idx="19496">
                  <c:v>66.804727912439276</c:v>
                </c:pt>
                <c:pt idx="19497">
                  <c:v>66.798044887649837</c:v>
                </c:pt>
                <c:pt idx="19498">
                  <c:v>66.79242656043715</c:v>
                </c:pt>
                <c:pt idx="19499">
                  <c:v>66.785890955312183</c:v>
                </c:pt>
              </c:numCache>
            </c:numRef>
          </c:yVal>
          <c:smooth val="1"/>
        </c:ser>
        <c:ser>
          <c:idx val="1"/>
          <c:order val="1"/>
          <c:tx>
            <c:v>Fibers After Hot Toluene Soak</c:v>
          </c:tx>
          <c:spPr>
            <a:ln>
              <a:solidFill>
                <a:srgbClr val="00B050"/>
              </a:solidFill>
              <a:prstDash val="dash"/>
            </a:ln>
          </c:spPr>
          <c:marker>
            <c:symbol val="none"/>
          </c:marker>
          <c:xVal>
            <c:numRef>
              <c:f>ThermalStability!$I$45:$I$19545</c:f>
              <c:numCache>
                <c:formatCode>General</c:formatCode>
                <c:ptCount val="19501"/>
                <c:pt idx="0">
                  <c:v>22.029309999999999</c:v>
                </c:pt>
                <c:pt idx="1">
                  <c:v>22.03284</c:v>
                </c:pt>
                <c:pt idx="2">
                  <c:v>22.035699999999999</c:v>
                </c:pt>
                <c:pt idx="3">
                  <c:v>22.04288</c:v>
                </c:pt>
                <c:pt idx="4">
                  <c:v>22.0441</c:v>
                </c:pt>
                <c:pt idx="5">
                  <c:v>22.046690000000002</c:v>
                </c:pt>
                <c:pt idx="6">
                  <c:v>22.051580000000001</c:v>
                </c:pt>
                <c:pt idx="7">
                  <c:v>22.055620000000001</c:v>
                </c:pt>
                <c:pt idx="8">
                  <c:v>22.058669999999999</c:v>
                </c:pt>
                <c:pt idx="9">
                  <c:v>22.062919999999998</c:v>
                </c:pt>
                <c:pt idx="10">
                  <c:v>22.064260000000001</c:v>
                </c:pt>
                <c:pt idx="11">
                  <c:v>22.068380000000001</c:v>
                </c:pt>
                <c:pt idx="12">
                  <c:v>22.071200000000001</c:v>
                </c:pt>
                <c:pt idx="13">
                  <c:v>22.07798</c:v>
                </c:pt>
                <c:pt idx="14">
                  <c:v>22.081340000000001</c:v>
                </c:pt>
                <c:pt idx="15">
                  <c:v>22.083379999999998</c:v>
                </c:pt>
                <c:pt idx="16">
                  <c:v>22.08595</c:v>
                </c:pt>
                <c:pt idx="17">
                  <c:v>22.091390000000001</c:v>
                </c:pt>
                <c:pt idx="18">
                  <c:v>22.09451</c:v>
                </c:pt>
                <c:pt idx="19">
                  <c:v>22.099039999999999</c:v>
                </c:pt>
                <c:pt idx="20">
                  <c:v>22.102250000000002</c:v>
                </c:pt>
                <c:pt idx="21">
                  <c:v>22.105149999999998</c:v>
                </c:pt>
                <c:pt idx="22">
                  <c:v>22.105450000000001</c:v>
                </c:pt>
                <c:pt idx="23">
                  <c:v>22.110299999999999</c:v>
                </c:pt>
                <c:pt idx="24">
                  <c:v>22.115739999999999</c:v>
                </c:pt>
                <c:pt idx="25">
                  <c:v>22.116700000000002</c:v>
                </c:pt>
                <c:pt idx="26">
                  <c:v>22.121400000000001</c:v>
                </c:pt>
                <c:pt idx="27">
                  <c:v>22.12444</c:v>
                </c:pt>
                <c:pt idx="28">
                  <c:v>22.127960000000002</c:v>
                </c:pt>
                <c:pt idx="29">
                  <c:v>22.130279999999999</c:v>
                </c:pt>
                <c:pt idx="30">
                  <c:v>22.137219999999999</c:v>
                </c:pt>
                <c:pt idx="31">
                  <c:v>22.136209999999998</c:v>
                </c:pt>
                <c:pt idx="32">
                  <c:v>22.1403</c:v>
                </c:pt>
                <c:pt idx="33">
                  <c:v>22.144549999999999</c:v>
                </c:pt>
                <c:pt idx="34">
                  <c:v>22.146599999999999</c:v>
                </c:pt>
                <c:pt idx="35">
                  <c:v>22.152010000000001</c:v>
                </c:pt>
                <c:pt idx="36">
                  <c:v>22.15532</c:v>
                </c:pt>
                <c:pt idx="37">
                  <c:v>22.158059999999999</c:v>
                </c:pt>
                <c:pt idx="38">
                  <c:v>22.161639999999998</c:v>
                </c:pt>
                <c:pt idx="39">
                  <c:v>22.163989999999998</c:v>
                </c:pt>
                <c:pt idx="40">
                  <c:v>22.167819999999999</c:v>
                </c:pt>
                <c:pt idx="41">
                  <c:v>22.171720000000001</c:v>
                </c:pt>
                <c:pt idx="42">
                  <c:v>22.174520000000001</c:v>
                </c:pt>
                <c:pt idx="43">
                  <c:v>22.17952</c:v>
                </c:pt>
                <c:pt idx="44">
                  <c:v>22.179939999999998</c:v>
                </c:pt>
                <c:pt idx="45">
                  <c:v>22.185379999999999</c:v>
                </c:pt>
                <c:pt idx="46">
                  <c:v>22.188839999999999</c:v>
                </c:pt>
                <c:pt idx="47">
                  <c:v>22.190760000000001</c:v>
                </c:pt>
                <c:pt idx="48">
                  <c:v>22.198090000000001</c:v>
                </c:pt>
                <c:pt idx="49">
                  <c:v>22.197659999999999</c:v>
                </c:pt>
                <c:pt idx="50">
                  <c:v>22.199539999999999</c:v>
                </c:pt>
                <c:pt idx="51">
                  <c:v>22.205660000000002</c:v>
                </c:pt>
                <c:pt idx="52">
                  <c:v>22.210329999999999</c:v>
                </c:pt>
                <c:pt idx="53">
                  <c:v>22.21358</c:v>
                </c:pt>
                <c:pt idx="54">
                  <c:v>22.217659999999999</c:v>
                </c:pt>
                <c:pt idx="55">
                  <c:v>22.22194</c:v>
                </c:pt>
                <c:pt idx="56">
                  <c:v>22.225010000000001</c:v>
                </c:pt>
                <c:pt idx="57">
                  <c:v>22.228449999999999</c:v>
                </c:pt>
                <c:pt idx="58">
                  <c:v>22.232520000000001</c:v>
                </c:pt>
                <c:pt idx="59">
                  <c:v>22.236899999999999</c:v>
                </c:pt>
                <c:pt idx="60">
                  <c:v>22.240369999999999</c:v>
                </c:pt>
                <c:pt idx="61">
                  <c:v>22.244299999999999</c:v>
                </c:pt>
                <c:pt idx="62">
                  <c:v>22.248670000000001</c:v>
                </c:pt>
                <c:pt idx="63">
                  <c:v>22.254480000000001</c:v>
                </c:pt>
                <c:pt idx="64">
                  <c:v>22.256879999999999</c:v>
                </c:pt>
                <c:pt idx="65">
                  <c:v>22.26078</c:v>
                </c:pt>
                <c:pt idx="66">
                  <c:v>22.267109999999999</c:v>
                </c:pt>
                <c:pt idx="67">
                  <c:v>22.272320000000001</c:v>
                </c:pt>
                <c:pt idx="68">
                  <c:v>22.273579999999999</c:v>
                </c:pt>
                <c:pt idx="69">
                  <c:v>22.277809999999999</c:v>
                </c:pt>
                <c:pt idx="70">
                  <c:v>22.283349999999999</c:v>
                </c:pt>
                <c:pt idx="71">
                  <c:v>22.288160000000001</c:v>
                </c:pt>
                <c:pt idx="72">
                  <c:v>22.293040000000001</c:v>
                </c:pt>
                <c:pt idx="73">
                  <c:v>22.299659999999999</c:v>
                </c:pt>
                <c:pt idx="74">
                  <c:v>22.301739999999999</c:v>
                </c:pt>
                <c:pt idx="75">
                  <c:v>22.30733</c:v>
                </c:pt>
                <c:pt idx="76">
                  <c:v>22.313580000000002</c:v>
                </c:pt>
                <c:pt idx="77">
                  <c:v>22.315670000000001</c:v>
                </c:pt>
                <c:pt idx="78">
                  <c:v>22.3215</c:v>
                </c:pt>
                <c:pt idx="79">
                  <c:v>22.325970000000002</c:v>
                </c:pt>
                <c:pt idx="80">
                  <c:v>22.331109999999999</c:v>
                </c:pt>
                <c:pt idx="81">
                  <c:v>22.338819999999998</c:v>
                </c:pt>
                <c:pt idx="82">
                  <c:v>22.343319999999999</c:v>
                </c:pt>
                <c:pt idx="83">
                  <c:v>22.347460000000002</c:v>
                </c:pt>
                <c:pt idx="84">
                  <c:v>22.351959999999998</c:v>
                </c:pt>
                <c:pt idx="85">
                  <c:v>22.36084</c:v>
                </c:pt>
                <c:pt idx="86">
                  <c:v>22.365629999999999</c:v>
                </c:pt>
                <c:pt idx="87">
                  <c:v>22.367640000000002</c:v>
                </c:pt>
                <c:pt idx="88">
                  <c:v>22.374749999999999</c:v>
                </c:pt>
                <c:pt idx="89">
                  <c:v>22.380179999999999</c:v>
                </c:pt>
                <c:pt idx="90">
                  <c:v>22.386379999999999</c:v>
                </c:pt>
                <c:pt idx="91">
                  <c:v>22.389479999999999</c:v>
                </c:pt>
                <c:pt idx="92">
                  <c:v>22.398430000000001</c:v>
                </c:pt>
                <c:pt idx="93">
                  <c:v>22.404160000000001</c:v>
                </c:pt>
                <c:pt idx="94">
                  <c:v>22.41065</c:v>
                </c:pt>
                <c:pt idx="95">
                  <c:v>22.416450000000001</c:v>
                </c:pt>
                <c:pt idx="96">
                  <c:v>22.421240000000001</c:v>
                </c:pt>
                <c:pt idx="97">
                  <c:v>22.42991</c:v>
                </c:pt>
                <c:pt idx="98">
                  <c:v>22.434979999999999</c:v>
                </c:pt>
                <c:pt idx="99">
                  <c:v>22.440770000000001</c:v>
                </c:pt>
                <c:pt idx="100">
                  <c:v>22.445329999999998</c:v>
                </c:pt>
                <c:pt idx="101">
                  <c:v>22.451339999999998</c:v>
                </c:pt>
                <c:pt idx="102">
                  <c:v>22.460280000000001</c:v>
                </c:pt>
                <c:pt idx="103">
                  <c:v>22.468019999999999</c:v>
                </c:pt>
                <c:pt idx="104">
                  <c:v>22.472359999999998</c:v>
                </c:pt>
                <c:pt idx="105">
                  <c:v>22.483519999999999</c:v>
                </c:pt>
                <c:pt idx="106">
                  <c:v>22.488569999999999</c:v>
                </c:pt>
                <c:pt idx="107">
                  <c:v>22.494679999999999</c:v>
                </c:pt>
                <c:pt idx="108">
                  <c:v>22.503319999999999</c:v>
                </c:pt>
                <c:pt idx="109">
                  <c:v>22.5107</c:v>
                </c:pt>
                <c:pt idx="110">
                  <c:v>22.516400000000001</c:v>
                </c:pt>
                <c:pt idx="111">
                  <c:v>22.521879999999999</c:v>
                </c:pt>
                <c:pt idx="112">
                  <c:v>22.53227</c:v>
                </c:pt>
                <c:pt idx="113">
                  <c:v>22.538799999999998</c:v>
                </c:pt>
                <c:pt idx="114">
                  <c:v>22.546040000000001</c:v>
                </c:pt>
                <c:pt idx="115">
                  <c:v>22.555</c:v>
                </c:pt>
                <c:pt idx="116">
                  <c:v>22.561599999999999</c:v>
                </c:pt>
                <c:pt idx="117">
                  <c:v>22.568840000000002</c:v>
                </c:pt>
                <c:pt idx="118">
                  <c:v>22.5776</c:v>
                </c:pt>
                <c:pt idx="119">
                  <c:v>22.584800000000001</c:v>
                </c:pt>
                <c:pt idx="120">
                  <c:v>22.593830000000001</c:v>
                </c:pt>
                <c:pt idx="121">
                  <c:v>22.60088</c:v>
                </c:pt>
                <c:pt idx="122">
                  <c:v>22.60802</c:v>
                </c:pt>
                <c:pt idx="123">
                  <c:v>22.617339999999999</c:v>
                </c:pt>
                <c:pt idx="124">
                  <c:v>22.62482</c:v>
                </c:pt>
                <c:pt idx="125">
                  <c:v>22.6327</c:v>
                </c:pt>
                <c:pt idx="126">
                  <c:v>22.640059999999998</c:v>
                </c:pt>
                <c:pt idx="127">
                  <c:v>22.6493</c:v>
                </c:pt>
                <c:pt idx="128">
                  <c:v>22.659780000000001</c:v>
                </c:pt>
                <c:pt idx="129">
                  <c:v>22.66722</c:v>
                </c:pt>
                <c:pt idx="130">
                  <c:v>22.67586</c:v>
                </c:pt>
                <c:pt idx="131">
                  <c:v>22.687000000000001</c:v>
                </c:pt>
                <c:pt idx="132">
                  <c:v>22.69434</c:v>
                </c:pt>
                <c:pt idx="133">
                  <c:v>22.701889999999999</c:v>
                </c:pt>
                <c:pt idx="134">
                  <c:v>22.711780000000001</c:v>
                </c:pt>
                <c:pt idx="135">
                  <c:v>22.721820000000001</c:v>
                </c:pt>
                <c:pt idx="136">
                  <c:v>22.732140000000001</c:v>
                </c:pt>
                <c:pt idx="137">
                  <c:v>22.741230000000002</c:v>
                </c:pt>
                <c:pt idx="138">
                  <c:v>22.752099999999999</c:v>
                </c:pt>
                <c:pt idx="139">
                  <c:v>22.758959999999998</c:v>
                </c:pt>
                <c:pt idx="140">
                  <c:v>22.770060000000001</c:v>
                </c:pt>
                <c:pt idx="141">
                  <c:v>22.777539999999998</c:v>
                </c:pt>
                <c:pt idx="142">
                  <c:v>22.787960000000002</c:v>
                </c:pt>
                <c:pt idx="143">
                  <c:v>22.798089999999998</c:v>
                </c:pt>
                <c:pt idx="144">
                  <c:v>22.807539999999999</c:v>
                </c:pt>
                <c:pt idx="145">
                  <c:v>22.819210000000002</c:v>
                </c:pt>
                <c:pt idx="146">
                  <c:v>22.830349999999999</c:v>
                </c:pt>
                <c:pt idx="147">
                  <c:v>22.838719999999999</c:v>
                </c:pt>
                <c:pt idx="148">
                  <c:v>22.848289999999999</c:v>
                </c:pt>
                <c:pt idx="149">
                  <c:v>22.858709999999999</c:v>
                </c:pt>
                <c:pt idx="150">
                  <c:v>22.869340000000001</c:v>
                </c:pt>
                <c:pt idx="151">
                  <c:v>22.8809</c:v>
                </c:pt>
                <c:pt idx="152">
                  <c:v>22.890160000000002</c:v>
                </c:pt>
                <c:pt idx="153">
                  <c:v>22.901319999999998</c:v>
                </c:pt>
                <c:pt idx="154">
                  <c:v>22.912120000000002</c:v>
                </c:pt>
                <c:pt idx="155">
                  <c:v>22.922239999999999</c:v>
                </c:pt>
                <c:pt idx="156">
                  <c:v>22.936509999999998</c:v>
                </c:pt>
                <c:pt idx="157">
                  <c:v>22.943999999999999</c:v>
                </c:pt>
                <c:pt idx="158">
                  <c:v>22.95448</c:v>
                </c:pt>
                <c:pt idx="159">
                  <c:v>22.967580000000002</c:v>
                </c:pt>
                <c:pt idx="160">
                  <c:v>22.981190000000002</c:v>
                </c:pt>
                <c:pt idx="161">
                  <c:v>22.988420000000001</c:v>
                </c:pt>
                <c:pt idx="162">
                  <c:v>23.00215</c:v>
                </c:pt>
                <c:pt idx="163">
                  <c:v>23.013629999999999</c:v>
                </c:pt>
                <c:pt idx="164">
                  <c:v>23.023910000000001</c:v>
                </c:pt>
                <c:pt idx="165">
                  <c:v>23.036390000000001</c:v>
                </c:pt>
                <c:pt idx="166">
                  <c:v>23.048870000000001</c:v>
                </c:pt>
                <c:pt idx="167">
                  <c:v>23.05997</c:v>
                </c:pt>
                <c:pt idx="168">
                  <c:v>23.071829999999999</c:v>
                </c:pt>
                <c:pt idx="169">
                  <c:v>23.083349999999999</c:v>
                </c:pt>
                <c:pt idx="170">
                  <c:v>23.095120000000001</c:v>
                </c:pt>
                <c:pt idx="171">
                  <c:v>23.11073</c:v>
                </c:pt>
                <c:pt idx="172">
                  <c:v>23.120699999999999</c:v>
                </c:pt>
                <c:pt idx="173">
                  <c:v>23.13485</c:v>
                </c:pt>
                <c:pt idx="174">
                  <c:v>23.146660000000001</c:v>
                </c:pt>
                <c:pt idx="175">
                  <c:v>23.15672</c:v>
                </c:pt>
                <c:pt idx="176">
                  <c:v>23.170680000000001</c:v>
                </c:pt>
                <c:pt idx="177">
                  <c:v>23.18374</c:v>
                </c:pt>
                <c:pt idx="178">
                  <c:v>23.197700000000001</c:v>
                </c:pt>
                <c:pt idx="179">
                  <c:v>23.210239999999999</c:v>
                </c:pt>
                <c:pt idx="180">
                  <c:v>23.221969999999999</c:v>
                </c:pt>
                <c:pt idx="181">
                  <c:v>23.235990000000001</c:v>
                </c:pt>
                <c:pt idx="182">
                  <c:v>23.24832</c:v>
                </c:pt>
                <c:pt idx="183">
                  <c:v>23.263539999999999</c:v>
                </c:pt>
                <c:pt idx="184">
                  <c:v>23.27318</c:v>
                </c:pt>
                <c:pt idx="185">
                  <c:v>23.29035</c:v>
                </c:pt>
                <c:pt idx="186">
                  <c:v>23.3001</c:v>
                </c:pt>
                <c:pt idx="187">
                  <c:v>23.314679999999999</c:v>
                </c:pt>
                <c:pt idx="188">
                  <c:v>23.332190000000001</c:v>
                </c:pt>
                <c:pt idx="189">
                  <c:v>23.343360000000001</c:v>
                </c:pt>
                <c:pt idx="190">
                  <c:v>23.35528</c:v>
                </c:pt>
                <c:pt idx="191">
                  <c:v>23.367180000000001</c:v>
                </c:pt>
                <c:pt idx="192">
                  <c:v>23.3841</c:v>
                </c:pt>
                <c:pt idx="193">
                  <c:v>23.397829999999999</c:v>
                </c:pt>
                <c:pt idx="194">
                  <c:v>23.411919999999999</c:v>
                </c:pt>
                <c:pt idx="195">
                  <c:v>23.426100000000002</c:v>
                </c:pt>
                <c:pt idx="196">
                  <c:v>23.4436</c:v>
                </c:pt>
                <c:pt idx="197">
                  <c:v>23.453479999999999</c:v>
                </c:pt>
                <c:pt idx="198">
                  <c:v>23.46733</c:v>
                </c:pt>
                <c:pt idx="199">
                  <c:v>23.47991</c:v>
                </c:pt>
                <c:pt idx="200">
                  <c:v>23.496469999999999</c:v>
                </c:pt>
                <c:pt idx="201">
                  <c:v>23.510860000000001</c:v>
                </c:pt>
                <c:pt idx="202">
                  <c:v>23.527660000000001</c:v>
                </c:pt>
                <c:pt idx="203">
                  <c:v>23.541720000000002</c:v>
                </c:pt>
                <c:pt idx="204">
                  <c:v>23.553699999999999</c:v>
                </c:pt>
                <c:pt idx="205">
                  <c:v>23.568650000000002</c:v>
                </c:pt>
                <c:pt idx="206">
                  <c:v>23.583739999999999</c:v>
                </c:pt>
                <c:pt idx="207">
                  <c:v>23.601040000000001</c:v>
                </c:pt>
                <c:pt idx="208">
                  <c:v>23.613800000000001</c:v>
                </c:pt>
                <c:pt idx="209">
                  <c:v>23.631450000000001</c:v>
                </c:pt>
                <c:pt idx="210">
                  <c:v>23.646159999999998</c:v>
                </c:pt>
                <c:pt idx="211">
                  <c:v>23.660250000000001</c:v>
                </c:pt>
                <c:pt idx="212">
                  <c:v>23.674980000000001</c:v>
                </c:pt>
                <c:pt idx="213">
                  <c:v>23.68938</c:v>
                </c:pt>
                <c:pt idx="214">
                  <c:v>23.70543</c:v>
                </c:pt>
                <c:pt idx="215">
                  <c:v>23.722300000000001</c:v>
                </c:pt>
                <c:pt idx="216">
                  <c:v>23.736840000000001</c:v>
                </c:pt>
                <c:pt idx="217">
                  <c:v>23.75132</c:v>
                </c:pt>
                <c:pt idx="218">
                  <c:v>23.76867</c:v>
                </c:pt>
                <c:pt idx="219">
                  <c:v>23.785129999999999</c:v>
                </c:pt>
                <c:pt idx="220">
                  <c:v>23.79965</c:v>
                </c:pt>
                <c:pt idx="221">
                  <c:v>23.815660000000001</c:v>
                </c:pt>
                <c:pt idx="222">
                  <c:v>23.830960000000001</c:v>
                </c:pt>
                <c:pt idx="223">
                  <c:v>23.848089999999999</c:v>
                </c:pt>
                <c:pt idx="224">
                  <c:v>23.861270000000001</c:v>
                </c:pt>
                <c:pt idx="225">
                  <c:v>23.87941</c:v>
                </c:pt>
                <c:pt idx="226">
                  <c:v>23.894400000000001</c:v>
                </c:pt>
                <c:pt idx="227">
                  <c:v>23.912109999999998</c:v>
                </c:pt>
                <c:pt idx="228">
                  <c:v>23.9285</c:v>
                </c:pt>
                <c:pt idx="229">
                  <c:v>23.943380000000001</c:v>
                </c:pt>
                <c:pt idx="230">
                  <c:v>23.958130000000001</c:v>
                </c:pt>
                <c:pt idx="231">
                  <c:v>23.976600000000001</c:v>
                </c:pt>
                <c:pt idx="232">
                  <c:v>23.99466</c:v>
                </c:pt>
                <c:pt idx="233">
                  <c:v>24.012429999999998</c:v>
                </c:pt>
                <c:pt idx="234">
                  <c:v>24.028230000000001</c:v>
                </c:pt>
                <c:pt idx="235">
                  <c:v>24.04457</c:v>
                </c:pt>
                <c:pt idx="236">
                  <c:v>24.060960000000001</c:v>
                </c:pt>
                <c:pt idx="237">
                  <c:v>24.077860000000001</c:v>
                </c:pt>
                <c:pt idx="238">
                  <c:v>24.09543</c:v>
                </c:pt>
                <c:pt idx="239">
                  <c:v>24.109539999999999</c:v>
                </c:pt>
                <c:pt idx="240">
                  <c:v>24.12856</c:v>
                </c:pt>
                <c:pt idx="241">
                  <c:v>24.143940000000001</c:v>
                </c:pt>
                <c:pt idx="242">
                  <c:v>24.163699999999999</c:v>
                </c:pt>
                <c:pt idx="243">
                  <c:v>24.179500000000001</c:v>
                </c:pt>
                <c:pt idx="244">
                  <c:v>24.19923</c:v>
                </c:pt>
                <c:pt idx="245">
                  <c:v>24.217199999999998</c:v>
                </c:pt>
                <c:pt idx="246">
                  <c:v>24.23094</c:v>
                </c:pt>
                <c:pt idx="247">
                  <c:v>24.250699999999998</c:v>
                </c:pt>
                <c:pt idx="248">
                  <c:v>24.2669</c:v>
                </c:pt>
                <c:pt idx="249">
                  <c:v>24.28642</c:v>
                </c:pt>
                <c:pt idx="250">
                  <c:v>24.30254</c:v>
                </c:pt>
                <c:pt idx="251">
                  <c:v>24.320820000000001</c:v>
                </c:pt>
                <c:pt idx="252">
                  <c:v>24.337579999999999</c:v>
                </c:pt>
                <c:pt idx="253">
                  <c:v>24.355309999999999</c:v>
                </c:pt>
                <c:pt idx="254">
                  <c:v>24.373560000000001</c:v>
                </c:pt>
                <c:pt idx="255">
                  <c:v>24.390779999999999</c:v>
                </c:pt>
                <c:pt idx="256">
                  <c:v>24.409079999999999</c:v>
                </c:pt>
                <c:pt idx="257">
                  <c:v>24.426439999999999</c:v>
                </c:pt>
                <c:pt idx="258">
                  <c:v>24.444199999999999</c:v>
                </c:pt>
                <c:pt idx="259">
                  <c:v>24.464210000000001</c:v>
                </c:pt>
                <c:pt idx="260">
                  <c:v>24.479880000000001</c:v>
                </c:pt>
                <c:pt idx="261">
                  <c:v>24.49849</c:v>
                </c:pt>
                <c:pt idx="262">
                  <c:v>24.51718</c:v>
                </c:pt>
                <c:pt idx="263">
                  <c:v>24.535920000000001</c:v>
                </c:pt>
                <c:pt idx="264">
                  <c:v>24.554189999999998</c:v>
                </c:pt>
                <c:pt idx="265">
                  <c:v>24.572800000000001</c:v>
                </c:pt>
                <c:pt idx="266">
                  <c:v>24.590499999999999</c:v>
                </c:pt>
                <c:pt idx="267">
                  <c:v>24.610579999999999</c:v>
                </c:pt>
                <c:pt idx="268">
                  <c:v>24.628620000000002</c:v>
                </c:pt>
                <c:pt idx="269">
                  <c:v>24.645119999999999</c:v>
                </c:pt>
                <c:pt idx="270">
                  <c:v>24.66377</c:v>
                </c:pt>
                <c:pt idx="271">
                  <c:v>24.682680000000001</c:v>
                </c:pt>
                <c:pt idx="272">
                  <c:v>24.70196</c:v>
                </c:pt>
                <c:pt idx="273">
                  <c:v>24.7196</c:v>
                </c:pt>
                <c:pt idx="274">
                  <c:v>24.741060000000001</c:v>
                </c:pt>
                <c:pt idx="275">
                  <c:v>24.75788</c:v>
                </c:pt>
                <c:pt idx="276">
                  <c:v>24.776700000000002</c:v>
                </c:pt>
                <c:pt idx="277">
                  <c:v>24.796029999999998</c:v>
                </c:pt>
                <c:pt idx="278">
                  <c:v>24.817499999999999</c:v>
                </c:pt>
                <c:pt idx="279">
                  <c:v>24.83427</c:v>
                </c:pt>
                <c:pt idx="280">
                  <c:v>24.851970000000001</c:v>
                </c:pt>
                <c:pt idx="281">
                  <c:v>24.87032</c:v>
                </c:pt>
                <c:pt idx="282">
                  <c:v>24.89068</c:v>
                </c:pt>
                <c:pt idx="283">
                  <c:v>24.909649999999999</c:v>
                </c:pt>
                <c:pt idx="284">
                  <c:v>24.928149999999999</c:v>
                </c:pt>
                <c:pt idx="285">
                  <c:v>24.948239999999998</c:v>
                </c:pt>
                <c:pt idx="286">
                  <c:v>24.969629999999999</c:v>
                </c:pt>
                <c:pt idx="287">
                  <c:v>24.987590000000001</c:v>
                </c:pt>
                <c:pt idx="288">
                  <c:v>25.006930000000001</c:v>
                </c:pt>
                <c:pt idx="289">
                  <c:v>25.028459999999999</c:v>
                </c:pt>
                <c:pt idx="290">
                  <c:v>25.04702</c:v>
                </c:pt>
                <c:pt idx="291">
                  <c:v>25.067219999999999</c:v>
                </c:pt>
                <c:pt idx="292">
                  <c:v>25.087319999999998</c:v>
                </c:pt>
                <c:pt idx="293">
                  <c:v>25.103809999999999</c:v>
                </c:pt>
                <c:pt idx="294">
                  <c:v>25.123729999999998</c:v>
                </c:pt>
                <c:pt idx="295">
                  <c:v>25.14256</c:v>
                </c:pt>
                <c:pt idx="296">
                  <c:v>25.163260000000001</c:v>
                </c:pt>
                <c:pt idx="297">
                  <c:v>25.18506</c:v>
                </c:pt>
                <c:pt idx="298">
                  <c:v>25.20478</c:v>
                </c:pt>
                <c:pt idx="299">
                  <c:v>25.222819999999999</c:v>
                </c:pt>
                <c:pt idx="300">
                  <c:v>25.24249</c:v>
                </c:pt>
                <c:pt idx="301">
                  <c:v>25.2623</c:v>
                </c:pt>
                <c:pt idx="302">
                  <c:v>25.280899999999999</c:v>
                </c:pt>
                <c:pt idx="303">
                  <c:v>25.301200000000001</c:v>
                </c:pt>
                <c:pt idx="304">
                  <c:v>25.322310000000002</c:v>
                </c:pt>
                <c:pt idx="305">
                  <c:v>25.34395</c:v>
                </c:pt>
                <c:pt idx="306">
                  <c:v>25.362020000000001</c:v>
                </c:pt>
                <c:pt idx="307">
                  <c:v>25.383400000000002</c:v>
                </c:pt>
                <c:pt idx="308">
                  <c:v>25.401399999999999</c:v>
                </c:pt>
                <c:pt idx="309">
                  <c:v>25.42163</c:v>
                </c:pt>
                <c:pt idx="310">
                  <c:v>25.442219999999999</c:v>
                </c:pt>
                <c:pt idx="311">
                  <c:v>25.461919999999999</c:v>
                </c:pt>
                <c:pt idx="312">
                  <c:v>25.481159999999999</c:v>
                </c:pt>
                <c:pt idx="313">
                  <c:v>25.502359999999999</c:v>
                </c:pt>
                <c:pt idx="314">
                  <c:v>25.522379999999998</c:v>
                </c:pt>
                <c:pt idx="315">
                  <c:v>25.544460000000001</c:v>
                </c:pt>
                <c:pt idx="316">
                  <c:v>25.56223</c:v>
                </c:pt>
                <c:pt idx="317">
                  <c:v>25.583100000000002</c:v>
                </c:pt>
                <c:pt idx="318">
                  <c:v>25.603010000000001</c:v>
                </c:pt>
                <c:pt idx="319">
                  <c:v>25.624009999999998</c:v>
                </c:pt>
                <c:pt idx="320">
                  <c:v>25.64472</c:v>
                </c:pt>
                <c:pt idx="321">
                  <c:v>25.664349999999999</c:v>
                </c:pt>
                <c:pt idx="322">
                  <c:v>25.685839999999999</c:v>
                </c:pt>
                <c:pt idx="323">
                  <c:v>25.70628</c:v>
                </c:pt>
                <c:pt idx="324">
                  <c:v>25.724299999999999</c:v>
                </c:pt>
                <c:pt idx="325">
                  <c:v>25.745979999999999</c:v>
                </c:pt>
                <c:pt idx="326">
                  <c:v>25.765599999999999</c:v>
                </c:pt>
                <c:pt idx="327">
                  <c:v>25.787310000000002</c:v>
                </c:pt>
                <c:pt idx="328">
                  <c:v>25.80911</c:v>
                </c:pt>
                <c:pt idx="329">
                  <c:v>25.82752</c:v>
                </c:pt>
                <c:pt idx="330">
                  <c:v>25.849769999999999</c:v>
                </c:pt>
                <c:pt idx="331">
                  <c:v>25.868480000000002</c:v>
                </c:pt>
                <c:pt idx="332">
                  <c:v>25.889620000000001</c:v>
                </c:pt>
                <c:pt idx="333">
                  <c:v>25.911269999999998</c:v>
                </c:pt>
                <c:pt idx="334">
                  <c:v>25.930340000000001</c:v>
                </c:pt>
                <c:pt idx="335">
                  <c:v>25.95363</c:v>
                </c:pt>
                <c:pt idx="336">
                  <c:v>25.97326</c:v>
                </c:pt>
                <c:pt idx="337">
                  <c:v>25.993680000000001</c:v>
                </c:pt>
                <c:pt idx="338">
                  <c:v>26.013439999999999</c:v>
                </c:pt>
                <c:pt idx="339">
                  <c:v>26.035540000000001</c:v>
                </c:pt>
                <c:pt idx="340">
                  <c:v>26.055579999999999</c:v>
                </c:pt>
                <c:pt idx="341">
                  <c:v>26.077439999999999</c:v>
                </c:pt>
                <c:pt idx="342">
                  <c:v>26.09487</c:v>
                </c:pt>
                <c:pt idx="343">
                  <c:v>26.1173</c:v>
                </c:pt>
                <c:pt idx="344">
                  <c:v>26.13936</c:v>
                </c:pt>
                <c:pt idx="345">
                  <c:v>26.15926</c:v>
                </c:pt>
                <c:pt idx="346">
                  <c:v>26.18008</c:v>
                </c:pt>
                <c:pt idx="347">
                  <c:v>26.202649999999998</c:v>
                </c:pt>
                <c:pt idx="348">
                  <c:v>26.221440000000001</c:v>
                </c:pt>
                <c:pt idx="349">
                  <c:v>26.244340000000001</c:v>
                </c:pt>
                <c:pt idx="350">
                  <c:v>26.262509999999999</c:v>
                </c:pt>
                <c:pt idx="351">
                  <c:v>26.284420000000001</c:v>
                </c:pt>
                <c:pt idx="352">
                  <c:v>26.307700000000001</c:v>
                </c:pt>
                <c:pt idx="353">
                  <c:v>26.325900000000001</c:v>
                </c:pt>
                <c:pt idx="354">
                  <c:v>26.34787</c:v>
                </c:pt>
                <c:pt idx="355">
                  <c:v>26.36722</c:v>
                </c:pt>
                <c:pt idx="356">
                  <c:v>26.391380000000002</c:v>
                </c:pt>
                <c:pt idx="357">
                  <c:v>26.412680000000002</c:v>
                </c:pt>
                <c:pt idx="358">
                  <c:v>26.43346</c:v>
                </c:pt>
                <c:pt idx="359">
                  <c:v>26.454889999999999</c:v>
                </c:pt>
                <c:pt idx="360">
                  <c:v>26.476120000000002</c:v>
                </c:pt>
                <c:pt idx="361">
                  <c:v>26.495850000000001</c:v>
                </c:pt>
                <c:pt idx="362">
                  <c:v>26.51755</c:v>
                </c:pt>
                <c:pt idx="363">
                  <c:v>26.539449999999999</c:v>
                </c:pt>
                <c:pt idx="364">
                  <c:v>26.559760000000001</c:v>
                </c:pt>
                <c:pt idx="365">
                  <c:v>26.580670000000001</c:v>
                </c:pt>
                <c:pt idx="366">
                  <c:v>26.600259999999999</c:v>
                </c:pt>
                <c:pt idx="367">
                  <c:v>26.623100000000001</c:v>
                </c:pt>
                <c:pt idx="368">
                  <c:v>26.6435</c:v>
                </c:pt>
                <c:pt idx="369">
                  <c:v>26.665900000000001</c:v>
                </c:pt>
                <c:pt idx="370">
                  <c:v>26.68404</c:v>
                </c:pt>
                <c:pt idx="371">
                  <c:v>26.70776</c:v>
                </c:pt>
                <c:pt idx="372">
                  <c:v>26.729299999999999</c:v>
                </c:pt>
                <c:pt idx="373">
                  <c:v>26.749500000000001</c:v>
                </c:pt>
                <c:pt idx="374">
                  <c:v>26.768249999999998</c:v>
                </c:pt>
                <c:pt idx="375">
                  <c:v>26.79121</c:v>
                </c:pt>
                <c:pt idx="376">
                  <c:v>26.812069999999999</c:v>
                </c:pt>
                <c:pt idx="377">
                  <c:v>26.834140000000001</c:v>
                </c:pt>
                <c:pt idx="378">
                  <c:v>26.85622</c:v>
                </c:pt>
                <c:pt idx="379">
                  <c:v>26.875489999999999</c:v>
                </c:pt>
                <c:pt idx="380">
                  <c:v>26.897970000000001</c:v>
                </c:pt>
                <c:pt idx="381">
                  <c:v>26.918279999999999</c:v>
                </c:pt>
                <c:pt idx="382">
                  <c:v>26.939779999999999</c:v>
                </c:pt>
                <c:pt idx="383">
                  <c:v>26.961169999999999</c:v>
                </c:pt>
                <c:pt idx="384">
                  <c:v>26.981310000000001</c:v>
                </c:pt>
                <c:pt idx="385">
                  <c:v>27.002400000000002</c:v>
                </c:pt>
                <c:pt idx="386">
                  <c:v>27.023820000000001</c:v>
                </c:pt>
                <c:pt idx="387">
                  <c:v>27.04711</c:v>
                </c:pt>
                <c:pt idx="388">
                  <c:v>27.0672</c:v>
                </c:pt>
                <c:pt idx="389">
                  <c:v>27.08717</c:v>
                </c:pt>
                <c:pt idx="390">
                  <c:v>27.109780000000001</c:v>
                </c:pt>
                <c:pt idx="391">
                  <c:v>27.129439999999999</c:v>
                </c:pt>
                <c:pt idx="392">
                  <c:v>27.152930000000001</c:v>
                </c:pt>
                <c:pt idx="393">
                  <c:v>27.172820000000002</c:v>
                </c:pt>
                <c:pt idx="394">
                  <c:v>27.19294</c:v>
                </c:pt>
                <c:pt idx="395">
                  <c:v>27.213429999999999</c:v>
                </c:pt>
                <c:pt idx="396">
                  <c:v>27.2362</c:v>
                </c:pt>
                <c:pt idx="397">
                  <c:v>27.257300000000001</c:v>
                </c:pt>
                <c:pt idx="398">
                  <c:v>27.278479999999998</c:v>
                </c:pt>
                <c:pt idx="399">
                  <c:v>27.300719999999998</c:v>
                </c:pt>
                <c:pt idx="400">
                  <c:v>27.321459999999998</c:v>
                </c:pt>
                <c:pt idx="401">
                  <c:v>27.340969999999999</c:v>
                </c:pt>
                <c:pt idx="402">
                  <c:v>27.361719999999998</c:v>
                </c:pt>
                <c:pt idx="403">
                  <c:v>27.38373</c:v>
                </c:pt>
                <c:pt idx="404">
                  <c:v>27.405470000000001</c:v>
                </c:pt>
                <c:pt idx="405">
                  <c:v>27.426590000000001</c:v>
                </c:pt>
                <c:pt idx="406">
                  <c:v>27.448650000000001</c:v>
                </c:pt>
                <c:pt idx="407">
                  <c:v>27.468399999999999</c:v>
                </c:pt>
                <c:pt idx="408">
                  <c:v>27.49126</c:v>
                </c:pt>
                <c:pt idx="409">
                  <c:v>27.510729999999999</c:v>
                </c:pt>
                <c:pt idx="410">
                  <c:v>27.534199999999998</c:v>
                </c:pt>
                <c:pt idx="411">
                  <c:v>27.554929999999999</c:v>
                </c:pt>
                <c:pt idx="412">
                  <c:v>27.57357</c:v>
                </c:pt>
                <c:pt idx="413">
                  <c:v>27.596350000000001</c:v>
                </c:pt>
                <c:pt idx="414">
                  <c:v>27.618220000000001</c:v>
                </c:pt>
                <c:pt idx="415">
                  <c:v>27.637149999999998</c:v>
                </c:pt>
                <c:pt idx="416">
                  <c:v>27.6616</c:v>
                </c:pt>
                <c:pt idx="417">
                  <c:v>27.682220000000001</c:v>
                </c:pt>
                <c:pt idx="418">
                  <c:v>27.702120000000001</c:v>
                </c:pt>
                <c:pt idx="419">
                  <c:v>27.72381</c:v>
                </c:pt>
                <c:pt idx="420">
                  <c:v>27.746210000000001</c:v>
                </c:pt>
                <c:pt idx="421">
                  <c:v>27.765650000000001</c:v>
                </c:pt>
                <c:pt idx="422">
                  <c:v>27.788080000000001</c:v>
                </c:pt>
                <c:pt idx="423">
                  <c:v>27.809360000000002</c:v>
                </c:pt>
                <c:pt idx="424">
                  <c:v>27.82837</c:v>
                </c:pt>
                <c:pt idx="425">
                  <c:v>27.849039999999999</c:v>
                </c:pt>
                <c:pt idx="426">
                  <c:v>27.872879999999999</c:v>
                </c:pt>
                <c:pt idx="427">
                  <c:v>27.893139999999999</c:v>
                </c:pt>
                <c:pt idx="428">
                  <c:v>27.914929999999998</c:v>
                </c:pt>
                <c:pt idx="429">
                  <c:v>27.934170000000002</c:v>
                </c:pt>
                <c:pt idx="430">
                  <c:v>27.955400000000001</c:v>
                </c:pt>
                <c:pt idx="431">
                  <c:v>27.97662</c:v>
                </c:pt>
                <c:pt idx="432">
                  <c:v>27.997399999999999</c:v>
                </c:pt>
                <c:pt idx="433">
                  <c:v>28.019130000000001</c:v>
                </c:pt>
                <c:pt idx="434">
                  <c:v>28.040140000000001</c:v>
                </c:pt>
                <c:pt idx="435">
                  <c:v>28.059249999999999</c:v>
                </c:pt>
                <c:pt idx="436">
                  <c:v>28.08128</c:v>
                </c:pt>
                <c:pt idx="437">
                  <c:v>28.103339999999999</c:v>
                </c:pt>
                <c:pt idx="438">
                  <c:v>28.12537</c:v>
                </c:pt>
                <c:pt idx="439">
                  <c:v>28.145949999999999</c:v>
                </c:pt>
                <c:pt idx="440">
                  <c:v>28.167400000000001</c:v>
                </c:pt>
                <c:pt idx="441">
                  <c:v>28.18487</c:v>
                </c:pt>
                <c:pt idx="442">
                  <c:v>28.206859999999999</c:v>
                </c:pt>
                <c:pt idx="443">
                  <c:v>28.227609999999999</c:v>
                </c:pt>
                <c:pt idx="444">
                  <c:v>28.249179999999999</c:v>
                </c:pt>
                <c:pt idx="445">
                  <c:v>28.269600000000001</c:v>
                </c:pt>
                <c:pt idx="446">
                  <c:v>28.292899999999999</c:v>
                </c:pt>
                <c:pt idx="447">
                  <c:v>28.31184</c:v>
                </c:pt>
                <c:pt idx="448">
                  <c:v>28.330439999999999</c:v>
                </c:pt>
                <c:pt idx="449">
                  <c:v>28.352900000000002</c:v>
                </c:pt>
                <c:pt idx="450">
                  <c:v>28.373460000000001</c:v>
                </c:pt>
                <c:pt idx="451">
                  <c:v>28.396100000000001</c:v>
                </c:pt>
                <c:pt idx="452">
                  <c:v>28.41592</c:v>
                </c:pt>
                <c:pt idx="453">
                  <c:v>28.435919999999999</c:v>
                </c:pt>
                <c:pt idx="454">
                  <c:v>28.456779999999998</c:v>
                </c:pt>
                <c:pt idx="455">
                  <c:v>28.477679999999999</c:v>
                </c:pt>
                <c:pt idx="456">
                  <c:v>28.497979999999998</c:v>
                </c:pt>
                <c:pt idx="457">
                  <c:v>28.52</c:v>
                </c:pt>
                <c:pt idx="458">
                  <c:v>28.53998</c:v>
                </c:pt>
                <c:pt idx="459">
                  <c:v>28.560890000000001</c:v>
                </c:pt>
                <c:pt idx="460">
                  <c:v>28.581939999999999</c:v>
                </c:pt>
                <c:pt idx="461">
                  <c:v>28.600770000000001</c:v>
                </c:pt>
                <c:pt idx="462">
                  <c:v>28.621400000000001</c:v>
                </c:pt>
                <c:pt idx="463">
                  <c:v>28.64432</c:v>
                </c:pt>
                <c:pt idx="464">
                  <c:v>28.664650000000002</c:v>
                </c:pt>
                <c:pt idx="465">
                  <c:v>28.68506</c:v>
                </c:pt>
                <c:pt idx="466">
                  <c:v>28.704740000000001</c:v>
                </c:pt>
                <c:pt idx="467">
                  <c:v>28.72634</c:v>
                </c:pt>
                <c:pt idx="468">
                  <c:v>28.746469999999999</c:v>
                </c:pt>
                <c:pt idx="469">
                  <c:v>28.76548</c:v>
                </c:pt>
                <c:pt idx="470">
                  <c:v>28.78528</c:v>
                </c:pt>
                <c:pt idx="471">
                  <c:v>28.807469999999999</c:v>
                </c:pt>
                <c:pt idx="472">
                  <c:v>28.828279999999999</c:v>
                </c:pt>
                <c:pt idx="473">
                  <c:v>28.849399999999999</c:v>
                </c:pt>
                <c:pt idx="474">
                  <c:v>28.870450000000002</c:v>
                </c:pt>
                <c:pt idx="475">
                  <c:v>28.890450000000001</c:v>
                </c:pt>
                <c:pt idx="476">
                  <c:v>28.909669999999998</c:v>
                </c:pt>
                <c:pt idx="477">
                  <c:v>28.93074</c:v>
                </c:pt>
                <c:pt idx="478">
                  <c:v>28.94924</c:v>
                </c:pt>
                <c:pt idx="479">
                  <c:v>28.970780000000001</c:v>
                </c:pt>
                <c:pt idx="480">
                  <c:v>28.990480000000002</c:v>
                </c:pt>
                <c:pt idx="481">
                  <c:v>29.010480000000001</c:v>
                </c:pt>
                <c:pt idx="482">
                  <c:v>29.03407</c:v>
                </c:pt>
                <c:pt idx="483">
                  <c:v>29.050989999999999</c:v>
                </c:pt>
                <c:pt idx="484">
                  <c:v>29.07188</c:v>
                </c:pt>
                <c:pt idx="485">
                  <c:v>29.089659999999999</c:v>
                </c:pt>
                <c:pt idx="486">
                  <c:v>29.112850000000002</c:v>
                </c:pt>
                <c:pt idx="487">
                  <c:v>29.132739999999998</c:v>
                </c:pt>
                <c:pt idx="488">
                  <c:v>29.152619999999999</c:v>
                </c:pt>
                <c:pt idx="489">
                  <c:v>29.172249999999998</c:v>
                </c:pt>
                <c:pt idx="490">
                  <c:v>29.194880000000001</c:v>
                </c:pt>
                <c:pt idx="491">
                  <c:v>29.214960000000001</c:v>
                </c:pt>
                <c:pt idx="492">
                  <c:v>29.234110000000001</c:v>
                </c:pt>
                <c:pt idx="493">
                  <c:v>29.25582</c:v>
                </c:pt>
                <c:pt idx="494">
                  <c:v>29.273510000000002</c:v>
                </c:pt>
                <c:pt idx="495">
                  <c:v>29.2941</c:v>
                </c:pt>
                <c:pt idx="496">
                  <c:v>29.314720000000001</c:v>
                </c:pt>
                <c:pt idx="497">
                  <c:v>29.335460000000001</c:v>
                </c:pt>
                <c:pt idx="498">
                  <c:v>29.35153</c:v>
                </c:pt>
                <c:pt idx="499">
                  <c:v>29.373809999999999</c:v>
                </c:pt>
                <c:pt idx="500">
                  <c:v>29.392240000000001</c:v>
                </c:pt>
                <c:pt idx="501">
                  <c:v>29.41367</c:v>
                </c:pt>
                <c:pt idx="502">
                  <c:v>29.430389999999999</c:v>
                </c:pt>
                <c:pt idx="503">
                  <c:v>29.452819999999999</c:v>
                </c:pt>
                <c:pt idx="504">
                  <c:v>29.4724</c:v>
                </c:pt>
                <c:pt idx="505">
                  <c:v>29.49014</c:v>
                </c:pt>
                <c:pt idx="506">
                  <c:v>29.513780000000001</c:v>
                </c:pt>
                <c:pt idx="507">
                  <c:v>29.532530000000001</c:v>
                </c:pt>
                <c:pt idx="508">
                  <c:v>29.55368</c:v>
                </c:pt>
                <c:pt idx="509">
                  <c:v>29.571349999999999</c:v>
                </c:pt>
                <c:pt idx="510">
                  <c:v>29.592079999999999</c:v>
                </c:pt>
                <c:pt idx="511">
                  <c:v>29.61037</c:v>
                </c:pt>
                <c:pt idx="512">
                  <c:v>29.630659999999999</c:v>
                </c:pt>
                <c:pt idx="513">
                  <c:v>29.650960000000001</c:v>
                </c:pt>
                <c:pt idx="514">
                  <c:v>29.670950000000001</c:v>
                </c:pt>
                <c:pt idx="515">
                  <c:v>29.688459999999999</c:v>
                </c:pt>
                <c:pt idx="516">
                  <c:v>29.709160000000001</c:v>
                </c:pt>
                <c:pt idx="517">
                  <c:v>29.730979999999999</c:v>
                </c:pt>
                <c:pt idx="518">
                  <c:v>29.750319999999999</c:v>
                </c:pt>
                <c:pt idx="519">
                  <c:v>29.770019999999999</c:v>
                </c:pt>
                <c:pt idx="520">
                  <c:v>29.78932</c:v>
                </c:pt>
                <c:pt idx="521">
                  <c:v>29.806650000000001</c:v>
                </c:pt>
                <c:pt idx="522">
                  <c:v>29.829039999999999</c:v>
                </c:pt>
                <c:pt idx="523">
                  <c:v>29.845680000000002</c:v>
                </c:pt>
                <c:pt idx="524">
                  <c:v>29.867619999999999</c:v>
                </c:pt>
                <c:pt idx="525">
                  <c:v>29.886199999999999</c:v>
                </c:pt>
                <c:pt idx="526">
                  <c:v>29.905380000000001</c:v>
                </c:pt>
                <c:pt idx="527">
                  <c:v>29.92455</c:v>
                </c:pt>
                <c:pt idx="528">
                  <c:v>29.944210000000002</c:v>
                </c:pt>
                <c:pt idx="529">
                  <c:v>29.962340000000001</c:v>
                </c:pt>
                <c:pt idx="530">
                  <c:v>29.9831</c:v>
                </c:pt>
                <c:pt idx="531">
                  <c:v>30.000710000000002</c:v>
                </c:pt>
                <c:pt idx="532">
                  <c:v>30.024280000000001</c:v>
                </c:pt>
                <c:pt idx="533">
                  <c:v>30.04082</c:v>
                </c:pt>
                <c:pt idx="534">
                  <c:v>30.061</c:v>
                </c:pt>
                <c:pt idx="535">
                  <c:v>30.079280000000001</c:v>
                </c:pt>
                <c:pt idx="536">
                  <c:v>30.099699999999999</c:v>
                </c:pt>
                <c:pt idx="537">
                  <c:v>30.117090000000001</c:v>
                </c:pt>
                <c:pt idx="538">
                  <c:v>30.13719</c:v>
                </c:pt>
                <c:pt idx="539">
                  <c:v>30.157599999999999</c:v>
                </c:pt>
                <c:pt idx="540">
                  <c:v>30.177399999999999</c:v>
                </c:pt>
                <c:pt idx="541">
                  <c:v>30.19369</c:v>
                </c:pt>
                <c:pt idx="542">
                  <c:v>30.21367</c:v>
                </c:pt>
                <c:pt idx="543">
                  <c:v>30.23075</c:v>
                </c:pt>
                <c:pt idx="544">
                  <c:v>30.249790000000001</c:v>
                </c:pt>
                <c:pt idx="545">
                  <c:v>30.26792</c:v>
                </c:pt>
                <c:pt idx="546">
                  <c:v>30.288820000000001</c:v>
                </c:pt>
                <c:pt idx="547">
                  <c:v>30.308689999999999</c:v>
                </c:pt>
                <c:pt idx="548">
                  <c:v>30.327220000000001</c:v>
                </c:pt>
                <c:pt idx="549">
                  <c:v>30.345659999999999</c:v>
                </c:pt>
                <c:pt idx="550">
                  <c:v>30.363759999999999</c:v>
                </c:pt>
                <c:pt idx="551">
                  <c:v>30.382650000000002</c:v>
                </c:pt>
                <c:pt idx="552">
                  <c:v>30.400790000000001</c:v>
                </c:pt>
                <c:pt idx="553">
                  <c:v>30.42022</c:v>
                </c:pt>
                <c:pt idx="554">
                  <c:v>30.43966</c:v>
                </c:pt>
                <c:pt idx="555">
                  <c:v>30.4588</c:v>
                </c:pt>
                <c:pt idx="556">
                  <c:v>30.478919999999999</c:v>
                </c:pt>
                <c:pt idx="557">
                  <c:v>30.494599999999998</c:v>
                </c:pt>
                <c:pt idx="558">
                  <c:v>30.514800000000001</c:v>
                </c:pt>
                <c:pt idx="559">
                  <c:v>30.53154</c:v>
                </c:pt>
                <c:pt idx="560">
                  <c:v>30.55087</c:v>
                </c:pt>
                <c:pt idx="561">
                  <c:v>30.57076</c:v>
                </c:pt>
                <c:pt idx="562">
                  <c:v>30.58867</c:v>
                </c:pt>
                <c:pt idx="563">
                  <c:v>30.605699999999999</c:v>
                </c:pt>
                <c:pt idx="564">
                  <c:v>30.62452</c:v>
                </c:pt>
                <c:pt idx="565">
                  <c:v>30.643599999999999</c:v>
                </c:pt>
                <c:pt idx="566">
                  <c:v>30.661370000000002</c:v>
                </c:pt>
                <c:pt idx="567">
                  <c:v>30.681080000000001</c:v>
                </c:pt>
                <c:pt idx="568">
                  <c:v>30.697099999999999</c:v>
                </c:pt>
                <c:pt idx="569">
                  <c:v>30.716809999999999</c:v>
                </c:pt>
                <c:pt idx="570">
                  <c:v>30.732620000000001</c:v>
                </c:pt>
                <c:pt idx="571">
                  <c:v>30.752880000000001</c:v>
                </c:pt>
                <c:pt idx="572">
                  <c:v>30.77346</c:v>
                </c:pt>
                <c:pt idx="573">
                  <c:v>30.789660000000001</c:v>
                </c:pt>
                <c:pt idx="574">
                  <c:v>30.80743</c:v>
                </c:pt>
                <c:pt idx="575">
                  <c:v>30.826619999999998</c:v>
                </c:pt>
                <c:pt idx="576">
                  <c:v>30.844619999999999</c:v>
                </c:pt>
                <c:pt idx="577">
                  <c:v>30.865189999999998</c:v>
                </c:pt>
                <c:pt idx="578">
                  <c:v>30.879000000000001</c:v>
                </c:pt>
                <c:pt idx="579">
                  <c:v>30.899139999999999</c:v>
                </c:pt>
                <c:pt idx="580">
                  <c:v>30.916039999999999</c:v>
                </c:pt>
                <c:pt idx="581">
                  <c:v>30.935569999999998</c:v>
                </c:pt>
                <c:pt idx="582">
                  <c:v>30.953479999999999</c:v>
                </c:pt>
                <c:pt idx="583">
                  <c:v>30.970929999999999</c:v>
                </c:pt>
                <c:pt idx="584">
                  <c:v>30.990359999999999</c:v>
                </c:pt>
                <c:pt idx="585">
                  <c:v>31.008620000000001</c:v>
                </c:pt>
                <c:pt idx="586">
                  <c:v>31.025089999999999</c:v>
                </c:pt>
                <c:pt idx="587">
                  <c:v>31.043430000000001</c:v>
                </c:pt>
                <c:pt idx="588">
                  <c:v>31.060459999999999</c:v>
                </c:pt>
                <c:pt idx="589">
                  <c:v>31.081759999999999</c:v>
                </c:pt>
                <c:pt idx="590">
                  <c:v>31.09704</c:v>
                </c:pt>
                <c:pt idx="591">
                  <c:v>31.116700000000002</c:v>
                </c:pt>
                <c:pt idx="592">
                  <c:v>31.133980000000001</c:v>
                </c:pt>
                <c:pt idx="593">
                  <c:v>31.150670000000002</c:v>
                </c:pt>
                <c:pt idx="594">
                  <c:v>31.169239999999999</c:v>
                </c:pt>
                <c:pt idx="595">
                  <c:v>31.187080000000002</c:v>
                </c:pt>
                <c:pt idx="596">
                  <c:v>31.20504</c:v>
                </c:pt>
                <c:pt idx="597">
                  <c:v>31.220980000000001</c:v>
                </c:pt>
                <c:pt idx="598">
                  <c:v>31.238160000000001</c:v>
                </c:pt>
                <c:pt idx="599">
                  <c:v>31.256869999999999</c:v>
                </c:pt>
                <c:pt idx="600">
                  <c:v>31.275040000000001</c:v>
                </c:pt>
                <c:pt idx="601">
                  <c:v>31.291799999999999</c:v>
                </c:pt>
                <c:pt idx="602">
                  <c:v>31.309249999999999</c:v>
                </c:pt>
                <c:pt idx="603">
                  <c:v>31.326519999999999</c:v>
                </c:pt>
                <c:pt idx="604">
                  <c:v>31.34459</c:v>
                </c:pt>
                <c:pt idx="605">
                  <c:v>31.360700000000001</c:v>
                </c:pt>
                <c:pt idx="606">
                  <c:v>31.381710000000002</c:v>
                </c:pt>
                <c:pt idx="607">
                  <c:v>31.396439999999998</c:v>
                </c:pt>
                <c:pt idx="608">
                  <c:v>31.411539999999999</c:v>
                </c:pt>
                <c:pt idx="609">
                  <c:v>31.43262</c:v>
                </c:pt>
                <c:pt idx="610">
                  <c:v>31.450119999999998</c:v>
                </c:pt>
                <c:pt idx="611">
                  <c:v>31.468139999999998</c:v>
                </c:pt>
                <c:pt idx="612">
                  <c:v>31.484459999999999</c:v>
                </c:pt>
                <c:pt idx="613">
                  <c:v>31.49944</c:v>
                </c:pt>
                <c:pt idx="614">
                  <c:v>31.520579999999999</c:v>
                </c:pt>
                <c:pt idx="615">
                  <c:v>31.538460000000001</c:v>
                </c:pt>
                <c:pt idx="616">
                  <c:v>31.55293</c:v>
                </c:pt>
                <c:pt idx="617">
                  <c:v>31.56906</c:v>
                </c:pt>
                <c:pt idx="618">
                  <c:v>31.586040000000001</c:v>
                </c:pt>
                <c:pt idx="619">
                  <c:v>31.604140000000001</c:v>
                </c:pt>
                <c:pt idx="620">
                  <c:v>31.621780000000001</c:v>
                </c:pt>
                <c:pt idx="621">
                  <c:v>31.636109999999999</c:v>
                </c:pt>
                <c:pt idx="622">
                  <c:v>31.656980000000001</c:v>
                </c:pt>
                <c:pt idx="623">
                  <c:v>31.672599999999999</c:v>
                </c:pt>
                <c:pt idx="624">
                  <c:v>31.689520000000002</c:v>
                </c:pt>
                <c:pt idx="625">
                  <c:v>31.707750000000001</c:v>
                </c:pt>
                <c:pt idx="626">
                  <c:v>31.723299999999998</c:v>
                </c:pt>
                <c:pt idx="627">
                  <c:v>31.738880000000002</c:v>
                </c:pt>
                <c:pt idx="628">
                  <c:v>31.757149999999999</c:v>
                </c:pt>
                <c:pt idx="629">
                  <c:v>31.774260000000002</c:v>
                </c:pt>
                <c:pt idx="630">
                  <c:v>31.791799999999999</c:v>
                </c:pt>
                <c:pt idx="631">
                  <c:v>31.808250000000001</c:v>
                </c:pt>
                <c:pt idx="632">
                  <c:v>31.82396</c:v>
                </c:pt>
                <c:pt idx="633">
                  <c:v>31.84056</c:v>
                </c:pt>
                <c:pt idx="634">
                  <c:v>31.859729999999999</c:v>
                </c:pt>
                <c:pt idx="635">
                  <c:v>31.873889999999999</c:v>
                </c:pt>
                <c:pt idx="636">
                  <c:v>31.891539999999999</c:v>
                </c:pt>
                <c:pt idx="637">
                  <c:v>31.908850000000001</c:v>
                </c:pt>
                <c:pt idx="638">
                  <c:v>31.923639999999999</c:v>
                </c:pt>
                <c:pt idx="639">
                  <c:v>31.941120000000002</c:v>
                </c:pt>
                <c:pt idx="640">
                  <c:v>31.95804</c:v>
                </c:pt>
                <c:pt idx="641">
                  <c:v>31.974689999999999</c:v>
                </c:pt>
                <c:pt idx="642">
                  <c:v>31.99108</c:v>
                </c:pt>
                <c:pt idx="643">
                  <c:v>32.008389999999999</c:v>
                </c:pt>
                <c:pt idx="644">
                  <c:v>32.024439999999998</c:v>
                </c:pt>
                <c:pt idx="645">
                  <c:v>32.041060000000002</c:v>
                </c:pt>
                <c:pt idx="646">
                  <c:v>32.05744</c:v>
                </c:pt>
                <c:pt idx="647">
                  <c:v>32.075200000000002</c:v>
                </c:pt>
                <c:pt idx="648">
                  <c:v>32.0899</c:v>
                </c:pt>
                <c:pt idx="649">
                  <c:v>32.10895</c:v>
                </c:pt>
                <c:pt idx="650">
                  <c:v>32.123379999999997</c:v>
                </c:pt>
                <c:pt idx="651">
                  <c:v>32.139290000000003</c:v>
                </c:pt>
                <c:pt idx="652">
                  <c:v>32.156880000000001</c:v>
                </c:pt>
                <c:pt idx="653">
                  <c:v>32.174979999999998</c:v>
                </c:pt>
                <c:pt idx="654">
                  <c:v>32.189979999999998</c:v>
                </c:pt>
                <c:pt idx="655">
                  <c:v>32.205289999999998</c:v>
                </c:pt>
                <c:pt idx="656">
                  <c:v>32.221539999999997</c:v>
                </c:pt>
                <c:pt idx="657">
                  <c:v>32.236159999999998</c:v>
                </c:pt>
                <c:pt idx="658">
                  <c:v>32.25506</c:v>
                </c:pt>
                <c:pt idx="659">
                  <c:v>32.270800000000001</c:v>
                </c:pt>
                <c:pt idx="660">
                  <c:v>32.28537</c:v>
                </c:pt>
                <c:pt idx="661">
                  <c:v>32.303780000000003</c:v>
                </c:pt>
                <c:pt idx="662">
                  <c:v>32.31879</c:v>
                </c:pt>
                <c:pt idx="663">
                  <c:v>32.334600000000002</c:v>
                </c:pt>
                <c:pt idx="664">
                  <c:v>32.350879999999997</c:v>
                </c:pt>
                <c:pt idx="665">
                  <c:v>32.366819999999997</c:v>
                </c:pt>
                <c:pt idx="666">
                  <c:v>32.382100000000001</c:v>
                </c:pt>
                <c:pt idx="667">
                  <c:v>32.397959999999998</c:v>
                </c:pt>
                <c:pt idx="668">
                  <c:v>32.414279999999998</c:v>
                </c:pt>
                <c:pt idx="669">
                  <c:v>32.428750000000001</c:v>
                </c:pt>
                <c:pt idx="670">
                  <c:v>32.446800000000003</c:v>
                </c:pt>
                <c:pt idx="671">
                  <c:v>32.461950000000002</c:v>
                </c:pt>
                <c:pt idx="672">
                  <c:v>32.478360000000002</c:v>
                </c:pt>
                <c:pt idx="673">
                  <c:v>32.495109999999997</c:v>
                </c:pt>
                <c:pt idx="674">
                  <c:v>32.507040000000003</c:v>
                </c:pt>
                <c:pt idx="675">
                  <c:v>32.52176</c:v>
                </c:pt>
                <c:pt idx="676">
                  <c:v>32.541159999999998</c:v>
                </c:pt>
                <c:pt idx="677">
                  <c:v>32.554810000000003</c:v>
                </c:pt>
                <c:pt idx="678">
                  <c:v>32.573059999999998</c:v>
                </c:pt>
                <c:pt idx="679">
                  <c:v>32.58925</c:v>
                </c:pt>
                <c:pt idx="680">
                  <c:v>32.603340000000003</c:v>
                </c:pt>
                <c:pt idx="681">
                  <c:v>32.6203</c:v>
                </c:pt>
                <c:pt idx="682">
                  <c:v>32.635429999999999</c:v>
                </c:pt>
                <c:pt idx="683">
                  <c:v>32.651539999999997</c:v>
                </c:pt>
                <c:pt idx="684">
                  <c:v>32.667200000000001</c:v>
                </c:pt>
                <c:pt idx="685">
                  <c:v>32.680219999999998</c:v>
                </c:pt>
                <c:pt idx="686">
                  <c:v>32.697099999999999</c:v>
                </c:pt>
                <c:pt idx="687">
                  <c:v>32.713169999999998</c:v>
                </c:pt>
                <c:pt idx="688">
                  <c:v>32.727679999999999</c:v>
                </c:pt>
                <c:pt idx="689">
                  <c:v>32.743000000000002</c:v>
                </c:pt>
                <c:pt idx="690">
                  <c:v>32.760800000000003</c:v>
                </c:pt>
                <c:pt idx="691">
                  <c:v>32.775509999999997</c:v>
                </c:pt>
                <c:pt idx="692">
                  <c:v>32.79</c:v>
                </c:pt>
                <c:pt idx="693">
                  <c:v>32.806600000000003</c:v>
                </c:pt>
                <c:pt idx="694">
                  <c:v>32.82302</c:v>
                </c:pt>
                <c:pt idx="695">
                  <c:v>32.837739999999997</c:v>
                </c:pt>
                <c:pt idx="696">
                  <c:v>32.853380000000001</c:v>
                </c:pt>
                <c:pt idx="697">
                  <c:v>32.867040000000003</c:v>
                </c:pt>
                <c:pt idx="698">
                  <c:v>32.88353</c:v>
                </c:pt>
                <c:pt idx="699">
                  <c:v>32.898249999999997</c:v>
                </c:pt>
                <c:pt idx="700">
                  <c:v>32.913670000000003</c:v>
                </c:pt>
                <c:pt idx="701">
                  <c:v>32.92868</c:v>
                </c:pt>
                <c:pt idx="702">
                  <c:v>32.944719999999997</c:v>
                </c:pt>
                <c:pt idx="703">
                  <c:v>32.959090000000003</c:v>
                </c:pt>
                <c:pt idx="704">
                  <c:v>32.976050000000001</c:v>
                </c:pt>
                <c:pt idx="705">
                  <c:v>32.990079999999999</c:v>
                </c:pt>
                <c:pt idx="706">
                  <c:v>33.005200000000002</c:v>
                </c:pt>
                <c:pt idx="707">
                  <c:v>33.018720000000002</c:v>
                </c:pt>
                <c:pt idx="708">
                  <c:v>33.035809999999998</c:v>
                </c:pt>
                <c:pt idx="709">
                  <c:v>33.05115</c:v>
                </c:pt>
                <c:pt idx="710">
                  <c:v>33.066000000000003</c:v>
                </c:pt>
                <c:pt idx="711">
                  <c:v>33.079810000000002</c:v>
                </c:pt>
                <c:pt idx="712">
                  <c:v>33.095269999999999</c:v>
                </c:pt>
                <c:pt idx="713">
                  <c:v>33.11018</c:v>
                </c:pt>
                <c:pt idx="714">
                  <c:v>33.124899999999997</c:v>
                </c:pt>
                <c:pt idx="715">
                  <c:v>33.140900000000002</c:v>
                </c:pt>
                <c:pt idx="716">
                  <c:v>33.155639999999998</c:v>
                </c:pt>
                <c:pt idx="717">
                  <c:v>33.171909999999997</c:v>
                </c:pt>
                <c:pt idx="718">
                  <c:v>33.183959999999999</c:v>
                </c:pt>
                <c:pt idx="719">
                  <c:v>33.199339999999999</c:v>
                </c:pt>
                <c:pt idx="720">
                  <c:v>33.213619999999999</c:v>
                </c:pt>
                <c:pt idx="721">
                  <c:v>33.229900000000001</c:v>
                </c:pt>
                <c:pt idx="722">
                  <c:v>33.244500000000002</c:v>
                </c:pt>
                <c:pt idx="723">
                  <c:v>33.259219999999999</c:v>
                </c:pt>
                <c:pt idx="724">
                  <c:v>33.274850000000001</c:v>
                </c:pt>
                <c:pt idx="725">
                  <c:v>33.289650000000002</c:v>
                </c:pt>
                <c:pt idx="726">
                  <c:v>33.305219999999998</c:v>
                </c:pt>
                <c:pt idx="727">
                  <c:v>33.318950000000001</c:v>
                </c:pt>
                <c:pt idx="728">
                  <c:v>33.331969999999998</c:v>
                </c:pt>
                <c:pt idx="729">
                  <c:v>33.348759999999999</c:v>
                </c:pt>
                <c:pt idx="730">
                  <c:v>33.362470000000002</c:v>
                </c:pt>
                <c:pt idx="731">
                  <c:v>33.377130000000001</c:v>
                </c:pt>
                <c:pt idx="732">
                  <c:v>33.394440000000003</c:v>
                </c:pt>
                <c:pt idx="733">
                  <c:v>33.408720000000002</c:v>
                </c:pt>
                <c:pt idx="734">
                  <c:v>33.42201</c:v>
                </c:pt>
                <c:pt idx="735">
                  <c:v>33.437139999999999</c:v>
                </c:pt>
                <c:pt idx="736">
                  <c:v>33.449939999999998</c:v>
                </c:pt>
                <c:pt idx="737">
                  <c:v>33.464559999999999</c:v>
                </c:pt>
                <c:pt idx="738">
                  <c:v>33.480170000000001</c:v>
                </c:pt>
                <c:pt idx="739">
                  <c:v>33.494750000000003</c:v>
                </c:pt>
                <c:pt idx="740">
                  <c:v>33.511220000000002</c:v>
                </c:pt>
                <c:pt idx="741">
                  <c:v>33.523200000000003</c:v>
                </c:pt>
                <c:pt idx="742">
                  <c:v>33.537500000000001</c:v>
                </c:pt>
                <c:pt idx="743">
                  <c:v>33.551459999999999</c:v>
                </c:pt>
                <c:pt idx="744">
                  <c:v>33.56626</c:v>
                </c:pt>
                <c:pt idx="745">
                  <c:v>33.582030000000003</c:v>
                </c:pt>
                <c:pt idx="746">
                  <c:v>33.595320000000001</c:v>
                </c:pt>
                <c:pt idx="747">
                  <c:v>33.611579999999996</c:v>
                </c:pt>
                <c:pt idx="748">
                  <c:v>33.624389999999998</c:v>
                </c:pt>
                <c:pt idx="749">
                  <c:v>33.637810000000002</c:v>
                </c:pt>
                <c:pt idx="750">
                  <c:v>33.652099999999997</c:v>
                </c:pt>
                <c:pt idx="751">
                  <c:v>33.669249999999998</c:v>
                </c:pt>
                <c:pt idx="752">
                  <c:v>33.681640000000002</c:v>
                </c:pt>
                <c:pt idx="753">
                  <c:v>33.697629999999997</c:v>
                </c:pt>
                <c:pt idx="754">
                  <c:v>33.711010000000002</c:v>
                </c:pt>
                <c:pt idx="755">
                  <c:v>33.724699999999999</c:v>
                </c:pt>
                <c:pt idx="756">
                  <c:v>33.737940000000002</c:v>
                </c:pt>
                <c:pt idx="757">
                  <c:v>33.751930000000002</c:v>
                </c:pt>
                <c:pt idx="758">
                  <c:v>33.767060000000001</c:v>
                </c:pt>
                <c:pt idx="759">
                  <c:v>33.781190000000002</c:v>
                </c:pt>
                <c:pt idx="760">
                  <c:v>33.795859999999998</c:v>
                </c:pt>
                <c:pt idx="761">
                  <c:v>33.808529999999998</c:v>
                </c:pt>
                <c:pt idx="762">
                  <c:v>33.823450000000001</c:v>
                </c:pt>
                <c:pt idx="763">
                  <c:v>33.839120000000001</c:v>
                </c:pt>
                <c:pt idx="764">
                  <c:v>33.852690000000003</c:v>
                </c:pt>
                <c:pt idx="765">
                  <c:v>33.867559999999997</c:v>
                </c:pt>
                <c:pt idx="766">
                  <c:v>33.880560000000003</c:v>
                </c:pt>
                <c:pt idx="767">
                  <c:v>33.894599999999997</c:v>
                </c:pt>
                <c:pt idx="768">
                  <c:v>33.90869</c:v>
                </c:pt>
                <c:pt idx="769">
                  <c:v>33.923200000000001</c:v>
                </c:pt>
                <c:pt idx="770">
                  <c:v>33.937719999999999</c:v>
                </c:pt>
                <c:pt idx="771">
                  <c:v>33.949300000000001</c:v>
                </c:pt>
                <c:pt idx="772">
                  <c:v>33.96564</c:v>
                </c:pt>
                <c:pt idx="773">
                  <c:v>33.979640000000003</c:v>
                </c:pt>
                <c:pt idx="774">
                  <c:v>33.992530000000002</c:v>
                </c:pt>
                <c:pt idx="775">
                  <c:v>34.00844</c:v>
                </c:pt>
                <c:pt idx="776">
                  <c:v>34.019689999999997</c:v>
                </c:pt>
                <c:pt idx="777">
                  <c:v>34.03443</c:v>
                </c:pt>
                <c:pt idx="778">
                  <c:v>34.048699999999997</c:v>
                </c:pt>
                <c:pt idx="779">
                  <c:v>34.062260000000002</c:v>
                </c:pt>
                <c:pt idx="780">
                  <c:v>34.077060000000003</c:v>
                </c:pt>
                <c:pt idx="781">
                  <c:v>34.09075</c:v>
                </c:pt>
                <c:pt idx="782">
                  <c:v>34.104129999999998</c:v>
                </c:pt>
                <c:pt idx="783">
                  <c:v>34.119680000000002</c:v>
                </c:pt>
                <c:pt idx="784">
                  <c:v>34.132399999999997</c:v>
                </c:pt>
                <c:pt idx="785">
                  <c:v>34.147919999999999</c:v>
                </c:pt>
                <c:pt idx="786">
                  <c:v>34.160939999999997</c:v>
                </c:pt>
                <c:pt idx="787">
                  <c:v>34.17568</c:v>
                </c:pt>
                <c:pt idx="788">
                  <c:v>34.18806</c:v>
                </c:pt>
                <c:pt idx="789">
                  <c:v>34.201340000000002</c:v>
                </c:pt>
                <c:pt idx="790">
                  <c:v>34.21631</c:v>
                </c:pt>
                <c:pt idx="791">
                  <c:v>34.228119999999997</c:v>
                </c:pt>
                <c:pt idx="792">
                  <c:v>34.242809999999999</c:v>
                </c:pt>
                <c:pt idx="793">
                  <c:v>34.257480000000001</c:v>
                </c:pt>
                <c:pt idx="794">
                  <c:v>34.2684</c:v>
                </c:pt>
                <c:pt idx="795">
                  <c:v>34.282260000000001</c:v>
                </c:pt>
                <c:pt idx="796">
                  <c:v>34.29701</c:v>
                </c:pt>
                <c:pt idx="797">
                  <c:v>34.310099999999998</c:v>
                </c:pt>
                <c:pt idx="798">
                  <c:v>34.322380000000003</c:v>
                </c:pt>
                <c:pt idx="799">
                  <c:v>34.339260000000003</c:v>
                </c:pt>
                <c:pt idx="800">
                  <c:v>34.351349999999996</c:v>
                </c:pt>
                <c:pt idx="801">
                  <c:v>34.36636</c:v>
                </c:pt>
                <c:pt idx="802">
                  <c:v>34.380090000000003</c:v>
                </c:pt>
                <c:pt idx="803">
                  <c:v>34.392040000000001</c:v>
                </c:pt>
                <c:pt idx="804">
                  <c:v>34.407809999999998</c:v>
                </c:pt>
                <c:pt idx="805">
                  <c:v>34.420479999999998</c:v>
                </c:pt>
                <c:pt idx="806">
                  <c:v>34.431870000000004</c:v>
                </c:pt>
                <c:pt idx="807">
                  <c:v>34.448560000000001</c:v>
                </c:pt>
                <c:pt idx="808">
                  <c:v>34.461419999999997</c:v>
                </c:pt>
                <c:pt idx="809">
                  <c:v>34.474589999999999</c:v>
                </c:pt>
                <c:pt idx="810">
                  <c:v>34.485990000000001</c:v>
                </c:pt>
                <c:pt idx="811">
                  <c:v>34.500970000000002</c:v>
                </c:pt>
                <c:pt idx="812">
                  <c:v>34.51529</c:v>
                </c:pt>
                <c:pt idx="813">
                  <c:v>34.526789999999998</c:v>
                </c:pt>
                <c:pt idx="814">
                  <c:v>34.540799999999997</c:v>
                </c:pt>
                <c:pt idx="815">
                  <c:v>34.55312</c:v>
                </c:pt>
                <c:pt idx="816">
                  <c:v>34.568060000000003</c:v>
                </c:pt>
                <c:pt idx="817">
                  <c:v>34.581719999999997</c:v>
                </c:pt>
                <c:pt idx="818">
                  <c:v>34.595129999999997</c:v>
                </c:pt>
                <c:pt idx="819">
                  <c:v>34.607059999999997</c:v>
                </c:pt>
                <c:pt idx="820">
                  <c:v>34.622999999999998</c:v>
                </c:pt>
                <c:pt idx="821">
                  <c:v>34.634860000000003</c:v>
                </c:pt>
                <c:pt idx="822">
                  <c:v>34.650919999999999</c:v>
                </c:pt>
                <c:pt idx="823">
                  <c:v>34.6601</c:v>
                </c:pt>
                <c:pt idx="824">
                  <c:v>34.675759999999997</c:v>
                </c:pt>
                <c:pt idx="825">
                  <c:v>34.686199999999999</c:v>
                </c:pt>
                <c:pt idx="826">
                  <c:v>34.703299999999999</c:v>
                </c:pt>
                <c:pt idx="827">
                  <c:v>34.715580000000003</c:v>
                </c:pt>
                <c:pt idx="828">
                  <c:v>34.7288</c:v>
                </c:pt>
                <c:pt idx="829">
                  <c:v>34.740900000000003</c:v>
                </c:pt>
                <c:pt idx="830">
                  <c:v>34.7562</c:v>
                </c:pt>
                <c:pt idx="831">
                  <c:v>34.768239999999999</c:v>
                </c:pt>
                <c:pt idx="832">
                  <c:v>34.782919999999997</c:v>
                </c:pt>
                <c:pt idx="833">
                  <c:v>34.796190000000003</c:v>
                </c:pt>
                <c:pt idx="834">
                  <c:v>34.80706</c:v>
                </c:pt>
                <c:pt idx="835">
                  <c:v>34.820480000000003</c:v>
                </c:pt>
                <c:pt idx="836">
                  <c:v>34.83428</c:v>
                </c:pt>
                <c:pt idx="837">
                  <c:v>34.846919999999997</c:v>
                </c:pt>
                <c:pt idx="838">
                  <c:v>34.86206</c:v>
                </c:pt>
                <c:pt idx="839">
                  <c:v>34.872459999999997</c:v>
                </c:pt>
                <c:pt idx="840">
                  <c:v>34.88841</c:v>
                </c:pt>
                <c:pt idx="841">
                  <c:v>34.900440000000003</c:v>
                </c:pt>
                <c:pt idx="842">
                  <c:v>34.914160000000003</c:v>
                </c:pt>
                <c:pt idx="843">
                  <c:v>34.926949999999998</c:v>
                </c:pt>
                <c:pt idx="844">
                  <c:v>34.939509999999999</c:v>
                </c:pt>
                <c:pt idx="845">
                  <c:v>34.954700000000003</c:v>
                </c:pt>
                <c:pt idx="846">
                  <c:v>34.966740000000001</c:v>
                </c:pt>
                <c:pt idx="847">
                  <c:v>34.978740000000002</c:v>
                </c:pt>
                <c:pt idx="848">
                  <c:v>34.992690000000003</c:v>
                </c:pt>
                <c:pt idx="849">
                  <c:v>35.006039999999999</c:v>
                </c:pt>
                <c:pt idx="850">
                  <c:v>35.019840000000002</c:v>
                </c:pt>
                <c:pt idx="851">
                  <c:v>35.031700000000001</c:v>
                </c:pt>
                <c:pt idx="852">
                  <c:v>35.047060000000002</c:v>
                </c:pt>
                <c:pt idx="853">
                  <c:v>35.055779999999999</c:v>
                </c:pt>
                <c:pt idx="854">
                  <c:v>35.068600000000004</c:v>
                </c:pt>
                <c:pt idx="855">
                  <c:v>35.083599999999997</c:v>
                </c:pt>
                <c:pt idx="856">
                  <c:v>35.09581</c:v>
                </c:pt>
                <c:pt idx="857">
                  <c:v>35.11016</c:v>
                </c:pt>
                <c:pt idx="858">
                  <c:v>35.122660000000003</c:v>
                </c:pt>
                <c:pt idx="859">
                  <c:v>35.13646</c:v>
                </c:pt>
                <c:pt idx="860">
                  <c:v>35.150440000000003</c:v>
                </c:pt>
                <c:pt idx="861">
                  <c:v>35.162469999999999</c:v>
                </c:pt>
                <c:pt idx="862">
                  <c:v>35.175660000000001</c:v>
                </c:pt>
                <c:pt idx="863">
                  <c:v>35.187890000000003</c:v>
                </c:pt>
                <c:pt idx="864">
                  <c:v>35.202060000000003</c:v>
                </c:pt>
                <c:pt idx="865">
                  <c:v>35.215479999999999</c:v>
                </c:pt>
                <c:pt idx="866">
                  <c:v>35.226799999999997</c:v>
                </c:pt>
                <c:pt idx="867">
                  <c:v>35.239829999999998</c:v>
                </c:pt>
                <c:pt idx="868">
                  <c:v>35.255580000000002</c:v>
                </c:pt>
                <c:pt idx="869">
                  <c:v>35.267110000000002</c:v>
                </c:pt>
                <c:pt idx="870">
                  <c:v>35.279380000000003</c:v>
                </c:pt>
                <c:pt idx="871">
                  <c:v>35.292679999999997</c:v>
                </c:pt>
                <c:pt idx="872">
                  <c:v>35.30688</c:v>
                </c:pt>
                <c:pt idx="873">
                  <c:v>35.32058</c:v>
                </c:pt>
                <c:pt idx="874">
                  <c:v>35.333860000000001</c:v>
                </c:pt>
                <c:pt idx="875">
                  <c:v>35.346530000000001</c:v>
                </c:pt>
                <c:pt idx="876">
                  <c:v>35.3583</c:v>
                </c:pt>
                <c:pt idx="877">
                  <c:v>35.37433</c:v>
                </c:pt>
                <c:pt idx="878">
                  <c:v>35.384590000000003</c:v>
                </c:pt>
                <c:pt idx="879">
                  <c:v>35.396180000000001</c:v>
                </c:pt>
                <c:pt idx="880">
                  <c:v>35.409649999999999</c:v>
                </c:pt>
                <c:pt idx="881">
                  <c:v>35.423699999999997</c:v>
                </c:pt>
                <c:pt idx="882">
                  <c:v>35.435409999999997</c:v>
                </c:pt>
                <c:pt idx="883">
                  <c:v>35.448059999999998</c:v>
                </c:pt>
                <c:pt idx="884">
                  <c:v>35.463529999999999</c:v>
                </c:pt>
                <c:pt idx="885">
                  <c:v>35.475149999999999</c:v>
                </c:pt>
                <c:pt idx="886">
                  <c:v>35.486280000000001</c:v>
                </c:pt>
                <c:pt idx="887">
                  <c:v>35.499639999999999</c:v>
                </c:pt>
                <c:pt idx="888">
                  <c:v>35.51267</c:v>
                </c:pt>
                <c:pt idx="889">
                  <c:v>35.52628</c:v>
                </c:pt>
                <c:pt idx="890">
                  <c:v>35.539920000000002</c:v>
                </c:pt>
                <c:pt idx="891">
                  <c:v>35.552869999999999</c:v>
                </c:pt>
                <c:pt idx="892">
                  <c:v>35.564799999999998</c:v>
                </c:pt>
                <c:pt idx="893">
                  <c:v>35.578110000000002</c:v>
                </c:pt>
                <c:pt idx="894">
                  <c:v>35.588859999999997</c:v>
                </c:pt>
                <c:pt idx="895">
                  <c:v>35.60483</c:v>
                </c:pt>
                <c:pt idx="896">
                  <c:v>35.61618</c:v>
                </c:pt>
                <c:pt idx="897">
                  <c:v>35.628749999999997</c:v>
                </c:pt>
                <c:pt idx="898">
                  <c:v>35.642040000000001</c:v>
                </c:pt>
                <c:pt idx="899">
                  <c:v>35.655819999999999</c:v>
                </c:pt>
                <c:pt idx="900">
                  <c:v>35.668120000000002</c:v>
                </c:pt>
                <c:pt idx="901">
                  <c:v>35.681519999999999</c:v>
                </c:pt>
                <c:pt idx="902">
                  <c:v>35.695</c:v>
                </c:pt>
                <c:pt idx="903">
                  <c:v>35.706479999999999</c:v>
                </c:pt>
                <c:pt idx="904">
                  <c:v>35.719410000000003</c:v>
                </c:pt>
                <c:pt idx="905">
                  <c:v>35.732340000000001</c:v>
                </c:pt>
                <c:pt idx="906">
                  <c:v>35.746699999999997</c:v>
                </c:pt>
                <c:pt idx="907">
                  <c:v>35.757779999999997</c:v>
                </c:pt>
                <c:pt idx="908">
                  <c:v>35.770859999999999</c:v>
                </c:pt>
                <c:pt idx="909">
                  <c:v>35.783569999999997</c:v>
                </c:pt>
                <c:pt idx="910">
                  <c:v>35.796080000000003</c:v>
                </c:pt>
                <c:pt idx="911">
                  <c:v>35.808100000000003</c:v>
                </c:pt>
                <c:pt idx="912">
                  <c:v>35.823160000000001</c:v>
                </c:pt>
                <c:pt idx="913">
                  <c:v>35.835920000000002</c:v>
                </c:pt>
                <c:pt idx="914">
                  <c:v>35.850700000000003</c:v>
                </c:pt>
                <c:pt idx="915">
                  <c:v>35.860439999999997</c:v>
                </c:pt>
                <c:pt idx="916">
                  <c:v>35.873690000000003</c:v>
                </c:pt>
                <c:pt idx="917">
                  <c:v>35.887030000000003</c:v>
                </c:pt>
                <c:pt idx="918">
                  <c:v>35.900919999999999</c:v>
                </c:pt>
                <c:pt idx="919">
                  <c:v>35.912059999999997</c:v>
                </c:pt>
                <c:pt idx="920">
                  <c:v>35.92503</c:v>
                </c:pt>
                <c:pt idx="921">
                  <c:v>35.936360000000001</c:v>
                </c:pt>
                <c:pt idx="922">
                  <c:v>35.950530000000001</c:v>
                </c:pt>
                <c:pt idx="923">
                  <c:v>35.964359999999999</c:v>
                </c:pt>
                <c:pt idx="924">
                  <c:v>35.974409999999999</c:v>
                </c:pt>
                <c:pt idx="925">
                  <c:v>35.989330000000002</c:v>
                </c:pt>
                <c:pt idx="926">
                  <c:v>36.003549999999997</c:v>
                </c:pt>
                <c:pt idx="927">
                  <c:v>36.014940000000003</c:v>
                </c:pt>
                <c:pt idx="928">
                  <c:v>36.028100000000002</c:v>
                </c:pt>
                <c:pt idx="929">
                  <c:v>36.040900000000001</c:v>
                </c:pt>
                <c:pt idx="930">
                  <c:v>36.052680000000002</c:v>
                </c:pt>
                <c:pt idx="931">
                  <c:v>36.066200000000002</c:v>
                </c:pt>
                <c:pt idx="932">
                  <c:v>36.077739999999999</c:v>
                </c:pt>
                <c:pt idx="933">
                  <c:v>36.093359999999997</c:v>
                </c:pt>
                <c:pt idx="934">
                  <c:v>36.105379999999997</c:v>
                </c:pt>
                <c:pt idx="935">
                  <c:v>36.117249999999999</c:v>
                </c:pt>
                <c:pt idx="936">
                  <c:v>36.130519999999997</c:v>
                </c:pt>
                <c:pt idx="937">
                  <c:v>36.143700000000003</c:v>
                </c:pt>
                <c:pt idx="938">
                  <c:v>36.158059999999999</c:v>
                </c:pt>
                <c:pt idx="939">
                  <c:v>36.169179999999997</c:v>
                </c:pt>
                <c:pt idx="940">
                  <c:v>36.18318</c:v>
                </c:pt>
                <c:pt idx="941">
                  <c:v>36.196109999999997</c:v>
                </c:pt>
                <c:pt idx="942">
                  <c:v>36.206150000000001</c:v>
                </c:pt>
                <c:pt idx="943">
                  <c:v>36.219459999999998</c:v>
                </c:pt>
                <c:pt idx="944">
                  <c:v>36.235259999999997</c:v>
                </c:pt>
                <c:pt idx="945">
                  <c:v>36.245699999999999</c:v>
                </c:pt>
                <c:pt idx="946">
                  <c:v>36.258879999999998</c:v>
                </c:pt>
                <c:pt idx="947">
                  <c:v>36.269950000000001</c:v>
                </c:pt>
                <c:pt idx="948">
                  <c:v>36.283439999999999</c:v>
                </c:pt>
                <c:pt idx="949">
                  <c:v>36.297199999999997</c:v>
                </c:pt>
                <c:pt idx="950">
                  <c:v>36.310250000000003</c:v>
                </c:pt>
                <c:pt idx="951">
                  <c:v>36.321150000000003</c:v>
                </c:pt>
                <c:pt idx="952">
                  <c:v>36.334739999999996</c:v>
                </c:pt>
                <c:pt idx="953">
                  <c:v>36.347439999999999</c:v>
                </c:pt>
                <c:pt idx="954">
                  <c:v>36.362459999999999</c:v>
                </c:pt>
                <c:pt idx="955">
                  <c:v>36.373980000000003</c:v>
                </c:pt>
                <c:pt idx="956">
                  <c:v>36.387349999999998</c:v>
                </c:pt>
                <c:pt idx="957">
                  <c:v>36.400410000000001</c:v>
                </c:pt>
                <c:pt idx="958">
                  <c:v>36.410670000000003</c:v>
                </c:pt>
                <c:pt idx="959">
                  <c:v>36.425460000000001</c:v>
                </c:pt>
                <c:pt idx="960">
                  <c:v>36.436450000000001</c:v>
                </c:pt>
                <c:pt idx="961">
                  <c:v>36.450400000000002</c:v>
                </c:pt>
                <c:pt idx="962">
                  <c:v>36.46208</c:v>
                </c:pt>
                <c:pt idx="963">
                  <c:v>36.477440000000001</c:v>
                </c:pt>
                <c:pt idx="964">
                  <c:v>36.49089</c:v>
                </c:pt>
                <c:pt idx="965">
                  <c:v>36.501390000000001</c:v>
                </c:pt>
                <c:pt idx="966">
                  <c:v>36.514980000000001</c:v>
                </c:pt>
                <c:pt idx="967">
                  <c:v>36.529260000000001</c:v>
                </c:pt>
                <c:pt idx="968">
                  <c:v>36.541220000000003</c:v>
                </c:pt>
                <c:pt idx="969">
                  <c:v>36.554079999999999</c:v>
                </c:pt>
                <c:pt idx="970">
                  <c:v>36.566200000000002</c:v>
                </c:pt>
                <c:pt idx="971">
                  <c:v>36.57873</c:v>
                </c:pt>
                <c:pt idx="972">
                  <c:v>36.591070000000002</c:v>
                </c:pt>
                <c:pt idx="973">
                  <c:v>36.606059999999999</c:v>
                </c:pt>
                <c:pt idx="974">
                  <c:v>36.617849999999997</c:v>
                </c:pt>
                <c:pt idx="975">
                  <c:v>36.63035</c:v>
                </c:pt>
                <c:pt idx="976">
                  <c:v>36.643320000000003</c:v>
                </c:pt>
                <c:pt idx="977">
                  <c:v>36.6554</c:v>
                </c:pt>
                <c:pt idx="978">
                  <c:v>36.67042</c:v>
                </c:pt>
                <c:pt idx="979">
                  <c:v>36.680419999999998</c:v>
                </c:pt>
                <c:pt idx="980">
                  <c:v>36.696620000000003</c:v>
                </c:pt>
                <c:pt idx="981">
                  <c:v>36.706519999999998</c:v>
                </c:pt>
                <c:pt idx="982">
                  <c:v>36.720280000000002</c:v>
                </c:pt>
                <c:pt idx="983">
                  <c:v>36.734999999999999</c:v>
                </c:pt>
                <c:pt idx="984">
                  <c:v>36.745539999999998</c:v>
                </c:pt>
                <c:pt idx="985">
                  <c:v>36.759500000000003</c:v>
                </c:pt>
                <c:pt idx="986">
                  <c:v>36.773690000000002</c:v>
                </c:pt>
                <c:pt idx="987">
                  <c:v>36.78472</c:v>
                </c:pt>
                <c:pt idx="988">
                  <c:v>36.796399999999998</c:v>
                </c:pt>
                <c:pt idx="989">
                  <c:v>36.811079999999997</c:v>
                </c:pt>
                <c:pt idx="990">
                  <c:v>36.82197</c:v>
                </c:pt>
                <c:pt idx="991">
                  <c:v>36.838099999999997</c:v>
                </c:pt>
                <c:pt idx="992">
                  <c:v>36.848300000000002</c:v>
                </c:pt>
                <c:pt idx="993">
                  <c:v>36.861800000000002</c:v>
                </c:pt>
                <c:pt idx="994">
                  <c:v>36.87518</c:v>
                </c:pt>
                <c:pt idx="995">
                  <c:v>36.886499999999998</c:v>
                </c:pt>
                <c:pt idx="996">
                  <c:v>36.900709999999997</c:v>
                </c:pt>
                <c:pt idx="997">
                  <c:v>36.915010000000002</c:v>
                </c:pt>
                <c:pt idx="998">
                  <c:v>36.927689999999998</c:v>
                </c:pt>
                <c:pt idx="999">
                  <c:v>36.939300000000003</c:v>
                </c:pt>
                <c:pt idx="1000">
                  <c:v>36.950159999999997</c:v>
                </c:pt>
                <c:pt idx="1001">
                  <c:v>36.964370000000002</c:v>
                </c:pt>
                <c:pt idx="1002">
                  <c:v>36.977319999999999</c:v>
                </c:pt>
                <c:pt idx="1003">
                  <c:v>36.990940000000002</c:v>
                </c:pt>
                <c:pt idx="1004">
                  <c:v>37.003639999999997</c:v>
                </c:pt>
                <c:pt idx="1005">
                  <c:v>37.015270000000001</c:v>
                </c:pt>
                <c:pt idx="1006">
                  <c:v>37.03</c:v>
                </c:pt>
                <c:pt idx="1007">
                  <c:v>37.041759999999996</c:v>
                </c:pt>
                <c:pt idx="1008">
                  <c:v>37.055880000000002</c:v>
                </c:pt>
                <c:pt idx="1009">
                  <c:v>37.068300000000001</c:v>
                </c:pt>
                <c:pt idx="1010">
                  <c:v>37.081919999999997</c:v>
                </c:pt>
                <c:pt idx="1011">
                  <c:v>37.094679999999997</c:v>
                </c:pt>
                <c:pt idx="1012">
                  <c:v>37.10698</c:v>
                </c:pt>
                <c:pt idx="1013">
                  <c:v>37.118679999999998</c:v>
                </c:pt>
                <c:pt idx="1014">
                  <c:v>37.133420000000001</c:v>
                </c:pt>
                <c:pt idx="1015">
                  <c:v>37.148290000000003</c:v>
                </c:pt>
                <c:pt idx="1016">
                  <c:v>37.158749999999998</c:v>
                </c:pt>
                <c:pt idx="1017">
                  <c:v>37.171750000000003</c:v>
                </c:pt>
                <c:pt idx="1018">
                  <c:v>37.185270000000003</c:v>
                </c:pt>
                <c:pt idx="1019">
                  <c:v>37.200069999999997</c:v>
                </c:pt>
                <c:pt idx="1020">
                  <c:v>37.210760000000001</c:v>
                </c:pt>
                <c:pt idx="1021">
                  <c:v>37.225099999999998</c:v>
                </c:pt>
                <c:pt idx="1022">
                  <c:v>37.236550000000001</c:v>
                </c:pt>
                <c:pt idx="1023">
                  <c:v>37.249380000000002</c:v>
                </c:pt>
                <c:pt idx="1024">
                  <c:v>37.266179999999999</c:v>
                </c:pt>
                <c:pt idx="1025">
                  <c:v>37.277679999999997</c:v>
                </c:pt>
                <c:pt idx="1026">
                  <c:v>37.290930000000003</c:v>
                </c:pt>
                <c:pt idx="1027">
                  <c:v>37.302889999999998</c:v>
                </c:pt>
                <c:pt idx="1028">
                  <c:v>37.316450000000003</c:v>
                </c:pt>
                <c:pt idx="1029">
                  <c:v>37.327080000000002</c:v>
                </c:pt>
                <c:pt idx="1030">
                  <c:v>37.342779999999998</c:v>
                </c:pt>
                <c:pt idx="1031">
                  <c:v>37.35425</c:v>
                </c:pt>
                <c:pt idx="1032">
                  <c:v>37.367600000000003</c:v>
                </c:pt>
                <c:pt idx="1033">
                  <c:v>37.381959999999999</c:v>
                </c:pt>
                <c:pt idx="1034">
                  <c:v>37.394849999999998</c:v>
                </c:pt>
                <c:pt idx="1035">
                  <c:v>37.408810000000003</c:v>
                </c:pt>
                <c:pt idx="1036">
                  <c:v>37.420529999999999</c:v>
                </c:pt>
                <c:pt idx="1037">
                  <c:v>37.434919999999998</c:v>
                </c:pt>
                <c:pt idx="1038">
                  <c:v>37.447969999999998</c:v>
                </c:pt>
                <c:pt idx="1039">
                  <c:v>37.459449999999997</c:v>
                </c:pt>
                <c:pt idx="1040">
                  <c:v>37.472760000000001</c:v>
                </c:pt>
                <c:pt idx="1041">
                  <c:v>37.487000000000002</c:v>
                </c:pt>
                <c:pt idx="1042">
                  <c:v>37.499380000000002</c:v>
                </c:pt>
                <c:pt idx="1043">
                  <c:v>37.512540000000001</c:v>
                </c:pt>
                <c:pt idx="1044">
                  <c:v>37.524700000000003</c:v>
                </c:pt>
                <c:pt idx="1045">
                  <c:v>37.538159999999998</c:v>
                </c:pt>
                <c:pt idx="1046">
                  <c:v>37.549340000000001</c:v>
                </c:pt>
                <c:pt idx="1047">
                  <c:v>37.564109999999999</c:v>
                </c:pt>
                <c:pt idx="1048">
                  <c:v>37.579099999999997</c:v>
                </c:pt>
                <c:pt idx="1049">
                  <c:v>37.590620000000001</c:v>
                </c:pt>
                <c:pt idx="1050">
                  <c:v>37.60528</c:v>
                </c:pt>
                <c:pt idx="1051">
                  <c:v>37.616599999999998</c:v>
                </c:pt>
                <c:pt idx="1052">
                  <c:v>37.632980000000003</c:v>
                </c:pt>
                <c:pt idx="1053">
                  <c:v>37.643380000000001</c:v>
                </c:pt>
                <c:pt idx="1054">
                  <c:v>37.656230000000001</c:v>
                </c:pt>
                <c:pt idx="1055">
                  <c:v>37.670099999999998</c:v>
                </c:pt>
                <c:pt idx="1056">
                  <c:v>37.68459</c:v>
                </c:pt>
                <c:pt idx="1057">
                  <c:v>37.697130000000001</c:v>
                </c:pt>
                <c:pt idx="1058">
                  <c:v>37.710079999999998</c:v>
                </c:pt>
                <c:pt idx="1059">
                  <c:v>37.722799999999999</c:v>
                </c:pt>
                <c:pt idx="1060">
                  <c:v>37.737839999999998</c:v>
                </c:pt>
                <c:pt idx="1061">
                  <c:v>37.751199999999997</c:v>
                </c:pt>
                <c:pt idx="1062">
                  <c:v>37.763669999999998</c:v>
                </c:pt>
                <c:pt idx="1063">
                  <c:v>37.777500000000003</c:v>
                </c:pt>
                <c:pt idx="1064">
                  <c:v>37.792279999999998</c:v>
                </c:pt>
                <c:pt idx="1065">
                  <c:v>37.803179999999998</c:v>
                </c:pt>
                <c:pt idx="1066">
                  <c:v>37.816839999999999</c:v>
                </c:pt>
                <c:pt idx="1067">
                  <c:v>37.82931</c:v>
                </c:pt>
                <c:pt idx="1068">
                  <c:v>37.84308</c:v>
                </c:pt>
                <c:pt idx="1069">
                  <c:v>37.85669</c:v>
                </c:pt>
                <c:pt idx="1070">
                  <c:v>37.870449999999998</c:v>
                </c:pt>
                <c:pt idx="1071">
                  <c:v>37.880279999999999</c:v>
                </c:pt>
                <c:pt idx="1072">
                  <c:v>37.89479</c:v>
                </c:pt>
                <c:pt idx="1073">
                  <c:v>37.910719999999998</c:v>
                </c:pt>
                <c:pt idx="1074">
                  <c:v>37.92286</c:v>
                </c:pt>
                <c:pt idx="1075">
                  <c:v>37.93526</c:v>
                </c:pt>
                <c:pt idx="1076">
                  <c:v>37.950870000000002</c:v>
                </c:pt>
                <c:pt idx="1077">
                  <c:v>37.963079999999998</c:v>
                </c:pt>
                <c:pt idx="1078">
                  <c:v>37.976170000000003</c:v>
                </c:pt>
                <c:pt idx="1079">
                  <c:v>37.99006</c:v>
                </c:pt>
                <c:pt idx="1080">
                  <c:v>38.003900000000002</c:v>
                </c:pt>
                <c:pt idx="1081">
                  <c:v>38.017659999999999</c:v>
                </c:pt>
                <c:pt idx="1082">
                  <c:v>38.029400000000003</c:v>
                </c:pt>
                <c:pt idx="1083">
                  <c:v>38.042830000000002</c:v>
                </c:pt>
                <c:pt idx="1084">
                  <c:v>38.057220000000001</c:v>
                </c:pt>
                <c:pt idx="1085">
                  <c:v>38.070300000000003</c:v>
                </c:pt>
                <c:pt idx="1086">
                  <c:v>38.082599999999999</c:v>
                </c:pt>
                <c:pt idx="1087">
                  <c:v>38.09516</c:v>
                </c:pt>
                <c:pt idx="1088">
                  <c:v>38.109909999999999</c:v>
                </c:pt>
                <c:pt idx="1089">
                  <c:v>38.124720000000003</c:v>
                </c:pt>
                <c:pt idx="1090">
                  <c:v>38.136960000000002</c:v>
                </c:pt>
                <c:pt idx="1091">
                  <c:v>38.151600000000002</c:v>
                </c:pt>
                <c:pt idx="1092">
                  <c:v>38.163539999999998</c:v>
                </c:pt>
                <c:pt idx="1093">
                  <c:v>38.17944</c:v>
                </c:pt>
                <c:pt idx="1094">
                  <c:v>38.192619999999998</c:v>
                </c:pt>
                <c:pt idx="1095">
                  <c:v>38.204300000000003</c:v>
                </c:pt>
                <c:pt idx="1096">
                  <c:v>38.21866</c:v>
                </c:pt>
                <c:pt idx="1097">
                  <c:v>38.231560000000002</c:v>
                </c:pt>
                <c:pt idx="1098">
                  <c:v>38.244489999999999</c:v>
                </c:pt>
                <c:pt idx="1099">
                  <c:v>38.260150000000003</c:v>
                </c:pt>
                <c:pt idx="1100">
                  <c:v>38.273820000000001</c:v>
                </c:pt>
                <c:pt idx="1101">
                  <c:v>38.287300000000002</c:v>
                </c:pt>
                <c:pt idx="1102">
                  <c:v>38.301360000000003</c:v>
                </c:pt>
                <c:pt idx="1103">
                  <c:v>38.313189999999999</c:v>
                </c:pt>
                <c:pt idx="1104">
                  <c:v>38.327460000000002</c:v>
                </c:pt>
                <c:pt idx="1105">
                  <c:v>38.343260000000001</c:v>
                </c:pt>
                <c:pt idx="1106">
                  <c:v>38.355339999999998</c:v>
                </c:pt>
                <c:pt idx="1107">
                  <c:v>38.369900000000001</c:v>
                </c:pt>
                <c:pt idx="1108">
                  <c:v>38.381399999999999</c:v>
                </c:pt>
                <c:pt idx="1109">
                  <c:v>38.396590000000003</c:v>
                </c:pt>
                <c:pt idx="1110">
                  <c:v>38.407739999999997</c:v>
                </c:pt>
                <c:pt idx="1111">
                  <c:v>38.423000000000002</c:v>
                </c:pt>
                <c:pt idx="1112">
                  <c:v>38.43591</c:v>
                </c:pt>
                <c:pt idx="1113">
                  <c:v>38.450220000000002</c:v>
                </c:pt>
                <c:pt idx="1114">
                  <c:v>38.463349999999998</c:v>
                </c:pt>
                <c:pt idx="1115">
                  <c:v>38.478169999999999</c:v>
                </c:pt>
                <c:pt idx="1116">
                  <c:v>38.491759999999999</c:v>
                </c:pt>
                <c:pt idx="1117">
                  <c:v>38.505960000000002</c:v>
                </c:pt>
                <c:pt idx="1118">
                  <c:v>38.518439999999998</c:v>
                </c:pt>
                <c:pt idx="1119">
                  <c:v>38.532600000000002</c:v>
                </c:pt>
                <c:pt idx="1120">
                  <c:v>38.545349999999999</c:v>
                </c:pt>
                <c:pt idx="1121">
                  <c:v>38.56</c:v>
                </c:pt>
                <c:pt idx="1122">
                  <c:v>38.573950000000004</c:v>
                </c:pt>
                <c:pt idx="1123">
                  <c:v>38.588320000000003</c:v>
                </c:pt>
                <c:pt idx="1124">
                  <c:v>38.602119999999999</c:v>
                </c:pt>
                <c:pt idx="1125">
                  <c:v>38.614780000000003</c:v>
                </c:pt>
                <c:pt idx="1126">
                  <c:v>38.630839999999999</c:v>
                </c:pt>
                <c:pt idx="1127">
                  <c:v>38.644199999999998</c:v>
                </c:pt>
                <c:pt idx="1128">
                  <c:v>38.658329999999999</c:v>
                </c:pt>
                <c:pt idx="1129">
                  <c:v>38.671210000000002</c:v>
                </c:pt>
                <c:pt idx="1130">
                  <c:v>38.684080000000002</c:v>
                </c:pt>
                <c:pt idx="1131">
                  <c:v>38.699289999999998</c:v>
                </c:pt>
                <c:pt idx="1132">
                  <c:v>38.712600000000002</c:v>
                </c:pt>
                <c:pt idx="1133">
                  <c:v>38.727449999999997</c:v>
                </c:pt>
                <c:pt idx="1134">
                  <c:v>38.741459999999996</c:v>
                </c:pt>
                <c:pt idx="1135">
                  <c:v>38.755949999999999</c:v>
                </c:pt>
                <c:pt idx="1136">
                  <c:v>38.768610000000002</c:v>
                </c:pt>
                <c:pt idx="1137">
                  <c:v>38.783569999999997</c:v>
                </c:pt>
                <c:pt idx="1138">
                  <c:v>38.796439999999997</c:v>
                </c:pt>
                <c:pt idx="1139">
                  <c:v>38.811109999999999</c:v>
                </c:pt>
                <c:pt idx="1140">
                  <c:v>38.824759999999998</c:v>
                </c:pt>
                <c:pt idx="1141">
                  <c:v>38.839640000000003</c:v>
                </c:pt>
                <c:pt idx="1142">
                  <c:v>38.852670000000003</c:v>
                </c:pt>
                <c:pt idx="1143">
                  <c:v>38.867359999999998</c:v>
                </c:pt>
                <c:pt idx="1144">
                  <c:v>38.880400000000002</c:v>
                </c:pt>
                <c:pt idx="1145">
                  <c:v>38.895919999999997</c:v>
                </c:pt>
                <c:pt idx="1146">
                  <c:v>38.907060000000001</c:v>
                </c:pt>
                <c:pt idx="1147">
                  <c:v>38.922020000000003</c:v>
                </c:pt>
                <c:pt idx="1148">
                  <c:v>38.935110000000002</c:v>
                </c:pt>
                <c:pt idx="1149">
                  <c:v>38.950360000000003</c:v>
                </c:pt>
                <c:pt idx="1150">
                  <c:v>38.965249999999997</c:v>
                </c:pt>
                <c:pt idx="1151">
                  <c:v>38.97878</c:v>
                </c:pt>
                <c:pt idx="1152">
                  <c:v>38.992429999999999</c:v>
                </c:pt>
                <c:pt idx="1153">
                  <c:v>39.005429999999997</c:v>
                </c:pt>
                <c:pt idx="1154">
                  <c:v>39.021140000000003</c:v>
                </c:pt>
                <c:pt idx="1155">
                  <c:v>39.03642</c:v>
                </c:pt>
                <c:pt idx="1156">
                  <c:v>39.05077</c:v>
                </c:pt>
                <c:pt idx="1157">
                  <c:v>39.06467</c:v>
                </c:pt>
                <c:pt idx="1158">
                  <c:v>39.077779999999997</c:v>
                </c:pt>
                <c:pt idx="1159">
                  <c:v>39.092820000000003</c:v>
                </c:pt>
                <c:pt idx="1160">
                  <c:v>39.107849999999999</c:v>
                </c:pt>
                <c:pt idx="1161">
                  <c:v>39.120040000000003</c:v>
                </c:pt>
                <c:pt idx="1162">
                  <c:v>39.133850000000002</c:v>
                </c:pt>
                <c:pt idx="1163">
                  <c:v>39.148760000000003</c:v>
                </c:pt>
                <c:pt idx="1164">
                  <c:v>39.161839999999998</c:v>
                </c:pt>
                <c:pt idx="1165">
                  <c:v>39.176299999999998</c:v>
                </c:pt>
                <c:pt idx="1166">
                  <c:v>39.1922</c:v>
                </c:pt>
                <c:pt idx="1167">
                  <c:v>39.205449999999999</c:v>
                </c:pt>
                <c:pt idx="1168">
                  <c:v>39.219679999999997</c:v>
                </c:pt>
                <c:pt idx="1169">
                  <c:v>39.234360000000002</c:v>
                </c:pt>
                <c:pt idx="1170">
                  <c:v>39.24971</c:v>
                </c:pt>
                <c:pt idx="1171">
                  <c:v>39.262250000000002</c:v>
                </c:pt>
                <c:pt idx="1172">
                  <c:v>39.277819999999998</c:v>
                </c:pt>
                <c:pt idx="1173">
                  <c:v>39.289360000000002</c:v>
                </c:pt>
                <c:pt idx="1174">
                  <c:v>39.3078</c:v>
                </c:pt>
                <c:pt idx="1175">
                  <c:v>39.320309999999999</c:v>
                </c:pt>
                <c:pt idx="1176">
                  <c:v>39.335900000000002</c:v>
                </c:pt>
                <c:pt idx="1177">
                  <c:v>39.348680000000002</c:v>
                </c:pt>
                <c:pt idx="1178">
                  <c:v>39.363970000000002</c:v>
                </c:pt>
                <c:pt idx="1179">
                  <c:v>39.378480000000003</c:v>
                </c:pt>
                <c:pt idx="1180">
                  <c:v>39.393120000000003</c:v>
                </c:pt>
                <c:pt idx="1181">
                  <c:v>39.408079999999998</c:v>
                </c:pt>
                <c:pt idx="1182">
                  <c:v>39.421039999999998</c:v>
                </c:pt>
                <c:pt idx="1183">
                  <c:v>39.436360000000001</c:v>
                </c:pt>
                <c:pt idx="1184">
                  <c:v>39.450499999999998</c:v>
                </c:pt>
                <c:pt idx="1185">
                  <c:v>39.466239999999999</c:v>
                </c:pt>
                <c:pt idx="1186">
                  <c:v>39.480260000000001</c:v>
                </c:pt>
                <c:pt idx="1187">
                  <c:v>39.493850000000002</c:v>
                </c:pt>
                <c:pt idx="1188">
                  <c:v>39.508389999999999</c:v>
                </c:pt>
                <c:pt idx="1189">
                  <c:v>39.520629999999997</c:v>
                </c:pt>
                <c:pt idx="1190">
                  <c:v>39.536799999999999</c:v>
                </c:pt>
                <c:pt idx="1191">
                  <c:v>39.551900000000003</c:v>
                </c:pt>
                <c:pt idx="1192">
                  <c:v>39.56512</c:v>
                </c:pt>
                <c:pt idx="1193">
                  <c:v>39.579720000000002</c:v>
                </c:pt>
                <c:pt idx="1194">
                  <c:v>39.595210000000002</c:v>
                </c:pt>
                <c:pt idx="1195">
                  <c:v>39.608600000000003</c:v>
                </c:pt>
                <c:pt idx="1196">
                  <c:v>39.623939999999997</c:v>
                </c:pt>
                <c:pt idx="1197">
                  <c:v>39.639200000000002</c:v>
                </c:pt>
                <c:pt idx="1198">
                  <c:v>39.654600000000002</c:v>
                </c:pt>
                <c:pt idx="1199">
                  <c:v>39.66865</c:v>
                </c:pt>
                <c:pt idx="1200">
                  <c:v>39.684170000000002</c:v>
                </c:pt>
                <c:pt idx="1201">
                  <c:v>39.697940000000003</c:v>
                </c:pt>
                <c:pt idx="1202">
                  <c:v>39.711759999999998</c:v>
                </c:pt>
                <c:pt idx="1203">
                  <c:v>39.725900000000003</c:v>
                </c:pt>
                <c:pt idx="1204">
                  <c:v>39.744909999999997</c:v>
                </c:pt>
                <c:pt idx="1205">
                  <c:v>39.756959999999999</c:v>
                </c:pt>
                <c:pt idx="1206">
                  <c:v>39.771599999999999</c:v>
                </c:pt>
                <c:pt idx="1207">
                  <c:v>39.784869999999998</c:v>
                </c:pt>
                <c:pt idx="1208">
                  <c:v>39.800020000000004</c:v>
                </c:pt>
                <c:pt idx="1209">
                  <c:v>39.81438</c:v>
                </c:pt>
                <c:pt idx="1210">
                  <c:v>39.82976</c:v>
                </c:pt>
                <c:pt idx="1211">
                  <c:v>39.844239999999999</c:v>
                </c:pt>
                <c:pt idx="1212">
                  <c:v>39.858310000000003</c:v>
                </c:pt>
                <c:pt idx="1213">
                  <c:v>39.872950000000003</c:v>
                </c:pt>
                <c:pt idx="1214">
                  <c:v>39.887700000000002</c:v>
                </c:pt>
                <c:pt idx="1215">
                  <c:v>39.904119999999999</c:v>
                </c:pt>
                <c:pt idx="1216">
                  <c:v>39.917839999999998</c:v>
                </c:pt>
                <c:pt idx="1217">
                  <c:v>39.932920000000003</c:v>
                </c:pt>
                <c:pt idx="1218">
                  <c:v>39.950270000000003</c:v>
                </c:pt>
                <c:pt idx="1219">
                  <c:v>39.963340000000002</c:v>
                </c:pt>
                <c:pt idx="1220">
                  <c:v>39.977080000000001</c:v>
                </c:pt>
                <c:pt idx="1221">
                  <c:v>39.993380000000002</c:v>
                </c:pt>
                <c:pt idx="1222">
                  <c:v>40.007460000000002</c:v>
                </c:pt>
                <c:pt idx="1223">
                  <c:v>40.021700000000003</c:v>
                </c:pt>
                <c:pt idx="1224">
                  <c:v>40.037999999999997</c:v>
                </c:pt>
                <c:pt idx="1225">
                  <c:v>40.053800000000003</c:v>
                </c:pt>
                <c:pt idx="1226">
                  <c:v>40.066139999999997</c:v>
                </c:pt>
                <c:pt idx="1227">
                  <c:v>40.082050000000002</c:v>
                </c:pt>
                <c:pt idx="1228">
                  <c:v>40.094450000000002</c:v>
                </c:pt>
                <c:pt idx="1229">
                  <c:v>40.112769999999998</c:v>
                </c:pt>
                <c:pt idx="1230">
                  <c:v>40.126420000000003</c:v>
                </c:pt>
                <c:pt idx="1231">
                  <c:v>40.142780000000002</c:v>
                </c:pt>
                <c:pt idx="1232">
                  <c:v>40.157029999999999</c:v>
                </c:pt>
                <c:pt idx="1233">
                  <c:v>40.17015</c:v>
                </c:pt>
                <c:pt idx="1234">
                  <c:v>40.186810000000001</c:v>
                </c:pt>
                <c:pt idx="1235">
                  <c:v>40.20205</c:v>
                </c:pt>
                <c:pt idx="1236">
                  <c:v>40.2179</c:v>
                </c:pt>
                <c:pt idx="1237">
                  <c:v>40.233640000000001</c:v>
                </c:pt>
                <c:pt idx="1238">
                  <c:v>40.246980000000001</c:v>
                </c:pt>
                <c:pt idx="1239">
                  <c:v>40.260089999999998</c:v>
                </c:pt>
                <c:pt idx="1240">
                  <c:v>40.277299999999997</c:v>
                </c:pt>
                <c:pt idx="1241">
                  <c:v>40.292679999999997</c:v>
                </c:pt>
                <c:pt idx="1242">
                  <c:v>40.305720000000001</c:v>
                </c:pt>
                <c:pt idx="1243">
                  <c:v>40.32244</c:v>
                </c:pt>
                <c:pt idx="1244">
                  <c:v>40.338209999999997</c:v>
                </c:pt>
                <c:pt idx="1245">
                  <c:v>40.352580000000003</c:v>
                </c:pt>
                <c:pt idx="1246">
                  <c:v>40.368450000000003</c:v>
                </c:pt>
                <c:pt idx="1247">
                  <c:v>40.381279999999997</c:v>
                </c:pt>
                <c:pt idx="1248">
                  <c:v>40.397199999999998</c:v>
                </c:pt>
                <c:pt idx="1249">
                  <c:v>40.411859999999997</c:v>
                </c:pt>
                <c:pt idx="1250">
                  <c:v>40.427999999999997</c:v>
                </c:pt>
                <c:pt idx="1251">
                  <c:v>40.441760000000002</c:v>
                </c:pt>
                <c:pt idx="1252">
                  <c:v>40.458739999999999</c:v>
                </c:pt>
                <c:pt idx="1253">
                  <c:v>40.473480000000002</c:v>
                </c:pt>
                <c:pt idx="1254">
                  <c:v>40.4893</c:v>
                </c:pt>
                <c:pt idx="1255">
                  <c:v>40.505310000000001</c:v>
                </c:pt>
                <c:pt idx="1256">
                  <c:v>40.518079999999998</c:v>
                </c:pt>
                <c:pt idx="1257">
                  <c:v>40.534300000000002</c:v>
                </c:pt>
                <c:pt idx="1258">
                  <c:v>40.550899999999999</c:v>
                </c:pt>
                <c:pt idx="1259">
                  <c:v>40.563940000000002</c:v>
                </c:pt>
                <c:pt idx="1260">
                  <c:v>40.578200000000002</c:v>
                </c:pt>
                <c:pt idx="1261">
                  <c:v>40.592480000000002</c:v>
                </c:pt>
                <c:pt idx="1262">
                  <c:v>40.6113</c:v>
                </c:pt>
                <c:pt idx="1263">
                  <c:v>40.626530000000002</c:v>
                </c:pt>
                <c:pt idx="1264">
                  <c:v>40.639279999999999</c:v>
                </c:pt>
                <c:pt idx="1265">
                  <c:v>40.6556</c:v>
                </c:pt>
                <c:pt idx="1266">
                  <c:v>40.671120000000002</c:v>
                </c:pt>
                <c:pt idx="1267">
                  <c:v>40.684310000000004</c:v>
                </c:pt>
                <c:pt idx="1268">
                  <c:v>40.702100000000002</c:v>
                </c:pt>
                <c:pt idx="1269">
                  <c:v>40.71875</c:v>
                </c:pt>
                <c:pt idx="1270">
                  <c:v>40.732999999999997</c:v>
                </c:pt>
                <c:pt idx="1271">
                  <c:v>40.748939999999997</c:v>
                </c:pt>
                <c:pt idx="1272">
                  <c:v>40.76267</c:v>
                </c:pt>
                <c:pt idx="1273">
                  <c:v>40.778939999999999</c:v>
                </c:pt>
                <c:pt idx="1274">
                  <c:v>40.793779999999998</c:v>
                </c:pt>
                <c:pt idx="1275">
                  <c:v>40.809809999999999</c:v>
                </c:pt>
                <c:pt idx="1276">
                  <c:v>40.826639999999998</c:v>
                </c:pt>
                <c:pt idx="1277">
                  <c:v>40.842179999999999</c:v>
                </c:pt>
                <c:pt idx="1278">
                  <c:v>40.855899999999998</c:v>
                </c:pt>
                <c:pt idx="1279">
                  <c:v>40.871749999999999</c:v>
                </c:pt>
                <c:pt idx="1280">
                  <c:v>40.88955</c:v>
                </c:pt>
                <c:pt idx="1281">
                  <c:v>40.901879999999998</c:v>
                </c:pt>
                <c:pt idx="1282">
                  <c:v>40.916780000000003</c:v>
                </c:pt>
                <c:pt idx="1283">
                  <c:v>40.93665</c:v>
                </c:pt>
                <c:pt idx="1284">
                  <c:v>40.950560000000003</c:v>
                </c:pt>
                <c:pt idx="1285">
                  <c:v>40.963819999999998</c:v>
                </c:pt>
                <c:pt idx="1286">
                  <c:v>40.979860000000002</c:v>
                </c:pt>
                <c:pt idx="1287">
                  <c:v>40.99512</c:v>
                </c:pt>
                <c:pt idx="1288">
                  <c:v>41.011699999999998</c:v>
                </c:pt>
                <c:pt idx="1289">
                  <c:v>41.027839999999998</c:v>
                </c:pt>
                <c:pt idx="1290">
                  <c:v>41.04316</c:v>
                </c:pt>
                <c:pt idx="1291">
                  <c:v>41.058720000000001</c:v>
                </c:pt>
                <c:pt idx="1292">
                  <c:v>41.074759999999998</c:v>
                </c:pt>
                <c:pt idx="1293">
                  <c:v>41.091299999999997</c:v>
                </c:pt>
                <c:pt idx="1294">
                  <c:v>41.106699999999996</c:v>
                </c:pt>
                <c:pt idx="1295">
                  <c:v>41.123519999999999</c:v>
                </c:pt>
                <c:pt idx="1296">
                  <c:v>41.13646</c:v>
                </c:pt>
                <c:pt idx="1297">
                  <c:v>41.152380000000001</c:v>
                </c:pt>
                <c:pt idx="1298">
                  <c:v>41.170279999999998</c:v>
                </c:pt>
                <c:pt idx="1299">
                  <c:v>41.18544</c:v>
                </c:pt>
                <c:pt idx="1300">
                  <c:v>41.19952</c:v>
                </c:pt>
                <c:pt idx="1301">
                  <c:v>41.216389999999997</c:v>
                </c:pt>
                <c:pt idx="1302">
                  <c:v>41.232950000000002</c:v>
                </c:pt>
                <c:pt idx="1303">
                  <c:v>41.248350000000002</c:v>
                </c:pt>
                <c:pt idx="1304">
                  <c:v>41.263739999999999</c:v>
                </c:pt>
                <c:pt idx="1305">
                  <c:v>41.280419999999999</c:v>
                </c:pt>
                <c:pt idx="1306">
                  <c:v>41.296419999999998</c:v>
                </c:pt>
                <c:pt idx="1307">
                  <c:v>41.310879999999997</c:v>
                </c:pt>
                <c:pt idx="1308">
                  <c:v>41.325580000000002</c:v>
                </c:pt>
                <c:pt idx="1309">
                  <c:v>41.342460000000003</c:v>
                </c:pt>
                <c:pt idx="1310">
                  <c:v>41.358989999999999</c:v>
                </c:pt>
                <c:pt idx="1311">
                  <c:v>41.373829999999998</c:v>
                </c:pt>
                <c:pt idx="1312">
                  <c:v>41.389000000000003</c:v>
                </c:pt>
                <c:pt idx="1313">
                  <c:v>41.407989999999998</c:v>
                </c:pt>
                <c:pt idx="1314">
                  <c:v>41.421779999999998</c:v>
                </c:pt>
                <c:pt idx="1315">
                  <c:v>41.435609999999997</c:v>
                </c:pt>
                <c:pt idx="1316">
                  <c:v>41.454039999999999</c:v>
                </c:pt>
                <c:pt idx="1317">
                  <c:v>41.471159999999998</c:v>
                </c:pt>
                <c:pt idx="1318">
                  <c:v>41.48612</c:v>
                </c:pt>
                <c:pt idx="1319">
                  <c:v>41.501779999999997</c:v>
                </c:pt>
                <c:pt idx="1320">
                  <c:v>41.516849999999998</c:v>
                </c:pt>
                <c:pt idx="1321">
                  <c:v>41.530149999999999</c:v>
                </c:pt>
                <c:pt idx="1322">
                  <c:v>41.547870000000003</c:v>
                </c:pt>
                <c:pt idx="1323">
                  <c:v>41.564059999999998</c:v>
                </c:pt>
                <c:pt idx="1324">
                  <c:v>41.581249999999997</c:v>
                </c:pt>
                <c:pt idx="1325">
                  <c:v>41.59693</c:v>
                </c:pt>
                <c:pt idx="1326">
                  <c:v>41.613799999999998</c:v>
                </c:pt>
                <c:pt idx="1327">
                  <c:v>41.628250000000001</c:v>
                </c:pt>
                <c:pt idx="1328">
                  <c:v>41.644919999999999</c:v>
                </c:pt>
                <c:pt idx="1329">
                  <c:v>41.66</c:v>
                </c:pt>
                <c:pt idx="1330">
                  <c:v>41.678420000000003</c:v>
                </c:pt>
                <c:pt idx="1331">
                  <c:v>41.692419999999998</c:v>
                </c:pt>
                <c:pt idx="1332">
                  <c:v>41.709699999999998</c:v>
                </c:pt>
                <c:pt idx="1333">
                  <c:v>41.725169999999999</c:v>
                </c:pt>
                <c:pt idx="1334">
                  <c:v>41.740630000000003</c:v>
                </c:pt>
                <c:pt idx="1335">
                  <c:v>41.756950000000003</c:v>
                </c:pt>
                <c:pt idx="1336">
                  <c:v>41.772120000000001</c:v>
                </c:pt>
                <c:pt idx="1337">
                  <c:v>41.787599999999998</c:v>
                </c:pt>
                <c:pt idx="1338">
                  <c:v>41.802970000000002</c:v>
                </c:pt>
                <c:pt idx="1339">
                  <c:v>41.820920000000001</c:v>
                </c:pt>
                <c:pt idx="1340">
                  <c:v>41.836150000000004</c:v>
                </c:pt>
                <c:pt idx="1341">
                  <c:v>41.852440000000001</c:v>
                </c:pt>
                <c:pt idx="1342">
                  <c:v>41.867959999999997</c:v>
                </c:pt>
                <c:pt idx="1343">
                  <c:v>41.883499999999998</c:v>
                </c:pt>
                <c:pt idx="1344">
                  <c:v>41.899839999999998</c:v>
                </c:pt>
                <c:pt idx="1345">
                  <c:v>41.918439999999997</c:v>
                </c:pt>
                <c:pt idx="1346">
                  <c:v>41.934379999999997</c:v>
                </c:pt>
                <c:pt idx="1347">
                  <c:v>41.948210000000003</c:v>
                </c:pt>
                <c:pt idx="1348">
                  <c:v>41.966279999999998</c:v>
                </c:pt>
                <c:pt idx="1349">
                  <c:v>41.982419999999998</c:v>
                </c:pt>
                <c:pt idx="1350">
                  <c:v>41.998579999999997</c:v>
                </c:pt>
                <c:pt idx="1351">
                  <c:v>42.017389999999999</c:v>
                </c:pt>
                <c:pt idx="1352">
                  <c:v>42.030790000000003</c:v>
                </c:pt>
                <c:pt idx="1353">
                  <c:v>42.048760000000001</c:v>
                </c:pt>
                <c:pt idx="1354">
                  <c:v>42.063960000000002</c:v>
                </c:pt>
                <c:pt idx="1355">
                  <c:v>42.080979999999997</c:v>
                </c:pt>
                <c:pt idx="1356">
                  <c:v>42.097900000000003</c:v>
                </c:pt>
                <c:pt idx="1357">
                  <c:v>42.112299999999998</c:v>
                </c:pt>
                <c:pt idx="1358">
                  <c:v>42.127679999999998</c:v>
                </c:pt>
                <c:pt idx="1359">
                  <c:v>42.147350000000003</c:v>
                </c:pt>
                <c:pt idx="1360">
                  <c:v>42.16178</c:v>
                </c:pt>
                <c:pt idx="1361">
                  <c:v>42.178620000000002</c:v>
                </c:pt>
                <c:pt idx="1362">
                  <c:v>42.195239999999998</c:v>
                </c:pt>
                <c:pt idx="1363">
                  <c:v>42.210039999999999</c:v>
                </c:pt>
                <c:pt idx="1364">
                  <c:v>42.225450000000002</c:v>
                </c:pt>
                <c:pt idx="1365">
                  <c:v>42.243870000000001</c:v>
                </c:pt>
                <c:pt idx="1366">
                  <c:v>42.261519999999997</c:v>
                </c:pt>
                <c:pt idx="1367">
                  <c:v>42.276719999999997</c:v>
                </c:pt>
                <c:pt idx="1368">
                  <c:v>42.292529999999999</c:v>
                </c:pt>
                <c:pt idx="1369">
                  <c:v>42.310670000000002</c:v>
                </c:pt>
                <c:pt idx="1370">
                  <c:v>42.327440000000003</c:v>
                </c:pt>
                <c:pt idx="1371">
                  <c:v>42.342880000000001</c:v>
                </c:pt>
                <c:pt idx="1372">
                  <c:v>42.360280000000003</c:v>
                </c:pt>
                <c:pt idx="1373">
                  <c:v>42.374540000000003</c:v>
                </c:pt>
                <c:pt idx="1374">
                  <c:v>42.39134</c:v>
                </c:pt>
                <c:pt idx="1375">
                  <c:v>42.407760000000003</c:v>
                </c:pt>
                <c:pt idx="1376">
                  <c:v>42.42492</c:v>
                </c:pt>
                <c:pt idx="1377">
                  <c:v>42.439599999999999</c:v>
                </c:pt>
                <c:pt idx="1378">
                  <c:v>42.457520000000002</c:v>
                </c:pt>
                <c:pt idx="1379">
                  <c:v>42.472819999999999</c:v>
                </c:pt>
                <c:pt idx="1380">
                  <c:v>42.491140000000001</c:v>
                </c:pt>
                <c:pt idx="1381">
                  <c:v>42.509180000000001</c:v>
                </c:pt>
                <c:pt idx="1382">
                  <c:v>42.52328</c:v>
                </c:pt>
                <c:pt idx="1383">
                  <c:v>42.540039999999998</c:v>
                </c:pt>
                <c:pt idx="1384">
                  <c:v>42.557600000000001</c:v>
                </c:pt>
                <c:pt idx="1385">
                  <c:v>42.57226</c:v>
                </c:pt>
                <c:pt idx="1386">
                  <c:v>42.591700000000003</c:v>
                </c:pt>
                <c:pt idx="1387">
                  <c:v>42.60857</c:v>
                </c:pt>
                <c:pt idx="1388">
                  <c:v>42.624969999999998</c:v>
                </c:pt>
                <c:pt idx="1389">
                  <c:v>42.641159999999999</c:v>
                </c:pt>
                <c:pt idx="1390">
                  <c:v>42.657859999999999</c:v>
                </c:pt>
                <c:pt idx="1391">
                  <c:v>42.674039999999998</c:v>
                </c:pt>
                <c:pt idx="1392">
                  <c:v>42.687440000000002</c:v>
                </c:pt>
                <c:pt idx="1393">
                  <c:v>42.707540000000002</c:v>
                </c:pt>
                <c:pt idx="1394">
                  <c:v>42.723999999999997</c:v>
                </c:pt>
                <c:pt idx="1395">
                  <c:v>42.74</c:v>
                </c:pt>
                <c:pt idx="1396">
                  <c:v>42.758279999999999</c:v>
                </c:pt>
                <c:pt idx="1397">
                  <c:v>42.773809999999997</c:v>
                </c:pt>
                <c:pt idx="1398">
                  <c:v>42.789000000000001</c:v>
                </c:pt>
                <c:pt idx="1399">
                  <c:v>42.807310000000001</c:v>
                </c:pt>
                <c:pt idx="1400">
                  <c:v>42.822650000000003</c:v>
                </c:pt>
                <c:pt idx="1401">
                  <c:v>42.838090000000001</c:v>
                </c:pt>
                <c:pt idx="1402">
                  <c:v>42.858199999999997</c:v>
                </c:pt>
                <c:pt idx="1403">
                  <c:v>42.873159999999999</c:v>
                </c:pt>
                <c:pt idx="1404">
                  <c:v>42.89011</c:v>
                </c:pt>
                <c:pt idx="1405">
                  <c:v>42.905659999999997</c:v>
                </c:pt>
                <c:pt idx="1406">
                  <c:v>42.924970000000002</c:v>
                </c:pt>
                <c:pt idx="1407">
                  <c:v>42.939889999999998</c:v>
                </c:pt>
                <c:pt idx="1408">
                  <c:v>42.95626</c:v>
                </c:pt>
                <c:pt idx="1409">
                  <c:v>42.975189999999998</c:v>
                </c:pt>
                <c:pt idx="1410">
                  <c:v>42.989539999999998</c:v>
                </c:pt>
                <c:pt idx="1411">
                  <c:v>43.00806</c:v>
                </c:pt>
                <c:pt idx="1412">
                  <c:v>43.02422</c:v>
                </c:pt>
                <c:pt idx="1413">
                  <c:v>43.041040000000002</c:v>
                </c:pt>
                <c:pt idx="1414">
                  <c:v>43.05856</c:v>
                </c:pt>
                <c:pt idx="1415">
                  <c:v>43.074019999999997</c:v>
                </c:pt>
                <c:pt idx="1416">
                  <c:v>43.091949999999997</c:v>
                </c:pt>
                <c:pt idx="1417">
                  <c:v>43.109580000000001</c:v>
                </c:pt>
                <c:pt idx="1418">
                  <c:v>43.125419999999998</c:v>
                </c:pt>
                <c:pt idx="1419">
                  <c:v>43.142090000000003</c:v>
                </c:pt>
                <c:pt idx="1420">
                  <c:v>43.159700000000001</c:v>
                </c:pt>
                <c:pt idx="1421">
                  <c:v>43.175829999999998</c:v>
                </c:pt>
                <c:pt idx="1422">
                  <c:v>43.192520000000002</c:v>
                </c:pt>
                <c:pt idx="1423">
                  <c:v>43.210459999999998</c:v>
                </c:pt>
                <c:pt idx="1424">
                  <c:v>43.226399999999998</c:v>
                </c:pt>
                <c:pt idx="1425">
                  <c:v>43.242339999999999</c:v>
                </c:pt>
                <c:pt idx="1426">
                  <c:v>43.258929999999999</c:v>
                </c:pt>
                <c:pt idx="1427">
                  <c:v>43.27543</c:v>
                </c:pt>
                <c:pt idx="1428">
                  <c:v>43.293770000000002</c:v>
                </c:pt>
                <c:pt idx="1429">
                  <c:v>43.31</c:v>
                </c:pt>
                <c:pt idx="1430">
                  <c:v>43.329329999999999</c:v>
                </c:pt>
                <c:pt idx="1431">
                  <c:v>43.345889999999997</c:v>
                </c:pt>
                <c:pt idx="1432">
                  <c:v>43.360750000000003</c:v>
                </c:pt>
                <c:pt idx="1433">
                  <c:v>43.378320000000002</c:v>
                </c:pt>
                <c:pt idx="1434">
                  <c:v>43.394770000000001</c:v>
                </c:pt>
                <c:pt idx="1435">
                  <c:v>43.413159999999998</c:v>
                </c:pt>
                <c:pt idx="1436">
                  <c:v>43.43</c:v>
                </c:pt>
                <c:pt idx="1437">
                  <c:v>43.447580000000002</c:v>
                </c:pt>
                <c:pt idx="1438">
                  <c:v>43.463749999999997</c:v>
                </c:pt>
                <c:pt idx="1439">
                  <c:v>43.480220000000003</c:v>
                </c:pt>
                <c:pt idx="1440">
                  <c:v>43.499189999999999</c:v>
                </c:pt>
                <c:pt idx="1441">
                  <c:v>43.515389999999996</c:v>
                </c:pt>
                <c:pt idx="1442">
                  <c:v>43.533659999999998</c:v>
                </c:pt>
                <c:pt idx="1443">
                  <c:v>43.548169999999999</c:v>
                </c:pt>
                <c:pt idx="1444">
                  <c:v>43.565420000000003</c:v>
                </c:pt>
                <c:pt idx="1445">
                  <c:v>43.583469999999998</c:v>
                </c:pt>
                <c:pt idx="1446">
                  <c:v>43.600180000000002</c:v>
                </c:pt>
                <c:pt idx="1447">
                  <c:v>43.617379999999997</c:v>
                </c:pt>
                <c:pt idx="1448">
                  <c:v>43.633400000000002</c:v>
                </c:pt>
                <c:pt idx="1449">
                  <c:v>43.652169999999998</c:v>
                </c:pt>
                <c:pt idx="1450">
                  <c:v>43.668259999999997</c:v>
                </c:pt>
                <c:pt idx="1451">
                  <c:v>43.687339999999999</c:v>
                </c:pt>
                <c:pt idx="1452">
                  <c:v>43.702359999999999</c:v>
                </c:pt>
                <c:pt idx="1453">
                  <c:v>43.719799999999999</c:v>
                </c:pt>
                <c:pt idx="1454">
                  <c:v>43.7376</c:v>
                </c:pt>
                <c:pt idx="1455">
                  <c:v>43.753100000000003</c:v>
                </c:pt>
                <c:pt idx="1456">
                  <c:v>43.773240000000001</c:v>
                </c:pt>
                <c:pt idx="1457">
                  <c:v>43.789340000000003</c:v>
                </c:pt>
                <c:pt idx="1458">
                  <c:v>43.806939999999997</c:v>
                </c:pt>
                <c:pt idx="1459">
                  <c:v>43.823349999999998</c:v>
                </c:pt>
                <c:pt idx="1460">
                  <c:v>43.84075</c:v>
                </c:pt>
                <c:pt idx="1461">
                  <c:v>43.857010000000002</c:v>
                </c:pt>
                <c:pt idx="1462">
                  <c:v>43.876530000000002</c:v>
                </c:pt>
                <c:pt idx="1463">
                  <c:v>43.892440000000001</c:v>
                </c:pt>
                <c:pt idx="1464">
                  <c:v>43.910899999999998</c:v>
                </c:pt>
                <c:pt idx="1465">
                  <c:v>43.925719999999998</c:v>
                </c:pt>
                <c:pt idx="1466">
                  <c:v>43.944330000000001</c:v>
                </c:pt>
                <c:pt idx="1467">
                  <c:v>43.960720000000002</c:v>
                </c:pt>
                <c:pt idx="1468">
                  <c:v>43.978090000000002</c:v>
                </c:pt>
                <c:pt idx="1469">
                  <c:v>43.994300000000003</c:v>
                </c:pt>
                <c:pt idx="1470">
                  <c:v>44.012650000000001</c:v>
                </c:pt>
                <c:pt idx="1471">
                  <c:v>44.029139999999998</c:v>
                </c:pt>
                <c:pt idx="1472">
                  <c:v>44.047179999999997</c:v>
                </c:pt>
                <c:pt idx="1473">
                  <c:v>44.06568</c:v>
                </c:pt>
                <c:pt idx="1474">
                  <c:v>44.080919999999999</c:v>
                </c:pt>
                <c:pt idx="1475">
                  <c:v>44.099299999999999</c:v>
                </c:pt>
                <c:pt idx="1476">
                  <c:v>44.115160000000003</c:v>
                </c:pt>
                <c:pt idx="1477">
                  <c:v>44.132300000000001</c:v>
                </c:pt>
                <c:pt idx="1478">
                  <c:v>44.151899999999998</c:v>
                </c:pt>
                <c:pt idx="1479">
                  <c:v>44.167870000000001</c:v>
                </c:pt>
                <c:pt idx="1480">
                  <c:v>44.185360000000003</c:v>
                </c:pt>
                <c:pt idx="1481">
                  <c:v>44.2029</c:v>
                </c:pt>
                <c:pt idx="1482">
                  <c:v>44.221800000000002</c:v>
                </c:pt>
                <c:pt idx="1483">
                  <c:v>44.238590000000002</c:v>
                </c:pt>
                <c:pt idx="1484">
                  <c:v>44.254959999999997</c:v>
                </c:pt>
                <c:pt idx="1485">
                  <c:v>44.273119999999999</c:v>
                </c:pt>
                <c:pt idx="1486">
                  <c:v>44.288809999999998</c:v>
                </c:pt>
                <c:pt idx="1487">
                  <c:v>44.306319999999999</c:v>
                </c:pt>
                <c:pt idx="1488">
                  <c:v>44.32488</c:v>
                </c:pt>
                <c:pt idx="1489">
                  <c:v>44.3416</c:v>
                </c:pt>
                <c:pt idx="1490">
                  <c:v>44.358429999999998</c:v>
                </c:pt>
                <c:pt idx="1491">
                  <c:v>44.375900000000001</c:v>
                </c:pt>
                <c:pt idx="1492">
                  <c:v>44.39414</c:v>
                </c:pt>
                <c:pt idx="1493">
                  <c:v>44.410499999999999</c:v>
                </c:pt>
                <c:pt idx="1494">
                  <c:v>44.42765</c:v>
                </c:pt>
                <c:pt idx="1495">
                  <c:v>44.444569999999999</c:v>
                </c:pt>
                <c:pt idx="1496">
                  <c:v>44.463560000000001</c:v>
                </c:pt>
                <c:pt idx="1497">
                  <c:v>44.480530000000002</c:v>
                </c:pt>
                <c:pt idx="1498">
                  <c:v>44.498429999999999</c:v>
                </c:pt>
                <c:pt idx="1499">
                  <c:v>44.51605</c:v>
                </c:pt>
                <c:pt idx="1500">
                  <c:v>44.534140000000001</c:v>
                </c:pt>
                <c:pt idx="1501">
                  <c:v>44.55039</c:v>
                </c:pt>
                <c:pt idx="1502">
                  <c:v>44.568869999999997</c:v>
                </c:pt>
                <c:pt idx="1503">
                  <c:v>44.584699999999998</c:v>
                </c:pt>
                <c:pt idx="1504">
                  <c:v>44.604059999999997</c:v>
                </c:pt>
                <c:pt idx="1505">
                  <c:v>44.618789999999997</c:v>
                </c:pt>
                <c:pt idx="1506">
                  <c:v>44.638800000000003</c:v>
                </c:pt>
                <c:pt idx="1507">
                  <c:v>44.655239999999999</c:v>
                </c:pt>
                <c:pt idx="1508">
                  <c:v>44.673430000000003</c:v>
                </c:pt>
                <c:pt idx="1509">
                  <c:v>44.689599999999999</c:v>
                </c:pt>
                <c:pt idx="1510">
                  <c:v>44.708129999999997</c:v>
                </c:pt>
                <c:pt idx="1511">
                  <c:v>44.723970000000001</c:v>
                </c:pt>
                <c:pt idx="1512">
                  <c:v>44.740270000000002</c:v>
                </c:pt>
                <c:pt idx="1513">
                  <c:v>44.75985</c:v>
                </c:pt>
                <c:pt idx="1514">
                  <c:v>44.777099999999997</c:v>
                </c:pt>
                <c:pt idx="1515">
                  <c:v>44.793939999999999</c:v>
                </c:pt>
                <c:pt idx="1516">
                  <c:v>44.81288</c:v>
                </c:pt>
                <c:pt idx="1517">
                  <c:v>44.830269999999999</c:v>
                </c:pt>
                <c:pt idx="1518">
                  <c:v>44.847169999999998</c:v>
                </c:pt>
                <c:pt idx="1519">
                  <c:v>44.862760000000002</c:v>
                </c:pt>
                <c:pt idx="1520">
                  <c:v>44.884039999999999</c:v>
                </c:pt>
                <c:pt idx="1521">
                  <c:v>44.90063</c:v>
                </c:pt>
                <c:pt idx="1522">
                  <c:v>44.917879999999997</c:v>
                </c:pt>
                <c:pt idx="1523">
                  <c:v>44.935119999999998</c:v>
                </c:pt>
                <c:pt idx="1524">
                  <c:v>44.953740000000003</c:v>
                </c:pt>
                <c:pt idx="1525">
                  <c:v>44.969850000000001</c:v>
                </c:pt>
                <c:pt idx="1526">
                  <c:v>44.988480000000003</c:v>
                </c:pt>
                <c:pt idx="1527">
                  <c:v>45.004689999999997</c:v>
                </c:pt>
                <c:pt idx="1528">
                  <c:v>45.021880000000003</c:v>
                </c:pt>
                <c:pt idx="1529">
                  <c:v>45.0396</c:v>
                </c:pt>
                <c:pt idx="1530">
                  <c:v>45.058199999999999</c:v>
                </c:pt>
                <c:pt idx="1531">
                  <c:v>45.07734</c:v>
                </c:pt>
                <c:pt idx="1532">
                  <c:v>45.09404</c:v>
                </c:pt>
                <c:pt idx="1533">
                  <c:v>45.110700000000001</c:v>
                </c:pt>
                <c:pt idx="1534">
                  <c:v>45.128419999999998</c:v>
                </c:pt>
                <c:pt idx="1535">
                  <c:v>45.147350000000003</c:v>
                </c:pt>
                <c:pt idx="1536">
                  <c:v>45.162799999999997</c:v>
                </c:pt>
                <c:pt idx="1537">
                  <c:v>45.181170000000002</c:v>
                </c:pt>
                <c:pt idx="1538">
                  <c:v>45.200299999999999</c:v>
                </c:pt>
                <c:pt idx="1539">
                  <c:v>45.216999999999999</c:v>
                </c:pt>
                <c:pt idx="1540">
                  <c:v>45.231479999999998</c:v>
                </c:pt>
                <c:pt idx="1541">
                  <c:v>45.252719999999997</c:v>
                </c:pt>
                <c:pt idx="1542">
                  <c:v>45.269739999999999</c:v>
                </c:pt>
                <c:pt idx="1543">
                  <c:v>45.287050000000001</c:v>
                </c:pt>
                <c:pt idx="1544">
                  <c:v>45.304380000000002</c:v>
                </c:pt>
                <c:pt idx="1545">
                  <c:v>45.3232</c:v>
                </c:pt>
                <c:pt idx="1546">
                  <c:v>45.33963</c:v>
                </c:pt>
                <c:pt idx="1547">
                  <c:v>45.358539999999998</c:v>
                </c:pt>
                <c:pt idx="1548">
                  <c:v>45.376370000000001</c:v>
                </c:pt>
                <c:pt idx="1549">
                  <c:v>45.39141</c:v>
                </c:pt>
                <c:pt idx="1550">
                  <c:v>45.410960000000003</c:v>
                </c:pt>
                <c:pt idx="1551">
                  <c:v>45.4283</c:v>
                </c:pt>
                <c:pt idx="1552">
                  <c:v>45.44614</c:v>
                </c:pt>
                <c:pt idx="1553">
                  <c:v>45.463979999999999</c:v>
                </c:pt>
                <c:pt idx="1554">
                  <c:v>45.483899999999998</c:v>
                </c:pt>
                <c:pt idx="1555">
                  <c:v>45.50056</c:v>
                </c:pt>
                <c:pt idx="1556">
                  <c:v>45.517099999999999</c:v>
                </c:pt>
                <c:pt idx="1557">
                  <c:v>45.534779999999998</c:v>
                </c:pt>
                <c:pt idx="1558">
                  <c:v>45.551270000000002</c:v>
                </c:pt>
                <c:pt idx="1559">
                  <c:v>45.570329999999998</c:v>
                </c:pt>
                <c:pt idx="1560">
                  <c:v>45.588470000000001</c:v>
                </c:pt>
                <c:pt idx="1561">
                  <c:v>45.605960000000003</c:v>
                </c:pt>
                <c:pt idx="1562">
                  <c:v>45.624389999999998</c:v>
                </c:pt>
                <c:pt idx="1563">
                  <c:v>45.641190000000002</c:v>
                </c:pt>
                <c:pt idx="1564">
                  <c:v>45.660429999999998</c:v>
                </c:pt>
                <c:pt idx="1565">
                  <c:v>45.677520000000001</c:v>
                </c:pt>
                <c:pt idx="1566">
                  <c:v>45.695099999999996</c:v>
                </c:pt>
                <c:pt idx="1567">
                  <c:v>45.712260000000001</c:v>
                </c:pt>
                <c:pt idx="1568">
                  <c:v>45.729700000000001</c:v>
                </c:pt>
                <c:pt idx="1569">
                  <c:v>45.746639999999999</c:v>
                </c:pt>
                <c:pt idx="1570">
                  <c:v>45.765219999999999</c:v>
                </c:pt>
                <c:pt idx="1571">
                  <c:v>45.784730000000003</c:v>
                </c:pt>
                <c:pt idx="1572">
                  <c:v>45.80097</c:v>
                </c:pt>
                <c:pt idx="1573">
                  <c:v>45.818980000000003</c:v>
                </c:pt>
                <c:pt idx="1574">
                  <c:v>45.838030000000003</c:v>
                </c:pt>
                <c:pt idx="1575">
                  <c:v>45.85389</c:v>
                </c:pt>
                <c:pt idx="1576">
                  <c:v>45.873519999999999</c:v>
                </c:pt>
                <c:pt idx="1577">
                  <c:v>45.888159999999999</c:v>
                </c:pt>
                <c:pt idx="1578">
                  <c:v>45.906860000000002</c:v>
                </c:pt>
                <c:pt idx="1579">
                  <c:v>45.926749999999998</c:v>
                </c:pt>
                <c:pt idx="1580">
                  <c:v>45.94247</c:v>
                </c:pt>
                <c:pt idx="1581">
                  <c:v>45.959850000000003</c:v>
                </c:pt>
                <c:pt idx="1582">
                  <c:v>45.979100000000003</c:v>
                </c:pt>
                <c:pt idx="1583">
                  <c:v>45.998559999999998</c:v>
                </c:pt>
                <c:pt idx="1584">
                  <c:v>46.014380000000003</c:v>
                </c:pt>
                <c:pt idx="1585">
                  <c:v>46.032409999999999</c:v>
                </c:pt>
                <c:pt idx="1586">
                  <c:v>46.050620000000002</c:v>
                </c:pt>
                <c:pt idx="1587">
                  <c:v>46.065779999999997</c:v>
                </c:pt>
                <c:pt idx="1588">
                  <c:v>46.085120000000003</c:v>
                </c:pt>
                <c:pt idx="1589">
                  <c:v>46.104460000000003</c:v>
                </c:pt>
                <c:pt idx="1590">
                  <c:v>46.120269999999998</c:v>
                </c:pt>
                <c:pt idx="1591">
                  <c:v>46.139119999999998</c:v>
                </c:pt>
                <c:pt idx="1592">
                  <c:v>46.155479999999997</c:v>
                </c:pt>
                <c:pt idx="1593">
                  <c:v>46.172809999999998</c:v>
                </c:pt>
                <c:pt idx="1594">
                  <c:v>46.19258</c:v>
                </c:pt>
                <c:pt idx="1595">
                  <c:v>46.211939999999998</c:v>
                </c:pt>
                <c:pt idx="1596">
                  <c:v>46.227150000000002</c:v>
                </c:pt>
                <c:pt idx="1597">
                  <c:v>46.247</c:v>
                </c:pt>
                <c:pt idx="1598">
                  <c:v>46.26361</c:v>
                </c:pt>
                <c:pt idx="1599">
                  <c:v>46.280970000000003</c:v>
                </c:pt>
                <c:pt idx="1600">
                  <c:v>46.298340000000003</c:v>
                </c:pt>
                <c:pt idx="1601">
                  <c:v>46.31765</c:v>
                </c:pt>
                <c:pt idx="1602">
                  <c:v>46.333739999999999</c:v>
                </c:pt>
                <c:pt idx="1603">
                  <c:v>46.352420000000002</c:v>
                </c:pt>
                <c:pt idx="1604">
                  <c:v>46.369549999999997</c:v>
                </c:pt>
                <c:pt idx="1605">
                  <c:v>46.388910000000003</c:v>
                </c:pt>
                <c:pt idx="1606">
                  <c:v>46.404960000000003</c:v>
                </c:pt>
                <c:pt idx="1607">
                  <c:v>46.423360000000002</c:v>
                </c:pt>
                <c:pt idx="1608">
                  <c:v>46.43826</c:v>
                </c:pt>
                <c:pt idx="1609">
                  <c:v>46.458799999999997</c:v>
                </c:pt>
                <c:pt idx="1610">
                  <c:v>46.477460000000001</c:v>
                </c:pt>
                <c:pt idx="1611">
                  <c:v>46.496220000000001</c:v>
                </c:pt>
                <c:pt idx="1612">
                  <c:v>46.512329999999999</c:v>
                </c:pt>
                <c:pt idx="1613">
                  <c:v>46.531460000000003</c:v>
                </c:pt>
                <c:pt idx="1614">
                  <c:v>46.548940000000002</c:v>
                </c:pt>
                <c:pt idx="1615">
                  <c:v>46.567160000000001</c:v>
                </c:pt>
                <c:pt idx="1616">
                  <c:v>46.586129999999997</c:v>
                </c:pt>
                <c:pt idx="1617">
                  <c:v>46.602699999999999</c:v>
                </c:pt>
                <c:pt idx="1618">
                  <c:v>46.620780000000003</c:v>
                </c:pt>
                <c:pt idx="1619">
                  <c:v>46.63852</c:v>
                </c:pt>
                <c:pt idx="1620">
                  <c:v>46.655610000000003</c:v>
                </c:pt>
                <c:pt idx="1621">
                  <c:v>46.674419999999998</c:v>
                </c:pt>
                <c:pt idx="1622">
                  <c:v>46.691160000000004</c:v>
                </c:pt>
                <c:pt idx="1623">
                  <c:v>46.710940000000001</c:v>
                </c:pt>
                <c:pt idx="1624">
                  <c:v>46.728349999999999</c:v>
                </c:pt>
                <c:pt idx="1625">
                  <c:v>46.747779999999999</c:v>
                </c:pt>
                <c:pt idx="1626">
                  <c:v>46.764499999999998</c:v>
                </c:pt>
                <c:pt idx="1627">
                  <c:v>46.780659999999997</c:v>
                </c:pt>
                <c:pt idx="1628">
                  <c:v>46.79683</c:v>
                </c:pt>
                <c:pt idx="1629">
                  <c:v>46.816659999999999</c:v>
                </c:pt>
                <c:pt idx="1630">
                  <c:v>46.833500000000001</c:v>
                </c:pt>
                <c:pt idx="1631">
                  <c:v>46.851840000000003</c:v>
                </c:pt>
                <c:pt idx="1632">
                  <c:v>46.871369999999999</c:v>
                </c:pt>
                <c:pt idx="1633">
                  <c:v>46.888979999999997</c:v>
                </c:pt>
                <c:pt idx="1634">
                  <c:v>46.906219999999998</c:v>
                </c:pt>
                <c:pt idx="1635">
                  <c:v>46.924190000000003</c:v>
                </c:pt>
                <c:pt idx="1636">
                  <c:v>46.940939999999998</c:v>
                </c:pt>
                <c:pt idx="1637">
                  <c:v>46.960909999999998</c:v>
                </c:pt>
                <c:pt idx="1638">
                  <c:v>46.977800000000002</c:v>
                </c:pt>
                <c:pt idx="1639">
                  <c:v>46.996540000000003</c:v>
                </c:pt>
                <c:pt idx="1640">
                  <c:v>47.011859999999999</c:v>
                </c:pt>
                <c:pt idx="1641">
                  <c:v>47.030760000000001</c:v>
                </c:pt>
                <c:pt idx="1642">
                  <c:v>47.050139999999999</c:v>
                </c:pt>
                <c:pt idx="1643">
                  <c:v>47.0672</c:v>
                </c:pt>
                <c:pt idx="1644">
                  <c:v>47.085389999999997</c:v>
                </c:pt>
                <c:pt idx="1645">
                  <c:v>47.103909999999999</c:v>
                </c:pt>
                <c:pt idx="1646">
                  <c:v>47.119700000000002</c:v>
                </c:pt>
                <c:pt idx="1647">
                  <c:v>47.139380000000003</c:v>
                </c:pt>
                <c:pt idx="1648">
                  <c:v>47.157139999999998</c:v>
                </c:pt>
                <c:pt idx="1649">
                  <c:v>47.173850000000002</c:v>
                </c:pt>
                <c:pt idx="1650">
                  <c:v>47.192810000000001</c:v>
                </c:pt>
                <c:pt idx="1651">
                  <c:v>47.21116</c:v>
                </c:pt>
                <c:pt idx="1652">
                  <c:v>47.227870000000003</c:v>
                </c:pt>
                <c:pt idx="1653">
                  <c:v>47.246499999999997</c:v>
                </c:pt>
                <c:pt idx="1654">
                  <c:v>47.264569999999999</c:v>
                </c:pt>
                <c:pt idx="1655">
                  <c:v>47.284199999999998</c:v>
                </c:pt>
                <c:pt idx="1656">
                  <c:v>47.300879999999999</c:v>
                </c:pt>
                <c:pt idx="1657">
                  <c:v>47.316600000000001</c:v>
                </c:pt>
                <c:pt idx="1658">
                  <c:v>47.336329999999997</c:v>
                </c:pt>
                <c:pt idx="1659">
                  <c:v>47.35454</c:v>
                </c:pt>
                <c:pt idx="1660">
                  <c:v>47.373370000000001</c:v>
                </c:pt>
                <c:pt idx="1661">
                  <c:v>47.391390000000001</c:v>
                </c:pt>
                <c:pt idx="1662">
                  <c:v>47.408239999999999</c:v>
                </c:pt>
                <c:pt idx="1663">
                  <c:v>47.425939999999997</c:v>
                </c:pt>
                <c:pt idx="1664">
                  <c:v>47.444490000000002</c:v>
                </c:pt>
                <c:pt idx="1665">
                  <c:v>47.460439999999998</c:v>
                </c:pt>
                <c:pt idx="1666">
                  <c:v>47.478279999999998</c:v>
                </c:pt>
                <c:pt idx="1667">
                  <c:v>47.498820000000002</c:v>
                </c:pt>
                <c:pt idx="1668">
                  <c:v>47.51623</c:v>
                </c:pt>
                <c:pt idx="1669">
                  <c:v>47.534669999999998</c:v>
                </c:pt>
                <c:pt idx="1670">
                  <c:v>47.552460000000004</c:v>
                </c:pt>
                <c:pt idx="1671">
                  <c:v>47.569339999999997</c:v>
                </c:pt>
                <c:pt idx="1672">
                  <c:v>47.587940000000003</c:v>
                </c:pt>
                <c:pt idx="1673">
                  <c:v>47.60378</c:v>
                </c:pt>
                <c:pt idx="1674">
                  <c:v>47.62218</c:v>
                </c:pt>
                <c:pt idx="1675">
                  <c:v>47.641390000000001</c:v>
                </c:pt>
                <c:pt idx="1676">
                  <c:v>47.657670000000003</c:v>
                </c:pt>
                <c:pt idx="1677">
                  <c:v>47.675370000000001</c:v>
                </c:pt>
                <c:pt idx="1678">
                  <c:v>47.695979999999999</c:v>
                </c:pt>
                <c:pt idx="1679">
                  <c:v>47.712569999999999</c:v>
                </c:pt>
                <c:pt idx="1680">
                  <c:v>47.731340000000003</c:v>
                </c:pt>
                <c:pt idx="1681">
                  <c:v>47.748849999999997</c:v>
                </c:pt>
                <c:pt idx="1682">
                  <c:v>47.766480000000001</c:v>
                </c:pt>
                <c:pt idx="1683">
                  <c:v>47.785980000000002</c:v>
                </c:pt>
                <c:pt idx="1684">
                  <c:v>47.802619999999997</c:v>
                </c:pt>
                <c:pt idx="1685">
                  <c:v>47.8215</c:v>
                </c:pt>
                <c:pt idx="1686">
                  <c:v>47.83896</c:v>
                </c:pt>
                <c:pt idx="1687">
                  <c:v>47.857030000000002</c:v>
                </c:pt>
                <c:pt idx="1688">
                  <c:v>47.874740000000003</c:v>
                </c:pt>
                <c:pt idx="1689">
                  <c:v>47.891840000000002</c:v>
                </c:pt>
                <c:pt idx="1690">
                  <c:v>47.911000000000001</c:v>
                </c:pt>
                <c:pt idx="1691">
                  <c:v>47.929609999999997</c:v>
                </c:pt>
                <c:pt idx="1692">
                  <c:v>47.946779999999997</c:v>
                </c:pt>
                <c:pt idx="1693">
                  <c:v>47.96378</c:v>
                </c:pt>
                <c:pt idx="1694">
                  <c:v>47.981740000000002</c:v>
                </c:pt>
                <c:pt idx="1695">
                  <c:v>47.999769999999998</c:v>
                </c:pt>
                <c:pt idx="1696">
                  <c:v>48.018320000000003</c:v>
                </c:pt>
                <c:pt idx="1697">
                  <c:v>48.034849999999999</c:v>
                </c:pt>
                <c:pt idx="1698">
                  <c:v>48.055190000000003</c:v>
                </c:pt>
                <c:pt idx="1699">
                  <c:v>48.072119999999998</c:v>
                </c:pt>
                <c:pt idx="1700">
                  <c:v>48.091659999999997</c:v>
                </c:pt>
                <c:pt idx="1701">
                  <c:v>48.107529999999997</c:v>
                </c:pt>
                <c:pt idx="1702">
                  <c:v>48.126080000000002</c:v>
                </c:pt>
                <c:pt idx="1703">
                  <c:v>48.143349999999998</c:v>
                </c:pt>
                <c:pt idx="1704">
                  <c:v>48.15916</c:v>
                </c:pt>
                <c:pt idx="1705">
                  <c:v>48.177169999999997</c:v>
                </c:pt>
                <c:pt idx="1706">
                  <c:v>48.195700000000002</c:v>
                </c:pt>
                <c:pt idx="1707">
                  <c:v>48.212560000000003</c:v>
                </c:pt>
                <c:pt idx="1708">
                  <c:v>48.232579999999999</c:v>
                </c:pt>
                <c:pt idx="1709">
                  <c:v>48.251089999999998</c:v>
                </c:pt>
                <c:pt idx="1710">
                  <c:v>48.268219999999999</c:v>
                </c:pt>
                <c:pt idx="1711">
                  <c:v>48.282820000000001</c:v>
                </c:pt>
                <c:pt idx="1712">
                  <c:v>48.303939999999997</c:v>
                </c:pt>
                <c:pt idx="1713">
                  <c:v>48.320970000000003</c:v>
                </c:pt>
                <c:pt idx="1714">
                  <c:v>48.339509999999997</c:v>
                </c:pt>
                <c:pt idx="1715">
                  <c:v>48.357529999999997</c:v>
                </c:pt>
                <c:pt idx="1716">
                  <c:v>48.376289999999997</c:v>
                </c:pt>
                <c:pt idx="1717">
                  <c:v>48.394500000000001</c:v>
                </c:pt>
                <c:pt idx="1718">
                  <c:v>48.412129999999998</c:v>
                </c:pt>
                <c:pt idx="1719">
                  <c:v>48.429299999999998</c:v>
                </c:pt>
                <c:pt idx="1720">
                  <c:v>48.446339999999999</c:v>
                </c:pt>
                <c:pt idx="1721">
                  <c:v>48.464170000000003</c:v>
                </c:pt>
                <c:pt idx="1722">
                  <c:v>48.483980000000003</c:v>
                </c:pt>
                <c:pt idx="1723">
                  <c:v>48.501800000000003</c:v>
                </c:pt>
                <c:pt idx="1724">
                  <c:v>48.517850000000003</c:v>
                </c:pt>
                <c:pt idx="1725">
                  <c:v>48.535919999999997</c:v>
                </c:pt>
                <c:pt idx="1726">
                  <c:v>48.55574</c:v>
                </c:pt>
                <c:pt idx="1727">
                  <c:v>48.573639999999997</c:v>
                </c:pt>
                <c:pt idx="1728">
                  <c:v>48.5899</c:v>
                </c:pt>
                <c:pt idx="1729">
                  <c:v>48.610619999999997</c:v>
                </c:pt>
                <c:pt idx="1730">
                  <c:v>48.62829</c:v>
                </c:pt>
                <c:pt idx="1731">
                  <c:v>48.644500000000001</c:v>
                </c:pt>
                <c:pt idx="1732">
                  <c:v>48.663919999999997</c:v>
                </c:pt>
                <c:pt idx="1733">
                  <c:v>48.680619999999998</c:v>
                </c:pt>
                <c:pt idx="1734">
                  <c:v>48.699060000000003</c:v>
                </c:pt>
                <c:pt idx="1735">
                  <c:v>48.716830000000002</c:v>
                </c:pt>
                <c:pt idx="1736">
                  <c:v>48.734580000000001</c:v>
                </c:pt>
                <c:pt idx="1737">
                  <c:v>48.751989999999999</c:v>
                </c:pt>
                <c:pt idx="1738">
                  <c:v>48.772559999999999</c:v>
                </c:pt>
                <c:pt idx="1739">
                  <c:v>48.78998</c:v>
                </c:pt>
                <c:pt idx="1740">
                  <c:v>48.805860000000003</c:v>
                </c:pt>
                <c:pt idx="1741">
                  <c:v>48.824860000000001</c:v>
                </c:pt>
                <c:pt idx="1742">
                  <c:v>48.842910000000003</c:v>
                </c:pt>
                <c:pt idx="1743">
                  <c:v>48.86121</c:v>
                </c:pt>
                <c:pt idx="1744">
                  <c:v>48.878520000000002</c:v>
                </c:pt>
                <c:pt idx="1745">
                  <c:v>48.89526</c:v>
                </c:pt>
                <c:pt idx="1746">
                  <c:v>48.913499999999999</c:v>
                </c:pt>
                <c:pt idx="1747">
                  <c:v>48.930419999999998</c:v>
                </c:pt>
                <c:pt idx="1748">
                  <c:v>48.947699999999998</c:v>
                </c:pt>
                <c:pt idx="1749">
                  <c:v>48.967019999999998</c:v>
                </c:pt>
                <c:pt idx="1750">
                  <c:v>48.987079999999999</c:v>
                </c:pt>
                <c:pt idx="1751">
                  <c:v>49.004019999999997</c:v>
                </c:pt>
                <c:pt idx="1752">
                  <c:v>49.021639999999998</c:v>
                </c:pt>
                <c:pt idx="1753">
                  <c:v>49.038339999999998</c:v>
                </c:pt>
                <c:pt idx="1754">
                  <c:v>49.058889999999998</c:v>
                </c:pt>
                <c:pt idx="1755">
                  <c:v>49.074590000000001</c:v>
                </c:pt>
                <c:pt idx="1756">
                  <c:v>49.092149999999997</c:v>
                </c:pt>
                <c:pt idx="1757">
                  <c:v>49.110259999999997</c:v>
                </c:pt>
                <c:pt idx="1758">
                  <c:v>49.129339999999999</c:v>
                </c:pt>
                <c:pt idx="1759">
                  <c:v>49.146099999999997</c:v>
                </c:pt>
                <c:pt idx="1760">
                  <c:v>49.164819999999999</c:v>
                </c:pt>
                <c:pt idx="1761">
                  <c:v>49.18092</c:v>
                </c:pt>
                <c:pt idx="1762">
                  <c:v>49.200159999999997</c:v>
                </c:pt>
                <c:pt idx="1763">
                  <c:v>49.217140000000001</c:v>
                </c:pt>
                <c:pt idx="1764">
                  <c:v>49.234859999999998</c:v>
                </c:pt>
                <c:pt idx="1765">
                  <c:v>49.254159999999999</c:v>
                </c:pt>
                <c:pt idx="1766">
                  <c:v>49.271569999999997</c:v>
                </c:pt>
                <c:pt idx="1767">
                  <c:v>49.290399999999998</c:v>
                </c:pt>
                <c:pt idx="1768">
                  <c:v>49.306759999999997</c:v>
                </c:pt>
                <c:pt idx="1769">
                  <c:v>49.325600000000001</c:v>
                </c:pt>
                <c:pt idx="1770">
                  <c:v>49.34496</c:v>
                </c:pt>
                <c:pt idx="1771">
                  <c:v>49.360860000000002</c:v>
                </c:pt>
                <c:pt idx="1772">
                  <c:v>49.378059999999998</c:v>
                </c:pt>
                <c:pt idx="1773">
                  <c:v>49.396459999999998</c:v>
                </c:pt>
                <c:pt idx="1774">
                  <c:v>49.413240000000002</c:v>
                </c:pt>
                <c:pt idx="1775">
                  <c:v>49.432340000000003</c:v>
                </c:pt>
                <c:pt idx="1776">
                  <c:v>49.449809999999999</c:v>
                </c:pt>
                <c:pt idx="1777">
                  <c:v>49.468240000000002</c:v>
                </c:pt>
                <c:pt idx="1778">
                  <c:v>49.484250000000003</c:v>
                </c:pt>
                <c:pt idx="1779">
                  <c:v>49.504600000000003</c:v>
                </c:pt>
                <c:pt idx="1780">
                  <c:v>49.521329999999999</c:v>
                </c:pt>
                <c:pt idx="1781">
                  <c:v>49.538809999999998</c:v>
                </c:pt>
                <c:pt idx="1782">
                  <c:v>49.556620000000002</c:v>
                </c:pt>
                <c:pt idx="1783">
                  <c:v>49.575319999999998</c:v>
                </c:pt>
                <c:pt idx="1784">
                  <c:v>49.593400000000003</c:v>
                </c:pt>
                <c:pt idx="1785">
                  <c:v>49.608539999999998</c:v>
                </c:pt>
                <c:pt idx="1786">
                  <c:v>49.629350000000002</c:v>
                </c:pt>
                <c:pt idx="1787">
                  <c:v>49.646920000000001</c:v>
                </c:pt>
                <c:pt idx="1788">
                  <c:v>49.664499999999997</c:v>
                </c:pt>
                <c:pt idx="1789">
                  <c:v>49.680779999999999</c:v>
                </c:pt>
                <c:pt idx="1790">
                  <c:v>49.699599999999997</c:v>
                </c:pt>
                <c:pt idx="1791">
                  <c:v>49.717959999999998</c:v>
                </c:pt>
                <c:pt idx="1792">
                  <c:v>49.736739999999998</c:v>
                </c:pt>
                <c:pt idx="1793">
                  <c:v>49.752859999999998</c:v>
                </c:pt>
                <c:pt idx="1794">
                  <c:v>49.7712</c:v>
                </c:pt>
                <c:pt idx="1795">
                  <c:v>49.7898</c:v>
                </c:pt>
                <c:pt idx="1796">
                  <c:v>49.807259999999999</c:v>
                </c:pt>
                <c:pt idx="1797">
                  <c:v>49.826639999999998</c:v>
                </c:pt>
                <c:pt idx="1798">
                  <c:v>49.842779999999998</c:v>
                </c:pt>
                <c:pt idx="1799">
                  <c:v>49.86242</c:v>
                </c:pt>
                <c:pt idx="1800">
                  <c:v>49.880099999999999</c:v>
                </c:pt>
                <c:pt idx="1801">
                  <c:v>49.897039999999997</c:v>
                </c:pt>
                <c:pt idx="1802">
                  <c:v>49.91534</c:v>
                </c:pt>
                <c:pt idx="1803">
                  <c:v>49.933979999999998</c:v>
                </c:pt>
                <c:pt idx="1804">
                  <c:v>49.949300000000001</c:v>
                </c:pt>
                <c:pt idx="1805">
                  <c:v>49.966259999999998</c:v>
                </c:pt>
                <c:pt idx="1806">
                  <c:v>49.985689999999998</c:v>
                </c:pt>
                <c:pt idx="1807">
                  <c:v>50.004100000000001</c:v>
                </c:pt>
                <c:pt idx="1808">
                  <c:v>50.021169999999998</c:v>
                </c:pt>
                <c:pt idx="1809">
                  <c:v>50.039540000000002</c:v>
                </c:pt>
                <c:pt idx="1810">
                  <c:v>50.056519999999999</c:v>
                </c:pt>
                <c:pt idx="1811">
                  <c:v>50.073839999999997</c:v>
                </c:pt>
                <c:pt idx="1812">
                  <c:v>50.094360000000002</c:v>
                </c:pt>
                <c:pt idx="1813">
                  <c:v>50.1098</c:v>
                </c:pt>
                <c:pt idx="1814">
                  <c:v>50.12744</c:v>
                </c:pt>
                <c:pt idx="1815">
                  <c:v>50.145409999999998</c:v>
                </c:pt>
                <c:pt idx="1816">
                  <c:v>50.16198</c:v>
                </c:pt>
                <c:pt idx="1817">
                  <c:v>50.181699999999999</c:v>
                </c:pt>
                <c:pt idx="1818">
                  <c:v>50.200189999999999</c:v>
                </c:pt>
                <c:pt idx="1819">
                  <c:v>50.214619999999996</c:v>
                </c:pt>
                <c:pt idx="1820">
                  <c:v>50.233939999999997</c:v>
                </c:pt>
                <c:pt idx="1821">
                  <c:v>50.252380000000002</c:v>
                </c:pt>
                <c:pt idx="1822">
                  <c:v>50.26878</c:v>
                </c:pt>
                <c:pt idx="1823">
                  <c:v>50.288290000000003</c:v>
                </c:pt>
                <c:pt idx="1824">
                  <c:v>50.305300000000003</c:v>
                </c:pt>
                <c:pt idx="1825">
                  <c:v>50.322020000000002</c:v>
                </c:pt>
                <c:pt idx="1826">
                  <c:v>50.340179999999997</c:v>
                </c:pt>
                <c:pt idx="1827">
                  <c:v>50.359160000000003</c:v>
                </c:pt>
                <c:pt idx="1828">
                  <c:v>50.377310000000001</c:v>
                </c:pt>
                <c:pt idx="1829">
                  <c:v>50.394469999999998</c:v>
                </c:pt>
                <c:pt idx="1830">
                  <c:v>50.411999999999999</c:v>
                </c:pt>
                <c:pt idx="1831">
                  <c:v>50.429139999999997</c:v>
                </c:pt>
                <c:pt idx="1832">
                  <c:v>50.4467</c:v>
                </c:pt>
                <c:pt idx="1833">
                  <c:v>50.465159999999997</c:v>
                </c:pt>
                <c:pt idx="1834">
                  <c:v>50.483280000000001</c:v>
                </c:pt>
                <c:pt idx="1835">
                  <c:v>50.5</c:v>
                </c:pt>
                <c:pt idx="1836">
                  <c:v>50.518999999999998</c:v>
                </c:pt>
                <c:pt idx="1837">
                  <c:v>50.537430000000001</c:v>
                </c:pt>
                <c:pt idx="1838">
                  <c:v>50.55348</c:v>
                </c:pt>
                <c:pt idx="1839">
                  <c:v>50.572339999999997</c:v>
                </c:pt>
                <c:pt idx="1840">
                  <c:v>50.590159999999997</c:v>
                </c:pt>
                <c:pt idx="1841">
                  <c:v>50.606960000000001</c:v>
                </c:pt>
                <c:pt idx="1842">
                  <c:v>50.624459999999999</c:v>
                </c:pt>
                <c:pt idx="1843">
                  <c:v>50.640999999999998</c:v>
                </c:pt>
                <c:pt idx="1844">
                  <c:v>50.660550000000001</c:v>
                </c:pt>
                <c:pt idx="1845">
                  <c:v>50.679470000000002</c:v>
                </c:pt>
                <c:pt idx="1846">
                  <c:v>50.696109999999997</c:v>
                </c:pt>
                <c:pt idx="1847">
                  <c:v>50.712739999999997</c:v>
                </c:pt>
                <c:pt idx="1848">
                  <c:v>50.732259999999997</c:v>
                </c:pt>
                <c:pt idx="1849">
                  <c:v>50.75047</c:v>
                </c:pt>
                <c:pt idx="1850">
                  <c:v>50.76632</c:v>
                </c:pt>
                <c:pt idx="1851">
                  <c:v>50.782940000000004</c:v>
                </c:pt>
                <c:pt idx="1852">
                  <c:v>50.802340000000001</c:v>
                </c:pt>
                <c:pt idx="1853">
                  <c:v>50.819490000000002</c:v>
                </c:pt>
                <c:pt idx="1854">
                  <c:v>50.838259999999998</c:v>
                </c:pt>
                <c:pt idx="1855">
                  <c:v>50.854439999999997</c:v>
                </c:pt>
                <c:pt idx="1856">
                  <c:v>50.873559999999998</c:v>
                </c:pt>
                <c:pt idx="1857">
                  <c:v>50.891039999999997</c:v>
                </c:pt>
                <c:pt idx="1858">
                  <c:v>50.907539999999997</c:v>
                </c:pt>
                <c:pt idx="1859">
                  <c:v>50.927399999999999</c:v>
                </c:pt>
                <c:pt idx="1860">
                  <c:v>50.945039999999999</c:v>
                </c:pt>
                <c:pt idx="1861">
                  <c:v>50.96134</c:v>
                </c:pt>
                <c:pt idx="1862">
                  <c:v>50.977460000000001</c:v>
                </c:pt>
                <c:pt idx="1863">
                  <c:v>50.996519999999997</c:v>
                </c:pt>
                <c:pt idx="1864">
                  <c:v>51.014919999999996</c:v>
                </c:pt>
                <c:pt idx="1865">
                  <c:v>51.033769999999997</c:v>
                </c:pt>
                <c:pt idx="1866">
                  <c:v>51.050440000000002</c:v>
                </c:pt>
                <c:pt idx="1867">
                  <c:v>51.065669999999997</c:v>
                </c:pt>
                <c:pt idx="1868">
                  <c:v>51.086799999999997</c:v>
                </c:pt>
                <c:pt idx="1869">
                  <c:v>51.101599999999998</c:v>
                </c:pt>
                <c:pt idx="1870">
                  <c:v>51.120539999999998</c:v>
                </c:pt>
                <c:pt idx="1871">
                  <c:v>51.139029999999998</c:v>
                </c:pt>
                <c:pt idx="1872">
                  <c:v>51.154739999999997</c:v>
                </c:pt>
                <c:pt idx="1873">
                  <c:v>51.174480000000003</c:v>
                </c:pt>
                <c:pt idx="1874">
                  <c:v>51.190809999999999</c:v>
                </c:pt>
                <c:pt idx="1875">
                  <c:v>51.208390000000001</c:v>
                </c:pt>
                <c:pt idx="1876">
                  <c:v>51.225110000000001</c:v>
                </c:pt>
                <c:pt idx="1877">
                  <c:v>51.245310000000003</c:v>
                </c:pt>
                <c:pt idx="1878">
                  <c:v>51.260849999999998</c:v>
                </c:pt>
                <c:pt idx="1879">
                  <c:v>51.278700000000001</c:v>
                </c:pt>
                <c:pt idx="1880">
                  <c:v>51.297800000000002</c:v>
                </c:pt>
                <c:pt idx="1881">
                  <c:v>51.313029999999998</c:v>
                </c:pt>
                <c:pt idx="1882">
                  <c:v>51.331130000000002</c:v>
                </c:pt>
                <c:pt idx="1883">
                  <c:v>51.349710000000002</c:v>
                </c:pt>
                <c:pt idx="1884">
                  <c:v>51.366630000000001</c:v>
                </c:pt>
                <c:pt idx="1885">
                  <c:v>51.385300000000001</c:v>
                </c:pt>
                <c:pt idx="1886">
                  <c:v>51.403170000000003</c:v>
                </c:pt>
                <c:pt idx="1887">
                  <c:v>51.420119999999997</c:v>
                </c:pt>
                <c:pt idx="1888">
                  <c:v>51.436720000000001</c:v>
                </c:pt>
                <c:pt idx="1889">
                  <c:v>51.455440000000003</c:v>
                </c:pt>
                <c:pt idx="1890">
                  <c:v>51.471060000000001</c:v>
                </c:pt>
                <c:pt idx="1891">
                  <c:v>51.491160000000001</c:v>
                </c:pt>
                <c:pt idx="1892">
                  <c:v>51.505740000000003</c:v>
                </c:pt>
                <c:pt idx="1893">
                  <c:v>51.524500000000003</c:v>
                </c:pt>
                <c:pt idx="1894">
                  <c:v>51.544670000000004</c:v>
                </c:pt>
                <c:pt idx="1895">
                  <c:v>51.55988</c:v>
                </c:pt>
                <c:pt idx="1896">
                  <c:v>51.57835</c:v>
                </c:pt>
                <c:pt idx="1897">
                  <c:v>51.595039999999997</c:v>
                </c:pt>
                <c:pt idx="1898">
                  <c:v>51.614460000000001</c:v>
                </c:pt>
                <c:pt idx="1899">
                  <c:v>51.629840000000002</c:v>
                </c:pt>
                <c:pt idx="1900">
                  <c:v>51.648400000000002</c:v>
                </c:pt>
                <c:pt idx="1901">
                  <c:v>51.666739999999997</c:v>
                </c:pt>
                <c:pt idx="1902">
                  <c:v>51.684350000000002</c:v>
                </c:pt>
                <c:pt idx="1903">
                  <c:v>51.700200000000002</c:v>
                </c:pt>
                <c:pt idx="1904">
                  <c:v>51.717350000000003</c:v>
                </c:pt>
                <c:pt idx="1905">
                  <c:v>51.736879999999999</c:v>
                </c:pt>
                <c:pt idx="1906">
                  <c:v>51.753360000000001</c:v>
                </c:pt>
                <c:pt idx="1907">
                  <c:v>51.770359999999997</c:v>
                </c:pt>
                <c:pt idx="1908">
                  <c:v>51.788960000000003</c:v>
                </c:pt>
                <c:pt idx="1909">
                  <c:v>51.805860000000003</c:v>
                </c:pt>
                <c:pt idx="1910">
                  <c:v>51.823</c:v>
                </c:pt>
                <c:pt idx="1911">
                  <c:v>51.84019</c:v>
                </c:pt>
                <c:pt idx="1912">
                  <c:v>51.858469999999997</c:v>
                </c:pt>
                <c:pt idx="1913">
                  <c:v>51.878799999999998</c:v>
                </c:pt>
                <c:pt idx="1914">
                  <c:v>51.897179999999999</c:v>
                </c:pt>
                <c:pt idx="1915">
                  <c:v>51.911999999999999</c:v>
                </c:pt>
                <c:pt idx="1916">
                  <c:v>51.930370000000003</c:v>
                </c:pt>
                <c:pt idx="1917">
                  <c:v>51.947479999999999</c:v>
                </c:pt>
                <c:pt idx="1918">
                  <c:v>51.965000000000003</c:v>
                </c:pt>
                <c:pt idx="1919">
                  <c:v>51.983080000000001</c:v>
                </c:pt>
                <c:pt idx="1920">
                  <c:v>51.998890000000003</c:v>
                </c:pt>
                <c:pt idx="1921">
                  <c:v>52.017569999999999</c:v>
                </c:pt>
                <c:pt idx="1922">
                  <c:v>52.033239999999999</c:v>
                </c:pt>
                <c:pt idx="1923">
                  <c:v>52.05395</c:v>
                </c:pt>
                <c:pt idx="1924">
                  <c:v>52.06955</c:v>
                </c:pt>
                <c:pt idx="1925">
                  <c:v>52.086039999999997</c:v>
                </c:pt>
                <c:pt idx="1926">
                  <c:v>52.10604</c:v>
                </c:pt>
                <c:pt idx="1927">
                  <c:v>52.122660000000003</c:v>
                </c:pt>
                <c:pt idx="1928">
                  <c:v>52.139980000000001</c:v>
                </c:pt>
                <c:pt idx="1929">
                  <c:v>52.155709999999999</c:v>
                </c:pt>
                <c:pt idx="1930">
                  <c:v>52.17512</c:v>
                </c:pt>
                <c:pt idx="1931">
                  <c:v>52.191020000000002</c:v>
                </c:pt>
                <c:pt idx="1932">
                  <c:v>52.210889999999999</c:v>
                </c:pt>
                <c:pt idx="1933">
                  <c:v>52.227159999999998</c:v>
                </c:pt>
                <c:pt idx="1934">
                  <c:v>52.243220000000001</c:v>
                </c:pt>
                <c:pt idx="1935">
                  <c:v>52.261620000000001</c:v>
                </c:pt>
                <c:pt idx="1936">
                  <c:v>52.278910000000003</c:v>
                </c:pt>
                <c:pt idx="1937">
                  <c:v>52.29786</c:v>
                </c:pt>
                <c:pt idx="1938">
                  <c:v>52.31523</c:v>
                </c:pt>
                <c:pt idx="1939">
                  <c:v>52.332850000000001</c:v>
                </c:pt>
                <c:pt idx="1940">
                  <c:v>52.348559999999999</c:v>
                </c:pt>
                <c:pt idx="1941">
                  <c:v>52.366959999999999</c:v>
                </c:pt>
                <c:pt idx="1942">
                  <c:v>52.381369999999997</c:v>
                </c:pt>
                <c:pt idx="1943">
                  <c:v>52.402970000000003</c:v>
                </c:pt>
                <c:pt idx="1944">
                  <c:v>52.419240000000002</c:v>
                </c:pt>
                <c:pt idx="1945">
                  <c:v>52.436450000000001</c:v>
                </c:pt>
                <c:pt idx="1946">
                  <c:v>52.450789999999998</c:v>
                </c:pt>
                <c:pt idx="1947">
                  <c:v>52.469259999999998</c:v>
                </c:pt>
                <c:pt idx="1948">
                  <c:v>52.486710000000002</c:v>
                </c:pt>
                <c:pt idx="1949">
                  <c:v>52.503399999999999</c:v>
                </c:pt>
                <c:pt idx="1950">
                  <c:v>52.52261</c:v>
                </c:pt>
                <c:pt idx="1951">
                  <c:v>52.539160000000003</c:v>
                </c:pt>
                <c:pt idx="1952">
                  <c:v>52.556269999999998</c:v>
                </c:pt>
                <c:pt idx="1953">
                  <c:v>52.573790000000002</c:v>
                </c:pt>
                <c:pt idx="1954">
                  <c:v>52.590739999999997</c:v>
                </c:pt>
                <c:pt idx="1955">
                  <c:v>52.609400000000001</c:v>
                </c:pt>
                <c:pt idx="1956">
                  <c:v>52.625599999999999</c:v>
                </c:pt>
                <c:pt idx="1957">
                  <c:v>52.64329</c:v>
                </c:pt>
                <c:pt idx="1958">
                  <c:v>52.661900000000003</c:v>
                </c:pt>
                <c:pt idx="1959">
                  <c:v>52.677909999999997</c:v>
                </c:pt>
                <c:pt idx="1960">
                  <c:v>52.695160000000001</c:v>
                </c:pt>
                <c:pt idx="1961">
                  <c:v>52.712580000000003</c:v>
                </c:pt>
                <c:pt idx="1962">
                  <c:v>52.730809999999998</c:v>
                </c:pt>
                <c:pt idx="1963">
                  <c:v>52.746380000000002</c:v>
                </c:pt>
                <c:pt idx="1964">
                  <c:v>52.766910000000003</c:v>
                </c:pt>
                <c:pt idx="1965">
                  <c:v>52.782400000000003</c:v>
                </c:pt>
                <c:pt idx="1966">
                  <c:v>52.800980000000003</c:v>
                </c:pt>
                <c:pt idx="1967">
                  <c:v>52.817219999999999</c:v>
                </c:pt>
                <c:pt idx="1968">
                  <c:v>52.83522</c:v>
                </c:pt>
                <c:pt idx="1969">
                  <c:v>52.851930000000003</c:v>
                </c:pt>
                <c:pt idx="1970">
                  <c:v>52.868479999999998</c:v>
                </c:pt>
                <c:pt idx="1971">
                  <c:v>52.887430000000002</c:v>
                </c:pt>
                <c:pt idx="1972">
                  <c:v>52.902099999999997</c:v>
                </c:pt>
                <c:pt idx="1973">
                  <c:v>52.921390000000002</c:v>
                </c:pt>
                <c:pt idx="1974">
                  <c:v>52.938139999999997</c:v>
                </c:pt>
                <c:pt idx="1975">
                  <c:v>52.956600000000002</c:v>
                </c:pt>
                <c:pt idx="1976">
                  <c:v>52.972799999999999</c:v>
                </c:pt>
                <c:pt idx="1977">
                  <c:v>52.992699999999999</c:v>
                </c:pt>
                <c:pt idx="1978">
                  <c:v>53.008009999999999</c:v>
                </c:pt>
                <c:pt idx="1979">
                  <c:v>53.026310000000002</c:v>
                </c:pt>
                <c:pt idx="1980">
                  <c:v>53.043320000000001</c:v>
                </c:pt>
                <c:pt idx="1981">
                  <c:v>53.05894</c:v>
                </c:pt>
                <c:pt idx="1982">
                  <c:v>53.07734</c:v>
                </c:pt>
                <c:pt idx="1983">
                  <c:v>53.092320000000001</c:v>
                </c:pt>
                <c:pt idx="1984">
                  <c:v>53.111080000000001</c:v>
                </c:pt>
                <c:pt idx="1985">
                  <c:v>53.128700000000002</c:v>
                </c:pt>
                <c:pt idx="1986">
                  <c:v>53.145780000000002</c:v>
                </c:pt>
                <c:pt idx="1987">
                  <c:v>53.164250000000003</c:v>
                </c:pt>
                <c:pt idx="1988">
                  <c:v>53.181260000000002</c:v>
                </c:pt>
                <c:pt idx="1989">
                  <c:v>53.199210000000001</c:v>
                </c:pt>
                <c:pt idx="1990">
                  <c:v>53.215479999999999</c:v>
                </c:pt>
                <c:pt idx="1991">
                  <c:v>53.230690000000003</c:v>
                </c:pt>
                <c:pt idx="1992">
                  <c:v>53.250079999999997</c:v>
                </c:pt>
                <c:pt idx="1993">
                  <c:v>53.265279999999997</c:v>
                </c:pt>
                <c:pt idx="1994">
                  <c:v>53.284120000000001</c:v>
                </c:pt>
                <c:pt idx="1995">
                  <c:v>53.302039999999998</c:v>
                </c:pt>
                <c:pt idx="1996">
                  <c:v>53.319569999999999</c:v>
                </c:pt>
                <c:pt idx="1997">
                  <c:v>53.336660000000002</c:v>
                </c:pt>
                <c:pt idx="1998">
                  <c:v>53.35389</c:v>
                </c:pt>
                <c:pt idx="1999">
                  <c:v>53.371380000000002</c:v>
                </c:pt>
                <c:pt idx="2000">
                  <c:v>53.386879999999998</c:v>
                </c:pt>
                <c:pt idx="2001">
                  <c:v>53.40578</c:v>
                </c:pt>
                <c:pt idx="2002">
                  <c:v>53.423659999999998</c:v>
                </c:pt>
                <c:pt idx="2003">
                  <c:v>53.440199999999997</c:v>
                </c:pt>
                <c:pt idx="2004">
                  <c:v>53.456760000000003</c:v>
                </c:pt>
                <c:pt idx="2005">
                  <c:v>53.473799999999997</c:v>
                </c:pt>
                <c:pt idx="2006">
                  <c:v>53.489939999999997</c:v>
                </c:pt>
                <c:pt idx="2007">
                  <c:v>53.508339999999997</c:v>
                </c:pt>
                <c:pt idx="2008">
                  <c:v>53.52552</c:v>
                </c:pt>
                <c:pt idx="2009">
                  <c:v>53.542490000000001</c:v>
                </c:pt>
                <c:pt idx="2010">
                  <c:v>53.55744</c:v>
                </c:pt>
                <c:pt idx="2011">
                  <c:v>53.57564</c:v>
                </c:pt>
                <c:pt idx="2012">
                  <c:v>53.594819999999999</c:v>
                </c:pt>
                <c:pt idx="2013">
                  <c:v>53.60989</c:v>
                </c:pt>
                <c:pt idx="2014">
                  <c:v>53.629300000000001</c:v>
                </c:pt>
                <c:pt idx="2015">
                  <c:v>53.64799</c:v>
                </c:pt>
                <c:pt idx="2016">
                  <c:v>53.663609999999998</c:v>
                </c:pt>
                <c:pt idx="2017">
                  <c:v>53.680199999999999</c:v>
                </c:pt>
                <c:pt idx="2018">
                  <c:v>53.695920000000001</c:v>
                </c:pt>
                <c:pt idx="2019">
                  <c:v>53.712850000000003</c:v>
                </c:pt>
                <c:pt idx="2020">
                  <c:v>53.731699999999996</c:v>
                </c:pt>
                <c:pt idx="2021">
                  <c:v>53.7483</c:v>
                </c:pt>
                <c:pt idx="2022">
                  <c:v>53.764290000000003</c:v>
                </c:pt>
                <c:pt idx="2023">
                  <c:v>53.783090000000001</c:v>
                </c:pt>
                <c:pt idx="2024">
                  <c:v>53.798949999999998</c:v>
                </c:pt>
                <c:pt idx="2025">
                  <c:v>53.815080000000002</c:v>
                </c:pt>
                <c:pt idx="2026">
                  <c:v>53.833060000000003</c:v>
                </c:pt>
                <c:pt idx="2027">
                  <c:v>53.851100000000002</c:v>
                </c:pt>
                <c:pt idx="2028">
                  <c:v>53.867310000000003</c:v>
                </c:pt>
                <c:pt idx="2029">
                  <c:v>53.884619999999998</c:v>
                </c:pt>
                <c:pt idx="2030">
                  <c:v>53.902059999999999</c:v>
                </c:pt>
                <c:pt idx="2031">
                  <c:v>53.917389999999997</c:v>
                </c:pt>
                <c:pt idx="2032">
                  <c:v>53.937939999999998</c:v>
                </c:pt>
                <c:pt idx="2033">
                  <c:v>53.955240000000003</c:v>
                </c:pt>
                <c:pt idx="2034">
                  <c:v>53.971640000000001</c:v>
                </c:pt>
                <c:pt idx="2035">
                  <c:v>53.987360000000002</c:v>
                </c:pt>
                <c:pt idx="2036">
                  <c:v>54.005839999999999</c:v>
                </c:pt>
                <c:pt idx="2037">
                  <c:v>54.021929999999998</c:v>
                </c:pt>
                <c:pt idx="2038">
                  <c:v>54.039589999999997</c:v>
                </c:pt>
                <c:pt idx="2039">
                  <c:v>54.05527</c:v>
                </c:pt>
                <c:pt idx="2040">
                  <c:v>54.074420000000003</c:v>
                </c:pt>
                <c:pt idx="2041">
                  <c:v>54.089379999999998</c:v>
                </c:pt>
                <c:pt idx="2042">
                  <c:v>54.10557</c:v>
                </c:pt>
                <c:pt idx="2043">
                  <c:v>54.125320000000002</c:v>
                </c:pt>
                <c:pt idx="2044">
                  <c:v>54.142580000000002</c:v>
                </c:pt>
                <c:pt idx="2045">
                  <c:v>54.158790000000003</c:v>
                </c:pt>
                <c:pt idx="2046">
                  <c:v>54.175840000000001</c:v>
                </c:pt>
                <c:pt idx="2047">
                  <c:v>54.193060000000003</c:v>
                </c:pt>
                <c:pt idx="2048">
                  <c:v>54.210459999999998</c:v>
                </c:pt>
                <c:pt idx="2049">
                  <c:v>54.22522</c:v>
                </c:pt>
                <c:pt idx="2050">
                  <c:v>54.245069999999998</c:v>
                </c:pt>
                <c:pt idx="2051">
                  <c:v>54.261380000000003</c:v>
                </c:pt>
                <c:pt idx="2052">
                  <c:v>54.27937</c:v>
                </c:pt>
                <c:pt idx="2053">
                  <c:v>54.294289999999997</c:v>
                </c:pt>
                <c:pt idx="2054">
                  <c:v>54.312579999999997</c:v>
                </c:pt>
                <c:pt idx="2055">
                  <c:v>54.329639999999998</c:v>
                </c:pt>
                <c:pt idx="2056">
                  <c:v>54.345860000000002</c:v>
                </c:pt>
                <c:pt idx="2057">
                  <c:v>54.363759999999999</c:v>
                </c:pt>
                <c:pt idx="2058">
                  <c:v>54.378880000000002</c:v>
                </c:pt>
                <c:pt idx="2059">
                  <c:v>54.397399999999998</c:v>
                </c:pt>
                <c:pt idx="2060">
                  <c:v>54.415390000000002</c:v>
                </c:pt>
                <c:pt idx="2061">
                  <c:v>54.43</c:v>
                </c:pt>
                <c:pt idx="2062">
                  <c:v>54.448599999999999</c:v>
                </c:pt>
                <c:pt idx="2063">
                  <c:v>54.465760000000003</c:v>
                </c:pt>
                <c:pt idx="2064">
                  <c:v>54.481749999999998</c:v>
                </c:pt>
                <c:pt idx="2065">
                  <c:v>54.498339999999999</c:v>
                </c:pt>
                <c:pt idx="2066">
                  <c:v>54.51379</c:v>
                </c:pt>
                <c:pt idx="2067">
                  <c:v>54.532719999999998</c:v>
                </c:pt>
                <c:pt idx="2068">
                  <c:v>54.549030000000002</c:v>
                </c:pt>
                <c:pt idx="2069">
                  <c:v>54.566369999999999</c:v>
                </c:pt>
                <c:pt idx="2070">
                  <c:v>54.583799999999997</c:v>
                </c:pt>
                <c:pt idx="2071">
                  <c:v>54.601390000000002</c:v>
                </c:pt>
                <c:pt idx="2072">
                  <c:v>54.618519999999997</c:v>
                </c:pt>
                <c:pt idx="2073">
                  <c:v>54.636760000000002</c:v>
                </c:pt>
                <c:pt idx="2074">
                  <c:v>54.650350000000003</c:v>
                </c:pt>
                <c:pt idx="2075">
                  <c:v>54.669780000000003</c:v>
                </c:pt>
                <c:pt idx="2076">
                  <c:v>54.687060000000002</c:v>
                </c:pt>
                <c:pt idx="2077">
                  <c:v>54.703690000000002</c:v>
                </c:pt>
                <c:pt idx="2078">
                  <c:v>54.720410000000001</c:v>
                </c:pt>
                <c:pt idx="2079">
                  <c:v>54.735590000000002</c:v>
                </c:pt>
                <c:pt idx="2080">
                  <c:v>54.7532</c:v>
                </c:pt>
                <c:pt idx="2081">
                  <c:v>54.76905</c:v>
                </c:pt>
                <c:pt idx="2082">
                  <c:v>54.787289999999999</c:v>
                </c:pt>
                <c:pt idx="2083">
                  <c:v>54.805489999999999</c:v>
                </c:pt>
                <c:pt idx="2084">
                  <c:v>54.822150000000001</c:v>
                </c:pt>
                <c:pt idx="2085">
                  <c:v>54.840179999999997</c:v>
                </c:pt>
                <c:pt idx="2086">
                  <c:v>54.854460000000003</c:v>
                </c:pt>
                <c:pt idx="2087">
                  <c:v>54.87312</c:v>
                </c:pt>
                <c:pt idx="2088">
                  <c:v>54.889940000000003</c:v>
                </c:pt>
                <c:pt idx="2089">
                  <c:v>54.906399999999998</c:v>
                </c:pt>
                <c:pt idx="2090">
                  <c:v>54.922069999999998</c:v>
                </c:pt>
                <c:pt idx="2091">
                  <c:v>54.9405</c:v>
                </c:pt>
                <c:pt idx="2092">
                  <c:v>54.957549999999998</c:v>
                </c:pt>
                <c:pt idx="2093">
                  <c:v>54.974760000000003</c:v>
                </c:pt>
                <c:pt idx="2094">
                  <c:v>54.989460000000001</c:v>
                </c:pt>
                <c:pt idx="2095">
                  <c:v>55.00732</c:v>
                </c:pt>
                <c:pt idx="2096">
                  <c:v>55.023829999999997</c:v>
                </c:pt>
                <c:pt idx="2097">
                  <c:v>55.040660000000003</c:v>
                </c:pt>
                <c:pt idx="2098">
                  <c:v>55.05735</c:v>
                </c:pt>
                <c:pt idx="2099">
                  <c:v>55.073819999999998</c:v>
                </c:pt>
                <c:pt idx="2100">
                  <c:v>55.091230000000003</c:v>
                </c:pt>
                <c:pt idx="2101">
                  <c:v>55.107999999999997</c:v>
                </c:pt>
                <c:pt idx="2102">
                  <c:v>55.125329999999998</c:v>
                </c:pt>
                <c:pt idx="2103">
                  <c:v>55.140920000000001</c:v>
                </c:pt>
                <c:pt idx="2104">
                  <c:v>55.15981</c:v>
                </c:pt>
                <c:pt idx="2105">
                  <c:v>55.175159999999998</c:v>
                </c:pt>
                <c:pt idx="2106">
                  <c:v>55.192149999999998</c:v>
                </c:pt>
                <c:pt idx="2107">
                  <c:v>55.207610000000003</c:v>
                </c:pt>
                <c:pt idx="2108">
                  <c:v>55.224649999999997</c:v>
                </c:pt>
                <c:pt idx="2109">
                  <c:v>55.242289999999997</c:v>
                </c:pt>
                <c:pt idx="2110">
                  <c:v>55.259</c:v>
                </c:pt>
                <c:pt idx="2111">
                  <c:v>55.276299999999999</c:v>
                </c:pt>
                <c:pt idx="2112">
                  <c:v>55.293759999999999</c:v>
                </c:pt>
                <c:pt idx="2113">
                  <c:v>55.307760000000002</c:v>
                </c:pt>
                <c:pt idx="2114">
                  <c:v>55.326880000000003</c:v>
                </c:pt>
                <c:pt idx="2115">
                  <c:v>55.342869999999998</c:v>
                </c:pt>
                <c:pt idx="2116">
                  <c:v>55.359279999999998</c:v>
                </c:pt>
                <c:pt idx="2117">
                  <c:v>55.377510000000001</c:v>
                </c:pt>
                <c:pt idx="2118">
                  <c:v>55.393320000000003</c:v>
                </c:pt>
                <c:pt idx="2119">
                  <c:v>55.411209999999997</c:v>
                </c:pt>
                <c:pt idx="2120">
                  <c:v>55.429650000000002</c:v>
                </c:pt>
                <c:pt idx="2121">
                  <c:v>55.444920000000003</c:v>
                </c:pt>
                <c:pt idx="2122">
                  <c:v>55.459960000000002</c:v>
                </c:pt>
                <c:pt idx="2123">
                  <c:v>55.479660000000003</c:v>
                </c:pt>
                <c:pt idx="2124">
                  <c:v>55.498019999999997</c:v>
                </c:pt>
                <c:pt idx="2125">
                  <c:v>55.513120000000001</c:v>
                </c:pt>
                <c:pt idx="2126">
                  <c:v>55.528880000000001</c:v>
                </c:pt>
                <c:pt idx="2127">
                  <c:v>55.544179999999997</c:v>
                </c:pt>
                <c:pt idx="2128">
                  <c:v>55.56129</c:v>
                </c:pt>
                <c:pt idx="2129">
                  <c:v>55.57902</c:v>
                </c:pt>
                <c:pt idx="2130">
                  <c:v>55.595660000000002</c:v>
                </c:pt>
                <c:pt idx="2131">
                  <c:v>55.611719999999998</c:v>
                </c:pt>
                <c:pt idx="2132">
                  <c:v>55.629399999999997</c:v>
                </c:pt>
                <c:pt idx="2133">
                  <c:v>55.645200000000003</c:v>
                </c:pt>
                <c:pt idx="2134">
                  <c:v>55.663490000000003</c:v>
                </c:pt>
                <c:pt idx="2135">
                  <c:v>55.679699999999997</c:v>
                </c:pt>
                <c:pt idx="2136">
                  <c:v>55.695259999999998</c:v>
                </c:pt>
                <c:pt idx="2137">
                  <c:v>55.712649999999996</c:v>
                </c:pt>
                <c:pt idx="2138">
                  <c:v>55.730499999999999</c:v>
                </c:pt>
                <c:pt idx="2139">
                  <c:v>55.745489999999997</c:v>
                </c:pt>
                <c:pt idx="2140">
                  <c:v>55.763620000000003</c:v>
                </c:pt>
                <c:pt idx="2141">
                  <c:v>55.779609999999998</c:v>
                </c:pt>
                <c:pt idx="2142">
                  <c:v>55.797029999999999</c:v>
                </c:pt>
                <c:pt idx="2143">
                  <c:v>55.813549999999999</c:v>
                </c:pt>
                <c:pt idx="2144">
                  <c:v>55.828600000000002</c:v>
                </c:pt>
                <c:pt idx="2145">
                  <c:v>55.84592</c:v>
                </c:pt>
                <c:pt idx="2146">
                  <c:v>55.861319999999999</c:v>
                </c:pt>
                <c:pt idx="2147">
                  <c:v>55.8795</c:v>
                </c:pt>
                <c:pt idx="2148">
                  <c:v>55.898789999999998</c:v>
                </c:pt>
                <c:pt idx="2149">
                  <c:v>55.913490000000003</c:v>
                </c:pt>
                <c:pt idx="2150">
                  <c:v>55.929099999999998</c:v>
                </c:pt>
                <c:pt idx="2151">
                  <c:v>55.945889999999999</c:v>
                </c:pt>
                <c:pt idx="2152">
                  <c:v>55.963949999999997</c:v>
                </c:pt>
                <c:pt idx="2153">
                  <c:v>55.978630000000003</c:v>
                </c:pt>
                <c:pt idx="2154">
                  <c:v>55.997109999999999</c:v>
                </c:pt>
                <c:pt idx="2155">
                  <c:v>56.014560000000003</c:v>
                </c:pt>
                <c:pt idx="2156">
                  <c:v>56.03002</c:v>
                </c:pt>
                <c:pt idx="2157">
                  <c:v>56.048279999999998</c:v>
                </c:pt>
                <c:pt idx="2158">
                  <c:v>56.064079999999997</c:v>
                </c:pt>
                <c:pt idx="2159">
                  <c:v>56.08184</c:v>
                </c:pt>
                <c:pt idx="2160">
                  <c:v>56.097940000000001</c:v>
                </c:pt>
                <c:pt idx="2161">
                  <c:v>56.115119999999997</c:v>
                </c:pt>
                <c:pt idx="2162">
                  <c:v>56.131880000000002</c:v>
                </c:pt>
                <c:pt idx="2163">
                  <c:v>56.149340000000002</c:v>
                </c:pt>
                <c:pt idx="2164">
                  <c:v>56.166179999999997</c:v>
                </c:pt>
                <c:pt idx="2165">
                  <c:v>56.183050000000001</c:v>
                </c:pt>
                <c:pt idx="2166">
                  <c:v>56.198070000000001</c:v>
                </c:pt>
                <c:pt idx="2167">
                  <c:v>56.212949999999999</c:v>
                </c:pt>
                <c:pt idx="2168">
                  <c:v>56.229950000000002</c:v>
                </c:pt>
                <c:pt idx="2169">
                  <c:v>56.247869999999999</c:v>
                </c:pt>
                <c:pt idx="2170">
                  <c:v>56.264069999999997</c:v>
                </c:pt>
                <c:pt idx="2171">
                  <c:v>56.280889999999999</c:v>
                </c:pt>
                <c:pt idx="2172">
                  <c:v>56.295850000000002</c:v>
                </c:pt>
                <c:pt idx="2173">
                  <c:v>56.312600000000003</c:v>
                </c:pt>
                <c:pt idx="2174">
                  <c:v>56.32996</c:v>
                </c:pt>
                <c:pt idx="2175">
                  <c:v>56.348100000000002</c:v>
                </c:pt>
                <c:pt idx="2176">
                  <c:v>56.366480000000003</c:v>
                </c:pt>
                <c:pt idx="2177">
                  <c:v>56.380659999999999</c:v>
                </c:pt>
                <c:pt idx="2178">
                  <c:v>56.395000000000003</c:v>
                </c:pt>
                <c:pt idx="2179">
                  <c:v>56.412790000000001</c:v>
                </c:pt>
                <c:pt idx="2180">
                  <c:v>56.432479999999998</c:v>
                </c:pt>
                <c:pt idx="2181">
                  <c:v>56.447760000000002</c:v>
                </c:pt>
                <c:pt idx="2182">
                  <c:v>56.464320000000001</c:v>
                </c:pt>
                <c:pt idx="2183">
                  <c:v>56.481319999999997</c:v>
                </c:pt>
                <c:pt idx="2184">
                  <c:v>56.496200000000002</c:v>
                </c:pt>
                <c:pt idx="2185">
                  <c:v>56.51211</c:v>
                </c:pt>
                <c:pt idx="2186">
                  <c:v>56.528910000000003</c:v>
                </c:pt>
                <c:pt idx="2187">
                  <c:v>56.546759999999999</c:v>
                </c:pt>
                <c:pt idx="2188">
                  <c:v>56.562069999999999</c:v>
                </c:pt>
                <c:pt idx="2189">
                  <c:v>56.578249999999997</c:v>
                </c:pt>
                <c:pt idx="2190">
                  <c:v>56.59637</c:v>
                </c:pt>
                <c:pt idx="2191">
                  <c:v>56.612380000000002</c:v>
                </c:pt>
                <c:pt idx="2192">
                  <c:v>56.629060000000003</c:v>
                </c:pt>
                <c:pt idx="2193">
                  <c:v>56.644489999999998</c:v>
                </c:pt>
                <c:pt idx="2194">
                  <c:v>56.661520000000003</c:v>
                </c:pt>
                <c:pt idx="2195">
                  <c:v>56.679499999999997</c:v>
                </c:pt>
                <c:pt idx="2196">
                  <c:v>56.693350000000002</c:v>
                </c:pt>
                <c:pt idx="2197">
                  <c:v>56.711179999999999</c:v>
                </c:pt>
                <c:pt idx="2198">
                  <c:v>56.726480000000002</c:v>
                </c:pt>
                <c:pt idx="2199">
                  <c:v>56.744120000000002</c:v>
                </c:pt>
                <c:pt idx="2200">
                  <c:v>56.761659999999999</c:v>
                </c:pt>
                <c:pt idx="2201">
                  <c:v>56.777679999999997</c:v>
                </c:pt>
                <c:pt idx="2202">
                  <c:v>56.794649999999997</c:v>
                </c:pt>
                <c:pt idx="2203">
                  <c:v>56.80988</c:v>
                </c:pt>
                <c:pt idx="2204">
                  <c:v>56.82864</c:v>
                </c:pt>
                <c:pt idx="2205">
                  <c:v>56.845100000000002</c:v>
                </c:pt>
                <c:pt idx="2206">
                  <c:v>56.86206</c:v>
                </c:pt>
                <c:pt idx="2207">
                  <c:v>56.877079999999999</c:v>
                </c:pt>
                <c:pt idx="2208">
                  <c:v>56.894779999999997</c:v>
                </c:pt>
                <c:pt idx="2209">
                  <c:v>56.911619999999999</c:v>
                </c:pt>
                <c:pt idx="2210">
                  <c:v>56.929259999999999</c:v>
                </c:pt>
                <c:pt idx="2211">
                  <c:v>56.944429999999997</c:v>
                </c:pt>
                <c:pt idx="2212">
                  <c:v>56.960819999999998</c:v>
                </c:pt>
                <c:pt idx="2213">
                  <c:v>56.976509999999998</c:v>
                </c:pt>
                <c:pt idx="2214">
                  <c:v>56.992870000000003</c:v>
                </c:pt>
                <c:pt idx="2215">
                  <c:v>57.012</c:v>
                </c:pt>
                <c:pt idx="2216">
                  <c:v>57.027659999999997</c:v>
                </c:pt>
                <c:pt idx="2217">
                  <c:v>57.042999999999999</c:v>
                </c:pt>
                <c:pt idx="2218">
                  <c:v>57.059849999999997</c:v>
                </c:pt>
                <c:pt idx="2219">
                  <c:v>57.077620000000003</c:v>
                </c:pt>
                <c:pt idx="2220">
                  <c:v>57.093499999999999</c:v>
                </c:pt>
                <c:pt idx="2221">
                  <c:v>57.110619999999997</c:v>
                </c:pt>
                <c:pt idx="2222">
                  <c:v>57.124609999999997</c:v>
                </c:pt>
                <c:pt idx="2223">
                  <c:v>57.143039999999999</c:v>
                </c:pt>
                <c:pt idx="2224">
                  <c:v>57.158740000000002</c:v>
                </c:pt>
                <c:pt idx="2225">
                  <c:v>57.17698</c:v>
                </c:pt>
                <c:pt idx="2226">
                  <c:v>57.19182</c:v>
                </c:pt>
                <c:pt idx="2227">
                  <c:v>57.207990000000002</c:v>
                </c:pt>
                <c:pt idx="2228">
                  <c:v>57.223199999999999</c:v>
                </c:pt>
                <c:pt idx="2229">
                  <c:v>57.242890000000003</c:v>
                </c:pt>
                <c:pt idx="2230">
                  <c:v>57.25911</c:v>
                </c:pt>
                <c:pt idx="2231">
                  <c:v>57.273859999999999</c:v>
                </c:pt>
                <c:pt idx="2232">
                  <c:v>57.290300000000002</c:v>
                </c:pt>
                <c:pt idx="2233">
                  <c:v>57.310299999999998</c:v>
                </c:pt>
                <c:pt idx="2234">
                  <c:v>57.323599999999999</c:v>
                </c:pt>
                <c:pt idx="2235">
                  <c:v>57.342239999999997</c:v>
                </c:pt>
                <c:pt idx="2236">
                  <c:v>57.35613</c:v>
                </c:pt>
                <c:pt idx="2237">
                  <c:v>57.371049999999997</c:v>
                </c:pt>
                <c:pt idx="2238">
                  <c:v>57.388890000000004</c:v>
                </c:pt>
                <c:pt idx="2239">
                  <c:v>57.406059999999997</c:v>
                </c:pt>
                <c:pt idx="2240">
                  <c:v>57.422539999999998</c:v>
                </c:pt>
                <c:pt idx="2241">
                  <c:v>57.439309999999999</c:v>
                </c:pt>
                <c:pt idx="2242">
                  <c:v>57.455249999999999</c:v>
                </c:pt>
                <c:pt idx="2243">
                  <c:v>57.472949999999997</c:v>
                </c:pt>
                <c:pt idx="2244">
                  <c:v>57.488990000000001</c:v>
                </c:pt>
                <c:pt idx="2245">
                  <c:v>57.50544</c:v>
                </c:pt>
                <c:pt idx="2246">
                  <c:v>57.52046</c:v>
                </c:pt>
                <c:pt idx="2247">
                  <c:v>57.540599999999998</c:v>
                </c:pt>
                <c:pt idx="2248">
                  <c:v>57.553980000000003</c:v>
                </c:pt>
                <c:pt idx="2249">
                  <c:v>57.572240000000001</c:v>
                </c:pt>
                <c:pt idx="2250">
                  <c:v>57.587940000000003</c:v>
                </c:pt>
                <c:pt idx="2251">
                  <c:v>57.604990000000001</c:v>
                </c:pt>
                <c:pt idx="2252">
                  <c:v>57.619199999999999</c:v>
                </c:pt>
                <c:pt idx="2253">
                  <c:v>57.63794</c:v>
                </c:pt>
                <c:pt idx="2254">
                  <c:v>57.652760000000001</c:v>
                </c:pt>
                <c:pt idx="2255">
                  <c:v>57.670450000000002</c:v>
                </c:pt>
                <c:pt idx="2256">
                  <c:v>57.688499999999998</c:v>
                </c:pt>
                <c:pt idx="2257">
                  <c:v>57.703279999999999</c:v>
                </c:pt>
                <c:pt idx="2258">
                  <c:v>57.720399999999998</c:v>
                </c:pt>
                <c:pt idx="2259">
                  <c:v>57.739400000000003</c:v>
                </c:pt>
                <c:pt idx="2260">
                  <c:v>57.753410000000002</c:v>
                </c:pt>
                <c:pt idx="2261">
                  <c:v>57.769880000000001</c:v>
                </c:pt>
                <c:pt idx="2262">
                  <c:v>57.787300000000002</c:v>
                </c:pt>
                <c:pt idx="2263">
                  <c:v>57.801879999999997</c:v>
                </c:pt>
                <c:pt idx="2264">
                  <c:v>57.819499999999998</c:v>
                </c:pt>
                <c:pt idx="2265">
                  <c:v>57.835349999999998</c:v>
                </c:pt>
                <c:pt idx="2266">
                  <c:v>57.851500000000001</c:v>
                </c:pt>
                <c:pt idx="2267">
                  <c:v>57.869100000000003</c:v>
                </c:pt>
                <c:pt idx="2268">
                  <c:v>57.885199999999998</c:v>
                </c:pt>
                <c:pt idx="2269">
                  <c:v>57.899740000000001</c:v>
                </c:pt>
                <c:pt idx="2270">
                  <c:v>57.916840000000001</c:v>
                </c:pt>
                <c:pt idx="2271">
                  <c:v>57.933059999999998</c:v>
                </c:pt>
                <c:pt idx="2272">
                  <c:v>57.94706</c:v>
                </c:pt>
                <c:pt idx="2273">
                  <c:v>57.965339999999998</c:v>
                </c:pt>
                <c:pt idx="2274">
                  <c:v>57.983069999999998</c:v>
                </c:pt>
                <c:pt idx="2275">
                  <c:v>58.00027</c:v>
                </c:pt>
                <c:pt idx="2276">
                  <c:v>58.017699999999998</c:v>
                </c:pt>
                <c:pt idx="2277">
                  <c:v>58.032440000000001</c:v>
                </c:pt>
                <c:pt idx="2278">
                  <c:v>58.049460000000003</c:v>
                </c:pt>
                <c:pt idx="2279">
                  <c:v>58.067010000000003</c:v>
                </c:pt>
                <c:pt idx="2280">
                  <c:v>58.081499999999998</c:v>
                </c:pt>
                <c:pt idx="2281">
                  <c:v>58.097360000000002</c:v>
                </c:pt>
                <c:pt idx="2282">
                  <c:v>58.115499999999997</c:v>
                </c:pt>
                <c:pt idx="2283">
                  <c:v>58.131619999999998</c:v>
                </c:pt>
                <c:pt idx="2284">
                  <c:v>58.147889999999997</c:v>
                </c:pt>
                <c:pt idx="2285">
                  <c:v>58.1661</c:v>
                </c:pt>
                <c:pt idx="2286">
                  <c:v>58.181899999999999</c:v>
                </c:pt>
                <c:pt idx="2287">
                  <c:v>58.198050000000002</c:v>
                </c:pt>
                <c:pt idx="2288">
                  <c:v>58.213900000000002</c:v>
                </c:pt>
                <c:pt idx="2289">
                  <c:v>58.230420000000002</c:v>
                </c:pt>
                <c:pt idx="2290">
                  <c:v>58.247079999999997</c:v>
                </c:pt>
                <c:pt idx="2291">
                  <c:v>58.264850000000003</c:v>
                </c:pt>
                <c:pt idx="2292">
                  <c:v>58.279000000000003</c:v>
                </c:pt>
                <c:pt idx="2293">
                  <c:v>58.295589999999997</c:v>
                </c:pt>
                <c:pt idx="2294">
                  <c:v>58.31176</c:v>
                </c:pt>
                <c:pt idx="2295">
                  <c:v>58.326880000000003</c:v>
                </c:pt>
                <c:pt idx="2296">
                  <c:v>58.342449999999999</c:v>
                </c:pt>
                <c:pt idx="2297">
                  <c:v>58.361220000000003</c:v>
                </c:pt>
                <c:pt idx="2298">
                  <c:v>58.377319999999997</c:v>
                </c:pt>
                <c:pt idx="2299">
                  <c:v>58.393619999999999</c:v>
                </c:pt>
                <c:pt idx="2300">
                  <c:v>58.409140000000001</c:v>
                </c:pt>
                <c:pt idx="2301">
                  <c:v>58.426699999999997</c:v>
                </c:pt>
                <c:pt idx="2302">
                  <c:v>58.442300000000003</c:v>
                </c:pt>
                <c:pt idx="2303">
                  <c:v>58.456740000000003</c:v>
                </c:pt>
                <c:pt idx="2304">
                  <c:v>58.475279999999998</c:v>
                </c:pt>
                <c:pt idx="2305">
                  <c:v>58.490699999999997</c:v>
                </c:pt>
                <c:pt idx="2306">
                  <c:v>58.507820000000002</c:v>
                </c:pt>
                <c:pt idx="2307">
                  <c:v>58.52364</c:v>
                </c:pt>
                <c:pt idx="2308">
                  <c:v>58.540109999999999</c:v>
                </c:pt>
                <c:pt idx="2309">
                  <c:v>58.556539999999998</c:v>
                </c:pt>
                <c:pt idx="2310">
                  <c:v>58.573259999999998</c:v>
                </c:pt>
                <c:pt idx="2311">
                  <c:v>58.591419999999999</c:v>
                </c:pt>
                <c:pt idx="2312">
                  <c:v>58.605759999999997</c:v>
                </c:pt>
                <c:pt idx="2313">
                  <c:v>58.623820000000002</c:v>
                </c:pt>
                <c:pt idx="2314">
                  <c:v>58.639099999999999</c:v>
                </c:pt>
                <c:pt idx="2315">
                  <c:v>58.655859999999997</c:v>
                </c:pt>
                <c:pt idx="2316">
                  <c:v>58.672159999999998</c:v>
                </c:pt>
                <c:pt idx="2317">
                  <c:v>58.686439999999997</c:v>
                </c:pt>
                <c:pt idx="2318">
                  <c:v>58.705069999999999</c:v>
                </c:pt>
                <c:pt idx="2319">
                  <c:v>58.72298</c:v>
                </c:pt>
                <c:pt idx="2320">
                  <c:v>58.735149999999997</c:v>
                </c:pt>
                <c:pt idx="2321">
                  <c:v>58.75488</c:v>
                </c:pt>
                <c:pt idx="2322">
                  <c:v>58.769379999999998</c:v>
                </c:pt>
                <c:pt idx="2323">
                  <c:v>58.786700000000003</c:v>
                </c:pt>
                <c:pt idx="2324">
                  <c:v>58.802999999999997</c:v>
                </c:pt>
                <c:pt idx="2325">
                  <c:v>58.81955</c:v>
                </c:pt>
                <c:pt idx="2326">
                  <c:v>58.835439999999998</c:v>
                </c:pt>
                <c:pt idx="2327">
                  <c:v>58.850679999999997</c:v>
                </c:pt>
                <c:pt idx="2328">
                  <c:v>58.867139999999999</c:v>
                </c:pt>
                <c:pt idx="2329">
                  <c:v>58.884819999999998</c:v>
                </c:pt>
                <c:pt idx="2330">
                  <c:v>58.903660000000002</c:v>
                </c:pt>
                <c:pt idx="2331">
                  <c:v>58.915619999999997</c:v>
                </c:pt>
                <c:pt idx="2332">
                  <c:v>58.933439999999997</c:v>
                </c:pt>
                <c:pt idx="2333">
                  <c:v>58.949739999999998</c:v>
                </c:pt>
                <c:pt idx="2334">
                  <c:v>58.966839999999998</c:v>
                </c:pt>
                <c:pt idx="2335">
                  <c:v>58.982219999999998</c:v>
                </c:pt>
                <c:pt idx="2336">
                  <c:v>58.998100000000001</c:v>
                </c:pt>
                <c:pt idx="2337">
                  <c:v>59.015320000000003</c:v>
                </c:pt>
                <c:pt idx="2338">
                  <c:v>59.031300000000002</c:v>
                </c:pt>
                <c:pt idx="2339">
                  <c:v>59.046909999999997</c:v>
                </c:pt>
                <c:pt idx="2340">
                  <c:v>59.0642</c:v>
                </c:pt>
                <c:pt idx="2341">
                  <c:v>59.081150000000001</c:v>
                </c:pt>
                <c:pt idx="2342">
                  <c:v>59.097659999999998</c:v>
                </c:pt>
                <c:pt idx="2343">
                  <c:v>59.114310000000003</c:v>
                </c:pt>
                <c:pt idx="2344">
                  <c:v>59.131059999999998</c:v>
                </c:pt>
                <c:pt idx="2345">
                  <c:v>59.1462</c:v>
                </c:pt>
                <c:pt idx="2346">
                  <c:v>59.162869999999998</c:v>
                </c:pt>
                <c:pt idx="2347">
                  <c:v>59.176720000000003</c:v>
                </c:pt>
                <c:pt idx="2348">
                  <c:v>59.196390000000001</c:v>
                </c:pt>
                <c:pt idx="2349">
                  <c:v>59.212290000000003</c:v>
                </c:pt>
                <c:pt idx="2350">
                  <c:v>59.226520000000001</c:v>
                </c:pt>
                <c:pt idx="2351">
                  <c:v>59.242400000000004</c:v>
                </c:pt>
                <c:pt idx="2352">
                  <c:v>59.260260000000002</c:v>
                </c:pt>
                <c:pt idx="2353">
                  <c:v>59.277169999999998</c:v>
                </c:pt>
                <c:pt idx="2354">
                  <c:v>59.293190000000003</c:v>
                </c:pt>
                <c:pt idx="2355">
                  <c:v>59.308720000000001</c:v>
                </c:pt>
                <c:pt idx="2356">
                  <c:v>59.326099999999997</c:v>
                </c:pt>
                <c:pt idx="2357">
                  <c:v>59.342869999999998</c:v>
                </c:pt>
                <c:pt idx="2358">
                  <c:v>59.359720000000003</c:v>
                </c:pt>
                <c:pt idx="2359">
                  <c:v>59.37332</c:v>
                </c:pt>
                <c:pt idx="2360">
                  <c:v>59.391680000000001</c:v>
                </c:pt>
                <c:pt idx="2361">
                  <c:v>59.4086</c:v>
                </c:pt>
                <c:pt idx="2362">
                  <c:v>59.422600000000003</c:v>
                </c:pt>
                <c:pt idx="2363">
                  <c:v>59.439210000000003</c:v>
                </c:pt>
                <c:pt idx="2364">
                  <c:v>59.456130000000002</c:v>
                </c:pt>
                <c:pt idx="2365">
                  <c:v>59.47242</c:v>
                </c:pt>
                <c:pt idx="2366">
                  <c:v>59.4878</c:v>
                </c:pt>
                <c:pt idx="2367">
                  <c:v>59.504359999999998</c:v>
                </c:pt>
                <c:pt idx="2368">
                  <c:v>59.521949999999997</c:v>
                </c:pt>
                <c:pt idx="2369">
                  <c:v>59.537640000000003</c:v>
                </c:pt>
                <c:pt idx="2370">
                  <c:v>59.553460000000001</c:v>
                </c:pt>
                <c:pt idx="2371">
                  <c:v>59.569740000000003</c:v>
                </c:pt>
                <c:pt idx="2372">
                  <c:v>59.584910000000001</c:v>
                </c:pt>
                <c:pt idx="2373">
                  <c:v>59.60183</c:v>
                </c:pt>
                <c:pt idx="2374">
                  <c:v>59.617829999999998</c:v>
                </c:pt>
                <c:pt idx="2375">
                  <c:v>59.635930000000002</c:v>
                </c:pt>
                <c:pt idx="2376">
                  <c:v>59.653410000000001</c:v>
                </c:pt>
                <c:pt idx="2377">
                  <c:v>59.66601</c:v>
                </c:pt>
                <c:pt idx="2378">
                  <c:v>59.683570000000003</c:v>
                </c:pt>
                <c:pt idx="2379">
                  <c:v>59.700699999999998</c:v>
                </c:pt>
                <c:pt idx="2380">
                  <c:v>59.717480000000002</c:v>
                </c:pt>
                <c:pt idx="2381">
                  <c:v>59.733029999999999</c:v>
                </c:pt>
                <c:pt idx="2382">
                  <c:v>59.748849999999997</c:v>
                </c:pt>
                <c:pt idx="2383">
                  <c:v>59.76399</c:v>
                </c:pt>
                <c:pt idx="2384">
                  <c:v>59.781489999999998</c:v>
                </c:pt>
                <c:pt idx="2385">
                  <c:v>59.799079999999996</c:v>
                </c:pt>
                <c:pt idx="2386">
                  <c:v>59.814920000000001</c:v>
                </c:pt>
                <c:pt idx="2387">
                  <c:v>59.829839999999997</c:v>
                </c:pt>
                <c:pt idx="2388">
                  <c:v>59.845660000000002</c:v>
                </c:pt>
                <c:pt idx="2389">
                  <c:v>59.863970000000002</c:v>
                </c:pt>
                <c:pt idx="2390">
                  <c:v>59.881259999999997</c:v>
                </c:pt>
                <c:pt idx="2391">
                  <c:v>59.89705</c:v>
                </c:pt>
                <c:pt idx="2392">
                  <c:v>59.91142</c:v>
                </c:pt>
                <c:pt idx="2393">
                  <c:v>59.927660000000003</c:v>
                </c:pt>
                <c:pt idx="2394">
                  <c:v>59.943249999999999</c:v>
                </c:pt>
                <c:pt idx="2395">
                  <c:v>59.961100000000002</c:v>
                </c:pt>
                <c:pt idx="2396">
                  <c:v>59.977319999999999</c:v>
                </c:pt>
                <c:pt idx="2397">
                  <c:v>59.993180000000002</c:v>
                </c:pt>
                <c:pt idx="2398">
                  <c:v>60.012479999999996</c:v>
                </c:pt>
                <c:pt idx="2399">
                  <c:v>60.027000000000001</c:v>
                </c:pt>
                <c:pt idx="2400">
                  <c:v>60.043399999999998</c:v>
                </c:pt>
                <c:pt idx="2401">
                  <c:v>60.057810000000003</c:v>
                </c:pt>
                <c:pt idx="2402">
                  <c:v>60.074289999999998</c:v>
                </c:pt>
                <c:pt idx="2403">
                  <c:v>60.090240000000001</c:v>
                </c:pt>
                <c:pt idx="2404">
                  <c:v>60.104179999999999</c:v>
                </c:pt>
                <c:pt idx="2405">
                  <c:v>60.120980000000003</c:v>
                </c:pt>
                <c:pt idx="2406">
                  <c:v>60.13955</c:v>
                </c:pt>
                <c:pt idx="2407">
                  <c:v>60.155279999999998</c:v>
                </c:pt>
                <c:pt idx="2408">
                  <c:v>60.173920000000003</c:v>
                </c:pt>
                <c:pt idx="2409">
                  <c:v>60.188420000000001</c:v>
                </c:pt>
                <c:pt idx="2410">
                  <c:v>60.204279999999997</c:v>
                </c:pt>
                <c:pt idx="2411">
                  <c:v>60.221150000000002</c:v>
                </c:pt>
                <c:pt idx="2412">
                  <c:v>60.238010000000003</c:v>
                </c:pt>
                <c:pt idx="2413">
                  <c:v>60.254219999999997</c:v>
                </c:pt>
                <c:pt idx="2414">
                  <c:v>60.269660000000002</c:v>
                </c:pt>
                <c:pt idx="2415">
                  <c:v>60.287120000000002</c:v>
                </c:pt>
                <c:pt idx="2416">
                  <c:v>60.301920000000003</c:v>
                </c:pt>
                <c:pt idx="2417">
                  <c:v>60.317300000000003</c:v>
                </c:pt>
                <c:pt idx="2418">
                  <c:v>60.334159999999997</c:v>
                </c:pt>
                <c:pt idx="2419">
                  <c:v>60.351410000000001</c:v>
                </c:pt>
                <c:pt idx="2420">
                  <c:v>60.368850000000002</c:v>
                </c:pt>
                <c:pt idx="2421">
                  <c:v>60.385640000000002</c:v>
                </c:pt>
                <c:pt idx="2422">
                  <c:v>60.402140000000003</c:v>
                </c:pt>
                <c:pt idx="2423">
                  <c:v>60.41572</c:v>
                </c:pt>
                <c:pt idx="2424">
                  <c:v>60.433770000000003</c:v>
                </c:pt>
                <c:pt idx="2425">
                  <c:v>60.447989999999997</c:v>
                </c:pt>
                <c:pt idx="2426">
                  <c:v>60.466679999999997</c:v>
                </c:pt>
                <c:pt idx="2427">
                  <c:v>60.485010000000003</c:v>
                </c:pt>
                <c:pt idx="2428">
                  <c:v>60.498289999999997</c:v>
                </c:pt>
                <c:pt idx="2429">
                  <c:v>60.515430000000002</c:v>
                </c:pt>
                <c:pt idx="2430">
                  <c:v>60.530320000000003</c:v>
                </c:pt>
                <c:pt idx="2431">
                  <c:v>60.547939999999997</c:v>
                </c:pt>
                <c:pt idx="2432">
                  <c:v>60.563290000000002</c:v>
                </c:pt>
                <c:pt idx="2433">
                  <c:v>60.580280000000002</c:v>
                </c:pt>
                <c:pt idx="2434">
                  <c:v>60.59639</c:v>
                </c:pt>
                <c:pt idx="2435">
                  <c:v>60.613799999999998</c:v>
                </c:pt>
                <c:pt idx="2436">
                  <c:v>60.628810000000001</c:v>
                </c:pt>
                <c:pt idx="2437">
                  <c:v>60.645820000000001</c:v>
                </c:pt>
                <c:pt idx="2438">
                  <c:v>60.662700000000001</c:v>
                </c:pt>
                <c:pt idx="2439">
                  <c:v>60.67944</c:v>
                </c:pt>
                <c:pt idx="2440">
                  <c:v>60.694719999999997</c:v>
                </c:pt>
                <c:pt idx="2441">
                  <c:v>60.710259999999998</c:v>
                </c:pt>
                <c:pt idx="2442">
                  <c:v>60.728090000000002</c:v>
                </c:pt>
                <c:pt idx="2443">
                  <c:v>60.743459999999999</c:v>
                </c:pt>
                <c:pt idx="2444">
                  <c:v>60.758650000000003</c:v>
                </c:pt>
                <c:pt idx="2445">
                  <c:v>60.776380000000003</c:v>
                </c:pt>
                <c:pt idx="2446">
                  <c:v>60.792209999999997</c:v>
                </c:pt>
                <c:pt idx="2447">
                  <c:v>60.809620000000002</c:v>
                </c:pt>
                <c:pt idx="2448">
                  <c:v>60.82564</c:v>
                </c:pt>
                <c:pt idx="2449">
                  <c:v>60.838859999999997</c:v>
                </c:pt>
                <c:pt idx="2450">
                  <c:v>60.858539999999998</c:v>
                </c:pt>
                <c:pt idx="2451">
                  <c:v>60.874020000000002</c:v>
                </c:pt>
                <c:pt idx="2452">
                  <c:v>60.889519999999997</c:v>
                </c:pt>
                <c:pt idx="2453">
                  <c:v>60.906260000000003</c:v>
                </c:pt>
                <c:pt idx="2454">
                  <c:v>60.924259999999997</c:v>
                </c:pt>
                <c:pt idx="2455">
                  <c:v>60.941679999999998</c:v>
                </c:pt>
                <c:pt idx="2456">
                  <c:v>60.954599999999999</c:v>
                </c:pt>
                <c:pt idx="2457">
                  <c:v>60.971380000000003</c:v>
                </c:pt>
                <c:pt idx="2458">
                  <c:v>60.986559999999997</c:v>
                </c:pt>
                <c:pt idx="2459">
                  <c:v>61.003250000000001</c:v>
                </c:pt>
                <c:pt idx="2460">
                  <c:v>61.019779999999997</c:v>
                </c:pt>
                <c:pt idx="2461">
                  <c:v>61.036760000000001</c:v>
                </c:pt>
                <c:pt idx="2462">
                  <c:v>61.054299999999998</c:v>
                </c:pt>
                <c:pt idx="2463">
                  <c:v>61.06729</c:v>
                </c:pt>
                <c:pt idx="2464">
                  <c:v>61.084000000000003</c:v>
                </c:pt>
                <c:pt idx="2465">
                  <c:v>61.10266</c:v>
                </c:pt>
                <c:pt idx="2466">
                  <c:v>61.118409999999997</c:v>
                </c:pt>
                <c:pt idx="2467">
                  <c:v>61.134680000000003</c:v>
                </c:pt>
                <c:pt idx="2468">
                  <c:v>61.150979999999997</c:v>
                </c:pt>
                <c:pt idx="2469">
                  <c:v>61.166449999999998</c:v>
                </c:pt>
                <c:pt idx="2470">
                  <c:v>61.181910000000002</c:v>
                </c:pt>
                <c:pt idx="2471">
                  <c:v>61.198500000000003</c:v>
                </c:pt>
                <c:pt idx="2472">
                  <c:v>61.21425</c:v>
                </c:pt>
                <c:pt idx="2473">
                  <c:v>61.23462</c:v>
                </c:pt>
                <c:pt idx="2474">
                  <c:v>61.24924</c:v>
                </c:pt>
                <c:pt idx="2475">
                  <c:v>61.264499999999998</c:v>
                </c:pt>
                <c:pt idx="2476">
                  <c:v>61.282029999999999</c:v>
                </c:pt>
                <c:pt idx="2477">
                  <c:v>61.29918</c:v>
                </c:pt>
                <c:pt idx="2478">
                  <c:v>61.31559</c:v>
                </c:pt>
                <c:pt idx="2479">
                  <c:v>61.328949999999999</c:v>
                </c:pt>
                <c:pt idx="2480">
                  <c:v>61.34563</c:v>
                </c:pt>
                <c:pt idx="2481">
                  <c:v>61.361339999999998</c:v>
                </c:pt>
                <c:pt idx="2482">
                  <c:v>61.379600000000003</c:v>
                </c:pt>
                <c:pt idx="2483">
                  <c:v>61.396459999999998</c:v>
                </c:pt>
                <c:pt idx="2484">
                  <c:v>61.410469999999997</c:v>
                </c:pt>
                <c:pt idx="2485">
                  <c:v>61.427199999999999</c:v>
                </c:pt>
                <c:pt idx="2486">
                  <c:v>61.443280000000001</c:v>
                </c:pt>
                <c:pt idx="2487">
                  <c:v>61.461559999999999</c:v>
                </c:pt>
                <c:pt idx="2488">
                  <c:v>61.476819999999996</c:v>
                </c:pt>
                <c:pt idx="2489">
                  <c:v>61.493340000000003</c:v>
                </c:pt>
                <c:pt idx="2490">
                  <c:v>61.51005</c:v>
                </c:pt>
                <c:pt idx="2491">
                  <c:v>61.524880000000003</c:v>
                </c:pt>
                <c:pt idx="2492">
                  <c:v>61.541400000000003</c:v>
                </c:pt>
                <c:pt idx="2493">
                  <c:v>61.558549999999997</c:v>
                </c:pt>
                <c:pt idx="2494">
                  <c:v>61.57385</c:v>
                </c:pt>
                <c:pt idx="2495">
                  <c:v>61.589359999999999</c:v>
                </c:pt>
                <c:pt idx="2496">
                  <c:v>61.60848</c:v>
                </c:pt>
                <c:pt idx="2497">
                  <c:v>61.623550000000002</c:v>
                </c:pt>
                <c:pt idx="2498">
                  <c:v>61.640569999999997</c:v>
                </c:pt>
                <c:pt idx="2499">
                  <c:v>61.6569</c:v>
                </c:pt>
                <c:pt idx="2500">
                  <c:v>61.672699999999999</c:v>
                </c:pt>
                <c:pt idx="2501">
                  <c:v>61.688609999999997</c:v>
                </c:pt>
                <c:pt idx="2502">
                  <c:v>61.704439999999998</c:v>
                </c:pt>
                <c:pt idx="2503">
                  <c:v>61.72298</c:v>
                </c:pt>
                <c:pt idx="2504">
                  <c:v>61.737070000000003</c:v>
                </c:pt>
                <c:pt idx="2505">
                  <c:v>61.754190000000001</c:v>
                </c:pt>
                <c:pt idx="2506">
                  <c:v>61.77064</c:v>
                </c:pt>
                <c:pt idx="2507">
                  <c:v>61.785580000000003</c:v>
                </c:pt>
                <c:pt idx="2508">
                  <c:v>61.800660000000001</c:v>
                </c:pt>
                <c:pt idx="2509">
                  <c:v>61.8157</c:v>
                </c:pt>
                <c:pt idx="2510">
                  <c:v>61.832619999999999</c:v>
                </c:pt>
                <c:pt idx="2511">
                  <c:v>61.848799999999997</c:v>
                </c:pt>
                <c:pt idx="2512">
                  <c:v>61.868189999999998</c:v>
                </c:pt>
                <c:pt idx="2513">
                  <c:v>61.882199999999997</c:v>
                </c:pt>
                <c:pt idx="2514">
                  <c:v>61.898350000000001</c:v>
                </c:pt>
                <c:pt idx="2515">
                  <c:v>61.916600000000003</c:v>
                </c:pt>
                <c:pt idx="2516">
                  <c:v>61.931220000000003</c:v>
                </c:pt>
                <c:pt idx="2517">
                  <c:v>61.948790000000002</c:v>
                </c:pt>
                <c:pt idx="2518">
                  <c:v>61.965020000000003</c:v>
                </c:pt>
                <c:pt idx="2519">
                  <c:v>61.982520000000001</c:v>
                </c:pt>
                <c:pt idx="2520">
                  <c:v>61.997779999999999</c:v>
                </c:pt>
                <c:pt idx="2521">
                  <c:v>62.012799999999999</c:v>
                </c:pt>
                <c:pt idx="2522">
                  <c:v>62.03022</c:v>
                </c:pt>
                <c:pt idx="2523">
                  <c:v>62.046410000000002</c:v>
                </c:pt>
                <c:pt idx="2524">
                  <c:v>62.061489999999999</c:v>
                </c:pt>
                <c:pt idx="2525">
                  <c:v>62.079549999999998</c:v>
                </c:pt>
                <c:pt idx="2526">
                  <c:v>62.095599999999997</c:v>
                </c:pt>
                <c:pt idx="2527">
                  <c:v>62.110039999999998</c:v>
                </c:pt>
                <c:pt idx="2528">
                  <c:v>62.125279999999997</c:v>
                </c:pt>
                <c:pt idx="2529">
                  <c:v>62.142699999999998</c:v>
                </c:pt>
                <c:pt idx="2530">
                  <c:v>62.158880000000003</c:v>
                </c:pt>
                <c:pt idx="2531">
                  <c:v>62.175020000000004</c:v>
                </c:pt>
                <c:pt idx="2532">
                  <c:v>62.192619999999998</c:v>
                </c:pt>
                <c:pt idx="2533">
                  <c:v>62.208489999999998</c:v>
                </c:pt>
                <c:pt idx="2534">
                  <c:v>62.226019999999998</c:v>
                </c:pt>
                <c:pt idx="2535">
                  <c:v>62.239789999999999</c:v>
                </c:pt>
                <c:pt idx="2536">
                  <c:v>62.257869999999997</c:v>
                </c:pt>
                <c:pt idx="2537">
                  <c:v>62.275069999999999</c:v>
                </c:pt>
                <c:pt idx="2538">
                  <c:v>62.291220000000003</c:v>
                </c:pt>
                <c:pt idx="2539">
                  <c:v>62.306280000000001</c:v>
                </c:pt>
                <c:pt idx="2540">
                  <c:v>62.322519999999997</c:v>
                </c:pt>
                <c:pt idx="2541">
                  <c:v>62.338799999999999</c:v>
                </c:pt>
                <c:pt idx="2542">
                  <c:v>62.354500000000002</c:v>
                </c:pt>
                <c:pt idx="2543">
                  <c:v>62.370600000000003</c:v>
                </c:pt>
                <c:pt idx="2544">
                  <c:v>62.387869999999999</c:v>
                </c:pt>
                <c:pt idx="2545">
                  <c:v>62.402920000000002</c:v>
                </c:pt>
                <c:pt idx="2546">
                  <c:v>62.421010000000003</c:v>
                </c:pt>
                <c:pt idx="2547">
                  <c:v>62.43591</c:v>
                </c:pt>
                <c:pt idx="2548">
                  <c:v>62.45176</c:v>
                </c:pt>
                <c:pt idx="2549">
                  <c:v>62.469410000000003</c:v>
                </c:pt>
                <c:pt idx="2550">
                  <c:v>62.48254</c:v>
                </c:pt>
                <c:pt idx="2551">
                  <c:v>62.502499999999998</c:v>
                </c:pt>
                <c:pt idx="2552">
                  <c:v>62.517850000000003</c:v>
                </c:pt>
                <c:pt idx="2553">
                  <c:v>62.534640000000003</c:v>
                </c:pt>
                <c:pt idx="2554">
                  <c:v>62.55086</c:v>
                </c:pt>
                <c:pt idx="2555">
                  <c:v>62.567959999999999</c:v>
                </c:pt>
                <c:pt idx="2556">
                  <c:v>62.581319999999998</c:v>
                </c:pt>
                <c:pt idx="2557">
                  <c:v>62.597290000000001</c:v>
                </c:pt>
                <c:pt idx="2558">
                  <c:v>62.617280000000001</c:v>
                </c:pt>
                <c:pt idx="2559">
                  <c:v>62.633159999999997</c:v>
                </c:pt>
                <c:pt idx="2560">
                  <c:v>62.648400000000002</c:v>
                </c:pt>
                <c:pt idx="2561">
                  <c:v>62.663870000000003</c:v>
                </c:pt>
                <c:pt idx="2562">
                  <c:v>62.68186</c:v>
                </c:pt>
                <c:pt idx="2563">
                  <c:v>62.698099999999997</c:v>
                </c:pt>
                <c:pt idx="2564">
                  <c:v>62.712910000000001</c:v>
                </c:pt>
                <c:pt idx="2565">
                  <c:v>62.730119999999999</c:v>
                </c:pt>
                <c:pt idx="2566">
                  <c:v>62.746740000000003</c:v>
                </c:pt>
                <c:pt idx="2567">
                  <c:v>62.762880000000003</c:v>
                </c:pt>
                <c:pt idx="2568">
                  <c:v>62.778799999999997</c:v>
                </c:pt>
                <c:pt idx="2569">
                  <c:v>62.796689999999998</c:v>
                </c:pt>
                <c:pt idx="2570">
                  <c:v>62.811349999999997</c:v>
                </c:pt>
                <c:pt idx="2571">
                  <c:v>62.826839999999997</c:v>
                </c:pt>
                <c:pt idx="2572">
                  <c:v>62.84328</c:v>
                </c:pt>
                <c:pt idx="2573">
                  <c:v>62.859430000000003</c:v>
                </c:pt>
                <c:pt idx="2574">
                  <c:v>62.877200000000002</c:v>
                </c:pt>
                <c:pt idx="2575">
                  <c:v>62.893639999999998</c:v>
                </c:pt>
                <c:pt idx="2576">
                  <c:v>62.907829999999997</c:v>
                </c:pt>
                <c:pt idx="2577">
                  <c:v>62.925519999999999</c:v>
                </c:pt>
                <c:pt idx="2578">
                  <c:v>62.941000000000003</c:v>
                </c:pt>
                <c:pt idx="2579">
                  <c:v>62.959029999999998</c:v>
                </c:pt>
                <c:pt idx="2580">
                  <c:v>62.972999999999999</c:v>
                </c:pt>
                <c:pt idx="2581">
                  <c:v>62.99174</c:v>
                </c:pt>
                <c:pt idx="2582">
                  <c:v>63.007899999999999</c:v>
                </c:pt>
                <c:pt idx="2583">
                  <c:v>63.024299999999997</c:v>
                </c:pt>
                <c:pt idx="2584">
                  <c:v>63.040260000000004</c:v>
                </c:pt>
                <c:pt idx="2585">
                  <c:v>63.05498</c:v>
                </c:pt>
                <c:pt idx="2586">
                  <c:v>63.072380000000003</c:v>
                </c:pt>
                <c:pt idx="2587">
                  <c:v>63.087260000000001</c:v>
                </c:pt>
                <c:pt idx="2588">
                  <c:v>63.102780000000003</c:v>
                </c:pt>
                <c:pt idx="2589">
                  <c:v>63.120609999999999</c:v>
                </c:pt>
                <c:pt idx="2590">
                  <c:v>63.137169999999998</c:v>
                </c:pt>
                <c:pt idx="2591">
                  <c:v>63.154339999999998</c:v>
                </c:pt>
                <c:pt idx="2592">
                  <c:v>63.171019999999999</c:v>
                </c:pt>
                <c:pt idx="2593">
                  <c:v>63.187460000000002</c:v>
                </c:pt>
                <c:pt idx="2594">
                  <c:v>63.202629999999999</c:v>
                </c:pt>
                <c:pt idx="2595">
                  <c:v>63.219580000000001</c:v>
                </c:pt>
                <c:pt idx="2596">
                  <c:v>63.237319999999997</c:v>
                </c:pt>
                <c:pt idx="2597">
                  <c:v>63.25215</c:v>
                </c:pt>
                <c:pt idx="2598">
                  <c:v>63.268140000000002</c:v>
                </c:pt>
                <c:pt idx="2599">
                  <c:v>63.283990000000003</c:v>
                </c:pt>
                <c:pt idx="2600">
                  <c:v>63.300159999999998</c:v>
                </c:pt>
                <c:pt idx="2601">
                  <c:v>63.317529999999998</c:v>
                </c:pt>
                <c:pt idx="2602">
                  <c:v>63.333489999999998</c:v>
                </c:pt>
                <c:pt idx="2603">
                  <c:v>63.349499999999999</c:v>
                </c:pt>
                <c:pt idx="2604">
                  <c:v>63.366630000000001</c:v>
                </c:pt>
                <c:pt idx="2605">
                  <c:v>63.380130000000001</c:v>
                </c:pt>
                <c:pt idx="2606">
                  <c:v>63.400739999999999</c:v>
                </c:pt>
                <c:pt idx="2607">
                  <c:v>63.414760000000001</c:v>
                </c:pt>
                <c:pt idx="2608">
                  <c:v>63.431510000000003</c:v>
                </c:pt>
                <c:pt idx="2609">
                  <c:v>63.445010000000003</c:v>
                </c:pt>
                <c:pt idx="2610">
                  <c:v>63.464799999999997</c:v>
                </c:pt>
                <c:pt idx="2611">
                  <c:v>63.48057</c:v>
                </c:pt>
                <c:pt idx="2612">
                  <c:v>63.496580000000002</c:v>
                </c:pt>
                <c:pt idx="2613">
                  <c:v>63.513010000000001</c:v>
                </c:pt>
                <c:pt idx="2614">
                  <c:v>63.528979999999997</c:v>
                </c:pt>
                <c:pt idx="2615">
                  <c:v>63.547449999999998</c:v>
                </c:pt>
                <c:pt idx="2616">
                  <c:v>63.564059999999998</c:v>
                </c:pt>
                <c:pt idx="2617">
                  <c:v>63.578519999999997</c:v>
                </c:pt>
                <c:pt idx="2618">
                  <c:v>63.59478</c:v>
                </c:pt>
                <c:pt idx="2619">
                  <c:v>63.609459999999999</c:v>
                </c:pt>
                <c:pt idx="2620">
                  <c:v>63.627499999999998</c:v>
                </c:pt>
                <c:pt idx="2621">
                  <c:v>63.644570000000002</c:v>
                </c:pt>
                <c:pt idx="2622">
                  <c:v>63.659300000000002</c:v>
                </c:pt>
                <c:pt idx="2623">
                  <c:v>63.674799999999998</c:v>
                </c:pt>
                <c:pt idx="2624">
                  <c:v>63.693469999999998</c:v>
                </c:pt>
                <c:pt idx="2625">
                  <c:v>63.708919999999999</c:v>
                </c:pt>
                <c:pt idx="2626">
                  <c:v>63.725929999999998</c:v>
                </c:pt>
                <c:pt idx="2627">
                  <c:v>63.741459999999996</c:v>
                </c:pt>
                <c:pt idx="2628">
                  <c:v>63.75994</c:v>
                </c:pt>
                <c:pt idx="2629">
                  <c:v>63.775939999999999</c:v>
                </c:pt>
                <c:pt idx="2630">
                  <c:v>63.790390000000002</c:v>
                </c:pt>
                <c:pt idx="2631">
                  <c:v>63.80724</c:v>
                </c:pt>
                <c:pt idx="2632">
                  <c:v>63.823189999999997</c:v>
                </c:pt>
                <c:pt idx="2633">
                  <c:v>63.840620000000001</c:v>
                </c:pt>
                <c:pt idx="2634">
                  <c:v>63.858249999999998</c:v>
                </c:pt>
                <c:pt idx="2635">
                  <c:v>63.874099999999999</c:v>
                </c:pt>
                <c:pt idx="2636">
                  <c:v>63.890779999999999</c:v>
                </c:pt>
                <c:pt idx="2637">
                  <c:v>63.906739999999999</c:v>
                </c:pt>
                <c:pt idx="2638">
                  <c:v>63.922110000000004</c:v>
                </c:pt>
                <c:pt idx="2639">
                  <c:v>63.93806</c:v>
                </c:pt>
                <c:pt idx="2640">
                  <c:v>63.955559999999998</c:v>
                </c:pt>
                <c:pt idx="2641">
                  <c:v>63.97166</c:v>
                </c:pt>
                <c:pt idx="2642">
                  <c:v>63.986719999999998</c:v>
                </c:pt>
                <c:pt idx="2643">
                  <c:v>64.005610000000004</c:v>
                </c:pt>
                <c:pt idx="2644">
                  <c:v>64.022199999999998</c:v>
                </c:pt>
                <c:pt idx="2645">
                  <c:v>64.036879999999996</c:v>
                </c:pt>
                <c:pt idx="2646">
                  <c:v>64.054900000000004</c:v>
                </c:pt>
                <c:pt idx="2647">
                  <c:v>64.069779999999994</c:v>
                </c:pt>
                <c:pt idx="2648">
                  <c:v>64.086290000000005</c:v>
                </c:pt>
                <c:pt idx="2649">
                  <c:v>64.102369999999993</c:v>
                </c:pt>
                <c:pt idx="2650">
                  <c:v>64.118499999999997</c:v>
                </c:pt>
                <c:pt idx="2651">
                  <c:v>64.135840000000002</c:v>
                </c:pt>
                <c:pt idx="2652">
                  <c:v>64.151210000000006</c:v>
                </c:pt>
                <c:pt idx="2653">
                  <c:v>64.166920000000005</c:v>
                </c:pt>
                <c:pt idx="2654">
                  <c:v>64.184150000000002</c:v>
                </c:pt>
                <c:pt idx="2655">
                  <c:v>64.202340000000007</c:v>
                </c:pt>
                <c:pt idx="2656">
                  <c:v>64.216549999999998</c:v>
                </c:pt>
                <c:pt idx="2657">
                  <c:v>64.235159999999993</c:v>
                </c:pt>
                <c:pt idx="2658">
                  <c:v>64.251260000000002</c:v>
                </c:pt>
                <c:pt idx="2659">
                  <c:v>64.266059999999996</c:v>
                </c:pt>
                <c:pt idx="2660">
                  <c:v>64.284109999999998</c:v>
                </c:pt>
                <c:pt idx="2661">
                  <c:v>64.297920000000005</c:v>
                </c:pt>
                <c:pt idx="2662">
                  <c:v>64.315719999999999</c:v>
                </c:pt>
                <c:pt idx="2663">
                  <c:v>64.332480000000004</c:v>
                </c:pt>
                <c:pt idx="2664">
                  <c:v>64.34836</c:v>
                </c:pt>
                <c:pt idx="2665">
                  <c:v>64.363259999999997</c:v>
                </c:pt>
                <c:pt idx="2666">
                  <c:v>64.379720000000006</c:v>
                </c:pt>
                <c:pt idx="2667">
                  <c:v>64.397999999999996</c:v>
                </c:pt>
                <c:pt idx="2668">
                  <c:v>64.413570000000007</c:v>
                </c:pt>
                <c:pt idx="2669">
                  <c:v>64.430279999999996</c:v>
                </c:pt>
                <c:pt idx="2670">
                  <c:v>64.445899999999995</c:v>
                </c:pt>
                <c:pt idx="2671">
                  <c:v>64.463279999999997</c:v>
                </c:pt>
                <c:pt idx="2672">
                  <c:v>64.477680000000007</c:v>
                </c:pt>
                <c:pt idx="2673">
                  <c:v>64.495450000000005</c:v>
                </c:pt>
                <c:pt idx="2674">
                  <c:v>64.510419999999996</c:v>
                </c:pt>
                <c:pt idx="2675">
                  <c:v>64.526060000000001</c:v>
                </c:pt>
                <c:pt idx="2676">
                  <c:v>64.546260000000004</c:v>
                </c:pt>
                <c:pt idx="2677">
                  <c:v>64.564700000000002</c:v>
                </c:pt>
                <c:pt idx="2678">
                  <c:v>64.576899999999995</c:v>
                </c:pt>
                <c:pt idx="2679">
                  <c:v>64.594430000000003</c:v>
                </c:pt>
                <c:pt idx="2680">
                  <c:v>64.610320000000002</c:v>
                </c:pt>
                <c:pt idx="2681">
                  <c:v>64.626410000000007</c:v>
                </c:pt>
                <c:pt idx="2682">
                  <c:v>64.642399999999995</c:v>
                </c:pt>
                <c:pt idx="2683">
                  <c:v>64.659199999999998</c:v>
                </c:pt>
                <c:pt idx="2684">
                  <c:v>64.677120000000002</c:v>
                </c:pt>
                <c:pt idx="2685">
                  <c:v>64.692809999999994</c:v>
                </c:pt>
                <c:pt idx="2686">
                  <c:v>64.708799999999997</c:v>
                </c:pt>
                <c:pt idx="2687">
                  <c:v>64.725099999999998</c:v>
                </c:pt>
                <c:pt idx="2688">
                  <c:v>64.742149999999995</c:v>
                </c:pt>
                <c:pt idx="2689">
                  <c:v>64.759979999999999</c:v>
                </c:pt>
                <c:pt idx="2690">
                  <c:v>64.776499999999999</c:v>
                </c:pt>
                <c:pt idx="2691">
                  <c:v>64.791619999999995</c:v>
                </c:pt>
                <c:pt idx="2692">
                  <c:v>64.808499999999995</c:v>
                </c:pt>
                <c:pt idx="2693">
                  <c:v>64.824700000000007</c:v>
                </c:pt>
                <c:pt idx="2694">
                  <c:v>64.8416</c:v>
                </c:pt>
                <c:pt idx="2695">
                  <c:v>64.859219999999993</c:v>
                </c:pt>
                <c:pt idx="2696">
                  <c:v>64.873639999999995</c:v>
                </c:pt>
                <c:pt idx="2697">
                  <c:v>64.889780000000002</c:v>
                </c:pt>
                <c:pt idx="2698">
                  <c:v>64.906400000000005</c:v>
                </c:pt>
                <c:pt idx="2699">
                  <c:v>64.922569999999993</c:v>
                </c:pt>
                <c:pt idx="2700">
                  <c:v>64.941199999999995</c:v>
                </c:pt>
                <c:pt idx="2701">
                  <c:v>64.956140000000005</c:v>
                </c:pt>
                <c:pt idx="2702">
                  <c:v>64.972049999999996</c:v>
                </c:pt>
                <c:pt idx="2703">
                  <c:v>64.987769999999998</c:v>
                </c:pt>
                <c:pt idx="2704">
                  <c:v>65.005470000000003</c:v>
                </c:pt>
                <c:pt idx="2705">
                  <c:v>65.022289999999998</c:v>
                </c:pt>
                <c:pt idx="2706">
                  <c:v>65.038570000000007</c:v>
                </c:pt>
                <c:pt idx="2707">
                  <c:v>65.055750000000003</c:v>
                </c:pt>
                <c:pt idx="2708">
                  <c:v>65.0732</c:v>
                </c:pt>
                <c:pt idx="2709">
                  <c:v>65.088099999999997</c:v>
                </c:pt>
                <c:pt idx="2710">
                  <c:v>65.103660000000005</c:v>
                </c:pt>
                <c:pt idx="2711">
                  <c:v>65.121759999999995</c:v>
                </c:pt>
                <c:pt idx="2712">
                  <c:v>65.135180000000005</c:v>
                </c:pt>
                <c:pt idx="2713">
                  <c:v>65.153559999999999</c:v>
                </c:pt>
                <c:pt idx="2714">
                  <c:v>65.168840000000003</c:v>
                </c:pt>
                <c:pt idx="2715">
                  <c:v>65.185900000000004</c:v>
                </c:pt>
                <c:pt idx="2716">
                  <c:v>65.201220000000006</c:v>
                </c:pt>
                <c:pt idx="2717">
                  <c:v>65.218950000000007</c:v>
                </c:pt>
                <c:pt idx="2718">
                  <c:v>65.235849999999999</c:v>
                </c:pt>
                <c:pt idx="2719">
                  <c:v>65.253690000000006</c:v>
                </c:pt>
                <c:pt idx="2720">
                  <c:v>65.269620000000003</c:v>
                </c:pt>
                <c:pt idx="2721">
                  <c:v>65.285780000000003</c:v>
                </c:pt>
                <c:pt idx="2722">
                  <c:v>65.3018</c:v>
                </c:pt>
                <c:pt idx="2723">
                  <c:v>65.317999999999998</c:v>
                </c:pt>
                <c:pt idx="2724">
                  <c:v>65.334620000000001</c:v>
                </c:pt>
                <c:pt idx="2725">
                  <c:v>65.349879999999999</c:v>
                </c:pt>
                <c:pt idx="2726">
                  <c:v>65.367419999999996</c:v>
                </c:pt>
                <c:pt idx="2727">
                  <c:v>65.383439999999993</c:v>
                </c:pt>
                <c:pt idx="2728">
                  <c:v>65.40016</c:v>
                </c:pt>
                <c:pt idx="2729">
                  <c:v>65.415779999999998</c:v>
                </c:pt>
                <c:pt idx="2730">
                  <c:v>65.432149999999993</c:v>
                </c:pt>
                <c:pt idx="2731">
                  <c:v>65.448059999999998</c:v>
                </c:pt>
                <c:pt idx="2732">
                  <c:v>65.465199999999996</c:v>
                </c:pt>
                <c:pt idx="2733">
                  <c:v>65.480840000000001</c:v>
                </c:pt>
                <c:pt idx="2734">
                  <c:v>65.498620000000003</c:v>
                </c:pt>
                <c:pt idx="2735">
                  <c:v>65.5137</c:v>
                </c:pt>
                <c:pt idx="2736">
                  <c:v>65.531620000000004</c:v>
                </c:pt>
                <c:pt idx="2737">
                  <c:v>65.547179999999997</c:v>
                </c:pt>
                <c:pt idx="2738">
                  <c:v>65.563739999999996</c:v>
                </c:pt>
                <c:pt idx="2739">
                  <c:v>65.58014</c:v>
                </c:pt>
                <c:pt idx="2740">
                  <c:v>65.597300000000004</c:v>
                </c:pt>
                <c:pt idx="2741">
                  <c:v>65.614549999999994</c:v>
                </c:pt>
                <c:pt idx="2742">
                  <c:v>65.631839999999997</c:v>
                </c:pt>
                <c:pt idx="2743">
                  <c:v>65.646619999999999</c:v>
                </c:pt>
                <c:pt idx="2744">
                  <c:v>65.662940000000006</c:v>
                </c:pt>
                <c:pt idx="2745">
                  <c:v>65.682060000000007</c:v>
                </c:pt>
                <c:pt idx="2746">
                  <c:v>65.69614</c:v>
                </c:pt>
                <c:pt idx="2747">
                  <c:v>65.713589999999996</c:v>
                </c:pt>
                <c:pt idx="2748">
                  <c:v>65.730220000000003</c:v>
                </c:pt>
                <c:pt idx="2749">
                  <c:v>65.744209999999995</c:v>
                </c:pt>
                <c:pt idx="2750">
                  <c:v>65.763589999999994</c:v>
                </c:pt>
                <c:pt idx="2751">
                  <c:v>65.777240000000006</c:v>
                </c:pt>
                <c:pt idx="2752">
                  <c:v>65.794640000000001</c:v>
                </c:pt>
                <c:pt idx="2753">
                  <c:v>65.811310000000006</c:v>
                </c:pt>
                <c:pt idx="2754">
                  <c:v>65.826660000000004</c:v>
                </c:pt>
                <c:pt idx="2755">
                  <c:v>65.845560000000006</c:v>
                </c:pt>
                <c:pt idx="2756">
                  <c:v>65.862030000000004</c:v>
                </c:pt>
                <c:pt idx="2757">
                  <c:v>65.877920000000003</c:v>
                </c:pt>
                <c:pt idx="2758">
                  <c:v>65.892520000000005</c:v>
                </c:pt>
                <c:pt idx="2759">
                  <c:v>65.911370000000005</c:v>
                </c:pt>
                <c:pt idx="2760">
                  <c:v>65.928470000000004</c:v>
                </c:pt>
                <c:pt idx="2761">
                  <c:v>65.945160000000001</c:v>
                </c:pt>
                <c:pt idx="2762">
                  <c:v>65.961309999999997</c:v>
                </c:pt>
                <c:pt idx="2763">
                  <c:v>65.977779999999996</c:v>
                </c:pt>
                <c:pt idx="2764">
                  <c:v>65.994129999999998</c:v>
                </c:pt>
                <c:pt idx="2765">
                  <c:v>66.009280000000004</c:v>
                </c:pt>
                <c:pt idx="2766">
                  <c:v>66.025300000000001</c:v>
                </c:pt>
                <c:pt idx="2767">
                  <c:v>66.042000000000002</c:v>
                </c:pt>
                <c:pt idx="2768">
                  <c:v>66.056309999999996</c:v>
                </c:pt>
                <c:pt idx="2769">
                  <c:v>66.075530000000001</c:v>
                </c:pt>
                <c:pt idx="2770">
                  <c:v>66.091890000000006</c:v>
                </c:pt>
                <c:pt idx="2771">
                  <c:v>66.108649999999997</c:v>
                </c:pt>
                <c:pt idx="2772">
                  <c:v>66.123459999999994</c:v>
                </c:pt>
                <c:pt idx="2773">
                  <c:v>66.141549999999995</c:v>
                </c:pt>
                <c:pt idx="2774">
                  <c:v>66.159030000000001</c:v>
                </c:pt>
                <c:pt idx="2775">
                  <c:v>66.17568</c:v>
                </c:pt>
                <c:pt idx="2776">
                  <c:v>66.190600000000003</c:v>
                </c:pt>
                <c:pt idx="2777">
                  <c:v>66.207220000000007</c:v>
                </c:pt>
                <c:pt idx="2778">
                  <c:v>66.224540000000005</c:v>
                </c:pt>
                <c:pt idx="2779">
                  <c:v>66.242130000000003</c:v>
                </c:pt>
                <c:pt idx="2780">
                  <c:v>66.258439999999993</c:v>
                </c:pt>
                <c:pt idx="2781">
                  <c:v>66.274289999999993</c:v>
                </c:pt>
                <c:pt idx="2782">
                  <c:v>66.289180000000002</c:v>
                </c:pt>
                <c:pt idx="2783">
                  <c:v>66.307990000000004</c:v>
                </c:pt>
                <c:pt idx="2784">
                  <c:v>66.324070000000006</c:v>
                </c:pt>
                <c:pt idx="2785">
                  <c:v>66.339489999999998</c:v>
                </c:pt>
                <c:pt idx="2786">
                  <c:v>66.358360000000005</c:v>
                </c:pt>
                <c:pt idx="2787">
                  <c:v>66.371960000000001</c:v>
                </c:pt>
                <c:pt idx="2788">
                  <c:v>66.390050000000002</c:v>
                </c:pt>
                <c:pt idx="2789">
                  <c:v>66.404539999999997</c:v>
                </c:pt>
                <c:pt idx="2790">
                  <c:v>66.423590000000004</c:v>
                </c:pt>
                <c:pt idx="2791">
                  <c:v>66.437640000000002</c:v>
                </c:pt>
                <c:pt idx="2792">
                  <c:v>66.455200000000005</c:v>
                </c:pt>
                <c:pt idx="2793">
                  <c:v>66.471689999999995</c:v>
                </c:pt>
                <c:pt idx="2794">
                  <c:v>66.489009999999993</c:v>
                </c:pt>
                <c:pt idx="2795">
                  <c:v>66.506</c:v>
                </c:pt>
                <c:pt idx="2796">
                  <c:v>66.521979999999999</c:v>
                </c:pt>
                <c:pt idx="2797">
                  <c:v>66.535499999999999</c:v>
                </c:pt>
                <c:pt idx="2798">
                  <c:v>66.555549999999997</c:v>
                </c:pt>
                <c:pt idx="2799">
                  <c:v>66.572289999999995</c:v>
                </c:pt>
                <c:pt idx="2800">
                  <c:v>66.585999999999999</c:v>
                </c:pt>
                <c:pt idx="2801">
                  <c:v>66.603459999999998</c:v>
                </c:pt>
                <c:pt idx="2802">
                  <c:v>66.623559999999998</c:v>
                </c:pt>
                <c:pt idx="2803">
                  <c:v>66.637240000000006</c:v>
                </c:pt>
                <c:pt idx="2804">
                  <c:v>66.655429999999996</c:v>
                </c:pt>
                <c:pt idx="2805">
                  <c:v>66.671319999999994</c:v>
                </c:pt>
                <c:pt idx="2806">
                  <c:v>66.688580000000002</c:v>
                </c:pt>
                <c:pt idx="2807">
                  <c:v>66.704530000000005</c:v>
                </c:pt>
                <c:pt idx="2808">
                  <c:v>66.718609999999998</c:v>
                </c:pt>
                <c:pt idx="2809">
                  <c:v>66.737160000000003</c:v>
                </c:pt>
                <c:pt idx="2810">
                  <c:v>66.753150000000005</c:v>
                </c:pt>
                <c:pt idx="2811">
                  <c:v>66.769319999999993</c:v>
                </c:pt>
                <c:pt idx="2812">
                  <c:v>66.786500000000004</c:v>
                </c:pt>
                <c:pt idx="2813">
                  <c:v>66.805179999999993</c:v>
                </c:pt>
                <c:pt idx="2814">
                  <c:v>66.81926</c:v>
                </c:pt>
                <c:pt idx="2815">
                  <c:v>66.837580000000003</c:v>
                </c:pt>
                <c:pt idx="2816">
                  <c:v>66.853189999999998</c:v>
                </c:pt>
                <c:pt idx="2817">
                  <c:v>66.869879999999995</c:v>
                </c:pt>
                <c:pt idx="2818">
                  <c:v>66.885279999999995</c:v>
                </c:pt>
                <c:pt idx="2819">
                  <c:v>66.900509999999997</c:v>
                </c:pt>
                <c:pt idx="2820">
                  <c:v>66.919560000000004</c:v>
                </c:pt>
                <c:pt idx="2821">
                  <c:v>66.935280000000006</c:v>
                </c:pt>
                <c:pt idx="2822">
                  <c:v>66.952629999999999</c:v>
                </c:pt>
                <c:pt idx="2823">
                  <c:v>66.969099999999997</c:v>
                </c:pt>
                <c:pt idx="2824">
                  <c:v>66.984499999999997</c:v>
                </c:pt>
                <c:pt idx="2825">
                  <c:v>67.000720000000001</c:v>
                </c:pt>
                <c:pt idx="2826">
                  <c:v>67.01876</c:v>
                </c:pt>
                <c:pt idx="2827">
                  <c:v>67.034679999999994</c:v>
                </c:pt>
                <c:pt idx="2828">
                  <c:v>67.050160000000005</c:v>
                </c:pt>
                <c:pt idx="2829">
                  <c:v>67.067319999999995</c:v>
                </c:pt>
                <c:pt idx="2830">
                  <c:v>67.084500000000006</c:v>
                </c:pt>
                <c:pt idx="2831">
                  <c:v>67.102099999999993</c:v>
                </c:pt>
                <c:pt idx="2832">
                  <c:v>67.117570000000001</c:v>
                </c:pt>
                <c:pt idx="2833">
                  <c:v>67.135559999999998</c:v>
                </c:pt>
                <c:pt idx="2834">
                  <c:v>67.153149999999997</c:v>
                </c:pt>
                <c:pt idx="2835">
                  <c:v>67.169250000000005</c:v>
                </c:pt>
                <c:pt idx="2836">
                  <c:v>67.182969999999997</c:v>
                </c:pt>
                <c:pt idx="2837">
                  <c:v>67.202340000000007</c:v>
                </c:pt>
                <c:pt idx="2838">
                  <c:v>67.216340000000002</c:v>
                </c:pt>
                <c:pt idx="2839">
                  <c:v>67.234989999999996</c:v>
                </c:pt>
                <c:pt idx="2840">
                  <c:v>67.251379999999997</c:v>
                </c:pt>
                <c:pt idx="2841">
                  <c:v>67.266260000000003</c:v>
                </c:pt>
                <c:pt idx="2842">
                  <c:v>67.283720000000002</c:v>
                </c:pt>
                <c:pt idx="2843">
                  <c:v>67.300430000000006</c:v>
                </c:pt>
                <c:pt idx="2844">
                  <c:v>67.318049999999999</c:v>
                </c:pt>
                <c:pt idx="2845">
                  <c:v>67.333740000000006</c:v>
                </c:pt>
                <c:pt idx="2846">
                  <c:v>67.349969999999999</c:v>
                </c:pt>
                <c:pt idx="2847">
                  <c:v>67.367559999999997</c:v>
                </c:pt>
                <c:pt idx="2848">
                  <c:v>67.380790000000005</c:v>
                </c:pt>
                <c:pt idx="2849">
                  <c:v>67.399739999999994</c:v>
                </c:pt>
                <c:pt idx="2850">
                  <c:v>67.416799999999995</c:v>
                </c:pt>
                <c:pt idx="2851">
                  <c:v>67.431790000000007</c:v>
                </c:pt>
                <c:pt idx="2852">
                  <c:v>67.450339999999997</c:v>
                </c:pt>
                <c:pt idx="2853">
                  <c:v>67.468140000000005</c:v>
                </c:pt>
                <c:pt idx="2854">
                  <c:v>67.483059999999995</c:v>
                </c:pt>
                <c:pt idx="2855">
                  <c:v>67.500200000000007</c:v>
                </c:pt>
                <c:pt idx="2856">
                  <c:v>67.515140000000002</c:v>
                </c:pt>
                <c:pt idx="2857">
                  <c:v>67.533789999999996</c:v>
                </c:pt>
                <c:pt idx="2858">
                  <c:v>67.549199999999999</c:v>
                </c:pt>
                <c:pt idx="2859">
                  <c:v>67.566040000000001</c:v>
                </c:pt>
                <c:pt idx="2860">
                  <c:v>67.582599999999999</c:v>
                </c:pt>
                <c:pt idx="2861">
                  <c:v>67.599339999999998</c:v>
                </c:pt>
                <c:pt idx="2862">
                  <c:v>67.615359999999995</c:v>
                </c:pt>
                <c:pt idx="2863">
                  <c:v>67.631159999999994</c:v>
                </c:pt>
                <c:pt idx="2864">
                  <c:v>67.648060000000001</c:v>
                </c:pt>
                <c:pt idx="2865">
                  <c:v>67.665419999999997</c:v>
                </c:pt>
                <c:pt idx="2866">
                  <c:v>67.682490000000001</c:v>
                </c:pt>
                <c:pt idx="2867">
                  <c:v>67.697500000000005</c:v>
                </c:pt>
                <c:pt idx="2868">
                  <c:v>67.715429999999998</c:v>
                </c:pt>
                <c:pt idx="2869">
                  <c:v>67.730739999999997</c:v>
                </c:pt>
                <c:pt idx="2870">
                  <c:v>67.749660000000006</c:v>
                </c:pt>
                <c:pt idx="2871">
                  <c:v>67.764279999999999</c:v>
                </c:pt>
                <c:pt idx="2872">
                  <c:v>67.782219999999995</c:v>
                </c:pt>
                <c:pt idx="2873">
                  <c:v>67.797309999999996</c:v>
                </c:pt>
                <c:pt idx="2874">
                  <c:v>67.813509999999994</c:v>
                </c:pt>
                <c:pt idx="2875">
                  <c:v>67.831239999999994</c:v>
                </c:pt>
                <c:pt idx="2876">
                  <c:v>67.847099999999998</c:v>
                </c:pt>
                <c:pt idx="2877">
                  <c:v>67.865440000000007</c:v>
                </c:pt>
                <c:pt idx="2878">
                  <c:v>67.881299999999996</c:v>
                </c:pt>
                <c:pt idx="2879">
                  <c:v>67.896060000000006</c:v>
                </c:pt>
                <c:pt idx="2880">
                  <c:v>67.914249999999996</c:v>
                </c:pt>
                <c:pt idx="2881">
                  <c:v>67.930000000000007</c:v>
                </c:pt>
                <c:pt idx="2882">
                  <c:v>67.946690000000004</c:v>
                </c:pt>
                <c:pt idx="2883">
                  <c:v>67.965379999999996</c:v>
                </c:pt>
                <c:pt idx="2884">
                  <c:v>67.981560000000002</c:v>
                </c:pt>
                <c:pt idx="2885">
                  <c:v>68.000159999999994</c:v>
                </c:pt>
                <c:pt idx="2886">
                  <c:v>68.014700000000005</c:v>
                </c:pt>
                <c:pt idx="2887">
                  <c:v>68.031999999999996</c:v>
                </c:pt>
                <c:pt idx="2888">
                  <c:v>68.051199999999994</c:v>
                </c:pt>
                <c:pt idx="2889">
                  <c:v>68.064130000000006</c:v>
                </c:pt>
                <c:pt idx="2890">
                  <c:v>68.080200000000005</c:v>
                </c:pt>
                <c:pt idx="2891">
                  <c:v>68.09639</c:v>
                </c:pt>
                <c:pt idx="2892">
                  <c:v>68.113780000000006</c:v>
                </c:pt>
                <c:pt idx="2893">
                  <c:v>68.132819999999995</c:v>
                </c:pt>
                <c:pt idx="2894">
                  <c:v>68.146910000000005</c:v>
                </c:pt>
                <c:pt idx="2895">
                  <c:v>68.164760000000001</c:v>
                </c:pt>
                <c:pt idx="2896">
                  <c:v>68.180480000000003</c:v>
                </c:pt>
                <c:pt idx="2897">
                  <c:v>68.196910000000003</c:v>
                </c:pt>
                <c:pt idx="2898">
                  <c:v>68.214259999999996</c:v>
                </c:pt>
                <c:pt idx="2899">
                  <c:v>68.231049999999996</c:v>
                </c:pt>
                <c:pt idx="2900">
                  <c:v>68.246489999999994</c:v>
                </c:pt>
                <c:pt idx="2901">
                  <c:v>68.262820000000005</c:v>
                </c:pt>
                <c:pt idx="2902">
                  <c:v>68.280559999999994</c:v>
                </c:pt>
                <c:pt idx="2903">
                  <c:v>68.295640000000006</c:v>
                </c:pt>
                <c:pt idx="2904">
                  <c:v>68.314719999999994</c:v>
                </c:pt>
                <c:pt idx="2905">
                  <c:v>68.330399999999997</c:v>
                </c:pt>
                <c:pt idx="2906">
                  <c:v>68.346239999999995</c:v>
                </c:pt>
                <c:pt idx="2907">
                  <c:v>68.362549999999999</c:v>
                </c:pt>
                <c:pt idx="2908">
                  <c:v>68.382419999999996</c:v>
                </c:pt>
                <c:pt idx="2909">
                  <c:v>68.398309999999995</c:v>
                </c:pt>
                <c:pt idx="2910">
                  <c:v>68.414429999999996</c:v>
                </c:pt>
                <c:pt idx="2911">
                  <c:v>68.431889999999996</c:v>
                </c:pt>
                <c:pt idx="2912">
                  <c:v>68.448030000000003</c:v>
                </c:pt>
                <c:pt idx="2913">
                  <c:v>68.462620000000001</c:v>
                </c:pt>
                <c:pt idx="2914">
                  <c:v>68.479119999999995</c:v>
                </c:pt>
                <c:pt idx="2915">
                  <c:v>68.496759999999995</c:v>
                </c:pt>
                <c:pt idx="2916">
                  <c:v>68.514439999999993</c:v>
                </c:pt>
                <c:pt idx="2917">
                  <c:v>68.530280000000005</c:v>
                </c:pt>
                <c:pt idx="2918">
                  <c:v>68.544039999999995</c:v>
                </c:pt>
                <c:pt idx="2919">
                  <c:v>68.560760000000002</c:v>
                </c:pt>
                <c:pt idx="2920">
                  <c:v>68.577820000000003</c:v>
                </c:pt>
                <c:pt idx="2921">
                  <c:v>68.595489999999998</c:v>
                </c:pt>
                <c:pt idx="2922">
                  <c:v>68.613529999999997</c:v>
                </c:pt>
                <c:pt idx="2923">
                  <c:v>68.628839999999997</c:v>
                </c:pt>
                <c:pt idx="2924">
                  <c:v>68.645439999999994</c:v>
                </c:pt>
                <c:pt idx="2925">
                  <c:v>68.659840000000003</c:v>
                </c:pt>
                <c:pt idx="2926">
                  <c:v>68.679159999999996</c:v>
                </c:pt>
                <c:pt idx="2927">
                  <c:v>68.696010000000001</c:v>
                </c:pt>
                <c:pt idx="2928">
                  <c:v>68.712450000000004</c:v>
                </c:pt>
                <c:pt idx="2929">
                  <c:v>68.730180000000004</c:v>
                </c:pt>
                <c:pt idx="2930">
                  <c:v>68.747249999999994</c:v>
                </c:pt>
                <c:pt idx="2931">
                  <c:v>68.762540000000001</c:v>
                </c:pt>
                <c:pt idx="2932">
                  <c:v>68.780150000000006</c:v>
                </c:pt>
                <c:pt idx="2933">
                  <c:v>68.797510000000003</c:v>
                </c:pt>
                <c:pt idx="2934">
                  <c:v>68.811340000000001</c:v>
                </c:pt>
                <c:pt idx="2935">
                  <c:v>68.831149999999994</c:v>
                </c:pt>
                <c:pt idx="2936">
                  <c:v>68.846339999999998</c:v>
                </c:pt>
                <c:pt idx="2937">
                  <c:v>68.86251</c:v>
                </c:pt>
                <c:pt idx="2938">
                  <c:v>68.879149999999996</c:v>
                </c:pt>
                <c:pt idx="2939">
                  <c:v>68.896879999999996</c:v>
                </c:pt>
                <c:pt idx="2940">
                  <c:v>68.912719999999993</c:v>
                </c:pt>
                <c:pt idx="2941">
                  <c:v>68.929739999999995</c:v>
                </c:pt>
                <c:pt idx="2942">
                  <c:v>68.946250000000006</c:v>
                </c:pt>
                <c:pt idx="2943">
                  <c:v>68.963120000000004</c:v>
                </c:pt>
                <c:pt idx="2944">
                  <c:v>68.979560000000006</c:v>
                </c:pt>
                <c:pt idx="2945">
                  <c:v>68.99606</c:v>
                </c:pt>
                <c:pt idx="2946">
                  <c:v>69.011619999999994</c:v>
                </c:pt>
                <c:pt idx="2947">
                  <c:v>69.029120000000006</c:v>
                </c:pt>
                <c:pt idx="2948">
                  <c:v>69.046409999999995</c:v>
                </c:pt>
                <c:pt idx="2949">
                  <c:v>69.063479999999998</c:v>
                </c:pt>
                <c:pt idx="2950">
                  <c:v>69.080719999999999</c:v>
                </c:pt>
                <c:pt idx="2951">
                  <c:v>69.097489999999993</c:v>
                </c:pt>
                <c:pt idx="2952">
                  <c:v>69.114080000000001</c:v>
                </c:pt>
                <c:pt idx="2953">
                  <c:v>69.128659999999996</c:v>
                </c:pt>
                <c:pt idx="2954">
                  <c:v>69.145200000000003</c:v>
                </c:pt>
                <c:pt idx="2955">
                  <c:v>69.163240000000002</c:v>
                </c:pt>
                <c:pt idx="2956">
                  <c:v>69.179919999999996</c:v>
                </c:pt>
                <c:pt idx="2957">
                  <c:v>69.19614</c:v>
                </c:pt>
                <c:pt idx="2958">
                  <c:v>69.21369</c:v>
                </c:pt>
                <c:pt idx="2959">
                  <c:v>69.232140000000001</c:v>
                </c:pt>
                <c:pt idx="2960">
                  <c:v>69.248339999999999</c:v>
                </c:pt>
                <c:pt idx="2961">
                  <c:v>69.261809999999997</c:v>
                </c:pt>
                <c:pt idx="2962">
                  <c:v>69.281840000000003</c:v>
                </c:pt>
                <c:pt idx="2963">
                  <c:v>69.296300000000002</c:v>
                </c:pt>
                <c:pt idx="2964">
                  <c:v>69.314949999999996</c:v>
                </c:pt>
                <c:pt idx="2965">
                  <c:v>69.330799999999996</c:v>
                </c:pt>
                <c:pt idx="2966">
                  <c:v>69.346649999999997</c:v>
                </c:pt>
                <c:pt idx="2967">
                  <c:v>69.362160000000003</c:v>
                </c:pt>
                <c:pt idx="2968">
                  <c:v>69.379620000000003</c:v>
                </c:pt>
                <c:pt idx="2969">
                  <c:v>69.399280000000005</c:v>
                </c:pt>
                <c:pt idx="2970">
                  <c:v>69.413700000000006</c:v>
                </c:pt>
                <c:pt idx="2971">
                  <c:v>69.429199999999994</c:v>
                </c:pt>
                <c:pt idx="2972">
                  <c:v>69.447779999999995</c:v>
                </c:pt>
                <c:pt idx="2973">
                  <c:v>69.464619999999996</c:v>
                </c:pt>
                <c:pt idx="2974">
                  <c:v>69.478899999999996</c:v>
                </c:pt>
                <c:pt idx="2975">
                  <c:v>69.497140000000002</c:v>
                </c:pt>
                <c:pt idx="2976">
                  <c:v>69.515780000000007</c:v>
                </c:pt>
                <c:pt idx="2977">
                  <c:v>69.531450000000007</c:v>
                </c:pt>
                <c:pt idx="2978">
                  <c:v>69.547139999999999</c:v>
                </c:pt>
                <c:pt idx="2979">
                  <c:v>69.561580000000006</c:v>
                </c:pt>
                <c:pt idx="2980">
                  <c:v>69.578999999999994</c:v>
                </c:pt>
                <c:pt idx="2981">
                  <c:v>69.596779999999995</c:v>
                </c:pt>
                <c:pt idx="2982">
                  <c:v>69.615399999999994</c:v>
                </c:pt>
                <c:pt idx="2983">
                  <c:v>69.6297</c:v>
                </c:pt>
                <c:pt idx="2984">
                  <c:v>69.647530000000003</c:v>
                </c:pt>
                <c:pt idx="2985">
                  <c:v>69.664839999999998</c:v>
                </c:pt>
                <c:pt idx="2986">
                  <c:v>69.680790000000002</c:v>
                </c:pt>
                <c:pt idx="2987">
                  <c:v>69.696399999999997</c:v>
                </c:pt>
                <c:pt idx="2988">
                  <c:v>69.7149</c:v>
                </c:pt>
                <c:pt idx="2989">
                  <c:v>69.732020000000006</c:v>
                </c:pt>
                <c:pt idx="2990">
                  <c:v>69.748429999999999</c:v>
                </c:pt>
                <c:pt idx="2991">
                  <c:v>69.763940000000005</c:v>
                </c:pt>
                <c:pt idx="2992">
                  <c:v>69.781750000000002</c:v>
                </c:pt>
                <c:pt idx="2993">
                  <c:v>69.796989999999994</c:v>
                </c:pt>
                <c:pt idx="2994">
                  <c:v>69.8172</c:v>
                </c:pt>
                <c:pt idx="2995">
                  <c:v>69.830539999999999</c:v>
                </c:pt>
                <c:pt idx="2996">
                  <c:v>69.849490000000003</c:v>
                </c:pt>
                <c:pt idx="2997">
                  <c:v>69.865799999999993</c:v>
                </c:pt>
                <c:pt idx="2998">
                  <c:v>69.881860000000003</c:v>
                </c:pt>
                <c:pt idx="2999">
                  <c:v>69.898120000000006</c:v>
                </c:pt>
                <c:pt idx="3000">
                  <c:v>69.914749999999998</c:v>
                </c:pt>
                <c:pt idx="3001">
                  <c:v>69.931489999999997</c:v>
                </c:pt>
                <c:pt idx="3002">
                  <c:v>69.949449999999999</c:v>
                </c:pt>
                <c:pt idx="3003">
                  <c:v>69.964820000000003</c:v>
                </c:pt>
                <c:pt idx="3004">
                  <c:v>69.982150000000004</c:v>
                </c:pt>
                <c:pt idx="3005">
                  <c:v>69.998589999999993</c:v>
                </c:pt>
                <c:pt idx="3006">
                  <c:v>70.013000000000005</c:v>
                </c:pt>
                <c:pt idx="3007">
                  <c:v>70.033389999999997</c:v>
                </c:pt>
                <c:pt idx="3008">
                  <c:v>70.049930000000003</c:v>
                </c:pt>
                <c:pt idx="3009">
                  <c:v>70.066720000000004</c:v>
                </c:pt>
                <c:pt idx="3010">
                  <c:v>70.08296</c:v>
                </c:pt>
                <c:pt idx="3011">
                  <c:v>70.099220000000003</c:v>
                </c:pt>
                <c:pt idx="3012">
                  <c:v>70.116889999999998</c:v>
                </c:pt>
                <c:pt idx="3013">
                  <c:v>70.13203</c:v>
                </c:pt>
                <c:pt idx="3014">
                  <c:v>70.149699999999996</c:v>
                </c:pt>
                <c:pt idx="3015">
                  <c:v>70.167119999999997</c:v>
                </c:pt>
                <c:pt idx="3016">
                  <c:v>70.181619999999995</c:v>
                </c:pt>
                <c:pt idx="3017">
                  <c:v>70.198340000000002</c:v>
                </c:pt>
                <c:pt idx="3018">
                  <c:v>70.218050000000005</c:v>
                </c:pt>
                <c:pt idx="3019">
                  <c:v>70.233490000000003</c:v>
                </c:pt>
                <c:pt idx="3020">
                  <c:v>70.24991</c:v>
                </c:pt>
                <c:pt idx="3021">
                  <c:v>70.266760000000005</c:v>
                </c:pt>
                <c:pt idx="3022">
                  <c:v>70.284989999999993</c:v>
                </c:pt>
                <c:pt idx="3023">
                  <c:v>70.300470000000004</c:v>
                </c:pt>
                <c:pt idx="3024">
                  <c:v>70.315700000000007</c:v>
                </c:pt>
                <c:pt idx="3025">
                  <c:v>70.334059999999994</c:v>
                </c:pt>
                <c:pt idx="3026">
                  <c:v>70.349279999999993</c:v>
                </c:pt>
                <c:pt idx="3027">
                  <c:v>70.366910000000004</c:v>
                </c:pt>
                <c:pt idx="3028">
                  <c:v>70.382720000000006</c:v>
                </c:pt>
                <c:pt idx="3029">
                  <c:v>70.400790000000001</c:v>
                </c:pt>
                <c:pt idx="3030">
                  <c:v>70.416409999999999</c:v>
                </c:pt>
                <c:pt idx="3031">
                  <c:v>70.43374</c:v>
                </c:pt>
                <c:pt idx="3032">
                  <c:v>70.451939999999993</c:v>
                </c:pt>
                <c:pt idx="3033">
                  <c:v>70.466359999999995</c:v>
                </c:pt>
                <c:pt idx="3034">
                  <c:v>70.484549999999999</c:v>
                </c:pt>
                <c:pt idx="3035">
                  <c:v>70.501180000000005</c:v>
                </c:pt>
                <c:pt idx="3036">
                  <c:v>70.517899999999997</c:v>
                </c:pt>
                <c:pt idx="3037">
                  <c:v>70.533469999999994</c:v>
                </c:pt>
                <c:pt idx="3038">
                  <c:v>70.549620000000004</c:v>
                </c:pt>
                <c:pt idx="3039">
                  <c:v>70.568740000000005</c:v>
                </c:pt>
                <c:pt idx="3040">
                  <c:v>70.584069999999997</c:v>
                </c:pt>
                <c:pt idx="3041">
                  <c:v>70.599080000000001</c:v>
                </c:pt>
                <c:pt idx="3042">
                  <c:v>70.616780000000006</c:v>
                </c:pt>
                <c:pt idx="3043">
                  <c:v>70.634280000000004</c:v>
                </c:pt>
                <c:pt idx="3044">
                  <c:v>70.650490000000005</c:v>
                </c:pt>
                <c:pt idx="3045">
                  <c:v>70.667959999999994</c:v>
                </c:pt>
                <c:pt idx="3046">
                  <c:v>70.683440000000004</c:v>
                </c:pt>
                <c:pt idx="3047">
                  <c:v>70.701980000000006</c:v>
                </c:pt>
                <c:pt idx="3048">
                  <c:v>70.717799999999997</c:v>
                </c:pt>
                <c:pt idx="3049">
                  <c:v>70.734499999999997</c:v>
                </c:pt>
                <c:pt idx="3050">
                  <c:v>70.751400000000004</c:v>
                </c:pt>
                <c:pt idx="3051">
                  <c:v>70.770380000000003</c:v>
                </c:pt>
                <c:pt idx="3052">
                  <c:v>70.784739999999999</c:v>
                </c:pt>
                <c:pt idx="3053">
                  <c:v>70.80292</c:v>
                </c:pt>
                <c:pt idx="3054">
                  <c:v>70.819429999999997</c:v>
                </c:pt>
                <c:pt idx="3055">
                  <c:v>70.834440000000001</c:v>
                </c:pt>
                <c:pt idx="3056">
                  <c:v>70.853030000000004</c:v>
                </c:pt>
                <c:pt idx="3057">
                  <c:v>70.86806</c:v>
                </c:pt>
                <c:pt idx="3058">
                  <c:v>70.885239999999996</c:v>
                </c:pt>
                <c:pt idx="3059">
                  <c:v>70.900760000000005</c:v>
                </c:pt>
                <c:pt idx="3060">
                  <c:v>70.917820000000006</c:v>
                </c:pt>
                <c:pt idx="3061">
                  <c:v>70.935990000000004</c:v>
                </c:pt>
                <c:pt idx="3062">
                  <c:v>70.951509999999999</c:v>
                </c:pt>
                <c:pt idx="3063">
                  <c:v>70.96942</c:v>
                </c:pt>
                <c:pt idx="3064">
                  <c:v>70.984380000000002</c:v>
                </c:pt>
                <c:pt idx="3065">
                  <c:v>71.001249999999999</c:v>
                </c:pt>
                <c:pt idx="3066">
                  <c:v>71.018789999999996</c:v>
                </c:pt>
                <c:pt idx="3067">
                  <c:v>71.036519999999996</c:v>
                </c:pt>
                <c:pt idx="3068">
                  <c:v>71.051789999999997</c:v>
                </c:pt>
                <c:pt idx="3069">
                  <c:v>71.070710000000005</c:v>
                </c:pt>
                <c:pt idx="3070">
                  <c:v>71.085750000000004</c:v>
                </c:pt>
                <c:pt idx="3071">
                  <c:v>71.102140000000006</c:v>
                </c:pt>
                <c:pt idx="3072">
                  <c:v>71.118489999999994</c:v>
                </c:pt>
                <c:pt idx="3073">
                  <c:v>71.137900000000002</c:v>
                </c:pt>
                <c:pt idx="3074">
                  <c:v>71.152900000000002</c:v>
                </c:pt>
                <c:pt idx="3075">
                  <c:v>71.168880000000001</c:v>
                </c:pt>
                <c:pt idx="3076">
                  <c:v>71.185239999999993</c:v>
                </c:pt>
                <c:pt idx="3077">
                  <c:v>71.202969999999993</c:v>
                </c:pt>
                <c:pt idx="3078">
                  <c:v>71.220429999999993</c:v>
                </c:pt>
                <c:pt idx="3079">
                  <c:v>71.236339999999998</c:v>
                </c:pt>
                <c:pt idx="3080">
                  <c:v>71.254630000000006</c:v>
                </c:pt>
                <c:pt idx="3081">
                  <c:v>71.270139999999998</c:v>
                </c:pt>
                <c:pt idx="3082">
                  <c:v>71.286799999999999</c:v>
                </c:pt>
                <c:pt idx="3083">
                  <c:v>71.304379999999995</c:v>
                </c:pt>
                <c:pt idx="3084">
                  <c:v>71.321700000000007</c:v>
                </c:pt>
                <c:pt idx="3085">
                  <c:v>71.338220000000007</c:v>
                </c:pt>
                <c:pt idx="3086">
                  <c:v>71.355069999999998</c:v>
                </c:pt>
                <c:pt idx="3087">
                  <c:v>71.370639999999995</c:v>
                </c:pt>
                <c:pt idx="3088">
                  <c:v>71.388180000000006</c:v>
                </c:pt>
                <c:pt idx="3089">
                  <c:v>71.405339999999995</c:v>
                </c:pt>
                <c:pt idx="3090">
                  <c:v>71.422179999999997</c:v>
                </c:pt>
                <c:pt idx="3091">
                  <c:v>71.438569999999999</c:v>
                </c:pt>
                <c:pt idx="3092">
                  <c:v>71.454719999999995</c:v>
                </c:pt>
                <c:pt idx="3093">
                  <c:v>71.471879999999999</c:v>
                </c:pt>
                <c:pt idx="3094">
                  <c:v>71.489779999999996</c:v>
                </c:pt>
                <c:pt idx="3095">
                  <c:v>71.504469999999998</c:v>
                </c:pt>
                <c:pt idx="3096">
                  <c:v>71.521609999999995</c:v>
                </c:pt>
                <c:pt idx="3097">
                  <c:v>71.537689999999998</c:v>
                </c:pt>
                <c:pt idx="3098">
                  <c:v>71.556569999999994</c:v>
                </c:pt>
                <c:pt idx="3099">
                  <c:v>71.571969999999993</c:v>
                </c:pt>
                <c:pt idx="3100">
                  <c:v>71.587469999999996</c:v>
                </c:pt>
                <c:pt idx="3101">
                  <c:v>71.605279999999993</c:v>
                </c:pt>
                <c:pt idx="3102">
                  <c:v>71.621499999999997</c:v>
                </c:pt>
                <c:pt idx="3103">
                  <c:v>71.639380000000003</c:v>
                </c:pt>
                <c:pt idx="3104">
                  <c:v>71.655000000000001</c:v>
                </c:pt>
                <c:pt idx="3105">
                  <c:v>71.669989999999999</c:v>
                </c:pt>
                <c:pt idx="3106">
                  <c:v>71.691699999999997</c:v>
                </c:pt>
                <c:pt idx="3107">
                  <c:v>71.705659999999995</c:v>
                </c:pt>
                <c:pt idx="3108">
                  <c:v>71.722710000000006</c:v>
                </c:pt>
                <c:pt idx="3109">
                  <c:v>71.739339999999999</c:v>
                </c:pt>
                <c:pt idx="3110">
                  <c:v>71.754819999999995</c:v>
                </c:pt>
                <c:pt idx="3111">
                  <c:v>71.773009999999999</c:v>
                </c:pt>
                <c:pt idx="3112">
                  <c:v>71.790360000000007</c:v>
                </c:pt>
                <c:pt idx="3113">
                  <c:v>71.805880000000002</c:v>
                </c:pt>
                <c:pt idx="3114">
                  <c:v>71.821420000000003</c:v>
                </c:pt>
                <c:pt idx="3115">
                  <c:v>71.83878</c:v>
                </c:pt>
                <c:pt idx="3116">
                  <c:v>71.855260000000001</c:v>
                </c:pt>
                <c:pt idx="3117">
                  <c:v>71.872470000000007</c:v>
                </c:pt>
                <c:pt idx="3118">
                  <c:v>71.890240000000006</c:v>
                </c:pt>
                <c:pt idx="3119">
                  <c:v>71.906890000000004</c:v>
                </c:pt>
                <c:pt idx="3120">
                  <c:v>71.923659999999998</c:v>
                </c:pt>
                <c:pt idx="3121">
                  <c:v>71.939179999999993</c:v>
                </c:pt>
                <c:pt idx="3122">
                  <c:v>71.955699999999993</c:v>
                </c:pt>
                <c:pt idx="3123">
                  <c:v>71.972409999999996</c:v>
                </c:pt>
                <c:pt idx="3124">
                  <c:v>71.989069999999998</c:v>
                </c:pt>
                <c:pt idx="3125">
                  <c:v>72.006559999999993</c:v>
                </c:pt>
                <c:pt idx="3126">
                  <c:v>72.023820000000001</c:v>
                </c:pt>
                <c:pt idx="3127">
                  <c:v>72.042190000000005</c:v>
                </c:pt>
                <c:pt idx="3128">
                  <c:v>72.059820000000002</c:v>
                </c:pt>
                <c:pt idx="3129">
                  <c:v>72.074979999999996</c:v>
                </c:pt>
                <c:pt idx="3130">
                  <c:v>72.089519999999993</c:v>
                </c:pt>
                <c:pt idx="3131">
                  <c:v>72.107990000000001</c:v>
                </c:pt>
                <c:pt idx="3132">
                  <c:v>72.125559999999993</c:v>
                </c:pt>
                <c:pt idx="3133">
                  <c:v>72.140979999999999</c:v>
                </c:pt>
                <c:pt idx="3134">
                  <c:v>72.157820000000001</c:v>
                </c:pt>
                <c:pt idx="3135">
                  <c:v>72.173779999999994</c:v>
                </c:pt>
                <c:pt idx="3136">
                  <c:v>72.191580000000002</c:v>
                </c:pt>
                <c:pt idx="3137">
                  <c:v>72.206389999999999</c:v>
                </c:pt>
                <c:pt idx="3138">
                  <c:v>72.225459999999998</c:v>
                </c:pt>
                <c:pt idx="3139">
                  <c:v>72.241709999999998</c:v>
                </c:pt>
                <c:pt idx="3140">
                  <c:v>72.258250000000004</c:v>
                </c:pt>
                <c:pt idx="3141">
                  <c:v>72.277109999999993</c:v>
                </c:pt>
                <c:pt idx="3142">
                  <c:v>72.291319999999999</c:v>
                </c:pt>
                <c:pt idx="3143">
                  <c:v>72.309690000000003</c:v>
                </c:pt>
                <c:pt idx="3144">
                  <c:v>72.325249999999997</c:v>
                </c:pt>
                <c:pt idx="3145">
                  <c:v>72.343800000000002</c:v>
                </c:pt>
                <c:pt idx="3146">
                  <c:v>72.359470000000002</c:v>
                </c:pt>
                <c:pt idx="3147">
                  <c:v>72.377080000000007</c:v>
                </c:pt>
                <c:pt idx="3148">
                  <c:v>72.393140000000002</c:v>
                </c:pt>
                <c:pt idx="3149">
                  <c:v>72.40925</c:v>
                </c:pt>
                <c:pt idx="3150">
                  <c:v>72.426779999999994</c:v>
                </c:pt>
                <c:pt idx="3151">
                  <c:v>72.442509999999999</c:v>
                </c:pt>
                <c:pt idx="3152">
                  <c:v>72.462350000000001</c:v>
                </c:pt>
                <c:pt idx="3153">
                  <c:v>72.476190000000003</c:v>
                </c:pt>
                <c:pt idx="3154">
                  <c:v>72.492819999999995</c:v>
                </c:pt>
                <c:pt idx="3155">
                  <c:v>72.511219999999994</c:v>
                </c:pt>
                <c:pt idx="3156">
                  <c:v>72.527609999999996</c:v>
                </c:pt>
                <c:pt idx="3157">
                  <c:v>72.545320000000004</c:v>
                </c:pt>
                <c:pt idx="3158">
                  <c:v>72.560180000000003</c:v>
                </c:pt>
                <c:pt idx="3159">
                  <c:v>72.577439999999996</c:v>
                </c:pt>
                <c:pt idx="3160">
                  <c:v>72.595079999999996</c:v>
                </c:pt>
                <c:pt idx="3161">
                  <c:v>72.611350000000002</c:v>
                </c:pt>
                <c:pt idx="3162">
                  <c:v>72.627489999999995</c:v>
                </c:pt>
                <c:pt idx="3163">
                  <c:v>72.646100000000004</c:v>
                </c:pt>
                <c:pt idx="3164">
                  <c:v>72.661699999999996</c:v>
                </c:pt>
                <c:pt idx="3165">
                  <c:v>72.677250000000001</c:v>
                </c:pt>
                <c:pt idx="3166">
                  <c:v>72.695869999999999</c:v>
                </c:pt>
                <c:pt idx="3167">
                  <c:v>72.712450000000004</c:v>
                </c:pt>
                <c:pt idx="3168">
                  <c:v>72.727279999999993</c:v>
                </c:pt>
                <c:pt idx="3169">
                  <c:v>72.744320000000002</c:v>
                </c:pt>
                <c:pt idx="3170">
                  <c:v>72.762150000000005</c:v>
                </c:pt>
                <c:pt idx="3171">
                  <c:v>72.779079999999993</c:v>
                </c:pt>
                <c:pt idx="3172">
                  <c:v>72.795820000000006</c:v>
                </c:pt>
                <c:pt idx="3173">
                  <c:v>72.813000000000002</c:v>
                </c:pt>
                <c:pt idx="3174">
                  <c:v>72.828749999999999</c:v>
                </c:pt>
                <c:pt idx="3175">
                  <c:v>72.844679999999997</c:v>
                </c:pt>
                <c:pt idx="3176">
                  <c:v>72.860990000000001</c:v>
                </c:pt>
                <c:pt idx="3177">
                  <c:v>72.880849999999995</c:v>
                </c:pt>
                <c:pt idx="3178">
                  <c:v>72.897099999999995</c:v>
                </c:pt>
                <c:pt idx="3179">
                  <c:v>72.912880000000001</c:v>
                </c:pt>
                <c:pt idx="3180">
                  <c:v>72.930179999999993</c:v>
                </c:pt>
                <c:pt idx="3181">
                  <c:v>72.948300000000003</c:v>
                </c:pt>
                <c:pt idx="3182">
                  <c:v>72.962260000000001</c:v>
                </c:pt>
                <c:pt idx="3183">
                  <c:v>72.978710000000007</c:v>
                </c:pt>
                <c:pt idx="3184">
                  <c:v>72.995949999999993</c:v>
                </c:pt>
                <c:pt idx="3185">
                  <c:v>73.014480000000006</c:v>
                </c:pt>
                <c:pt idx="3186">
                  <c:v>73.030619999999999</c:v>
                </c:pt>
                <c:pt idx="3187">
                  <c:v>73.046989999999994</c:v>
                </c:pt>
                <c:pt idx="3188">
                  <c:v>73.062870000000004</c:v>
                </c:pt>
                <c:pt idx="3189">
                  <c:v>73.080449999999999</c:v>
                </c:pt>
                <c:pt idx="3190">
                  <c:v>73.097279999999998</c:v>
                </c:pt>
                <c:pt idx="3191">
                  <c:v>73.115009999999998</c:v>
                </c:pt>
                <c:pt idx="3192">
                  <c:v>73.133799999999994</c:v>
                </c:pt>
                <c:pt idx="3193">
                  <c:v>73.148560000000003</c:v>
                </c:pt>
                <c:pt idx="3194">
                  <c:v>73.16516</c:v>
                </c:pt>
                <c:pt idx="3195">
                  <c:v>73.182720000000003</c:v>
                </c:pt>
                <c:pt idx="3196">
                  <c:v>73.199119999999994</c:v>
                </c:pt>
                <c:pt idx="3197">
                  <c:v>73.215620000000001</c:v>
                </c:pt>
                <c:pt idx="3198">
                  <c:v>73.232389999999995</c:v>
                </c:pt>
                <c:pt idx="3199">
                  <c:v>73.25</c:v>
                </c:pt>
                <c:pt idx="3200">
                  <c:v>73.265450000000001</c:v>
                </c:pt>
                <c:pt idx="3201">
                  <c:v>73.283209999999997</c:v>
                </c:pt>
                <c:pt idx="3202">
                  <c:v>73.300659999999993</c:v>
                </c:pt>
                <c:pt idx="3203">
                  <c:v>73.315719999999999</c:v>
                </c:pt>
                <c:pt idx="3204">
                  <c:v>73.333399999999997</c:v>
                </c:pt>
                <c:pt idx="3205">
                  <c:v>73.348010000000002</c:v>
                </c:pt>
                <c:pt idx="3206">
                  <c:v>73.366839999999996</c:v>
                </c:pt>
                <c:pt idx="3207">
                  <c:v>73.384799999999998</c:v>
                </c:pt>
                <c:pt idx="3208">
                  <c:v>73.400390000000002</c:v>
                </c:pt>
                <c:pt idx="3209">
                  <c:v>73.417619999999999</c:v>
                </c:pt>
                <c:pt idx="3210">
                  <c:v>73.435000000000002</c:v>
                </c:pt>
                <c:pt idx="3211">
                  <c:v>73.448580000000007</c:v>
                </c:pt>
                <c:pt idx="3212">
                  <c:v>73.4679</c:v>
                </c:pt>
                <c:pt idx="3213">
                  <c:v>73.482640000000004</c:v>
                </c:pt>
                <c:pt idx="3214">
                  <c:v>73.500699999999995</c:v>
                </c:pt>
                <c:pt idx="3215">
                  <c:v>73.5167</c:v>
                </c:pt>
                <c:pt idx="3216">
                  <c:v>73.533349999999999</c:v>
                </c:pt>
                <c:pt idx="3217">
                  <c:v>73.550849999999997</c:v>
                </c:pt>
                <c:pt idx="3218">
                  <c:v>73.566469999999995</c:v>
                </c:pt>
                <c:pt idx="3219">
                  <c:v>73.585260000000005</c:v>
                </c:pt>
                <c:pt idx="3220">
                  <c:v>73.600740000000002</c:v>
                </c:pt>
                <c:pt idx="3221">
                  <c:v>73.617999999999995</c:v>
                </c:pt>
                <c:pt idx="3222">
                  <c:v>73.634649999999993</c:v>
                </c:pt>
                <c:pt idx="3223">
                  <c:v>73.648899999999998</c:v>
                </c:pt>
                <c:pt idx="3224">
                  <c:v>73.667959999999994</c:v>
                </c:pt>
                <c:pt idx="3225">
                  <c:v>73.684309999999996</c:v>
                </c:pt>
                <c:pt idx="3226">
                  <c:v>73.70196</c:v>
                </c:pt>
                <c:pt idx="3227">
                  <c:v>73.717759999999998</c:v>
                </c:pt>
                <c:pt idx="3228">
                  <c:v>73.734179999999995</c:v>
                </c:pt>
                <c:pt idx="3229">
                  <c:v>73.751869999999997</c:v>
                </c:pt>
                <c:pt idx="3230">
                  <c:v>73.768870000000007</c:v>
                </c:pt>
                <c:pt idx="3231">
                  <c:v>73.786109999999994</c:v>
                </c:pt>
                <c:pt idx="3232">
                  <c:v>73.800790000000006</c:v>
                </c:pt>
                <c:pt idx="3233">
                  <c:v>73.8172</c:v>
                </c:pt>
                <c:pt idx="3234">
                  <c:v>73.836200000000005</c:v>
                </c:pt>
                <c:pt idx="3235">
                  <c:v>73.851439999999997</c:v>
                </c:pt>
                <c:pt idx="3236">
                  <c:v>73.869699999999995</c:v>
                </c:pt>
                <c:pt idx="3237">
                  <c:v>73.884990000000002</c:v>
                </c:pt>
                <c:pt idx="3238">
                  <c:v>73.901120000000006</c:v>
                </c:pt>
                <c:pt idx="3239">
                  <c:v>73.918220000000005</c:v>
                </c:pt>
                <c:pt idx="3240">
                  <c:v>73.935640000000006</c:v>
                </c:pt>
                <c:pt idx="3241">
                  <c:v>73.95102</c:v>
                </c:pt>
                <c:pt idx="3242">
                  <c:v>73.968339999999998</c:v>
                </c:pt>
                <c:pt idx="3243">
                  <c:v>73.984690000000001</c:v>
                </c:pt>
                <c:pt idx="3244">
                  <c:v>74.001530000000002</c:v>
                </c:pt>
                <c:pt idx="3245">
                  <c:v>74.02</c:v>
                </c:pt>
                <c:pt idx="3246">
                  <c:v>74.035349999999994</c:v>
                </c:pt>
                <c:pt idx="3247">
                  <c:v>74.053049999999999</c:v>
                </c:pt>
                <c:pt idx="3248">
                  <c:v>74.069249999999997</c:v>
                </c:pt>
                <c:pt idx="3249">
                  <c:v>74.087220000000002</c:v>
                </c:pt>
                <c:pt idx="3250">
                  <c:v>74.102940000000004</c:v>
                </c:pt>
                <c:pt idx="3251">
                  <c:v>74.120050000000006</c:v>
                </c:pt>
                <c:pt idx="3252">
                  <c:v>74.138869999999997</c:v>
                </c:pt>
                <c:pt idx="3253">
                  <c:v>74.152199999999993</c:v>
                </c:pt>
                <c:pt idx="3254">
                  <c:v>74.170789999999997</c:v>
                </c:pt>
                <c:pt idx="3255">
                  <c:v>74.186199999999999</c:v>
                </c:pt>
                <c:pt idx="3256">
                  <c:v>74.203000000000003</c:v>
                </c:pt>
                <c:pt idx="3257">
                  <c:v>74.2209</c:v>
                </c:pt>
                <c:pt idx="3258">
                  <c:v>74.238740000000007</c:v>
                </c:pt>
                <c:pt idx="3259">
                  <c:v>74.256190000000004</c:v>
                </c:pt>
                <c:pt idx="3260">
                  <c:v>74.271180000000001</c:v>
                </c:pt>
                <c:pt idx="3261">
                  <c:v>74.286810000000003</c:v>
                </c:pt>
                <c:pt idx="3262">
                  <c:v>74.306470000000004</c:v>
                </c:pt>
                <c:pt idx="3263">
                  <c:v>74.321870000000004</c:v>
                </c:pt>
                <c:pt idx="3264">
                  <c:v>74.337249999999997</c:v>
                </c:pt>
                <c:pt idx="3265">
                  <c:v>74.352990000000005</c:v>
                </c:pt>
                <c:pt idx="3266">
                  <c:v>74.371300000000005</c:v>
                </c:pt>
                <c:pt idx="3267">
                  <c:v>74.389160000000004</c:v>
                </c:pt>
                <c:pt idx="3268">
                  <c:v>74.402619999999999</c:v>
                </c:pt>
                <c:pt idx="3269">
                  <c:v>74.42268</c:v>
                </c:pt>
                <c:pt idx="3270">
                  <c:v>74.438280000000006</c:v>
                </c:pt>
                <c:pt idx="3271">
                  <c:v>74.456000000000003</c:v>
                </c:pt>
                <c:pt idx="3272">
                  <c:v>74.471279999999993</c:v>
                </c:pt>
                <c:pt idx="3273">
                  <c:v>74.488780000000006</c:v>
                </c:pt>
                <c:pt idx="3274">
                  <c:v>74.506029999999996</c:v>
                </c:pt>
                <c:pt idx="3275">
                  <c:v>74.520719999999997</c:v>
                </c:pt>
                <c:pt idx="3276">
                  <c:v>74.539479999999998</c:v>
                </c:pt>
                <c:pt idx="3277">
                  <c:v>74.556110000000004</c:v>
                </c:pt>
                <c:pt idx="3278">
                  <c:v>74.571839999999995</c:v>
                </c:pt>
                <c:pt idx="3279">
                  <c:v>74.588080000000005</c:v>
                </c:pt>
                <c:pt idx="3280">
                  <c:v>74.605720000000005</c:v>
                </c:pt>
                <c:pt idx="3281">
                  <c:v>74.620739999999998</c:v>
                </c:pt>
                <c:pt idx="3282">
                  <c:v>74.63897</c:v>
                </c:pt>
                <c:pt idx="3283">
                  <c:v>74.656139999999994</c:v>
                </c:pt>
                <c:pt idx="3284">
                  <c:v>74.673339999999996</c:v>
                </c:pt>
                <c:pt idx="3285">
                  <c:v>74.688890000000001</c:v>
                </c:pt>
                <c:pt idx="3286">
                  <c:v>74.70599</c:v>
                </c:pt>
                <c:pt idx="3287">
                  <c:v>74.723560000000006</c:v>
                </c:pt>
                <c:pt idx="3288">
                  <c:v>74.740620000000007</c:v>
                </c:pt>
                <c:pt idx="3289">
                  <c:v>74.756780000000006</c:v>
                </c:pt>
                <c:pt idx="3290">
                  <c:v>74.77355</c:v>
                </c:pt>
                <c:pt idx="3291">
                  <c:v>74.789150000000006</c:v>
                </c:pt>
                <c:pt idx="3292">
                  <c:v>74.809079999999994</c:v>
                </c:pt>
                <c:pt idx="3293">
                  <c:v>74.824160000000006</c:v>
                </c:pt>
                <c:pt idx="3294">
                  <c:v>74.842380000000006</c:v>
                </c:pt>
                <c:pt idx="3295">
                  <c:v>74.859620000000007</c:v>
                </c:pt>
                <c:pt idx="3296">
                  <c:v>74.875640000000004</c:v>
                </c:pt>
                <c:pt idx="3297">
                  <c:v>74.890690000000006</c:v>
                </c:pt>
                <c:pt idx="3298">
                  <c:v>74.909239999999997</c:v>
                </c:pt>
                <c:pt idx="3299">
                  <c:v>74.926400000000001</c:v>
                </c:pt>
                <c:pt idx="3300">
                  <c:v>74.940399999999997</c:v>
                </c:pt>
                <c:pt idx="3301">
                  <c:v>74.958939999999998</c:v>
                </c:pt>
                <c:pt idx="3302">
                  <c:v>74.974999999999994</c:v>
                </c:pt>
                <c:pt idx="3303">
                  <c:v>74.992949999999993</c:v>
                </c:pt>
                <c:pt idx="3304">
                  <c:v>75.008780000000002</c:v>
                </c:pt>
                <c:pt idx="3305">
                  <c:v>75.025779999999997</c:v>
                </c:pt>
                <c:pt idx="3306">
                  <c:v>75.041430000000005</c:v>
                </c:pt>
                <c:pt idx="3307">
                  <c:v>75.056709999999995</c:v>
                </c:pt>
                <c:pt idx="3308">
                  <c:v>75.077039999999997</c:v>
                </c:pt>
                <c:pt idx="3309">
                  <c:v>75.090239999999994</c:v>
                </c:pt>
                <c:pt idx="3310">
                  <c:v>75.108689999999996</c:v>
                </c:pt>
                <c:pt idx="3311">
                  <c:v>75.123459999999994</c:v>
                </c:pt>
                <c:pt idx="3312">
                  <c:v>75.142449999999997</c:v>
                </c:pt>
                <c:pt idx="3313">
                  <c:v>75.158090000000001</c:v>
                </c:pt>
                <c:pt idx="3314">
                  <c:v>75.175629999999998</c:v>
                </c:pt>
                <c:pt idx="3315">
                  <c:v>75.191919999999996</c:v>
                </c:pt>
                <c:pt idx="3316">
                  <c:v>75.208550000000002</c:v>
                </c:pt>
                <c:pt idx="3317">
                  <c:v>75.224959999999996</c:v>
                </c:pt>
                <c:pt idx="3318">
                  <c:v>75.243039999999993</c:v>
                </c:pt>
                <c:pt idx="3319">
                  <c:v>75.259839999999997</c:v>
                </c:pt>
                <c:pt idx="3320">
                  <c:v>75.276079999999993</c:v>
                </c:pt>
                <c:pt idx="3321">
                  <c:v>75.29316</c:v>
                </c:pt>
                <c:pt idx="3322">
                  <c:v>75.310199999999995</c:v>
                </c:pt>
                <c:pt idx="3323">
                  <c:v>75.327460000000002</c:v>
                </c:pt>
                <c:pt idx="3324">
                  <c:v>75.344120000000004</c:v>
                </c:pt>
                <c:pt idx="3325">
                  <c:v>75.360849999999999</c:v>
                </c:pt>
                <c:pt idx="3326">
                  <c:v>75.37594</c:v>
                </c:pt>
                <c:pt idx="3327">
                  <c:v>75.392579999999995</c:v>
                </c:pt>
                <c:pt idx="3328">
                  <c:v>75.410820000000001</c:v>
                </c:pt>
                <c:pt idx="3329">
                  <c:v>75.427639999999997</c:v>
                </c:pt>
                <c:pt idx="3330">
                  <c:v>75.444239999999994</c:v>
                </c:pt>
                <c:pt idx="3331">
                  <c:v>75.461889999999997</c:v>
                </c:pt>
                <c:pt idx="3332">
                  <c:v>75.476879999999994</c:v>
                </c:pt>
                <c:pt idx="3333">
                  <c:v>75.494780000000006</c:v>
                </c:pt>
                <c:pt idx="3334">
                  <c:v>75.509680000000003</c:v>
                </c:pt>
                <c:pt idx="3335">
                  <c:v>75.52731</c:v>
                </c:pt>
                <c:pt idx="3336">
                  <c:v>75.543679999999995</c:v>
                </c:pt>
                <c:pt idx="3337">
                  <c:v>75.562349999999995</c:v>
                </c:pt>
                <c:pt idx="3338">
                  <c:v>75.57602</c:v>
                </c:pt>
                <c:pt idx="3339">
                  <c:v>75.594840000000005</c:v>
                </c:pt>
                <c:pt idx="3340">
                  <c:v>75.61148</c:v>
                </c:pt>
                <c:pt idx="3341">
                  <c:v>75.627120000000005</c:v>
                </c:pt>
                <c:pt idx="3342">
                  <c:v>75.646839999999997</c:v>
                </c:pt>
                <c:pt idx="3343">
                  <c:v>75.662499999999994</c:v>
                </c:pt>
                <c:pt idx="3344">
                  <c:v>75.678420000000003</c:v>
                </c:pt>
                <c:pt idx="3345">
                  <c:v>75.693749999999994</c:v>
                </c:pt>
                <c:pt idx="3346">
                  <c:v>75.710719999999995</c:v>
                </c:pt>
                <c:pt idx="3347">
                  <c:v>75.729060000000004</c:v>
                </c:pt>
                <c:pt idx="3348">
                  <c:v>75.743719999999996</c:v>
                </c:pt>
                <c:pt idx="3349">
                  <c:v>75.763369999999995</c:v>
                </c:pt>
                <c:pt idx="3350">
                  <c:v>75.777559999999994</c:v>
                </c:pt>
                <c:pt idx="3351">
                  <c:v>75.793800000000005</c:v>
                </c:pt>
                <c:pt idx="3352">
                  <c:v>75.810479999999998</c:v>
                </c:pt>
                <c:pt idx="3353">
                  <c:v>75.82799</c:v>
                </c:pt>
                <c:pt idx="3354">
                  <c:v>75.846000000000004</c:v>
                </c:pt>
                <c:pt idx="3355">
                  <c:v>75.860839999999996</c:v>
                </c:pt>
                <c:pt idx="3356">
                  <c:v>75.877740000000003</c:v>
                </c:pt>
                <c:pt idx="3357">
                  <c:v>75.895989999999998</c:v>
                </c:pt>
                <c:pt idx="3358">
                  <c:v>75.911469999999994</c:v>
                </c:pt>
                <c:pt idx="3359">
                  <c:v>75.928399999999996</c:v>
                </c:pt>
                <c:pt idx="3360">
                  <c:v>75.946879999999993</c:v>
                </c:pt>
                <c:pt idx="3361">
                  <c:v>75.962599999999995</c:v>
                </c:pt>
                <c:pt idx="3362">
                  <c:v>75.980199999999996</c:v>
                </c:pt>
                <c:pt idx="3363">
                  <c:v>75.996020000000001</c:v>
                </c:pt>
                <c:pt idx="3364">
                  <c:v>76.013319999999993</c:v>
                </c:pt>
                <c:pt idx="3365">
                  <c:v>76.030690000000007</c:v>
                </c:pt>
                <c:pt idx="3366">
                  <c:v>76.046970000000002</c:v>
                </c:pt>
                <c:pt idx="3367">
                  <c:v>76.062759999999997</c:v>
                </c:pt>
                <c:pt idx="3368">
                  <c:v>76.081090000000003</c:v>
                </c:pt>
                <c:pt idx="3369">
                  <c:v>76.096620000000001</c:v>
                </c:pt>
                <c:pt idx="3370">
                  <c:v>76.113529999999997</c:v>
                </c:pt>
                <c:pt idx="3371">
                  <c:v>76.132099999999994</c:v>
                </c:pt>
                <c:pt idx="3372">
                  <c:v>76.145759999999996</c:v>
                </c:pt>
                <c:pt idx="3373">
                  <c:v>76.164069999999995</c:v>
                </c:pt>
                <c:pt idx="3374">
                  <c:v>76.181939999999997</c:v>
                </c:pt>
                <c:pt idx="3375">
                  <c:v>76.196719999999999</c:v>
                </c:pt>
                <c:pt idx="3376">
                  <c:v>76.213920000000002</c:v>
                </c:pt>
                <c:pt idx="3377">
                  <c:v>76.230350000000001</c:v>
                </c:pt>
                <c:pt idx="3378">
                  <c:v>76.248779999999996</c:v>
                </c:pt>
                <c:pt idx="3379">
                  <c:v>76.264110000000002</c:v>
                </c:pt>
                <c:pt idx="3380">
                  <c:v>76.280709999999999</c:v>
                </c:pt>
                <c:pt idx="3381">
                  <c:v>76.298150000000007</c:v>
                </c:pt>
                <c:pt idx="3382">
                  <c:v>76.312119999999993</c:v>
                </c:pt>
                <c:pt idx="3383">
                  <c:v>76.332920000000001</c:v>
                </c:pt>
                <c:pt idx="3384">
                  <c:v>76.349940000000004</c:v>
                </c:pt>
                <c:pt idx="3385">
                  <c:v>76.365110000000001</c:v>
                </c:pt>
                <c:pt idx="3386">
                  <c:v>76.381119999999996</c:v>
                </c:pt>
                <c:pt idx="3387">
                  <c:v>76.398589999999999</c:v>
                </c:pt>
                <c:pt idx="3388">
                  <c:v>76.415530000000004</c:v>
                </c:pt>
                <c:pt idx="3389">
                  <c:v>76.43262</c:v>
                </c:pt>
                <c:pt idx="3390">
                  <c:v>76.449219999999997</c:v>
                </c:pt>
                <c:pt idx="3391">
                  <c:v>76.464699999999993</c:v>
                </c:pt>
                <c:pt idx="3392">
                  <c:v>76.48254</c:v>
                </c:pt>
                <c:pt idx="3393">
                  <c:v>76.498810000000006</c:v>
                </c:pt>
                <c:pt idx="3394">
                  <c:v>76.515000000000001</c:v>
                </c:pt>
                <c:pt idx="3395">
                  <c:v>76.533690000000007</c:v>
                </c:pt>
                <c:pt idx="3396">
                  <c:v>76.547799999999995</c:v>
                </c:pt>
                <c:pt idx="3397">
                  <c:v>76.563940000000002</c:v>
                </c:pt>
                <c:pt idx="3398">
                  <c:v>76.582980000000006</c:v>
                </c:pt>
                <c:pt idx="3399">
                  <c:v>76.599369999999993</c:v>
                </c:pt>
                <c:pt idx="3400">
                  <c:v>76.614069999999998</c:v>
                </c:pt>
                <c:pt idx="3401">
                  <c:v>76.63261</c:v>
                </c:pt>
                <c:pt idx="3402">
                  <c:v>76.649109999999993</c:v>
                </c:pt>
                <c:pt idx="3403">
                  <c:v>76.664820000000006</c:v>
                </c:pt>
                <c:pt idx="3404">
                  <c:v>76.683790000000002</c:v>
                </c:pt>
                <c:pt idx="3405">
                  <c:v>76.69905</c:v>
                </c:pt>
                <c:pt idx="3406">
                  <c:v>76.715720000000005</c:v>
                </c:pt>
                <c:pt idx="3407">
                  <c:v>76.732749999999996</c:v>
                </c:pt>
                <c:pt idx="3408">
                  <c:v>76.748630000000006</c:v>
                </c:pt>
                <c:pt idx="3409">
                  <c:v>76.765320000000003</c:v>
                </c:pt>
                <c:pt idx="3410">
                  <c:v>76.780940000000001</c:v>
                </c:pt>
                <c:pt idx="3411">
                  <c:v>76.799199999999999</c:v>
                </c:pt>
                <c:pt idx="3412">
                  <c:v>76.815250000000006</c:v>
                </c:pt>
                <c:pt idx="3413">
                  <c:v>76.831500000000005</c:v>
                </c:pt>
                <c:pt idx="3414">
                  <c:v>76.848200000000006</c:v>
                </c:pt>
                <c:pt idx="3415">
                  <c:v>76.867689999999996</c:v>
                </c:pt>
                <c:pt idx="3416">
                  <c:v>76.881870000000006</c:v>
                </c:pt>
                <c:pt idx="3417">
                  <c:v>76.899820000000005</c:v>
                </c:pt>
                <c:pt idx="3418">
                  <c:v>76.916449999999998</c:v>
                </c:pt>
                <c:pt idx="3419">
                  <c:v>76.933949999999996</c:v>
                </c:pt>
                <c:pt idx="3420">
                  <c:v>76.951650000000001</c:v>
                </c:pt>
                <c:pt idx="3421">
                  <c:v>76.966059999999999</c:v>
                </c:pt>
                <c:pt idx="3422">
                  <c:v>76.984369999999998</c:v>
                </c:pt>
                <c:pt idx="3423">
                  <c:v>77.001559999999998</c:v>
                </c:pt>
                <c:pt idx="3424">
                  <c:v>77.017099999999999</c:v>
                </c:pt>
                <c:pt idx="3425">
                  <c:v>77.033659999999998</c:v>
                </c:pt>
                <c:pt idx="3426">
                  <c:v>77.050920000000005</c:v>
                </c:pt>
                <c:pt idx="3427">
                  <c:v>77.066400000000002</c:v>
                </c:pt>
                <c:pt idx="3428">
                  <c:v>77.084710000000001</c:v>
                </c:pt>
                <c:pt idx="3429">
                  <c:v>77.102260000000001</c:v>
                </c:pt>
                <c:pt idx="3430">
                  <c:v>77.119510000000005</c:v>
                </c:pt>
                <c:pt idx="3431">
                  <c:v>77.135140000000007</c:v>
                </c:pt>
                <c:pt idx="3432">
                  <c:v>77.151799999999994</c:v>
                </c:pt>
                <c:pt idx="3433">
                  <c:v>77.166399999999996</c:v>
                </c:pt>
                <c:pt idx="3434">
                  <c:v>77.184349999999995</c:v>
                </c:pt>
                <c:pt idx="3435">
                  <c:v>77.201009999999997</c:v>
                </c:pt>
                <c:pt idx="3436">
                  <c:v>77.217219999999998</c:v>
                </c:pt>
                <c:pt idx="3437">
                  <c:v>77.235339999999994</c:v>
                </c:pt>
                <c:pt idx="3438">
                  <c:v>77.250559999999993</c:v>
                </c:pt>
                <c:pt idx="3439">
                  <c:v>77.270110000000003</c:v>
                </c:pt>
                <c:pt idx="3440">
                  <c:v>77.284499999999994</c:v>
                </c:pt>
                <c:pt idx="3441">
                  <c:v>77.302779999999998</c:v>
                </c:pt>
                <c:pt idx="3442">
                  <c:v>77.318659999999994</c:v>
                </c:pt>
                <c:pt idx="3443">
                  <c:v>77.336029999999994</c:v>
                </c:pt>
                <c:pt idx="3444">
                  <c:v>77.353790000000004</c:v>
                </c:pt>
                <c:pt idx="3445">
                  <c:v>77.368780000000001</c:v>
                </c:pt>
                <c:pt idx="3446">
                  <c:v>77.385149999999996</c:v>
                </c:pt>
                <c:pt idx="3447">
                  <c:v>77.402540000000002</c:v>
                </c:pt>
                <c:pt idx="3448">
                  <c:v>77.419039999999995</c:v>
                </c:pt>
                <c:pt idx="3449">
                  <c:v>77.434820000000002</c:v>
                </c:pt>
                <c:pt idx="3450">
                  <c:v>77.451859999999996</c:v>
                </c:pt>
                <c:pt idx="3451">
                  <c:v>77.470460000000003</c:v>
                </c:pt>
                <c:pt idx="3452">
                  <c:v>77.489000000000004</c:v>
                </c:pt>
                <c:pt idx="3453">
                  <c:v>77.501909999999995</c:v>
                </c:pt>
                <c:pt idx="3454">
                  <c:v>77.521000000000001</c:v>
                </c:pt>
                <c:pt idx="3455">
                  <c:v>77.536789999999996</c:v>
                </c:pt>
                <c:pt idx="3456">
                  <c:v>77.553839999999994</c:v>
                </c:pt>
                <c:pt idx="3457">
                  <c:v>77.569469999999995</c:v>
                </c:pt>
                <c:pt idx="3458">
                  <c:v>77.585849999999994</c:v>
                </c:pt>
                <c:pt idx="3459">
                  <c:v>77.603039999999993</c:v>
                </c:pt>
                <c:pt idx="3460">
                  <c:v>77.62</c:v>
                </c:pt>
                <c:pt idx="3461">
                  <c:v>77.635419999999996</c:v>
                </c:pt>
                <c:pt idx="3462">
                  <c:v>77.653750000000002</c:v>
                </c:pt>
                <c:pt idx="3463">
                  <c:v>77.669499999999999</c:v>
                </c:pt>
                <c:pt idx="3464">
                  <c:v>77.686120000000003</c:v>
                </c:pt>
                <c:pt idx="3465">
                  <c:v>77.703059999999994</c:v>
                </c:pt>
                <c:pt idx="3466">
                  <c:v>77.719899999999996</c:v>
                </c:pt>
                <c:pt idx="3467">
                  <c:v>77.735200000000006</c:v>
                </c:pt>
                <c:pt idx="3468">
                  <c:v>77.752799999999993</c:v>
                </c:pt>
                <c:pt idx="3469">
                  <c:v>77.769840000000002</c:v>
                </c:pt>
                <c:pt idx="3470">
                  <c:v>77.785749999999993</c:v>
                </c:pt>
                <c:pt idx="3471">
                  <c:v>77.802340000000001</c:v>
                </c:pt>
                <c:pt idx="3472">
                  <c:v>77.820760000000007</c:v>
                </c:pt>
                <c:pt idx="3473">
                  <c:v>77.837159999999997</c:v>
                </c:pt>
                <c:pt idx="3474">
                  <c:v>77.852429999999998</c:v>
                </c:pt>
                <c:pt idx="3475">
                  <c:v>77.870469999999997</c:v>
                </c:pt>
                <c:pt idx="3476">
                  <c:v>77.886439999999993</c:v>
                </c:pt>
                <c:pt idx="3477">
                  <c:v>77.902410000000003</c:v>
                </c:pt>
                <c:pt idx="3478">
                  <c:v>77.920919999999995</c:v>
                </c:pt>
                <c:pt idx="3479">
                  <c:v>77.935659999999999</c:v>
                </c:pt>
                <c:pt idx="3480">
                  <c:v>77.951750000000004</c:v>
                </c:pt>
                <c:pt idx="3481">
                  <c:v>77.969660000000005</c:v>
                </c:pt>
                <c:pt idx="3482">
                  <c:v>77.987750000000005</c:v>
                </c:pt>
                <c:pt idx="3483">
                  <c:v>78.005080000000007</c:v>
                </c:pt>
                <c:pt idx="3484">
                  <c:v>78.019390000000001</c:v>
                </c:pt>
                <c:pt idx="3485">
                  <c:v>78.037739999999999</c:v>
                </c:pt>
                <c:pt idx="3486">
                  <c:v>78.054239999999993</c:v>
                </c:pt>
                <c:pt idx="3487">
                  <c:v>78.068110000000004</c:v>
                </c:pt>
                <c:pt idx="3488">
                  <c:v>78.088380000000001</c:v>
                </c:pt>
                <c:pt idx="3489">
                  <c:v>78.103700000000003</c:v>
                </c:pt>
                <c:pt idx="3490">
                  <c:v>78.122879999999995</c:v>
                </c:pt>
                <c:pt idx="3491">
                  <c:v>78.136009999999999</c:v>
                </c:pt>
                <c:pt idx="3492">
                  <c:v>78.154049999999998</c:v>
                </c:pt>
                <c:pt idx="3493">
                  <c:v>78.168700000000001</c:v>
                </c:pt>
                <c:pt idx="3494">
                  <c:v>78.186400000000006</c:v>
                </c:pt>
                <c:pt idx="3495">
                  <c:v>78.20429</c:v>
                </c:pt>
                <c:pt idx="3496">
                  <c:v>78.219189999999998</c:v>
                </c:pt>
                <c:pt idx="3497">
                  <c:v>78.23657</c:v>
                </c:pt>
                <c:pt idx="3498">
                  <c:v>78.254980000000003</c:v>
                </c:pt>
                <c:pt idx="3499">
                  <c:v>78.270700000000005</c:v>
                </c:pt>
                <c:pt idx="3500">
                  <c:v>78.285759999999996</c:v>
                </c:pt>
                <c:pt idx="3501">
                  <c:v>78.304150000000007</c:v>
                </c:pt>
                <c:pt idx="3502">
                  <c:v>78.32038</c:v>
                </c:pt>
                <c:pt idx="3503">
                  <c:v>78.336699999999993</c:v>
                </c:pt>
                <c:pt idx="3504">
                  <c:v>78.353399999999993</c:v>
                </c:pt>
                <c:pt idx="3505">
                  <c:v>78.370450000000005</c:v>
                </c:pt>
                <c:pt idx="3506">
                  <c:v>78.3904</c:v>
                </c:pt>
                <c:pt idx="3507">
                  <c:v>78.403940000000006</c:v>
                </c:pt>
                <c:pt idx="3508">
                  <c:v>78.420069999999996</c:v>
                </c:pt>
                <c:pt idx="3509">
                  <c:v>78.439059999999998</c:v>
                </c:pt>
                <c:pt idx="3510">
                  <c:v>78.457040000000006</c:v>
                </c:pt>
                <c:pt idx="3511">
                  <c:v>78.471059999999994</c:v>
                </c:pt>
                <c:pt idx="3512">
                  <c:v>78.488759999999999</c:v>
                </c:pt>
                <c:pt idx="3513">
                  <c:v>78.504589999999993</c:v>
                </c:pt>
                <c:pt idx="3514">
                  <c:v>78.52234</c:v>
                </c:pt>
                <c:pt idx="3515">
                  <c:v>78.537379999999999</c:v>
                </c:pt>
                <c:pt idx="3516">
                  <c:v>78.553479999999993</c:v>
                </c:pt>
                <c:pt idx="3517">
                  <c:v>78.571179999999998</c:v>
                </c:pt>
                <c:pt idx="3518">
                  <c:v>78.589039999999997</c:v>
                </c:pt>
                <c:pt idx="3519">
                  <c:v>78.606319999999997</c:v>
                </c:pt>
                <c:pt idx="3520">
                  <c:v>78.621849999999995</c:v>
                </c:pt>
                <c:pt idx="3521">
                  <c:v>78.637159999999994</c:v>
                </c:pt>
                <c:pt idx="3522">
                  <c:v>78.653319999999994</c:v>
                </c:pt>
                <c:pt idx="3523">
                  <c:v>78.672610000000006</c:v>
                </c:pt>
                <c:pt idx="3524">
                  <c:v>78.689310000000006</c:v>
                </c:pt>
                <c:pt idx="3525">
                  <c:v>78.706819999999993</c:v>
                </c:pt>
                <c:pt idx="3526">
                  <c:v>78.723820000000003</c:v>
                </c:pt>
                <c:pt idx="3527">
                  <c:v>78.738699999999994</c:v>
                </c:pt>
                <c:pt idx="3528">
                  <c:v>78.756079999999997</c:v>
                </c:pt>
                <c:pt idx="3529">
                  <c:v>78.770750000000007</c:v>
                </c:pt>
                <c:pt idx="3530">
                  <c:v>78.790660000000003</c:v>
                </c:pt>
                <c:pt idx="3531">
                  <c:v>78.805610000000001</c:v>
                </c:pt>
                <c:pt idx="3532">
                  <c:v>78.822900000000004</c:v>
                </c:pt>
                <c:pt idx="3533">
                  <c:v>78.837760000000003</c:v>
                </c:pt>
                <c:pt idx="3534">
                  <c:v>78.855760000000004</c:v>
                </c:pt>
                <c:pt idx="3535">
                  <c:v>78.87236</c:v>
                </c:pt>
                <c:pt idx="3536">
                  <c:v>78.890259999999998</c:v>
                </c:pt>
                <c:pt idx="3537">
                  <c:v>78.907749999999993</c:v>
                </c:pt>
                <c:pt idx="3538">
                  <c:v>78.923199999999994</c:v>
                </c:pt>
                <c:pt idx="3539">
                  <c:v>78.939890000000005</c:v>
                </c:pt>
                <c:pt idx="3540">
                  <c:v>78.957819999999998</c:v>
                </c:pt>
                <c:pt idx="3541">
                  <c:v>78.972009999999997</c:v>
                </c:pt>
                <c:pt idx="3542">
                  <c:v>78.990560000000002</c:v>
                </c:pt>
                <c:pt idx="3543">
                  <c:v>79.004559999999998</c:v>
                </c:pt>
                <c:pt idx="3544">
                  <c:v>79.021190000000004</c:v>
                </c:pt>
                <c:pt idx="3545">
                  <c:v>79.039640000000006</c:v>
                </c:pt>
                <c:pt idx="3546">
                  <c:v>79.054389999999998</c:v>
                </c:pt>
                <c:pt idx="3547">
                  <c:v>79.071929999999995</c:v>
                </c:pt>
                <c:pt idx="3548">
                  <c:v>79.088380000000001</c:v>
                </c:pt>
                <c:pt idx="3549">
                  <c:v>79.105760000000004</c:v>
                </c:pt>
                <c:pt idx="3550">
                  <c:v>79.12115</c:v>
                </c:pt>
                <c:pt idx="3551">
                  <c:v>79.141720000000007</c:v>
                </c:pt>
                <c:pt idx="3552">
                  <c:v>79.158199999999994</c:v>
                </c:pt>
                <c:pt idx="3553">
                  <c:v>79.171610000000001</c:v>
                </c:pt>
                <c:pt idx="3554">
                  <c:v>79.190489999999997</c:v>
                </c:pt>
                <c:pt idx="3555">
                  <c:v>79.207759999999993</c:v>
                </c:pt>
                <c:pt idx="3556">
                  <c:v>79.221159999999998</c:v>
                </c:pt>
                <c:pt idx="3557">
                  <c:v>79.240359999999995</c:v>
                </c:pt>
                <c:pt idx="3558">
                  <c:v>79.256879999999995</c:v>
                </c:pt>
                <c:pt idx="3559">
                  <c:v>79.2744</c:v>
                </c:pt>
                <c:pt idx="3560">
                  <c:v>79.290750000000003</c:v>
                </c:pt>
                <c:pt idx="3561">
                  <c:v>79.30762</c:v>
                </c:pt>
                <c:pt idx="3562">
                  <c:v>79.322019999999995</c:v>
                </c:pt>
                <c:pt idx="3563">
                  <c:v>79.341800000000006</c:v>
                </c:pt>
                <c:pt idx="3564">
                  <c:v>79.357159999999993</c:v>
                </c:pt>
                <c:pt idx="3565">
                  <c:v>79.374210000000005</c:v>
                </c:pt>
                <c:pt idx="3566">
                  <c:v>79.392250000000004</c:v>
                </c:pt>
                <c:pt idx="3567">
                  <c:v>79.407690000000002</c:v>
                </c:pt>
                <c:pt idx="3568">
                  <c:v>79.423289999999994</c:v>
                </c:pt>
                <c:pt idx="3569">
                  <c:v>79.439059999999998</c:v>
                </c:pt>
                <c:pt idx="3570">
                  <c:v>79.456810000000004</c:v>
                </c:pt>
                <c:pt idx="3571">
                  <c:v>79.474209999999999</c:v>
                </c:pt>
                <c:pt idx="3572">
                  <c:v>79.491029999999995</c:v>
                </c:pt>
                <c:pt idx="3573">
                  <c:v>79.506950000000003</c:v>
                </c:pt>
                <c:pt idx="3574">
                  <c:v>79.523910000000001</c:v>
                </c:pt>
                <c:pt idx="3575">
                  <c:v>79.541210000000007</c:v>
                </c:pt>
                <c:pt idx="3576">
                  <c:v>79.556880000000007</c:v>
                </c:pt>
                <c:pt idx="3577">
                  <c:v>79.57441</c:v>
                </c:pt>
                <c:pt idx="3578">
                  <c:v>79.591740000000001</c:v>
                </c:pt>
                <c:pt idx="3579">
                  <c:v>79.608599999999996</c:v>
                </c:pt>
                <c:pt idx="3580">
                  <c:v>79.625020000000006</c:v>
                </c:pt>
                <c:pt idx="3581">
                  <c:v>79.639960000000002</c:v>
                </c:pt>
                <c:pt idx="3582">
                  <c:v>79.657640000000001</c:v>
                </c:pt>
                <c:pt idx="3583">
                  <c:v>79.675439999999995</c:v>
                </c:pt>
                <c:pt idx="3584">
                  <c:v>79.691919999999996</c:v>
                </c:pt>
                <c:pt idx="3585">
                  <c:v>79.708600000000004</c:v>
                </c:pt>
                <c:pt idx="3586">
                  <c:v>79.725530000000006</c:v>
                </c:pt>
                <c:pt idx="3587">
                  <c:v>79.74118</c:v>
                </c:pt>
                <c:pt idx="3588">
                  <c:v>79.758679999999998</c:v>
                </c:pt>
                <c:pt idx="3589">
                  <c:v>79.776690000000002</c:v>
                </c:pt>
                <c:pt idx="3590">
                  <c:v>79.791370000000001</c:v>
                </c:pt>
                <c:pt idx="3591">
                  <c:v>79.809160000000006</c:v>
                </c:pt>
                <c:pt idx="3592">
                  <c:v>79.824879999999993</c:v>
                </c:pt>
                <c:pt idx="3593">
                  <c:v>79.840639999999993</c:v>
                </c:pt>
                <c:pt idx="3594">
                  <c:v>79.858599999999996</c:v>
                </c:pt>
                <c:pt idx="3595">
                  <c:v>79.877080000000007</c:v>
                </c:pt>
                <c:pt idx="3596">
                  <c:v>79.89246</c:v>
                </c:pt>
                <c:pt idx="3597">
                  <c:v>79.908559999999994</c:v>
                </c:pt>
                <c:pt idx="3598">
                  <c:v>79.924700000000001</c:v>
                </c:pt>
                <c:pt idx="3599">
                  <c:v>79.942719999999994</c:v>
                </c:pt>
                <c:pt idx="3600">
                  <c:v>79.957999999999998</c:v>
                </c:pt>
                <c:pt idx="3601">
                  <c:v>79.975859999999997</c:v>
                </c:pt>
                <c:pt idx="3602">
                  <c:v>79.994200000000006</c:v>
                </c:pt>
                <c:pt idx="3603">
                  <c:v>80.009789999999995</c:v>
                </c:pt>
                <c:pt idx="3604">
                  <c:v>80.025930000000002</c:v>
                </c:pt>
                <c:pt idx="3605">
                  <c:v>80.042599999999993</c:v>
                </c:pt>
                <c:pt idx="3606">
                  <c:v>80.059820000000002</c:v>
                </c:pt>
                <c:pt idx="3607">
                  <c:v>80.075320000000005</c:v>
                </c:pt>
                <c:pt idx="3608">
                  <c:v>80.093109999999996</c:v>
                </c:pt>
                <c:pt idx="3609">
                  <c:v>80.108590000000007</c:v>
                </c:pt>
                <c:pt idx="3610">
                  <c:v>80.126050000000006</c:v>
                </c:pt>
                <c:pt idx="3611">
                  <c:v>80.140529999999998</c:v>
                </c:pt>
                <c:pt idx="3612">
                  <c:v>80.160120000000006</c:v>
                </c:pt>
                <c:pt idx="3613">
                  <c:v>80.177409999999995</c:v>
                </c:pt>
                <c:pt idx="3614">
                  <c:v>80.191299999999998</c:v>
                </c:pt>
                <c:pt idx="3615">
                  <c:v>80.209879999999998</c:v>
                </c:pt>
                <c:pt idx="3616">
                  <c:v>80.225219999999993</c:v>
                </c:pt>
                <c:pt idx="3617">
                  <c:v>80.241</c:v>
                </c:pt>
                <c:pt idx="3618">
                  <c:v>80.258439999999993</c:v>
                </c:pt>
                <c:pt idx="3619">
                  <c:v>80.276929999999993</c:v>
                </c:pt>
                <c:pt idx="3620">
                  <c:v>80.29468</c:v>
                </c:pt>
                <c:pt idx="3621">
                  <c:v>80.309799999999996</c:v>
                </c:pt>
                <c:pt idx="3622">
                  <c:v>80.323819999999998</c:v>
                </c:pt>
                <c:pt idx="3623">
                  <c:v>80.342820000000003</c:v>
                </c:pt>
                <c:pt idx="3624">
                  <c:v>80.357939999999999</c:v>
                </c:pt>
                <c:pt idx="3625">
                  <c:v>80.374459999999999</c:v>
                </c:pt>
                <c:pt idx="3626">
                  <c:v>80.391949999999994</c:v>
                </c:pt>
                <c:pt idx="3627">
                  <c:v>80.406469999999999</c:v>
                </c:pt>
                <c:pt idx="3628">
                  <c:v>80.424340000000001</c:v>
                </c:pt>
                <c:pt idx="3629">
                  <c:v>80.441050000000004</c:v>
                </c:pt>
                <c:pt idx="3630">
                  <c:v>80.460149999999999</c:v>
                </c:pt>
                <c:pt idx="3631">
                  <c:v>80.475579999999994</c:v>
                </c:pt>
                <c:pt idx="3632">
                  <c:v>80.493110000000001</c:v>
                </c:pt>
                <c:pt idx="3633">
                  <c:v>80.508979999999994</c:v>
                </c:pt>
                <c:pt idx="3634">
                  <c:v>80.526319999999998</c:v>
                </c:pt>
                <c:pt idx="3635">
                  <c:v>80.542360000000002</c:v>
                </c:pt>
                <c:pt idx="3636">
                  <c:v>80.558199999999999</c:v>
                </c:pt>
                <c:pt idx="3637">
                  <c:v>80.576080000000005</c:v>
                </c:pt>
                <c:pt idx="3638">
                  <c:v>80.5916</c:v>
                </c:pt>
                <c:pt idx="3639">
                  <c:v>80.609639999999999</c:v>
                </c:pt>
                <c:pt idx="3640">
                  <c:v>80.626199999999997</c:v>
                </c:pt>
                <c:pt idx="3641">
                  <c:v>80.642849999999996</c:v>
                </c:pt>
                <c:pt idx="3642">
                  <c:v>80.658600000000007</c:v>
                </c:pt>
                <c:pt idx="3643">
                  <c:v>80.676760000000002</c:v>
                </c:pt>
                <c:pt idx="3644">
                  <c:v>80.692089999999993</c:v>
                </c:pt>
                <c:pt idx="3645">
                  <c:v>80.709599999999995</c:v>
                </c:pt>
                <c:pt idx="3646">
                  <c:v>80.725399999999993</c:v>
                </c:pt>
                <c:pt idx="3647">
                  <c:v>80.744299999999996</c:v>
                </c:pt>
                <c:pt idx="3648">
                  <c:v>80.760720000000006</c:v>
                </c:pt>
                <c:pt idx="3649">
                  <c:v>80.775980000000004</c:v>
                </c:pt>
                <c:pt idx="3650">
                  <c:v>80.791309999999996</c:v>
                </c:pt>
                <c:pt idx="3651">
                  <c:v>80.808599999999998</c:v>
                </c:pt>
                <c:pt idx="3652">
                  <c:v>80.826340000000002</c:v>
                </c:pt>
                <c:pt idx="3653">
                  <c:v>80.841920000000002</c:v>
                </c:pt>
                <c:pt idx="3654">
                  <c:v>80.857619999999997</c:v>
                </c:pt>
                <c:pt idx="3655">
                  <c:v>80.876300000000001</c:v>
                </c:pt>
                <c:pt idx="3656">
                  <c:v>80.891720000000007</c:v>
                </c:pt>
                <c:pt idx="3657">
                  <c:v>80.909989999999993</c:v>
                </c:pt>
                <c:pt idx="3658">
                  <c:v>80.925600000000003</c:v>
                </c:pt>
                <c:pt idx="3659">
                  <c:v>80.941029999999998</c:v>
                </c:pt>
                <c:pt idx="3660">
                  <c:v>80.957880000000003</c:v>
                </c:pt>
                <c:pt idx="3661">
                  <c:v>80.9773</c:v>
                </c:pt>
                <c:pt idx="3662">
                  <c:v>80.988100000000003</c:v>
                </c:pt>
                <c:pt idx="3663">
                  <c:v>81.007180000000005</c:v>
                </c:pt>
                <c:pt idx="3664">
                  <c:v>81.025620000000004</c:v>
                </c:pt>
                <c:pt idx="3665">
                  <c:v>81.041790000000006</c:v>
                </c:pt>
                <c:pt idx="3666">
                  <c:v>81.058679999999995</c:v>
                </c:pt>
                <c:pt idx="3667">
                  <c:v>81.074879999999993</c:v>
                </c:pt>
                <c:pt idx="3668">
                  <c:v>81.092449999999999</c:v>
                </c:pt>
                <c:pt idx="3669">
                  <c:v>81.108400000000003</c:v>
                </c:pt>
                <c:pt idx="3670">
                  <c:v>81.123779999999996</c:v>
                </c:pt>
                <c:pt idx="3671">
                  <c:v>81.144679999999994</c:v>
                </c:pt>
                <c:pt idx="3672">
                  <c:v>81.159620000000004</c:v>
                </c:pt>
                <c:pt idx="3673">
                  <c:v>81.177409999999995</c:v>
                </c:pt>
                <c:pt idx="3674">
                  <c:v>81.191839999999999</c:v>
                </c:pt>
                <c:pt idx="3675">
                  <c:v>81.210939999999994</c:v>
                </c:pt>
                <c:pt idx="3676">
                  <c:v>81.226339999999993</c:v>
                </c:pt>
                <c:pt idx="3677">
                  <c:v>81.243949999999998</c:v>
                </c:pt>
                <c:pt idx="3678">
                  <c:v>81.259429999999995</c:v>
                </c:pt>
                <c:pt idx="3679">
                  <c:v>81.276510000000002</c:v>
                </c:pt>
                <c:pt idx="3680">
                  <c:v>81.291349999999994</c:v>
                </c:pt>
                <c:pt idx="3681">
                  <c:v>81.307640000000006</c:v>
                </c:pt>
                <c:pt idx="3682">
                  <c:v>81.326899999999995</c:v>
                </c:pt>
                <c:pt idx="3683">
                  <c:v>81.341189999999997</c:v>
                </c:pt>
                <c:pt idx="3684">
                  <c:v>81.357910000000004</c:v>
                </c:pt>
                <c:pt idx="3685">
                  <c:v>81.374279999999999</c:v>
                </c:pt>
                <c:pt idx="3686">
                  <c:v>81.391760000000005</c:v>
                </c:pt>
                <c:pt idx="3687">
                  <c:v>81.40813</c:v>
                </c:pt>
                <c:pt idx="3688">
                  <c:v>81.425049999999999</c:v>
                </c:pt>
                <c:pt idx="3689">
                  <c:v>81.443359999999998</c:v>
                </c:pt>
                <c:pt idx="3690">
                  <c:v>81.458060000000003</c:v>
                </c:pt>
                <c:pt idx="3691">
                  <c:v>81.475880000000004</c:v>
                </c:pt>
                <c:pt idx="3692">
                  <c:v>81.491839999999996</c:v>
                </c:pt>
                <c:pt idx="3693">
                  <c:v>81.509900000000002</c:v>
                </c:pt>
                <c:pt idx="3694">
                  <c:v>81.525369999999995</c:v>
                </c:pt>
                <c:pt idx="3695">
                  <c:v>81.541600000000003</c:v>
                </c:pt>
                <c:pt idx="3696">
                  <c:v>81.558930000000004</c:v>
                </c:pt>
                <c:pt idx="3697">
                  <c:v>81.574160000000006</c:v>
                </c:pt>
                <c:pt idx="3698">
                  <c:v>81.592280000000002</c:v>
                </c:pt>
                <c:pt idx="3699">
                  <c:v>81.609939999999995</c:v>
                </c:pt>
                <c:pt idx="3700">
                  <c:v>81.627250000000004</c:v>
                </c:pt>
                <c:pt idx="3701">
                  <c:v>81.642589999999998</c:v>
                </c:pt>
                <c:pt idx="3702">
                  <c:v>81.659189999999995</c:v>
                </c:pt>
                <c:pt idx="3703">
                  <c:v>81.676259999999999</c:v>
                </c:pt>
                <c:pt idx="3704">
                  <c:v>81.692499999999995</c:v>
                </c:pt>
                <c:pt idx="3705">
                  <c:v>81.710930000000005</c:v>
                </c:pt>
                <c:pt idx="3706">
                  <c:v>81.724310000000003</c:v>
                </c:pt>
                <c:pt idx="3707">
                  <c:v>81.744020000000006</c:v>
                </c:pt>
                <c:pt idx="3708">
                  <c:v>81.758589999999998</c:v>
                </c:pt>
                <c:pt idx="3709">
                  <c:v>81.775400000000005</c:v>
                </c:pt>
                <c:pt idx="3710">
                  <c:v>81.792879999999997</c:v>
                </c:pt>
                <c:pt idx="3711">
                  <c:v>81.809700000000007</c:v>
                </c:pt>
                <c:pt idx="3712">
                  <c:v>81.825500000000005</c:v>
                </c:pt>
                <c:pt idx="3713">
                  <c:v>81.841130000000007</c:v>
                </c:pt>
                <c:pt idx="3714">
                  <c:v>81.861559999999997</c:v>
                </c:pt>
                <c:pt idx="3715">
                  <c:v>81.874380000000002</c:v>
                </c:pt>
                <c:pt idx="3716">
                  <c:v>81.893600000000006</c:v>
                </c:pt>
                <c:pt idx="3717">
                  <c:v>81.909620000000004</c:v>
                </c:pt>
                <c:pt idx="3718">
                  <c:v>81.926779999999994</c:v>
                </c:pt>
                <c:pt idx="3719">
                  <c:v>81.941969999999998</c:v>
                </c:pt>
                <c:pt idx="3720">
                  <c:v>81.95975</c:v>
                </c:pt>
                <c:pt idx="3721">
                  <c:v>81.976129999999998</c:v>
                </c:pt>
                <c:pt idx="3722">
                  <c:v>81.992699999999999</c:v>
                </c:pt>
                <c:pt idx="3723">
                  <c:v>82.007310000000004</c:v>
                </c:pt>
                <c:pt idx="3724">
                  <c:v>82.026700000000005</c:v>
                </c:pt>
                <c:pt idx="3725">
                  <c:v>82.043139999999994</c:v>
                </c:pt>
                <c:pt idx="3726">
                  <c:v>82.060299999999998</c:v>
                </c:pt>
                <c:pt idx="3727">
                  <c:v>82.076689999999999</c:v>
                </c:pt>
                <c:pt idx="3728">
                  <c:v>82.092699999999994</c:v>
                </c:pt>
                <c:pt idx="3729">
                  <c:v>82.111159999999998</c:v>
                </c:pt>
                <c:pt idx="3730">
                  <c:v>82.126189999999994</c:v>
                </c:pt>
                <c:pt idx="3731">
                  <c:v>82.144779999999997</c:v>
                </c:pt>
                <c:pt idx="3732">
                  <c:v>82.159099999999995</c:v>
                </c:pt>
                <c:pt idx="3733">
                  <c:v>82.177679999999995</c:v>
                </c:pt>
                <c:pt idx="3734">
                  <c:v>82.19314</c:v>
                </c:pt>
                <c:pt idx="3735">
                  <c:v>82.208920000000006</c:v>
                </c:pt>
                <c:pt idx="3736">
                  <c:v>82.225890000000007</c:v>
                </c:pt>
                <c:pt idx="3737">
                  <c:v>82.242679999999993</c:v>
                </c:pt>
                <c:pt idx="3738">
                  <c:v>82.259680000000003</c:v>
                </c:pt>
                <c:pt idx="3739">
                  <c:v>82.277339999999995</c:v>
                </c:pt>
                <c:pt idx="3740">
                  <c:v>82.292599999999993</c:v>
                </c:pt>
                <c:pt idx="3741">
                  <c:v>82.309299999999993</c:v>
                </c:pt>
                <c:pt idx="3742">
                  <c:v>82.324740000000006</c:v>
                </c:pt>
                <c:pt idx="3743">
                  <c:v>82.341880000000003</c:v>
                </c:pt>
                <c:pt idx="3744">
                  <c:v>82.359889999999993</c:v>
                </c:pt>
                <c:pt idx="3745">
                  <c:v>82.37706</c:v>
                </c:pt>
                <c:pt idx="3746">
                  <c:v>82.393799999999999</c:v>
                </c:pt>
                <c:pt idx="3747">
                  <c:v>82.410240000000002</c:v>
                </c:pt>
                <c:pt idx="3748">
                  <c:v>82.425349999999995</c:v>
                </c:pt>
                <c:pt idx="3749">
                  <c:v>82.441649999999996</c:v>
                </c:pt>
                <c:pt idx="3750">
                  <c:v>82.458590000000001</c:v>
                </c:pt>
                <c:pt idx="3751">
                  <c:v>82.474559999999997</c:v>
                </c:pt>
                <c:pt idx="3752">
                  <c:v>82.495000000000005</c:v>
                </c:pt>
                <c:pt idx="3753">
                  <c:v>82.510819999999995</c:v>
                </c:pt>
                <c:pt idx="3754">
                  <c:v>82.526179999999997</c:v>
                </c:pt>
                <c:pt idx="3755">
                  <c:v>82.544560000000004</c:v>
                </c:pt>
                <c:pt idx="3756">
                  <c:v>82.560919999999996</c:v>
                </c:pt>
                <c:pt idx="3757">
                  <c:v>82.577380000000005</c:v>
                </c:pt>
                <c:pt idx="3758">
                  <c:v>82.593109999999996</c:v>
                </c:pt>
                <c:pt idx="3759">
                  <c:v>82.61036</c:v>
                </c:pt>
                <c:pt idx="3760">
                  <c:v>82.628600000000006</c:v>
                </c:pt>
                <c:pt idx="3761">
                  <c:v>82.643199999999993</c:v>
                </c:pt>
                <c:pt idx="3762">
                  <c:v>82.661079999999998</c:v>
                </c:pt>
                <c:pt idx="3763">
                  <c:v>82.676410000000004</c:v>
                </c:pt>
                <c:pt idx="3764">
                  <c:v>82.694959999999995</c:v>
                </c:pt>
                <c:pt idx="3765">
                  <c:v>82.710040000000006</c:v>
                </c:pt>
                <c:pt idx="3766">
                  <c:v>82.727189999999993</c:v>
                </c:pt>
                <c:pt idx="3767">
                  <c:v>82.744540000000001</c:v>
                </c:pt>
                <c:pt idx="3768">
                  <c:v>82.761300000000006</c:v>
                </c:pt>
                <c:pt idx="3769">
                  <c:v>82.775890000000004</c:v>
                </c:pt>
                <c:pt idx="3770">
                  <c:v>82.792109999999994</c:v>
                </c:pt>
                <c:pt idx="3771">
                  <c:v>82.810310000000001</c:v>
                </c:pt>
                <c:pt idx="3772">
                  <c:v>82.826759999999993</c:v>
                </c:pt>
                <c:pt idx="3773">
                  <c:v>82.844380000000001</c:v>
                </c:pt>
                <c:pt idx="3774">
                  <c:v>82.86121</c:v>
                </c:pt>
                <c:pt idx="3775">
                  <c:v>82.877319999999997</c:v>
                </c:pt>
                <c:pt idx="3776">
                  <c:v>82.893370000000004</c:v>
                </c:pt>
                <c:pt idx="3777">
                  <c:v>82.909970000000001</c:v>
                </c:pt>
                <c:pt idx="3778">
                  <c:v>82.926820000000006</c:v>
                </c:pt>
                <c:pt idx="3779">
                  <c:v>82.94314</c:v>
                </c:pt>
                <c:pt idx="3780">
                  <c:v>82.959879999999998</c:v>
                </c:pt>
                <c:pt idx="3781">
                  <c:v>82.97757</c:v>
                </c:pt>
                <c:pt idx="3782">
                  <c:v>82.994860000000003</c:v>
                </c:pt>
                <c:pt idx="3783">
                  <c:v>83.010450000000006</c:v>
                </c:pt>
                <c:pt idx="3784">
                  <c:v>83.026899999999998</c:v>
                </c:pt>
                <c:pt idx="3785">
                  <c:v>83.04374</c:v>
                </c:pt>
                <c:pt idx="3786">
                  <c:v>83.059470000000005</c:v>
                </c:pt>
                <c:pt idx="3787">
                  <c:v>83.077579999999998</c:v>
                </c:pt>
                <c:pt idx="3788">
                  <c:v>83.093159999999997</c:v>
                </c:pt>
                <c:pt idx="3789">
                  <c:v>83.110219999999998</c:v>
                </c:pt>
                <c:pt idx="3790">
                  <c:v>83.127179999999996</c:v>
                </c:pt>
                <c:pt idx="3791">
                  <c:v>83.143079999999998</c:v>
                </c:pt>
                <c:pt idx="3792">
                  <c:v>83.158209999999997</c:v>
                </c:pt>
                <c:pt idx="3793">
                  <c:v>83.176450000000003</c:v>
                </c:pt>
                <c:pt idx="3794">
                  <c:v>83.19247</c:v>
                </c:pt>
                <c:pt idx="3795">
                  <c:v>83.209410000000005</c:v>
                </c:pt>
                <c:pt idx="3796">
                  <c:v>83.226439999999997</c:v>
                </c:pt>
                <c:pt idx="3797">
                  <c:v>83.244969999999995</c:v>
                </c:pt>
                <c:pt idx="3798">
                  <c:v>83.260999999999996</c:v>
                </c:pt>
                <c:pt idx="3799">
                  <c:v>83.278739999999999</c:v>
                </c:pt>
                <c:pt idx="3800">
                  <c:v>83.295180000000002</c:v>
                </c:pt>
                <c:pt idx="3801">
                  <c:v>83.310400000000001</c:v>
                </c:pt>
                <c:pt idx="3802">
                  <c:v>83.328469999999996</c:v>
                </c:pt>
                <c:pt idx="3803">
                  <c:v>83.344719999999995</c:v>
                </c:pt>
                <c:pt idx="3804">
                  <c:v>83.360280000000003</c:v>
                </c:pt>
                <c:pt idx="3805">
                  <c:v>83.377660000000006</c:v>
                </c:pt>
                <c:pt idx="3806">
                  <c:v>83.3934</c:v>
                </c:pt>
                <c:pt idx="3807">
                  <c:v>83.410039999999995</c:v>
                </c:pt>
                <c:pt idx="3808">
                  <c:v>83.428889999999996</c:v>
                </c:pt>
                <c:pt idx="3809">
                  <c:v>83.443399999999997</c:v>
                </c:pt>
                <c:pt idx="3810">
                  <c:v>83.459500000000006</c:v>
                </c:pt>
                <c:pt idx="3811">
                  <c:v>83.476470000000006</c:v>
                </c:pt>
                <c:pt idx="3812">
                  <c:v>83.494150000000005</c:v>
                </c:pt>
                <c:pt idx="3813">
                  <c:v>83.509680000000003</c:v>
                </c:pt>
                <c:pt idx="3814">
                  <c:v>83.527119999999996</c:v>
                </c:pt>
                <c:pt idx="3815">
                  <c:v>83.543559999999999</c:v>
                </c:pt>
                <c:pt idx="3816">
                  <c:v>83.559179999999998</c:v>
                </c:pt>
                <c:pt idx="3817">
                  <c:v>83.576319999999996</c:v>
                </c:pt>
                <c:pt idx="3818">
                  <c:v>83.59451</c:v>
                </c:pt>
                <c:pt idx="3819">
                  <c:v>83.609719999999996</c:v>
                </c:pt>
                <c:pt idx="3820">
                  <c:v>83.628119999999996</c:v>
                </c:pt>
                <c:pt idx="3821">
                  <c:v>83.642600000000002</c:v>
                </c:pt>
                <c:pt idx="3822">
                  <c:v>83.660839999999993</c:v>
                </c:pt>
                <c:pt idx="3823">
                  <c:v>83.677440000000004</c:v>
                </c:pt>
                <c:pt idx="3824">
                  <c:v>83.692260000000005</c:v>
                </c:pt>
                <c:pt idx="3825">
                  <c:v>83.710700000000003</c:v>
                </c:pt>
                <c:pt idx="3826">
                  <c:v>83.726659999999995</c:v>
                </c:pt>
                <c:pt idx="3827">
                  <c:v>83.74306</c:v>
                </c:pt>
                <c:pt idx="3828">
                  <c:v>83.760980000000004</c:v>
                </c:pt>
                <c:pt idx="3829">
                  <c:v>83.777190000000004</c:v>
                </c:pt>
                <c:pt idx="3830">
                  <c:v>83.793800000000005</c:v>
                </c:pt>
                <c:pt idx="3831">
                  <c:v>83.810239999999993</c:v>
                </c:pt>
                <c:pt idx="3832">
                  <c:v>83.827879999999993</c:v>
                </c:pt>
                <c:pt idx="3833">
                  <c:v>83.844220000000007</c:v>
                </c:pt>
                <c:pt idx="3834">
                  <c:v>83.860010000000003</c:v>
                </c:pt>
                <c:pt idx="3835">
                  <c:v>83.875119999999995</c:v>
                </c:pt>
                <c:pt idx="3836">
                  <c:v>83.891580000000005</c:v>
                </c:pt>
                <c:pt idx="3837">
                  <c:v>83.910489999999996</c:v>
                </c:pt>
                <c:pt idx="3838">
                  <c:v>83.928309999999996</c:v>
                </c:pt>
                <c:pt idx="3839">
                  <c:v>83.943029999999993</c:v>
                </c:pt>
                <c:pt idx="3840">
                  <c:v>83.961680000000001</c:v>
                </c:pt>
                <c:pt idx="3841">
                  <c:v>83.974450000000004</c:v>
                </c:pt>
                <c:pt idx="3842">
                  <c:v>83.992720000000006</c:v>
                </c:pt>
                <c:pt idx="3843">
                  <c:v>84.008340000000004</c:v>
                </c:pt>
                <c:pt idx="3844">
                  <c:v>84.025319999999994</c:v>
                </c:pt>
                <c:pt idx="3845">
                  <c:v>84.044439999999994</c:v>
                </c:pt>
                <c:pt idx="3846">
                  <c:v>84.061089999999993</c:v>
                </c:pt>
                <c:pt idx="3847">
                  <c:v>84.076610000000002</c:v>
                </c:pt>
                <c:pt idx="3848">
                  <c:v>84.093450000000004</c:v>
                </c:pt>
                <c:pt idx="3849">
                  <c:v>84.107460000000003</c:v>
                </c:pt>
                <c:pt idx="3850">
                  <c:v>84.125720000000001</c:v>
                </c:pt>
                <c:pt idx="3851">
                  <c:v>84.141180000000006</c:v>
                </c:pt>
                <c:pt idx="3852">
                  <c:v>84.16095</c:v>
                </c:pt>
                <c:pt idx="3853">
                  <c:v>84.176209999999998</c:v>
                </c:pt>
                <c:pt idx="3854">
                  <c:v>84.194220000000001</c:v>
                </c:pt>
                <c:pt idx="3855">
                  <c:v>84.210380000000001</c:v>
                </c:pt>
                <c:pt idx="3856">
                  <c:v>84.225089999999994</c:v>
                </c:pt>
                <c:pt idx="3857">
                  <c:v>84.241420000000005</c:v>
                </c:pt>
                <c:pt idx="3858">
                  <c:v>84.258439999999993</c:v>
                </c:pt>
                <c:pt idx="3859">
                  <c:v>84.276210000000006</c:v>
                </c:pt>
                <c:pt idx="3860">
                  <c:v>84.292540000000002</c:v>
                </c:pt>
                <c:pt idx="3861">
                  <c:v>84.310069999999996</c:v>
                </c:pt>
                <c:pt idx="3862">
                  <c:v>84.327969999999993</c:v>
                </c:pt>
                <c:pt idx="3863">
                  <c:v>84.340819999999994</c:v>
                </c:pt>
                <c:pt idx="3864">
                  <c:v>84.359859999999998</c:v>
                </c:pt>
                <c:pt idx="3865">
                  <c:v>84.374279999999999</c:v>
                </c:pt>
                <c:pt idx="3866">
                  <c:v>84.392780000000002</c:v>
                </c:pt>
                <c:pt idx="3867">
                  <c:v>84.410470000000004</c:v>
                </c:pt>
                <c:pt idx="3868">
                  <c:v>84.424989999999994</c:v>
                </c:pt>
                <c:pt idx="3869">
                  <c:v>84.4435</c:v>
                </c:pt>
                <c:pt idx="3870">
                  <c:v>84.458590000000001</c:v>
                </c:pt>
                <c:pt idx="3871">
                  <c:v>84.475859999999997</c:v>
                </c:pt>
                <c:pt idx="3872">
                  <c:v>84.491680000000002</c:v>
                </c:pt>
                <c:pt idx="3873">
                  <c:v>84.50788</c:v>
                </c:pt>
                <c:pt idx="3874">
                  <c:v>84.524969999999996</c:v>
                </c:pt>
                <c:pt idx="3875">
                  <c:v>84.541880000000006</c:v>
                </c:pt>
                <c:pt idx="3876">
                  <c:v>84.560180000000003</c:v>
                </c:pt>
                <c:pt idx="3877">
                  <c:v>84.576989999999995</c:v>
                </c:pt>
                <c:pt idx="3878">
                  <c:v>84.592619999999997</c:v>
                </c:pt>
                <c:pt idx="3879">
                  <c:v>84.609740000000002</c:v>
                </c:pt>
                <c:pt idx="3880">
                  <c:v>84.625969999999995</c:v>
                </c:pt>
                <c:pt idx="3881">
                  <c:v>84.641019999999997</c:v>
                </c:pt>
                <c:pt idx="3882">
                  <c:v>84.659019999999998</c:v>
                </c:pt>
                <c:pt idx="3883">
                  <c:v>84.674250000000001</c:v>
                </c:pt>
                <c:pt idx="3884">
                  <c:v>84.692490000000006</c:v>
                </c:pt>
                <c:pt idx="3885">
                  <c:v>84.706720000000004</c:v>
                </c:pt>
                <c:pt idx="3886">
                  <c:v>84.724890000000002</c:v>
                </c:pt>
                <c:pt idx="3887">
                  <c:v>84.741029999999995</c:v>
                </c:pt>
                <c:pt idx="3888">
                  <c:v>84.758740000000003</c:v>
                </c:pt>
                <c:pt idx="3889">
                  <c:v>84.774469999999994</c:v>
                </c:pt>
                <c:pt idx="3890">
                  <c:v>84.794809999999998</c:v>
                </c:pt>
                <c:pt idx="3891">
                  <c:v>84.809060000000002</c:v>
                </c:pt>
                <c:pt idx="3892">
                  <c:v>84.826250000000002</c:v>
                </c:pt>
                <c:pt idx="3893">
                  <c:v>84.843029999999999</c:v>
                </c:pt>
                <c:pt idx="3894">
                  <c:v>84.858760000000004</c:v>
                </c:pt>
                <c:pt idx="3895">
                  <c:v>84.875349999999997</c:v>
                </c:pt>
                <c:pt idx="3896">
                  <c:v>84.891909999999996</c:v>
                </c:pt>
                <c:pt idx="3897">
                  <c:v>84.907049999999998</c:v>
                </c:pt>
                <c:pt idx="3898">
                  <c:v>84.92371</c:v>
                </c:pt>
                <c:pt idx="3899">
                  <c:v>84.943579999999997</c:v>
                </c:pt>
                <c:pt idx="3900">
                  <c:v>84.958629999999999</c:v>
                </c:pt>
                <c:pt idx="3901">
                  <c:v>84.976190000000003</c:v>
                </c:pt>
                <c:pt idx="3902">
                  <c:v>84.992440000000002</c:v>
                </c:pt>
                <c:pt idx="3903">
                  <c:v>85.008489999999995</c:v>
                </c:pt>
                <c:pt idx="3904">
                  <c:v>85.025139999999993</c:v>
                </c:pt>
                <c:pt idx="3905">
                  <c:v>85.041290000000004</c:v>
                </c:pt>
                <c:pt idx="3906">
                  <c:v>85.057429999999997</c:v>
                </c:pt>
                <c:pt idx="3907">
                  <c:v>85.077950000000001</c:v>
                </c:pt>
                <c:pt idx="3908">
                  <c:v>85.094179999999994</c:v>
                </c:pt>
                <c:pt idx="3909">
                  <c:v>85.107560000000007</c:v>
                </c:pt>
                <c:pt idx="3910">
                  <c:v>85.125640000000004</c:v>
                </c:pt>
                <c:pt idx="3911">
                  <c:v>85.142780000000002</c:v>
                </c:pt>
                <c:pt idx="3912">
                  <c:v>85.158510000000007</c:v>
                </c:pt>
                <c:pt idx="3913">
                  <c:v>85.173240000000007</c:v>
                </c:pt>
                <c:pt idx="3914">
                  <c:v>85.191289999999995</c:v>
                </c:pt>
                <c:pt idx="3915">
                  <c:v>85.208430000000007</c:v>
                </c:pt>
                <c:pt idx="3916">
                  <c:v>85.224490000000003</c:v>
                </c:pt>
                <c:pt idx="3917">
                  <c:v>85.24118</c:v>
                </c:pt>
                <c:pt idx="3918">
                  <c:v>85.257069999999999</c:v>
                </c:pt>
                <c:pt idx="3919">
                  <c:v>85.274199999999993</c:v>
                </c:pt>
                <c:pt idx="3920">
                  <c:v>85.291370000000001</c:v>
                </c:pt>
                <c:pt idx="3921">
                  <c:v>85.307929999999999</c:v>
                </c:pt>
                <c:pt idx="3922">
                  <c:v>85.324240000000003</c:v>
                </c:pt>
                <c:pt idx="3923">
                  <c:v>85.34272</c:v>
                </c:pt>
                <c:pt idx="3924">
                  <c:v>85.359059999999999</c:v>
                </c:pt>
                <c:pt idx="3925">
                  <c:v>85.375069999999994</c:v>
                </c:pt>
                <c:pt idx="3926">
                  <c:v>85.390680000000003</c:v>
                </c:pt>
                <c:pt idx="3927">
                  <c:v>85.410049999999998</c:v>
                </c:pt>
                <c:pt idx="3928">
                  <c:v>85.425340000000006</c:v>
                </c:pt>
                <c:pt idx="3929">
                  <c:v>85.441559999999996</c:v>
                </c:pt>
                <c:pt idx="3930">
                  <c:v>85.460009999999997</c:v>
                </c:pt>
                <c:pt idx="3931">
                  <c:v>85.473820000000003</c:v>
                </c:pt>
                <c:pt idx="3932">
                  <c:v>85.491489999999999</c:v>
                </c:pt>
                <c:pt idx="3933">
                  <c:v>85.511179999999996</c:v>
                </c:pt>
                <c:pt idx="3934">
                  <c:v>85.523380000000003</c:v>
                </c:pt>
                <c:pt idx="3935">
                  <c:v>85.540009999999995</c:v>
                </c:pt>
                <c:pt idx="3936">
                  <c:v>85.557119999999998</c:v>
                </c:pt>
                <c:pt idx="3937">
                  <c:v>85.573840000000004</c:v>
                </c:pt>
                <c:pt idx="3938">
                  <c:v>85.590119999999999</c:v>
                </c:pt>
                <c:pt idx="3939">
                  <c:v>85.606660000000005</c:v>
                </c:pt>
                <c:pt idx="3940">
                  <c:v>85.623940000000005</c:v>
                </c:pt>
                <c:pt idx="3941">
                  <c:v>85.641260000000003</c:v>
                </c:pt>
                <c:pt idx="3942">
                  <c:v>85.656970000000001</c:v>
                </c:pt>
                <c:pt idx="3943">
                  <c:v>85.673680000000004</c:v>
                </c:pt>
                <c:pt idx="3944">
                  <c:v>85.689310000000006</c:v>
                </c:pt>
                <c:pt idx="3945">
                  <c:v>85.706519999999998</c:v>
                </c:pt>
                <c:pt idx="3946">
                  <c:v>85.725890000000007</c:v>
                </c:pt>
                <c:pt idx="3947">
                  <c:v>85.741579999999999</c:v>
                </c:pt>
                <c:pt idx="3948">
                  <c:v>85.75694</c:v>
                </c:pt>
                <c:pt idx="3949">
                  <c:v>85.774569999999997</c:v>
                </c:pt>
                <c:pt idx="3950">
                  <c:v>85.791030000000006</c:v>
                </c:pt>
                <c:pt idx="3951">
                  <c:v>85.80847</c:v>
                </c:pt>
                <c:pt idx="3952">
                  <c:v>85.824179999999998</c:v>
                </c:pt>
                <c:pt idx="3953">
                  <c:v>85.838999999999999</c:v>
                </c:pt>
                <c:pt idx="3954">
                  <c:v>85.857799999999997</c:v>
                </c:pt>
                <c:pt idx="3955">
                  <c:v>85.874359999999996</c:v>
                </c:pt>
                <c:pt idx="3956">
                  <c:v>85.890609999999995</c:v>
                </c:pt>
                <c:pt idx="3957">
                  <c:v>85.907929999999993</c:v>
                </c:pt>
                <c:pt idx="3958">
                  <c:v>85.923640000000006</c:v>
                </c:pt>
                <c:pt idx="3959">
                  <c:v>85.942319999999995</c:v>
                </c:pt>
                <c:pt idx="3960">
                  <c:v>85.956559999999996</c:v>
                </c:pt>
                <c:pt idx="3961">
                  <c:v>85.974059999999994</c:v>
                </c:pt>
                <c:pt idx="3962">
                  <c:v>85.991</c:v>
                </c:pt>
                <c:pt idx="3963">
                  <c:v>86.007409999999993</c:v>
                </c:pt>
                <c:pt idx="3964">
                  <c:v>86.023380000000003</c:v>
                </c:pt>
                <c:pt idx="3965">
                  <c:v>86.041340000000005</c:v>
                </c:pt>
                <c:pt idx="3966">
                  <c:v>86.059200000000004</c:v>
                </c:pt>
                <c:pt idx="3967">
                  <c:v>86.076300000000003</c:v>
                </c:pt>
                <c:pt idx="3968">
                  <c:v>86.091309999999993</c:v>
                </c:pt>
                <c:pt idx="3969">
                  <c:v>86.107439999999997</c:v>
                </c:pt>
                <c:pt idx="3970">
                  <c:v>86.1233</c:v>
                </c:pt>
                <c:pt idx="3971">
                  <c:v>86.141570000000002</c:v>
                </c:pt>
                <c:pt idx="3972">
                  <c:v>86.160610000000005</c:v>
                </c:pt>
                <c:pt idx="3973">
                  <c:v>86.17586</c:v>
                </c:pt>
                <c:pt idx="3974">
                  <c:v>86.19238</c:v>
                </c:pt>
                <c:pt idx="3975">
                  <c:v>86.207909999999998</c:v>
                </c:pt>
                <c:pt idx="3976">
                  <c:v>86.224720000000005</c:v>
                </c:pt>
                <c:pt idx="3977">
                  <c:v>86.241759999999999</c:v>
                </c:pt>
                <c:pt idx="3978">
                  <c:v>86.257149999999996</c:v>
                </c:pt>
                <c:pt idx="3979">
                  <c:v>86.274069999999995</c:v>
                </c:pt>
                <c:pt idx="3980">
                  <c:v>86.292199999999994</c:v>
                </c:pt>
                <c:pt idx="3981">
                  <c:v>86.307239999999993</c:v>
                </c:pt>
                <c:pt idx="3982">
                  <c:v>86.325040000000001</c:v>
                </c:pt>
                <c:pt idx="3983">
                  <c:v>86.341489999999993</c:v>
                </c:pt>
                <c:pt idx="3984">
                  <c:v>86.359049999999996</c:v>
                </c:pt>
                <c:pt idx="3985">
                  <c:v>86.374489999999994</c:v>
                </c:pt>
                <c:pt idx="3986">
                  <c:v>86.392219999999995</c:v>
                </c:pt>
                <c:pt idx="3987">
                  <c:v>86.407889999999995</c:v>
                </c:pt>
                <c:pt idx="3988">
                  <c:v>86.42362</c:v>
                </c:pt>
                <c:pt idx="3989">
                  <c:v>86.441810000000004</c:v>
                </c:pt>
                <c:pt idx="3990">
                  <c:v>86.459010000000006</c:v>
                </c:pt>
                <c:pt idx="3991">
                  <c:v>86.47439</c:v>
                </c:pt>
                <c:pt idx="3992">
                  <c:v>86.491309999999999</c:v>
                </c:pt>
                <c:pt idx="3993">
                  <c:v>86.509309999999999</c:v>
                </c:pt>
                <c:pt idx="3994">
                  <c:v>86.524879999999996</c:v>
                </c:pt>
                <c:pt idx="3995">
                  <c:v>86.541569999999993</c:v>
                </c:pt>
                <c:pt idx="3996">
                  <c:v>86.556749999999994</c:v>
                </c:pt>
                <c:pt idx="3997">
                  <c:v>86.575190000000006</c:v>
                </c:pt>
                <c:pt idx="3998">
                  <c:v>86.590689999999995</c:v>
                </c:pt>
                <c:pt idx="3999">
                  <c:v>86.607780000000005</c:v>
                </c:pt>
                <c:pt idx="4000">
                  <c:v>86.62424</c:v>
                </c:pt>
                <c:pt idx="4001">
                  <c:v>86.64049</c:v>
                </c:pt>
                <c:pt idx="4002">
                  <c:v>86.658699999999996</c:v>
                </c:pt>
                <c:pt idx="4003">
                  <c:v>86.676320000000004</c:v>
                </c:pt>
                <c:pt idx="4004">
                  <c:v>86.692179999999993</c:v>
                </c:pt>
                <c:pt idx="4005">
                  <c:v>86.708690000000004</c:v>
                </c:pt>
                <c:pt idx="4006">
                  <c:v>86.72484</c:v>
                </c:pt>
                <c:pt idx="4007">
                  <c:v>86.743809999999996</c:v>
                </c:pt>
                <c:pt idx="4008">
                  <c:v>86.758700000000005</c:v>
                </c:pt>
                <c:pt idx="4009">
                  <c:v>86.775530000000003</c:v>
                </c:pt>
                <c:pt idx="4010">
                  <c:v>86.791560000000004</c:v>
                </c:pt>
                <c:pt idx="4011">
                  <c:v>86.808819999999997</c:v>
                </c:pt>
                <c:pt idx="4012">
                  <c:v>86.82602</c:v>
                </c:pt>
                <c:pt idx="4013">
                  <c:v>86.840280000000007</c:v>
                </c:pt>
                <c:pt idx="4014">
                  <c:v>86.858819999999994</c:v>
                </c:pt>
                <c:pt idx="4015">
                  <c:v>86.873919999999998</c:v>
                </c:pt>
                <c:pt idx="4016">
                  <c:v>86.892510000000001</c:v>
                </c:pt>
                <c:pt idx="4017">
                  <c:v>86.906409999999994</c:v>
                </c:pt>
                <c:pt idx="4018">
                  <c:v>86.926810000000003</c:v>
                </c:pt>
                <c:pt idx="4019">
                  <c:v>86.94238</c:v>
                </c:pt>
                <c:pt idx="4020">
                  <c:v>86.958219999999997</c:v>
                </c:pt>
                <c:pt idx="4021">
                  <c:v>86.974119999999999</c:v>
                </c:pt>
                <c:pt idx="4022">
                  <c:v>86.991119999999995</c:v>
                </c:pt>
                <c:pt idx="4023">
                  <c:v>87.00461</c:v>
                </c:pt>
                <c:pt idx="4024">
                  <c:v>87.024439999999998</c:v>
                </c:pt>
                <c:pt idx="4025">
                  <c:v>87.041709999999995</c:v>
                </c:pt>
                <c:pt idx="4026">
                  <c:v>87.058130000000006</c:v>
                </c:pt>
                <c:pt idx="4027">
                  <c:v>87.075249999999997</c:v>
                </c:pt>
                <c:pt idx="4028">
                  <c:v>87.08972</c:v>
                </c:pt>
                <c:pt idx="4029">
                  <c:v>87.109949999999998</c:v>
                </c:pt>
                <c:pt idx="4030">
                  <c:v>87.123689999999996</c:v>
                </c:pt>
                <c:pt idx="4031">
                  <c:v>87.141390000000001</c:v>
                </c:pt>
                <c:pt idx="4032">
                  <c:v>87.157619999999994</c:v>
                </c:pt>
                <c:pt idx="4033">
                  <c:v>87.174260000000004</c:v>
                </c:pt>
                <c:pt idx="4034">
                  <c:v>87.191490000000002</c:v>
                </c:pt>
                <c:pt idx="4035">
                  <c:v>87.206890000000001</c:v>
                </c:pt>
                <c:pt idx="4036">
                  <c:v>87.225589999999997</c:v>
                </c:pt>
                <c:pt idx="4037">
                  <c:v>87.239339999999999</c:v>
                </c:pt>
                <c:pt idx="4038">
                  <c:v>87.25761</c:v>
                </c:pt>
                <c:pt idx="4039">
                  <c:v>87.275379999999998</c:v>
                </c:pt>
                <c:pt idx="4040">
                  <c:v>87.291439999999994</c:v>
                </c:pt>
                <c:pt idx="4041">
                  <c:v>87.307379999999995</c:v>
                </c:pt>
                <c:pt idx="4042">
                  <c:v>87.324020000000004</c:v>
                </c:pt>
                <c:pt idx="4043">
                  <c:v>87.342179999999999</c:v>
                </c:pt>
                <c:pt idx="4044">
                  <c:v>87.356099999999998</c:v>
                </c:pt>
                <c:pt idx="4045">
                  <c:v>87.374120000000005</c:v>
                </c:pt>
                <c:pt idx="4046">
                  <c:v>87.389139999999998</c:v>
                </c:pt>
                <c:pt idx="4047">
                  <c:v>87.406859999999995</c:v>
                </c:pt>
                <c:pt idx="4048">
                  <c:v>87.423010000000005</c:v>
                </c:pt>
                <c:pt idx="4049">
                  <c:v>87.441909999999993</c:v>
                </c:pt>
                <c:pt idx="4050">
                  <c:v>87.458680000000001</c:v>
                </c:pt>
                <c:pt idx="4051">
                  <c:v>87.473939999999999</c:v>
                </c:pt>
                <c:pt idx="4052">
                  <c:v>87.490189999999998</c:v>
                </c:pt>
                <c:pt idx="4053">
                  <c:v>87.506469999999993</c:v>
                </c:pt>
                <c:pt idx="4054">
                  <c:v>87.524619999999999</c:v>
                </c:pt>
                <c:pt idx="4055">
                  <c:v>87.541719999999998</c:v>
                </c:pt>
                <c:pt idx="4056">
                  <c:v>87.556439999999995</c:v>
                </c:pt>
                <c:pt idx="4057">
                  <c:v>87.574449999999999</c:v>
                </c:pt>
                <c:pt idx="4058">
                  <c:v>87.589839999999995</c:v>
                </c:pt>
                <c:pt idx="4059">
                  <c:v>87.607799999999997</c:v>
                </c:pt>
                <c:pt idx="4060">
                  <c:v>87.624499999999998</c:v>
                </c:pt>
                <c:pt idx="4061">
                  <c:v>87.638940000000005</c:v>
                </c:pt>
                <c:pt idx="4062">
                  <c:v>87.657820000000001</c:v>
                </c:pt>
                <c:pt idx="4063">
                  <c:v>87.673940000000002</c:v>
                </c:pt>
                <c:pt idx="4064">
                  <c:v>87.689940000000007</c:v>
                </c:pt>
                <c:pt idx="4065">
                  <c:v>87.707560000000001</c:v>
                </c:pt>
                <c:pt idx="4066">
                  <c:v>87.723749999999995</c:v>
                </c:pt>
                <c:pt idx="4067">
                  <c:v>87.740579999999994</c:v>
                </c:pt>
                <c:pt idx="4068">
                  <c:v>87.756630000000001</c:v>
                </c:pt>
                <c:pt idx="4069">
                  <c:v>87.773589999999999</c:v>
                </c:pt>
                <c:pt idx="4070">
                  <c:v>87.789559999999994</c:v>
                </c:pt>
                <c:pt idx="4071">
                  <c:v>87.806759999999997</c:v>
                </c:pt>
                <c:pt idx="4072">
                  <c:v>87.823580000000007</c:v>
                </c:pt>
                <c:pt idx="4073">
                  <c:v>87.83869</c:v>
                </c:pt>
                <c:pt idx="4074">
                  <c:v>87.858009999999993</c:v>
                </c:pt>
                <c:pt idx="4075">
                  <c:v>87.874989999999997</c:v>
                </c:pt>
                <c:pt idx="4076">
                  <c:v>87.891239999999996</c:v>
                </c:pt>
                <c:pt idx="4077">
                  <c:v>87.908869999999993</c:v>
                </c:pt>
                <c:pt idx="4078">
                  <c:v>87.923609999999996</c:v>
                </c:pt>
                <c:pt idx="4079">
                  <c:v>87.941339999999997</c:v>
                </c:pt>
                <c:pt idx="4080">
                  <c:v>87.955510000000004</c:v>
                </c:pt>
                <c:pt idx="4081">
                  <c:v>87.974209999999999</c:v>
                </c:pt>
                <c:pt idx="4082">
                  <c:v>87.990970000000004</c:v>
                </c:pt>
                <c:pt idx="4083">
                  <c:v>88.008210000000005</c:v>
                </c:pt>
                <c:pt idx="4084">
                  <c:v>88.022540000000006</c:v>
                </c:pt>
                <c:pt idx="4085">
                  <c:v>88.041390000000007</c:v>
                </c:pt>
                <c:pt idx="4086">
                  <c:v>88.057320000000004</c:v>
                </c:pt>
                <c:pt idx="4087">
                  <c:v>88.074219999999997</c:v>
                </c:pt>
                <c:pt idx="4088">
                  <c:v>88.090509999999995</c:v>
                </c:pt>
                <c:pt idx="4089">
                  <c:v>88.109139999999996</c:v>
                </c:pt>
                <c:pt idx="4090">
                  <c:v>88.125680000000003</c:v>
                </c:pt>
                <c:pt idx="4091">
                  <c:v>88.141419999999997</c:v>
                </c:pt>
                <c:pt idx="4092">
                  <c:v>88.157989999999998</c:v>
                </c:pt>
                <c:pt idx="4093">
                  <c:v>88.175759999999997</c:v>
                </c:pt>
                <c:pt idx="4094">
                  <c:v>88.192049999999995</c:v>
                </c:pt>
                <c:pt idx="4095">
                  <c:v>88.209379999999996</c:v>
                </c:pt>
                <c:pt idx="4096">
                  <c:v>88.226550000000003</c:v>
                </c:pt>
                <c:pt idx="4097">
                  <c:v>88.243709999999993</c:v>
                </c:pt>
                <c:pt idx="4098">
                  <c:v>88.259519999999995</c:v>
                </c:pt>
                <c:pt idx="4099">
                  <c:v>88.275310000000005</c:v>
                </c:pt>
                <c:pt idx="4100">
                  <c:v>88.292310000000001</c:v>
                </c:pt>
                <c:pt idx="4101">
                  <c:v>88.309060000000002</c:v>
                </c:pt>
                <c:pt idx="4102">
                  <c:v>88.324250000000006</c:v>
                </c:pt>
                <c:pt idx="4103">
                  <c:v>88.342119999999994</c:v>
                </c:pt>
                <c:pt idx="4104">
                  <c:v>88.357500000000002</c:v>
                </c:pt>
                <c:pt idx="4105">
                  <c:v>88.376480000000001</c:v>
                </c:pt>
                <c:pt idx="4106">
                  <c:v>88.391480000000001</c:v>
                </c:pt>
                <c:pt idx="4107">
                  <c:v>88.41028</c:v>
                </c:pt>
                <c:pt idx="4108">
                  <c:v>88.425510000000003</c:v>
                </c:pt>
                <c:pt idx="4109">
                  <c:v>88.442859999999996</c:v>
                </c:pt>
                <c:pt idx="4110">
                  <c:v>88.458939999999998</c:v>
                </c:pt>
                <c:pt idx="4111">
                  <c:v>88.476240000000004</c:v>
                </c:pt>
                <c:pt idx="4112">
                  <c:v>88.491969999999995</c:v>
                </c:pt>
                <c:pt idx="4113">
                  <c:v>88.508489999999995</c:v>
                </c:pt>
                <c:pt idx="4114">
                  <c:v>88.525379999999998</c:v>
                </c:pt>
                <c:pt idx="4115">
                  <c:v>88.541910000000001</c:v>
                </c:pt>
                <c:pt idx="4116">
                  <c:v>88.560739999999996</c:v>
                </c:pt>
                <c:pt idx="4117">
                  <c:v>88.575590000000005</c:v>
                </c:pt>
                <c:pt idx="4118">
                  <c:v>88.594099999999997</c:v>
                </c:pt>
                <c:pt idx="4119">
                  <c:v>88.608860000000007</c:v>
                </c:pt>
                <c:pt idx="4120">
                  <c:v>88.625069999999994</c:v>
                </c:pt>
                <c:pt idx="4121">
                  <c:v>88.642449999999997</c:v>
                </c:pt>
                <c:pt idx="4122">
                  <c:v>88.659779999999998</c:v>
                </c:pt>
                <c:pt idx="4123">
                  <c:v>88.677239999999998</c:v>
                </c:pt>
                <c:pt idx="4124">
                  <c:v>88.692760000000007</c:v>
                </c:pt>
                <c:pt idx="4125">
                  <c:v>88.709059999999994</c:v>
                </c:pt>
                <c:pt idx="4126">
                  <c:v>88.727959999999996</c:v>
                </c:pt>
                <c:pt idx="4127">
                  <c:v>88.742009999999993</c:v>
                </c:pt>
                <c:pt idx="4128">
                  <c:v>88.758160000000004</c:v>
                </c:pt>
                <c:pt idx="4129">
                  <c:v>88.776390000000006</c:v>
                </c:pt>
                <c:pt idx="4130">
                  <c:v>88.79289</c:v>
                </c:pt>
                <c:pt idx="4131">
                  <c:v>88.810379999999995</c:v>
                </c:pt>
                <c:pt idx="4132">
                  <c:v>88.826520000000002</c:v>
                </c:pt>
                <c:pt idx="4133">
                  <c:v>88.842190000000002</c:v>
                </c:pt>
                <c:pt idx="4134">
                  <c:v>88.858789999999999</c:v>
                </c:pt>
                <c:pt idx="4135">
                  <c:v>88.876800000000003</c:v>
                </c:pt>
                <c:pt idx="4136">
                  <c:v>88.892110000000002</c:v>
                </c:pt>
                <c:pt idx="4137">
                  <c:v>88.909970000000001</c:v>
                </c:pt>
                <c:pt idx="4138">
                  <c:v>88.925659999999993</c:v>
                </c:pt>
                <c:pt idx="4139">
                  <c:v>88.944720000000004</c:v>
                </c:pt>
                <c:pt idx="4140">
                  <c:v>88.958889999999997</c:v>
                </c:pt>
                <c:pt idx="4141">
                  <c:v>88.97681</c:v>
                </c:pt>
                <c:pt idx="4142">
                  <c:v>88.992159999999998</c:v>
                </c:pt>
                <c:pt idx="4143">
                  <c:v>89.008840000000006</c:v>
                </c:pt>
                <c:pt idx="4144">
                  <c:v>89.027919999999995</c:v>
                </c:pt>
                <c:pt idx="4145">
                  <c:v>89.044020000000003</c:v>
                </c:pt>
                <c:pt idx="4146">
                  <c:v>89.061859999999996</c:v>
                </c:pt>
                <c:pt idx="4147">
                  <c:v>89.076319999999996</c:v>
                </c:pt>
                <c:pt idx="4148">
                  <c:v>89.094080000000005</c:v>
                </c:pt>
                <c:pt idx="4149">
                  <c:v>89.109549999999999</c:v>
                </c:pt>
                <c:pt idx="4150">
                  <c:v>89.125060000000005</c:v>
                </c:pt>
                <c:pt idx="4151">
                  <c:v>89.144279999999995</c:v>
                </c:pt>
                <c:pt idx="4152">
                  <c:v>89.159940000000006</c:v>
                </c:pt>
                <c:pt idx="4153">
                  <c:v>89.177180000000007</c:v>
                </c:pt>
                <c:pt idx="4154">
                  <c:v>89.194220000000001</c:v>
                </c:pt>
                <c:pt idx="4155">
                  <c:v>89.20966</c:v>
                </c:pt>
                <c:pt idx="4156">
                  <c:v>89.226950000000002</c:v>
                </c:pt>
                <c:pt idx="4157">
                  <c:v>89.246080000000006</c:v>
                </c:pt>
                <c:pt idx="4158">
                  <c:v>89.260279999999995</c:v>
                </c:pt>
                <c:pt idx="4159">
                  <c:v>89.279150000000001</c:v>
                </c:pt>
                <c:pt idx="4160">
                  <c:v>89.291700000000006</c:v>
                </c:pt>
                <c:pt idx="4161">
                  <c:v>89.309259999999995</c:v>
                </c:pt>
                <c:pt idx="4162">
                  <c:v>89.326759999999993</c:v>
                </c:pt>
                <c:pt idx="4163">
                  <c:v>89.340739999999997</c:v>
                </c:pt>
                <c:pt idx="4164">
                  <c:v>89.359219999999993</c:v>
                </c:pt>
                <c:pt idx="4165">
                  <c:v>89.375159999999994</c:v>
                </c:pt>
                <c:pt idx="4166">
                  <c:v>89.391199999999998</c:v>
                </c:pt>
                <c:pt idx="4167">
                  <c:v>89.409909999999996</c:v>
                </c:pt>
                <c:pt idx="4168">
                  <c:v>89.426450000000003</c:v>
                </c:pt>
                <c:pt idx="4169">
                  <c:v>89.442859999999996</c:v>
                </c:pt>
                <c:pt idx="4170">
                  <c:v>89.458820000000003</c:v>
                </c:pt>
                <c:pt idx="4171">
                  <c:v>89.47645</c:v>
                </c:pt>
                <c:pt idx="4172">
                  <c:v>89.491579999999999</c:v>
                </c:pt>
                <c:pt idx="4173">
                  <c:v>89.509379999999993</c:v>
                </c:pt>
                <c:pt idx="4174">
                  <c:v>89.525469999999999</c:v>
                </c:pt>
                <c:pt idx="4175">
                  <c:v>89.543210000000002</c:v>
                </c:pt>
                <c:pt idx="4176">
                  <c:v>89.559659999999994</c:v>
                </c:pt>
                <c:pt idx="4177">
                  <c:v>89.57732</c:v>
                </c:pt>
                <c:pt idx="4178">
                  <c:v>89.591080000000005</c:v>
                </c:pt>
                <c:pt idx="4179">
                  <c:v>89.60754</c:v>
                </c:pt>
                <c:pt idx="4180">
                  <c:v>89.625389999999996</c:v>
                </c:pt>
                <c:pt idx="4181">
                  <c:v>89.641810000000007</c:v>
                </c:pt>
                <c:pt idx="4182">
                  <c:v>89.660780000000003</c:v>
                </c:pt>
                <c:pt idx="4183">
                  <c:v>89.675839999999994</c:v>
                </c:pt>
                <c:pt idx="4184">
                  <c:v>89.691059999999993</c:v>
                </c:pt>
                <c:pt idx="4185">
                  <c:v>89.70975</c:v>
                </c:pt>
                <c:pt idx="4186">
                  <c:v>89.723969999999994</c:v>
                </c:pt>
                <c:pt idx="4187">
                  <c:v>89.740309999999994</c:v>
                </c:pt>
                <c:pt idx="4188">
                  <c:v>89.758859999999999</c:v>
                </c:pt>
                <c:pt idx="4189">
                  <c:v>89.774720000000002</c:v>
                </c:pt>
                <c:pt idx="4190">
                  <c:v>89.792000000000002</c:v>
                </c:pt>
                <c:pt idx="4191">
                  <c:v>89.807609999999997</c:v>
                </c:pt>
                <c:pt idx="4192">
                  <c:v>89.825490000000002</c:v>
                </c:pt>
                <c:pt idx="4193">
                  <c:v>89.842070000000007</c:v>
                </c:pt>
                <c:pt idx="4194">
                  <c:v>89.860240000000005</c:v>
                </c:pt>
                <c:pt idx="4195">
                  <c:v>89.87518</c:v>
                </c:pt>
                <c:pt idx="4196">
                  <c:v>89.892409999999998</c:v>
                </c:pt>
                <c:pt idx="4197">
                  <c:v>89.908389999999997</c:v>
                </c:pt>
                <c:pt idx="4198">
                  <c:v>89.925510000000003</c:v>
                </c:pt>
                <c:pt idx="4199">
                  <c:v>89.940870000000004</c:v>
                </c:pt>
                <c:pt idx="4200">
                  <c:v>89.958039999999997</c:v>
                </c:pt>
                <c:pt idx="4201">
                  <c:v>89.974760000000003</c:v>
                </c:pt>
                <c:pt idx="4202">
                  <c:v>89.99194</c:v>
                </c:pt>
                <c:pt idx="4203">
                  <c:v>90.008449999999996</c:v>
                </c:pt>
                <c:pt idx="4204">
                  <c:v>90.024569999999997</c:v>
                </c:pt>
                <c:pt idx="4205">
                  <c:v>90.042180000000002</c:v>
                </c:pt>
                <c:pt idx="4206">
                  <c:v>90.058660000000003</c:v>
                </c:pt>
                <c:pt idx="4207">
                  <c:v>90.077380000000005</c:v>
                </c:pt>
                <c:pt idx="4208">
                  <c:v>90.092010000000002</c:v>
                </c:pt>
                <c:pt idx="4209">
                  <c:v>90.10736</c:v>
                </c:pt>
                <c:pt idx="4210">
                  <c:v>90.124799999999993</c:v>
                </c:pt>
                <c:pt idx="4211">
                  <c:v>90.143410000000003</c:v>
                </c:pt>
                <c:pt idx="4212">
                  <c:v>90.158619999999999</c:v>
                </c:pt>
                <c:pt idx="4213">
                  <c:v>90.175240000000002</c:v>
                </c:pt>
                <c:pt idx="4214">
                  <c:v>90.192530000000005</c:v>
                </c:pt>
                <c:pt idx="4215">
                  <c:v>90.208010000000002</c:v>
                </c:pt>
                <c:pt idx="4216">
                  <c:v>90.224919999999997</c:v>
                </c:pt>
                <c:pt idx="4217">
                  <c:v>90.241650000000007</c:v>
                </c:pt>
                <c:pt idx="4218">
                  <c:v>90.259050000000002</c:v>
                </c:pt>
                <c:pt idx="4219">
                  <c:v>90.275819999999996</c:v>
                </c:pt>
                <c:pt idx="4220">
                  <c:v>90.292779999999993</c:v>
                </c:pt>
                <c:pt idx="4221">
                  <c:v>90.309659999999994</c:v>
                </c:pt>
                <c:pt idx="4222">
                  <c:v>90.326610000000002</c:v>
                </c:pt>
                <c:pt idx="4223">
                  <c:v>90.343220000000002</c:v>
                </c:pt>
                <c:pt idx="4224">
                  <c:v>90.359049999999996</c:v>
                </c:pt>
                <c:pt idx="4225">
                  <c:v>90.375889999999998</c:v>
                </c:pt>
                <c:pt idx="4226">
                  <c:v>90.393510000000006</c:v>
                </c:pt>
                <c:pt idx="4227">
                  <c:v>90.409360000000007</c:v>
                </c:pt>
                <c:pt idx="4228">
                  <c:v>90.427639999999997</c:v>
                </c:pt>
                <c:pt idx="4229">
                  <c:v>90.441159999999996</c:v>
                </c:pt>
                <c:pt idx="4230">
                  <c:v>90.461020000000005</c:v>
                </c:pt>
                <c:pt idx="4231">
                  <c:v>90.477080000000001</c:v>
                </c:pt>
                <c:pt idx="4232">
                  <c:v>90.491910000000004</c:v>
                </c:pt>
                <c:pt idx="4233">
                  <c:v>90.511160000000004</c:v>
                </c:pt>
                <c:pt idx="4234">
                  <c:v>90.529049999999998</c:v>
                </c:pt>
                <c:pt idx="4235">
                  <c:v>90.542910000000006</c:v>
                </c:pt>
                <c:pt idx="4236">
                  <c:v>90.559139999999999</c:v>
                </c:pt>
                <c:pt idx="4237">
                  <c:v>90.575040000000001</c:v>
                </c:pt>
                <c:pt idx="4238">
                  <c:v>90.593320000000006</c:v>
                </c:pt>
                <c:pt idx="4239">
                  <c:v>90.607929999999996</c:v>
                </c:pt>
                <c:pt idx="4240">
                  <c:v>90.626679999999993</c:v>
                </c:pt>
                <c:pt idx="4241">
                  <c:v>90.643789999999996</c:v>
                </c:pt>
                <c:pt idx="4242">
                  <c:v>90.658919999999995</c:v>
                </c:pt>
                <c:pt idx="4243">
                  <c:v>90.676469999999995</c:v>
                </c:pt>
                <c:pt idx="4244">
                  <c:v>90.693629999999999</c:v>
                </c:pt>
                <c:pt idx="4245">
                  <c:v>90.709680000000006</c:v>
                </c:pt>
                <c:pt idx="4246">
                  <c:v>90.725089999999994</c:v>
                </c:pt>
                <c:pt idx="4247">
                  <c:v>90.743440000000007</c:v>
                </c:pt>
                <c:pt idx="4248">
                  <c:v>90.757499999999993</c:v>
                </c:pt>
                <c:pt idx="4249">
                  <c:v>90.777680000000004</c:v>
                </c:pt>
                <c:pt idx="4250">
                  <c:v>90.794340000000005</c:v>
                </c:pt>
                <c:pt idx="4251">
                  <c:v>90.809839999999994</c:v>
                </c:pt>
                <c:pt idx="4252">
                  <c:v>90.826279999999997</c:v>
                </c:pt>
                <c:pt idx="4253">
                  <c:v>90.844239999999999</c:v>
                </c:pt>
                <c:pt idx="4254">
                  <c:v>90.858189999999993</c:v>
                </c:pt>
                <c:pt idx="4255">
                  <c:v>90.877719999999997</c:v>
                </c:pt>
                <c:pt idx="4256">
                  <c:v>90.894409999999993</c:v>
                </c:pt>
                <c:pt idx="4257">
                  <c:v>90.910939999999997</c:v>
                </c:pt>
                <c:pt idx="4258">
                  <c:v>90.926439999999999</c:v>
                </c:pt>
                <c:pt idx="4259">
                  <c:v>90.943899999999999</c:v>
                </c:pt>
                <c:pt idx="4260">
                  <c:v>90.95926</c:v>
                </c:pt>
                <c:pt idx="4261">
                  <c:v>90.976799999999997</c:v>
                </c:pt>
                <c:pt idx="4262">
                  <c:v>90.991659999999996</c:v>
                </c:pt>
                <c:pt idx="4263">
                  <c:v>91.010319999999993</c:v>
                </c:pt>
                <c:pt idx="4264">
                  <c:v>91.026619999999994</c:v>
                </c:pt>
                <c:pt idx="4265">
                  <c:v>91.044409999999999</c:v>
                </c:pt>
                <c:pt idx="4266">
                  <c:v>91.059970000000007</c:v>
                </c:pt>
                <c:pt idx="4267">
                  <c:v>91.075620000000001</c:v>
                </c:pt>
                <c:pt idx="4268">
                  <c:v>91.092280000000002</c:v>
                </c:pt>
                <c:pt idx="4269">
                  <c:v>91.109970000000004</c:v>
                </c:pt>
                <c:pt idx="4270">
                  <c:v>91.123630000000006</c:v>
                </c:pt>
                <c:pt idx="4271">
                  <c:v>91.141720000000007</c:v>
                </c:pt>
                <c:pt idx="4272">
                  <c:v>91.16086</c:v>
                </c:pt>
                <c:pt idx="4273">
                  <c:v>91.176320000000004</c:v>
                </c:pt>
                <c:pt idx="4274">
                  <c:v>91.192719999999994</c:v>
                </c:pt>
                <c:pt idx="4275">
                  <c:v>91.207509999999999</c:v>
                </c:pt>
                <c:pt idx="4276">
                  <c:v>91.225539999999995</c:v>
                </c:pt>
                <c:pt idx="4277">
                  <c:v>91.242099999999994</c:v>
                </c:pt>
                <c:pt idx="4278">
                  <c:v>91.257140000000007</c:v>
                </c:pt>
                <c:pt idx="4279">
                  <c:v>91.275589999999994</c:v>
                </c:pt>
                <c:pt idx="4280">
                  <c:v>91.292529999999999</c:v>
                </c:pt>
                <c:pt idx="4281">
                  <c:v>91.308890000000005</c:v>
                </c:pt>
                <c:pt idx="4282">
                  <c:v>91.326480000000004</c:v>
                </c:pt>
                <c:pt idx="4283">
                  <c:v>91.342640000000003</c:v>
                </c:pt>
                <c:pt idx="4284">
                  <c:v>91.360590000000002</c:v>
                </c:pt>
                <c:pt idx="4285">
                  <c:v>91.375690000000006</c:v>
                </c:pt>
                <c:pt idx="4286">
                  <c:v>91.394679999999994</c:v>
                </c:pt>
                <c:pt idx="4287">
                  <c:v>91.408289999999994</c:v>
                </c:pt>
                <c:pt idx="4288">
                  <c:v>91.425409999999999</c:v>
                </c:pt>
                <c:pt idx="4289">
                  <c:v>91.442999999999998</c:v>
                </c:pt>
                <c:pt idx="4290">
                  <c:v>91.459280000000007</c:v>
                </c:pt>
                <c:pt idx="4291">
                  <c:v>91.474810000000005</c:v>
                </c:pt>
                <c:pt idx="4292">
                  <c:v>91.491640000000004</c:v>
                </c:pt>
                <c:pt idx="4293">
                  <c:v>91.510279999999995</c:v>
                </c:pt>
                <c:pt idx="4294">
                  <c:v>91.527000000000001</c:v>
                </c:pt>
                <c:pt idx="4295">
                  <c:v>91.540930000000003</c:v>
                </c:pt>
                <c:pt idx="4296">
                  <c:v>91.558629999999994</c:v>
                </c:pt>
                <c:pt idx="4297">
                  <c:v>91.575000000000003</c:v>
                </c:pt>
                <c:pt idx="4298">
                  <c:v>91.592500000000001</c:v>
                </c:pt>
                <c:pt idx="4299">
                  <c:v>91.607990000000001</c:v>
                </c:pt>
                <c:pt idx="4300">
                  <c:v>91.625690000000006</c:v>
                </c:pt>
                <c:pt idx="4301">
                  <c:v>91.641509999999997</c:v>
                </c:pt>
                <c:pt idx="4302">
                  <c:v>91.65898</c:v>
                </c:pt>
                <c:pt idx="4303">
                  <c:v>91.676810000000003</c:v>
                </c:pt>
                <c:pt idx="4304">
                  <c:v>91.692260000000005</c:v>
                </c:pt>
                <c:pt idx="4305">
                  <c:v>91.707509999999999</c:v>
                </c:pt>
                <c:pt idx="4306">
                  <c:v>91.724220000000003</c:v>
                </c:pt>
                <c:pt idx="4307">
                  <c:v>91.740660000000005</c:v>
                </c:pt>
                <c:pt idx="4308">
                  <c:v>91.758420000000001</c:v>
                </c:pt>
                <c:pt idx="4309">
                  <c:v>91.775040000000004</c:v>
                </c:pt>
                <c:pt idx="4310">
                  <c:v>91.793030000000002</c:v>
                </c:pt>
                <c:pt idx="4311">
                  <c:v>91.808279999999996</c:v>
                </c:pt>
                <c:pt idx="4312">
                  <c:v>91.824950000000001</c:v>
                </c:pt>
                <c:pt idx="4313">
                  <c:v>91.842190000000002</c:v>
                </c:pt>
                <c:pt idx="4314">
                  <c:v>91.858750000000001</c:v>
                </c:pt>
                <c:pt idx="4315">
                  <c:v>91.87612</c:v>
                </c:pt>
                <c:pt idx="4316">
                  <c:v>91.890219999999999</c:v>
                </c:pt>
                <c:pt idx="4317">
                  <c:v>91.907889999999995</c:v>
                </c:pt>
                <c:pt idx="4318">
                  <c:v>91.924139999999994</c:v>
                </c:pt>
                <c:pt idx="4319">
                  <c:v>91.941760000000002</c:v>
                </c:pt>
                <c:pt idx="4320">
                  <c:v>91.959069999999997</c:v>
                </c:pt>
                <c:pt idx="4321">
                  <c:v>91.974819999999994</c:v>
                </c:pt>
                <c:pt idx="4322">
                  <c:v>91.990539999999996</c:v>
                </c:pt>
                <c:pt idx="4323">
                  <c:v>92.009159999999994</c:v>
                </c:pt>
                <c:pt idx="4324">
                  <c:v>92.026079999999993</c:v>
                </c:pt>
                <c:pt idx="4325">
                  <c:v>92.040779999999998</c:v>
                </c:pt>
                <c:pt idx="4326">
                  <c:v>92.05856</c:v>
                </c:pt>
                <c:pt idx="4327">
                  <c:v>92.073939999999993</c:v>
                </c:pt>
                <c:pt idx="4328">
                  <c:v>92.092240000000004</c:v>
                </c:pt>
                <c:pt idx="4329">
                  <c:v>92.109070000000003</c:v>
                </c:pt>
                <c:pt idx="4330">
                  <c:v>92.124750000000006</c:v>
                </c:pt>
                <c:pt idx="4331">
                  <c:v>92.140309999999999</c:v>
                </c:pt>
                <c:pt idx="4332">
                  <c:v>92.15598</c:v>
                </c:pt>
                <c:pt idx="4333">
                  <c:v>92.174120000000002</c:v>
                </c:pt>
                <c:pt idx="4334">
                  <c:v>92.194249999999997</c:v>
                </c:pt>
                <c:pt idx="4335">
                  <c:v>92.205359999999999</c:v>
                </c:pt>
                <c:pt idx="4336">
                  <c:v>92.225399999999993</c:v>
                </c:pt>
                <c:pt idx="4337">
                  <c:v>92.239260000000002</c:v>
                </c:pt>
                <c:pt idx="4338">
                  <c:v>92.255690000000001</c:v>
                </c:pt>
                <c:pt idx="4339">
                  <c:v>92.272949999999994</c:v>
                </c:pt>
                <c:pt idx="4340">
                  <c:v>92.290139999999994</c:v>
                </c:pt>
                <c:pt idx="4341">
                  <c:v>92.307490000000001</c:v>
                </c:pt>
                <c:pt idx="4342">
                  <c:v>92.32441</c:v>
                </c:pt>
                <c:pt idx="4343">
                  <c:v>92.341340000000002</c:v>
                </c:pt>
                <c:pt idx="4344">
                  <c:v>92.356260000000006</c:v>
                </c:pt>
                <c:pt idx="4345">
                  <c:v>92.372010000000003</c:v>
                </c:pt>
                <c:pt idx="4346">
                  <c:v>92.389690000000002</c:v>
                </c:pt>
                <c:pt idx="4347">
                  <c:v>92.405559999999994</c:v>
                </c:pt>
                <c:pt idx="4348">
                  <c:v>92.420869999999994</c:v>
                </c:pt>
                <c:pt idx="4349">
                  <c:v>92.438890000000001</c:v>
                </c:pt>
                <c:pt idx="4350">
                  <c:v>92.456609999999998</c:v>
                </c:pt>
                <c:pt idx="4351">
                  <c:v>92.475300000000004</c:v>
                </c:pt>
                <c:pt idx="4352">
                  <c:v>92.489189999999994</c:v>
                </c:pt>
                <c:pt idx="4353">
                  <c:v>92.506159999999994</c:v>
                </c:pt>
                <c:pt idx="4354">
                  <c:v>92.521990000000002</c:v>
                </c:pt>
                <c:pt idx="4355">
                  <c:v>92.538740000000004</c:v>
                </c:pt>
                <c:pt idx="4356">
                  <c:v>92.557010000000005</c:v>
                </c:pt>
                <c:pt idx="4357">
                  <c:v>92.571680000000001</c:v>
                </c:pt>
                <c:pt idx="4358">
                  <c:v>92.58699</c:v>
                </c:pt>
                <c:pt idx="4359">
                  <c:v>92.606089999999995</c:v>
                </c:pt>
                <c:pt idx="4360">
                  <c:v>92.622259999999997</c:v>
                </c:pt>
                <c:pt idx="4361">
                  <c:v>92.637820000000005</c:v>
                </c:pt>
                <c:pt idx="4362">
                  <c:v>92.656599999999997</c:v>
                </c:pt>
                <c:pt idx="4363">
                  <c:v>92.672179999999997</c:v>
                </c:pt>
                <c:pt idx="4364">
                  <c:v>92.689409999999995</c:v>
                </c:pt>
                <c:pt idx="4365">
                  <c:v>92.704639999999998</c:v>
                </c:pt>
                <c:pt idx="4366">
                  <c:v>92.722179999999994</c:v>
                </c:pt>
                <c:pt idx="4367">
                  <c:v>92.738969999999995</c:v>
                </c:pt>
                <c:pt idx="4368">
                  <c:v>92.756559999999993</c:v>
                </c:pt>
                <c:pt idx="4369">
                  <c:v>92.773259999999993</c:v>
                </c:pt>
                <c:pt idx="4370">
                  <c:v>92.789140000000003</c:v>
                </c:pt>
                <c:pt idx="4371">
                  <c:v>92.805549999999997</c:v>
                </c:pt>
                <c:pt idx="4372">
                  <c:v>92.822739999999996</c:v>
                </c:pt>
                <c:pt idx="4373">
                  <c:v>92.840699999999998</c:v>
                </c:pt>
                <c:pt idx="4374">
                  <c:v>92.856009999999998</c:v>
                </c:pt>
                <c:pt idx="4375">
                  <c:v>92.871629999999996</c:v>
                </c:pt>
                <c:pt idx="4376">
                  <c:v>92.889679999999998</c:v>
                </c:pt>
                <c:pt idx="4377">
                  <c:v>92.904910000000001</c:v>
                </c:pt>
                <c:pt idx="4378">
                  <c:v>92.923320000000004</c:v>
                </c:pt>
                <c:pt idx="4379">
                  <c:v>92.939319999999995</c:v>
                </c:pt>
                <c:pt idx="4380">
                  <c:v>92.956720000000004</c:v>
                </c:pt>
                <c:pt idx="4381">
                  <c:v>92.972009999999997</c:v>
                </c:pt>
                <c:pt idx="4382">
                  <c:v>92.989099999999993</c:v>
                </c:pt>
                <c:pt idx="4383">
                  <c:v>93.005619999999993</c:v>
                </c:pt>
                <c:pt idx="4384">
                  <c:v>93.021889999999999</c:v>
                </c:pt>
                <c:pt idx="4385">
                  <c:v>93.038579999999996</c:v>
                </c:pt>
                <c:pt idx="4386">
                  <c:v>93.055350000000004</c:v>
                </c:pt>
                <c:pt idx="4387">
                  <c:v>93.072659999999999</c:v>
                </c:pt>
                <c:pt idx="4388">
                  <c:v>93.088560000000001</c:v>
                </c:pt>
                <c:pt idx="4389">
                  <c:v>93.106880000000004</c:v>
                </c:pt>
                <c:pt idx="4390">
                  <c:v>93.121399999999994</c:v>
                </c:pt>
                <c:pt idx="4391">
                  <c:v>93.138140000000007</c:v>
                </c:pt>
                <c:pt idx="4392">
                  <c:v>93.15616</c:v>
                </c:pt>
                <c:pt idx="4393">
                  <c:v>93.170760000000001</c:v>
                </c:pt>
                <c:pt idx="4394">
                  <c:v>93.186160000000001</c:v>
                </c:pt>
                <c:pt idx="4395">
                  <c:v>93.204490000000007</c:v>
                </c:pt>
                <c:pt idx="4396">
                  <c:v>93.222120000000004</c:v>
                </c:pt>
                <c:pt idx="4397">
                  <c:v>93.239810000000006</c:v>
                </c:pt>
                <c:pt idx="4398">
                  <c:v>93.253510000000006</c:v>
                </c:pt>
                <c:pt idx="4399">
                  <c:v>93.272469999999998</c:v>
                </c:pt>
                <c:pt idx="4400">
                  <c:v>93.28819</c:v>
                </c:pt>
                <c:pt idx="4401">
                  <c:v>93.304259999999999</c:v>
                </c:pt>
                <c:pt idx="4402">
                  <c:v>93.321079999999995</c:v>
                </c:pt>
                <c:pt idx="4403">
                  <c:v>93.337819999999994</c:v>
                </c:pt>
                <c:pt idx="4404">
                  <c:v>93.354960000000005</c:v>
                </c:pt>
                <c:pt idx="4405">
                  <c:v>93.372020000000006</c:v>
                </c:pt>
                <c:pt idx="4406">
                  <c:v>93.389049999999997</c:v>
                </c:pt>
                <c:pt idx="4407">
                  <c:v>93.405450000000002</c:v>
                </c:pt>
                <c:pt idx="4408">
                  <c:v>93.422120000000007</c:v>
                </c:pt>
                <c:pt idx="4409">
                  <c:v>93.437380000000005</c:v>
                </c:pt>
                <c:pt idx="4410">
                  <c:v>93.454120000000003</c:v>
                </c:pt>
                <c:pt idx="4411">
                  <c:v>93.470389999999995</c:v>
                </c:pt>
                <c:pt idx="4412">
                  <c:v>93.487300000000005</c:v>
                </c:pt>
                <c:pt idx="4413">
                  <c:v>93.504409999999993</c:v>
                </c:pt>
                <c:pt idx="4414">
                  <c:v>93.522819999999996</c:v>
                </c:pt>
                <c:pt idx="4415">
                  <c:v>93.538510000000002</c:v>
                </c:pt>
                <c:pt idx="4416">
                  <c:v>93.555179999999993</c:v>
                </c:pt>
                <c:pt idx="4417">
                  <c:v>93.571719999999999</c:v>
                </c:pt>
                <c:pt idx="4418">
                  <c:v>93.588080000000005</c:v>
                </c:pt>
                <c:pt idx="4419">
                  <c:v>93.602779999999996</c:v>
                </c:pt>
                <c:pt idx="4420">
                  <c:v>93.622720000000001</c:v>
                </c:pt>
                <c:pt idx="4421">
                  <c:v>93.637699999999995</c:v>
                </c:pt>
                <c:pt idx="4422">
                  <c:v>93.653970000000001</c:v>
                </c:pt>
                <c:pt idx="4423">
                  <c:v>93.670249999999996</c:v>
                </c:pt>
                <c:pt idx="4424">
                  <c:v>93.687979999999996</c:v>
                </c:pt>
                <c:pt idx="4425">
                  <c:v>93.702939999999998</c:v>
                </c:pt>
                <c:pt idx="4426">
                  <c:v>93.721050000000005</c:v>
                </c:pt>
                <c:pt idx="4427">
                  <c:v>93.735389999999995</c:v>
                </c:pt>
                <c:pt idx="4428">
                  <c:v>93.752200000000002</c:v>
                </c:pt>
                <c:pt idx="4429">
                  <c:v>93.770700000000005</c:v>
                </c:pt>
                <c:pt idx="4430">
                  <c:v>93.785979999999995</c:v>
                </c:pt>
                <c:pt idx="4431">
                  <c:v>93.803619999999995</c:v>
                </c:pt>
                <c:pt idx="4432">
                  <c:v>93.820530000000005</c:v>
                </c:pt>
                <c:pt idx="4433">
                  <c:v>93.838089999999994</c:v>
                </c:pt>
                <c:pt idx="4434">
                  <c:v>93.853579999999994</c:v>
                </c:pt>
                <c:pt idx="4435">
                  <c:v>93.870480000000001</c:v>
                </c:pt>
                <c:pt idx="4436">
                  <c:v>93.885379999999998</c:v>
                </c:pt>
                <c:pt idx="4437">
                  <c:v>93.903289999999998</c:v>
                </c:pt>
                <c:pt idx="4438">
                  <c:v>93.920299999999997</c:v>
                </c:pt>
                <c:pt idx="4439">
                  <c:v>93.937219999999996</c:v>
                </c:pt>
                <c:pt idx="4440">
                  <c:v>93.953689999999995</c:v>
                </c:pt>
                <c:pt idx="4441">
                  <c:v>93.970389999999995</c:v>
                </c:pt>
                <c:pt idx="4442">
                  <c:v>93.987809999999996</c:v>
                </c:pt>
                <c:pt idx="4443">
                  <c:v>94.005560000000003</c:v>
                </c:pt>
                <c:pt idx="4444">
                  <c:v>94.020560000000003</c:v>
                </c:pt>
                <c:pt idx="4445">
                  <c:v>94.037499999999994</c:v>
                </c:pt>
                <c:pt idx="4446">
                  <c:v>94.053659999999994</c:v>
                </c:pt>
                <c:pt idx="4447">
                  <c:v>94.069370000000006</c:v>
                </c:pt>
                <c:pt idx="4448">
                  <c:v>94.087190000000007</c:v>
                </c:pt>
                <c:pt idx="4449">
                  <c:v>94.105429999999998</c:v>
                </c:pt>
                <c:pt idx="4450">
                  <c:v>94.120410000000007</c:v>
                </c:pt>
                <c:pt idx="4451">
                  <c:v>94.137219999999999</c:v>
                </c:pt>
                <c:pt idx="4452">
                  <c:v>94.152720000000002</c:v>
                </c:pt>
                <c:pt idx="4453">
                  <c:v>94.169619999999995</c:v>
                </c:pt>
                <c:pt idx="4454">
                  <c:v>94.186099999999996</c:v>
                </c:pt>
                <c:pt idx="4455">
                  <c:v>94.202780000000004</c:v>
                </c:pt>
                <c:pt idx="4456">
                  <c:v>94.220489999999998</c:v>
                </c:pt>
                <c:pt idx="4457">
                  <c:v>94.236509999999996</c:v>
                </c:pt>
                <c:pt idx="4458">
                  <c:v>94.252020000000002</c:v>
                </c:pt>
                <c:pt idx="4459">
                  <c:v>94.269549999999995</c:v>
                </c:pt>
                <c:pt idx="4460">
                  <c:v>94.286940000000001</c:v>
                </c:pt>
                <c:pt idx="4461">
                  <c:v>94.302700000000002</c:v>
                </c:pt>
                <c:pt idx="4462">
                  <c:v>94.319850000000002</c:v>
                </c:pt>
                <c:pt idx="4463">
                  <c:v>94.336699999999993</c:v>
                </c:pt>
                <c:pt idx="4464">
                  <c:v>94.353120000000004</c:v>
                </c:pt>
                <c:pt idx="4465">
                  <c:v>94.369190000000003</c:v>
                </c:pt>
                <c:pt idx="4466">
                  <c:v>94.384780000000006</c:v>
                </c:pt>
                <c:pt idx="4467">
                  <c:v>94.400700000000001</c:v>
                </c:pt>
                <c:pt idx="4468">
                  <c:v>94.419619999999995</c:v>
                </c:pt>
                <c:pt idx="4469">
                  <c:v>94.433779999999999</c:v>
                </c:pt>
                <c:pt idx="4470">
                  <c:v>94.452190000000002</c:v>
                </c:pt>
                <c:pt idx="4471">
                  <c:v>94.470389999999995</c:v>
                </c:pt>
                <c:pt idx="4472">
                  <c:v>94.485460000000003</c:v>
                </c:pt>
                <c:pt idx="4473">
                  <c:v>94.501490000000004</c:v>
                </c:pt>
                <c:pt idx="4474">
                  <c:v>94.518839999999997</c:v>
                </c:pt>
                <c:pt idx="4475">
                  <c:v>94.536860000000004</c:v>
                </c:pt>
                <c:pt idx="4476">
                  <c:v>94.551029999999997</c:v>
                </c:pt>
                <c:pt idx="4477">
                  <c:v>94.567340000000002</c:v>
                </c:pt>
                <c:pt idx="4478">
                  <c:v>94.584779999999995</c:v>
                </c:pt>
                <c:pt idx="4479">
                  <c:v>94.601060000000004</c:v>
                </c:pt>
                <c:pt idx="4480">
                  <c:v>94.618740000000003</c:v>
                </c:pt>
                <c:pt idx="4481">
                  <c:v>94.635940000000005</c:v>
                </c:pt>
                <c:pt idx="4482">
                  <c:v>94.652500000000003</c:v>
                </c:pt>
                <c:pt idx="4483">
                  <c:v>94.668689999999998</c:v>
                </c:pt>
                <c:pt idx="4484">
                  <c:v>94.684579999999997</c:v>
                </c:pt>
                <c:pt idx="4485">
                  <c:v>94.701009999999997</c:v>
                </c:pt>
                <c:pt idx="4486">
                  <c:v>94.718909999999994</c:v>
                </c:pt>
                <c:pt idx="4487">
                  <c:v>94.735950000000003</c:v>
                </c:pt>
                <c:pt idx="4488">
                  <c:v>94.750739999999993</c:v>
                </c:pt>
                <c:pt idx="4489">
                  <c:v>94.7667</c:v>
                </c:pt>
                <c:pt idx="4490">
                  <c:v>94.783619999999999</c:v>
                </c:pt>
                <c:pt idx="4491">
                  <c:v>94.799989999999994</c:v>
                </c:pt>
                <c:pt idx="4492">
                  <c:v>94.817179999999993</c:v>
                </c:pt>
                <c:pt idx="4493">
                  <c:v>94.834599999999995</c:v>
                </c:pt>
                <c:pt idx="4494">
                  <c:v>94.849969999999999</c:v>
                </c:pt>
                <c:pt idx="4495">
                  <c:v>94.868560000000002</c:v>
                </c:pt>
                <c:pt idx="4496">
                  <c:v>94.885249999999999</c:v>
                </c:pt>
                <c:pt idx="4497">
                  <c:v>94.899010000000004</c:v>
                </c:pt>
                <c:pt idx="4498">
                  <c:v>94.917389999999997</c:v>
                </c:pt>
                <c:pt idx="4499">
                  <c:v>94.934460000000001</c:v>
                </c:pt>
                <c:pt idx="4500">
                  <c:v>94.95008</c:v>
                </c:pt>
                <c:pt idx="4501">
                  <c:v>94.967889999999997</c:v>
                </c:pt>
                <c:pt idx="4502">
                  <c:v>94.985119999999995</c:v>
                </c:pt>
                <c:pt idx="4503">
                  <c:v>95.00076</c:v>
                </c:pt>
                <c:pt idx="4504">
                  <c:v>95.016909999999996</c:v>
                </c:pt>
                <c:pt idx="4505">
                  <c:v>95.03501</c:v>
                </c:pt>
                <c:pt idx="4506">
                  <c:v>95.049289999999999</c:v>
                </c:pt>
                <c:pt idx="4507">
                  <c:v>95.067070000000001</c:v>
                </c:pt>
                <c:pt idx="4508">
                  <c:v>95.083349999999996</c:v>
                </c:pt>
                <c:pt idx="4509">
                  <c:v>95.099360000000004</c:v>
                </c:pt>
                <c:pt idx="4510">
                  <c:v>95.118399999999994</c:v>
                </c:pt>
                <c:pt idx="4511">
                  <c:v>95.133089999999996</c:v>
                </c:pt>
                <c:pt idx="4512">
                  <c:v>95.152720000000002</c:v>
                </c:pt>
                <c:pt idx="4513">
                  <c:v>95.169910000000002</c:v>
                </c:pt>
                <c:pt idx="4514">
                  <c:v>95.182990000000004</c:v>
                </c:pt>
                <c:pt idx="4515">
                  <c:v>95.201989999999995</c:v>
                </c:pt>
                <c:pt idx="4516">
                  <c:v>95.216800000000006</c:v>
                </c:pt>
                <c:pt idx="4517">
                  <c:v>95.233140000000006</c:v>
                </c:pt>
                <c:pt idx="4518">
                  <c:v>95.249750000000006</c:v>
                </c:pt>
                <c:pt idx="4519">
                  <c:v>95.267359999999996</c:v>
                </c:pt>
                <c:pt idx="4520">
                  <c:v>95.284970000000001</c:v>
                </c:pt>
                <c:pt idx="4521">
                  <c:v>95.302949999999996</c:v>
                </c:pt>
                <c:pt idx="4522">
                  <c:v>95.317689999999999</c:v>
                </c:pt>
                <c:pt idx="4523">
                  <c:v>95.333789999999993</c:v>
                </c:pt>
                <c:pt idx="4524">
                  <c:v>95.34966</c:v>
                </c:pt>
                <c:pt idx="4525">
                  <c:v>95.367419999999996</c:v>
                </c:pt>
                <c:pt idx="4526">
                  <c:v>95.383679999999998</c:v>
                </c:pt>
                <c:pt idx="4527">
                  <c:v>95.399780000000007</c:v>
                </c:pt>
                <c:pt idx="4528">
                  <c:v>95.417689999999993</c:v>
                </c:pt>
                <c:pt idx="4529">
                  <c:v>95.433530000000005</c:v>
                </c:pt>
                <c:pt idx="4530">
                  <c:v>95.449510000000004</c:v>
                </c:pt>
                <c:pt idx="4531">
                  <c:v>95.466949999999997</c:v>
                </c:pt>
                <c:pt idx="4532">
                  <c:v>95.482849999999999</c:v>
                </c:pt>
                <c:pt idx="4533">
                  <c:v>95.500150000000005</c:v>
                </c:pt>
                <c:pt idx="4534">
                  <c:v>95.517449999999997</c:v>
                </c:pt>
                <c:pt idx="4535">
                  <c:v>95.533439999999999</c:v>
                </c:pt>
                <c:pt idx="4536">
                  <c:v>95.549679999999995</c:v>
                </c:pt>
                <c:pt idx="4537">
                  <c:v>95.568250000000006</c:v>
                </c:pt>
                <c:pt idx="4538">
                  <c:v>95.584779999999995</c:v>
                </c:pt>
                <c:pt idx="4539">
                  <c:v>95.599440000000001</c:v>
                </c:pt>
                <c:pt idx="4540">
                  <c:v>95.618120000000005</c:v>
                </c:pt>
                <c:pt idx="4541">
                  <c:v>95.634150000000005</c:v>
                </c:pt>
                <c:pt idx="4542">
                  <c:v>95.650739999999999</c:v>
                </c:pt>
                <c:pt idx="4543">
                  <c:v>95.667839999999998</c:v>
                </c:pt>
                <c:pt idx="4544">
                  <c:v>95.685000000000002</c:v>
                </c:pt>
                <c:pt idx="4545">
                  <c:v>95.701099999999997</c:v>
                </c:pt>
                <c:pt idx="4546">
                  <c:v>95.716030000000003</c:v>
                </c:pt>
                <c:pt idx="4547">
                  <c:v>95.73272</c:v>
                </c:pt>
                <c:pt idx="4548">
                  <c:v>95.751549999999995</c:v>
                </c:pt>
                <c:pt idx="4549">
                  <c:v>95.767219999999995</c:v>
                </c:pt>
                <c:pt idx="4550">
                  <c:v>95.78322</c:v>
                </c:pt>
                <c:pt idx="4551">
                  <c:v>95.799620000000004</c:v>
                </c:pt>
                <c:pt idx="4552">
                  <c:v>95.815640000000002</c:v>
                </c:pt>
                <c:pt idx="4553">
                  <c:v>95.834239999999994</c:v>
                </c:pt>
                <c:pt idx="4554">
                  <c:v>95.848389999999995</c:v>
                </c:pt>
                <c:pt idx="4555">
                  <c:v>95.867069999999998</c:v>
                </c:pt>
                <c:pt idx="4556">
                  <c:v>95.882949999999994</c:v>
                </c:pt>
                <c:pt idx="4557">
                  <c:v>95.899019999999993</c:v>
                </c:pt>
                <c:pt idx="4558">
                  <c:v>95.917310000000001</c:v>
                </c:pt>
                <c:pt idx="4559">
                  <c:v>95.933310000000006</c:v>
                </c:pt>
                <c:pt idx="4560">
                  <c:v>95.949129999999997</c:v>
                </c:pt>
                <c:pt idx="4561">
                  <c:v>95.966880000000003</c:v>
                </c:pt>
                <c:pt idx="4562">
                  <c:v>95.98366</c:v>
                </c:pt>
                <c:pt idx="4563">
                  <c:v>95.999049999999997</c:v>
                </c:pt>
                <c:pt idx="4564">
                  <c:v>96.014799999999994</c:v>
                </c:pt>
                <c:pt idx="4565">
                  <c:v>96.031419999999997</c:v>
                </c:pt>
                <c:pt idx="4566">
                  <c:v>96.047539999999998</c:v>
                </c:pt>
                <c:pt idx="4567">
                  <c:v>96.067089999999993</c:v>
                </c:pt>
                <c:pt idx="4568">
                  <c:v>96.082920000000001</c:v>
                </c:pt>
                <c:pt idx="4569">
                  <c:v>96.099469999999997</c:v>
                </c:pt>
                <c:pt idx="4570">
                  <c:v>96.114800000000002</c:v>
                </c:pt>
                <c:pt idx="4571">
                  <c:v>96.132409999999993</c:v>
                </c:pt>
                <c:pt idx="4572">
                  <c:v>96.149199999999993</c:v>
                </c:pt>
                <c:pt idx="4573">
                  <c:v>96.1691</c:v>
                </c:pt>
                <c:pt idx="4574">
                  <c:v>96.182559999999995</c:v>
                </c:pt>
                <c:pt idx="4575">
                  <c:v>96.199590000000001</c:v>
                </c:pt>
                <c:pt idx="4576">
                  <c:v>96.214690000000004</c:v>
                </c:pt>
                <c:pt idx="4577">
                  <c:v>96.233059999999995</c:v>
                </c:pt>
                <c:pt idx="4578">
                  <c:v>96.249309999999994</c:v>
                </c:pt>
                <c:pt idx="4579">
                  <c:v>96.265559999999994</c:v>
                </c:pt>
                <c:pt idx="4580">
                  <c:v>96.281639999999996</c:v>
                </c:pt>
                <c:pt idx="4581">
                  <c:v>96.299220000000005</c:v>
                </c:pt>
                <c:pt idx="4582">
                  <c:v>96.314120000000003</c:v>
                </c:pt>
                <c:pt idx="4583">
                  <c:v>96.333089999999999</c:v>
                </c:pt>
                <c:pt idx="4584">
                  <c:v>96.348939999999999</c:v>
                </c:pt>
                <c:pt idx="4585">
                  <c:v>96.365219999999994</c:v>
                </c:pt>
                <c:pt idx="4586">
                  <c:v>96.381079999999997</c:v>
                </c:pt>
                <c:pt idx="4587">
                  <c:v>96.397880000000001</c:v>
                </c:pt>
                <c:pt idx="4588">
                  <c:v>96.415319999999994</c:v>
                </c:pt>
                <c:pt idx="4589">
                  <c:v>96.432680000000005</c:v>
                </c:pt>
                <c:pt idx="4590">
                  <c:v>96.448120000000003</c:v>
                </c:pt>
                <c:pt idx="4591">
                  <c:v>96.46566</c:v>
                </c:pt>
                <c:pt idx="4592">
                  <c:v>96.480410000000006</c:v>
                </c:pt>
                <c:pt idx="4593">
                  <c:v>96.499020000000002</c:v>
                </c:pt>
                <c:pt idx="4594">
                  <c:v>96.514700000000005</c:v>
                </c:pt>
                <c:pt idx="4595">
                  <c:v>96.529259999999994</c:v>
                </c:pt>
                <c:pt idx="4596">
                  <c:v>96.546970000000002</c:v>
                </c:pt>
                <c:pt idx="4597">
                  <c:v>96.564080000000004</c:v>
                </c:pt>
                <c:pt idx="4598">
                  <c:v>96.577659999999995</c:v>
                </c:pt>
                <c:pt idx="4599">
                  <c:v>96.598939999999999</c:v>
                </c:pt>
                <c:pt idx="4600">
                  <c:v>96.613979999999998</c:v>
                </c:pt>
                <c:pt idx="4601">
                  <c:v>96.631699999999995</c:v>
                </c:pt>
                <c:pt idx="4602">
                  <c:v>96.648750000000007</c:v>
                </c:pt>
                <c:pt idx="4603">
                  <c:v>96.663920000000005</c:v>
                </c:pt>
                <c:pt idx="4604">
                  <c:v>96.680030000000002</c:v>
                </c:pt>
                <c:pt idx="4605">
                  <c:v>96.699219999999997</c:v>
                </c:pt>
                <c:pt idx="4606">
                  <c:v>96.714470000000006</c:v>
                </c:pt>
                <c:pt idx="4607">
                  <c:v>96.731949999999998</c:v>
                </c:pt>
                <c:pt idx="4608">
                  <c:v>96.749030000000005</c:v>
                </c:pt>
                <c:pt idx="4609">
                  <c:v>96.765820000000005</c:v>
                </c:pt>
                <c:pt idx="4610">
                  <c:v>96.781319999999994</c:v>
                </c:pt>
                <c:pt idx="4611">
                  <c:v>96.796300000000002</c:v>
                </c:pt>
                <c:pt idx="4612">
                  <c:v>96.815089999999998</c:v>
                </c:pt>
                <c:pt idx="4613">
                  <c:v>96.832059999999998</c:v>
                </c:pt>
                <c:pt idx="4614">
                  <c:v>96.847080000000005</c:v>
                </c:pt>
                <c:pt idx="4615">
                  <c:v>96.864220000000003</c:v>
                </c:pt>
                <c:pt idx="4616">
                  <c:v>96.880899999999997</c:v>
                </c:pt>
                <c:pt idx="4617">
                  <c:v>96.898709999999994</c:v>
                </c:pt>
                <c:pt idx="4618">
                  <c:v>96.914410000000004</c:v>
                </c:pt>
                <c:pt idx="4619">
                  <c:v>96.930719999999994</c:v>
                </c:pt>
                <c:pt idx="4620">
                  <c:v>96.948359999999994</c:v>
                </c:pt>
                <c:pt idx="4621">
                  <c:v>96.965509999999995</c:v>
                </c:pt>
                <c:pt idx="4622">
                  <c:v>96.980639999999994</c:v>
                </c:pt>
                <c:pt idx="4623">
                  <c:v>96.996440000000007</c:v>
                </c:pt>
                <c:pt idx="4624">
                  <c:v>97.016300000000001</c:v>
                </c:pt>
                <c:pt idx="4625">
                  <c:v>97.029929999999993</c:v>
                </c:pt>
                <c:pt idx="4626">
                  <c:v>97.048519999999996</c:v>
                </c:pt>
                <c:pt idx="4627">
                  <c:v>97.066490000000002</c:v>
                </c:pt>
                <c:pt idx="4628">
                  <c:v>97.081779999999995</c:v>
                </c:pt>
                <c:pt idx="4629">
                  <c:v>97.098870000000005</c:v>
                </c:pt>
                <c:pt idx="4630">
                  <c:v>97.113659999999996</c:v>
                </c:pt>
                <c:pt idx="4631">
                  <c:v>97.131489999999999</c:v>
                </c:pt>
                <c:pt idx="4632">
                  <c:v>97.149240000000006</c:v>
                </c:pt>
                <c:pt idx="4633">
                  <c:v>97.166030000000006</c:v>
                </c:pt>
                <c:pt idx="4634">
                  <c:v>97.182680000000005</c:v>
                </c:pt>
                <c:pt idx="4635">
                  <c:v>97.199209999999994</c:v>
                </c:pt>
                <c:pt idx="4636">
                  <c:v>97.216009999999997</c:v>
                </c:pt>
                <c:pt idx="4637">
                  <c:v>97.231870000000001</c:v>
                </c:pt>
                <c:pt idx="4638">
                  <c:v>97.247780000000006</c:v>
                </c:pt>
                <c:pt idx="4639">
                  <c:v>97.263940000000005</c:v>
                </c:pt>
                <c:pt idx="4640">
                  <c:v>97.282300000000006</c:v>
                </c:pt>
                <c:pt idx="4641">
                  <c:v>97.300299999999993</c:v>
                </c:pt>
                <c:pt idx="4642">
                  <c:v>97.313379999999995</c:v>
                </c:pt>
                <c:pt idx="4643">
                  <c:v>97.330659999999995</c:v>
                </c:pt>
                <c:pt idx="4644">
                  <c:v>97.348789999999994</c:v>
                </c:pt>
                <c:pt idx="4645">
                  <c:v>97.365740000000002</c:v>
                </c:pt>
                <c:pt idx="4646">
                  <c:v>97.381100000000004</c:v>
                </c:pt>
                <c:pt idx="4647">
                  <c:v>97.398319999999998</c:v>
                </c:pt>
                <c:pt idx="4648">
                  <c:v>97.416719999999998</c:v>
                </c:pt>
                <c:pt idx="4649">
                  <c:v>97.429919999999996</c:v>
                </c:pt>
                <c:pt idx="4650">
                  <c:v>97.448620000000005</c:v>
                </c:pt>
                <c:pt idx="4651">
                  <c:v>97.465509999999995</c:v>
                </c:pt>
                <c:pt idx="4652">
                  <c:v>97.483189999999993</c:v>
                </c:pt>
                <c:pt idx="4653">
                  <c:v>97.499210000000005</c:v>
                </c:pt>
                <c:pt idx="4654">
                  <c:v>97.514099999999999</c:v>
                </c:pt>
                <c:pt idx="4655">
                  <c:v>97.531720000000007</c:v>
                </c:pt>
                <c:pt idx="4656">
                  <c:v>97.549319999999994</c:v>
                </c:pt>
                <c:pt idx="4657">
                  <c:v>97.565420000000003</c:v>
                </c:pt>
                <c:pt idx="4658">
                  <c:v>97.581969999999998</c:v>
                </c:pt>
                <c:pt idx="4659">
                  <c:v>97.598010000000002</c:v>
                </c:pt>
                <c:pt idx="4660">
                  <c:v>97.614999999999995</c:v>
                </c:pt>
                <c:pt idx="4661">
                  <c:v>97.632149999999996</c:v>
                </c:pt>
                <c:pt idx="4662">
                  <c:v>97.650999999999996</c:v>
                </c:pt>
                <c:pt idx="4663">
                  <c:v>97.664760000000001</c:v>
                </c:pt>
                <c:pt idx="4664">
                  <c:v>97.682919999999996</c:v>
                </c:pt>
                <c:pt idx="4665">
                  <c:v>97.699650000000005</c:v>
                </c:pt>
                <c:pt idx="4666">
                  <c:v>97.715509999999995</c:v>
                </c:pt>
                <c:pt idx="4667">
                  <c:v>97.731409999999997</c:v>
                </c:pt>
                <c:pt idx="4668">
                  <c:v>97.748710000000003</c:v>
                </c:pt>
                <c:pt idx="4669">
                  <c:v>97.766059999999996</c:v>
                </c:pt>
                <c:pt idx="4670">
                  <c:v>97.780749999999998</c:v>
                </c:pt>
                <c:pt idx="4671">
                  <c:v>97.797619999999995</c:v>
                </c:pt>
                <c:pt idx="4672">
                  <c:v>97.814279999999997</c:v>
                </c:pt>
                <c:pt idx="4673">
                  <c:v>97.833510000000004</c:v>
                </c:pt>
                <c:pt idx="4674">
                  <c:v>97.847080000000005</c:v>
                </c:pt>
                <c:pt idx="4675">
                  <c:v>97.863590000000002</c:v>
                </c:pt>
                <c:pt idx="4676">
                  <c:v>97.88212</c:v>
                </c:pt>
                <c:pt idx="4677">
                  <c:v>97.896699999999996</c:v>
                </c:pt>
                <c:pt idx="4678">
                  <c:v>97.913489999999996</c:v>
                </c:pt>
                <c:pt idx="4679">
                  <c:v>97.931489999999997</c:v>
                </c:pt>
                <c:pt idx="4680">
                  <c:v>97.948580000000007</c:v>
                </c:pt>
                <c:pt idx="4681">
                  <c:v>97.966660000000005</c:v>
                </c:pt>
                <c:pt idx="4682">
                  <c:v>97.981189999999998</c:v>
                </c:pt>
                <c:pt idx="4683">
                  <c:v>97.997680000000003</c:v>
                </c:pt>
                <c:pt idx="4684">
                  <c:v>98.015780000000007</c:v>
                </c:pt>
                <c:pt idx="4685">
                  <c:v>98.031139999999994</c:v>
                </c:pt>
                <c:pt idx="4686">
                  <c:v>98.048010000000005</c:v>
                </c:pt>
                <c:pt idx="4687">
                  <c:v>98.064059999999998</c:v>
                </c:pt>
                <c:pt idx="4688">
                  <c:v>98.080910000000003</c:v>
                </c:pt>
                <c:pt idx="4689">
                  <c:v>98.097549999999998</c:v>
                </c:pt>
                <c:pt idx="4690">
                  <c:v>98.113190000000003</c:v>
                </c:pt>
                <c:pt idx="4691">
                  <c:v>98.130409999999998</c:v>
                </c:pt>
                <c:pt idx="4692">
                  <c:v>98.147180000000006</c:v>
                </c:pt>
                <c:pt idx="4693">
                  <c:v>98.163200000000003</c:v>
                </c:pt>
                <c:pt idx="4694">
                  <c:v>98.179310000000001</c:v>
                </c:pt>
                <c:pt idx="4695">
                  <c:v>98.196799999999996</c:v>
                </c:pt>
                <c:pt idx="4696">
                  <c:v>98.213740000000001</c:v>
                </c:pt>
                <c:pt idx="4697">
                  <c:v>98.23075</c:v>
                </c:pt>
                <c:pt idx="4698">
                  <c:v>98.246380000000002</c:v>
                </c:pt>
                <c:pt idx="4699">
                  <c:v>98.264610000000005</c:v>
                </c:pt>
                <c:pt idx="4700">
                  <c:v>98.283010000000004</c:v>
                </c:pt>
                <c:pt idx="4701">
                  <c:v>98.297920000000005</c:v>
                </c:pt>
                <c:pt idx="4702">
                  <c:v>98.313910000000007</c:v>
                </c:pt>
                <c:pt idx="4703">
                  <c:v>98.329679999999996</c:v>
                </c:pt>
                <c:pt idx="4704">
                  <c:v>98.348249999999993</c:v>
                </c:pt>
                <c:pt idx="4705">
                  <c:v>98.363519999999994</c:v>
                </c:pt>
                <c:pt idx="4706">
                  <c:v>98.380970000000005</c:v>
                </c:pt>
                <c:pt idx="4707">
                  <c:v>98.396360000000001</c:v>
                </c:pt>
                <c:pt idx="4708">
                  <c:v>98.416809999999998</c:v>
                </c:pt>
                <c:pt idx="4709">
                  <c:v>98.431160000000006</c:v>
                </c:pt>
                <c:pt idx="4710">
                  <c:v>98.447410000000005</c:v>
                </c:pt>
                <c:pt idx="4711">
                  <c:v>98.463589999999996</c:v>
                </c:pt>
                <c:pt idx="4712">
                  <c:v>98.480559999999997</c:v>
                </c:pt>
                <c:pt idx="4713">
                  <c:v>98.498530000000002</c:v>
                </c:pt>
                <c:pt idx="4714">
                  <c:v>98.513450000000006</c:v>
                </c:pt>
                <c:pt idx="4715">
                  <c:v>98.530900000000003</c:v>
                </c:pt>
                <c:pt idx="4716">
                  <c:v>98.546599999999998</c:v>
                </c:pt>
                <c:pt idx="4717">
                  <c:v>98.563839999999999</c:v>
                </c:pt>
                <c:pt idx="4718">
                  <c:v>98.579279999999997</c:v>
                </c:pt>
                <c:pt idx="4719">
                  <c:v>98.597499999999997</c:v>
                </c:pt>
                <c:pt idx="4720">
                  <c:v>98.61618</c:v>
                </c:pt>
                <c:pt idx="4721">
                  <c:v>98.631619999999998</c:v>
                </c:pt>
                <c:pt idx="4722">
                  <c:v>98.646129999999999</c:v>
                </c:pt>
                <c:pt idx="4723">
                  <c:v>98.662750000000003</c:v>
                </c:pt>
                <c:pt idx="4724">
                  <c:v>98.67962</c:v>
                </c:pt>
                <c:pt idx="4725">
                  <c:v>98.696719999999999</c:v>
                </c:pt>
                <c:pt idx="4726">
                  <c:v>98.713660000000004</c:v>
                </c:pt>
                <c:pt idx="4727">
                  <c:v>98.730530000000002</c:v>
                </c:pt>
                <c:pt idx="4728">
                  <c:v>98.746880000000004</c:v>
                </c:pt>
                <c:pt idx="4729">
                  <c:v>98.765159999999995</c:v>
                </c:pt>
                <c:pt idx="4730">
                  <c:v>98.781419999999997</c:v>
                </c:pt>
                <c:pt idx="4731">
                  <c:v>98.797160000000005</c:v>
                </c:pt>
                <c:pt idx="4732">
                  <c:v>98.814760000000007</c:v>
                </c:pt>
                <c:pt idx="4733">
                  <c:v>98.832930000000005</c:v>
                </c:pt>
                <c:pt idx="4734">
                  <c:v>98.849050000000005</c:v>
                </c:pt>
                <c:pt idx="4735">
                  <c:v>98.865549999999999</c:v>
                </c:pt>
                <c:pt idx="4736">
                  <c:v>98.881410000000002</c:v>
                </c:pt>
                <c:pt idx="4737">
                  <c:v>98.898880000000005</c:v>
                </c:pt>
                <c:pt idx="4738">
                  <c:v>98.916259999999994</c:v>
                </c:pt>
                <c:pt idx="4739">
                  <c:v>98.931209999999993</c:v>
                </c:pt>
                <c:pt idx="4740">
                  <c:v>98.946259999999995</c:v>
                </c:pt>
                <c:pt idx="4741">
                  <c:v>98.966679999999997</c:v>
                </c:pt>
                <c:pt idx="4742">
                  <c:v>98.982150000000004</c:v>
                </c:pt>
                <c:pt idx="4743">
                  <c:v>98.997649999999993</c:v>
                </c:pt>
                <c:pt idx="4744">
                  <c:v>99.014179999999996</c:v>
                </c:pt>
                <c:pt idx="4745">
                  <c:v>99.030029999999996</c:v>
                </c:pt>
                <c:pt idx="4746">
                  <c:v>99.049809999999994</c:v>
                </c:pt>
                <c:pt idx="4747">
                  <c:v>99.067660000000004</c:v>
                </c:pt>
                <c:pt idx="4748">
                  <c:v>99.082310000000007</c:v>
                </c:pt>
                <c:pt idx="4749">
                  <c:v>99.098420000000004</c:v>
                </c:pt>
                <c:pt idx="4750">
                  <c:v>99.116020000000006</c:v>
                </c:pt>
                <c:pt idx="4751">
                  <c:v>99.131839999999997</c:v>
                </c:pt>
                <c:pt idx="4752">
                  <c:v>99.148870000000002</c:v>
                </c:pt>
                <c:pt idx="4753">
                  <c:v>99.166409999999999</c:v>
                </c:pt>
                <c:pt idx="4754">
                  <c:v>99.181560000000005</c:v>
                </c:pt>
                <c:pt idx="4755">
                  <c:v>99.199309999999997</c:v>
                </c:pt>
                <c:pt idx="4756">
                  <c:v>99.213579999999993</c:v>
                </c:pt>
                <c:pt idx="4757">
                  <c:v>99.232320000000001</c:v>
                </c:pt>
                <c:pt idx="4758">
                  <c:v>99.249030000000005</c:v>
                </c:pt>
                <c:pt idx="4759">
                  <c:v>99.264380000000003</c:v>
                </c:pt>
                <c:pt idx="4760">
                  <c:v>99.281989999999993</c:v>
                </c:pt>
                <c:pt idx="4761">
                  <c:v>99.298789999999997</c:v>
                </c:pt>
                <c:pt idx="4762">
                  <c:v>99.313890000000001</c:v>
                </c:pt>
                <c:pt idx="4763">
                  <c:v>99.331360000000004</c:v>
                </c:pt>
                <c:pt idx="4764">
                  <c:v>99.347750000000005</c:v>
                </c:pt>
                <c:pt idx="4765">
                  <c:v>99.364639999999994</c:v>
                </c:pt>
                <c:pt idx="4766">
                  <c:v>99.381100000000004</c:v>
                </c:pt>
                <c:pt idx="4767">
                  <c:v>99.398989999999998</c:v>
                </c:pt>
                <c:pt idx="4768">
                  <c:v>99.413300000000007</c:v>
                </c:pt>
                <c:pt idx="4769">
                  <c:v>99.431020000000004</c:v>
                </c:pt>
                <c:pt idx="4770">
                  <c:v>99.447909999999993</c:v>
                </c:pt>
                <c:pt idx="4771">
                  <c:v>99.465680000000006</c:v>
                </c:pt>
                <c:pt idx="4772">
                  <c:v>99.481030000000004</c:v>
                </c:pt>
                <c:pt idx="4773">
                  <c:v>99.497219999999999</c:v>
                </c:pt>
                <c:pt idx="4774">
                  <c:v>99.515900000000002</c:v>
                </c:pt>
                <c:pt idx="4775">
                  <c:v>99.53134</c:v>
                </c:pt>
                <c:pt idx="4776">
                  <c:v>99.548990000000003</c:v>
                </c:pt>
                <c:pt idx="4777">
                  <c:v>99.566909999999993</c:v>
                </c:pt>
                <c:pt idx="4778">
                  <c:v>99.581549999999993</c:v>
                </c:pt>
                <c:pt idx="4779">
                  <c:v>99.597279999999998</c:v>
                </c:pt>
                <c:pt idx="4780">
                  <c:v>99.614620000000002</c:v>
                </c:pt>
                <c:pt idx="4781">
                  <c:v>99.632900000000006</c:v>
                </c:pt>
                <c:pt idx="4782">
                  <c:v>99.650239999999997</c:v>
                </c:pt>
                <c:pt idx="4783">
                  <c:v>99.665440000000004</c:v>
                </c:pt>
                <c:pt idx="4784">
                  <c:v>99.682659999999998</c:v>
                </c:pt>
                <c:pt idx="4785">
                  <c:v>99.70008</c:v>
                </c:pt>
                <c:pt idx="4786">
                  <c:v>99.71566</c:v>
                </c:pt>
                <c:pt idx="4787">
                  <c:v>99.73339</c:v>
                </c:pt>
                <c:pt idx="4788">
                  <c:v>99.750380000000007</c:v>
                </c:pt>
                <c:pt idx="4789">
                  <c:v>99.763919999999999</c:v>
                </c:pt>
                <c:pt idx="4790">
                  <c:v>99.781030000000001</c:v>
                </c:pt>
                <c:pt idx="4791">
                  <c:v>99.796959999999999</c:v>
                </c:pt>
                <c:pt idx="4792">
                  <c:v>99.814920000000001</c:v>
                </c:pt>
                <c:pt idx="4793">
                  <c:v>99.831500000000005</c:v>
                </c:pt>
                <c:pt idx="4794">
                  <c:v>99.848200000000006</c:v>
                </c:pt>
                <c:pt idx="4795">
                  <c:v>99.862750000000005</c:v>
                </c:pt>
                <c:pt idx="4796">
                  <c:v>99.882779999999997</c:v>
                </c:pt>
                <c:pt idx="4797">
                  <c:v>99.897940000000006</c:v>
                </c:pt>
                <c:pt idx="4798">
                  <c:v>99.917659999999998</c:v>
                </c:pt>
                <c:pt idx="4799">
                  <c:v>99.930409999999995</c:v>
                </c:pt>
                <c:pt idx="4800">
                  <c:v>99.949209999999994</c:v>
                </c:pt>
                <c:pt idx="4801">
                  <c:v>99.966819999999998</c:v>
                </c:pt>
                <c:pt idx="4802">
                  <c:v>99.982579999999999</c:v>
                </c:pt>
                <c:pt idx="4803">
                  <c:v>99.997339999999994</c:v>
                </c:pt>
                <c:pt idx="4804">
                  <c:v>100.01519999999999</c:v>
                </c:pt>
                <c:pt idx="4805">
                  <c:v>100.0324</c:v>
                </c:pt>
                <c:pt idx="4806">
                  <c:v>100.0487</c:v>
                </c:pt>
                <c:pt idx="4807">
                  <c:v>100.06310000000001</c:v>
                </c:pt>
                <c:pt idx="4808">
                  <c:v>100.0821</c:v>
                </c:pt>
                <c:pt idx="4809">
                  <c:v>100.0985</c:v>
                </c:pt>
                <c:pt idx="4810">
                  <c:v>100.1164</c:v>
                </c:pt>
                <c:pt idx="4811">
                  <c:v>100.13249999999999</c:v>
                </c:pt>
                <c:pt idx="4812">
                  <c:v>100.14870000000001</c:v>
                </c:pt>
                <c:pt idx="4813">
                  <c:v>100.16589999999999</c:v>
                </c:pt>
                <c:pt idx="4814">
                  <c:v>100.1816</c:v>
                </c:pt>
                <c:pt idx="4815">
                  <c:v>100.19889999999999</c:v>
                </c:pt>
                <c:pt idx="4816">
                  <c:v>100.2161</c:v>
                </c:pt>
                <c:pt idx="4817">
                  <c:v>100.2341</c:v>
                </c:pt>
                <c:pt idx="4818">
                  <c:v>100.25</c:v>
                </c:pt>
                <c:pt idx="4819">
                  <c:v>100.2667</c:v>
                </c:pt>
                <c:pt idx="4820">
                  <c:v>100.28360000000001</c:v>
                </c:pt>
                <c:pt idx="4821">
                  <c:v>100.2963</c:v>
                </c:pt>
                <c:pt idx="4822">
                  <c:v>100.3154</c:v>
                </c:pt>
                <c:pt idx="4823">
                  <c:v>100.3344</c:v>
                </c:pt>
                <c:pt idx="4824">
                  <c:v>100.3479</c:v>
                </c:pt>
                <c:pt idx="4825">
                  <c:v>100.3659</c:v>
                </c:pt>
                <c:pt idx="4826">
                  <c:v>100.384</c:v>
                </c:pt>
                <c:pt idx="4827">
                  <c:v>100.40009999999999</c:v>
                </c:pt>
                <c:pt idx="4828">
                  <c:v>100.41500000000001</c:v>
                </c:pt>
                <c:pt idx="4829">
                  <c:v>100.4319</c:v>
                </c:pt>
                <c:pt idx="4830">
                  <c:v>100.4473</c:v>
                </c:pt>
                <c:pt idx="4831">
                  <c:v>100.4645</c:v>
                </c:pt>
                <c:pt idx="4832">
                  <c:v>100.4847</c:v>
                </c:pt>
                <c:pt idx="4833">
                  <c:v>100.4995</c:v>
                </c:pt>
                <c:pt idx="4834">
                  <c:v>100.51479999999999</c:v>
                </c:pt>
                <c:pt idx="4835">
                  <c:v>100.5326</c:v>
                </c:pt>
                <c:pt idx="4836">
                  <c:v>100.5488</c:v>
                </c:pt>
                <c:pt idx="4837">
                  <c:v>100.56489999999999</c:v>
                </c:pt>
                <c:pt idx="4838">
                  <c:v>100.5826</c:v>
                </c:pt>
                <c:pt idx="4839">
                  <c:v>100.5981</c:v>
                </c:pt>
                <c:pt idx="4840">
                  <c:v>100.6134</c:v>
                </c:pt>
                <c:pt idx="4841">
                  <c:v>100.6309</c:v>
                </c:pt>
                <c:pt idx="4842">
                  <c:v>100.6478</c:v>
                </c:pt>
                <c:pt idx="4843">
                  <c:v>100.66589999999999</c:v>
                </c:pt>
                <c:pt idx="4844">
                  <c:v>100.6835</c:v>
                </c:pt>
                <c:pt idx="4845">
                  <c:v>100.6987</c:v>
                </c:pt>
                <c:pt idx="4846">
                  <c:v>100.7152</c:v>
                </c:pt>
                <c:pt idx="4847">
                  <c:v>100.73350000000001</c:v>
                </c:pt>
                <c:pt idx="4848">
                  <c:v>100.7479</c:v>
                </c:pt>
                <c:pt idx="4849">
                  <c:v>100.76519999999999</c:v>
                </c:pt>
                <c:pt idx="4850">
                  <c:v>100.78270000000001</c:v>
                </c:pt>
                <c:pt idx="4851">
                  <c:v>100.79940000000001</c:v>
                </c:pt>
                <c:pt idx="4852">
                  <c:v>100.8138</c:v>
                </c:pt>
                <c:pt idx="4853">
                  <c:v>100.8319</c:v>
                </c:pt>
                <c:pt idx="4854">
                  <c:v>100.8473</c:v>
                </c:pt>
                <c:pt idx="4855">
                  <c:v>100.8646</c:v>
                </c:pt>
                <c:pt idx="4856">
                  <c:v>100.8819</c:v>
                </c:pt>
                <c:pt idx="4857">
                  <c:v>100.8973</c:v>
                </c:pt>
                <c:pt idx="4858">
                  <c:v>100.9158</c:v>
                </c:pt>
                <c:pt idx="4859">
                  <c:v>100.9316</c:v>
                </c:pt>
                <c:pt idx="4860">
                  <c:v>100.9468</c:v>
                </c:pt>
                <c:pt idx="4861">
                  <c:v>100.96420000000001</c:v>
                </c:pt>
                <c:pt idx="4862">
                  <c:v>100.9819</c:v>
                </c:pt>
                <c:pt idx="4863">
                  <c:v>100.9988</c:v>
                </c:pt>
                <c:pt idx="4864">
                  <c:v>101.0138</c:v>
                </c:pt>
                <c:pt idx="4865">
                  <c:v>101.032</c:v>
                </c:pt>
                <c:pt idx="4866">
                  <c:v>101.0478</c:v>
                </c:pt>
                <c:pt idx="4867">
                  <c:v>101.0637</c:v>
                </c:pt>
                <c:pt idx="4868">
                  <c:v>101.0822</c:v>
                </c:pt>
                <c:pt idx="4869">
                  <c:v>101.09829999999999</c:v>
                </c:pt>
                <c:pt idx="4870">
                  <c:v>101.1117</c:v>
                </c:pt>
                <c:pt idx="4871">
                  <c:v>101.1311</c:v>
                </c:pt>
                <c:pt idx="4872">
                  <c:v>101.1472</c:v>
                </c:pt>
                <c:pt idx="4873">
                  <c:v>101.16500000000001</c:v>
                </c:pt>
                <c:pt idx="4874">
                  <c:v>101.1797</c:v>
                </c:pt>
                <c:pt idx="4875">
                  <c:v>101.19710000000001</c:v>
                </c:pt>
                <c:pt idx="4876">
                  <c:v>101.2135</c:v>
                </c:pt>
                <c:pt idx="4877">
                  <c:v>101.22880000000001</c:v>
                </c:pt>
                <c:pt idx="4878">
                  <c:v>101.249</c:v>
                </c:pt>
                <c:pt idx="4879">
                  <c:v>101.2638</c:v>
                </c:pt>
                <c:pt idx="4880">
                  <c:v>101.2812</c:v>
                </c:pt>
                <c:pt idx="4881">
                  <c:v>101.29859999999999</c:v>
                </c:pt>
                <c:pt idx="4882">
                  <c:v>101.3139</c:v>
                </c:pt>
                <c:pt idx="4883">
                  <c:v>101.3326</c:v>
                </c:pt>
                <c:pt idx="4884">
                  <c:v>101.3473</c:v>
                </c:pt>
                <c:pt idx="4885">
                  <c:v>101.363</c:v>
                </c:pt>
                <c:pt idx="4886">
                  <c:v>101.3792</c:v>
                </c:pt>
                <c:pt idx="4887">
                  <c:v>101.3965</c:v>
                </c:pt>
                <c:pt idx="4888">
                  <c:v>101.41459999999999</c:v>
                </c:pt>
                <c:pt idx="4889">
                  <c:v>101.43040000000001</c:v>
                </c:pt>
                <c:pt idx="4890">
                  <c:v>101.4487</c:v>
                </c:pt>
                <c:pt idx="4891">
                  <c:v>101.465</c:v>
                </c:pt>
                <c:pt idx="4892">
                  <c:v>101.48269999999999</c:v>
                </c:pt>
                <c:pt idx="4893">
                  <c:v>101.4979</c:v>
                </c:pt>
                <c:pt idx="4894">
                  <c:v>101.51479999999999</c:v>
                </c:pt>
                <c:pt idx="4895">
                  <c:v>101.5311</c:v>
                </c:pt>
                <c:pt idx="4896">
                  <c:v>101.548</c:v>
                </c:pt>
                <c:pt idx="4897">
                  <c:v>101.5622</c:v>
                </c:pt>
                <c:pt idx="4898">
                  <c:v>101.5793</c:v>
                </c:pt>
                <c:pt idx="4899">
                  <c:v>101.5962</c:v>
                </c:pt>
                <c:pt idx="4900">
                  <c:v>101.6155</c:v>
                </c:pt>
                <c:pt idx="4901">
                  <c:v>101.6328</c:v>
                </c:pt>
                <c:pt idx="4902">
                  <c:v>101.64790000000001</c:v>
                </c:pt>
                <c:pt idx="4903">
                  <c:v>101.66419999999999</c:v>
                </c:pt>
                <c:pt idx="4904">
                  <c:v>101.6812</c:v>
                </c:pt>
                <c:pt idx="4905">
                  <c:v>101.6986</c:v>
                </c:pt>
                <c:pt idx="4906">
                  <c:v>101.7128</c:v>
                </c:pt>
                <c:pt idx="4907">
                  <c:v>101.73180000000001</c:v>
                </c:pt>
                <c:pt idx="4908">
                  <c:v>101.75020000000001</c:v>
                </c:pt>
                <c:pt idx="4909">
                  <c:v>101.76739999999999</c:v>
                </c:pt>
                <c:pt idx="4910">
                  <c:v>101.78319999999999</c:v>
                </c:pt>
                <c:pt idx="4911">
                  <c:v>101.7996</c:v>
                </c:pt>
                <c:pt idx="4912">
                  <c:v>101.8147</c:v>
                </c:pt>
                <c:pt idx="4913">
                  <c:v>101.83320000000001</c:v>
                </c:pt>
                <c:pt idx="4914">
                  <c:v>101.8497</c:v>
                </c:pt>
                <c:pt idx="4915">
                  <c:v>101.8644</c:v>
                </c:pt>
                <c:pt idx="4916">
                  <c:v>101.8807</c:v>
                </c:pt>
                <c:pt idx="4917">
                  <c:v>101.9006</c:v>
                </c:pt>
                <c:pt idx="4918">
                  <c:v>101.91549999999999</c:v>
                </c:pt>
                <c:pt idx="4919">
                  <c:v>101.9319</c:v>
                </c:pt>
                <c:pt idx="4920">
                  <c:v>101.94759999999999</c:v>
                </c:pt>
                <c:pt idx="4921">
                  <c:v>101.9657</c:v>
                </c:pt>
                <c:pt idx="4922">
                  <c:v>101.983</c:v>
                </c:pt>
                <c:pt idx="4923">
                  <c:v>101.9997</c:v>
                </c:pt>
                <c:pt idx="4924">
                  <c:v>102.01519999999999</c:v>
                </c:pt>
                <c:pt idx="4925">
                  <c:v>102.0301</c:v>
                </c:pt>
                <c:pt idx="4926">
                  <c:v>102.0487</c:v>
                </c:pt>
                <c:pt idx="4927">
                  <c:v>102.0651</c:v>
                </c:pt>
                <c:pt idx="4928">
                  <c:v>102.08110000000001</c:v>
                </c:pt>
                <c:pt idx="4929">
                  <c:v>102.09739999999999</c:v>
                </c:pt>
                <c:pt idx="4930">
                  <c:v>102.11750000000001</c:v>
                </c:pt>
                <c:pt idx="4931">
                  <c:v>102.1315</c:v>
                </c:pt>
                <c:pt idx="4932">
                  <c:v>102.1499</c:v>
                </c:pt>
                <c:pt idx="4933">
                  <c:v>102.1644</c:v>
                </c:pt>
                <c:pt idx="4934">
                  <c:v>102.181</c:v>
                </c:pt>
                <c:pt idx="4935">
                  <c:v>102.1991</c:v>
                </c:pt>
                <c:pt idx="4936">
                  <c:v>102.2146</c:v>
                </c:pt>
                <c:pt idx="4937">
                  <c:v>102.23090000000001</c:v>
                </c:pt>
                <c:pt idx="4938">
                  <c:v>102.2486</c:v>
                </c:pt>
                <c:pt idx="4939">
                  <c:v>102.26439999999999</c:v>
                </c:pt>
                <c:pt idx="4940">
                  <c:v>102.2822</c:v>
                </c:pt>
                <c:pt idx="4941">
                  <c:v>102.2985</c:v>
                </c:pt>
                <c:pt idx="4942">
                  <c:v>102.3164</c:v>
                </c:pt>
                <c:pt idx="4943">
                  <c:v>102.3336</c:v>
                </c:pt>
                <c:pt idx="4944">
                  <c:v>102.3494</c:v>
                </c:pt>
                <c:pt idx="4945">
                  <c:v>102.36750000000001</c:v>
                </c:pt>
                <c:pt idx="4946">
                  <c:v>102.3819</c:v>
                </c:pt>
                <c:pt idx="4947">
                  <c:v>102.3989</c:v>
                </c:pt>
                <c:pt idx="4948">
                  <c:v>102.4169</c:v>
                </c:pt>
                <c:pt idx="4949">
                  <c:v>102.43380000000001</c:v>
                </c:pt>
                <c:pt idx="4950">
                  <c:v>102.4486</c:v>
                </c:pt>
                <c:pt idx="4951">
                  <c:v>102.46639999999999</c:v>
                </c:pt>
                <c:pt idx="4952">
                  <c:v>102.48309999999999</c:v>
                </c:pt>
                <c:pt idx="4953">
                  <c:v>102.50069999999999</c:v>
                </c:pt>
                <c:pt idx="4954">
                  <c:v>102.51560000000001</c:v>
                </c:pt>
                <c:pt idx="4955">
                  <c:v>102.5326</c:v>
                </c:pt>
                <c:pt idx="4956">
                  <c:v>102.54689999999999</c:v>
                </c:pt>
                <c:pt idx="4957">
                  <c:v>102.5634</c:v>
                </c:pt>
                <c:pt idx="4958">
                  <c:v>102.5823</c:v>
                </c:pt>
                <c:pt idx="4959">
                  <c:v>102.60290000000001</c:v>
                </c:pt>
                <c:pt idx="4960">
                  <c:v>102.6161</c:v>
                </c:pt>
                <c:pt idx="4961">
                  <c:v>102.6337</c:v>
                </c:pt>
                <c:pt idx="4962">
                  <c:v>102.64919999999999</c:v>
                </c:pt>
                <c:pt idx="4963">
                  <c:v>102.66500000000001</c:v>
                </c:pt>
                <c:pt idx="4964">
                  <c:v>102.68259999999999</c:v>
                </c:pt>
                <c:pt idx="4965">
                  <c:v>102.6978</c:v>
                </c:pt>
                <c:pt idx="4966">
                  <c:v>102.7163</c:v>
                </c:pt>
                <c:pt idx="4967">
                  <c:v>102.73309999999999</c:v>
                </c:pt>
                <c:pt idx="4968">
                  <c:v>102.749</c:v>
                </c:pt>
                <c:pt idx="4969">
                  <c:v>102.7676</c:v>
                </c:pt>
                <c:pt idx="4970">
                  <c:v>102.78360000000001</c:v>
                </c:pt>
                <c:pt idx="4971">
                  <c:v>102.7998</c:v>
                </c:pt>
                <c:pt idx="4972">
                  <c:v>102.81699999999999</c:v>
                </c:pt>
                <c:pt idx="4973">
                  <c:v>102.83320000000001</c:v>
                </c:pt>
                <c:pt idx="4974">
                  <c:v>102.8505</c:v>
                </c:pt>
                <c:pt idx="4975">
                  <c:v>102.86539999999999</c:v>
                </c:pt>
                <c:pt idx="4976">
                  <c:v>102.88290000000001</c:v>
                </c:pt>
                <c:pt idx="4977">
                  <c:v>102.9004</c:v>
                </c:pt>
                <c:pt idx="4978">
                  <c:v>102.9179</c:v>
                </c:pt>
                <c:pt idx="4979">
                  <c:v>102.93340000000001</c:v>
                </c:pt>
                <c:pt idx="4980">
                  <c:v>102.9495</c:v>
                </c:pt>
                <c:pt idx="4981">
                  <c:v>102.9676</c:v>
                </c:pt>
                <c:pt idx="4982">
                  <c:v>102.9824</c:v>
                </c:pt>
                <c:pt idx="4983">
                  <c:v>102.9996</c:v>
                </c:pt>
                <c:pt idx="4984">
                  <c:v>103.0163</c:v>
                </c:pt>
                <c:pt idx="4985">
                  <c:v>103.0322</c:v>
                </c:pt>
                <c:pt idx="4986">
                  <c:v>103.04989999999999</c:v>
                </c:pt>
                <c:pt idx="4987">
                  <c:v>103.0669</c:v>
                </c:pt>
                <c:pt idx="4988">
                  <c:v>103.0818</c:v>
                </c:pt>
                <c:pt idx="4989">
                  <c:v>103.099</c:v>
                </c:pt>
                <c:pt idx="4990">
                  <c:v>103.1157</c:v>
                </c:pt>
                <c:pt idx="4991">
                  <c:v>103.13420000000001</c:v>
                </c:pt>
                <c:pt idx="4992">
                  <c:v>103.1484</c:v>
                </c:pt>
                <c:pt idx="4993">
                  <c:v>103.16549999999999</c:v>
                </c:pt>
                <c:pt idx="4994">
                  <c:v>103.18089999999999</c:v>
                </c:pt>
                <c:pt idx="4995">
                  <c:v>103.19889999999999</c:v>
                </c:pt>
                <c:pt idx="4996">
                  <c:v>103.21599999999999</c:v>
                </c:pt>
                <c:pt idx="4997">
                  <c:v>103.23090000000001</c:v>
                </c:pt>
                <c:pt idx="4998">
                  <c:v>103.2484</c:v>
                </c:pt>
                <c:pt idx="4999">
                  <c:v>103.2646</c:v>
                </c:pt>
                <c:pt idx="5000">
                  <c:v>103.28360000000001</c:v>
                </c:pt>
                <c:pt idx="5001">
                  <c:v>103.2975</c:v>
                </c:pt>
                <c:pt idx="5002">
                  <c:v>103.31529999999999</c:v>
                </c:pt>
                <c:pt idx="5003">
                  <c:v>103.3318</c:v>
                </c:pt>
                <c:pt idx="5004">
                  <c:v>103.3485</c:v>
                </c:pt>
                <c:pt idx="5005">
                  <c:v>103.3668</c:v>
                </c:pt>
                <c:pt idx="5006">
                  <c:v>103.3805</c:v>
                </c:pt>
                <c:pt idx="5007">
                  <c:v>103.3967</c:v>
                </c:pt>
                <c:pt idx="5008">
                  <c:v>103.4143</c:v>
                </c:pt>
                <c:pt idx="5009">
                  <c:v>103.4314</c:v>
                </c:pt>
                <c:pt idx="5010">
                  <c:v>103.4486</c:v>
                </c:pt>
                <c:pt idx="5011">
                  <c:v>103.464</c:v>
                </c:pt>
                <c:pt idx="5012">
                  <c:v>103.48099999999999</c:v>
                </c:pt>
                <c:pt idx="5013">
                  <c:v>103.4979</c:v>
                </c:pt>
                <c:pt idx="5014">
                  <c:v>103.51479999999999</c:v>
                </c:pt>
                <c:pt idx="5015">
                  <c:v>103.53279999999999</c:v>
                </c:pt>
                <c:pt idx="5016">
                  <c:v>103.54819999999999</c:v>
                </c:pt>
                <c:pt idx="5017">
                  <c:v>103.5651</c:v>
                </c:pt>
                <c:pt idx="5018">
                  <c:v>103.5813</c:v>
                </c:pt>
                <c:pt idx="5019">
                  <c:v>103.5979</c:v>
                </c:pt>
                <c:pt idx="5020">
                  <c:v>103.61579999999999</c:v>
                </c:pt>
                <c:pt idx="5021">
                  <c:v>103.63339999999999</c:v>
                </c:pt>
                <c:pt idx="5022">
                  <c:v>103.6477</c:v>
                </c:pt>
                <c:pt idx="5023">
                  <c:v>103.66540000000001</c:v>
                </c:pt>
                <c:pt idx="5024">
                  <c:v>103.681</c:v>
                </c:pt>
                <c:pt idx="5025">
                  <c:v>103.697</c:v>
                </c:pt>
                <c:pt idx="5026">
                  <c:v>103.7146</c:v>
                </c:pt>
                <c:pt idx="5027">
                  <c:v>103.7308</c:v>
                </c:pt>
                <c:pt idx="5028">
                  <c:v>103.74760000000001</c:v>
                </c:pt>
                <c:pt idx="5029">
                  <c:v>103.7671</c:v>
                </c:pt>
                <c:pt idx="5030">
                  <c:v>103.7812</c:v>
                </c:pt>
                <c:pt idx="5031">
                  <c:v>103.7993</c:v>
                </c:pt>
                <c:pt idx="5032">
                  <c:v>103.8154</c:v>
                </c:pt>
                <c:pt idx="5033">
                  <c:v>103.8312</c:v>
                </c:pt>
                <c:pt idx="5034">
                  <c:v>103.8476</c:v>
                </c:pt>
                <c:pt idx="5035">
                  <c:v>103.86490000000001</c:v>
                </c:pt>
                <c:pt idx="5036">
                  <c:v>103.8819</c:v>
                </c:pt>
                <c:pt idx="5037">
                  <c:v>103.8981</c:v>
                </c:pt>
                <c:pt idx="5038">
                  <c:v>103.9131</c:v>
                </c:pt>
                <c:pt idx="5039">
                  <c:v>103.9324</c:v>
                </c:pt>
                <c:pt idx="5040">
                  <c:v>103.9464</c:v>
                </c:pt>
                <c:pt idx="5041">
                  <c:v>103.9654</c:v>
                </c:pt>
                <c:pt idx="5042">
                  <c:v>103.98180000000001</c:v>
                </c:pt>
                <c:pt idx="5043">
                  <c:v>103.9967</c:v>
                </c:pt>
                <c:pt idx="5044">
                  <c:v>104.012</c:v>
                </c:pt>
                <c:pt idx="5045">
                  <c:v>104.03100000000001</c:v>
                </c:pt>
                <c:pt idx="5046">
                  <c:v>104.0478</c:v>
                </c:pt>
                <c:pt idx="5047">
                  <c:v>104.0656</c:v>
                </c:pt>
                <c:pt idx="5048">
                  <c:v>104.0793</c:v>
                </c:pt>
                <c:pt idx="5049">
                  <c:v>104.09820000000001</c:v>
                </c:pt>
                <c:pt idx="5050">
                  <c:v>104.1142</c:v>
                </c:pt>
                <c:pt idx="5051">
                  <c:v>104.12990000000001</c:v>
                </c:pt>
                <c:pt idx="5052">
                  <c:v>104.14870000000001</c:v>
                </c:pt>
                <c:pt idx="5053">
                  <c:v>104.164</c:v>
                </c:pt>
                <c:pt idx="5054">
                  <c:v>104.1806</c:v>
                </c:pt>
                <c:pt idx="5055">
                  <c:v>104.1974</c:v>
                </c:pt>
                <c:pt idx="5056">
                  <c:v>104.21510000000001</c:v>
                </c:pt>
                <c:pt idx="5057">
                  <c:v>104.22969999999999</c:v>
                </c:pt>
                <c:pt idx="5058">
                  <c:v>104.247</c:v>
                </c:pt>
                <c:pt idx="5059">
                  <c:v>104.2632</c:v>
                </c:pt>
                <c:pt idx="5060">
                  <c:v>104.2809</c:v>
                </c:pt>
                <c:pt idx="5061">
                  <c:v>104.2989</c:v>
                </c:pt>
                <c:pt idx="5062">
                  <c:v>104.313</c:v>
                </c:pt>
                <c:pt idx="5063">
                  <c:v>104.3306</c:v>
                </c:pt>
                <c:pt idx="5064">
                  <c:v>104.3471</c:v>
                </c:pt>
                <c:pt idx="5065">
                  <c:v>104.3639</c:v>
                </c:pt>
                <c:pt idx="5066">
                  <c:v>104.3822</c:v>
                </c:pt>
                <c:pt idx="5067">
                  <c:v>104.3981</c:v>
                </c:pt>
                <c:pt idx="5068">
                  <c:v>104.4162</c:v>
                </c:pt>
                <c:pt idx="5069">
                  <c:v>104.4315</c:v>
                </c:pt>
                <c:pt idx="5070">
                  <c:v>104.44799999999999</c:v>
                </c:pt>
                <c:pt idx="5071">
                  <c:v>104.46169999999999</c:v>
                </c:pt>
                <c:pt idx="5072">
                  <c:v>104.48050000000001</c:v>
                </c:pt>
                <c:pt idx="5073">
                  <c:v>104.496</c:v>
                </c:pt>
                <c:pt idx="5074">
                  <c:v>104.51439999999999</c:v>
                </c:pt>
                <c:pt idx="5075">
                  <c:v>104.5304</c:v>
                </c:pt>
                <c:pt idx="5076">
                  <c:v>104.5441</c:v>
                </c:pt>
                <c:pt idx="5077">
                  <c:v>104.563</c:v>
                </c:pt>
                <c:pt idx="5078">
                  <c:v>104.5795</c:v>
                </c:pt>
                <c:pt idx="5079">
                  <c:v>104.5986</c:v>
                </c:pt>
                <c:pt idx="5080">
                  <c:v>104.61239999999999</c:v>
                </c:pt>
                <c:pt idx="5081">
                  <c:v>104.6294</c:v>
                </c:pt>
                <c:pt idx="5082">
                  <c:v>104.6472</c:v>
                </c:pt>
                <c:pt idx="5083">
                  <c:v>104.6644</c:v>
                </c:pt>
                <c:pt idx="5084">
                  <c:v>104.6799</c:v>
                </c:pt>
                <c:pt idx="5085">
                  <c:v>104.6965</c:v>
                </c:pt>
                <c:pt idx="5086">
                  <c:v>104.714</c:v>
                </c:pt>
                <c:pt idx="5087">
                  <c:v>104.72880000000001</c:v>
                </c:pt>
                <c:pt idx="5088">
                  <c:v>104.7465</c:v>
                </c:pt>
                <c:pt idx="5089">
                  <c:v>104.762</c:v>
                </c:pt>
                <c:pt idx="5090">
                  <c:v>104.7803</c:v>
                </c:pt>
                <c:pt idx="5091">
                  <c:v>104.7971</c:v>
                </c:pt>
                <c:pt idx="5092">
                  <c:v>104.812</c:v>
                </c:pt>
                <c:pt idx="5093">
                  <c:v>104.82899999999999</c:v>
                </c:pt>
                <c:pt idx="5094">
                  <c:v>104.84569999999999</c:v>
                </c:pt>
                <c:pt idx="5095">
                  <c:v>104.8625</c:v>
                </c:pt>
                <c:pt idx="5096">
                  <c:v>104.87869999999999</c:v>
                </c:pt>
                <c:pt idx="5097">
                  <c:v>104.8976</c:v>
                </c:pt>
                <c:pt idx="5098">
                  <c:v>104.91379999999999</c:v>
                </c:pt>
                <c:pt idx="5099">
                  <c:v>104.9306</c:v>
                </c:pt>
                <c:pt idx="5100">
                  <c:v>104.94410000000001</c:v>
                </c:pt>
                <c:pt idx="5101">
                  <c:v>104.96420000000001</c:v>
                </c:pt>
                <c:pt idx="5102">
                  <c:v>104.9804</c:v>
                </c:pt>
                <c:pt idx="5103">
                  <c:v>104.99590000000001</c:v>
                </c:pt>
                <c:pt idx="5104">
                  <c:v>105.0138</c:v>
                </c:pt>
                <c:pt idx="5105">
                  <c:v>105.0287</c:v>
                </c:pt>
                <c:pt idx="5106">
                  <c:v>105.04559999999999</c:v>
                </c:pt>
                <c:pt idx="5107">
                  <c:v>105.06100000000001</c:v>
                </c:pt>
                <c:pt idx="5108">
                  <c:v>105.08110000000001</c:v>
                </c:pt>
                <c:pt idx="5109">
                  <c:v>105.09529999999999</c:v>
                </c:pt>
                <c:pt idx="5110">
                  <c:v>105.1125</c:v>
                </c:pt>
                <c:pt idx="5111">
                  <c:v>105.1279</c:v>
                </c:pt>
                <c:pt idx="5112">
                  <c:v>105.14570000000001</c:v>
                </c:pt>
                <c:pt idx="5113">
                  <c:v>105.163</c:v>
                </c:pt>
                <c:pt idx="5114">
                  <c:v>105.18</c:v>
                </c:pt>
                <c:pt idx="5115">
                  <c:v>105.19799999999999</c:v>
                </c:pt>
                <c:pt idx="5116">
                  <c:v>105.21380000000001</c:v>
                </c:pt>
                <c:pt idx="5117">
                  <c:v>105.23050000000001</c:v>
                </c:pt>
                <c:pt idx="5118">
                  <c:v>105.24760000000001</c:v>
                </c:pt>
                <c:pt idx="5119">
                  <c:v>105.2642</c:v>
                </c:pt>
                <c:pt idx="5120">
                  <c:v>105.27979999999999</c:v>
                </c:pt>
                <c:pt idx="5121">
                  <c:v>105.2958</c:v>
                </c:pt>
                <c:pt idx="5122">
                  <c:v>105.3143</c:v>
                </c:pt>
                <c:pt idx="5123">
                  <c:v>105.33069999999999</c:v>
                </c:pt>
                <c:pt idx="5124">
                  <c:v>105.3455</c:v>
                </c:pt>
                <c:pt idx="5125">
                  <c:v>105.3633</c:v>
                </c:pt>
                <c:pt idx="5126">
                  <c:v>105.38120000000001</c:v>
                </c:pt>
                <c:pt idx="5127">
                  <c:v>105.39660000000001</c:v>
                </c:pt>
                <c:pt idx="5128">
                  <c:v>105.4144</c:v>
                </c:pt>
                <c:pt idx="5129">
                  <c:v>105.4288</c:v>
                </c:pt>
                <c:pt idx="5130">
                  <c:v>105.4455</c:v>
                </c:pt>
                <c:pt idx="5131">
                  <c:v>105.46469999999999</c:v>
                </c:pt>
                <c:pt idx="5132">
                  <c:v>105.4808</c:v>
                </c:pt>
                <c:pt idx="5133">
                  <c:v>105.49639999999999</c:v>
                </c:pt>
                <c:pt idx="5134">
                  <c:v>105.511</c:v>
                </c:pt>
                <c:pt idx="5135">
                  <c:v>105.5312</c:v>
                </c:pt>
                <c:pt idx="5136">
                  <c:v>105.54510000000001</c:v>
                </c:pt>
                <c:pt idx="5137">
                  <c:v>105.5617</c:v>
                </c:pt>
                <c:pt idx="5138">
                  <c:v>105.5784</c:v>
                </c:pt>
                <c:pt idx="5139">
                  <c:v>105.5956</c:v>
                </c:pt>
                <c:pt idx="5140">
                  <c:v>105.6122</c:v>
                </c:pt>
                <c:pt idx="5141">
                  <c:v>105.62869999999999</c:v>
                </c:pt>
                <c:pt idx="5142">
                  <c:v>105.6455</c:v>
                </c:pt>
                <c:pt idx="5143">
                  <c:v>105.66200000000001</c:v>
                </c:pt>
                <c:pt idx="5144">
                  <c:v>105.67740000000001</c:v>
                </c:pt>
                <c:pt idx="5145">
                  <c:v>105.6948</c:v>
                </c:pt>
                <c:pt idx="5146">
                  <c:v>105.7135</c:v>
                </c:pt>
                <c:pt idx="5147">
                  <c:v>105.7287</c:v>
                </c:pt>
                <c:pt idx="5148">
                  <c:v>105.7444</c:v>
                </c:pt>
                <c:pt idx="5149">
                  <c:v>105.7602</c:v>
                </c:pt>
                <c:pt idx="5150">
                  <c:v>105.776</c:v>
                </c:pt>
                <c:pt idx="5151">
                  <c:v>105.7954</c:v>
                </c:pt>
                <c:pt idx="5152">
                  <c:v>105.8112</c:v>
                </c:pt>
                <c:pt idx="5153">
                  <c:v>105.8289</c:v>
                </c:pt>
                <c:pt idx="5154">
                  <c:v>105.8433</c:v>
                </c:pt>
                <c:pt idx="5155">
                  <c:v>105.8616</c:v>
                </c:pt>
                <c:pt idx="5156">
                  <c:v>105.8775</c:v>
                </c:pt>
                <c:pt idx="5157">
                  <c:v>105.89319999999999</c:v>
                </c:pt>
                <c:pt idx="5158">
                  <c:v>105.91030000000001</c:v>
                </c:pt>
                <c:pt idx="5159">
                  <c:v>105.9284</c:v>
                </c:pt>
                <c:pt idx="5160">
                  <c:v>105.9434</c:v>
                </c:pt>
                <c:pt idx="5161">
                  <c:v>105.962</c:v>
                </c:pt>
                <c:pt idx="5162">
                  <c:v>105.979</c:v>
                </c:pt>
                <c:pt idx="5163">
                  <c:v>105.99509999999999</c:v>
                </c:pt>
                <c:pt idx="5164">
                  <c:v>106.01139999999999</c:v>
                </c:pt>
                <c:pt idx="5165">
                  <c:v>106.0266</c:v>
                </c:pt>
                <c:pt idx="5166">
                  <c:v>106.04559999999999</c:v>
                </c:pt>
                <c:pt idx="5167">
                  <c:v>106.0612</c:v>
                </c:pt>
                <c:pt idx="5168">
                  <c:v>106.07899999999999</c:v>
                </c:pt>
                <c:pt idx="5169">
                  <c:v>106.096</c:v>
                </c:pt>
                <c:pt idx="5170">
                  <c:v>106.111</c:v>
                </c:pt>
                <c:pt idx="5171">
                  <c:v>106.1288</c:v>
                </c:pt>
                <c:pt idx="5172">
                  <c:v>106.143</c:v>
                </c:pt>
                <c:pt idx="5173">
                  <c:v>106.1617</c:v>
                </c:pt>
                <c:pt idx="5174">
                  <c:v>106.17870000000001</c:v>
                </c:pt>
                <c:pt idx="5175">
                  <c:v>106.1943</c:v>
                </c:pt>
                <c:pt idx="5176">
                  <c:v>106.21420000000001</c:v>
                </c:pt>
                <c:pt idx="5177">
                  <c:v>106.2277</c:v>
                </c:pt>
                <c:pt idx="5178">
                  <c:v>106.24299999999999</c:v>
                </c:pt>
                <c:pt idx="5179">
                  <c:v>106.26300000000001</c:v>
                </c:pt>
                <c:pt idx="5180">
                  <c:v>106.27889999999999</c:v>
                </c:pt>
                <c:pt idx="5181">
                  <c:v>106.2953</c:v>
                </c:pt>
                <c:pt idx="5182">
                  <c:v>106.3128</c:v>
                </c:pt>
                <c:pt idx="5183">
                  <c:v>106.3288</c:v>
                </c:pt>
                <c:pt idx="5184">
                  <c:v>106.3436</c:v>
                </c:pt>
                <c:pt idx="5185">
                  <c:v>106.36109999999999</c:v>
                </c:pt>
                <c:pt idx="5186">
                  <c:v>106.3789</c:v>
                </c:pt>
                <c:pt idx="5187">
                  <c:v>106.395</c:v>
                </c:pt>
                <c:pt idx="5188">
                  <c:v>106.4106</c:v>
                </c:pt>
                <c:pt idx="5189">
                  <c:v>106.42740000000001</c:v>
                </c:pt>
                <c:pt idx="5190">
                  <c:v>106.4461</c:v>
                </c:pt>
                <c:pt idx="5191">
                  <c:v>106.4606</c:v>
                </c:pt>
                <c:pt idx="5192">
                  <c:v>106.4785</c:v>
                </c:pt>
                <c:pt idx="5193">
                  <c:v>106.4954</c:v>
                </c:pt>
                <c:pt idx="5194">
                  <c:v>106.51300000000001</c:v>
                </c:pt>
                <c:pt idx="5195">
                  <c:v>106.52800000000001</c:v>
                </c:pt>
                <c:pt idx="5196">
                  <c:v>106.54430000000001</c:v>
                </c:pt>
                <c:pt idx="5197">
                  <c:v>106.5605</c:v>
                </c:pt>
                <c:pt idx="5198">
                  <c:v>106.5752</c:v>
                </c:pt>
                <c:pt idx="5199">
                  <c:v>106.59399999999999</c:v>
                </c:pt>
                <c:pt idx="5200">
                  <c:v>106.60980000000001</c:v>
                </c:pt>
                <c:pt idx="5201">
                  <c:v>106.6284</c:v>
                </c:pt>
                <c:pt idx="5202">
                  <c:v>106.64400000000001</c:v>
                </c:pt>
                <c:pt idx="5203">
                  <c:v>106.6596</c:v>
                </c:pt>
                <c:pt idx="5204">
                  <c:v>106.6778</c:v>
                </c:pt>
                <c:pt idx="5205">
                  <c:v>106.6951</c:v>
                </c:pt>
                <c:pt idx="5206">
                  <c:v>106.709</c:v>
                </c:pt>
                <c:pt idx="5207">
                  <c:v>106.7265</c:v>
                </c:pt>
                <c:pt idx="5208">
                  <c:v>106.74460000000001</c:v>
                </c:pt>
                <c:pt idx="5209">
                  <c:v>106.7597</c:v>
                </c:pt>
                <c:pt idx="5210">
                  <c:v>106.7779</c:v>
                </c:pt>
                <c:pt idx="5211">
                  <c:v>106.794</c:v>
                </c:pt>
                <c:pt idx="5212">
                  <c:v>106.8111</c:v>
                </c:pt>
                <c:pt idx="5213">
                  <c:v>106.82640000000001</c:v>
                </c:pt>
                <c:pt idx="5214">
                  <c:v>106.84610000000001</c:v>
                </c:pt>
                <c:pt idx="5215">
                  <c:v>106.863</c:v>
                </c:pt>
                <c:pt idx="5216">
                  <c:v>106.8779</c:v>
                </c:pt>
                <c:pt idx="5217">
                  <c:v>106.8963</c:v>
                </c:pt>
                <c:pt idx="5218">
                  <c:v>106.9134</c:v>
                </c:pt>
                <c:pt idx="5219">
                  <c:v>106.92870000000001</c:v>
                </c:pt>
                <c:pt idx="5220">
                  <c:v>106.946</c:v>
                </c:pt>
                <c:pt idx="5221">
                  <c:v>106.9614</c:v>
                </c:pt>
                <c:pt idx="5222">
                  <c:v>106.9782</c:v>
                </c:pt>
                <c:pt idx="5223">
                  <c:v>106.99550000000001</c:v>
                </c:pt>
                <c:pt idx="5224">
                  <c:v>107.01130000000001</c:v>
                </c:pt>
                <c:pt idx="5225">
                  <c:v>107.0303</c:v>
                </c:pt>
                <c:pt idx="5226">
                  <c:v>107.04640000000001</c:v>
                </c:pt>
                <c:pt idx="5227">
                  <c:v>107.063</c:v>
                </c:pt>
                <c:pt idx="5228">
                  <c:v>107.07940000000001</c:v>
                </c:pt>
                <c:pt idx="5229">
                  <c:v>107.0979</c:v>
                </c:pt>
                <c:pt idx="5230">
                  <c:v>107.1134</c:v>
                </c:pt>
                <c:pt idx="5231">
                  <c:v>107.1284</c:v>
                </c:pt>
                <c:pt idx="5232">
                  <c:v>107.14579999999999</c:v>
                </c:pt>
                <c:pt idx="5233">
                  <c:v>107.16459999999999</c:v>
                </c:pt>
                <c:pt idx="5234">
                  <c:v>107.179</c:v>
                </c:pt>
                <c:pt idx="5235">
                  <c:v>107.19629999999999</c:v>
                </c:pt>
                <c:pt idx="5236">
                  <c:v>107.2139</c:v>
                </c:pt>
                <c:pt idx="5237">
                  <c:v>107.2312</c:v>
                </c:pt>
                <c:pt idx="5238">
                  <c:v>107.24720000000001</c:v>
                </c:pt>
                <c:pt idx="5239">
                  <c:v>107.2629</c:v>
                </c:pt>
                <c:pt idx="5240">
                  <c:v>107.2799</c:v>
                </c:pt>
                <c:pt idx="5241">
                  <c:v>107.2968</c:v>
                </c:pt>
                <c:pt idx="5242">
                  <c:v>107.31529999999999</c:v>
                </c:pt>
                <c:pt idx="5243">
                  <c:v>107.3308</c:v>
                </c:pt>
                <c:pt idx="5244">
                  <c:v>107.348</c:v>
                </c:pt>
                <c:pt idx="5245">
                  <c:v>107.3648</c:v>
                </c:pt>
                <c:pt idx="5246">
                  <c:v>107.3818</c:v>
                </c:pt>
                <c:pt idx="5247">
                  <c:v>107.3964</c:v>
                </c:pt>
                <c:pt idx="5248">
                  <c:v>107.413</c:v>
                </c:pt>
                <c:pt idx="5249">
                  <c:v>107.4298</c:v>
                </c:pt>
                <c:pt idx="5250">
                  <c:v>107.4466</c:v>
                </c:pt>
                <c:pt idx="5251">
                  <c:v>107.4646</c:v>
                </c:pt>
                <c:pt idx="5252">
                  <c:v>107.4804</c:v>
                </c:pt>
                <c:pt idx="5253">
                  <c:v>107.4958</c:v>
                </c:pt>
                <c:pt idx="5254">
                  <c:v>107.5124</c:v>
                </c:pt>
                <c:pt idx="5255">
                  <c:v>107.5303</c:v>
                </c:pt>
                <c:pt idx="5256">
                  <c:v>107.5472</c:v>
                </c:pt>
                <c:pt idx="5257">
                  <c:v>107.5641</c:v>
                </c:pt>
                <c:pt idx="5258">
                  <c:v>107.5789</c:v>
                </c:pt>
                <c:pt idx="5259">
                  <c:v>107.59610000000001</c:v>
                </c:pt>
                <c:pt idx="5260">
                  <c:v>107.6125</c:v>
                </c:pt>
                <c:pt idx="5261">
                  <c:v>107.63030000000001</c:v>
                </c:pt>
                <c:pt idx="5262">
                  <c:v>107.64579999999999</c:v>
                </c:pt>
                <c:pt idx="5263">
                  <c:v>107.6634</c:v>
                </c:pt>
                <c:pt idx="5264">
                  <c:v>107.6798</c:v>
                </c:pt>
                <c:pt idx="5265">
                  <c:v>107.6974</c:v>
                </c:pt>
                <c:pt idx="5266">
                  <c:v>107.7144</c:v>
                </c:pt>
                <c:pt idx="5267">
                  <c:v>107.73009999999999</c:v>
                </c:pt>
                <c:pt idx="5268">
                  <c:v>107.74760000000001</c:v>
                </c:pt>
                <c:pt idx="5269">
                  <c:v>107.7651</c:v>
                </c:pt>
                <c:pt idx="5270">
                  <c:v>107.78100000000001</c:v>
                </c:pt>
                <c:pt idx="5271">
                  <c:v>107.7985</c:v>
                </c:pt>
                <c:pt idx="5272">
                  <c:v>107.8141</c:v>
                </c:pt>
                <c:pt idx="5273">
                  <c:v>107.8309</c:v>
                </c:pt>
                <c:pt idx="5274">
                  <c:v>107.84829999999999</c:v>
                </c:pt>
                <c:pt idx="5275">
                  <c:v>107.86279999999999</c:v>
                </c:pt>
                <c:pt idx="5276">
                  <c:v>107.8814</c:v>
                </c:pt>
                <c:pt idx="5277">
                  <c:v>107.89830000000001</c:v>
                </c:pt>
                <c:pt idx="5278">
                  <c:v>107.9128</c:v>
                </c:pt>
                <c:pt idx="5279">
                  <c:v>107.93</c:v>
                </c:pt>
                <c:pt idx="5280">
                  <c:v>107.9472</c:v>
                </c:pt>
                <c:pt idx="5281">
                  <c:v>107.96510000000001</c:v>
                </c:pt>
                <c:pt idx="5282">
                  <c:v>107.98260000000001</c:v>
                </c:pt>
                <c:pt idx="5283">
                  <c:v>107.998</c:v>
                </c:pt>
                <c:pt idx="5284">
                  <c:v>108.01519999999999</c:v>
                </c:pt>
                <c:pt idx="5285">
                  <c:v>108.0329</c:v>
                </c:pt>
                <c:pt idx="5286">
                  <c:v>108.0487</c:v>
                </c:pt>
                <c:pt idx="5287">
                  <c:v>108.065</c:v>
                </c:pt>
                <c:pt idx="5288">
                  <c:v>108.08240000000001</c:v>
                </c:pt>
                <c:pt idx="5289">
                  <c:v>108.1</c:v>
                </c:pt>
                <c:pt idx="5290">
                  <c:v>108.1168</c:v>
                </c:pt>
                <c:pt idx="5291">
                  <c:v>108.1317</c:v>
                </c:pt>
                <c:pt idx="5292">
                  <c:v>108.1491</c:v>
                </c:pt>
                <c:pt idx="5293">
                  <c:v>108.16679999999999</c:v>
                </c:pt>
                <c:pt idx="5294">
                  <c:v>108.1846</c:v>
                </c:pt>
                <c:pt idx="5295">
                  <c:v>108.1999</c:v>
                </c:pt>
                <c:pt idx="5296">
                  <c:v>108.2122</c:v>
                </c:pt>
                <c:pt idx="5297">
                  <c:v>108.2317</c:v>
                </c:pt>
                <c:pt idx="5298">
                  <c:v>108.2488</c:v>
                </c:pt>
                <c:pt idx="5299">
                  <c:v>108.264</c:v>
                </c:pt>
                <c:pt idx="5300">
                  <c:v>108.28060000000001</c:v>
                </c:pt>
                <c:pt idx="5301">
                  <c:v>108.29859999999999</c:v>
                </c:pt>
                <c:pt idx="5302">
                  <c:v>108.3151</c:v>
                </c:pt>
                <c:pt idx="5303">
                  <c:v>108.33199999999999</c:v>
                </c:pt>
                <c:pt idx="5304">
                  <c:v>108.3497</c:v>
                </c:pt>
                <c:pt idx="5305">
                  <c:v>108.36620000000001</c:v>
                </c:pt>
                <c:pt idx="5306">
                  <c:v>108.383</c:v>
                </c:pt>
                <c:pt idx="5307">
                  <c:v>108.3999</c:v>
                </c:pt>
                <c:pt idx="5308">
                  <c:v>108.4161</c:v>
                </c:pt>
                <c:pt idx="5309">
                  <c:v>108.4342</c:v>
                </c:pt>
                <c:pt idx="5310">
                  <c:v>108.4494</c:v>
                </c:pt>
                <c:pt idx="5311">
                  <c:v>108.46429999999999</c:v>
                </c:pt>
                <c:pt idx="5312">
                  <c:v>108.48350000000001</c:v>
                </c:pt>
                <c:pt idx="5313">
                  <c:v>108.4997</c:v>
                </c:pt>
                <c:pt idx="5314">
                  <c:v>108.5167</c:v>
                </c:pt>
                <c:pt idx="5315">
                  <c:v>108.5321</c:v>
                </c:pt>
                <c:pt idx="5316">
                  <c:v>108.5478</c:v>
                </c:pt>
                <c:pt idx="5317">
                  <c:v>108.5634</c:v>
                </c:pt>
                <c:pt idx="5318">
                  <c:v>108.58320000000001</c:v>
                </c:pt>
                <c:pt idx="5319">
                  <c:v>108.5986</c:v>
                </c:pt>
                <c:pt idx="5320">
                  <c:v>108.61539999999999</c:v>
                </c:pt>
                <c:pt idx="5321">
                  <c:v>108.6326</c:v>
                </c:pt>
                <c:pt idx="5322">
                  <c:v>108.6482</c:v>
                </c:pt>
                <c:pt idx="5323">
                  <c:v>108.6649</c:v>
                </c:pt>
                <c:pt idx="5324">
                  <c:v>108.6832</c:v>
                </c:pt>
                <c:pt idx="5325">
                  <c:v>108.69880000000001</c:v>
                </c:pt>
                <c:pt idx="5326">
                  <c:v>108.7165</c:v>
                </c:pt>
                <c:pt idx="5327">
                  <c:v>108.7332</c:v>
                </c:pt>
                <c:pt idx="5328">
                  <c:v>108.7482</c:v>
                </c:pt>
                <c:pt idx="5329">
                  <c:v>108.76519999999999</c:v>
                </c:pt>
                <c:pt idx="5330">
                  <c:v>108.7822</c:v>
                </c:pt>
                <c:pt idx="5331">
                  <c:v>108.79819999999999</c:v>
                </c:pt>
                <c:pt idx="5332">
                  <c:v>108.8165</c:v>
                </c:pt>
                <c:pt idx="5333">
                  <c:v>108.83199999999999</c:v>
                </c:pt>
                <c:pt idx="5334">
                  <c:v>108.8501</c:v>
                </c:pt>
                <c:pt idx="5335">
                  <c:v>108.86539999999999</c:v>
                </c:pt>
                <c:pt idx="5336">
                  <c:v>108.88330000000001</c:v>
                </c:pt>
                <c:pt idx="5337">
                  <c:v>108.8991</c:v>
                </c:pt>
                <c:pt idx="5338">
                  <c:v>108.91630000000001</c:v>
                </c:pt>
                <c:pt idx="5339">
                  <c:v>108.9335</c:v>
                </c:pt>
                <c:pt idx="5340">
                  <c:v>108.94840000000001</c:v>
                </c:pt>
                <c:pt idx="5341">
                  <c:v>108.9654</c:v>
                </c:pt>
                <c:pt idx="5342">
                  <c:v>108.9824</c:v>
                </c:pt>
                <c:pt idx="5343">
                  <c:v>109.001</c:v>
                </c:pt>
                <c:pt idx="5344">
                  <c:v>109.0164</c:v>
                </c:pt>
                <c:pt idx="5345">
                  <c:v>109.0322</c:v>
                </c:pt>
                <c:pt idx="5346">
                  <c:v>109.0485</c:v>
                </c:pt>
                <c:pt idx="5347">
                  <c:v>109.0656</c:v>
                </c:pt>
                <c:pt idx="5348">
                  <c:v>109.0844</c:v>
                </c:pt>
                <c:pt idx="5349">
                  <c:v>109.0985</c:v>
                </c:pt>
                <c:pt idx="5350">
                  <c:v>109.1146</c:v>
                </c:pt>
                <c:pt idx="5351">
                  <c:v>109.133</c:v>
                </c:pt>
                <c:pt idx="5352">
                  <c:v>109.15089999999999</c:v>
                </c:pt>
                <c:pt idx="5353">
                  <c:v>109.16679999999999</c:v>
                </c:pt>
                <c:pt idx="5354">
                  <c:v>109.18559999999999</c:v>
                </c:pt>
                <c:pt idx="5355">
                  <c:v>109.2</c:v>
                </c:pt>
                <c:pt idx="5356">
                  <c:v>109.2174</c:v>
                </c:pt>
                <c:pt idx="5357">
                  <c:v>109.2337</c:v>
                </c:pt>
                <c:pt idx="5358">
                  <c:v>109.2496</c:v>
                </c:pt>
                <c:pt idx="5359">
                  <c:v>109.26519999999999</c:v>
                </c:pt>
                <c:pt idx="5360">
                  <c:v>109.286</c:v>
                </c:pt>
                <c:pt idx="5361">
                  <c:v>109.3008</c:v>
                </c:pt>
                <c:pt idx="5362">
                  <c:v>109.31619999999999</c:v>
                </c:pt>
                <c:pt idx="5363">
                  <c:v>109.33459999999999</c:v>
                </c:pt>
                <c:pt idx="5364">
                  <c:v>109.3505</c:v>
                </c:pt>
                <c:pt idx="5365">
                  <c:v>109.3672</c:v>
                </c:pt>
                <c:pt idx="5366">
                  <c:v>109.3836</c:v>
                </c:pt>
                <c:pt idx="5367">
                  <c:v>109.40089999999999</c:v>
                </c:pt>
                <c:pt idx="5368">
                  <c:v>109.4186</c:v>
                </c:pt>
                <c:pt idx="5369">
                  <c:v>109.4344</c:v>
                </c:pt>
                <c:pt idx="5370">
                  <c:v>109.452</c:v>
                </c:pt>
                <c:pt idx="5371">
                  <c:v>109.4669</c:v>
                </c:pt>
                <c:pt idx="5372">
                  <c:v>109.48309999999999</c:v>
                </c:pt>
                <c:pt idx="5373">
                  <c:v>109.50190000000001</c:v>
                </c:pt>
                <c:pt idx="5374">
                  <c:v>109.5179</c:v>
                </c:pt>
                <c:pt idx="5375">
                  <c:v>109.5341</c:v>
                </c:pt>
                <c:pt idx="5376">
                  <c:v>109.5505</c:v>
                </c:pt>
                <c:pt idx="5377">
                  <c:v>109.568</c:v>
                </c:pt>
                <c:pt idx="5378">
                  <c:v>109.58620000000001</c:v>
                </c:pt>
                <c:pt idx="5379">
                  <c:v>109.6024</c:v>
                </c:pt>
                <c:pt idx="5380">
                  <c:v>109.61620000000001</c:v>
                </c:pt>
                <c:pt idx="5381">
                  <c:v>109.6357</c:v>
                </c:pt>
                <c:pt idx="5382">
                  <c:v>109.6512</c:v>
                </c:pt>
                <c:pt idx="5383">
                  <c:v>109.66930000000001</c:v>
                </c:pt>
                <c:pt idx="5384">
                  <c:v>109.6859</c:v>
                </c:pt>
                <c:pt idx="5385">
                  <c:v>109.7008</c:v>
                </c:pt>
                <c:pt idx="5386">
                  <c:v>109.7189</c:v>
                </c:pt>
                <c:pt idx="5387">
                  <c:v>109.7364</c:v>
                </c:pt>
                <c:pt idx="5388">
                  <c:v>109.75190000000001</c:v>
                </c:pt>
                <c:pt idx="5389">
                  <c:v>109.7688</c:v>
                </c:pt>
                <c:pt idx="5390">
                  <c:v>109.7852</c:v>
                </c:pt>
                <c:pt idx="5391">
                  <c:v>109.803</c:v>
                </c:pt>
                <c:pt idx="5392">
                  <c:v>109.8201</c:v>
                </c:pt>
                <c:pt idx="5393">
                  <c:v>109.8334</c:v>
                </c:pt>
                <c:pt idx="5394">
                  <c:v>109.8516</c:v>
                </c:pt>
                <c:pt idx="5395">
                  <c:v>109.8676</c:v>
                </c:pt>
                <c:pt idx="5396">
                  <c:v>109.8832</c:v>
                </c:pt>
                <c:pt idx="5397">
                  <c:v>109.90260000000001</c:v>
                </c:pt>
                <c:pt idx="5398">
                  <c:v>109.9174</c:v>
                </c:pt>
                <c:pt idx="5399">
                  <c:v>109.93600000000001</c:v>
                </c:pt>
                <c:pt idx="5400">
                  <c:v>109.9512</c:v>
                </c:pt>
                <c:pt idx="5401">
                  <c:v>109.9689</c:v>
                </c:pt>
                <c:pt idx="5402">
                  <c:v>109.985</c:v>
                </c:pt>
                <c:pt idx="5403">
                  <c:v>110.0018</c:v>
                </c:pt>
                <c:pt idx="5404">
                  <c:v>110.01739999999999</c:v>
                </c:pt>
                <c:pt idx="5405">
                  <c:v>110.0342</c:v>
                </c:pt>
                <c:pt idx="5406">
                  <c:v>110.0515</c:v>
                </c:pt>
                <c:pt idx="5407">
                  <c:v>110.0677</c:v>
                </c:pt>
                <c:pt idx="5408">
                  <c:v>110.0866</c:v>
                </c:pt>
                <c:pt idx="5409">
                  <c:v>110.10129999999999</c:v>
                </c:pt>
                <c:pt idx="5410">
                  <c:v>110.11960000000001</c:v>
                </c:pt>
                <c:pt idx="5411">
                  <c:v>110.1365</c:v>
                </c:pt>
                <c:pt idx="5412">
                  <c:v>110.1519</c:v>
                </c:pt>
                <c:pt idx="5413">
                  <c:v>110.16970000000001</c:v>
                </c:pt>
                <c:pt idx="5414">
                  <c:v>110.185</c:v>
                </c:pt>
                <c:pt idx="5415">
                  <c:v>110.20189999999999</c:v>
                </c:pt>
                <c:pt idx="5416">
                  <c:v>110.2193</c:v>
                </c:pt>
                <c:pt idx="5417">
                  <c:v>110.23520000000001</c:v>
                </c:pt>
                <c:pt idx="5418">
                  <c:v>110.251</c:v>
                </c:pt>
                <c:pt idx="5419">
                  <c:v>110.2677</c:v>
                </c:pt>
                <c:pt idx="5420">
                  <c:v>110.285</c:v>
                </c:pt>
                <c:pt idx="5421">
                  <c:v>110.30029999999999</c:v>
                </c:pt>
                <c:pt idx="5422">
                  <c:v>110.31870000000001</c:v>
                </c:pt>
                <c:pt idx="5423">
                  <c:v>110.3361</c:v>
                </c:pt>
                <c:pt idx="5424">
                  <c:v>110.3531</c:v>
                </c:pt>
                <c:pt idx="5425">
                  <c:v>110.3677</c:v>
                </c:pt>
                <c:pt idx="5426">
                  <c:v>110.3874</c:v>
                </c:pt>
                <c:pt idx="5427">
                  <c:v>110.40170000000001</c:v>
                </c:pt>
                <c:pt idx="5428">
                  <c:v>110.4191</c:v>
                </c:pt>
                <c:pt idx="5429">
                  <c:v>110.43559999999999</c:v>
                </c:pt>
                <c:pt idx="5430">
                  <c:v>110.4528</c:v>
                </c:pt>
                <c:pt idx="5431">
                  <c:v>110.4697</c:v>
                </c:pt>
                <c:pt idx="5432">
                  <c:v>110.48699999999999</c:v>
                </c:pt>
                <c:pt idx="5433">
                  <c:v>110.502</c:v>
                </c:pt>
                <c:pt idx="5434">
                  <c:v>110.52070000000001</c:v>
                </c:pt>
                <c:pt idx="5435">
                  <c:v>110.53579999999999</c:v>
                </c:pt>
                <c:pt idx="5436">
                  <c:v>110.55329999999999</c:v>
                </c:pt>
                <c:pt idx="5437">
                  <c:v>110.56910000000001</c:v>
                </c:pt>
                <c:pt idx="5438">
                  <c:v>110.58499999999999</c:v>
                </c:pt>
                <c:pt idx="5439">
                  <c:v>110.6035</c:v>
                </c:pt>
                <c:pt idx="5440">
                  <c:v>110.6176</c:v>
                </c:pt>
                <c:pt idx="5441">
                  <c:v>110.63590000000001</c:v>
                </c:pt>
                <c:pt idx="5442">
                  <c:v>110.6544</c:v>
                </c:pt>
                <c:pt idx="5443">
                  <c:v>110.66849999999999</c:v>
                </c:pt>
                <c:pt idx="5444">
                  <c:v>110.6857</c:v>
                </c:pt>
                <c:pt idx="5445">
                  <c:v>110.7029</c:v>
                </c:pt>
                <c:pt idx="5446">
                  <c:v>110.7195</c:v>
                </c:pt>
                <c:pt idx="5447">
                  <c:v>110.7353</c:v>
                </c:pt>
                <c:pt idx="5448">
                  <c:v>110.75190000000001</c:v>
                </c:pt>
                <c:pt idx="5449">
                  <c:v>110.7705</c:v>
                </c:pt>
                <c:pt idx="5450">
                  <c:v>110.7864</c:v>
                </c:pt>
                <c:pt idx="5451">
                  <c:v>110.80419999999999</c:v>
                </c:pt>
                <c:pt idx="5452">
                  <c:v>110.8188</c:v>
                </c:pt>
                <c:pt idx="5453">
                  <c:v>110.8373</c:v>
                </c:pt>
                <c:pt idx="5454">
                  <c:v>110.85380000000001</c:v>
                </c:pt>
                <c:pt idx="5455">
                  <c:v>110.86839999999999</c:v>
                </c:pt>
                <c:pt idx="5456">
                  <c:v>110.8879</c:v>
                </c:pt>
                <c:pt idx="5457">
                  <c:v>110.9021</c:v>
                </c:pt>
                <c:pt idx="5458">
                  <c:v>110.9196</c:v>
                </c:pt>
                <c:pt idx="5459">
                  <c:v>110.9375</c:v>
                </c:pt>
                <c:pt idx="5460">
                  <c:v>110.95350000000001</c:v>
                </c:pt>
                <c:pt idx="5461">
                  <c:v>110.97199999999999</c:v>
                </c:pt>
                <c:pt idx="5462">
                  <c:v>110.98779999999999</c:v>
                </c:pt>
                <c:pt idx="5463">
                  <c:v>111.0038</c:v>
                </c:pt>
                <c:pt idx="5464">
                  <c:v>111.0209</c:v>
                </c:pt>
                <c:pt idx="5465">
                  <c:v>111.0373</c:v>
                </c:pt>
                <c:pt idx="5466">
                  <c:v>111.0543</c:v>
                </c:pt>
                <c:pt idx="5467">
                  <c:v>111.0712</c:v>
                </c:pt>
                <c:pt idx="5468">
                  <c:v>111.0886</c:v>
                </c:pt>
                <c:pt idx="5469">
                  <c:v>111.10469999999999</c:v>
                </c:pt>
                <c:pt idx="5470">
                  <c:v>111.12050000000001</c:v>
                </c:pt>
                <c:pt idx="5471">
                  <c:v>111.1374</c:v>
                </c:pt>
                <c:pt idx="5472">
                  <c:v>111.15389999999999</c:v>
                </c:pt>
                <c:pt idx="5473">
                  <c:v>111.17010000000001</c:v>
                </c:pt>
                <c:pt idx="5474">
                  <c:v>111.18729999999999</c:v>
                </c:pt>
                <c:pt idx="5475">
                  <c:v>111.2033</c:v>
                </c:pt>
                <c:pt idx="5476">
                  <c:v>111.22020000000001</c:v>
                </c:pt>
                <c:pt idx="5477">
                  <c:v>111.23860000000001</c:v>
                </c:pt>
                <c:pt idx="5478">
                  <c:v>111.2546</c:v>
                </c:pt>
                <c:pt idx="5479">
                  <c:v>111.2713</c:v>
                </c:pt>
                <c:pt idx="5480">
                  <c:v>111.2876</c:v>
                </c:pt>
                <c:pt idx="5481">
                  <c:v>111.30240000000001</c:v>
                </c:pt>
                <c:pt idx="5482">
                  <c:v>111.3207</c:v>
                </c:pt>
                <c:pt idx="5483">
                  <c:v>111.33969999999999</c:v>
                </c:pt>
                <c:pt idx="5484">
                  <c:v>111.3557</c:v>
                </c:pt>
                <c:pt idx="5485">
                  <c:v>111.3719</c:v>
                </c:pt>
                <c:pt idx="5486">
                  <c:v>111.3882</c:v>
                </c:pt>
                <c:pt idx="5487">
                  <c:v>111.4062</c:v>
                </c:pt>
                <c:pt idx="5488">
                  <c:v>111.41970000000001</c:v>
                </c:pt>
                <c:pt idx="5489">
                  <c:v>111.43940000000001</c:v>
                </c:pt>
                <c:pt idx="5490">
                  <c:v>111.45399999999999</c:v>
                </c:pt>
                <c:pt idx="5491">
                  <c:v>111.4727</c:v>
                </c:pt>
                <c:pt idx="5492">
                  <c:v>111.4885</c:v>
                </c:pt>
                <c:pt idx="5493">
                  <c:v>111.5052</c:v>
                </c:pt>
                <c:pt idx="5494">
                  <c:v>111.523</c:v>
                </c:pt>
                <c:pt idx="5495">
                  <c:v>111.5394</c:v>
                </c:pt>
                <c:pt idx="5496">
                  <c:v>111.55540000000001</c:v>
                </c:pt>
                <c:pt idx="5497">
                  <c:v>111.5724</c:v>
                </c:pt>
                <c:pt idx="5498">
                  <c:v>111.5864</c:v>
                </c:pt>
                <c:pt idx="5499">
                  <c:v>111.60429999999999</c:v>
                </c:pt>
                <c:pt idx="5500">
                  <c:v>111.6224</c:v>
                </c:pt>
                <c:pt idx="5501">
                  <c:v>111.6379</c:v>
                </c:pt>
                <c:pt idx="5502">
                  <c:v>111.6563</c:v>
                </c:pt>
                <c:pt idx="5503">
                  <c:v>111.6721</c:v>
                </c:pt>
                <c:pt idx="5504">
                  <c:v>111.6874</c:v>
                </c:pt>
                <c:pt idx="5505">
                  <c:v>111.7055</c:v>
                </c:pt>
                <c:pt idx="5506">
                  <c:v>111.7213</c:v>
                </c:pt>
                <c:pt idx="5507">
                  <c:v>111.7389</c:v>
                </c:pt>
                <c:pt idx="5508">
                  <c:v>111.75409999999999</c:v>
                </c:pt>
                <c:pt idx="5509">
                  <c:v>111.7698</c:v>
                </c:pt>
                <c:pt idx="5510">
                  <c:v>111.7878</c:v>
                </c:pt>
                <c:pt idx="5511">
                  <c:v>111.8039</c:v>
                </c:pt>
                <c:pt idx="5512">
                  <c:v>111.8216</c:v>
                </c:pt>
                <c:pt idx="5513">
                  <c:v>111.8382</c:v>
                </c:pt>
                <c:pt idx="5514">
                  <c:v>111.8545</c:v>
                </c:pt>
                <c:pt idx="5515">
                  <c:v>111.8712</c:v>
                </c:pt>
                <c:pt idx="5516">
                  <c:v>111.8874</c:v>
                </c:pt>
                <c:pt idx="5517">
                  <c:v>111.90470000000001</c:v>
                </c:pt>
                <c:pt idx="5518">
                  <c:v>111.92059999999999</c:v>
                </c:pt>
                <c:pt idx="5519">
                  <c:v>111.9379</c:v>
                </c:pt>
                <c:pt idx="5520">
                  <c:v>111.9551</c:v>
                </c:pt>
                <c:pt idx="5521">
                  <c:v>111.9713</c:v>
                </c:pt>
                <c:pt idx="5522">
                  <c:v>111.9879</c:v>
                </c:pt>
                <c:pt idx="5523">
                  <c:v>112.0056</c:v>
                </c:pt>
                <c:pt idx="5524">
                  <c:v>112.0217</c:v>
                </c:pt>
                <c:pt idx="5525">
                  <c:v>112.03789999999999</c:v>
                </c:pt>
                <c:pt idx="5526">
                  <c:v>112.05410000000001</c:v>
                </c:pt>
                <c:pt idx="5527">
                  <c:v>112.0707</c:v>
                </c:pt>
                <c:pt idx="5528">
                  <c:v>112.0881</c:v>
                </c:pt>
                <c:pt idx="5529">
                  <c:v>112.1048</c:v>
                </c:pt>
                <c:pt idx="5530">
                  <c:v>112.1207</c:v>
                </c:pt>
                <c:pt idx="5531">
                  <c:v>112.1386</c:v>
                </c:pt>
                <c:pt idx="5532">
                  <c:v>112.1541</c:v>
                </c:pt>
                <c:pt idx="5533">
                  <c:v>112.173</c:v>
                </c:pt>
                <c:pt idx="5534">
                  <c:v>112.1895</c:v>
                </c:pt>
                <c:pt idx="5535">
                  <c:v>112.2042</c:v>
                </c:pt>
                <c:pt idx="5536">
                  <c:v>112.2218</c:v>
                </c:pt>
                <c:pt idx="5537">
                  <c:v>112.23950000000001</c:v>
                </c:pt>
                <c:pt idx="5538">
                  <c:v>112.2557</c:v>
                </c:pt>
                <c:pt idx="5539">
                  <c:v>112.2724</c:v>
                </c:pt>
                <c:pt idx="5540">
                  <c:v>112.2895</c:v>
                </c:pt>
                <c:pt idx="5541">
                  <c:v>112.30589999999999</c:v>
                </c:pt>
                <c:pt idx="5542">
                  <c:v>112.321</c:v>
                </c:pt>
                <c:pt idx="5543">
                  <c:v>112.3382</c:v>
                </c:pt>
                <c:pt idx="5544">
                  <c:v>112.3537</c:v>
                </c:pt>
                <c:pt idx="5545">
                  <c:v>112.3712</c:v>
                </c:pt>
                <c:pt idx="5546">
                  <c:v>112.38720000000001</c:v>
                </c:pt>
                <c:pt idx="5547">
                  <c:v>112.40519999999999</c:v>
                </c:pt>
                <c:pt idx="5548">
                  <c:v>112.4207</c:v>
                </c:pt>
                <c:pt idx="5549">
                  <c:v>112.4358</c:v>
                </c:pt>
                <c:pt idx="5550">
                  <c:v>112.4524</c:v>
                </c:pt>
                <c:pt idx="5551">
                  <c:v>112.4708</c:v>
                </c:pt>
                <c:pt idx="5552">
                  <c:v>112.4871</c:v>
                </c:pt>
                <c:pt idx="5553">
                  <c:v>112.502</c:v>
                </c:pt>
                <c:pt idx="5554">
                  <c:v>112.52119999999999</c:v>
                </c:pt>
                <c:pt idx="5555">
                  <c:v>112.53740000000001</c:v>
                </c:pt>
                <c:pt idx="5556">
                  <c:v>112.5553</c:v>
                </c:pt>
                <c:pt idx="5557">
                  <c:v>112.57040000000001</c:v>
                </c:pt>
                <c:pt idx="5558">
                  <c:v>112.5872</c:v>
                </c:pt>
                <c:pt idx="5559">
                  <c:v>112.6049</c:v>
                </c:pt>
                <c:pt idx="5560">
                  <c:v>112.62130000000001</c:v>
                </c:pt>
                <c:pt idx="5561">
                  <c:v>112.6383</c:v>
                </c:pt>
                <c:pt idx="5562">
                  <c:v>112.655</c:v>
                </c:pt>
                <c:pt idx="5563">
                  <c:v>112.6717</c:v>
                </c:pt>
                <c:pt idx="5564">
                  <c:v>112.6879</c:v>
                </c:pt>
                <c:pt idx="5565">
                  <c:v>112.7043</c:v>
                </c:pt>
                <c:pt idx="5566">
                  <c:v>112.72190000000001</c:v>
                </c:pt>
                <c:pt idx="5567">
                  <c:v>112.739</c:v>
                </c:pt>
                <c:pt idx="5568">
                  <c:v>112.754</c:v>
                </c:pt>
                <c:pt idx="5569">
                  <c:v>112.771</c:v>
                </c:pt>
                <c:pt idx="5570">
                  <c:v>112.7877</c:v>
                </c:pt>
                <c:pt idx="5571">
                  <c:v>112.8053</c:v>
                </c:pt>
                <c:pt idx="5572">
                  <c:v>112.8206</c:v>
                </c:pt>
                <c:pt idx="5573">
                  <c:v>112.8389</c:v>
                </c:pt>
                <c:pt idx="5574">
                  <c:v>112.8546</c:v>
                </c:pt>
                <c:pt idx="5575">
                  <c:v>112.87009999999999</c:v>
                </c:pt>
                <c:pt idx="5576">
                  <c:v>112.88760000000001</c:v>
                </c:pt>
                <c:pt idx="5577">
                  <c:v>112.90519999999999</c:v>
                </c:pt>
                <c:pt idx="5578">
                  <c:v>112.9221</c:v>
                </c:pt>
                <c:pt idx="5579">
                  <c:v>112.9372</c:v>
                </c:pt>
                <c:pt idx="5580">
                  <c:v>112.95610000000001</c:v>
                </c:pt>
                <c:pt idx="5581">
                  <c:v>112.9713</c:v>
                </c:pt>
                <c:pt idx="5582">
                  <c:v>112.9873</c:v>
                </c:pt>
                <c:pt idx="5583">
                  <c:v>113.0046</c:v>
                </c:pt>
                <c:pt idx="5584">
                  <c:v>113.0218</c:v>
                </c:pt>
                <c:pt idx="5585">
                  <c:v>113.0373</c:v>
                </c:pt>
                <c:pt idx="5586">
                  <c:v>113.0544</c:v>
                </c:pt>
                <c:pt idx="5587">
                  <c:v>113.07080000000001</c:v>
                </c:pt>
                <c:pt idx="5588">
                  <c:v>113.0879</c:v>
                </c:pt>
                <c:pt idx="5589">
                  <c:v>113.1054</c:v>
                </c:pt>
                <c:pt idx="5590">
                  <c:v>113.1216</c:v>
                </c:pt>
                <c:pt idx="5591">
                  <c:v>113.1374</c:v>
                </c:pt>
                <c:pt idx="5592">
                  <c:v>113.1541</c:v>
                </c:pt>
                <c:pt idx="5593">
                  <c:v>113.1704</c:v>
                </c:pt>
                <c:pt idx="5594">
                  <c:v>113.19</c:v>
                </c:pt>
                <c:pt idx="5595">
                  <c:v>113.2046</c:v>
                </c:pt>
                <c:pt idx="5596">
                  <c:v>113.2223</c:v>
                </c:pt>
                <c:pt idx="5597">
                  <c:v>113.23699999999999</c:v>
                </c:pt>
                <c:pt idx="5598">
                  <c:v>113.254</c:v>
                </c:pt>
                <c:pt idx="5599">
                  <c:v>113.271</c:v>
                </c:pt>
                <c:pt idx="5600">
                  <c:v>113.2897</c:v>
                </c:pt>
                <c:pt idx="5601">
                  <c:v>113.30629999999999</c:v>
                </c:pt>
                <c:pt idx="5602">
                  <c:v>113.322</c:v>
                </c:pt>
                <c:pt idx="5603">
                  <c:v>113.3387</c:v>
                </c:pt>
                <c:pt idx="5604">
                  <c:v>113.35420000000001</c:v>
                </c:pt>
                <c:pt idx="5605">
                  <c:v>113.3721</c:v>
                </c:pt>
                <c:pt idx="5606">
                  <c:v>113.3878</c:v>
                </c:pt>
                <c:pt idx="5607">
                  <c:v>113.40560000000001</c:v>
                </c:pt>
                <c:pt idx="5608">
                  <c:v>113.4204</c:v>
                </c:pt>
                <c:pt idx="5609">
                  <c:v>113.4402</c:v>
                </c:pt>
                <c:pt idx="5610">
                  <c:v>113.4547</c:v>
                </c:pt>
                <c:pt idx="5611">
                  <c:v>113.4722</c:v>
                </c:pt>
                <c:pt idx="5612">
                  <c:v>113.48690000000001</c:v>
                </c:pt>
                <c:pt idx="5613">
                  <c:v>113.50490000000001</c:v>
                </c:pt>
                <c:pt idx="5614">
                  <c:v>113.5211</c:v>
                </c:pt>
                <c:pt idx="5615">
                  <c:v>113.53619999999999</c:v>
                </c:pt>
                <c:pt idx="5616">
                  <c:v>113.5536</c:v>
                </c:pt>
                <c:pt idx="5617">
                  <c:v>113.5705</c:v>
                </c:pt>
                <c:pt idx="5618">
                  <c:v>113.5881</c:v>
                </c:pt>
                <c:pt idx="5619">
                  <c:v>113.6061</c:v>
                </c:pt>
                <c:pt idx="5620">
                  <c:v>113.6215</c:v>
                </c:pt>
                <c:pt idx="5621">
                  <c:v>113.6375</c:v>
                </c:pt>
                <c:pt idx="5622">
                  <c:v>113.6554</c:v>
                </c:pt>
                <c:pt idx="5623">
                  <c:v>113.6716</c:v>
                </c:pt>
                <c:pt idx="5624">
                  <c:v>113.6883</c:v>
                </c:pt>
                <c:pt idx="5625">
                  <c:v>113.7052</c:v>
                </c:pt>
                <c:pt idx="5626">
                  <c:v>113.72199999999999</c:v>
                </c:pt>
                <c:pt idx="5627">
                  <c:v>113.7381</c:v>
                </c:pt>
                <c:pt idx="5628">
                  <c:v>113.7552</c:v>
                </c:pt>
                <c:pt idx="5629">
                  <c:v>113.771</c:v>
                </c:pt>
                <c:pt idx="5630">
                  <c:v>113.78749999999999</c:v>
                </c:pt>
                <c:pt idx="5631">
                  <c:v>113.806</c:v>
                </c:pt>
                <c:pt idx="5632">
                  <c:v>113.8194</c:v>
                </c:pt>
                <c:pt idx="5633">
                  <c:v>113.8381</c:v>
                </c:pt>
                <c:pt idx="5634">
                  <c:v>113.855</c:v>
                </c:pt>
                <c:pt idx="5635">
                  <c:v>113.87350000000001</c:v>
                </c:pt>
                <c:pt idx="5636">
                  <c:v>113.88849999999999</c:v>
                </c:pt>
                <c:pt idx="5637">
                  <c:v>113.9037</c:v>
                </c:pt>
                <c:pt idx="5638">
                  <c:v>113.9198</c:v>
                </c:pt>
                <c:pt idx="5639">
                  <c:v>113.9388</c:v>
                </c:pt>
                <c:pt idx="5640">
                  <c:v>113.9538</c:v>
                </c:pt>
                <c:pt idx="5641">
                  <c:v>113.9701</c:v>
                </c:pt>
                <c:pt idx="5642">
                  <c:v>113.98820000000001</c:v>
                </c:pt>
                <c:pt idx="5643">
                  <c:v>114.00490000000001</c:v>
                </c:pt>
                <c:pt idx="5644">
                  <c:v>114.023</c:v>
                </c:pt>
                <c:pt idx="5645">
                  <c:v>114.03700000000001</c:v>
                </c:pt>
                <c:pt idx="5646">
                  <c:v>114.0543</c:v>
                </c:pt>
                <c:pt idx="5647">
                  <c:v>114.0714</c:v>
                </c:pt>
                <c:pt idx="5648">
                  <c:v>114.08759999999999</c:v>
                </c:pt>
                <c:pt idx="5649">
                  <c:v>114.105</c:v>
                </c:pt>
                <c:pt idx="5650">
                  <c:v>114.1199</c:v>
                </c:pt>
                <c:pt idx="5651">
                  <c:v>114.13809999999999</c:v>
                </c:pt>
                <c:pt idx="5652">
                  <c:v>114.15300000000001</c:v>
                </c:pt>
                <c:pt idx="5653">
                  <c:v>114.17019999999999</c:v>
                </c:pt>
                <c:pt idx="5654">
                  <c:v>114.1862</c:v>
                </c:pt>
                <c:pt idx="5655">
                  <c:v>114.20489999999999</c:v>
                </c:pt>
                <c:pt idx="5656">
                  <c:v>114.221</c:v>
                </c:pt>
                <c:pt idx="5657">
                  <c:v>114.2366</c:v>
                </c:pt>
                <c:pt idx="5658">
                  <c:v>114.2551</c:v>
                </c:pt>
                <c:pt idx="5659">
                  <c:v>114.2713</c:v>
                </c:pt>
                <c:pt idx="5660">
                  <c:v>114.2893</c:v>
                </c:pt>
                <c:pt idx="5661">
                  <c:v>114.306</c:v>
                </c:pt>
                <c:pt idx="5662">
                  <c:v>114.32080000000001</c:v>
                </c:pt>
                <c:pt idx="5663">
                  <c:v>114.3381</c:v>
                </c:pt>
                <c:pt idx="5664">
                  <c:v>114.3553</c:v>
                </c:pt>
                <c:pt idx="5665">
                  <c:v>114.3712</c:v>
                </c:pt>
                <c:pt idx="5666">
                  <c:v>114.38760000000001</c:v>
                </c:pt>
                <c:pt idx="5667">
                  <c:v>114.4045</c:v>
                </c:pt>
                <c:pt idx="5668">
                  <c:v>114.4213</c:v>
                </c:pt>
                <c:pt idx="5669">
                  <c:v>114.43899999999999</c:v>
                </c:pt>
                <c:pt idx="5670">
                  <c:v>114.4525</c:v>
                </c:pt>
                <c:pt idx="5671">
                  <c:v>114.4684</c:v>
                </c:pt>
                <c:pt idx="5672">
                  <c:v>114.48699999999999</c:v>
                </c:pt>
                <c:pt idx="5673">
                  <c:v>114.5034</c:v>
                </c:pt>
                <c:pt idx="5674">
                  <c:v>114.5211</c:v>
                </c:pt>
                <c:pt idx="5675">
                  <c:v>114.5389</c:v>
                </c:pt>
                <c:pt idx="5676">
                  <c:v>114.5543</c:v>
                </c:pt>
                <c:pt idx="5677">
                  <c:v>114.57299999999999</c:v>
                </c:pt>
                <c:pt idx="5678">
                  <c:v>114.5874</c:v>
                </c:pt>
                <c:pt idx="5679">
                  <c:v>114.6044</c:v>
                </c:pt>
                <c:pt idx="5680">
                  <c:v>114.621</c:v>
                </c:pt>
                <c:pt idx="5681">
                  <c:v>114.6383</c:v>
                </c:pt>
                <c:pt idx="5682">
                  <c:v>114.6527</c:v>
                </c:pt>
                <c:pt idx="5683">
                  <c:v>114.6698</c:v>
                </c:pt>
                <c:pt idx="5684">
                  <c:v>114.68819999999999</c:v>
                </c:pt>
                <c:pt idx="5685">
                  <c:v>114.703</c:v>
                </c:pt>
                <c:pt idx="5686">
                  <c:v>114.7192</c:v>
                </c:pt>
                <c:pt idx="5687">
                  <c:v>114.7384</c:v>
                </c:pt>
                <c:pt idx="5688">
                  <c:v>114.75369999999999</c:v>
                </c:pt>
                <c:pt idx="5689">
                  <c:v>114.771</c:v>
                </c:pt>
                <c:pt idx="5690">
                  <c:v>114.7882</c:v>
                </c:pt>
                <c:pt idx="5691">
                  <c:v>114.80289999999999</c:v>
                </c:pt>
                <c:pt idx="5692">
                  <c:v>114.82250000000001</c:v>
                </c:pt>
                <c:pt idx="5693">
                  <c:v>114.8378</c:v>
                </c:pt>
                <c:pt idx="5694">
                  <c:v>114.85169999999999</c:v>
                </c:pt>
                <c:pt idx="5695">
                  <c:v>114.86879999999999</c:v>
                </c:pt>
                <c:pt idx="5696">
                  <c:v>114.8874</c:v>
                </c:pt>
                <c:pt idx="5697">
                  <c:v>114.90560000000001</c:v>
                </c:pt>
                <c:pt idx="5698">
                  <c:v>114.9212</c:v>
                </c:pt>
                <c:pt idx="5699">
                  <c:v>114.93810000000001</c:v>
                </c:pt>
                <c:pt idx="5700">
                  <c:v>114.95269999999999</c:v>
                </c:pt>
                <c:pt idx="5701">
                  <c:v>114.9723</c:v>
                </c:pt>
                <c:pt idx="5702">
                  <c:v>114.98690000000001</c:v>
                </c:pt>
                <c:pt idx="5703">
                  <c:v>115.00449999999999</c:v>
                </c:pt>
                <c:pt idx="5704">
                  <c:v>115.02</c:v>
                </c:pt>
                <c:pt idx="5705">
                  <c:v>115.0384</c:v>
                </c:pt>
                <c:pt idx="5706">
                  <c:v>115.05419999999999</c:v>
                </c:pt>
                <c:pt idx="5707">
                  <c:v>115.0712</c:v>
                </c:pt>
                <c:pt idx="5708">
                  <c:v>115.0882</c:v>
                </c:pt>
                <c:pt idx="5709">
                  <c:v>115.1049</c:v>
                </c:pt>
                <c:pt idx="5710">
                  <c:v>115.121</c:v>
                </c:pt>
                <c:pt idx="5711">
                  <c:v>115.1369</c:v>
                </c:pt>
                <c:pt idx="5712">
                  <c:v>115.15519999999999</c:v>
                </c:pt>
                <c:pt idx="5713">
                  <c:v>115.17149999999999</c:v>
                </c:pt>
                <c:pt idx="5714">
                  <c:v>115.1901</c:v>
                </c:pt>
                <c:pt idx="5715">
                  <c:v>115.20489999999999</c:v>
                </c:pt>
                <c:pt idx="5716">
                  <c:v>115.2208</c:v>
                </c:pt>
                <c:pt idx="5717">
                  <c:v>115.2376</c:v>
                </c:pt>
                <c:pt idx="5718">
                  <c:v>115.2542</c:v>
                </c:pt>
                <c:pt idx="5719">
                  <c:v>115.2698</c:v>
                </c:pt>
                <c:pt idx="5720">
                  <c:v>115.2885</c:v>
                </c:pt>
                <c:pt idx="5721">
                  <c:v>115.30370000000001</c:v>
                </c:pt>
                <c:pt idx="5722">
                  <c:v>115.3211</c:v>
                </c:pt>
                <c:pt idx="5723">
                  <c:v>115.33839999999999</c:v>
                </c:pt>
                <c:pt idx="5724">
                  <c:v>115.3539</c:v>
                </c:pt>
                <c:pt idx="5725">
                  <c:v>115.372</c:v>
                </c:pt>
                <c:pt idx="5726">
                  <c:v>115.38930000000001</c:v>
                </c:pt>
                <c:pt idx="5727">
                  <c:v>115.4038</c:v>
                </c:pt>
                <c:pt idx="5728">
                  <c:v>115.4216</c:v>
                </c:pt>
                <c:pt idx="5729">
                  <c:v>115.43519999999999</c:v>
                </c:pt>
                <c:pt idx="5730">
                  <c:v>115.4542</c:v>
                </c:pt>
                <c:pt idx="5731">
                  <c:v>115.4706</c:v>
                </c:pt>
                <c:pt idx="5732">
                  <c:v>115.48739999999999</c:v>
                </c:pt>
                <c:pt idx="5733">
                  <c:v>115.5014</c:v>
                </c:pt>
                <c:pt idx="5734">
                  <c:v>115.51909999999999</c:v>
                </c:pt>
                <c:pt idx="5735">
                  <c:v>115.5368</c:v>
                </c:pt>
                <c:pt idx="5736">
                  <c:v>115.55540000000001</c:v>
                </c:pt>
                <c:pt idx="5737">
                  <c:v>115.5707</c:v>
                </c:pt>
                <c:pt idx="5738">
                  <c:v>115.5865</c:v>
                </c:pt>
                <c:pt idx="5739">
                  <c:v>115.6033</c:v>
                </c:pt>
                <c:pt idx="5740">
                  <c:v>115.6207</c:v>
                </c:pt>
                <c:pt idx="5741">
                  <c:v>115.6374</c:v>
                </c:pt>
                <c:pt idx="5742">
                  <c:v>115.6534</c:v>
                </c:pt>
                <c:pt idx="5743">
                  <c:v>115.6704</c:v>
                </c:pt>
                <c:pt idx="5744">
                  <c:v>115.6865</c:v>
                </c:pt>
                <c:pt idx="5745">
                  <c:v>115.7052</c:v>
                </c:pt>
                <c:pt idx="5746">
                  <c:v>115.7199</c:v>
                </c:pt>
                <c:pt idx="5747">
                  <c:v>115.73560000000001</c:v>
                </c:pt>
                <c:pt idx="5748">
                  <c:v>115.7531</c:v>
                </c:pt>
                <c:pt idx="5749">
                  <c:v>115.7693</c:v>
                </c:pt>
                <c:pt idx="5750">
                  <c:v>115.7867</c:v>
                </c:pt>
                <c:pt idx="5751">
                  <c:v>115.80249999999999</c:v>
                </c:pt>
                <c:pt idx="5752">
                  <c:v>115.819</c:v>
                </c:pt>
                <c:pt idx="5753">
                  <c:v>115.8374</c:v>
                </c:pt>
                <c:pt idx="5754">
                  <c:v>115.85469999999999</c:v>
                </c:pt>
                <c:pt idx="5755">
                  <c:v>115.8689</c:v>
                </c:pt>
                <c:pt idx="5756">
                  <c:v>115.8871</c:v>
                </c:pt>
                <c:pt idx="5757">
                  <c:v>115.90219999999999</c:v>
                </c:pt>
                <c:pt idx="5758">
                  <c:v>115.9204</c:v>
                </c:pt>
                <c:pt idx="5759">
                  <c:v>115.9344</c:v>
                </c:pt>
                <c:pt idx="5760">
                  <c:v>115.95350000000001</c:v>
                </c:pt>
                <c:pt idx="5761">
                  <c:v>115.9692</c:v>
                </c:pt>
                <c:pt idx="5762">
                  <c:v>115.98560000000001</c:v>
                </c:pt>
                <c:pt idx="5763">
                  <c:v>116.00230000000001</c:v>
                </c:pt>
                <c:pt idx="5764">
                  <c:v>116.0196</c:v>
                </c:pt>
                <c:pt idx="5765">
                  <c:v>116.0368</c:v>
                </c:pt>
                <c:pt idx="5766">
                  <c:v>116.05500000000001</c:v>
                </c:pt>
                <c:pt idx="5767">
                  <c:v>116.0701</c:v>
                </c:pt>
                <c:pt idx="5768">
                  <c:v>116.0849</c:v>
                </c:pt>
                <c:pt idx="5769">
                  <c:v>116.1016</c:v>
                </c:pt>
                <c:pt idx="5770">
                  <c:v>116.11969999999999</c:v>
                </c:pt>
                <c:pt idx="5771">
                  <c:v>116.1357</c:v>
                </c:pt>
                <c:pt idx="5772">
                  <c:v>116.15179999999999</c:v>
                </c:pt>
                <c:pt idx="5773">
                  <c:v>116.1673</c:v>
                </c:pt>
                <c:pt idx="5774">
                  <c:v>116.1844</c:v>
                </c:pt>
                <c:pt idx="5775">
                  <c:v>116.2012</c:v>
                </c:pt>
                <c:pt idx="5776">
                  <c:v>116.2174</c:v>
                </c:pt>
                <c:pt idx="5777">
                  <c:v>116.2355</c:v>
                </c:pt>
                <c:pt idx="5778">
                  <c:v>116.25279999999999</c:v>
                </c:pt>
                <c:pt idx="5779">
                  <c:v>116.2675</c:v>
                </c:pt>
                <c:pt idx="5780">
                  <c:v>116.2856</c:v>
                </c:pt>
                <c:pt idx="5781">
                  <c:v>116.3014</c:v>
                </c:pt>
                <c:pt idx="5782">
                  <c:v>116.318</c:v>
                </c:pt>
                <c:pt idx="5783">
                  <c:v>116.334</c:v>
                </c:pt>
                <c:pt idx="5784">
                  <c:v>116.3509</c:v>
                </c:pt>
                <c:pt idx="5785">
                  <c:v>116.3699</c:v>
                </c:pt>
                <c:pt idx="5786">
                  <c:v>116.3861</c:v>
                </c:pt>
                <c:pt idx="5787">
                  <c:v>116.4016</c:v>
                </c:pt>
                <c:pt idx="5788">
                  <c:v>116.4182</c:v>
                </c:pt>
                <c:pt idx="5789">
                  <c:v>116.4358</c:v>
                </c:pt>
                <c:pt idx="5790">
                  <c:v>116.45189999999999</c:v>
                </c:pt>
                <c:pt idx="5791">
                  <c:v>116.4697</c:v>
                </c:pt>
                <c:pt idx="5792">
                  <c:v>116.4854</c:v>
                </c:pt>
                <c:pt idx="5793">
                  <c:v>116.5012</c:v>
                </c:pt>
                <c:pt idx="5794">
                  <c:v>116.5201</c:v>
                </c:pt>
                <c:pt idx="5795">
                  <c:v>116.53619999999999</c:v>
                </c:pt>
                <c:pt idx="5796">
                  <c:v>116.5532</c:v>
                </c:pt>
                <c:pt idx="5797">
                  <c:v>116.5677</c:v>
                </c:pt>
                <c:pt idx="5798">
                  <c:v>116.5859</c:v>
                </c:pt>
                <c:pt idx="5799">
                  <c:v>116.6033</c:v>
                </c:pt>
                <c:pt idx="5800">
                  <c:v>116.61839999999999</c:v>
                </c:pt>
                <c:pt idx="5801">
                  <c:v>116.6354</c:v>
                </c:pt>
                <c:pt idx="5802">
                  <c:v>116.6529</c:v>
                </c:pt>
                <c:pt idx="5803">
                  <c:v>116.6696</c:v>
                </c:pt>
                <c:pt idx="5804">
                  <c:v>116.6853</c:v>
                </c:pt>
                <c:pt idx="5805">
                  <c:v>116.70229999999999</c:v>
                </c:pt>
                <c:pt idx="5806">
                  <c:v>116.717</c:v>
                </c:pt>
                <c:pt idx="5807">
                  <c:v>116.7346</c:v>
                </c:pt>
                <c:pt idx="5808">
                  <c:v>116.75320000000001</c:v>
                </c:pt>
                <c:pt idx="5809">
                  <c:v>116.768</c:v>
                </c:pt>
                <c:pt idx="5810">
                  <c:v>116.7856</c:v>
                </c:pt>
                <c:pt idx="5811">
                  <c:v>116.80249999999999</c:v>
                </c:pt>
                <c:pt idx="5812">
                  <c:v>116.8192</c:v>
                </c:pt>
                <c:pt idx="5813">
                  <c:v>116.8349</c:v>
                </c:pt>
                <c:pt idx="5814">
                  <c:v>116.8514</c:v>
                </c:pt>
                <c:pt idx="5815">
                  <c:v>116.8693</c:v>
                </c:pt>
                <c:pt idx="5816">
                  <c:v>116.8831</c:v>
                </c:pt>
                <c:pt idx="5817">
                  <c:v>116.9015</c:v>
                </c:pt>
                <c:pt idx="5818">
                  <c:v>116.9195</c:v>
                </c:pt>
                <c:pt idx="5819">
                  <c:v>116.9342</c:v>
                </c:pt>
                <c:pt idx="5820">
                  <c:v>116.95140000000001</c:v>
                </c:pt>
                <c:pt idx="5821">
                  <c:v>116.9688</c:v>
                </c:pt>
                <c:pt idx="5822">
                  <c:v>116.98439999999999</c:v>
                </c:pt>
                <c:pt idx="5823">
                  <c:v>117.0029</c:v>
                </c:pt>
                <c:pt idx="5824">
                  <c:v>117.0187</c:v>
                </c:pt>
                <c:pt idx="5825">
                  <c:v>117.0359</c:v>
                </c:pt>
                <c:pt idx="5826">
                  <c:v>117.05240000000001</c:v>
                </c:pt>
                <c:pt idx="5827">
                  <c:v>117.06910000000001</c:v>
                </c:pt>
                <c:pt idx="5828">
                  <c:v>117.08369999999999</c:v>
                </c:pt>
                <c:pt idx="5829">
                  <c:v>117.1007</c:v>
                </c:pt>
                <c:pt idx="5830">
                  <c:v>117.117</c:v>
                </c:pt>
                <c:pt idx="5831">
                  <c:v>117.1348</c:v>
                </c:pt>
                <c:pt idx="5832">
                  <c:v>117.151</c:v>
                </c:pt>
                <c:pt idx="5833">
                  <c:v>117.1692</c:v>
                </c:pt>
                <c:pt idx="5834">
                  <c:v>117.1842</c:v>
                </c:pt>
                <c:pt idx="5835">
                  <c:v>117.2003</c:v>
                </c:pt>
                <c:pt idx="5836">
                  <c:v>117.2162</c:v>
                </c:pt>
                <c:pt idx="5837">
                  <c:v>117.23260000000001</c:v>
                </c:pt>
                <c:pt idx="5838">
                  <c:v>117.24939999999999</c:v>
                </c:pt>
                <c:pt idx="5839">
                  <c:v>117.2692</c:v>
                </c:pt>
                <c:pt idx="5840">
                  <c:v>117.28360000000001</c:v>
                </c:pt>
                <c:pt idx="5841">
                  <c:v>117.3019</c:v>
                </c:pt>
                <c:pt idx="5842">
                  <c:v>117.3189</c:v>
                </c:pt>
                <c:pt idx="5843">
                  <c:v>117.3342</c:v>
                </c:pt>
                <c:pt idx="5844">
                  <c:v>117.35169999999999</c:v>
                </c:pt>
                <c:pt idx="5845">
                  <c:v>117.3678</c:v>
                </c:pt>
                <c:pt idx="5846">
                  <c:v>117.3811</c:v>
                </c:pt>
                <c:pt idx="5847">
                  <c:v>117.4006</c:v>
                </c:pt>
                <c:pt idx="5848">
                  <c:v>117.4174</c:v>
                </c:pt>
                <c:pt idx="5849">
                  <c:v>117.43380000000001</c:v>
                </c:pt>
                <c:pt idx="5850">
                  <c:v>117.45050000000001</c:v>
                </c:pt>
                <c:pt idx="5851">
                  <c:v>117.46729999999999</c:v>
                </c:pt>
                <c:pt idx="5852">
                  <c:v>117.4843</c:v>
                </c:pt>
                <c:pt idx="5853">
                  <c:v>117.4992</c:v>
                </c:pt>
                <c:pt idx="5854">
                  <c:v>117.5164</c:v>
                </c:pt>
                <c:pt idx="5855">
                  <c:v>117.53360000000001</c:v>
                </c:pt>
                <c:pt idx="5856">
                  <c:v>117.55</c:v>
                </c:pt>
                <c:pt idx="5857">
                  <c:v>117.5669</c:v>
                </c:pt>
                <c:pt idx="5858">
                  <c:v>117.58580000000001</c:v>
                </c:pt>
                <c:pt idx="5859">
                  <c:v>117.6016</c:v>
                </c:pt>
                <c:pt idx="5860">
                  <c:v>117.61660000000001</c:v>
                </c:pt>
                <c:pt idx="5861">
                  <c:v>117.63500000000001</c:v>
                </c:pt>
                <c:pt idx="5862">
                  <c:v>117.6491</c:v>
                </c:pt>
                <c:pt idx="5863">
                  <c:v>117.6665</c:v>
                </c:pt>
                <c:pt idx="5864">
                  <c:v>117.685</c:v>
                </c:pt>
                <c:pt idx="5865">
                  <c:v>117.7021</c:v>
                </c:pt>
                <c:pt idx="5866">
                  <c:v>117.71899999999999</c:v>
                </c:pt>
                <c:pt idx="5867">
                  <c:v>117.7332</c:v>
                </c:pt>
                <c:pt idx="5868">
                  <c:v>117.7497</c:v>
                </c:pt>
                <c:pt idx="5869">
                  <c:v>117.76519999999999</c:v>
                </c:pt>
                <c:pt idx="5870">
                  <c:v>117.7837</c:v>
                </c:pt>
                <c:pt idx="5871">
                  <c:v>117.80070000000001</c:v>
                </c:pt>
                <c:pt idx="5872">
                  <c:v>117.8173</c:v>
                </c:pt>
                <c:pt idx="5873">
                  <c:v>117.8334</c:v>
                </c:pt>
                <c:pt idx="5874">
                  <c:v>117.8505</c:v>
                </c:pt>
                <c:pt idx="5875">
                  <c:v>117.86790000000001</c:v>
                </c:pt>
                <c:pt idx="5876">
                  <c:v>117.8828</c:v>
                </c:pt>
                <c:pt idx="5877">
                  <c:v>117.9004</c:v>
                </c:pt>
                <c:pt idx="5878">
                  <c:v>117.914</c:v>
                </c:pt>
                <c:pt idx="5879">
                  <c:v>117.9337</c:v>
                </c:pt>
                <c:pt idx="5880">
                  <c:v>117.9511</c:v>
                </c:pt>
                <c:pt idx="5881">
                  <c:v>117.96680000000001</c:v>
                </c:pt>
                <c:pt idx="5882">
                  <c:v>117.9851</c:v>
                </c:pt>
                <c:pt idx="5883">
                  <c:v>118.00109999999999</c:v>
                </c:pt>
                <c:pt idx="5884">
                  <c:v>118.0167</c:v>
                </c:pt>
                <c:pt idx="5885">
                  <c:v>118.0354</c:v>
                </c:pt>
                <c:pt idx="5886">
                  <c:v>118.05159999999999</c:v>
                </c:pt>
                <c:pt idx="5887">
                  <c:v>118.0676</c:v>
                </c:pt>
                <c:pt idx="5888">
                  <c:v>118.0853</c:v>
                </c:pt>
                <c:pt idx="5889">
                  <c:v>118.1007</c:v>
                </c:pt>
                <c:pt idx="5890">
                  <c:v>118.1187</c:v>
                </c:pt>
                <c:pt idx="5891">
                  <c:v>118.1356</c:v>
                </c:pt>
                <c:pt idx="5892">
                  <c:v>118.15179999999999</c:v>
                </c:pt>
                <c:pt idx="5893">
                  <c:v>118.167</c:v>
                </c:pt>
                <c:pt idx="5894">
                  <c:v>118.18259999999999</c:v>
                </c:pt>
                <c:pt idx="5895">
                  <c:v>118.1994</c:v>
                </c:pt>
                <c:pt idx="5896">
                  <c:v>118.2166</c:v>
                </c:pt>
                <c:pt idx="5897">
                  <c:v>118.23399999999999</c:v>
                </c:pt>
                <c:pt idx="5898">
                  <c:v>118.2503</c:v>
                </c:pt>
                <c:pt idx="5899">
                  <c:v>118.2638</c:v>
                </c:pt>
                <c:pt idx="5900">
                  <c:v>118.2838</c:v>
                </c:pt>
                <c:pt idx="5901">
                  <c:v>118.3001</c:v>
                </c:pt>
                <c:pt idx="5902">
                  <c:v>118.31480000000001</c:v>
                </c:pt>
                <c:pt idx="5903">
                  <c:v>118.33280000000001</c:v>
                </c:pt>
                <c:pt idx="5904">
                  <c:v>118.35039999999999</c:v>
                </c:pt>
                <c:pt idx="5905">
                  <c:v>118.36669999999999</c:v>
                </c:pt>
                <c:pt idx="5906">
                  <c:v>118.3837</c:v>
                </c:pt>
                <c:pt idx="5907">
                  <c:v>118.4012</c:v>
                </c:pt>
                <c:pt idx="5908">
                  <c:v>118.41889999999999</c:v>
                </c:pt>
                <c:pt idx="5909">
                  <c:v>118.43300000000001</c:v>
                </c:pt>
                <c:pt idx="5910">
                  <c:v>118.4494</c:v>
                </c:pt>
                <c:pt idx="5911">
                  <c:v>118.4669</c:v>
                </c:pt>
                <c:pt idx="5912">
                  <c:v>118.4843</c:v>
                </c:pt>
                <c:pt idx="5913">
                  <c:v>118.5001</c:v>
                </c:pt>
                <c:pt idx="5914">
                  <c:v>118.51609999999999</c:v>
                </c:pt>
                <c:pt idx="5915">
                  <c:v>118.53319999999999</c:v>
                </c:pt>
                <c:pt idx="5916">
                  <c:v>118.5484</c:v>
                </c:pt>
                <c:pt idx="5917">
                  <c:v>118.5668</c:v>
                </c:pt>
                <c:pt idx="5918">
                  <c:v>118.5827</c:v>
                </c:pt>
                <c:pt idx="5919">
                  <c:v>118.5986</c:v>
                </c:pt>
                <c:pt idx="5920">
                  <c:v>118.6168</c:v>
                </c:pt>
                <c:pt idx="5921">
                  <c:v>118.6331</c:v>
                </c:pt>
                <c:pt idx="5922">
                  <c:v>118.6489</c:v>
                </c:pt>
                <c:pt idx="5923">
                  <c:v>118.6664</c:v>
                </c:pt>
                <c:pt idx="5924">
                  <c:v>118.68129999999999</c:v>
                </c:pt>
                <c:pt idx="5925">
                  <c:v>118.70099999999999</c:v>
                </c:pt>
                <c:pt idx="5926">
                  <c:v>118.7175</c:v>
                </c:pt>
                <c:pt idx="5927">
                  <c:v>118.733</c:v>
                </c:pt>
                <c:pt idx="5928">
                  <c:v>118.74930000000001</c:v>
                </c:pt>
                <c:pt idx="5929">
                  <c:v>118.7676</c:v>
                </c:pt>
                <c:pt idx="5930">
                  <c:v>118.78319999999999</c:v>
                </c:pt>
                <c:pt idx="5931">
                  <c:v>118.7985</c:v>
                </c:pt>
                <c:pt idx="5932">
                  <c:v>118.8151</c:v>
                </c:pt>
                <c:pt idx="5933">
                  <c:v>118.8314</c:v>
                </c:pt>
                <c:pt idx="5934">
                  <c:v>118.8497</c:v>
                </c:pt>
                <c:pt idx="5935">
                  <c:v>118.8674</c:v>
                </c:pt>
                <c:pt idx="5936">
                  <c:v>118.88339999999999</c:v>
                </c:pt>
                <c:pt idx="5937">
                  <c:v>118.90009999999999</c:v>
                </c:pt>
                <c:pt idx="5938">
                  <c:v>118.91549999999999</c:v>
                </c:pt>
                <c:pt idx="5939">
                  <c:v>118.93170000000001</c:v>
                </c:pt>
                <c:pt idx="5940">
                  <c:v>118.94840000000001</c:v>
                </c:pt>
                <c:pt idx="5941">
                  <c:v>118.96729999999999</c:v>
                </c:pt>
                <c:pt idx="5942">
                  <c:v>118.98099999999999</c:v>
                </c:pt>
                <c:pt idx="5943">
                  <c:v>118.99930000000001</c:v>
                </c:pt>
                <c:pt idx="5944">
                  <c:v>119.01519999999999</c:v>
                </c:pt>
                <c:pt idx="5945">
                  <c:v>119.0324</c:v>
                </c:pt>
                <c:pt idx="5946">
                  <c:v>119.0504</c:v>
                </c:pt>
                <c:pt idx="5947">
                  <c:v>119.0655</c:v>
                </c:pt>
                <c:pt idx="5948">
                  <c:v>119.08240000000001</c:v>
                </c:pt>
                <c:pt idx="5949">
                  <c:v>119.1</c:v>
                </c:pt>
                <c:pt idx="5950">
                  <c:v>119.1173</c:v>
                </c:pt>
                <c:pt idx="5951">
                  <c:v>119.1323</c:v>
                </c:pt>
                <c:pt idx="5952">
                  <c:v>119.14919999999999</c:v>
                </c:pt>
                <c:pt idx="5953">
                  <c:v>119.1675</c:v>
                </c:pt>
                <c:pt idx="5954">
                  <c:v>119.18210000000001</c:v>
                </c:pt>
                <c:pt idx="5955">
                  <c:v>119.2003</c:v>
                </c:pt>
                <c:pt idx="5956">
                  <c:v>119.2166</c:v>
                </c:pt>
                <c:pt idx="5957">
                  <c:v>119.2308</c:v>
                </c:pt>
                <c:pt idx="5958">
                  <c:v>119.24890000000001</c:v>
                </c:pt>
                <c:pt idx="5959">
                  <c:v>119.2646</c:v>
                </c:pt>
                <c:pt idx="5960">
                  <c:v>119.28230000000001</c:v>
                </c:pt>
                <c:pt idx="5961">
                  <c:v>119.2987</c:v>
                </c:pt>
                <c:pt idx="5962">
                  <c:v>119.316</c:v>
                </c:pt>
                <c:pt idx="5963">
                  <c:v>119.3334</c:v>
                </c:pt>
                <c:pt idx="5964">
                  <c:v>119.34739999999999</c:v>
                </c:pt>
                <c:pt idx="5965">
                  <c:v>119.36620000000001</c:v>
                </c:pt>
                <c:pt idx="5966">
                  <c:v>119.3811</c:v>
                </c:pt>
                <c:pt idx="5967">
                  <c:v>119.39879999999999</c:v>
                </c:pt>
                <c:pt idx="5968">
                  <c:v>119.4153</c:v>
                </c:pt>
                <c:pt idx="5969">
                  <c:v>119.43259999999999</c:v>
                </c:pt>
                <c:pt idx="5970">
                  <c:v>119.4492</c:v>
                </c:pt>
                <c:pt idx="5971">
                  <c:v>119.464</c:v>
                </c:pt>
                <c:pt idx="5972">
                  <c:v>119.4802</c:v>
                </c:pt>
                <c:pt idx="5973">
                  <c:v>119.49769999999999</c:v>
                </c:pt>
                <c:pt idx="5974">
                  <c:v>119.51390000000001</c:v>
                </c:pt>
                <c:pt idx="5975">
                  <c:v>119.5322</c:v>
                </c:pt>
                <c:pt idx="5976">
                  <c:v>119.548</c:v>
                </c:pt>
                <c:pt idx="5977">
                  <c:v>119.5654</c:v>
                </c:pt>
                <c:pt idx="5978">
                  <c:v>119.5821</c:v>
                </c:pt>
                <c:pt idx="5979">
                  <c:v>119.596</c:v>
                </c:pt>
                <c:pt idx="5980">
                  <c:v>119.61450000000001</c:v>
                </c:pt>
                <c:pt idx="5981">
                  <c:v>119.6284</c:v>
                </c:pt>
                <c:pt idx="5982">
                  <c:v>119.646</c:v>
                </c:pt>
                <c:pt idx="5983">
                  <c:v>119.66240000000001</c:v>
                </c:pt>
                <c:pt idx="5984">
                  <c:v>119.6797</c:v>
                </c:pt>
                <c:pt idx="5985">
                  <c:v>119.69580000000001</c:v>
                </c:pt>
                <c:pt idx="5986">
                  <c:v>119.71250000000001</c:v>
                </c:pt>
                <c:pt idx="5987">
                  <c:v>119.72880000000001</c:v>
                </c:pt>
                <c:pt idx="5988">
                  <c:v>119.7474</c:v>
                </c:pt>
                <c:pt idx="5989">
                  <c:v>119.76309999999999</c:v>
                </c:pt>
                <c:pt idx="5990">
                  <c:v>119.7792</c:v>
                </c:pt>
                <c:pt idx="5991">
                  <c:v>119.7974</c:v>
                </c:pt>
                <c:pt idx="5992">
                  <c:v>119.812</c:v>
                </c:pt>
                <c:pt idx="5993">
                  <c:v>119.8301</c:v>
                </c:pt>
                <c:pt idx="5994">
                  <c:v>119.8468</c:v>
                </c:pt>
                <c:pt idx="5995">
                  <c:v>119.86199999999999</c:v>
                </c:pt>
                <c:pt idx="5996">
                  <c:v>119.8776</c:v>
                </c:pt>
                <c:pt idx="5997">
                  <c:v>119.8967</c:v>
                </c:pt>
                <c:pt idx="5998">
                  <c:v>119.9117</c:v>
                </c:pt>
                <c:pt idx="5999">
                  <c:v>119.92749999999999</c:v>
                </c:pt>
                <c:pt idx="6000">
                  <c:v>119.94540000000001</c:v>
                </c:pt>
                <c:pt idx="6001">
                  <c:v>119.9623</c:v>
                </c:pt>
                <c:pt idx="6002">
                  <c:v>119.9769</c:v>
                </c:pt>
                <c:pt idx="6003">
                  <c:v>119.99420000000001</c:v>
                </c:pt>
                <c:pt idx="6004">
                  <c:v>120.01009999999999</c:v>
                </c:pt>
                <c:pt idx="6005">
                  <c:v>120.0275</c:v>
                </c:pt>
                <c:pt idx="6006">
                  <c:v>120.0423</c:v>
                </c:pt>
                <c:pt idx="6007">
                  <c:v>120.062</c:v>
                </c:pt>
                <c:pt idx="6008">
                  <c:v>120.0783</c:v>
                </c:pt>
                <c:pt idx="6009">
                  <c:v>120.09569999999999</c:v>
                </c:pt>
                <c:pt idx="6010">
                  <c:v>120.1117</c:v>
                </c:pt>
                <c:pt idx="6011">
                  <c:v>120.12869999999999</c:v>
                </c:pt>
                <c:pt idx="6012">
                  <c:v>120.1444</c:v>
                </c:pt>
                <c:pt idx="6013">
                  <c:v>120.16289999999999</c:v>
                </c:pt>
                <c:pt idx="6014">
                  <c:v>120.17910000000001</c:v>
                </c:pt>
                <c:pt idx="6015">
                  <c:v>120.19459999999999</c:v>
                </c:pt>
                <c:pt idx="6016">
                  <c:v>120.2106</c:v>
                </c:pt>
                <c:pt idx="6017">
                  <c:v>120.2282</c:v>
                </c:pt>
                <c:pt idx="6018">
                  <c:v>120.24420000000001</c:v>
                </c:pt>
                <c:pt idx="6019">
                  <c:v>120.261</c:v>
                </c:pt>
                <c:pt idx="6020">
                  <c:v>120.2773</c:v>
                </c:pt>
                <c:pt idx="6021">
                  <c:v>120.29600000000001</c:v>
                </c:pt>
                <c:pt idx="6022">
                  <c:v>120.3108</c:v>
                </c:pt>
                <c:pt idx="6023">
                  <c:v>120.32850000000001</c:v>
                </c:pt>
                <c:pt idx="6024">
                  <c:v>120.3451</c:v>
                </c:pt>
                <c:pt idx="6025">
                  <c:v>120.3621</c:v>
                </c:pt>
                <c:pt idx="6026">
                  <c:v>120.37820000000001</c:v>
                </c:pt>
                <c:pt idx="6027">
                  <c:v>120.3956</c:v>
                </c:pt>
                <c:pt idx="6028">
                  <c:v>120.4106</c:v>
                </c:pt>
                <c:pt idx="6029">
                  <c:v>120.4276</c:v>
                </c:pt>
                <c:pt idx="6030">
                  <c:v>120.4456</c:v>
                </c:pt>
                <c:pt idx="6031">
                  <c:v>120.4615</c:v>
                </c:pt>
                <c:pt idx="6032">
                  <c:v>120.4781</c:v>
                </c:pt>
                <c:pt idx="6033">
                  <c:v>120.4944</c:v>
                </c:pt>
                <c:pt idx="6034">
                  <c:v>120.512</c:v>
                </c:pt>
                <c:pt idx="6035">
                  <c:v>120.5288</c:v>
                </c:pt>
                <c:pt idx="6036">
                  <c:v>120.5457</c:v>
                </c:pt>
                <c:pt idx="6037">
                  <c:v>120.562</c:v>
                </c:pt>
                <c:pt idx="6038">
                  <c:v>120.57729999999999</c:v>
                </c:pt>
                <c:pt idx="6039">
                  <c:v>120.5946</c:v>
                </c:pt>
                <c:pt idx="6040">
                  <c:v>120.6096</c:v>
                </c:pt>
                <c:pt idx="6041">
                  <c:v>120.6272</c:v>
                </c:pt>
                <c:pt idx="6042">
                  <c:v>120.64319999999999</c:v>
                </c:pt>
                <c:pt idx="6043">
                  <c:v>120.6604</c:v>
                </c:pt>
                <c:pt idx="6044">
                  <c:v>120.67740000000001</c:v>
                </c:pt>
                <c:pt idx="6045">
                  <c:v>120.69459999999999</c:v>
                </c:pt>
                <c:pt idx="6046">
                  <c:v>120.71259999999999</c:v>
                </c:pt>
                <c:pt idx="6047">
                  <c:v>120.72790000000001</c:v>
                </c:pt>
                <c:pt idx="6048">
                  <c:v>120.7445</c:v>
                </c:pt>
                <c:pt idx="6049">
                  <c:v>120.76</c:v>
                </c:pt>
                <c:pt idx="6050">
                  <c:v>120.77849999999999</c:v>
                </c:pt>
                <c:pt idx="6051">
                  <c:v>120.7944</c:v>
                </c:pt>
                <c:pt idx="6052">
                  <c:v>120.8079</c:v>
                </c:pt>
                <c:pt idx="6053">
                  <c:v>120.82850000000001</c:v>
                </c:pt>
                <c:pt idx="6054">
                  <c:v>120.843</c:v>
                </c:pt>
                <c:pt idx="6055">
                  <c:v>120.8604</c:v>
                </c:pt>
                <c:pt idx="6056">
                  <c:v>120.87860000000001</c:v>
                </c:pt>
                <c:pt idx="6057">
                  <c:v>120.89449999999999</c:v>
                </c:pt>
                <c:pt idx="6058">
                  <c:v>120.9096</c:v>
                </c:pt>
                <c:pt idx="6059">
                  <c:v>120.92749999999999</c:v>
                </c:pt>
                <c:pt idx="6060">
                  <c:v>120.9422</c:v>
                </c:pt>
                <c:pt idx="6061">
                  <c:v>120.96040000000001</c:v>
                </c:pt>
                <c:pt idx="6062">
                  <c:v>120.9769</c:v>
                </c:pt>
                <c:pt idx="6063">
                  <c:v>120.9944</c:v>
                </c:pt>
                <c:pt idx="6064">
                  <c:v>121.01130000000001</c:v>
                </c:pt>
                <c:pt idx="6065">
                  <c:v>121.0275</c:v>
                </c:pt>
                <c:pt idx="6066">
                  <c:v>121.0421</c:v>
                </c:pt>
                <c:pt idx="6067">
                  <c:v>121.0608</c:v>
                </c:pt>
                <c:pt idx="6068">
                  <c:v>121.07470000000001</c:v>
                </c:pt>
                <c:pt idx="6069">
                  <c:v>121.0932</c:v>
                </c:pt>
                <c:pt idx="6070">
                  <c:v>121.1097</c:v>
                </c:pt>
                <c:pt idx="6071">
                  <c:v>121.1258</c:v>
                </c:pt>
                <c:pt idx="6072">
                  <c:v>121.1444</c:v>
                </c:pt>
                <c:pt idx="6073">
                  <c:v>121.1606</c:v>
                </c:pt>
                <c:pt idx="6074">
                  <c:v>121.1786</c:v>
                </c:pt>
                <c:pt idx="6075">
                  <c:v>121.1931</c:v>
                </c:pt>
                <c:pt idx="6076">
                  <c:v>121.211</c:v>
                </c:pt>
                <c:pt idx="6077">
                  <c:v>121.2255</c:v>
                </c:pt>
                <c:pt idx="6078">
                  <c:v>121.24509999999999</c:v>
                </c:pt>
                <c:pt idx="6079">
                  <c:v>121.2603</c:v>
                </c:pt>
                <c:pt idx="6080">
                  <c:v>121.27849999999999</c:v>
                </c:pt>
                <c:pt idx="6081">
                  <c:v>121.29510000000001</c:v>
                </c:pt>
                <c:pt idx="6082">
                  <c:v>121.30970000000001</c:v>
                </c:pt>
                <c:pt idx="6083">
                  <c:v>121.32599999999999</c:v>
                </c:pt>
                <c:pt idx="6084">
                  <c:v>121.3433</c:v>
                </c:pt>
                <c:pt idx="6085">
                  <c:v>121.36069999999999</c:v>
                </c:pt>
                <c:pt idx="6086">
                  <c:v>121.37730000000001</c:v>
                </c:pt>
                <c:pt idx="6087">
                  <c:v>121.39360000000001</c:v>
                </c:pt>
                <c:pt idx="6088">
                  <c:v>121.4117</c:v>
                </c:pt>
                <c:pt idx="6089">
                  <c:v>121.4272</c:v>
                </c:pt>
                <c:pt idx="6090">
                  <c:v>121.44370000000001</c:v>
                </c:pt>
                <c:pt idx="6091">
                  <c:v>121.45959999999999</c:v>
                </c:pt>
                <c:pt idx="6092">
                  <c:v>121.4769</c:v>
                </c:pt>
                <c:pt idx="6093">
                  <c:v>121.4954</c:v>
                </c:pt>
                <c:pt idx="6094">
                  <c:v>121.51260000000001</c:v>
                </c:pt>
                <c:pt idx="6095">
                  <c:v>121.52760000000001</c:v>
                </c:pt>
                <c:pt idx="6096">
                  <c:v>121.5427</c:v>
                </c:pt>
                <c:pt idx="6097">
                  <c:v>121.56059999999999</c:v>
                </c:pt>
                <c:pt idx="6098">
                  <c:v>121.5748</c:v>
                </c:pt>
                <c:pt idx="6099">
                  <c:v>121.5947</c:v>
                </c:pt>
                <c:pt idx="6100">
                  <c:v>121.6123</c:v>
                </c:pt>
                <c:pt idx="6101">
                  <c:v>121.6272</c:v>
                </c:pt>
                <c:pt idx="6102">
                  <c:v>121.6452</c:v>
                </c:pt>
                <c:pt idx="6103">
                  <c:v>121.6614</c:v>
                </c:pt>
                <c:pt idx="6104">
                  <c:v>121.67740000000001</c:v>
                </c:pt>
                <c:pt idx="6105">
                  <c:v>121.6944</c:v>
                </c:pt>
                <c:pt idx="6106">
                  <c:v>121.7105</c:v>
                </c:pt>
                <c:pt idx="6107">
                  <c:v>121.7268</c:v>
                </c:pt>
                <c:pt idx="6108">
                  <c:v>121.74339999999999</c:v>
                </c:pt>
                <c:pt idx="6109">
                  <c:v>121.7606</c:v>
                </c:pt>
                <c:pt idx="6110">
                  <c:v>121.7764</c:v>
                </c:pt>
                <c:pt idx="6111">
                  <c:v>121.795</c:v>
                </c:pt>
                <c:pt idx="6112">
                  <c:v>121.80929999999999</c:v>
                </c:pt>
                <c:pt idx="6113">
                  <c:v>121.8274</c:v>
                </c:pt>
                <c:pt idx="6114">
                  <c:v>121.8428</c:v>
                </c:pt>
                <c:pt idx="6115">
                  <c:v>121.8591</c:v>
                </c:pt>
                <c:pt idx="6116">
                  <c:v>121.8775</c:v>
                </c:pt>
                <c:pt idx="6117">
                  <c:v>121.89409999999999</c:v>
                </c:pt>
                <c:pt idx="6118">
                  <c:v>121.91030000000001</c:v>
                </c:pt>
                <c:pt idx="6119">
                  <c:v>121.9278</c:v>
                </c:pt>
                <c:pt idx="6120">
                  <c:v>121.94459999999999</c:v>
                </c:pt>
                <c:pt idx="6121">
                  <c:v>121.9614</c:v>
                </c:pt>
                <c:pt idx="6122">
                  <c:v>121.9782</c:v>
                </c:pt>
                <c:pt idx="6123">
                  <c:v>121.9948</c:v>
                </c:pt>
                <c:pt idx="6124">
                  <c:v>122.0106</c:v>
                </c:pt>
                <c:pt idx="6125">
                  <c:v>122.0274</c:v>
                </c:pt>
                <c:pt idx="6126">
                  <c:v>122.044</c:v>
                </c:pt>
                <c:pt idx="6127">
                  <c:v>122.062</c:v>
                </c:pt>
                <c:pt idx="6128">
                  <c:v>122.0757</c:v>
                </c:pt>
                <c:pt idx="6129">
                  <c:v>122.095</c:v>
                </c:pt>
                <c:pt idx="6130">
                  <c:v>122.11190000000001</c:v>
                </c:pt>
                <c:pt idx="6131">
                  <c:v>122.1263</c:v>
                </c:pt>
                <c:pt idx="6132">
                  <c:v>122.1451</c:v>
                </c:pt>
                <c:pt idx="6133">
                  <c:v>122.1614</c:v>
                </c:pt>
                <c:pt idx="6134">
                  <c:v>122.1778</c:v>
                </c:pt>
                <c:pt idx="6135">
                  <c:v>122.1949</c:v>
                </c:pt>
                <c:pt idx="6136">
                  <c:v>122.2123</c:v>
                </c:pt>
                <c:pt idx="6137">
                  <c:v>122.2291</c:v>
                </c:pt>
                <c:pt idx="6138">
                  <c:v>122.24509999999999</c:v>
                </c:pt>
                <c:pt idx="6139">
                  <c:v>122.26220000000001</c:v>
                </c:pt>
                <c:pt idx="6140">
                  <c:v>122.279</c:v>
                </c:pt>
                <c:pt idx="6141">
                  <c:v>122.2949</c:v>
                </c:pt>
                <c:pt idx="6142">
                  <c:v>122.3116</c:v>
                </c:pt>
                <c:pt idx="6143">
                  <c:v>122.32899999999999</c:v>
                </c:pt>
                <c:pt idx="6144">
                  <c:v>122.34399999999999</c:v>
                </c:pt>
                <c:pt idx="6145">
                  <c:v>122.3616</c:v>
                </c:pt>
                <c:pt idx="6146">
                  <c:v>122.38</c:v>
                </c:pt>
                <c:pt idx="6147">
                  <c:v>122.3947</c:v>
                </c:pt>
                <c:pt idx="6148">
                  <c:v>122.413</c:v>
                </c:pt>
                <c:pt idx="6149">
                  <c:v>122.428</c:v>
                </c:pt>
                <c:pt idx="6150">
                  <c:v>122.4431</c:v>
                </c:pt>
                <c:pt idx="6151">
                  <c:v>122.4598</c:v>
                </c:pt>
                <c:pt idx="6152">
                  <c:v>122.4785</c:v>
                </c:pt>
                <c:pt idx="6153">
                  <c:v>122.4952</c:v>
                </c:pt>
                <c:pt idx="6154">
                  <c:v>122.5116</c:v>
                </c:pt>
                <c:pt idx="6155">
                  <c:v>122.52679999999999</c:v>
                </c:pt>
                <c:pt idx="6156">
                  <c:v>122.5463</c:v>
                </c:pt>
                <c:pt idx="6157">
                  <c:v>122.5621</c:v>
                </c:pt>
                <c:pt idx="6158">
                  <c:v>122.57810000000001</c:v>
                </c:pt>
                <c:pt idx="6159">
                  <c:v>122.5956</c:v>
                </c:pt>
                <c:pt idx="6160">
                  <c:v>122.6118</c:v>
                </c:pt>
                <c:pt idx="6161">
                  <c:v>122.6288</c:v>
                </c:pt>
                <c:pt idx="6162">
                  <c:v>122.6447</c:v>
                </c:pt>
                <c:pt idx="6163">
                  <c:v>122.6605</c:v>
                </c:pt>
                <c:pt idx="6164">
                  <c:v>122.6789</c:v>
                </c:pt>
                <c:pt idx="6165">
                  <c:v>122.6947</c:v>
                </c:pt>
                <c:pt idx="6166">
                  <c:v>122.71040000000001</c:v>
                </c:pt>
                <c:pt idx="6167">
                  <c:v>122.7285</c:v>
                </c:pt>
                <c:pt idx="6168">
                  <c:v>122.7457</c:v>
                </c:pt>
                <c:pt idx="6169">
                  <c:v>122.7621</c:v>
                </c:pt>
                <c:pt idx="6170">
                  <c:v>122.7787</c:v>
                </c:pt>
                <c:pt idx="6171">
                  <c:v>122.7955</c:v>
                </c:pt>
                <c:pt idx="6172">
                  <c:v>122.81180000000001</c:v>
                </c:pt>
                <c:pt idx="6173">
                  <c:v>122.8293</c:v>
                </c:pt>
                <c:pt idx="6174">
                  <c:v>122.8455</c:v>
                </c:pt>
                <c:pt idx="6175">
                  <c:v>122.86150000000001</c:v>
                </c:pt>
                <c:pt idx="6176">
                  <c:v>122.8784</c:v>
                </c:pt>
                <c:pt idx="6177">
                  <c:v>122.89490000000001</c:v>
                </c:pt>
                <c:pt idx="6178">
                  <c:v>122.9126</c:v>
                </c:pt>
                <c:pt idx="6179">
                  <c:v>122.929</c:v>
                </c:pt>
                <c:pt idx="6180">
                  <c:v>122.944</c:v>
                </c:pt>
                <c:pt idx="6181">
                  <c:v>122.9616</c:v>
                </c:pt>
                <c:pt idx="6182">
                  <c:v>122.9794</c:v>
                </c:pt>
                <c:pt idx="6183">
                  <c:v>122.9958</c:v>
                </c:pt>
                <c:pt idx="6184">
                  <c:v>123.0102</c:v>
                </c:pt>
                <c:pt idx="6185">
                  <c:v>123.03019999999999</c:v>
                </c:pt>
                <c:pt idx="6186">
                  <c:v>123.045</c:v>
                </c:pt>
                <c:pt idx="6187">
                  <c:v>123.06310000000001</c:v>
                </c:pt>
                <c:pt idx="6188">
                  <c:v>123.0801</c:v>
                </c:pt>
                <c:pt idx="6189">
                  <c:v>123.0954</c:v>
                </c:pt>
                <c:pt idx="6190">
                  <c:v>123.1117</c:v>
                </c:pt>
                <c:pt idx="6191">
                  <c:v>123.1285</c:v>
                </c:pt>
                <c:pt idx="6192">
                  <c:v>123.14400000000001</c:v>
                </c:pt>
                <c:pt idx="6193">
                  <c:v>123.16200000000001</c:v>
                </c:pt>
                <c:pt idx="6194">
                  <c:v>123.17700000000001</c:v>
                </c:pt>
                <c:pt idx="6195">
                  <c:v>123.19580000000001</c:v>
                </c:pt>
                <c:pt idx="6196">
                  <c:v>123.21169999999999</c:v>
                </c:pt>
                <c:pt idx="6197">
                  <c:v>123.23090000000001</c:v>
                </c:pt>
                <c:pt idx="6198">
                  <c:v>123.24420000000001</c:v>
                </c:pt>
                <c:pt idx="6199">
                  <c:v>123.2651</c:v>
                </c:pt>
                <c:pt idx="6200">
                  <c:v>123.2787</c:v>
                </c:pt>
                <c:pt idx="6201">
                  <c:v>123.2971</c:v>
                </c:pt>
                <c:pt idx="6202">
                  <c:v>123.3126</c:v>
                </c:pt>
                <c:pt idx="6203">
                  <c:v>123.3306</c:v>
                </c:pt>
                <c:pt idx="6204">
                  <c:v>123.3459</c:v>
                </c:pt>
                <c:pt idx="6205">
                  <c:v>123.3642</c:v>
                </c:pt>
                <c:pt idx="6206">
                  <c:v>123.3788</c:v>
                </c:pt>
                <c:pt idx="6207">
                  <c:v>123.39709999999999</c:v>
                </c:pt>
                <c:pt idx="6208">
                  <c:v>123.41289999999999</c:v>
                </c:pt>
                <c:pt idx="6209">
                  <c:v>123.4298</c:v>
                </c:pt>
                <c:pt idx="6210">
                  <c:v>123.44629999999999</c:v>
                </c:pt>
                <c:pt idx="6211">
                  <c:v>123.4628</c:v>
                </c:pt>
                <c:pt idx="6212">
                  <c:v>123.4807</c:v>
                </c:pt>
                <c:pt idx="6213">
                  <c:v>123.4966</c:v>
                </c:pt>
                <c:pt idx="6214">
                  <c:v>123.5128</c:v>
                </c:pt>
                <c:pt idx="6215">
                  <c:v>123.5307</c:v>
                </c:pt>
                <c:pt idx="6216">
                  <c:v>123.5467</c:v>
                </c:pt>
                <c:pt idx="6217">
                  <c:v>123.5647</c:v>
                </c:pt>
                <c:pt idx="6218">
                  <c:v>123.5809</c:v>
                </c:pt>
                <c:pt idx="6219">
                  <c:v>123.5967</c:v>
                </c:pt>
                <c:pt idx="6220">
                  <c:v>123.6144</c:v>
                </c:pt>
                <c:pt idx="6221">
                  <c:v>123.6306</c:v>
                </c:pt>
                <c:pt idx="6222">
                  <c:v>123.6459</c:v>
                </c:pt>
                <c:pt idx="6223">
                  <c:v>123.66370000000001</c:v>
                </c:pt>
                <c:pt idx="6224">
                  <c:v>123.67959999999999</c:v>
                </c:pt>
                <c:pt idx="6225">
                  <c:v>123.6982</c:v>
                </c:pt>
                <c:pt idx="6226">
                  <c:v>123.7148</c:v>
                </c:pt>
                <c:pt idx="6227">
                  <c:v>123.73180000000001</c:v>
                </c:pt>
                <c:pt idx="6228">
                  <c:v>123.74720000000001</c:v>
                </c:pt>
                <c:pt idx="6229">
                  <c:v>123.76430000000001</c:v>
                </c:pt>
                <c:pt idx="6230">
                  <c:v>123.7803</c:v>
                </c:pt>
                <c:pt idx="6231">
                  <c:v>123.7998</c:v>
                </c:pt>
                <c:pt idx="6232">
                  <c:v>123.8143</c:v>
                </c:pt>
                <c:pt idx="6233">
                  <c:v>123.8314</c:v>
                </c:pt>
                <c:pt idx="6234">
                  <c:v>123.8456</c:v>
                </c:pt>
                <c:pt idx="6235">
                  <c:v>123.8633</c:v>
                </c:pt>
                <c:pt idx="6236">
                  <c:v>123.88330000000001</c:v>
                </c:pt>
                <c:pt idx="6237">
                  <c:v>123.89749999999999</c:v>
                </c:pt>
                <c:pt idx="6238">
                  <c:v>123.91419999999999</c:v>
                </c:pt>
                <c:pt idx="6239">
                  <c:v>123.93129999999999</c:v>
                </c:pt>
                <c:pt idx="6240">
                  <c:v>123.9494</c:v>
                </c:pt>
                <c:pt idx="6241">
                  <c:v>123.96559999999999</c:v>
                </c:pt>
                <c:pt idx="6242">
                  <c:v>123.982</c:v>
                </c:pt>
                <c:pt idx="6243">
                  <c:v>123.9969</c:v>
                </c:pt>
                <c:pt idx="6244">
                  <c:v>124.0146</c:v>
                </c:pt>
                <c:pt idx="6245">
                  <c:v>124.0318</c:v>
                </c:pt>
                <c:pt idx="6246">
                  <c:v>124.05</c:v>
                </c:pt>
                <c:pt idx="6247">
                  <c:v>124.066</c:v>
                </c:pt>
                <c:pt idx="6248">
                  <c:v>124.0809</c:v>
                </c:pt>
                <c:pt idx="6249">
                  <c:v>124.0976</c:v>
                </c:pt>
                <c:pt idx="6250">
                  <c:v>124.1157</c:v>
                </c:pt>
                <c:pt idx="6251">
                  <c:v>124.131</c:v>
                </c:pt>
                <c:pt idx="6252">
                  <c:v>124.14879999999999</c:v>
                </c:pt>
                <c:pt idx="6253">
                  <c:v>124.16549999999999</c:v>
                </c:pt>
                <c:pt idx="6254">
                  <c:v>124.1807</c:v>
                </c:pt>
                <c:pt idx="6255">
                  <c:v>124.2002</c:v>
                </c:pt>
                <c:pt idx="6256">
                  <c:v>124.2148</c:v>
                </c:pt>
                <c:pt idx="6257">
                  <c:v>124.2324</c:v>
                </c:pt>
                <c:pt idx="6258">
                  <c:v>124.2479</c:v>
                </c:pt>
                <c:pt idx="6259">
                  <c:v>124.2657</c:v>
                </c:pt>
                <c:pt idx="6260">
                  <c:v>124.2803</c:v>
                </c:pt>
                <c:pt idx="6261">
                  <c:v>124.2988</c:v>
                </c:pt>
                <c:pt idx="6262">
                  <c:v>124.31659999999999</c:v>
                </c:pt>
                <c:pt idx="6263">
                  <c:v>124.3322</c:v>
                </c:pt>
                <c:pt idx="6264">
                  <c:v>124.3493</c:v>
                </c:pt>
                <c:pt idx="6265">
                  <c:v>124.3657</c:v>
                </c:pt>
                <c:pt idx="6266">
                  <c:v>124.381</c:v>
                </c:pt>
                <c:pt idx="6267">
                  <c:v>124.3984</c:v>
                </c:pt>
                <c:pt idx="6268">
                  <c:v>124.4158</c:v>
                </c:pt>
                <c:pt idx="6269">
                  <c:v>124.4303</c:v>
                </c:pt>
                <c:pt idx="6270">
                  <c:v>124.4474</c:v>
                </c:pt>
                <c:pt idx="6271">
                  <c:v>124.4641</c:v>
                </c:pt>
                <c:pt idx="6272">
                  <c:v>124.4804</c:v>
                </c:pt>
                <c:pt idx="6273">
                  <c:v>124.49769999999999</c:v>
                </c:pt>
                <c:pt idx="6274">
                  <c:v>124.5155</c:v>
                </c:pt>
                <c:pt idx="6275">
                  <c:v>124.5321</c:v>
                </c:pt>
                <c:pt idx="6276">
                  <c:v>124.5489</c:v>
                </c:pt>
                <c:pt idx="6277">
                  <c:v>124.56570000000001</c:v>
                </c:pt>
                <c:pt idx="6278">
                  <c:v>124.58110000000001</c:v>
                </c:pt>
                <c:pt idx="6279">
                  <c:v>124.5986</c:v>
                </c:pt>
                <c:pt idx="6280">
                  <c:v>124.6139</c:v>
                </c:pt>
                <c:pt idx="6281">
                  <c:v>124.6314</c:v>
                </c:pt>
                <c:pt idx="6282">
                  <c:v>124.6491</c:v>
                </c:pt>
                <c:pt idx="6283">
                  <c:v>124.6677</c:v>
                </c:pt>
                <c:pt idx="6284">
                  <c:v>124.68259999999999</c:v>
                </c:pt>
                <c:pt idx="6285">
                  <c:v>124.69889999999999</c:v>
                </c:pt>
                <c:pt idx="6286">
                  <c:v>124.7167</c:v>
                </c:pt>
                <c:pt idx="6287">
                  <c:v>124.7332</c:v>
                </c:pt>
                <c:pt idx="6288">
                  <c:v>124.74930000000001</c:v>
                </c:pt>
                <c:pt idx="6289">
                  <c:v>124.76609999999999</c:v>
                </c:pt>
                <c:pt idx="6290">
                  <c:v>124.78360000000001</c:v>
                </c:pt>
                <c:pt idx="6291">
                  <c:v>124.8006</c:v>
                </c:pt>
                <c:pt idx="6292">
                  <c:v>124.81489999999999</c:v>
                </c:pt>
                <c:pt idx="6293">
                  <c:v>124.8343</c:v>
                </c:pt>
                <c:pt idx="6294">
                  <c:v>124.8494</c:v>
                </c:pt>
                <c:pt idx="6295">
                  <c:v>124.86499999999999</c:v>
                </c:pt>
                <c:pt idx="6296">
                  <c:v>124.88200000000001</c:v>
                </c:pt>
                <c:pt idx="6297">
                  <c:v>124.9003</c:v>
                </c:pt>
                <c:pt idx="6298">
                  <c:v>124.9161</c:v>
                </c:pt>
                <c:pt idx="6299">
                  <c:v>124.93300000000001</c:v>
                </c:pt>
                <c:pt idx="6300">
                  <c:v>124.9503</c:v>
                </c:pt>
                <c:pt idx="6301">
                  <c:v>124.9666</c:v>
                </c:pt>
                <c:pt idx="6302">
                  <c:v>124.98260000000001</c:v>
                </c:pt>
                <c:pt idx="6303">
                  <c:v>125</c:v>
                </c:pt>
                <c:pt idx="6304">
                  <c:v>125.0175</c:v>
                </c:pt>
                <c:pt idx="6305">
                  <c:v>125.03270000000001</c:v>
                </c:pt>
                <c:pt idx="6306">
                  <c:v>125.0506</c:v>
                </c:pt>
                <c:pt idx="6307">
                  <c:v>125.065</c:v>
                </c:pt>
                <c:pt idx="6308">
                  <c:v>125.0817</c:v>
                </c:pt>
                <c:pt idx="6309">
                  <c:v>125.1018</c:v>
                </c:pt>
                <c:pt idx="6310">
                  <c:v>125.1169</c:v>
                </c:pt>
                <c:pt idx="6311">
                  <c:v>125.13549999999999</c:v>
                </c:pt>
                <c:pt idx="6312">
                  <c:v>125.15089999999999</c:v>
                </c:pt>
                <c:pt idx="6313">
                  <c:v>125.167</c:v>
                </c:pt>
                <c:pt idx="6314">
                  <c:v>125.1854</c:v>
                </c:pt>
                <c:pt idx="6315">
                  <c:v>125.20050000000001</c:v>
                </c:pt>
                <c:pt idx="6316">
                  <c:v>125.2166</c:v>
                </c:pt>
                <c:pt idx="6317">
                  <c:v>125.235</c:v>
                </c:pt>
                <c:pt idx="6318">
                  <c:v>125.2491</c:v>
                </c:pt>
                <c:pt idx="6319">
                  <c:v>125.2684</c:v>
                </c:pt>
                <c:pt idx="6320">
                  <c:v>125.28279999999999</c:v>
                </c:pt>
                <c:pt idx="6321">
                  <c:v>125.30119999999999</c:v>
                </c:pt>
                <c:pt idx="6322">
                  <c:v>125.3176</c:v>
                </c:pt>
                <c:pt idx="6323">
                  <c:v>125.3327</c:v>
                </c:pt>
                <c:pt idx="6324">
                  <c:v>125.3519</c:v>
                </c:pt>
                <c:pt idx="6325">
                  <c:v>125.3676</c:v>
                </c:pt>
                <c:pt idx="6326">
                  <c:v>125.3857</c:v>
                </c:pt>
                <c:pt idx="6327">
                  <c:v>125.4028</c:v>
                </c:pt>
                <c:pt idx="6328">
                  <c:v>125.4175</c:v>
                </c:pt>
                <c:pt idx="6329">
                  <c:v>125.43600000000001</c:v>
                </c:pt>
                <c:pt idx="6330">
                  <c:v>125.4502</c:v>
                </c:pt>
                <c:pt idx="6331">
                  <c:v>125.4682</c:v>
                </c:pt>
                <c:pt idx="6332">
                  <c:v>125.4843</c:v>
                </c:pt>
                <c:pt idx="6333">
                  <c:v>125.5013</c:v>
                </c:pt>
                <c:pt idx="6334">
                  <c:v>125.5181</c:v>
                </c:pt>
                <c:pt idx="6335">
                  <c:v>125.5355</c:v>
                </c:pt>
                <c:pt idx="6336">
                  <c:v>125.5509</c:v>
                </c:pt>
                <c:pt idx="6337">
                  <c:v>125.5682</c:v>
                </c:pt>
                <c:pt idx="6338">
                  <c:v>125.5849</c:v>
                </c:pt>
                <c:pt idx="6339">
                  <c:v>125.6006</c:v>
                </c:pt>
                <c:pt idx="6340">
                  <c:v>125.6163</c:v>
                </c:pt>
                <c:pt idx="6341">
                  <c:v>125.6327</c:v>
                </c:pt>
                <c:pt idx="6342">
                  <c:v>125.6516</c:v>
                </c:pt>
                <c:pt idx="6343">
                  <c:v>125.6682</c:v>
                </c:pt>
                <c:pt idx="6344">
                  <c:v>125.6832</c:v>
                </c:pt>
                <c:pt idx="6345">
                  <c:v>125.70099999999999</c:v>
                </c:pt>
                <c:pt idx="6346">
                  <c:v>125.7184</c:v>
                </c:pt>
                <c:pt idx="6347">
                  <c:v>125.7334</c:v>
                </c:pt>
                <c:pt idx="6348">
                  <c:v>125.7496</c:v>
                </c:pt>
                <c:pt idx="6349">
                  <c:v>125.7692</c:v>
                </c:pt>
                <c:pt idx="6350">
                  <c:v>125.7838</c:v>
                </c:pt>
                <c:pt idx="6351">
                  <c:v>125.80200000000001</c:v>
                </c:pt>
                <c:pt idx="6352">
                  <c:v>125.81789999999999</c:v>
                </c:pt>
                <c:pt idx="6353">
                  <c:v>125.8342</c:v>
                </c:pt>
                <c:pt idx="6354">
                  <c:v>125.85</c:v>
                </c:pt>
                <c:pt idx="6355">
                  <c:v>125.86879999999999</c:v>
                </c:pt>
                <c:pt idx="6356">
                  <c:v>125.88420000000001</c:v>
                </c:pt>
                <c:pt idx="6357">
                  <c:v>125.902</c:v>
                </c:pt>
                <c:pt idx="6358">
                  <c:v>125.9169</c:v>
                </c:pt>
                <c:pt idx="6359">
                  <c:v>125.9332</c:v>
                </c:pt>
                <c:pt idx="6360">
                  <c:v>125.95140000000001</c:v>
                </c:pt>
                <c:pt idx="6361">
                  <c:v>125.9678</c:v>
                </c:pt>
                <c:pt idx="6362">
                  <c:v>125.98390000000001</c:v>
                </c:pt>
                <c:pt idx="6363">
                  <c:v>126.0003</c:v>
                </c:pt>
                <c:pt idx="6364">
                  <c:v>126.0175</c:v>
                </c:pt>
                <c:pt idx="6365">
                  <c:v>126.03279999999999</c:v>
                </c:pt>
                <c:pt idx="6366">
                  <c:v>126.0505</c:v>
                </c:pt>
                <c:pt idx="6367">
                  <c:v>126.0686</c:v>
                </c:pt>
                <c:pt idx="6368">
                  <c:v>126.0842</c:v>
                </c:pt>
                <c:pt idx="6369">
                  <c:v>126.10120000000001</c:v>
                </c:pt>
                <c:pt idx="6370">
                  <c:v>126.1178</c:v>
                </c:pt>
                <c:pt idx="6371">
                  <c:v>126.1349</c:v>
                </c:pt>
                <c:pt idx="6372">
                  <c:v>126.1494</c:v>
                </c:pt>
                <c:pt idx="6373">
                  <c:v>126.1682</c:v>
                </c:pt>
                <c:pt idx="6374">
                  <c:v>126.184</c:v>
                </c:pt>
                <c:pt idx="6375">
                  <c:v>126.19970000000001</c:v>
                </c:pt>
                <c:pt idx="6376">
                  <c:v>126.2188</c:v>
                </c:pt>
                <c:pt idx="6377">
                  <c:v>126.2354</c:v>
                </c:pt>
                <c:pt idx="6378">
                  <c:v>126.2514</c:v>
                </c:pt>
                <c:pt idx="6379">
                  <c:v>126.26779999999999</c:v>
                </c:pt>
                <c:pt idx="6380">
                  <c:v>126.2859</c:v>
                </c:pt>
                <c:pt idx="6381">
                  <c:v>126.3013</c:v>
                </c:pt>
                <c:pt idx="6382">
                  <c:v>126.3184</c:v>
                </c:pt>
                <c:pt idx="6383">
                  <c:v>126.3348</c:v>
                </c:pt>
                <c:pt idx="6384">
                  <c:v>126.35129999999999</c:v>
                </c:pt>
                <c:pt idx="6385">
                  <c:v>126.36799999999999</c:v>
                </c:pt>
                <c:pt idx="6386">
                  <c:v>126.38379999999999</c:v>
                </c:pt>
                <c:pt idx="6387">
                  <c:v>126.4007</c:v>
                </c:pt>
                <c:pt idx="6388">
                  <c:v>126.41930000000001</c:v>
                </c:pt>
                <c:pt idx="6389">
                  <c:v>126.43519999999999</c:v>
                </c:pt>
                <c:pt idx="6390">
                  <c:v>126.4512</c:v>
                </c:pt>
                <c:pt idx="6391">
                  <c:v>126.46850000000001</c:v>
                </c:pt>
                <c:pt idx="6392">
                  <c:v>126.48560000000001</c:v>
                </c:pt>
                <c:pt idx="6393">
                  <c:v>126.5009</c:v>
                </c:pt>
                <c:pt idx="6394">
                  <c:v>126.5196</c:v>
                </c:pt>
                <c:pt idx="6395">
                  <c:v>126.5354</c:v>
                </c:pt>
                <c:pt idx="6396">
                  <c:v>126.55159999999999</c:v>
                </c:pt>
                <c:pt idx="6397">
                  <c:v>126.5689</c:v>
                </c:pt>
                <c:pt idx="6398">
                  <c:v>126.58620000000001</c:v>
                </c:pt>
                <c:pt idx="6399">
                  <c:v>126.6019</c:v>
                </c:pt>
                <c:pt idx="6400">
                  <c:v>126.6191</c:v>
                </c:pt>
                <c:pt idx="6401">
                  <c:v>126.6353</c:v>
                </c:pt>
                <c:pt idx="6402">
                  <c:v>126.65130000000001</c:v>
                </c:pt>
                <c:pt idx="6403">
                  <c:v>126.66970000000001</c:v>
                </c:pt>
                <c:pt idx="6404">
                  <c:v>126.6875</c:v>
                </c:pt>
                <c:pt idx="6405">
                  <c:v>126.703</c:v>
                </c:pt>
                <c:pt idx="6406">
                  <c:v>126.7214</c:v>
                </c:pt>
                <c:pt idx="6407">
                  <c:v>126.7375</c:v>
                </c:pt>
                <c:pt idx="6408">
                  <c:v>126.75490000000001</c:v>
                </c:pt>
                <c:pt idx="6409">
                  <c:v>126.771</c:v>
                </c:pt>
                <c:pt idx="6410">
                  <c:v>126.7852</c:v>
                </c:pt>
                <c:pt idx="6411">
                  <c:v>126.8021</c:v>
                </c:pt>
                <c:pt idx="6412">
                  <c:v>126.8176</c:v>
                </c:pt>
                <c:pt idx="6413">
                  <c:v>126.8364</c:v>
                </c:pt>
                <c:pt idx="6414">
                  <c:v>126.85290000000001</c:v>
                </c:pt>
                <c:pt idx="6415">
                  <c:v>126.8694</c:v>
                </c:pt>
                <c:pt idx="6416">
                  <c:v>126.8866</c:v>
                </c:pt>
                <c:pt idx="6417">
                  <c:v>126.90349999999999</c:v>
                </c:pt>
                <c:pt idx="6418">
                  <c:v>126.92100000000001</c:v>
                </c:pt>
                <c:pt idx="6419">
                  <c:v>126.9376</c:v>
                </c:pt>
                <c:pt idx="6420">
                  <c:v>126.9528</c:v>
                </c:pt>
                <c:pt idx="6421">
                  <c:v>126.9691</c:v>
                </c:pt>
                <c:pt idx="6422">
                  <c:v>126.9855</c:v>
                </c:pt>
                <c:pt idx="6423">
                  <c:v>127.0026</c:v>
                </c:pt>
                <c:pt idx="6424">
                  <c:v>127.0217</c:v>
                </c:pt>
                <c:pt idx="6425">
                  <c:v>127.03530000000001</c:v>
                </c:pt>
                <c:pt idx="6426">
                  <c:v>127.05419999999999</c:v>
                </c:pt>
                <c:pt idx="6427">
                  <c:v>127.0688</c:v>
                </c:pt>
                <c:pt idx="6428">
                  <c:v>127.08759999999999</c:v>
                </c:pt>
                <c:pt idx="6429">
                  <c:v>127.1054</c:v>
                </c:pt>
                <c:pt idx="6430">
                  <c:v>127.1191</c:v>
                </c:pt>
                <c:pt idx="6431">
                  <c:v>127.13630000000001</c:v>
                </c:pt>
                <c:pt idx="6432">
                  <c:v>127.15349999999999</c:v>
                </c:pt>
                <c:pt idx="6433">
                  <c:v>127.17100000000001</c:v>
                </c:pt>
                <c:pt idx="6434">
                  <c:v>127.1885</c:v>
                </c:pt>
                <c:pt idx="6435">
                  <c:v>127.2042</c:v>
                </c:pt>
                <c:pt idx="6436">
                  <c:v>127.221</c:v>
                </c:pt>
                <c:pt idx="6437">
                  <c:v>127.2363</c:v>
                </c:pt>
                <c:pt idx="6438">
                  <c:v>127.2535</c:v>
                </c:pt>
                <c:pt idx="6439">
                  <c:v>127.2711</c:v>
                </c:pt>
                <c:pt idx="6440">
                  <c:v>127.2893</c:v>
                </c:pt>
                <c:pt idx="6441">
                  <c:v>127.306</c:v>
                </c:pt>
                <c:pt idx="6442">
                  <c:v>127.32210000000001</c:v>
                </c:pt>
                <c:pt idx="6443">
                  <c:v>127.3374</c:v>
                </c:pt>
                <c:pt idx="6444">
                  <c:v>127.355</c:v>
                </c:pt>
                <c:pt idx="6445">
                  <c:v>127.3703</c:v>
                </c:pt>
                <c:pt idx="6446">
                  <c:v>127.3871</c:v>
                </c:pt>
                <c:pt idx="6447">
                  <c:v>127.4051</c:v>
                </c:pt>
                <c:pt idx="6448">
                  <c:v>127.4217</c:v>
                </c:pt>
                <c:pt idx="6449">
                  <c:v>127.4389</c:v>
                </c:pt>
                <c:pt idx="6450">
                  <c:v>127.45489999999999</c:v>
                </c:pt>
                <c:pt idx="6451">
                  <c:v>127.4726</c:v>
                </c:pt>
                <c:pt idx="6452">
                  <c:v>127.48860000000001</c:v>
                </c:pt>
                <c:pt idx="6453">
                  <c:v>127.50539999999999</c:v>
                </c:pt>
                <c:pt idx="6454">
                  <c:v>127.5223</c:v>
                </c:pt>
                <c:pt idx="6455">
                  <c:v>127.5398</c:v>
                </c:pt>
                <c:pt idx="6456">
                  <c:v>127.5566</c:v>
                </c:pt>
                <c:pt idx="6457">
                  <c:v>127.5729</c:v>
                </c:pt>
                <c:pt idx="6458">
                  <c:v>127.5909</c:v>
                </c:pt>
                <c:pt idx="6459">
                  <c:v>127.6062</c:v>
                </c:pt>
                <c:pt idx="6460">
                  <c:v>127.6223</c:v>
                </c:pt>
                <c:pt idx="6461">
                  <c:v>127.6404</c:v>
                </c:pt>
                <c:pt idx="6462">
                  <c:v>127.6542</c:v>
                </c:pt>
                <c:pt idx="6463">
                  <c:v>127.6711</c:v>
                </c:pt>
                <c:pt idx="6464">
                  <c:v>127.68859999999999</c:v>
                </c:pt>
                <c:pt idx="6465">
                  <c:v>127.7062</c:v>
                </c:pt>
                <c:pt idx="6466">
                  <c:v>127.72410000000001</c:v>
                </c:pt>
                <c:pt idx="6467">
                  <c:v>127.7409</c:v>
                </c:pt>
                <c:pt idx="6468">
                  <c:v>127.75579999999999</c:v>
                </c:pt>
                <c:pt idx="6469">
                  <c:v>127.7724</c:v>
                </c:pt>
                <c:pt idx="6470">
                  <c:v>127.78919999999999</c:v>
                </c:pt>
                <c:pt idx="6471">
                  <c:v>127.8066</c:v>
                </c:pt>
                <c:pt idx="6472">
                  <c:v>127.8219</c:v>
                </c:pt>
                <c:pt idx="6473">
                  <c:v>127.8396</c:v>
                </c:pt>
                <c:pt idx="6474">
                  <c:v>127.8558</c:v>
                </c:pt>
                <c:pt idx="6475">
                  <c:v>127.8719</c:v>
                </c:pt>
                <c:pt idx="6476">
                  <c:v>127.88890000000001</c:v>
                </c:pt>
                <c:pt idx="6477">
                  <c:v>127.90519999999999</c:v>
                </c:pt>
                <c:pt idx="6478">
                  <c:v>127.9229</c:v>
                </c:pt>
                <c:pt idx="6479">
                  <c:v>127.9413</c:v>
                </c:pt>
                <c:pt idx="6480">
                  <c:v>127.9564</c:v>
                </c:pt>
                <c:pt idx="6481">
                  <c:v>127.9729</c:v>
                </c:pt>
                <c:pt idx="6482">
                  <c:v>127.98869999999999</c:v>
                </c:pt>
                <c:pt idx="6483">
                  <c:v>128.006</c:v>
                </c:pt>
                <c:pt idx="6484">
                  <c:v>128.02160000000001</c:v>
                </c:pt>
                <c:pt idx="6485">
                  <c:v>128.03890000000001</c:v>
                </c:pt>
                <c:pt idx="6486">
                  <c:v>128.0565</c:v>
                </c:pt>
                <c:pt idx="6487">
                  <c:v>128.0711</c:v>
                </c:pt>
                <c:pt idx="6488">
                  <c:v>128.0883</c:v>
                </c:pt>
                <c:pt idx="6489">
                  <c:v>128.10640000000001</c:v>
                </c:pt>
                <c:pt idx="6490">
                  <c:v>128.12289999999999</c:v>
                </c:pt>
                <c:pt idx="6491">
                  <c:v>128.13919999999999</c:v>
                </c:pt>
                <c:pt idx="6492">
                  <c:v>128.15600000000001</c:v>
                </c:pt>
                <c:pt idx="6493">
                  <c:v>128.17320000000001</c:v>
                </c:pt>
                <c:pt idx="6494">
                  <c:v>128.18780000000001</c:v>
                </c:pt>
                <c:pt idx="6495">
                  <c:v>128.20310000000001</c:v>
                </c:pt>
                <c:pt idx="6496">
                  <c:v>128.22190000000001</c:v>
                </c:pt>
                <c:pt idx="6497">
                  <c:v>128.238</c:v>
                </c:pt>
                <c:pt idx="6498">
                  <c:v>128.25530000000001</c:v>
                </c:pt>
                <c:pt idx="6499">
                  <c:v>128.273</c:v>
                </c:pt>
                <c:pt idx="6500">
                  <c:v>128.28899999999999</c:v>
                </c:pt>
                <c:pt idx="6501">
                  <c:v>128.3064</c:v>
                </c:pt>
                <c:pt idx="6502">
                  <c:v>128.32230000000001</c:v>
                </c:pt>
                <c:pt idx="6503">
                  <c:v>128.33760000000001</c:v>
                </c:pt>
                <c:pt idx="6504">
                  <c:v>128.35599999999999</c:v>
                </c:pt>
                <c:pt idx="6505">
                  <c:v>128.37360000000001</c:v>
                </c:pt>
                <c:pt idx="6506">
                  <c:v>128.38890000000001</c:v>
                </c:pt>
                <c:pt idx="6507">
                  <c:v>128.4051</c:v>
                </c:pt>
                <c:pt idx="6508">
                  <c:v>128.42070000000001</c:v>
                </c:pt>
                <c:pt idx="6509">
                  <c:v>128.43729999999999</c:v>
                </c:pt>
                <c:pt idx="6510">
                  <c:v>128.45500000000001</c:v>
                </c:pt>
                <c:pt idx="6511">
                  <c:v>128.4716</c:v>
                </c:pt>
                <c:pt idx="6512">
                  <c:v>128.4898</c:v>
                </c:pt>
                <c:pt idx="6513">
                  <c:v>128.5051</c:v>
                </c:pt>
                <c:pt idx="6514">
                  <c:v>128.5222</c:v>
                </c:pt>
                <c:pt idx="6515">
                  <c:v>128.53800000000001</c:v>
                </c:pt>
                <c:pt idx="6516">
                  <c:v>128.55260000000001</c:v>
                </c:pt>
                <c:pt idx="6517">
                  <c:v>128.57</c:v>
                </c:pt>
                <c:pt idx="6518">
                  <c:v>128.5864</c:v>
                </c:pt>
                <c:pt idx="6519">
                  <c:v>128.60400000000001</c:v>
                </c:pt>
                <c:pt idx="6520">
                  <c:v>128.62039999999999</c:v>
                </c:pt>
                <c:pt idx="6521">
                  <c:v>128.63650000000001</c:v>
                </c:pt>
                <c:pt idx="6522">
                  <c:v>128.6566</c:v>
                </c:pt>
                <c:pt idx="6523">
                  <c:v>128.67230000000001</c:v>
                </c:pt>
                <c:pt idx="6524">
                  <c:v>128.68790000000001</c:v>
                </c:pt>
                <c:pt idx="6525">
                  <c:v>128.7038</c:v>
                </c:pt>
                <c:pt idx="6526">
                  <c:v>128.72040000000001</c:v>
                </c:pt>
                <c:pt idx="6527">
                  <c:v>128.739</c:v>
                </c:pt>
                <c:pt idx="6528">
                  <c:v>128.755</c:v>
                </c:pt>
                <c:pt idx="6529">
                  <c:v>128.77160000000001</c:v>
                </c:pt>
                <c:pt idx="6530">
                  <c:v>128.78739999999999</c:v>
                </c:pt>
                <c:pt idx="6531">
                  <c:v>128.80609999999999</c:v>
                </c:pt>
                <c:pt idx="6532">
                  <c:v>128.82089999999999</c:v>
                </c:pt>
                <c:pt idx="6533">
                  <c:v>128.8365</c:v>
                </c:pt>
                <c:pt idx="6534">
                  <c:v>128.8528</c:v>
                </c:pt>
                <c:pt idx="6535">
                  <c:v>128.87139999999999</c:v>
                </c:pt>
                <c:pt idx="6536">
                  <c:v>128.8861</c:v>
                </c:pt>
                <c:pt idx="6537">
                  <c:v>128.90600000000001</c:v>
                </c:pt>
                <c:pt idx="6538">
                  <c:v>128.91980000000001</c:v>
                </c:pt>
                <c:pt idx="6539">
                  <c:v>128.93719999999999</c:v>
                </c:pt>
                <c:pt idx="6540">
                  <c:v>128.95310000000001</c:v>
                </c:pt>
                <c:pt idx="6541">
                  <c:v>128.9666</c:v>
                </c:pt>
                <c:pt idx="6542">
                  <c:v>128.98699999999999</c:v>
                </c:pt>
                <c:pt idx="6543">
                  <c:v>129.00319999999999</c:v>
                </c:pt>
                <c:pt idx="6544">
                  <c:v>129.01910000000001</c:v>
                </c:pt>
                <c:pt idx="6545">
                  <c:v>129.03659999999999</c:v>
                </c:pt>
                <c:pt idx="6546">
                  <c:v>129.0538</c:v>
                </c:pt>
                <c:pt idx="6547">
                  <c:v>129.06890000000001</c:v>
                </c:pt>
                <c:pt idx="6548">
                  <c:v>129.0848</c:v>
                </c:pt>
                <c:pt idx="6549">
                  <c:v>129.10310000000001</c:v>
                </c:pt>
                <c:pt idx="6550">
                  <c:v>129.11879999999999</c:v>
                </c:pt>
                <c:pt idx="6551">
                  <c:v>129.13419999999999</c:v>
                </c:pt>
                <c:pt idx="6552">
                  <c:v>129.15209999999999</c:v>
                </c:pt>
                <c:pt idx="6553">
                  <c:v>129.16720000000001</c:v>
                </c:pt>
                <c:pt idx="6554">
                  <c:v>129.18559999999999</c:v>
                </c:pt>
                <c:pt idx="6555">
                  <c:v>129.20310000000001</c:v>
                </c:pt>
                <c:pt idx="6556">
                  <c:v>129.21789999999999</c:v>
                </c:pt>
                <c:pt idx="6557">
                  <c:v>129.23519999999999</c:v>
                </c:pt>
                <c:pt idx="6558">
                  <c:v>129.2518</c:v>
                </c:pt>
                <c:pt idx="6559">
                  <c:v>129.26840000000001</c:v>
                </c:pt>
                <c:pt idx="6560">
                  <c:v>129.28440000000001</c:v>
                </c:pt>
                <c:pt idx="6561">
                  <c:v>129.30099999999999</c:v>
                </c:pt>
                <c:pt idx="6562">
                  <c:v>129.31909999999999</c:v>
                </c:pt>
                <c:pt idx="6563">
                  <c:v>129.33340000000001</c:v>
                </c:pt>
                <c:pt idx="6564">
                  <c:v>129.35169999999999</c:v>
                </c:pt>
                <c:pt idx="6565">
                  <c:v>129.36799999999999</c:v>
                </c:pt>
                <c:pt idx="6566">
                  <c:v>129.38399999999999</c:v>
                </c:pt>
                <c:pt idx="6567">
                  <c:v>129.40049999999999</c:v>
                </c:pt>
                <c:pt idx="6568">
                  <c:v>129.4178</c:v>
                </c:pt>
                <c:pt idx="6569">
                  <c:v>129.43379999999999</c:v>
                </c:pt>
                <c:pt idx="6570">
                  <c:v>129.45089999999999</c:v>
                </c:pt>
                <c:pt idx="6571">
                  <c:v>129.46799999999999</c:v>
                </c:pt>
                <c:pt idx="6572">
                  <c:v>129.48679999999999</c:v>
                </c:pt>
                <c:pt idx="6573">
                  <c:v>129.5001</c:v>
                </c:pt>
                <c:pt idx="6574">
                  <c:v>129.51779999999999</c:v>
                </c:pt>
                <c:pt idx="6575">
                  <c:v>129.5352</c:v>
                </c:pt>
                <c:pt idx="6576">
                  <c:v>129.55019999999999</c:v>
                </c:pt>
                <c:pt idx="6577">
                  <c:v>129.5684</c:v>
                </c:pt>
                <c:pt idx="6578">
                  <c:v>129.58359999999999</c:v>
                </c:pt>
                <c:pt idx="6579">
                  <c:v>129.6</c:v>
                </c:pt>
                <c:pt idx="6580">
                  <c:v>129.61770000000001</c:v>
                </c:pt>
                <c:pt idx="6581">
                  <c:v>129.63249999999999</c:v>
                </c:pt>
                <c:pt idx="6582">
                  <c:v>129.6516</c:v>
                </c:pt>
                <c:pt idx="6583">
                  <c:v>129.66720000000001</c:v>
                </c:pt>
                <c:pt idx="6584">
                  <c:v>129.68340000000001</c:v>
                </c:pt>
                <c:pt idx="6585">
                  <c:v>129.7002</c:v>
                </c:pt>
                <c:pt idx="6586">
                  <c:v>129.71799999999999</c:v>
                </c:pt>
                <c:pt idx="6587">
                  <c:v>129.73490000000001</c:v>
                </c:pt>
                <c:pt idx="6588">
                  <c:v>129.75069999999999</c:v>
                </c:pt>
                <c:pt idx="6589">
                  <c:v>129.767</c:v>
                </c:pt>
                <c:pt idx="6590">
                  <c:v>129.7826</c:v>
                </c:pt>
                <c:pt idx="6591">
                  <c:v>129.79900000000001</c:v>
                </c:pt>
                <c:pt idx="6592">
                  <c:v>129.81540000000001</c:v>
                </c:pt>
                <c:pt idx="6593">
                  <c:v>129.8338</c:v>
                </c:pt>
                <c:pt idx="6594">
                  <c:v>129.8477</c:v>
                </c:pt>
                <c:pt idx="6595">
                  <c:v>129.86770000000001</c:v>
                </c:pt>
                <c:pt idx="6596">
                  <c:v>129.8836</c:v>
                </c:pt>
                <c:pt idx="6597">
                  <c:v>129.89879999999999</c:v>
                </c:pt>
                <c:pt idx="6598">
                  <c:v>129.9161</c:v>
                </c:pt>
                <c:pt idx="6599">
                  <c:v>129.9341</c:v>
                </c:pt>
                <c:pt idx="6600">
                  <c:v>129.9502</c:v>
                </c:pt>
                <c:pt idx="6601">
                  <c:v>129.9674</c:v>
                </c:pt>
                <c:pt idx="6602">
                  <c:v>129.98400000000001</c:v>
                </c:pt>
                <c:pt idx="6603">
                  <c:v>129.9999</c:v>
                </c:pt>
                <c:pt idx="6604">
                  <c:v>130.01759999999999</c:v>
                </c:pt>
                <c:pt idx="6605">
                  <c:v>130.0352</c:v>
                </c:pt>
                <c:pt idx="6606">
                  <c:v>130.04839999999999</c:v>
                </c:pt>
                <c:pt idx="6607">
                  <c:v>130.06460000000001</c:v>
                </c:pt>
                <c:pt idx="6608">
                  <c:v>130.08269999999999</c:v>
                </c:pt>
                <c:pt idx="6609">
                  <c:v>130.09899999999999</c:v>
                </c:pt>
                <c:pt idx="6610">
                  <c:v>130.11750000000001</c:v>
                </c:pt>
                <c:pt idx="6611">
                  <c:v>130.1327</c:v>
                </c:pt>
                <c:pt idx="6612">
                  <c:v>130.15100000000001</c:v>
                </c:pt>
                <c:pt idx="6613">
                  <c:v>130.1651</c:v>
                </c:pt>
                <c:pt idx="6614">
                  <c:v>130.1831</c:v>
                </c:pt>
                <c:pt idx="6615">
                  <c:v>130.19720000000001</c:v>
                </c:pt>
                <c:pt idx="6616">
                  <c:v>130.21520000000001</c:v>
                </c:pt>
                <c:pt idx="6617">
                  <c:v>130.2338</c:v>
                </c:pt>
                <c:pt idx="6618">
                  <c:v>130.24879999999999</c:v>
                </c:pt>
                <c:pt idx="6619">
                  <c:v>130.2671</c:v>
                </c:pt>
                <c:pt idx="6620">
                  <c:v>130.2826</c:v>
                </c:pt>
                <c:pt idx="6621">
                  <c:v>130.3004</c:v>
                </c:pt>
                <c:pt idx="6622">
                  <c:v>130.31530000000001</c:v>
                </c:pt>
                <c:pt idx="6623">
                  <c:v>130.3331</c:v>
                </c:pt>
                <c:pt idx="6624">
                  <c:v>130.34899999999999</c:v>
                </c:pt>
                <c:pt idx="6625">
                  <c:v>130.36699999999999</c:v>
                </c:pt>
                <c:pt idx="6626">
                  <c:v>130.38220000000001</c:v>
                </c:pt>
                <c:pt idx="6627">
                  <c:v>130.39750000000001</c:v>
                </c:pt>
                <c:pt idx="6628">
                  <c:v>130.41749999999999</c:v>
                </c:pt>
                <c:pt idx="6629">
                  <c:v>130.4332</c:v>
                </c:pt>
                <c:pt idx="6630">
                  <c:v>130.4487</c:v>
                </c:pt>
                <c:pt idx="6631">
                  <c:v>130.46600000000001</c:v>
                </c:pt>
                <c:pt idx="6632">
                  <c:v>130.48269999999999</c:v>
                </c:pt>
                <c:pt idx="6633">
                  <c:v>130.49870000000001</c:v>
                </c:pt>
                <c:pt idx="6634">
                  <c:v>130.51570000000001</c:v>
                </c:pt>
                <c:pt idx="6635">
                  <c:v>130.5307</c:v>
                </c:pt>
                <c:pt idx="6636">
                  <c:v>130.5488</c:v>
                </c:pt>
                <c:pt idx="6637">
                  <c:v>130.56540000000001</c:v>
                </c:pt>
                <c:pt idx="6638">
                  <c:v>130.58000000000001</c:v>
                </c:pt>
                <c:pt idx="6639">
                  <c:v>130.5986</c:v>
                </c:pt>
                <c:pt idx="6640">
                  <c:v>130.61420000000001</c:v>
                </c:pt>
                <c:pt idx="6641">
                  <c:v>130.63220000000001</c:v>
                </c:pt>
                <c:pt idx="6642">
                  <c:v>130.64670000000001</c:v>
                </c:pt>
                <c:pt idx="6643">
                  <c:v>130.6652</c:v>
                </c:pt>
                <c:pt idx="6644">
                  <c:v>130.6807</c:v>
                </c:pt>
                <c:pt idx="6645">
                  <c:v>130.69800000000001</c:v>
                </c:pt>
                <c:pt idx="6646">
                  <c:v>130.71639999999999</c:v>
                </c:pt>
                <c:pt idx="6647">
                  <c:v>130.7312</c:v>
                </c:pt>
                <c:pt idx="6648">
                  <c:v>130.74770000000001</c:v>
                </c:pt>
                <c:pt idx="6649">
                  <c:v>130.7645</c:v>
                </c:pt>
                <c:pt idx="6650">
                  <c:v>130.7807</c:v>
                </c:pt>
                <c:pt idx="6651">
                  <c:v>130.79740000000001</c:v>
                </c:pt>
                <c:pt idx="6652">
                  <c:v>130.81299999999999</c:v>
                </c:pt>
                <c:pt idx="6653">
                  <c:v>130.82980000000001</c:v>
                </c:pt>
                <c:pt idx="6654">
                  <c:v>130.8484</c:v>
                </c:pt>
                <c:pt idx="6655">
                  <c:v>130.86410000000001</c:v>
                </c:pt>
                <c:pt idx="6656">
                  <c:v>130.8827</c:v>
                </c:pt>
                <c:pt idx="6657">
                  <c:v>130.89840000000001</c:v>
                </c:pt>
                <c:pt idx="6658">
                  <c:v>130.9126</c:v>
                </c:pt>
                <c:pt idx="6659">
                  <c:v>130.92939999999999</c:v>
                </c:pt>
                <c:pt idx="6660">
                  <c:v>130.9462</c:v>
                </c:pt>
                <c:pt idx="6661">
                  <c:v>130.9632</c:v>
                </c:pt>
                <c:pt idx="6662">
                  <c:v>130.97989999999999</c:v>
                </c:pt>
                <c:pt idx="6663">
                  <c:v>130.99629999999999</c:v>
                </c:pt>
                <c:pt idx="6664">
                  <c:v>131.0129</c:v>
                </c:pt>
                <c:pt idx="6665">
                  <c:v>131.02940000000001</c:v>
                </c:pt>
                <c:pt idx="6666">
                  <c:v>131.0463</c:v>
                </c:pt>
                <c:pt idx="6667">
                  <c:v>131.06489999999999</c:v>
                </c:pt>
                <c:pt idx="6668">
                  <c:v>131.07990000000001</c:v>
                </c:pt>
                <c:pt idx="6669">
                  <c:v>131.09780000000001</c:v>
                </c:pt>
                <c:pt idx="6670">
                  <c:v>131.11359999999999</c:v>
                </c:pt>
                <c:pt idx="6671">
                  <c:v>131.1294</c:v>
                </c:pt>
                <c:pt idx="6672">
                  <c:v>131.14619999999999</c:v>
                </c:pt>
                <c:pt idx="6673">
                  <c:v>131.1651</c:v>
                </c:pt>
                <c:pt idx="6674">
                  <c:v>131.18039999999999</c:v>
                </c:pt>
                <c:pt idx="6675">
                  <c:v>131.19499999999999</c:v>
                </c:pt>
                <c:pt idx="6676">
                  <c:v>131.21369999999999</c:v>
                </c:pt>
                <c:pt idx="6677">
                  <c:v>131.22999999999999</c:v>
                </c:pt>
                <c:pt idx="6678">
                  <c:v>131.24690000000001</c:v>
                </c:pt>
                <c:pt idx="6679">
                  <c:v>131.2637</c:v>
                </c:pt>
                <c:pt idx="6680">
                  <c:v>131.28139999999999</c:v>
                </c:pt>
                <c:pt idx="6681">
                  <c:v>131.29830000000001</c:v>
                </c:pt>
                <c:pt idx="6682">
                  <c:v>131.31219999999999</c:v>
                </c:pt>
                <c:pt idx="6683">
                  <c:v>131.3295</c:v>
                </c:pt>
                <c:pt idx="6684">
                  <c:v>131.34780000000001</c:v>
                </c:pt>
                <c:pt idx="6685">
                  <c:v>131.3631</c:v>
                </c:pt>
                <c:pt idx="6686">
                  <c:v>131.3785</c:v>
                </c:pt>
                <c:pt idx="6687">
                  <c:v>131.3954</c:v>
                </c:pt>
                <c:pt idx="6688">
                  <c:v>131.4126</c:v>
                </c:pt>
                <c:pt idx="6689">
                  <c:v>131.4316</c:v>
                </c:pt>
                <c:pt idx="6690">
                  <c:v>131.44720000000001</c:v>
                </c:pt>
                <c:pt idx="6691">
                  <c:v>131.4633</c:v>
                </c:pt>
                <c:pt idx="6692">
                  <c:v>131.47819999999999</c:v>
                </c:pt>
                <c:pt idx="6693">
                  <c:v>131.4958</c:v>
                </c:pt>
                <c:pt idx="6694">
                  <c:v>131.5128</c:v>
                </c:pt>
                <c:pt idx="6695">
                  <c:v>131.53110000000001</c:v>
                </c:pt>
                <c:pt idx="6696">
                  <c:v>131.54580000000001</c:v>
                </c:pt>
                <c:pt idx="6697">
                  <c:v>131.56309999999999</c:v>
                </c:pt>
                <c:pt idx="6698">
                  <c:v>131.57939999999999</c:v>
                </c:pt>
                <c:pt idx="6699">
                  <c:v>131.59639999999999</c:v>
                </c:pt>
                <c:pt idx="6700">
                  <c:v>131.6146</c:v>
                </c:pt>
                <c:pt idx="6701">
                  <c:v>131.6317</c:v>
                </c:pt>
                <c:pt idx="6702">
                  <c:v>131.64689999999999</c:v>
                </c:pt>
                <c:pt idx="6703">
                  <c:v>131.66300000000001</c:v>
                </c:pt>
                <c:pt idx="6704">
                  <c:v>131.6816</c:v>
                </c:pt>
                <c:pt idx="6705">
                  <c:v>131.6968</c:v>
                </c:pt>
                <c:pt idx="6706">
                  <c:v>131.71289999999999</c:v>
                </c:pt>
                <c:pt idx="6707">
                  <c:v>131.7296</c:v>
                </c:pt>
                <c:pt idx="6708">
                  <c:v>131.74719999999999</c:v>
                </c:pt>
                <c:pt idx="6709">
                  <c:v>131.76349999999999</c:v>
                </c:pt>
                <c:pt idx="6710">
                  <c:v>131.7791</c:v>
                </c:pt>
                <c:pt idx="6711">
                  <c:v>131.79570000000001</c:v>
                </c:pt>
                <c:pt idx="6712">
                  <c:v>131.81280000000001</c:v>
                </c:pt>
                <c:pt idx="6713">
                  <c:v>131.82900000000001</c:v>
                </c:pt>
                <c:pt idx="6714">
                  <c:v>131.84479999999999</c:v>
                </c:pt>
                <c:pt idx="6715">
                  <c:v>131.86359999999999</c:v>
                </c:pt>
                <c:pt idx="6716">
                  <c:v>131.87989999999999</c:v>
                </c:pt>
                <c:pt idx="6717">
                  <c:v>131.89609999999999</c:v>
                </c:pt>
                <c:pt idx="6718">
                  <c:v>131.90940000000001</c:v>
                </c:pt>
                <c:pt idx="6719">
                  <c:v>131.92910000000001</c:v>
                </c:pt>
                <c:pt idx="6720">
                  <c:v>131.94540000000001</c:v>
                </c:pt>
                <c:pt idx="6721">
                  <c:v>131.96180000000001</c:v>
                </c:pt>
                <c:pt idx="6722">
                  <c:v>131.97919999999999</c:v>
                </c:pt>
                <c:pt idx="6723">
                  <c:v>131.9933</c:v>
                </c:pt>
                <c:pt idx="6724">
                  <c:v>132.01259999999999</c:v>
                </c:pt>
                <c:pt idx="6725">
                  <c:v>132.0318</c:v>
                </c:pt>
                <c:pt idx="6726">
                  <c:v>132.04730000000001</c:v>
                </c:pt>
                <c:pt idx="6727">
                  <c:v>132.0624</c:v>
                </c:pt>
                <c:pt idx="6728">
                  <c:v>132.07900000000001</c:v>
                </c:pt>
                <c:pt idx="6729">
                  <c:v>132.0967</c:v>
                </c:pt>
                <c:pt idx="6730">
                  <c:v>132.113</c:v>
                </c:pt>
                <c:pt idx="6731">
                  <c:v>132.1302</c:v>
                </c:pt>
                <c:pt idx="6732">
                  <c:v>132.14619999999999</c:v>
                </c:pt>
                <c:pt idx="6733">
                  <c:v>132.1635</c:v>
                </c:pt>
                <c:pt idx="6734">
                  <c:v>132.1807</c:v>
                </c:pt>
                <c:pt idx="6735">
                  <c:v>132.19759999999999</c:v>
                </c:pt>
                <c:pt idx="6736">
                  <c:v>132.2122</c:v>
                </c:pt>
                <c:pt idx="6737">
                  <c:v>132.23009999999999</c:v>
                </c:pt>
                <c:pt idx="6738">
                  <c:v>132.24529999999999</c:v>
                </c:pt>
                <c:pt idx="6739">
                  <c:v>132.26140000000001</c:v>
                </c:pt>
                <c:pt idx="6740">
                  <c:v>132.2824</c:v>
                </c:pt>
                <c:pt idx="6741">
                  <c:v>132.29669999999999</c:v>
                </c:pt>
                <c:pt idx="6742">
                  <c:v>132.31399999999999</c:v>
                </c:pt>
                <c:pt idx="6743">
                  <c:v>132.32980000000001</c:v>
                </c:pt>
                <c:pt idx="6744">
                  <c:v>132.3468</c:v>
                </c:pt>
                <c:pt idx="6745">
                  <c:v>132.36279999999999</c:v>
                </c:pt>
                <c:pt idx="6746">
                  <c:v>132.38040000000001</c:v>
                </c:pt>
                <c:pt idx="6747">
                  <c:v>132.39750000000001</c:v>
                </c:pt>
                <c:pt idx="6748">
                  <c:v>132.41290000000001</c:v>
                </c:pt>
                <c:pt idx="6749">
                  <c:v>132.43039999999999</c:v>
                </c:pt>
                <c:pt idx="6750">
                  <c:v>132.44630000000001</c:v>
                </c:pt>
                <c:pt idx="6751">
                  <c:v>132.46190000000001</c:v>
                </c:pt>
                <c:pt idx="6752">
                  <c:v>132.4804</c:v>
                </c:pt>
                <c:pt idx="6753">
                  <c:v>132.4957</c:v>
                </c:pt>
                <c:pt idx="6754">
                  <c:v>132.5138</c:v>
                </c:pt>
                <c:pt idx="6755">
                  <c:v>132.53110000000001</c:v>
                </c:pt>
                <c:pt idx="6756">
                  <c:v>132.54689999999999</c:v>
                </c:pt>
                <c:pt idx="6757">
                  <c:v>132.5616</c:v>
                </c:pt>
                <c:pt idx="6758">
                  <c:v>132.5787</c:v>
                </c:pt>
                <c:pt idx="6759">
                  <c:v>132.59719999999999</c:v>
                </c:pt>
                <c:pt idx="6760">
                  <c:v>132.61199999999999</c:v>
                </c:pt>
                <c:pt idx="6761">
                  <c:v>132.62870000000001</c:v>
                </c:pt>
                <c:pt idx="6762">
                  <c:v>132.64670000000001</c:v>
                </c:pt>
                <c:pt idx="6763">
                  <c:v>132.6634</c:v>
                </c:pt>
                <c:pt idx="6764">
                  <c:v>132.67850000000001</c:v>
                </c:pt>
                <c:pt idx="6765">
                  <c:v>132.6962</c:v>
                </c:pt>
                <c:pt idx="6766">
                  <c:v>132.7122</c:v>
                </c:pt>
                <c:pt idx="6767">
                  <c:v>132.7286</c:v>
                </c:pt>
                <c:pt idx="6768">
                  <c:v>132.74719999999999</c:v>
                </c:pt>
                <c:pt idx="6769">
                  <c:v>132.76249999999999</c:v>
                </c:pt>
                <c:pt idx="6770">
                  <c:v>132.77809999999999</c:v>
                </c:pt>
                <c:pt idx="6771">
                  <c:v>132.79560000000001</c:v>
                </c:pt>
                <c:pt idx="6772">
                  <c:v>132.81290000000001</c:v>
                </c:pt>
                <c:pt idx="6773">
                  <c:v>132.8272</c:v>
                </c:pt>
                <c:pt idx="6774">
                  <c:v>132.84440000000001</c:v>
                </c:pt>
                <c:pt idx="6775">
                  <c:v>132.8629</c:v>
                </c:pt>
                <c:pt idx="6776">
                  <c:v>132.8794</c:v>
                </c:pt>
                <c:pt idx="6777">
                  <c:v>132.89420000000001</c:v>
                </c:pt>
                <c:pt idx="6778">
                  <c:v>132.91200000000001</c:v>
                </c:pt>
                <c:pt idx="6779">
                  <c:v>132.929</c:v>
                </c:pt>
                <c:pt idx="6780">
                  <c:v>132.94560000000001</c:v>
                </c:pt>
                <c:pt idx="6781">
                  <c:v>132.96360000000001</c:v>
                </c:pt>
                <c:pt idx="6782">
                  <c:v>132.97880000000001</c:v>
                </c:pt>
                <c:pt idx="6783">
                  <c:v>132.9966</c:v>
                </c:pt>
                <c:pt idx="6784">
                  <c:v>133.0137</c:v>
                </c:pt>
                <c:pt idx="6785">
                  <c:v>133.029</c:v>
                </c:pt>
                <c:pt idx="6786">
                  <c:v>133.04669999999999</c:v>
                </c:pt>
                <c:pt idx="6787">
                  <c:v>133.06309999999999</c:v>
                </c:pt>
                <c:pt idx="6788">
                  <c:v>133.07839999999999</c:v>
                </c:pt>
                <c:pt idx="6789">
                  <c:v>133.09610000000001</c:v>
                </c:pt>
                <c:pt idx="6790">
                  <c:v>133.11109999999999</c:v>
                </c:pt>
                <c:pt idx="6791">
                  <c:v>133.13059999999999</c:v>
                </c:pt>
                <c:pt idx="6792">
                  <c:v>133.14519999999999</c:v>
                </c:pt>
                <c:pt idx="6793">
                  <c:v>133.16370000000001</c:v>
                </c:pt>
                <c:pt idx="6794">
                  <c:v>133.1773</c:v>
                </c:pt>
                <c:pt idx="6795">
                  <c:v>133.19630000000001</c:v>
                </c:pt>
                <c:pt idx="6796">
                  <c:v>133.21379999999999</c:v>
                </c:pt>
                <c:pt idx="6797">
                  <c:v>133.22970000000001</c:v>
                </c:pt>
                <c:pt idx="6798">
                  <c:v>133.24760000000001</c:v>
                </c:pt>
                <c:pt idx="6799">
                  <c:v>133.26400000000001</c:v>
                </c:pt>
                <c:pt idx="6800">
                  <c:v>133.27770000000001</c:v>
                </c:pt>
                <c:pt idx="6801">
                  <c:v>133.29580000000001</c:v>
                </c:pt>
                <c:pt idx="6802">
                  <c:v>133.3115</c:v>
                </c:pt>
                <c:pt idx="6803">
                  <c:v>133.32939999999999</c:v>
                </c:pt>
                <c:pt idx="6804">
                  <c:v>133.34549999999999</c:v>
                </c:pt>
                <c:pt idx="6805">
                  <c:v>133.36330000000001</c:v>
                </c:pt>
                <c:pt idx="6806">
                  <c:v>133.37739999999999</c:v>
                </c:pt>
                <c:pt idx="6807">
                  <c:v>133.3954</c:v>
                </c:pt>
                <c:pt idx="6808">
                  <c:v>133.411</c:v>
                </c:pt>
                <c:pt idx="6809">
                  <c:v>133.42869999999999</c:v>
                </c:pt>
                <c:pt idx="6810">
                  <c:v>133.44479999999999</c:v>
                </c:pt>
                <c:pt idx="6811">
                  <c:v>133.459</c:v>
                </c:pt>
                <c:pt idx="6812">
                  <c:v>133.4787</c:v>
                </c:pt>
                <c:pt idx="6813">
                  <c:v>133.49549999999999</c:v>
                </c:pt>
                <c:pt idx="6814">
                  <c:v>133.51050000000001</c:v>
                </c:pt>
                <c:pt idx="6815">
                  <c:v>133.52879999999999</c:v>
                </c:pt>
                <c:pt idx="6816">
                  <c:v>133.54490000000001</c:v>
                </c:pt>
                <c:pt idx="6817">
                  <c:v>133.56219999999999</c:v>
                </c:pt>
                <c:pt idx="6818">
                  <c:v>133.58029999999999</c:v>
                </c:pt>
                <c:pt idx="6819">
                  <c:v>133.59530000000001</c:v>
                </c:pt>
                <c:pt idx="6820">
                  <c:v>133.61340000000001</c:v>
                </c:pt>
                <c:pt idx="6821">
                  <c:v>133.6292</c:v>
                </c:pt>
                <c:pt idx="6822">
                  <c:v>133.64590000000001</c:v>
                </c:pt>
                <c:pt idx="6823">
                  <c:v>133.66309999999999</c:v>
                </c:pt>
                <c:pt idx="6824">
                  <c:v>133.6782</c:v>
                </c:pt>
                <c:pt idx="6825">
                  <c:v>133.69489999999999</c:v>
                </c:pt>
                <c:pt idx="6826">
                  <c:v>133.71279999999999</c:v>
                </c:pt>
                <c:pt idx="6827">
                  <c:v>133.72839999999999</c:v>
                </c:pt>
                <c:pt idx="6828">
                  <c:v>133.74520000000001</c:v>
                </c:pt>
                <c:pt idx="6829">
                  <c:v>133.76150000000001</c:v>
                </c:pt>
                <c:pt idx="6830">
                  <c:v>133.779</c:v>
                </c:pt>
                <c:pt idx="6831">
                  <c:v>133.7954</c:v>
                </c:pt>
                <c:pt idx="6832">
                  <c:v>133.81200000000001</c:v>
                </c:pt>
                <c:pt idx="6833">
                  <c:v>133.8278</c:v>
                </c:pt>
                <c:pt idx="6834">
                  <c:v>133.8449</c:v>
                </c:pt>
                <c:pt idx="6835">
                  <c:v>133.8621</c:v>
                </c:pt>
                <c:pt idx="6836">
                  <c:v>133.87819999999999</c:v>
                </c:pt>
                <c:pt idx="6837">
                  <c:v>133.89680000000001</c:v>
                </c:pt>
                <c:pt idx="6838">
                  <c:v>133.91309999999999</c:v>
                </c:pt>
                <c:pt idx="6839">
                  <c:v>133.92760000000001</c:v>
                </c:pt>
                <c:pt idx="6840">
                  <c:v>133.9443</c:v>
                </c:pt>
                <c:pt idx="6841">
                  <c:v>133.9616</c:v>
                </c:pt>
                <c:pt idx="6842">
                  <c:v>133.97800000000001</c:v>
                </c:pt>
                <c:pt idx="6843">
                  <c:v>133.99469999999999</c:v>
                </c:pt>
                <c:pt idx="6844">
                  <c:v>134.01130000000001</c:v>
                </c:pt>
                <c:pt idx="6845">
                  <c:v>134.02930000000001</c:v>
                </c:pt>
                <c:pt idx="6846">
                  <c:v>134.04259999999999</c:v>
                </c:pt>
                <c:pt idx="6847">
                  <c:v>134.0616</c:v>
                </c:pt>
                <c:pt idx="6848">
                  <c:v>134.07939999999999</c:v>
                </c:pt>
                <c:pt idx="6849">
                  <c:v>134.09530000000001</c:v>
                </c:pt>
                <c:pt idx="6850">
                  <c:v>134.11279999999999</c:v>
                </c:pt>
                <c:pt idx="6851">
                  <c:v>134.1292</c:v>
                </c:pt>
                <c:pt idx="6852">
                  <c:v>134.14519999999999</c:v>
                </c:pt>
                <c:pt idx="6853">
                  <c:v>134.16239999999999</c:v>
                </c:pt>
                <c:pt idx="6854">
                  <c:v>134.1797</c:v>
                </c:pt>
                <c:pt idx="6855">
                  <c:v>134.19659999999999</c:v>
                </c:pt>
                <c:pt idx="6856">
                  <c:v>134.2123</c:v>
                </c:pt>
                <c:pt idx="6857">
                  <c:v>134.23060000000001</c:v>
                </c:pt>
                <c:pt idx="6858">
                  <c:v>134.24719999999999</c:v>
                </c:pt>
                <c:pt idx="6859">
                  <c:v>134.26169999999999</c:v>
                </c:pt>
                <c:pt idx="6860">
                  <c:v>134.28</c:v>
                </c:pt>
                <c:pt idx="6861">
                  <c:v>134.29660000000001</c:v>
                </c:pt>
                <c:pt idx="6862">
                  <c:v>134.31389999999999</c:v>
                </c:pt>
                <c:pt idx="6863">
                  <c:v>134.3272</c:v>
                </c:pt>
                <c:pt idx="6864">
                  <c:v>134.34610000000001</c:v>
                </c:pt>
                <c:pt idx="6865">
                  <c:v>134.36189999999999</c:v>
                </c:pt>
                <c:pt idx="6866">
                  <c:v>134.3784</c:v>
                </c:pt>
                <c:pt idx="6867">
                  <c:v>134.39359999999999</c:v>
                </c:pt>
                <c:pt idx="6868">
                  <c:v>134.41300000000001</c:v>
                </c:pt>
                <c:pt idx="6869">
                  <c:v>134.428</c:v>
                </c:pt>
                <c:pt idx="6870">
                  <c:v>134.44390000000001</c:v>
                </c:pt>
                <c:pt idx="6871">
                  <c:v>134.46119999999999</c:v>
                </c:pt>
                <c:pt idx="6872">
                  <c:v>134.47800000000001</c:v>
                </c:pt>
                <c:pt idx="6873">
                  <c:v>134.49600000000001</c:v>
                </c:pt>
                <c:pt idx="6874">
                  <c:v>134.51060000000001</c:v>
                </c:pt>
                <c:pt idx="6875">
                  <c:v>134.52889999999999</c:v>
                </c:pt>
                <c:pt idx="6876">
                  <c:v>134.5463</c:v>
                </c:pt>
                <c:pt idx="6877">
                  <c:v>134.565</c:v>
                </c:pt>
                <c:pt idx="6878">
                  <c:v>134.5796</c:v>
                </c:pt>
                <c:pt idx="6879">
                  <c:v>134.5967</c:v>
                </c:pt>
                <c:pt idx="6880">
                  <c:v>134.61320000000001</c:v>
                </c:pt>
                <c:pt idx="6881">
                  <c:v>134.6302</c:v>
                </c:pt>
                <c:pt idx="6882">
                  <c:v>134.64670000000001</c:v>
                </c:pt>
                <c:pt idx="6883">
                  <c:v>134.6628</c:v>
                </c:pt>
                <c:pt idx="6884">
                  <c:v>134.67959999999999</c:v>
                </c:pt>
                <c:pt idx="6885">
                  <c:v>134.6979</c:v>
                </c:pt>
                <c:pt idx="6886">
                  <c:v>134.7133</c:v>
                </c:pt>
                <c:pt idx="6887">
                  <c:v>134.72999999999999</c:v>
                </c:pt>
                <c:pt idx="6888">
                  <c:v>134.74469999999999</c:v>
                </c:pt>
                <c:pt idx="6889">
                  <c:v>134.76140000000001</c:v>
                </c:pt>
                <c:pt idx="6890">
                  <c:v>134.77889999999999</c:v>
                </c:pt>
                <c:pt idx="6891">
                  <c:v>134.7963</c:v>
                </c:pt>
                <c:pt idx="6892">
                  <c:v>134.8134</c:v>
                </c:pt>
                <c:pt idx="6893">
                  <c:v>134.82990000000001</c:v>
                </c:pt>
                <c:pt idx="6894">
                  <c:v>134.846</c:v>
                </c:pt>
                <c:pt idx="6895">
                  <c:v>134.86199999999999</c:v>
                </c:pt>
                <c:pt idx="6896">
                  <c:v>134.87790000000001</c:v>
                </c:pt>
                <c:pt idx="6897">
                  <c:v>134.89619999999999</c:v>
                </c:pt>
                <c:pt idx="6898">
                  <c:v>134.91300000000001</c:v>
                </c:pt>
                <c:pt idx="6899">
                  <c:v>134.9298</c:v>
                </c:pt>
                <c:pt idx="6900">
                  <c:v>134.94380000000001</c:v>
                </c:pt>
                <c:pt idx="6901">
                  <c:v>134.9623</c:v>
                </c:pt>
                <c:pt idx="6902">
                  <c:v>134.97800000000001</c:v>
                </c:pt>
                <c:pt idx="6903">
                  <c:v>134.99590000000001</c:v>
                </c:pt>
                <c:pt idx="6904">
                  <c:v>135.01300000000001</c:v>
                </c:pt>
                <c:pt idx="6905">
                  <c:v>135.03120000000001</c:v>
                </c:pt>
                <c:pt idx="6906">
                  <c:v>135.0446</c:v>
                </c:pt>
                <c:pt idx="6907">
                  <c:v>135.0625</c:v>
                </c:pt>
                <c:pt idx="6908">
                  <c:v>135.0795</c:v>
                </c:pt>
                <c:pt idx="6909">
                  <c:v>135.096</c:v>
                </c:pt>
                <c:pt idx="6910">
                  <c:v>135.11259999999999</c:v>
                </c:pt>
                <c:pt idx="6911">
                  <c:v>135.12950000000001</c:v>
                </c:pt>
                <c:pt idx="6912">
                  <c:v>135.14510000000001</c:v>
                </c:pt>
                <c:pt idx="6913">
                  <c:v>135.16300000000001</c:v>
                </c:pt>
                <c:pt idx="6914">
                  <c:v>135.18020000000001</c:v>
                </c:pt>
                <c:pt idx="6915">
                  <c:v>135.197</c:v>
                </c:pt>
                <c:pt idx="6916">
                  <c:v>135.21299999999999</c:v>
                </c:pt>
                <c:pt idx="6917">
                  <c:v>135.23140000000001</c:v>
                </c:pt>
                <c:pt idx="6918">
                  <c:v>135.24600000000001</c:v>
                </c:pt>
                <c:pt idx="6919">
                  <c:v>135.26259999999999</c:v>
                </c:pt>
                <c:pt idx="6920">
                  <c:v>135.28129999999999</c:v>
                </c:pt>
                <c:pt idx="6921">
                  <c:v>135.29740000000001</c:v>
                </c:pt>
                <c:pt idx="6922">
                  <c:v>135.3134</c:v>
                </c:pt>
                <c:pt idx="6923">
                  <c:v>135.3296</c:v>
                </c:pt>
                <c:pt idx="6924">
                  <c:v>135.34800000000001</c:v>
                </c:pt>
                <c:pt idx="6925">
                  <c:v>135.36279999999999</c:v>
                </c:pt>
                <c:pt idx="6926">
                  <c:v>135.38140000000001</c:v>
                </c:pt>
                <c:pt idx="6927">
                  <c:v>135.39660000000001</c:v>
                </c:pt>
                <c:pt idx="6928">
                  <c:v>135.4136</c:v>
                </c:pt>
                <c:pt idx="6929">
                  <c:v>135.42859999999999</c:v>
                </c:pt>
                <c:pt idx="6930">
                  <c:v>135.44489999999999</c:v>
                </c:pt>
                <c:pt idx="6931">
                  <c:v>135.4622</c:v>
                </c:pt>
                <c:pt idx="6932">
                  <c:v>135.4794</c:v>
                </c:pt>
                <c:pt idx="6933">
                  <c:v>135.4965</c:v>
                </c:pt>
                <c:pt idx="6934">
                  <c:v>135.51439999999999</c:v>
                </c:pt>
                <c:pt idx="6935">
                  <c:v>135.5292</c:v>
                </c:pt>
                <c:pt idx="6936">
                  <c:v>135.5463</c:v>
                </c:pt>
                <c:pt idx="6937">
                  <c:v>135.5615</c:v>
                </c:pt>
                <c:pt idx="6938">
                  <c:v>135.57830000000001</c:v>
                </c:pt>
                <c:pt idx="6939">
                  <c:v>135.5968</c:v>
                </c:pt>
                <c:pt idx="6940">
                  <c:v>135.6122</c:v>
                </c:pt>
                <c:pt idx="6941">
                  <c:v>135.63140000000001</c:v>
                </c:pt>
                <c:pt idx="6942">
                  <c:v>135.64580000000001</c:v>
                </c:pt>
                <c:pt idx="6943">
                  <c:v>135.6634</c:v>
                </c:pt>
                <c:pt idx="6944">
                  <c:v>135.67959999999999</c:v>
                </c:pt>
                <c:pt idx="6945">
                  <c:v>135.6952</c:v>
                </c:pt>
                <c:pt idx="6946">
                  <c:v>135.7131</c:v>
                </c:pt>
                <c:pt idx="6947">
                  <c:v>135.73079999999999</c:v>
                </c:pt>
                <c:pt idx="6948">
                  <c:v>135.74780000000001</c:v>
                </c:pt>
                <c:pt idx="6949">
                  <c:v>135.7646</c:v>
                </c:pt>
                <c:pt idx="6950">
                  <c:v>135.7808</c:v>
                </c:pt>
                <c:pt idx="6951">
                  <c:v>135.79660000000001</c:v>
                </c:pt>
                <c:pt idx="6952">
                  <c:v>135.81290000000001</c:v>
                </c:pt>
                <c:pt idx="6953">
                  <c:v>135.8297</c:v>
                </c:pt>
                <c:pt idx="6954">
                  <c:v>135.84649999999999</c:v>
                </c:pt>
                <c:pt idx="6955">
                  <c:v>135.86349999999999</c:v>
                </c:pt>
                <c:pt idx="6956">
                  <c:v>135.87909999999999</c:v>
                </c:pt>
                <c:pt idx="6957">
                  <c:v>135.89660000000001</c:v>
                </c:pt>
                <c:pt idx="6958">
                  <c:v>135.91210000000001</c:v>
                </c:pt>
                <c:pt idx="6959">
                  <c:v>135.93100000000001</c:v>
                </c:pt>
                <c:pt idx="6960">
                  <c:v>135.9444</c:v>
                </c:pt>
                <c:pt idx="6961">
                  <c:v>135.96340000000001</c:v>
                </c:pt>
                <c:pt idx="6962">
                  <c:v>135.98140000000001</c:v>
                </c:pt>
                <c:pt idx="6963">
                  <c:v>135.99680000000001</c:v>
                </c:pt>
                <c:pt idx="6964">
                  <c:v>136.0136</c:v>
                </c:pt>
                <c:pt idx="6965">
                  <c:v>136.03120000000001</c:v>
                </c:pt>
                <c:pt idx="6966">
                  <c:v>136.0478</c:v>
                </c:pt>
                <c:pt idx="6967">
                  <c:v>136.0626</c:v>
                </c:pt>
                <c:pt idx="6968">
                  <c:v>136.0806</c:v>
                </c:pt>
                <c:pt idx="6969">
                  <c:v>136.09729999999999</c:v>
                </c:pt>
                <c:pt idx="6970">
                  <c:v>136.11250000000001</c:v>
                </c:pt>
                <c:pt idx="6971">
                  <c:v>136.1302</c:v>
                </c:pt>
                <c:pt idx="6972">
                  <c:v>136.14660000000001</c:v>
                </c:pt>
                <c:pt idx="6973">
                  <c:v>136.16309999999999</c:v>
                </c:pt>
                <c:pt idx="6974">
                  <c:v>136.17920000000001</c:v>
                </c:pt>
                <c:pt idx="6975">
                  <c:v>136.19649999999999</c:v>
                </c:pt>
                <c:pt idx="6976">
                  <c:v>136.21279999999999</c:v>
                </c:pt>
                <c:pt idx="6977">
                  <c:v>136.22989999999999</c:v>
                </c:pt>
                <c:pt idx="6978">
                  <c:v>136.24619999999999</c:v>
                </c:pt>
                <c:pt idx="6979">
                  <c:v>136.2646</c:v>
                </c:pt>
                <c:pt idx="6980">
                  <c:v>136.2807</c:v>
                </c:pt>
                <c:pt idx="6981">
                  <c:v>136.29820000000001</c:v>
                </c:pt>
                <c:pt idx="6982">
                  <c:v>136.31270000000001</c:v>
                </c:pt>
                <c:pt idx="6983">
                  <c:v>136.33080000000001</c:v>
                </c:pt>
                <c:pt idx="6984">
                  <c:v>136.3493</c:v>
                </c:pt>
                <c:pt idx="6985">
                  <c:v>136.36539999999999</c:v>
                </c:pt>
                <c:pt idx="6986">
                  <c:v>136.38059999999999</c:v>
                </c:pt>
                <c:pt idx="6987">
                  <c:v>136.3955</c:v>
                </c:pt>
                <c:pt idx="6988">
                  <c:v>136.41540000000001</c:v>
                </c:pt>
                <c:pt idx="6989">
                  <c:v>136.43129999999999</c:v>
                </c:pt>
                <c:pt idx="6990">
                  <c:v>136.44890000000001</c:v>
                </c:pt>
                <c:pt idx="6991">
                  <c:v>136.46350000000001</c:v>
                </c:pt>
                <c:pt idx="6992">
                  <c:v>136.4819</c:v>
                </c:pt>
                <c:pt idx="6993">
                  <c:v>136.4984</c:v>
                </c:pt>
                <c:pt idx="6994">
                  <c:v>136.5137</c:v>
                </c:pt>
                <c:pt idx="6995">
                  <c:v>136.52930000000001</c:v>
                </c:pt>
                <c:pt idx="6996">
                  <c:v>136.54839999999999</c:v>
                </c:pt>
                <c:pt idx="6997">
                  <c:v>136.5658</c:v>
                </c:pt>
                <c:pt idx="6998">
                  <c:v>136.58099999999999</c:v>
                </c:pt>
                <c:pt idx="6999">
                  <c:v>136.5994</c:v>
                </c:pt>
                <c:pt idx="7000">
                  <c:v>136.6156</c:v>
                </c:pt>
                <c:pt idx="7001">
                  <c:v>136.63120000000001</c:v>
                </c:pt>
                <c:pt idx="7002">
                  <c:v>136.64750000000001</c:v>
                </c:pt>
                <c:pt idx="7003">
                  <c:v>136.6635</c:v>
                </c:pt>
                <c:pt idx="7004">
                  <c:v>136.68289999999999</c:v>
                </c:pt>
                <c:pt idx="7005">
                  <c:v>136.7003</c:v>
                </c:pt>
                <c:pt idx="7006">
                  <c:v>136.71639999999999</c:v>
                </c:pt>
                <c:pt idx="7007">
                  <c:v>136.73230000000001</c:v>
                </c:pt>
                <c:pt idx="7008">
                  <c:v>136.74850000000001</c:v>
                </c:pt>
                <c:pt idx="7009">
                  <c:v>136.76509999999999</c:v>
                </c:pt>
                <c:pt idx="7010">
                  <c:v>136.78190000000001</c:v>
                </c:pt>
                <c:pt idx="7011">
                  <c:v>136.79910000000001</c:v>
                </c:pt>
                <c:pt idx="7012">
                  <c:v>136.816</c:v>
                </c:pt>
                <c:pt idx="7013">
                  <c:v>136.83260000000001</c:v>
                </c:pt>
                <c:pt idx="7014">
                  <c:v>136.8501</c:v>
                </c:pt>
                <c:pt idx="7015">
                  <c:v>136.86590000000001</c:v>
                </c:pt>
                <c:pt idx="7016">
                  <c:v>136.8844</c:v>
                </c:pt>
                <c:pt idx="7017">
                  <c:v>136.89959999999999</c:v>
                </c:pt>
                <c:pt idx="7018">
                  <c:v>136.91589999999999</c:v>
                </c:pt>
                <c:pt idx="7019">
                  <c:v>136.93340000000001</c:v>
                </c:pt>
                <c:pt idx="7020">
                  <c:v>136.9495</c:v>
                </c:pt>
                <c:pt idx="7021">
                  <c:v>136.9676</c:v>
                </c:pt>
                <c:pt idx="7022">
                  <c:v>136.98330000000001</c:v>
                </c:pt>
                <c:pt idx="7023">
                  <c:v>136.9992</c:v>
                </c:pt>
                <c:pt idx="7024">
                  <c:v>137.01480000000001</c:v>
                </c:pt>
                <c:pt idx="7025">
                  <c:v>137.0326</c:v>
                </c:pt>
                <c:pt idx="7026">
                  <c:v>137.04920000000001</c:v>
                </c:pt>
                <c:pt idx="7027">
                  <c:v>137.0658</c:v>
                </c:pt>
                <c:pt idx="7028">
                  <c:v>137.08269999999999</c:v>
                </c:pt>
                <c:pt idx="7029">
                  <c:v>137.0994</c:v>
                </c:pt>
                <c:pt idx="7030">
                  <c:v>137.1155</c:v>
                </c:pt>
                <c:pt idx="7031">
                  <c:v>137.13390000000001</c:v>
                </c:pt>
                <c:pt idx="7032">
                  <c:v>137.14920000000001</c:v>
                </c:pt>
                <c:pt idx="7033">
                  <c:v>137.1652</c:v>
                </c:pt>
                <c:pt idx="7034">
                  <c:v>137.18289999999999</c:v>
                </c:pt>
                <c:pt idx="7035">
                  <c:v>137.20079999999999</c:v>
                </c:pt>
                <c:pt idx="7036">
                  <c:v>137.21530000000001</c:v>
                </c:pt>
                <c:pt idx="7037">
                  <c:v>137.2336</c:v>
                </c:pt>
                <c:pt idx="7038">
                  <c:v>137.25030000000001</c:v>
                </c:pt>
                <c:pt idx="7039">
                  <c:v>137.26650000000001</c:v>
                </c:pt>
                <c:pt idx="7040">
                  <c:v>137.2825</c:v>
                </c:pt>
                <c:pt idx="7041">
                  <c:v>137.30000000000001</c:v>
                </c:pt>
                <c:pt idx="7042">
                  <c:v>137.31630000000001</c:v>
                </c:pt>
                <c:pt idx="7043">
                  <c:v>137.3321</c:v>
                </c:pt>
                <c:pt idx="7044">
                  <c:v>137.34979999999999</c:v>
                </c:pt>
                <c:pt idx="7045">
                  <c:v>137.36670000000001</c:v>
                </c:pt>
                <c:pt idx="7046">
                  <c:v>137.38380000000001</c:v>
                </c:pt>
                <c:pt idx="7047">
                  <c:v>137.40029999999999</c:v>
                </c:pt>
                <c:pt idx="7048">
                  <c:v>137.4169</c:v>
                </c:pt>
                <c:pt idx="7049">
                  <c:v>137.43340000000001</c:v>
                </c:pt>
                <c:pt idx="7050">
                  <c:v>137.4477</c:v>
                </c:pt>
                <c:pt idx="7051">
                  <c:v>137.46629999999999</c:v>
                </c:pt>
                <c:pt idx="7052">
                  <c:v>137.48310000000001</c:v>
                </c:pt>
                <c:pt idx="7053">
                  <c:v>137.49979999999999</c:v>
                </c:pt>
                <c:pt idx="7054">
                  <c:v>137.5181</c:v>
                </c:pt>
                <c:pt idx="7055">
                  <c:v>137.53270000000001</c:v>
                </c:pt>
                <c:pt idx="7056">
                  <c:v>137.5498</c:v>
                </c:pt>
                <c:pt idx="7057">
                  <c:v>137.56630000000001</c:v>
                </c:pt>
                <c:pt idx="7058">
                  <c:v>137.58250000000001</c:v>
                </c:pt>
                <c:pt idx="7059">
                  <c:v>137.60059999999999</c:v>
                </c:pt>
                <c:pt idx="7060">
                  <c:v>137.6172</c:v>
                </c:pt>
                <c:pt idx="7061">
                  <c:v>137.63560000000001</c:v>
                </c:pt>
                <c:pt idx="7062">
                  <c:v>137.64959999999999</c:v>
                </c:pt>
                <c:pt idx="7063">
                  <c:v>137.66720000000001</c:v>
                </c:pt>
                <c:pt idx="7064">
                  <c:v>137.6842</c:v>
                </c:pt>
                <c:pt idx="7065">
                  <c:v>137.6995</c:v>
                </c:pt>
                <c:pt idx="7066">
                  <c:v>137.71549999999999</c:v>
                </c:pt>
                <c:pt idx="7067">
                  <c:v>137.733</c:v>
                </c:pt>
                <c:pt idx="7068">
                  <c:v>137.75</c:v>
                </c:pt>
                <c:pt idx="7069">
                  <c:v>137.76750000000001</c:v>
                </c:pt>
                <c:pt idx="7070">
                  <c:v>137.78440000000001</c:v>
                </c:pt>
                <c:pt idx="7071">
                  <c:v>137.80199999999999</c:v>
                </c:pt>
                <c:pt idx="7072">
                  <c:v>137.8159</c:v>
                </c:pt>
                <c:pt idx="7073">
                  <c:v>137.8338</c:v>
                </c:pt>
                <c:pt idx="7074">
                  <c:v>137.85050000000001</c:v>
                </c:pt>
                <c:pt idx="7075">
                  <c:v>137.86600000000001</c:v>
                </c:pt>
                <c:pt idx="7076">
                  <c:v>137.88319999999999</c:v>
                </c:pt>
                <c:pt idx="7077">
                  <c:v>137.89959999999999</c:v>
                </c:pt>
                <c:pt idx="7078">
                  <c:v>137.91720000000001</c:v>
                </c:pt>
                <c:pt idx="7079">
                  <c:v>137.9333</c:v>
                </c:pt>
                <c:pt idx="7080">
                  <c:v>137.94970000000001</c:v>
                </c:pt>
                <c:pt idx="7081">
                  <c:v>137.9657</c:v>
                </c:pt>
                <c:pt idx="7082">
                  <c:v>137.98410000000001</c:v>
                </c:pt>
                <c:pt idx="7083">
                  <c:v>138.00049999999999</c:v>
                </c:pt>
                <c:pt idx="7084">
                  <c:v>138.01949999999999</c:v>
                </c:pt>
                <c:pt idx="7085">
                  <c:v>138.03299999999999</c:v>
                </c:pt>
                <c:pt idx="7086">
                  <c:v>138.05000000000001</c:v>
                </c:pt>
                <c:pt idx="7087">
                  <c:v>138.0668</c:v>
                </c:pt>
                <c:pt idx="7088">
                  <c:v>138.08349999999999</c:v>
                </c:pt>
                <c:pt idx="7089">
                  <c:v>138.10130000000001</c:v>
                </c:pt>
                <c:pt idx="7090">
                  <c:v>138.1181</c:v>
                </c:pt>
                <c:pt idx="7091">
                  <c:v>138.1352</c:v>
                </c:pt>
                <c:pt idx="7092">
                  <c:v>138.1499</c:v>
                </c:pt>
                <c:pt idx="7093">
                  <c:v>138.16829999999999</c:v>
                </c:pt>
                <c:pt idx="7094">
                  <c:v>138.18530000000001</c:v>
                </c:pt>
                <c:pt idx="7095">
                  <c:v>138.2004</c:v>
                </c:pt>
                <c:pt idx="7096">
                  <c:v>138.21780000000001</c:v>
                </c:pt>
                <c:pt idx="7097">
                  <c:v>138.2338</c:v>
                </c:pt>
                <c:pt idx="7098">
                  <c:v>138.2501</c:v>
                </c:pt>
                <c:pt idx="7099">
                  <c:v>138.26669999999999</c:v>
                </c:pt>
                <c:pt idx="7100">
                  <c:v>138.28440000000001</c:v>
                </c:pt>
                <c:pt idx="7101">
                  <c:v>138.30260000000001</c:v>
                </c:pt>
                <c:pt idx="7102">
                  <c:v>138.3186</c:v>
                </c:pt>
                <c:pt idx="7103">
                  <c:v>138.33369999999999</c:v>
                </c:pt>
                <c:pt idx="7104">
                  <c:v>138.3503</c:v>
                </c:pt>
                <c:pt idx="7105">
                  <c:v>138.36600000000001</c:v>
                </c:pt>
                <c:pt idx="7106">
                  <c:v>138.3826</c:v>
                </c:pt>
                <c:pt idx="7107">
                  <c:v>138.40119999999999</c:v>
                </c:pt>
                <c:pt idx="7108">
                  <c:v>138.417</c:v>
                </c:pt>
                <c:pt idx="7109">
                  <c:v>138.4359</c:v>
                </c:pt>
                <c:pt idx="7110">
                  <c:v>138.44970000000001</c:v>
                </c:pt>
                <c:pt idx="7111">
                  <c:v>138.46850000000001</c:v>
                </c:pt>
                <c:pt idx="7112">
                  <c:v>138.4854</c:v>
                </c:pt>
                <c:pt idx="7113">
                  <c:v>138.5</c:v>
                </c:pt>
                <c:pt idx="7114">
                  <c:v>138.5189</c:v>
                </c:pt>
                <c:pt idx="7115">
                  <c:v>138.535</c:v>
                </c:pt>
                <c:pt idx="7116">
                  <c:v>138.5523</c:v>
                </c:pt>
                <c:pt idx="7117">
                  <c:v>138.56739999999999</c:v>
                </c:pt>
                <c:pt idx="7118">
                  <c:v>138.5857</c:v>
                </c:pt>
                <c:pt idx="7119">
                  <c:v>138.60059999999999</c:v>
                </c:pt>
                <c:pt idx="7120">
                  <c:v>138.619</c:v>
                </c:pt>
                <c:pt idx="7121">
                  <c:v>138.636</c:v>
                </c:pt>
                <c:pt idx="7122">
                  <c:v>138.65219999999999</c:v>
                </c:pt>
                <c:pt idx="7123">
                  <c:v>138.6704</c:v>
                </c:pt>
                <c:pt idx="7124">
                  <c:v>138.685</c:v>
                </c:pt>
                <c:pt idx="7125">
                  <c:v>138.70419999999999</c:v>
                </c:pt>
                <c:pt idx="7126">
                  <c:v>138.72059999999999</c:v>
                </c:pt>
                <c:pt idx="7127">
                  <c:v>138.73769999999999</c:v>
                </c:pt>
                <c:pt idx="7128">
                  <c:v>138.75290000000001</c:v>
                </c:pt>
                <c:pt idx="7129">
                  <c:v>138.7696</c:v>
                </c:pt>
                <c:pt idx="7130">
                  <c:v>138.78739999999999</c:v>
                </c:pt>
                <c:pt idx="7131">
                  <c:v>138.80500000000001</c:v>
                </c:pt>
                <c:pt idx="7132">
                  <c:v>138.81909999999999</c:v>
                </c:pt>
                <c:pt idx="7133">
                  <c:v>138.8356</c:v>
                </c:pt>
                <c:pt idx="7134">
                  <c:v>138.8537</c:v>
                </c:pt>
                <c:pt idx="7135">
                  <c:v>138.86930000000001</c:v>
                </c:pt>
                <c:pt idx="7136">
                  <c:v>138.88829999999999</c:v>
                </c:pt>
                <c:pt idx="7137">
                  <c:v>138.90280000000001</c:v>
                </c:pt>
                <c:pt idx="7138">
                  <c:v>138.91999999999999</c:v>
                </c:pt>
                <c:pt idx="7139">
                  <c:v>138.93690000000001</c:v>
                </c:pt>
                <c:pt idx="7140">
                  <c:v>138.95230000000001</c:v>
                </c:pt>
                <c:pt idx="7141">
                  <c:v>138.971</c:v>
                </c:pt>
                <c:pt idx="7142">
                  <c:v>138.98519999999999</c:v>
                </c:pt>
                <c:pt idx="7143">
                  <c:v>139.0043</c:v>
                </c:pt>
                <c:pt idx="7144">
                  <c:v>139.0196</c:v>
                </c:pt>
                <c:pt idx="7145">
                  <c:v>139.03559999999999</c:v>
                </c:pt>
                <c:pt idx="7146">
                  <c:v>139.053</c:v>
                </c:pt>
                <c:pt idx="7147">
                  <c:v>139.0694</c:v>
                </c:pt>
                <c:pt idx="7148">
                  <c:v>139.0856</c:v>
                </c:pt>
                <c:pt idx="7149">
                  <c:v>139.10339999999999</c:v>
                </c:pt>
                <c:pt idx="7150">
                  <c:v>139.12100000000001</c:v>
                </c:pt>
                <c:pt idx="7151">
                  <c:v>139.13509999999999</c:v>
                </c:pt>
                <c:pt idx="7152">
                  <c:v>139.15539999999999</c:v>
                </c:pt>
                <c:pt idx="7153">
                  <c:v>139.1688</c:v>
                </c:pt>
                <c:pt idx="7154">
                  <c:v>139.18709999999999</c:v>
                </c:pt>
                <c:pt idx="7155">
                  <c:v>139.20249999999999</c:v>
                </c:pt>
                <c:pt idx="7156">
                  <c:v>139.21870000000001</c:v>
                </c:pt>
                <c:pt idx="7157">
                  <c:v>139.23699999999999</c:v>
                </c:pt>
                <c:pt idx="7158">
                  <c:v>139.25370000000001</c:v>
                </c:pt>
                <c:pt idx="7159">
                  <c:v>139.27109999999999</c:v>
                </c:pt>
                <c:pt idx="7160">
                  <c:v>139.28639999999999</c:v>
                </c:pt>
                <c:pt idx="7161">
                  <c:v>139.30260000000001</c:v>
                </c:pt>
                <c:pt idx="7162">
                  <c:v>139.3202</c:v>
                </c:pt>
                <c:pt idx="7163">
                  <c:v>139.3355</c:v>
                </c:pt>
                <c:pt idx="7164">
                  <c:v>139.3526</c:v>
                </c:pt>
                <c:pt idx="7165">
                  <c:v>139.37100000000001</c:v>
                </c:pt>
                <c:pt idx="7166">
                  <c:v>139.38560000000001</c:v>
                </c:pt>
                <c:pt idx="7167">
                  <c:v>139.4024</c:v>
                </c:pt>
                <c:pt idx="7168">
                  <c:v>139.42099999999999</c:v>
                </c:pt>
                <c:pt idx="7169">
                  <c:v>139.43620000000001</c:v>
                </c:pt>
                <c:pt idx="7170">
                  <c:v>139.45339999999999</c:v>
                </c:pt>
                <c:pt idx="7171">
                  <c:v>139.46940000000001</c:v>
                </c:pt>
                <c:pt idx="7172">
                  <c:v>139.48670000000001</c:v>
                </c:pt>
                <c:pt idx="7173">
                  <c:v>139.5034</c:v>
                </c:pt>
                <c:pt idx="7174">
                  <c:v>139.52160000000001</c:v>
                </c:pt>
                <c:pt idx="7175">
                  <c:v>139.5376</c:v>
                </c:pt>
                <c:pt idx="7176">
                  <c:v>139.554</c:v>
                </c:pt>
                <c:pt idx="7177">
                  <c:v>139.57040000000001</c:v>
                </c:pt>
                <c:pt idx="7178">
                  <c:v>139.58670000000001</c:v>
                </c:pt>
                <c:pt idx="7179">
                  <c:v>139.6027</c:v>
                </c:pt>
                <c:pt idx="7180">
                  <c:v>139.6191</c:v>
                </c:pt>
                <c:pt idx="7181">
                  <c:v>139.6361</c:v>
                </c:pt>
                <c:pt idx="7182">
                  <c:v>139.65190000000001</c:v>
                </c:pt>
                <c:pt idx="7183">
                  <c:v>139.66900000000001</c:v>
                </c:pt>
                <c:pt idx="7184">
                  <c:v>139.6858</c:v>
                </c:pt>
                <c:pt idx="7185">
                  <c:v>139.70339999999999</c:v>
                </c:pt>
                <c:pt idx="7186">
                  <c:v>139.72059999999999</c:v>
                </c:pt>
                <c:pt idx="7187">
                  <c:v>139.73679999999999</c:v>
                </c:pt>
                <c:pt idx="7188">
                  <c:v>139.7542</c:v>
                </c:pt>
                <c:pt idx="7189">
                  <c:v>139.7679</c:v>
                </c:pt>
                <c:pt idx="7190">
                  <c:v>139.78630000000001</c:v>
                </c:pt>
                <c:pt idx="7191">
                  <c:v>139.80269999999999</c:v>
                </c:pt>
                <c:pt idx="7192">
                  <c:v>139.8211</c:v>
                </c:pt>
                <c:pt idx="7193">
                  <c:v>139.83770000000001</c:v>
                </c:pt>
                <c:pt idx="7194">
                  <c:v>139.85390000000001</c:v>
                </c:pt>
                <c:pt idx="7195">
                  <c:v>139.87049999999999</c:v>
                </c:pt>
                <c:pt idx="7196">
                  <c:v>139.8871</c:v>
                </c:pt>
                <c:pt idx="7197">
                  <c:v>139.90379999999999</c:v>
                </c:pt>
                <c:pt idx="7198">
                  <c:v>139.92250000000001</c:v>
                </c:pt>
                <c:pt idx="7199">
                  <c:v>139.9374</c:v>
                </c:pt>
                <c:pt idx="7200">
                  <c:v>139.95679999999999</c:v>
                </c:pt>
                <c:pt idx="7201">
                  <c:v>139.9736</c:v>
                </c:pt>
                <c:pt idx="7202">
                  <c:v>139.98699999999999</c:v>
                </c:pt>
                <c:pt idx="7203">
                  <c:v>140.00579999999999</c:v>
                </c:pt>
                <c:pt idx="7204">
                  <c:v>140.02160000000001</c:v>
                </c:pt>
                <c:pt idx="7205">
                  <c:v>140.03800000000001</c:v>
                </c:pt>
                <c:pt idx="7206">
                  <c:v>140.05520000000001</c:v>
                </c:pt>
                <c:pt idx="7207">
                  <c:v>140.0701</c:v>
                </c:pt>
                <c:pt idx="7208">
                  <c:v>140.089</c:v>
                </c:pt>
                <c:pt idx="7209">
                  <c:v>140.10470000000001</c:v>
                </c:pt>
                <c:pt idx="7210">
                  <c:v>140.1234</c:v>
                </c:pt>
                <c:pt idx="7211">
                  <c:v>140.13849999999999</c:v>
                </c:pt>
                <c:pt idx="7212">
                  <c:v>140.15459999999999</c:v>
                </c:pt>
                <c:pt idx="7213">
                  <c:v>140.17099999999999</c:v>
                </c:pt>
                <c:pt idx="7214">
                  <c:v>140.18809999999999</c:v>
                </c:pt>
                <c:pt idx="7215">
                  <c:v>140.2045</c:v>
                </c:pt>
                <c:pt idx="7216">
                  <c:v>140.22219999999999</c:v>
                </c:pt>
                <c:pt idx="7217">
                  <c:v>140.23859999999999</c:v>
                </c:pt>
                <c:pt idx="7218">
                  <c:v>140.2551</c:v>
                </c:pt>
                <c:pt idx="7219">
                  <c:v>140.2723</c:v>
                </c:pt>
                <c:pt idx="7220">
                  <c:v>140.28870000000001</c:v>
                </c:pt>
                <c:pt idx="7221">
                  <c:v>140.30600000000001</c:v>
                </c:pt>
                <c:pt idx="7222">
                  <c:v>140.3211</c:v>
                </c:pt>
                <c:pt idx="7223">
                  <c:v>140.3381</c:v>
                </c:pt>
                <c:pt idx="7224">
                  <c:v>140.35560000000001</c:v>
                </c:pt>
                <c:pt idx="7225">
                  <c:v>140.37260000000001</c:v>
                </c:pt>
                <c:pt idx="7226">
                  <c:v>140.38800000000001</c:v>
                </c:pt>
                <c:pt idx="7227">
                  <c:v>140.4042</c:v>
                </c:pt>
                <c:pt idx="7228">
                  <c:v>140.42099999999999</c:v>
                </c:pt>
                <c:pt idx="7229">
                  <c:v>140.43870000000001</c:v>
                </c:pt>
                <c:pt idx="7230">
                  <c:v>140.45660000000001</c:v>
                </c:pt>
                <c:pt idx="7231">
                  <c:v>140.47130000000001</c:v>
                </c:pt>
                <c:pt idx="7232">
                  <c:v>140.48910000000001</c:v>
                </c:pt>
                <c:pt idx="7233">
                  <c:v>140.5042</c:v>
                </c:pt>
                <c:pt idx="7234">
                  <c:v>140.5206</c:v>
                </c:pt>
                <c:pt idx="7235">
                  <c:v>140.5377</c:v>
                </c:pt>
                <c:pt idx="7236">
                  <c:v>140.55459999999999</c:v>
                </c:pt>
                <c:pt idx="7237">
                  <c:v>140.572</c:v>
                </c:pt>
                <c:pt idx="7238">
                  <c:v>140.59010000000001</c:v>
                </c:pt>
                <c:pt idx="7239">
                  <c:v>140.607</c:v>
                </c:pt>
                <c:pt idx="7240">
                  <c:v>140.62379999999999</c:v>
                </c:pt>
                <c:pt idx="7241">
                  <c:v>140.6404</c:v>
                </c:pt>
                <c:pt idx="7242">
                  <c:v>140.65610000000001</c:v>
                </c:pt>
                <c:pt idx="7243">
                  <c:v>140.67179999999999</c:v>
                </c:pt>
                <c:pt idx="7244">
                  <c:v>140.68979999999999</c:v>
                </c:pt>
                <c:pt idx="7245">
                  <c:v>140.70740000000001</c:v>
                </c:pt>
                <c:pt idx="7246">
                  <c:v>140.72290000000001</c:v>
                </c:pt>
                <c:pt idx="7247">
                  <c:v>140.73859999999999</c:v>
                </c:pt>
                <c:pt idx="7248">
                  <c:v>140.75790000000001</c:v>
                </c:pt>
                <c:pt idx="7249">
                  <c:v>140.7741</c:v>
                </c:pt>
                <c:pt idx="7250">
                  <c:v>140.79140000000001</c:v>
                </c:pt>
                <c:pt idx="7251">
                  <c:v>140.80789999999999</c:v>
                </c:pt>
                <c:pt idx="7252">
                  <c:v>140.82570000000001</c:v>
                </c:pt>
                <c:pt idx="7253">
                  <c:v>140.84289999999999</c:v>
                </c:pt>
                <c:pt idx="7254">
                  <c:v>140.85919999999999</c:v>
                </c:pt>
                <c:pt idx="7255">
                  <c:v>140.8767</c:v>
                </c:pt>
                <c:pt idx="7256">
                  <c:v>140.89189999999999</c:v>
                </c:pt>
                <c:pt idx="7257">
                  <c:v>140.90950000000001</c:v>
                </c:pt>
                <c:pt idx="7258">
                  <c:v>140.92619999999999</c:v>
                </c:pt>
                <c:pt idx="7259">
                  <c:v>140.94319999999999</c:v>
                </c:pt>
                <c:pt idx="7260">
                  <c:v>140.9606</c:v>
                </c:pt>
                <c:pt idx="7261">
                  <c:v>140.97749999999999</c:v>
                </c:pt>
                <c:pt idx="7262">
                  <c:v>140.99379999999999</c:v>
                </c:pt>
                <c:pt idx="7263">
                  <c:v>141.01070000000001</c:v>
                </c:pt>
                <c:pt idx="7264">
                  <c:v>141.02610000000001</c:v>
                </c:pt>
                <c:pt idx="7265">
                  <c:v>141.04339999999999</c:v>
                </c:pt>
                <c:pt idx="7266">
                  <c:v>141.0598</c:v>
                </c:pt>
                <c:pt idx="7267">
                  <c:v>141.078</c:v>
                </c:pt>
                <c:pt idx="7268">
                  <c:v>141.09289999999999</c:v>
                </c:pt>
                <c:pt idx="7269">
                  <c:v>141.11179999999999</c:v>
                </c:pt>
                <c:pt idx="7270">
                  <c:v>141.12899999999999</c:v>
                </c:pt>
                <c:pt idx="7271">
                  <c:v>141.1455</c:v>
                </c:pt>
                <c:pt idx="7272">
                  <c:v>141.16249999999999</c:v>
                </c:pt>
                <c:pt idx="7273">
                  <c:v>141.1782</c:v>
                </c:pt>
                <c:pt idx="7274">
                  <c:v>141.19409999999999</c:v>
                </c:pt>
                <c:pt idx="7275">
                  <c:v>141.21100000000001</c:v>
                </c:pt>
                <c:pt idx="7276">
                  <c:v>141.22710000000001</c:v>
                </c:pt>
                <c:pt idx="7277">
                  <c:v>141.24459999999999</c:v>
                </c:pt>
                <c:pt idx="7278">
                  <c:v>141.26150000000001</c:v>
                </c:pt>
                <c:pt idx="7279">
                  <c:v>141.27940000000001</c:v>
                </c:pt>
                <c:pt idx="7280">
                  <c:v>141.29650000000001</c:v>
                </c:pt>
                <c:pt idx="7281">
                  <c:v>141.3124</c:v>
                </c:pt>
                <c:pt idx="7282">
                  <c:v>141.32740000000001</c:v>
                </c:pt>
                <c:pt idx="7283">
                  <c:v>141.34370000000001</c:v>
                </c:pt>
                <c:pt idx="7284">
                  <c:v>141.36080000000001</c:v>
                </c:pt>
                <c:pt idx="7285">
                  <c:v>141.37860000000001</c:v>
                </c:pt>
                <c:pt idx="7286">
                  <c:v>141.39500000000001</c:v>
                </c:pt>
                <c:pt idx="7287">
                  <c:v>141.41139999999999</c:v>
                </c:pt>
                <c:pt idx="7288">
                  <c:v>141.4281</c:v>
                </c:pt>
                <c:pt idx="7289">
                  <c:v>141.4462</c:v>
                </c:pt>
                <c:pt idx="7290">
                  <c:v>141.46119999999999</c:v>
                </c:pt>
                <c:pt idx="7291">
                  <c:v>141.4776</c:v>
                </c:pt>
                <c:pt idx="7292">
                  <c:v>141.4948</c:v>
                </c:pt>
                <c:pt idx="7293">
                  <c:v>141.5111</c:v>
                </c:pt>
                <c:pt idx="7294">
                  <c:v>141.52879999999999</c:v>
                </c:pt>
                <c:pt idx="7295">
                  <c:v>141.5446</c:v>
                </c:pt>
                <c:pt idx="7296">
                  <c:v>141.56280000000001</c:v>
                </c:pt>
                <c:pt idx="7297">
                  <c:v>141.57660000000001</c:v>
                </c:pt>
                <c:pt idx="7298">
                  <c:v>141.59450000000001</c:v>
                </c:pt>
                <c:pt idx="7299">
                  <c:v>141.61199999999999</c:v>
                </c:pt>
                <c:pt idx="7300">
                  <c:v>141.6283</c:v>
                </c:pt>
                <c:pt idx="7301">
                  <c:v>141.6464</c:v>
                </c:pt>
                <c:pt idx="7302">
                  <c:v>141.6627</c:v>
                </c:pt>
                <c:pt idx="7303">
                  <c:v>141.67660000000001</c:v>
                </c:pt>
                <c:pt idx="7304">
                  <c:v>141.6952</c:v>
                </c:pt>
                <c:pt idx="7305">
                  <c:v>141.71100000000001</c:v>
                </c:pt>
                <c:pt idx="7306">
                  <c:v>141.7286</c:v>
                </c:pt>
                <c:pt idx="7307">
                  <c:v>141.7448</c:v>
                </c:pt>
                <c:pt idx="7308">
                  <c:v>141.76150000000001</c:v>
                </c:pt>
                <c:pt idx="7309">
                  <c:v>141.77950000000001</c:v>
                </c:pt>
                <c:pt idx="7310">
                  <c:v>141.7962</c:v>
                </c:pt>
                <c:pt idx="7311">
                  <c:v>141.8109</c:v>
                </c:pt>
                <c:pt idx="7312">
                  <c:v>141.82910000000001</c:v>
                </c:pt>
                <c:pt idx="7313">
                  <c:v>141.84649999999999</c:v>
                </c:pt>
                <c:pt idx="7314">
                  <c:v>141.86199999999999</c:v>
                </c:pt>
                <c:pt idx="7315">
                  <c:v>141.87950000000001</c:v>
                </c:pt>
                <c:pt idx="7316">
                  <c:v>141.8964</c:v>
                </c:pt>
                <c:pt idx="7317">
                  <c:v>141.91309999999999</c:v>
                </c:pt>
                <c:pt idx="7318">
                  <c:v>141.93039999999999</c:v>
                </c:pt>
                <c:pt idx="7319">
                  <c:v>141.9486</c:v>
                </c:pt>
                <c:pt idx="7320">
                  <c:v>141.9648</c:v>
                </c:pt>
                <c:pt idx="7321">
                  <c:v>141.98179999999999</c:v>
                </c:pt>
                <c:pt idx="7322">
                  <c:v>141.99850000000001</c:v>
                </c:pt>
                <c:pt idx="7323">
                  <c:v>142.01509999999999</c:v>
                </c:pt>
                <c:pt idx="7324">
                  <c:v>142.03210000000001</c:v>
                </c:pt>
                <c:pt idx="7325">
                  <c:v>142.0478</c:v>
                </c:pt>
                <c:pt idx="7326">
                  <c:v>142.0658</c:v>
                </c:pt>
                <c:pt idx="7327">
                  <c:v>142.08240000000001</c:v>
                </c:pt>
                <c:pt idx="7328">
                  <c:v>142.0968</c:v>
                </c:pt>
                <c:pt idx="7329">
                  <c:v>142.11429999999999</c:v>
                </c:pt>
                <c:pt idx="7330">
                  <c:v>142.13140000000001</c:v>
                </c:pt>
                <c:pt idx="7331">
                  <c:v>142.149</c:v>
                </c:pt>
                <c:pt idx="7332">
                  <c:v>142.16640000000001</c:v>
                </c:pt>
                <c:pt idx="7333">
                  <c:v>142.18209999999999</c:v>
                </c:pt>
                <c:pt idx="7334">
                  <c:v>142.19659999999999</c:v>
                </c:pt>
                <c:pt idx="7335">
                  <c:v>142.21610000000001</c:v>
                </c:pt>
                <c:pt idx="7336">
                  <c:v>142.23169999999999</c:v>
                </c:pt>
                <c:pt idx="7337">
                  <c:v>142.24889999999999</c:v>
                </c:pt>
                <c:pt idx="7338">
                  <c:v>142.26439999999999</c:v>
                </c:pt>
                <c:pt idx="7339">
                  <c:v>142.2808</c:v>
                </c:pt>
                <c:pt idx="7340">
                  <c:v>142.29920000000001</c:v>
                </c:pt>
                <c:pt idx="7341">
                  <c:v>142.315</c:v>
                </c:pt>
                <c:pt idx="7342">
                  <c:v>142.3323</c:v>
                </c:pt>
                <c:pt idx="7343">
                  <c:v>142.3501</c:v>
                </c:pt>
                <c:pt idx="7344">
                  <c:v>142.36490000000001</c:v>
                </c:pt>
                <c:pt idx="7345">
                  <c:v>142.38069999999999</c:v>
                </c:pt>
                <c:pt idx="7346">
                  <c:v>142.39760000000001</c:v>
                </c:pt>
                <c:pt idx="7347">
                  <c:v>142.41470000000001</c:v>
                </c:pt>
                <c:pt idx="7348">
                  <c:v>142.43260000000001</c:v>
                </c:pt>
                <c:pt idx="7349">
                  <c:v>142.44720000000001</c:v>
                </c:pt>
                <c:pt idx="7350">
                  <c:v>142.46459999999999</c:v>
                </c:pt>
                <c:pt idx="7351">
                  <c:v>142.48159999999999</c:v>
                </c:pt>
                <c:pt idx="7352">
                  <c:v>142.4983</c:v>
                </c:pt>
                <c:pt idx="7353">
                  <c:v>142.51730000000001</c:v>
                </c:pt>
                <c:pt idx="7354">
                  <c:v>142.5326</c:v>
                </c:pt>
                <c:pt idx="7355">
                  <c:v>142.54820000000001</c:v>
                </c:pt>
                <c:pt idx="7356">
                  <c:v>142.5658</c:v>
                </c:pt>
                <c:pt idx="7357">
                  <c:v>142.58359999999999</c:v>
                </c:pt>
                <c:pt idx="7358">
                  <c:v>142.5994</c:v>
                </c:pt>
                <c:pt idx="7359">
                  <c:v>142.6163</c:v>
                </c:pt>
                <c:pt idx="7360">
                  <c:v>142.6318</c:v>
                </c:pt>
                <c:pt idx="7361">
                  <c:v>142.64879999999999</c:v>
                </c:pt>
                <c:pt idx="7362">
                  <c:v>142.66560000000001</c:v>
                </c:pt>
                <c:pt idx="7363">
                  <c:v>142.68340000000001</c:v>
                </c:pt>
                <c:pt idx="7364">
                  <c:v>142.69999999999999</c:v>
                </c:pt>
                <c:pt idx="7365">
                  <c:v>142.71680000000001</c:v>
                </c:pt>
                <c:pt idx="7366">
                  <c:v>142.73390000000001</c:v>
                </c:pt>
                <c:pt idx="7367">
                  <c:v>142.751</c:v>
                </c:pt>
                <c:pt idx="7368">
                  <c:v>142.7688</c:v>
                </c:pt>
                <c:pt idx="7369">
                  <c:v>142.78540000000001</c:v>
                </c:pt>
                <c:pt idx="7370">
                  <c:v>142.7996</c:v>
                </c:pt>
                <c:pt idx="7371">
                  <c:v>142.8192</c:v>
                </c:pt>
                <c:pt idx="7372">
                  <c:v>142.83240000000001</c:v>
                </c:pt>
                <c:pt idx="7373">
                  <c:v>142.8518</c:v>
                </c:pt>
                <c:pt idx="7374">
                  <c:v>142.869</c:v>
                </c:pt>
                <c:pt idx="7375">
                  <c:v>142.88679999999999</c:v>
                </c:pt>
                <c:pt idx="7376">
                  <c:v>142.90100000000001</c:v>
                </c:pt>
                <c:pt idx="7377">
                  <c:v>142.9188</c:v>
                </c:pt>
                <c:pt idx="7378">
                  <c:v>142.9365</c:v>
                </c:pt>
                <c:pt idx="7379">
                  <c:v>142.95339999999999</c:v>
                </c:pt>
                <c:pt idx="7380">
                  <c:v>142.96850000000001</c:v>
                </c:pt>
                <c:pt idx="7381">
                  <c:v>142.9847</c:v>
                </c:pt>
                <c:pt idx="7382">
                  <c:v>143.0018</c:v>
                </c:pt>
                <c:pt idx="7383">
                  <c:v>143.01730000000001</c:v>
                </c:pt>
                <c:pt idx="7384">
                  <c:v>143.036</c:v>
                </c:pt>
                <c:pt idx="7385">
                  <c:v>143.05090000000001</c:v>
                </c:pt>
                <c:pt idx="7386">
                  <c:v>143.0702</c:v>
                </c:pt>
                <c:pt idx="7387">
                  <c:v>143.08670000000001</c:v>
                </c:pt>
                <c:pt idx="7388">
                  <c:v>143.10220000000001</c:v>
                </c:pt>
                <c:pt idx="7389">
                  <c:v>143.12</c:v>
                </c:pt>
                <c:pt idx="7390">
                  <c:v>143.13630000000001</c:v>
                </c:pt>
                <c:pt idx="7391">
                  <c:v>143.15350000000001</c:v>
                </c:pt>
                <c:pt idx="7392">
                  <c:v>143.16800000000001</c:v>
                </c:pt>
                <c:pt idx="7393">
                  <c:v>143.18610000000001</c:v>
                </c:pt>
                <c:pt idx="7394">
                  <c:v>143.20070000000001</c:v>
                </c:pt>
                <c:pt idx="7395">
                  <c:v>143.2191</c:v>
                </c:pt>
                <c:pt idx="7396">
                  <c:v>143.23660000000001</c:v>
                </c:pt>
                <c:pt idx="7397">
                  <c:v>143.25139999999999</c:v>
                </c:pt>
                <c:pt idx="7398">
                  <c:v>143.2681</c:v>
                </c:pt>
                <c:pt idx="7399">
                  <c:v>143.2867</c:v>
                </c:pt>
                <c:pt idx="7400">
                  <c:v>143.30189999999999</c:v>
                </c:pt>
                <c:pt idx="7401">
                  <c:v>143.31790000000001</c:v>
                </c:pt>
                <c:pt idx="7402">
                  <c:v>143.33619999999999</c:v>
                </c:pt>
                <c:pt idx="7403">
                  <c:v>143.35220000000001</c:v>
                </c:pt>
                <c:pt idx="7404">
                  <c:v>143.36959999999999</c:v>
                </c:pt>
                <c:pt idx="7405">
                  <c:v>143.38489999999999</c:v>
                </c:pt>
                <c:pt idx="7406">
                  <c:v>143.4023</c:v>
                </c:pt>
                <c:pt idx="7407">
                  <c:v>143.41829999999999</c:v>
                </c:pt>
                <c:pt idx="7408">
                  <c:v>143.4349</c:v>
                </c:pt>
                <c:pt idx="7409">
                  <c:v>143.45060000000001</c:v>
                </c:pt>
                <c:pt idx="7410">
                  <c:v>143.4692</c:v>
                </c:pt>
                <c:pt idx="7411">
                  <c:v>143.48560000000001</c:v>
                </c:pt>
                <c:pt idx="7412">
                  <c:v>143.50200000000001</c:v>
                </c:pt>
                <c:pt idx="7413">
                  <c:v>143.5196</c:v>
                </c:pt>
                <c:pt idx="7414">
                  <c:v>143.53540000000001</c:v>
                </c:pt>
                <c:pt idx="7415">
                  <c:v>143.5521</c:v>
                </c:pt>
                <c:pt idx="7416">
                  <c:v>143.56790000000001</c:v>
                </c:pt>
                <c:pt idx="7417">
                  <c:v>143.58459999999999</c:v>
                </c:pt>
                <c:pt idx="7418">
                  <c:v>143.59889999999999</c:v>
                </c:pt>
                <c:pt idx="7419">
                  <c:v>143.61660000000001</c:v>
                </c:pt>
                <c:pt idx="7420">
                  <c:v>143.6343</c:v>
                </c:pt>
                <c:pt idx="7421">
                  <c:v>143.65090000000001</c:v>
                </c:pt>
                <c:pt idx="7422">
                  <c:v>143.66419999999999</c:v>
                </c:pt>
                <c:pt idx="7423">
                  <c:v>143.6841</c:v>
                </c:pt>
                <c:pt idx="7424">
                  <c:v>143.70089999999999</c:v>
                </c:pt>
                <c:pt idx="7425">
                  <c:v>143.71629999999999</c:v>
                </c:pt>
                <c:pt idx="7426">
                  <c:v>143.73480000000001</c:v>
                </c:pt>
                <c:pt idx="7427">
                  <c:v>143.75059999999999</c:v>
                </c:pt>
                <c:pt idx="7428">
                  <c:v>143.7654</c:v>
                </c:pt>
                <c:pt idx="7429">
                  <c:v>143.78469999999999</c:v>
                </c:pt>
                <c:pt idx="7430">
                  <c:v>143.8006</c:v>
                </c:pt>
                <c:pt idx="7431">
                  <c:v>143.81819999999999</c:v>
                </c:pt>
                <c:pt idx="7432">
                  <c:v>143.83359999999999</c:v>
                </c:pt>
                <c:pt idx="7433">
                  <c:v>143.84950000000001</c:v>
                </c:pt>
                <c:pt idx="7434">
                  <c:v>143.86789999999999</c:v>
                </c:pt>
                <c:pt idx="7435">
                  <c:v>143.88470000000001</c:v>
                </c:pt>
                <c:pt idx="7436">
                  <c:v>143.90180000000001</c:v>
                </c:pt>
                <c:pt idx="7437">
                  <c:v>143.91929999999999</c:v>
                </c:pt>
                <c:pt idx="7438">
                  <c:v>143.93369999999999</c:v>
                </c:pt>
                <c:pt idx="7439">
                  <c:v>143.94900000000001</c:v>
                </c:pt>
                <c:pt idx="7440">
                  <c:v>143.96549999999999</c:v>
                </c:pt>
                <c:pt idx="7441">
                  <c:v>143.98439999999999</c:v>
                </c:pt>
                <c:pt idx="7442">
                  <c:v>144.0001</c:v>
                </c:pt>
                <c:pt idx="7443">
                  <c:v>144.0172</c:v>
                </c:pt>
                <c:pt idx="7444">
                  <c:v>144.0352</c:v>
                </c:pt>
                <c:pt idx="7445">
                  <c:v>144.05090000000001</c:v>
                </c:pt>
                <c:pt idx="7446">
                  <c:v>144.0675</c:v>
                </c:pt>
                <c:pt idx="7447">
                  <c:v>144.08420000000001</c:v>
                </c:pt>
                <c:pt idx="7448">
                  <c:v>144.101</c:v>
                </c:pt>
                <c:pt idx="7449">
                  <c:v>144.11840000000001</c:v>
                </c:pt>
                <c:pt idx="7450">
                  <c:v>144.13409999999999</c:v>
                </c:pt>
                <c:pt idx="7451">
                  <c:v>144.15280000000001</c:v>
                </c:pt>
                <c:pt idx="7452">
                  <c:v>144.1677</c:v>
                </c:pt>
                <c:pt idx="7453">
                  <c:v>144.1848</c:v>
                </c:pt>
                <c:pt idx="7454">
                  <c:v>144.19999999999999</c:v>
                </c:pt>
                <c:pt idx="7455">
                  <c:v>144.21870000000001</c:v>
                </c:pt>
                <c:pt idx="7456">
                  <c:v>144.2345</c:v>
                </c:pt>
                <c:pt idx="7457">
                  <c:v>144.25219999999999</c:v>
                </c:pt>
                <c:pt idx="7458">
                  <c:v>144.26859999999999</c:v>
                </c:pt>
                <c:pt idx="7459">
                  <c:v>144.28319999999999</c:v>
                </c:pt>
                <c:pt idx="7460">
                  <c:v>144.30160000000001</c:v>
                </c:pt>
                <c:pt idx="7461">
                  <c:v>144.3176</c:v>
                </c:pt>
                <c:pt idx="7462">
                  <c:v>144.3364</c:v>
                </c:pt>
                <c:pt idx="7463">
                  <c:v>144.3526</c:v>
                </c:pt>
                <c:pt idx="7464">
                  <c:v>144.3683</c:v>
                </c:pt>
                <c:pt idx="7465">
                  <c:v>144.38589999999999</c:v>
                </c:pt>
                <c:pt idx="7466">
                  <c:v>144.40209999999999</c:v>
                </c:pt>
                <c:pt idx="7467">
                  <c:v>144.41909999999999</c:v>
                </c:pt>
                <c:pt idx="7468">
                  <c:v>144.4365</c:v>
                </c:pt>
                <c:pt idx="7469">
                  <c:v>144.45349999999999</c:v>
                </c:pt>
                <c:pt idx="7470">
                  <c:v>144.46889999999999</c:v>
                </c:pt>
                <c:pt idx="7471">
                  <c:v>144.48609999999999</c:v>
                </c:pt>
                <c:pt idx="7472">
                  <c:v>144.50409999999999</c:v>
                </c:pt>
                <c:pt idx="7473">
                  <c:v>144.52010000000001</c:v>
                </c:pt>
                <c:pt idx="7474">
                  <c:v>144.5367</c:v>
                </c:pt>
                <c:pt idx="7475">
                  <c:v>144.55420000000001</c:v>
                </c:pt>
                <c:pt idx="7476">
                  <c:v>144.56989999999999</c:v>
                </c:pt>
                <c:pt idx="7477">
                  <c:v>144.58670000000001</c:v>
                </c:pt>
                <c:pt idx="7478">
                  <c:v>144.6027</c:v>
                </c:pt>
                <c:pt idx="7479">
                  <c:v>144.6206</c:v>
                </c:pt>
                <c:pt idx="7480">
                  <c:v>144.63489999999999</c:v>
                </c:pt>
                <c:pt idx="7481">
                  <c:v>144.65209999999999</c:v>
                </c:pt>
                <c:pt idx="7482">
                  <c:v>144.66929999999999</c:v>
                </c:pt>
                <c:pt idx="7483">
                  <c:v>144.6867</c:v>
                </c:pt>
                <c:pt idx="7484">
                  <c:v>144.703</c:v>
                </c:pt>
                <c:pt idx="7485">
                  <c:v>144.71860000000001</c:v>
                </c:pt>
                <c:pt idx="7486">
                  <c:v>144.73670000000001</c:v>
                </c:pt>
                <c:pt idx="7487">
                  <c:v>144.75210000000001</c:v>
                </c:pt>
                <c:pt idx="7488">
                  <c:v>144.77209999999999</c:v>
                </c:pt>
                <c:pt idx="7489">
                  <c:v>144.78649999999999</c:v>
                </c:pt>
                <c:pt idx="7490">
                  <c:v>144.80260000000001</c:v>
                </c:pt>
                <c:pt idx="7491">
                  <c:v>144.8186</c:v>
                </c:pt>
                <c:pt idx="7492">
                  <c:v>144.8373</c:v>
                </c:pt>
                <c:pt idx="7493">
                  <c:v>144.85310000000001</c:v>
                </c:pt>
                <c:pt idx="7494">
                  <c:v>144.87039999999999</c:v>
                </c:pt>
                <c:pt idx="7495">
                  <c:v>144.88730000000001</c:v>
                </c:pt>
                <c:pt idx="7496">
                  <c:v>144.90350000000001</c:v>
                </c:pt>
                <c:pt idx="7497">
                  <c:v>144.9178</c:v>
                </c:pt>
                <c:pt idx="7498">
                  <c:v>144.93729999999999</c:v>
                </c:pt>
                <c:pt idx="7499">
                  <c:v>144.95179999999999</c:v>
                </c:pt>
                <c:pt idx="7500">
                  <c:v>144.96850000000001</c:v>
                </c:pt>
                <c:pt idx="7501">
                  <c:v>144.98679999999999</c:v>
                </c:pt>
                <c:pt idx="7502">
                  <c:v>145.00299999999999</c:v>
                </c:pt>
                <c:pt idx="7503">
                  <c:v>145.01769999999999</c:v>
                </c:pt>
                <c:pt idx="7504">
                  <c:v>145.03550000000001</c:v>
                </c:pt>
                <c:pt idx="7505">
                  <c:v>145.0514</c:v>
                </c:pt>
                <c:pt idx="7506">
                  <c:v>145.06780000000001</c:v>
                </c:pt>
                <c:pt idx="7507">
                  <c:v>145.08459999999999</c:v>
                </c:pt>
                <c:pt idx="7508">
                  <c:v>145.10059999999999</c:v>
                </c:pt>
                <c:pt idx="7509">
                  <c:v>145.1181</c:v>
                </c:pt>
                <c:pt idx="7510">
                  <c:v>145.13399999999999</c:v>
                </c:pt>
                <c:pt idx="7511">
                  <c:v>145.1499</c:v>
                </c:pt>
                <c:pt idx="7512">
                  <c:v>145.16739999999999</c:v>
                </c:pt>
                <c:pt idx="7513">
                  <c:v>145.18369999999999</c:v>
                </c:pt>
                <c:pt idx="7514">
                  <c:v>145.19919999999999</c:v>
                </c:pt>
                <c:pt idx="7515">
                  <c:v>145.2157</c:v>
                </c:pt>
                <c:pt idx="7516">
                  <c:v>145.23410000000001</c:v>
                </c:pt>
                <c:pt idx="7517">
                  <c:v>145.25049999999999</c:v>
                </c:pt>
                <c:pt idx="7518">
                  <c:v>145.26750000000001</c:v>
                </c:pt>
                <c:pt idx="7519">
                  <c:v>145.28219999999999</c:v>
                </c:pt>
                <c:pt idx="7520">
                  <c:v>145.30090000000001</c:v>
                </c:pt>
                <c:pt idx="7521">
                  <c:v>145.3169</c:v>
                </c:pt>
                <c:pt idx="7522">
                  <c:v>145.33330000000001</c:v>
                </c:pt>
                <c:pt idx="7523">
                  <c:v>145.34729999999999</c:v>
                </c:pt>
                <c:pt idx="7524">
                  <c:v>145.36660000000001</c:v>
                </c:pt>
                <c:pt idx="7525">
                  <c:v>145.3835</c:v>
                </c:pt>
                <c:pt idx="7526">
                  <c:v>145.39959999999999</c:v>
                </c:pt>
                <c:pt idx="7527">
                  <c:v>145.4144</c:v>
                </c:pt>
                <c:pt idx="7528">
                  <c:v>145.43260000000001</c:v>
                </c:pt>
                <c:pt idx="7529">
                  <c:v>145.44909999999999</c:v>
                </c:pt>
                <c:pt idx="7530">
                  <c:v>145.46520000000001</c:v>
                </c:pt>
                <c:pt idx="7531">
                  <c:v>145.48140000000001</c:v>
                </c:pt>
                <c:pt idx="7532">
                  <c:v>145.49889999999999</c:v>
                </c:pt>
                <c:pt idx="7533">
                  <c:v>145.5163</c:v>
                </c:pt>
                <c:pt idx="7534">
                  <c:v>145.5324</c:v>
                </c:pt>
                <c:pt idx="7535">
                  <c:v>145.5471</c:v>
                </c:pt>
                <c:pt idx="7536">
                  <c:v>145.56620000000001</c:v>
                </c:pt>
                <c:pt idx="7537">
                  <c:v>145.58340000000001</c:v>
                </c:pt>
                <c:pt idx="7538">
                  <c:v>145.59649999999999</c:v>
                </c:pt>
                <c:pt idx="7539">
                  <c:v>145.61500000000001</c:v>
                </c:pt>
                <c:pt idx="7540">
                  <c:v>145.63069999999999</c:v>
                </c:pt>
                <c:pt idx="7541">
                  <c:v>145.64709999999999</c:v>
                </c:pt>
                <c:pt idx="7542">
                  <c:v>145.6652</c:v>
                </c:pt>
                <c:pt idx="7543">
                  <c:v>145.68219999999999</c:v>
                </c:pt>
                <c:pt idx="7544">
                  <c:v>145.69880000000001</c:v>
                </c:pt>
                <c:pt idx="7545">
                  <c:v>145.71520000000001</c:v>
                </c:pt>
                <c:pt idx="7546">
                  <c:v>145.7319</c:v>
                </c:pt>
                <c:pt idx="7547">
                  <c:v>145.7475</c:v>
                </c:pt>
                <c:pt idx="7548">
                  <c:v>145.76390000000001</c:v>
                </c:pt>
                <c:pt idx="7549">
                  <c:v>145.78190000000001</c:v>
                </c:pt>
                <c:pt idx="7550">
                  <c:v>145.79900000000001</c:v>
                </c:pt>
                <c:pt idx="7551">
                  <c:v>145.81489999999999</c:v>
                </c:pt>
                <c:pt idx="7552">
                  <c:v>145.83359999999999</c:v>
                </c:pt>
                <c:pt idx="7553">
                  <c:v>145.84979999999999</c:v>
                </c:pt>
                <c:pt idx="7554">
                  <c:v>145.86590000000001</c:v>
                </c:pt>
                <c:pt idx="7555">
                  <c:v>145.88339999999999</c:v>
                </c:pt>
                <c:pt idx="7556">
                  <c:v>145.89840000000001</c:v>
                </c:pt>
                <c:pt idx="7557">
                  <c:v>145.9153</c:v>
                </c:pt>
                <c:pt idx="7558">
                  <c:v>145.9331</c:v>
                </c:pt>
                <c:pt idx="7559">
                  <c:v>145.9495</c:v>
                </c:pt>
                <c:pt idx="7560">
                  <c:v>145.96629999999999</c:v>
                </c:pt>
                <c:pt idx="7561">
                  <c:v>145.98240000000001</c:v>
                </c:pt>
                <c:pt idx="7562">
                  <c:v>145.9974</c:v>
                </c:pt>
                <c:pt idx="7563">
                  <c:v>146.01490000000001</c:v>
                </c:pt>
                <c:pt idx="7564">
                  <c:v>146.03149999999999</c:v>
                </c:pt>
                <c:pt idx="7565">
                  <c:v>146.04810000000001</c:v>
                </c:pt>
                <c:pt idx="7566">
                  <c:v>146.065</c:v>
                </c:pt>
                <c:pt idx="7567">
                  <c:v>146.08179999999999</c:v>
                </c:pt>
                <c:pt idx="7568">
                  <c:v>146.0993</c:v>
                </c:pt>
                <c:pt idx="7569">
                  <c:v>146.1172</c:v>
                </c:pt>
                <c:pt idx="7570">
                  <c:v>146.13050000000001</c:v>
                </c:pt>
                <c:pt idx="7571">
                  <c:v>146.14670000000001</c:v>
                </c:pt>
                <c:pt idx="7572">
                  <c:v>146.16550000000001</c:v>
                </c:pt>
                <c:pt idx="7573">
                  <c:v>146.1806</c:v>
                </c:pt>
                <c:pt idx="7574">
                  <c:v>146.19820000000001</c:v>
                </c:pt>
                <c:pt idx="7575">
                  <c:v>146.21510000000001</c:v>
                </c:pt>
                <c:pt idx="7576">
                  <c:v>146.2321</c:v>
                </c:pt>
                <c:pt idx="7577">
                  <c:v>146.24959999999999</c:v>
                </c:pt>
                <c:pt idx="7578">
                  <c:v>146.26410000000001</c:v>
                </c:pt>
                <c:pt idx="7579">
                  <c:v>146.28120000000001</c:v>
                </c:pt>
                <c:pt idx="7580">
                  <c:v>146.297</c:v>
                </c:pt>
                <c:pt idx="7581">
                  <c:v>146.3159</c:v>
                </c:pt>
                <c:pt idx="7582">
                  <c:v>146.33250000000001</c:v>
                </c:pt>
                <c:pt idx="7583">
                  <c:v>146.3484</c:v>
                </c:pt>
                <c:pt idx="7584">
                  <c:v>146.36439999999999</c:v>
                </c:pt>
                <c:pt idx="7585">
                  <c:v>146.3819</c:v>
                </c:pt>
                <c:pt idx="7586">
                  <c:v>146.39760000000001</c:v>
                </c:pt>
                <c:pt idx="7587">
                  <c:v>146.41409999999999</c:v>
                </c:pt>
                <c:pt idx="7588">
                  <c:v>146.43219999999999</c:v>
                </c:pt>
                <c:pt idx="7589">
                  <c:v>146.4453</c:v>
                </c:pt>
                <c:pt idx="7590">
                  <c:v>146.46520000000001</c:v>
                </c:pt>
                <c:pt idx="7591">
                  <c:v>146.4813</c:v>
                </c:pt>
                <c:pt idx="7592">
                  <c:v>146.4991</c:v>
                </c:pt>
                <c:pt idx="7593">
                  <c:v>146.51320000000001</c:v>
                </c:pt>
                <c:pt idx="7594">
                  <c:v>146.53149999999999</c:v>
                </c:pt>
                <c:pt idx="7595">
                  <c:v>146.54669999999999</c:v>
                </c:pt>
                <c:pt idx="7596">
                  <c:v>146.56399999999999</c:v>
                </c:pt>
                <c:pt idx="7597">
                  <c:v>146.58090000000001</c:v>
                </c:pt>
                <c:pt idx="7598">
                  <c:v>146.5966</c:v>
                </c:pt>
                <c:pt idx="7599">
                  <c:v>146.6121</c:v>
                </c:pt>
                <c:pt idx="7600">
                  <c:v>146.62960000000001</c:v>
                </c:pt>
                <c:pt idx="7601">
                  <c:v>146.64699999999999</c:v>
                </c:pt>
                <c:pt idx="7602">
                  <c:v>146.6643</c:v>
                </c:pt>
                <c:pt idx="7603">
                  <c:v>146.68039999999999</c:v>
                </c:pt>
                <c:pt idx="7604">
                  <c:v>146.69649999999999</c:v>
                </c:pt>
                <c:pt idx="7605">
                  <c:v>146.7133</c:v>
                </c:pt>
                <c:pt idx="7606">
                  <c:v>146.72900000000001</c:v>
                </c:pt>
                <c:pt idx="7607">
                  <c:v>146.7473</c:v>
                </c:pt>
                <c:pt idx="7608">
                  <c:v>146.76259999999999</c:v>
                </c:pt>
                <c:pt idx="7609">
                  <c:v>146.7791</c:v>
                </c:pt>
                <c:pt idx="7610">
                  <c:v>146.79509999999999</c:v>
                </c:pt>
                <c:pt idx="7611">
                  <c:v>146.81209999999999</c:v>
                </c:pt>
                <c:pt idx="7612">
                  <c:v>146.83070000000001</c:v>
                </c:pt>
                <c:pt idx="7613">
                  <c:v>146.8458</c:v>
                </c:pt>
                <c:pt idx="7614">
                  <c:v>146.86070000000001</c:v>
                </c:pt>
                <c:pt idx="7615">
                  <c:v>146.87860000000001</c:v>
                </c:pt>
                <c:pt idx="7616">
                  <c:v>146.89320000000001</c:v>
                </c:pt>
                <c:pt idx="7617">
                  <c:v>146.91220000000001</c:v>
                </c:pt>
                <c:pt idx="7618">
                  <c:v>146.92930000000001</c:v>
                </c:pt>
                <c:pt idx="7619">
                  <c:v>146.94200000000001</c:v>
                </c:pt>
                <c:pt idx="7620">
                  <c:v>146.96080000000001</c:v>
                </c:pt>
                <c:pt idx="7621">
                  <c:v>146.9769</c:v>
                </c:pt>
                <c:pt idx="7622">
                  <c:v>146.99510000000001</c:v>
                </c:pt>
                <c:pt idx="7623">
                  <c:v>147.0127</c:v>
                </c:pt>
                <c:pt idx="7624">
                  <c:v>147.02780000000001</c:v>
                </c:pt>
                <c:pt idx="7625">
                  <c:v>147.04570000000001</c:v>
                </c:pt>
                <c:pt idx="7626">
                  <c:v>147.0616</c:v>
                </c:pt>
                <c:pt idx="7627">
                  <c:v>147.07599999999999</c:v>
                </c:pt>
                <c:pt idx="7628">
                  <c:v>147.09229999999999</c:v>
                </c:pt>
                <c:pt idx="7629">
                  <c:v>147.10990000000001</c:v>
                </c:pt>
                <c:pt idx="7630">
                  <c:v>147.12629999999999</c:v>
                </c:pt>
                <c:pt idx="7631">
                  <c:v>147.14179999999999</c:v>
                </c:pt>
                <c:pt idx="7632">
                  <c:v>147.15940000000001</c:v>
                </c:pt>
                <c:pt idx="7633">
                  <c:v>147.1755</c:v>
                </c:pt>
                <c:pt idx="7634">
                  <c:v>147.1925</c:v>
                </c:pt>
                <c:pt idx="7635">
                  <c:v>147.2105</c:v>
                </c:pt>
                <c:pt idx="7636">
                  <c:v>147.22409999999999</c:v>
                </c:pt>
                <c:pt idx="7637">
                  <c:v>147.24430000000001</c:v>
                </c:pt>
                <c:pt idx="7638">
                  <c:v>147.25909999999999</c:v>
                </c:pt>
                <c:pt idx="7639">
                  <c:v>147.27529999999999</c:v>
                </c:pt>
                <c:pt idx="7640">
                  <c:v>147.2912</c:v>
                </c:pt>
                <c:pt idx="7641">
                  <c:v>147.3092</c:v>
                </c:pt>
                <c:pt idx="7642">
                  <c:v>147.32550000000001</c:v>
                </c:pt>
                <c:pt idx="7643">
                  <c:v>147.34139999999999</c:v>
                </c:pt>
                <c:pt idx="7644">
                  <c:v>147.35839999999999</c:v>
                </c:pt>
                <c:pt idx="7645">
                  <c:v>147.37430000000001</c:v>
                </c:pt>
                <c:pt idx="7646">
                  <c:v>147.39179999999999</c:v>
                </c:pt>
                <c:pt idx="7647">
                  <c:v>147.40809999999999</c:v>
                </c:pt>
                <c:pt idx="7648">
                  <c:v>147.42519999999999</c:v>
                </c:pt>
                <c:pt idx="7649">
                  <c:v>147.44149999999999</c:v>
                </c:pt>
                <c:pt idx="7650">
                  <c:v>147.4589</c:v>
                </c:pt>
                <c:pt idx="7651">
                  <c:v>147.47200000000001</c:v>
                </c:pt>
                <c:pt idx="7652">
                  <c:v>147.4896</c:v>
                </c:pt>
                <c:pt idx="7653">
                  <c:v>147.50880000000001</c:v>
                </c:pt>
                <c:pt idx="7654">
                  <c:v>147.52359999999999</c:v>
                </c:pt>
                <c:pt idx="7655">
                  <c:v>147.54089999999999</c:v>
                </c:pt>
                <c:pt idx="7656">
                  <c:v>147.5582</c:v>
                </c:pt>
                <c:pt idx="7657">
                  <c:v>147.57390000000001</c:v>
                </c:pt>
                <c:pt idx="7658">
                  <c:v>147.59020000000001</c:v>
                </c:pt>
                <c:pt idx="7659">
                  <c:v>147.60659999999999</c:v>
                </c:pt>
                <c:pt idx="7660">
                  <c:v>147.62219999999999</c:v>
                </c:pt>
                <c:pt idx="7661">
                  <c:v>147.63839999999999</c:v>
                </c:pt>
                <c:pt idx="7662">
                  <c:v>147.65639999999999</c:v>
                </c:pt>
                <c:pt idx="7663">
                  <c:v>147.6722</c:v>
                </c:pt>
                <c:pt idx="7664">
                  <c:v>147.69069999999999</c:v>
                </c:pt>
                <c:pt idx="7665">
                  <c:v>147.70509999999999</c:v>
                </c:pt>
                <c:pt idx="7666">
                  <c:v>147.7226</c:v>
                </c:pt>
                <c:pt idx="7667">
                  <c:v>147.73830000000001</c:v>
                </c:pt>
                <c:pt idx="7668">
                  <c:v>147.75280000000001</c:v>
                </c:pt>
                <c:pt idx="7669">
                  <c:v>147.77090000000001</c:v>
                </c:pt>
                <c:pt idx="7670">
                  <c:v>147.78819999999999</c:v>
                </c:pt>
                <c:pt idx="7671">
                  <c:v>147.8048</c:v>
                </c:pt>
                <c:pt idx="7672">
                  <c:v>147.82</c:v>
                </c:pt>
                <c:pt idx="7673">
                  <c:v>147.83750000000001</c:v>
                </c:pt>
                <c:pt idx="7674">
                  <c:v>147.85560000000001</c:v>
                </c:pt>
                <c:pt idx="7675">
                  <c:v>147.86969999999999</c:v>
                </c:pt>
                <c:pt idx="7676">
                  <c:v>147.88659999999999</c:v>
                </c:pt>
                <c:pt idx="7677">
                  <c:v>147.90360000000001</c:v>
                </c:pt>
                <c:pt idx="7678">
                  <c:v>147.92019999999999</c:v>
                </c:pt>
                <c:pt idx="7679">
                  <c:v>147.93799999999999</c:v>
                </c:pt>
                <c:pt idx="7680">
                  <c:v>147.95249999999999</c:v>
                </c:pt>
                <c:pt idx="7681">
                  <c:v>147.96950000000001</c:v>
                </c:pt>
                <c:pt idx="7682">
                  <c:v>147.98560000000001</c:v>
                </c:pt>
                <c:pt idx="7683">
                  <c:v>148.0044</c:v>
                </c:pt>
                <c:pt idx="7684">
                  <c:v>148.02080000000001</c:v>
                </c:pt>
                <c:pt idx="7685">
                  <c:v>148.0369</c:v>
                </c:pt>
                <c:pt idx="7686">
                  <c:v>148.0522</c:v>
                </c:pt>
                <c:pt idx="7687">
                  <c:v>148.06890000000001</c:v>
                </c:pt>
                <c:pt idx="7688">
                  <c:v>148.08600000000001</c:v>
                </c:pt>
                <c:pt idx="7689">
                  <c:v>148.1027</c:v>
                </c:pt>
                <c:pt idx="7690">
                  <c:v>148.12020000000001</c:v>
                </c:pt>
                <c:pt idx="7691">
                  <c:v>148.1361</c:v>
                </c:pt>
                <c:pt idx="7692">
                  <c:v>148.15209999999999</c:v>
                </c:pt>
                <c:pt idx="7693">
                  <c:v>148.16829999999999</c:v>
                </c:pt>
                <c:pt idx="7694">
                  <c:v>148.18520000000001</c:v>
                </c:pt>
                <c:pt idx="7695">
                  <c:v>148.2038</c:v>
                </c:pt>
                <c:pt idx="7696">
                  <c:v>148.21799999999999</c:v>
                </c:pt>
                <c:pt idx="7697">
                  <c:v>148.23439999999999</c:v>
                </c:pt>
                <c:pt idx="7698">
                  <c:v>148.25210000000001</c:v>
                </c:pt>
                <c:pt idx="7699">
                  <c:v>148.2679</c:v>
                </c:pt>
                <c:pt idx="7700">
                  <c:v>148.28550000000001</c:v>
                </c:pt>
                <c:pt idx="7701">
                  <c:v>148.3022</c:v>
                </c:pt>
                <c:pt idx="7702">
                  <c:v>148.32060000000001</c:v>
                </c:pt>
                <c:pt idx="7703">
                  <c:v>148.3356</c:v>
                </c:pt>
                <c:pt idx="7704">
                  <c:v>148.35120000000001</c:v>
                </c:pt>
                <c:pt idx="7705">
                  <c:v>148.36619999999999</c:v>
                </c:pt>
                <c:pt idx="7706">
                  <c:v>148.38329999999999</c:v>
                </c:pt>
                <c:pt idx="7707">
                  <c:v>148.40029999999999</c:v>
                </c:pt>
                <c:pt idx="7708">
                  <c:v>148.41720000000001</c:v>
                </c:pt>
                <c:pt idx="7709">
                  <c:v>148.43510000000001</c:v>
                </c:pt>
                <c:pt idx="7710">
                  <c:v>148.44990000000001</c:v>
                </c:pt>
                <c:pt idx="7711">
                  <c:v>148.46530000000001</c:v>
                </c:pt>
                <c:pt idx="7712">
                  <c:v>148.48330000000001</c:v>
                </c:pt>
                <c:pt idx="7713">
                  <c:v>148.4973</c:v>
                </c:pt>
                <c:pt idx="7714">
                  <c:v>148.5146</c:v>
                </c:pt>
                <c:pt idx="7715">
                  <c:v>148.5309</c:v>
                </c:pt>
                <c:pt idx="7716">
                  <c:v>148.54830000000001</c:v>
                </c:pt>
                <c:pt idx="7717">
                  <c:v>148.565</c:v>
                </c:pt>
                <c:pt idx="7718">
                  <c:v>148.58340000000001</c:v>
                </c:pt>
                <c:pt idx="7719">
                  <c:v>148.60050000000001</c:v>
                </c:pt>
                <c:pt idx="7720">
                  <c:v>148.6164</c:v>
                </c:pt>
                <c:pt idx="7721">
                  <c:v>148.63120000000001</c:v>
                </c:pt>
                <c:pt idx="7722">
                  <c:v>148.64760000000001</c:v>
                </c:pt>
                <c:pt idx="7723">
                  <c:v>148.66390000000001</c:v>
                </c:pt>
                <c:pt idx="7724">
                  <c:v>148.68039999999999</c:v>
                </c:pt>
                <c:pt idx="7725">
                  <c:v>148.69720000000001</c:v>
                </c:pt>
                <c:pt idx="7726">
                  <c:v>148.71690000000001</c:v>
                </c:pt>
                <c:pt idx="7727">
                  <c:v>148.73099999999999</c:v>
                </c:pt>
                <c:pt idx="7728">
                  <c:v>148.74700000000001</c:v>
                </c:pt>
                <c:pt idx="7729">
                  <c:v>148.76429999999999</c:v>
                </c:pt>
                <c:pt idx="7730">
                  <c:v>148.78120000000001</c:v>
                </c:pt>
                <c:pt idx="7731">
                  <c:v>148.797</c:v>
                </c:pt>
                <c:pt idx="7732">
                  <c:v>148.81530000000001</c:v>
                </c:pt>
                <c:pt idx="7733">
                  <c:v>148.8297</c:v>
                </c:pt>
                <c:pt idx="7734">
                  <c:v>148.84639999999999</c:v>
                </c:pt>
                <c:pt idx="7735">
                  <c:v>148.8639</c:v>
                </c:pt>
                <c:pt idx="7736">
                  <c:v>148.881</c:v>
                </c:pt>
                <c:pt idx="7737">
                  <c:v>148.89580000000001</c:v>
                </c:pt>
                <c:pt idx="7738">
                  <c:v>148.9143</c:v>
                </c:pt>
                <c:pt idx="7739">
                  <c:v>148.928</c:v>
                </c:pt>
                <c:pt idx="7740">
                  <c:v>148.94659999999999</c:v>
                </c:pt>
                <c:pt idx="7741">
                  <c:v>148.96459999999999</c:v>
                </c:pt>
                <c:pt idx="7742">
                  <c:v>148.97989999999999</c:v>
                </c:pt>
                <c:pt idx="7743">
                  <c:v>148.99789999999999</c:v>
                </c:pt>
                <c:pt idx="7744">
                  <c:v>149.01300000000001</c:v>
                </c:pt>
                <c:pt idx="7745">
                  <c:v>149.03039999999999</c:v>
                </c:pt>
                <c:pt idx="7746">
                  <c:v>149.0455</c:v>
                </c:pt>
                <c:pt idx="7747">
                  <c:v>149.06440000000001</c:v>
                </c:pt>
                <c:pt idx="7748">
                  <c:v>149.0787</c:v>
                </c:pt>
                <c:pt idx="7749">
                  <c:v>149.0958</c:v>
                </c:pt>
                <c:pt idx="7750">
                  <c:v>149.11160000000001</c:v>
                </c:pt>
                <c:pt idx="7751">
                  <c:v>149.1311</c:v>
                </c:pt>
                <c:pt idx="7752">
                  <c:v>149.14400000000001</c:v>
                </c:pt>
                <c:pt idx="7753">
                  <c:v>149.1627</c:v>
                </c:pt>
                <c:pt idx="7754">
                  <c:v>149.17779999999999</c:v>
                </c:pt>
                <c:pt idx="7755">
                  <c:v>149.19579999999999</c:v>
                </c:pt>
                <c:pt idx="7756">
                  <c:v>149.21260000000001</c:v>
                </c:pt>
                <c:pt idx="7757">
                  <c:v>149.22659999999999</c:v>
                </c:pt>
                <c:pt idx="7758">
                  <c:v>149.2456</c:v>
                </c:pt>
                <c:pt idx="7759">
                  <c:v>149.26169999999999</c:v>
                </c:pt>
                <c:pt idx="7760">
                  <c:v>149.27789999999999</c:v>
                </c:pt>
                <c:pt idx="7761">
                  <c:v>149.29589999999999</c:v>
                </c:pt>
                <c:pt idx="7762">
                  <c:v>149.3115</c:v>
                </c:pt>
                <c:pt idx="7763">
                  <c:v>149.32929999999999</c:v>
                </c:pt>
                <c:pt idx="7764">
                  <c:v>149.3449</c:v>
                </c:pt>
                <c:pt idx="7765">
                  <c:v>149.3604</c:v>
                </c:pt>
                <c:pt idx="7766">
                  <c:v>149.37880000000001</c:v>
                </c:pt>
                <c:pt idx="7767">
                  <c:v>149.3965</c:v>
                </c:pt>
                <c:pt idx="7768">
                  <c:v>149.4111</c:v>
                </c:pt>
                <c:pt idx="7769">
                  <c:v>149.429</c:v>
                </c:pt>
                <c:pt idx="7770">
                  <c:v>149.4451</c:v>
                </c:pt>
                <c:pt idx="7771">
                  <c:v>149.46019999999999</c:v>
                </c:pt>
                <c:pt idx="7772">
                  <c:v>149.47980000000001</c:v>
                </c:pt>
                <c:pt idx="7773">
                  <c:v>149.49379999999999</c:v>
                </c:pt>
                <c:pt idx="7774">
                  <c:v>149.5119</c:v>
                </c:pt>
                <c:pt idx="7775">
                  <c:v>149.52709999999999</c:v>
                </c:pt>
                <c:pt idx="7776">
                  <c:v>149.54509999999999</c:v>
                </c:pt>
                <c:pt idx="7777">
                  <c:v>149.5599</c:v>
                </c:pt>
                <c:pt idx="7778">
                  <c:v>149.57640000000001</c:v>
                </c:pt>
                <c:pt idx="7779">
                  <c:v>149.59460000000001</c:v>
                </c:pt>
                <c:pt idx="7780">
                  <c:v>149.61109999999999</c:v>
                </c:pt>
                <c:pt idx="7781">
                  <c:v>149.62719999999999</c:v>
                </c:pt>
                <c:pt idx="7782">
                  <c:v>149.64340000000001</c:v>
                </c:pt>
                <c:pt idx="7783">
                  <c:v>149.66050000000001</c:v>
                </c:pt>
                <c:pt idx="7784">
                  <c:v>149.67779999999999</c:v>
                </c:pt>
                <c:pt idx="7785">
                  <c:v>149.69200000000001</c:v>
                </c:pt>
                <c:pt idx="7786">
                  <c:v>149.7098</c:v>
                </c:pt>
                <c:pt idx="7787">
                  <c:v>149.726</c:v>
                </c:pt>
                <c:pt idx="7788">
                  <c:v>149.74270000000001</c:v>
                </c:pt>
                <c:pt idx="7789">
                  <c:v>149.7593</c:v>
                </c:pt>
                <c:pt idx="7790">
                  <c:v>149.77680000000001</c:v>
                </c:pt>
                <c:pt idx="7791">
                  <c:v>149.7936</c:v>
                </c:pt>
                <c:pt idx="7792">
                  <c:v>149.809</c:v>
                </c:pt>
                <c:pt idx="7793">
                  <c:v>149.82570000000001</c:v>
                </c:pt>
                <c:pt idx="7794">
                  <c:v>149.84229999999999</c:v>
                </c:pt>
                <c:pt idx="7795">
                  <c:v>149.8588</c:v>
                </c:pt>
                <c:pt idx="7796">
                  <c:v>149.8758</c:v>
                </c:pt>
                <c:pt idx="7797">
                  <c:v>149.89189999999999</c:v>
                </c:pt>
                <c:pt idx="7798">
                  <c:v>149.9084</c:v>
                </c:pt>
                <c:pt idx="7799">
                  <c:v>149.92519999999999</c:v>
                </c:pt>
                <c:pt idx="7800">
                  <c:v>149.94110000000001</c:v>
                </c:pt>
                <c:pt idx="7801">
                  <c:v>149.95830000000001</c:v>
                </c:pt>
                <c:pt idx="7802">
                  <c:v>149.97329999999999</c:v>
                </c:pt>
                <c:pt idx="7803">
                  <c:v>149.9932</c:v>
                </c:pt>
                <c:pt idx="7804">
                  <c:v>150.0094</c:v>
                </c:pt>
                <c:pt idx="7805">
                  <c:v>150.0256</c:v>
                </c:pt>
                <c:pt idx="7806">
                  <c:v>150.0427</c:v>
                </c:pt>
                <c:pt idx="7807">
                  <c:v>150.05760000000001</c:v>
                </c:pt>
                <c:pt idx="7808">
                  <c:v>150.0771</c:v>
                </c:pt>
                <c:pt idx="7809">
                  <c:v>150.0909</c:v>
                </c:pt>
                <c:pt idx="7810">
                  <c:v>150.10929999999999</c:v>
                </c:pt>
                <c:pt idx="7811">
                  <c:v>150.12639999999999</c:v>
                </c:pt>
                <c:pt idx="7812">
                  <c:v>150.14189999999999</c:v>
                </c:pt>
                <c:pt idx="7813">
                  <c:v>150.1602</c:v>
                </c:pt>
                <c:pt idx="7814">
                  <c:v>150.1748</c:v>
                </c:pt>
                <c:pt idx="7815">
                  <c:v>150.1934</c:v>
                </c:pt>
                <c:pt idx="7816">
                  <c:v>150.2079</c:v>
                </c:pt>
                <c:pt idx="7817">
                  <c:v>150.2252</c:v>
                </c:pt>
                <c:pt idx="7818">
                  <c:v>150.2413</c:v>
                </c:pt>
                <c:pt idx="7819">
                  <c:v>150.25810000000001</c:v>
                </c:pt>
                <c:pt idx="7820">
                  <c:v>150.27459999999999</c:v>
                </c:pt>
                <c:pt idx="7821">
                  <c:v>150.2921</c:v>
                </c:pt>
                <c:pt idx="7822">
                  <c:v>150.30850000000001</c:v>
                </c:pt>
                <c:pt idx="7823">
                  <c:v>150.32400000000001</c:v>
                </c:pt>
                <c:pt idx="7824">
                  <c:v>150.3432</c:v>
                </c:pt>
                <c:pt idx="7825">
                  <c:v>150.3586</c:v>
                </c:pt>
                <c:pt idx="7826">
                  <c:v>150.3732</c:v>
                </c:pt>
                <c:pt idx="7827">
                  <c:v>150.38990000000001</c:v>
                </c:pt>
                <c:pt idx="7828">
                  <c:v>150.40809999999999</c:v>
                </c:pt>
                <c:pt idx="7829">
                  <c:v>150.42320000000001</c:v>
                </c:pt>
                <c:pt idx="7830">
                  <c:v>150.44280000000001</c:v>
                </c:pt>
                <c:pt idx="7831">
                  <c:v>150.45769999999999</c:v>
                </c:pt>
                <c:pt idx="7832">
                  <c:v>150.47380000000001</c:v>
                </c:pt>
                <c:pt idx="7833">
                  <c:v>150.4924</c:v>
                </c:pt>
                <c:pt idx="7834">
                  <c:v>150.50620000000001</c:v>
                </c:pt>
                <c:pt idx="7835">
                  <c:v>150.52350000000001</c:v>
                </c:pt>
                <c:pt idx="7836">
                  <c:v>150.54159999999999</c:v>
                </c:pt>
                <c:pt idx="7837">
                  <c:v>150.55609999999999</c:v>
                </c:pt>
                <c:pt idx="7838">
                  <c:v>150.57560000000001</c:v>
                </c:pt>
                <c:pt idx="7839">
                  <c:v>150.58969999999999</c:v>
                </c:pt>
                <c:pt idx="7840">
                  <c:v>150.6087</c:v>
                </c:pt>
                <c:pt idx="7841">
                  <c:v>150.62430000000001</c:v>
                </c:pt>
                <c:pt idx="7842">
                  <c:v>150.64179999999999</c:v>
                </c:pt>
                <c:pt idx="7843">
                  <c:v>150.6559</c:v>
                </c:pt>
                <c:pt idx="7844">
                  <c:v>150.67439999999999</c:v>
                </c:pt>
                <c:pt idx="7845">
                  <c:v>150.69159999999999</c:v>
                </c:pt>
                <c:pt idx="7846">
                  <c:v>150.7079</c:v>
                </c:pt>
                <c:pt idx="7847">
                  <c:v>150.72300000000001</c:v>
                </c:pt>
                <c:pt idx="7848">
                  <c:v>150.74119999999999</c:v>
                </c:pt>
                <c:pt idx="7849">
                  <c:v>150.75640000000001</c:v>
                </c:pt>
                <c:pt idx="7850">
                  <c:v>150.77440000000001</c:v>
                </c:pt>
                <c:pt idx="7851">
                  <c:v>150.78989999999999</c:v>
                </c:pt>
                <c:pt idx="7852">
                  <c:v>150.80719999999999</c:v>
                </c:pt>
                <c:pt idx="7853">
                  <c:v>150.8229</c:v>
                </c:pt>
                <c:pt idx="7854">
                  <c:v>150.8424</c:v>
                </c:pt>
                <c:pt idx="7855">
                  <c:v>150.85659999999999</c:v>
                </c:pt>
                <c:pt idx="7856">
                  <c:v>150.874</c:v>
                </c:pt>
                <c:pt idx="7857">
                  <c:v>150.8914</c:v>
                </c:pt>
                <c:pt idx="7858">
                  <c:v>150.90700000000001</c:v>
                </c:pt>
                <c:pt idx="7859">
                  <c:v>150.92400000000001</c:v>
                </c:pt>
                <c:pt idx="7860">
                  <c:v>150.9391</c:v>
                </c:pt>
                <c:pt idx="7861">
                  <c:v>150.95570000000001</c:v>
                </c:pt>
                <c:pt idx="7862">
                  <c:v>150.9742</c:v>
                </c:pt>
                <c:pt idx="7863">
                  <c:v>150.99</c:v>
                </c:pt>
                <c:pt idx="7864">
                  <c:v>151.00579999999999</c:v>
                </c:pt>
                <c:pt idx="7865">
                  <c:v>151.02440000000001</c:v>
                </c:pt>
                <c:pt idx="7866">
                  <c:v>151.0393</c:v>
                </c:pt>
                <c:pt idx="7867">
                  <c:v>151.0564</c:v>
                </c:pt>
                <c:pt idx="7868">
                  <c:v>151.07339999999999</c:v>
                </c:pt>
                <c:pt idx="7869">
                  <c:v>151.09180000000001</c:v>
                </c:pt>
                <c:pt idx="7870">
                  <c:v>151.1062</c:v>
                </c:pt>
                <c:pt idx="7871">
                  <c:v>151.12540000000001</c:v>
                </c:pt>
                <c:pt idx="7872">
                  <c:v>151.1404</c:v>
                </c:pt>
                <c:pt idx="7873">
                  <c:v>151.15700000000001</c:v>
                </c:pt>
                <c:pt idx="7874">
                  <c:v>151.1739</c:v>
                </c:pt>
                <c:pt idx="7875">
                  <c:v>151.18979999999999</c:v>
                </c:pt>
                <c:pt idx="7876">
                  <c:v>151.20580000000001</c:v>
                </c:pt>
                <c:pt idx="7877">
                  <c:v>151.22450000000001</c:v>
                </c:pt>
                <c:pt idx="7878">
                  <c:v>151.24160000000001</c:v>
                </c:pt>
                <c:pt idx="7879">
                  <c:v>151.2578</c:v>
                </c:pt>
                <c:pt idx="7880">
                  <c:v>151.27379999999999</c:v>
                </c:pt>
                <c:pt idx="7881">
                  <c:v>151.2902</c:v>
                </c:pt>
                <c:pt idx="7882">
                  <c:v>151.3056</c:v>
                </c:pt>
                <c:pt idx="7883">
                  <c:v>151.322</c:v>
                </c:pt>
                <c:pt idx="7884">
                  <c:v>151.33949999999999</c:v>
                </c:pt>
                <c:pt idx="7885">
                  <c:v>151.3578</c:v>
                </c:pt>
                <c:pt idx="7886">
                  <c:v>151.37299999999999</c:v>
                </c:pt>
                <c:pt idx="7887">
                  <c:v>151.38820000000001</c:v>
                </c:pt>
                <c:pt idx="7888">
                  <c:v>151.4058</c:v>
                </c:pt>
                <c:pt idx="7889">
                  <c:v>151.42570000000001</c:v>
                </c:pt>
                <c:pt idx="7890">
                  <c:v>151.43960000000001</c:v>
                </c:pt>
                <c:pt idx="7891">
                  <c:v>151.4572</c:v>
                </c:pt>
                <c:pt idx="7892">
                  <c:v>151.47300000000001</c:v>
                </c:pt>
                <c:pt idx="7893">
                  <c:v>151.4907</c:v>
                </c:pt>
                <c:pt idx="7894">
                  <c:v>151.50710000000001</c:v>
                </c:pt>
                <c:pt idx="7895">
                  <c:v>151.52180000000001</c:v>
                </c:pt>
                <c:pt idx="7896">
                  <c:v>151.54</c:v>
                </c:pt>
                <c:pt idx="7897">
                  <c:v>151.5573</c:v>
                </c:pt>
                <c:pt idx="7898">
                  <c:v>151.57390000000001</c:v>
                </c:pt>
                <c:pt idx="7899">
                  <c:v>151.59100000000001</c:v>
                </c:pt>
                <c:pt idx="7900">
                  <c:v>151.6069</c:v>
                </c:pt>
                <c:pt idx="7901">
                  <c:v>151.6217</c:v>
                </c:pt>
                <c:pt idx="7902">
                  <c:v>151.64080000000001</c:v>
                </c:pt>
                <c:pt idx="7903">
                  <c:v>151.65600000000001</c:v>
                </c:pt>
                <c:pt idx="7904">
                  <c:v>151.67269999999999</c:v>
                </c:pt>
                <c:pt idx="7905">
                  <c:v>151.68960000000001</c:v>
                </c:pt>
                <c:pt idx="7906">
                  <c:v>151.70750000000001</c:v>
                </c:pt>
                <c:pt idx="7907">
                  <c:v>151.72559999999999</c:v>
                </c:pt>
                <c:pt idx="7908">
                  <c:v>151.7407</c:v>
                </c:pt>
                <c:pt idx="7909">
                  <c:v>151.75839999999999</c:v>
                </c:pt>
                <c:pt idx="7910">
                  <c:v>151.77340000000001</c:v>
                </c:pt>
                <c:pt idx="7911">
                  <c:v>151.79159999999999</c:v>
                </c:pt>
                <c:pt idx="7912">
                  <c:v>151.80760000000001</c:v>
                </c:pt>
                <c:pt idx="7913">
                  <c:v>151.82310000000001</c:v>
                </c:pt>
                <c:pt idx="7914">
                  <c:v>151.84049999999999</c:v>
                </c:pt>
                <c:pt idx="7915">
                  <c:v>151.85749999999999</c:v>
                </c:pt>
                <c:pt idx="7916">
                  <c:v>151.8734</c:v>
                </c:pt>
                <c:pt idx="7917">
                  <c:v>151.8914</c:v>
                </c:pt>
                <c:pt idx="7918">
                  <c:v>151.90799999999999</c:v>
                </c:pt>
                <c:pt idx="7919">
                  <c:v>151.9246</c:v>
                </c:pt>
                <c:pt idx="7920">
                  <c:v>151.94159999999999</c:v>
                </c:pt>
                <c:pt idx="7921">
                  <c:v>151.9554</c:v>
                </c:pt>
                <c:pt idx="7922">
                  <c:v>151.97389999999999</c:v>
                </c:pt>
                <c:pt idx="7923">
                  <c:v>151.9915</c:v>
                </c:pt>
                <c:pt idx="7924">
                  <c:v>152.00749999999999</c:v>
                </c:pt>
                <c:pt idx="7925">
                  <c:v>152.02340000000001</c:v>
                </c:pt>
                <c:pt idx="7926">
                  <c:v>152.04079999999999</c:v>
                </c:pt>
                <c:pt idx="7927">
                  <c:v>152.05719999999999</c:v>
                </c:pt>
                <c:pt idx="7928">
                  <c:v>152.07409999999999</c:v>
                </c:pt>
                <c:pt idx="7929">
                  <c:v>152.0872</c:v>
                </c:pt>
                <c:pt idx="7930">
                  <c:v>152.108</c:v>
                </c:pt>
                <c:pt idx="7931">
                  <c:v>152.1216</c:v>
                </c:pt>
                <c:pt idx="7932">
                  <c:v>152.13810000000001</c:v>
                </c:pt>
                <c:pt idx="7933">
                  <c:v>152.15700000000001</c:v>
                </c:pt>
                <c:pt idx="7934">
                  <c:v>152.17349999999999</c:v>
                </c:pt>
                <c:pt idx="7935">
                  <c:v>152.1909</c:v>
                </c:pt>
                <c:pt idx="7936">
                  <c:v>152.2056</c:v>
                </c:pt>
                <c:pt idx="7937">
                  <c:v>152.22329999999999</c:v>
                </c:pt>
                <c:pt idx="7938">
                  <c:v>152.23929999999999</c:v>
                </c:pt>
                <c:pt idx="7939">
                  <c:v>152.25470000000001</c:v>
                </c:pt>
                <c:pt idx="7940">
                  <c:v>152.27279999999999</c:v>
                </c:pt>
                <c:pt idx="7941">
                  <c:v>152.28970000000001</c:v>
                </c:pt>
                <c:pt idx="7942">
                  <c:v>152.30719999999999</c:v>
                </c:pt>
                <c:pt idx="7943">
                  <c:v>152.3244</c:v>
                </c:pt>
                <c:pt idx="7944">
                  <c:v>152.34020000000001</c:v>
                </c:pt>
                <c:pt idx="7945">
                  <c:v>152.35640000000001</c:v>
                </c:pt>
                <c:pt idx="7946">
                  <c:v>152.3725</c:v>
                </c:pt>
                <c:pt idx="7947">
                  <c:v>152.3887</c:v>
                </c:pt>
                <c:pt idx="7948">
                  <c:v>152.4058</c:v>
                </c:pt>
                <c:pt idx="7949">
                  <c:v>152.42349999999999</c:v>
                </c:pt>
                <c:pt idx="7950">
                  <c:v>152.4402</c:v>
                </c:pt>
                <c:pt idx="7951">
                  <c:v>152.45590000000001</c:v>
                </c:pt>
                <c:pt idx="7952">
                  <c:v>152.47229999999999</c:v>
                </c:pt>
                <c:pt idx="7953">
                  <c:v>152.49039999999999</c:v>
                </c:pt>
                <c:pt idx="7954">
                  <c:v>152.5069</c:v>
                </c:pt>
                <c:pt idx="7955">
                  <c:v>152.52209999999999</c:v>
                </c:pt>
                <c:pt idx="7956">
                  <c:v>152.53989999999999</c:v>
                </c:pt>
                <c:pt idx="7957">
                  <c:v>152.55699999999999</c:v>
                </c:pt>
                <c:pt idx="7958">
                  <c:v>152.5728</c:v>
                </c:pt>
                <c:pt idx="7959">
                  <c:v>152.5891</c:v>
                </c:pt>
                <c:pt idx="7960">
                  <c:v>152.60650000000001</c:v>
                </c:pt>
                <c:pt idx="7961">
                  <c:v>152.62430000000001</c:v>
                </c:pt>
                <c:pt idx="7962">
                  <c:v>152.64179999999999</c:v>
                </c:pt>
                <c:pt idx="7963">
                  <c:v>152.65620000000001</c:v>
                </c:pt>
                <c:pt idx="7964">
                  <c:v>152.67189999999999</c:v>
                </c:pt>
                <c:pt idx="7965">
                  <c:v>152.68940000000001</c:v>
                </c:pt>
                <c:pt idx="7966">
                  <c:v>152.70689999999999</c:v>
                </c:pt>
                <c:pt idx="7967">
                  <c:v>152.72319999999999</c:v>
                </c:pt>
                <c:pt idx="7968">
                  <c:v>152.74</c:v>
                </c:pt>
                <c:pt idx="7969">
                  <c:v>152.75649999999999</c:v>
                </c:pt>
                <c:pt idx="7970">
                  <c:v>152.77379999999999</c:v>
                </c:pt>
                <c:pt idx="7971">
                  <c:v>152.79150000000001</c:v>
                </c:pt>
                <c:pt idx="7972">
                  <c:v>152.8066</c:v>
                </c:pt>
                <c:pt idx="7973">
                  <c:v>152.8237</c:v>
                </c:pt>
                <c:pt idx="7974">
                  <c:v>152.83940000000001</c:v>
                </c:pt>
                <c:pt idx="7975">
                  <c:v>152.85429999999999</c:v>
                </c:pt>
                <c:pt idx="7976">
                  <c:v>152.87389999999999</c:v>
                </c:pt>
                <c:pt idx="7977">
                  <c:v>152.88999999999999</c:v>
                </c:pt>
                <c:pt idx="7978">
                  <c:v>152.90620000000001</c:v>
                </c:pt>
                <c:pt idx="7979">
                  <c:v>152.9237</c:v>
                </c:pt>
                <c:pt idx="7980">
                  <c:v>152.9401</c:v>
                </c:pt>
                <c:pt idx="7981">
                  <c:v>152.95689999999999</c:v>
                </c:pt>
                <c:pt idx="7982">
                  <c:v>152.97319999999999</c:v>
                </c:pt>
                <c:pt idx="7983">
                  <c:v>152.9889</c:v>
                </c:pt>
                <c:pt idx="7984">
                  <c:v>153.00659999999999</c:v>
                </c:pt>
                <c:pt idx="7985">
                  <c:v>153.02279999999999</c:v>
                </c:pt>
                <c:pt idx="7986">
                  <c:v>153.0393</c:v>
                </c:pt>
                <c:pt idx="7987">
                  <c:v>153.05590000000001</c:v>
                </c:pt>
                <c:pt idx="7988">
                  <c:v>153.0727</c:v>
                </c:pt>
                <c:pt idx="7989">
                  <c:v>153.08949999999999</c:v>
                </c:pt>
                <c:pt idx="7990">
                  <c:v>153.1063</c:v>
                </c:pt>
                <c:pt idx="7991">
                  <c:v>153.12309999999999</c:v>
                </c:pt>
                <c:pt idx="7992">
                  <c:v>153.1404</c:v>
                </c:pt>
                <c:pt idx="7993">
                  <c:v>153.15690000000001</c:v>
                </c:pt>
                <c:pt idx="7994">
                  <c:v>153.17310000000001</c:v>
                </c:pt>
                <c:pt idx="7995">
                  <c:v>153.18950000000001</c:v>
                </c:pt>
                <c:pt idx="7996">
                  <c:v>153.20740000000001</c:v>
                </c:pt>
                <c:pt idx="7997">
                  <c:v>153.2236</c:v>
                </c:pt>
                <c:pt idx="7998">
                  <c:v>153.24100000000001</c:v>
                </c:pt>
                <c:pt idx="7999">
                  <c:v>153.25720000000001</c:v>
                </c:pt>
                <c:pt idx="8000">
                  <c:v>153.27440000000001</c:v>
                </c:pt>
                <c:pt idx="8001">
                  <c:v>153.29</c:v>
                </c:pt>
                <c:pt idx="8002">
                  <c:v>153.30590000000001</c:v>
                </c:pt>
                <c:pt idx="8003">
                  <c:v>153.3236</c:v>
                </c:pt>
                <c:pt idx="8004">
                  <c:v>153.34049999999999</c:v>
                </c:pt>
                <c:pt idx="8005">
                  <c:v>153.35589999999999</c:v>
                </c:pt>
                <c:pt idx="8006">
                  <c:v>153.37370000000001</c:v>
                </c:pt>
                <c:pt idx="8007">
                  <c:v>153.39080000000001</c:v>
                </c:pt>
                <c:pt idx="8008">
                  <c:v>153.4075</c:v>
                </c:pt>
                <c:pt idx="8009">
                  <c:v>153.4222</c:v>
                </c:pt>
                <c:pt idx="8010">
                  <c:v>153.4401</c:v>
                </c:pt>
                <c:pt idx="8011">
                  <c:v>153.45609999999999</c:v>
                </c:pt>
                <c:pt idx="8012">
                  <c:v>153.47450000000001</c:v>
                </c:pt>
                <c:pt idx="8013">
                  <c:v>153.4896</c:v>
                </c:pt>
                <c:pt idx="8014">
                  <c:v>153.50739999999999</c:v>
                </c:pt>
                <c:pt idx="8015">
                  <c:v>153.5247</c:v>
                </c:pt>
                <c:pt idx="8016">
                  <c:v>153.53960000000001</c:v>
                </c:pt>
                <c:pt idx="8017">
                  <c:v>153.55619999999999</c:v>
                </c:pt>
                <c:pt idx="8018">
                  <c:v>153.57419999999999</c:v>
                </c:pt>
                <c:pt idx="8019">
                  <c:v>153.5891</c:v>
                </c:pt>
                <c:pt idx="8020">
                  <c:v>153.607</c:v>
                </c:pt>
                <c:pt idx="8021">
                  <c:v>153.62389999999999</c:v>
                </c:pt>
                <c:pt idx="8022">
                  <c:v>153.64099999999999</c:v>
                </c:pt>
                <c:pt idx="8023">
                  <c:v>153.65809999999999</c:v>
                </c:pt>
                <c:pt idx="8024">
                  <c:v>153.67320000000001</c:v>
                </c:pt>
                <c:pt idx="8025">
                  <c:v>153.69120000000001</c:v>
                </c:pt>
                <c:pt idx="8026">
                  <c:v>153.7081</c:v>
                </c:pt>
                <c:pt idx="8027">
                  <c:v>153.7251</c:v>
                </c:pt>
                <c:pt idx="8028">
                  <c:v>153.74109999999999</c:v>
                </c:pt>
                <c:pt idx="8029">
                  <c:v>153.76</c:v>
                </c:pt>
                <c:pt idx="8030">
                  <c:v>153.77539999999999</c:v>
                </c:pt>
                <c:pt idx="8031">
                  <c:v>153.79159999999999</c:v>
                </c:pt>
                <c:pt idx="8032">
                  <c:v>153.80699999999999</c:v>
                </c:pt>
                <c:pt idx="8033">
                  <c:v>153.8228</c:v>
                </c:pt>
                <c:pt idx="8034">
                  <c:v>153.8433</c:v>
                </c:pt>
                <c:pt idx="8035">
                  <c:v>153.85679999999999</c:v>
                </c:pt>
                <c:pt idx="8036">
                  <c:v>153.87430000000001</c:v>
                </c:pt>
                <c:pt idx="8037">
                  <c:v>153.892</c:v>
                </c:pt>
                <c:pt idx="8038">
                  <c:v>153.90880000000001</c:v>
                </c:pt>
                <c:pt idx="8039">
                  <c:v>153.9256</c:v>
                </c:pt>
                <c:pt idx="8040">
                  <c:v>153.9409</c:v>
                </c:pt>
                <c:pt idx="8041">
                  <c:v>153.9579</c:v>
                </c:pt>
                <c:pt idx="8042">
                  <c:v>153.97559999999999</c:v>
                </c:pt>
                <c:pt idx="8043">
                  <c:v>153.9922</c:v>
                </c:pt>
                <c:pt idx="8044">
                  <c:v>154.00989999999999</c:v>
                </c:pt>
                <c:pt idx="8045">
                  <c:v>154.02379999999999</c:v>
                </c:pt>
                <c:pt idx="8046">
                  <c:v>154.04320000000001</c:v>
                </c:pt>
                <c:pt idx="8047">
                  <c:v>154.0574</c:v>
                </c:pt>
                <c:pt idx="8048">
                  <c:v>154.07480000000001</c:v>
                </c:pt>
                <c:pt idx="8049">
                  <c:v>154.09299999999999</c:v>
                </c:pt>
                <c:pt idx="8050">
                  <c:v>154.10669999999999</c:v>
                </c:pt>
                <c:pt idx="8051">
                  <c:v>154.125</c:v>
                </c:pt>
                <c:pt idx="8052">
                  <c:v>154.14089999999999</c:v>
                </c:pt>
                <c:pt idx="8053">
                  <c:v>154.15950000000001</c:v>
                </c:pt>
                <c:pt idx="8054">
                  <c:v>154.17429999999999</c:v>
                </c:pt>
                <c:pt idx="8055">
                  <c:v>154.19049999999999</c:v>
                </c:pt>
                <c:pt idx="8056">
                  <c:v>154.2081</c:v>
                </c:pt>
                <c:pt idx="8057">
                  <c:v>154.22540000000001</c:v>
                </c:pt>
                <c:pt idx="8058">
                  <c:v>154.24010000000001</c:v>
                </c:pt>
                <c:pt idx="8059">
                  <c:v>154.25909999999999</c:v>
                </c:pt>
                <c:pt idx="8060">
                  <c:v>154.2741</c:v>
                </c:pt>
                <c:pt idx="8061">
                  <c:v>154.2929</c:v>
                </c:pt>
                <c:pt idx="8062">
                  <c:v>154.3092</c:v>
                </c:pt>
                <c:pt idx="8063">
                  <c:v>154.3261</c:v>
                </c:pt>
                <c:pt idx="8064">
                  <c:v>154.34139999999999</c:v>
                </c:pt>
                <c:pt idx="8065">
                  <c:v>154.35980000000001</c:v>
                </c:pt>
                <c:pt idx="8066">
                  <c:v>154.37530000000001</c:v>
                </c:pt>
                <c:pt idx="8067">
                  <c:v>154.3922</c:v>
                </c:pt>
                <c:pt idx="8068">
                  <c:v>154.40989999999999</c:v>
                </c:pt>
                <c:pt idx="8069">
                  <c:v>154.42529999999999</c:v>
                </c:pt>
                <c:pt idx="8070">
                  <c:v>154.44220000000001</c:v>
                </c:pt>
                <c:pt idx="8071">
                  <c:v>154.46029999999999</c:v>
                </c:pt>
                <c:pt idx="8072">
                  <c:v>154.4751</c:v>
                </c:pt>
                <c:pt idx="8073">
                  <c:v>154.49250000000001</c:v>
                </c:pt>
                <c:pt idx="8074">
                  <c:v>154.50909999999999</c:v>
                </c:pt>
                <c:pt idx="8075">
                  <c:v>154.52420000000001</c:v>
                </c:pt>
                <c:pt idx="8076">
                  <c:v>154.54140000000001</c:v>
                </c:pt>
                <c:pt idx="8077">
                  <c:v>154.5581</c:v>
                </c:pt>
                <c:pt idx="8078">
                  <c:v>154.5754</c:v>
                </c:pt>
                <c:pt idx="8079">
                  <c:v>154.59209999999999</c:v>
                </c:pt>
                <c:pt idx="8080">
                  <c:v>154.60939999999999</c:v>
                </c:pt>
                <c:pt idx="8081">
                  <c:v>154.6266</c:v>
                </c:pt>
                <c:pt idx="8082">
                  <c:v>154.64410000000001</c:v>
                </c:pt>
                <c:pt idx="8083">
                  <c:v>154.65979999999999</c:v>
                </c:pt>
                <c:pt idx="8084">
                  <c:v>154.67580000000001</c:v>
                </c:pt>
                <c:pt idx="8085">
                  <c:v>154.6944</c:v>
                </c:pt>
                <c:pt idx="8086">
                  <c:v>154.7097</c:v>
                </c:pt>
                <c:pt idx="8087">
                  <c:v>154.72669999999999</c:v>
                </c:pt>
                <c:pt idx="8088">
                  <c:v>154.7448</c:v>
                </c:pt>
                <c:pt idx="8089">
                  <c:v>154.75989999999999</c:v>
                </c:pt>
                <c:pt idx="8090">
                  <c:v>154.7758</c:v>
                </c:pt>
                <c:pt idx="8091">
                  <c:v>154.7921</c:v>
                </c:pt>
                <c:pt idx="8092">
                  <c:v>154.8098</c:v>
                </c:pt>
                <c:pt idx="8093">
                  <c:v>154.82599999999999</c:v>
                </c:pt>
                <c:pt idx="8094">
                  <c:v>154.8451</c:v>
                </c:pt>
                <c:pt idx="8095">
                  <c:v>154.86070000000001</c:v>
                </c:pt>
                <c:pt idx="8096">
                  <c:v>154.8751</c:v>
                </c:pt>
                <c:pt idx="8097">
                  <c:v>154.8948</c:v>
                </c:pt>
                <c:pt idx="8098">
                  <c:v>154.90950000000001</c:v>
                </c:pt>
                <c:pt idx="8099">
                  <c:v>154.9265</c:v>
                </c:pt>
                <c:pt idx="8100">
                  <c:v>154.9434</c:v>
                </c:pt>
                <c:pt idx="8101">
                  <c:v>154.9597</c:v>
                </c:pt>
                <c:pt idx="8102">
                  <c:v>154.97659999999999</c:v>
                </c:pt>
                <c:pt idx="8103">
                  <c:v>154.99379999999999</c:v>
                </c:pt>
                <c:pt idx="8104">
                  <c:v>155.011</c:v>
                </c:pt>
                <c:pt idx="8105">
                  <c:v>155.02549999999999</c:v>
                </c:pt>
                <c:pt idx="8106">
                  <c:v>155.042</c:v>
                </c:pt>
                <c:pt idx="8107">
                  <c:v>155.0617</c:v>
                </c:pt>
                <c:pt idx="8108">
                  <c:v>155.07570000000001</c:v>
                </c:pt>
                <c:pt idx="8109">
                  <c:v>155.09299999999999</c:v>
                </c:pt>
                <c:pt idx="8110">
                  <c:v>155.1097</c:v>
                </c:pt>
                <c:pt idx="8111">
                  <c:v>155.12629999999999</c:v>
                </c:pt>
                <c:pt idx="8112">
                  <c:v>155.1438</c:v>
                </c:pt>
                <c:pt idx="8113">
                  <c:v>155.15860000000001</c:v>
                </c:pt>
                <c:pt idx="8114">
                  <c:v>155.17699999999999</c:v>
                </c:pt>
                <c:pt idx="8115">
                  <c:v>155.19309999999999</c:v>
                </c:pt>
                <c:pt idx="8116">
                  <c:v>155.2098</c:v>
                </c:pt>
                <c:pt idx="8117">
                  <c:v>155.2286</c:v>
                </c:pt>
                <c:pt idx="8118">
                  <c:v>155.24299999999999</c:v>
                </c:pt>
                <c:pt idx="8119">
                  <c:v>155.26009999999999</c:v>
                </c:pt>
                <c:pt idx="8120">
                  <c:v>155.27619999999999</c:v>
                </c:pt>
                <c:pt idx="8121">
                  <c:v>155.2938</c:v>
                </c:pt>
                <c:pt idx="8122">
                  <c:v>155.31059999999999</c:v>
                </c:pt>
                <c:pt idx="8123">
                  <c:v>155.32810000000001</c:v>
                </c:pt>
                <c:pt idx="8124">
                  <c:v>155.34530000000001</c:v>
                </c:pt>
                <c:pt idx="8125">
                  <c:v>155.36179999999999</c:v>
                </c:pt>
                <c:pt idx="8126">
                  <c:v>155.37970000000001</c:v>
                </c:pt>
                <c:pt idx="8127">
                  <c:v>155.3938</c:v>
                </c:pt>
                <c:pt idx="8128">
                  <c:v>155.41159999999999</c:v>
                </c:pt>
                <c:pt idx="8129">
                  <c:v>155.4289</c:v>
                </c:pt>
                <c:pt idx="8130">
                  <c:v>155.4451</c:v>
                </c:pt>
                <c:pt idx="8131">
                  <c:v>155.46100000000001</c:v>
                </c:pt>
                <c:pt idx="8132">
                  <c:v>155.4786</c:v>
                </c:pt>
                <c:pt idx="8133">
                  <c:v>155.49440000000001</c:v>
                </c:pt>
                <c:pt idx="8134">
                  <c:v>155.511</c:v>
                </c:pt>
                <c:pt idx="8135">
                  <c:v>155.5284</c:v>
                </c:pt>
                <c:pt idx="8136">
                  <c:v>155.54470000000001</c:v>
                </c:pt>
                <c:pt idx="8137">
                  <c:v>155.56209999999999</c:v>
                </c:pt>
                <c:pt idx="8138">
                  <c:v>155.57849999999999</c:v>
                </c:pt>
                <c:pt idx="8139">
                  <c:v>155.595</c:v>
                </c:pt>
                <c:pt idx="8140">
                  <c:v>155.61320000000001</c:v>
                </c:pt>
                <c:pt idx="8141">
                  <c:v>155.62979999999999</c:v>
                </c:pt>
                <c:pt idx="8142">
                  <c:v>155.6446</c:v>
                </c:pt>
                <c:pt idx="8143">
                  <c:v>155.65889999999999</c:v>
                </c:pt>
                <c:pt idx="8144">
                  <c:v>155.67789999999999</c:v>
                </c:pt>
                <c:pt idx="8145">
                  <c:v>155.69380000000001</c:v>
                </c:pt>
                <c:pt idx="8146">
                  <c:v>155.71209999999999</c:v>
                </c:pt>
                <c:pt idx="8147">
                  <c:v>155.72880000000001</c:v>
                </c:pt>
                <c:pt idx="8148">
                  <c:v>155.7439</c:v>
                </c:pt>
                <c:pt idx="8149">
                  <c:v>155.76159999999999</c:v>
                </c:pt>
                <c:pt idx="8150">
                  <c:v>155.77959999999999</c:v>
                </c:pt>
                <c:pt idx="8151">
                  <c:v>155.79429999999999</c:v>
                </c:pt>
                <c:pt idx="8152">
                  <c:v>155.81120000000001</c:v>
                </c:pt>
                <c:pt idx="8153">
                  <c:v>155.82980000000001</c:v>
                </c:pt>
                <c:pt idx="8154">
                  <c:v>155.84479999999999</c:v>
                </c:pt>
                <c:pt idx="8155">
                  <c:v>155.86060000000001</c:v>
                </c:pt>
                <c:pt idx="8156">
                  <c:v>155.87950000000001</c:v>
                </c:pt>
                <c:pt idx="8157">
                  <c:v>155.89529999999999</c:v>
                </c:pt>
                <c:pt idx="8158">
                  <c:v>155.91229999999999</c:v>
                </c:pt>
                <c:pt idx="8159">
                  <c:v>155.92840000000001</c:v>
                </c:pt>
                <c:pt idx="8160">
                  <c:v>155.94630000000001</c:v>
                </c:pt>
                <c:pt idx="8161">
                  <c:v>155.9615</c:v>
                </c:pt>
                <c:pt idx="8162">
                  <c:v>155.97839999999999</c:v>
                </c:pt>
                <c:pt idx="8163">
                  <c:v>155.99459999999999</c:v>
                </c:pt>
                <c:pt idx="8164">
                  <c:v>156.012</c:v>
                </c:pt>
                <c:pt idx="8165">
                  <c:v>156.0292</c:v>
                </c:pt>
                <c:pt idx="8166">
                  <c:v>156.04580000000001</c:v>
                </c:pt>
                <c:pt idx="8167">
                  <c:v>156.06309999999999</c:v>
                </c:pt>
                <c:pt idx="8168">
                  <c:v>156.0804</c:v>
                </c:pt>
                <c:pt idx="8169">
                  <c:v>156.09630000000001</c:v>
                </c:pt>
                <c:pt idx="8170">
                  <c:v>156.11269999999999</c:v>
                </c:pt>
                <c:pt idx="8171">
                  <c:v>156.13040000000001</c:v>
                </c:pt>
                <c:pt idx="8172">
                  <c:v>156.14529999999999</c:v>
                </c:pt>
                <c:pt idx="8173">
                  <c:v>156.16390000000001</c:v>
                </c:pt>
                <c:pt idx="8174">
                  <c:v>156.1797</c:v>
                </c:pt>
                <c:pt idx="8175">
                  <c:v>156.19710000000001</c:v>
                </c:pt>
                <c:pt idx="8176">
                  <c:v>156.21260000000001</c:v>
                </c:pt>
                <c:pt idx="8177">
                  <c:v>156.22900000000001</c:v>
                </c:pt>
                <c:pt idx="8178">
                  <c:v>156.2456</c:v>
                </c:pt>
                <c:pt idx="8179">
                  <c:v>156.26240000000001</c:v>
                </c:pt>
                <c:pt idx="8180">
                  <c:v>156.2801</c:v>
                </c:pt>
                <c:pt idx="8181">
                  <c:v>156.2955</c:v>
                </c:pt>
                <c:pt idx="8182">
                  <c:v>156.31440000000001</c:v>
                </c:pt>
                <c:pt idx="8183">
                  <c:v>156.32939999999999</c:v>
                </c:pt>
                <c:pt idx="8184">
                  <c:v>156.34819999999999</c:v>
                </c:pt>
                <c:pt idx="8185">
                  <c:v>156.36539999999999</c:v>
                </c:pt>
                <c:pt idx="8186">
                  <c:v>156.3811</c:v>
                </c:pt>
                <c:pt idx="8187">
                  <c:v>156.39680000000001</c:v>
                </c:pt>
                <c:pt idx="8188">
                  <c:v>156.41470000000001</c:v>
                </c:pt>
                <c:pt idx="8189">
                  <c:v>156.43199999999999</c:v>
                </c:pt>
                <c:pt idx="8190">
                  <c:v>156.4496</c:v>
                </c:pt>
                <c:pt idx="8191">
                  <c:v>156.4658</c:v>
                </c:pt>
                <c:pt idx="8192">
                  <c:v>156.48070000000001</c:v>
                </c:pt>
                <c:pt idx="8193">
                  <c:v>156.49610000000001</c:v>
                </c:pt>
                <c:pt idx="8194">
                  <c:v>156.51179999999999</c:v>
                </c:pt>
                <c:pt idx="8195">
                  <c:v>156.53299999999999</c:v>
                </c:pt>
                <c:pt idx="8196">
                  <c:v>156.548</c:v>
                </c:pt>
                <c:pt idx="8197">
                  <c:v>156.5625</c:v>
                </c:pt>
                <c:pt idx="8198">
                  <c:v>156.5814</c:v>
                </c:pt>
                <c:pt idx="8199">
                  <c:v>156.60050000000001</c:v>
                </c:pt>
                <c:pt idx="8200">
                  <c:v>156.61349999999999</c:v>
                </c:pt>
                <c:pt idx="8201">
                  <c:v>156.63120000000001</c:v>
                </c:pt>
                <c:pt idx="8202">
                  <c:v>156.64590000000001</c:v>
                </c:pt>
                <c:pt idx="8203">
                  <c:v>156.66390000000001</c:v>
                </c:pt>
                <c:pt idx="8204">
                  <c:v>156.68180000000001</c:v>
                </c:pt>
                <c:pt idx="8205">
                  <c:v>156.69800000000001</c:v>
                </c:pt>
                <c:pt idx="8206">
                  <c:v>156.71449999999999</c:v>
                </c:pt>
                <c:pt idx="8207">
                  <c:v>156.73060000000001</c:v>
                </c:pt>
                <c:pt idx="8208">
                  <c:v>156.74629999999999</c:v>
                </c:pt>
                <c:pt idx="8209">
                  <c:v>156.76519999999999</c:v>
                </c:pt>
                <c:pt idx="8210">
                  <c:v>156.77979999999999</c:v>
                </c:pt>
                <c:pt idx="8211">
                  <c:v>156.7972</c:v>
                </c:pt>
                <c:pt idx="8212">
                  <c:v>156.81290000000001</c:v>
                </c:pt>
                <c:pt idx="8213">
                  <c:v>156.8314</c:v>
                </c:pt>
                <c:pt idx="8214">
                  <c:v>156.84909999999999</c:v>
                </c:pt>
                <c:pt idx="8215">
                  <c:v>156.86519999999999</c:v>
                </c:pt>
                <c:pt idx="8216">
                  <c:v>156.88149999999999</c:v>
                </c:pt>
                <c:pt idx="8217">
                  <c:v>156.89879999999999</c:v>
                </c:pt>
                <c:pt idx="8218">
                  <c:v>156.9134</c:v>
                </c:pt>
                <c:pt idx="8219">
                  <c:v>156.93289999999999</c:v>
                </c:pt>
                <c:pt idx="8220">
                  <c:v>156.94739999999999</c:v>
                </c:pt>
                <c:pt idx="8221">
                  <c:v>156.96539999999999</c:v>
                </c:pt>
                <c:pt idx="8222">
                  <c:v>156.98169999999999</c:v>
                </c:pt>
                <c:pt idx="8223">
                  <c:v>156.99870000000001</c:v>
                </c:pt>
                <c:pt idx="8224">
                  <c:v>157.01439999999999</c:v>
                </c:pt>
                <c:pt idx="8225">
                  <c:v>157.02979999999999</c:v>
                </c:pt>
                <c:pt idx="8226">
                  <c:v>157.04820000000001</c:v>
                </c:pt>
                <c:pt idx="8227">
                  <c:v>157.06389999999999</c:v>
                </c:pt>
                <c:pt idx="8228">
                  <c:v>157.0806</c:v>
                </c:pt>
                <c:pt idx="8229">
                  <c:v>157.09690000000001</c:v>
                </c:pt>
                <c:pt idx="8230">
                  <c:v>157.11580000000001</c:v>
                </c:pt>
                <c:pt idx="8231">
                  <c:v>157.13239999999999</c:v>
                </c:pt>
                <c:pt idx="8232">
                  <c:v>157.14769999999999</c:v>
                </c:pt>
                <c:pt idx="8233">
                  <c:v>157.16640000000001</c:v>
                </c:pt>
                <c:pt idx="8234">
                  <c:v>157.18289999999999</c:v>
                </c:pt>
                <c:pt idx="8235">
                  <c:v>157.19759999999999</c:v>
                </c:pt>
                <c:pt idx="8236">
                  <c:v>157.2174</c:v>
                </c:pt>
                <c:pt idx="8237">
                  <c:v>157.23240000000001</c:v>
                </c:pt>
                <c:pt idx="8238">
                  <c:v>157.24879999999999</c:v>
                </c:pt>
                <c:pt idx="8239">
                  <c:v>157.2646</c:v>
                </c:pt>
                <c:pt idx="8240">
                  <c:v>157.28129999999999</c:v>
                </c:pt>
                <c:pt idx="8241">
                  <c:v>157.298</c:v>
                </c:pt>
                <c:pt idx="8242">
                  <c:v>157.31569999999999</c:v>
                </c:pt>
                <c:pt idx="8243">
                  <c:v>157.33260000000001</c:v>
                </c:pt>
                <c:pt idx="8244">
                  <c:v>157.34899999999999</c:v>
                </c:pt>
                <c:pt idx="8245">
                  <c:v>157.36439999999999</c:v>
                </c:pt>
                <c:pt idx="8246">
                  <c:v>157.3827</c:v>
                </c:pt>
                <c:pt idx="8247">
                  <c:v>157.3973</c:v>
                </c:pt>
                <c:pt idx="8248">
                  <c:v>157.4134</c:v>
                </c:pt>
                <c:pt idx="8249">
                  <c:v>157.43190000000001</c:v>
                </c:pt>
                <c:pt idx="8250">
                  <c:v>157.44759999999999</c:v>
                </c:pt>
                <c:pt idx="8251">
                  <c:v>157.46459999999999</c:v>
                </c:pt>
                <c:pt idx="8252">
                  <c:v>157.48220000000001</c:v>
                </c:pt>
                <c:pt idx="8253">
                  <c:v>157.49930000000001</c:v>
                </c:pt>
                <c:pt idx="8254">
                  <c:v>157.51419999999999</c:v>
                </c:pt>
                <c:pt idx="8255">
                  <c:v>157.5317</c:v>
                </c:pt>
                <c:pt idx="8256">
                  <c:v>157.54929999999999</c:v>
                </c:pt>
                <c:pt idx="8257">
                  <c:v>157.565</c:v>
                </c:pt>
                <c:pt idx="8258">
                  <c:v>157.58170000000001</c:v>
                </c:pt>
                <c:pt idx="8259">
                  <c:v>157.5986</c:v>
                </c:pt>
                <c:pt idx="8260">
                  <c:v>157.61439999999999</c:v>
                </c:pt>
                <c:pt idx="8261">
                  <c:v>157.63380000000001</c:v>
                </c:pt>
                <c:pt idx="8262">
                  <c:v>157.649</c:v>
                </c:pt>
                <c:pt idx="8263">
                  <c:v>157.6661</c:v>
                </c:pt>
                <c:pt idx="8264">
                  <c:v>157.68180000000001</c:v>
                </c:pt>
                <c:pt idx="8265">
                  <c:v>157.6985</c:v>
                </c:pt>
                <c:pt idx="8266">
                  <c:v>157.7148</c:v>
                </c:pt>
                <c:pt idx="8267">
                  <c:v>157.732</c:v>
                </c:pt>
                <c:pt idx="8268">
                  <c:v>157.74879999999999</c:v>
                </c:pt>
                <c:pt idx="8269">
                  <c:v>157.76329999999999</c:v>
                </c:pt>
                <c:pt idx="8270">
                  <c:v>157.78139999999999</c:v>
                </c:pt>
                <c:pt idx="8271">
                  <c:v>157.79939999999999</c:v>
                </c:pt>
                <c:pt idx="8272">
                  <c:v>157.81489999999999</c:v>
                </c:pt>
                <c:pt idx="8273">
                  <c:v>157.83199999999999</c:v>
                </c:pt>
                <c:pt idx="8274">
                  <c:v>157.84800000000001</c:v>
                </c:pt>
                <c:pt idx="8275">
                  <c:v>157.86660000000001</c:v>
                </c:pt>
                <c:pt idx="8276">
                  <c:v>157.88149999999999</c:v>
                </c:pt>
                <c:pt idx="8277">
                  <c:v>157.9007</c:v>
                </c:pt>
                <c:pt idx="8278">
                  <c:v>157.91589999999999</c:v>
                </c:pt>
                <c:pt idx="8279">
                  <c:v>157.93350000000001</c:v>
                </c:pt>
                <c:pt idx="8280">
                  <c:v>157.94929999999999</c:v>
                </c:pt>
                <c:pt idx="8281">
                  <c:v>157.96780000000001</c:v>
                </c:pt>
                <c:pt idx="8282">
                  <c:v>157.9821</c:v>
                </c:pt>
                <c:pt idx="8283">
                  <c:v>158.00030000000001</c:v>
                </c:pt>
                <c:pt idx="8284">
                  <c:v>158.0164</c:v>
                </c:pt>
                <c:pt idx="8285">
                  <c:v>158.03299999999999</c:v>
                </c:pt>
                <c:pt idx="8286">
                  <c:v>158.0487</c:v>
                </c:pt>
                <c:pt idx="8287">
                  <c:v>158.0651</c:v>
                </c:pt>
                <c:pt idx="8288">
                  <c:v>158.0821</c:v>
                </c:pt>
                <c:pt idx="8289">
                  <c:v>158.09909999999999</c:v>
                </c:pt>
                <c:pt idx="8290">
                  <c:v>158.11580000000001</c:v>
                </c:pt>
                <c:pt idx="8291">
                  <c:v>158.13290000000001</c:v>
                </c:pt>
                <c:pt idx="8292">
                  <c:v>158.14879999999999</c:v>
                </c:pt>
                <c:pt idx="8293">
                  <c:v>158.16720000000001</c:v>
                </c:pt>
                <c:pt idx="8294">
                  <c:v>158.18180000000001</c:v>
                </c:pt>
                <c:pt idx="8295">
                  <c:v>158.19999999999999</c:v>
                </c:pt>
                <c:pt idx="8296">
                  <c:v>158.2159</c:v>
                </c:pt>
                <c:pt idx="8297">
                  <c:v>158.23320000000001</c:v>
                </c:pt>
                <c:pt idx="8298">
                  <c:v>158.24930000000001</c:v>
                </c:pt>
                <c:pt idx="8299">
                  <c:v>158.26679999999999</c:v>
                </c:pt>
                <c:pt idx="8300">
                  <c:v>158.28120000000001</c:v>
                </c:pt>
                <c:pt idx="8301">
                  <c:v>158.30009999999999</c:v>
                </c:pt>
                <c:pt idx="8302">
                  <c:v>158.31450000000001</c:v>
                </c:pt>
                <c:pt idx="8303">
                  <c:v>158.33320000000001</c:v>
                </c:pt>
                <c:pt idx="8304">
                  <c:v>158.3492</c:v>
                </c:pt>
                <c:pt idx="8305">
                  <c:v>158.36590000000001</c:v>
                </c:pt>
                <c:pt idx="8306">
                  <c:v>158.38300000000001</c:v>
                </c:pt>
                <c:pt idx="8307">
                  <c:v>158.39920000000001</c:v>
                </c:pt>
                <c:pt idx="8308">
                  <c:v>158.41659999999999</c:v>
                </c:pt>
                <c:pt idx="8309">
                  <c:v>158.43340000000001</c:v>
                </c:pt>
                <c:pt idx="8310">
                  <c:v>158.44839999999999</c:v>
                </c:pt>
                <c:pt idx="8311">
                  <c:v>158.4665</c:v>
                </c:pt>
                <c:pt idx="8312">
                  <c:v>158.48159999999999</c:v>
                </c:pt>
                <c:pt idx="8313">
                  <c:v>158.499</c:v>
                </c:pt>
                <c:pt idx="8314">
                  <c:v>158.51480000000001</c:v>
                </c:pt>
                <c:pt idx="8315">
                  <c:v>158.53219999999999</c:v>
                </c:pt>
                <c:pt idx="8316">
                  <c:v>158.54910000000001</c:v>
                </c:pt>
                <c:pt idx="8317">
                  <c:v>158.56569999999999</c:v>
                </c:pt>
                <c:pt idx="8318">
                  <c:v>158.583</c:v>
                </c:pt>
                <c:pt idx="8319">
                  <c:v>158.6002</c:v>
                </c:pt>
                <c:pt idx="8320">
                  <c:v>158.6164</c:v>
                </c:pt>
                <c:pt idx="8321">
                  <c:v>158.6336</c:v>
                </c:pt>
                <c:pt idx="8322">
                  <c:v>158.64940000000001</c:v>
                </c:pt>
                <c:pt idx="8323">
                  <c:v>158.66640000000001</c:v>
                </c:pt>
                <c:pt idx="8324">
                  <c:v>158.68369999999999</c:v>
                </c:pt>
                <c:pt idx="8325">
                  <c:v>158.70099999999999</c:v>
                </c:pt>
                <c:pt idx="8326">
                  <c:v>158.71610000000001</c:v>
                </c:pt>
                <c:pt idx="8327">
                  <c:v>158.7338</c:v>
                </c:pt>
                <c:pt idx="8328">
                  <c:v>158.74959999999999</c:v>
                </c:pt>
                <c:pt idx="8329">
                  <c:v>158.76650000000001</c:v>
                </c:pt>
                <c:pt idx="8330">
                  <c:v>158.78280000000001</c:v>
                </c:pt>
                <c:pt idx="8331">
                  <c:v>158.7988</c:v>
                </c:pt>
                <c:pt idx="8332">
                  <c:v>158.81780000000001</c:v>
                </c:pt>
                <c:pt idx="8333">
                  <c:v>158.834</c:v>
                </c:pt>
                <c:pt idx="8334">
                  <c:v>158.85069999999999</c:v>
                </c:pt>
                <c:pt idx="8335">
                  <c:v>158.8674</c:v>
                </c:pt>
                <c:pt idx="8336">
                  <c:v>158.88079999999999</c:v>
                </c:pt>
                <c:pt idx="8337">
                  <c:v>158.9007</c:v>
                </c:pt>
                <c:pt idx="8338">
                  <c:v>158.91849999999999</c:v>
                </c:pt>
                <c:pt idx="8339">
                  <c:v>158.93360000000001</c:v>
                </c:pt>
                <c:pt idx="8340">
                  <c:v>158.95179999999999</c:v>
                </c:pt>
                <c:pt idx="8341">
                  <c:v>158.96680000000001</c:v>
                </c:pt>
                <c:pt idx="8342">
                  <c:v>158.98390000000001</c:v>
                </c:pt>
                <c:pt idx="8343">
                  <c:v>159.00139999999999</c:v>
                </c:pt>
                <c:pt idx="8344">
                  <c:v>159.0179</c:v>
                </c:pt>
                <c:pt idx="8345">
                  <c:v>159.03460000000001</c:v>
                </c:pt>
                <c:pt idx="8346">
                  <c:v>159.05119999999999</c:v>
                </c:pt>
                <c:pt idx="8347">
                  <c:v>159.06790000000001</c:v>
                </c:pt>
                <c:pt idx="8348">
                  <c:v>159.08449999999999</c:v>
                </c:pt>
                <c:pt idx="8349">
                  <c:v>159.10310000000001</c:v>
                </c:pt>
                <c:pt idx="8350">
                  <c:v>159.1198</c:v>
                </c:pt>
                <c:pt idx="8351">
                  <c:v>159.13390000000001</c:v>
                </c:pt>
                <c:pt idx="8352">
                  <c:v>159.15110000000001</c:v>
                </c:pt>
                <c:pt idx="8353">
                  <c:v>159.16810000000001</c:v>
                </c:pt>
                <c:pt idx="8354">
                  <c:v>159.18600000000001</c:v>
                </c:pt>
                <c:pt idx="8355">
                  <c:v>159.20089999999999</c:v>
                </c:pt>
                <c:pt idx="8356">
                  <c:v>159.2184</c:v>
                </c:pt>
                <c:pt idx="8357">
                  <c:v>159.23580000000001</c:v>
                </c:pt>
                <c:pt idx="8358">
                  <c:v>159.2518</c:v>
                </c:pt>
                <c:pt idx="8359">
                  <c:v>159.2671</c:v>
                </c:pt>
                <c:pt idx="8360">
                  <c:v>159.2851</c:v>
                </c:pt>
                <c:pt idx="8361">
                  <c:v>159.30199999999999</c:v>
                </c:pt>
                <c:pt idx="8362">
                  <c:v>159.3168</c:v>
                </c:pt>
                <c:pt idx="8363">
                  <c:v>159.33590000000001</c:v>
                </c:pt>
                <c:pt idx="8364">
                  <c:v>159.3526</c:v>
                </c:pt>
                <c:pt idx="8365">
                  <c:v>159.36940000000001</c:v>
                </c:pt>
                <c:pt idx="8366">
                  <c:v>159.3854</c:v>
                </c:pt>
                <c:pt idx="8367">
                  <c:v>159.40369999999999</c:v>
                </c:pt>
                <c:pt idx="8368">
                  <c:v>159.42009999999999</c:v>
                </c:pt>
                <c:pt idx="8369">
                  <c:v>159.4359</c:v>
                </c:pt>
                <c:pt idx="8370">
                  <c:v>159.45259999999999</c:v>
                </c:pt>
                <c:pt idx="8371">
                  <c:v>159.46889999999999</c:v>
                </c:pt>
                <c:pt idx="8372">
                  <c:v>159.48410000000001</c:v>
                </c:pt>
                <c:pt idx="8373">
                  <c:v>159.50149999999999</c:v>
                </c:pt>
                <c:pt idx="8374">
                  <c:v>159.51920000000001</c:v>
                </c:pt>
                <c:pt idx="8375">
                  <c:v>159.53620000000001</c:v>
                </c:pt>
                <c:pt idx="8376">
                  <c:v>159.55099999999999</c:v>
                </c:pt>
                <c:pt idx="8377">
                  <c:v>159.56809999999999</c:v>
                </c:pt>
                <c:pt idx="8378">
                  <c:v>159.58539999999999</c:v>
                </c:pt>
                <c:pt idx="8379">
                  <c:v>159.60239999999999</c:v>
                </c:pt>
                <c:pt idx="8380">
                  <c:v>159.6198</c:v>
                </c:pt>
                <c:pt idx="8381">
                  <c:v>159.63550000000001</c:v>
                </c:pt>
                <c:pt idx="8382">
                  <c:v>159.65260000000001</c:v>
                </c:pt>
                <c:pt idx="8383">
                  <c:v>159.66679999999999</c:v>
                </c:pt>
                <c:pt idx="8384">
                  <c:v>159.68559999999999</c:v>
                </c:pt>
                <c:pt idx="8385">
                  <c:v>159.7013</c:v>
                </c:pt>
                <c:pt idx="8386">
                  <c:v>159.71860000000001</c:v>
                </c:pt>
                <c:pt idx="8387">
                  <c:v>159.73519999999999</c:v>
                </c:pt>
                <c:pt idx="8388">
                  <c:v>159.75239999999999</c:v>
                </c:pt>
                <c:pt idx="8389">
                  <c:v>159.768</c:v>
                </c:pt>
                <c:pt idx="8390">
                  <c:v>159.7843</c:v>
                </c:pt>
                <c:pt idx="8391">
                  <c:v>159.803</c:v>
                </c:pt>
                <c:pt idx="8392">
                  <c:v>159.8203</c:v>
                </c:pt>
                <c:pt idx="8393">
                  <c:v>159.83690000000001</c:v>
                </c:pt>
                <c:pt idx="8394">
                  <c:v>159.85130000000001</c:v>
                </c:pt>
                <c:pt idx="8395">
                  <c:v>159.8689</c:v>
                </c:pt>
                <c:pt idx="8396">
                  <c:v>159.886</c:v>
                </c:pt>
                <c:pt idx="8397">
                  <c:v>159.90299999999999</c:v>
                </c:pt>
                <c:pt idx="8398">
                  <c:v>159.91990000000001</c:v>
                </c:pt>
                <c:pt idx="8399">
                  <c:v>159.9359</c:v>
                </c:pt>
                <c:pt idx="8400">
                  <c:v>159.95439999999999</c:v>
                </c:pt>
                <c:pt idx="8401">
                  <c:v>159.96969999999999</c:v>
                </c:pt>
                <c:pt idx="8402">
                  <c:v>159.98679999999999</c:v>
                </c:pt>
                <c:pt idx="8403">
                  <c:v>160.00460000000001</c:v>
                </c:pt>
                <c:pt idx="8404">
                  <c:v>160.01939999999999</c:v>
                </c:pt>
                <c:pt idx="8405">
                  <c:v>160.03579999999999</c:v>
                </c:pt>
                <c:pt idx="8406">
                  <c:v>160.053</c:v>
                </c:pt>
                <c:pt idx="8407">
                  <c:v>160.06880000000001</c:v>
                </c:pt>
                <c:pt idx="8408">
                  <c:v>160.0872</c:v>
                </c:pt>
                <c:pt idx="8409">
                  <c:v>160.1036</c:v>
                </c:pt>
                <c:pt idx="8410">
                  <c:v>160.1206</c:v>
                </c:pt>
                <c:pt idx="8411">
                  <c:v>160.13650000000001</c:v>
                </c:pt>
                <c:pt idx="8412">
                  <c:v>160.15299999999999</c:v>
                </c:pt>
                <c:pt idx="8413">
                  <c:v>160.16990000000001</c:v>
                </c:pt>
                <c:pt idx="8414">
                  <c:v>160.1859</c:v>
                </c:pt>
                <c:pt idx="8415">
                  <c:v>160.2022</c:v>
                </c:pt>
                <c:pt idx="8416">
                  <c:v>160.2175</c:v>
                </c:pt>
                <c:pt idx="8417">
                  <c:v>160.2364</c:v>
                </c:pt>
                <c:pt idx="8418">
                  <c:v>160.2527</c:v>
                </c:pt>
                <c:pt idx="8419">
                  <c:v>160.2696</c:v>
                </c:pt>
                <c:pt idx="8420">
                  <c:v>160.28659999999999</c:v>
                </c:pt>
                <c:pt idx="8421">
                  <c:v>160.3038</c:v>
                </c:pt>
                <c:pt idx="8422">
                  <c:v>160.3201</c:v>
                </c:pt>
                <c:pt idx="8423">
                  <c:v>160.33709999999999</c:v>
                </c:pt>
                <c:pt idx="8424">
                  <c:v>160.3528</c:v>
                </c:pt>
                <c:pt idx="8425">
                  <c:v>160.3717</c:v>
                </c:pt>
                <c:pt idx="8426">
                  <c:v>160.38740000000001</c:v>
                </c:pt>
                <c:pt idx="8427">
                  <c:v>160.4034</c:v>
                </c:pt>
                <c:pt idx="8428">
                  <c:v>160.41999999999999</c:v>
                </c:pt>
                <c:pt idx="8429">
                  <c:v>160.4367</c:v>
                </c:pt>
                <c:pt idx="8430">
                  <c:v>160.45429999999999</c:v>
                </c:pt>
                <c:pt idx="8431">
                  <c:v>160.47069999999999</c:v>
                </c:pt>
                <c:pt idx="8432">
                  <c:v>160.48740000000001</c:v>
                </c:pt>
                <c:pt idx="8433">
                  <c:v>160.5043</c:v>
                </c:pt>
                <c:pt idx="8434">
                  <c:v>160.5204</c:v>
                </c:pt>
                <c:pt idx="8435">
                  <c:v>160.5367</c:v>
                </c:pt>
                <c:pt idx="8436">
                  <c:v>160.55449999999999</c:v>
                </c:pt>
                <c:pt idx="8437">
                  <c:v>160.57169999999999</c:v>
                </c:pt>
                <c:pt idx="8438">
                  <c:v>160.5891</c:v>
                </c:pt>
                <c:pt idx="8439">
                  <c:v>160.60300000000001</c:v>
                </c:pt>
                <c:pt idx="8440">
                  <c:v>160.62010000000001</c:v>
                </c:pt>
                <c:pt idx="8441">
                  <c:v>160.6369</c:v>
                </c:pt>
                <c:pt idx="8442">
                  <c:v>160.65469999999999</c:v>
                </c:pt>
                <c:pt idx="8443">
                  <c:v>160.6705</c:v>
                </c:pt>
                <c:pt idx="8444">
                  <c:v>160.68780000000001</c:v>
                </c:pt>
                <c:pt idx="8445">
                  <c:v>160.70599999999999</c:v>
                </c:pt>
                <c:pt idx="8446">
                  <c:v>160.72069999999999</c:v>
                </c:pt>
                <c:pt idx="8447">
                  <c:v>160.73750000000001</c:v>
                </c:pt>
                <c:pt idx="8448">
                  <c:v>160.7534</c:v>
                </c:pt>
                <c:pt idx="8449">
                  <c:v>160.77000000000001</c:v>
                </c:pt>
                <c:pt idx="8450">
                  <c:v>160.78639999999999</c:v>
                </c:pt>
                <c:pt idx="8451">
                  <c:v>160.8032</c:v>
                </c:pt>
                <c:pt idx="8452">
                  <c:v>160.82040000000001</c:v>
                </c:pt>
                <c:pt idx="8453">
                  <c:v>160.83799999999999</c:v>
                </c:pt>
                <c:pt idx="8454">
                  <c:v>160.8536</c:v>
                </c:pt>
                <c:pt idx="8455">
                  <c:v>160.8717</c:v>
                </c:pt>
                <c:pt idx="8456">
                  <c:v>160.88820000000001</c:v>
                </c:pt>
                <c:pt idx="8457">
                  <c:v>160.90520000000001</c:v>
                </c:pt>
                <c:pt idx="8458">
                  <c:v>160.92080000000001</c:v>
                </c:pt>
                <c:pt idx="8459">
                  <c:v>160.93780000000001</c:v>
                </c:pt>
                <c:pt idx="8460">
                  <c:v>160.9554</c:v>
                </c:pt>
                <c:pt idx="8461">
                  <c:v>160.96979999999999</c:v>
                </c:pt>
                <c:pt idx="8462">
                  <c:v>160.98869999999999</c:v>
                </c:pt>
                <c:pt idx="8463">
                  <c:v>161.0042</c:v>
                </c:pt>
                <c:pt idx="8464">
                  <c:v>161.0224</c:v>
                </c:pt>
                <c:pt idx="8465">
                  <c:v>161.0384</c:v>
                </c:pt>
                <c:pt idx="8466">
                  <c:v>161.05520000000001</c:v>
                </c:pt>
                <c:pt idx="8467">
                  <c:v>161.07159999999999</c:v>
                </c:pt>
                <c:pt idx="8468">
                  <c:v>161.0881</c:v>
                </c:pt>
                <c:pt idx="8469">
                  <c:v>161.1046</c:v>
                </c:pt>
                <c:pt idx="8470">
                  <c:v>161.1224</c:v>
                </c:pt>
                <c:pt idx="8471">
                  <c:v>161.13810000000001</c:v>
                </c:pt>
                <c:pt idx="8472">
                  <c:v>161.15520000000001</c:v>
                </c:pt>
                <c:pt idx="8473">
                  <c:v>161.16999999999999</c:v>
                </c:pt>
                <c:pt idx="8474">
                  <c:v>161.18969999999999</c:v>
                </c:pt>
                <c:pt idx="8475">
                  <c:v>161.2054</c:v>
                </c:pt>
                <c:pt idx="8476">
                  <c:v>161.2225</c:v>
                </c:pt>
                <c:pt idx="8477">
                  <c:v>161.23779999999999</c:v>
                </c:pt>
                <c:pt idx="8478">
                  <c:v>161.25489999999999</c:v>
                </c:pt>
                <c:pt idx="8479">
                  <c:v>161.27109999999999</c:v>
                </c:pt>
                <c:pt idx="8480">
                  <c:v>161.28899999999999</c:v>
                </c:pt>
                <c:pt idx="8481">
                  <c:v>161.30459999999999</c:v>
                </c:pt>
                <c:pt idx="8482">
                  <c:v>161.32</c:v>
                </c:pt>
                <c:pt idx="8483">
                  <c:v>161.3372</c:v>
                </c:pt>
                <c:pt idx="8484">
                  <c:v>161.35509999999999</c:v>
                </c:pt>
                <c:pt idx="8485">
                  <c:v>161.37090000000001</c:v>
                </c:pt>
                <c:pt idx="8486">
                  <c:v>161.38589999999999</c:v>
                </c:pt>
                <c:pt idx="8487">
                  <c:v>161.40360000000001</c:v>
                </c:pt>
                <c:pt idx="8488">
                  <c:v>161.41990000000001</c:v>
                </c:pt>
                <c:pt idx="8489">
                  <c:v>161.43719999999999</c:v>
                </c:pt>
                <c:pt idx="8490">
                  <c:v>161.45339999999999</c:v>
                </c:pt>
                <c:pt idx="8491">
                  <c:v>161.4708</c:v>
                </c:pt>
                <c:pt idx="8492">
                  <c:v>161.48650000000001</c:v>
                </c:pt>
                <c:pt idx="8493">
                  <c:v>161.50139999999999</c:v>
                </c:pt>
                <c:pt idx="8494">
                  <c:v>161.52019999999999</c:v>
                </c:pt>
                <c:pt idx="8495">
                  <c:v>161.5377</c:v>
                </c:pt>
                <c:pt idx="8496">
                  <c:v>161.55430000000001</c:v>
                </c:pt>
                <c:pt idx="8497">
                  <c:v>161.57079999999999</c:v>
                </c:pt>
                <c:pt idx="8498">
                  <c:v>161.5864</c:v>
                </c:pt>
                <c:pt idx="8499">
                  <c:v>161.6037</c:v>
                </c:pt>
                <c:pt idx="8500">
                  <c:v>161.61959999999999</c:v>
                </c:pt>
                <c:pt idx="8501">
                  <c:v>161.63820000000001</c:v>
                </c:pt>
                <c:pt idx="8502">
                  <c:v>161.6534</c:v>
                </c:pt>
                <c:pt idx="8503">
                  <c:v>161.6704</c:v>
                </c:pt>
                <c:pt idx="8504">
                  <c:v>161.68709999999999</c:v>
                </c:pt>
                <c:pt idx="8505">
                  <c:v>161.7038</c:v>
                </c:pt>
                <c:pt idx="8506">
                  <c:v>161.71940000000001</c:v>
                </c:pt>
                <c:pt idx="8507">
                  <c:v>161.73689999999999</c:v>
                </c:pt>
                <c:pt idx="8508">
                  <c:v>161.75280000000001</c:v>
                </c:pt>
                <c:pt idx="8509">
                  <c:v>161.7705</c:v>
                </c:pt>
                <c:pt idx="8510">
                  <c:v>161.7868</c:v>
                </c:pt>
                <c:pt idx="8511">
                  <c:v>161.80250000000001</c:v>
                </c:pt>
                <c:pt idx="8512">
                  <c:v>161.8176</c:v>
                </c:pt>
                <c:pt idx="8513">
                  <c:v>161.8382</c:v>
                </c:pt>
                <c:pt idx="8514">
                  <c:v>161.8536</c:v>
                </c:pt>
                <c:pt idx="8515">
                  <c:v>161.87029999999999</c:v>
                </c:pt>
                <c:pt idx="8516">
                  <c:v>161.88759999999999</c:v>
                </c:pt>
                <c:pt idx="8517">
                  <c:v>161.90479999999999</c:v>
                </c:pt>
                <c:pt idx="8518">
                  <c:v>161.9213</c:v>
                </c:pt>
                <c:pt idx="8519">
                  <c:v>161.93860000000001</c:v>
                </c:pt>
                <c:pt idx="8520">
                  <c:v>161.9538</c:v>
                </c:pt>
                <c:pt idx="8521">
                  <c:v>161.97020000000001</c:v>
                </c:pt>
                <c:pt idx="8522">
                  <c:v>161.98589999999999</c:v>
                </c:pt>
                <c:pt idx="8523">
                  <c:v>162.00299999999999</c:v>
                </c:pt>
                <c:pt idx="8524">
                  <c:v>162.02099999999999</c:v>
                </c:pt>
                <c:pt idx="8525">
                  <c:v>162.03809999999999</c:v>
                </c:pt>
                <c:pt idx="8526">
                  <c:v>162.05439999999999</c:v>
                </c:pt>
                <c:pt idx="8527">
                  <c:v>162.07140000000001</c:v>
                </c:pt>
                <c:pt idx="8528">
                  <c:v>162.08799999999999</c:v>
                </c:pt>
                <c:pt idx="8529">
                  <c:v>162.10489999999999</c:v>
                </c:pt>
                <c:pt idx="8530">
                  <c:v>162.12029999999999</c:v>
                </c:pt>
                <c:pt idx="8531">
                  <c:v>162.13740000000001</c:v>
                </c:pt>
                <c:pt idx="8532">
                  <c:v>162.1551</c:v>
                </c:pt>
                <c:pt idx="8533">
                  <c:v>162.16980000000001</c:v>
                </c:pt>
                <c:pt idx="8534">
                  <c:v>162.18780000000001</c:v>
                </c:pt>
                <c:pt idx="8535">
                  <c:v>162.202</c:v>
                </c:pt>
                <c:pt idx="8536">
                  <c:v>162.2217</c:v>
                </c:pt>
                <c:pt idx="8537">
                  <c:v>162.2381</c:v>
                </c:pt>
                <c:pt idx="8538">
                  <c:v>162.2527</c:v>
                </c:pt>
                <c:pt idx="8539">
                  <c:v>162.2714</c:v>
                </c:pt>
                <c:pt idx="8540">
                  <c:v>162.28829999999999</c:v>
                </c:pt>
                <c:pt idx="8541">
                  <c:v>162.3048</c:v>
                </c:pt>
                <c:pt idx="8542">
                  <c:v>162.321</c:v>
                </c:pt>
                <c:pt idx="8543">
                  <c:v>162.3374</c:v>
                </c:pt>
                <c:pt idx="8544">
                  <c:v>162.35329999999999</c:v>
                </c:pt>
                <c:pt idx="8545">
                  <c:v>162.3717</c:v>
                </c:pt>
                <c:pt idx="8546">
                  <c:v>162.3886</c:v>
                </c:pt>
                <c:pt idx="8547">
                  <c:v>162.40450000000001</c:v>
                </c:pt>
                <c:pt idx="8548">
                  <c:v>162.42310000000001</c:v>
                </c:pt>
                <c:pt idx="8549">
                  <c:v>162.4385</c:v>
                </c:pt>
                <c:pt idx="8550">
                  <c:v>162.45660000000001</c:v>
                </c:pt>
                <c:pt idx="8551">
                  <c:v>162.47</c:v>
                </c:pt>
                <c:pt idx="8552">
                  <c:v>162.48769999999999</c:v>
                </c:pt>
                <c:pt idx="8553">
                  <c:v>162.5051</c:v>
                </c:pt>
                <c:pt idx="8554">
                  <c:v>162.52170000000001</c:v>
                </c:pt>
                <c:pt idx="8555">
                  <c:v>162.53800000000001</c:v>
                </c:pt>
                <c:pt idx="8556">
                  <c:v>162.55449999999999</c:v>
                </c:pt>
                <c:pt idx="8557">
                  <c:v>162.5718</c:v>
                </c:pt>
                <c:pt idx="8558">
                  <c:v>162.58940000000001</c:v>
                </c:pt>
                <c:pt idx="8559">
                  <c:v>162.60560000000001</c:v>
                </c:pt>
                <c:pt idx="8560">
                  <c:v>162.6215</c:v>
                </c:pt>
                <c:pt idx="8561">
                  <c:v>162.63839999999999</c:v>
                </c:pt>
                <c:pt idx="8562">
                  <c:v>162.65530000000001</c:v>
                </c:pt>
                <c:pt idx="8563">
                  <c:v>162.67189999999999</c:v>
                </c:pt>
                <c:pt idx="8564">
                  <c:v>162.68860000000001</c:v>
                </c:pt>
                <c:pt idx="8565">
                  <c:v>162.70400000000001</c:v>
                </c:pt>
                <c:pt idx="8566">
                  <c:v>162.7208</c:v>
                </c:pt>
                <c:pt idx="8567">
                  <c:v>162.73820000000001</c:v>
                </c:pt>
                <c:pt idx="8568">
                  <c:v>162.7552</c:v>
                </c:pt>
                <c:pt idx="8569">
                  <c:v>162.77160000000001</c:v>
                </c:pt>
                <c:pt idx="8570">
                  <c:v>162.78749999999999</c:v>
                </c:pt>
                <c:pt idx="8571">
                  <c:v>162.80500000000001</c:v>
                </c:pt>
                <c:pt idx="8572">
                  <c:v>162.82130000000001</c:v>
                </c:pt>
                <c:pt idx="8573">
                  <c:v>162.83840000000001</c:v>
                </c:pt>
                <c:pt idx="8574">
                  <c:v>162.8553</c:v>
                </c:pt>
                <c:pt idx="8575">
                  <c:v>162.8733</c:v>
                </c:pt>
                <c:pt idx="8576">
                  <c:v>162.88829999999999</c:v>
                </c:pt>
                <c:pt idx="8577">
                  <c:v>162.90389999999999</c:v>
                </c:pt>
                <c:pt idx="8578">
                  <c:v>162.9204</c:v>
                </c:pt>
                <c:pt idx="8579">
                  <c:v>162.93680000000001</c:v>
                </c:pt>
                <c:pt idx="8580">
                  <c:v>162.9556</c:v>
                </c:pt>
                <c:pt idx="8581">
                  <c:v>162.97149999999999</c:v>
                </c:pt>
                <c:pt idx="8582">
                  <c:v>162.98750000000001</c:v>
                </c:pt>
                <c:pt idx="8583">
                  <c:v>163.0044</c:v>
                </c:pt>
                <c:pt idx="8584">
                  <c:v>163.02070000000001</c:v>
                </c:pt>
                <c:pt idx="8585">
                  <c:v>163.03700000000001</c:v>
                </c:pt>
                <c:pt idx="8586">
                  <c:v>163.05459999999999</c:v>
                </c:pt>
                <c:pt idx="8587">
                  <c:v>163.06970000000001</c:v>
                </c:pt>
                <c:pt idx="8588">
                  <c:v>163.0889</c:v>
                </c:pt>
                <c:pt idx="8589">
                  <c:v>163.1046</c:v>
                </c:pt>
                <c:pt idx="8590">
                  <c:v>163.12029999999999</c:v>
                </c:pt>
                <c:pt idx="8591">
                  <c:v>163.13759999999999</c:v>
                </c:pt>
                <c:pt idx="8592">
                  <c:v>163.154</c:v>
                </c:pt>
                <c:pt idx="8593">
                  <c:v>163.1712</c:v>
                </c:pt>
                <c:pt idx="8594">
                  <c:v>163.18870000000001</c:v>
                </c:pt>
                <c:pt idx="8595">
                  <c:v>163.20570000000001</c:v>
                </c:pt>
                <c:pt idx="8596">
                  <c:v>163.2218</c:v>
                </c:pt>
                <c:pt idx="8597">
                  <c:v>163.23779999999999</c:v>
                </c:pt>
                <c:pt idx="8598">
                  <c:v>163.2551</c:v>
                </c:pt>
                <c:pt idx="8599">
                  <c:v>163.2722</c:v>
                </c:pt>
                <c:pt idx="8600">
                  <c:v>163.2885</c:v>
                </c:pt>
                <c:pt idx="8601">
                  <c:v>163.30420000000001</c:v>
                </c:pt>
                <c:pt idx="8602">
                  <c:v>163.32140000000001</c:v>
                </c:pt>
                <c:pt idx="8603">
                  <c:v>163.3391</c:v>
                </c:pt>
                <c:pt idx="8604">
                  <c:v>163.35659999999999</c:v>
                </c:pt>
                <c:pt idx="8605">
                  <c:v>163.37180000000001</c:v>
                </c:pt>
                <c:pt idx="8606">
                  <c:v>163.38939999999999</c:v>
                </c:pt>
                <c:pt idx="8607">
                  <c:v>163.40620000000001</c:v>
                </c:pt>
                <c:pt idx="8608">
                  <c:v>163.42189999999999</c:v>
                </c:pt>
                <c:pt idx="8609">
                  <c:v>163.44</c:v>
                </c:pt>
                <c:pt idx="8610">
                  <c:v>163.45480000000001</c:v>
                </c:pt>
                <c:pt idx="8611">
                  <c:v>163.4726</c:v>
                </c:pt>
                <c:pt idx="8612">
                  <c:v>163.48949999999999</c:v>
                </c:pt>
                <c:pt idx="8613">
                  <c:v>163.5035</c:v>
                </c:pt>
                <c:pt idx="8614">
                  <c:v>163.52090000000001</c:v>
                </c:pt>
                <c:pt idx="8615">
                  <c:v>163.53749999999999</c:v>
                </c:pt>
                <c:pt idx="8616">
                  <c:v>163.55449999999999</c:v>
                </c:pt>
                <c:pt idx="8617">
                  <c:v>163.57089999999999</c:v>
                </c:pt>
                <c:pt idx="8618">
                  <c:v>163.58799999999999</c:v>
                </c:pt>
                <c:pt idx="8619">
                  <c:v>163.6053</c:v>
                </c:pt>
                <c:pt idx="8620">
                  <c:v>163.62289999999999</c:v>
                </c:pt>
                <c:pt idx="8621">
                  <c:v>163.63759999999999</c:v>
                </c:pt>
                <c:pt idx="8622">
                  <c:v>163.65539999999999</c:v>
                </c:pt>
                <c:pt idx="8623">
                  <c:v>163.6721</c:v>
                </c:pt>
                <c:pt idx="8624">
                  <c:v>163.68889999999999</c:v>
                </c:pt>
                <c:pt idx="8625">
                  <c:v>163.7073</c:v>
                </c:pt>
                <c:pt idx="8626">
                  <c:v>163.71940000000001</c:v>
                </c:pt>
                <c:pt idx="8627">
                  <c:v>163.739</c:v>
                </c:pt>
                <c:pt idx="8628">
                  <c:v>163.75280000000001</c:v>
                </c:pt>
                <c:pt idx="8629">
                  <c:v>163.77080000000001</c:v>
                </c:pt>
                <c:pt idx="8630">
                  <c:v>163.7885</c:v>
                </c:pt>
                <c:pt idx="8631">
                  <c:v>163.80279999999999</c:v>
                </c:pt>
                <c:pt idx="8632">
                  <c:v>163.821</c:v>
                </c:pt>
                <c:pt idx="8633">
                  <c:v>163.8383</c:v>
                </c:pt>
                <c:pt idx="8634">
                  <c:v>163.85560000000001</c:v>
                </c:pt>
                <c:pt idx="8635">
                  <c:v>163.87309999999999</c:v>
                </c:pt>
                <c:pt idx="8636">
                  <c:v>163.8878</c:v>
                </c:pt>
                <c:pt idx="8637">
                  <c:v>163.9059</c:v>
                </c:pt>
                <c:pt idx="8638">
                  <c:v>163.9205</c:v>
                </c:pt>
                <c:pt idx="8639">
                  <c:v>163.93860000000001</c:v>
                </c:pt>
                <c:pt idx="8640">
                  <c:v>163.95490000000001</c:v>
                </c:pt>
                <c:pt idx="8641">
                  <c:v>163.97219999999999</c:v>
                </c:pt>
                <c:pt idx="8642">
                  <c:v>163.98840000000001</c:v>
                </c:pt>
                <c:pt idx="8643">
                  <c:v>164.00700000000001</c:v>
                </c:pt>
                <c:pt idx="8644">
                  <c:v>164.02119999999999</c:v>
                </c:pt>
                <c:pt idx="8645">
                  <c:v>164.03909999999999</c:v>
                </c:pt>
                <c:pt idx="8646">
                  <c:v>164.0547</c:v>
                </c:pt>
                <c:pt idx="8647">
                  <c:v>164.07249999999999</c:v>
                </c:pt>
                <c:pt idx="8648">
                  <c:v>164.0891</c:v>
                </c:pt>
                <c:pt idx="8649">
                  <c:v>164.10560000000001</c:v>
                </c:pt>
                <c:pt idx="8650">
                  <c:v>164.12190000000001</c:v>
                </c:pt>
                <c:pt idx="8651">
                  <c:v>164.13800000000001</c:v>
                </c:pt>
                <c:pt idx="8652">
                  <c:v>164.15520000000001</c:v>
                </c:pt>
                <c:pt idx="8653">
                  <c:v>164.172</c:v>
                </c:pt>
                <c:pt idx="8654">
                  <c:v>164.18799999999999</c:v>
                </c:pt>
                <c:pt idx="8655">
                  <c:v>164.20509999999999</c:v>
                </c:pt>
                <c:pt idx="8656">
                  <c:v>164.2225</c:v>
                </c:pt>
                <c:pt idx="8657">
                  <c:v>164.23859999999999</c:v>
                </c:pt>
                <c:pt idx="8658">
                  <c:v>164.25559999999999</c:v>
                </c:pt>
                <c:pt idx="8659">
                  <c:v>164.27260000000001</c:v>
                </c:pt>
                <c:pt idx="8660">
                  <c:v>164.2894</c:v>
                </c:pt>
                <c:pt idx="8661">
                  <c:v>164.3056</c:v>
                </c:pt>
                <c:pt idx="8662">
                  <c:v>164.3228</c:v>
                </c:pt>
                <c:pt idx="8663">
                  <c:v>164.33879999999999</c:v>
                </c:pt>
                <c:pt idx="8664">
                  <c:v>164.35650000000001</c:v>
                </c:pt>
                <c:pt idx="8665">
                  <c:v>164.37219999999999</c:v>
                </c:pt>
                <c:pt idx="8666">
                  <c:v>164.38829999999999</c:v>
                </c:pt>
                <c:pt idx="8667">
                  <c:v>164.40620000000001</c:v>
                </c:pt>
                <c:pt idx="8668">
                  <c:v>164.4222</c:v>
                </c:pt>
                <c:pt idx="8669">
                  <c:v>164.44059999999999</c:v>
                </c:pt>
                <c:pt idx="8670">
                  <c:v>164.45590000000001</c:v>
                </c:pt>
                <c:pt idx="8671">
                  <c:v>164.47020000000001</c:v>
                </c:pt>
                <c:pt idx="8672">
                  <c:v>164.48840000000001</c:v>
                </c:pt>
                <c:pt idx="8673">
                  <c:v>164.5044</c:v>
                </c:pt>
                <c:pt idx="8674">
                  <c:v>164.52160000000001</c:v>
                </c:pt>
                <c:pt idx="8675">
                  <c:v>164.53890000000001</c:v>
                </c:pt>
                <c:pt idx="8676">
                  <c:v>164.55449999999999</c:v>
                </c:pt>
                <c:pt idx="8677">
                  <c:v>164.572</c:v>
                </c:pt>
                <c:pt idx="8678">
                  <c:v>164.58969999999999</c:v>
                </c:pt>
                <c:pt idx="8679">
                  <c:v>164.6061</c:v>
                </c:pt>
                <c:pt idx="8680">
                  <c:v>164.62260000000001</c:v>
                </c:pt>
                <c:pt idx="8681">
                  <c:v>164.63800000000001</c:v>
                </c:pt>
                <c:pt idx="8682">
                  <c:v>164.65520000000001</c:v>
                </c:pt>
                <c:pt idx="8683">
                  <c:v>164.6722</c:v>
                </c:pt>
                <c:pt idx="8684">
                  <c:v>164.6893</c:v>
                </c:pt>
                <c:pt idx="8685">
                  <c:v>164.7054</c:v>
                </c:pt>
                <c:pt idx="8686">
                  <c:v>164.72190000000001</c:v>
                </c:pt>
                <c:pt idx="8687">
                  <c:v>164.7396</c:v>
                </c:pt>
                <c:pt idx="8688">
                  <c:v>164.755</c:v>
                </c:pt>
                <c:pt idx="8689">
                  <c:v>164.7704</c:v>
                </c:pt>
                <c:pt idx="8690">
                  <c:v>164.7895</c:v>
                </c:pt>
                <c:pt idx="8691">
                  <c:v>164.80619999999999</c:v>
                </c:pt>
                <c:pt idx="8692">
                  <c:v>164.82149999999999</c:v>
                </c:pt>
                <c:pt idx="8693">
                  <c:v>164.83930000000001</c:v>
                </c:pt>
                <c:pt idx="8694">
                  <c:v>164.85640000000001</c:v>
                </c:pt>
                <c:pt idx="8695">
                  <c:v>164.8725</c:v>
                </c:pt>
                <c:pt idx="8696">
                  <c:v>164.8888</c:v>
                </c:pt>
                <c:pt idx="8697">
                  <c:v>164.9066</c:v>
                </c:pt>
                <c:pt idx="8698">
                  <c:v>164.92320000000001</c:v>
                </c:pt>
                <c:pt idx="8699">
                  <c:v>164.94</c:v>
                </c:pt>
                <c:pt idx="8700">
                  <c:v>164.95590000000001</c:v>
                </c:pt>
                <c:pt idx="8701">
                  <c:v>164.9718</c:v>
                </c:pt>
                <c:pt idx="8702">
                  <c:v>164.99029999999999</c:v>
                </c:pt>
                <c:pt idx="8703">
                  <c:v>165.00659999999999</c:v>
                </c:pt>
                <c:pt idx="8704">
                  <c:v>165.0231</c:v>
                </c:pt>
                <c:pt idx="8705">
                  <c:v>165.03890000000001</c:v>
                </c:pt>
                <c:pt idx="8706">
                  <c:v>165.05609999999999</c:v>
                </c:pt>
                <c:pt idx="8707">
                  <c:v>165.07320000000001</c:v>
                </c:pt>
                <c:pt idx="8708">
                  <c:v>165.08860000000001</c:v>
                </c:pt>
                <c:pt idx="8709">
                  <c:v>165.10650000000001</c:v>
                </c:pt>
                <c:pt idx="8710">
                  <c:v>165.12360000000001</c:v>
                </c:pt>
                <c:pt idx="8711">
                  <c:v>165.14080000000001</c:v>
                </c:pt>
                <c:pt idx="8712">
                  <c:v>165.1566</c:v>
                </c:pt>
                <c:pt idx="8713">
                  <c:v>165.1747</c:v>
                </c:pt>
                <c:pt idx="8714">
                  <c:v>165.18960000000001</c:v>
                </c:pt>
                <c:pt idx="8715">
                  <c:v>165.2062</c:v>
                </c:pt>
                <c:pt idx="8716">
                  <c:v>165.2242</c:v>
                </c:pt>
                <c:pt idx="8717">
                  <c:v>165.24019999999999</c:v>
                </c:pt>
                <c:pt idx="8718">
                  <c:v>165.2567</c:v>
                </c:pt>
                <c:pt idx="8719">
                  <c:v>165.2732</c:v>
                </c:pt>
                <c:pt idx="8720">
                  <c:v>165.28749999999999</c:v>
                </c:pt>
                <c:pt idx="8721">
                  <c:v>165.30619999999999</c:v>
                </c:pt>
                <c:pt idx="8722">
                  <c:v>165.32230000000001</c:v>
                </c:pt>
                <c:pt idx="8723">
                  <c:v>165.33920000000001</c:v>
                </c:pt>
                <c:pt idx="8724">
                  <c:v>165.35720000000001</c:v>
                </c:pt>
                <c:pt idx="8725">
                  <c:v>165.37299999999999</c:v>
                </c:pt>
                <c:pt idx="8726">
                  <c:v>165.3895</c:v>
                </c:pt>
                <c:pt idx="8727">
                  <c:v>165.40559999999999</c:v>
                </c:pt>
                <c:pt idx="8728">
                  <c:v>165.42240000000001</c:v>
                </c:pt>
                <c:pt idx="8729">
                  <c:v>165.43940000000001</c:v>
                </c:pt>
                <c:pt idx="8730">
                  <c:v>165.45740000000001</c:v>
                </c:pt>
                <c:pt idx="8731">
                  <c:v>165.47370000000001</c:v>
                </c:pt>
                <c:pt idx="8732">
                  <c:v>165.4897</c:v>
                </c:pt>
                <c:pt idx="8733">
                  <c:v>165.50700000000001</c:v>
                </c:pt>
                <c:pt idx="8734">
                  <c:v>165.52250000000001</c:v>
                </c:pt>
                <c:pt idx="8735">
                  <c:v>165.5384</c:v>
                </c:pt>
                <c:pt idx="8736">
                  <c:v>165.5558</c:v>
                </c:pt>
                <c:pt idx="8737">
                  <c:v>165.5736</c:v>
                </c:pt>
                <c:pt idx="8738">
                  <c:v>165.5898</c:v>
                </c:pt>
                <c:pt idx="8739">
                  <c:v>165.60730000000001</c:v>
                </c:pt>
                <c:pt idx="8740">
                  <c:v>165.6224</c:v>
                </c:pt>
                <c:pt idx="8741">
                  <c:v>165.6369</c:v>
                </c:pt>
                <c:pt idx="8742">
                  <c:v>165.6575</c:v>
                </c:pt>
                <c:pt idx="8743">
                  <c:v>165.6737</c:v>
                </c:pt>
                <c:pt idx="8744">
                  <c:v>165.68960000000001</c:v>
                </c:pt>
                <c:pt idx="8745">
                  <c:v>165.7054</c:v>
                </c:pt>
                <c:pt idx="8746">
                  <c:v>165.7226</c:v>
                </c:pt>
                <c:pt idx="8747">
                  <c:v>165.73939999999999</c:v>
                </c:pt>
                <c:pt idx="8748">
                  <c:v>165.75720000000001</c:v>
                </c:pt>
                <c:pt idx="8749">
                  <c:v>165.77170000000001</c:v>
                </c:pt>
                <c:pt idx="8750">
                  <c:v>165.7894</c:v>
                </c:pt>
                <c:pt idx="8751">
                  <c:v>165.80520000000001</c:v>
                </c:pt>
                <c:pt idx="8752">
                  <c:v>165.82300000000001</c:v>
                </c:pt>
                <c:pt idx="8753">
                  <c:v>165.84039999999999</c:v>
                </c:pt>
                <c:pt idx="8754">
                  <c:v>165.858</c:v>
                </c:pt>
                <c:pt idx="8755">
                  <c:v>165.8733</c:v>
                </c:pt>
                <c:pt idx="8756">
                  <c:v>165.88980000000001</c:v>
                </c:pt>
                <c:pt idx="8757">
                  <c:v>165.90729999999999</c:v>
                </c:pt>
                <c:pt idx="8758">
                  <c:v>165.92400000000001</c:v>
                </c:pt>
                <c:pt idx="8759">
                  <c:v>165.94059999999999</c:v>
                </c:pt>
                <c:pt idx="8760">
                  <c:v>165.95830000000001</c:v>
                </c:pt>
                <c:pt idx="8761">
                  <c:v>165.9734</c:v>
                </c:pt>
                <c:pt idx="8762">
                  <c:v>165.99010000000001</c:v>
                </c:pt>
                <c:pt idx="8763">
                  <c:v>166.00720000000001</c:v>
                </c:pt>
                <c:pt idx="8764">
                  <c:v>166.0214</c:v>
                </c:pt>
                <c:pt idx="8765">
                  <c:v>166.04159999999999</c:v>
                </c:pt>
                <c:pt idx="8766">
                  <c:v>166.05619999999999</c:v>
                </c:pt>
                <c:pt idx="8767">
                  <c:v>166.07159999999999</c:v>
                </c:pt>
                <c:pt idx="8768">
                  <c:v>166.09200000000001</c:v>
                </c:pt>
                <c:pt idx="8769">
                  <c:v>166.1063</c:v>
                </c:pt>
                <c:pt idx="8770">
                  <c:v>166.12360000000001</c:v>
                </c:pt>
                <c:pt idx="8771">
                  <c:v>166.137</c:v>
                </c:pt>
                <c:pt idx="8772">
                  <c:v>166.15639999999999</c:v>
                </c:pt>
                <c:pt idx="8773">
                  <c:v>166.17189999999999</c:v>
                </c:pt>
                <c:pt idx="8774">
                  <c:v>166.1901</c:v>
                </c:pt>
                <c:pt idx="8775">
                  <c:v>166.20490000000001</c:v>
                </c:pt>
                <c:pt idx="8776">
                  <c:v>166.22370000000001</c:v>
                </c:pt>
                <c:pt idx="8777">
                  <c:v>166.2407</c:v>
                </c:pt>
                <c:pt idx="8778">
                  <c:v>166.25659999999999</c:v>
                </c:pt>
                <c:pt idx="8779">
                  <c:v>166.27330000000001</c:v>
                </c:pt>
                <c:pt idx="8780">
                  <c:v>166.2901</c:v>
                </c:pt>
                <c:pt idx="8781">
                  <c:v>166.3056</c:v>
                </c:pt>
                <c:pt idx="8782">
                  <c:v>166.32259999999999</c:v>
                </c:pt>
                <c:pt idx="8783">
                  <c:v>166.33690000000001</c:v>
                </c:pt>
                <c:pt idx="8784">
                  <c:v>166.3569</c:v>
                </c:pt>
                <c:pt idx="8785">
                  <c:v>166.3715</c:v>
                </c:pt>
                <c:pt idx="8786">
                  <c:v>166.38820000000001</c:v>
                </c:pt>
                <c:pt idx="8787">
                  <c:v>166.4058</c:v>
                </c:pt>
                <c:pt idx="8788">
                  <c:v>166.42230000000001</c:v>
                </c:pt>
                <c:pt idx="8789">
                  <c:v>166.43879999999999</c:v>
                </c:pt>
                <c:pt idx="8790">
                  <c:v>166.4554</c:v>
                </c:pt>
                <c:pt idx="8791">
                  <c:v>166.47280000000001</c:v>
                </c:pt>
                <c:pt idx="8792">
                  <c:v>166.48910000000001</c:v>
                </c:pt>
                <c:pt idx="8793">
                  <c:v>166.50579999999999</c:v>
                </c:pt>
                <c:pt idx="8794">
                  <c:v>166.52279999999999</c:v>
                </c:pt>
                <c:pt idx="8795">
                  <c:v>166.5377</c:v>
                </c:pt>
                <c:pt idx="8796">
                  <c:v>166.55500000000001</c:v>
                </c:pt>
                <c:pt idx="8797">
                  <c:v>166.57230000000001</c:v>
                </c:pt>
                <c:pt idx="8798">
                  <c:v>166.5881</c:v>
                </c:pt>
                <c:pt idx="8799">
                  <c:v>166.6053</c:v>
                </c:pt>
                <c:pt idx="8800">
                  <c:v>166.62299999999999</c:v>
                </c:pt>
                <c:pt idx="8801">
                  <c:v>166.64019999999999</c:v>
                </c:pt>
                <c:pt idx="8802">
                  <c:v>166.65600000000001</c:v>
                </c:pt>
                <c:pt idx="8803">
                  <c:v>166.67250000000001</c:v>
                </c:pt>
                <c:pt idx="8804">
                  <c:v>166.6891</c:v>
                </c:pt>
                <c:pt idx="8805">
                  <c:v>166.70529999999999</c:v>
                </c:pt>
                <c:pt idx="8806">
                  <c:v>166.72389999999999</c:v>
                </c:pt>
                <c:pt idx="8807">
                  <c:v>166.74170000000001</c:v>
                </c:pt>
                <c:pt idx="8808">
                  <c:v>166.75579999999999</c:v>
                </c:pt>
                <c:pt idx="8809">
                  <c:v>166.77289999999999</c:v>
                </c:pt>
                <c:pt idx="8810">
                  <c:v>166.79050000000001</c:v>
                </c:pt>
                <c:pt idx="8811">
                  <c:v>166.80719999999999</c:v>
                </c:pt>
                <c:pt idx="8812">
                  <c:v>166.8228</c:v>
                </c:pt>
                <c:pt idx="8813">
                  <c:v>166.83860000000001</c:v>
                </c:pt>
                <c:pt idx="8814">
                  <c:v>166.8546</c:v>
                </c:pt>
                <c:pt idx="8815">
                  <c:v>166.8734</c:v>
                </c:pt>
                <c:pt idx="8816">
                  <c:v>166.8897</c:v>
                </c:pt>
                <c:pt idx="8817">
                  <c:v>166.90639999999999</c:v>
                </c:pt>
                <c:pt idx="8818">
                  <c:v>166.92259999999999</c:v>
                </c:pt>
                <c:pt idx="8819">
                  <c:v>166.93960000000001</c:v>
                </c:pt>
                <c:pt idx="8820">
                  <c:v>166.9563</c:v>
                </c:pt>
                <c:pt idx="8821">
                  <c:v>166.9725</c:v>
                </c:pt>
                <c:pt idx="8822">
                  <c:v>166.9906</c:v>
                </c:pt>
                <c:pt idx="8823">
                  <c:v>167.00729999999999</c:v>
                </c:pt>
                <c:pt idx="8824">
                  <c:v>167.02430000000001</c:v>
                </c:pt>
                <c:pt idx="8825">
                  <c:v>167.0386</c:v>
                </c:pt>
                <c:pt idx="8826">
                  <c:v>167.05549999999999</c:v>
                </c:pt>
                <c:pt idx="8827">
                  <c:v>167.07380000000001</c:v>
                </c:pt>
                <c:pt idx="8828">
                  <c:v>167.09</c:v>
                </c:pt>
                <c:pt idx="8829">
                  <c:v>167.10740000000001</c:v>
                </c:pt>
                <c:pt idx="8830">
                  <c:v>167.1225</c:v>
                </c:pt>
                <c:pt idx="8831">
                  <c:v>167.13980000000001</c:v>
                </c:pt>
                <c:pt idx="8832">
                  <c:v>167.15889999999999</c:v>
                </c:pt>
                <c:pt idx="8833">
                  <c:v>167.1748</c:v>
                </c:pt>
                <c:pt idx="8834">
                  <c:v>167.18989999999999</c:v>
                </c:pt>
                <c:pt idx="8835">
                  <c:v>167.2079</c:v>
                </c:pt>
                <c:pt idx="8836">
                  <c:v>167.2235</c:v>
                </c:pt>
                <c:pt idx="8837">
                  <c:v>167.24019999999999</c:v>
                </c:pt>
                <c:pt idx="8838">
                  <c:v>167.25710000000001</c:v>
                </c:pt>
                <c:pt idx="8839">
                  <c:v>167.27260000000001</c:v>
                </c:pt>
                <c:pt idx="8840">
                  <c:v>167.28960000000001</c:v>
                </c:pt>
                <c:pt idx="8841">
                  <c:v>167.30520000000001</c:v>
                </c:pt>
                <c:pt idx="8842">
                  <c:v>167.3236</c:v>
                </c:pt>
                <c:pt idx="8843">
                  <c:v>167.3399</c:v>
                </c:pt>
                <c:pt idx="8844">
                  <c:v>167.35650000000001</c:v>
                </c:pt>
                <c:pt idx="8845">
                  <c:v>167.37379999999999</c:v>
                </c:pt>
                <c:pt idx="8846">
                  <c:v>167.39019999999999</c:v>
                </c:pt>
                <c:pt idx="8847">
                  <c:v>167.40790000000001</c:v>
                </c:pt>
                <c:pt idx="8848">
                  <c:v>167.42359999999999</c:v>
                </c:pt>
                <c:pt idx="8849">
                  <c:v>167.44139999999999</c:v>
                </c:pt>
                <c:pt idx="8850">
                  <c:v>167.45439999999999</c:v>
                </c:pt>
                <c:pt idx="8851">
                  <c:v>167.4725</c:v>
                </c:pt>
                <c:pt idx="8852">
                  <c:v>167.49</c:v>
                </c:pt>
                <c:pt idx="8853">
                  <c:v>167.50720000000001</c:v>
                </c:pt>
                <c:pt idx="8854">
                  <c:v>167.5248</c:v>
                </c:pt>
                <c:pt idx="8855">
                  <c:v>167.53899999999999</c:v>
                </c:pt>
                <c:pt idx="8856">
                  <c:v>167.55520000000001</c:v>
                </c:pt>
                <c:pt idx="8857">
                  <c:v>167.5744</c:v>
                </c:pt>
                <c:pt idx="8858">
                  <c:v>167.58940000000001</c:v>
                </c:pt>
                <c:pt idx="8859">
                  <c:v>167.6078</c:v>
                </c:pt>
                <c:pt idx="8860">
                  <c:v>167.62280000000001</c:v>
                </c:pt>
                <c:pt idx="8861">
                  <c:v>167.64</c:v>
                </c:pt>
                <c:pt idx="8862">
                  <c:v>167.65690000000001</c:v>
                </c:pt>
                <c:pt idx="8863">
                  <c:v>167.6747</c:v>
                </c:pt>
                <c:pt idx="8864">
                  <c:v>167.68879999999999</c:v>
                </c:pt>
                <c:pt idx="8865">
                  <c:v>167.70750000000001</c:v>
                </c:pt>
                <c:pt idx="8866">
                  <c:v>167.72300000000001</c:v>
                </c:pt>
                <c:pt idx="8867">
                  <c:v>167.74039999999999</c:v>
                </c:pt>
                <c:pt idx="8868">
                  <c:v>167.7577</c:v>
                </c:pt>
                <c:pt idx="8869">
                  <c:v>167.77279999999999</c:v>
                </c:pt>
                <c:pt idx="8870">
                  <c:v>167.78909999999999</c:v>
                </c:pt>
                <c:pt idx="8871">
                  <c:v>167.80719999999999</c:v>
                </c:pt>
                <c:pt idx="8872">
                  <c:v>167.8246</c:v>
                </c:pt>
                <c:pt idx="8873">
                  <c:v>167.84119999999999</c:v>
                </c:pt>
                <c:pt idx="8874">
                  <c:v>167.85599999999999</c:v>
                </c:pt>
                <c:pt idx="8875">
                  <c:v>167.8734</c:v>
                </c:pt>
                <c:pt idx="8876">
                  <c:v>167.8921</c:v>
                </c:pt>
                <c:pt idx="8877">
                  <c:v>167.9076</c:v>
                </c:pt>
                <c:pt idx="8878">
                  <c:v>167.92349999999999</c:v>
                </c:pt>
                <c:pt idx="8879">
                  <c:v>167.94239999999999</c:v>
                </c:pt>
                <c:pt idx="8880">
                  <c:v>167.95859999999999</c:v>
                </c:pt>
                <c:pt idx="8881">
                  <c:v>167.9742</c:v>
                </c:pt>
                <c:pt idx="8882">
                  <c:v>167.98859999999999</c:v>
                </c:pt>
                <c:pt idx="8883">
                  <c:v>168.00659999999999</c:v>
                </c:pt>
                <c:pt idx="8884">
                  <c:v>168.02209999999999</c:v>
                </c:pt>
                <c:pt idx="8885">
                  <c:v>168.0386</c:v>
                </c:pt>
                <c:pt idx="8886">
                  <c:v>168.05789999999999</c:v>
                </c:pt>
                <c:pt idx="8887">
                  <c:v>168.07380000000001</c:v>
                </c:pt>
                <c:pt idx="8888">
                  <c:v>168.09</c:v>
                </c:pt>
                <c:pt idx="8889">
                  <c:v>168.1071</c:v>
                </c:pt>
                <c:pt idx="8890">
                  <c:v>168.1234</c:v>
                </c:pt>
                <c:pt idx="8891">
                  <c:v>168.14089999999999</c:v>
                </c:pt>
                <c:pt idx="8892">
                  <c:v>168.15729999999999</c:v>
                </c:pt>
                <c:pt idx="8893">
                  <c:v>168.17429999999999</c:v>
                </c:pt>
                <c:pt idx="8894">
                  <c:v>168.191</c:v>
                </c:pt>
                <c:pt idx="8895">
                  <c:v>168.20779999999999</c:v>
                </c:pt>
                <c:pt idx="8896">
                  <c:v>168.22579999999999</c:v>
                </c:pt>
                <c:pt idx="8897">
                  <c:v>168.2415</c:v>
                </c:pt>
                <c:pt idx="8898">
                  <c:v>168.25540000000001</c:v>
                </c:pt>
                <c:pt idx="8899">
                  <c:v>168.27449999999999</c:v>
                </c:pt>
                <c:pt idx="8900">
                  <c:v>168.29079999999999</c:v>
                </c:pt>
                <c:pt idx="8901">
                  <c:v>168.30760000000001</c:v>
                </c:pt>
                <c:pt idx="8902">
                  <c:v>168.32589999999999</c:v>
                </c:pt>
                <c:pt idx="8903">
                  <c:v>168.34049999999999</c:v>
                </c:pt>
                <c:pt idx="8904">
                  <c:v>168.35839999999999</c:v>
                </c:pt>
                <c:pt idx="8905">
                  <c:v>168.3749</c:v>
                </c:pt>
                <c:pt idx="8906">
                  <c:v>168.3922</c:v>
                </c:pt>
                <c:pt idx="8907">
                  <c:v>168.40799999999999</c:v>
                </c:pt>
                <c:pt idx="8908">
                  <c:v>168.4247</c:v>
                </c:pt>
                <c:pt idx="8909">
                  <c:v>168.4409</c:v>
                </c:pt>
                <c:pt idx="8910">
                  <c:v>168.4581</c:v>
                </c:pt>
                <c:pt idx="8911">
                  <c:v>168.4752</c:v>
                </c:pt>
                <c:pt idx="8912">
                  <c:v>168.49260000000001</c:v>
                </c:pt>
                <c:pt idx="8913">
                  <c:v>168.50880000000001</c:v>
                </c:pt>
                <c:pt idx="8914">
                  <c:v>168.52590000000001</c:v>
                </c:pt>
                <c:pt idx="8915">
                  <c:v>168.5436</c:v>
                </c:pt>
                <c:pt idx="8916">
                  <c:v>168.56180000000001</c:v>
                </c:pt>
                <c:pt idx="8917">
                  <c:v>168.57599999999999</c:v>
                </c:pt>
                <c:pt idx="8918">
                  <c:v>168.5916</c:v>
                </c:pt>
                <c:pt idx="8919">
                  <c:v>168.6097</c:v>
                </c:pt>
                <c:pt idx="8920">
                  <c:v>168.62559999999999</c:v>
                </c:pt>
                <c:pt idx="8921">
                  <c:v>168.64279999999999</c:v>
                </c:pt>
                <c:pt idx="8922">
                  <c:v>168.66030000000001</c:v>
                </c:pt>
                <c:pt idx="8923">
                  <c:v>168.67599999999999</c:v>
                </c:pt>
                <c:pt idx="8924">
                  <c:v>168.6925</c:v>
                </c:pt>
                <c:pt idx="8925">
                  <c:v>168.70849999999999</c:v>
                </c:pt>
                <c:pt idx="8926">
                  <c:v>168.72659999999999</c:v>
                </c:pt>
                <c:pt idx="8927">
                  <c:v>168.7441</c:v>
                </c:pt>
                <c:pt idx="8928">
                  <c:v>168.75739999999999</c:v>
                </c:pt>
                <c:pt idx="8929">
                  <c:v>168.7764</c:v>
                </c:pt>
                <c:pt idx="8930">
                  <c:v>168.79169999999999</c:v>
                </c:pt>
                <c:pt idx="8931">
                  <c:v>168.81030000000001</c:v>
                </c:pt>
                <c:pt idx="8932">
                  <c:v>168.82669999999999</c:v>
                </c:pt>
                <c:pt idx="8933">
                  <c:v>168.8424</c:v>
                </c:pt>
                <c:pt idx="8934">
                  <c:v>168.8596</c:v>
                </c:pt>
                <c:pt idx="8935">
                  <c:v>168.87639999999999</c:v>
                </c:pt>
                <c:pt idx="8936">
                  <c:v>168.89410000000001</c:v>
                </c:pt>
                <c:pt idx="8937">
                  <c:v>168.90979999999999</c:v>
                </c:pt>
                <c:pt idx="8938">
                  <c:v>168.92750000000001</c:v>
                </c:pt>
                <c:pt idx="8939">
                  <c:v>168.94540000000001</c:v>
                </c:pt>
                <c:pt idx="8940">
                  <c:v>168.9599</c:v>
                </c:pt>
                <c:pt idx="8941">
                  <c:v>168.97720000000001</c:v>
                </c:pt>
                <c:pt idx="8942">
                  <c:v>168.99350000000001</c:v>
                </c:pt>
                <c:pt idx="8943">
                  <c:v>169.0104</c:v>
                </c:pt>
                <c:pt idx="8944">
                  <c:v>169.0274</c:v>
                </c:pt>
                <c:pt idx="8945">
                  <c:v>169.04409999999999</c:v>
                </c:pt>
                <c:pt idx="8946">
                  <c:v>169.06039999999999</c:v>
                </c:pt>
                <c:pt idx="8947">
                  <c:v>169.0787</c:v>
                </c:pt>
                <c:pt idx="8948">
                  <c:v>169.0932</c:v>
                </c:pt>
                <c:pt idx="8949">
                  <c:v>169.10769999999999</c:v>
                </c:pt>
                <c:pt idx="8950">
                  <c:v>169.126</c:v>
                </c:pt>
                <c:pt idx="8951">
                  <c:v>169.14279999999999</c:v>
                </c:pt>
                <c:pt idx="8952">
                  <c:v>169.16059999999999</c:v>
                </c:pt>
                <c:pt idx="8953">
                  <c:v>169.17750000000001</c:v>
                </c:pt>
                <c:pt idx="8954">
                  <c:v>169.1935</c:v>
                </c:pt>
                <c:pt idx="8955">
                  <c:v>169.21029999999999</c:v>
                </c:pt>
                <c:pt idx="8956">
                  <c:v>169.22559999999999</c:v>
                </c:pt>
                <c:pt idx="8957">
                  <c:v>169.24379999999999</c:v>
                </c:pt>
                <c:pt idx="8958">
                  <c:v>169.25880000000001</c:v>
                </c:pt>
                <c:pt idx="8959">
                  <c:v>169.27520000000001</c:v>
                </c:pt>
                <c:pt idx="8960">
                  <c:v>169.29169999999999</c:v>
                </c:pt>
                <c:pt idx="8961">
                  <c:v>169.30969999999999</c:v>
                </c:pt>
                <c:pt idx="8962">
                  <c:v>169.32749999999999</c:v>
                </c:pt>
                <c:pt idx="8963">
                  <c:v>169.3417</c:v>
                </c:pt>
                <c:pt idx="8964">
                  <c:v>169.3613</c:v>
                </c:pt>
                <c:pt idx="8965">
                  <c:v>169.37620000000001</c:v>
                </c:pt>
                <c:pt idx="8966">
                  <c:v>169.3931</c:v>
                </c:pt>
                <c:pt idx="8967">
                  <c:v>169.4092</c:v>
                </c:pt>
                <c:pt idx="8968">
                  <c:v>169.42519999999999</c:v>
                </c:pt>
                <c:pt idx="8969">
                  <c:v>169.44300000000001</c:v>
                </c:pt>
                <c:pt idx="8970">
                  <c:v>169.4597</c:v>
                </c:pt>
                <c:pt idx="8971">
                  <c:v>169.4761</c:v>
                </c:pt>
                <c:pt idx="8972">
                  <c:v>169.49209999999999</c:v>
                </c:pt>
                <c:pt idx="8973">
                  <c:v>169.50800000000001</c:v>
                </c:pt>
                <c:pt idx="8974">
                  <c:v>169.5258</c:v>
                </c:pt>
                <c:pt idx="8975">
                  <c:v>169.5429</c:v>
                </c:pt>
                <c:pt idx="8976">
                  <c:v>169.5598</c:v>
                </c:pt>
                <c:pt idx="8977">
                  <c:v>169.578</c:v>
                </c:pt>
                <c:pt idx="8978">
                  <c:v>169.59350000000001</c:v>
                </c:pt>
                <c:pt idx="8979">
                  <c:v>169.60820000000001</c:v>
                </c:pt>
                <c:pt idx="8980">
                  <c:v>169.626</c:v>
                </c:pt>
                <c:pt idx="8981">
                  <c:v>169.643</c:v>
                </c:pt>
                <c:pt idx="8982">
                  <c:v>169.65899999999999</c:v>
                </c:pt>
                <c:pt idx="8983">
                  <c:v>169.67699999999999</c:v>
                </c:pt>
                <c:pt idx="8984">
                  <c:v>169.6926</c:v>
                </c:pt>
                <c:pt idx="8985">
                  <c:v>169.70959999999999</c:v>
                </c:pt>
                <c:pt idx="8986">
                  <c:v>169.72659999999999</c:v>
                </c:pt>
                <c:pt idx="8987">
                  <c:v>169.74250000000001</c:v>
                </c:pt>
                <c:pt idx="8988">
                  <c:v>169.7602</c:v>
                </c:pt>
                <c:pt idx="8989">
                  <c:v>169.77500000000001</c:v>
                </c:pt>
                <c:pt idx="8990">
                  <c:v>169.79249999999999</c:v>
                </c:pt>
                <c:pt idx="8991">
                  <c:v>169.80879999999999</c:v>
                </c:pt>
                <c:pt idx="8992">
                  <c:v>169.828</c:v>
                </c:pt>
                <c:pt idx="8993">
                  <c:v>169.84309999999999</c:v>
                </c:pt>
                <c:pt idx="8994">
                  <c:v>169.85929999999999</c:v>
                </c:pt>
                <c:pt idx="8995">
                  <c:v>169.87809999999999</c:v>
                </c:pt>
                <c:pt idx="8996">
                  <c:v>169.89340000000001</c:v>
                </c:pt>
                <c:pt idx="8997">
                  <c:v>169.9118</c:v>
                </c:pt>
                <c:pt idx="8998">
                  <c:v>169.92660000000001</c:v>
                </c:pt>
                <c:pt idx="8999">
                  <c:v>169.94239999999999</c:v>
                </c:pt>
                <c:pt idx="9000">
                  <c:v>169.96010000000001</c:v>
                </c:pt>
                <c:pt idx="9001">
                  <c:v>169.97540000000001</c:v>
                </c:pt>
                <c:pt idx="9002">
                  <c:v>169.99260000000001</c:v>
                </c:pt>
                <c:pt idx="9003">
                  <c:v>170.0094</c:v>
                </c:pt>
                <c:pt idx="9004">
                  <c:v>170.02760000000001</c:v>
                </c:pt>
                <c:pt idx="9005">
                  <c:v>170.0427</c:v>
                </c:pt>
                <c:pt idx="9006">
                  <c:v>170.06</c:v>
                </c:pt>
                <c:pt idx="9007">
                  <c:v>170.0761</c:v>
                </c:pt>
                <c:pt idx="9008">
                  <c:v>170.09460000000001</c:v>
                </c:pt>
                <c:pt idx="9009">
                  <c:v>170.1104</c:v>
                </c:pt>
                <c:pt idx="9010">
                  <c:v>170.12690000000001</c:v>
                </c:pt>
                <c:pt idx="9011">
                  <c:v>170.14240000000001</c:v>
                </c:pt>
                <c:pt idx="9012">
                  <c:v>170.16159999999999</c:v>
                </c:pt>
                <c:pt idx="9013">
                  <c:v>170.17509999999999</c:v>
                </c:pt>
                <c:pt idx="9014">
                  <c:v>170.1944</c:v>
                </c:pt>
                <c:pt idx="9015">
                  <c:v>170.2089</c:v>
                </c:pt>
                <c:pt idx="9016">
                  <c:v>170.2253</c:v>
                </c:pt>
                <c:pt idx="9017">
                  <c:v>170.24080000000001</c:v>
                </c:pt>
                <c:pt idx="9018">
                  <c:v>170.26140000000001</c:v>
                </c:pt>
                <c:pt idx="9019">
                  <c:v>170.27690000000001</c:v>
                </c:pt>
                <c:pt idx="9020">
                  <c:v>170.29249999999999</c:v>
                </c:pt>
                <c:pt idx="9021">
                  <c:v>170.30860000000001</c:v>
                </c:pt>
                <c:pt idx="9022">
                  <c:v>170.3261</c:v>
                </c:pt>
                <c:pt idx="9023">
                  <c:v>170.3434</c:v>
                </c:pt>
                <c:pt idx="9024">
                  <c:v>170.3596</c:v>
                </c:pt>
                <c:pt idx="9025">
                  <c:v>170.376</c:v>
                </c:pt>
                <c:pt idx="9026">
                  <c:v>170.39439999999999</c:v>
                </c:pt>
                <c:pt idx="9027">
                  <c:v>170.4102</c:v>
                </c:pt>
                <c:pt idx="9028">
                  <c:v>170.42779999999999</c:v>
                </c:pt>
                <c:pt idx="9029">
                  <c:v>170.44380000000001</c:v>
                </c:pt>
                <c:pt idx="9030">
                  <c:v>170.46109999999999</c:v>
                </c:pt>
                <c:pt idx="9031">
                  <c:v>170.4761</c:v>
                </c:pt>
                <c:pt idx="9032">
                  <c:v>170.49340000000001</c:v>
                </c:pt>
                <c:pt idx="9033">
                  <c:v>170.51089999999999</c:v>
                </c:pt>
                <c:pt idx="9034">
                  <c:v>170.5283</c:v>
                </c:pt>
                <c:pt idx="9035">
                  <c:v>170.54419999999999</c:v>
                </c:pt>
                <c:pt idx="9036">
                  <c:v>170.55889999999999</c:v>
                </c:pt>
                <c:pt idx="9037">
                  <c:v>170.5744</c:v>
                </c:pt>
                <c:pt idx="9038">
                  <c:v>170.5915</c:v>
                </c:pt>
                <c:pt idx="9039">
                  <c:v>170.6086</c:v>
                </c:pt>
                <c:pt idx="9040">
                  <c:v>170.626</c:v>
                </c:pt>
                <c:pt idx="9041">
                  <c:v>170.64439999999999</c:v>
                </c:pt>
                <c:pt idx="9042">
                  <c:v>170.65889999999999</c:v>
                </c:pt>
                <c:pt idx="9043">
                  <c:v>170.6756</c:v>
                </c:pt>
                <c:pt idx="9044">
                  <c:v>170.69290000000001</c:v>
                </c:pt>
                <c:pt idx="9045">
                  <c:v>170.7088</c:v>
                </c:pt>
                <c:pt idx="9046">
                  <c:v>170.7251</c:v>
                </c:pt>
                <c:pt idx="9047">
                  <c:v>170.74199999999999</c:v>
                </c:pt>
                <c:pt idx="9048">
                  <c:v>170.76009999999999</c:v>
                </c:pt>
                <c:pt idx="9049">
                  <c:v>170.77440000000001</c:v>
                </c:pt>
                <c:pt idx="9050">
                  <c:v>170.79249999999999</c:v>
                </c:pt>
                <c:pt idx="9051">
                  <c:v>170.80869999999999</c:v>
                </c:pt>
                <c:pt idx="9052">
                  <c:v>170.82640000000001</c:v>
                </c:pt>
                <c:pt idx="9053">
                  <c:v>170.84299999999999</c:v>
                </c:pt>
                <c:pt idx="9054">
                  <c:v>170.85849999999999</c:v>
                </c:pt>
                <c:pt idx="9055">
                  <c:v>170.87559999999999</c:v>
                </c:pt>
                <c:pt idx="9056">
                  <c:v>170.892</c:v>
                </c:pt>
                <c:pt idx="9057">
                  <c:v>170.91040000000001</c:v>
                </c:pt>
                <c:pt idx="9058">
                  <c:v>170.9256</c:v>
                </c:pt>
                <c:pt idx="9059">
                  <c:v>170.9418</c:v>
                </c:pt>
                <c:pt idx="9060">
                  <c:v>170.9607</c:v>
                </c:pt>
                <c:pt idx="9061">
                  <c:v>170.9759</c:v>
                </c:pt>
                <c:pt idx="9062">
                  <c:v>170.9924</c:v>
                </c:pt>
                <c:pt idx="9063">
                  <c:v>171.0076</c:v>
                </c:pt>
                <c:pt idx="9064">
                  <c:v>171.0266</c:v>
                </c:pt>
                <c:pt idx="9065">
                  <c:v>171.0412</c:v>
                </c:pt>
                <c:pt idx="9066">
                  <c:v>171.05879999999999</c:v>
                </c:pt>
                <c:pt idx="9067">
                  <c:v>171.07730000000001</c:v>
                </c:pt>
                <c:pt idx="9068">
                  <c:v>171.09200000000001</c:v>
                </c:pt>
                <c:pt idx="9069">
                  <c:v>171.1096</c:v>
                </c:pt>
                <c:pt idx="9070">
                  <c:v>171.12610000000001</c:v>
                </c:pt>
                <c:pt idx="9071">
                  <c:v>171.14240000000001</c:v>
                </c:pt>
                <c:pt idx="9072">
                  <c:v>171.15969999999999</c:v>
                </c:pt>
                <c:pt idx="9073">
                  <c:v>171.17599999999999</c:v>
                </c:pt>
                <c:pt idx="9074">
                  <c:v>171.19300000000001</c:v>
                </c:pt>
                <c:pt idx="9075">
                  <c:v>171.2123</c:v>
                </c:pt>
                <c:pt idx="9076">
                  <c:v>171.22659999999999</c:v>
                </c:pt>
                <c:pt idx="9077">
                  <c:v>171.24170000000001</c:v>
                </c:pt>
                <c:pt idx="9078">
                  <c:v>171.2585</c:v>
                </c:pt>
                <c:pt idx="9079">
                  <c:v>171.2766</c:v>
                </c:pt>
                <c:pt idx="9080">
                  <c:v>171.29310000000001</c:v>
                </c:pt>
                <c:pt idx="9081">
                  <c:v>171.3081</c:v>
                </c:pt>
                <c:pt idx="9082">
                  <c:v>171.3245</c:v>
                </c:pt>
                <c:pt idx="9083">
                  <c:v>171.3434</c:v>
                </c:pt>
                <c:pt idx="9084">
                  <c:v>171.35900000000001</c:v>
                </c:pt>
                <c:pt idx="9085">
                  <c:v>171.3768</c:v>
                </c:pt>
                <c:pt idx="9086">
                  <c:v>171.3929</c:v>
                </c:pt>
                <c:pt idx="9087">
                  <c:v>171.40989999999999</c:v>
                </c:pt>
                <c:pt idx="9088">
                  <c:v>171.42769999999999</c:v>
                </c:pt>
                <c:pt idx="9089">
                  <c:v>171.4425</c:v>
                </c:pt>
                <c:pt idx="9090">
                  <c:v>171.46010000000001</c:v>
                </c:pt>
                <c:pt idx="9091">
                  <c:v>171.47730000000001</c:v>
                </c:pt>
                <c:pt idx="9092">
                  <c:v>171.49260000000001</c:v>
                </c:pt>
                <c:pt idx="9093">
                  <c:v>171.50960000000001</c:v>
                </c:pt>
                <c:pt idx="9094">
                  <c:v>171.52719999999999</c:v>
                </c:pt>
                <c:pt idx="9095">
                  <c:v>171.54349999999999</c:v>
                </c:pt>
                <c:pt idx="9096">
                  <c:v>171.56039999999999</c:v>
                </c:pt>
                <c:pt idx="9097">
                  <c:v>171.57660000000001</c:v>
                </c:pt>
                <c:pt idx="9098">
                  <c:v>171.59360000000001</c:v>
                </c:pt>
                <c:pt idx="9099">
                  <c:v>171.61170000000001</c:v>
                </c:pt>
                <c:pt idx="9100">
                  <c:v>171.6267</c:v>
                </c:pt>
                <c:pt idx="9101">
                  <c:v>171.64269999999999</c:v>
                </c:pt>
                <c:pt idx="9102">
                  <c:v>171.6602</c:v>
                </c:pt>
                <c:pt idx="9103">
                  <c:v>171.6763</c:v>
                </c:pt>
                <c:pt idx="9104">
                  <c:v>171.6943</c:v>
                </c:pt>
                <c:pt idx="9105">
                  <c:v>171.7107</c:v>
                </c:pt>
                <c:pt idx="9106">
                  <c:v>171.7252</c:v>
                </c:pt>
                <c:pt idx="9107">
                  <c:v>171.74340000000001</c:v>
                </c:pt>
                <c:pt idx="9108">
                  <c:v>171.76009999999999</c:v>
                </c:pt>
                <c:pt idx="9109">
                  <c:v>171.77420000000001</c:v>
                </c:pt>
                <c:pt idx="9110">
                  <c:v>171.7928</c:v>
                </c:pt>
                <c:pt idx="9111">
                  <c:v>171.80699999999999</c:v>
                </c:pt>
                <c:pt idx="9112">
                  <c:v>171.82579999999999</c:v>
                </c:pt>
                <c:pt idx="9113">
                  <c:v>171.84190000000001</c:v>
                </c:pt>
                <c:pt idx="9114">
                  <c:v>171.8596</c:v>
                </c:pt>
                <c:pt idx="9115">
                  <c:v>171.8759</c:v>
                </c:pt>
                <c:pt idx="9116">
                  <c:v>171.89250000000001</c:v>
                </c:pt>
                <c:pt idx="9117">
                  <c:v>171.90950000000001</c:v>
                </c:pt>
                <c:pt idx="9118">
                  <c:v>171.92599999999999</c:v>
                </c:pt>
                <c:pt idx="9119">
                  <c:v>171.94370000000001</c:v>
                </c:pt>
                <c:pt idx="9120">
                  <c:v>171.9614</c:v>
                </c:pt>
                <c:pt idx="9121">
                  <c:v>171.97640000000001</c:v>
                </c:pt>
                <c:pt idx="9122">
                  <c:v>171.99199999999999</c:v>
                </c:pt>
                <c:pt idx="9123">
                  <c:v>172.01089999999999</c:v>
                </c:pt>
                <c:pt idx="9124">
                  <c:v>172.02850000000001</c:v>
                </c:pt>
                <c:pt idx="9125">
                  <c:v>172.04409999999999</c:v>
                </c:pt>
                <c:pt idx="9126">
                  <c:v>172.05969999999999</c:v>
                </c:pt>
                <c:pt idx="9127">
                  <c:v>172.0762</c:v>
                </c:pt>
                <c:pt idx="9128">
                  <c:v>172.09479999999999</c:v>
                </c:pt>
                <c:pt idx="9129">
                  <c:v>172.1104</c:v>
                </c:pt>
                <c:pt idx="9130">
                  <c:v>172.1277</c:v>
                </c:pt>
                <c:pt idx="9131">
                  <c:v>172.1439</c:v>
                </c:pt>
                <c:pt idx="9132">
                  <c:v>172.1601</c:v>
                </c:pt>
                <c:pt idx="9133">
                  <c:v>172.17699999999999</c:v>
                </c:pt>
                <c:pt idx="9134">
                  <c:v>172.1952</c:v>
                </c:pt>
                <c:pt idx="9135">
                  <c:v>172.21</c:v>
                </c:pt>
                <c:pt idx="9136">
                  <c:v>172.227</c:v>
                </c:pt>
                <c:pt idx="9137">
                  <c:v>172.24379999999999</c:v>
                </c:pt>
                <c:pt idx="9138">
                  <c:v>172.2611</c:v>
                </c:pt>
                <c:pt idx="9139">
                  <c:v>172.2784</c:v>
                </c:pt>
                <c:pt idx="9140">
                  <c:v>172.29349999999999</c:v>
                </c:pt>
                <c:pt idx="9141">
                  <c:v>172.30959999999999</c:v>
                </c:pt>
                <c:pt idx="9142">
                  <c:v>172.32640000000001</c:v>
                </c:pt>
                <c:pt idx="9143">
                  <c:v>172.34280000000001</c:v>
                </c:pt>
                <c:pt idx="9144">
                  <c:v>172.35810000000001</c:v>
                </c:pt>
                <c:pt idx="9145">
                  <c:v>172.37530000000001</c:v>
                </c:pt>
                <c:pt idx="9146">
                  <c:v>172.39429999999999</c:v>
                </c:pt>
                <c:pt idx="9147">
                  <c:v>172.41030000000001</c:v>
                </c:pt>
                <c:pt idx="9148">
                  <c:v>172.42769999999999</c:v>
                </c:pt>
                <c:pt idx="9149">
                  <c:v>172.44319999999999</c:v>
                </c:pt>
                <c:pt idx="9150">
                  <c:v>172.46090000000001</c:v>
                </c:pt>
                <c:pt idx="9151">
                  <c:v>172.47720000000001</c:v>
                </c:pt>
                <c:pt idx="9152">
                  <c:v>172.4949</c:v>
                </c:pt>
                <c:pt idx="9153">
                  <c:v>172.511</c:v>
                </c:pt>
                <c:pt idx="9154">
                  <c:v>172.52539999999999</c:v>
                </c:pt>
                <c:pt idx="9155">
                  <c:v>172.54320000000001</c:v>
                </c:pt>
                <c:pt idx="9156">
                  <c:v>172.56139999999999</c:v>
                </c:pt>
                <c:pt idx="9157">
                  <c:v>172.5772</c:v>
                </c:pt>
                <c:pt idx="9158">
                  <c:v>172.59460000000001</c:v>
                </c:pt>
                <c:pt idx="9159">
                  <c:v>172.6112</c:v>
                </c:pt>
                <c:pt idx="9160">
                  <c:v>172.62700000000001</c:v>
                </c:pt>
                <c:pt idx="9161">
                  <c:v>172.6438</c:v>
                </c:pt>
                <c:pt idx="9162">
                  <c:v>172.66050000000001</c:v>
                </c:pt>
                <c:pt idx="9163">
                  <c:v>172.678</c:v>
                </c:pt>
                <c:pt idx="9164">
                  <c:v>172.69300000000001</c:v>
                </c:pt>
                <c:pt idx="9165">
                  <c:v>172.71250000000001</c:v>
                </c:pt>
                <c:pt idx="9166">
                  <c:v>172.72839999999999</c:v>
                </c:pt>
                <c:pt idx="9167">
                  <c:v>172.74340000000001</c:v>
                </c:pt>
                <c:pt idx="9168">
                  <c:v>172.7612</c:v>
                </c:pt>
                <c:pt idx="9169">
                  <c:v>172.77699999999999</c:v>
                </c:pt>
                <c:pt idx="9170">
                  <c:v>172.79509999999999</c:v>
                </c:pt>
                <c:pt idx="9171">
                  <c:v>172.81190000000001</c:v>
                </c:pt>
                <c:pt idx="9172">
                  <c:v>172.8278</c:v>
                </c:pt>
                <c:pt idx="9173">
                  <c:v>172.8443</c:v>
                </c:pt>
                <c:pt idx="9174">
                  <c:v>172.8604</c:v>
                </c:pt>
                <c:pt idx="9175">
                  <c:v>172.8775</c:v>
                </c:pt>
                <c:pt idx="9176">
                  <c:v>172.89410000000001</c:v>
                </c:pt>
                <c:pt idx="9177">
                  <c:v>172.9102</c:v>
                </c:pt>
                <c:pt idx="9178">
                  <c:v>172.92699999999999</c:v>
                </c:pt>
                <c:pt idx="9179">
                  <c:v>172.9427</c:v>
                </c:pt>
                <c:pt idx="9180">
                  <c:v>172.96039999999999</c:v>
                </c:pt>
                <c:pt idx="9181">
                  <c:v>172.97790000000001</c:v>
                </c:pt>
                <c:pt idx="9182">
                  <c:v>172.99369999999999</c:v>
                </c:pt>
                <c:pt idx="9183">
                  <c:v>173.01070000000001</c:v>
                </c:pt>
                <c:pt idx="9184">
                  <c:v>173.02709999999999</c:v>
                </c:pt>
                <c:pt idx="9185">
                  <c:v>173.04470000000001</c:v>
                </c:pt>
                <c:pt idx="9186">
                  <c:v>173.06129999999999</c:v>
                </c:pt>
                <c:pt idx="9187">
                  <c:v>173.07560000000001</c:v>
                </c:pt>
                <c:pt idx="9188">
                  <c:v>173.09460000000001</c:v>
                </c:pt>
                <c:pt idx="9189">
                  <c:v>173.1113</c:v>
                </c:pt>
                <c:pt idx="9190">
                  <c:v>173.1266</c:v>
                </c:pt>
                <c:pt idx="9191">
                  <c:v>173.1438</c:v>
                </c:pt>
                <c:pt idx="9192">
                  <c:v>173.1591</c:v>
                </c:pt>
                <c:pt idx="9193">
                  <c:v>173.17840000000001</c:v>
                </c:pt>
                <c:pt idx="9194">
                  <c:v>173.19399999999999</c:v>
                </c:pt>
                <c:pt idx="9195">
                  <c:v>173.20949999999999</c:v>
                </c:pt>
                <c:pt idx="9196">
                  <c:v>173.2268</c:v>
                </c:pt>
                <c:pt idx="9197">
                  <c:v>173.24279999999999</c:v>
                </c:pt>
                <c:pt idx="9198">
                  <c:v>173.25790000000001</c:v>
                </c:pt>
                <c:pt idx="9199">
                  <c:v>173.27539999999999</c:v>
                </c:pt>
                <c:pt idx="9200">
                  <c:v>173.29159999999999</c:v>
                </c:pt>
                <c:pt idx="9201">
                  <c:v>173.31059999999999</c:v>
                </c:pt>
                <c:pt idx="9202">
                  <c:v>173.3262</c:v>
                </c:pt>
                <c:pt idx="9203">
                  <c:v>173.34180000000001</c:v>
                </c:pt>
                <c:pt idx="9204">
                  <c:v>173.36099999999999</c:v>
                </c:pt>
                <c:pt idx="9205">
                  <c:v>173.37690000000001</c:v>
                </c:pt>
                <c:pt idx="9206">
                  <c:v>173.3938</c:v>
                </c:pt>
                <c:pt idx="9207">
                  <c:v>173.40880000000001</c:v>
                </c:pt>
                <c:pt idx="9208">
                  <c:v>173.4247</c:v>
                </c:pt>
                <c:pt idx="9209">
                  <c:v>173.44239999999999</c:v>
                </c:pt>
                <c:pt idx="9210">
                  <c:v>173.4605</c:v>
                </c:pt>
                <c:pt idx="9211">
                  <c:v>173.47720000000001</c:v>
                </c:pt>
                <c:pt idx="9212">
                  <c:v>173.49279999999999</c:v>
                </c:pt>
                <c:pt idx="9213">
                  <c:v>173.50810000000001</c:v>
                </c:pt>
                <c:pt idx="9214">
                  <c:v>173.5249</c:v>
                </c:pt>
                <c:pt idx="9215">
                  <c:v>173.54230000000001</c:v>
                </c:pt>
                <c:pt idx="9216">
                  <c:v>173.5582</c:v>
                </c:pt>
                <c:pt idx="9217">
                  <c:v>173.57550000000001</c:v>
                </c:pt>
                <c:pt idx="9218">
                  <c:v>173.59110000000001</c:v>
                </c:pt>
                <c:pt idx="9219">
                  <c:v>173.61089999999999</c:v>
                </c:pt>
                <c:pt idx="9220">
                  <c:v>173.62520000000001</c:v>
                </c:pt>
                <c:pt idx="9221">
                  <c:v>173.64349999999999</c:v>
                </c:pt>
                <c:pt idx="9222">
                  <c:v>173.66079999999999</c:v>
                </c:pt>
                <c:pt idx="9223">
                  <c:v>173.67519999999999</c:v>
                </c:pt>
                <c:pt idx="9224">
                  <c:v>173.69329999999999</c:v>
                </c:pt>
                <c:pt idx="9225">
                  <c:v>173.71090000000001</c:v>
                </c:pt>
                <c:pt idx="9226">
                  <c:v>173.7268</c:v>
                </c:pt>
                <c:pt idx="9227">
                  <c:v>173.74590000000001</c:v>
                </c:pt>
                <c:pt idx="9228">
                  <c:v>173.7604</c:v>
                </c:pt>
                <c:pt idx="9229">
                  <c:v>173.7766</c:v>
                </c:pt>
                <c:pt idx="9230">
                  <c:v>173.79329999999999</c:v>
                </c:pt>
                <c:pt idx="9231">
                  <c:v>173.80959999999999</c:v>
                </c:pt>
                <c:pt idx="9232">
                  <c:v>173.82820000000001</c:v>
                </c:pt>
                <c:pt idx="9233">
                  <c:v>173.8433</c:v>
                </c:pt>
                <c:pt idx="9234">
                  <c:v>173.85990000000001</c:v>
                </c:pt>
                <c:pt idx="9235">
                  <c:v>173.87700000000001</c:v>
                </c:pt>
                <c:pt idx="9236">
                  <c:v>173.89359999999999</c:v>
                </c:pt>
                <c:pt idx="9237">
                  <c:v>173.90940000000001</c:v>
                </c:pt>
                <c:pt idx="9238">
                  <c:v>173.92660000000001</c:v>
                </c:pt>
                <c:pt idx="9239">
                  <c:v>173.94200000000001</c:v>
                </c:pt>
                <c:pt idx="9240">
                  <c:v>173.96019999999999</c:v>
                </c:pt>
                <c:pt idx="9241">
                  <c:v>173.9759</c:v>
                </c:pt>
                <c:pt idx="9242">
                  <c:v>173.99209999999999</c:v>
                </c:pt>
                <c:pt idx="9243">
                  <c:v>174.0094</c:v>
                </c:pt>
                <c:pt idx="9244">
                  <c:v>174.0248</c:v>
                </c:pt>
                <c:pt idx="9245">
                  <c:v>174.0419</c:v>
                </c:pt>
                <c:pt idx="9246">
                  <c:v>174.06010000000001</c:v>
                </c:pt>
                <c:pt idx="9247">
                  <c:v>174.07689999999999</c:v>
                </c:pt>
                <c:pt idx="9248">
                  <c:v>174.09370000000001</c:v>
                </c:pt>
                <c:pt idx="9249">
                  <c:v>174.11009999999999</c:v>
                </c:pt>
                <c:pt idx="9250">
                  <c:v>174.1259</c:v>
                </c:pt>
                <c:pt idx="9251">
                  <c:v>174.14429999999999</c:v>
                </c:pt>
                <c:pt idx="9252">
                  <c:v>174.1602</c:v>
                </c:pt>
                <c:pt idx="9253">
                  <c:v>174.17529999999999</c:v>
                </c:pt>
                <c:pt idx="9254">
                  <c:v>174.19280000000001</c:v>
                </c:pt>
                <c:pt idx="9255">
                  <c:v>174.20939999999999</c:v>
                </c:pt>
                <c:pt idx="9256">
                  <c:v>174.227</c:v>
                </c:pt>
                <c:pt idx="9257">
                  <c:v>174.24250000000001</c:v>
                </c:pt>
                <c:pt idx="9258">
                  <c:v>174.2602</c:v>
                </c:pt>
                <c:pt idx="9259">
                  <c:v>174.27510000000001</c:v>
                </c:pt>
                <c:pt idx="9260">
                  <c:v>174.2911</c:v>
                </c:pt>
                <c:pt idx="9261">
                  <c:v>174.31110000000001</c:v>
                </c:pt>
                <c:pt idx="9262">
                  <c:v>174.32560000000001</c:v>
                </c:pt>
                <c:pt idx="9263">
                  <c:v>174.34299999999999</c:v>
                </c:pt>
                <c:pt idx="9264">
                  <c:v>174.3586</c:v>
                </c:pt>
                <c:pt idx="9265">
                  <c:v>174.3759</c:v>
                </c:pt>
                <c:pt idx="9266">
                  <c:v>174.39060000000001</c:v>
                </c:pt>
                <c:pt idx="9267">
                  <c:v>174.41120000000001</c:v>
                </c:pt>
                <c:pt idx="9268">
                  <c:v>174.42509999999999</c:v>
                </c:pt>
                <c:pt idx="9269">
                  <c:v>174.44390000000001</c:v>
                </c:pt>
                <c:pt idx="9270">
                  <c:v>174.4581</c:v>
                </c:pt>
                <c:pt idx="9271">
                  <c:v>174.47579999999999</c:v>
                </c:pt>
                <c:pt idx="9272">
                  <c:v>174.49299999999999</c:v>
                </c:pt>
                <c:pt idx="9273">
                  <c:v>174.50839999999999</c:v>
                </c:pt>
                <c:pt idx="9274">
                  <c:v>174.5248</c:v>
                </c:pt>
                <c:pt idx="9275">
                  <c:v>174.54300000000001</c:v>
                </c:pt>
                <c:pt idx="9276">
                  <c:v>174.55930000000001</c:v>
                </c:pt>
                <c:pt idx="9277">
                  <c:v>174.5762</c:v>
                </c:pt>
                <c:pt idx="9278">
                  <c:v>174.5926</c:v>
                </c:pt>
                <c:pt idx="9279">
                  <c:v>174.60820000000001</c:v>
                </c:pt>
                <c:pt idx="9280">
                  <c:v>174.6258</c:v>
                </c:pt>
                <c:pt idx="9281">
                  <c:v>174.6431</c:v>
                </c:pt>
                <c:pt idx="9282">
                  <c:v>174.65960000000001</c:v>
                </c:pt>
                <c:pt idx="9283">
                  <c:v>174.6764</c:v>
                </c:pt>
                <c:pt idx="9284">
                  <c:v>174.6917</c:v>
                </c:pt>
                <c:pt idx="9285">
                  <c:v>174.71019999999999</c:v>
                </c:pt>
                <c:pt idx="9286">
                  <c:v>174.72489999999999</c:v>
                </c:pt>
                <c:pt idx="9287">
                  <c:v>174.744</c:v>
                </c:pt>
                <c:pt idx="9288">
                  <c:v>174.7594</c:v>
                </c:pt>
                <c:pt idx="9289">
                  <c:v>174.77770000000001</c:v>
                </c:pt>
                <c:pt idx="9290">
                  <c:v>174.79220000000001</c:v>
                </c:pt>
                <c:pt idx="9291">
                  <c:v>174.80940000000001</c:v>
                </c:pt>
                <c:pt idx="9292">
                  <c:v>174.82589999999999</c:v>
                </c:pt>
                <c:pt idx="9293">
                  <c:v>174.84219999999999</c:v>
                </c:pt>
                <c:pt idx="9294">
                  <c:v>174.8605</c:v>
                </c:pt>
                <c:pt idx="9295">
                  <c:v>174.87690000000001</c:v>
                </c:pt>
                <c:pt idx="9296">
                  <c:v>174.89330000000001</c:v>
                </c:pt>
                <c:pt idx="9297">
                  <c:v>174.911</c:v>
                </c:pt>
                <c:pt idx="9298">
                  <c:v>174.9271</c:v>
                </c:pt>
                <c:pt idx="9299">
                  <c:v>174.9417</c:v>
                </c:pt>
                <c:pt idx="9300">
                  <c:v>174.9606</c:v>
                </c:pt>
                <c:pt idx="9301">
                  <c:v>174.9752</c:v>
                </c:pt>
                <c:pt idx="9302">
                  <c:v>174.9922</c:v>
                </c:pt>
                <c:pt idx="9303">
                  <c:v>175.01060000000001</c:v>
                </c:pt>
                <c:pt idx="9304">
                  <c:v>175.0256</c:v>
                </c:pt>
                <c:pt idx="9305">
                  <c:v>175.041</c:v>
                </c:pt>
                <c:pt idx="9306">
                  <c:v>175.06110000000001</c:v>
                </c:pt>
                <c:pt idx="9307">
                  <c:v>175.07560000000001</c:v>
                </c:pt>
                <c:pt idx="9308">
                  <c:v>175.09119999999999</c:v>
                </c:pt>
                <c:pt idx="9309">
                  <c:v>175.1078</c:v>
                </c:pt>
                <c:pt idx="9310">
                  <c:v>175.12639999999999</c:v>
                </c:pt>
                <c:pt idx="9311">
                  <c:v>175.14400000000001</c:v>
                </c:pt>
                <c:pt idx="9312">
                  <c:v>175.15889999999999</c:v>
                </c:pt>
                <c:pt idx="9313">
                  <c:v>175.1746</c:v>
                </c:pt>
                <c:pt idx="9314">
                  <c:v>175.19149999999999</c:v>
                </c:pt>
                <c:pt idx="9315">
                  <c:v>175.2099</c:v>
                </c:pt>
                <c:pt idx="9316">
                  <c:v>175.22640000000001</c:v>
                </c:pt>
                <c:pt idx="9317">
                  <c:v>175.24199999999999</c:v>
                </c:pt>
                <c:pt idx="9318">
                  <c:v>175.25960000000001</c:v>
                </c:pt>
                <c:pt idx="9319">
                  <c:v>175.2756</c:v>
                </c:pt>
                <c:pt idx="9320">
                  <c:v>175.29259999999999</c:v>
                </c:pt>
                <c:pt idx="9321">
                  <c:v>175.30940000000001</c:v>
                </c:pt>
                <c:pt idx="9322">
                  <c:v>175.32740000000001</c:v>
                </c:pt>
                <c:pt idx="9323">
                  <c:v>175.34219999999999</c:v>
                </c:pt>
                <c:pt idx="9324">
                  <c:v>175.3605</c:v>
                </c:pt>
                <c:pt idx="9325">
                  <c:v>175.37440000000001</c:v>
                </c:pt>
                <c:pt idx="9326">
                  <c:v>175.393</c:v>
                </c:pt>
                <c:pt idx="9327">
                  <c:v>175.40870000000001</c:v>
                </c:pt>
                <c:pt idx="9328">
                  <c:v>175.42439999999999</c:v>
                </c:pt>
                <c:pt idx="9329">
                  <c:v>175.44239999999999</c:v>
                </c:pt>
                <c:pt idx="9330">
                  <c:v>175.4597</c:v>
                </c:pt>
                <c:pt idx="9331">
                  <c:v>175.47569999999999</c:v>
                </c:pt>
                <c:pt idx="9332">
                  <c:v>175.4915</c:v>
                </c:pt>
                <c:pt idx="9333">
                  <c:v>175.5104</c:v>
                </c:pt>
                <c:pt idx="9334">
                  <c:v>175.52600000000001</c:v>
                </c:pt>
                <c:pt idx="9335">
                  <c:v>175.5446</c:v>
                </c:pt>
                <c:pt idx="9336">
                  <c:v>175.5598</c:v>
                </c:pt>
                <c:pt idx="9337">
                  <c:v>175.57740000000001</c:v>
                </c:pt>
                <c:pt idx="9338">
                  <c:v>175.59350000000001</c:v>
                </c:pt>
                <c:pt idx="9339">
                  <c:v>175.61060000000001</c:v>
                </c:pt>
                <c:pt idx="9340">
                  <c:v>175.6275</c:v>
                </c:pt>
                <c:pt idx="9341">
                  <c:v>175.64519999999999</c:v>
                </c:pt>
                <c:pt idx="9342">
                  <c:v>175.66079999999999</c:v>
                </c:pt>
                <c:pt idx="9343">
                  <c:v>175.6763</c:v>
                </c:pt>
                <c:pt idx="9344">
                  <c:v>175.69300000000001</c:v>
                </c:pt>
                <c:pt idx="9345">
                  <c:v>175.7098</c:v>
                </c:pt>
                <c:pt idx="9346">
                  <c:v>175.72739999999999</c:v>
                </c:pt>
                <c:pt idx="9347">
                  <c:v>175.74260000000001</c:v>
                </c:pt>
                <c:pt idx="9348">
                  <c:v>175.76050000000001</c:v>
                </c:pt>
                <c:pt idx="9349">
                  <c:v>175.77799999999999</c:v>
                </c:pt>
                <c:pt idx="9350">
                  <c:v>175.7937</c:v>
                </c:pt>
                <c:pt idx="9351">
                  <c:v>175.81</c:v>
                </c:pt>
                <c:pt idx="9352">
                  <c:v>175.82759999999999</c:v>
                </c:pt>
                <c:pt idx="9353">
                  <c:v>175.84280000000001</c:v>
                </c:pt>
                <c:pt idx="9354">
                  <c:v>175.85849999999999</c:v>
                </c:pt>
                <c:pt idx="9355">
                  <c:v>175.8785</c:v>
                </c:pt>
                <c:pt idx="9356">
                  <c:v>175.8938</c:v>
                </c:pt>
                <c:pt idx="9357">
                  <c:v>175.9111</c:v>
                </c:pt>
                <c:pt idx="9358">
                  <c:v>175.92760000000001</c:v>
                </c:pt>
                <c:pt idx="9359">
                  <c:v>175.9436</c:v>
                </c:pt>
                <c:pt idx="9360">
                  <c:v>175.96</c:v>
                </c:pt>
                <c:pt idx="9361">
                  <c:v>175.9776</c:v>
                </c:pt>
                <c:pt idx="9362">
                  <c:v>175.99510000000001</c:v>
                </c:pt>
                <c:pt idx="9363">
                  <c:v>176.01089999999999</c:v>
                </c:pt>
                <c:pt idx="9364">
                  <c:v>176.0282</c:v>
                </c:pt>
                <c:pt idx="9365">
                  <c:v>176.04339999999999</c:v>
                </c:pt>
                <c:pt idx="9366">
                  <c:v>176.0599</c:v>
                </c:pt>
                <c:pt idx="9367">
                  <c:v>176.07640000000001</c:v>
                </c:pt>
                <c:pt idx="9368">
                  <c:v>176.09399999999999</c:v>
                </c:pt>
                <c:pt idx="9369">
                  <c:v>176.10919999999999</c:v>
                </c:pt>
                <c:pt idx="9370">
                  <c:v>176.12860000000001</c:v>
                </c:pt>
                <c:pt idx="9371">
                  <c:v>176.1438</c:v>
                </c:pt>
                <c:pt idx="9372">
                  <c:v>176.16050000000001</c:v>
                </c:pt>
                <c:pt idx="9373">
                  <c:v>176.17619999999999</c:v>
                </c:pt>
                <c:pt idx="9374">
                  <c:v>176.1942</c:v>
                </c:pt>
                <c:pt idx="9375">
                  <c:v>176.2098</c:v>
                </c:pt>
                <c:pt idx="9376">
                  <c:v>176.22620000000001</c:v>
                </c:pt>
                <c:pt idx="9377">
                  <c:v>176.2431</c:v>
                </c:pt>
                <c:pt idx="9378">
                  <c:v>176.26070000000001</c:v>
                </c:pt>
                <c:pt idx="9379">
                  <c:v>176.27709999999999</c:v>
                </c:pt>
                <c:pt idx="9380">
                  <c:v>176.29390000000001</c:v>
                </c:pt>
                <c:pt idx="9381">
                  <c:v>176.31039999999999</c:v>
                </c:pt>
                <c:pt idx="9382">
                  <c:v>176.32740000000001</c:v>
                </c:pt>
                <c:pt idx="9383">
                  <c:v>176.3442</c:v>
                </c:pt>
                <c:pt idx="9384">
                  <c:v>176.35820000000001</c:v>
                </c:pt>
                <c:pt idx="9385">
                  <c:v>176.3758</c:v>
                </c:pt>
                <c:pt idx="9386">
                  <c:v>176.393</c:v>
                </c:pt>
                <c:pt idx="9387">
                  <c:v>176.4111</c:v>
                </c:pt>
                <c:pt idx="9388">
                  <c:v>176.4264</c:v>
                </c:pt>
                <c:pt idx="9389">
                  <c:v>176.44569999999999</c:v>
                </c:pt>
                <c:pt idx="9390">
                  <c:v>176.46100000000001</c:v>
                </c:pt>
                <c:pt idx="9391">
                  <c:v>176.47640000000001</c:v>
                </c:pt>
                <c:pt idx="9392">
                  <c:v>176.49199999999999</c:v>
                </c:pt>
                <c:pt idx="9393">
                  <c:v>176.5102</c:v>
                </c:pt>
                <c:pt idx="9394">
                  <c:v>176.52879999999999</c:v>
                </c:pt>
                <c:pt idx="9395">
                  <c:v>176.54400000000001</c:v>
                </c:pt>
                <c:pt idx="9396">
                  <c:v>176.55850000000001</c:v>
                </c:pt>
                <c:pt idx="9397">
                  <c:v>176.57810000000001</c:v>
                </c:pt>
                <c:pt idx="9398">
                  <c:v>176.5959</c:v>
                </c:pt>
                <c:pt idx="9399">
                  <c:v>176.61150000000001</c:v>
                </c:pt>
                <c:pt idx="9400">
                  <c:v>176.62880000000001</c:v>
                </c:pt>
                <c:pt idx="9401">
                  <c:v>176.64490000000001</c:v>
                </c:pt>
                <c:pt idx="9402">
                  <c:v>176.6611</c:v>
                </c:pt>
                <c:pt idx="9403">
                  <c:v>176.67910000000001</c:v>
                </c:pt>
                <c:pt idx="9404">
                  <c:v>176.6943</c:v>
                </c:pt>
                <c:pt idx="9405">
                  <c:v>176.71260000000001</c:v>
                </c:pt>
                <c:pt idx="9406">
                  <c:v>176.72790000000001</c:v>
                </c:pt>
                <c:pt idx="9407">
                  <c:v>176.74420000000001</c:v>
                </c:pt>
                <c:pt idx="9408">
                  <c:v>176.7612</c:v>
                </c:pt>
                <c:pt idx="9409">
                  <c:v>176.77780000000001</c:v>
                </c:pt>
                <c:pt idx="9410">
                  <c:v>176.79689999999999</c:v>
                </c:pt>
                <c:pt idx="9411">
                  <c:v>176.81299999999999</c:v>
                </c:pt>
                <c:pt idx="9412">
                  <c:v>176.82900000000001</c:v>
                </c:pt>
                <c:pt idx="9413">
                  <c:v>176.84559999999999</c:v>
                </c:pt>
                <c:pt idx="9414">
                  <c:v>176.86099999999999</c:v>
                </c:pt>
                <c:pt idx="9415">
                  <c:v>176.87909999999999</c:v>
                </c:pt>
                <c:pt idx="9416">
                  <c:v>176.8938</c:v>
                </c:pt>
                <c:pt idx="9417">
                  <c:v>176.9136</c:v>
                </c:pt>
                <c:pt idx="9418">
                  <c:v>176.92760000000001</c:v>
                </c:pt>
                <c:pt idx="9419">
                  <c:v>176.9442</c:v>
                </c:pt>
                <c:pt idx="9420">
                  <c:v>176.9624</c:v>
                </c:pt>
                <c:pt idx="9421">
                  <c:v>176.9777</c:v>
                </c:pt>
                <c:pt idx="9422">
                  <c:v>176.99510000000001</c:v>
                </c:pt>
                <c:pt idx="9423">
                  <c:v>177.01220000000001</c:v>
                </c:pt>
                <c:pt idx="9424">
                  <c:v>177.0292</c:v>
                </c:pt>
                <c:pt idx="9425">
                  <c:v>177.0462</c:v>
                </c:pt>
                <c:pt idx="9426">
                  <c:v>177.06219999999999</c:v>
                </c:pt>
                <c:pt idx="9427">
                  <c:v>177.07749999999999</c:v>
                </c:pt>
                <c:pt idx="9428">
                  <c:v>177.09479999999999</c:v>
                </c:pt>
                <c:pt idx="9429">
                  <c:v>177.11259999999999</c:v>
                </c:pt>
                <c:pt idx="9430">
                  <c:v>177.12780000000001</c:v>
                </c:pt>
                <c:pt idx="9431">
                  <c:v>177.14580000000001</c:v>
                </c:pt>
                <c:pt idx="9432">
                  <c:v>177.1618</c:v>
                </c:pt>
                <c:pt idx="9433">
                  <c:v>177.17949999999999</c:v>
                </c:pt>
                <c:pt idx="9434">
                  <c:v>177.19460000000001</c:v>
                </c:pt>
                <c:pt idx="9435">
                  <c:v>177.2116</c:v>
                </c:pt>
                <c:pt idx="9436">
                  <c:v>177.2294</c:v>
                </c:pt>
                <c:pt idx="9437">
                  <c:v>177.24449999999999</c:v>
                </c:pt>
                <c:pt idx="9438">
                  <c:v>177.26050000000001</c:v>
                </c:pt>
                <c:pt idx="9439">
                  <c:v>177.27799999999999</c:v>
                </c:pt>
                <c:pt idx="9440">
                  <c:v>177.29339999999999</c:v>
                </c:pt>
                <c:pt idx="9441">
                  <c:v>177.31229999999999</c:v>
                </c:pt>
                <c:pt idx="9442">
                  <c:v>177.327</c:v>
                </c:pt>
                <c:pt idx="9443">
                  <c:v>177.34630000000001</c:v>
                </c:pt>
                <c:pt idx="9444">
                  <c:v>177.3605</c:v>
                </c:pt>
                <c:pt idx="9445">
                  <c:v>177.3792</c:v>
                </c:pt>
                <c:pt idx="9446">
                  <c:v>177.39429999999999</c:v>
                </c:pt>
                <c:pt idx="9447">
                  <c:v>177.40979999999999</c:v>
                </c:pt>
                <c:pt idx="9448">
                  <c:v>177.42939999999999</c:v>
                </c:pt>
                <c:pt idx="9449">
                  <c:v>177.4452</c:v>
                </c:pt>
                <c:pt idx="9450">
                  <c:v>177.46170000000001</c:v>
                </c:pt>
                <c:pt idx="9451">
                  <c:v>177.4786</c:v>
                </c:pt>
                <c:pt idx="9452">
                  <c:v>177.49340000000001</c:v>
                </c:pt>
                <c:pt idx="9453">
                  <c:v>177.51089999999999</c:v>
                </c:pt>
                <c:pt idx="9454">
                  <c:v>177.5264</c:v>
                </c:pt>
                <c:pt idx="9455">
                  <c:v>177.5444</c:v>
                </c:pt>
                <c:pt idx="9456">
                  <c:v>177.55940000000001</c:v>
                </c:pt>
                <c:pt idx="9457">
                  <c:v>177.57640000000001</c:v>
                </c:pt>
                <c:pt idx="9458">
                  <c:v>177.59530000000001</c:v>
                </c:pt>
                <c:pt idx="9459">
                  <c:v>177.61019999999999</c:v>
                </c:pt>
                <c:pt idx="9460">
                  <c:v>177.62710000000001</c:v>
                </c:pt>
                <c:pt idx="9461">
                  <c:v>177.64400000000001</c:v>
                </c:pt>
                <c:pt idx="9462">
                  <c:v>177.65989999999999</c:v>
                </c:pt>
                <c:pt idx="9463">
                  <c:v>177.67599999999999</c:v>
                </c:pt>
                <c:pt idx="9464">
                  <c:v>177.6936</c:v>
                </c:pt>
                <c:pt idx="9465">
                  <c:v>177.70959999999999</c:v>
                </c:pt>
                <c:pt idx="9466">
                  <c:v>177.72839999999999</c:v>
                </c:pt>
                <c:pt idx="9467">
                  <c:v>177.7431</c:v>
                </c:pt>
                <c:pt idx="9468">
                  <c:v>177.76009999999999</c:v>
                </c:pt>
                <c:pt idx="9469">
                  <c:v>177.77879999999999</c:v>
                </c:pt>
                <c:pt idx="9470">
                  <c:v>177.79349999999999</c:v>
                </c:pt>
                <c:pt idx="9471">
                  <c:v>177.81139999999999</c:v>
                </c:pt>
                <c:pt idx="9472">
                  <c:v>177.827</c:v>
                </c:pt>
                <c:pt idx="9473">
                  <c:v>177.84350000000001</c:v>
                </c:pt>
                <c:pt idx="9474">
                  <c:v>177.86170000000001</c:v>
                </c:pt>
                <c:pt idx="9475">
                  <c:v>177.8784</c:v>
                </c:pt>
                <c:pt idx="9476">
                  <c:v>177.89340000000001</c:v>
                </c:pt>
                <c:pt idx="9477">
                  <c:v>177.91200000000001</c:v>
                </c:pt>
                <c:pt idx="9478">
                  <c:v>177.92850000000001</c:v>
                </c:pt>
                <c:pt idx="9479">
                  <c:v>177.94460000000001</c:v>
                </c:pt>
                <c:pt idx="9480">
                  <c:v>177.96289999999999</c:v>
                </c:pt>
                <c:pt idx="9481">
                  <c:v>177.9778</c:v>
                </c:pt>
                <c:pt idx="9482">
                  <c:v>177.99350000000001</c:v>
                </c:pt>
                <c:pt idx="9483">
                  <c:v>178.0111</c:v>
                </c:pt>
                <c:pt idx="9484">
                  <c:v>178.02719999999999</c:v>
                </c:pt>
                <c:pt idx="9485">
                  <c:v>178.0438</c:v>
                </c:pt>
                <c:pt idx="9486">
                  <c:v>178.06190000000001</c:v>
                </c:pt>
                <c:pt idx="9487">
                  <c:v>178.0795</c:v>
                </c:pt>
                <c:pt idx="9488">
                  <c:v>178.09350000000001</c:v>
                </c:pt>
                <c:pt idx="9489">
                  <c:v>178.1123</c:v>
                </c:pt>
                <c:pt idx="9490">
                  <c:v>178.1276</c:v>
                </c:pt>
                <c:pt idx="9491">
                  <c:v>178.1454</c:v>
                </c:pt>
                <c:pt idx="9492">
                  <c:v>178.15950000000001</c:v>
                </c:pt>
                <c:pt idx="9493">
                  <c:v>178.17789999999999</c:v>
                </c:pt>
                <c:pt idx="9494">
                  <c:v>178.19450000000001</c:v>
                </c:pt>
                <c:pt idx="9495">
                  <c:v>178.21170000000001</c:v>
                </c:pt>
                <c:pt idx="9496">
                  <c:v>178.22810000000001</c:v>
                </c:pt>
                <c:pt idx="9497">
                  <c:v>178.24469999999999</c:v>
                </c:pt>
                <c:pt idx="9498">
                  <c:v>178.2619</c:v>
                </c:pt>
                <c:pt idx="9499">
                  <c:v>178.27869999999999</c:v>
                </c:pt>
                <c:pt idx="9500">
                  <c:v>178.29409999999999</c:v>
                </c:pt>
                <c:pt idx="9501">
                  <c:v>178.3115</c:v>
                </c:pt>
                <c:pt idx="9502">
                  <c:v>178.327</c:v>
                </c:pt>
                <c:pt idx="9503">
                  <c:v>178.34450000000001</c:v>
                </c:pt>
                <c:pt idx="9504">
                  <c:v>178.36320000000001</c:v>
                </c:pt>
                <c:pt idx="9505">
                  <c:v>178.3777</c:v>
                </c:pt>
                <c:pt idx="9506">
                  <c:v>178.39439999999999</c:v>
                </c:pt>
                <c:pt idx="9507">
                  <c:v>178.4119</c:v>
                </c:pt>
                <c:pt idx="9508">
                  <c:v>178.42750000000001</c:v>
                </c:pt>
                <c:pt idx="9509">
                  <c:v>178.4436</c:v>
                </c:pt>
                <c:pt idx="9510">
                  <c:v>178.4598</c:v>
                </c:pt>
                <c:pt idx="9511">
                  <c:v>178.47489999999999</c:v>
                </c:pt>
                <c:pt idx="9512">
                  <c:v>178.49279999999999</c:v>
                </c:pt>
                <c:pt idx="9513">
                  <c:v>178.50800000000001</c:v>
                </c:pt>
                <c:pt idx="9514">
                  <c:v>178.5256</c:v>
                </c:pt>
                <c:pt idx="9515">
                  <c:v>178.54320000000001</c:v>
                </c:pt>
                <c:pt idx="9516">
                  <c:v>178.56139999999999</c:v>
                </c:pt>
                <c:pt idx="9517">
                  <c:v>178.57490000000001</c:v>
                </c:pt>
                <c:pt idx="9518">
                  <c:v>178.59370000000001</c:v>
                </c:pt>
                <c:pt idx="9519">
                  <c:v>178.61109999999999</c:v>
                </c:pt>
                <c:pt idx="9520">
                  <c:v>178.62780000000001</c:v>
                </c:pt>
                <c:pt idx="9521">
                  <c:v>178.64330000000001</c:v>
                </c:pt>
                <c:pt idx="9522">
                  <c:v>178.6619</c:v>
                </c:pt>
                <c:pt idx="9523">
                  <c:v>178.6772</c:v>
                </c:pt>
                <c:pt idx="9524">
                  <c:v>178.6953</c:v>
                </c:pt>
                <c:pt idx="9525">
                  <c:v>178.7116</c:v>
                </c:pt>
                <c:pt idx="9526">
                  <c:v>178.72540000000001</c:v>
                </c:pt>
                <c:pt idx="9527">
                  <c:v>178.7441</c:v>
                </c:pt>
                <c:pt idx="9528">
                  <c:v>178.75970000000001</c:v>
                </c:pt>
                <c:pt idx="9529">
                  <c:v>178.7748</c:v>
                </c:pt>
                <c:pt idx="9530">
                  <c:v>178.7944</c:v>
                </c:pt>
                <c:pt idx="9531">
                  <c:v>178.8108</c:v>
                </c:pt>
                <c:pt idx="9532">
                  <c:v>178.8278</c:v>
                </c:pt>
                <c:pt idx="9533">
                  <c:v>178.8433</c:v>
                </c:pt>
                <c:pt idx="9534">
                  <c:v>178.86089999999999</c:v>
                </c:pt>
                <c:pt idx="9535">
                  <c:v>178.87639999999999</c:v>
                </c:pt>
                <c:pt idx="9536">
                  <c:v>178.89400000000001</c:v>
                </c:pt>
                <c:pt idx="9537">
                  <c:v>178.91059999999999</c:v>
                </c:pt>
                <c:pt idx="9538">
                  <c:v>178.9282</c:v>
                </c:pt>
                <c:pt idx="9539">
                  <c:v>178.94630000000001</c:v>
                </c:pt>
                <c:pt idx="9540">
                  <c:v>178.96010000000001</c:v>
                </c:pt>
                <c:pt idx="9541">
                  <c:v>178.97649999999999</c:v>
                </c:pt>
                <c:pt idx="9542">
                  <c:v>178.99350000000001</c:v>
                </c:pt>
                <c:pt idx="9543">
                  <c:v>179.01089999999999</c:v>
                </c:pt>
                <c:pt idx="9544">
                  <c:v>179.02619999999999</c:v>
                </c:pt>
                <c:pt idx="9545">
                  <c:v>179.04220000000001</c:v>
                </c:pt>
                <c:pt idx="9546">
                  <c:v>179.0608</c:v>
                </c:pt>
                <c:pt idx="9547">
                  <c:v>179.07730000000001</c:v>
                </c:pt>
                <c:pt idx="9548">
                  <c:v>179.09479999999999</c:v>
                </c:pt>
                <c:pt idx="9549">
                  <c:v>179.11099999999999</c:v>
                </c:pt>
                <c:pt idx="9550">
                  <c:v>179.12809999999999</c:v>
                </c:pt>
                <c:pt idx="9551">
                  <c:v>179.1446</c:v>
                </c:pt>
                <c:pt idx="9552">
                  <c:v>179.16</c:v>
                </c:pt>
                <c:pt idx="9553">
                  <c:v>179.17939999999999</c:v>
                </c:pt>
                <c:pt idx="9554">
                  <c:v>179.1942</c:v>
                </c:pt>
                <c:pt idx="9555">
                  <c:v>179.2089</c:v>
                </c:pt>
                <c:pt idx="9556">
                  <c:v>179.2286</c:v>
                </c:pt>
                <c:pt idx="9557">
                  <c:v>179.24539999999999</c:v>
                </c:pt>
                <c:pt idx="9558">
                  <c:v>179.26159999999999</c:v>
                </c:pt>
                <c:pt idx="9559">
                  <c:v>179.2773</c:v>
                </c:pt>
                <c:pt idx="9560">
                  <c:v>179.29339999999999</c:v>
                </c:pt>
                <c:pt idx="9561">
                  <c:v>179.31120000000001</c:v>
                </c:pt>
                <c:pt idx="9562">
                  <c:v>179.32859999999999</c:v>
                </c:pt>
                <c:pt idx="9563">
                  <c:v>179.34530000000001</c:v>
                </c:pt>
                <c:pt idx="9564">
                  <c:v>179.3622</c:v>
                </c:pt>
                <c:pt idx="9565">
                  <c:v>179.37860000000001</c:v>
                </c:pt>
                <c:pt idx="9566">
                  <c:v>179.3937</c:v>
                </c:pt>
                <c:pt idx="9567">
                  <c:v>179.41</c:v>
                </c:pt>
                <c:pt idx="9568">
                  <c:v>179.42859999999999</c:v>
                </c:pt>
                <c:pt idx="9569">
                  <c:v>179.44499999999999</c:v>
                </c:pt>
                <c:pt idx="9570">
                  <c:v>179.4614</c:v>
                </c:pt>
                <c:pt idx="9571">
                  <c:v>179.47800000000001</c:v>
                </c:pt>
                <c:pt idx="9572">
                  <c:v>179.4941</c:v>
                </c:pt>
                <c:pt idx="9573">
                  <c:v>179.51179999999999</c:v>
                </c:pt>
                <c:pt idx="9574">
                  <c:v>179.5292</c:v>
                </c:pt>
                <c:pt idx="9575">
                  <c:v>179.54679999999999</c:v>
                </c:pt>
                <c:pt idx="9576">
                  <c:v>179.5615</c:v>
                </c:pt>
                <c:pt idx="9577">
                  <c:v>179.57660000000001</c:v>
                </c:pt>
                <c:pt idx="9578">
                  <c:v>179.59200000000001</c:v>
                </c:pt>
                <c:pt idx="9579">
                  <c:v>179.61080000000001</c:v>
                </c:pt>
                <c:pt idx="9580">
                  <c:v>179.6284</c:v>
                </c:pt>
                <c:pt idx="9581">
                  <c:v>179.64449999999999</c:v>
                </c:pt>
                <c:pt idx="9582">
                  <c:v>179.661</c:v>
                </c:pt>
                <c:pt idx="9583">
                  <c:v>179.6781</c:v>
                </c:pt>
                <c:pt idx="9584">
                  <c:v>179.6944</c:v>
                </c:pt>
                <c:pt idx="9585">
                  <c:v>179.71260000000001</c:v>
                </c:pt>
                <c:pt idx="9586">
                  <c:v>179.72739999999999</c:v>
                </c:pt>
                <c:pt idx="9587">
                  <c:v>179.74529999999999</c:v>
                </c:pt>
                <c:pt idx="9588">
                  <c:v>179.7611</c:v>
                </c:pt>
                <c:pt idx="9589">
                  <c:v>179.77879999999999</c:v>
                </c:pt>
                <c:pt idx="9590">
                  <c:v>179.79660000000001</c:v>
                </c:pt>
                <c:pt idx="9591">
                  <c:v>179.8108</c:v>
                </c:pt>
                <c:pt idx="9592">
                  <c:v>179.8289</c:v>
                </c:pt>
                <c:pt idx="9593">
                  <c:v>179.84540000000001</c:v>
                </c:pt>
                <c:pt idx="9594">
                  <c:v>179.86279999999999</c:v>
                </c:pt>
                <c:pt idx="9595">
                  <c:v>179.87979999999999</c:v>
                </c:pt>
                <c:pt idx="9596">
                  <c:v>179.89779999999999</c:v>
                </c:pt>
                <c:pt idx="9597">
                  <c:v>179.9111</c:v>
                </c:pt>
                <c:pt idx="9598">
                  <c:v>179.92869999999999</c:v>
                </c:pt>
                <c:pt idx="9599">
                  <c:v>179.94550000000001</c:v>
                </c:pt>
                <c:pt idx="9600">
                  <c:v>179.9622</c:v>
                </c:pt>
                <c:pt idx="9601">
                  <c:v>179.9778</c:v>
                </c:pt>
                <c:pt idx="9602">
                  <c:v>179.99420000000001</c:v>
                </c:pt>
                <c:pt idx="9603">
                  <c:v>180.01089999999999</c:v>
                </c:pt>
                <c:pt idx="9604">
                  <c:v>180.02869999999999</c:v>
                </c:pt>
                <c:pt idx="9605">
                  <c:v>180.04519999999999</c:v>
                </c:pt>
                <c:pt idx="9606">
                  <c:v>180.06110000000001</c:v>
                </c:pt>
                <c:pt idx="9607">
                  <c:v>180.07810000000001</c:v>
                </c:pt>
                <c:pt idx="9608">
                  <c:v>180.09450000000001</c:v>
                </c:pt>
                <c:pt idx="9609">
                  <c:v>180.1121</c:v>
                </c:pt>
                <c:pt idx="9610">
                  <c:v>180.12889999999999</c:v>
                </c:pt>
                <c:pt idx="9611">
                  <c:v>180.14660000000001</c:v>
                </c:pt>
                <c:pt idx="9612">
                  <c:v>180.16249999999999</c:v>
                </c:pt>
                <c:pt idx="9613">
                  <c:v>180.18020000000001</c:v>
                </c:pt>
                <c:pt idx="9614">
                  <c:v>180.19479999999999</c:v>
                </c:pt>
                <c:pt idx="9615">
                  <c:v>180.21250000000001</c:v>
                </c:pt>
                <c:pt idx="9616">
                  <c:v>180.22980000000001</c:v>
                </c:pt>
                <c:pt idx="9617">
                  <c:v>180.24680000000001</c:v>
                </c:pt>
                <c:pt idx="9618">
                  <c:v>180.2619</c:v>
                </c:pt>
                <c:pt idx="9619">
                  <c:v>180.27930000000001</c:v>
                </c:pt>
                <c:pt idx="9620">
                  <c:v>180.29599999999999</c:v>
                </c:pt>
                <c:pt idx="9621">
                  <c:v>180.3109</c:v>
                </c:pt>
                <c:pt idx="9622">
                  <c:v>180.32740000000001</c:v>
                </c:pt>
                <c:pt idx="9623">
                  <c:v>180.3441</c:v>
                </c:pt>
                <c:pt idx="9624">
                  <c:v>180.3623</c:v>
                </c:pt>
                <c:pt idx="9625">
                  <c:v>180.37729999999999</c:v>
                </c:pt>
                <c:pt idx="9626">
                  <c:v>180.39510000000001</c:v>
                </c:pt>
                <c:pt idx="9627">
                  <c:v>180.4111</c:v>
                </c:pt>
                <c:pt idx="9628">
                  <c:v>180.4289</c:v>
                </c:pt>
                <c:pt idx="9629">
                  <c:v>180.44460000000001</c:v>
                </c:pt>
                <c:pt idx="9630">
                  <c:v>180.46100000000001</c:v>
                </c:pt>
                <c:pt idx="9631">
                  <c:v>180.4787</c:v>
                </c:pt>
                <c:pt idx="9632">
                  <c:v>180.49680000000001</c:v>
                </c:pt>
                <c:pt idx="9633">
                  <c:v>180.5119</c:v>
                </c:pt>
                <c:pt idx="9634">
                  <c:v>180.53020000000001</c:v>
                </c:pt>
                <c:pt idx="9635">
                  <c:v>180.5455</c:v>
                </c:pt>
                <c:pt idx="9636">
                  <c:v>180.5616</c:v>
                </c:pt>
                <c:pt idx="9637">
                  <c:v>180.57939999999999</c:v>
                </c:pt>
                <c:pt idx="9638">
                  <c:v>180.5958</c:v>
                </c:pt>
                <c:pt idx="9639">
                  <c:v>180.61250000000001</c:v>
                </c:pt>
                <c:pt idx="9640">
                  <c:v>180.6293</c:v>
                </c:pt>
                <c:pt idx="9641">
                  <c:v>180.64619999999999</c:v>
                </c:pt>
                <c:pt idx="9642">
                  <c:v>180.6628</c:v>
                </c:pt>
                <c:pt idx="9643">
                  <c:v>180.67859999999999</c:v>
                </c:pt>
                <c:pt idx="9644">
                  <c:v>180.6952</c:v>
                </c:pt>
                <c:pt idx="9645">
                  <c:v>180.71260000000001</c:v>
                </c:pt>
                <c:pt idx="9646">
                  <c:v>180.72839999999999</c:v>
                </c:pt>
                <c:pt idx="9647">
                  <c:v>180.7465</c:v>
                </c:pt>
                <c:pt idx="9648">
                  <c:v>180.76140000000001</c:v>
                </c:pt>
                <c:pt idx="9649">
                  <c:v>180.78039999999999</c:v>
                </c:pt>
                <c:pt idx="9650">
                  <c:v>180.7978</c:v>
                </c:pt>
                <c:pt idx="9651">
                  <c:v>180.81399999999999</c:v>
                </c:pt>
                <c:pt idx="9652">
                  <c:v>180.82759999999999</c:v>
                </c:pt>
                <c:pt idx="9653">
                  <c:v>180.84460000000001</c:v>
                </c:pt>
                <c:pt idx="9654">
                  <c:v>180.86</c:v>
                </c:pt>
                <c:pt idx="9655">
                  <c:v>180.8776</c:v>
                </c:pt>
                <c:pt idx="9656">
                  <c:v>180.8947</c:v>
                </c:pt>
                <c:pt idx="9657">
                  <c:v>180.9117</c:v>
                </c:pt>
                <c:pt idx="9658">
                  <c:v>180.92859999999999</c:v>
                </c:pt>
                <c:pt idx="9659">
                  <c:v>180.9452</c:v>
                </c:pt>
                <c:pt idx="9660">
                  <c:v>180.9598</c:v>
                </c:pt>
                <c:pt idx="9661">
                  <c:v>180.97800000000001</c:v>
                </c:pt>
                <c:pt idx="9662">
                  <c:v>180.99369999999999</c:v>
                </c:pt>
                <c:pt idx="9663">
                  <c:v>181.0111</c:v>
                </c:pt>
                <c:pt idx="9664">
                  <c:v>181.0265</c:v>
                </c:pt>
                <c:pt idx="9665">
                  <c:v>181.0454</c:v>
                </c:pt>
                <c:pt idx="9666">
                  <c:v>181.06010000000001</c:v>
                </c:pt>
                <c:pt idx="9667">
                  <c:v>181.07740000000001</c:v>
                </c:pt>
                <c:pt idx="9668">
                  <c:v>181.0932</c:v>
                </c:pt>
                <c:pt idx="9669">
                  <c:v>181.11160000000001</c:v>
                </c:pt>
                <c:pt idx="9670">
                  <c:v>181.1267</c:v>
                </c:pt>
                <c:pt idx="9671">
                  <c:v>181.1437</c:v>
                </c:pt>
                <c:pt idx="9672">
                  <c:v>181.1609</c:v>
                </c:pt>
                <c:pt idx="9673">
                  <c:v>181.17670000000001</c:v>
                </c:pt>
                <c:pt idx="9674">
                  <c:v>181.19560000000001</c:v>
                </c:pt>
                <c:pt idx="9675">
                  <c:v>181.21180000000001</c:v>
                </c:pt>
                <c:pt idx="9676">
                  <c:v>181.22749999999999</c:v>
                </c:pt>
                <c:pt idx="9677">
                  <c:v>181.245</c:v>
                </c:pt>
                <c:pt idx="9678">
                  <c:v>181.2627</c:v>
                </c:pt>
                <c:pt idx="9679">
                  <c:v>181.27770000000001</c:v>
                </c:pt>
                <c:pt idx="9680">
                  <c:v>181.2937</c:v>
                </c:pt>
                <c:pt idx="9681">
                  <c:v>181.3126</c:v>
                </c:pt>
                <c:pt idx="9682">
                  <c:v>181.32900000000001</c:v>
                </c:pt>
                <c:pt idx="9683">
                  <c:v>181.34389999999999</c:v>
                </c:pt>
                <c:pt idx="9684">
                  <c:v>181.3612</c:v>
                </c:pt>
                <c:pt idx="9685">
                  <c:v>181.37719999999999</c:v>
                </c:pt>
                <c:pt idx="9686">
                  <c:v>181.39359999999999</c:v>
                </c:pt>
                <c:pt idx="9687">
                  <c:v>181.41249999999999</c:v>
                </c:pt>
                <c:pt idx="9688">
                  <c:v>181.4289</c:v>
                </c:pt>
                <c:pt idx="9689">
                  <c:v>181.4442</c:v>
                </c:pt>
                <c:pt idx="9690">
                  <c:v>181.4624</c:v>
                </c:pt>
                <c:pt idx="9691">
                  <c:v>181.4794</c:v>
                </c:pt>
                <c:pt idx="9692">
                  <c:v>181.49299999999999</c:v>
                </c:pt>
                <c:pt idx="9693">
                  <c:v>181.51089999999999</c:v>
                </c:pt>
                <c:pt idx="9694">
                  <c:v>181.52780000000001</c:v>
                </c:pt>
                <c:pt idx="9695">
                  <c:v>181.54490000000001</c:v>
                </c:pt>
                <c:pt idx="9696">
                  <c:v>181.56139999999999</c:v>
                </c:pt>
                <c:pt idx="9697">
                  <c:v>181.57900000000001</c:v>
                </c:pt>
                <c:pt idx="9698">
                  <c:v>181.59530000000001</c:v>
                </c:pt>
                <c:pt idx="9699">
                  <c:v>181.61240000000001</c:v>
                </c:pt>
                <c:pt idx="9700">
                  <c:v>181.6293</c:v>
                </c:pt>
                <c:pt idx="9701">
                  <c:v>181.64609999999999</c:v>
                </c:pt>
                <c:pt idx="9702">
                  <c:v>181.6634</c:v>
                </c:pt>
                <c:pt idx="9703">
                  <c:v>181.6772</c:v>
                </c:pt>
                <c:pt idx="9704">
                  <c:v>181.69540000000001</c:v>
                </c:pt>
                <c:pt idx="9705">
                  <c:v>181.71469999999999</c:v>
                </c:pt>
                <c:pt idx="9706">
                  <c:v>181.72880000000001</c:v>
                </c:pt>
                <c:pt idx="9707">
                  <c:v>181.7449</c:v>
                </c:pt>
                <c:pt idx="9708">
                  <c:v>181.76140000000001</c:v>
                </c:pt>
                <c:pt idx="9709">
                  <c:v>181.77770000000001</c:v>
                </c:pt>
                <c:pt idx="9710">
                  <c:v>181.7937</c:v>
                </c:pt>
                <c:pt idx="9711">
                  <c:v>181.81180000000001</c:v>
                </c:pt>
                <c:pt idx="9712">
                  <c:v>181.828</c:v>
                </c:pt>
                <c:pt idx="9713">
                  <c:v>181.8432</c:v>
                </c:pt>
                <c:pt idx="9714">
                  <c:v>181.86199999999999</c:v>
                </c:pt>
                <c:pt idx="9715">
                  <c:v>181.8794</c:v>
                </c:pt>
                <c:pt idx="9716">
                  <c:v>181.89609999999999</c:v>
                </c:pt>
                <c:pt idx="9717">
                  <c:v>181.91229999999999</c:v>
                </c:pt>
                <c:pt idx="9718">
                  <c:v>181.92689999999999</c:v>
                </c:pt>
                <c:pt idx="9719">
                  <c:v>181.9452</c:v>
                </c:pt>
                <c:pt idx="9720">
                  <c:v>181.9614</c:v>
                </c:pt>
                <c:pt idx="9721">
                  <c:v>181.9787</c:v>
                </c:pt>
                <c:pt idx="9722">
                  <c:v>181.99420000000001</c:v>
                </c:pt>
                <c:pt idx="9723">
                  <c:v>182.0104</c:v>
                </c:pt>
                <c:pt idx="9724">
                  <c:v>182.0284</c:v>
                </c:pt>
                <c:pt idx="9725">
                  <c:v>182.04499999999999</c:v>
                </c:pt>
                <c:pt idx="9726">
                  <c:v>182.06219999999999</c:v>
                </c:pt>
                <c:pt idx="9727">
                  <c:v>182.078</c:v>
                </c:pt>
                <c:pt idx="9728">
                  <c:v>182.09649999999999</c:v>
                </c:pt>
                <c:pt idx="9729">
                  <c:v>182.11240000000001</c:v>
                </c:pt>
                <c:pt idx="9730">
                  <c:v>182.12950000000001</c:v>
                </c:pt>
                <c:pt idx="9731">
                  <c:v>182.1456</c:v>
                </c:pt>
                <c:pt idx="9732">
                  <c:v>182.16120000000001</c:v>
                </c:pt>
                <c:pt idx="9733">
                  <c:v>182.17760000000001</c:v>
                </c:pt>
                <c:pt idx="9734">
                  <c:v>182.19540000000001</c:v>
                </c:pt>
                <c:pt idx="9735">
                  <c:v>182.21260000000001</c:v>
                </c:pt>
                <c:pt idx="9736">
                  <c:v>182.2269</c:v>
                </c:pt>
                <c:pt idx="9737">
                  <c:v>182.24639999999999</c:v>
                </c:pt>
                <c:pt idx="9738">
                  <c:v>182.26159999999999</c:v>
                </c:pt>
                <c:pt idx="9739">
                  <c:v>182.27979999999999</c:v>
                </c:pt>
                <c:pt idx="9740">
                  <c:v>182.2955</c:v>
                </c:pt>
                <c:pt idx="9741">
                  <c:v>182.31280000000001</c:v>
                </c:pt>
                <c:pt idx="9742">
                  <c:v>182.32839999999999</c:v>
                </c:pt>
                <c:pt idx="9743">
                  <c:v>182.3458</c:v>
                </c:pt>
                <c:pt idx="9744">
                  <c:v>182.36189999999999</c:v>
                </c:pt>
                <c:pt idx="9745">
                  <c:v>182.38120000000001</c:v>
                </c:pt>
                <c:pt idx="9746">
                  <c:v>182.39660000000001</c:v>
                </c:pt>
                <c:pt idx="9747">
                  <c:v>182.41239999999999</c:v>
                </c:pt>
                <c:pt idx="9748">
                  <c:v>182.42910000000001</c:v>
                </c:pt>
                <c:pt idx="9749">
                  <c:v>182.44460000000001</c:v>
                </c:pt>
                <c:pt idx="9750">
                  <c:v>182.4623</c:v>
                </c:pt>
                <c:pt idx="9751">
                  <c:v>182.47909999999999</c:v>
                </c:pt>
                <c:pt idx="9752">
                  <c:v>182.49619999999999</c:v>
                </c:pt>
                <c:pt idx="9753">
                  <c:v>182.5129</c:v>
                </c:pt>
                <c:pt idx="9754">
                  <c:v>182.53</c:v>
                </c:pt>
                <c:pt idx="9755">
                  <c:v>182.54669999999999</c:v>
                </c:pt>
                <c:pt idx="9756">
                  <c:v>182.56200000000001</c:v>
                </c:pt>
                <c:pt idx="9757">
                  <c:v>182.57769999999999</c:v>
                </c:pt>
                <c:pt idx="9758">
                  <c:v>182.59479999999999</c:v>
                </c:pt>
                <c:pt idx="9759">
                  <c:v>182.6121</c:v>
                </c:pt>
                <c:pt idx="9760">
                  <c:v>182.62909999999999</c:v>
                </c:pt>
                <c:pt idx="9761">
                  <c:v>182.64599999999999</c:v>
                </c:pt>
                <c:pt idx="9762">
                  <c:v>182.6619</c:v>
                </c:pt>
                <c:pt idx="9763">
                  <c:v>182.67769999999999</c:v>
                </c:pt>
                <c:pt idx="9764">
                  <c:v>182.69560000000001</c:v>
                </c:pt>
                <c:pt idx="9765">
                  <c:v>182.71350000000001</c:v>
                </c:pt>
                <c:pt idx="9766">
                  <c:v>182.7278</c:v>
                </c:pt>
                <c:pt idx="9767">
                  <c:v>182.74549999999999</c:v>
                </c:pt>
                <c:pt idx="9768">
                  <c:v>182.76249999999999</c:v>
                </c:pt>
                <c:pt idx="9769">
                  <c:v>182.78039999999999</c:v>
                </c:pt>
                <c:pt idx="9770">
                  <c:v>182.79499999999999</c:v>
                </c:pt>
                <c:pt idx="9771">
                  <c:v>182.81229999999999</c:v>
                </c:pt>
                <c:pt idx="9772">
                  <c:v>182.82830000000001</c:v>
                </c:pt>
                <c:pt idx="9773">
                  <c:v>182.84559999999999</c:v>
                </c:pt>
                <c:pt idx="9774">
                  <c:v>182.8639</c:v>
                </c:pt>
                <c:pt idx="9775">
                  <c:v>182.88069999999999</c:v>
                </c:pt>
                <c:pt idx="9776">
                  <c:v>182.8964</c:v>
                </c:pt>
                <c:pt idx="9777">
                  <c:v>182.91120000000001</c:v>
                </c:pt>
                <c:pt idx="9778">
                  <c:v>182.93039999999999</c:v>
                </c:pt>
                <c:pt idx="9779">
                  <c:v>182.94589999999999</c:v>
                </c:pt>
                <c:pt idx="9780">
                  <c:v>182.96180000000001</c:v>
                </c:pt>
                <c:pt idx="9781">
                  <c:v>182.97880000000001</c:v>
                </c:pt>
                <c:pt idx="9782">
                  <c:v>182.9949</c:v>
                </c:pt>
                <c:pt idx="9783">
                  <c:v>183.0127</c:v>
                </c:pt>
                <c:pt idx="9784">
                  <c:v>183.02979999999999</c:v>
                </c:pt>
                <c:pt idx="9785">
                  <c:v>183.04830000000001</c:v>
                </c:pt>
                <c:pt idx="9786">
                  <c:v>183.0624</c:v>
                </c:pt>
                <c:pt idx="9787">
                  <c:v>183.07749999999999</c:v>
                </c:pt>
                <c:pt idx="9788">
                  <c:v>183.0966</c:v>
                </c:pt>
                <c:pt idx="9789">
                  <c:v>183.11279999999999</c:v>
                </c:pt>
                <c:pt idx="9790">
                  <c:v>183.1293</c:v>
                </c:pt>
                <c:pt idx="9791">
                  <c:v>183.14500000000001</c:v>
                </c:pt>
                <c:pt idx="9792">
                  <c:v>183.16319999999999</c:v>
                </c:pt>
                <c:pt idx="9793">
                  <c:v>183.18</c:v>
                </c:pt>
                <c:pt idx="9794">
                  <c:v>183.196</c:v>
                </c:pt>
                <c:pt idx="9795">
                  <c:v>183.21299999999999</c:v>
                </c:pt>
                <c:pt idx="9796">
                  <c:v>183.2285</c:v>
                </c:pt>
                <c:pt idx="9797">
                  <c:v>183.244</c:v>
                </c:pt>
                <c:pt idx="9798">
                  <c:v>183.26140000000001</c:v>
                </c:pt>
                <c:pt idx="9799">
                  <c:v>183.27930000000001</c:v>
                </c:pt>
                <c:pt idx="9800">
                  <c:v>183.29589999999999</c:v>
                </c:pt>
                <c:pt idx="9801">
                  <c:v>183.3124</c:v>
                </c:pt>
                <c:pt idx="9802">
                  <c:v>183.3288</c:v>
                </c:pt>
                <c:pt idx="9803">
                  <c:v>183.34559999999999</c:v>
                </c:pt>
                <c:pt idx="9804">
                  <c:v>183.36359999999999</c:v>
                </c:pt>
                <c:pt idx="9805">
                  <c:v>183.37889999999999</c:v>
                </c:pt>
                <c:pt idx="9806">
                  <c:v>183.39529999999999</c:v>
                </c:pt>
                <c:pt idx="9807">
                  <c:v>183.41200000000001</c:v>
                </c:pt>
                <c:pt idx="9808">
                  <c:v>183.4282</c:v>
                </c:pt>
                <c:pt idx="9809">
                  <c:v>183.44399999999999</c:v>
                </c:pt>
                <c:pt idx="9810">
                  <c:v>183.46299999999999</c:v>
                </c:pt>
                <c:pt idx="9811">
                  <c:v>183.47790000000001</c:v>
                </c:pt>
                <c:pt idx="9812">
                  <c:v>183.4965</c:v>
                </c:pt>
                <c:pt idx="9813">
                  <c:v>183.51169999999999</c:v>
                </c:pt>
                <c:pt idx="9814">
                  <c:v>183.5292</c:v>
                </c:pt>
                <c:pt idx="9815">
                  <c:v>183.5444</c:v>
                </c:pt>
                <c:pt idx="9816">
                  <c:v>183.56100000000001</c:v>
                </c:pt>
                <c:pt idx="9817">
                  <c:v>183.5788</c:v>
                </c:pt>
                <c:pt idx="9818">
                  <c:v>183.59620000000001</c:v>
                </c:pt>
                <c:pt idx="9819">
                  <c:v>183.6129</c:v>
                </c:pt>
                <c:pt idx="9820">
                  <c:v>183.62909999999999</c:v>
                </c:pt>
                <c:pt idx="9821">
                  <c:v>183.6455</c:v>
                </c:pt>
                <c:pt idx="9822">
                  <c:v>183.66239999999999</c:v>
                </c:pt>
                <c:pt idx="9823">
                  <c:v>183.67939999999999</c:v>
                </c:pt>
                <c:pt idx="9824">
                  <c:v>183.69589999999999</c:v>
                </c:pt>
                <c:pt idx="9825">
                  <c:v>183.7139</c:v>
                </c:pt>
                <c:pt idx="9826">
                  <c:v>183.72980000000001</c:v>
                </c:pt>
                <c:pt idx="9827">
                  <c:v>183.74619999999999</c:v>
                </c:pt>
                <c:pt idx="9828">
                  <c:v>183.7629</c:v>
                </c:pt>
                <c:pt idx="9829">
                  <c:v>183.77969999999999</c:v>
                </c:pt>
                <c:pt idx="9830">
                  <c:v>183.79560000000001</c:v>
                </c:pt>
                <c:pt idx="9831">
                  <c:v>183.81219999999999</c:v>
                </c:pt>
                <c:pt idx="9832">
                  <c:v>183.82919999999999</c:v>
                </c:pt>
                <c:pt idx="9833">
                  <c:v>183.84559999999999</c:v>
                </c:pt>
                <c:pt idx="9834">
                  <c:v>183.8638</c:v>
                </c:pt>
                <c:pt idx="9835">
                  <c:v>183.88050000000001</c:v>
                </c:pt>
                <c:pt idx="9836">
                  <c:v>183.89699999999999</c:v>
                </c:pt>
                <c:pt idx="9837">
                  <c:v>183.91229999999999</c:v>
                </c:pt>
                <c:pt idx="9838">
                  <c:v>183.9288</c:v>
                </c:pt>
                <c:pt idx="9839">
                  <c:v>183.94479999999999</c:v>
                </c:pt>
                <c:pt idx="9840">
                  <c:v>183.96100000000001</c:v>
                </c:pt>
                <c:pt idx="9841">
                  <c:v>183.9787</c:v>
                </c:pt>
                <c:pt idx="9842">
                  <c:v>183.99469999999999</c:v>
                </c:pt>
                <c:pt idx="9843">
                  <c:v>184.0128</c:v>
                </c:pt>
                <c:pt idx="9844">
                  <c:v>184.02860000000001</c:v>
                </c:pt>
                <c:pt idx="9845">
                  <c:v>184.0446</c:v>
                </c:pt>
                <c:pt idx="9846">
                  <c:v>184.0641</c:v>
                </c:pt>
                <c:pt idx="9847">
                  <c:v>184.07830000000001</c:v>
                </c:pt>
                <c:pt idx="9848">
                  <c:v>184.0966</c:v>
                </c:pt>
                <c:pt idx="9849">
                  <c:v>184.1123</c:v>
                </c:pt>
                <c:pt idx="9850">
                  <c:v>184.1284</c:v>
                </c:pt>
                <c:pt idx="9851">
                  <c:v>184.1472</c:v>
                </c:pt>
                <c:pt idx="9852">
                  <c:v>184.1611</c:v>
                </c:pt>
                <c:pt idx="9853">
                  <c:v>184.17939999999999</c:v>
                </c:pt>
                <c:pt idx="9854">
                  <c:v>184.19710000000001</c:v>
                </c:pt>
                <c:pt idx="9855">
                  <c:v>184.21180000000001</c:v>
                </c:pt>
                <c:pt idx="9856">
                  <c:v>184.22919999999999</c:v>
                </c:pt>
                <c:pt idx="9857">
                  <c:v>184.24590000000001</c:v>
                </c:pt>
                <c:pt idx="9858">
                  <c:v>184.2638</c:v>
                </c:pt>
                <c:pt idx="9859">
                  <c:v>184.27770000000001</c:v>
                </c:pt>
                <c:pt idx="9860">
                  <c:v>184.29660000000001</c:v>
                </c:pt>
                <c:pt idx="9861">
                  <c:v>184.3135</c:v>
                </c:pt>
                <c:pt idx="9862">
                  <c:v>184.3304</c:v>
                </c:pt>
                <c:pt idx="9863">
                  <c:v>184.34649999999999</c:v>
                </c:pt>
                <c:pt idx="9864">
                  <c:v>184.36420000000001</c:v>
                </c:pt>
                <c:pt idx="9865">
                  <c:v>184.3792</c:v>
                </c:pt>
                <c:pt idx="9866">
                  <c:v>184.3974</c:v>
                </c:pt>
                <c:pt idx="9867">
                  <c:v>184.4117</c:v>
                </c:pt>
                <c:pt idx="9868">
                  <c:v>184.4289</c:v>
                </c:pt>
                <c:pt idx="9869">
                  <c:v>184.44540000000001</c:v>
                </c:pt>
                <c:pt idx="9870">
                  <c:v>184.46250000000001</c:v>
                </c:pt>
                <c:pt idx="9871">
                  <c:v>184.47810000000001</c:v>
                </c:pt>
                <c:pt idx="9872">
                  <c:v>184.49420000000001</c:v>
                </c:pt>
                <c:pt idx="9873">
                  <c:v>184.5111</c:v>
                </c:pt>
                <c:pt idx="9874">
                  <c:v>184.52879999999999</c:v>
                </c:pt>
                <c:pt idx="9875">
                  <c:v>184.5453</c:v>
                </c:pt>
                <c:pt idx="9876">
                  <c:v>184.56120000000001</c:v>
                </c:pt>
                <c:pt idx="9877">
                  <c:v>184.57919999999999</c:v>
                </c:pt>
                <c:pt idx="9878">
                  <c:v>184.595</c:v>
                </c:pt>
                <c:pt idx="9879">
                  <c:v>184.6104</c:v>
                </c:pt>
                <c:pt idx="9880">
                  <c:v>184.6285</c:v>
                </c:pt>
                <c:pt idx="9881">
                  <c:v>184.64500000000001</c:v>
                </c:pt>
                <c:pt idx="9882">
                  <c:v>184.66300000000001</c:v>
                </c:pt>
                <c:pt idx="9883">
                  <c:v>184.6782</c:v>
                </c:pt>
                <c:pt idx="9884">
                  <c:v>184.69560000000001</c:v>
                </c:pt>
                <c:pt idx="9885">
                  <c:v>184.71180000000001</c:v>
                </c:pt>
                <c:pt idx="9886">
                  <c:v>184.72989999999999</c:v>
                </c:pt>
                <c:pt idx="9887">
                  <c:v>184.7433</c:v>
                </c:pt>
                <c:pt idx="9888">
                  <c:v>184.76089999999999</c:v>
                </c:pt>
                <c:pt idx="9889">
                  <c:v>184.7783</c:v>
                </c:pt>
                <c:pt idx="9890">
                  <c:v>184.79560000000001</c:v>
                </c:pt>
                <c:pt idx="9891">
                  <c:v>184.81290000000001</c:v>
                </c:pt>
                <c:pt idx="9892">
                  <c:v>184.8272</c:v>
                </c:pt>
                <c:pt idx="9893">
                  <c:v>184.84549999999999</c:v>
                </c:pt>
                <c:pt idx="9894">
                  <c:v>184.86150000000001</c:v>
                </c:pt>
                <c:pt idx="9895">
                  <c:v>184.8785</c:v>
                </c:pt>
                <c:pt idx="9896">
                  <c:v>184.89400000000001</c:v>
                </c:pt>
                <c:pt idx="9897">
                  <c:v>184.9102</c:v>
                </c:pt>
                <c:pt idx="9898">
                  <c:v>184.92779999999999</c:v>
                </c:pt>
                <c:pt idx="9899">
                  <c:v>184.94290000000001</c:v>
                </c:pt>
                <c:pt idx="9900">
                  <c:v>184.96090000000001</c:v>
                </c:pt>
                <c:pt idx="9901">
                  <c:v>184.97630000000001</c:v>
                </c:pt>
                <c:pt idx="9902">
                  <c:v>184.9939</c:v>
                </c:pt>
                <c:pt idx="9903">
                  <c:v>185.0129</c:v>
                </c:pt>
                <c:pt idx="9904">
                  <c:v>185.0275</c:v>
                </c:pt>
                <c:pt idx="9905">
                  <c:v>185.0455</c:v>
                </c:pt>
                <c:pt idx="9906">
                  <c:v>185.06100000000001</c:v>
                </c:pt>
                <c:pt idx="9907">
                  <c:v>185.07689999999999</c:v>
                </c:pt>
                <c:pt idx="9908">
                  <c:v>185.09540000000001</c:v>
                </c:pt>
                <c:pt idx="9909">
                  <c:v>185.11109999999999</c:v>
                </c:pt>
                <c:pt idx="9910">
                  <c:v>185.12710000000001</c:v>
                </c:pt>
                <c:pt idx="9911">
                  <c:v>185.1447</c:v>
                </c:pt>
                <c:pt idx="9912">
                  <c:v>185.1591</c:v>
                </c:pt>
                <c:pt idx="9913">
                  <c:v>185.1764</c:v>
                </c:pt>
                <c:pt idx="9914">
                  <c:v>185.1934</c:v>
                </c:pt>
                <c:pt idx="9915">
                  <c:v>185.20959999999999</c:v>
                </c:pt>
                <c:pt idx="9916">
                  <c:v>185.22710000000001</c:v>
                </c:pt>
                <c:pt idx="9917">
                  <c:v>185.24199999999999</c:v>
                </c:pt>
                <c:pt idx="9918">
                  <c:v>185.26</c:v>
                </c:pt>
                <c:pt idx="9919">
                  <c:v>185.27709999999999</c:v>
                </c:pt>
                <c:pt idx="9920">
                  <c:v>185.29259999999999</c:v>
                </c:pt>
                <c:pt idx="9921">
                  <c:v>185.30869999999999</c:v>
                </c:pt>
                <c:pt idx="9922">
                  <c:v>185.32749999999999</c:v>
                </c:pt>
                <c:pt idx="9923">
                  <c:v>185.34190000000001</c:v>
                </c:pt>
                <c:pt idx="9924">
                  <c:v>185.3603</c:v>
                </c:pt>
                <c:pt idx="9925">
                  <c:v>185.3767</c:v>
                </c:pt>
                <c:pt idx="9926">
                  <c:v>185.39400000000001</c:v>
                </c:pt>
                <c:pt idx="9927">
                  <c:v>185.41030000000001</c:v>
                </c:pt>
                <c:pt idx="9928">
                  <c:v>185.42740000000001</c:v>
                </c:pt>
                <c:pt idx="9929">
                  <c:v>185.4409</c:v>
                </c:pt>
                <c:pt idx="9930">
                  <c:v>185.4605</c:v>
                </c:pt>
                <c:pt idx="9931">
                  <c:v>185.47630000000001</c:v>
                </c:pt>
                <c:pt idx="9932">
                  <c:v>185.49260000000001</c:v>
                </c:pt>
                <c:pt idx="9933">
                  <c:v>185.50989999999999</c:v>
                </c:pt>
                <c:pt idx="9934">
                  <c:v>185.5266</c:v>
                </c:pt>
                <c:pt idx="9935">
                  <c:v>185.54140000000001</c:v>
                </c:pt>
                <c:pt idx="9936">
                  <c:v>185.56010000000001</c:v>
                </c:pt>
                <c:pt idx="9937">
                  <c:v>185.5772</c:v>
                </c:pt>
                <c:pt idx="9938">
                  <c:v>185.5934</c:v>
                </c:pt>
                <c:pt idx="9939">
                  <c:v>185.61009999999999</c:v>
                </c:pt>
                <c:pt idx="9940">
                  <c:v>185.62639999999999</c:v>
                </c:pt>
                <c:pt idx="9941">
                  <c:v>185.6439</c:v>
                </c:pt>
                <c:pt idx="9942">
                  <c:v>185.66079999999999</c:v>
                </c:pt>
                <c:pt idx="9943">
                  <c:v>185.6782</c:v>
                </c:pt>
                <c:pt idx="9944">
                  <c:v>185.6943</c:v>
                </c:pt>
                <c:pt idx="9945">
                  <c:v>185.71019999999999</c:v>
                </c:pt>
                <c:pt idx="9946">
                  <c:v>185.72620000000001</c:v>
                </c:pt>
                <c:pt idx="9947">
                  <c:v>185.74420000000001</c:v>
                </c:pt>
                <c:pt idx="9948">
                  <c:v>185.76009999999999</c:v>
                </c:pt>
                <c:pt idx="9949">
                  <c:v>185.7765</c:v>
                </c:pt>
                <c:pt idx="9950">
                  <c:v>185.7945</c:v>
                </c:pt>
                <c:pt idx="9951">
                  <c:v>185.81219999999999</c:v>
                </c:pt>
                <c:pt idx="9952">
                  <c:v>185.82769999999999</c:v>
                </c:pt>
                <c:pt idx="9953">
                  <c:v>185.84219999999999</c:v>
                </c:pt>
                <c:pt idx="9954">
                  <c:v>185.8604</c:v>
                </c:pt>
                <c:pt idx="9955">
                  <c:v>185.8758</c:v>
                </c:pt>
                <c:pt idx="9956">
                  <c:v>185.89410000000001</c:v>
                </c:pt>
                <c:pt idx="9957">
                  <c:v>185.9101</c:v>
                </c:pt>
                <c:pt idx="9958">
                  <c:v>185.92519999999999</c:v>
                </c:pt>
                <c:pt idx="9959">
                  <c:v>185.94329999999999</c:v>
                </c:pt>
                <c:pt idx="9960">
                  <c:v>185.96010000000001</c:v>
                </c:pt>
                <c:pt idx="9961">
                  <c:v>185.97630000000001</c:v>
                </c:pt>
                <c:pt idx="9962">
                  <c:v>185.9924</c:v>
                </c:pt>
                <c:pt idx="9963">
                  <c:v>186.011</c:v>
                </c:pt>
                <c:pt idx="9964">
                  <c:v>186.02699999999999</c:v>
                </c:pt>
                <c:pt idx="9965">
                  <c:v>186.0446</c:v>
                </c:pt>
                <c:pt idx="9966">
                  <c:v>186.06139999999999</c:v>
                </c:pt>
                <c:pt idx="9967">
                  <c:v>186.0772</c:v>
                </c:pt>
                <c:pt idx="9968">
                  <c:v>186.09379999999999</c:v>
                </c:pt>
                <c:pt idx="9969">
                  <c:v>186.11019999999999</c:v>
                </c:pt>
                <c:pt idx="9970">
                  <c:v>186.1266</c:v>
                </c:pt>
                <c:pt idx="9971">
                  <c:v>186.1446</c:v>
                </c:pt>
                <c:pt idx="9972">
                  <c:v>186.15989999999999</c:v>
                </c:pt>
                <c:pt idx="9973">
                  <c:v>186.17679999999999</c:v>
                </c:pt>
                <c:pt idx="9974">
                  <c:v>186.1952</c:v>
                </c:pt>
                <c:pt idx="9975">
                  <c:v>186.21010000000001</c:v>
                </c:pt>
                <c:pt idx="9976">
                  <c:v>186.22720000000001</c:v>
                </c:pt>
                <c:pt idx="9977">
                  <c:v>186.24440000000001</c:v>
                </c:pt>
                <c:pt idx="9978">
                  <c:v>186.25919999999999</c:v>
                </c:pt>
                <c:pt idx="9979">
                  <c:v>186.27719999999999</c:v>
                </c:pt>
                <c:pt idx="9980">
                  <c:v>186.2937</c:v>
                </c:pt>
                <c:pt idx="9981">
                  <c:v>186.3116</c:v>
                </c:pt>
                <c:pt idx="9982">
                  <c:v>186.3279</c:v>
                </c:pt>
                <c:pt idx="9983">
                  <c:v>186.34379999999999</c:v>
                </c:pt>
                <c:pt idx="9984">
                  <c:v>186.35929999999999</c:v>
                </c:pt>
                <c:pt idx="9985">
                  <c:v>186.376</c:v>
                </c:pt>
                <c:pt idx="9986">
                  <c:v>186.39500000000001</c:v>
                </c:pt>
                <c:pt idx="9987">
                  <c:v>186.41079999999999</c:v>
                </c:pt>
                <c:pt idx="9988">
                  <c:v>186.42779999999999</c:v>
                </c:pt>
                <c:pt idx="9989">
                  <c:v>186.44370000000001</c:v>
                </c:pt>
                <c:pt idx="9990">
                  <c:v>186.4606</c:v>
                </c:pt>
                <c:pt idx="9991">
                  <c:v>186.477</c:v>
                </c:pt>
                <c:pt idx="9992">
                  <c:v>186.4941</c:v>
                </c:pt>
                <c:pt idx="9993">
                  <c:v>186.50970000000001</c:v>
                </c:pt>
                <c:pt idx="9994">
                  <c:v>186.5264</c:v>
                </c:pt>
                <c:pt idx="9995">
                  <c:v>186.5446</c:v>
                </c:pt>
                <c:pt idx="9996">
                  <c:v>186.5599</c:v>
                </c:pt>
                <c:pt idx="9997">
                  <c:v>186.57650000000001</c:v>
                </c:pt>
                <c:pt idx="9998">
                  <c:v>186.59530000000001</c:v>
                </c:pt>
                <c:pt idx="9999">
                  <c:v>186.60939999999999</c:v>
                </c:pt>
                <c:pt idx="10000">
                  <c:v>186.62739999999999</c:v>
                </c:pt>
                <c:pt idx="10001">
                  <c:v>186.64420000000001</c:v>
                </c:pt>
                <c:pt idx="10002">
                  <c:v>186.661</c:v>
                </c:pt>
                <c:pt idx="10003">
                  <c:v>186.67590000000001</c:v>
                </c:pt>
                <c:pt idx="10004">
                  <c:v>186.69390000000001</c:v>
                </c:pt>
                <c:pt idx="10005">
                  <c:v>186.7116</c:v>
                </c:pt>
                <c:pt idx="10006">
                  <c:v>186.72669999999999</c:v>
                </c:pt>
                <c:pt idx="10007">
                  <c:v>186.74379999999999</c:v>
                </c:pt>
                <c:pt idx="10008">
                  <c:v>186.76150000000001</c:v>
                </c:pt>
                <c:pt idx="10009">
                  <c:v>186.77780000000001</c:v>
                </c:pt>
                <c:pt idx="10010">
                  <c:v>186.79409999999999</c:v>
                </c:pt>
                <c:pt idx="10011">
                  <c:v>186.80940000000001</c:v>
                </c:pt>
                <c:pt idx="10012">
                  <c:v>186.8262</c:v>
                </c:pt>
                <c:pt idx="10013">
                  <c:v>186.8432</c:v>
                </c:pt>
                <c:pt idx="10014">
                  <c:v>186.8612</c:v>
                </c:pt>
                <c:pt idx="10015">
                  <c:v>186.8768</c:v>
                </c:pt>
                <c:pt idx="10016">
                  <c:v>186.89449999999999</c:v>
                </c:pt>
                <c:pt idx="10017">
                  <c:v>186.91120000000001</c:v>
                </c:pt>
                <c:pt idx="10018">
                  <c:v>186.9263</c:v>
                </c:pt>
                <c:pt idx="10019">
                  <c:v>186.94489999999999</c:v>
                </c:pt>
                <c:pt idx="10020">
                  <c:v>186.96080000000001</c:v>
                </c:pt>
                <c:pt idx="10021">
                  <c:v>186.9778</c:v>
                </c:pt>
                <c:pt idx="10022">
                  <c:v>186.99449999999999</c:v>
                </c:pt>
                <c:pt idx="10023">
                  <c:v>187.012</c:v>
                </c:pt>
                <c:pt idx="10024">
                  <c:v>187.02760000000001</c:v>
                </c:pt>
                <c:pt idx="10025">
                  <c:v>187.0437</c:v>
                </c:pt>
                <c:pt idx="10026">
                  <c:v>187.0607</c:v>
                </c:pt>
                <c:pt idx="10027">
                  <c:v>187.07660000000001</c:v>
                </c:pt>
                <c:pt idx="10028">
                  <c:v>187.09289999999999</c:v>
                </c:pt>
                <c:pt idx="10029">
                  <c:v>187.1086</c:v>
                </c:pt>
                <c:pt idx="10030">
                  <c:v>187.12819999999999</c:v>
                </c:pt>
                <c:pt idx="10031">
                  <c:v>187.1438</c:v>
                </c:pt>
                <c:pt idx="10032">
                  <c:v>187.16239999999999</c:v>
                </c:pt>
                <c:pt idx="10033">
                  <c:v>187.17679999999999</c:v>
                </c:pt>
                <c:pt idx="10034">
                  <c:v>187.19409999999999</c:v>
                </c:pt>
                <c:pt idx="10035">
                  <c:v>187.2106</c:v>
                </c:pt>
                <c:pt idx="10036">
                  <c:v>187.22790000000001</c:v>
                </c:pt>
                <c:pt idx="10037">
                  <c:v>187.2441</c:v>
                </c:pt>
                <c:pt idx="10038">
                  <c:v>187.26339999999999</c:v>
                </c:pt>
                <c:pt idx="10039">
                  <c:v>187.2784</c:v>
                </c:pt>
                <c:pt idx="10040">
                  <c:v>187.2929</c:v>
                </c:pt>
                <c:pt idx="10041">
                  <c:v>187.3099</c:v>
                </c:pt>
                <c:pt idx="10042">
                  <c:v>187.32839999999999</c:v>
                </c:pt>
                <c:pt idx="10043">
                  <c:v>187.3458</c:v>
                </c:pt>
                <c:pt idx="10044">
                  <c:v>187.36150000000001</c:v>
                </c:pt>
                <c:pt idx="10045">
                  <c:v>187.37620000000001</c:v>
                </c:pt>
                <c:pt idx="10046">
                  <c:v>187.3947</c:v>
                </c:pt>
                <c:pt idx="10047">
                  <c:v>187.41370000000001</c:v>
                </c:pt>
                <c:pt idx="10048">
                  <c:v>187.4289</c:v>
                </c:pt>
                <c:pt idx="10049">
                  <c:v>187.44479999999999</c:v>
                </c:pt>
                <c:pt idx="10050">
                  <c:v>187.46199999999999</c:v>
                </c:pt>
                <c:pt idx="10051">
                  <c:v>187.47839999999999</c:v>
                </c:pt>
                <c:pt idx="10052">
                  <c:v>187.4956</c:v>
                </c:pt>
                <c:pt idx="10053">
                  <c:v>187.51349999999999</c:v>
                </c:pt>
                <c:pt idx="10054">
                  <c:v>187.5284</c:v>
                </c:pt>
                <c:pt idx="10055">
                  <c:v>187.54580000000001</c:v>
                </c:pt>
                <c:pt idx="10056">
                  <c:v>187.5624</c:v>
                </c:pt>
                <c:pt idx="10057">
                  <c:v>187.57730000000001</c:v>
                </c:pt>
                <c:pt idx="10058">
                  <c:v>187.5941</c:v>
                </c:pt>
                <c:pt idx="10059">
                  <c:v>187.61060000000001</c:v>
                </c:pt>
                <c:pt idx="10060">
                  <c:v>187.6294</c:v>
                </c:pt>
                <c:pt idx="10061">
                  <c:v>187.64490000000001</c:v>
                </c:pt>
                <c:pt idx="10062">
                  <c:v>187.6619</c:v>
                </c:pt>
                <c:pt idx="10063">
                  <c:v>187.67760000000001</c:v>
                </c:pt>
                <c:pt idx="10064">
                  <c:v>187.69450000000001</c:v>
                </c:pt>
                <c:pt idx="10065">
                  <c:v>187.7106</c:v>
                </c:pt>
                <c:pt idx="10066">
                  <c:v>187.7278</c:v>
                </c:pt>
                <c:pt idx="10067">
                  <c:v>187.7458</c:v>
                </c:pt>
                <c:pt idx="10068">
                  <c:v>187.76179999999999</c:v>
                </c:pt>
                <c:pt idx="10069">
                  <c:v>187.78020000000001</c:v>
                </c:pt>
                <c:pt idx="10070">
                  <c:v>187.79679999999999</c:v>
                </c:pt>
                <c:pt idx="10071">
                  <c:v>187.81219999999999</c:v>
                </c:pt>
                <c:pt idx="10072">
                  <c:v>187.83</c:v>
                </c:pt>
                <c:pt idx="10073">
                  <c:v>187.84440000000001</c:v>
                </c:pt>
                <c:pt idx="10074">
                  <c:v>187.86269999999999</c:v>
                </c:pt>
                <c:pt idx="10075">
                  <c:v>187.87909999999999</c:v>
                </c:pt>
                <c:pt idx="10076">
                  <c:v>187.89439999999999</c:v>
                </c:pt>
                <c:pt idx="10077">
                  <c:v>187.9127</c:v>
                </c:pt>
                <c:pt idx="10078">
                  <c:v>187.92959999999999</c:v>
                </c:pt>
                <c:pt idx="10079">
                  <c:v>187.947</c:v>
                </c:pt>
                <c:pt idx="10080">
                  <c:v>187.96379999999999</c:v>
                </c:pt>
                <c:pt idx="10081">
                  <c:v>187.9787</c:v>
                </c:pt>
                <c:pt idx="10082">
                  <c:v>187.9956</c:v>
                </c:pt>
                <c:pt idx="10083">
                  <c:v>188.01310000000001</c:v>
                </c:pt>
                <c:pt idx="10084">
                  <c:v>188.02979999999999</c:v>
                </c:pt>
                <c:pt idx="10085">
                  <c:v>188.0455</c:v>
                </c:pt>
                <c:pt idx="10086">
                  <c:v>188.0617</c:v>
                </c:pt>
                <c:pt idx="10087">
                  <c:v>188.0789</c:v>
                </c:pt>
                <c:pt idx="10088">
                  <c:v>188.09440000000001</c:v>
                </c:pt>
                <c:pt idx="10089">
                  <c:v>188.1122</c:v>
                </c:pt>
                <c:pt idx="10090">
                  <c:v>188.12809999999999</c:v>
                </c:pt>
                <c:pt idx="10091">
                  <c:v>188.1448</c:v>
                </c:pt>
                <c:pt idx="10092">
                  <c:v>188.16210000000001</c:v>
                </c:pt>
                <c:pt idx="10093">
                  <c:v>188.179</c:v>
                </c:pt>
                <c:pt idx="10094">
                  <c:v>188.19540000000001</c:v>
                </c:pt>
                <c:pt idx="10095">
                  <c:v>188.2132</c:v>
                </c:pt>
                <c:pt idx="10096">
                  <c:v>188.22980000000001</c:v>
                </c:pt>
                <c:pt idx="10097">
                  <c:v>188.2448</c:v>
                </c:pt>
                <c:pt idx="10098">
                  <c:v>188.26220000000001</c:v>
                </c:pt>
                <c:pt idx="10099">
                  <c:v>188.27770000000001</c:v>
                </c:pt>
                <c:pt idx="10100">
                  <c:v>188.29589999999999</c:v>
                </c:pt>
                <c:pt idx="10101">
                  <c:v>188.3134</c:v>
                </c:pt>
                <c:pt idx="10102">
                  <c:v>188.3289</c:v>
                </c:pt>
                <c:pt idx="10103">
                  <c:v>188.3443</c:v>
                </c:pt>
                <c:pt idx="10104">
                  <c:v>188.3622</c:v>
                </c:pt>
                <c:pt idx="10105">
                  <c:v>188.37710000000001</c:v>
                </c:pt>
                <c:pt idx="10106">
                  <c:v>188.39590000000001</c:v>
                </c:pt>
                <c:pt idx="10107">
                  <c:v>188.41159999999999</c:v>
                </c:pt>
                <c:pt idx="10108">
                  <c:v>188.42850000000001</c:v>
                </c:pt>
                <c:pt idx="10109">
                  <c:v>188.4478</c:v>
                </c:pt>
                <c:pt idx="10110">
                  <c:v>188.46350000000001</c:v>
                </c:pt>
                <c:pt idx="10111">
                  <c:v>188.48</c:v>
                </c:pt>
                <c:pt idx="10112">
                  <c:v>188.495</c:v>
                </c:pt>
                <c:pt idx="10113">
                  <c:v>188.512</c:v>
                </c:pt>
                <c:pt idx="10114">
                  <c:v>188.52850000000001</c:v>
                </c:pt>
                <c:pt idx="10115">
                  <c:v>188.5455</c:v>
                </c:pt>
                <c:pt idx="10116">
                  <c:v>188.56370000000001</c:v>
                </c:pt>
                <c:pt idx="10117">
                  <c:v>188.58080000000001</c:v>
                </c:pt>
                <c:pt idx="10118">
                  <c:v>188.59739999999999</c:v>
                </c:pt>
                <c:pt idx="10119">
                  <c:v>188.61109999999999</c:v>
                </c:pt>
                <c:pt idx="10120">
                  <c:v>188.6284</c:v>
                </c:pt>
                <c:pt idx="10121">
                  <c:v>188.6454</c:v>
                </c:pt>
                <c:pt idx="10122">
                  <c:v>188.6634</c:v>
                </c:pt>
                <c:pt idx="10123">
                  <c:v>188.6806</c:v>
                </c:pt>
                <c:pt idx="10124">
                  <c:v>188.6969</c:v>
                </c:pt>
                <c:pt idx="10125">
                  <c:v>188.7123</c:v>
                </c:pt>
                <c:pt idx="10126">
                  <c:v>188.7278</c:v>
                </c:pt>
                <c:pt idx="10127">
                  <c:v>188.745</c:v>
                </c:pt>
                <c:pt idx="10128">
                  <c:v>188.76339999999999</c:v>
                </c:pt>
                <c:pt idx="10129">
                  <c:v>188.78020000000001</c:v>
                </c:pt>
                <c:pt idx="10130">
                  <c:v>188.79660000000001</c:v>
                </c:pt>
                <c:pt idx="10131">
                  <c:v>188.81319999999999</c:v>
                </c:pt>
                <c:pt idx="10132">
                  <c:v>188.83</c:v>
                </c:pt>
                <c:pt idx="10133">
                  <c:v>188.84739999999999</c:v>
                </c:pt>
                <c:pt idx="10134">
                  <c:v>188.86439999999999</c:v>
                </c:pt>
                <c:pt idx="10135">
                  <c:v>188.88040000000001</c:v>
                </c:pt>
                <c:pt idx="10136">
                  <c:v>188.8973</c:v>
                </c:pt>
                <c:pt idx="10137">
                  <c:v>188.91290000000001</c:v>
                </c:pt>
                <c:pt idx="10138">
                  <c:v>188.92869999999999</c:v>
                </c:pt>
                <c:pt idx="10139">
                  <c:v>188.9478</c:v>
                </c:pt>
                <c:pt idx="10140">
                  <c:v>188.96379999999999</c:v>
                </c:pt>
                <c:pt idx="10141">
                  <c:v>188.9785</c:v>
                </c:pt>
                <c:pt idx="10142">
                  <c:v>188.99610000000001</c:v>
                </c:pt>
                <c:pt idx="10143">
                  <c:v>189.01349999999999</c:v>
                </c:pt>
                <c:pt idx="10144">
                  <c:v>189.02930000000001</c:v>
                </c:pt>
                <c:pt idx="10145">
                  <c:v>189.0472</c:v>
                </c:pt>
                <c:pt idx="10146">
                  <c:v>189.06440000000001</c:v>
                </c:pt>
                <c:pt idx="10147">
                  <c:v>189.0795</c:v>
                </c:pt>
                <c:pt idx="10148">
                  <c:v>189.0984</c:v>
                </c:pt>
                <c:pt idx="10149">
                  <c:v>189.11420000000001</c:v>
                </c:pt>
                <c:pt idx="10150">
                  <c:v>189.13040000000001</c:v>
                </c:pt>
                <c:pt idx="10151">
                  <c:v>189.1474</c:v>
                </c:pt>
                <c:pt idx="10152">
                  <c:v>189.16290000000001</c:v>
                </c:pt>
                <c:pt idx="10153">
                  <c:v>189.1816</c:v>
                </c:pt>
                <c:pt idx="10154">
                  <c:v>189.1994</c:v>
                </c:pt>
                <c:pt idx="10155">
                  <c:v>189.2159</c:v>
                </c:pt>
                <c:pt idx="10156">
                  <c:v>189.23060000000001</c:v>
                </c:pt>
                <c:pt idx="10157">
                  <c:v>189.24789999999999</c:v>
                </c:pt>
                <c:pt idx="10158">
                  <c:v>189.2646</c:v>
                </c:pt>
                <c:pt idx="10159">
                  <c:v>189.28049999999999</c:v>
                </c:pt>
                <c:pt idx="10160">
                  <c:v>189.29679999999999</c:v>
                </c:pt>
                <c:pt idx="10161">
                  <c:v>189.31399999999999</c:v>
                </c:pt>
                <c:pt idx="10162">
                  <c:v>189.32980000000001</c:v>
                </c:pt>
                <c:pt idx="10163">
                  <c:v>189.34790000000001</c:v>
                </c:pt>
                <c:pt idx="10164">
                  <c:v>189.36340000000001</c:v>
                </c:pt>
                <c:pt idx="10165">
                  <c:v>189.3801</c:v>
                </c:pt>
                <c:pt idx="10166">
                  <c:v>189.39750000000001</c:v>
                </c:pt>
                <c:pt idx="10167">
                  <c:v>189.41249999999999</c:v>
                </c:pt>
                <c:pt idx="10168">
                  <c:v>189.4314</c:v>
                </c:pt>
                <c:pt idx="10169">
                  <c:v>189.44710000000001</c:v>
                </c:pt>
                <c:pt idx="10170">
                  <c:v>189.46459999999999</c:v>
                </c:pt>
                <c:pt idx="10171">
                  <c:v>189.47880000000001</c:v>
                </c:pt>
                <c:pt idx="10172">
                  <c:v>189.49780000000001</c:v>
                </c:pt>
                <c:pt idx="10173">
                  <c:v>189.51349999999999</c:v>
                </c:pt>
                <c:pt idx="10174">
                  <c:v>189.5291</c:v>
                </c:pt>
                <c:pt idx="10175">
                  <c:v>189.54499999999999</c:v>
                </c:pt>
                <c:pt idx="10176">
                  <c:v>189.5626</c:v>
                </c:pt>
                <c:pt idx="10177">
                  <c:v>189.58009999999999</c:v>
                </c:pt>
                <c:pt idx="10178">
                  <c:v>189.59469999999999</c:v>
                </c:pt>
                <c:pt idx="10179">
                  <c:v>189.6113</c:v>
                </c:pt>
                <c:pt idx="10180">
                  <c:v>189.6302</c:v>
                </c:pt>
                <c:pt idx="10181">
                  <c:v>189.64689999999999</c:v>
                </c:pt>
                <c:pt idx="10182">
                  <c:v>189.66249999999999</c:v>
                </c:pt>
                <c:pt idx="10183">
                  <c:v>189.68020000000001</c:v>
                </c:pt>
                <c:pt idx="10184">
                  <c:v>189.6953</c:v>
                </c:pt>
                <c:pt idx="10185">
                  <c:v>189.71080000000001</c:v>
                </c:pt>
                <c:pt idx="10186">
                  <c:v>189.72989999999999</c:v>
                </c:pt>
                <c:pt idx="10187">
                  <c:v>189.7456</c:v>
                </c:pt>
                <c:pt idx="10188">
                  <c:v>189.76300000000001</c:v>
                </c:pt>
                <c:pt idx="10189">
                  <c:v>189.77979999999999</c:v>
                </c:pt>
                <c:pt idx="10190">
                  <c:v>189.79679999999999</c:v>
                </c:pt>
                <c:pt idx="10191">
                  <c:v>189.81270000000001</c:v>
                </c:pt>
                <c:pt idx="10192">
                  <c:v>189.82990000000001</c:v>
                </c:pt>
                <c:pt idx="10193">
                  <c:v>189.84540000000001</c:v>
                </c:pt>
                <c:pt idx="10194">
                  <c:v>189.86340000000001</c:v>
                </c:pt>
                <c:pt idx="10195">
                  <c:v>189.87979999999999</c:v>
                </c:pt>
                <c:pt idx="10196">
                  <c:v>189.8964</c:v>
                </c:pt>
                <c:pt idx="10197">
                  <c:v>189.91390000000001</c:v>
                </c:pt>
                <c:pt idx="10198">
                  <c:v>189.9308</c:v>
                </c:pt>
                <c:pt idx="10199">
                  <c:v>189.94579999999999</c:v>
                </c:pt>
                <c:pt idx="10200">
                  <c:v>189.96260000000001</c:v>
                </c:pt>
                <c:pt idx="10201">
                  <c:v>189.9796</c:v>
                </c:pt>
                <c:pt idx="10202">
                  <c:v>189.9956</c:v>
                </c:pt>
                <c:pt idx="10203">
                  <c:v>190.01490000000001</c:v>
                </c:pt>
                <c:pt idx="10204">
                  <c:v>190.0308</c:v>
                </c:pt>
                <c:pt idx="10205">
                  <c:v>190.04759999999999</c:v>
                </c:pt>
                <c:pt idx="10206">
                  <c:v>190.0641</c:v>
                </c:pt>
                <c:pt idx="10207">
                  <c:v>190.0812</c:v>
                </c:pt>
                <c:pt idx="10208">
                  <c:v>190.09819999999999</c:v>
                </c:pt>
                <c:pt idx="10209">
                  <c:v>190.1138</c:v>
                </c:pt>
                <c:pt idx="10210">
                  <c:v>190.13050000000001</c:v>
                </c:pt>
                <c:pt idx="10211">
                  <c:v>190.14920000000001</c:v>
                </c:pt>
                <c:pt idx="10212">
                  <c:v>190.16319999999999</c:v>
                </c:pt>
                <c:pt idx="10213">
                  <c:v>190.18039999999999</c:v>
                </c:pt>
                <c:pt idx="10214">
                  <c:v>190.19730000000001</c:v>
                </c:pt>
                <c:pt idx="10215">
                  <c:v>190.2159</c:v>
                </c:pt>
                <c:pt idx="10216">
                  <c:v>190.23060000000001</c:v>
                </c:pt>
                <c:pt idx="10217">
                  <c:v>190.24700000000001</c:v>
                </c:pt>
                <c:pt idx="10218">
                  <c:v>190.26339999999999</c:v>
                </c:pt>
                <c:pt idx="10219">
                  <c:v>190.2818</c:v>
                </c:pt>
                <c:pt idx="10220">
                  <c:v>190.29750000000001</c:v>
                </c:pt>
                <c:pt idx="10221">
                  <c:v>190.31549999999999</c:v>
                </c:pt>
                <c:pt idx="10222">
                  <c:v>190.33099999999999</c:v>
                </c:pt>
                <c:pt idx="10223">
                  <c:v>190.34829999999999</c:v>
                </c:pt>
                <c:pt idx="10224">
                  <c:v>190.36349999999999</c:v>
                </c:pt>
                <c:pt idx="10225">
                  <c:v>190.37970000000001</c:v>
                </c:pt>
                <c:pt idx="10226">
                  <c:v>190.39529999999999</c:v>
                </c:pt>
                <c:pt idx="10227">
                  <c:v>190.4136</c:v>
                </c:pt>
                <c:pt idx="10228">
                  <c:v>190.43049999999999</c:v>
                </c:pt>
                <c:pt idx="10229">
                  <c:v>190.44659999999999</c:v>
                </c:pt>
                <c:pt idx="10230">
                  <c:v>190.46539999999999</c:v>
                </c:pt>
                <c:pt idx="10231">
                  <c:v>190.4811</c:v>
                </c:pt>
                <c:pt idx="10232">
                  <c:v>190.4982</c:v>
                </c:pt>
                <c:pt idx="10233">
                  <c:v>190.5155</c:v>
                </c:pt>
                <c:pt idx="10234">
                  <c:v>190.5308</c:v>
                </c:pt>
                <c:pt idx="10235">
                  <c:v>190.54759999999999</c:v>
                </c:pt>
                <c:pt idx="10236">
                  <c:v>190.56219999999999</c:v>
                </c:pt>
                <c:pt idx="10237">
                  <c:v>190.57939999999999</c:v>
                </c:pt>
                <c:pt idx="10238">
                  <c:v>190.59639999999999</c:v>
                </c:pt>
                <c:pt idx="10239">
                  <c:v>190.61349999999999</c:v>
                </c:pt>
                <c:pt idx="10240">
                  <c:v>190.6319</c:v>
                </c:pt>
                <c:pt idx="10241">
                  <c:v>190.6489</c:v>
                </c:pt>
                <c:pt idx="10242">
                  <c:v>190.66470000000001</c:v>
                </c:pt>
                <c:pt idx="10243">
                  <c:v>190.67939999999999</c:v>
                </c:pt>
                <c:pt idx="10244">
                  <c:v>190.6996</c:v>
                </c:pt>
                <c:pt idx="10245">
                  <c:v>190.71250000000001</c:v>
                </c:pt>
                <c:pt idx="10246">
                  <c:v>190.73220000000001</c:v>
                </c:pt>
                <c:pt idx="10247">
                  <c:v>190.7458</c:v>
                </c:pt>
                <c:pt idx="10248">
                  <c:v>190.7646</c:v>
                </c:pt>
                <c:pt idx="10249">
                  <c:v>190.78120000000001</c:v>
                </c:pt>
                <c:pt idx="10250">
                  <c:v>190.7971</c:v>
                </c:pt>
                <c:pt idx="10251">
                  <c:v>190.81209999999999</c:v>
                </c:pt>
                <c:pt idx="10252">
                  <c:v>190.8321</c:v>
                </c:pt>
                <c:pt idx="10253">
                  <c:v>190.8476</c:v>
                </c:pt>
                <c:pt idx="10254">
                  <c:v>190.86510000000001</c:v>
                </c:pt>
                <c:pt idx="10255">
                  <c:v>190.88120000000001</c:v>
                </c:pt>
                <c:pt idx="10256">
                  <c:v>190.89840000000001</c:v>
                </c:pt>
                <c:pt idx="10257">
                  <c:v>190.91380000000001</c:v>
                </c:pt>
                <c:pt idx="10258">
                  <c:v>190.93039999999999</c:v>
                </c:pt>
                <c:pt idx="10259">
                  <c:v>190.94749999999999</c:v>
                </c:pt>
                <c:pt idx="10260">
                  <c:v>190.96350000000001</c:v>
                </c:pt>
                <c:pt idx="10261">
                  <c:v>190.9804</c:v>
                </c:pt>
                <c:pt idx="10262">
                  <c:v>190.99700000000001</c:v>
                </c:pt>
                <c:pt idx="10263">
                  <c:v>191.01339999999999</c:v>
                </c:pt>
                <c:pt idx="10264">
                  <c:v>191.0301</c:v>
                </c:pt>
                <c:pt idx="10265">
                  <c:v>191.0489</c:v>
                </c:pt>
                <c:pt idx="10266">
                  <c:v>191.06479999999999</c:v>
                </c:pt>
                <c:pt idx="10267">
                  <c:v>191.08090000000001</c:v>
                </c:pt>
                <c:pt idx="10268">
                  <c:v>191.09819999999999</c:v>
                </c:pt>
                <c:pt idx="10269">
                  <c:v>191.11439999999999</c:v>
                </c:pt>
                <c:pt idx="10270">
                  <c:v>191.13059999999999</c:v>
                </c:pt>
                <c:pt idx="10271">
                  <c:v>191.14830000000001</c:v>
                </c:pt>
                <c:pt idx="10272">
                  <c:v>191.16419999999999</c:v>
                </c:pt>
                <c:pt idx="10273">
                  <c:v>191.1799</c:v>
                </c:pt>
                <c:pt idx="10274">
                  <c:v>191.19720000000001</c:v>
                </c:pt>
                <c:pt idx="10275">
                  <c:v>191.21520000000001</c:v>
                </c:pt>
                <c:pt idx="10276">
                  <c:v>191.23150000000001</c:v>
                </c:pt>
                <c:pt idx="10277">
                  <c:v>191.24850000000001</c:v>
                </c:pt>
                <c:pt idx="10278">
                  <c:v>191.26419999999999</c:v>
                </c:pt>
                <c:pt idx="10279">
                  <c:v>191.28129999999999</c:v>
                </c:pt>
                <c:pt idx="10280">
                  <c:v>191.29669999999999</c:v>
                </c:pt>
                <c:pt idx="10281">
                  <c:v>191.3151</c:v>
                </c:pt>
                <c:pt idx="10282">
                  <c:v>191.33170000000001</c:v>
                </c:pt>
                <c:pt idx="10283">
                  <c:v>191.34780000000001</c:v>
                </c:pt>
                <c:pt idx="10284">
                  <c:v>191.36609999999999</c:v>
                </c:pt>
                <c:pt idx="10285">
                  <c:v>191.3811</c:v>
                </c:pt>
                <c:pt idx="10286">
                  <c:v>191.39699999999999</c:v>
                </c:pt>
                <c:pt idx="10287">
                  <c:v>191.41399999999999</c:v>
                </c:pt>
                <c:pt idx="10288">
                  <c:v>191.43289999999999</c:v>
                </c:pt>
                <c:pt idx="10289">
                  <c:v>191.44929999999999</c:v>
                </c:pt>
                <c:pt idx="10290">
                  <c:v>191.4648</c:v>
                </c:pt>
                <c:pt idx="10291">
                  <c:v>191.48159999999999</c:v>
                </c:pt>
                <c:pt idx="10292">
                  <c:v>191.49879999999999</c:v>
                </c:pt>
                <c:pt idx="10293">
                  <c:v>191.51400000000001</c:v>
                </c:pt>
                <c:pt idx="10294">
                  <c:v>191.53190000000001</c:v>
                </c:pt>
                <c:pt idx="10295">
                  <c:v>191.54669999999999</c:v>
                </c:pt>
                <c:pt idx="10296">
                  <c:v>191.5633</c:v>
                </c:pt>
                <c:pt idx="10297">
                  <c:v>191.583</c:v>
                </c:pt>
                <c:pt idx="10298">
                  <c:v>191.59899999999999</c:v>
                </c:pt>
                <c:pt idx="10299">
                  <c:v>191.61449999999999</c:v>
                </c:pt>
                <c:pt idx="10300">
                  <c:v>191.63140000000001</c:v>
                </c:pt>
                <c:pt idx="10301">
                  <c:v>191.64760000000001</c:v>
                </c:pt>
                <c:pt idx="10302">
                  <c:v>191.6651</c:v>
                </c:pt>
                <c:pt idx="10303">
                  <c:v>191.68090000000001</c:v>
                </c:pt>
                <c:pt idx="10304">
                  <c:v>191.6969</c:v>
                </c:pt>
                <c:pt idx="10305">
                  <c:v>191.71440000000001</c:v>
                </c:pt>
                <c:pt idx="10306">
                  <c:v>191.73349999999999</c:v>
                </c:pt>
                <c:pt idx="10307">
                  <c:v>191.7482</c:v>
                </c:pt>
                <c:pt idx="10308">
                  <c:v>191.7662</c:v>
                </c:pt>
                <c:pt idx="10309">
                  <c:v>191.78200000000001</c:v>
                </c:pt>
                <c:pt idx="10310">
                  <c:v>191.7972</c:v>
                </c:pt>
                <c:pt idx="10311">
                  <c:v>191.81309999999999</c:v>
                </c:pt>
                <c:pt idx="10312">
                  <c:v>191.83</c:v>
                </c:pt>
                <c:pt idx="10313">
                  <c:v>191.84889999999999</c:v>
                </c:pt>
                <c:pt idx="10314">
                  <c:v>191.86500000000001</c:v>
                </c:pt>
                <c:pt idx="10315">
                  <c:v>191.88069999999999</c:v>
                </c:pt>
                <c:pt idx="10316">
                  <c:v>191.89940000000001</c:v>
                </c:pt>
                <c:pt idx="10317">
                  <c:v>191.91470000000001</c:v>
                </c:pt>
                <c:pt idx="10318">
                  <c:v>191.9307</c:v>
                </c:pt>
                <c:pt idx="10319">
                  <c:v>191.94720000000001</c:v>
                </c:pt>
                <c:pt idx="10320">
                  <c:v>191.96520000000001</c:v>
                </c:pt>
                <c:pt idx="10321">
                  <c:v>191.9813</c:v>
                </c:pt>
                <c:pt idx="10322">
                  <c:v>191.99619999999999</c:v>
                </c:pt>
                <c:pt idx="10323">
                  <c:v>192.0154</c:v>
                </c:pt>
                <c:pt idx="10324">
                  <c:v>192.03129999999999</c:v>
                </c:pt>
                <c:pt idx="10325">
                  <c:v>192.04939999999999</c:v>
                </c:pt>
                <c:pt idx="10326">
                  <c:v>192.06399999999999</c:v>
                </c:pt>
                <c:pt idx="10327">
                  <c:v>192.0822</c:v>
                </c:pt>
                <c:pt idx="10328">
                  <c:v>192.0985</c:v>
                </c:pt>
                <c:pt idx="10329">
                  <c:v>192.11519999999999</c:v>
                </c:pt>
                <c:pt idx="10330">
                  <c:v>192.13130000000001</c:v>
                </c:pt>
                <c:pt idx="10331">
                  <c:v>192.1481</c:v>
                </c:pt>
                <c:pt idx="10332">
                  <c:v>192.16380000000001</c:v>
                </c:pt>
                <c:pt idx="10333">
                  <c:v>192.18219999999999</c:v>
                </c:pt>
                <c:pt idx="10334">
                  <c:v>192.1996</c:v>
                </c:pt>
                <c:pt idx="10335">
                  <c:v>192.21600000000001</c:v>
                </c:pt>
                <c:pt idx="10336">
                  <c:v>192.23159999999999</c:v>
                </c:pt>
                <c:pt idx="10337">
                  <c:v>192.24930000000001</c:v>
                </c:pt>
                <c:pt idx="10338">
                  <c:v>192.2653</c:v>
                </c:pt>
                <c:pt idx="10339">
                  <c:v>192.28280000000001</c:v>
                </c:pt>
                <c:pt idx="10340">
                  <c:v>192.2989</c:v>
                </c:pt>
                <c:pt idx="10341">
                  <c:v>192.31530000000001</c:v>
                </c:pt>
                <c:pt idx="10342">
                  <c:v>192.3313</c:v>
                </c:pt>
                <c:pt idx="10343">
                  <c:v>192.34829999999999</c:v>
                </c:pt>
                <c:pt idx="10344">
                  <c:v>192.36539999999999</c:v>
                </c:pt>
                <c:pt idx="10345">
                  <c:v>192.38319999999999</c:v>
                </c:pt>
                <c:pt idx="10346">
                  <c:v>192.4007</c:v>
                </c:pt>
                <c:pt idx="10347">
                  <c:v>192.41499999999999</c:v>
                </c:pt>
                <c:pt idx="10348">
                  <c:v>192.43180000000001</c:v>
                </c:pt>
                <c:pt idx="10349">
                  <c:v>192.45079999999999</c:v>
                </c:pt>
                <c:pt idx="10350">
                  <c:v>192.46789999999999</c:v>
                </c:pt>
                <c:pt idx="10351">
                  <c:v>192.48509999999999</c:v>
                </c:pt>
                <c:pt idx="10352">
                  <c:v>192.5009</c:v>
                </c:pt>
                <c:pt idx="10353">
                  <c:v>192.51740000000001</c:v>
                </c:pt>
                <c:pt idx="10354">
                  <c:v>192.5334</c:v>
                </c:pt>
                <c:pt idx="10355">
                  <c:v>192.55099999999999</c:v>
                </c:pt>
                <c:pt idx="10356">
                  <c:v>192.56710000000001</c:v>
                </c:pt>
                <c:pt idx="10357">
                  <c:v>192.58179999999999</c:v>
                </c:pt>
                <c:pt idx="10358">
                  <c:v>192.5992</c:v>
                </c:pt>
                <c:pt idx="10359">
                  <c:v>192.61779999999999</c:v>
                </c:pt>
                <c:pt idx="10360">
                  <c:v>192.6344</c:v>
                </c:pt>
                <c:pt idx="10361">
                  <c:v>192.64940000000001</c:v>
                </c:pt>
                <c:pt idx="10362">
                  <c:v>192.6662</c:v>
                </c:pt>
                <c:pt idx="10363">
                  <c:v>192.68360000000001</c:v>
                </c:pt>
                <c:pt idx="10364">
                  <c:v>192.6986</c:v>
                </c:pt>
                <c:pt idx="10365">
                  <c:v>192.71639999999999</c:v>
                </c:pt>
                <c:pt idx="10366">
                  <c:v>192.73230000000001</c:v>
                </c:pt>
                <c:pt idx="10367">
                  <c:v>192.74979999999999</c:v>
                </c:pt>
                <c:pt idx="10368">
                  <c:v>192.7662</c:v>
                </c:pt>
                <c:pt idx="10369">
                  <c:v>192.78190000000001</c:v>
                </c:pt>
                <c:pt idx="10370">
                  <c:v>192.7989</c:v>
                </c:pt>
                <c:pt idx="10371">
                  <c:v>192.81639999999999</c:v>
                </c:pt>
                <c:pt idx="10372">
                  <c:v>192.83359999999999</c:v>
                </c:pt>
                <c:pt idx="10373">
                  <c:v>192.85069999999999</c:v>
                </c:pt>
                <c:pt idx="10374">
                  <c:v>192.86660000000001</c:v>
                </c:pt>
                <c:pt idx="10375">
                  <c:v>192.88339999999999</c:v>
                </c:pt>
                <c:pt idx="10376">
                  <c:v>192.90029999999999</c:v>
                </c:pt>
                <c:pt idx="10377">
                  <c:v>192.91669999999999</c:v>
                </c:pt>
                <c:pt idx="10378">
                  <c:v>192.93119999999999</c:v>
                </c:pt>
                <c:pt idx="10379">
                  <c:v>192.94980000000001</c:v>
                </c:pt>
                <c:pt idx="10380">
                  <c:v>192.96610000000001</c:v>
                </c:pt>
                <c:pt idx="10381">
                  <c:v>192.98060000000001</c:v>
                </c:pt>
                <c:pt idx="10382">
                  <c:v>192.99940000000001</c:v>
                </c:pt>
                <c:pt idx="10383">
                  <c:v>193.01660000000001</c:v>
                </c:pt>
                <c:pt idx="10384">
                  <c:v>193.0334</c:v>
                </c:pt>
                <c:pt idx="10385">
                  <c:v>193.04939999999999</c:v>
                </c:pt>
                <c:pt idx="10386">
                  <c:v>193.06780000000001</c:v>
                </c:pt>
                <c:pt idx="10387">
                  <c:v>193.0838</c:v>
                </c:pt>
                <c:pt idx="10388">
                  <c:v>193.09819999999999</c:v>
                </c:pt>
                <c:pt idx="10389">
                  <c:v>193.11680000000001</c:v>
                </c:pt>
                <c:pt idx="10390">
                  <c:v>193.1309</c:v>
                </c:pt>
                <c:pt idx="10391">
                  <c:v>193.14879999999999</c:v>
                </c:pt>
                <c:pt idx="10392">
                  <c:v>193.16650000000001</c:v>
                </c:pt>
                <c:pt idx="10393">
                  <c:v>193.18270000000001</c:v>
                </c:pt>
                <c:pt idx="10394">
                  <c:v>193.2003</c:v>
                </c:pt>
                <c:pt idx="10395">
                  <c:v>193.21639999999999</c:v>
                </c:pt>
                <c:pt idx="10396">
                  <c:v>193.23400000000001</c:v>
                </c:pt>
                <c:pt idx="10397">
                  <c:v>193.24969999999999</c:v>
                </c:pt>
                <c:pt idx="10398">
                  <c:v>193.26570000000001</c:v>
                </c:pt>
                <c:pt idx="10399">
                  <c:v>193.28399999999999</c:v>
                </c:pt>
                <c:pt idx="10400">
                  <c:v>193.29900000000001</c:v>
                </c:pt>
                <c:pt idx="10401">
                  <c:v>193.31549999999999</c:v>
                </c:pt>
                <c:pt idx="10402">
                  <c:v>193.33260000000001</c:v>
                </c:pt>
                <c:pt idx="10403">
                  <c:v>193.3486</c:v>
                </c:pt>
                <c:pt idx="10404">
                  <c:v>193.3655</c:v>
                </c:pt>
                <c:pt idx="10405">
                  <c:v>193.3827</c:v>
                </c:pt>
                <c:pt idx="10406">
                  <c:v>193.3991</c:v>
                </c:pt>
                <c:pt idx="10407">
                  <c:v>193.41650000000001</c:v>
                </c:pt>
                <c:pt idx="10408">
                  <c:v>193.4316</c:v>
                </c:pt>
                <c:pt idx="10409">
                  <c:v>193.45060000000001</c:v>
                </c:pt>
                <c:pt idx="10410">
                  <c:v>193.46639999999999</c:v>
                </c:pt>
                <c:pt idx="10411">
                  <c:v>193.4821</c:v>
                </c:pt>
                <c:pt idx="10412">
                  <c:v>193.49950000000001</c:v>
                </c:pt>
                <c:pt idx="10413">
                  <c:v>193.51660000000001</c:v>
                </c:pt>
                <c:pt idx="10414">
                  <c:v>193.5324</c:v>
                </c:pt>
                <c:pt idx="10415">
                  <c:v>193.54949999999999</c:v>
                </c:pt>
                <c:pt idx="10416">
                  <c:v>193.5669</c:v>
                </c:pt>
                <c:pt idx="10417">
                  <c:v>193.5829</c:v>
                </c:pt>
                <c:pt idx="10418">
                  <c:v>193.60239999999999</c:v>
                </c:pt>
                <c:pt idx="10419">
                  <c:v>193.61760000000001</c:v>
                </c:pt>
                <c:pt idx="10420">
                  <c:v>193.63329999999999</c:v>
                </c:pt>
                <c:pt idx="10421">
                  <c:v>193.65100000000001</c:v>
                </c:pt>
                <c:pt idx="10422">
                  <c:v>193.66739999999999</c:v>
                </c:pt>
                <c:pt idx="10423">
                  <c:v>193.6832</c:v>
                </c:pt>
                <c:pt idx="10424">
                  <c:v>193.70060000000001</c:v>
                </c:pt>
                <c:pt idx="10425">
                  <c:v>193.71629999999999</c:v>
                </c:pt>
                <c:pt idx="10426">
                  <c:v>193.73519999999999</c:v>
                </c:pt>
                <c:pt idx="10427">
                  <c:v>193.751</c:v>
                </c:pt>
                <c:pt idx="10428">
                  <c:v>193.76730000000001</c:v>
                </c:pt>
                <c:pt idx="10429">
                  <c:v>193.78440000000001</c:v>
                </c:pt>
                <c:pt idx="10430">
                  <c:v>193.8021</c:v>
                </c:pt>
                <c:pt idx="10431">
                  <c:v>193.81700000000001</c:v>
                </c:pt>
                <c:pt idx="10432">
                  <c:v>193.83330000000001</c:v>
                </c:pt>
                <c:pt idx="10433">
                  <c:v>193.84960000000001</c:v>
                </c:pt>
                <c:pt idx="10434">
                  <c:v>193.86670000000001</c:v>
                </c:pt>
                <c:pt idx="10435">
                  <c:v>193.88239999999999</c:v>
                </c:pt>
                <c:pt idx="10436">
                  <c:v>193.9016</c:v>
                </c:pt>
                <c:pt idx="10437">
                  <c:v>193.9169</c:v>
                </c:pt>
                <c:pt idx="10438">
                  <c:v>193.93340000000001</c:v>
                </c:pt>
                <c:pt idx="10439">
                  <c:v>193.9511</c:v>
                </c:pt>
                <c:pt idx="10440">
                  <c:v>193.9684</c:v>
                </c:pt>
                <c:pt idx="10441">
                  <c:v>193.9846</c:v>
                </c:pt>
                <c:pt idx="10442">
                  <c:v>194.00280000000001</c:v>
                </c:pt>
                <c:pt idx="10443">
                  <c:v>194.0188</c:v>
                </c:pt>
                <c:pt idx="10444">
                  <c:v>194.0326</c:v>
                </c:pt>
                <c:pt idx="10445">
                  <c:v>194.04939999999999</c:v>
                </c:pt>
                <c:pt idx="10446">
                  <c:v>194.0702</c:v>
                </c:pt>
                <c:pt idx="10447">
                  <c:v>194.08330000000001</c:v>
                </c:pt>
                <c:pt idx="10448">
                  <c:v>194.10059999999999</c:v>
                </c:pt>
                <c:pt idx="10449">
                  <c:v>194.1182</c:v>
                </c:pt>
                <c:pt idx="10450">
                  <c:v>194.13509999999999</c:v>
                </c:pt>
                <c:pt idx="10451">
                  <c:v>194.15</c:v>
                </c:pt>
                <c:pt idx="10452">
                  <c:v>194.16810000000001</c:v>
                </c:pt>
                <c:pt idx="10453">
                  <c:v>194.18379999999999</c:v>
                </c:pt>
                <c:pt idx="10454">
                  <c:v>194.19970000000001</c:v>
                </c:pt>
                <c:pt idx="10455">
                  <c:v>194.2159</c:v>
                </c:pt>
                <c:pt idx="10456">
                  <c:v>194.23339999999999</c:v>
                </c:pt>
                <c:pt idx="10457">
                  <c:v>194.25280000000001</c:v>
                </c:pt>
                <c:pt idx="10458">
                  <c:v>194.2681</c:v>
                </c:pt>
                <c:pt idx="10459">
                  <c:v>194.2833</c:v>
                </c:pt>
                <c:pt idx="10460">
                  <c:v>194.30119999999999</c:v>
                </c:pt>
                <c:pt idx="10461">
                  <c:v>194.3176</c:v>
                </c:pt>
                <c:pt idx="10462">
                  <c:v>194.33240000000001</c:v>
                </c:pt>
                <c:pt idx="10463">
                  <c:v>194.35210000000001</c:v>
                </c:pt>
                <c:pt idx="10464">
                  <c:v>194.36750000000001</c:v>
                </c:pt>
                <c:pt idx="10465">
                  <c:v>194.38460000000001</c:v>
                </c:pt>
                <c:pt idx="10466">
                  <c:v>194.40119999999999</c:v>
                </c:pt>
                <c:pt idx="10467">
                  <c:v>194.4178</c:v>
                </c:pt>
                <c:pt idx="10468">
                  <c:v>194.43539999999999</c:v>
                </c:pt>
                <c:pt idx="10469">
                  <c:v>194.45259999999999</c:v>
                </c:pt>
                <c:pt idx="10470">
                  <c:v>194.46889999999999</c:v>
                </c:pt>
                <c:pt idx="10471">
                  <c:v>194.48419999999999</c:v>
                </c:pt>
                <c:pt idx="10472">
                  <c:v>194.50200000000001</c:v>
                </c:pt>
                <c:pt idx="10473">
                  <c:v>194.51750000000001</c:v>
                </c:pt>
                <c:pt idx="10474">
                  <c:v>194.53479999999999</c:v>
                </c:pt>
                <c:pt idx="10475">
                  <c:v>194.55189999999999</c:v>
                </c:pt>
                <c:pt idx="10476">
                  <c:v>194.56909999999999</c:v>
                </c:pt>
                <c:pt idx="10477">
                  <c:v>194.5838</c:v>
                </c:pt>
                <c:pt idx="10478">
                  <c:v>194.60040000000001</c:v>
                </c:pt>
                <c:pt idx="10479">
                  <c:v>194.61850000000001</c:v>
                </c:pt>
                <c:pt idx="10480">
                  <c:v>194.63460000000001</c:v>
                </c:pt>
                <c:pt idx="10481">
                  <c:v>194.65129999999999</c:v>
                </c:pt>
                <c:pt idx="10482">
                  <c:v>194.6687</c:v>
                </c:pt>
                <c:pt idx="10483">
                  <c:v>194.6849</c:v>
                </c:pt>
                <c:pt idx="10484">
                  <c:v>194.69919999999999</c:v>
                </c:pt>
                <c:pt idx="10485">
                  <c:v>194.71729999999999</c:v>
                </c:pt>
                <c:pt idx="10486">
                  <c:v>194.73480000000001</c:v>
                </c:pt>
                <c:pt idx="10487">
                  <c:v>194.7516</c:v>
                </c:pt>
                <c:pt idx="10488">
                  <c:v>194.76920000000001</c:v>
                </c:pt>
                <c:pt idx="10489">
                  <c:v>194.78479999999999</c:v>
                </c:pt>
                <c:pt idx="10490">
                  <c:v>194.8022</c:v>
                </c:pt>
                <c:pt idx="10491">
                  <c:v>194.81780000000001</c:v>
                </c:pt>
                <c:pt idx="10492">
                  <c:v>194.83320000000001</c:v>
                </c:pt>
                <c:pt idx="10493">
                  <c:v>194.85</c:v>
                </c:pt>
                <c:pt idx="10494">
                  <c:v>194.869</c:v>
                </c:pt>
                <c:pt idx="10495">
                  <c:v>194.886</c:v>
                </c:pt>
                <c:pt idx="10496">
                  <c:v>194.8998</c:v>
                </c:pt>
                <c:pt idx="10497">
                  <c:v>194.9196</c:v>
                </c:pt>
                <c:pt idx="10498">
                  <c:v>194.93459999999999</c:v>
                </c:pt>
                <c:pt idx="10499">
                  <c:v>194.952</c:v>
                </c:pt>
                <c:pt idx="10500">
                  <c:v>194.96719999999999</c:v>
                </c:pt>
                <c:pt idx="10501">
                  <c:v>194.98480000000001</c:v>
                </c:pt>
                <c:pt idx="10502">
                  <c:v>195.00129999999999</c:v>
                </c:pt>
                <c:pt idx="10503">
                  <c:v>195.01779999999999</c:v>
                </c:pt>
                <c:pt idx="10504">
                  <c:v>195.0352</c:v>
                </c:pt>
                <c:pt idx="10505">
                  <c:v>195.0521</c:v>
                </c:pt>
                <c:pt idx="10506">
                  <c:v>195.06809999999999</c:v>
                </c:pt>
                <c:pt idx="10507">
                  <c:v>195.08439999999999</c:v>
                </c:pt>
                <c:pt idx="10508">
                  <c:v>195.102</c:v>
                </c:pt>
                <c:pt idx="10509">
                  <c:v>195.1173</c:v>
                </c:pt>
                <c:pt idx="10510">
                  <c:v>195.13589999999999</c:v>
                </c:pt>
                <c:pt idx="10511">
                  <c:v>195.15199999999999</c:v>
                </c:pt>
                <c:pt idx="10512">
                  <c:v>195.1679</c:v>
                </c:pt>
                <c:pt idx="10513">
                  <c:v>195.185</c:v>
                </c:pt>
                <c:pt idx="10514">
                  <c:v>195.20079999999999</c:v>
                </c:pt>
                <c:pt idx="10515">
                  <c:v>195.21770000000001</c:v>
                </c:pt>
                <c:pt idx="10516">
                  <c:v>195.23419999999999</c:v>
                </c:pt>
                <c:pt idx="10517">
                  <c:v>195.25190000000001</c:v>
                </c:pt>
                <c:pt idx="10518">
                  <c:v>195.267</c:v>
                </c:pt>
                <c:pt idx="10519">
                  <c:v>195.2852</c:v>
                </c:pt>
                <c:pt idx="10520">
                  <c:v>195.3022</c:v>
                </c:pt>
                <c:pt idx="10521">
                  <c:v>195.32</c:v>
                </c:pt>
                <c:pt idx="10522">
                  <c:v>195.33459999999999</c:v>
                </c:pt>
                <c:pt idx="10523">
                  <c:v>195.35249999999999</c:v>
                </c:pt>
                <c:pt idx="10524">
                  <c:v>195.36859999999999</c:v>
                </c:pt>
                <c:pt idx="10525">
                  <c:v>195.38480000000001</c:v>
                </c:pt>
                <c:pt idx="10526">
                  <c:v>195.40260000000001</c:v>
                </c:pt>
                <c:pt idx="10527">
                  <c:v>195.41909999999999</c:v>
                </c:pt>
                <c:pt idx="10528">
                  <c:v>195.43520000000001</c:v>
                </c:pt>
                <c:pt idx="10529">
                  <c:v>195.4528</c:v>
                </c:pt>
                <c:pt idx="10530">
                  <c:v>195.4683</c:v>
                </c:pt>
                <c:pt idx="10531">
                  <c:v>195.48400000000001</c:v>
                </c:pt>
                <c:pt idx="10532">
                  <c:v>195.50200000000001</c:v>
                </c:pt>
                <c:pt idx="10533">
                  <c:v>195.5188</c:v>
                </c:pt>
                <c:pt idx="10534">
                  <c:v>195.53489999999999</c:v>
                </c:pt>
                <c:pt idx="10535">
                  <c:v>195.55359999999999</c:v>
                </c:pt>
                <c:pt idx="10536">
                  <c:v>195.5711</c:v>
                </c:pt>
                <c:pt idx="10537">
                  <c:v>195.58410000000001</c:v>
                </c:pt>
                <c:pt idx="10538">
                  <c:v>195.6003</c:v>
                </c:pt>
                <c:pt idx="10539">
                  <c:v>195.61920000000001</c:v>
                </c:pt>
                <c:pt idx="10540">
                  <c:v>195.63480000000001</c:v>
                </c:pt>
                <c:pt idx="10541">
                  <c:v>195.65119999999999</c:v>
                </c:pt>
                <c:pt idx="10542">
                  <c:v>195.6677</c:v>
                </c:pt>
                <c:pt idx="10543">
                  <c:v>195.68450000000001</c:v>
                </c:pt>
                <c:pt idx="10544">
                  <c:v>195.7022</c:v>
                </c:pt>
                <c:pt idx="10545">
                  <c:v>195.7176</c:v>
                </c:pt>
                <c:pt idx="10546">
                  <c:v>195.73500000000001</c:v>
                </c:pt>
                <c:pt idx="10547">
                  <c:v>195.75139999999999</c:v>
                </c:pt>
                <c:pt idx="10548">
                  <c:v>195.76840000000001</c:v>
                </c:pt>
                <c:pt idx="10549">
                  <c:v>195.785</c:v>
                </c:pt>
                <c:pt idx="10550">
                  <c:v>195.80189999999999</c:v>
                </c:pt>
                <c:pt idx="10551">
                  <c:v>195.81739999999999</c:v>
                </c:pt>
                <c:pt idx="10552">
                  <c:v>195.83459999999999</c:v>
                </c:pt>
                <c:pt idx="10553">
                  <c:v>195.84979999999999</c:v>
                </c:pt>
                <c:pt idx="10554">
                  <c:v>195.86840000000001</c:v>
                </c:pt>
                <c:pt idx="10555">
                  <c:v>195.8852</c:v>
                </c:pt>
                <c:pt idx="10556">
                  <c:v>195.9014</c:v>
                </c:pt>
                <c:pt idx="10557">
                  <c:v>195.91909999999999</c:v>
                </c:pt>
                <c:pt idx="10558">
                  <c:v>195.9341</c:v>
                </c:pt>
                <c:pt idx="10559">
                  <c:v>195.95140000000001</c:v>
                </c:pt>
                <c:pt idx="10560">
                  <c:v>195.96879999999999</c:v>
                </c:pt>
                <c:pt idx="10561">
                  <c:v>195.98509999999999</c:v>
                </c:pt>
                <c:pt idx="10562">
                  <c:v>196.0016</c:v>
                </c:pt>
                <c:pt idx="10563">
                  <c:v>196.01859999999999</c:v>
                </c:pt>
                <c:pt idx="10564">
                  <c:v>196.0351</c:v>
                </c:pt>
                <c:pt idx="10565">
                  <c:v>196.05</c:v>
                </c:pt>
                <c:pt idx="10566">
                  <c:v>196.06819999999999</c:v>
                </c:pt>
                <c:pt idx="10567">
                  <c:v>196.0847</c:v>
                </c:pt>
                <c:pt idx="10568">
                  <c:v>196.1019</c:v>
                </c:pt>
                <c:pt idx="10569">
                  <c:v>196.11840000000001</c:v>
                </c:pt>
                <c:pt idx="10570">
                  <c:v>196.13589999999999</c:v>
                </c:pt>
                <c:pt idx="10571">
                  <c:v>196.1516</c:v>
                </c:pt>
                <c:pt idx="10572">
                  <c:v>196.16730000000001</c:v>
                </c:pt>
                <c:pt idx="10573">
                  <c:v>196.1857</c:v>
                </c:pt>
                <c:pt idx="10574">
                  <c:v>196.20160000000001</c:v>
                </c:pt>
                <c:pt idx="10575">
                  <c:v>196.2192</c:v>
                </c:pt>
                <c:pt idx="10576">
                  <c:v>196.2345</c:v>
                </c:pt>
                <c:pt idx="10577">
                  <c:v>196.25290000000001</c:v>
                </c:pt>
                <c:pt idx="10578">
                  <c:v>196.2696</c:v>
                </c:pt>
                <c:pt idx="10579">
                  <c:v>196.2861</c:v>
                </c:pt>
                <c:pt idx="10580">
                  <c:v>196.3015</c:v>
                </c:pt>
                <c:pt idx="10581">
                  <c:v>196.31819999999999</c:v>
                </c:pt>
                <c:pt idx="10582">
                  <c:v>196.33629999999999</c:v>
                </c:pt>
                <c:pt idx="10583">
                  <c:v>196.35380000000001</c:v>
                </c:pt>
                <c:pt idx="10584">
                  <c:v>196.37020000000001</c:v>
                </c:pt>
                <c:pt idx="10585">
                  <c:v>196.3862</c:v>
                </c:pt>
                <c:pt idx="10586">
                  <c:v>196.40260000000001</c:v>
                </c:pt>
                <c:pt idx="10587">
                  <c:v>196.4188</c:v>
                </c:pt>
                <c:pt idx="10588">
                  <c:v>196.43510000000001</c:v>
                </c:pt>
                <c:pt idx="10589">
                  <c:v>196.4521</c:v>
                </c:pt>
                <c:pt idx="10590">
                  <c:v>196.4691</c:v>
                </c:pt>
                <c:pt idx="10591">
                  <c:v>196.48570000000001</c:v>
                </c:pt>
                <c:pt idx="10592">
                  <c:v>196.50149999999999</c:v>
                </c:pt>
                <c:pt idx="10593">
                  <c:v>196.5189</c:v>
                </c:pt>
                <c:pt idx="10594">
                  <c:v>196.535</c:v>
                </c:pt>
                <c:pt idx="10595">
                  <c:v>196.5521</c:v>
                </c:pt>
                <c:pt idx="10596">
                  <c:v>196.57040000000001</c:v>
                </c:pt>
                <c:pt idx="10597">
                  <c:v>196.5872</c:v>
                </c:pt>
                <c:pt idx="10598">
                  <c:v>196.60079999999999</c:v>
                </c:pt>
                <c:pt idx="10599">
                  <c:v>196.61920000000001</c:v>
                </c:pt>
                <c:pt idx="10600">
                  <c:v>196.6377</c:v>
                </c:pt>
                <c:pt idx="10601">
                  <c:v>196.65440000000001</c:v>
                </c:pt>
                <c:pt idx="10602">
                  <c:v>196.67089999999999</c:v>
                </c:pt>
                <c:pt idx="10603">
                  <c:v>196.68520000000001</c:v>
                </c:pt>
                <c:pt idx="10604">
                  <c:v>196.7003</c:v>
                </c:pt>
                <c:pt idx="10605">
                  <c:v>196.71960000000001</c:v>
                </c:pt>
                <c:pt idx="10606">
                  <c:v>196.73660000000001</c:v>
                </c:pt>
                <c:pt idx="10607">
                  <c:v>196.75190000000001</c:v>
                </c:pt>
                <c:pt idx="10608">
                  <c:v>196.76949999999999</c:v>
                </c:pt>
                <c:pt idx="10609">
                  <c:v>196.7877</c:v>
                </c:pt>
                <c:pt idx="10610">
                  <c:v>196.8015</c:v>
                </c:pt>
                <c:pt idx="10611">
                  <c:v>196.8194</c:v>
                </c:pt>
                <c:pt idx="10612">
                  <c:v>196.83580000000001</c:v>
                </c:pt>
                <c:pt idx="10613">
                  <c:v>196.85300000000001</c:v>
                </c:pt>
                <c:pt idx="10614">
                  <c:v>196.86750000000001</c:v>
                </c:pt>
                <c:pt idx="10615">
                  <c:v>196.8862</c:v>
                </c:pt>
                <c:pt idx="10616">
                  <c:v>196.9025</c:v>
                </c:pt>
                <c:pt idx="10617">
                  <c:v>196.91970000000001</c:v>
                </c:pt>
                <c:pt idx="10618">
                  <c:v>196.93530000000001</c:v>
                </c:pt>
                <c:pt idx="10619">
                  <c:v>196.9528</c:v>
                </c:pt>
                <c:pt idx="10620">
                  <c:v>196.96870000000001</c:v>
                </c:pt>
                <c:pt idx="10621">
                  <c:v>196.98609999999999</c:v>
                </c:pt>
                <c:pt idx="10622">
                  <c:v>197.0042</c:v>
                </c:pt>
                <c:pt idx="10623">
                  <c:v>197.0189</c:v>
                </c:pt>
                <c:pt idx="10624">
                  <c:v>197.0367</c:v>
                </c:pt>
                <c:pt idx="10625">
                  <c:v>197.05439999999999</c:v>
                </c:pt>
                <c:pt idx="10626">
                  <c:v>197.06979999999999</c:v>
                </c:pt>
                <c:pt idx="10627">
                  <c:v>197.08709999999999</c:v>
                </c:pt>
                <c:pt idx="10628">
                  <c:v>197.1046</c:v>
                </c:pt>
                <c:pt idx="10629">
                  <c:v>197.11959999999999</c:v>
                </c:pt>
                <c:pt idx="10630">
                  <c:v>197.1379</c:v>
                </c:pt>
                <c:pt idx="10631">
                  <c:v>197.15430000000001</c:v>
                </c:pt>
                <c:pt idx="10632">
                  <c:v>197.17359999999999</c:v>
                </c:pt>
                <c:pt idx="10633">
                  <c:v>197.18860000000001</c:v>
                </c:pt>
                <c:pt idx="10634">
                  <c:v>197.2054</c:v>
                </c:pt>
                <c:pt idx="10635">
                  <c:v>197.22130000000001</c:v>
                </c:pt>
                <c:pt idx="10636">
                  <c:v>197.23599999999999</c:v>
                </c:pt>
                <c:pt idx="10637">
                  <c:v>197.25370000000001</c:v>
                </c:pt>
                <c:pt idx="10638">
                  <c:v>197.26900000000001</c:v>
                </c:pt>
                <c:pt idx="10639">
                  <c:v>197.28729999999999</c:v>
                </c:pt>
                <c:pt idx="10640">
                  <c:v>197.3058</c:v>
                </c:pt>
                <c:pt idx="10641">
                  <c:v>197.3201</c:v>
                </c:pt>
                <c:pt idx="10642">
                  <c:v>197.3383</c:v>
                </c:pt>
                <c:pt idx="10643">
                  <c:v>197.35589999999999</c:v>
                </c:pt>
                <c:pt idx="10644">
                  <c:v>197.36920000000001</c:v>
                </c:pt>
                <c:pt idx="10645">
                  <c:v>197.3861</c:v>
                </c:pt>
                <c:pt idx="10646">
                  <c:v>197.40379999999999</c:v>
                </c:pt>
                <c:pt idx="10647">
                  <c:v>197.42</c:v>
                </c:pt>
                <c:pt idx="10648">
                  <c:v>197.43610000000001</c:v>
                </c:pt>
                <c:pt idx="10649">
                  <c:v>197.45349999999999</c:v>
                </c:pt>
                <c:pt idx="10650">
                  <c:v>197.46860000000001</c:v>
                </c:pt>
                <c:pt idx="10651">
                  <c:v>197.48480000000001</c:v>
                </c:pt>
                <c:pt idx="10652">
                  <c:v>197.5044</c:v>
                </c:pt>
                <c:pt idx="10653">
                  <c:v>197.51920000000001</c:v>
                </c:pt>
                <c:pt idx="10654">
                  <c:v>197.5367</c:v>
                </c:pt>
                <c:pt idx="10655">
                  <c:v>197.55279999999999</c:v>
                </c:pt>
                <c:pt idx="10656">
                  <c:v>197.5718</c:v>
                </c:pt>
                <c:pt idx="10657">
                  <c:v>197.58779999999999</c:v>
                </c:pt>
                <c:pt idx="10658">
                  <c:v>197.60390000000001</c:v>
                </c:pt>
                <c:pt idx="10659">
                  <c:v>197.6216</c:v>
                </c:pt>
                <c:pt idx="10660">
                  <c:v>197.6377</c:v>
                </c:pt>
                <c:pt idx="10661">
                  <c:v>197.6534</c:v>
                </c:pt>
                <c:pt idx="10662">
                  <c:v>197.6704</c:v>
                </c:pt>
                <c:pt idx="10663">
                  <c:v>197.6867</c:v>
                </c:pt>
                <c:pt idx="10664">
                  <c:v>197.70509999999999</c:v>
                </c:pt>
                <c:pt idx="10665">
                  <c:v>197.72059999999999</c:v>
                </c:pt>
                <c:pt idx="10666">
                  <c:v>197.73740000000001</c:v>
                </c:pt>
                <c:pt idx="10667">
                  <c:v>197.75200000000001</c:v>
                </c:pt>
                <c:pt idx="10668">
                  <c:v>197.77019999999999</c:v>
                </c:pt>
                <c:pt idx="10669">
                  <c:v>197.78710000000001</c:v>
                </c:pt>
                <c:pt idx="10670">
                  <c:v>197.8047</c:v>
                </c:pt>
                <c:pt idx="10671">
                  <c:v>197.82050000000001</c:v>
                </c:pt>
                <c:pt idx="10672">
                  <c:v>197.8374</c:v>
                </c:pt>
                <c:pt idx="10673">
                  <c:v>197.85570000000001</c:v>
                </c:pt>
                <c:pt idx="10674">
                  <c:v>197.8706</c:v>
                </c:pt>
                <c:pt idx="10675">
                  <c:v>197.88980000000001</c:v>
                </c:pt>
                <c:pt idx="10676">
                  <c:v>197.9058</c:v>
                </c:pt>
                <c:pt idx="10677">
                  <c:v>197.9211</c:v>
                </c:pt>
                <c:pt idx="10678">
                  <c:v>197.93790000000001</c:v>
                </c:pt>
                <c:pt idx="10679">
                  <c:v>197.95699999999999</c:v>
                </c:pt>
                <c:pt idx="10680">
                  <c:v>197.97229999999999</c:v>
                </c:pt>
                <c:pt idx="10681">
                  <c:v>197.98920000000001</c:v>
                </c:pt>
                <c:pt idx="10682">
                  <c:v>198.00370000000001</c:v>
                </c:pt>
                <c:pt idx="10683">
                  <c:v>198.02090000000001</c:v>
                </c:pt>
                <c:pt idx="10684">
                  <c:v>198.03870000000001</c:v>
                </c:pt>
                <c:pt idx="10685">
                  <c:v>198.05719999999999</c:v>
                </c:pt>
                <c:pt idx="10686">
                  <c:v>198.07149999999999</c:v>
                </c:pt>
                <c:pt idx="10687">
                  <c:v>198.09030000000001</c:v>
                </c:pt>
                <c:pt idx="10688">
                  <c:v>198.10489999999999</c:v>
                </c:pt>
                <c:pt idx="10689">
                  <c:v>198.12309999999999</c:v>
                </c:pt>
                <c:pt idx="10690">
                  <c:v>198.13890000000001</c:v>
                </c:pt>
                <c:pt idx="10691">
                  <c:v>198.1542</c:v>
                </c:pt>
                <c:pt idx="10692">
                  <c:v>198.172</c:v>
                </c:pt>
                <c:pt idx="10693">
                  <c:v>198.1892</c:v>
                </c:pt>
                <c:pt idx="10694">
                  <c:v>198.2056</c:v>
                </c:pt>
                <c:pt idx="10695">
                  <c:v>198.2216</c:v>
                </c:pt>
                <c:pt idx="10696">
                  <c:v>198.23820000000001</c:v>
                </c:pt>
                <c:pt idx="10697">
                  <c:v>198.25380000000001</c:v>
                </c:pt>
                <c:pt idx="10698">
                  <c:v>198.27269999999999</c:v>
                </c:pt>
                <c:pt idx="10699">
                  <c:v>198.28800000000001</c:v>
                </c:pt>
                <c:pt idx="10700">
                  <c:v>198.30330000000001</c:v>
                </c:pt>
                <c:pt idx="10701">
                  <c:v>198.32130000000001</c:v>
                </c:pt>
                <c:pt idx="10702">
                  <c:v>198.33760000000001</c:v>
                </c:pt>
                <c:pt idx="10703">
                  <c:v>198.35339999999999</c:v>
                </c:pt>
                <c:pt idx="10704">
                  <c:v>198.3724</c:v>
                </c:pt>
                <c:pt idx="10705">
                  <c:v>198.38829999999999</c:v>
                </c:pt>
                <c:pt idx="10706">
                  <c:v>198.40479999999999</c:v>
                </c:pt>
                <c:pt idx="10707">
                  <c:v>198.42080000000001</c:v>
                </c:pt>
                <c:pt idx="10708">
                  <c:v>198.4374</c:v>
                </c:pt>
                <c:pt idx="10709">
                  <c:v>198.45500000000001</c:v>
                </c:pt>
                <c:pt idx="10710">
                  <c:v>198.47069999999999</c:v>
                </c:pt>
                <c:pt idx="10711">
                  <c:v>198.48779999999999</c:v>
                </c:pt>
                <c:pt idx="10712">
                  <c:v>198.50470000000001</c:v>
                </c:pt>
                <c:pt idx="10713">
                  <c:v>198.52070000000001</c:v>
                </c:pt>
                <c:pt idx="10714">
                  <c:v>198.53980000000001</c:v>
                </c:pt>
                <c:pt idx="10715">
                  <c:v>198.55420000000001</c:v>
                </c:pt>
                <c:pt idx="10716">
                  <c:v>198.5694</c:v>
                </c:pt>
                <c:pt idx="10717">
                  <c:v>198.58860000000001</c:v>
                </c:pt>
                <c:pt idx="10718">
                  <c:v>198.6052</c:v>
                </c:pt>
                <c:pt idx="10719">
                  <c:v>198.61959999999999</c:v>
                </c:pt>
                <c:pt idx="10720">
                  <c:v>198.6404</c:v>
                </c:pt>
                <c:pt idx="10721">
                  <c:v>198.65520000000001</c:v>
                </c:pt>
                <c:pt idx="10722">
                  <c:v>198.6729</c:v>
                </c:pt>
                <c:pt idx="10723">
                  <c:v>198.68889999999999</c:v>
                </c:pt>
                <c:pt idx="10724">
                  <c:v>198.70509999999999</c:v>
                </c:pt>
                <c:pt idx="10725">
                  <c:v>198.7216</c:v>
                </c:pt>
                <c:pt idx="10726">
                  <c:v>198.7388</c:v>
                </c:pt>
                <c:pt idx="10727">
                  <c:v>198.75530000000001</c:v>
                </c:pt>
                <c:pt idx="10728">
                  <c:v>198.7722</c:v>
                </c:pt>
                <c:pt idx="10729">
                  <c:v>198.78819999999999</c:v>
                </c:pt>
                <c:pt idx="10730">
                  <c:v>198.8031</c:v>
                </c:pt>
                <c:pt idx="10731">
                  <c:v>198.822</c:v>
                </c:pt>
                <c:pt idx="10732">
                  <c:v>198.8366</c:v>
                </c:pt>
                <c:pt idx="10733">
                  <c:v>198.85380000000001</c:v>
                </c:pt>
                <c:pt idx="10734">
                  <c:v>198.8715</c:v>
                </c:pt>
                <c:pt idx="10735">
                  <c:v>198.88720000000001</c:v>
                </c:pt>
                <c:pt idx="10736">
                  <c:v>198.90690000000001</c:v>
                </c:pt>
                <c:pt idx="10737">
                  <c:v>198.9204</c:v>
                </c:pt>
                <c:pt idx="10738">
                  <c:v>198.93700000000001</c:v>
                </c:pt>
                <c:pt idx="10739">
                  <c:v>198.95429999999999</c:v>
                </c:pt>
                <c:pt idx="10740">
                  <c:v>198.97040000000001</c:v>
                </c:pt>
                <c:pt idx="10741">
                  <c:v>198.98679999999999</c:v>
                </c:pt>
                <c:pt idx="10742">
                  <c:v>199.005</c:v>
                </c:pt>
                <c:pt idx="10743">
                  <c:v>199.0215</c:v>
                </c:pt>
                <c:pt idx="10744">
                  <c:v>199.0368</c:v>
                </c:pt>
                <c:pt idx="10745">
                  <c:v>199.0547</c:v>
                </c:pt>
                <c:pt idx="10746">
                  <c:v>199.07060000000001</c:v>
                </c:pt>
                <c:pt idx="10747">
                  <c:v>199.0864</c:v>
                </c:pt>
                <c:pt idx="10748">
                  <c:v>199.10470000000001</c:v>
                </c:pt>
                <c:pt idx="10749">
                  <c:v>199.12029999999999</c:v>
                </c:pt>
                <c:pt idx="10750">
                  <c:v>199.13650000000001</c:v>
                </c:pt>
                <c:pt idx="10751">
                  <c:v>199.15389999999999</c:v>
                </c:pt>
                <c:pt idx="10752">
                  <c:v>199.1705</c:v>
                </c:pt>
                <c:pt idx="10753">
                  <c:v>199.18620000000001</c:v>
                </c:pt>
                <c:pt idx="10754">
                  <c:v>199.20230000000001</c:v>
                </c:pt>
                <c:pt idx="10755">
                  <c:v>199.2191</c:v>
                </c:pt>
                <c:pt idx="10756">
                  <c:v>199.2355</c:v>
                </c:pt>
                <c:pt idx="10757">
                  <c:v>199.25370000000001</c:v>
                </c:pt>
                <c:pt idx="10758">
                  <c:v>199.2688</c:v>
                </c:pt>
                <c:pt idx="10759">
                  <c:v>199.2868</c:v>
                </c:pt>
                <c:pt idx="10760">
                  <c:v>199.30459999999999</c:v>
                </c:pt>
                <c:pt idx="10761">
                  <c:v>199.3203</c:v>
                </c:pt>
                <c:pt idx="10762">
                  <c:v>199.33629999999999</c:v>
                </c:pt>
                <c:pt idx="10763">
                  <c:v>199.35570000000001</c:v>
                </c:pt>
                <c:pt idx="10764">
                  <c:v>199.36859999999999</c:v>
                </c:pt>
                <c:pt idx="10765">
                  <c:v>199.3879</c:v>
                </c:pt>
                <c:pt idx="10766">
                  <c:v>199.40459999999999</c:v>
                </c:pt>
                <c:pt idx="10767">
                  <c:v>199.4203</c:v>
                </c:pt>
                <c:pt idx="10768">
                  <c:v>199.43790000000001</c:v>
                </c:pt>
                <c:pt idx="10769">
                  <c:v>199.45410000000001</c:v>
                </c:pt>
                <c:pt idx="10770">
                  <c:v>199.471</c:v>
                </c:pt>
                <c:pt idx="10771">
                  <c:v>199.48490000000001</c:v>
                </c:pt>
                <c:pt idx="10772">
                  <c:v>199.50380000000001</c:v>
                </c:pt>
                <c:pt idx="10773">
                  <c:v>199.51939999999999</c:v>
                </c:pt>
                <c:pt idx="10774">
                  <c:v>199.53809999999999</c:v>
                </c:pt>
                <c:pt idx="10775">
                  <c:v>199.55340000000001</c:v>
                </c:pt>
                <c:pt idx="10776">
                  <c:v>199.57040000000001</c:v>
                </c:pt>
                <c:pt idx="10777">
                  <c:v>199.58709999999999</c:v>
                </c:pt>
                <c:pt idx="10778">
                  <c:v>199.6026</c:v>
                </c:pt>
                <c:pt idx="10779">
                  <c:v>199.619</c:v>
                </c:pt>
                <c:pt idx="10780">
                  <c:v>199.63640000000001</c:v>
                </c:pt>
                <c:pt idx="10781">
                  <c:v>199.65280000000001</c:v>
                </c:pt>
                <c:pt idx="10782">
                  <c:v>199.66909999999999</c:v>
                </c:pt>
                <c:pt idx="10783">
                  <c:v>199.6866</c:v>
                </c:pt>
                <c:pt idx="10784">
                  <c:v>199.70240000000001</c:v>
                </c:pt>
                <c:pt idx="10785">
                  <c:v>199.72040000000001</c:v>
                </c:pt>
                <c:pt idx="10786">
                  <c:v>199.7363</c:v>
                </c:pt>
                <c:pt idx="10787">
                  <c:v>199.7543</c:v>
                </c:pt>
                <c:pt idx="10788">
                  <c:v>199.77109999999999</c:v>
                </c:pt>
                <c:pt idx="10789">
                  <c:v>199.786</c:v>
                </c:pt>
                <c:pt idx="10790">
                  <c:v>199.80340000000001</c:v>
                </c:pt>
                <c:pt idx="10791">
                  <c:v>199.8202</c:v>
                </c:pt>
                <c:pt idx="10792">
                  <c:v>199.83580000000001</c:v>
                </c:pt>
                <c:pt idx="10793">
                  <c:v>199.8518</c:v>
                </c:pt>
                <c:pt idx="10794">
                  <c:v>199.8706</c:v>
                </c:pt>
                <c:pt idx="10795">
                  <c:v>199.88659999999999</c:v>
                </c:pt>
                <c:pt idx="10796">
                  <c:v>199.90260000000001</c:v>
                </c:pt>
                <c:pt idx="10797">
                  <c:v>199.91929999999999</c:v>
                </c:pt>
                <c:pt idx="10798">
                  <c:v>199.9374</c:v>
                </c:pt>
                <c:pt idx="10799">
                  <c:v>199.95310000000001</c:v>
                </c:pt>
                <c:pt idx="10800">
                  <c:v>199.97110000000001</c:v>
                </c:pt>
                <c:pt idx="10801">
                  <c:v>199.98859999999999</c:v>
                </c:pt>
                <c:pt idx="10802">
                  <c:v>200.0042</c:v>
                </c:pt>
                <c:pt idx="10803">
                  <c:v>200.01920000000001</c:v>
                </c:pt>
                <c:pt idx="10804">
                  <c:v>200.0368</c:v>
                </c:pt>
                <c:pt idx="10805">
                  <c:v>200.0538</c:v>
                </c:pt>
                <c:pt idx="10806">
                  <c:v>200.07220000000001</c:v>
                </c:pt>
                <c:pt idx="10807">
                  <c:v>200.089</c:v>
                </c:pt>
                <c:pt idx="10808">
                  <c:v>200.10409999999999</c:v>
                </c:pt>
                <c:pt idx="10809">
                  <c:v>200.1224</c:v>
                </c:pt>
                <c:pt idx="10810">
                  <c:v>200.13929999999999</c:v>
                </c:pt>
                <c:pt idx="10811">
                  <c:v>200.15530000000001</c:v>
                </c:pt>
                <c:pt idx="10812">
                  <c:v>200.17250000000001</c:v>
                </c:pt>
                <c:pt idx="10813">
                  <c:v>200.18979999999999</c:v>
                </c:pt>
                <c:pt idx="10814">
                  <c:v>200.20609999999999</c:v>
                </c:pt>
                <c:pt idx="10815">
                  <c:v>200.22149999999999</c:v>
                </c:pt>
                <c:pt idx="10816">
                  <c:v>200.2396</c:v>
                </c:pt>
                <c:pt idx="10817">
                  <c:v>200.25389999999999</c:v>
                </c:pt>
                <c:pt idx="10818">
                  <c:v>200.27199999999999</c:v>
                </c:pt>
                <c:pt idx="10819">
                  <c:v>200.2895</c:v>
                </c:pt>
                <c:pt idx="10820">
                  <c:v>200.30520000000001</c:v>
                </c:pt>
                <c:pt idx="10821">
                  <c:v>200.322</c:v>
                </c:pt>
                <c:pt idx="10822">
                  <c:v>200.33879999999999</c:v>
                </c:pt>
                <c:pt idx="10823">
                  <c:v>200.35579999999999</c:v>
                </c:pt>
                <c:pt idx="10824">
                  <c:v>200.37260000000001</c:v>
                </c:pt>
                <c:pt idx="10825">
                  <c:v>200.3879</c:v>
                </c:pt>
                <c:pt idx="10826">
                  <c:v>200.4076</c:v>
                </c:pt>
                <c:pt idx="10827">
                  <c:v>200.42160000000001</c:v>
                </c:pt>
                <c:pt idx="10828">
                  <c:v>200.43819999999999</c:v>
                </c:pt>
                <c:pt idx="10829">
                  <c:v>200.45490000000001</c:v>
                </c:pt>
                <c:pt idx="10830">
                  <c:v>200.4717</c:v>
                </c:pt>
                <c:pt idx="10831">
                  <c:v>200.4872</c:v>
                </c:pt>
                <c:pt idx="10832">
                  <c:v>200.50360000000001</c:v>
                </c:pt>
                <c:pt idx="10833">
                  <c:v>200.5204</c:v>
                </c:pt>
                <c:pt idx="10834">
                  <c:v>200.5386</c:v>
                </c:pt>
                <c:pt idx="10835">
                  <c:v>200.5566</c:v>
                </c:pt>
                <c:pt idx="10836">
                  <c:v>200.56979999999999</c:v>
                </c:pt>
                <c:pt idx="10837">
                  <c:v>200.5883</c:v>
                </c:pt>
                <c:pt idx="10838">
                  <c:v>200.6054</c:v>
                </c:pt>
                <c:pt idx="10839">
                  <c:v>200.61969999999999</c:v>
                </c:pt>
                <c:pt idx="10840">
                  <c:v>200.6377</c:v>
                </c:pt>
                <c:pt idx="10841">
                  <c:v>200.6558</c:v>
                </c:pt>
                <c:pt idx="10842">
                  <c:v>200.67160000000001</c:v>
                </c:pt>
                <c:pt idx="10843">
                  <c:v>200.6891</c:v>
                </c:pt>
                <c:pt idx="10844">
                  <c:v>200.70439999999999</c:v>
                </c:pt>
                <c:pt idx="10845">
                  <c:v>200.7216</c:v>
                </c:pt>
                <c:pt idx="10846">
                  <c:v>200.7388</c:v>
                </c:pt>
                <c:pt idx="10847">
                  <c:v>200.7543</c:v>
                </c:pt>
                <c:pt idx="10848">
                  <c:v>200.77090000000001</c:v>
                </c:pt>
                <c:pt idx="10849">
                  <c:v>200.78700000000001</c:v>
                </c:pt>
                <c:pt idx="10850">
                  <c:v>200.80439999999999</c:v>
                </c:pt>
                <c:pt idx="10851">
                  <c:v>200.82069999999999</c:v>
                </c:pt>
                <c:pt idx="10852">
                  <c:v>200.8366</c:v>
                </c:pt>
                <c:pt idx="10853">
                  <c:v>200.85400000000001</c:v>
                </c:pt>
                <c:pt idx="10854">
                  <c:v>200.87139999999999</c:v>
                </c:pt>
                <c:pt idx="10855">
                  <c:v>200.88650000000001</c:v>
                </c:pt>
                <c:pt idx="10856">
                  <c:v>200.90299999999999</c:v>
                </c:pt>
                <c:pt idx="10857">
                  <c:v>200.91980000000001</c:v>
                </c:pt>
                <c:pt idx="10858">
                  <c:v>200.9359</c:v>
                </c:pt>
                <c:pt idx="10859">
                  <c:v>200.9547</c:v>
                </c:pt>
                <c:pt idx="10860">
                  <c:v>200.97020000000001</c:v>
                </c:pt>
                <c:pt idx="10861">
                  <c:v>200.98660000000001</c:v>
                </c:pt>
                <c:pt idx="10862">
                  <c:v>201.0042</c:v>
                </c:pt>
                <c:pt idx="10863">
                  <c:v>201.0213</c:v>
                </c:pt>
                <c:pt idx="10864">
                  <c:v>201.03739999999999</c:v>
                </c:pt>
                <c:pt idx="10865">
                  <c:v>201.0548</c:v>
                </c:pt>
                <c:pt idx="10866">
                  <c:v>201.07159999999999</c:v>
                </c:pt>
                <c:pt idx="10867">
                  <c:v>201.0881</c:v>
                </c:pt>
                <c:pt idx="10868">
                  <c:v>201.1037</c:v>
                </c:pt>
                <c:pt idx="10869">
                  <c:v>201.1199</c:v>
                </c:pt>
                <c:pt idx="10870">
                  <c:v>201.13720000000001</c:v>
                </c:pt>
                <c:pt idx="10871">
                  <c:v>201.1525</c:v>
                </c:pt>
                <c:pt idx="10872">
                  <c:v>201.17019999999999</c:v>
                </c:pt>
                <c:pt idx="10873">
                  <c:v>201.18719999999999</c:v>
                </c:pt>
                <c:pt idx="10874">
                  <c:v>201.2037</c:v>
                </c:pt>
                <c:pt idx="10875">
                  <c:v>201.22059999999999</c:v>
                </c:pt>
                <c:pt idx="10876">
                  <c:v>201.238</c:v>
                </c:pt>
                <c:pt idx="10877">
                  <c:v>201.2535</c:v>
                </c:pt>
                <c:pt idx="10878">
                  <c:v>201.2722</c:v>
                </c:pt>
                <c:pt idx="10879">
                  <c:v>201.2869</c:v>
                </c:pt>
                <c:pt idx="10880">
                  <c:v>201.304</c:v>
                </c:pt>
                <c:pt idx="10881">
                  <c:v>201.32089999999999</c:v>
                </c:pt>
                <c:pt idx="10882">
                  <c:v>201.33619999999999</c:v>
                </c:pt>
                <c:pt idx="10883">
                  <c:v>201.352</c:v>
                </c:pt>
                <c:pt idx="10884">
                  <c:v>201.37129999999999</c:v>
                </c:pt>
                <c:pt idx="10885">
                  <c:v>201.38570000000001</c:v>
                </c:pt>
                <c:pt idx="10886">
                  <c:v>201.4032</c:v>
                </c:pt>
                <c:pt idx="10887">
                  <c:v>201.42060000000001</c:v>
                </c:pt>
                <c:pt idx="10888">
                  <c:v>201.43860000000001</c:v>
                </c:pt>
                <c:pt idx="10889">
                  <c:v>201.45490000000001</c:v>
                </c:pt>
                <c:pt idx="10890">
                  <c:v>201.47049999999999</c:v>
                </c:pt>
                <c:pt idx="10891">
                  <c:v>201.4863</c:v>
                </c:pt>
                <c:pt idx="10892">
                  <c:v>201.50409999999999</c:v>
                </c:pt>
                <c:pt idx="10893">
                  <c:v>201.51939999999999</c:v>
                </c:pt>
                <c:pt idx="10894">
                  <c:v>201.5361</c:v>
                </c:pt>
                <c:pt idx="10895">
                  <c:v>201.55520000000001</c:v>
                </c:pt>
                <c:pt idx="10896">
                  <c:v>201.56979999999999</c:v>
                </c:pt>
                <c:pt idx="10897">
                  <c:v>201.5874</c:v>
                </c:pt>
                <c:pt idx="10898">
                  <c:v>201.60339999999999</c:v>
                </c:pt>
                <c:pt idx="10899">
                  <c:v>201.6215</c:v>
                </c:pt>
                <c:pt idx="10900">
                  <c:v>201.63560000000001</c:v>
                </c:pt>
                <c:pt idx="10901">
                  <c:v>201.6532</c:v>
                </c:pt>
                <c:pt idx="10902">
                  <c:v>201.67089999999999</c:v>
                </c:pt>
                <c:pt idx="10903">
                  <c:v>201.6866</c:v>
                </c:pt>
                <c:pt idx="10904">
                  <c:v>201.70359999999999</c:v>
                </c:pt>
                <c:pt idx="10905">
                  <c:v>201.71940000000001</c:v>
                </c:pt>
                <c:pt idx="10906">
                  <c:v>201.7362</c:v>
                </c:pt>
                <c:pt idx="10907">
                  <c:v>201.7527</c:v>
                </c:pt>
                <c:pt idx="10908">
                  <c:v>201.77080000000001</c:v>
                </c:pt>
                <c:pt idx="10909">
                  <c:v>201.78540000000001</c:v>
                </c:pt>
                <c:pt idx="10910">
                  <c:v>201.804</c:v>
                </c:pt>
                <c:pt idx="10911">
                  <c:v>201.82060000000001</c:v>
                </c:pt>
                <c:pt idx="10912">
                  <c:v>201.8357</c:v>
                </c:pt>
                <c:pt idx="10913">
                  <c:v>201.85319999999999</c:v>
                </c:pt>
                <c:pt idx="10914">
                  <c:v>201.8715</c:v>
                </c:pt>
                <c:pt idx="10915">
                  <c:v>201.88839999999999</c:v>
                </c:pt>
                <c:pt idx="10916">
                  <c:v>201.9032</c:v>
                </c:pt>
                <c:pt idx="10917">
                  <c:v>201.9195</c:v>
                </c:pt>
                <c:pt idx="10918">
                  <c:v>201.93729999999999</c:v>
                </c:pt>
                <c:pt idx="10919">
                  <c:v>201.95249999999999</c:v>
                </c:pt>
                <c:pt idx="10920">
                  <c:v>201.9709</c:v>
                </c:pt>
                <c:pt idx="10921">
                  <c:v>201.9873</c:v>
                </c:pt>
                <c:pt idx="10922">
                  <c:v>202.00470000000001</c:v>
                </c:pt>
                <c:pt idx="10923">
                  <c:v>202.02109999999999</c:v>
                </c:pt>
                <c:pt idx="10924">
                  <c:v>202.03829999999999</c:v>
                </c:pt>
                <c:pt idx="10925">
                  <c:v>202.05350000000001</c:v>
                </c:pt>
                <c:pt idx="10926">
                  <c:v>202.06960000000001</c:v>
                </c:pt>
                <c:pt idx="10927">
                  <c:v>202.08609999999999</c:v>
                </c:pt>
                <c:pt idx="10928">
                  <c:v>202.10339999999999</c:v>
                </c:pt>
                <c:pt idx="10929">
                  <c:v>202.1208</c:v>
                </c:pt>
                <c:pt idx="10930">
                  <c:v>202.1377</c:v>
                </c:pt>
                <c:pt idx="10931">
                  <c:v>202.15369999999999</c:v>
                </c:pt>
                <c:pt idx="10932">
                  <c:v>202.1694</c:v>
                </c:pt>
                <c:pt idx="10933">
                  <c:v>202.1884</c:v>
                </c:pt>
                <c:pt idx="10934">
                  <c:v>202.20310000000001</c:v>
                </c:pt>
                <c:pt idx="10935">
                  <c:v>202.2191</c:v>
                </c:pt>
                <c:pt idx="10936">
                  <c:v>202.23779999999999</c:v>
                </c:pt>
                <c:pt idx="10937">
                  <c:v>202.2552</c:v>
                </c:pt>
                <c:pt idx="10938">
                  <c:v>202.2689</c:v>
                </c:pt>
                <c:pt idx="10939">
                  <c:v>202.286</c:v>
                </c:pt>
                <c:pt idx="10940">
                  <c:v>202.30260000000001</c:v>
                </c:pt>
                <c:pt idx="10941">
                  <c:v>202.3194</c:v>
                </c:pt>
                <c:pt idx="10942">
                  <c:v>202.33580000000001</c:v>
                </c:pt>
                <c:pt idx="10943">
                  <c:v>202.35159999999999</c:v>
                </c:pt>
                <c:pt idx="10944">
                  <c:v>202.37039999999999</c:v>
                </c:pt>
                <c:pt idx="10945">
                  <c:v>202.3854</c:v>
                </c:pt>
                <c:pt idx="10946">
                  <c:v>202.4014</c:v>
                </c:pt>
                <c:pt idx="10947">
                  <c:v>202.41990000000001</c:v>
                </c:pt>
                <c:pt idx="10948">
                  <c:v>202.43819999999999</c:v>
                </c:pt>
                <c:pt idx="10949">
                  <c:v>202.4529</c:v>
                </c:pt>
                <c:pt idx="10950">
                  <c:v>202.46969999999999</c:v>
                </c:pt>
                <c:pt idx="10951">
                  <c:v>202.4864</c:v>
                </c:pt>
                <c:pt idx="10952">
                  <c:v>202.50360000000001</c:v>
                </c:pt>
                <c:pt idx="10953">
                  <c:v>202.5206</c:v>
                </c:pt>
                <c:pt idx="10954">
                  <c:v>202.5361</c:v>
                </c:pt>
                <c:pt idx="10955">
                  <c:v>202.55410000000001</c:v>
                </c:pt>
                <c:pt idx="10956">
                  <c:v>202.56989999999999</c:v>
                </c:pt>
                <c:pt idx="10957">
                  <c:v>202.5866</c:v>
                </c:pt>
                <c:pt idx="10958">
                  <c:v>202.6019</c:v>
                </c:pt>
                <c:pt idx="10959">
                  <c:v>202.61949999999999</c:v>
                </c:pt>
                <c:pt idx="10960">
                  <c:v>202.637</c:v>
                </c:pt>
                <c:pt idx="10961">
                  <c:v>202.65440000000001</c:v>
                </c:pt>
                <c:pt idx="10962">
                  <c:v>202.6704</c:v>
                </c:pt>
                <c:pt idx="10963">
                  <c:v>202.6874</c:v>
                </c:pt>
                <c:pt idx="10964">
                  <c:v>202.7029</c:v>
                </c:pt>
                <c:pt idx="10965">
                  <c:v>202.71940000000001</c:v>
                </c:pt>
                <c:pt idx="10966">
                  <c:v>202.73670000000001</c:v>
                </c:pt>
                <c:pt idx="10967">
                  <c:v>202.7525</c:v>
                </c:pt>
                <c:pt idx="10968">
                  <c:v>202.76859999999999</c:v>
                </c:pt>
                <c:pt idx="10969">
                  <c:v>202.78559999999999</c:v>
                </c:pt>
                <c:pt idx="10970">
                  <c:v>202.80160000000001</c:v>
                </c:pt>
                <c:pt idx="10971">
                  <c:v>202.8194</c:v>
                </c:pt>
                <c:pt idx="10972">
                  <c:v>202.83580000000001</c:v>
                </c:pt>
                <c:pt idx="10973">
                  <c:v>202.85380000000001</c:v>
                </c:pt>
                <c:pt idx="10974">
                  <c:v>202.8698</c:v>
                </c:pt>
                <c:pt idx="10975">
                  <c:v>202.88730000000001</c:v>
                </c:pt>
                <c:pt idx="10976">
                  <c:v>202.90280000000001</c:v>
                </c:pt>
                <c:pt idx="10977">
                  <c:v>202.9211</c:v>
                </c:pt>
                <c:pt idx="10978">
                  <c:v>202.93620000000001</c:v>
                </c:pt>
                <c:pt idx="10979">
                  <c:v>202.95179999999999</c:v>
                </c:pt>
                <c:pt idx="10980">
                  <c:v>202.9682</c:v>
                </c:pt>
                <c:pt idx="10981">
                  <c:v>202.98500000000001</c:v>
                </c:pt>
                <c:pt idx="10982">
                  <c:v>203.0008</c:v>
                </c:pt>
                <c:pt idx="10983">
                  <c:v>203.01920000000001</c:v>
                </c:pt>
                <c:pt idx="10984">
                  <c:v>203.0352</c:v>
                </c:pt>
                <c:pt idx="10985">
                  <c:v>203.05080000000001</c:v>
                </c:pt>
                <c:pt idx="10986">
                  <c:v>203.0685</c:v>
                </c:pt>
                <c:pt idx="10987">
                  <c:v>203.08410000000001</c:v>
                </c:pt>
                <c:pt idx="10988">
                  <c:v>203.10069999999999</c:v>
                </c:pt>
                <c:pt idx="10989">
                  <c:v>203.11680000000001</c:v>
                </c:pt>
                <c:pt idx="10990">
                  <c:v>203.1353</c:v>
                </c:pt>
                <c:pt idx="10991">
                  <c:v>203.1524</c:v>
                </c:pt>
                <c:pt idx="10992">
                  <c:v>203.1688</c:v>
                </c:pt>
                <c:pt idx="10993">
                  <c:v>203.18350000000001</c:v>
                </c:pt>
                <c:pt idx="10994">
                  <c:v>203.2022</c:v>
                </c:pt>
                <c:pt idx="10995">
                  <c:v>203.21940000000001</c:v>
                </c:pt>
                <c:pt idx="10996">
                  <c:v>203.23439999999999</c:v>
                </c:pt>
                <c:pt idx="10997">
                  <c:v>203.2526</c:v>
                </c:pt>
                <c:pt idx="10998">
                  <c:v>203.26900000000001</c:v>
                </c:pt>
                <c:pt idx="10999">
                  <c:v>203.28620000000001</c:v>
                </c:pt>
                <c:pt idx="11000">
                  <c:v>203.30289999999999</c:v>
                </c:pt>
                <c:pt idx="11001">
                  <c:v>203.31960000000001</c:v>
                </c:pt>
                <c:pt idx="11002">
                  <c:v>203.3372</c:v>
                </c:pt>
                <c:pt idx="11003">
                  <c:v>203.35169999999999</c:v>
                </c:pt>
                <c:pt idx="11004">
                  <c:v>203.3681</c:v>
                </c:pt>
                <c:pt idx="11005">
                  <c:v>203.38480000000001</c:v>
                </c:pt>
                <c:pt idx="11006">
                  <c:v>203.40369999999999</c:v>
                </c:pt>
                <c:pt idx="11007">
                  <c:v>203.41919999999999</c:v>
                </c:pt>
                <c:pt idx="11008">
                  <c:v>203.4357</c:v>
                </c:pt>
                <c:pt idx="11009">
                  <c:v>203.4545</c:v>
                </c:pt>
                <c:pt idx="11010">
                  <c:v>203.47</c:v>
                </c:pt>
                <c:pt idx="11011">
                  <c:v>203.48589999999999</c:v>
                </c:pt>
                <c:pt idx="11012">
                  <c:v>203.5033</c:v>
                </c:pt>
                <c:pt idx="11013">
                  <c:v>203.51910000000001</c:v>
                </c:pt>
                <c:pt idx="11014">
                  <c:v>203.5367</c:v>
                </c:pt>
                <c:pt idx="11015">
                  <c:v>203.55369999999999</c:v>
                </c:pt>
                <c:pt idx="11016">
                  <c:v>203.5694</c:v>
                </c:pt>
                <c:pt idx="11017">
                  <c:v>203.58619999999999</c:v>
                </c:pt>
                <c:pt idx="11018">
                  <c:v>203.60390000000001</c:v>
                </c:pt>
                <c:pt idx="11019">
                  <c:v>203.62020000000001</c:v>
                </c:pt>
                <c:pt idx="11020">
                  <c:v>203.63730000000001</c:v>
                </c:pt>
                <c:pt idx="11021">
                  <c:v>203.65369999999999</c:v>
                </c:pt>
                <c:pt idx="11022">
                  <c:v>203.6704</c:v>
                </c:pt>
                <c:pt idx="11023">
                  <c:v>203.6874</c:v>
                </c:pt>
                <c:pt idx="11024">
                  <c:v>203.7046</c:v>
                </c:pt>
                <c:pt idx="11025">
                  <c:v>203.7192</c:v>
                </c:pt>
                <c:pt idx="11026">
                  <c:v>203.7389</c:v>
                </c:pt>
                <c:pt idx="11027">
                  <c:v>203.7534</c:v>
                </c:pt>
                <c:pt idx="11028">
                  <c:v>203.77080000000001</c:v>
                </c:pt>
                <c:pt idx="11029">
                  <c:v>203.7886</c:v>
                </c:pt>
                <c:pt idx="11030">
                  <c:v>203.80410000000001</c:v>
                </c:pt>
                <c:pt idx="11031">
                  <c:v>203.8203</c:v>
                </c:pt>
                <c:pt idx="11032">
                  <c:v>203.83699999999999</c:v>
                </c:pt>
                <c:pt idx="11033">
                  <c:v>203.8544</c:v>
                </c:pt>
                <c:pt idx="11034">
                  <c:v>203.8715</c:v>
                </c:pt>
                <c:pt idx="11035">
                  <c:v>203.8878</c:v>
                </c:pt>
                <c:pt idx="11036">
                  <c:v>203.9042</c:v>
                </c:pt>
                <c:pt idx="11037">
                  <c:v>203.9213</c:v>
                </c:pt>
                <c:pt idx="11038">
                  <c:v>203.9384</c:v>
                </c:pt>
                <c:pt idx="11039">
                  <c:v>203.95490000000001</c:v>
                </c:pt>
                <c:pt idx="11040">
                  <c:v>203.971</c:v>
                </c:pt>
                <c:pt idx="11041">
                  <c:v>203.9871</c:v>
                </c:pt>
                <c:pt idx="11042">
                  <c:v>204.00579999999999</c:v>
                </c:pt>
                <c:pt idx="11043">
                  <c:v>204.02260000000001</c:v>
                </c:pt>
                <c:pt idx="11044">
                  <c:v>204.03909999999999</c:v>
                </c:pt>
                <c:pt idx="11045">
                  <c:v>204.05459999999999</c:v>
                </c:pt>
                <c:pt idx="11046">
                  <c:v>204.07320000000001</c:v>
                </c:pt>
                <c:pt idx="11047">
                  <c:v>204.0872</c:v>
                </c:pt>
                <c:pt idx="11048">
                  <c:v>204.10429999999999</c:v>
                </c:pt>
                <c:pt idx="11049">
                  <c:v>204.1207</c:v>
                </c:pt>
                <c:pt idx="11050">
                  <c:v>204.14</c:v>
                </c:pt>
                <c:pt idx="11051">
                  <c:v>204.15770000000001</c:v>
                </c:pt>
                <c:pt idx="11052">
                  <c:v>204.17070000000001</c:v>
                </c:pt>
                <c:pt idx="11053">
                  <c:v>204.1883</c:v>
                </c:pt>
                <c:pt idx="11054">
                  <c:v>204.20509999999999</c:v>
                </c:pt>
                <c:pt idx="11055">
                  <c:v>204.2209</c:v>
                </c:pt>
                <c:pt idx="11056">
                  <c:v>204.2389</c:v>
                </c:pt>
                <c:pt idx="11057">
                  <c:v>204.2568</c:v>
                </c:pt>
                <c:pt idx="11058">
                  <c:v>204.27340000000001</c:v>
                </c:pt>
                <c:pt idx="11059">
                  <c:v>204.28890000000001</c:v>
                </c:pt>
                <c:pt idx="11060">
                  <c:v>204.3081</c:v>
                </c:pt>
                <c:pt idx="11061">
                  <c:v>204.32339999999999</c:v>
                </c:pt>
                <c:pt idx="11062">
                  <c:v>204.3408</c:v>
                </c:pt>
                <c:pt idx="11063">
                  <c:v>204.35659999999999</c:v>
                </c:pt>
                <c:pt idx="11064">
                  <c:v>204.37219999999999</c:v>
                </c:pt>
                <c:pt idx="11065">
                  <c:v>204.38800000000001</c:v>
                </c:pt>
                <c:pt idx="11066">
                  <c:v>204.40530000000001</c:v>
                </c:pt>
                <c:pt idx="11067">
                  <c:v>204.42230000000001</c:v>
                </c:pt>
                <c:pt idx="11068">
                  <c:v>204.4391</c:v>
                </c:pt>
                <c:pt idx="11069">
                  <c:v>204.45439999999999</c:v>
                </c:pt>
                <c:pt idx="11070">
                  <c:v>204.4726</c:v>
                </c:pt>
                <c:pt idx="11071">
                  <c:v>204.48939999999999</c:v>
                </c:pt>
                <c:pt idx="11072">
                  <c:v>204.50479999999999</c:v>
                </c:pt>
                <c:pt idx="11073">
                  <c:v>204.52119999999999</c:v>
                </c:pt>
                <c:pt idx="11074">
                  <c:v>204.53700000000001</c:v>
                </c:pt>
                <c:pt idx="11075">
                  <c:v>204.5566</c:v>
                </c:pt>
                <c:pt idx="11076">
                  <c:v>204.5735</c:v>
                </c:pt>
                <c:pt idx="11077">
                  <c:v>204.59129999999999</c:v>
                </c:pt>
                <c:pt idx="11078">
                  <c:v>204.60470000000001</c:v>
                </c:pt>
                <c:pt idx="11079">
                  <c:v>204.62440000000001</c:v>
                </c:pt>
                <c:pt idx="11080">
                  <c:v>204.6387</c:v>
                </c:pt>
                <c:pt idx="11081">
                  <c:v>204.65729999999999</c:v>
                </c:pt>
                <c:pt idx="11082">
                  <c:v>204.67160000000001</c:v>
                </c:pt>
                <c:pt idx="11083">
                  <c:v>204.6892</c:v>
                </c:pt>
                <c:pt idx="11084">
                  <c:v>204.70410000000001</c:v>
                </c:pt>
                <c:pt idx="11085">
                  <c:v>204.7217</c:v>
                </c:pt>
                <c:pt idx="11086">
                  <c:v>204.73910000000001</c:v>
                </c:pt>
                <c:pt idx="11087">
                  <c:v>204.75640000000001</c:v>
                </c:pt>
                <c:pt idx="11088">
                  <c:v>204.77109999999999</c:v>
                </c:pt>
                <c:pt idx="11089">
                  <c:v>204.78960000000001</c:v>
                </c:pt>
                <c:pt idx="11090">
                  <c:v>204.80510000000001</c:v>
                </c:pt>
                <c:pt idx="11091">
                  <c:v>204.82140000000001</c:v>
                </c:pt>
                <c:pt idx="11092">
                  <c:v>204.83869999999999</c:v>
                </c:pt>
                <c:pt idx="11093">
                  <c:v>204.85470000000001</c:v>
                </c:pt>
                <c:pt idx="11094">
                  <c:v>204.8724</c:v>
                </c:pt>
                <c:pt idx="11095">
                  <c:v>204.88939999999999</c:v>
                </c:pt>
                <c:pt idx="11096">
                  <c:v>204.9041</c:v>
                </c:pt>
                <c:pt idx="11097">
                  <c:v>204.92140000000001</c:v>
                </c:pt>
                <c:pt idx="11098">
                  <c:v>204.9401</c:v>
                </c:pt>
                <c:pt idx="11099">
                  <c:v>204.9563</c:v>
                </c:pt>
                <c:pt idx="11100">
                  <c:v>204.97190000000001</c:v>
                </c:pt>
                <c:pt idx="11101">
                  <c:v>204.9889</c:v>
                </c:pt>
                <c:pt idx="11102">
                  <c:v>205.00569999999999</c:v>
                </c:pt>
                <c:pt idx="11103">
                  <c:v>205.02209999999999</c:v>
                </c:pt>
                <c:pt idx="11104">
                  <c:v>205.0386</c:v>
                </c:pt>
                <c:pt idx="11105">
                  <c:v>205.05369999999999</c:v>
                </c:pt>
                <c:pt idx="11106">
                  <c:v>205.0718</c:v>
                </c:pt>
                <c:pt idx="11107">
                  <c:v>205.08850000000001</c:v>
                </c:pt>
                <c:pt idx="11108">
                  <c:v>205.10570000000001</c:v>
                </c:pt>
                <c:pt idx="11109">
                  <c:v>205.12129999999999</c:v>
                </c:pt>
                <c:pt idx="11110">
                  <c:v>205.13829999999999</c:v>
                </c:pt>
                <c:pt idx="11111">
                  <c:v>205.15520000000001</c:v>
                </c:pt>
                <c:pt idx="11112">
                  <c:v>205.16970000000001</c:v>
                </c:pt>
                <c:pt idx="11113">
                  <c:v>205.18700000000001</c:v>
                </c:pt>
                <c:pt idx="11114">
                  <c:v>205.20349999999999</c:v>
                </c:pt>
                <c:pt idx="11115">
                  <c:v>205.22049999999999</c:v>
                </c:pt>
                <c:pt idx="11116">
                  <c:v>205.2397</c:v>
                </c:pt>
                <c:pt idx="11117">
                  <c:v>205.2551</c:v>
                </c:pt>
                <c:pt idx="11118">
                  <c:v>205.26910000000001</c:v>
                </c:pt>
                <c:pt idx="11119">
                  <c:v>205.28829999999999</c:v>
                </c:pt>
                <c:pt idx="11120">
                  <c:v>205.30340000000001</c:v>
                </c:pt>
                <c:pt idx="11121">
                  <c:v>205.3218</c:v>
                </c:pt>
                <c:pt idx="11122">
                  <c:v>205.33690000000001</c:v>
                </c:pt>
                <c:pt idx="11123">
                  <c:v>205.3552</c:v>
                </c:pt>
                <c:pt idx="11124">
                  <c:v>205.37200000000001</c:v>
                </c:pt>
                <c:pt idx="11125">
                  <c:v>205.38820000000001</c:v>
                </c:pt>
                <c:pt idx="11126">
                  <c:v>205.40479999999999</c:v>
                </c:pt>
                <c:pt idx="11127">
                  <c:v>205.4213</c:v>
                </c:pt>
                <c:pt idx="11128">
                  <c:v>205.43989999999999</c:v>
                </c:pt>
                <c:pt idx="11129">
                  <c:v>205.45410000000001</c:v>
                </c:pt>
                <c:pt idx="11130">
                  <c:v>205.47130000000001</c:v>
                </c:pt>
                <c:pt idx="11131">
                  <c:v>205.48869999999999</c:v>
                </c:pt>
                <c:pt idx="11132">
                  <c:v>205.50489999999999</c:v>
                </c:pt>
                <c:pt idx="11133">
                  <c:v>205.52119999999999</c:v>
                </c:pt>
                <c:pt idx="11134">
                  <c:v>205.5401</c:v>
                </c:pt>
                <c:pt idx="11135">
                  <c:v>205.554</c:v>
                </c:pt>
                <c:pt idx="11136">
                  <c:v>205.56979999999999</c:v>
                </c:pt>
                <c:pt idx="11137">
                  <c:v>205.5881</c:v>
                </c:pt>
                <c:pt idx="11138">
                  <c:v>205.60380000000001</c:v>
                </c:pt>
                <c:pt idx="11139">
                  <c:v>205.62360000000001</c:v>
                </c:pt>
                <c:pt idx="11140">
                  <c:v>205.6379</c:v>
                </c:pt>
                <c:pt idx="11141">
                  <c:v>205.65559999999999</c:v>
                </c:pt>
                <c:pt idx="11142">
                  <c:v>205.67250000000001</c:v>
                </c:pt>
                <c:pt idx="11143">
                  <c:v>205.68940000000001</c:v>
                </c:pt>
                <c:pt idx="11144">
                  <c:v>205.70509999999999</c:v>
                </c:pt>
                <c:pt idx="11145">
                  <c:v>205.7209</c:v>
                </c:pt>
                <c:pt idx="11146">
                  <c:v>205.73779999999999</c:v>
                </c:pt>
                <c:pt idx="11147">
                  <c:v>205.7559</c:v>
                </c:pt>
                <c:pt idx="11148">
                  <c:v>205.7723</c:v>
                </c:pt>
                <c:pt idx="11149">
                  <c:v>205.7886</c:v>
                </c:pt>
                <c:pt idx="11150">
                  <c:v>205.8048</c:v>
                </c:pt>
                <c:pt idx="11151">
                  <c:v>205.82300000000001</c:v>
                </c:pt>
                <c:pt idx="11152">
                  <c:v>205.8399</c:v>
                </c:pt>
                <c:pt idx="11153">
                  <c:v>205.85499999999999</c:v>
                </c:pt>
                <c:pt idx="11154">
                  <c:v>205.8732</c:v>
                </c:pt>
                <c:pt idx="11155">
                  <c:v>205.88820000000001</c:v>
                </c:pt>
                <c:pt idx="11156">
                  <c:v>205.9066</c:v>
                </c:pt>
                <c:pt idx="11157">
                  <c:v>205.92169999999999</c:v>
                </c:pt>
                <c:pt idx="11158">
                  <c:v>205.9383</c:v>
                </c:pt>
                <c:pt idx="11159">
                  <c:v>205.9546</c:v>
                </c:pt>
                <c:pt idx="11160">
                  <c:v>205.97200000000001</c:v>
                </c:pt>
                <c:pt idx="11161">
                  <c:v>205.98939999999999</c:v>
                </c:pt>
                <c:pt idx="11162">
                  <c:v>206.00540000000001</c:v>
                </c:pt>
                <c:pt idx="11163">
                  <c:v>206.02170000000001</c:v>
                </c:pt>
                <c:pt idx="11164">
                  <c:v>206.03829999999999</c:v>
                </c:pt>
                <c:pt idx="11165">
                  <c:v>206.0556</c:v>
                </c:pt>
                <c:pt idx="11166">
                  <c:v>206.07249999999999</c:v>
                </c:pt>
                <c:pt idx="11167">
                  <c:v>206.09010000000001</c:v>
                </c:pt>
                <c:pt idx="11168">
                  <c:v>206.10820000000001</c:v>
                </c:pt>
                <c:pt idx="11169">
                  <c:v>206.12190000000001</c:v>
                </c:pt>
                <c:pt idx="11170">
                  <c:v>206.13810000000001</c:v>
                </c:pt>
                <c:pt idx="11171">
                  <c:v>206.15450000000001</c:v>
                </c:pt>
                <c:pt idx="11172">
                  <c:v>206.17099999999999</c:v>
                </c:pt>
                <c:pt idx="11173">
                  <c:v>206.18940000000001</c:v>
                </c:pt>
                <c:pt idx="11174">
                  <c:v>206.20500000000001</c:v>
                </c:pt>
                <c:pt idx="11175">
                  <c:v>206.22219999999999</c:v>
                </c:pt>
                <c:pt idx="11176">
                  <c:v>206.23920000000001</c:v>
                </c:pt>
                <c:pt idx="11177">
                  <c:v>206.25450000000001</c:v>
                </c:pt>
                <c:pt idx="11178">
                  <c:v>206.27289999999999</c:v>
                </c:pt>
                <c:pt idx="11179">
                  <c:v>206.2885</c:v>
                </c:pt>
                <c:pt idx="11180">
                  <c:v>206.30590000000001</c:v>
                </c:pt>
                <c:pt idx="11181">
                  <c:v>206.321</c:v>
                </c:pt>
                <c:pt idx="11182">
                  <c:v>206.3389</c:v>
                </c:pt>
                <c:pt idx="11183">
                  <c:v>206.3552</c:v>
                </c:pt>
                <c:pt idx="11184">
                  <c:v>206.37129999999999</c:v>
                </c:pt>
                <c:pt idx="11185">
                  <c:v>206.38849999999999</c:v>
                </c:pt>
                <c:pt idx="11186">
                  <c:v>206.405</c:v>
                </c:pt>
                <c:pt idx="11187">
                  <c:v>206.4237</c:v>
                </c:pt>
                <c:pt idx="11188">
                  <c:v>206.43889999999999</c:v>
                </c:pt>
                <c:pt idx="11189">
                  <c:v>206.45570000000001</c:v>
                </c:pt>
                <c:pt idx="11190">
                  <c:v>206.47239999999999</c:v>
                </c:pt>
                <c:pt idx="11191">
                  <c:v>206.48740000000001</c:v>
                </c:pt>
                <c:pt idx="11192">
                  <c:v>206.50450000000001</c:v>
                </c:pt>
                <c:pt idx="11193">
                  <c:v>206.52199999999999</c:v>
                </c:pt>
                <c:pt idx="11194">
                  <c:v>206.5393</c:v>
                </c:pt>
                <c:pt idx="11195">
                  <c:v>206.55670000000001</c:v>
                </c:pt>
                <c:pt idx="11196">
                  <c:v>206.57210000000001</c:v>
                </c:pt>
                <c:pt idx="11197">
                  <c:v>206.58760000000001</c:v>
                </c:pt>
                <c:pt idx="11198">
                  <c:v>206.6071</c:v>
                </c:pt>
                <c:pt idx="11199">
                  <c:v>206.62180000000001</c:v>
                </c:pt>
                <c:pt idx="11200">
                  <c:v>206.63929999999999</c:v>
                </c:pt>
                <c:pt idx="11201">
                  <c:v>206.6549</c:v>
                </c:pt>
                <c:pt idx="11202">
                  <c:v>206.67230000000001</c:v>
                </c:pt>
                <c:pt idx="11203">
                  <c:v>206.68780000000001</c:v>
                </c:pt>
                <c:pt idx="11204">
                  <c:v>206.70580000000001</c:v>
                </c:pt>
                <c:pt idx="11205">
                  <c:v>206.72149999999999</c:v>
                </c:pt>
                <c:pt idx="11206">
                  <c:v>206.7389</c:v>
                </c:pt>
                <c:pt idx="11207">
                  <c:v>206.75620000000001</c:v>
                </c:pt>
                <c:pt idx="11208">
                  <c:v>206.77260000000001</c:v>
                </c:pt>
                <c:pt idx="11209">
                  <c:v>206.78909999999999</c:v>
                </c:pt>
                <c:pt idx="11210">
                  <c:v>206.80439999999999</c:v>
                </c:pt>
                <c:pt idx="11211">
                  <c:v>206.82169999999999</c:v>
                </c:pt>
                <c:pt idx="11212">
                  <c:v>206.83789999999999</c:v>
                </c:pt>
                <c:pt idx="11213">
                  <c:v>206.85489999999999</c:v>
                </c:pt>
                <c:pt idx="11214">
                  <c:v>206.8706</c:v>
                </c:pt>
                <c:pt idx="11215">
                  <c:v>206.88550000000001</c:v>
                </c:pt>
                <c:pt idx="11216">
                  <c:v>206.90459999999999</c:v>
                </c:pt>
                <c:pt idx="11217">
                  <c:v>206.9213</c:v>
                </c:pt>
                <c:pt idx="11218">
                  <c:v>206.93790000000001</c:v>
                </c:pt>
                <c:pt idx="11219">
                  <c:v>206.9546</c:v>
                </c:pt>
                <c:pt idx="11220">
                  <c:v>206.97139999999999</c:v>
                </c:pt>
                <c:pt idx="11221">
                  <c:v>206.9888</c:v>
                </c:pt>
                <c:pt idx="11222">
                  <c:v>207.00389999999999</c:v>
                </c:pt>
                <c:pt idx="11223">
                  <c:v>207.02170000000001</c:v>
                </c:pt>
                <c:pt idx="11224">
                  <c:v>207.0394</c:v>
                </c:pt>
                <c:pt idx="11225">
                  <c:v>207.05449999999999</c:v>
                </c:pt>
                <c:pt idx="11226">
                  <c:v>207.0719</c:v>
                </c:pt>
                <c:pt idx="11227">
                  <c:v>207.08920000000001</c:v>
                </c:pt>
                <c:pt idx="11228">
                  <c:v>207.10579999999999</c:v>
                </c:pt>
                <c:pt idx="11229">
                  <c:v>207.1223</c:v>
                </c:pt>
                <c:pt idx="11230">
                  <c:v>207.13849999999999</c:v>
                </c:pt>
                <c:pt idx="11231">
                  <c:v>207.15620000000001</c:v>
                </c:pt>
                <c:pt idx="11232">
                  <c:v>207.17420000000001</c:v>
                </c:pt>
                <c:pt idx="11233">
                  <c:v>207.18960000000001</c:v>
                </c:pt>
                <c:pt idx="11234">
                  <c:v>207.20740000000001</c:v>
                </c:pt>
                <c:pt idx="11235">
                  <c:v>207.22239999999999</c:v>
                </c:pt>
                <c:pt idx="11236">
                  <c:v>207.239</c:v>
                </c:pt>
                <c:pt idx="11237">
                  <c:v>207.25630000000001</c:v>
                </c:pt>
                <c:pt idx="11238">
                  <c:v>207.2749</c:v>
                </c:pt>
                <c:pt idx="11239">
                  <c:v>207.2901</c:v>
                </c:pt>
                <c:pt idx="11240">
                  <c:v>207.30670000000001</c:v>
                </c:pt>
                <c:pt idx="11241">
                  <c:v>207.32159999999999</c:v>
                </c:pt>
                <c:pt idx="11242">
                  <c:v>207.33940000000001</c:v>
                </c:pt>
                <c:pt idx="11243">
                  <c:v>207.35740000000001</c:v>
                </c:pt>
                <c:pt idx="11244">
                  <c:v>207.3749</c:v>
                </c:pt>
                <c:pt idx="11245">
                  <c:v>207.39060000000001</c:v>
                </c:pt>
                <c:pt idx="11246">
                  <c:v>207.40639999999999</c:v>
                </c:pt>
                <c:pt idx="11247">
                  <c:v>207.4238</c:v>
                </c:pt>
                <c:pt idx="11248">
                  <c:v>207.44110000000001</c:v>
                </c:pt>
                <c:pt idx="11249">
                  <c:v>207.45599999999999</c:v>
                </c:pt>
                <c:pt idx="11250">
                  <c:v>207.47200000000001</c:v>
                </c:pt>
                <c:pt idx="11251">
                  <c:v>207.49</c:v>
                </c:pt>
                <c:pt idx="11252">
                  <c:v>207.50749999999999</c:v>
                </c:pt>
                <c:pt idx="11253">
                  <c:v>207.52340000000001</c:v>
                </c:pt>
                <c:pt idx="11254">
                  <c:v>207.53960000000001</c:v>
                </c:pt>
                <c:pt idx="11255">
                  <c:v>207.55609999999999</c:v>
                </c:pt>
                <c:pt idx="11256">
                  <c:v>207.5735</c:v>
                </c:pt>
                <c:pt idx="11257">
                  <c:v>207.59</c:v>
                </c:pt>
                <c:pt idx="11258">
                  <c:v>207.6071</c:v>
                </c:pt>
                <c:pt idx="11259">
                  <c:v>207.62360000000001</c:v>
                </c:pt>
                <c:pt idx="11260">
                  <c:v>207.63990000000001</c:v>
                </c:pt>
                <c:pt idx="11261">
                  <c:v>207.6549</c:v>
                </c:pt>
                <c:pt idx="11262">
                  <c:v>207.67449999999999</c:v>
                </c:pt>
                <c:pt idx="11263">
                  <c:v>207.69130000000001</c:v>
                </c:pt>
                <c:pt idx="11264">
                  <c:v>207.70699999999999</c:v>
                </c:pt>
                <c:pt idx="11265">
                  <c:v>207.72380000000001</c:v>
                </c:pt>
                <c:pt idx="11266">
                  <c:v>207.74100000000001</c:v>
                </c:pt>
                <c:pt idx="11267">
                  <c:v>207.75620000000001</c:v>
                </c:pt>
                <c:pt idx="11268">
                  <c:v>207.7715</c:v>
                </c:pt>
                <c:pt idx="11269">
                  <c:v>207.79150000000001</c:v>
                </c:pt>
                <c:pt idx="11270">
                  <c:v>207.8066</c:v>
                </c:pt>
                <c:pt idx="11271">
                  <c:v>207.82339999999999</c:v>
                </c:pt>
                <c:pt idx="11272">
                  <c:v>207.83940000000001</c:v>
                </c:pt>
                <c:pt idx="11273">
                  <c:v>207.85659999999999</c:v>
                </c:pt>
                <c:pt idx="11274">
                  <c:v>207.8734</c:v>
                </c:pt>
                <c:pt idx="11275">
                  <c:v>207.89160000000001</c:v>
                </c:pt>
                <c:pt idx="11276">
                  <c:v>207.9057</c:v>
                </c:pt>
                <c:pt idx="11277">
                  <c:v>207.92160000000001</c:v>
                </c:pt>
                <c:pt idx="11278">
                  <c:v>207.93870000000001</c:v>
                </c:pt>
                <c:pt idx="11279">
                  <c:v>207.95599999999999</c:v>
                </c:pt>
                <c:pt idx="11280">
                  <c:v>207.97280000000001</c:v>
                </c:pt>
                <c:pt idx="11281">
                  <c:v>207.9896</c:v>
                </c:pt>
                <c:pt idx="11282">
                  <c:v>208.0069</c:v>
                </c:pt>
                <c:pt idx="11283">
                  <c:v>208.02600000000001</c:v>
                </c:pt>
                <c:pt idx="11284">
                  <c:v>208.03970000000001</c:v>
                </c:pt>
                <c:pt idx="11285">
                  <c:v>208.05619999999999</c:v>
                </c:pt>
                <c:pt idx="11286">
                  <c:v>208.07339999999999</c:v>
                </c:pt>
                <c:pt idx="11287">
                  <c:v>208.09010000000001</c:v>
                </c:pt>
                <c:pt idx="11288">
                  <c:v>208.1069</c:v>
                </c:pt>
                <c:pt idx="11289">
                  <c:v>208.12459999999999</c:v>
                </c:pt>
                <c:pt idx="11290">
                  <c:v>208.14109999999999</c:v>
                </c:pt>
                <c:pt idx="11291">
                  <c:v>208.1575</c:v>
                </c:pt>
                <c:pt idx="11292">
                  <c:v>208.17259999999999</c:v>
                </c:pt>
                <c:pt idx="11293">
                  <c:v>208.18969999999999</c:v>
                </c:pt>
                <c:pt idx="11294">
                  <c:v>208.2073</c:v>
                </c:pt>
                <c:pt idx="11295">
                  <c:v>208.22380000000001</c:v>
                </c:pt>
                <c:pt idx="11296">
                  <c:v>208.23939999999999</c:v>
                </c:pt>
                <c:pt idx="11297">
                  <c:v>208.25739999999999</c:v>
                </c:pt>
                <c:pt idx="11298">
                  <c:v>208.2741</c:v>
                </c:pt>
                <c:pt idx="11299">
                  <c:v>208.29079999999999</c:v>
                </c:pt>
                <c:pt idx="11300">
                  <c:v>208.30690000000001</c:v>
                </c:pt>
                <c:pt idx="11301">
                  <c:v>208.32320000000001</c:v>
                </c:pt>
                <c:pt idx="11302">
                  <c:v>208.34119999999999</c:v>
                </c:pt>
                <c:pt idx="11303">
                  <c:v>208.35919999999999</c:v>
                </c:pt>
                <c:pt idx="11304">
                  <c:v>208.375</c:v>
                </c:pt>
                <c:pt idx="11305">
                  <c:v>208.3929</c:v>
                </c:pt>
                <c:pt idx="11306">
                  <c:v>208.4075</c:v>
                </c:pt>
                <c:pt idx="11307">
                  <c:v>208.42400000000001</c:v>
                </c:pt>
                <c:pt idx="11308">
                  <c:v>208.44040000000001</c:v>
                </c:pt>
                <c:pt idx="11309">
                  <c:v>208.45920000000001</c:v>
                </c:pt>
                <c:pt idx="11310">
                  <c:v>208.47550000000001</c:v>
                </c:pt>
                <c:pt idx="11311">
                  <c:v>208.4924</c:v>
                </c:pt>
                <c:pt idx="11312">
                  <c:v>208.50880000000001</c:v>
                </c:pt>
                <c:pt idx="11313">
                  <c:v>208.52500000000001</c:v>
                </c:pt>
                <c:pt idx="11314">
                  <c:v>208.5428</c:v>
                </c:pt>
                <c:pt idx="11315">
                  <c:v>208.55840000000001</c:v>
                </c:pt>
                <c:pt idx="11316">
                  <c:v>208.57380000000001</c:v>
                </c:pt>
                <c:pt idx="11317">
                  <c:v>208.59039999999999</c:v>
                </c:pt>
                <c:pt idx="11318">
                  <c:v>208.60849999999999</c:v>
                </c:pt>
                <c:pt idx="11319">
                  <c:v>208.62289999999999</c:v>
                </c:pt>
                <c:pt idx="11320">
                  <c:v>208.64109999999999</c:v>
                </c:pt>
                <c:pt idx="11321">
                  <c:v>208.65729999999999</c:v>
                </c:pt>
                <c:pt idx="11322">
                  <c:v>208.67590000000001</c:v>
                </c:pt>
                <c:pt idx="11323">
                  <c:v>208.6902</c:v>
                </c:pt>
                <c:pt idx="11324">
                  <c:v>208.70760000000001</c:v>
                </c:pt>
                <c:pt idx="11325">
                  <c:v>208.72389999999999</c:v>
                </c:pt>
                <c:pt idx="11326">
                  <c:v>208.74119999999999</c:v>
                </c:pt>
                <c:pt idx="11327">
                  <c:v>208.75720000000001</c:v>
                </c:pt>
                <c:pt idx="11328">
                  <c:v>208.77359999999999</c:v>
                </c:pt>
                <c:pt idx="11329">
                  <c:v>208.79089999999999</c:v>
                </c:pt>
                <c:pt idx="11330">
                  <c:v>208.8073</c:v>
                </c:pt>
                <c:pt idx="11331">
                  <c:v>208.8237</c:v>
                </c:pt>
                <c:pt idx="11332">
                  <c:v>208.8399</c:v>
                </c:pt>
                <c:pt idx="11333">
                  <c:v>208.85669999999999</c:v>
                </c:pt>
                <c:pt idx="11334">
                  <c:v>208.8741</c:v>
                </c:pt>
                <c:pt idx="11335">
                  <c:v>208.89240000000001</c:v>
                </c:pt>
                <c:pt idx="11336">
                  <c:v>208.90719999999999</c:v>
                </c:pt>
                <c:pt idx="11337">
                  <c:v>208.92359999999999</c:v>
                </c:pt>
                <c:pt idx="11338">
                  <c:v>208.94049999999999</c:v>
                </c:pt>
                <c:pt idx="11339">
                  <c:v>208.95760000000001</c:v>
                </c:pt>
                <c:pt idx="11340">
                  <c:v>208.9726</c:v>
                </c:pt>
                <c:pt idx="11341">
                  <c:v>208.99019999999999</c:v>
                </c:pt>
                <c:pt idx="11342">
                  <c:v>209.006</c:v>
                </c:pt>
                <c:pt idx="11343">
                  <c:v>209.02180000000001</c:v>
                </c:pt>
                <c:pt idx="11344">
                  <c:v>209.03989999999999</c:v>
                </c:pt>
                <c:pt idx="11345">
                  <c:v>209.0565</c:v>
                </c:pt>
                <c:pt idx="11346">
                  <c:v>209.07259999999999</c:v>
                </c:pt>
                <c:pt idx="11347">
                  <c:v>209.0908</c:v>
                </c:pt>
                <c:pt idx="11348">
                  <c:v>209.107</c:v>
                </c:pt>
                <c:pt idx="11349">
                  <c:v>209.12299999999999</c:v>
                </c:pt>
                <c:pt idx="11350">
                  <c:v>209.1396</c:v>
                </c:pt>
                <c:pt idx="11351">
                  <c:v>209.15700000000001</c:v>
                </c:pt>
                <c:pt idx="11352">
                  <c:v>209.172</c:v>
                </c:pt>
                <c:pt idx="11353">
                  <c:v>209.18979999999999</c:v>
                </c:pt>
                <c:pt idx="11354">
                  <c:v>209.2054</c:v>
                </c:pt>
                <c:pt idx="11355">
                  <c:v>209.22219999999999</c:v>
                </c:pt>
                <c:pt idx="11356">
                  <c:v>209.2398</c:v>
                </c:pt>
                <c:pt idx="11357">
                  <c:v>209.25630000000001</c:v>
                </c:pt>
                <c:pt idx="11358">
                  <c:v>209.27119999999999</c:v>
                </c:pt>
                <c:pt idx="11359">
                  <c:v>209.29060000000001</c:v>
                </c:pt>
                <c:pt idx="11360">
                  <c:v>209.30789999999999</c:v>
                </c:pt>
                <c:pt idx="11361">
                  <c:v>209.32300000000001</c:v>
                </c:pt>
                <c:pt idx="11362">
                  <c:v>209.34</c:v>
                </c:pt>
                <c:pt idx="11363">
                  <c:v>209.35570000000001</c:v>
                </c:pt>
                <c:pt idx="11364">
                  <c:v>209.37190000000001</c:v>
                </c:pt>
                <c:pt idx="11365">
                  <c:v>209.38990000000001</c:v>
                </c:pt>
                <c:pt idx="11366">
                  <c:v>209.40790000000001</c:v>
                </c:pt>
                <c:pt idx="11367">
                  <c:v>209.42410000000001</c:v>
                </c:pt>
                <c:pt idx="11368">
                  <c:v>209.4409</c:v>
                </c:pt>
                <c:pt idx="11369">
                  <c:v>209.45590000000001</c:v>
                </c:pt>
                <c:pt idx="11370">
                  <c:v>209.47110000000001</c:v>
                </c:pt>
                <c:pt idx="11371">
                  <c:v>209.48859999999999</c:v>
                </c:pt>
                <c:pt idx="11372">
                  <c:v>209.5051</c:v>
                </c:pt>
                <c:pt idx="11373">
                  <c:v>209.5205</c:v>
                </c:pt>
                <c:pt idx="11374">
                  <c:v>209.53899999999999</c:v>
                </c:pt>
                <c:pt idx="11375">
                  <c:v>209.5548</c:v>
                </c:pt>
                <c:pt idx="11376">
                  <c:v>209.57300000000001</c:v>
                </c:pt>
                <c:pt idx="11377">
                  <c:v>209.58760000000001</c:v>
                </c:pt>
                <c:pt idx="11378">
                  <c:v>209.60509999999999</c:v>
                </c:pt>
                <c:pt idx="11379">
                  <c:v>209.62289999999999</c:v>
                </c:pt>
                <c:pt idx="11380">
                  <c:v>209.63910000000001</c:v>
                </c:pt>
                <c:pt idx="11381">
                  <c:v>209.65459999999999</c:v>
                </c:pt>
                <c:pt idx="11382">
                  <c:v>209.67330000000001</c:v>
                </c:pt>
                <c:pt idx="11383">
                  <c:v>209.6884</c:v>
                </c:pt>
                <c:pt idx="11384">
                  <c:v>209.70400000000001</c:v>
                </c:pt>
                <c:pt idx="11385">
                  <c:v>209.72470000000001</c:v>
                </c:pt>
                <c:pt idx="11386">
                  <c:v>209.73910000000001</c:v>
                </c:pt>
                <c:pt idx="11387">
                  <c:v>209.75659999999999</c:v>
                </c:pt>
                <c:pt idx="11388">
                  <c:v>209.77180000000001</c:v>
                </c:pt>
                <c:pt idx="11389">
                  <c:v>209.78819999999999</c:v>
                </c:pt>
                <c:pt idx="11390">
                  <c:v>209.8047</c:v>
                </c:pt>
                <c:pt idx="11391">
                  <c:v>209.82400000000001</c:v>
                </c:pt>
                <c:pt idx="11392">
                  <c:v>209.83940000000001</c:v>
                </c:pt>
                <c:pt idx="11393">
                  <c:v>209.8562</c:v>
                </c:pt>
                <c:pt idx="11394">
                  <c:v>209.87379999999999</c:v>
                </c:pt>
                <c:pt idx="11395">
                  <c:v>209.8886</c:v>
                </c:pt>
                <c:pt idx="11396">
                  <c:v>209.90479999999999</c:v>
                </c:pt>
                <c:pt idx="11397">
                  <c:v>209.922</c:v>
                </c:pt>
                <c:pt idx="11398">
                  <c:v>209.93860000000001</c:v>
                </c:pt>
                <c:pt idx="11399">
                  <c:v>209.9572</c:v>
                </c:pt>
                <c:pt idx="11400">
                  <c:v>209.97290000000001</c:v>
                </c:pt>
                <c:pt idx="11401">
                  <c:v>209.98869999999999</c:v>
                </c:pt>
                <c:pt idx="11402">
                  <c:v>210.0052</c:v>
                </c:pt>
                <c:pt idx="11403">
                  <c:v>210.02209999999999</c:v>
                </c:pt>
                <c:pt idx="11404">
                  <c:v>210.03899999999999</c:v>
                </c:pt>
                <c:pt idx="11405">
                  <c:v>210.05600000000001</c:v>
                </c:pt>
                <c:pt idx="11406">
                  <c:v>210.07339999999999</c:v>
                </c:pt>
                <c:pt idx="11407">
                  <c:v>210.08770000000001</c:v>
                </c:pt>
                <c:pt idx="11408">
                  <c:v>210.10659999999999</c:v>
                </c:pt>
                <c:pt idx="11409">
                  <c:v>210.12299999999999</c:v>
                </c:pt>
                <c:pt idx="11410">
                  <c:v>210.13820000000001</c:v>
                </c:pt>
                <c:pt idx="11411">
                  <c:v>210.15780000000001</c:v>
                </c:pt>
                <c:pt idx="11412">
                  <c:v>210.1729</c:v>
                </c:pt>
                <c:pt idx="11413">
                  <c:v>210.18979999999999</c:v>
                </c:pt>
                <c:pt idx="11414">
                  <c:v>210.2062</c:v>
                </c:pt>
                <c:pt idx="11415">
                  <c:v>210.2234</c:v>
                </c:pt>
                <c:pt idx="11416">
                  <c:v>210.24119999999999</c:v>
                </c:pt>
                <c:pt idx="11417">
                  <c:v>210.2552</c:v>
                </c:pt>
                <c:pt idx="11418">
                  <c:v>210.27359999999999</c:v>
                </c:pt>
                <c:pt idx="11419">
                  <c:v>210.28960000000001</c:v>
                </c:pt>
                <c:pt idx="11420">
                  <c:v>210.30869999999999</c:v>
                </c:pt>
                <c:pt idx="11421">
                  <c:v>210.32409999999999</c:v>
                </c:pt>
                <c:pt idx="11422">
                  <c:v>210.33869999999999</c:v>
                </c:pt>
                <c:pt idx="11423">
                  <c:v>210.35560000000001</c:v>
                </c:pt>
                <c:pt idx="11424">
                  <c:v>210.37459999999999</c:v>
                </c:pt>
                <c:pt idx="11425">
                  <c:v>210.3886</c:v>
                </c:pt>
                <c:pt idx="11426">
                  <c:v>210.4075</c:v>
                </c:pt>
                <c:pt idx="11427">
                  <c:v>210.42179999999999</c:v>
                </c:pt>
                <c:pt idx="11428">
                  <c:v>210.43889999999999</c:v>
                </c:pt>
                <c:pt idx="11429">
                  <c:v>210.45529999999999</c:v>
                </c:pt>
                <c:pt idx="11430">
                  <c:v>210.47200000000001</c:v>
                </c:pt>
                <c:pt idx="11431">
                  <c:v>210.489</c:v>
                </c:pt>
                <c:pt idx="11432">
                  <c:v>210.50640000000001</c:v>
                </c:pt>
                <c:pt idx="11433">
                  <c:v>210.5248</c:v>
                </c:pt>
                <c:pt idx="11434">
                  <c:v>210.54060000000001</c:v>
                </c:pt>
                <c:pt idx="11435">
                  <c:v>210.5558</c:v>
                </c:pt>
                <c:pt idx="11436">
                  <c:v>210.5753</c:v>
                </c:pt>
                <c:pt idx="11437">
                  <c:v>210.59059999999999</c:v>
                </c:pt>
                <c:pt idx="11438">
                  <c:v>210.60570000000001</c:v>
                </c:pt>
                <c:pt idx="11439">
                  <c:v>210.62299999999999</c:v>
                </c:pt>
                <c:pt idx="11440">
                  <c:v>210.64019999999999</c:v>
                </c:pt>
                <c:pt idx="11441">
                  <c:v>210.65729999999999</c:v>
                </c:pt>
                <c:pt idx="11442">
                  <c:v>210.6722</c:v>
                </c:pt>
                <c:pt idx="11443">
                  <c:v>210.68989999999999</c:v>
                </c:pt>
                <c:pt idx="11444">
                  <c:v>210.70679999999999</c:v>
                </c:pt>
                <c:pt idx="11445">
                  <c:v>210.72380000000001</c:v>
                </c:pt>
                <c:pt idx="11446">
                  <c:v>210.7413</c:v>
                </c:pt>
                <c:pt idx="11447">
                  <c:v>210.75479999999999</c:v>
                </c:pt>
                <c:pt idx="11448">
                  <c:v>210.77269999999999</c:v>
                </c:pt>
                <c:pt idx="11449">
                  <c:v>210.79069999999999</c:v>
                </c:pt>
                <c:pt idx="11450">
                  <c:v>210.8064</c:v>
                </c:pt>
                <c:pt idx="11451">
                  <c:v>210.8244</c:v>
                </c:pt>
                <c:pt idx="11452">
                  <c:v>210.84020000000001</c:v>
                </c:pt>
                <c:pt idx="11453">
                  <c:v>210.85820000000001</c:v>
                </c:pt>
                <c:pt idx="11454">
                  <c:v>210.87180000000001</c:v>
                </c:pt>
                <c:pt idx="11455">
                  <c:v>210.88990000000001</c:v>
                </c:pt>
                <c:pt idx="11456">
                  <c:v>210.90479999999999</c:v>
                </c:pt>
                <c:pt idx="11457">
                  <c:v>210.92150000000001</c:v>
                </c:pt>
                <c:pt idx="11458">
                  <c:v>210.93989999999999</c:v>
                </c:pt>
                <c:pt idx="11459">
                  <c:v>210.95679999999999</c:v>
                </c:pt>
                <c:pt idx="11460">
                  <c:v>210.97309999999999</c:v>
                </c:pt>
                <c:pt idx="11461">
                  <c:v>210.99010000000001</c:v>
                </c:pt>
                <c:pt idx="11462">
                  <c:v>211.00620000000001</c:v>
                </c:pt>
                <c:pt idx="11463">
                  <c:v>211.02289999999999</c:v>
                </c:pt>
                <c:pt idx="11464">
                  <c:v>211.03880000000001</c:v>
                </c:pt>
                <c:pt idx="11465">
                  <c:v>211.0556</c:v>
                </c:pt>
                <c:pt idx="11466">
                  <c:v>211.0727</c:v>
                </c:pt>
                <c:pt idx="11467">
                  <c:v>211.09139999999999</c:v>
                </c:pt>
                <c:pt idx="11468">
                  <c:v>211.10659999999999</c:v>
                </c:pt>
                <c:pt idx="11469">
                  <c:v>211.1216</c:v>
                </c:pt>
                <c:pt idx="11470">
                  <c:v>211.14019999999999</c:v>
                </c:pt>
                <c:pt idx="11471">
                  <c:v>211.15639999999999</c:v>
                </c:pt>
                <c:pt idx="11472">
                  <c:v>211.172</c:v>
                </c:pt>
                <c:pt idx="11473">
                  <c:v>211.19040000000001</c:v>
                </c:pt>
                <c:pt idx="11474">
                  <c:v>211.20650000000001</c:v>
                </c:pt>
                <c:pt idx="11475">
                  <c:v>211.2209</c:v>
                </c:pt>
                <c:pt idx="11476">
                  <c:v>211.2398</c:v>
                </c:pt>
                <c:pt idx="11477">
                  <c:v>211.25630000000001</c:v>
                </c:pt>
                <c:pt idx="11478">
                  <c:v>211.27279999999999</c:v>
                </c:pt>
                <c:pt idx="11479">
                  <c:v>211.28980000000001</c:v>
                </c:pt>
                <c:pt idx="11480">
                  <c:v>211.30439999999999</c:v>
                </c:pt>
                <c:pt idx="11481">
                  <c:v>211.32339999999999</c:v>
                </c:pt>
                <c:pt idx="11482">
                  <c:v>211.34010000000001</c:v>
                </c:pt>
                <c:pt idx="11483">
                  <c:v>211.35679999999999</c:v>
                </c:pt>
                <c:pt idx="11484">
                  <c:v>211.3734</c:v>
                </c:pt>
                <c:pt idx="11485">
                  <c:v>211.39</c:v>
                </c:pt>
                <c:pt idx="11486">
                  <c:v>211.40629999999999</c:v>
                </c:pt>
                <c:pt idx="11487">
                  <c:v>211.4228</c:v>
                </c:pt>
                <c:pt idx="11488">
                  <c:v>211.4376</c:v>
                </c:pt>
                <c:pt idx="11489">
                  <c:v>211.45599999999999</c:v>
                </c:pt>
                <c:pt idx="11490">
                  <c:v>211.4734</c:v>
                </c:pt>
                <c:pt idx="11491">
                  <c:v>211.4898</c:v>
                </c:pt>
                <c:pt idx="11492">
                  <c:v>211.50559999999999</c:v>
                </c:pt>
                <c:pt idx="11493">
                  <c:v>211.52359999999999</c:v>
                </c:pt>
                <c:pt idx="11494">
                  <c:v>211.53829999999999</c:v>
                </c:pt>
                <c:pt idx="11495">
                  <c:v>211.55459999999999</c:v>
                </c:pt>
                <c:pt idx="11496">
                  <c:v>211.5727</c:v>
                </c:pt>
                <c:pt idx="11497">
                  <c:v>211.58869999999999</c:v>
                </c:pt>
                <c:pt idx="11498">
                  <c:v>211.6044</c:v>
                </c:pt>
                <c:pt idx="11499">
                  <c:v>211.62549999999999</c:v>
                </c:pt>
                <c:pt idx="11500">
                  <c:v>211.64080000000001</c:v>
                </c:pt>
                <c:pt idx="11501">
                  <c:v>211.6567</c:v>
                </c:pt>
                <c:pt idx="11502">
                  <c:v>211.672</c:v>
                </c:pt>
                <c:pt idx="11503">
                  <c:v>211.6883</c:v>
                </c:pt>
                <c:pt idx="11504">
                  <c:v>211.70410000000001</c:v>
                </c:pt>
                <c:pt idx="11505">
                  <c:v>211.7225</c:v>
                </c:pt>
                <c:pt idx="11506">
                  <c:v>211.73699999999999</c:v>
                </c:pt>
                <c:pt idx="11507">
                  <c:v>211.75659999999999</c:v>
                </c:pt>
                <c:pt idx="11508">
                  <c:v>211.77340000000001</c:v>
                </c:pt>
                <c:pt idx="11509">
                  <c:v>211.78809999999999</c:v>
                </c:pt>
                <c:pt idx="11510">
                  <c:v>211.8049</c:v>
                </c:pt>
                <c:pt idx="11511">
                  <c:v>211.82339999999999</c:v>
                </c:pt>
                <c:pt idx="11512">
                  <c:v>211.8382</c:v>
                </c:pt>
                <c:pt idx="11513">
                  <c:v>211.85579999999999</c:v>
                </c:pt>
                <c:pt idx="11514">
                  <c:v>211.87209999999999</c:v>
                </c:pt>
                <c:pt idx="11515">
                  <c:v>211.8912</c:v>
                </c:pt>
                <c:pt idx="11516">
                  <c:v>211.9067</c:v>
                </c:pt>
                <c:pt idx="11517">
                  <c:v>211.9228</c:v>
                </c:pt>
                <c:pt idx="11518">
                  <c:v>211.94</c:v>
                </c:pt>
                <c:pt idx="11519">
                  <c:v>211.95760000000001</c:v>
                </c:pt>
                <c:pt idx="11520">
                  <c:v>211.97399999999999</c:v>
                </c:pt>
                <c:pt idx="11521">
                  <c:v>211.99029999999999</c:v>
                </c:pt>
                <c:pt idx="11522">
                  <c:v>212.00749999999999</c:v>
                </c:pt>
                <c:pt idx="11523">
                  <c:v>212.0239</c:v>
                </c:pt>
                <c:pt idx="11524">
                  <c:v>212.03870000000001</c:v>
                </c:pt>
                <c:pt idx="11525">
                  <c:v>212.0564</c:v>
                </c:pt>
                <c:pt idx="11526">
                  <c:v>212.0736</c:v>
                </c:pt>
                <c:pt idx="11527">
                  <c:v>212.09049999999999</c:v>
                </c:pt>
                <c:pt idx="11528">
                  <c:v>212.10599999999999</c:v>
                </c:pt>
                <c:pt idx="11529">
                  <c:v>212.12299999999999</c:v>
                </c:pt>
                <c:pt idx="11530">
                  <c:v>212.14019999999999</c:v>
                </c:pt>
                <c:pt idx="11531">
                  <c:v>212.1559</c:v>
                </c:pt>
                <c:pt idx="11532">
                  <c:v>212.1729</c:v>
                </c:pt>
                <c:pt idx="11533">
                  <c:v>212.18809999999999</c:v>
                </c:pt>
                <c:pt idx="11534">
                  <c:v>212.20599999999999</c:v>
                </c:pt>
                <c:pt idx="11535">
                  <c:v>212.22229999999999</c:v>
                </c:pt>
                <c:pt idx="11536">
                  <c:v>212.2396</c:v>
                </c:pt>
                <c:pt idx="11537">
                  <c:v>212.2534</c:v>
                </c:pt>
                <c:pt idx="11538">
                  <c:v>212.27279999999999</c:v>
                </c:pt>
                <c:pt idx="11539">
                  <c:v>212.28960000000001</c:v>
                </c:pt>
                <c:pt idx="11540">
                  <c:v>212.3057</c:v>
                </c:pt>
                <c:pt idx="11541">
                  <c:v>212.3218</c:v>
                </c:pt>
                <c:pt idx="11542">
                  <c:v>212.33959999999999</c:v>
                </c:pt>
                <c:pt idx="11543">
                  <c:v>212.3562</c:v>
                </c:pt>
                <c:pt idx="11544">
                  <c:v>212.3715</c:v>
                </c:pt>
                <c:pt idx="11545">
                  <c:v>212.3879</c:v>
                </c:pt>
                <c:pt idx="11546">
                  <c:v>212.40530000000001</c:v>
                </c:pt>
                <c:pt idx="11547">
                  <c:v>212.42189999999999</c:v>
                </c:pt>
                <c:pt idx="11548">
                  <c:v>212.4409</c:v>
                </c:pt>
                <c:pt idx="11549">
                  <c:v>212.45519999999999</c:v>
                </c:pt>
                <c:pt idx="11550">
                  <c:v>212.47329999999999</c:v>
                </c:pt>
                <c:pt idx="11551">
                  <c:v>212.49019999999999</c:v>
                </c:pt>
                <c:pt idx="11552">
                  <c:v>212.50729999999999</c:v>
                </c:pt>
                <c:pt idx="11553">
                  <c:v>212.5241</c:v>
                </c:pt>
                <c:pt idx="11554">
                  <c:v>212.54050000000001</c:v>
                </c:pt>
                <c:pt idx="11555">
                  <c:v>212.55840000000001</c:v>
                </c:pt>
                <c:pt idx="11556">
                  <c:v>212.5746</c:v>
                </c:pt>
                <c:pt idx="11557">
                  <c:v>212.5908</c:v>
                </c:pt>
                <c:pt idx="11558">
                  <c:v>212.60749999999999</c:v>
                </c:pt>
                <c:pt idx="11559">
                  <c:v>212.624</c:v>
                </c:pt>
                <c:pt idx="11560">
                  <c:v>212.642</c:v>
                </c:pt>
                <c:pt idx="11561">
                  <c:v>212.65649999999999</c:v>
                </c:pt>
                <c:pt idx="11562">
                  <c:v>212.6737</c:v>
                </c:pt>
                <c:pt idx="11563">
                  <c:v>212.68940000000001</c:v>
                </c:pt>
                <c:pt idx="11564">
                  <c:v>212.70779999999999</c:v>
                </c:pt>
                <c:pt idx="11565">
                  <c:v>212.7236</c:v>
                </c:pt>
                <c:pt idx="11566">
                  <c:v>212.74100000000001</c:v>
                </c:pt>
                <c:pt idx="11567">
                  <c:v>212.75819999999999</c:v>
                </c:pt>
                <c:pt idx="11568">
                  <c:v>212.774</c:v>
                </c:pt>
                <c:pt idx="11569">
                  <c:v>212.79060000000001</c:v>
                </c:pt>
                <c:pt idx="11570">
                  <c:v>212.8075</c:v>
                </c:pt>
                <c:pt idx="11571">
                  <c:v>212.82380000000001</c:v>
                </c:pt>
                <c:pt idx="11572">
                  <c:v>212.8398</c:v>
                </c:pt>
                <c:pt idx="11573">
                  <c:v>212.85759999999999</c:v>
                </c:pt>
                <c:pt idx="11574">
                  <c:v>212.87389999999999</c:v>
                </c:pt>
                <c:pt idx="11575">
                  <c:v>212.89099999999999</c:v>
                </c:pt>
                <c:pt idx="11576">
                  <c:v>212.9084</c:v>
                </c:pt>
                <c:pt idx="11577">
                  <c:v>212.92400000000001</c:v>
                </c:pt>
                <c:pt idx="11578">
                  <c:v>212.93969999999999</c:v>
                </c:pt>
                <c:pt idx="11579">
                  <c:v>212.95650000000001</c:v>
                </c:pt>
                <c:pt idx="11580">
                  <c:v>212.9736</c:v>
                </c:pt>
                <c:pt idx="11581">
                  <c:v>212.99160000000001</c:v>
                </c:pt>
                <c:pt idx="11582">
                  <c:v>213.00810000000001</c:v>
                </c:pt>
                <c:pt idx="11583">
                  <c:v>213.024</c:v>
                </c:pt>
                <c:pt idx="11584">
                  <c:v>213.03980000000001</c:v>
                </c:pt>
                <c:pt idx="11585">
                  <c:v>213.059</c:v>
                </c:pt>
                <c:pt idx="11586">
                  <c:v>213.0736</c:v>
                </c:pt>
                <c:pt idx="11587">
                  <c:v>213.09219999999999</c:v>
                </c:pt>
                <c:pt idx="11588">
                  <c:v>213.10730000000001</c:v>
                </c:pt>
                <c:pt idx="11589">
                  <c:v>213.1242</c:v>
                </c:pt>
                <c:pt idx="11590">
                  <c:v>213.1388</c:v>
                </c:pt>
                <c:pt idx="11591">
                  <c:v>213.1574</c:v>
                </c:pt>
                <c:pt idx="11592">
                  <c:v>213.1748</c:v>
                </c:pt>
                <c:pt idx="11593">
                  <c:v>213.19210000000001</c:v>
                </c:pt>
                <c:pt idx="11594">
                  <c:v>213.20820000000001</c:v>
                </c:pt>
                <c:pt idx="11595">
                  <c:v>213.2244</c:v>
                </c:pt>
                <c:pt idx="11596">
                  <c:v>213.24199999999999</c:v>
                </c:pt>
                <c:pt idx="11597">
                  <c:v>213.2587</c:v>
                </c:pt>
                <c:pt idx="11598">
                  <c:v>213.27459999999999</c:v>
                </c:pt>
                <c:pt idx="11599">
                  <c:v>213.29239999999999</c:v>
                </c:pt>
                <c:pt idx="11600">
                  <c:v>213.3082</c:v>
                </c:pt>
                <c:pt idx="11601">
                  <c:v>213.32499999999999</c:v>
                </c:pt>
                <c:pt idx="11602">
                  <c:v>213.34219999999999</c:v>
                </c:pt>
                <c:pt idx="11603">
                  <c:v>213.35900000000001</c:v>
                </c:pt>
                <c:pt idx="11604">
                  <c:v>213.37530000000001</c:v>
                </c:pt>
                <c:pt idx="11605">
                  <c:v>213.3914</c:v>
                </c:pt>
                <c:pt idx="11606">
                  <c:v>213.4085</c:v>
                </c:pt>
                <c:pt idx="11607">
                  <c:v>213.4254</c:v>
                </c:pt>
                <c:pt idx="11608">
                  <c:v>213.44040000000001</c:v>
                </c:pt>
                <c:pt idx="11609">
                  <c:v>213.45920000000001</c:v>
                </c:pt>
                <c:pt idx="11610">
                  <c:v>213.47559999999999</c:v>
                </c:pt>
                <c:pt idx="11611">
                  <c:v>213.4939</c:v>
                </c:pt>
                <c:pt idx="11612">
                  <c:v>213.50980000000001</c:v>
                </c:pt>
                <c:pt idx="11613">
                  <c:v>213.52619999999999</c:v>
                </c:pt>
                <c:pt idx="11614">
                  <c:v>213.54329999999999</c:v>
                </c:pt>
                <c:pt idx="11615">
                  <c:v>213.55959999999999</c:v>
                </c:pt>
                <c:pt idx="11616">
                  <c:v>213.57759999999999</c:v>
                </c:pt>
                <c:pt idx="11617">
                  <c:v>213.59280000000001</c:v>
                </c:pt>
                <c:pt idx="11618">
                  <c:v>213.6088</c:v>
                </c:pt>
                <c:pt idx="11619">
                  <c:v>213.62569999999999</c:v>
                </c:pt>
                <c:pt idx="11620">
                  <c:v>213.64340000000001</c:v>
                </c:pt>
                <c:pt idx="11621">
                  <c:v>213.65770000000001</c:v>
                </c:pt>
                <c:pt idx="11622">
                  <c:v>213.6748</c:v>
                </c:pt>
                <c:pt idx="11623">
                  <c:v>213.69329999999999</c:v>
                </c:pt>
                <c:pt idx="11624">
                  <c:v>213.71019999999999</c:v>
                </c:pt>
                <c:pt idx="11625">
                  <c:v>213.7278</c:v>
                </c:pt>
                <c:pt idx="11626">
                  <c:v>213.7424</c:v>
                </c:pt>
                <c:pt idx="11627">
                  <c:v>213.76079999999999</c:v>
                </c:pt>
                <c:pt idx="11628">
                  <c:v>213.77699999999999</c:v>
                </c:pt>
                <c:pt idx="11629">
                  <c:v>213.792</c:v>
                </c:pt>
                <c:pt idx="11630">
                  <c:v>213.80889999999999</c:v>
                </c:pt>
                <c:pt idx="11631">
                  <c:v>213.82470000000001</c:v>
                </c:pt>
                <c:pt idx="11632">
                  <c:v>213.84309999999999</c:v>
                </c:pt>
                <c:pt idx="11633">
                  <c:v>213.86099999999999</c:v>
                </c:pt>
                <c:pt idx="11634">
                  <c:v>213.87610000000001</c:v>
                </c:pt>
                <c:pt idx="11635">
                  <c:v>213.89359999999999</c:v>
                </c:pt>
                <c:pt idx="11636">
                  <c:v>213.91040000000001</c:v>
                </c:pt>
                <c:pt idx="11637">
                  <c:v>213.92490000000001</c:v>
                </c:pt>
                <c:pt idx="11638">
                  <c:v>213.9442</c:v>
                </c:pt>
                <c:pt idx="11639">
                  <c:v>213.959</c:v>
                </c:pt>
                <c:pt idx="11640">
                  <c:v>213.9776</c:v>
                </c:pt>
                <c:pt idx="11641">
                  <c:v>213.99369999999999</c:v>
                </c:pt>
                <c:pt idx="11642">
                  <c:v>214.01050000000001</c:v>
                </c:pt>
                <c:pt idx="11643">
                  <c:v>214.0266</c:v>
                </c:pt>
                <c:pt idx="11644">
                  <c:v>214.0444</c:v>
                </c:pt>
                <c:pt idx="11645">
                  <c:v>214.0607</c:v>
                </c:pt>
                <c:pt idx="11646">
                  <c:v>214.07650000000001</c:v>
                </c:pt>
                <c:pt idx="11647">
                  <c:v>214.09379999999999</c:v>
                </c:pt>
                <c:pt idx="11648">
                  <c:v>214.11099999999999</c:v>
                </c:pt>
                <c:pt idx="11649">
                  <c:v>214.12700000000001</c:v>
                </c:pt>
                <c:pt idx="11650">
                  <c:v>214.14320000000001</c:v>
                </c:pt>
                <c:pt idx="11651">
                  <c:v>214.1618</c:v>
                </c:pt>
                <c:pt idx="11652">
                  <c:v>214.17779999999999</c:v>
                </c:pt>
                <c:pt idx="11653">
                  <c:v>214.1936</c:v>
                </c:pt>
                <c:pt idx="11654">
                  <c:v>214.20959999999999</c:v>
                </c:pt>
                <c:pt idx="11655">
                  <c:v>214.22810000000001</c:v>
                </c:pt>
                <c:pt idx="11656">
                  <c:v>214.24440000000001</c:v>
                </c:pt>
                <c:pt idx="11657">
                  <c:v>214.2603</c:v>
                </c:pt>
                <c:pt idx="11658">
                  <c:v>214.2765</c:v>
                </c:pt>
                <c:pt idx="11659">
                  <c:v>214.29329999999999</c:v>
                </c:pt>
                <c:pt idx="11660">
                  <c:v>214.3092</c:v>
                </c:pt>
                <c:pt idx="11661">
                  <c:v>214.32759999999999</c:v>
                </c:pt>
                <c:pt idx="11662">
                  <c:v>214.34540000000001</c:v>
                </c:pt>
                <c:pt idx="11663">
                  <c:v>214.3605</c:v>
                </c:pt>
                <c:pt idx="11664">
                  <c:v>214.3783</c:v>
                </c:pt>
                <c:pt idx="11665">
                  <c:v>214.39490000000001</c:v>
                </c:pt>
                <c:pt idx="11666">
                  <c:v>214.41059999999999</c:v>
                </c:pt>
                <c:pt idx="11667">
                  <c:v>214.42750000000001</c:v>
                </c:pt>
                <c:pt idx="11668">
                  <c:v>214.4436</c:v>
                </c:pt>
                <c:pt idx="11669">
                  <c:v>214.46360000000001</c:v>
                </c:pt>
                <c:pt idx="11670">
                  <c:v>214.4776</c:v>
                </c:pt>
                <c:pt idx="11671">
                  <c:v>214.49469999999999</c:v>
                </c:pt>
                <c:pt idx="11672">
                  <c:v>214.51169999999999</c:v>
                </c:pt>
                <c:pt idx="11673">
                  <c:v>214.52699999999999</c:v>
                </c:pt>
                <c:pt idx="11674">
                  <c:v>214.5427</c:v>
                </c:pt>
                <c:pt idx="11675">
                  <c:v>214.56229999999999</c:v>
                </c:pt>
                <c:pt idx="11676">
                  <c:v>214.57749999999999</c:v>
                </c:pt>
                <c:pt idx="11677">
                  <c:v>214.59620000000001</c:v>
                </c:pt>
                <c:pt idx="11678">
                  <c:v>214.613</c:v>
                </c:pt>
                <c:pt idx="11679">
                  <c:v>214.62970000000001</c:v>
                </c:pt>
                <c:pt idx="11680">
                  <c:v>214.64570000000001</c:v>
                </c:pt>
                <c:pt idx="11681">
                  <c:v>214.6618</c:v>
                </c:pt>
                <c:pt idx="11682">
                  <c:v>214.67699999999999</c:v>
                </c:pt>
                <c:pt idx="11683">
                  <c:v>214.6942</c:v>
                </c:pt>
                <c:pt idx="11684">
                  <c:v>214.71090000000001</c:v>
                </c:pt>
                <c:pt idx="11685">
                  <c:v>214.72919999999999</c:v>
                </c:pt>
                <c:pt idx="11686">
                  <c:v>214.745</c:v>
                </c:pt>
                <c:pt idx="11687">
                  <c:v>214.76079999999999</c:v>
                </c:pt>
                <c:pt idx="11688">
                  <c:v>214.7792</c:v>
                </c:pt>
                <c:pt idx="11689">
                  <c:v>214.79519999999999</c:v>
                </c:pt>
                <c:pt idx="11690">
                  <c:v>214.81129999999999</c:v>
                </c:pt>
                <c:pt idx="11691">
                  <c:v>214.827</c:v>
                </c:pt>
                <c:pt idx="11692">
                  <c:v>214.84440000000001</c:v>
                </c:pt>
                <c:pt idx="11693">
                  <c:v>214.86269999999999</c:v>
                </c:pt>
                <c:pt idx="11694">
                  <c:v>214.8793</c:v>
                </c:pt>
                <c:pt idx="11695">
                  <c:v>214.89599999999999</c:v>
                </c:pt>
                <c:pt idx="11696">
                  <c:v>214.911</c:v>
                </c:pt>
                <c:pt idx="11697">
                  <c:v>214.9282</c:v>
                </c:pt>
                <c:pt idx="11698">
                  <c:v>214.94499999999999</c:v>
                </c:pt>
                <c:pt idx="11699">
                  <c:v>214.96180000000001</c:v>
                </c:pt>
                <c:pt idx="11700">
                  <c:v>214.97900000000001</c:v>
                </c:pt>
                <c:pt idx="11701">
                  <c:v>214.99549999999999</c:v>
                </c:pt>
                <c:pt idx="11702">
                  <c:v>215.0111</c:v>
                </c:pt>
                <c:pt idx="11703">
                  <c:v>215.03</c:v>
                </c:pt>
                <c:pt idx="11704">
                  <c:v>215.04480000000001</c:v>
                </c:pt>
                <c:pt idx="11705">
                  <c:v>215.06190000000001</c:v>
                </c:pt>
                <c:pt idx="11706">
                  <c:v>215.0788</c:v>
                </c:pt>
                <c:pt idx="11707">
                  <c:v>215.09710000000001</c:v>
                </c:pt>
                <c:pt idx="11708">
                  <c:v>215.11259999999999</c:v>
                </c:pt>
                <c:pt idx="11709">
                  <c:v>215.12799999999999</c:v>
                </c:pt>
                <c:pt idx="11710">
                  <c:v>215.14590000000001</c:v>
                </c:pt>
                <c:pt idx="11711">
                  <c:v>215.1627</c:v>
                </c:pt>
                <c:pt idx="11712">
                  <c:v>215.1808</c:v>
                </c:pt>
                <c:pt idx="11713">
                  <c:v>215.19499999999999</c:v>
                </c:pt>
                <c:pt idx="11714">
                  <c:v>215.21260000000001</c:v>
                </c:pt>
                <c:pt idx="11715">
                  <c:v>215.22749999999999</c:v>
                </c:pt>
                <c:pt idx="11716">
                  <c:v>215.2458</c:v>
                </c:pt>
                <c:pt idx="11717">
                  <c:v>215.2628</c:v>
                </c:pt>
                <c:pt idx="11718">
                  <c:v>215.27930000000001</c:v>
                </c:pt>
                <c:pt idx="11719">
                  <c:v>215.29750000000001</c:v>
                </c:pt>
                <c:pt idx="11720">
                  <c:v>215.31190000000001</c:v>
                </c:pt>
                <c:pt idx="11721">
                  <c:v>215.3296</c:v>
                </c:pt>
                <c:pt idx="11722">
                  <c:v>215.3442</c:v>
                </c:pt>
                <c:pt idx="11723">
                  <c:v>215.36279999999999</c:v>
                </c:pt>
                <c:pt idx="11724">
                  <c:v>215.37880000000001</c:v>
                </c:pt>
                <c:pt idx="11725">
                  <c:v>215.39519999999999</c:v>
                </c:pt>
                <c:pt idx="11726">
                  <c:v>215.41319999999999</c:v>
                </c:pt>
                <c:pt idx="11727">
                  <c:v>215.43</c:v>
                </c:pt>
                <c:pt idx="11728">
                  <c:v>215.44540000000001</c:v>
                </c:pt>
                <c:pt idx="11729">
                  <c:v>215.46299999999999</c:v>
                </c:pt>
                <c:pt idx="11730">
                  <c:v>215.47919999999999</c:v>
                </c:pt>
                <c:pt idx="11731">
                  <c:v>215.49449999999999</c:v>
                </c:pt>
                <c:pt idx="11732">
                  <c:v>215.51259999999999</c:v>
                </c:pt>
                <c:pt idx="11733">
                  <c:v>215.5307</c:v>
                </c:pt>
                <c:pt idx="11734">
                  <c:v>215.54390000000001</c:v>
                </c:pt>
                <c:pt idx="11735">
                  <c:v>215.5626</c:v>
                </c:pt>
                <c:pt idx="11736">
                  <c:v>215.58019999999999</c:v>
                </c:pt>
                <c:pt idx="11737">
                  <c:v>215.59559999999999</c:v>
                </c:pt>
                <c:pt idx="11738">
                  <c:v>215.614</c:v>
                </c:pt>
                <c:pt idx="11739">
                  <c:v>215.6311</c:v>
                </c:pt>
                <c:pt idx="11740">
                  <c:v>215.64760000000001</c:v>
                </c:pt>
                <c:pt idx="11741">
                  <c:v>215.66380000000001</c:v>
                </c:pt>
                <c:pt idx="11742">
                  <c:v>215.68029999999999</c:v>
                </c:pt>
                <c:pt idx="11743">
                  <c:v>215.69730000000001</c:v>
                </c:pt>
                <c:pt idx="11744">
                  <c:v>215.71440000000001</c:v>
                </c:pt>
                <c:pt idx="11745">
                  <c:v>215.72980000000001</c:v>
                </c:pt>
                <c:pt idx="11746">
                  <c:v>215.74680000000001</c:v>
                </c:pt>
                <c:pt idx="11747">
                  <c:v>215.76220000000001</c:v>
                </c:pt>
                <c:pt idx="11748">
                  <c:v>215.77860000000001</c:v>
                </c:pt>
                <c:pt idx="11749">
                  <c:v>215.79750000000001</c:v>
                </c:pt>
                <c:pt idx="11750">
                  <c:v>215.8134</c:v>
                </c:pt>
                <c:pt idx="11751">
                  <c:v>215.82839999999999</c:v>
                </c:pt>
                <c:pt idx="11752">
                  <c:v>215.84649999999999</c:v>
                </c:pt>
                <c:pt idx="11753">
                  <c:v>215.86330000000001</c:v>
                </c:pt>
                <c:pt idx="11754">
                  <c:v>215.87870000000001</c:v>
                </c:pt>
                <c:pt idx="11755">
                  <c:v>215.89580000000001</c:v>
                </c:pt>
                <c:pt idx="11756">
                  <c:v>215.9119</c:v>
                </c:pt>
                <c:pt idx="11757">
                  <c:v>215.9298</c:v>
                </c:pt>
                <c:pt idx="11758">
                  <c:v>215.946</c:v>
                </c:pt>
                <c:pt idx="11759">
                  <c:v>215.96260000000001</c:v>
                </c:pt>
                <c:pt idx="11760">
                  <c:v>215.97970000000001</c:v>
                </c:pt>
                <c:pt idx="11761">
                  <c:v>215.99639999999999</c:v>
                </c:pt>
                <c:pt idx="11762">
                  <c:v>216.01220000000001</c:v>
                </c:pt>
                <c:pt idx="11763">
                  <c:v>216.02940000000001</c:v>
                </c:pt>
                <c:pt idx="11764">
                  <c:v>216.04570000000001</c:v>
                </c:pt>
                <c:pt idx="11765">
                  <c:v>216.06139999999999</c:v>
                </c:pt>
                <c:pt idx="11766">
                  <c:v>216.07820000000001</c:v>
                </c:pt>
                <c:pt idx="11767">
                  <c:v>216.0941</c:v>
                </c:pt>
                <c:pt idx="11768">
                  <c:v>216.1121</c:v>
                </c:pt>
                <c:pt idx="11769">
                  <c:v>216.12899999999999</c:v>
                </c:pt>
                <c:pt idx="11770">
                  <c:v>216.1474</c:v>
                </c:pt>
                <c:pt idx="11771">
                  <c:v>216.16139999999999</c:v>
                </c:pt>
                <c:pt idx="11772">
                  <c:v>216.17869999999999</c:v>
                </c:pt>
                <c:pt idx="11773">
                  <c:v>216.19640000000001</c:v>
                </c:pt>
                <c:pt idx="11774">
                  <c:v>216.2116</c:v>
                </c:pt>
                <c:pt idx="11775">
                  <c:v>216.23079999999999</c:v>
                </c:pt>
                <c:pt idx="11776">
                  <c:v>216.2456</c:v>
                </c:pt>
                <c:pt idx="11777">
                  <c:v>216.2637</c:v>
                </c:pt>
                <c:pt idx="11778">
                  <c:v>216.27930000000001</c:v>
                </c:pt>
                <c:pt idx="11779">
                  <c:v>216.29480000000001</c:v>
                </c:pt>
                <c:pt idx="11780">
                  <c:v>216.3126</c:v>
                </c:pt>
                <c:pt idx="11781">
                  <c:v>216.3289</c:v>
                </c:pt>
                <c:pt idx="11782">
                  <c:v>216.3468</c:v>
                </c:pt>
                <c:pt idx="11783">
                  <c:v>216.36179999999999</c:v>
                </c:pt>
                <c:pt idx="11784">
                  <c:v>216.37880000000001</c:v>
                </c:pt>
                <c:pt idx="11785">
                  <c:v>216.39709999999999</c:v>
                </c:pt>
                <c:pt idx="11786">
                  <c:v>216.41329999999999</c:v>
                </c:pt>
                <c:pt idx="11787">
                  <c:v>216.42910000000001</c:v>
                </c:pt>
                <c:pt idx="11788">
                  <c:v>216.44640000000001</c:v>
                </c:pt>
                <c:pt idx="11789">
                  <c:v>216.46279999999999</c:v>
                </c:pt>
                <c:pt idx="11790">
                  <c:v>216.47900000000001</c:v>
                </c:pt>
                <c:pt idx="11791">
                  <c:v>216.4967</c:v>
                </c:pt>
                <c:pt idx="11792">
                  <c:v>216.51329999999999</c:v>
                </c:pt>
                <c:pt idx="11793">
                  <c:v>216.53059999999999</c:v>
                </c:pt>
                <c:pt idx="11794">
                  <c:v>216.54750000000001</c:v>
                </c:pt>
                <c:pt idx="11795">
                  <c:v>216.56270000000001</c:v>
                </c:pt>
                <c:pt idx="11796">
                  <c:v>216.57990000000001</c:v>
                </c:pt>
                <c:pt idx="11797">
                  <c:v>216.5959</c:v>
                </c:pt>
                <c:pt idx="11798">
                  <c:v>216.6121</c:v>
                </c:pt>
                <c:pt idx="11799">
                  <c:v>216.62979999999999</c:v>
                </c:pt>
                <c:pt idx="11800">
                  <c:v>216.64609999999999</c:v>
                </c:pt>
                <c:pt idx="11801">
                  <c:v>216.66300000000001</c:v>
                </c:pt>
                <c:pt idx="11802">
                  <c:v>216.67920000000001</c:v>
                </c:pt>
                <c:pt idx="11803">
                  <c:v>216.69479999999999</c:v>
                </c:pt>
                <c:pt idx="11804">
                  <c:v>216.71080000000001</c:v>
                </c:pt>
                <c:pt idx="11805">
                  <c:v>216.72890000000001</c:v>
                </c:pt>
                <c:pt idx="11806">
                  <c:v>216.7448</c:v>
                </c:pt>
                <c:pt idx="11807">
                  <c:v>216.76249999999999</c:v>
                </c:pt>
                <c:pt idx="11808">
                  <c:v>216.78</c:v>
                </c:pt>
                <c:pt idx="11809">
                  <c:v>216.79400000000001</c:v>
                </c:pt>
                <c:pt idx="11810">
                  <c:v>216.81299999999999</c:v>
                </c:pt>
                <c:pt idx="11811">
                  <c:v>216.8278</c:v>
                </c:pt>
                <c:pt idx="11812">
                  <c:v>216.84379999999999</c:v>
                </c:pt>
                <c:pt idx="11813">
                  <c:v>216.8623</c:v>
                </c:pt>
                <c:pt idx="11814">
                  <c:v>216.87700000000001</c:v>
                </c:pt>
                <c:pt idx="11815">
                  <c:v>216.89340000000001</c:v>
                </c:pt>
                <c:pt idx="11816">
                  <c:v>216.9117</c:v>
                </c:pt>
                <c:pt idx="11817">
                  <c:v>216.92689999999999</c:v>
                </c:pt>
                <c:pt idx="11818">
                  <c:v>216.9434</c:v>
                </c:pt>
                <c:pt idx="11819">
                  <c:v>216.96</c:v>
                </c:pt>
                <c:pt idx="11820">
                  <c:v>216.97460000000001</c:v>
                </c:pt>
                <c:pt idx="11821">
                  <c:v>216.99359999999999</c:v>
                </c:pt>
                <c:pt idx="11822">
                  <c:v>217.00980000000001</c:v>
                </c:pt>
                <c:pt idx="11823">
                  <c:v>217.0266</c:v>
                </c:pt>
                <c:pt idx="11824">
                  <c:v>217.04310000000001</c:v>
                </c:pt>
                <c:pt idx="11825">
                  <c:v>217.0592</c:v>
                </c:pt>
                <c:pt idx="11826">
                  <c:v>217.0753</c:v>
                </c:pt>
                <c:pt idx="11827">
                  <c:v>217.09370000000001</c:v>
                </c:pt>
                <c:pt idx="11828">
                  <c:v>217.10900000000001</c:v>
                </c:pt>
                <c:pt idx="11829">
                  <c:v>217.12710000000001</c:v>
                </c:pt>
                <c:pt idx="11830">
                  <c:v>217.142</c:v>
                </c:pt>
                <c:pt idx="11831">
                  <c:v>217.1585</c:v>
                </c:pt>
                <c:pt idx="11832">
                  <c:v>217.17580000000001</c:v>
                </c:pt>
                <c:pt idx="11833">
                  <c:v>217.1936</c:v>
                </c:pt>
                <c:pt idx="11834">
                  <c:v>217.209</c:v>
                </c:pt>
                <c:pt idx="11835">
                  <c:v>217.22739999999999</c:v>
                </c:pt>
                <c:pt idx="11836">
                  <c:v>217.24299999999999</c:v>
                </c:pt>
                <c:pt idx="11837">
                  <c:v>217.2602</c:v>
                </c:pt>
                <c:pt idx="11838">
                  <c:v>217.2765</c:v>
                </c:pt>
                <c:pt idx="11839">
                  <c:v>217.292</c:v>
                </c:pt>
                <c:pt idx="11840">
                  <c:v>217.309</c:v>
                </c:pt>
                <c:pt idx="11841">
                  <c:v>217.3246</c:v>
                </c:pt>
                <c:pt idx="11842">
                  <c:v>217.34280000000001</c:v>
                </c:pt>
                <c:pt idx="11843">
                  <c:v>217.35900000000001</c:v>
                </c:pt>
                <c:pt idx="11844">
                  <c:v>217.37540000000001</c:v>
                </c:pt>
                <c:pt idx="11845">
                  <c:v>217.39240000000001</c:v>
                </c:pt>
                <c:pt idx="11846">
                  <c:v>217.40870000000001</c:v>
                </c:pt>
                <c:pt idx="11847">
                  <c:v>217.42699999999999</c:v>
                </c:pt>
                <c:pt idx="11848">
                  <c:v>217.44380000000001</c:v>
                </c:pt>
                <c:pt idx="11849">
                  <c:v>217.46019999999999</c:v>
                </c:pt>
                <c:pt idx="11850">
                  <c:v>217.47559999999999</c:v>
                </c:pt>
                <c:pt idx="11851">
                  <c:v>217.49100000000001</c:v>
                </c:pt>
                <c:pt idx="11852">
                  <c:v>217.5093</c:v>
                </c:pt>
                <c:pt idx="11853">
                  <c:v>217.52459999999999</c:v>
                </c:pt>
                <c:pt idx="11854">
                  <c:v>217.54150000000001</c:v>
                </c:pt>
                <c:pt idx="11855">
                  <c:v>217.55779999999999</c:v>
                </c:pt>
                <c:pt idx="11856">
                  <c:v>217.5737</c:v>
                </c:pt>
                <c:pt idx="11857">
                  <c:v>217.5915</c:v>
                </c:pt>
                <c:pt idx="11858">
                  <c:v>217.6086</c:v>
                </c:pt>
                <c:pt idx="11859">
                  <c:v>217.62559999999999</c:v>
                </c:pt>
                <c:pt idx="11860">
                  <c:v>217.64240000000001</c:v>
                </c:pt>
                <c:pt idx="11861">
                  <c:v>217.6593</c:v>
                </c:pt>
                <c:pt idx="11862">
                  <c:v>217.67619999999999</c:v>
                </c:pt>
                <c:pt idx="11863">
                  <c:v>217.6919</c:v>
                </c:pt>
                <c:pt idx="11864">
                  <c:v>217.70920000000001</c:v>
                </c:pt>
                <c:pt idx="11865">
                  <c:v>217.7277</c:v>
                </c:pt>
                <c:pt idx="11866">
                  <c:v>217.74279999999999</c:v>
                </c:pt>
                <c:pt idx="11867">
                  <c:v>217.7594</c:v>
                </c:pt>
                <c:pt idx="11868">
                  <c:v>217.77440000000001</c:v>
                </c:pt>
                <c:pt idx="11869">
                  <c:v>217.79239999999999</c:v>
                </c:pt>
                <c:pt idx="11870">
                  <c:v>217.80930000000001</c:v>
                </c:pt>
                <c:pt idx="11871">
                  <c:v>217.82339999999999</c:v>
                </c:pt>
                <c:pt idx="11872">
                  <c:v>217.84229999999999</c:v>
                </c:pt>
                <c:pt idx="11873">
                  <c:v>217.85939999999999</c:v>
                </c:pt>
                <c:pt idx="11874">
                  <c:v>217.87520000000001</c:v>
                </c:pt>
                <c:pt idx="11875">
                  <c:v>217.89160000000001</c:v>
                </c:pt>
                <c:pt idx="11876">
                  <c:v>217.9083</c:v>
                </c:pt>
                <c:pt idx="11877">
                  <c:v>217.92679999999999</c:v>
                </c:pt>
                <c:pt idx="11878">
                  <c:v>217.9425</c:v>
                </c:pt>
                <c:pt idx="11879">
                  <c:v>217.95779999999999</c:v>
                </c:pt>
                <c:pt idx="11880">
                  <c:v>217.9761</c:v>
                </c:pt>
                <c:pt idx="11881">
                  <c:v>217.9922</c:v>
                </c:pt>
                <c:pt idx="11882">
                  <c:v>218.01050000000001</c:v>
                </c:pt>
                <c:pt idx="11883">
                  <c:v>218.02539999999999</c:v>
                </c:pt>
                <c:pt idx="11884">
                  <c:v>218.0401</c:v>
                </c:pt>
                <c:pt idx="11885">
                  <c:v>218.0582</c:v>
                </c:pt>
                <c:pt idx="11886">
                  <c:v>218.0754</c:v>
                </c:pt>
                <c:pt idx="11887">
                  <c:v>218.0916</c:v>
                </c:pt>
                <c:pt idx="11888">
                  <c:v>218.1078</c:v>
                </c:pt>
                <c:pt idx="11889">
                  <c:v>218.12530000000001</c:v>
                </c:pt>
                <c:pt idx="11890">
                  <c:v>218.1429</c:v>
                </c:pt>
                <c:pt idx="11891">
                  <c:v>218.15880000000001</c:v>
                </c:pt>
                <c:pt idx="11892">
                  <c:v>218.17590000000001</c:v>
                </c:pt>
                <c:pt idx="11893">
                  <c:v>218.19380000000001</c:v>
                </c:pt>
                <c:pt idx="11894">
                  <c:v>218.20760000000001</c:v>
                </c:pt>
                <c:pt idx="11895">
                  <c:v>218.22460000000001</c:v>
                </c:pt>
                <c:pt idx="11896">
                  <c:v>218.2414</c:v>
                </c:pt>
                <c:pt idx="11897">
                  <c:v>218.2578</c:v>
                </c:pt>
                <c:pt idx="11898">
                  <c:v>218.2756</c:v>
                </c:pt>
                <c:pt idx="11899">
                  <c:v>218.291</c:v>
                </c:pt>
                <c:pt idx="11900">
                  <c:v>218.30699999999999</c:v>
                </c:pt>
                <c:pt idx="11901">
                  <c:v>218.32470000000001</c:v>
                </c:pt>
                <c:pt idx="11902">
                  <c:v>218.34200000000001</c:v>
                </c:pt>
                <c:pt idx="11903">
                  <c:v>218.35640000000001</c:v>
                </c:pt>
                <c:pt idx="11904">
                  <c:v>218.3732</c:v>
                </c:pt>
                <c:pt idx="11905">
                  <c:v>218.39019999999999</c:v>
                </c:pt>
                <c:pt idx="11906">
                  <c:v>218.40719999999999</c:v>
                </c:pt>
                <c:pt idx="11907">
                  <c:v>218.4247</c:v>
                </c:pt>
                <c:pt idx="11908">
                  <c:v>218.43989999999999</c:v>
                </c:pt>
                <c:pt idx="11909">
                  <c:v>218.45869999999999</c:v>
                </c:pt>
                <c:pt idx="11910">
                  <c:v>218.47460000000001</c:v>
                </c:pt>
                <c:pt idx="11911">
                  <c:v>218.49100000000001</c:v>
                </c:pt>
                <c:pt idx="11912">
                  <c:v>218.5085</c:v>
                </c:pt>
                <c:pt idx="11913">
                  <c:v>218.52379999999999</c:v>
                </c:pt>
                <c:pt idx="11914">
                  <c:v>218.54230000000001</c:v>
                </c:pt>
                <c:pt idx="11915">
                  <c:v>218.55680000000001</c:v>
                </c:pt>
                <c:pt idx="11916">
                  <c:v>218.57419999999999</c:v>
                </c:pt>
                <c:pt idx="11917">
                  <c:v>218.59100000000001</c:v>
                </c:pt>
                <c:pt idx="11918">
                  <c:v>218.60579999999999</c:v>
                </c:pt>
                <c:pt idx="11919">
                  <c:v>218.6233</c:v>
                </c:pt>
                <c:pt idx="11920">
                  <c:v>218.6386</c:v>
                </c:pt>
                <c:pt idx="11921">
                  <c:v>218.6585</c:v>
                </c:pt>
                <c:pt idx="11922">
                  <c:v>218.67410000000001</c:v>
                </c:pt>
                <c:pt idx="11923">
                  <c:v>218.6891</c:v>
                </c:pt>
                <c:pt idx="11924">
                  <c:v>218.70660000000001</c:v>
                </c:pt>
                <c:pt idx="11925">
                  <c:v>218.72499999999999</c:v>
                </c:pt>
                <c:pt idx="11926">
                  <c:v>218.73920000000001</c:v>
                </c:pt>
                <c:pt idx="11927">
                  <c:v>218.7577</c:v>
                </c:pt>
                <c:pt idx="11928">
                  <c:v>218.774</c:v>
                </c:pt>
                <c:pt idx="11929">
                  <c:v>218.792</c:v>
                </c:pt>
                <c:pt idx="11930">
                  <c:v>218.80840000000001</c:v>
                </c:pt>
                <c:pt idx="11931">
                  <c:v>218.8235</c:v>
                </c:pt>
                <c:pt idx="11932">
                  <c:v>218.84039999999999</c:v>
                </c:pt>
                <c:pt idx="11933">
                  <c:v>218.8562</c:v>
                </c:pt>
                <c:pt idx="11934">
                  <c:v>218.87360000000001</c:v>
                </c:pt>
                <c:pt idx="11935">
                  <c:v>218.88919999999999</c:v>
                </c:pt>
                <c:pt idx="11936">
                  <c:v>218.90620000000001</c:v>
                </c:pt>
                <c:pt idx="11937">
                  <c:v>218.92250000000001</c:v>
                </c:pt>
                <c:pt idx="11938">
                  <c:v>218.9408</c:v>
                </c:pt>
                <c:pt idx="11939">
                  <c:v>218.9555</c:v>
                </c:pt>
                <c:pt idx="11940">
                  <c:v>218.97139999999999</c:v>
                </c:pt>
                <c:pt idx="11941">
                  <c:v>218.9888</c:v>
                </c:pt>
                <c:pt idx="11942">
                  <c:v>219.0059</c:v>
                </c:pt>
                <c:pt idx="11943">
                  <c:v>219.02080000000001</c:v>
                </c:pt>
                <c:pt idx="11944">
                  <c:v>219.0402</c:v>
                </c:pt>
                <c:pt idx="11945">
                  <c:v>219.05539999999999</c:v>
                </c:pt>
                <c:pt idx="11946">
                  <c:v>219.0735</c:v>
                </c:pt>
                <c:pt idx="11947">
                  <c:v>219.09</c:v>
                </c:pt>
                <c:pt idx="11948">
                  <c:v>219.10480000000001</c:v>
                </c:pt>
                <c:pt idx="11949">
                  <c:v>219.11959999999999</c:v>
                </c:pt>
                <c:pt idx="11950">
                  <c:v>219.14</c:v>
                </c:pt>
                <c:pt idx="11951">
                  <c:v>219.15459999999999</c:v>
                </c:pt>
                <c:pt idx="11952">
                  <c:v>219.1728</c:v>
                </c:pt>
                <c:pt idx="11953">
                  <c:v>219.18809999999999</c:v>
                </c:pt>
                <c:pt idx="11954">
                  <c:v>219.2037</c:v>
                </c:pt>
                <c:pt idx="11955">
                  <c:v>219.2208</c:v>
                </c:pt>
                <c:pt idx="11956">
                  <c:v>219.23580000000001</c:v>
                </c:pt>
                <c:pt idx="11957">
                  <c:v>219.25470000000001</c:v>
                </c:pt>
                <c:pt idx="11958">
                  <c:v>219.2722</c:v>
                </c:pt>
                <c:pt idx="11959">
                  <c:v>219.28720000000001</c:v>
                </c:pt>
                <c:pt idx="11960">
                  <c:v>219.30449999999999</c:v>
                </c:pt>
                <c:pt idx="11961">
                  <c:v>219.31979999999999</c:v>
                </c:pt>
                <c:pt idx="11962">
                  <c:v>219.3373</c:v>
                </c:pt>
                <c:pt idx="11963">
                  <c:v>219.35239999999999</c:v>
                </c:pt>
                <c:pt idx="11964">
                  <c:v>219.36949999999999</c:v>
                </c:pt>
                <c:pt idx="11965">
                  <c:v>219.38720000000001</c:v>
                </c:pt>
                <c:pt idx="11966">
                  <c:v>219.40100000000001</c:v>
                </c:pt>
                <c:pt idx="11967">
                  <c:v>219.4177</c:v>
                </c:pt>
                <c:pt idx="11968">
                  <c:v>219.43549999999999</c:v>
                </c:pt>
                <c:pt idx="11969">
                  <c:v>219.4521</c:v>
                </c:pt>
                <c:pt idx="11970">
                  <c:v>219.4675</c:v>
                </c:pt>
                <c:pt idx="11971">
                  <c:v>219.4836</c:v>
                </c:pt>
                <c:pt idx="11972">
                  <c:v>219.50040000000001</c:v>
                </c:pt>
                <c:pt idx="11973">
                  <c:v>219.5198</c:v>
                </c:pt>
                <c:pt idx="11974">
                  <c:v>219.53469999999999</c:v>
                </c:pt>
                <c:pt idx="11975">
                  <c:v>219.5522</c:v>
                </c:pt>
                <c:pt idx="11976">
                  <c:v>219.56989999999999</c:v>
                </c:pt>
                <c:pt idx="11977">
                  <c:v>219.5848</c:v>
                </c:pt>
                <c:pt idx="11978">
                  <c:v>219.6018</c:v>
                </c:pt>
                <c:pt idx="11979">
                  <c:v>219.61779999999999</c:v>
                </c:pt>
                <c:pt idx="11980">
                  <c:v>219.63480000000001</c:v>
                </c:pt>
                <c:pt idx="11981">
                  <c:v>219.65209999999999</c:v>
                </c:pt>
                <c:pt idx="11982">
                  <c:v>219.66900000000001</c:v>
                </c:pt>
                <c:pt idx="11983">
                  <c:v>219.6875</c:v>
                </c:pt>
                <c:pt idx="11984">
                  <c:v>219.70160000000001</c:v>
                </c:pt>
                <c:pt idx="11985">
                  <c:v>219.71940000000001</c:v>
                </c:pt>
                <c:pt idx="11986">
                  <c:v>219.7363</c:v>
                </c:pt>
                <c:pt idx="11987">
                  <c:v>219.7516</c:v>
                </c:pt>
                <c:pt idx="11988">
                  <c:v>219.77119999999999</c:v>
                </c:pt>
                <c:pt idx="11989">
                  <c:v>219.78710000000001</c:v>
                </c:pt>
                <c:pt idx="11990">
                  <c:v>219.8032</c:v>
                </c:pt>
                <c:pt idx="11991">
                  <c:v>219.822</c:v>
                </c:pt>
                <c:pt idx="11992">
                  <c:v>219.8383</c:v>
                </c:pt>
                <c:pt idx="11993">
                  <c:v>219.85499999999999</c:v>
                </c:pt>
                <c:pt idx="11994">
                  <c:v>219.87039999999999</c:v>
                </c:pt>
                <c:pt idx="11995">
                  <c:v>219.8888</c:v>
                </c:pt>
                <c:pt idx="11996">
                  <c:v>219.90350000000001</c:v>
                </c:pt>
                <c:pt idx="11997">
                  <c:v>219.92150000000001</c:v>
                </c:pt>
                <c:pt idx="11998">
                  <c:v>219.93870000000001</c:v>
                </c:pt>
                <c:pt idx="11999">
                  <c:v>219.9564</c:v>
                </c:pt>
                <c:pt idx="12000">
                  <c:v>219.97329999999999</c:v>
                </c:pt>
                <c:pt idx="12001">
                  <c:v>219.98949999999999</c:v>
                </c:pt>
                <c:pt idx="12002">
                  <c:v>220.00559999999999</c:v>
                </c:pt>
                <c:pt idx="12003">
                  <c:v>220.02119999999999</c:v>
                </c:pt>
                <c:pt idx="12004">
                  <c:v>220.04179999999999</c:v>
                </c:pt>
                <c:pt idx="12005">
                  <c:v>220.05719999999999</c:v>
                </c:pt>
                <c:pt idx="12006">
                  <c:v>220.07480000000001</c:v>
                </c:pt>
                <c:pt idx="12007">
                  <c:v>220.08959999999999</c:v>
                </c:pt>
                <c:pt idx="12008">
                  <c:v>220.10730000000001</c:v>
                </c:pt>
                <c:pt idx="12009">
                  <c:v>220.12389999999999</c:v>
                </c:pt>
                <c:pt idx="12010">
                  <c:v>220.13919999999999</c:v>
                </c:pt>
                <c:pt idx="12011">
                  <c:v>220.15790000000001</c:v>
                </c:pt>
                <c:pt idx="12012">
                  <c:v>220.17500000000001</c:v>
                </c:pt>
                <c:pt idx="12013">
                  <c:v>220.19159999999999</c:v>
                </c:pt>
                <c:pt idx="12014">
                  <c:v>220.209</c:v>
                </c:pt>
                <c:pt idx="12015">
                  <c:v>220.22579999999999</c:v>
                </c:pt>
                <c:pt idx="12016">
                  <c:v>220.24019999999999</c:v>
                </c:pt>
                <c:pt idx="12017">
                  <c:v>220.2577</c:v>
                </c:pt>
                <c:pt idx="12018">
                  <c:v>220.27449999999999</c:v>
                </c:pt>
                <c:pt idx="12019">
                  <c:v>220.2921</c:v>
                </c:pt>
                <c:pt idx="12020">
                  <c:v>220.30889999999999</c:v>
                </c:pt>
                <c:pt idx="12021">
                  <c:v>220.3252</c:v>
                </c:pt>
                <c:pt idx="12022">
                  <c:v>220.34299999999999</c:v>
                </c:pt>
                <c:pt idx="12023">
                  <c:v>220.36019999999999</c:v>
                </c:pt>
                <c:pt idx="12024">
                  <c:v>220.3775</c:v>
                </c:pt>
                <c:pt idx="12025">
                  <c:v>220.3929</c:v>
                </c:pt>
                <c:pt idx="12026">
                  <c:v>220.40880000000001</c:v>
                </c:pt>
                <c:pt idx="12027">
                  <c:v>220.42779999999999</c:v>
                </c:pt>
                <c:pt idx="12028">
                  <c:v>220.4427</c:v>
                </c:pt>
                <c:pt idx="12029">
                  <c:v>220.4614</c:v>
                </c:pt>
                <c:pt idx="12030">
                  <c:v>220.47659999999999</c:v>
                </c:pt>
                <c:pt idx="12031">
                  <c:v>220.4956</c:v>
                </c:pt>
                <c:pt idx="12032">
                  <c:v>220.50980000000001</c:v>
                </c:pt>
                <c:pt idx="12033">
                  <c:v>220.52789999999999</c:v>
                </c:pt>
                <c:pt idx="12034">
                  <c:v>220.5437</c:v>
                </c:pt>
                <c:pt idx="12035">
                  <c:v>220.5608</c:v>
                </c:pt>
                <c:pt idx="12036">
                  <c:v>220.57769999999999</c:v>
                </c:pt>
                <c:pt idx="12037">
                  <c:v>220.59479999999999</c:v>
                </c:pt>
                <c:pt idx="12038">
                  <c:v>220.61060000000001</c:v>
                </c:pt>
                <c:pt idx="12039">
                  <c:v>220.6285</c:v>
                </c:pt>
                <c:pt idx="12040">
                  <c:v>220.64439999999999</c:v>
                </c:pt>
                <c:pt idx="12041">
                  <c:v>220.66309999999999</c:v>
                </c:pt>
                <c:pt idx="12042">
                  <c:v>220.67910000000001</c:v>
                </c:pt>
                <c:pt idx="12043">
                  <c:v>220.6951</c:v>
                </c:pt>
                <c:pt idx="12044">
                  <c:v>220.7115</c:v>
                </c:pt>
                <c:pt idx="12045">
                  <c:v>220.72890000000001</c:v>
                </c:pt>
                <c:pt idx="12046">
                  <c:v>220.74619999999999</c:v>
                </c:pt>
                <c:pt idx="12047">
                  <c:v>220.76339999999999</c:v>
                </c:pt>
                <c:pt idx="12048">
                  <c:v>220.7791</c:v>
                </c:pt>
                <c:pt idx="12049">
                  <c:v>220.79650000000001</c:v>
                </c:pt>
                <c:pt idx="12050">
                  <c:v>220.81450000000001</c:v>
                </c:pt>
                <c:pt idx="12051">
                  <c:v>220.8297</c:v>
                </c:pt>
                <c:pt idx="12052">
                  <c:v>220.84790000000001</c:v>
                </c:pt>
                <c:pt idx="12053">
                  <c:v>220.86500000000001</c:v>
                </c:pt>
                <c:pt idx="12054">
                  <c:v>220.88239999999999</c:v>
                </c:pt>
                <c:pt idx="12055">
                  <c:v>220.8982</c:v>
                </c:pt>
                <c:pt idx="12056">
                  <c:v>220.9134</c:v>
                </c:pt>
                <c:pt idx="12057">
                  <c:v>220.9306</c:v>
                </c:pt>
                <c:pt idx="12058">
                  <c:v>220.94820000000001</c:v>
                </c:pt>
                <c:pt idx="12059">
                  <c:v>220.96420000000001</c:v>
                </c:pt>
                <c:pt idx="12060">
                  <c:v>220.97890000000001</c:v>
                </c:pt>
                <c:pt idx="12061">
                  <c:v>220.99770000000001</c:v>
                </c:pt>
                <c:pt idx="12062">
                  <c:v>221.01400000000001</c:v>
                </c:pt>
                <c:pt idx="12063">
                  <c:v>221.03139999999999</c:v>
                </c:pt>
                <c:pt idx="12064">
                  <c:v>221.04740000000001</c:v>
                </c:pt>
                <c:pt idx="12065">
                  <c:v>221.066</c:v>
                </c:pt>
                <c:pt idx="12066">
                  <c:v>221.08199999999999</c:v>
                </c:pt>
                <c:pt idx="12067">
                  <c:v>221.0968</c:v>
                </c:pt>
                <c:pt idx="12068">
                  <c:v>221.11580000000001</c:v>
                </c:pt>
                <c:pt idx="12069">
                  <c:v>221.13079999999999</c:v>
                </c:pt>
                <c:pt idx="12070">
                  <c:v>221.14670000000001</c:v>
                </c:pt>
                <c:pt idx="12071">
                  <c:v>221.16380000000001</c:v>
                </c:pt>
                <c:pt idx="12072">
                  <c:v>221.1814</c:v>
                </c:pt>
                <c:pt idx="12073">
                  <c:v>221.19919999999999</c:v>
                </c:pt>
                <c:pt idx="12074">
                  <c:v>221.2132</c:v>
                </c:pt>
                <c:pt idx="12075">
                  <c:v>221.23159999999999</c:v>
                </c:pt>
                <c:pt idx="12076">
                  <c:v>221.24700000000001</c:v>
                </c:pt>
                <c:pt idx="12077">
                  <c:v>221.2653</c:v>
                </c:pt>
                <c:pt idx="12078">
                  <c:v>221.28280000000001</c:v>
                </c:pt>
                <c:pt idx="12079">
                  <c:v>221.2996</c:v>
                </c:pt>
                <c:pt idx="12080">
                  <c:v>221.3135</c:v>
                </c:pt>
                <c:pt idx="12081">
                  <c:v>221.33250000000001</c:v>
                </c:pt>
                <c:pt idx="12082">
                  <c:v>221.34880000000001</c:v>
                </c:pt>
                <c:pt idx="12083">
                  <c:v>221.3664</c:v>
                </c:pt>
                <c:pt idx="12084">
                  <c:v>221.38059999999999</c:v>
                </c:pt>
                <c:pt idx="12085">
                  <c:v>221.39779999999999</c:v>
                </c:pt>
                <c:pt idx="12086">
                  <c:v>221.41550000000001</c:v>
                </c:pt>
                <c:pt idx="12087">
                  <c:v>221.43219999999999</c:v>
                </c:pt>
                <c:pt idx="12088">
                  <c:v>221.44820000000001</c:v>
                </c:pt>
                <c:pt idx="12089">
                  <c:v>221.46629999999999</c:v>
                </c:pt>
                <c:pt idx="12090">
                  <c:v>221.48140000000001</c:v>
                </c:pt>
                <c:pt idx="12091">
                  <c:v>221.49760000000001</c:v>
                </c:pt>
                <c:pt idx="12092">
                  <c:v>221.51560000000001</c:v>
                </c:pt>
                <c:pt idx="12093">
                  <c:v>221.5317</c:v>
                </c:pt>
                <c:pt idx="12094">
                  <c:v>221.5478</c:v>
                </c:pt>
                <c:pt idx="12095">
                  <c:v>221.56399999999999</c:v>
                </c:pt>
                <c:pt idx="12096">
                  <c:v>221.58320000000001</c:v>
                </c:pt>
                <c:pt idx="12097">
                  <c:v>221.59989999999999</c:v>
                </c:pt>
                <c:pt idx="12098">
                  <c:v>221.6172</c:v>
                </c:pt>
                <c:pt idx="12099">
                  <c:v>221.63220000000001</c:v>
                </c:pt>
                <c:pt idx="12100">
                  <c:v>221.65</c:v>
                </c:pt>
                <c:pt idx="12101">
                  <c:v>221.66800000000001</c:v>
                </c:pt>
                <c:pt idx="12102">
                  <c:v>221.685</c:v>
                </c:pt>
                <c:pt idx="12103">
                  <c:v>221.7012</c:v>
                </c:pt>
                <c:pt idx="12104">
                  <c:v>221.71860000000001</c:v>
                </c:pt>
                <c:pt idx="12105">
                  <c:v>221.73480000000001</c:v>
                </c:pt>
                <c:pt idx="12106">
                  <c:v>221.75239999999999</c:v>
                </c:pt>
                <c:pt idx="12107">
                  <c:v>221.7672</c:v>
                </c:pt>
                <c:pt idx="12108">
                  <c:v>221.78399999999999</c:v>
                </c:pt>
                <c:pt idx="12109">
                  <c:v>221.80099999999999</c:v>
                </c:pt>
                <c:pt idx="12110">
                  <c:v>221.8168</c:v>
                </c:pt>
                <c:pt idx="12111">
                  <c:v>221.83369999999999</c:v>
                </c:pt>
                <c:pt idx="12112">
                  <c:v>221.85140000000001</c:v>
                </c:pt>
                <c:pt idx="12113">
                  <c:v>221.86920000000001</c:v>
                </c:pt>
                <c:pt idx="12114">
                  <c:v>221.8853</c:v>
                </c:pt>
                <c:pt idx="12115">
                  <c:v>221.90119999999999</c:v>
                </c:pt>
                <c:pt idx="12116">
                  <c:v>221.91739999999999</c:v>
                </c:pt>
                <c:pt idx="12117">
                  <c:v>221.93430000000001</c:v>
                </c:pt>
                <c:pt idx="12118">
                  <c:v>221.95259999999999</c:v>
                </c:pt>
                <c:pt idx="12119">
                  <c:v>221.97059999999999</c:v>
                </c:pt>
                <c:pt idx="12120">
                  <c:v>221.98599999999999</c:v>
                </c:pt>
                <c:pt idx="12121">
                  <c:v>222.0018</c:v>
                </c:pt>
                <c:pt idx="12122">
                  <c:v>222.01920000000001</c:v>
                </c:pt>
                <c:pt idx="12123">
                  <c:v>222.03540000000001</c:v>
                </c:pt>
                <c:pt idx="12124">
                  <c:v>222.05250000000001</c:v>
                </c:pt>
                <c:pt idx="12125">
                  <c:v>222.0685</c:v>
                </c:pt>
                <c:pt idx="12126">
                  <c:v>222.0864</c:v>
                </c:pt>
                <c:pt idx="12127">
                  <c:v>222.09899999999999</c:v>
                </c:pt>
                <c:pt idx="12128">
                  <c:v>222.11850000000001</c:v>
                </c:pt>
                <c:pt idx="12129">
                  <c:v>222.13579999999999</c:v>
                </c:pt>
                <c:pt idx="12130">
                  <c:v>222.15350000000001</c:v>
                </c:pt>
                <c:pt idx="12131">
                  <c:v>222.1686</c:v>
                </c:pt>
                <c:pt idx="12132">
                  <c:v>222.185</c:v>
                </c:pt>
                <c:pt idx="12133">
                  <c:v>222.19990000000001</c:v>
                </c:pt>
                <c:pt idx="12134">
                  <c:v>222.2201</c:v>
                </c:pt>
                <c:pt idx="12135">
                  <c:v>222.2345</c:v>
                </c:pt>
                <c:pt idx="12136">
                  <c:v>222.2518</c:v>
                </c:pt>
                <c:pt idx="12137">
                  <c:v>222.26949999999999</c:v>
                </c:pt>
                <c:pt idx="12138">
                  <c:v>222.286</c:v>
                </c:pt>
                <c:pt idx="12139">
                  <c:v>222.30250000000001</c:v>
                </c:pt>
                <c:pt idx="12140">
                  <c:v>222.31950000000001</c:v>
                </c:pt>
                <c:pt idx="12141">
                  <c:v>222.3366</c:v>
                </c:pt>
                <c:pt idx="12142">
                  <c:v>222.35380000000001</c:v>
                </c:pt>
                <c:pt idx="12143">
                  <c:v>222.37020000000001</c:v>
                </c:pt>
                <c:pt idx="12144">
                  <c:v>222.386</c:v>
                </c:pt>
                <c:pt idx="12145">
                  <c:v>222.4024</c:v>
                </c:pt>
                <c:pt idx="12146">
                  <c:v>222.4194</c:v>
                </c:pt>
                <c:pt idx="12147">
                  <c:v>222.43539999999999</c:v>
                </c:pt>
                <c:pt idx="12148">
                  <c:v>222.45230000000001</c:v>
                </c:pt>
                <c:pt idx="12149">
                  <c:v>222.46950000000001</c:v>
                </c:pt>
                <c:pt idx="12150">
                  <c:v>222.48480000000001</c:v>
                </c:pt>
                <c:pt idx="12151">
                  <c:v>222.50319999999999</c:v>
                </c:pt>
                <c:pt idx="12152">
                  <c:v>222.517</c:v>
                </c:pt>
                <c:pt idx="12153">
                  <c:v>222.53649999999999</c:v>
                </c:pt>
                <c:pt idx="12154">
                  <c:v>222.55240000000001</c:v>
                </c:pt>
                <c:pt idx="12155">
                  <c:v>222.56899999999999</c:v>
                </c:pt>
                <c:pt idx="12156">
                  <c:v>222.58609999999999</c:v>
                </c:pt>
                <c:pt idx="12157">
                  <c:v>222.60319999999999</c:v>
                </c:pt>
                <c:pt idx="12158">
                  <c:v>222.62110000000001</c:v>
                </c:pt>
                <c:pt idx="12159">
                  <c:v>222.63900000000001</c:v>
                </c:pt>
                <c:pt idx="12160">
                  <c:v>222.6542</c:v>
                </c:pt>
                <c:pt idx="12161">
                  <c:v>222.67080000000001</c:v>
                </c:pt>
                <c:pt idx="12162">
                  <c:v>222.68520000000001</c:v>
                </c:pt>
                <c:pt idx="12163">
                  <c:v>222.7028</c:v>
                </c:pt>
                <c:pt idx="12164">
                  <c:v>222.72059999999999</c:v>
                </c:pt>
                <c:pt idx="12165">
                  <c:v>222.73670000000001</c:v>
                </c:pt>
                <c:pt idx="12166">
                  <c:v>222.75309999999999</c:v>
                </c:pt>
                <c:pt idx="12167">
                  <c:v>222.76900000000001</c:v>
                </c:pt>
                <c:pt idx="12168">
                  <c:v>222.78559999999999</c:v>
                </c:pt>
                <c:pt idx="12169">
                  <c:v>222.80289999999999</c:v>
                </c:pt>
                <c:pt idx="12170">
                  <c:v>222.8202</c:v>
                </c:pt>
                <c:pt idx="12171">
                  <c:v>222.83580000000001</c:v>
                </c:pt>
                <c:pt idx="12172">
                  <c:v>222.8544</c:v>
                </c:pt>
                <c:pt idx="12173">
                  <c:v>222.87020000000001</c:v>
                </c:pt>
                <c:pt idx="12174">
                  <c:v>222.8862</c:v>
                </c:pt>
                <c:pt idx="12175">
                  <c:v>222.90450000000001</c:v>
                </c:pt>
                <c:pt idx="12176">
                  <c:v>222.9194</c:v>
                </c:pt>
                <c:pt idx="12177">
                  <c:v>222.93719999999999</c:v>
                </c:pt>
                <c:pt idx="12178">
                  <c:v>222.95419999999999</c:v>
                </c:pt>
                <c:pt idx="12179">
                  <c:v>222.97020000000001</c:v>
                </c:pt>
                <c:pt idx="12180">
                  <c:v>222.98509999999999</c:v>
                </c:pt>
                <c:pt idx="12181">
                  <c:v>223.00229999999999</c:v>
                </c:pt>
                <c:pt idx="12182">
                  <c:v>223.02070000000001</c:v>
                </c:pt>
                <c:pt idx="12183">
                  <c:v>223.0368</c:v>
                </c:pt>
                <c:pt idx="12184">
                  <c:v>223.05439999999999</c:v>
                </c:pt>
                <c:pt idx="12185">
                  <c:v>223.0702</c:v>
                </c:pt>
                <c:pt idx="12186">
                  <c:v>223.08709999999999</c:v>
                </c:pt>
                <c:pt idx="12187">
                  <c:v>223.10419999999999</c:v>
                </c:pt>
                <c:pt idx="12188">
                  <c:v>223.12110000000001</c:v>
                </c:pt>
                <c:pt idx="12189">
                  <c:v>223.1371</c:v>
                </c:pt>
                <c:pt idx="12190">
                  <c:v>223.1541</c:v>
                </c:pt>
                <c:pt idx="12191">
                  <c:v>223.17160000000001</c:v>
                </c:pt>
                <c:pt idx="12192">
                  <c:v>223.18860000000001</c:v>
                </c:pt>
                <c:pt idx="12193">
                  <c:v>223.20519999999999</c:v>
                </c:pt>
                <c:pt idx="12194">
                  <c:v>223.22329999999999</c:v>
                </c:pt>
                <c:pt idx="12195">
                  <c:v>223.238</c:v>
                </c:pt>
                <c:pt idx="12196">
                  <c:v>223.25540000000001</c:v>
                </c:pt>
                <c:pt idx="12197">
                  <c:v>223.27250000000001</c:v>
                </c:pt>
                <c:pt idx="12198">
                  <c:v>223.2877</c:v>
                </c:pt>
                <c:pt idx="12199">
                  <c:v>223.3047</c:v>
                </c:pt>
                <c:pt idx="12200">
                  <c:v>223.3229</c:v>
                </c:pt>
                <c:pt idx="12201">
                  <c:v>223.33920000000001</c:v>
                </c:pt>
                <c:pt idx="12202">
                  <c:v>223.35489999999999</c:v>
                </c:pt>
                <c:pt idx="12203">
                  <c:v>223.37219999999999</c:v>
                </c:pt>
                <c:pt idx="12204">
                  <c:v>223.3877</c:v>
                </c:pt>
                <c:pt idx="12205">
                  <c:v>223.40539999999999</c:v>
                </c:pt>
                <c:pt idx="12206">
                  <c:v>223.42160000000001</c:v>
                </c:pt>
                <c:pt idx="12207">
                  <c:v>223.43870000000001</c:v>
                </c:pt>
                <c:pt idx="12208">
                  <c:v>223.45699999999999</c:v>
                </c:pt>
                <c:pt idx="12209">
                  <c:v>223.47280000000001</c:v>
                </c:pt>
                <c:pt idx="12210">
                  <c:v>223.48779999999999</c:v>
                </c:pt>
                <c:pt idx="12211">
                  <c:v>223.50479999999999</c:v>
                </c:pt>
                <c:pt idx="12212">
                  <c:v>223.52260000000001</c:v>
                </c:pt>
                <c:pt idx="12213">
                  <c:v>223.5394</c:v>
                </c:pt>
                <c:pt idx="12214">
                  <c:v>223.55680000000001</c:v>
                </c:pt>
                <c:pt idx="12215">
                  <c:v>223.57210000000001</c:v>
                </c:pt>
                <c:pt idx="12216">
                  <c:v>223.58959999999999</c:v>
                </c:pt>
                <c:pt idx="12217">
                  <c:v>223.6054</c:v>
                </c:pt>
                <c:pt idx="12218">
                  <c:v>223.6225</c:v>
                </c:pt>
                <c:pt idx="12219">
                  <c:v>223.64070000000001</c:v>
                </c:pt>
                <c:pt idx="12220">
                  <c:v>223.65520000000001</c:v>
                </c:pt>
                <c:pt idx="12221">
                  <c:v>223.67259999999999</c:v>
                </c:pt>
                <c:pt idx="12222">
                  <c:v>223.69</c:v>
                </c:pt>
                <c:pt idx="12223">
                  <c:v>223.70779999999999</c:v>
                </c:pt>
                <c:pt idx="12224">
                  <c:v>223.72300000000001</c:v>
                </c:pt>
                <c:pt idx="12225">
                  <c:v>223.74039999999999</c:v>
                </c:pt>
                <c:pt idx="12226">
                  <c:v>223.75700000000001</c:v>
                </c:pt>
                <c:pt idx="12227">
                  <c:v>223.77279999999999</c:v>
                </c:pt>
                <c:pt idx="12228">
                  <c:v>223.78800000000001</c:v>
                </c:pt>
                <c:pt idx="12229">
                  <c:v>223.8056</c:v>
                </c:pt>
                <c:pt idx="12230">
                  <c:v>223.8212</c:v>
                </c:pt>
                <c:pt idx="12231">
                  <c:v>223.8382</c:v>
                </c:pt>
                <c:pt idx="12232">
                  <c:v>223.8537</c:v>
                </c:pt>
                <c:pt idx="12233">
                  <c:v>223.87049999999999</c:v>
                </c:pt>
                <c:pt idx="12234">
                  <c:v>223.88749999999999</c:v>
                </c:pt>
                <c:pt idx="12235">
                  <c:v>223.90549999999999</c:v>
                </c:pt>
                <c:pt idx="12236">
                  <c:v>223.92179999999999</c:v>
                </c:pt>
                <c:pt idx="12237">
                  <c:v>223.9365</c:v>
                </c:pt>
                <c:pt idx="12238">
                  <c:v>223.9545</c:v>
                </c:pt>
                <c:pt idx="12239">
                  <c:v>223.97149999999999</c:v>
                </c:pt>
                <c:pt idx="12240">
                  <c:v>223.9888</c:v>
                </c:pt>
                <c:pt idx="12241">
                  <c:v>224.00540000000001</c:v>
                </c:pt>
                <c:pt idx="12242">
                  <c:v>224.0222</c:v>
                </c:pt>
                <c:pt idx="12243">
                  <c:v>224.0402</c:v>
                </c:pt>
                <c:pt idx="12244">
                  <c:v>224.05500000000001</c:v>
                </c:pt>
                <c:pt idx="12245">
                  <c:v>224.07210000000001</c:v>
                </c:pt>
                <c:pt idx="12246">
                  <c:v>224.08789999999999</c:v>
                </c:pt>
                <c:pt idx="12247">
                  <c:v>224.1052</c:v>
                </c:pt>
                <c:pt idx="12248">
                  <c:v>224.1233</c:v>
                </c:pt>
                <c:pt idx="12249">
                  <c:v>224.14</c:v>
                </c:pt>
                <c:pt idx="12250">
                  <c:v>224.15559999999999</c:v>
                </c:pt>
                <c:pt idx="12251">
                  <c:v>224.1728</c:v>
                </c:pt>
                <c:pt idx="12252">
                  <c:v>224.18889999999999</c:v>
                </c:pt>
                <c:pt idx="12253">
                  <c:v>224.20590000000001</c:v>
                </c:pt>
                <c:pt idx="12254">
                  <c:v>224.22300000000001</c:v>
                </c:pt>
                <c:pt idx="12255">
                  <c:v>224.23840000000001</c:v>
                </c:pt>
                <c:pt idx="12256">
                  <c:v>224.2552</c:v>
                </c:pt>
                <c:pt idx="12257">
                  <c:v>224.27199999999999</c:v>
                </c:pt>
                <c:pt idx="12258">
                  <c:v>224.28980000000001</c:v>
                </c:pt>
                <c:pt idx="12259">
                  <c:v>224.3066</c:v>
                </c:pt>
                <c:pt idx="12260">
                  <c:v>224.32249999999999</c:v>
                </c:pt>
                <c:pt idx="12261">
                  <c:v>224.33799999999999</c:v>
                </c:pt>
                <c:pt idx="12262">
                  <c:v>224.35489999999999</c:v>
                </c:pt>
                <c:pt idx="12263">
                  <c:v>224.37129999999999</c:v>
                </c:pt>
                <c:pt idx="12264">
                  <c:v>224.38980000000001</c:v>
                </c:pt>
                <c:pt idx="12265">
                  <c:v>224.4058</c:v>
                </c:pt>
                <c:pt idx="12266">
                  <c:v>224.42359999999999</c:v>
                </c:pt>
                <c:pt idx="12267">
                  <c:v>224.43899999999999</c:v>
                </c:pt>
                <c:pt idx="12268">
                  <c:v>224.45599999999999</c:v>
                </c:pt>
                <c:pt idx="12269">
                  <c:v>224.47059999999999</c:v>
                </c:pt>
                <c:pt idx="12270">
                  <c:v>224.48869999999999</c:v>
                </c:pt>
                <c:pt idx="12271">
                  <c:v>224.506</c:v>
                </c:pt>
                <c:pt idx="12272">
                  <c:v>224.523</c:v>
                </c:pt>
                <c:pt idx="12273">
                  <c:v>224.5394</c:v>
                </c:pt>
                <c:pt idx="12274">
                  <c:v>224.55539999999999</c:v>
                </c:pt>
                <c:pt idx="12275">
                  <c:v>224.57339999999999</c:v>
                </c:pt>
                <c:pt idx="12276">
                  <c:v>224.58879999999999</c:v>
                </c:pt>
                <c:pt idx="12277">
                  <c:v>224.60570000000001</c:v>
                </c:pt>
                <c:pt idx="12278">
                  <c:v>224.62299999999999</c:v>
                </c:pt>
                <c:pt idx="12279">
                  <c:v>224.63849999999999</c:v>
                </c:pt>
                <c:pt idx="12280">
                  <c:v>224.65819999999999</c:v>
                </c:pt>
                <c:pt idx="12281">
                  <c:v>224.6738</c:v>
                </c:pt>
                <c:pt idx="12282">
                  <c:v>224.68889999999999</c:v>
                </c:pt>
                <c:pt idx="12283">
                  <c:v>224.70660000000001</c:v>
                </c:pt>
                <c:pt idx="12284">
                  <c:v>224.72329999999999</c:v>
                </c:pt>
                <c:pt idx="12285">
                  <c:v>224.74100000000001</c:v>
                </c:pt>
                <c:pt idx="12286">
                  <c:v>224.75659999999999</c:v>
                </c:pt>
                <c:pt idx="12287">
                  <c:v>224.77260000000001</c:v>
                </c:pt>
                <c:pt idx="12288">
                  <c:v>224.78899999999999</c:v>
                </c:pt>
                <c:pt idx="12289">
                  <c:v>224.8066</c:v>
                </c:pt>
                <c:pt idx="12290">
                  <c:v>224.82339999999999</c:v>
                </c:pt>
                <c:pt idx="12291">
                  <c:v>224.83920000000001</c:v>
                </c:pt>
                <c:pt idx="12292">
                  <c:v>224.85720000000001</c:v>
                </c:pt>
                <c:pt idx="12293">
                  <c:v>224.87180000000001</c:v>
                </c:pt>
                <c:pt idx="12294">
                  <c:v>224.89</c:v>
                </c:pt>
                <c:pt idx="12295">
                  <c:v>224.90629999999999</c:v>
                </c:pt>
                <c:pt idx="12296">
                  <c:v>224.92179999999999</c:v>
                </c:pt>
                <c:pt idx="12297">
                  <c:v>224.94</c:v>
                </c:pt>
                <c:pt idx="12298">
                  <c:v>224.9556</c:v>
                </c:pt>
                <c:pt idx="12299">
                  <c:v>224.97190000000001</c:v>
                </c:pt>
                <c:pt idx="12300">
                  <c:v>224.9896</c:v>
                </c:pt>
                <c:pt idx="12301">
                  <c:v>225.00460000000001</c:v>
                </c:pt>
                <c:pt idx="12302">
                  <c:v>225.0224</c:v>
                </c:pt>
                <c:pt idx="12303">
                  <c:v>225.03870000000001</c:v>
                </c:pt>
                <c:pt idx="12304">
                  <c:v>225.05680000000001</c:v>
                </c:pt>
                <c:pt idx="12305">
                  <c:v>225.07339999999999</c:v>
                </c:pt>
                <c:pt idx="12306">
                  <c:v>225.08940000000001</c:v>
                </c:pt>
                <c:pt idx="12307">
                  <c:v>225.10579999999999</c:v>
                </c:pt>
                <c:pt idx="12308">
                  <c:v>225.1225</c:v>
                </c:pt>
                <c:pt idx="12309">
                  <c:v>225.137</c:v>
                </c:pt>
                <c:pt idx="12310">
                  <c:v>225.15719999999999</c:v>
                </c:pt>
                <c:pt idx="12311">
                  <c:v>225.173</c:v>
                </c:pt>
                <c:pt idx="12312">
                  <c:v>225.19059999999999</c:v>
                </c:pt>
                <c:pt idx="12313">
                  <c:v>225.20670000000001</c:v>
                </c:pt>
                <c:pt idx="12314">
                  <c:v>225.22300000000001</c:v>
                </c:pt>
                <c:pt idx="12315">
                  <c:v>225.2396</c:v>
                </c:pt>
                <c:pt idx="12316">
                  <c:v>225.25569999999999</c:v>
                </c:pt>
                <c:pt idx="12317">
                  <c:v>225.27250000000001</c:v>
                </c:pt>
                <c:pt idx="12318">
                  <c:v>225.2901</c:v>
                </c:pt>
                <c:pt idx="12319">
                  <c:v>225.30520000000001</c:v>
                </c:pt>
                <c:pt idx="12320">
                  <c:v>225.32249999999999</c:v>
                </c:pt>
                <c:pt idx="12321">
                  <c:v>225.34049999999999</c:v>
                </c:pt>
                <c:pt idx="12322">
                  <c:v>225.3569</c:v>
                </c:pt>
                <c:pt idx="12323">
                  <c:v>225.37389999999999</c:v>
                </c:pt>
                <c:pt idx="12324">
                  <c:v>225.39160000000001</c:v>
                </c:pt>
                <c:pt idx="12325">
                  <c:v>225.40629999999999</c:v>
                </c:pt>
                <c:pt idx="12326">
                  <c:v>225.4228</c:v>
                </c:pt>
                <c:pt idx="12327">
                  <c:v>225.43989999999999</c:v>
                </c:pt>
                <c:pt idx="12328">
                  <c:v>225.45699999999999</c:v>
                </c:pt>
                <c:pt idx="12329">
                  <c:v>225.47559999999999</c:v>
                </c:pt>
                <c:pt idx="12330">
                  <c:v>225.4905</c:v>
                </c:pt>
                <c:pt idx="12331">
                  <c:v>225.50819999999999</c:v>
                </c:pt>
                <c:pt idx="12332">
                  <c:v>225.5241</c:v>
                </c:pt>
                <c:pt idx="12333">
                  <c:v>225.54140000000001</c:v>
                </c:pt>
                <c:pt idx="12334">
                  <c:v>225.5566</c:v>
                </c:pt>
                <c:pt idx="12335">
                  <c:v>225.57259999999999</c:v>
                </c:pt>
                <c:pt idx="12336">
                  <c:v>225.59020000000001</c:v>
                </c:pt>
                <c:pt idx="12337">
                  <c:v>225.60640000000001</c:v>
                </c:pt>
                <c:pt idx="12338">
                  <c:v>225.6242</c:v>
                </c:pt>
                <c:pt idx="12339">
                  <c:v>225.6405</c:v>
                </c:pt>
                <c:pt idx="12340">
                  <c:v>225.65700000000001</c:v>
                </c:pt>
                <c:pt idx="12341">
                  <c:v>225.6746</c:v>
                </c:pt>
                <c:pt idx="12342">
                  <c:v>225.69059999999999</c:v>
                </c:pt>
                <c:pt idx="12343">
                  <c:v>225.7064</c:v>
                </c:pt>
                <c:pt idx="12344">
                  <c:v>225.7244</c:v>
                </c:pt>
                <c:pt idx="12345">
                  <c:v>225.7397</c:v>
                </c:pt>
                <c:pt idx="12346">
                  <c:v>225.75810000000001</c:v>
                </c:pt>
                <c:pt idx="12347">
                  <c:v>225.77440000000001</c:v>
                </c:pt>
                <c:pt idx="12348">
                  <c:v>225.7902</c:v>
                </c:pt>
                <c:pt idx="12349">
                  <c:v>225.8066</c:v>
                </c:pt>
                <c:pt idx="12350">
                  <c:v>225.82400000000001</c:v>
                </c:pt>
                <c:pt idx="12351">
                  <c:v>225.84119999999999</c:v>
                </c:pt>
                <c:pt idx="12352">
                  <c:v>225.85679999999999</c:v>
                </c:pt>
                <c:pt idx="12353">
                  <c:v>225.87389999999999</c:v>
                </c:pt>
                <c:pt idx="12354">
                  <c:v>225.89060000000001</c:v>
                </c:pt>
                <c:pt idx="12355">
                  <c:v>225.90719999999999</c:v>
                </c:pt>
                <c:pt idx="12356">
                  <c:v>225.9248</c:v>
                </c:pt>
                <c:pt idx="12357">
                  <c:v>225.94030000000001</c:v>
                </c:pt>
                <c:pt idx="12358">
                  <c:v>225.95699999999999</c:v>
                </c:pt>
                <c:pt idx="12359">
                  <c:v>225.9743</c:v>
                </c:pt>
                <c:pt idx="12360">
                  <c:v>225.99</c:v>
                </c:pt>
                <c:pt idx="12361">
                  <c:v>226.00640000000001</c:v>
                </c:pt>
                <c:pt idx="12362">
                  <c:v>226.02420000000001</c:v>
                </c:pt>
                <c:pt idx="12363">
                  <c:v>226.04060000000001</c:v>
                </c:pt>
                <c:pt idx="12364">
                  <c:v>226.059</c:v>
                </c:pt>
                <c:pt idx="12365">
                  <c:v>226.07499999999999</c:v>
                </c:pt>
                <c:pt idx="12366">
                  <c:v>226.09059999999999</c:v>
                </c:pt>
                <c:pt idx="12367">
                  <c:v>226.1054</c:v>
                </c:pt>
                <c:pt idx="12368">
                  <c:v>226.12280000000001</c:v>
                </c:pt>
                <c:pt idx="12369">
                  <c:v>226.14009999999999</c:v>
                </c:pt>
                <c:pt idx="12370">
                  <c:v>226.1583</c:v>
                </c:pt>
                <c:pt idx="12371">
                  <c:v>226.17359999999999</c:v>
                </c:pt>
                <c:pt idx="12372">
                  <c:v>226.1901</c:v>
                </c:pt>
                <c:pt idx="12373">
                  <c:v>226.20769999999999</c:v>
                </c:pt>
                <c:pt idx="12374">
                  <c:v>226.2235</c:v>
                </c:pt>
                <c:pt idx="12375">
                  <c:v>226.24100000000001</c:v>
                </c:pt>
                <c:pt idx="12376">
                  <c:v>226.25839999999999</c:v>
                </c:pt>
                <c:pt idx="12377">
                  <c:v>226.27209999999999</c:v>
                </c:pt>
                <c:pt idx="12378">
                  <c:v>226.28919999999999</c:v>
                </c:pt>
                <c:pt idx="12379">
                  <c:v>226.3057</c:v>
                </c:pt>
                <c:pt idx="12380">
                  <c:v>226.32149999999999</c:v>
                </c:pt>
                <c:pt idx="12381">
                  <c:v>226.3399</c:v>
                </c:pt>
                <c:pt idx="12382">
                  <c:v>226.3554</c:v>
                </c:pt>
                <c:pt idx="12383">
                  <c:v>226.3733</c:v>
                </c:pt>
                <c:pt idx="12384">
                  <c:v>226.38939999999999</c:v>
                </c:pt>
                <c:pt idx="12385">
                  <c:v>226.40790000000001</c:v>
                </c:pt>
                <c:pt idx="12386">
                  <c:v>226.4238</c:v>
                </c:pt>
                <c:pt idx="12387">
                  <c:v>226.44049999999999</c:v>
                </c:pt>
                <c:pt idx="12388">
                  <c:v>226.45609999999999</c:v>
                </c:pt>
                <c:pt idx="12389">
                  <c:v>226.47280000000001</c:v>
                </c:pt>
                <c:pt idx="12390">
                  <c:v>226.49039999999999</c:v>
                </c:pt>
                <c:pt idx="12391">
                  <c:v>226.50739999999999</c:v>
                </c:pt>
                <c:pt idx="12392">
                  <c:v>226.52279999999999</c:v>
                </c:pt>
                <c:pt idx="12393">
                  <c:v>226.54230000000001</c:v>
                </c:pt>
                <c:pt idx="12394">
                  <c:v>226.5573</c:v>
                </c:pt>
                <c:pt idx="12395">
                  <c:v>226.57429999999999</c:v>
                </c:pt>
                <c:pt idx="12396">
                  <c:v>226.5908</c:v>
                </c:pt>
                <c:pt idx="12397">
                  <c:v>226.60599999999999</c:v>
                </c:pt>
                <c:pt idx="12398">
                  <c:v>226.62180000000001</c:v>
                </c:pt>
                <c:pt idx="12399">
                  <c:v>226.64</c:v>
                </c:pt>
                <c:pt idx="12400">
                  <c:v>226.65700000000001</c:v>
                </c:pt>
                <c:pt idx="12401">
                  <c:v>226.67420000000001</c:v>
                </c:pt>
                <c:pt idx="12402">
                  <c:v>226.69159999999999</c:v>
                </c:pt>
                <c:pt idx="12403">
                  <c:v>226.70740000000001</c:v>
                </c:pt>
                <c:pt idx="12404">
                  <c:v>226.7236</c:v>
                </c:pt>
                <c:pt idx="12405">
                  <c:v>226.74090000000001</c:v>
                </c:pt>
                <c:pt idx="12406">
                  <c:v>226.75700000000001</c:v>
                </c:pt>
                <c:pt idx="12407">
                  <c:v>226.7732</c:v>
                </c:pt>
                <c:pt idx="12408">
                  <c:v>226.7902</c:v>
                </c:pt>
                <c:pt idx="12409">
                  <c:v>226.80590000000001</c:v>
                </c:pt>
                <c:pt idx="12410">
                  <c:v>226.82220000000001</c:v>
                </c:pt>
                <c:pt idx="12411">
                  <c:v>226.84100000000001</c:v>
                </c:pt>
                <c:pt idx="12412">
                  <c:v>226.8569</c:v>
                </c:pt>
                <c:pt idx="12413">
                  <c:v>226.87360000000001</c:v>
                </c:pt>
                <c:pt idx="12414">
                  <c:v>226.88919999999999</c:v>
                </c:pt>
                <c:pt idx="12415">
                  <c:v>226.90880000000001</c:v>
                </c:pt>
                <c:pt idx="12416">
                  <c:v>226.92509999999999</c:v>
                </c:pt>
                <c:pt idx="12417">
                  <c:v>226.93960000000001</c:v>
                </c:pt>
                <c:pt idx="12418">
                  <c:v>226.9573</c:v>
                </c:pt>
                <c:pt idx="12419">
                  <c:v>226.9725</c:v>
                </c:pt>
                <c:pt idx="12420">
                  <c:v>226.99109999999999</c:v>
                </c:pt>
                <c:pt idx="12421">
                  <c:v>227.0061</c:v>
                </c:pt>
                <c:pt idx="12422">
                  <c:v>227.02459999999999</c:v>
                </c:pt>
                <c:pt idx="12423">
                  <c:v>227.041</c:v>
                </c:pt>
                <c:pt idx="12424">
                  <c:v>227.05680000000001</c:v>
                </c:pt>
                <c:pt idx="12425">
                  <c:v>227.0746</c:v>
                </c:pt>
                <c:pt idx="12426">
                  <c:v>227.09049999999999</c:v>
                </c:pt>
                <c:pt idx="12427">
                  <c:v>227.107</c:v>
                </c:pt>
                <c:pt idx="12428">
                  <c:v>227.1249</c:v>
                </c:pt>
                <c:pt idx="12429">
                  <c:v>227.1404</c:v>
                </c:pt>
                <c:pt idx="12430">
                  <c:v>227.15770000000001</c:v>
                </c:pt>
                <c:pt idx="12431">
                  <c:v>227.1756</c:v>
                </c:pt>
                <c:pt idx="12432">
                  <c:v>227.1918</c:v>
                </c:pt>
                <c:pt idx="12433">
                  <c:v>227.20699999999999</c:v>
                </c:pt>
                <c:pt idx="12434">
                  <c:v>227.2261</c:v>
                </c:pt>
                <c:pt idx="12435">
                  <c:v>227.24109999999999</c:v>
                </c:pt>
                <c:pt idx="12436">
                  <c:v>227.25790000000001</c:v>
                </c:pt>
                <c:pt idx="12437">
                  <c:v>227.2732</c:v>
                </c:pt>
                <c:pt idx="12438">
                  <c:v>227.2895</c:v>
                </c:pt>
                <c:pt idx="12439">
                  <c:v>227.3083</c:v>
                </c:pt>
                <c:pt idx="12440">
                  <c:v>227.32579999999999</c:v>
                </c:pt>
                <c:pt idx="12441">
                  <c:v>227.3408</c:v>
                </c:pt>
                <c:pt idx="12442">
                  <c:v>227.35740000000001</c:v>
                </c:pt>
                <c:pt idx="12443">
                  <c:v>227.37360000000001</c:v>
                </c:pt>
                <c:pt idx="12444">
                  <c:v>227.3904</c:v>
                </c:pt>
                <c:pt idx="12445">
                  <c:v>227.40629999999999</c:v>
                </c:pt>
                <c:pt idx="12446">
                  <c:v>227.4248</c:v>
                </c:pt>
                <c:pt idx="12447">
                  <c:v>227.44149999999999</c:v>
                </c:pt>
                <c:pt idx="12448">
                  <c:v>227.4572</c:v>
                </c:pt>
                <c:pt idx="12449">
                  <c:v>227.4759</c:v>
                </c:pt>
                <c:pt idx="12450">
                  <c:v>227.4915</c:v>
                </c:pt>
                <c:pt idx="12451">
                  <c:v>227.50659999999999</c:v>
                </c:pt>
                <c:pt idx="12452">
                  <c:v>227.524</c:v>
                </c:pt>
                <c:pt idx="12453">
                  <c:v>227.5421</c:v>
                </c:pt>
                <c:pt idx="12454">
                  <c:v>227.55770000000001</c:v>
                </c:pt>
                <c:pt idx="12455">
                  <c:v>227.57480000000001</c:v>
                </c:pt>
                <c:pt idx="12456">
                  <c:v>227.59039999999999</c:v>
                </c:pt>
                <c:pt idx="12457">
                  <c:v>227.6087</c:v>
                </c:pt>
                <c:pt idx="12458">
                  <c:v>227.62459999999999</c:v>
                </c:pt>
                <c:pt idx="12459">
                  <c:v>227.64099999999999</c:v>
                </c:pt>
                <c:pt idx="12460">
                  <c:v>227.65780000000001</c:v>
                </c:pt>
                <c:pt idx="12461">
                  <c:v>227.6738</c:v>
                </c:pt>
                <c:pt idx="12462">
                  <c:v>227.69</c:v>
                </c:pt>
                <c:pt idx="12463">
                  <c:v>227.70570000000001</c:v>
                </c:pt>
                <c:pt idx="12464">
                  <c:v>227.72399999999999</c:v>
                </c:pt>
                <c:pt idx="12465">
                  <c:v>227.7405</c:v>
                </c:pt>
                <c:pt idx="12466">
                  <c:v>227.75829999999999</c:v>
                </c:pt>
                <c:pt idx="12467">
                  <c:v>227.774</c:v>
                </c:pt>
                <c:pt idx="12468">
                  <c:v>227.79060000000001</c:v>
                </c:pt>
                <c:pt idx="12469">
                  <c:v>227.80699999999999</c:v>
                </c:pt>
                <c:pt idx="12470">
                  <c:v>227.82320000000001</c:v>
                </c:pt>
                <c:pt idx="12471">
                  <c:v>227.84139999999999</c:v>
                </c:pt>
                <c:pt idx="12472">
                  <c:v>227.85769999999999</c:v>
                </c:pt>
                <c:pt idx="12473">
                  <c:v>227.87370000000001</c:v>
                </c:pt>
                <c:pt idx="12474">
                  <c:v>227.8904</c:v>
                </c:pt>
                <c:pt idx="12475">
                  <c:v>227.9068</c:v>
                </c:pt>
                <c:pt idx="12476">
                  <c:v>227.92330000000001</c:v>
                </c:pt>
                <c:pt idx="12477">
                  <c:v>227.9425</c:v>
                </c:pt>
                <c:pt idx="12478">
                  <c:v>227.95849999999999</c:v>
                </c:pt>
                <c:pt idx="12479">
                  <c:v>227.97460000000001</c:v>
                </c:pt>
                <c:pt idx="12480">
                  <c:v>227.99119999999999</c:v>
                </c:pt>
                <c:pt idx="12481">
                  <c:v>228.00710000000001</c:v>
                </c:pt>
                <c:pt idx="12482">
                  <c:v>228.02619999999999</c:v>
                </c:pt>
                <c:pt idx="12483">
                  <c:v>228.0412</c:v>
                </c:pt>
                <c:pt idx="12484">
                  <c:v>228.05779999999999</c:v>
                </c:pt>
                <c:pt idx="12485">
                  <c:v>228.07419999999999</c:v>
                </c:pt>
                <c:pt idx="12486">
                  <c:v>228.0908</c:v>
                </c:pt>
                <c:pt idx="12487">
                  <c:v>228.107</c:v>
                </c:pt>
                <c:pt idx="12488">
                  <c:v>228.12389999999999</c:v>
                </c:pt>
                <c:pt idx="12489">
                  <c:v>228.13929999999999</c:v>
                </c:pt>
                <c:pt idx="12490">
                  <c:v>228.15799999999999</c:v>
                </c:pt>
                <c:pt idx="12491">
                  <c:v>228.17519999999999</c:v>
                </c:pt>
                <c:pt idx="12492">
                  <c:v>228.19280000000001</c:v>
                </c:pt>
                <c:pt idx="12493">
                  <c:v>228.20779999999999</c:v>
                </c:pt>
                <c:pt idx="12494">
                  <c:v>228.22479999999999</c:v>
                </c:pt>
                <c:pt idx="12495">
                  <c:v>228.2414</c:v>
                </c:pt>
                <c:pt idx="12496">
                  <c:v>228.25919999999999</c:v>
                </c:pt>
                <c:pt idx="12497">
                  <c:v>228.2748</c:v>
                </c:pt>
                <c:pt idx="12498">
                  <c:v>228.29169999999999</c:v>
                </c:pt>
                <c:pt idx="12499">
                  <c:v>228.30930000000001</c:v>
                </c:pt>
                <c:pt idx="12500">
                  <c:v>228.32499999999999</c:v>
                </c:pt>
                <c:pt idx="12501">
                  <c:v>228.34299999999999</c:v>
                </c:pt>
                <c:pt idx="12502">
                  <c:v>228.358</c:v>
                </c:pt>
                <c:pt idx="12503">
                  <c:v>228.3725</c:v>
                </c:pt>
                <c:pt idx="12504">
                  <c:v>228.392</c:v>
                </c:pt>
                <c:pt idx="12505">
                  <c:v>228.40780000000001</c:v>
                </c:pt>
                <c:pt idx="12506">
                  <c:v>228.42609999999999</c:v>
                </c:pt>
                <c:pt idx="12507">
                  <c:v>228.44130000000001</c:v>
                </c:pt>
                <c:pt idx="12508">
                  <c:v>228.4572</c:v>
                </c:pt>
                <c:pt idx="12509">
                  <c:v>228.47300000000001</c:v>
                </c:pt>
                <c:pt idx="12510">
                  <c:v>228.49</c:v>
                </c:pt>
                <c:pt idx="12511">
                  <c:v>228.50720000000001</c:v>
                </c:pt>
                <c:pt idx="12512">
                  <c:v>228.52420000000001</c:v>
                </c:pt>
                <c:pt idx="12513">
                  <c:v>228.54040000000001</c:v>
                </c:pt>
                <c:pt idx="12514">
                  <c:v>228.5582</c:v>
                </c:pt>
                <c:pt idx="12515">
                  <c:v>228.57329999999999</c:v>
                </c:pt>
                <c:pt idx="12516">
                  <c:v>228.58959999999999</c:v>
                </c:pt>
                <c:pt idx="12517">
                  <c:v>228.6095</c:v>
                </c:pt>
                <c:pt idx="12518">
                  <c:v>228.62450000000001</c:v>
                </c:pt>
                <c:pt idx="12519">
                  <c:v>228.64109999999999</c:v>
                </c:pt>
                <c:pt idx="12520">
                  <c:v>228.6557</c:v>
                </c:pt>
                <c:pt idx="12521">
                  <c:v>228.67240000000001</c:v>
                </c:pt>
                <c:pt idx="12522">
                  <c:v>228.69049999999999</c:v>
                </c:pt>
                <c:pt idx="12523">
                  <c:v>228.70679999999999</c:v>
                </c:pt>
                <c:pt idx="12524">
                  <c:v>228.7225</c:v>
                </c:pt>
                <c:pt idx="12525">
                  <c:v>228.7388</c:v>
                </c:pt>
                <c:pt idx="12526">
                  <c:v>228.75630000000001</c:v>
                </c:pt>
                <c:pt idx="12527">
                  <c:v>228.77510000000001</c:v>
                </c:pt>
                <c:pt idx="12528">
                  <c:v>228.78919999999999</c:v>
                </c:pt>
                <c:pt idx="12529">
                  <c:v>228.80719999999999</c:v>
                </c:pt>
                <c:pt idx="12530">
                  <c:v>228.8218</c:v>
                </c:pt>
                <c:pt idx="12531">
                  <c:v>228.83959999999999</c:v>
                </c:pt>
                <c:pt idx="12532">
                  <c:v>228.85730000000001</c:v>
                </c:pt>
                <c:pt idx="12533">
                  <c:v>228.87260000000001</c:v>
                </c:pt>
                <c:pt idx="12534">
                  <c:v>228.88900000000001</c:v>
                </c:pt>
                <c:pt idx="12535">
                  <c:v>228.9058</c:v>
                </c:pt>
                <c:pt idx="12536">
                  <c:v>228.92140000000001</c:v>
                </c:pt>
                <c:pt idx="12537">
                  <c:v>228.9392</c:v>
                </c:pt>
                <c:pt idx="12538">
                  <c:v>228.95400000000001</c:v>
                </c:pt>
                <c:pt idx="12539">
                  <c:v>228.97300000000001</c:v>
                </c:pt>
                <c:pt idx="12540">
                  <c:v>228.98820000000001</c:v>
                </c:pt>
                <c:pt idx="12541">
                  <c:v>229.00579999999999</c:v>
                </c:pt>
                <c:pt idx="12542">
                  <c:v>229.02109999999999</c:v>
                </c:pt>
                <c:pt idx="12543">
                  <c:v>229.03749999999999</c:v>
                </c:pt>
                <c:pt idx="12544">
                  <c:v>229.05699999999999</c:v>
                </c:pt>
                <c:pt idx="12545">
                  <c:v>229.071</c:v>
                </c:pt>
                <c:pt idx="12546">
                  <c:v>229.09</c:v>
                </c:pt>
                <c:pt idx="12547">
                  <c:v>229.10640000000001</c:v>
                </c:pt>
                <c:pt idx="12548">
                  <c:v>229.12219999999999</c:v>
                </c:pt>
                <c:pt idx="12549">
                  <c:v>229.1386</c:v>
                </c:pt>
                <c:pt idx="12550">
                  <c:v>229.15430000000001</c:v>
                </c:pt>
                <c:pt idx="12551">
                  <c:v>229.17140000000001</c:v>
                </c:pt>
                <c:pt idx="12552">
                  <c:v>229.18729999999999</c:v>
                </c:pt>
                <c:pt idx="12553">
                  <c:v>229.20419999999999</c:v>
                </c:pt>
                <c:pt idx="12554">
                  <c:v>229.2216</c:v>
                </c:pt>
                <c:pt idx="12555">
                  <c:v>229.23920000000001</c:v>
                </c:pt>
                <c:pt idx="12556">
                  <c:v>229.25579999999999</c:v>
                </c:pt>
                <c:pt idx="12557">
                  <c:v>229.2741</c:v>
                </c:pt>
                <c:pt idx="12558">
                  <c:v>229.2886</c:v>
                </c:pt>
                <c:pt idx="12559">
                  <c:v>229.30529999999999</c:v>
                </c:pt>
                <c:pt idx="12560">
                  <c:v>229.3227</c:v>
                </c:pt>
                <c:pt idx="12561">
                  <c:v>229.3374</c:v>
                </c:pt>
                <c:pt idx="12562">
                  <c:v>229.35509999999999</c:v>
                </c:pt>
                <c:pt idx="12563">
                  <c:v>229.37039999999999</c:v>
                </c:pt>
                <c:pt idx="12564">
                  <c:v>229.38730000000001</c:v>
                </c:pt>
                <c:pt idx="12565">
                  <c:v>229.4058</c:v>
                </c:pt>
                <c:pt idx="12566">
                  <c:v>229.42250000000001</c:v>
                </c:pt>
                <c:pt idx="12567">
                  <c:v>229.43870000000001</c:v>
                </c:pt>
                <c:pt idx="12568">
                  <c:v>229.45650000000001</c:v>
                </c:pt>
                <c:pt idx="12569">
                  <c:v>229.47120000000001</c:v>
                </c:pt>
                <c:pt idx="12570">
                  <c:v>229.4881</c:v>
                </c:pt>
                <c:pt idx="12571">
                  <c:v>229.50470000000001</c:v>
                </c:pt>
                <c:pt idx="12572">
                  <c:v>229.5222</c:v>
                </c:pt>
                <c:pt idx="12573">
                  <c:v>229.53729999999999</c:v>
                </c:pt>
                <c:pt idx="12574">
                  <c:v>229.5556</c:v>
                </c:pt>
                <c:pt idx="12575">
                  <c:v>229.57220000000001</c:v>
                </c:pt>
                <c:pt idx="12576">
                  <c:v>229.5881</c:v>
                </c:pt>
                <c:pt idx="12577">
                  <c:v>229.6069</c:v>
                </c:pt>
                <c:pt idx="12578">
                  <c:v>229.6217</c:v>
                </c:pt>
                <c:pt idx="12579">
                  <c:v>229.63839999999999</c:v>
                </c:pt>
                <c:pt idx="12580">
                  <c:v>229.65520000000001</c:v>
                </c:pt>
                <c:pt idx="12581">
                  <c:v>229.67339999999999</c:v>
                </c:pt>
                <c:pt idx="12582">
                  <c:v>229.6892</c:v>
                </c:pt>
                <c:pt idx="12583">
                  <c:v>229.70429999999999</c:v>
                </c:pt>
                <c:pt idx="12584">
                  <c:v>229.72280000000001</c:v>
                </c:pt>
                <c:pt idx="12585">
                  <c:v>229.7397</c:v>
                </c:pt>
                <c:pt idx="12586">
                  <c:v>229.75640000000001</c:v>
                </c:pt>
                <c:pt idx="12587">
                  <c:v>229.77189999999999</c:v>
                </c:pt>
                <c:pt idx="12588">
                  <c:v>229.78890000000001</c:v>
                </c:pt>
                <c:pt idx="12589">
                  <c:v>229.80629999999999</c:v>
                </c:pt>
                <c:pt idx="12590">
                  <c:v>229.82159999999999</c:v>
                </c:pt>
                <c:pt idx="12591">
                  <c:v>229.83779999999999</c:v>
                </c:pt>
                <c:pt idx="12592">
                  <c:v>229.85429999999999</c:v>
                </c:pt>
                <c:pt idx="12593">
                  <c:v>229.87360000000001</c:v>
                </c:pt>
                <c:pt idx="12594">
                  <c:v>229.8886</c:v>
                </c:pt>
                <c:pt idx="12595">
                  <c:v>229.90600000000001</c:v>
                </c:pt>
                <c:pt idx="12596">
                  <c:v>229.9222</c:v>
                </c:pt>
                <c:pt idx="12597">
                  <c:v>229.93969999999999</c:v>
                </c:pt>
                <c:pt idx="12598">
                  <c:v>229.9572</c:v>
                </c:pt>
                <c:pt idx="12599">
                  <c:v>229.9725</c:v>
                </c:pt>
                <c:pt idx="12600">
                  <c:v>229.98830000000001</c:v>
                </c:pt>
                <c:pt idx="12601">
                  <c:v>230.0061</c:v>
                </c:pt>
                <c:pt idx="12602">
                  <c:v>230.02199999999999</c:v>
                </c:pt>
                <c:pt idx="12603">
                  <c:v>230.0385</c:v>
                </c:pt>
                <c:pt idx="12604">
                  <c:v>230.0566</c:v>
                </c:pt>
                <c:pt idx="12605">
                  <c:v>230.07220000000001</c:v>
                </c:pt>
                <c:pt idx="12606">
                  <c:v>230.0882</c:v>
                </c:pt>
                <c:pt idx="12607">
                  <c:v>230.10599999999999</c:v>
                </c:pt>
                <c:pt idx="12608">
                  <c:v>230.12190000000001</c:v>
                </c:pt>
                <c:pt idx="12609">
                  <c:v>230.13900000000001</c:v>
                </c:pt>
                <c:pt idx="12610">
                  <c:v>230.1558</c:v>
                </c:pt>
                <c:pt idx="12611">
                  <c:v>230.17250000000001</c:v>
                </c:pt>
                <c:pt idx="12612">
                  <c:v>230.1885</c:v>
                </c:pt>
                <c:pt idx="12613">
                  <c:v>230.2054</c:v>
                </c:pt>
                <c:pt idx="12614">
                  <c:v>230.22319999999999</c:v>
                </c:pt>
                <c:pt idx="12615">
                  <c:v>230.23990000000001</c:v>
                </c:pt>
                <c:pt idx="12616">
                  <c:v>230.2561</c:v>
                </c:pt>
                <c:pt idx="12617">
                  <c:v>230.2714</c:v>
                </c:pt>
                <c:pt idx="12618">
                  <c:v>230.28819999999999</c:v>
                </c:pt>
                <c:pt idx="12619">
                  <c:v>230.3056</c:v>
                </c:pt>
                <c:pt idx="12620">
                  <c:v>230.32300000000001</c:v>
                </c:pt>
                <c:pt idx="12621">
                  <c:v>230.3409</c:v>
                </c:pt>
                <c:pt idx="12622">
                  <c:v>230.35489999999999</c:v>
                </c:pt>
                <c:pt idx="12623">
                  <c:v>230.37350000000001</c:v>
                </c:pt>
                <c:pt idx="12624">
                  <c:v>230.38919999999999</c:v>
                </c:pt>
                <c:pt idx="12625">
                  <c:v>230.40690000000001</c:v>
                </c:pt>
                <c:pt idx="12626">
                  <c:v>230.423</c:v>
                </c:pt>
                <c:pt idx="12627">
                  <c:v>230.43979999999999</c:v>
                </c:pt>
                <c:pt idx="12628">
                  <c:v>230.4562</c:v>
                </c:pt>
                <c:pt idx="12629">
                  <c:v>230.4716</c:v>
                </c:pt>
                <c:pt idx="12630">
                  <c:v>230.4896</c:v>
                </c:pt>
                <c:pt idx="12631">
                  <c:v>230.5061</c:v>
                </c:pt>
                <c:pt idx="12632">
                  <c:v>230.52180000000001</c:v>
                </c:pt>
                <c:pt idx="12633">
                  <c:v>230.53870000000001</c:v>
                </c:pt>
                <c:pt idx="12634">
                  <c:v>230.5547</c:v>
                </c:pt>
                <c:pt idx="12635">
                  <c:v>230.571</c:v>
                </c:pt>
                <c:pt idx="12636">
                  <c:v>230.5898</c:v>
                </c:pt>
                <c:pt idx="12637">
                  <c:v>230.607</c:v>
                </c:pt>
                <c:pt idx="12638">
                  <c:v>230.6215</c:v>
                </c:pt>
                <c:pt idx="12639">
                  <c:v>230.6397</c:v>
                </c:pt>
                <c:pt idx="12640">
                  <c:v>230.65450000000001</c:v>
                </c:pt>
                <c:pt idx="12641">
                  <c:v>230.67169999999999</c:v>
                </c:pt>
                <c:pt idx="12642">
                  <c:v>230.68780000000001</c:v>
                </c:pt>
                <c:pt idx="12643">
                  <c:v>230.7064</c:v>
                </c:pt>
                <c:pt idx="12644">
                  <c:v>230.72229999999999</c:v>
                </c:pt>
                <c:pt idx="12645">
                  <c:v>230.73750000000001</c:v>
                </c:pt>
                <c:pt idx="12646">
                  <c:v>230.7568</c:v>
                </c:pt>
                <c:pt idx="12647">
                  <c:v>230.77260000000001</c:v>
                </c:pt>
                <c:pt idx="12648">
                  <c:v>230.78919999999999</c:v>
                </c:pt>
                <c:pt idx="12649">
                  <c:v>230.80449999999999</c:v>
                </c:pt>
                <c:pt idx="12650">
                  <c:v>230.82060000000001</c:v>
                </c:pt>
                <c:pt idx="12651">
                  <c:v>230.83789999999999</c:v>
                </c:pt>
                <c:pt idx="12652">
                  <c:v>230.8554</c:v>
                </c:pt>
                <c:pt idx="12653">
                  <c:v>230.87119999999999</c:v>
                </c:pt>
                <c:pt idx="12654">
                  <c:v>230.8878</c:v>
                </c:pt>
                <c:pt idx="12655">
                  <c:v>230.9042</c:v>
                </c:pt>
                <c:pt idx="12656">
                  <c:v>230.92160000000001</c:v>
                </c:pt>
                <c:pt idx="12657">
                  <c:v>230.93879999999999</c:v>
                </c:pt>
                <c:pt idx="12658">
                  <c:v>230.95519999999999</c:v>
                </c:pt>
                <c:pt idx="12659">
                  <c:v>230.97319999999999</c:v>
                </c:pt>
                <c:pt idx="12660">
                  <c:v>230.9889</c:v>
                </c:pt>
                <c:pt idx="12661">
                  <c:v>231.00479999999999</c:v>
                </c:pt>
                <c:pt idx="12662">
                  <c:v>231.0205</c:v>
                </c:pt>
                <c:pt idx="12663">
                  <c:v>231.0369</c:v>
                </c:pt>
                <c:pt idx="12664">
                  <c:v>231.05410000000001</c:v>
                </c:pt>
                <c:pt idx="12665">
                  <c:v>231.0735</c:v>
                </c:pt>
                <c:pt idx="12666">
                  <c:v>231.08799999999999</c:v>
                </c:pt>
                <c:pt idx="12667">
                  <c:v>231.1046</c:v>
                </c:pt>
                <c:pt idx="12668">
                  <c:v>231.12110000000001</c:v>
                </c:pt>
                <c:pt idx="12669">
                  <c:v>231.13919999999999</c:v>
                </c:pt>
                <c:pt idx="12670">
                  <c:v>231.15440000000001</c:v>
                </c:pt>
                <c:pt idx="12671">
                  <c:v>231.17160000000001</c:v>
                </c:pt>
                <c:pt idx="12672">
                  <c:v>231.18799999999999</c:v>
                </c:pt>
                <c:pt idx="12673">
                  <c:v>231.20480000000001</c:v>
                </c:pt>
                <c:pt idx="12674">
                  <c:v>231.22149999999999</c:v>
                </c:pt>
                <c:pt idx="12675">
                  <c:v>231.23750000000001</c:v>
                </c:pt>
                <c:pt idx="12676">
                  <c:v>231.25450000000001</c:v>
                </c:pt>
                <c:pt idx="12677">
                  <c:v>231.27199999999999</c:v>
                </c:pt>
                <c:pt idx="12678">
                  <c:v>231.28800000000001</c:v>
                </c:pt>
                <c:pt idx="12679">
                  <c:v>231.3056</c:v>
                </c:pt>
                <c:pt idx="12680">
                  <c:v>231.32210000000001</c:v>
                </c:pt>
                <c:pt idx="12681">
                  <c:v>231.33940000000001</c:v>
                </c:pt>
                <c:pt idx="12682">
                  <c:v>231.35650000000001</c:v>
                </c:pt>
                <c:pt idx="12683">
                  <c:v>231.3716</c:v>
                </c:pt>
                <c:pt idx="12684">
                  <c:v>231.39019999999999</c:v>
                </c:pt>
                <c:pt idx="12685">
                  <c:v>231.40629999999999</c:v>
                </c:pt>
                <c:pt idx="12686">
                  <c:v>231.42089999999999</c:v>
                </c:pt>
                <c:pt idx="12687">
                  <c:v>231.43780000000001</c:v>
                </c:pt>
                <c:pt idx="12688">
                  <c:v>231.4546</c:v>
                </c:pt>
                <c:pt idx="12689">
                  <c:v>231.47069999999999</c:v>
                </c:pt>
                <c:pt idx="12690">
                  <c:v>231.48840000000001</c:v>
                </c:pt>
                <c:pt idx="12691">
                  <c:v>231.50399999999999</c:v>
                </c:pt>
                <c:pt idx="12692">
                  <c:v>231.5204</c:v>
                </c:pt>
                <c:pt idx="12693">
                  <c:v>231.53880000000001</c:v>
                </c:pt>
                <c:pt idx="12694">
                  <c:v>231.55359999999999</c:v>
                </c:pt>
                <c:pt idx="12695">
                  <c:v>231.57069999999999</c:v>
                </c:pt>
                <c:pt idx="12696">
                  <c:v>231.58670000000001</c:v>
                </c:pt>
                <c:pt idx="12697">
                  <c:v>231.6046</c:v>
                </c:pt>
                <c:pt idx="12698">
                  <c:v>231.6208</c:v>
                </c:pt>
                <c:pt idx="12699">
                  <c:v>231.63759999999999</c:v>
                </c:pt>
                <c:pt idx="12700">
                  <c:v>231.654</c:v>
                </c:pt>
                <c:pt idx="12701">
                  <c:v>231.67169999999999</c:v>
                </c:pt>
                <c:pt idx="12702">
                  <c:v>231.68770000000001</c:v>
                </c:pt>
                <c:pt idx="12703">
                  <c:v>231.70500000000001</c:v>
                </c:pt>
                <c:pt idx="12704">
                  <c:v>231.72110000000001</c:v>
                </c:pt>
                <c:pt idx="12705">
                  <c:v>231.73740000000001</c:v>
                </c:pt>
                <c:pt idx="12706">
                  <c:v>231.7552</c:v>
                </c:pt>
                <c:pt idx="12707">
                  <c:v>231.77090000000001</c:v>
                </c:pt>
                <c:pt idx="12708">
                  <c:v>231.78700000000001</c:v>
                </c:pt>
                <c:pt idx="12709">
                  <c:v>231.80289999999999</c:v>
                </c:pt>
                <c:pt idx="12710">
                  <c:v>231.82040000000001</c:v>
                </c:pt>
                <c:pt idx="12711">
                  <c:v>231.83799999999999</c:v>
                </c:pt>
                <c:pt idx="12712">
                  <c:v>231.85390000000001</c:v>
                </c:pt>
                <c:pt idx="12713">
                  <c:v>231.87020000000001</c:v>
                </c:pt>
                <c:pt idx="12714">
                  <c:v>231.8888</c:v>
                </c:pt>
                <c:pt idx="12715">
                  <c:v>231.90469999999999</c:v>
                </c:pt>
                <c:pt idx="12716">
                  <c:v>231.9212</c:v>
                </c:pt>
                <c:pt idx="12717">
                  <c:v>231.93879999999999</c:v>
                </c:pt>
                <c:pt idx="12718">
                  <c:v>231.95519999999999</c:v>
                </c:pt>
                <c:pt idx="12719">
                  <c:v>231.97020000000001</c:v>
                </c:pt>
                <c:pt idx="12720">
                  <c:v>231.98650000000001</c:v>
                </c:pt>
                <c:pt idx="12721">
                  <c:v>232.00309999999999</c:v>
                </c:pt>
                <c:pt idx="12722">
                  <c:v>232.0204</c:v>
                </c:pt>
                <c:pt idx="12723">
                  <c:v>232.03700000000001</c:v>
                </c:pt>
                <c:pt idx="12724">
                  <c:v>232.05350000000001</c:v>
                </c:pt>
                <c:pt idx="12725">
                  <c:v>232.0701</c:v>
                </c:pt>
                <c:pt idx="12726">
                  <c:v>232.08789999999999</c:v>
                </c:pt>
                <c:pt idx="12727">
                  <c:v>232.1054</c:v>
                </c:pt>
                <c:pt idx="12728">
                  <c:v>232.11940000000001</c:v>
                </c:pt>
                <c:pt idx="12729">
                  <c:v>232.13630000000001</c:v>
                </c:pt>
                <c:pt idx="12730">
                  <c:v>232.15539999999999</c:v>
                </c:pt>
                <c:pt idx="12731">
                  <c:v>232.17140000000001</c:v>
                </c:pt>
                <c:pt idx="12732">
                  <c:v>232.18639999999999</c:v>
                </c:pt>
                <c:pt idx="12733">
                  <c:v>232.20320000000001</c:v>
                </c:pt>
                <c:pt idx="12734">
                  <c:v>232.22059999999999</c:v>
                </c:pt>
                <c:pt idx="12735">
                  <c:v>232.23560000000001</c:v>
                </c:pt>
                <c:pt idx="12736">
                  <c:v>232.25489999999999</c:v>
                </c:pt>
                <c:pt idx="12737">
                  <c:v>232.2706</c:v>
                </c:pt>
                <c:pt idx="12738">
                  <c:v>232.286</c:v>
                </c:pt>
                <c:pt idx="12739">
                  <c:v>232.30439999999999</c:v>
                </c:pt>
                <c:pt idx="12740">
                  <c:v>232.32</c:v>
                </c:pt>
                <c:pt idx="12741">
                  <c:v>232.3365</c:v>
                </c:pt>
                <c:pt idx="12742">
                  <c:v>232.3526</c:v>
                </c:pt>
                <c:pt idx="12743">
                  <c:v>232.36969999999999</c:v>
                </c:pt>
                <c:pt idx="12744">
                  <c:v>232.3877</c:v>
                </c:pt>
                <c:pt idx="12745">
                  <c:v>232.40260000000001</c:v>
                </c:pt>
                <c:pt idx="12746">
                  <c:v>232.41900000000001</c:v>
                </c:pt>
                <c:pt idx="12747">
                  <c:v>232.4366</c:v>
                </c:pt>
                <c:pt idx="12748">
                  <c:v>232.452</c:v>
                </c:pt>
                <c:pt idx="12749">
                  <c:v>232.46799999999999</c:v>
                </c:pt>
                <c:pt idx="12750">
                  <c:v>232.48759999999999</c:v>
                </c:pt>
                <c:pt idx="12751">
                  <c:v>232.505</c:v>
                </c:pt>
                <c:pt idx="12752">
                  <c:v>232.5198</c:v>
                </c:pt>
                <c:pt idx="12753">
                  <c:v>232.53639999999999</c:v>
                </c:pt>
                <c:pt idx="12754">
                  <c:v>232.55510000000001</c:v>
                </c:pt>
                <c:pt idx="12755">
                  <c:v>232.57140000000001</c:v>
                </c:pt>
                <c:pt idx="12756">
                  <c:v>232.58699999999999</c:v>
                </c:pt>
                <c:pt idx="12757">
                  <c:v>232.60159999999999</c:v>
                </c:pt>
                <c:pt idx="12758">
                  <c:v>232.62039999999999</c:v>
                </c:pt>
                <c:pt idx="12759">
                  <c:v>232.636</c:v>
                </c:pt>
                <c:pt idx="12760">
                  <c:v>232.6542</c:v>
                </c:pt>
                <c:pt idx="12761">
                  <c:v>232.67019999999999</c:v>
                </c:pt>
                <c:pt idx="12762">
                  <c:v>232.68819999999999</c:v>
                </c:pt>
                <c:pt idx="12763">
                  <c:v>232.703</c:v>
                </c:pt>
                <c:pt idx="12764">
                  <c:v>232.7208</c:v>
                </c:pt>
                <c:pt idx="12765">
                  <c:v>232.738</c:v>
                </c:pt>
                <c:pt idx="12766">
                  <c:v>232.7534</c:v>
                </c:pt>
                <c:pt idx="12767">
                  <c:v>232.76920000000001</c:v>
                </c:pt>
                <c:pt idx="12768">
                  <c:v>232.7868</c:v>
                </c:pt>
                <c:pt idx="12769">
                  <c:v>232.80340000000001</c:v>
                </c:pt>
                <c:pt idx="12770">
                  <c:v>232.8184</c:v>
                </c:pt>
                <c:pt idx="12771">
                  <c:v>232.83699999999999</c:v>
                </c:pt>
                <c:pt idx="12772">
                  <c:v>232.85400000000001</c:v>
                </c:pt>
                <c:pt idx="12773">
                  <c:v>232.8708</c:v>
                </c:pt>
                <c:pt idx="12774">
                  <c:v>232.88839999999999</c:v>
                </c:pt>
                <c:pt idx="12775">
                  <c:v>232.90309999999999</c:v>
                </c:pt>
                <c:pt idx="12776">
                  <c:v>232.92089999999999</c:v>
                </c:pt>
                <c:pt idx="12777">
                  <c:v>232.93729999999999</c:v>
                </c:pt>
                <c:pt idx="12778">
                  <c:v>232.95429999999999</c:v>
                </c:pt>
                <c:pt idx="12779">
                  <c:v>232.9699</c:v>
                </c:pt>
                <c:pt idx="12780">
                  <c:v>232.988</c:v>
                </c:pt>
                <c:pt idx="12781">
                  <c:v>233.0051</c:v>
                </c:pt>
                <c:pt idx="12782">
                  <c:v>233.02080000000001</c:v>
                </c:pt>
                <c:pt idx="12783">
                  <c:v>233.0395</c:v>
                </c:pt>
                <c:pt idx="12784">
                  <c:v>233.05340000000001</c:v>
                </c:pt>
                <c:pt idx="12785">
                  <c:v>233.071</c:v>
                </c:pt>
                <c:pt idx="12786">
                  <c:v>233.0866</c:v>
                </c:pt>
                <c:pt idx="12787">
                  <c:v>233.10499999999999</c:v>
                </c:pt>
                <c:pt idx="12788">
                  <c:v>233.1206</c:v>
                </c:pt>
                <c:pt idx="12789">
                  <c:v>233.1386</c:v>
                </c:pt>
                <c:pt idx="12790">
                  <c:v>233.1541</c:v>
                </c:pt>
                <c:pt idx="12791">
                  <c:v>233.17169999999999</c:v>
                </c:pt>
                <c:pt idx="12792">
                  <c:v>233.18860000000001</c:v>
                </c:pt>
                <c:pt idx="12793">
                  <c:v>233.20419999999999</c:v>
                </c:pt>
                <c:pt idx="12794">
                  <c:v>233.2216</c:v>
                </c:pt>
                <c:pt idx="12795">
                  <c:v>233.23699999999999</c:v>
                </c:pt>
                <c:pt idx="12796">
                  <c:v>233.25450000000001</c:v>
                </c:pt>
                <c:pt idx="12797">
                  <c:v>233.2722</c:v>
                </c:pt>
                <c:pt idx="12798">
                  <c:v>233.28800000000001</c:v>
                </c:pt>
                <c:pt idx="12799">
                  <c:v>233.3048</c:v>
                </c:pt>
                <c:pt idx="12800">
                  <c:v>233.32249999999999</c:v>
                </c:pt>
                <c:pt idx="12801">
                  <c:v>233.33949999999999</c:v>
                </c:pt>
                <c:pt idx="12802">
                  <c:v>233.35570000000001</c:v>
                </c:pt>
                <c:pt idx="12803">
                  <c:v>233.37139999999999</c:v>
                </c:pt>
                <c:pt idx="12804">
                  <c:v>233.38939999999999</c:v>
                </c:pt>
                <c:pt idx="12805">
                  <c:v>233.405</c:v>
                </c:pt>
                <c:pt idx="12806">
                  <c:v>233.4222</c:v>
                </c:pt>
                <c:pt idx="12807">
                  <c:v>233.43860000000001</c:v>
                </c:pt>
                <c:pt idx="12808">
                  <c:v>233.4556</c:v>
                </c:pt>
                <c:pt idx="12809">
                  <c:v>233.4701</c:v>
                </c:pt>
                <c:pt idx="12810">
                  <c:v>233.48820000000001</c:v>
                </c:pt>
                <c:pt idx="12811">
                  <c:v>233.5052</c:v>
                </c:pt>
                <c:pt idx="12812">
                  <c:v>233.52170000000001</c:v>
                </c:pt>
                <c:pt idx="12813">
                  <c:v>233.54</c:v>
                </c:pt>
                <c:pt idx="12814">
                  <c:v>233.5558</c:v>
                </c:pt>
                <c:pt idx="12815">
                  <c:v>233.5727</c:v>
                </c:pt>
                <c:pt idx="12816">
                  <c:v>233.58840000000001</c:v>
                </c:pt>
                <c:pt idx="12817">
                  <c:v>233.60429999999999</c:v>
                </c:pt>
                <c:pt idx="12818">
                  <c:v>233.62010000000001</c:v>
                </c:pt>
                <c:pt idx="12819">
                  <c:v>233.63839999999999</c:v>
                </c:pt>
                <c:pt idx="12820">
                  <c:v>233.6557</c:v>
                </c:pt>
                <c:pt idx="12821">
                  <c:v>233.66990000000001</c:v>
                </c:pt>
                <c:pt idx="12822">
                  <c:v>233.68729999999999</c:v>
                </c:pt>
                <c:pt idx="12823">
                  <c:v>233.70400000000001</c:v>
                </c:pt>
                <c:pt idx="12824">
                  <c:v>233.7199</c:v>
                </c:pt>
                <c:pt idx="12825">
                  <c:v>233.73840000000001</c:v>
                </c:pt>
                <c:pt idx="12826">
                  <c:v>233.75479999999999</c:v>
                </c:pt>
                <c:pt idx="12827">
                  <c:v>233.7706</c:v>
                </c:pt>
                <c:pt idx="12828">
                  <c:v>233.78710000000001</c:v>
                </c:pt>
                <c:pt idx="12829">
                  <c:v>233.80350000000001</c:v>
                </c:pt>
                <c:pt idx="12830">
                  <c:v>233.81960000000001</c:v>
                </c:pt>
                <c:pt idx="12831">
                  <c:v>233.83750000000001</c:v>
                </c:pt>
                <c:pt idx="12832">
                  <c:v>233.8535</c:v>
                </c:pt>
                <c:pt idx="12833">
                  <c:v>233.86949999999999</c:v>
                </c:pt>
                <c:pt idx="12834">
                  <c:v>233.8852</c:v>
                </c:pt>
                <c:pt idx="12835">
                  <c:v>233.9023</c:v>
                </c:pt>
                <c:pt idx="12836">
                  <c:v>233.9212</c:v>
                </c:pt>
                <c:pt idx="12837">
                  <c:v>233.9383</c:v>
                </c:pt>
                <c:pt idx="12838">
                  <c:v>233.9555</c:v>
                </c:pt>
                <c:pt idx="12839">
                  <c:v>233.97110000000001</c:v>
                </c:pt>
                <c:pt idx="12840">
                  <c:v>233.9873</c:v>
                </c:pt>
                <c:pt idx="12841">
                  <c:v>234.00360000000001</c:v>
                </c:pt>
                <c:pt idx="12842">
                  <c:v>234.02099999999999</c:v>
                </c:pt>
                <c:pt idx="12843">
                  <c:v>234.0361</c:v>
                </c:pt>
                <c:pt idx="12844">
                  <c:v>234.0549</c:v>
                </c:pt>
                <c:pt idx="12845">
                  <c:v>234.071</c:v>
                </c:pt>
                <c:pt idx="12846">
                  <c:v>234.0866</c:v>
                </c:pt>
                <c:pt idx="12847">
                  <c:v>234.1045</c:v>
                </c:pt>
                <c:pt idx="12848">
                  <c:v>234.12110000000001</c:v>
                </c:pt>
                <c:pt idx="12849">
                  <c:v>234.13740000000001</c:v>
                </c:pt>
                <c:pt idx="12850">
                  <c:v>234.1549</c:v>
                </c:pt>
                <c:pt idx="12851">
                  <c:v>234.1688</c:v>
                </c:pt>
                <c:pt idx="12852">
                  <c:v>234.18879999999999</c:v>
                </c:pt>
                <c:pt idx="12853">
                  <c:v>234.2056</c:v>
                </c:pt>
                <c:pt idx="12854">
                  <c:v>234.22149999999999</c:v>
                </c:pt>
                <c:pt idx="12855">
                  <c:v>234.23699999999999</c:v>
                </c:pt>
                <c:pt idx="12856">
                  <c:v>234.2544</c:v>
                </c:pt>
                <c:pt idx="12857">
                  <c:v>234.27180000000001</c:v>
                </c:pt>
                <c:pt idx="12858">
                  <c:v>234.28790000000001</c:v>
                </c:pt>
                <c:pt idx="12859">
                  <c:v>234.3049</c:v>
                </c:pt>
                <c:pt idx="12860">
                  <c:v>234.31970000000001</c:v>
                </c:pt>
                <c:pt idx="12861">
                  <c:v>234.3372</c:v>
                </c:pt>
                <c:pt idx="12862">
                  <c:v>234.35380000000001</c:v>
                </c:pt>
                <c:pt idx="12863">
                  <c:v>234.37190000000001</c:v>
                </c:pt>
                <c:pt idx="12864">
                  <c:v>234.3878</c:v>
                </c:pt>
                <c:pt idx="12865">
                  <c:v>234.40469999999999</c:v>
                </c:pt>
                <c:pt idx="12866">
                  <c:v>234.42</c:v>
                </c:pt>
                <c:pt idx="12867">
                  <c:v>234.4375</c:v>
                </c:pt>
                <c:pt idx="12868">
                  <c:v>234.45419999999999</c:v>
                </c:pt>
                <c:pt idx="12869">
                  <c:v>234.47020000000001</c:v>
                </c:pt>
                <c:pt idx="12870">
                  <c:v>234.488</c:v>
                </c:pt>
                <c:pt idx="12871">
                  <c:v>234.50370000000001</c:v>
                </c:pt>
                <c:pt idx="12872">
                  <c:v>234.52170000000001</c:v>
                </c:pt>
                <c:pt idx="12873">
                  <c:v>234.53800000000001</c:v>
                </c:pt>
                <c:pt idx="12874">
                  <c:v>234.5549</c:v>
                </c:pt>
                <c:pt idx="12875">
                  <c:v>234.57130000000001</c:v>
                </c:pt>
                <c:pt idx="12876">
                  <c:v>234.5882</c:v>
                </c:pt>
                <c:pt idx="12877">
                  <c:v>234.60499999999999</c:v>
                </c:pt>
                <c:pt idx="12878">
                  <c:v>234.61940000000001</c:v>
                </c:pt>
                <c:pt idx="12879">
                  <c:v>234.63800000000001</c:v>
                </c:pt>
                <c:pt idx="12880">
                  <c:v>234.655</c:v>
                </c:pt>
                <c:pt idx="12881">
                  <c:v>234.67160000000001</c:v>
                </c:pt>
                <c:pt idx="12882">
                  <c:v>234.6874</c:v>
                </c:pt>
                <c:pt idx="12883">
                  <c:v>234.70439999999999</c:v>
                </c:pt>
                <c:pt idx="12884">
                  <c:v>234.721</c:v>
                </c:pt>
                <c:pt idx="12885">
                  <c:v>234.73759999999999</c:v>
                </c:pt>
                <c:pt idx="12886">
                  <c:v>234.75239999999999</c:v>
                </c:pt>
                <c:pt idx="12887">
                  <c:v>234.77160000000001</c:v>
                </c:pt>
                <c:pt idx="12888">
                  <c:v>234.7894</c:v>
                </c:pt>
                <c:pt idx="12889">
                  <c:v>234.80410000000001</c:v>
                </c:pt>
                <c:pt idx="12890">
                  <c:v>234.822</c:v>
                </c:pt>
                <c:pt idx="12891">
                  <c:v>234.83699999999999</c:v>
                </c:pt>
                <c:pt idx="12892">
                  <c:v>234.8545</c:v>
                </c:pt>
                <c:pt idx="12893">
                  <c:v>234.8706</c:v>
                </c:pt>
                <c:pt idx="12894">
                  <c:v>234.887</c:v>
                </c:pt>
                <c:pt idx="12895">
                  <c:v>234.90520000000001</c:v>
                </c:pt>
                <c:pt idx="12896">
                  <c:v>234.9211</c:v>
                </c:pt>
                <c:pt idx="12897">
                  <c:v>234.9376</c:v>
                </c:pt>
                <c:pt idx="12898">
                  <c:v>234.95509999999999</c:v>
                </c:pt>
                <c:pt idx="12899">
                  <c:v>234.97049999999999</c:v>
                </c:pt>
                <c:pt idx="12900">
                  <c:v>234.9864</c:v>
                </c:pt>
                <c:pt idx="12901">
                  <c:v>235.00470000000001</c:v>
                </c:pt>
                <c:pt idx="12902">
                  <c:v>235.02080000000001</c:v>
                </c:pt>
                <c:pt idx="12903">
                  <c:v>235.0394</c:v>
                </c:pt>
                <c:pt idx="12904">
                  <c:v>235.054</c:v>
                </c:pt>
                <c:pt idx="12905">
                  <c:v>235.07239999999999</c:v>
                </c:pt>
                <c:pt idx="12906">
                  <c:v>235.0889</c:v>
                </c:pt>
                <c:pt idx="12907">
                  <c:v>235.1062</c:v>
                </c:pt>
                <c:pt idx="12908">
                  <c:v>235.1208</c:v>
                </c:pt>
                <c:pt idx="12909">
                  <c:v>235.1377</c:v>
                </c:pt>
                <c:pt idx="12910">
                  <c:v>235.15469999999999</c:v>
                </c:pt>
                <c:pt idx="12911">
                  <c:v>235.17259999999999</c:v>
                </c:pt>
                <c:pt idx="12912">
                  <c:v>235.1885</c:v>
                </c:pt>
                <c:pt idx="12913">
                  <c:v>235.20490000000001</c:v>
                </c:pt>
                <c:pt idx="12914">
                  <c:v>235.22030000000001</c:v>
                </c:pt>
                <c:pt idx="12915">
                  <c:v>235.23820000000001</c:v>
                </c:pt>
                <c:pt idx="12916">
                  <c:v>235.2559</c:v>
                </c:pt>
                <c:pt idx="12917">
                  <c:v>235.2705</c:v>
                </c:pt>
                <c:pt idx="12918">
                  <c:v>235.28639999999999</c:v>
                </c:pt>
                <c:pt idx="12919">
                  <c:v>235.30330000000001</c:v>
                </c:pt>
                <c:pt idx="12920">
                  <c:v>235.32130000000001</c:v>
                </c:pt>
                <c:pt idx="12921">
                  <c:v>235.3373</c:v>
                </c:pt>
                <c:pt idx="12922">
                  <c:v>235.35419999999999</c:v>
                </c:pt>
                <c:pt idx="12923">
                  <c:v>235.3725</c:v>
                </c:pt>
                <c:pt idx="12924">
                  <c:v>235.38800000000001</c:v>
                </c:pt>
                <c:pt idx="12925">
                  <c:v>235.4034</c:v>
                </c:pt>
                <c:pt idx="12926">
                  <c:v>235.4205</c:v>
                </c:pt>
                <c:pt idx="12927">
                  <c:v>235.4376</c:v>
                </c:pt>
                <c:pt idx="12928">
                  <c:v>235.4555</c:v>
                </c:pt>
                <c:pt idx="12929">
                  <c:v>235.47139999999999</c:v>
                </c:pt>
                <c:pt idx="12930">
                  <c:v>235.4872</c:v>
                </c:pt>
                <c:pt idx="12931">
                  <c:v>235.5033</c:v>
                </c:pt>
                <c:pt idx="12932">
                  <c:v>235.52160000000001</c:v>
                </c:pt>
                <c:pt idx="12933">
                  <c:v>235.5359</c:v>
                </c:pt>
                <c:pt idx="12934">
                  <c:v>235.55510000000001</c:v>
                </c:pt>
                <c:pt idx="12935">
                  <c:v>235.57130000000001</c:v>
                </c:pt>
                <c:pt idx="12936">
                  <c:v>235.58840000000001</c:v>
                </c:pt>
                <c:pt idx="12937">
                  <c:v>235.6044</c:v>
                </c:pt>
                <c:pt idx="12938">
                  <c:v>235.62180000000001</c:v>
                </c:pt>
                <c:pt idx="12939">
                  <c:v>235.63890000000001</c:v>
                </c:pt>
                <c:pt idx="12940">
                  <c:v>235.65369999999999</c:v>
                </c:pt>
                <c:pt idx="12941">
                  <c:v>235.67080000000001</c:v>
                </c:pt>
                <c:pt idx="12942">
                  <c:v>235.68770000000001</c:v>
                </c:pt>
                <c:pt idx="12943">
                  <c:v>235.7056</c:v>
                </c:pt>
                <c:pt idx="12944">
                  <c:v>235.72069999999999</c:v>
                </c:pt>
                <c:pt idx="12945">
                  <c:v>235.73840000000001</c:v>
                </c:pt>
                <c:pt idx="12946">
                  <c:v>235.755</c:v>
                </c:pt>
                <c:pt idx="12947">
                  <c:v>235.77279999999999</c:v>
                </c:pt>
                <c:pt idx="12948">
                  <c:v>235.7885</c:v>
                </c:pt>
                <c:pt idx="12949">
                  <c:v>235.80359999999999</c:v>
                </c:pt>
                <c:pt idx="12950">
                  <c:v>235.82</c:v>
                </c:pt>
                <c:pt idx="12951">
                  <c:v>235.83609999999999</c:v>
                </c:pt>
                <c:pt idx="12952">
                  <c:v>235.85419999999999</c:v>
                </c:pt>
                <c:pt idx="12953">
                  <c:v>235.8724</c:v>
                </c:pt>
                <c:pt idx="12954">
                  <c:v>235.8861</c:v>
                </c:pt>
                <c:pt idx="12955">
                  <c:v>235.90389999999999</c:v>
                </c:pt>
                <c:pt idx="12956">
                  <c:v>235.92060000000001</c:v>
                </c:pt>
                <c:pt idx="12957">
                  <c:v>235.93639999999999</c:v>
                </c:pt>
                <c:pt idx="12958">
                  <c:v>235.95339999999999</c:v>
                </c:pt>
                <c:pt idx="12959">
                  <c:v>235.9699</c:v>
                </c:pt>
                <c:pt idx="12960">
                  <c:v>235.98759999999999</c:v>
                </c:pt>
                <c:pt idx="12961">
                  <c:v>236.00399999999999</c:v>
                </c:pt>
                <c:pt idx="12962">
                  <c:v>236.0213</c:v>
                </c:pt>
                <c:pt idx="12963">
                  <c:v>236.03790000000001</c:v>
                </c:pt>
                <c:pt idx="12964">
                  <c:v>236.0548</c:v>
                </c:pt>
                <c:pt idx="12965">
                  <c:v>236.071</c:v>
                </c:pt>
                <c:pt idx="12966">
                  <c:v>236.08690000000001</c:v>
                </c:pt>
                <c:pt idx="12967">
                  <c:v>236.10499999999999</c:v>
                </c:pt>
                <c:pt idx="12968">
                  <c:v>236.12110000000001</c:v>
                </c:pt>
                <c:pt idx="12969">
                  <c:v>236.1397</c:v>
                </c:pt>
                <c:pt idx="12970">
                  <c:v>236.1549</c:v>
                </c:pt>
                <c:pt idx="12971">
                  <c:v>236.1712</c:v>
                </c:pt>
                <c:pt idx="12972">
                  <c:v>236.1875</c:v>
                </c:pt>
                <c:pt idx="12973">
                  <c:v>236.2045</c:v>
                </c:pt>
                <c:pt idx="12974">
                  <c:v>236.22110000000001</c:v>
                </c:pt>
                <c:pt idx="12975">
                  <c:v>236.23820000000001</c:v>
                </c:pt>
                <c:pt idx="12976">
                  <c:v>236.25479999999999</c:v>
                </c:pt>
                <c:pt idx="12977">
                  <c:v>236.2724</c:v>
                </c:pt>
                <c:pt idx="12978">
                  <c:v>236.28729999999999</c:v>
                </c:pt>
                <c:pt idx="12979">
                  <c:v>236.3057</c:v>
                </c:pt>
                <c:pt idx="12980">
                  <c:v>236.32050000000001</c:v>
                </c:pt>
                <c:pt idx="12981">
                  <c:v>236.3381</c:v>
                </c:pt>
                <c:pt idx="12982">
                  <c:v>236.3546</c:v>
                </c:pt>
                <c:pt idx="12983">
                  <c:v>236.37200000000001</c:v>
                </c:pt>
                <c:pt idx="12984">
                  <c:v>236.38759999999999</c:v>
                </c:pt>
                <c:pt idx="12985">
                  <c:v>236.405</c:v>
                </c:pt>
                <c:pt idx="12986">
                  <c:v>236.42169999999999</c:v>
                </c:pt>
                <c:pt idx="12987">
                  <c:v>236.4384</c:v>
                </c:pt>
                <c:pt idx="12988">
                  <c:v>236.45349999999999</c:v>
                </c:pt>
                <c:pt idx="12989">
                  <c:v>236.47030000000001</c:v>
                </c:pt>
                <c:pt idx="12990">
                  <c:v>236.48859999999999</c:v>
                </c:pt>
                <c:pt idx="12991">
                  <c:v>236.50399999999999</c:v>
                </c:pt>
                <c:pt idx="12992">
                  <c:v>236.5204</c:v>
                </c:pt>
                <c:pt idx="12993">
                  <c:v>236.53639999999999</c:v>
                </c:pt>
                <c:pt idx="12994">
                  <c:v>236.55420000000001</c:v>
                </c:pt>
                <c:pt idx="12995">
                  <c:v>236.57140000000001</c:v>
                </c:pt>
                <c:pt idx="12996">
                  <c:v>236.5864</c:v>
                </c:pt>
                <c:pt idx="12997">
                  <c:v>236.60400000000001</c:v>
                </c:pt>
                <c:pt idx="12998">
                  <c:v>236.62219999999999</c:v>
                </c:pt>
                <c:pt idx="12999">
                  <c:v>236.6377</c:v>
                </c:pt>
                <c:pt idx="13000">
                  <c:v>236.65479999999999</c:v>
                </c:pt>
                <c:pt idx="13001">
                  <c:v>236.67080000000001</c:v>
                </c:pt>
                <c:pt idx="13002">
                  <c:v>236.68860000000001</c:v>
                </c:pt>
                <c:pt idx="13003">
                  <c:v>236.70429999999999</c:v>
                </c:pt>
                <c:pt idx="13004">
                  <c:v>236.71960000000001</c:v>
                </c:pt>
                <c:pt idx="13005">
                  <c:v>236.7388</c:v>
                </c:pt>
                <c:pt idx="13006">
                  <c:v>236.75389999999999</c:v>
                </c:pt>
                <c:pt idx="13007">
                  <c:v>236.77019999999999</c:v>
                </c:pt>
                <c:pt idx="13008">
                  <c:v>236.78819999999999</c:v>
                </c:pt>
                <c:pt idx="13009">
                  <c:v>236.8039</c:v>
                </c:pt>
                <c:pt idx="13010">
                  <c:v>236.82050000000001</c:v>
                </c:pt>
                <c:pt idx="13011">
                  <c:v>236.83770000000001</c:v>
                </c:pt>
                <c:pt idx="13012">
                  <c:v>236.85489999999999</c:v>
                </c:pt>
                <c:pt idx="13013">
                  <c:v>236.87119999999999</c:v>
                </c:pt>
                <c:pt idx="13014">
                  <c:v>236.88820000000001</c:v>
                </c:pt>
                <c:pt idx="13015">
                  <c:v>236.90379999999999</c:v>
                </c:pt>
                <c:pt idx="13016">
                  <c:v>236.9205</c:v>
                </c:pt>
                <c:pt idx="13017">
                  <c:v>236.93700000000001</c:v>
                </c:pt>
                <c:pt idx="13018">
                  <c:v>236.95439999999999</c:v>
                </c:pt>
                <c:pt idx="13019">
                  <c:v>236.971</c:v>
                </c:pt>
                <c:pt idx="13020">
                  <c:v>236.98650000000001</c:v>
                </c:pt>
                <c:pt idx="13021">
                  <c:v>237.005</c:v>
                </c:pt>
                <c:pt idx="13022">
                  <c:v>237.0196</c:v>
                </c:pt>
                <c:pt idx="13023">
                  <c:v>237.03700000000001</c:v>
                </c:pt>
                <c:pt idx="13024">
                  <c:v>237.0531</c:v>
                </c:pt>
                <c:pt idx="13025">
                  <c:v>237.07060000000001</c:v>
                </c:pt>
                <c:pt idx="13026">
                  <c:v>237.0882</c:v>
                </c:pt>
                <c:pt idx="13027">
                  <c:v>237.10339999999999</c:v>
                </c:pt>
                <c:pt idx="13028">
                  <c:v>237.12</c:v>
                </c:pt>
                <c:pt idx="13029">
                  <c:v>237.13679999999999</c:v>
                </c:pt>
                <c:pt idx="13030">
                  <c:v>237.15520000000001</c:v>
                </c:pt>
                <c:pt idx="13031">
                  <c:v>237.1712</c:v>
                </c:pt>
                <c:pt idx="13032">
                  <c:v>237.18809999999999</c:v>
                </c:pt>
                <c:pt idx="13033">
                  <c:v>237.2047</c:v>
                </c:pt>
                <c:pt idx="13034">
                  <c:v>237.2225</c:v>
                </c:pt>
                <c:pt idx="13035">
                  <c:v>237.24</c:v>
                </c:pt>
                <c:pt idx="13036">
                  <c:v>237.25380000000001</c:v>
                </c:pt>
                <c:pt idx="13037">
                  <c:v>237.27209999999999</c:v>
                </c:pt>
                <c:pt idx="13038">
                  <c:v>237.2895</c:v>
                </c:pt>
                <c:pt idx="13039">
                  <c:v>237.3064</c:v>
                </c:pt>
                <c:pt idx="13040">
                  <c:v>237.32140000000001</c:v>
                </c:pt>
                <c:pt idx="13041">
                  <c:v>237.339</c:v>
                </c:pt>
                <c:pt idx="13042">
                  <c:v>237.35470000000001</c:v>
                </c:pt>
                <c:pt idx="13043">
                  <c:v>237.3717</c:v>
                </c:pt>
                <c:pt idx="13044">
                  <c:v>237.38839999999999</c:v>
                </c:pt>
                <c:pt idx="13045">
                  <c:v>237.4042</c:v>
                </c:pt>
                <c:pt idx="13046">
                  <c:v>237.42019999999999</c:v>
                </c:pt>
                <c:pt idx="13047">
                  <c:v>237.4384</c:v>
                </c:pt>
                <c:pt idx="13048">
                  <c:v>237.45570000000001</c:v>
                </c:pt>
                <c:pt idx="13049">
                  <c:v>237.4718</c:v>
                </c:pt>
                <c:pt idx="13050">
                  <c:v>237.4896</c:v>
                </c:pt>
                <c:pt idx="13051">
                  <c:v>237.50540000000001</c:v>
                </c:pt>
                <c:pt idx="13052">
                  <c:v>237.52170000000001</c:v>
                </c:pt>
                <c:pt idx="13053">
                  <c:v>237.53829999999999</c:v>
                </c:pt>
                <c:pt idx="13054">
                  <c:v>237.5556</c:v>
                </c:pt>
                <c:pt idx="13055">
                  <c:v>237.57220000000001</c:v>
                </c:pt>
                <c:pt idx="13056">
                  <c:v>237.58940000000001</c:v>
                </c:pt>
                <c:pt idx="13057">
                  <c:v>237.60419999999999</c:v>
                </c:pt>
                <c:pt idx="13058">
                  <c:v>237.62200000000001</c:v>
                </c:pt>
                <c:pt idx="13059">
                  <c:v>237.63849999999999</c:v>
                </c:pt>
                <c:pt idx="13060">
                  <c:v>237.65450000000001</c:v>
                </c:pt>
                <c:pt idx="13061">
                  <c:v>237.6704</c:v>
                </c:pt>
                <c:pt idx="13062">
                  <c:v>237.68879999999999</c:v>
                </c:pt>
                <c:pt idx="13063">
                  <c:v>237.70419999999999</c:v>
                </c:pt>
                <c:pt idx="13064">
                  <c:v>237.72210000000001</c:v>
                </c:pt>
                <c:pt idx="13065">
                  <c:v>237.73939999999999</c:v>
                </c:pt>
                <c:pt idx="13066">
                  <c:v>237.7568</c:v>
                </c:pt>
                <c:pt idx="13067">
                  <c:v>237.7722</c:v>
                </c:pt>
                <c:pt idx="13068">
                  <c:v>237.78819999999999</c:v>
                </c:pt>
                <c:pt idx="13069">
                  <c:v>237.80410000000001</c:v>
                </c:pt>
                <c:pt idx="13070">
                  <c:v>237.821</c:v>
                </c:pt>
                <c:pt idx="13071">
                  <c:v>237.83840000000001</c:v>
                </c:pt>
                <c:pt idx="13072">
                  <c:v>237.85489999999999</c:v>
                </c:pt>
                <c:pt idx="13073">
                  <c:v>237.86920000000001</c:v>
                </c:pt>
                <c:pt idx="13074">
                  <c:v>237.88839999999999</c:v>
                </c:pt>
                <c:pt idx="13075">
                  <c:v>237.9049</c:v>
                </c:pt>
                <c:pt idx="13076">
                  <c:v>237.9205</c:v>
                </c:pt>
                <c:pt idx="13077">
                  <c:v>237.93790000000001</c:v>
                </c:pt>
                <c:pt idx="13078">
                  <c:v>237.95490000000001</c:v>
                </c:pt>
                <c:pt idx="13079">
                  <c:v>237.97319999999999</c:v>
                </c:pt>
                <c:pt idx="13080">
                  <c:v>237.989</c:v>
                </c:pt>
                <c:pt idx="13081">
                  <c:v>238.0067</c:v>
                </c:pt>
                <c:pt idx="13082">
                  <c:v>238.02350000000001</c:v>
                </c:pt>
                <c:pt idx="13083">
                  <c:v>238.03890000000001</c:v>
                </c:pt>
                <c:pt idx="13084">
                  <c:v>238.05510000000001</c:v>
                </c:pt>
                <c:pt idx="13085">
                  <c:v>238.0736</c:v>
                </c:pt>
                <c:pt idx="13086">
                  <c:v>238.08840000000001</c:v>
                </c:pt>
                <c:pt idx="13087">
                  <c:v>238.1045</c:v>
                </c:pt>
                <c:pt idx="13088">
                  <c:v>238.1206</c:v>
                </c:pt>
                <c:pt idx="13089">
                  <c:v>238.1405</c:v>
                </c:pt>
                <c:pt idx="13090">
                  <c:v>238.15710000000001</c:v>
                </c:pt>
                <c:pt idx="13091">
                  <c:v>238.173</c:v>
                </c:pt>
                <c:pt idx="13092">
                  <c:v>238.18969999999999</c:v>
                </c:pt>
                <c:pt idx="13093">
                  <c:v>238.20660000000001</c:v>
                </c:pt>
                <c:pt idx="13094">
                  <c:v>238.22219999999999</c:v>
                </c:pt>
                <c:pt idx="13095">
                  <c:v>238.24</c:v>
                </c:pt>
                <c:pt idx="13096">
                  <c:v>238.25540000000001</c:v>
                </c:pt>
                <c:pt idx="13097">
                  <c:v>238.2732</c:v>
                </c:pt>
                <c:pt idx="13098">
                  <c:v>238.28749999999999</c:v>
                </c:pt>
                <c:pt idx="13099">
                  <c:v>238.30619999999999</c:v>
                </c:pt>
                <c:pt idx="13100">
                  <c:v>238.32339999999999</c:v>
                </c:pt>
                <c:pt idx="13101">
                  <c:v>238.33920000000001</c:v>
                </c:pt>
                <c:pt idx="13102">
                  <c:v>238.35560000000001</c:v>
                </c:pt>
                <c:pt idx="13103">
                  <c:v>238.37389999999999</c:v>
                </c:pt>
                <c:pt idx="13104">
                  <c:v>238.39060000000001</c:v>
                </c:pt>
                <c:pt idx="13105">
                  <c:v>238.40690000000001</c:v>
                </c:pt>
                <c:pt idx="13106">
                  <c:v>238.42339999999999</c:v>
                </c:pt>
                <c:pt idx="13107">
                  <c:v>238.43960000000001</c:v>
                </c:pt>
                <c:pt idx="13108">
                  <c:v>238.4562</c:v>
                </c:pt>
                <c:pt idx="13109">
                  <c:v>238.4743</c:v>
                </c:pt>
                <c:pt idx="13110">
                  <c:v>238.49100000000001</c:v>
                </c:pt>
                <c:pt idx="13111">
                  <c:v>238.50630000000001</c:v>
                </c:pt>
                <c:pt idx="13112">
                  <c:v>238.5223</c:v>
                </c:pt>
                <c:pt idx="13113">
                  <c:v>238.54</c:v>
                </c:pt>
                <c:pt idx="13114">
                  <c:v>238.5564</c:v>
                </c:pt>
                <c:pt idx="13115">
                  <c:v>238.5753</c:v>
                </c:pt>
                <c:pt idx="13116">
                  <c:v>238.58940000000001</c:v>
                </c:pt>
                <c:pt idx="13117">
                  <c:v>238.60579999999999</c:v>
                </c:pt>
                <c:pt idx="13118">
                  <c:v>238.62440000000001</c:v>
                </c:pt>
                <c:pt idx="13119">
                  <c:v>238.63800000000001</c:v>
                </c:pt>
                <c:pt idx="13120">
                  <c:v>238.65719999999999</c:v>
                </c:pt>
                <c:pt idx="13121">
                  <c:v>238.67519999999999</c:v>
                </c:pt>
                <c:pt idx="13122">
                  <c:v>238.69110000000001</c:v>
                </c:pt>
                <c:pt idx="13123">
                  <c:v>238.70500000000001</c:v>
                </c:pt>
                <c:pt idx="13124">
                  <c:v>238.72470000000001</c:v>
                </c:pt>
                <c:pt idx="13125">
                  <c:v>238.7405</c:v>
                </c:pt>
                <c:pt idx="13126">
                  <c:v>238.75659999999999</c:v>
                </c:pt>
                <c:pt idx="13127">
                  <c:v>238.7724</c:v>
                </c:pt>
                <c:pt idx="13128">
                  <c:v>238.7902</c:v>
                </c:pt>
                <c:pt idx="13129">
                  <c:v>238.80850000000001</c:v>
                </c:pt>
                <c:pt idx="13130">
                  <c:v>238.8237</c:v>
                </c:pt>
                <c:pt idx="13131">
                  <c:v>238.83959999999999</c:v>
                </c:pt>
                <c:pt idx="13132">
                  <c:v>238.858</c:v>
                </c:pt>
                <c:pt idx="13133">
                  <c:v>238.8734</c:v>
                </c:pt>
                <c:pt idx="13134">
                  <c:v>238.89179999999999</c:v>
                </c:pt>
                <c:pt idx="13135">
                  <c:v>238.90700000000001</c:v>
                </c:pt>
                <c:pt idx="13136">
                  <c:v>238.92339999999999</c:v>
                </c:pt>
                <c:pt idx="13137">
                  <c:v>238.9418</c:v>
                </c:pt>
                <c:pt idx="13138">
                  <c:v>238.95699999999999</c:v>
                </c:pt>
                <c:pt idx="13139">
                  <c:v>238.9736</c:v>
                </c:pt>
                <c:pt idx="13140">
                  <c:v>238.99199999999999</c:v>
                </c:pt>
                <c:pt idx="13141">
                  <c:v>239.00720000000001</c:v>
                </c:pt>
                <c:pt idx="13142">
                  <c:v>239.02420000000001</c:v>
                </c:pt>
                <c:pt idx="13143">
                  <c:v>239.04079999999999</c:v>
                </c:pt>
                <c:pt idx="13144">
                  <c:v>239.05719999999999</c:v>
                </c:pt>
                <c:pt idx="13145">
                  <c:v>239.07550000000001</c:v>
                </c:pt>
                <c:pt idx="13146">
                  <c:v>239.09100000000001</c:v>
                </c:pt>
                <c:pt idx="13147">
                  <c:v>239.10900000000001</c:v>
                </c:pt>
                <c:pt idx="13148">
                  <c:v>239.1241</c:v>
                </c:pt>
                <c:pt idx="13149">
                  <c:v>239.142</c:v>
                </c:pt>
                <c:pt idx="13150">
                  <c:v>239.1584</c:v>
                </c:pt>
                <c:pt idx="13151">
                  <c:v>239.1754</c:v>
                </c:pt>
                <c:pt idx="13152">
                  <c:v>239.19220000000001</c:v>
                </c:pt>
                <c:pt idx="13153">
                  <c:v>239.20779999999999</c:v>
                </c:pt>
                <c:pt idx="13154">
                  <c:v>239.22540000000001</c:v>
                </c:pt>
                <c:pt idx="13155">
                  <c:v>239.24100000000001</c:v>
                </c:pt>
                <c:pt idx="13156">
                  <c:v>239.26</c:v>
                </c:pt>
                <c:pt idx="13157">
                  <c:v>239.2749</c:v>
                </c:pt>
                <c:pt idx="13158">
                  <c:v>239.29050000000001</c:v>
                </c:pt>
                <c:pt idx="13159">
                  <c:v>239.30840000000001</c:v>
                </c:pt>
                <c:pt idx="13160">
                  <c:v>239.32550000000001</c:v>
                </c:pt>
                <c:pt idx="13161">
                  <c:v>239.34180000000001</c:v>
                </c:pt>
                <c:pt idx="13162">
                  <c:v>239.3596</c:v>
                </c:pt>
                <c:pt idx="13163">
                  <c:v>239.374</c:v>
                </c:pt>
                <c:pt idx="13164">
                  <c:v>239.39109999999999</c:v>
                </c:pt>
                <c:pt idx="13165">
                  <c:v>239.40780000000001</c:v>
                </c:pt>
                <c:pt idx="13166">
                  <c:v>239.4246</c:v>
                </c:pt>
                <c:pt idx="13167">
                  <c:v>239.441</c:v>
                </c:pt>
                <c:pt idx="13168">
                  <c:v>239.46039999999999</c:v>
                </c:pt>
                <c:pt idx="13169">
                  <c:v>239.47790000000001</c:v>
                </c:pt>
                <c:pt idx="13170">
                  <c:v>239.4941</c:v>
                </c:pt>
                <c:pt idx="13171">
                  <c:v>239.50790000000001</c:v>
                </c:pt>
                <c:pt idx="13172">
                  <c:v>239.5256</c:v>
                </c:pt>
                <c:pt idx="13173">
                  <c:v>239.54300000000001</c:v>
                </c:pt>
                <c:pt idx="13174">
                  <c:v>239.5582</c:v>
                </c:pt>
                <c:pt idx="13175">
                  <c:v>239.5762</c:v>
                </c:pt>
                <c:pt idx="13176">
                  <c:v>239.59209999999999</c:v>
                </c:pt>
                <c:pt idx="13177">
                  <c:v>239.61</c:v>
                </c:pt>
                <c:pt idx="13178">
                  <c:v>239.62719999999999</c:v>
                </c:pt>
                <c:pt idx="13179">
                  <c:v>239.64349999999999</c:v>
                </c:pt>
                <c:pt idx="13180">
                  <c:v>239.65780000000001</c:v>
                </c:pt>
                <c:pt idx="13181">
                  <c:v>239.67599999999999</c:v>
                </c:pt>
                <c:pt idx="13182">
                  <c:v>239.69149999999999</c:v>
                </c:pt>
                <c:pt idx="13183">
                  <c:v>239.71100000000001</c:v>
                </c:pt>
                <c:pt idx="13184">
                  <c:v>239.72649999999999</c:v>
                </c:pt>
                <c:pt idx="13185">
                  <c:v>239.74289999999999</c:v>
                </c:pt>
                <c:pt idx="13186">
                  <c:v>239.75980000000001</c:v>
                </c:pt>
                <c:pt idx="13187">
                  <c:v>239.77369999999999</c:v>
                </c:pt>
                <c:pt idx="13188">
                  <c:v>239.79239999999999</c:v>
                </c:pt>
                <c:pt idx="13189">
                  <c:v>239.81</c:v>
                </c:pt>
                <c:pt idx="13190">
                  <c:v>239.8263</c:v>
                </c:pt>
                <c:pt idx="13191">
                  <c:v>239.8432</c:v>
                </c:pt>
                <c:pt idx="13192">
                  <c:v>239.8586</c:v>
                </c:pt>
                <c:pt idx="13193">
                  <c:v>239.87549999999999</c:v>
                </c:pt>
                <c:pt idx="13194">
                  <c:v>239.8931</c:v>
                </c:pt>
                <c:pt idx="13195">
                  <c:v>239.9084</c:v>
                </c:pt>
                <c:pt idx="13196">
                  <c:v>239.92740000000001</c:v>
                </c:pt>
                <c:pt idx="13197">
                  <c:v>239.9436</c:v>
                </c:pt>
                <c:pt idx="13198">
                  <c:v>239.96</c:v>
                </c:pt>
                <c:pt idx="13199">
                  <c:v>239.977</c:v>
                </c:pt>
                <c:pt idx="13200">
                  <c:v>239.9939</c:v>
                </c:pt>
                <c:pt idx="13201">
                  <c:v>240.0104</c:v>
                </c:pt>
                <c:pt idx="13202">
                  <c:v>240.02780000000001</c:v>
                </c:pt>
                <c:pt idx="13203">
                  <c:v>240.0437</c:v>
                </c:pt>
                <c:pt idx="13204">
                  <c:v>240.06039999999999</c:v>
                </c:pt>
                <c:pt idx="13205">
                  <c:v>240.07640000000001</c:v>
                </c:pt>
                <c:pt idx="13206">
                  <c:v>240.09399999999999</c:v>
                </c:pt>
                <c:pt idx="13207">
                  <c:v>240.10939999999999</c:v>
                </c:pt>
                <c:pt idx="13208">
                  <c:v>240.1266</c:v>
                </c:pt>
                <c:pt idx="13209">
                  <c:v>240.14420000000001</c:v>
                </c:pt>
                <c:pt idx="13210">
                  <c:v>240.16059999999999</c:v>
                </c:pt>
                <c:pt idx="13211">
                  <c:v>240.1763</c:v>
                </c:pt>
                <c:pt idx="13212">
                  <c:v>240.19589999999999</c:v>
                </c:pt>
                <c:pt idx="13213">
                  <c:v>240.21</c:v>
                </c:pt>
                <c:pt idx="13214">
                  <c:v>240.22819999999999</c:v>
                </c:pt>
                <c:pt idx="13215">
                  <c:v>240.24299999999999</c:v>
                </c:pt>
                <c:pt idx="13216">
                  <c:v>240.26159999999999</c:v>
                </c:pt>
                <c:pt idx="13217">
                  <c:v>240.27719999999999</c:v>
                </c:pt>
                <c:pt idx="13218">
                  <c:v>240.2936</c:v>
                </c:pt>
                <c:pt idx="13219">
                  <c:v>240.31120000000001</c:v>
                </c:pt>
                <c:pt idx="13220">
                  <c:v>240.32759999999999</c:v>
                </c:pt>
                <c:pt idx="13221">
                  <c:v>240.34370000000001</c:v>
                </c:pt>
                <c:pt idx="13222">
                  <c:v>240.35919999999999</c:v>
                </c:pt>
                <c:pt idx="13223">
                  <c:v>240.37819999999999</c:v>
                </c:pt>
                <c:pt idx="13224">
                  <c:v>240.3937</c:v>
                </c:pt>
                <c:pt idx="13225">
                  <c:v>240.41040000000001</c:v>
                </c:pt>
                <c:pt idx="13226">
                  <c:v>240.42779999999999</c:v>
                </c:pt>
                <c:pt idx="13227">
                  <c:v>240.44380000000001</c:v>
                </c:pt>
                <c:pt idx="13228">
                  <c:v>240.46080000000001</c:v>
                </c:pt>
                <c:pt idx="13229">
                  <c:v>240.47710000000001</c:v>
                </c:pt>
                <c:pt idx="13230">
                  <c:v>240.49199999999999</c:v>
                </c:pt>
                <c:pt idx="13231">
                  <c:v>240.51220000000001</c:v>
                </c:pt>
                <c:pt idx="13232">
                  <c:v>240.5266</c:v>
                </c:pt>
                <c:pt idx="13233">
                  <c:v>240.542</c:v>
                </c:pt>
                <c:pt idx="13234">
                  <c:v>240.55879999999999</c:v>
                </c:pt>
                <c:pt idx="13235">
                  <c:v>240.578</c:v>
                </c:pt>
                <c:pt idx="13236">
                  <c:v>240.59289999999999</c:v>
                </c:pt>
                <c:pt idx="13237">
                  <c:v>240.60919999999999</c:v>
                </c:pt>
                <c:pt idx="13238">
                  <c:v>240.6268</c:v>
                </c:pt>
                <c:pt idx="13239">
                  <c:v>240.64420000000001</c:v>
                </c:pt>
                <c:pt idx="13240">
                  <c:v>240.65799999999999</c:v>
                </c:pt>
                <c:pt idx="13241">
                  <c:v>240.6756</c:v>
                </c:pt>
                <c:pt idx="13242">
                  <c:v>240.6934</c:v>
                </c:pt>
                <c:pt idx="13243">
                  <c:v>240.709</c:v>
                </c:pt>
                <c:pt idx="13244">
                  <c:v>240.72540000000001</c:v>
                </c:pt>
                <c:pt idx="13245">
                  <c:v>240.74199999999999</c:v>
                </c:pt>
                <c:pt idx="13246">
                  <c:v>240.75880000000001</c:v>
                </c:pt>
                <c:pt idx="13247">
                  <c:v>240.77539999999999</c:v>
                </c:pt>
                <c:pt idx="13248">
                  <c:v>240.7928</c:v>
                </c:pt>
                <c:pt idx="13249">
                  <c:v>240.80959999999999</c:v>
                </c:pt>
                <c:pt idx="13250">
                  <c:v>240.82550000000001</c:v>
                </c:pt>
                <c:pt idx="13251">
                  <c:v>240.84129999999999</c:v>
                </c:pt>
                <c:pt idx="13252">
                  <c:v>240.8595</c:v>
                </c:pt>
                <c:pt idx="13253">
                  <c:v>240.87610000000001</c:v>
                </c:pt>
                <c:pt idx="13254">
                  <c:v>240.89340000000001</c:v>
                </c:pt>
                <c:pt idx="13255">
                  <c:v>240.90940000000001</c:v>
                </c:pt>
                <c:pt idx="13256">
                  <c:v>240.9246</c:v>
                </c:pt>
                <c:pt idx="13257">
                  <c:v>240.9419</c:v>
                </c:pt>
                <c:pt idx="13258">
                  <c:v>240.9588</c:v>
                </c:pt>
                <c:pt idx="13259">
                  <c:v>240.97559999999999</c:v>
                </c:pt>
                <c:pt idx="13260">
                  <c:v>240.99100000000001</c:v>
                </c:pt>
                <c:pt idx="13261">
                  <c:v>241.00790000000001</c:v>
                </c:pt>
                <c:pt idx="13262">
                  <c:v>241.0258</c:v>
                </c:pt>
                <c:pt idx="13263">
                  <c:v>241.04320000000001</c:v>
                </c:pt>
                <c:pt idx="13264">
                  <c:v>241.0599</c:v>
                </c:pt>
                <c:pt idx="13265">
                  <c:v>241.07740000000001</c:v>
                </c:pt>
                <c:pt idx="13266">
                  <c:v>241.09379999999999</c:v>
                </c:pt>
                <c:pt idx="13267">
                  <c:v>241.10939999999999</c:v>
                </c:pt>
                <c:pt idx="13268">
                  <c:v>241.12559999999999</c:v>
                </c:pt>
                <c:pt idx="13269">
                  <c:v>241.14330000000001</c:v>
                </c:pt>
                <c:pt idx="13270">
                  <c:v>241.15979999999999</c:v>
                </c:pt>
                <c:pt idx="13271">
                  <c:v>241.17580000000001</c:v>
                </c:pt>
                <c:pt idx="13272">
                  <c:v>241.19450000000001</c:v>
                </c:pt>
                <c:pt idx="13273">
                  <c:v>241.21010000000001</c:v>
                </c:pt>
                <c:pt idx="13274">
                  <c:v>241.22800000000001</c:v>
                </c:pt>
                <c:pt idx="13275">
                  <c:v>241.24340000000001</c:v>
                </c:pt>
                <c:pt idx="13276">
                  <c:v>241.261</c:v>
                </c:pt>
                <c:pt idx="13277">
                  <c:v>241.27799999999999</c:v>
                </c:pt>
                <c:pt idx="13278">
                  <c:v>241.29409999999999</c:v>
                </c:pt>
                <c:pt idx="13279">
                  <c:v>241.31120000000001</c:v>
                </c:pt>
                <c:pt idx="13280">
                  <c:v>241.32859999999999</c:v>
                </c:pt>
                <c:pt idx="13281">
                  <c:v>241.34299999999999</c:v>
                </c:pt>
                <c:pt idx="13282">
                  <c:v>241.3596</c:v>
                </c:pt>
                <c:pt idx="13283">
                  <c:v>241.37629999999999</c:v>
                </c:pt>
                <c:pt idx="13284">
                  <c:v>241.3946</c:v>
                </c:pt>
                <c:pt idx="13285">
                  <c:v>241.4102</c:v>
                </c:pt>
                <c:pt idx="13286">
                  <c:v>241.42769999999999</c:v>
                </c:pt>
                <c:pt idx="13287">
                  <c:v>241.44380000000001</c:v>
                </c:pt>
                <c:pt idx="13288">
                  <c:v>241.46190000000001</c:v>
                </c:pt>
                <c:pt idx="13289">
                  <c:v>241.4786</c:v>
                </c:pt>
                <c:pt idx="13290">
                  <c:v>241.49459999999999</c:v>
                </c:pt>
                <c:pt idx="13291">
                  <c:v>241.511</c:v>
                </c:pt>
                <c:pt idx="13292">
                  <c:v>241.52850000000001</c:v>
                </c:pt>
                <c:pt idx="13293">
                  <c:v>241.54320000000001</c:v>
                </c:pt>
                <c:pt idx="13294">
                  <c:v>241.56020000000001</c:v>
                </c:pt>
                <c:pt idx="13295">
                  <c:v>241.57929999999999</c:v>
                </c:pt>
                <c:pt idx="13296">
                  <c:v>241.5942</c:v>
                </c:pt>
                <c:pt idx="13297">
                  <c:v>241.6096</c:v>
                </c:pt>
                <c:pt idx="13298">
                  <c:v>241.6276</c:v>
                </c:pt>
                <c:pt idx="13299">
                  <c:v>241.64340000000001</c:v>
                </c:pt>
                <c:pt idx="13300">
                  <c:v>241.65979999999999</c:v>
                </c:pt>
                <c:pt idx="13301">
                  <c:v>241.6772</c:v>
                </c:pt>
                <c:pt idx="13302">
                  <c:v>241.69499999999999</c:v>
                </c:pt>
                <c:pt idx="13303">
                  <c:v>241.71199999999999</c:v>
                </c:pt>
                <c:pt idx="13304">
                  <c:v>241.72640000000001</c:v>
                </c:pt>
                <c:pt idx="13305">
                  <c:v>241.7456</c:v>
                </c:pt>
                <c:pt idx="13306">
                  <c:v>241.76140000000001</c:v>
                </c:pt>
                <c:pt idx="13307">
                  <c:v>241.7782</c:v>
                </c:pt>
                <c:pt idx="13308">
                  <c:v>241.79349999999999</c:v>
                </c:pt>
                <c:pt idx="13309">
                  <c:v>241.81120000000001</c:v>
                </c:pt>
                <c:pt idx="13310">
                  <c:v>241.83019999999999</c:v>
                </c:pt>
                <c:pt idx="13311">
                  <c:v>241.8449</c:v>
                </c:pt>
                <c:pt idx="13312">
                  <c:v>241.86199999999999</c:v>
                </c:pt>
                <c:pt idx="13313">
                  <c:v>241.87950000000001</c:v>
                </c:pt>
                <c:pt idx="13314">
                  <c:v>241.89429999999999</c:v>
                </c:pt>
                <c:pt idx="13315">
                  <c:v>241.91290000000001</c:v>
                </c:pt>
                <c:pt idx="13316">
                  <c:v>241.9272</c:v>
                </c:pt>
                <c:pt idx="13317">
                  <c:v>241.9435</c:v>
                </c:pt>
                <c:pt idx="13318">
                  <c:v>241.96039999999999</c:v>
                </c:pt>
                <c:pt idx="13319">
                  <c:v>241.9778</c:v>
                </c:pt>
                <c:pt idx="13320">
                  <c:v>241.9941</c:v>
                </c:pt>
                <c:pt idx="13321">
                  <c:v>242.00899999999999</c:v>
                </c:pt>
                <c:pt idx="13322">
                  <c:v>242.02799999999999</c:v>
                </c:pt>
                <c:pt idx="13323">
                  <c:v>242.0453</c:v>
                </c:pt>
                <c:pt idx="13324">
                  <c:v>242.06180000000001</c:v>
                </c:pt>
                <c:pt idx="13325">
                  <c:v>242.0763</c:v>
                </c:pt>
                <c:pt idx="13326">
                  <c:v>242.09649999999999</c:v>
                </c:pt>
                <c:pt idx="13327">
                  <c:v>242.11099999999999</c:v>
                </c:pt>
                <c:pt idx="13328">
                  <c:v>242.1285</c:v>
                </c:pt>
                <c:pt idx="13329">
                  <c:v>242.1448</c:v>
                </c:pt>
                <c:pt idx="13330">
                  <c:v>242.16</c:v>
                </c:pt>
                <c:pt idx="13331">
                  <c:v>242.17769999999999</c:v>
                </c:pt>
                <c:pt idx="13332">
                  <c:v>242.19380000000001</c:v>
                </c:pt>
                <c:pt idx="13333">
                  <c:v>242.21209999999999</c:v>
                </c:pt>
                <c:pt idx="13334">
                  <c:v>242.22800000000001</c:v>
                </c:pt>
                <c:pt idx="13335">
                  <c:v>242.24690000000001</c:v>
                </c:pt>
                <c:pt idx="13336">
                  <c:v>242.26079999999999</c:v>
                </c:pt>
                <c:pt idx="13337">
                  <c:v>242.27969999999999</c:v>
                </c:pt>
                <c:pt idx="13338">
                  <c:v>242.29499999999999</c:v>
                </c:pt>
                <c:pt idx="13339">
                  <c:v>242.31270000000001</c:v>
                </c:pt>
                <c:pt idx="13340">
                  <c:v>242.33090000000001</c:v>
                </c:pt>
                <c:pt idx="13341">
                  <c:v>242.346</c:v>
                </c:pt>
                <c:pt idx="13342">
                  <c:v>242.36279999999999</c:v>
                </c:pt>
                <c:pt idx="13343">
                  <c:v>242.37899999999999</c:v>
                </c:pt>
                <c:pt idx="13344">
                  <c:v>242.39699999999999</c:v>
                </c:pt>
                <c:pt idx="13345">
                  <c:v>242.41249999999999</c:v>
                </c:pt>
                <c:pt idx="13346">
                  <c:v>242.42920000000001</c:v>
                </c:pt>
                <c:pt idx="13347">
                  <c:v>242.4453</c:v>
                </c:pt>
                <c:pt idx="13348">
                  <c:v>242.46279999999999</c:v>
                </c:pt>
                <c:pt idx="13349">
                  <c:v>242.47890000000001</c:v>
                </c:pt>
                <c:pt idx="13350">
                  <c:v>242.49700000000001</c:v>
                </c:pt>
                <c:pt idx="13351">
                  <c:v>242.5128</c:v>
                </c:pt>
                <c:pt idx="13352">
                  <c:v>242.52969999999999</c:v>
                </c:pt>
                <c:pt idx="13353">
                  <c:v>242.5472</c:v>
                </c:pt>
                <c:pt idx="13354">
                  <c:v>242.56370000000001</c:v>
                </c:pt>
                <c:pt idx="13355">
                  <c:v>242.5789</c:v>
                </c:pt>
                <c:pt idx="13356">
                  <c:v>242.59559999999999</c:v>
                </c:pt>
                <c:pt idx="13357">
                  <c:v>242.6114</c:v>
                </c:pt>
                <c:pt idx="13358">
                  <c:v>242.62870000000001</c:v>
                </c:pt>
                <c:pt idx="13359">
                  <c:v>242.64570000000001</c:v>
                </c:pt>
                <c:pt idx="13360">
                  <c:v>242.6626</c:v>
                </c:pt>
                <c:pt idx="13361">
                  <c:v>242.67920000000001</c:v>
                </c:pt>
                <c:pt idx="13362">
                  <c:v>242.69669999999999</c:v>
                </c:pt>
                <c:pt idx="13363">
                  <c:v>242.71199999999999</c:v>
                </c:pt>
                <c:pt idx="13364">
                  <c:v>242.72839999999999</c:v>
                </c:pt>
                <c:pt idx="13365">
                  <c:v>242.74440000000001</c:v>
                </c:pt>
                <c:pt idx="13366">
                  <c:v>242.76329999999999</c:v>
                </c:pt>
                <c:pt idx="13367">
                  <c:v>242.7799</c:v>
                </c:pt>
                <c:pt idx="13368">
                  <c:v>242.7961</c:v>
                </c:pt>
                <c:pt idx="13369">
                  <c:v>242.81389999999999</c:v>
                </c:pt>
                <c:pt idx="13370">
                  <c:v>242.8305</c:v>
                </c:pt>
                <c:pt idx="13371">
                  <c:v>242.846</c:v>
                </c:pt>
                <c:pt idx="13372">
                  <c:v>242.86109999999999</c:v>
                </c:pt>
                <c:pt idx="13373">
                  <c:v>242.87880000000001</c:v>
                </c:pt>
                <c:pt idx="13374">
                  <c:v>242.89500000000001</c:v>
                </c:pt>
                <c:pt idx="13375">
                  <c:v>242.9127</c:v>
                </c:pt>
                <c:pt idx="13376">
                  <c:v>242.93100000000001</c:v>
                </c:pt>
                <c:pt idx="13377">
                  <c:v>242.94659999999999</c:v>
                </c:pt>
                <c:pt idx="13378">
                  <c:v>242.96469999999999</c:v>
                </c:pt>
                <c:pt idx="13379">
                  <c:v>242.98</c:v>
                </c:pt>
                <c:pt idx="13380">
                  <c:v>242.99600000000001</c:v>
                </c:pt>
                <c:pt idx="13381">
                  <c:v>243.01240000000001</c:v>
                </c:pt>
                <c:pt idx="13382">
                  <c:v>243.02959999999999</c:v>
                </c:pt>
                <c:pt idx="13383">
                  <c:v>243.04650000000001</c:v>
                </c:pt>
                <c:pt idx="13384">
                  <c:v>243.06299999999999</c:v>
                </c:pt>
                <c:pt idx="13385">
                  <c:v>243.08</c:v>
                </c:pt>
                <c:pt idx="13386">
                  <c:v>243.09729999999999</c:v>
                </c:pt>
                <c:pt idx="13387">
                  <c:v>243.11250000000001</c:v>
                </c:pt>
                <c:pt idx="13388">
                  <c:v>243.13069999999999</c:v>
                </c:pt>
                <c:pt idx="13389">
                  <c:v>243.14850000000001</c:v>
                </c:pt>
                <c:pt idx="13390">
                  <c:v>243.16370000000001</c:v>
                </c:pt>
                <c:pt idx="13391">
                  <c:v>243.1806</c:v>
                </c:pt>
                <c:pt idx="13392">
                  <c:v>243.19810000000001</c:v>
                </c:pt>
                <c:pt idx="13393">
                  <c:v>243.21350000000001</c:v>
                </c:pt>
                <c:pt idx="13394">
                  <c:v>243.2296</c:v>
                </c:pt>
                <c:pt idx="13395">
                  <c:v>243.2473</c:v>
                </c:pt>
                <c:pt idx="13396">
                  <c:v>243.26220000000001</c:v>
                </c:pt>
                <c:pt idx="13397">
                  <c:v>243.27979999999999</c:v>
                </c:pt>
                <c:pt idx="13398">
                  <c:v>243.29750000000001</c:v>
                </c:pt>
                <c:pt idx="13399">
                  <c:v>243.31370000000001</c:v>
                </c:pt>
                <c:pt idx="13400">
                  <c:v>243.33</c:v>
                </c:pt>
                <c:pt idx="13401">
                  <c:v>243.34739999999999</c:v>
                </c:pt>
                <c:pt idx="13402">
                  <c:v>243.36269999999999</c:v>
                </c:pt>
                <c:pt idx="13403">
                  <c:v>243.37979999999999</c:v>
                </c:pt>
                <c:pt idx="13404">
                  <c:v>243.3965</c:v>
                </c:pt>
                <c:pt idx="13405">
                  <c:v>243.4145</c:v>
                </c:pt>
                <c:pt idx="13406">
                  <c:v>243.4307</c:v>
                </c:pt>
                <c:pt idx="13407">
                  <c:v>243.4486</c:v>
                </c:pt>
                <c:pt idx="13408">
                  <c:v>243.4649</c:v>
                </c:pt>
                <c:pt idx="13409">
                  <c:v>243.47970000000001</c:v>
                </c:pt>
                <c:pt idx="13410">
                  <c:v>243.49639999999999</c:v>
                </c:pt>
                <c:pt idx="13411">
                  <c:v>243.51320000000001</c:v>
                </c:pt>
                <c:pt idx="13412">
                  <c:v>243.53039999999999</c:v>
                </c:pt>
                <c:pt idx="13413">
                  <c:v>243.54640000000001</c:v>
                </c:pt>
                <c:pt idx="13414">
                  <c:v>243.56440000000001</c:v>
                </c:pt>
                <c:pt idx="13415">
                  <c:v>243.58080000000001</c:v>
                </c:pt>
                <c:pt idx="13416">
                  <c:v>243.5977</c:v>
                </c:pt>
                <c:pt idx="13417">
                  <c:v>243.61500000000001</c:v>
                </c:pt>
                <c:pt idx="13418">
                  <c:v>243.6302</c:v>
                </c:pt>
                <c:pt idx="13419">
                  <c:v>243.6474</c:v>
                </c:pt>
                <c:pt idx="13420">
                  <c:v>243.6619</c:v>
                </c:pt>
                <c:pt idx="13421">
                  <c:v>243.68020000000001</c:v>
                </c:pt>
                <c:pt idx="13422">
                  <c:v>243.6977</c:v>
                </c:pt>
                <c:pt idx="13423">
                  <c:v>243.71260000000001</c:v>
                </c:pt>
                <c:pt idx="13424">
                  <c:v>243.73079999999999</c:v>
                </c:pt>
                <c:pt idx="13425">
                  <c:v>243.74529999999999</c:v>
                </c:pt>
                <c:pt idx="13426">
                  <c:v>243.76339999999999</c:v>
                </c:pt>
                <c:pt idx="13427">
                  <c:v>243.7792</c:v>
                </c:pt>
                <c:pt idx="13428">
                  <c:v>243.7955</c:v>
                </c:pt>
                <c:pt idx="13429">
                  <c:v>243.8142</c:v>
                </c:pt>
                <c:pt idx="13430">
                  <c:v>243.8313</c:v>
                </c:pt>
                <c:pt idx="13431">
                  <c:v>243.84729999999999</c:v>
                </c:pt>
                <c:pt idx="13432">
                  <c:v>243.8629</c:v>
                </c:pt>
                <c:pt idx="13433">
                  <c:v>243.88220000000001</c:v>
                </c:pt>
                <c:pt idx="13434">
                  <c:v>243.89760000000001</c:v>
                </c:pt>
                <c:pt idx="13435">
                  <c:v>243.91390000000001</c:v>
                </c:pt>
                <c:pt idx="13436">
                  <c:v>243.93049999999999</c:v>
                </c:pt>
                <c:pt idx="13437">
                  <c:v>243.9461</c:v>
                </c:pt>
                <c:pt idx="13438">
                  <c:v>243.96369999999999</c:v>
                </c:pt>
                <c:pt idx="13439">
                  <c:v>243.98079999999999</c:v>
                </c:pt>
                <c:pt idx="13440">
                  <c:v>243.9983</c:v>
                </c:pt>
                <c:pt idx="13441">
                  <c:v>244.0147</c:v>
                </c:pt>
                <c:pt idx="13442">
                  <c:v>244.0308</c:v>
                </c:pt>
                <c:pt idx="13443">
                  <c:v>244.04839999999999</c:v>
                </c:pt>
                <c:pt idx="13444">
                  <c:v>244.06530000000001</c:v>
                </c:pt>
                <c:pt idx="13445">
                  <c:v>244.0812</c:v>
                </c:pt>
                <c:pt idx="13446">
                  <c:v>244.1</c:v>
                </c:pt>
                <c:pt idx="13447">
                  <c:v>244.11500000000001</c:v>
                </c:pt>
                <c:pt idx="13448">
                  <c:v>244.13249999999999</c:v>
                </c:pt>
                <c:pt idx="13449">
                  <c:v>244.14949999999999</c:v>
                </c:pt>
                <c:pt idx="13450">
                  <c:v>244.16470000000001</c:v>
                </c:pt>
                <c:pt idx="13451">
                  <c:v>244.18180000000001</c:v>
                </c:pt>
                <c:pt idx="13452">
                  <c:v>244.19730000000001</c:v>
                </c:pt>
                <c:pt idx="13453">
                  <c:v>244.21459999999999</c:v>
                </c:pt>
                <c:pt idx="13454">
                  <c:v>244.23240000000001</c:v>
                </c:pt>
                <c:pt idx="13455">
                  <c:v>244.24959999999999</c:v>
                </c:pt>
                <c:pt idx="13456">
                  <c:v>244.26519999999999</c:v>
                </c:pt>
                <c:pt idx="13457">
                  <c:v>244.28200000000001</c:v>
                </c:pt>
                <c:pt idx="13458">
                  <c:v>244.29939999999999</c:v>
                </c:pt>
                <c:pt idx="13459">
                  <c:v>244.316</c:v>
                </c:pt>
                <c:pt idx="13460">
                  <c:v>244.333</c:v>
                </c:pt>
                <c:pt idx="13461">
                  <c:v>244.34809999999999</c:v>
                </c:pt>
                <c:pt idx="13462">
                  <c:v>244.36680000000001</c:v>
                </c:pt>
                <c:pt idx="13463">
                  <c:v>244.38319999999999</c:v>
                </c:pt>
                <c:pt idx="13464">
                  <c:v>244.399</c:v>
                </c:pt>
                <c:pt idx="13465">
                  <c:v>244.41470000000001</c:v>
                </c:pt>
                <c:pt idx="13466">
                  <c:v>244.4314</c:v>
                </c:pt>
                <c:pt idx="13467">
                  <c:v>244.44820000000001</c:v>
                </c:pt>
                <c:pt idx="13468">
                  <c:v>244.4649</c:v>
                </c:pt>
                <c:pt idx="13469">
                  <c:v>244.48220000000001</c:v>
                </c:pt>
                <c:pt idx="13470">
                  <c:v>244.49979999999999</c:v>
                </c:pt>
                <c:pt idx="13471">
                  <c:v>244.5147</c:v>
                </c:pt>
                <c:pt idx="13472">
                  <c:v>244.53270000000001</c:v>
                </c:pt>
                <c:pt idx="13473">
                  <c:v>244.54740000000001</c:v>
                </c:pt>
                <c:pt idx="13474">
                  <c:v>244.56489999999999</c:v>
                </c:pt>
                <c:pt idx="13475">
                  <c:v>244.58179999999999</c:v>
                </c:pt>
                <c:pt idx="13476">
                  <c:v>244.59790000000001</c:v>
                </c:pt>
                <c:pt idx="13477">
                  <c:v>244.6164</c:v>
                </c:pt>
                <c:pt idx="13478">
                  <c:v>244.63329999999999</c:v>
                </c:pt>
                <c:pt idx="13479">
                  <c:v>244.6489</c:v>
                </c:pt>
                <c:pt idx="13480">
                  <c:v>244.66499999999999</c:v>
                </c:pt>
                <c:pt idx="13481">
                  <c:v>244.6832</c:v>
                </c:pt>
                <c:pt idx="13482">
                  <c:v>244.6987</c:v>
                </c:pt>
                <c:pt idx="13483">
                  <c:v>244.71770000000001</c:v>
                </c:pt>
                <c:pt idx="13484">
                  <c:v>244.73179999999999</c:v>
                </c:pt>
                <c:pt idx="13485">
                  <c:v>244.75069999999999</c:v>
                </c:pt>
                <c:pt idx="13486">
                  <c:v>244.76609999999999</c:v>
                </c:pt>
                <c:pt idx="13487">
                  <c:v>244.78290000000001</c:v>
                </c:pt>
                <c:pt idx="13488">
                  <c:v>244.79839999999999</c:v>
                </c:pt>
                <c:pt idx="13489">
                  <c:v>244.81880000000001</c:v>
                </c:pt>
                <c:pt idx="13490">
                  <c:v>244.8338</c:v>
                </c:pt>
                <c:pt idx="13491">
                  <c:v>244.8492</c:v>
                </c:pt>
                <c:pt idx="13492">
                  <c:v>244.86519999999999</c:v>
                </c:pt>
                <c:pt idx="13493">
                  <c:v>244.8837</c:v>
                </c:pt>
                <c:pt idx="13494">
                  <c:v>244.9006</c:v>
                </c:pt>
                <c:pt idx="13495">
                  <c:v>244.91659999999999</c:v>
                </c:pt>
                <c:pt idx="13496">
                  <c:v>244.93379999999999</c:v>
                </c:pt>
                <c:pt idx="13497">
                  <c:v>244.95070000000001</c:v>
                </c:pt>
                <c:pt idx="13498">
                  <c:v>244.9665</c:v>
                </c:pt>
                <c:pt idx="13499">
                  <c:v>244.98140000000001</c:v>
                </c:pt>
                <c:pt idx="13500">
                  <c:v>245</c:v>
                </c:pt>
                <c:pt idx="13501">
                  <c:v>245.01750000000001</c:v>
                </c:pt>
                <c:pt idx="13502">
                  <c:v>245.03360000000001</c:v>
                </c:pt>
                <c:pt idx="13503">
                  <c:v>245.0498</c:v>
                </c:pt>
                <c:pt idx="13504">
                  <c:v>245.06569999999999</c:v>
                </c:pt>
                <c:pt idx="13505">
                  <c:v>245.084</c:v>
                </c:pt>
                <c:pt idx="13506">
                  <c:v>245.09880000000001</c:v>
                </c:pt>
                <c:pt idx="13507">
                  <c:v>245.11519999999999</c:v>
                </c:pt>
                <c:pt idx="13508">
                  <c:v>245.13380000000001</c:v>
                </c:pt>
                <c:pt idx="13509">
                  <c:v>245.15010000000001</c:v>
                </c:pt>
                <c:pt idx="13510">
                  <c:v>245.16749999999999</c:v>
                </c:pt>
                <c:pt idx="13511">
                  <c:v>245.18299999999999</c:v>
                </c:pt>
                <c:pt idx="13512">
                  <c:v>245.19980000000001</c:v>
                </c:pt>
                <c:pt idx="13513">
                  <c:v>245.21729999999999</c:v>
                </c:pt>
                <c:pt idx="13514">
                  <c:v>245.23259999999999</c:v>
                </c:pt>
                <c:pt idx="13515">
                  <c:v>245.24959999999999</c:v>
                </c:pt>
                <c:pt idx="13516">
                  <c:v>245.26660000000001</c:v>
                </c:pt>
                <c:pt idx="13517">
                  <c:v>245.2833</c:v>
                </c:pt>
                <c:pt idx="13518">
                  <c:v>245.3005</c:v>
                </c:pt>
                <c:pt idx="13519">
                  <c:v>245.31729999999999</c:v>
                </c:pt>
                <c:pt idx="13520">
                  <c:v>245.33189999999999</c:v>
                </c:pt>
                <c:pt idx="13521">
                  <c:v>245.34979999999999</c:v>
                </c:pt>
                <c:pt idx="13522">
                  <c:v>245.36490000000001</c:v>
                </c:pt>
                <c:pt idx="13523">
                  <c:v>245.3836</c:v>
                </c:pt>
                <c:pt idx="13524">
                  <c:v>245.4</c:v>
                </c:pt>
                <c:pt idx="13525">
                  <c:v>245.41579999999999</c:v>
                </c:pt>
                <c:pt idx="13526">
                  <c:v>245.43199999999999</c:v>
                </c:pt>
                <c:pt idx="13527">
                  <c:v>245.4494</c:v>
                </c:pt>
                <c:pt idx="13528">
                  <c:v>245.4674</c:v>
                </c:pt>
                <c:pt idx="13529">
                  <c:v>245.48269999999999</c:v>
                </c:pt>
                <c:pt idx="13530">
                  <c:v>245.49930000000001</c:v>
                </c:pt>
                <c:pt idx="13531">
                  <c:v>245.5146</c:v>
                </c:pt>
                <c:pt idx="13532">
                  <c:v>245.53129999999999</c:v>
                </c:pt>
                <c:pt idx="13533">
                  <c:v>245.54900000000001</c:v>
                </c:pt>
                <c:pt idx="13534">
                  <c:v>245.56659999999999</c:v>
                </c:pt>
                <c:pt idx="13535">
                  <c:v>245.58320000000001</c:v>
                </c:pt>
                <c:pt idx="13536">
                  <c:v>245.5994</c:v>
                </c:pt>
                <c:pt idx="13537">
                  <c:v>245.6164</c:v>
                </c:pt>
                <c:pt idx="13538">
                  <c:v>245.63329999999999</c:v>
                </c:pt>
                <c:pt idx="13539">
                  <c:v>245.64940000000001</c:v>
                </c:pt>
                <c:pt idx="13540">
                  <c:v>245.66730000000001</c:v>
                </c:pt>
                <c:pt idx="13541">
                  <c:v>245.6832</c:v>
                </c:pt>
                <c:pt idx="13542">
                  <c:v>245.70079999999999</c:v>
                </c:pt>
                <c:pt idx="13543">
                  <c:v>245.71639999999999</c:v>
                </c:pt>
                <c:pt idx="13544">
                  <c:v>245.73240000000001</c:v>
                </c:pt>
                <c:pt idx="13545">
                  <c:v>245.7508</c:v>
                </c:pt>
                <c:pt idx="13546">
                  <c:v>245.76599999999999</c:v>
                </c:pt>
                <c:pt idx="13547">
                  <c:v>245.78139999999999</c:v>
                </c:pt>
                <c:pt idx="13548">
                  <c:v>245.8006</c:v>
                </c:pt>
                <c:pt idx="13549">
                  <c:v>245.81530000000001</c:v>
                </c:pt>
                <c:pt idx="13550">
                  <c:v>245.83340000000001</c:v>
                </c:pt>
                <c:pt idx="13551">
                  <c:v>245.84960000000001</c:v>
                </c:pt>
                <c:pt idx="13552">
                  <c:v>245.86840000000001</c:v>
                </c:pt>
                <c:pt idx="13553">
                  <c:v>245.88249999999999</c:v>
                </c:pt>
                <c:pt idx="13554">
                  <c:v>245.90020000000001</c:v>
                </c:pt>
                <c:pt idx="13555">
                  <c:v>245.9187</c:v>
                </c:pt>
                <c:pt idx="13556">
                  <c:v>245.9342</c:v>
                </c:pt>
                <c:pt idx="13557">
                  <c:v>245.9511</c:v>
                </c:pt>
                <c:pt idx="13558">
                  <c:v>245.96850000000001</c:v>
                </c:pt>
                <c:pt idx="13559">
                  <c:v>245.98519999999999</c:v>
                </c:pt>
                <c:pt idx="13560">
                  <c:v>246.00129999999999</c:v>
                </c:pt>
                <c:pt idx="13561">
                  <c:v>246.01820000000001</c:v>
                </c:pt>
                <c:pt idx="13562">
                  <c:v>246.0324</c:v>
                </c:pt>
                <c:pt idx="13563">
                  <c:v>246.0504</c:v>
                </c:pt>
                <c:pt idx="13564">
                  <c:v>246.06780000000001</c:v>
                </c:pt>
                <c:pt idx="13565">
                  <c:v>246.08539999999999</c:v>
                </c:pt>
                <c:pt idx="13566">
                  <c:v>246.10319999999999</c:v>
                </c:pt>
                <c:pt idx="13567">
                  <c:v>246.11600000000001</c:v>
                </c:pt>
                <c:pt idx="13568">
                  <c:v>246.1336</c:v>
                </c:pt>
                <c:pt idx="13569">
                  <c:v>246.15110000000001</c:v>
                </c:pt>
                <c:pt idx="13570">
                  <c:v>246.16679999999999</c:v>
                </c:pt>
                <c:pt idx="13571">
                  <c:v>246.18270000000001</c:v>
                </c:pt>
                <c:pt idx="13572">
                  <c:v>246.2012</c:v>
                </c:pt>
                <c:pt idx="13573">
                  <c:v>246.21709999999999</c:v>
                </c:pt>
                <c:pt idx="13574">
                  <c:v>246.2328</c:v>
                </c:pt>
                <c:pt idx="13575">
                  <c:v>246.2508</c:v>
                </c:pt>
                <c:pt idx="13576">
                  <c:v>246.26769999999999</c:v>
                </c:pt>
                <c:pt idx="13577">
                  <c:v>246.2842</c:v>
                </c:pt>
                <c:pt idx="13578">
                  <c:v>246.3006</c:v>
                </c:pt>
                <c:pt idx="13579">
                  <c:v>246.3177</c:v>
                </c:pt>
                <c:pt idx="13580">
                  <c:v>246.33340000000001</c:v>
                </c:pt>
                <c:pt idx="13581">
                  <c:v>246.34970000000001</c:v>
                </c:pt>
                <c:pt idx="13582">
                  <c:v>246.36619999999999</c:v>
                </c:pt>
                <c:pt idx="13583">
                  <c:v>246.38310000000001</c:v>
                </c:pt>
                <c:pt idx="13584">
                  <c:v>246.4008</c:v>
                </c:pt>
                <c:pt idx="13585">
                  <c:v>246.41739999999999</c:v>
                </c:pt>
                <c:pt idx="13586">
                  <c:v>246.4331</c:v>
                </c:pt>
                <c:pt idx="13587">
                  <c:v>246.45089999999999</c:v>
                </c:pt>
                <c:pt idx="13588">
                  <c:v>246.46420000000001</c:v>
                </c:pt>
                <c:pt idx="13589">
                  <c:v>246.48390000000001</c:v>
                </c:pt>
                <c:pt idx="13590">
                  <c:v>246.50030000000001</c:v>
                </c:pt>
                <c:pt idx="13591">
                  <c:v>246.5154</c:v>
                </c:pt>
                <c:pt idx="13592">
                  <c:v>246.5324</c:v>
                </c:pt>
                <c:pt idx="13593">
                  <c:v>246.55019999999999</c:v>
                </c:pt>
                <c:pt idx="13594">
                  <c:v>246.5685</c:v>
                </c:pt>
                <c:pt idx="13595">
                  <c:v>246.58519999999999</c:v>
                </c:pt>
                <c:pt idx="13596">
                  <c:v>246.60120000000001</c:v>
                </c:pt>
                <c:pt idx="13597">
                  <c:v>246.61869999999999</c:v>
                </c:pt>
                <c:pt idx="13598">
                  <c:v>246.636</c:v>
                </c:pt>
                <c:pt idx="13599">
                  <c:v>246.6534</c:v>
                </c:pt>
                <c:pt idx="13600">
                  <c:v>246.6688</c:v>
                </c:pt>
                <c:pt idx="13601">
                  <c:v>246.6832</c:v>
                </c:pt>
                <c:pt idx="13602">
                  <c:v>246.69839999999999</c:v>
                </c:pt>
                <c:pt idx="13603">
                  <c:v>246.7167</c:v>
                </c:pt>
                <c:pt idx="13604">
                  <c:v>246.73310000000001</c:v>
                </c:pt>
                <c:pt idx="13605">
                  <c:v>246.74959999999999</c:v>
                </c:pt>
                <c:pt idx="13606">
                  <c:v>246.76759999999999</c:v>
                </c:pt>
                <c:pt idx="13607">
                  <c:v>246.78309999999999</c:v>
                </c:pt>
                <c:pt idx="13608">
                  <c:v>246.80109999999999</c:v>
                </c:pt>
                <c:pt idx="13609">
                  <c:v>246.816</c:v>
                </c:pt>
                <c:pt idx="13610">
                  <c:v>246.83250000000001</c:v>
                </c:pt>
                <c:pt idx="13611">
                  <c:v>246.84889999999999</c:v>
                </c:pt>
                <c:pt idx="13612">
                  <c:v>246.86590000000001</c:v>
                </c:pt>
                <c:pt idx="13613">
                  <c:v>246.88130000000001</c:v>
                </c:pt>
                <c:pt idx="13614">
                  <c:v>246.90010000000001</c:v>
                </c:pt>
                <c:pt idx="13615">
                  <c:v>246.91659999999999</c:v>
                </c:pt>
                <c:pt idx="13616">
                  <c:v>246.93270000000001</c:v>
                </c:pt>
                <c:pt idx="13617">
                  <c:v>246.9513</c:v>
                </c:pt>
                <c:pt idx="13618">
                  <c:v>246.9648</c:v>
                </c:pt>
                <c:pt idx="13619">
                  <c:v>246.9828</c:v>
                </c:pt>
                <c:pt idx="13620">
                  <c:v>246.99959999999999</c:v>
                </c:pt>
                <c:pt idx="13621">
                  <c:v>247.01339999999999</c:v>
                </c:pt>
                <c:pt idx="13622">
                  <c:v>247.0324</c:v>
                </c:pt>
                <c:pt idx="13623">
                  <c:v>247.04949999999999</c:v>
                </c:pt>
                <c:pt idx="13624">
                  <c:v>247.06700000000001</c:v>
                </c:pt>
                <c:pt idx="13625">
                  <c:v>247.08160000000001</c:v>
                </c:pt>
                <c:pt idx="13626">
                  <c:v>247.0984</c:v>
                </c:pt>
                <c:pt idx="13627">
                  <c:v>247.11500000000001</c:v>
                </c:pt>
                <c:pt idx="13628">
                  <c:v>247.13220000000001</c:v>
                </c:pt>
                <c:pt idx="13629">
                  <c:v>247.1491</c:v>
                </c:pt>
                <c:pt idx="13630">
                  <c:v>247.1652</c:v>
                </c:pt>
                <c:pt idx="13631">
                  <c:v>247.1832</c:v>
                </c:pt>
                <c:pt idx="13632">
                  <c:v>247.19829999999999</c:v>
                </c:pt>
                <c:pt idx="13633">
                  <c:v>247.215</c:v>
                </c:pt>
                <c:pt idx="13634">
                  <c:v>247.23159999999999</c:v>
                </c:pt>
                <c:pt idx="13635">
                  <c:v>247.24789999999999</c:v>
                </c:pt>
                <c:pt idx="13636">
                  <c:v>247.26509999999999</c:v>
                </c:pt>
                <c:pt idx="13637">
                  <c:v>247.28139999999999</c:v>
                </c:pt>
                <c:pt idx="13638">
                  <c:v>247.29830000000001</c:v>
                </c:pt>
                <c:pt idx="13639">
                  <c:v>247.31379999999999</c:v>
                </c:pt>
                <c:pt idx="13640">
                  <c:v>247.33279999999999</c:v>
                </c:pt>
                <c:pt idx="13641">
                  <c:v>247.3476</c:v>
                </c:pt>
                <c:pt idx="13642">
                  <c:v>247.36519999999999</c:v>
                </c:pt>
                <c:pt idx="13643">
                  <c:v>247.38079999999999</c:v>
                </c:pt>
                <c:pt idx="13644">
                  <c:v>247.3965</c:v>
                </c:pt>
                <c:pt idx="13645">
                  <c:v>247.4153</c:v>
                </c:pt>
                <c:pt idx="13646">
                  <c:v>247.43199999999999</c:v>
                </c:pt>
                <c:pt idx="13647">
                  <c:v>247.44929999999999</c:v>
                </c:pt>
                <c:pt idx="13648">
                  <c:v>247.46520000000001</c:v>
                </c:pt>
                <c:pt idx="13649">
                  <c:v>247.48159999999999</c:v>
                </c:pt>
                <c:pt idx="13650">
                  <c:v>247.49979999999999</c:v>
                </c:pt>
                <c:pt idx="13651">
                  <c:v>247.5154</c:v>
                </c:pt>
                <c:pt idx="13652">
                  <c:v>247.53370000000001</c:v>
                </c:pt>
                <c:pt idx="13653">
                  <c:v>247.54830000000001</c:v>
                </c:pt>
                <c:pt idx="13654">
                  <c:v>247.5668</c:v>
                </c:pt>
                <c:pt idx="13655">
                  <c:v>247.58320000000001</c:v>
                </c:pt>
                <c:pt idx="13656">
                  <c:v>247.59870000000001</c:v>
                </c:pt>
                <c:pt idx="13657">
                  <c:v>247.61500000000001</c:v>
                </c:pt>
                <c:pt idx="13658">
                  <c:v>247.63200000000001</c:v>
                </c:pt>
                <c:pt idx="13659">
                  <c:v>247.6489</c:v>
                </c:pt>
                <c:pt idx="13660">
                  <c:v>247.66480000000001</c:v>
                </c:pt>
                <c:pt idx="13661">
                  <c:v>247.68199999999999</c:v>
                </c:pt>
                <c:pt idx="13662">
                  <c:v>247.7</c:v>
                </c:pt>
                <c:pt idx="13663">
                  <c:v>247.71629999999999</c:v>
                </c:pt>
                <c:pt idx="13664">
                  <c:v>247.73169999999999</c:v>
                </c:pt>
                <c:pt idx="13665">
                  <c:v>247.7501</c:v>
                </c:pt>
                <c:pt idx="13666">
                  <c:v>247.76560000000001</c:v>
                </c:pt>
                <c:pt idx="13667">
                  <c:v>247.78039999999999</c:v>
                </c:pt>
                <c:pt idx="13668">
                  <c:v>247.80099999999999</c:v>
                </c:pt>
                <c:pt idx="13669">
                  <c:v>247.81720000000001</c:v>
                </c:pt>
                <c:pt idx="13670">
                  <c:v>247.83359999999999</c:v>
                </c:pt>
                <c:pt idx="13671">
                  <c:v>247.8494</c:v>
                </c:pt>
                <c:pt idx="13672">
                  <c:v>247.8681</c:v>
                </c:pt>
                <c:pt idx="13673">
                  <c:v>247.8828</c:v>
                </c:pt>
                <c:pt idx="13674">
                  <c:v>247.89920000000001</c:v>
                </c:pt>
                <c:pt idx="13675">
                  <c:v>247.91839999999999</c:v>
                </c:pt>
                <c:pt idx="13676">
                  <c:v>247.93459999999999</c:v>
                </c:pt>
                <c:pt idx="13677">
                  <c:v>247.94919999999999</c:v>
                </c:pt>
                <c:pt idx="13678">
                  <c:v>247.96549999999999</c:v>
                </c:pt>
                <c:pt idx="13679">
                  <c:v>247.98240000000001</c:v>
                </c:pt>
                <c:pt idx="13680">
                  <c:v>248.00020000000001</c:v>
                </c:pt>
                <c:pt idx="13681">
                  <c:v>248.01480000000001</c:v>
                </c:pt>
                <c:pt idx="13682">
                  <c:v>248.0316</c:v>
                </c:pt>
                <c:pt idx="13683">
                  <c:v>248.04949999999999</c:v>
                </c:pt>
                <c:pt idx="13684">
                  <c:v>248.06559999999999</c:v>
                </c:pt>
                <c:pt idx="13685">
                  <c:v>248.0812</c:v>
                </c:pt>
                <c:pt idx="13686">
                  <c:v>248.10059999999999</c:v>
                </c:pt>
                <c:pt idx="13687">
                  <c:v>248.11580000000001</c:v>
                </c:pt>
                <c:pt idx="13688">
                  <c:v>248.13130000000001</c:v>
                </c:pt>
                <c:pt idx="13689">
                  <c:v>248.148</c:v>
                </c:pt>
                <c:pt idx="13690">
                  <c:v>248.16659999999999</c:v>
                </c:pt>
                <c:pt idx="13691">
                  <c:v>248.18260000000001</c:v>
                </c:pt>
                <c:pt idx="13692">
                  <c:v>248.1994</c:v>
                </c:pt>
                <c:pt idx="13693">
                  <c:v>248.2174</c:v>
                </c:pt>
                <c:pt idx="13694">
                  <c:v>248.23269999999999</c:v>
                </c:pt>
                <c:pt idx="13695">
                  <c:v>248.24850000000001</c:v>
                </c:pt>
                <c:pt idx="13696">
                  <c:v>248.26499999999999</c:v>
                </c:pt>
                <c:pt idx="13697">
                  <c:v>248.2817</c:v>
                </c:pt>
                <c:pt idx="13698">
                  <c:v>248.29939999999999</c:v>
                </c:pt>
                <c:pt idx="13699">
                  <c:v>248.3152</c:v>
                </c:pt>
                <c:pt idx="13700">
                  <c:v>248.3322</c:v>
                </c:pt>
                <c:pt idx="13701">
                  <c:v>248.34800000000001</c:v>
                </c:pt>
                <c:pt idx="13702">
                  <c:v>248.3663</c:v>
                </c:pt>
                <c:pt idx="13703">
                  <c:v>248.3844</c:v>
                </c:pt>
                <c:pt idx="13704">
                  <c:v>248.39869999999999</c:v>
                </c:pt>
                <c:pt idx="13705">
                  <c:v>248.416</c:v>
                </c:pt>
                <c:pt idx="13706">
                  <c:v>248.43100000000001</c:v>
                </c:pt>
                <c:pt idx="13707">
                  <c:v>248.4494</c:v>
                </c:pt>
                <c:pt idx="13708">
                  <c:v>248.4658</c:v>
                </c:pt>
                <c:pt idx="13709">
                  <c:v>248.48269999999999</c:v>
                </c:pt>
                <c:pt idx="13710">
                  <c:v>248.4983</c:v>
                </c:pt>
                <c:pt idx="13711">
                  <c:v>248.51519999999999</c:v>
                </c:pt>
                <c:pt idx="13712">
                  <c:v>248.53280000000001</c:v>
                </c:pt>
                <c:pt idx="13713">
                  <c:v>248.54929999999999</c:v>
                </c:pt>
                <c:pt idx="13714">
                  <c:v>248.5642</c:v>
                </c:pt>
                <c:pt idx="13715">
                  <c:v>248.58279999999999</c:v>
                </c:pt>
                <c:pt idx="13716">
                  <c:v>248.5992</c:v>
                </c:pt>
                <c:pt idx="13717">
                  <c:v>248.61600000000001</c:v>
                </c:pt>
                <c:pt idx="13718">
                  <c:v>248.6335</c:v>
                </c:pt>
                <c:pt idx="13719">
                  <c:v>248.6507</c:v>
                </c:pt>
                <c:pt idx="13720">
                  <c:v>248.66460000000001</c:v>
                </c:pt>
                <c:pt idx="13721">
                  <c:v>248.68100000000001</c:v>
                </c:pt>
                <c:pt idx="13722">
                  <c:v>248.69919999999999</c:v>
                </c:pt>
                <c:pt idx="13723">
                  <c:v>248.71559999999999</c:v>
                </c:pt>
                <c:pt idx="13724">
                  <c:v>248.73240000000001</c:v>
                </c:pt>
                <c:pt idx="13725">
                  <c:v>248.74799999999999</c:v>
                </c:pt>
                <c:pt idx="13726">
                  <c:v>248.76580000000001</c:v>
                </c:pt>
                <c:pt idx="13727">
                  <c:v>248.77979999999999</c:v>
                </c:pt>
                <c:pt idx="13728">
                  <c:v>248.79910000000001</c:v>
                </c:pt>
                <c:pt idx="13729">
                  <c:v>248.81440000000001</c:v>
                </c:pt>
                <c:pt idx="13730">
                  <c:v>248.8331</c:v>
                </c:pt>
                <c:pt idx="13731">
                  <c:v>248.85050000000001</c:v>
                </c:pt>
                <c:pt idx="13732">
                  <c:v>248.8665</c:v>
                </c:pt>
                <c:pt idx="13733">
                  <c:v>248.88380000000001</c:v>
                </c:pt>
                <c:pt idx="13734">
                  <c:v>248.89940000000001</c:v>
                </c:pt>
                <c:pt idx="13735">
                  <c:v>248.91579999999999</c:v>
                </c:pt>
                <c:pt idx="13736">
                  <c:v>248.93260000000001</c:v>
                </c:pt>
                <c:pt idx="13737">
                  <c:v>248.95099999999999</c:v>
                </c:pt>
                <c:pt idx="13738">
                  <c:v>248.9666</c:v>
                </c:pt>
                <c:pt idx="13739">
                  <c:v>248.983</c:v>
                </c:pt>
                <c:pt idx="13740">
                  <c:v>249.00040000000001</c:v>
                </c:pt>
                <c:pt idx="13741">
                  <c:v>249.017</c:v>
                </c:pt>
                <c:pt idx="13742">
                  <c:v>249.03299999999999</c:v>
                </c:pt>
                <c:pt idx="13743">
                  <c:v>249.05029999999999</c:v>
                </c:pt>
                <c:pt idx="13744">
                  <c:v>249.06620000000001</c:v>
                </c:pt>
                <c:pt idx="13745">
                  <c:v>249.084</c:v>
                </c:pt>
                <c:pt idx="13746">
                  <c:v>249.09819999999999</c:v>
                </c:pt>
                <c:pt idx="13747">
                  <c:v>249.11709999999999</c:v>
                </c:pt>
                <c:pt idx="13748">
                  <c:v>249.1344</c:v>
                </c:pt>
                <c:pt idx="13749">
                  <c:v>249.15100000000001</c:v>
                </c:pt>
                <c:pt idx="13750">
                  <c:v>249.166</c:v>
                </c:pt>
                <c:pt idx="13751">
                  <c:v>249.18379999999999</c:v>
                </c:pt>
                <c:pt idx="13752">
                  <c:v>249.19900000000001</c:v>
                </c:pt>
                <c:pt idx="13753">
                  <c:v>249.21510000000001</c:v>
                </c:pt>
                <c:pt idx="13754">
                  <c:v>249.2328</c:v>
                </c:pt>
                <c:pt idx="13755">
                  <c:v>249.25</c:v>
                </c:pt>
                <c:pt idx="13756">
                  <c:v>249.26679999999999</c:v>
                </c:pt>
                <c:pt idx="13757">
                  <c:v>249.2824</c:v>
                </c:pt>
                <c:pt idx="13758">
                  <c:v>249.30029999999999</c:v>
                </c:pt>
                <c:pt idx="13759">
                  <c:v>249.3176</c:v>
                </c:pt>
                <c:pt idx="13760">
                  <c:v>249.3323</c:v>
                </c:pt>
                <c:pt idx="13761">
                  <c:v>249.3492</c:v>
                </c:pt>
                <c:pt idx="13762">
                  <c:v>249.36670000000001</c:v>
                </c:pt>
                <c:pt idx="13763">
                  <c:v>249.3836</c:v>
                </c:pt>
                <c:pt idx="13764">
                  <c:v>249.3997</c:v>
                </c:pt>
                <c:pt idx="13765">
                  <c:v>249.41800000000001</c:v>
                </c:pt>
                <c:pt idx="13766">
                  <c:v>249.4341</c:v>
                </c:pt>
                <c:pt idx="13767">
                  <c:v>249.45</c:v>
                </c:pt>
                <c:pt idx="13768">
                  <c:v>249.46700000000001</c:v>
                </c:pt>
                <c:pt idx="13769">
                  <c:v>249.48419999999999</c:v>
                </c:pt>
                <c:pt idx="13770">
                  <c:v>249.49979999999999</c:v>
                </c:pt>
                <c:pt idx="13771">
                  <c:v>249.5179</c:v>
                </c:pt>
                <c:pt idx="13772">
                  <c:v>249.53399999999999</c:v>
                </c:pt>
                <c:pt idx="13773">
                  <c:v>249.5504</c:v>
                </c:pt>
                <c:pt idx="13774">
                  <c:v>249.56829999999999</c:v>
                </c:pt>
                <c:pt idx="13775">
                  <c:v>249.58260000000001</c:v>
                </c:pt>
                <c:pt idx="13776">
                  <c:v>249.60140000000001</c:v>
                </c:pt>
                <c:pt idx="13777">
                  <c:v>249.61750000000001</c:v>
                </c:pt>
                <c:pt idx="13778">
                  <c:v>249.63380000000001</c:v>
                </c:pt>
                <c:pt idx="13779">
                  <c:v>249.65180000000001</c:v>
                </c:pt>
                <c:pt idx="13780">
                  <c:v>249.66800000000001</c:v>
                </c:pt>
                <c:pt idx="13781">
                  <c:v>249.68279999999999</c:v>
                </c:pt>
                <c:pt idx="13782">
                  <c:v>249.70240000000001</c:v>
                </c:pt>
                <c:pt idx="13783">
                  <c:v>249.7158</c:v>
                </c:pt>
                <c:pt idx="13784">
                  <c:v>249.7337</c:v>
                </c:pt>
                <c:pt idx="13785">
                  <c:v>249.7501</c:v>
                </c:pt>
                <c:pt idx="13786">
                  <c:v>249.76689999999999</c:v>
                </c:pt>
                <c:pt idx="13787">
                  <c:v>249.78360000000001</c:v>
                </c:pt>
                <c:pt idx="13788">
                  <c:v>249.80279999999999</c:v>
                </c:pt>
                <c:pt idx="13789">
                  <c:v>249.81780000000001</c:v>
                </c:pt>
                <c:pt idx="13790">
                  <c:v>249.83420000000001</c:v>
                </c:pt>
                <c:pt idx="13791">
                  <c:v>249.84989999999999</c:v>
                </c:pt>
                <c:pt idx="13792">
                  <c:v>249.86660000000001</c:v>
                </c:pt>
                <c:pt idx="13793">
                  <c:v>249.88290000000001</c:v>
                </c:pt>
                <c:pt idx="13794">
                  <c:v>249.89959999999999</c:v>
                </c:pt>
                <c:pt idx="13795">
                  <c:v>249.9162</c:v>
                </c:pt>
                <c:pt idx="13796">
                  <c:v>249.93559999999999</c:v>
                </c:pt>
                <c:pt idx="13797">
                  <c:v>249.95179999999999</c:v>
                </c:pt>
                <c:pt idx="13798">
                  <c:v>249.96780000000001</c:v>
                </c:pt>
                <c:pt idx="13799">
                  <c:v>249.9828</c:v>
                </c:pt>
                <c:pt idx="13800">
                  <c:v>250.00049999999999</c:v>
                </c:pt>
                <c:pt idx="13801">
                  <c:v>250.0162</c:v>
                </c:pt>
                <c:pt idx="13802">
                  <c:v>250.03319999999999</c:v>
                </c:pt>
                <c:pt idx="13803">
                  <c:v>250.05179999999999</c:v>
                </c:pt>
                <c:pt idx="13804">
                  <c:v>250.06819999999999</c:v>
                </c:pt>
                <c:pt idx="13805">
                  <c:v>250.08340000000001</c:v>
                </c:pt>
                <c:pt idx="13806">
                  <c:v>250.1</c:v>
                </c:pt>
                <c:pt idx="13807">
                  <c:v>250.11760000000001</c:v>
                </c:pt>
                <c:pt idx="13808">
                  <c:v>250.13319999999999</c:v>
                </c:pt>
                <c:pt idx="13809">
                  <c:v>250.148</c:v>
                </c:pt>
                <c:pt idx="13810">
                  <c:v>250.1688</c:v>
                </c:pt>
                <c:pt idx="13811">
                  <c:v>250.18180000000001</c:v>
                </c:pt>
                <c:pt idx="13812">
                  <c:v>250.20079999999999</c:v>
                </c:pt>
                <c:pt idx="13813">
                  <c:v>250.21799999999999</c:v>
                </c:pt>
                <c:pt idx="13814">
                  <c:v>250.2337</c:v>
                </c:pt>
                <c:pt idx="13815">
                  <c:v>250.2492</c:v>
                </c:pt>
                <c:pt idx="13816">
                  <c:v>250.26669999999999</c:v>
                </c:pt>
                <c:pt idx="13817">
                  <c:v>250.28309999999999</c:v>
                </c:pt>
                <c:pt idx="13818">
                  <c:v>250.30170000000001</c:v>
                </c:pt>
                <c:pt idx="13819">
                  <c:v>250.31720000000001</c:v>
                </c:pt>
                <c:pt idx="13820">
                  <c:v>250.33519999999999</c:v>
                </c:pt>
                <c:pt idx="13821">
                  <c:v>250.35069999999999</c:v>
                </c:pt>
                <c:pt idx="13822">
                  <c:v>250.36670000000001</c:v>
                </c:pt>
                <c:pt idx="13823">
                  <c:v>250.38310000000001</c:v>
                </c:pt>
                <c:pt idx="13824">
                  <c:v>250.3991</c:v>
                </c:pt>
                <c:pt idx="13825">
                  <c:v>250.4178</c:v>
                </c:pt>
                <c:pt idx="13826">
                  <c:v>250.43389999999999</c:v>
                </c:pt>
                <c:pt idx="13827">
                  <c:v>250.44829999999999</c:v>
                </c:pt>
                <c:pt idx="13828">
                  <c:v>250.4666</c:v>
                </c:pt>
                <c:pt idx="13829">
                  <c:v>250.4838</c:v>
                </c:pt>
                <c:pt idx="13830">
                  <c:v>250.50120000000001</c:v>
                </c:pt>
                <c:pt idx="13831">
                  <c:v>250.51740000000001</c:v>
                </c:pt>
                <c:pt idx="13832">
                  <c:v>250.5342</c:v>
                </c:pt>
                <c:pt idx="13833">
                  <c:v>250.55240000000001</c:v>
                </c:pt>
                <c:pt idx="13834">
                  <c:v>250.56610000000001</c:v>
                </c:pt>
                <c:pt idx="13835">
                  <c:v>250.5823</c:v>
                </c:pt>
                <c:pt idx="13836">
                  <c:v>250.59960000000001</c:v>
                </c:pt>
                <c:pt idx="13837">
                  <c:v>250.61680000000001</c:v>
                </c:pt>
                <c:pt idx="13838">
                  <c:v>250.6354</c:v>
                </c:pt>
                <c:pt idx="13839">
                  <c:v>250.65129999999999</c:v>
                </c:pt>
                <c:pt idx="13840">
                  <c:v>250.66650000000001</c:v>
                </c:pt>
                <c:pt idx="13841">
                  <c:v>250.6833</c:v>
                </c:pt>
                <c:pt idx="13842">
                  <c:v>250.70099999999999</c:v>
                </c:pt>
                <c:pt idx="13843">
                  <c:v>250.71889999999999</c:v>
                </c:pt>
                <c:pt idx="13844">
                  <c:v>250.73390000000001</c:v>
                </c:pt>
                <c:pt idx="13845">
                  <c:v>250.75020000000001</c:v>
                </c:pt>
                <c:pt idx="13846">
                  <c:v>250.76750000000001</c:v>
                </c:pt>
                <c:pt idx="13847">
                  <c:v>250.7842</c:v>
                </c:pt>
                <c:pt idx="13848">
                  <c:v>250.79939999999999</c:v>
                </c:pt>
                <c:pt idx="13849">
                  <c:v>250.81659999999999</c:v>
                </c:pt>
                <c:pt idx="13850">
                  <c:v>250.8329</c:v>
                </c:pt>
                <c:pt idx="13851">
                  <c:v>250.8501</c:v>
                </c:pt>
                <c:pt idx="13852">
                  <c:v>250.8673</c:v>
                </c:pt>
                <c:pt idx="13853">
                  <c:v>250.88399999999999</c:v>
                </c:pt>
                <c:pt idx="13854">
                  <c:v>250.90039999999999</c:v>
                </c:pt>
                <c:pt idx="13855">
                  <c:v>250.91480000000001</c:v>
                </c:pt>
                <c:pt idx="13856">
                  <c:v>250.93360000000001</c:v>
                </c:pt>
                <c:pt idx="13857">
                  <c:v>250.95079999999999</c:v>
                </c:pt>
                <c:pt idx="13858">
                  <c:v>250.9682</c:v>
                </c:pt>
                <c:pt idx="13859">
                  <c:v>250.9828</c:v>
                </c:pt>
                <c:pt idx="13860">
                  <c:v>251.00120000000001</c:v>
                </c:pt>
                <c:pt idx="13861">
                  <c:v>251.01920000000001</c:v>
                </c:pt>
                <c:pt idx="13862">
                  <c:v>251.03299999999999</c:v>
                </c:pt>
                <c:pt idx="13863">
                  <c:v>251.05070000000001</c:v>
                </c:pt>
                <c:pt idx="13864">
                  <c:v>251.06659999999999</c:v>
                </c:pt>
                <c:pt idx="13865">
                  <c:v>251.0829</c:v>
                </c:pt>
                <c:pt idx="13866">
                  <c:v>251.0992</c:v>
                </c:pt>
                <c:pt idx="13867">
                  <c:v>251.11670000000001</c:v>
                </c:pt>
                <c:pt idx="13868">
                  <c:v>251.13399999999999</c:v>
                </c:pt>
                <c:pt idx="13869">
                  <c:v>251.15110000000001</c:v>
                </c:pt>
                <c:pt idx="13870">
                  <c:v>251.16540000000001</c:v>
                </c:pt>
                <c:pt idx="13871">
                  <c:v>251.18260000000001</c:v>
                </c:pt>
                <c:pt idx="13872">
                  <c:v>251.2</c:v>
                </c:pt>
                <c:pt idx="13873">
                  <c:v>251.21719999999999</c:v>
                </c:pt>
                <c:pt idx="13874">
                  <c:v>251.233</c:v>
                </c:pt>
                <c:pt idx="13875">
                  <c:v>251.24959999999999</c:v>
                </c:pt>
                <c:pt idx="13876">
                  <c:v>251.2664</c:v>
                </c:pt>
                <c:pt idx="13877">
                  <c:v>251.2833</c:v>
                </c:pt>
                <c:pt idx="13878">
                  <c:v>251.29949999999999</c:v>
                </c:pt>
                <c:pt idx="13879">
                  <c:v>251.31909999999999</c:v>
                </c:pt>
                <c:pt idx="13880">
                  <c:v>251.3314</c:v>
                </c:pt>
                <c:pt idx="13881">
                  <c:v>251.34989999999999</c:v>
                </c:pt>
                <c:pt idx="13882">
                  <c:v>251.36600000000001</c:v>
                </c:pt>
                <c:pt idx="13883">
                  <c:v>251.38120000000001</c:v>
                </c:pt>
                <c:pt idx="13884">
                  <c:v>251.398</c:v>
                </c:pt>
                <c:pt idx="13885">
                  <c:v>251.41739999999999</c:v>
                </c:pt>
                <c:pt idx="13886">
                  <c:v>251.43270000000001</c:v>
                </c:pt>
                <c:pt idx="13887">
                  <c:v>251.44880000000001</c:v>
                </c:pt>
                <c:pt idx="13888">
                  <c:v>251.46420000000001</c:v>
                </c:pt>
                <c:pt idx="13889">
                  <c:v>251.48269999999999</c:v>
                </c:pt>
                <c:pt idx="13890">
                  <c:v>251.49969999999999</c:v>
                </c:pt>
                <c:pt idx="13891">
                  <c:v>251.5164</c:v>
                </c:pt>
                <c:pt idx="13892">
                  <c:v>251.53360000000001</c:v>
                </c:pt>
                <c:pt idx="13893">
                  <c:v>251.5498</c:v>
                </c:pt>
                <c:pt idx="13894">
                  <c:v>251.5668</c:v>
                </c:pt>
                <c:pt idx="13895">
                  <c:v>251.58459999999999</c:v>
                </c:pt>
                <c:pt idx="13896">
                  <c:v>251.59960000000001</c:v>
                </c:pt>
                <c:pt idx="13897">
                  <c:v>251.61529999999999</c:v>
                </c:pt>
                <c:pt idx="13898">
                  <c:v>251.6337</c:v>
                </c:pt>
                <c:pt idx="13899">
                  <c:v>251.65</c:v>
                </c:pt>
                <c:pt idx="13900">
                  <c:v>251.6653</c:v>
                </c:pt>
                <c:pt idx="13901">
                  <c:v>251.68180000000001</c:v>
                </c:pt>
                <c:pt idx="13902">
                  <c:v>251.6994</c:v>
                </c:pt>
                <c:pt idx="13903">
                  <c:v>251.7158</c:v>
                </c:pt>
                <c:pt idx="13904">
                  <c:v>251.73419999999999</c:v>
                </c:pt>
                <c:pt idx="13905">
                  <c:v>251.7483</c:v>
                </c:pt>
                <c:pt idx="13906">
                  <c:v>251.76439999999999</c:v>
                </c:pt>
                <c:pt idx="13907">
                  <c:v>251.78290000000001</c:v>
                </c:pt>
                <c:pt idx="13908">
                  <c:v>251.80080000000001</c:v>
                </c:pt>
                <c:pt idx="13909">
                  <c:v>251.81620000000001</c:v>
                </c:pt>
                <c:pt idx="13910">
                  <c:v>251.83250000000001</c:v>
                </c:pt>
                <c:pt idx="13911">
                  <c:v>251.84899999999999</c:v>
                </c:pt>
                <c:pt idx="13912">
                  <c:v>251.86510000000001</c:v>
                </c:pt>
                <c:pt idx="13913">
                  <c:v>251.8809</c:v>
                </c:pt>
                <c:pt idx="13914">
                  <c:v>251.89920000000001</c:v>
                </c:pt>
                <c:pt idx="13915">
                  <c:v>251.91659999999999</c:v>
                </c:pt>
                <c:pt idx="13916">
                  <c:v>251.93369999999999</c:v>
                </c:pt>
                <c:pt idx="13917">
                  <c:v>251.95079999999999</c:v>
                </c:pt>
                <c:pt idx="13918">
                  <c:v>251.96719999999999</c:v>
                </c:pt>
                <c:pt idx="13919">
                  <c:v>251.98339999999999</c:v>
                </c:pt>
                <c:pt idx="13920">
                  <c:v>252.0001</c:v>
                </c:pt>
                <c:pt idx="13921">
                  <c:v>252.01650000000001</c:v>
                </c:pt>
                <c:pt idx="13922">
                  <c:v>252.03399999999999</c:v>
                </c:pt>
                <c:pt idx="13923">
                  <c:v>252.0514</c:v>
                </c:pt>
                <c:pt idx="13924">
                  <c:v>252.06620000000001</c:v>
                </c:pt>
                <c:pt idx="13925">
                  <c:v>252.08369999999999</c:v>
                </c:pt>
                <c:pt idx="13926">
                  <c:v>252.10149999999999</c:v>
                </c:pt>
                <c:pt idx="13927">
                  <c:v>252.11420000000001</c:v>
                </c:pt>
                <c:pt idx="13928">
                  <c:v>252.13380000000001</c:v>
                </c:pt>
                <c:pt idx="13929">
                  <c:v>252.14859999999999</c:v>
                </c:pt>
                <c:pt idx="13930">
                  <c:v>252.16630000000001</c:v>
                </c:pt>
                <c:pt idx="13931">
                  <c:v>252.1825</c:v>
                </c:pt>
                <c:pt idx="13932">
                  <c:v>252.20060000000001</c:v>
                </c:pt>
                <c:pt idx="13933">
                  <c:v>252.21719999999999</c:v>
                </c:pt>
                <c:pt idx="13934">
                  <c:v>252.232</c:v>
                </c:pt>
                <c:pt idx="13935">
                  <c:v>252.24889999999999</c:v>
                </c:pt>
                <c:pt idx="13936">
                  <c:v>252.2653</c:v>
                </c:pt>
                <c:pt idx="13937">
                  <c:v>252.28299999999999</c:v>
                </c:pt>
                <c:pt idx="13938">
                  <c:v>252.2996</c:v>
                </c:pt>
                <c:pt idx="13939">
                  <c:v>252.3158</c:v>
                </c:pt>
                <c:pt idx="13940">
                  <c:v>252.3347</c:v>
                </c:pt>
                <c:pt idx="13941">
                  <c:v>252.35069999999999</c:v>
                </c:pt>
                <c:pt idx="13942">
                  <c:v>252.3665</c:v>
                </c:pt>
                <c:pt idx="13943">
                  <c:v>252.3826</c:v>
                </c:pt>
                <c:pt idx="13944">
                  <c:v>252.3982</c:v>
                </c:pt>
                <c:pt idx="13945">
                  <c:v>252.41640000000001</c:v>
                </c:pt>
                <c:pt idx="13946">
                  <c:v>252.4332</c:v>
                </c:pt>
                <c:pt idx="13947">
                  <c:v>252.44980000000001</c:v>
                </c:pt>
                <c:pt idx="13948">
                  <c:v>252.46520000000001</c:v>
                </c:pt>
                <c:pt idx="13949">
                  <c:v>252.483</c:v>
                </c:pt>
                <c:pt idx="13950">
                  <c:v>252.50059999999999</c:v>
                </c:pt>
                <c:pt idx="13951">
                  <c:v>252.51419999999999</c:v>
                </c:pt>
                <c:pt idx="13952">
                  <c:v>252.5318</c:v>
                </c:pt>
                <c:pt idx="13953">
                  <c:v>252.54830000000001</c:v>
                </c:pt>
                <c:pt idx="13954">
                  <c:v>252.56399999999999</c:v>
                </c:pt>
                <c:pt idx="13955">
                  <c:v>252.58260000000001</c:v>
                </c:pt>
                <c:pt idx="13956">
                  <c:v>252.59899999999999</c:v>
                </c:pt>
                <c:pt idx="13957">
                  <c:v>252.6157</c:v>
                </c:pt>
                <c:pt idx="13958">
                  <c:v>252.6318</c:v>
                </c:pt>
                <c:pt idx="13959">
                  <c:v>252.64879999999999</c:v>
                </c:pt>
                <c:pt idx="13960">
                  <c:v>252.66409999999999</c:v>
                </c:pt>
                <c:pt idx="13961">
                  <c:v>252.68</c:v>
                </c:pt>
                <c:pt idx="13962">
                  <c:v>252.69820000000001</c:v>
                </c:pt>
                <c:pt idx="13963">
                  <c:v>252.714</c:v>
                </c:pt>
                <c:pt idx="13964">
                  <c:v>252.73349999999999</c:v>
                </c:pt>
                <c:pt idx="13965">
                  <c:v>252.74940000000001</c:v>
                </c:pt>
                <c:pt idx="13966">
                  <c:v>252.76509999999999</c:v>
                </c:pt>
                <c:pt idx="13967">
                  <c:v>252.78299999999999</c:v>
                </c:pt>
                <c:pt idx="13968">
                  <c:v>252.8</c:v>
                </c:pt>
                <c:pt idx="13969">
                  <c:v>252.81569999999999</c:v>
                </c:pt>
                <c:pt idx="13970">
                  <c:v>252.83160000000001</c:v>
                </c:pt>
                <c:pt idx="13971">
                  <c:v>252.85079999999999</c:v>
                </c:pt>
                <c:pt idx="13972">
                  <c:v>252.8655</c:v>
                </c:pt>
                <c:pt idx="13973">
                  <c:v>252.88200000000001</c:v>
                </c:pt>
                <c:pt idx="13974">
                  <c:v>252.90100000000001</c:v>
                </c:pt>
                <c:pt idx="13975">
                  <c:v>252.91640000000001</c:v>
                </c:pt>
                <c:pt idx="13976">
                  <c:v>252.9323</c:v>
                </c:pt>
                <c:pt idx="13977">
                  <c:v>252.94820000000001</c:v>
                </c:pt>
                <c:pt idx="13978">
                  <c:v>252.96600000000001</c:v>
                </c:pt>
                <c:pt idx="13979">
                  <c:v>252.9819</c:v>
                </c:pt>
                <c:pt idx="13980">
                  <c:v>252.99959999999999</c:v>
                </c:pt>
                <c:pt idx="13981">
                  <c:v>253.0155</c:v>
                </c:pt>
                <c:pt idx="13982">
                  <c:v>253.03219999999999</c:v>
                </c:pt>
                <c:pt idx="13983">
                  <c:v>253.04939999999999</c:v>
                </c:pt>
                <c:pt idx="13984">
                  <c:v>253.066</c:v>
                </c:pt>
                <c:pt idx="13985">
                  <c:v>253.0822</c:v>
                </c:pt>
                <c:pt idx="13986">
                  <c:v>253.1003</c:v>
                </c:pt>
                <c:pt idx="13987">
                  <c:v>253.1156</c:v>
                </c:pt>
                <c:pt idx="13988">
                  <c:v>253.13159999999999</c:v>
                </c:pt>
                <c:pt idx="13989">
                  <c:v>253.15100000000001</c:v>
                </c:pt>
                <c:pt idx="13990">
                  <c:v>253.1671</c:v>
                </c:pt>
                <c:pt idx="13991">
                  <c:v>253.18279999999999</c:v>
                </c:pt>
                <c:pt idx="13992">
                  <c:v>253.1994</c:v>
                </c:pt>
                <c:pt idx="13993">
                  <c:v>253.21539999999999</c:v>
                </c:pt>
                <c:pt idx="13994">
                  <c:v>253.2319</c:v>
                </c:pt>
                <c:pt idx="13995">
                  <c:v>253.2474</c:v>
                </c:pt>
                <c:pt idx="13996">
                  <c:v>253.2653</c:v>
                </c:pt>
                <c:pt idx="13997">
                  <c:v>253.28299999999999</c:v>
                </c:pt>
                <c:pt idx="13998">
                  <c:v>253.29949999999999</c:v>
                </c:pt>
                <c:pt idx="13999">
                  <c:v>253.31659999999999</c:v>
                </c:pt>
                <c:pt idx="14000">
                  <c:v>253.33359999999999</c:v>
                </c:pt>
                <c:pt idx="14001">
                  <c:v>253.35</c:v>
                </c:pt>
                <c:pt idx="14002">
                  <c:v>253.36500000000001</c:v>
                </c:pt>
                <c:pt idx="14003">
                  <c:v>253.38220000000001</c:v>
                </c:pt>
                <c:pt idx="14004">
                  <c:v>253.3989</c:v>
                </c:pt>
                <c:pt idx="14005">
                  <c:v>253.41640000000001</c:v>
                </c:pt>
                <c:pt idx="14006">
                  <c:v>253.43209999999999</c:v>
                </c:pt>
                <c:pt idx="14007">
                  <c:v>253.4486</c:v>
                </c:pt>
                <c:pt idx="14008">
                  <c:v>253.465</c:v>
                </c:pt>
                <c:pt idx="14009">
                  <c:v>253.48259999999999</c:v>
                </c:pt>
                <c:pt idx="14010">
                  <c:v>253.49930000000001</c:v>
                </c:pt>
                <c:pt idx="14011">
                  <c:v>253.51669999999999</c:v>
                </c:pt>
                <c:pt idx="14012">
                  <c:v>253.53219999999999</c:v>
                </c:pt>
                <c:pt idx="14013">
                  <c:v>253.55029999999999</c:v>
                </c:pt>
                <c:pt idx="14014">
                  <c:v>253.5668</c:v>
                </c:pt>
                <c:pt idx="14015">
                  <c:v>253.583</c:v>
                </c:pt>
                <c:pt idx="14016">
                  <c:v>253.59979999999999</c:v>
                </c:pt>
                <c:pt idx="14017">
                  <c:v>253.61590000000001</c:v>
                </c:pt>
                <c:pt idx="14018">
                  <c:v>253.63319999999999</c:v>
                </c:pt>
                <c:pt idx="14019">
                  <c:v>253.64879999999999</c:v>
                </c:pt>
                <c:pt idx="14020">
                  <c:v>253.6669</c:v>
                </c:pt>
                <c:pt idx="14021">
                  <c:v>253.68440000000001</c:v>
                </c:pt>
                <c:pt idx="14022">
                  <c:v>253.69970000000001</c:v>
                </c:pt>
                <c:pt idx="14023">
                  <c:v>253.7166</c:v>
                </c:pt>
                <c:pt idx="14024">
                  <c:v>253.733</c:v>
                </c:pt>
                <c:pt idx="14025">
                  <c:v>253.74979999999999</c:v>
                </c:pt>
                <c:pt idx="14026">
                  <c:v>253.76740000000001</c:v>
                </c:pt>
                <c:pt idx="14027">
                  <c:v>253.78299999999999</c:v>
                </c:pt>
                <c:pt idx="14028">
                  <c:v>253.8</c:v>
                </c:pt>
                <c:pt idx="14029">
                  <c:v>253.8168</c:v>
                </c:pt>
                <c:pt idx="14030">
                  <c:v>253.83349999999999</c:v>
                </c:pt>
                <c:pt idx="14031">
                  <c:v>253.85059999999999</c:v>
                </c:pt>
                <c:pt idx="14032">
                  <c:v>253.86539999999999</c:v>
                </c:pt>
                <c:pt idx="14033">
                  <c:v>253.88159999999999</c:v>
                </c:pt>
                <c:pt idx="14034">
                  <c:v>253.9</c:v>
                </c:pt>
                <c:pt idx="14035">
                  <c:v>253.91759999999999</c:v>
                </c:pt>
                <c:pt idx="14036">
                  <c:v>253.93379999999999</c:v>
                </c:pt>
                <c:pt idx="14037">
                  <c:v>253.95060000000001</c:v>
                </c:pt>
                <c:pt idx="14038">
                  <c:v>253.96729999999999</c:v>
                </c:pt>
                <c:pt idx="14039">
                  <c:v>253.98330000000001</c:v>
                </c:pt>
                <c:pt idx="14040">
                  <c:v>254.00389999999999</c:v>
                </c:pt>
                <c:pt idx="14041">
                  <c:v>254.01929999999999</c:v>
                </c:pt>
                <c:pt idx="14042">
                  <c:v>254.035</c:v>
                </c:pt>
                <c:pt idx="14043">
                  <c:v>254.0504</c:v>
                </c:pt>
                <c:pt idx="14044">
                  <c:v>254.06829999999999</c:v>
                </c:pt>
                <c:pt idx="14045">
                  <c:v>254.08369999999999</c:v>
                </c:pt>
                <c:pt idx="14046">
                  <c:v>254.10140000000001</c:v>
                </c:pt>
                <c:pt idx="14047">
                  <c:v>254.11670000000001</c:v>
                </c:pt>
                <c:pt idx="14048">
                  <c:v>254.13480000000001</c:v>
                </c:pt>
                <c:pt idx="14049">
                  <c:v>254.15010000000001</c:v>
                </c:pt>
                <c:pt idx="14050">
                  <c:v>254.1678</c:v>
                </c:pt>
                <c:pt idx="14051">
                  <c:v>254.1848</c:v>
                </c:pt>
                <c:pt idx="14052">
                  <c:v>254.20359999999999</c:v>
                </c:pt>
                <c:pt idx="14053">
                  <c:v>254.21789999999999</c:v>
                </c:pt>
                <c:pt idx="14054">
                  <c:v>254.2353</c:v>
                </c:pt>
                <c:pt idx="14055">
                  <c:v>254.251</c:v>
                </c:pt>
                <c:pt idx="14056">
                  <c:v>254.26730000000001</c:v>
                </c:pt>
                <c:pt idx="14057">
                  <c:v>254.28479999999999</c:v>
                </c:pt>
                <c:pt idx="14058">
                  <c:v>254.30170000000001</c:v>
                </c:pt>
                <c:pt idx="14059">
                  <c:v>254.3177</c:v>
                </c:pt>
                <c:pt idx="14060">
                  <c:v>254.33439999999999</c:v>
                </c:pt>
                <c:pt idx="14061">
                  <c:v>254.35079999999999</c:v>
                </c:pt>
                <c:pt idx="14062">
                  <c:v>254.36760000000001</c:v>
                </c:pt>
                <c:pt idx="14063">
                  <c:v>254.38399999999999</c:v>
                </c:pt>
                <c:pt idx="14064">
                  <c:v>254.40049999999999</c:v>
                </c:pt>
                <c:pt idx="14065">
                  <c:v>254.41749999999999</c:v>
                </c:pt>
                <c:pt idx="14066">
                  <c:v>254.4333</c:v>
                </c:pt>
                <c:pt idx="14067">
                  <c:v>254.4511</c:v>
                </c:pt>
                <c:pt idx="14068">
                  <c:v>254.46719999999999</c:v>
                </c:pt>
                <c:pt idx="14069">
                  <c:v>254.48330000000001</c:v>
                </c:pt>
                <c:pt idx="14070">
                  <c:v>254.50149999999999</c:v>
                </c:pt>
                <c:pt idx="14071">
                  <c:v>254.5181</c:v>
                </c:pt>
                <c:pt idx="14072">
                  <c:v>254.5359</c:v>
                </c:pt>
                <c:pt idx="14073">
                  <c:v>254.5514</c:v>
                </c:pt>
                <c:pt idx="14074">
                  <c:v>254.5686</c:v>
                </c:pt>
                <c:pt idx="14075">
                  <c:v>254.58519999999999</c:v>
                </c:pt>
                <c:pt idx="14076">
                  <c:v>254.6018</c:v>
                </c:pt>
                <c:pt idx="14077">
                  <c:v>254.6183</c:v>
                </c:pt>
                <c:pt idx="14078">
                  <c:v>254.6352</c:v>
                </c:pt>
                <c:pt idx="14079">
                  <c:v>254.65260000000001</c:v>
                </c:pt>
                <c:pt idx="14080">
                  <c:v>254.66679999999999</c:v>
                </c:pt>
                <c:pt idx="14081">
                  <c:v>254.68440000000001</c:v>
                </c:pt>
                <c:pt idx="14082">
                  <c:v>254.702</c:v>
                </c:pt>
                <c:pt idx="14083">
                  <c:v>254.71629999999999</c:v>
                </c:pt>
                <c:pt idx="14084">
                  <c:v>254.73330000000001</c:v>
                </c:pt>
                <c:pt idx="14085">
                  <c:v>254.75139999999999</c:v>
                </c:pt>
                <c:pt idx="14086">
                  <c:v>254.76740000000001</c:v>
                </c:pt>
                <c:pt idx="14087">
                  <c:v>254.7842</c:v>
                </c:pt>
                <c:pt idx="14088">
                  <c:v>254.8005</c:v>
                </c:pt>
                <c:pt idx="14089">
                  <c:v>254.8184</c:v>
                </c:pt>
                <c:pt idx="14090">
                  <c:v>254.83539999999999</c:v>
                </c:pt>
                <c:pt idx="14091">
                  <c:v>254.84950000000001</c:v>
                </c:pt>
                <c:pt idx="14092">
                  <c:v>254.86779999999999</c:v>
                </c:pt>
                <c:pt idx="14093">
                  <c:v>254.8853</c:v>
                </c:pt>
                <c:pt idx="14094">
                  <c:v>254.90129999999999</c:v>
                </c:pt>
                <c:pt idx="14095">
                  <c:v>254.91679999999999</c:v>
                </c:pt>
                <c:pt idx="14096">
                  <c:v>254.9341</c:v>
                </c:pt>
                <c:pt idx="14097">
                  <c:v>254.9504</c:v>
                </c:pt>
                <c:pt idx="14098">
                  <c:v>254.96960000000001</c:v>
                </c:pt>
                <c:pt idx="14099">
                  <c:v>254.98580000000001</c:v>
                </c:pt>
                <c:pt idx="14100">
                  <c:v>255.00200000000001</c:v>
                </c:pt>
                <c:pt idx="14101">
                  <c:v>255.0198</c:v>
                </c:pt>
                <c:pt idx="14102">
                  <c:v>255.03469999999999</c:v>
                </c:pt>
                <c:pt idx="14103">
                  <c:v>255.05199999999999</c:v>
                </c:pt>
                <c:pt idx="14104">
                  <c:v>255.0686</c:v>
                </c:pt>
                <c:pt idx="14105">
                  <c:v>255.0856</c:v>
                </c:pt>
                <c:pt idx="14106">
                  <c:v>255.10239999999999</c:v>
                </c:pt>
                <c:pt idx="14107">
                  <c:v>255.11959999999999</c:v>
                </c:pt>
                <c:pt idx="14108">
                  <c:v>255.1369</c:v>
                </c:pt>
                <c:pt idx="14109">
                  <c:v>255.1524</c:v>
                </c:pt>
                <c:pt idx="14110">
                  <c:v>255.16970000000001</c:v>
                </c:pt>
                <c:pt idx="14111">
                  <c:v>255.18469999999999</c:v>
                </c:pt>
                <c:pt idx="14112">
                  <c:v>255.20249999999999</c:v>
                </c:pt>
                <c:pt idx="14113">
                  <c:v>255.21950000000001</c:v>
                </c:pt>
                <c:pt idx="14114">
                  <c:v>255.23679999999999</c:v>
                </c:pt>
                <c:pt idx="14115">
                  <c:v>255.25210000000001</c:v>
                </c:pt>
                <c:pt idx="14116">
                  <c:v>255.2688</c:v>
                </c:pt>
                <c:pt idx="14117">
                  <c:v>255.28729999999999</c:v>
                </c:pt>
                <c:pt idx="14118">
                  <c:v>255.3021</c:v>
                </c:pt>
                <c:pt idx="14119">
                  <c:v>255.31899999999999</c:v>
                </c:pt>
                <c:pt idx="14120">
                  <c:v>255.33590000000001</c:v>
                </c:pt>
                <c:pt idx="14121">
                  <c:v>255.35300000000001</c:v>
                </c:pt>
                <c:pt idx="14122">
                  <c:v>255.37039999999999</c:v>
                </c:pt>
                <c:pt idx="14123">
                  <c:v>255.38720000000001</c:v>
                </c:pt>
                <c:pt idx="14124">
                  <c:v>255.405</c:v>
                </c:pt>
                <c:pt idx="14125">
                  <c:v>255.4213</c:v>
                </c:pt>
                <c:pt idx="14126">
                  <c:v>255.43639999999999</c:v>
                </c:pt>
                <c:pt idx="14127">
                  <c:v>255.4537</c:v>
                </c:pt>
                <c:pt idx="14128">
                  <c:v>255.4683</c:v>
                </c:pt>
                <c:pt idx="14129">
                  <c:v>255.4853</c:v>
                </c:pt>
                <c:pt idx="14130">
                  <c:v>255.50229999999999</c:v>
                </c:pt>
                <c:pt idx="14131">
                  <c:v>255.51949999999999</c:v>
                </c:pt>
                <c:pt idx="14132">
                  <c:v>255.53579999999999</c:v>
                </c:pt>
                <c:pt idx="14133">
                  <c:v>255.5523</c:v>
                </c:pt>
                <c:pt idx="14134">
                  <c:v>255.56979999999999</c:v>
                </c:pt>
                <c:pt idx="14135">
                  <c:v>255.58670000000001</c:v>
                </c:pt>
                <c:pt idx="14136">
                  <c:v>255.60249999999999</c:v>
                </c:pt>
                <c:pt idx="14137">
                  <c:v>255.619</c:v>
                </c:pt>
                <c:pt idx="14138">
                  <c:v>255.6369</c:v>
                </c:pt>
                <c:pt idx="14139">
                  <c:v>255.65280000000001</c:v>
                </c:pt>
                <c:pt idx="14140">
                  <c:v>255.66919999999999</c:v>
                </c:pt>
                <c:pt idx="14141">
                  <c:v>255.68680000000001</c:v>
                </c:pt>
                <c:pt idx="14142">
                  <c:v>255.702</c:v>
                </c:pt>
                <c:pt idx="14143">
                  <c:v>255.72</c:v>
                </c:pt>
                <c:pt idx="14144">
                  <c:v>255.7363</c:v>
                </c:pt>
                <c:pt idx="14145">
                  <c:v>255.75280000000001</c:v>
                </c:pt>
                <c:pt idx="14146">
                  <c:v>255.76920000000001</c:v>
                </c:pt>
                <c:pt idx="14147">
                  <c:v>255.7859</c:v>
                </c:pt>
                <c:pt idx="14148">
                  <c:v>255.804</c:v>
                </c:pt>
                <c:pt idx="14149">
                  <c:v>255.81960000000001</c:v>
                </c:pt>
                <c:pt idx="14150">
                  <c:v>255.8365</c:v>
                </c:pt>
                <c:pt idx="14151">
                  <c:v>255.8536</c:v>
                </c:pt>
                <c:pt idx="14152">
                  <c:v>255.86859999999999</c:v>
                </c:pt>
                <c:pt idx="14153">
                  <c:v>255.88630000000001</c:v>
                </c:pt>
                <c:pt idx="14154">
                  <c:v>255.90209999999999</c:v>
                </c:pt>
                <c:pt idx="14155">
                  <c:v>255.9196</c:v>
                </c:pt>
                <c:pt idx="14156">
                  <c:v>255.93819999999999</c:v>
                </c:pt>
                <c:pt idx="14157">
                  <c:v>255.95400000000001</c:v>
                </c:pt>
                <c:pt idx="14158">
                  <c:v>255.9683</c:v>
                </c:pt>
                <c:pt idx="14159">
                  <c:v>255.98660000000001</c:v>
                </c:pt>
                <c:pt idx="14160">
                  <c:v>256.00170000000003</c:v>
                </c:pt>
                <c:pt idx="14161">
                  <c:v>256.0172</c:v>
                </c:pt>
                <c:pt idx="14162">
                  <c:v>256.03539999999998</c:v>
                </c:pt>
                <c:pt idx="14163">
                  <c:v>256.05470000000003</c:v>
                </c:pt>
                <c:pt idx="14164">
                  <c:v>256.06920000000002</c:v>
                </c:pt>
                <c:pt idx="14165">
                  <c:v>256.08479999999997</c:v>
                </c:pt>
                <c:pt idx="14166">
                  <c:v>256.101</c:v>
                </c:pt>
                <c:pt idx="14167">
                  <c:v>256.1198</c:v>
                </c:pt>
                <c:pt idx="14168">
                  <c:v>256.13420000000002</c:v>
                </c:pt>
                <c:pt idx="14169">
                  <c:v>256.15230000000003</c:v>
                </c:pt>
                <c:pt idx="14170">
                  <c:v>256.1694</c:v>
                </c:pt>
                <c:pt idx="14171">
                  <c:v>256.1866</c:v>
                </c:pt>
                <c:pt idx="14172">
                  <c:v>256.20299999999997</c:v>
                </c:pt>
                <c:pt idx="14173">
                  <c:v>256.2192</c:v>
                </c:pt>
                <c:pt idx="14174">
                  <c:v>256.23570000000001</c:v>
                </c:pt>
                <c:pt idx="14175">
                  <c:v>256.2534</c:v>
                </c:pt>
                <c:pt idx="14176">
                  <c:v>256.27100000000002</c:v>
                </c:pt>
                <c:pt idx="14177">
                  <c:v>256.286</c:v>
                </c:pt>
                <c:pt idx="14178">
                  <c:v>256.303</c:v>
                </c:pt>
                <c:pt idx="14179">
                  <c:v>256.31939999999997</c:v>
                </c:pt>
                <c:pt idx="14180">
                  <c:v>256.33600000000001</c:v>
                </c:pt>
                <c:pt idx="14181">
                  <c:v>256.35379999999998</c:v>
                </c:pt>
                <c:pt idx="14182">
                  <c:v>256.36880000000002</c:v>
                </c:pt>
                <c:pt idx="14183">
                  <c:v>256.38600000000002</c:v>
                </c:pt>
                <c:pt idx="14184">
                  <c:v>256.404</c:v>
                </c:pt>
                <c:pt idx="14185">
                  <c:v>256.42110000000002</c:v>
                </c:pt>
                <c:pt idx="14186">
                  <c:v>256.4359</c:v>
                </c:pt>
                <c:pt idx="14187">
                  <c:v>256.45389999999998</c:v>
                </c:pt>
                <c:pt idx="14188">
                  <c:v>256.47050000000002</c:v>
                </c:pt>
                <c:pt idx="14189">
                  <c:v>256.48660000000001</c:v>
                </c:pt>
                <c:pt idx="14190">
                  <c:v>256.5027</c:v>
                </c:pt>
                <c:pt idx="14191">
                  <c:v>256.5188</c:v>
                </c:pt>
                <c:pt idx="14192">
                  <c:v>256.53609999999998</c:v>
                </c:pt>
                <c:pt idx="14193">
                  <c:v>256.55399999999997</c:v>
                </c:pt>
                <c:pt idx="14194">
                  <c:v>256.5693</c:v>
                </c:pt>
                <c:pt idx="14195">
                  <c:v>256.58670000000001</c:v>
                </c:pt>
                <c:pt idx="14196">
                  <c:v>256.60300000000001</c:v>
                </c:pt>
                <c:pt idx="14197">
                  <c:v>256.61900000000003</c:v>
                </c:pt>
                <c:pt idx="14198">
                  <c:v>256.63639999999998</c:v>
                </c:pt>
                <c:pt idx="14199">
                  <c:v>256.65269999999998</c:v>
                </c:pt>
                <c:pt idx="14200">
                  <c:v>256.66860000000003</c:v>
                </c:pt>
                <c:pt idx="14201">
                  <c:v>256.6866</c:v>
                </c:pt>
                <c:pt idx="14202">
                  <c:v>256.70260000000002</c:v>
                </c:pt>
                <c:pt idx="14203">
                  <c:v>256.72019999999998</c:v>
                </c:pt>
                <c:pt idx="14204">
                  <c:v>256.73700000000002</c:v>
                </c:pt>
                <c:pt idx="14205">
                  <c:v>256.75240000000002</c:v>
                </c:pt>
                <c:pt idx="14206">
                  <c:v>256.76929999999999</c:v>
                </c:pt>
                <c:pt idx="14207">
                  <c:v>256.78559999999999</c:v>
                </c:pt>
                <c:pt idx="14208">
                  <c:v>256.8021</c:v>
                </c:pt>
                <c:pt idx="14209">
                  <c:v>256.81900000000002</c:v>
                </c:pt>
                <c:pt idx="14210">
                  <c:v>256.83629999999999</c:v>
                </c:pt>
                <c:pt idx="14211">
                  <c:v>256.8528</c:v>
                </c:pt>
                <c:pt idx="14212">
                  <c:v>256.87040000000002</c:v>
                </c:pt>
                <c:pt idx="14213">
                  <c:v>256.88709999999998</c:v>
                </c:pt>
                <c:pt idx="14214">
                  <c:v>256.90339999999998</c:v>
                </c:pt>
                <c:pt idx="14215">
                  <c:v>256.91969999999998</c:v>
                </c:pt>
                <c:pt idx="14216">
                  <c:v>256.93680000000001</c:v>
                </c:pt>
                <c:pt idx="14217">
                  <c:v>256.95460000000003</c:v>
                </c:pt>
                <c:pt idx="14218">
                  <c:v>256.97050000000002</c:v>
                </c:pt>
                <c:pt idx="14219">
                  <c:v>256.98480000000001</c:v>
                </c:pt>
                <c:pt idx="14220">
                  <c:v>257.0034</c:v>
                </c:pt>
                <c:pt idx="14221">
                  <c:v>257.02030000000002</c:v>
                </c:pt>
                <c:pt idx="14222">
                  <c:v>257.03629999999998</c:v>
                </c:pt>
                <c:pt idx="14223">
                  <c:v>257.05250000000001</c:v>
                </c:pt>
                <c:pt idx="14224">
                  <c:v>257.06970000000001</c:v>
                </c:pt>
                <c:pt idx="14225">
                  <c:v>257.08659999999998</c:v>
                </c:pt>
                <c:pt idx="14226">
                  <c:v>257.1028</c:v>
                </c:pt>
                <c:pt idx="14227">
                  <c:v>257.12009999999998</c:v>
                </c:pt>
                <c:pt idx="14228">
                  <c:v>257.1361</c:v>
                </c:pt>
                <c:pt idx="14229">
                  <c:v>257.15309999999999</c:v>
                </c:pt>
                <c:pt idx="14230">
                  <c:v>257.17149999999998</c:v>
                </c:pt>
                <c:pt idx="14231">
                  <c:v>257.1866</c:v>
                </c:pt>
                <c:pt idx="14232">
                  <c:v>257.202</c:v>
                </c:pt>
                <c:pt idx="14233">
                  <c:v>257.22039999999998</c:v>
                </c:pt>
                <c:pt idx="14234">
                  <c:v>257.23739999999998</c:v>
                </c:pt>
                <c:pt idx="14235">
                  <c:v>257.2552</c:v>
                </c:pt>
                <c:pt idx="14236">
                  <c:v>257.27300000000002</c:v>
                </c:pt>
                <c:pt idx="14237">
                  <c:v>257.28919999999999</c:v>
                </c:pt>
                <c:pt idx="14238">
                  <c:v>257.3032</c:v>
                </c:pt>
                <c:pt idx="14239">
                  <c:v>257.32220000000001</c:v>
                </c:pt>
                <c:pt idx="14240">
                  <c:v>257.3381</c:v>
                </c:pt>
                <c:pt idx="14241">
                  <c:v>257.35449999999997</c:v>
                </c:pt>
                <c:pt idx="14242">
                  <c:v>257.37020000000001</c:v>
                </c:pt>
                <c:pt idx="14243">
                  <c:v>257.38869999999997</c:v>
                </c:pt>
                <c:pt idx="14244">
                  <c:v>257.4058</c:v>
                </c:pt>
                <c:pt idx="14245">
                  <c:v>257.4221</c:v>
                </c:pt>
                <c:pt idx="14246">
                  <c:v>257.43939999999998</c:v>
                </c:pt>
                <c:pt idx="14247">
                  <c:v>257.45389999999998</c:v>
                </c:pt>
                <c:pt idx="14248">
                  <c:v>257.47019999999998</c:v>
                </c:pt>
                <c:pt idx="14249">
                  <c:v>257.48660000000001</c:v>
                </c:pt>
                <c:pt idx="14250">
                  <c:v>257.50580000000002</c:v>
                </c:pt>
                <c:pt idx="14251">
                  <c:v>257.52170000000001</c:v>
                </c:pt>
                <c:pt idx="14252">
                  <c:v>257.53899999999999</c:v>
                </c:pt>
                <c:pt idx="14253">
                  <c:v>257.55509999999998</c:v>
                </c:pt>
                <c:pt idx="14254">
                  <c:v>257.57100000000003</c:v>
                </c:pt>
                <c:pt idx="14255">
                  <c:v>257.58920000000001</c:v>
                </c:pt>
                <c:pt idx="14256">
                  <c:v>257.6044</c:v>
                </c:pt>
                <c:pt idx="14257">
                  <c:v>257.62079999999997</c:v>
                </c:pt>
                <c:pt idx="14258">
                  <c:v>257.63780000000003</c:v>
                </c:pt>
                <c:pt idx="14259">
                  <c:v>257.65620000000001</c:v>
                </c:pt>
                <c:pt idx="14260">
                  <c:v>257.67219999999998</c:v>
                </c:pt>
                <c:pt idx="14261">
                  <c:v>257.68869999999998</c:v>
                </c:pt>
                <c:pt idx="14262">
                  <c:v>257.70519999999999</c:v>
                </c:pt>
                <c:pt idx="14263">
                  <c:v>257.72179999999997</c:v>
                </c:pt>
                <c:pt idx="14264">
                  <c:v>257.73860000000002</c:v>
                </c:pt>
                <c:pt idx="14265">
                  <c:v>257.75409999999999</c:v>
                </c:pt>
                <c:pt idx="14266">
                  <c:v>257.77120000000002</c:v>
                </c:pt>
                <c:pt idx="14267">
                  <c:v>257.78859999999997</c:v>
                </c:pt>
                <c:pt idx="14268">
                  <c:v>257.80340000000001</c:v>
                </c:pt>
                <c:pt idx="14269">
                  <c:v>257.82159999999999</c:v>
                </c:pt>
                <c:pt idx="14270">
                  <c:v>257.83769999999998</c:v>
                </c:pt>
                <c:pt idx="14271">
                  <c:v>257.85520000000002</c:v>
                </c:pt>
                <c:pt idx="14272">
                  <c:v>257.87150000000003</c:v>
                </c:pt>
                <c:pt idx="14273">
                  <c:v>257.88819999999998</c:v>
                </c:pt>
                <c:pt idx="14274">
                  <c:v>257.9049</c:v>
                </c:pt>
                <c:pt idx="14275">
                  <c:v>257.9212</c:v>
                </c:pt>
                <c:pt idx="14276">
                  <c:v>257.93970000000002</c:v>
                </c:pt>
                <c:pt idx="14277">
                  <c:v>257.9529</c:v>
                </c:pt>
                <c:pt idx="14278">
                  <c:v>257.97340000000003</c:v>
                </c:pt>
                <c:pt idx="14279">
                  <c:v>257.98680000000002</c:v>
                </c:pt>
                <c:pt idx="14280">
                  <c:v>258.00420000000003</c:v>
                </c:pt>
                <c:pt idx="14281">
                  <c:v>258.0213</c:v>
                </c:pt>
                <c:pt idx="14282">
                  <c:v>258.03800000000001</c:v>
                </c:pt>
                <c:pt idx="14283">
                  <c:v>258.05590000000001</c:v>
                </c:pt>
                <c:pt idx="14284">
                  <c:v>258.07139999999998</c:v>
                </c:pt>
                <c:pt idx="14285">
                  <c:v>258.08730000000003</c:v>
                </c:pt>
                <c:pt idx="14286">
                  <c:v>258.10300000000001</c:v>
                </c:pt>
                <c:pt idx="14287">
                  <c:v>258.12139999999999</c:v>
                </c:pt>
                <c:pt idx="14288">
                  <c:v>258.13729999999998</c:v>
                </c:pt>
                <c:pt idx="14289">
                  <c:v>258.15469999999999</c:v>
                </c:pt>
                <c:pt idx="14290">
                  <c:v>258.17340000000002</c:v>
                </c:pt>
                <c:pt idx="14291">
                  <c:v>258.18990000000002</c:v>
                </c:pt>
                <c:pt idx="14292">
                  <c:v>258.20589999999999</c:v>
                </c:pt>
                <c:pt idx="14293">
                  <c:v>258.22089999999997</c:v>
                </c:pt>
                <c:pt idx="14294">
                  <c:v>258.23739999999998</c:v>
                </c:pt>
                <c:pt idx="14295">
                  <c:v>258.25459999999998</c:v>
                </c:pt>
                <c:pt idx="14296">
                  <c:v>258.27080000000001</c:v>
                </c:pt>
                <c:pt idx="14297">
                  <c:v>258.2876</c:v>
                </c:pt>
                <c:pt idx="14298">
                  <c:v>258.3032</c:v>
                </c:pt>
                <c:pt idx="14299">
                  <c:v>258.32229999999998</c:v>
                </c:pt>
                <c:pt idx="14300">
                  <c:v>258.33699999999999</c:v>
                </c:pt>
                <c:pt idx="14301">
                  <c:v>258.35579999999999</c:v>
                </c:pt>
                <c:pt idx="14302">
                  <c:v>258.37110000000001</c:v>
                </c:pt>
                <c:pt idx="14303">
                  <c:v>258.38830000000002</c:v>
                </c:pt>
                <c:pt idx="14304">
                  <c:v>258.40429999999998</c:v>
                </c:pt>
                <c:pt idx="14305">
                  <c:v>258.42039999999997</c:v>
                </c:pt>
                <c:pt idx="14306">
                  <c:v>258.43810000000002</c:v>
                </c:pt>
                <c:pt idx="14307">
                  <c:v>258.4554</c:v>
                </c:pt>
                <c:pt idx="14308">
                  <c:v>258.47230000000002</c:v>
                </c:pt>
                <c:pt idx="14309">
                  <c:v>258.48779999999999</c:v>
                </c:pt>
                <c:pt idx="14310">
                  <c:v>258.50659999999999</c:v>
                </c:pt>
                <c:pt idx="14311">
                  <c:v>258.51990000000001</c:v>
                </c:pt>
                <c:pt idx="14312">
                  <c:v>258.53739999999999</c:v>
                </c:pt>
                <c:pt idx="14313">
                  <c:v>258.5548</c:v>
                </c:pt>
                <c:pt idx="14314">
                  <c:v>258.57190000000003</c:v>
                </c:pt>
                <c:pt idx="14315">
                  <c:v>258.58819999999997</c:v>
                </c:pt>
                <c:pt idx="14316">
                  <c:v>258.60559999999998</c:v>
                </c:pt>
                <c:pt idx="14317">
                  <c:v>258.6216</c:v>
                </c:pt>
                <c:pt idx="14318">
                  <c:v>258.63889999999998</c:v>
                </c:pt>
                <c:pt idx="14319">
                  <c:v>258.65530000000001</c:v>
                </c:pt>
                <c:pt idx="14320">
                  <c:v>258.67129999999997</c:v>
                </c:pt>
                <c:pt idx="14321">
                  <c:v>258.68920000000003</c:v>
                </c:pt>
                <c:pt idx="14322">
                  <c:v>258.7056</c:v>
                </c:pt>
                <c:pt idx="14323">
                  <c:v>258.72219999999999</c:v>
                </c:pt>
                <c:pt idx="14324">
                  <c:v>258.73860000000002</c:v>
                </c:pt>
                <c:pt idx="14325">
                  <c:v>258.75479999999999</c:v>
                </c:pt>
                <c:pt idx="14326">
                  <c:v>258.77190000000002</c:v>
                </c:pt>
                <c:pt idx="14327">
                  <c:v>258.7901</c:v>
                </c:pt>
                <c:pt idx="14328">
                  <c:v>258.8066</c:v>
                </c:pt>
                <c:pt idx="14329">
                  <c:v>258.82060000000001</c:v>
                </c:pt>
                <c:pt idx="14330">
                  <c:v>258.83940000000001</c:v>
                </c:pt>
                <c:pt idx="14331">
                  <c:v>258.85500000000002</c:v>
                </c:pt>
                <c:pt idx="14332">
                  <c:v>258.87130000000002</c:v>
                </c:pt>
                <c:pt idx="14333">
                  <c:v>258.88869999999997</c:v>
                </c:pt>
                <c:pt idx="14334">
                  <c:v>258.904</c:v>
                </c:pt>
                <c:pt idx="14335">
                  <c:v>258.92250000000001</c:v>
                </c:pt>
                <c:pt idx="14336">
                  <c:v>258.93779999999998</c:v>
                </c:pt>
                <c:pt idx="14337">
                  <c:v>258.95460000000003</c:v>
                </c:pt>
                <c:pt idx="14338">
                  <c:v>258.96949999999998</c:v>
                </c:pt>
                <c:pt idx="14339">
                  <c:v>258.98759999999999</c:v>
                </c:pt>
                <c:pt idx="14340">
                  <c:v>259.00470000000001</c:v>
                </c:pt>
                <c:pt idx="14341">
                  <c:v>259.02159999999998</c:v>
                </c:pt>
                <c:pt idx="14342">
                  <c:v>259.03710000000001</c:v>
                </c:pt>
                <c:pt idx="14343">
                  <c:v>259.05470000000003</c:v>
                </c:pt>
                <c:pt idx="14344">
                  <c:v>259.07</c:v>
                </c:pt>
                <c:pt idx="14345">
                  <c:v>259.08670000000001</c:v>
                </c:pt>
                <c:pt idx="14346">
                  <c:v>259.10550000000001</c:v>
                </c:pt>
                <c:pt idx="14347">
                  <c:v>259.12189999999998</c:v>
                </c:pt>
                <c:pt idx="14348">
                  <c:v>259.13670000000002</c:v>
                </c:pt>
                <c:pt idx="14349">
                  <c:v>259.15469999999999</c:v>
                </c:pt>
                <c:pt idx="14350">
                  <c:v>259.16969999999998</c:v>
                </c:pt>
                <c:pt idx="14351">
                  <c:v>259.18920000000003</c:v>
                </c:pt>
                <c:pt idx="14352">
                  <c:v>259.20429999999999</c:v>
                </c:pt>
                <c:pt idx="14353">
                  <c:v>259.22179999999997</c:v>
                </c:pt>
                <c:pt idx="14354">
                  <c:v>259.23939999999999</c:v>
                </c:pt>
                <c:pt idx="14355">
                  <c:v>259.25599999999997</c:v>
                </c:pt>
                <c:pt idx="14356">
                  <c:v>259.27339999999998</c:v>
                </c:pt>
                <c:pt idx="14357">
                  <c:v>259.28870000000001</c:v>
                </c:pt>
                <c:pt idx="14358">
                  <c:v>259.30419999999998</c:v>
                </c:pt>
                <c:pt idx="14359">
                  <c:v>259.32130000000001</c:v>
                </c:pt>
                <c:pt idx="14360">
                  <c:v>259.33839999999998</c:v>
                </c:pt>
                <c:pt idx="14361">
                  <c:v>259.35480000000001</c:v>
                </c:pt>
                <c:pt idx="14362">
                  <c:v>259.37169999999998</c:v>
                </c:pt>
                <c:pt idx="14363">
                  <c:v>259.38900000000001</c:v>
                </c:pt>
                <c:pt idx="14364">
                  <c:v>259.40539999999999</c:v>
                </c:pt>
                <c:pt idx="14365">
                  <c:v>259.42149999999998</c:v>
                </c:pt>
                <c:pt idx="14366">
                  <c:v>259.43900000000002</c:v>
                </c:pt>
                <c:pt idx="14367">
                  <c:v>259.45440000000002</c:v>
                </c:pt>
                <c:pt idx="14368">
                  <c:v>259.47199999999998</c:v>
                </c:pt>
                <c:pt idx="14369">
                  <c:v>259.48779999999999</c:v>
                </c:pt>
                <c:pt idx="14370">
                  <c:v>259.50439999999998</c:v>
                </c:pt>
                <c:pt idx="14371">
                  <c:v>259.52300000000002</c:v>
                </c:pt>
                <c:pt idx="14372">
                  <c:v>259.53989999999999</c:v>
                </c:pt>
                <c:pt idx="14373">
                  <c:v>259.55610000000001</c:v>
                </c:pt>
                <c:pt idx="14374">
                  <c:v>259.5711</c:v>
                </c:pt>
                <c:pt idx="14375">
                  <c:v>259.589</c:v>
                </c:pt>
                <c:pt idx="14376">
                  <c:v>259.60599999999999</c:v>
                </c:pt>
                <c:pt idx="14377">
                  <c:v>259.62439999999998</c:v>
                </c:pt>
                <c:pt idx="14378">
                  <c:v>259.6395</c:v>
                </c:pt>
                <c:pt idx="14379">
                  <c:v>259.65710000000001</c:v>
                </c:pt>
                <c:pt idx="14380">
                  <c:v>259.67239999999998</c:v>
                </c:pt>
                <c:pt idx="14381">
                  <c:v>259.68790000000001</c:v>
                </c:pt>
                <c:pt idx="14382">
                  <c:v>259.70400000000001</c:v>
                </c:pt>
                <c:pt idx="14383">
                  <c:v>259.72160000000002</c:v>
                </c:pt>
                <c:pt idx="14384">
                  <c:v>259.73880000000003</c:v>
                </c:pt>
                <c:pt idx="14385">
                  <c:v>259.75619999999998</c:v>
                </c:pt>
                <c:pt idx="14386">
                  <c:v>259.7706</c:v>
                </c:pt>
                <c:pt idx="14387">
                  <c:v>259.7894</c:v>
                </c:pt>
                <c:pt idx="14388">
                  <c:v>259.80489999999998</c:v>
                </c:pt>
                <c:pt idx="14389">
                  <c:v>259.82249999999999</c:v>
                </c:pt>
                <c:pt idx="14390">
                  <c:v>259.83819999999997</c:v>
                </c:pt>
                <c:pt idx="14391">
                  <c:v>259.85599999999999</c:v>
                </c:pt>
                <c:pt idx="14392">
                  <c:v>259.87180000000001</c:v>
                </c:pt>
                <c:pt idx="14393">
                  <c:v>259.88940000000002</c:v>
                </c:pt>
                <c:pt idx="14394">
                  <c:v>259.90750000000003</c:v>
                </c:pt>
                <c:pt idx="14395">
                  <c:v>259.92169999999999</c:v>
                </c:pt>
                <c:pt idx="14396">
                  <c:v>259.93950000000001</c:v>
                </c:pt>
                <c:pt idx="14397">
                  <c:v>259.95639999999997</c:v>
                </c:pt>
                <c:pt idx="14398">
                  <c:v>259.9735</c:v>
                </c:pt>
                <c:pt idx="14399">
                  <c:v>259.99</c:v>
                </c:pt>
                <c:pt idx="14400">
                  <c:v>260.00630000000001</c:v>
                </c:pt>
                <c:pt idx="14401">
                  <c:v>260.02269999999999</c:v>
                </c:pt>
                <c:pt idx="14402">
                  <c:v>260.0394</c:v>
                </c:pt>
                <c:pt idx="14403">
                  <c:v>260.05599999999998</c:v>
                </c:pt>
                <c:pt idx="14404">
                  <c:v>260.07279999999997</c:v>
                </c:pt>
                <c:pt idx="14405">
                  <c:v>260.08920000000001</c:v>
                </c:pt>
                <c:pt idx="14406">
                  <c:v>260.10489999999999</c:v>
                </c:pt>
                <c:pt idx="14407">
                  <c:v>260.12200000000001</c:v>
                </c:pt>
                <c:pt idx="14408">
                  <c:v>260.1386</c:v>
                </c:pt>
                <c:pt idx="14409">
                  <c:v>260.15539999999999</c:v>
                </c:pt>
                <c:pt idx="14410">
                  <c:v>260.17360000000002</c:v>
                </c:pt>
                <c:pt idx="14411">
                  <c:v>260.18959999999998</c:v>
                </c:pt>
                <c:pt idx="14412">
                  <c:v>260.20549999999997</c:v>
                </c:pt>
                <c:pt idx="14413">
                  <c:v>260.22160000000002</c:v>
                </c:pt>
                <c:pt idx="14414">
                  <c:v>260.23939999999999</c:v>
                </c:pt>
                <c:pt idx="14415">
                  <c:v>260.25619999999998</c:v>
                </c:pt>
                <c:pt idx="14416">
                  <c:v>260.27289999999999</c:v>
                </c:pt>
                <c:pt idx="14417">
                  <c:v>260.28910000000002</c:v>
                </c:pt>
                <c:pt idx="14418">
                  <c:v>260.30590000000001</c:v>
                </c:pt>
                <c:pt idx="14419">
                  <c:v>260.32260000000002</c:v>
                </c:pt>
                <c:pt idx="14420">
                  <c:v>260.34120000000001</c:v>
                </c:pt>
                <c:pt idx="14421">
                  <c:v>260.35840000000002</c:v>
                </c:pt>
                <c:pt idx="14422">
                  <c:v>260.37299999999999</c:v>
                </c:pt>
                <c:pt idx="14423">
                  <c:v>260.38940000000002</c:v>
                </c:pt>
                <c:pt idx="14424">
                  <c:v>260.40589999999997</c:v>
                </c:pt>
                <c:pt idx="14425">
                  <c:v>260.42189999999999</c:v>
                </c:pt>
                <c:pt idx="14426">
                  <c:v>260.44060000000002</c:v>
                </c:pt>
                <c:pt idx="14427">
                  <c:v>260.4572</c:v>
                </c:pt>
                <c:pt idx="14428">
                  <c:v>260.47320000000002</c:v>
                </c:pt>
                <c:pt idx="14429">
                  <c:v>260.49079999999998</c:v>
                </c:pt>
                <c:pt idx="14430">
                  <c:v>260.50729999999999</c:v>
                </c:pt>
                <c:pt idx="14431">
                  <c:v>260.52280000000002</c:v>
                </c:pt>
                <c:pt idx="14432">
                  <c:v>260.5401</c:v>
                </c:pt>
                <c:pt idx="14433">
                  <c:v>260.55680000000001</c:v>
                </c:pt>
                <c:pt idx="14434">
                  <c:v>260.57400000000001</c:v>
                </c:pt>
                <c:pt idx="14435">
                  <c:v>260.59050000000002</c:v>
                </c:pt>
                <c:pt idx="14436">
                  <c:v>260.60649999999998</c:v>
                </c:pt>
                <c:pt idx="14437">
                  <c:v>260.62540000000001</c:v>
                </c:pt>
                <c:pt idx="14438">
                  <c:v>260.63979999999998</c:v>
                </c:pt>
                <c:pt idx="14439">
                  <c:v>260.6574</c:v>
                </c:pt>
                <c:pt idx="14440">
                  <c:v>260.67360000000002</c:v>
                </c:pt>
                <c:pt idx="14441">
                  <c:v>260.68939999999998</c:v>
                </c:pt>
                <c:pt idx="14442">
                  <c:v>260.70769999999999</c:v>
                </c:pt>
                <c:pt idx="14443">
                  <c:v>260.7244</c:v>
                </c:pt>
                <c:pt idx="14444">
                  <c:v>260.74</c:v>
                </c:pt>
                <c:pt idx="14445">
                  <c:v>260.7577</c:v>
                </c:pt>
                <c:pt idx="14446">
                  <c:v>260.7747</c:v>
                </c:pt>
                <c:pt idx="14447">
                  <c:v>260.79160000000002</c:v>
                </c:pt>
                <c:pt idx="14448">
                  <c:v>260.80709999999999</c:v>
                </c:pt>
                <c:pt idx="14449">
                  <c:v>260.82400000000001</c:v>
                </c:pt>
                <c:pt idx="14450">
                  <c:v>260.83980000000003</c:v>
                </c:pt>
                <c:pt idx="14451">
                  <c:v>260.85660000000001</c:v>
                </c:pt>
                <c:pt idx="14452">
                  <c:v>260.87360000000001</c:v>
                </c:pt>
                <c:pt idx="14453">
                  <c:v>260.89010000000002</c:v>
                </c:pt>
                <c:pt idx="14454">
                  <c:v>260.9076</c:v>
                </c:pt>
                <c:pt idx="14455">
                  <c:v>260.92419999999998</c:v>
                </c:pt>
                <c:pt idx="14456">
                  <c:v>260.94029999999998</c:v>
                </c:pt>
                <c:pt idx="14457">
                  <c:v>260.95729999999998</c:v>
                </c:pt>
                <c:pt idx="14458">
                  <c:v>260.97300000000001</c:v>
                </c:pt>
                <c:pt idx="14459">
                  <c:v>260.98919999999998</c:v>
                </c:pt>
                <c:pt idx="14460">
                  <c:v>261.00659999999999</c:v>
                </c:pt>
                <c:pt idx="14461">
                  <c:v>261.0224</c:v>
                </c:pt>
                <c:pt idx="14462">
                  <c:v>261.03769999999997</c:v>
                </c:pt>
                <c:pt idx="14463">
                  <c:v>261.05549999999999</c:v>
                </c:pt>
                <c:pt idx="14464">
                  <c:v>261.07119999999998</c:v>
                </c:pt>
                <c:pt idx="14465">
                  <c:v>261.08960000000002</c:v>
                </c:pt>
                <c:pt idx="14466">
                  <c:v>261.10590000000002</c:v>
                </c:pt>
                <c:pt idx="14467">
                  <c:v>261.12220000000002</c:v>
                </c:pt>
                <c:pt idx="14468">
                  <c:v>261.13940000000002</c:v>
                </c:pt>
                <c:pt idx="14469">
                  <c:v>261.15530000000001</c:v>
                </c:pt>
                <c:pt idx="14470">
                  <c:v>261.17250000000001</c:v>
                </c:pt>
                <c:pt idx="14471">
                  <c:v>261.18939999999998</c:v>
                </c:pt>
                <c:pt idx="14472">
                  <c:v>261.20479999999998</c:v>
                </c:pt>
                <c:pt idx="14473">
                  <c:v>261.22230000000002</c:v>
                </c:pt>
                <c:pt idx="14474">
                  <c:v>261.238</c:v>
                </c:pt>
                <c:pt idx="14475">
                  <c:v>261.25540000000001</c:v>
                </c:pt>
                <c:pt idx="14476">
                  <c:v>261.27199999999999</c:v>
                </c:pt>
                <c:pt idx="14477">
                  <c:v>261.28899999999999</c:v>
                </c:pt>
                <c:pt idx="14478">
                  <c:v>261.30709999999999</c:v>
                </c:pt>
                <c:pt idx="14479">
                  <c:v>261.32249999999999</c:v>
                </c:pt>
                <c:pt idx="14480">
                  <c:v>261.34019999999998</c:v>
                </c:pt>
                <c:pt idx="14481">
                  <c:v>261.35640000000001</c:v>
                </c:pt>
                <c:pt idx="14482">
                  <c:v>261.3723</c:v>
                </c:pt>
                <c:pt idx="14483">
                  <c:v>261.39019999999999</c:v>
                </c:pt>
                <c:pt idx="14484">
                  <c:v>261.4074</c:v>
                </c:pt>
                <c:pt idx="14485">
                  <c:v>261.42200000000003</c:v>
                </c:pt>
                <c:pt idx="14486">
                  <c:v>261.44029999999998</c:v>
                </c:pt>
                <c:pt idx="14487">
                  <c:v>261.45729999999998</c:v>
                </c:pt>
                <c:pt idx="14488">
                  <c:v>261.47390000000001</c:v>
                </c:pt>
                <c:pt idx="14489">
                  <c:v>261.49009999999998</c:v>
                </c:pt>
                <c:pt idx="14490">
                  <c:v>261.50749999999999</c:v>
                </c:pt>
                <c:pt idx="14491">
                  <c:v>261.5231</c:v>
                </c:pt>
                <c:pt idx="14492">
                  <c:v>261.5385</c:v>
                </c:pt>
                <c:pt idx="14493">
                  <c:v>261.55739999999997</c:v>
                </c:pt>
                <c:pt idx="14494">
                  <c:v>261.57299999999998</c:v>
                </c:pt>
                <c:pt idx="14495">
                  <c:v>261.59179999999998</c:v>
                </c:pt>
                <c:pt idx="14496">
                  <c:v>261.60919999999999</c:v>
                </c:pt>
                <c:pt idx="14497">
                  <c:v>261.625</c:v>
                </c:pt>
                <c:pt idx="14498">
                  <c:v>261.64120000000003</c:v>
                </c:pt>
                <c:pt idx="14499">
                  <c:v>261.65800000000002</c:v>
                </c:pt>
                <c:pt idx="14500">
                  <c:v>261.67529999999999</c:v>
                </c:pt>
                <c:pt idx="14501">
                  <c:v>261.68950000000001</c:v>
                </c:pt>
                <c:pt idx="14502">
                  <c:v>261.7056</c:v>
                </c:pt>
                <c:pt idx="14503">
                  <c:v>261.72289999999998</c:v>
                </c:pt>
                <c:pt idx="14504">
                  <c:v>261.74119999999999</c:v>
                </c:pt>
                <c:pt idx="14505">
                  <c:v>261.75630000000001</c:v>
                </c:pt>
                <c:pt idx="14506">
                  <c:v>261.77339999999998</c:v>
                </c:pt>
                <c:pt idx="14507">
                  <c:v>261.791</c:v>
                </c:pt>
                <c:pt idx="14508">
                  <c:v>261.80619999999999</c:v>
                </c:pt>
                <c:pt idx="14509">
                  <c:v>261.82339999999999</c:v>
                </c:pt>
                <c:pt idx="14510">
                  <c:v>261.83980000000003</c:v>
                </c:pt>
                <c:pt idx="14511">
                  <c:v>261.858</c:v>
                </c:pt>
                <c:pt idx="14512">
                  <c:v>261.87360000000001</c:v>
                </c:pt>
                <c:pt idx="14513">
                  <c:v>261.8888</c:v>
                </c:pt>
                <c:pt idx="14514">
                  <c:v>261.90559999999999</c:v>
                </c:pt>
                <c:pt idx="14515">
                  <c:v>261.92259999999999</c:v>
                </c:pt>
                <c:pt idx="14516">
                  <c:v>261.94</c:v>
                </c:pt>
                <c:pt idx="14517">
                  <c:v>261.95659999999998</c:v>
                </c:pt>
                <c:pt idx="14518">
                  <c:v>261.97219999999999</c:v>
                </c:pt>
                <c:pt idx="14519">
                  <c:v>261.99</c:v>
                </c:pt>
                <c:pt idx="14520">
                  <c:v>262.00779999999997</c:v>
                </c:pt>
                <c:pt idx="14521">
                  <c:v>262.02359999999999</c:v>
                </c:pt>
                <c:pt idx="14522">
                  <c:v>262.04050000000001</c:v>
                </c:pt>
                <c:pt idx="14523">
                  <c:v>262.0566</c:v>
                </c:pt>
                <c:pt idx="14524">
                  <c:v>262.07440000000003</c:v>
                </c:pt>
                <c:pt idx="14525">
                  <c:v>262.09249999999997</c:v>
                </c:pt>
                <c:pt idx="14526">
                  <c:v>262.10770000000002</c:v>
                </c:pt>
                <c:pt idx="14527">
                  <c:v>262.12439999999998</c:v>
                </c:pt>
                <c:pt idx="14528">
                  <c:v>262.14139999999998</c:v>
                </c:pt>
                <c:pt idx="14529">
                  <c:v>262.15820000000002</c:v>
                </c:pt>
                <c:pt idx="14530">
                  <c:v>262.17439999999999</c:v>
                </c:pt>
                <c:pt idx="14531">
                  <c:v>262.19069999999999</c:v>
                </c:pt>
                <c:pt idx="14532">
                  <c:v>262.20800000000003</c:v>
                </c:pt>
                <c:pt idx="14533">
                  <c:v>262.22399999999999</c:v>
                </c:pt>
                <c:pt idx="14534">
                  <c:v>262.24099999999999</c:v>
                </c:pt>
                <c:pt idx="14535">
                  <c:v>262.2586</c:v>
                </c:pt>
                <c:pt idx="14536">
                  <c:v>262.27300000000002</c:v>
                </c:pt>
                <c:pt idx="14537">
                  <c:v>262.29239999999999</c:v>
                </c:pt>
                <c:pt idx="14538">
                  <c:v>262.30669999999998</c:v>
                </c:pt>
                <c:pt idx="14539">
                  <c:v>262.32499999999999</c:v>
                </c:pt>
                <c:pt idx="14540">
                  <c:v>262.34179999999998</c:v>
                </c:pt>
                <c:pt idx="14541">
                  <c:v>262.35700000000003</c:v>
                </c:pt>
                <c:pt idx="14542">
                  <c:v>262.37459999999999</c:v>
                </c:pt>
                <c:pt idx="14543">
                  <c:v>262.39120000000003</c:v>
                </c:pt>
                <c:pt idx="14544">
                  <c:v>262.40649999999999</c:v>
                </c:pt>
                <c:pt idx="14545">
                  <c:v>262.42399999999998</c:v>
                </c:pt>
                <c:pt idx="14546">
                  <c:v>262.4409</c:v>
                </c:pt>
                <c:pt idx="14547">
                  <c:v>262.45580000000001</c:v>
                </c:pt>
                <c:pt idx="14548">
                  <c:v>262.47280000000001</c:v>
                </c:pt>
                <c:pt idx="14549">
                  <c:v>262.4907</c:v>
                </c:pt>
                <c:pt idx="14550">
                  <c:v>262.50760000000002</c:v>
                </c:pt>
                <c:pt idx="14551">
                  <c:v>262.52300000000002</c:v>
                </c:pt>
                <c:pt idx="14552">
                  <c:v>262.5412</c:v>
                </c:pt>
                <c:pt idx="14553">
                  <c:v>262.55779999999999</c:v>
                </c:pt>
                <c:pt idx="14554">
                  <c:v>262.57409999999999</c:v>
                </c:pt>
                <c:pt idx="14555">
                  <c:v>262.59039999999999</c:v>
                </c:pt>
                <c:pt idx="14556">
                  <c:v>262.60739999999998</c:v>
                </c:pt>
                <c:pt idx="14557">
                  <c:v>262.62400000000002</c:v>
                </c:pt>
                <c:pt idx="14558">
                  <c:v>262.64139999999998</c:v>
                </c:pt>
                <c:pt idx="14559">
                  <c:v>262.65949999999998</c:v>
                </c:pt>
                <c:pt idx="14560">
                  <c:v>262.67610000000002</c:v>
                </c:pt>
                <c:pt idx="14561">
                  <c:v>262.69080000000002</c:v>
                </c:pt>
                <c:pt idx="14562">
                  <c:v>262.709</c:v>
                </c:pt>
                <c:pt idx="14563">
                  <c:v>262.72480000000002</c:v>
                </c:pt>
                <c:pt idx="14564">
                  <c:v>262.74020000000002</c:v>
                </c:pt>
                <c:pt idx="14565">
                  <c:v>262.75709999999998</c:v>
                </c:pt>
                <c:pt idx="14566">
                  <c:v>262.7756</c:v>
                </c:pt>
                <c:pt idx="14567">
                  <c:v>262.7928</c:v>
                </c:pt>
                <c:pt idx="14568">
                  <c:v>262.80720000000002</c:v>
                </c:pt>
                <c:pt idx="14569">
                  <c:v>262.82319999999999</c:v>
                </c:pt>
                <c:pt idx="14570">
                  <c:v>262.84059999999999</c:v>
                </c:pt>
                <c:pt idx="14571">
                  <c:v>262.858</c:v>
                </c:pt>
                <c:pt idx="14572">
                  <c:v>262.8732</c:v>
                </c:pt>
                <c:pt idx="14573">
                  <c:v>262.8913</c:v>
                </c:pt>
                <c:pt idx="14574">
                  <c:v>262.90780000000001</c:v>
                </c:pt>
                <c:pt idx="14575">
                  <c:v>262.92360000000002</c:v>
                </c:pt>
                <c:pt idx="14576">
                  <c:v>262.94080000000002</c:v>
                </c:pt>
                <c:pt idx="14577">
                  <c:v>262.95650000000001</c:v>
                </c:pt>
                <c:pt idx="14578">
                  <c:v>262.97460000000001</c:v>
                </c:pt>
                <c:pt idx="14579">
                  <c:v>262.99</c:v>
                </c:pt>
                <c:pt idx="14580">
                  <c:v>263.00720000000001</c:v>
                </c:pt>
                <c:pt idx="14581">
                  <c:v>263.02359999999999</c:v>
                </c:pt>
                <c:pt idx="14582">
                  <c:v>263.03890000000001</c:v>
                </c:pt>
                <c:pt idx="14583">
                  <c:v>263.05759999999998</c:v>
                </c:pt>
                <c:pt idx="14584">
                  <c:v>263.0736</c:v>
                </c:pt>
                <c:pt idx="14585">
                  <c:v>263.09010000000001</c:v>
                </c:pt>
                <c:pt idx="14586">
                  <c:v>263.10520000000002</c:v>
                </c:pt>
                <c:pt idx="14587">
                  <c:v>263.12279999999998</c:v>
                </c:pt>
                <c:pt idx="14588">
                  <c:v>263.14080000000001</c:v>
                </c:pt>
                <c:pt idx="14589">
                  <c:v>263.1574</c:v>
                </c:pt>
                <c:pt idx="14590">
                  <c:v>263.17259999999999</c:v>
                </c:pt>
                <c:pt idx="14591">
                  <c:v>263.18979999999999</c:v>
                </c:pt>
                <c:pt idx="14592">
                  <c:v>263.20569999999998</c:v>
                </c:pt>
                <c:pt idx="14593">
                  <c:v>263.2226</c:v>
                </c:pt>
                <c:pt idx="14594">
                  <c:v>263.23880000000003</c:v>
                </c:pt>
                <c:pt idx="14595">
                  <c:v>263.25560000000002</c:v>
                </c:pt>
                <c:pt idx="14596">
                  <c:v>263.274</c:v>
                </c:pt>
                <c:pt idx="14597">
                  <c:v>263.29059999999998</c:v>
                </c:pt>
                <c:pt idx="14598">
                  <c:v>263.30599999999998</c:v>
                </c:pt>
                <c:pt idx="14599">
                  <c:v>263.32249999999999</c:v>
                </c:pt>
                <c:pt idx="14600">
                  <c:v>263.33800000000002</c:v>
                </c:pt>
                <c:pt idx="14601">
                  <c:v>263.35610000000003</c:v>
                </c:pt>
                <c:pt idx="14602">
                  <c:v>263.37240000000003</c:v>
                </c:pt>
                <c:pt idx="14603">
                  <c:v>263.38929999999999</c:v>
                </c:pt>
                <c:pt idx="14604">
                  <c:v>263.40640000000002</c:v>
                </c:pt>
                <c:pt idx="14605">
                  <c:v>263.42349999999999</c:v>
                </c:pt>
                <c:pt idx="14606">
                  <c:v>263.43869999999998</c:v>
                </c:pt>
                <c:pt idx="14607">
                  <c:v>263.45690000000002</c:v>
                </c:pt>
                <c:pt idx="14608">
                  <c:v>263.47239999999999</c:v>
                </c:pt>
                <c:pt idx="14609">
                  <c:v>263.48910000000001</c:v>
                </c:pt>
                <c:pt idx="14610">
                  <c:v>263.50630000000001</c:v>
                </c:pt>
                <c:pt idx="14611">
                  <c:v>263.52359999999999</c:v>
                </c:pt>
                <c:pt idx="14612">
                  <c:v>263.5403</c:v>
                </c:pt>
                <c:pt idx="14613">
                  <c:v>263.55680000000001</c:v>
                </c:pt>
                <c:pt idx="14614">
                  <c:v>263.57130000000001</c:v>
                </c:pt>
                <c:pt idx="14615">
                  <c:v>263.58920000000001</c:v>
                </c:pt>
                <c:pt idx="14616">
                  <c:v>263.60660000000001</c:v>
                </c:pt>
                <c:pt idx="14617">
                  <c:v>263.62299999999999</c:v>
                </c:pt>
                <c:pt idx="14618">
                  <c:v>263.63979999999998</c:v>
                </c:pt>
                <c:pt idx="14619">
                  <c:v>263.65480000000002</c:v>
                </c:pt>
                <c:pt idx="14620">
                  <c:v>263.673</c:v>
                </c:pt>
                <c:pt idx="14621">
                  <c:v>263.68939999999998</c:v>
                </c:pt>
                <c:pt idx="14622">
                  <c:v>263.70670000000001</c:v>
                </c:pt>
                <c:pt idx="14623">
                  <c:v>263.72370000000001</c:v>
                </c:pt>
                <c:pt idx="14624">
                  <c:v>263.74119999999999</c:v>
                </c:pt>
                <c:pt idx="14625">
                  <c:v>263.75700000000001</c:v>
                </c:pt>
                <c:pt idx="14626">
                  <c:v>263.774</c:v>
                </c:pt>
                <c:pt idx="14627">
                  <c:v>263.7894</c:v>
                </c:pt>
                <c:pt idx="14628">
                  <c:v>263.80700000000002</c:v>
                </c:pt>
                <c:pt idx="14629">
                  <c:v>263.82400000000001</c:v>
                </c:pt>
                <c:pt idx="14630">
                  <c:v>263.8408</c:v>
                </c:pt>
                <c:pt idx="14631">
                  <c:v>263.85680000000002</c:v>
                </c:pt>
                <c:pt idx="14632">
                  <c:v>263.87419999999997</c:v>
                </c:pt>
                <c:pt idx="14633">
                  <c:v>263.8895</c:v>
                </c:pt>
                <c:pt idx="14634">
                  <c:v>263.90679999999998</c:v>
                </c:pt>
                <c:pt idx="14635">
                  <c:v>263.92450000000002</c:v>
                </c:pt>
                <c:pt idx="14636">
                  <c:v>263.94</c:v>
                </c:pt>
                <c:pt idx="14637">
                  <c:v>263.95859999999999</c:v>
                </c:pt>
                <c:pt idx="14638">
                  <c:v>263.97340000000003</c:v>
                </c:pt>
                <c:pt idx="14639">
                  <c:v>263.99020000000002</c:v>
                </c:pt>
                <c:pt idx="14640">
                  <c:v>264.00580000000002</c:v>
                </c:pt>
                <c:pt idx="14641">
                  <c:v>264.02289999999999</c:v>
                </c:pt>
                <c:pt idx="14642">
                  <c:v>264.04059999999998</c:v>
                </c:pt>
                <c:pt idx="14643">
                  <c:v>264.05880000000002</c:v>
                </c:pt>
                <c:pt idx="14644">
                  <c:v>264.07380000000001</c:v>
                </c:pt>
                <c:pt idx="14645">
                  <c:v>264.09070000000003</c:v>
                </c:pt>
                <c:pt idx="14646">
                  <c:v>264.108</c:v>
                </c:pt>
                <c:pt idx="14647">
                  <c:v>264.1225</c:v>
                </c:pt>
                <c:pt idx="14648">
                  <c:v>264.1413</c:v>
                </c:pt>
                <c:pt idx="14649">
                  <c:v>264.15750000000003</c:v>
                </c:pt>
                <c:pt idx="14650">
                  <c:v>264.17349999999999</c:v>
                </c:pt>
                <c:pt idx="14651">
                  <c:v>264.18970000000002</c:v>
                </c:pt>
                <c:pt idx="14652">
                  <c:v>264.20780000000002</c:v>
                </c:pt>
                <c:pt idx="14653">
                  <c:v>264.22379999999998</c:v>
                </c:pt>
                <c:pt idx="14654">
                  <c:v>264.24020000000002</c:v>
                </c:pt>
                <c:pt idx="14655">
                  <c:v>264.2568</c:v>
                </c:pt>
                <c:pt idx="14656">
                  <c:v>264.27350000000001</c:v>
                </c:pt>
                <c:pt idx="14657">
                  <c:v>264.2903</c:v>
                </c:pt>
                <c:pt idx="14658">
                  <c:v>264.3066</c:v>
                </c:pt>
                <c:pt idx="14659">
                  <c:v>264.32400000000001</c:v>
                </c:pt>
                <c:pt idx="14660">
                  <c:v>264.34100000000001</c:v>
                </c:pt>
                <c:pt idx="14661">
                  <c:v>264.3587</c:v>
                </c:pt>
                <c:pt idx="14662">
                  <c:v>264.37299999999999</c:v>
                </c:pt>
                <c:pt idx="14663">
                  <c:v>264.39100000000002</c:v>
                </c:pt>
                <c:pt idx="14664">
                  <c:v>264.40780000000001</c:v>
                </c:pt>
                <c:pt idx="14665">
                  <c:v>264.42399999999998</c:v>
                </c:pt>
                <c:pt idx="14666">
                  <c:v>264.44110000000001</c:v>
                </c:pt>
                <c:pt idx="14667">
                  <c:v>264.45639999999997</c:v>
                </c:pt>
                <c:pt idx="14668">
                  <c:v>264.476</c:v>
                </c:pt>
                <c:pt idx="14669">
                  <c:v>264.49110000000002</c:v>
                </c:pt>
                <c:pt idx="14670">
                  <c:v>264.50819999999999</c:v>
                </c:pt>
                <c:pt idx="14671">
                  <c:v>264.52499999999998</c:v>
                </c:pt>
                <c:pt idx="14672">
                  <c:v>264.54050000000001</c:v>
                </c:pt>
                <c:pt idx="14673">
                  <c:v>264.55689999999998</c:v>
                </c:pt>
                <c:pt idx="14674">
                  <c:v>264.57369999999997</c:v>
                </c:pt>
                <c:pt idx="14675">
                  <c:v>264.59059999999999</c:v>
                </c:pt>
                <c:pt idx="14676">
                  <c:v>264.60700000000003</c:v>
                </c:pt>
                <c:pt idx="14677">
                  <c:v>264.62430000000001</c:v>
                </c:pt>
                <c:pt idx="14678">
                  <c:v>264.64159999999998</c:v>
                </c:pt>
                <c:pt idx="14679">
                  <c:v>264.65809999999999</c:v>
                </c:pt>
                <c:pt idx="14680">
                  <c:v>264.6737</c:v>
                </c:pt>
                <c:pt idx="14681">
                  <c:v>264.69159999999999</c:v>
                </c:pt>
                <c:pt idx="14682">
                  <c:v>264.70620000000002</c:v>
                </c:pt>
                <c:pt idx="14683">
                  <c:v>264.726</c:v>
                </c:pt>
                <c:pt idx="14684">
                  <c:v>264.74059999999997</c:v>
                </c:pt>
                <c:pt idx="14685">
                  <c:v>264.75740000000002</c:v>
                </c:pt>
                <c:pt idx="14686">
                  <c:v>264.77409999999998</c:v>
                </c:pt>
                <c:pt idx="14687">
                  <c:v>264.79250000000002</c:v>
                </c:pt>
                <c:pt idx="14688">
                  <c:v>264.80860000000001</c:v>
                </c:pt>
                <c:pt idx="14689">
                  <c:v>264.82679999999999</c:v>
                </c:pt>
                <c:pt idx="14690">
                  <c:v>264.84160000000003</c:v>
                </c:pt>
                <c:pt idx="14691">
                  <c:v>264.85750000000002</c:v>
                </c:pt>
                <c:pt idx="14692">
                  <c:v>264.87450000000001</c:v>
                </c:pt>
                <c:pt idx="14693">
                  <c:v>264.892</c:v>
                </c:pt>
                <c:pt idx="14694">
                  <c:v>264.90949999999998</c:v>
                </c:pt>
                <c:pt idx="14695">
                  <c:v>264.92559999999997</c:v>
                </c:pt>
                <c:pt idx="14696">
                  <c:v>264.94189999999998</c:v>
                </c:pt>
                <c:pt idx="14697">
                  <c:v>264.95859999999999</c:v>
                </c:pt>
                <c:pt idx="14698">
                  <c:v>264.97480000000002</c:v>
                </c:pt>
                <c:pt idx="14699">
                  <c:v>264.99270000000001</c:v>
                </c:pt>
                <c:pt idx="14700">
                  <c:v>265.00839999999999</c:v>
                </c:pt>
                <c:pt idx="14701">
                  <c:v>265.02519999999998</c:v>
                </c:pt>
                <c:pt idx="14702">
                  <c:v>265.04270000000002</c:v>
                </c:pt>
                <c:pt idx="14703">
                  <c:v>265.0564</c:v>
                </c:pt>
                <c:pt idx="14704">
                  <c:v>265.07459999999998</c:v>
                </c:pt>
                <c:pt idx="14705">
                  <c:v>265.09230000000002</c:v>
                </c:pt>
                <c:pt idx="14706">
                  <c:v>265.10930000000002</c:v>
                </c:pt>
                <c:pt idx="14707">
                  <c:v>265.12599999999998</c:v>
                </c:pt>
                <c:pt idx="14708">
                  <c:v>265.14179999999999</c:v>
                </c:pt>
                <c:pt idx="14709">
                  <c:v>265.15870000000001</c:v>
                </c:pt>
                <c:pt idx="14710">
                  <c:v>265.17579999999998</c:v>
                </c:pt>
                <c:pt idx="14711">
                  <c:v>265.1909</c:v>
                </c:pt>
                <c:pt idx="14712">
                  <c:v>265.20800000000003</c:v>
                </c:pt>
                <c:pt idx="14713">
                  <c:v>265.22699999999998</c:v>
                </c:pt>
                <c:pt idx="14714">
                  <c:v>265.24259999999998</c:v>
                </c:pt>
                <c:pt idx="14715">
                  <c:v>265.25819999999999</c:v>
                </c:pt>
                <c:pt idx="14716">
                  <c:v>265.27519999999998</c:v>
                </c:pt>
                <c:pt idx="14717">
                  <c:v>265.29160000000002</c:v>
                </c:pt>
                <c:pt idx="14718">
                  <c:v>265.3075</c:v>
                </c:pt>
                <c:pt idx="14719">
                  <c:v>265.32530000000003</c:v>
                </c:pt>
                <c:pt idx="14720">
                  <c:v>265.34219999999999</c:v>
                </c:pt>
                <c:pt idx="14721">
                  <c:v>265.35919999999999</c:v>
                </c:pt>
                <c:pt idx="14722">
                  <c:v>265.37509999999997</c:v>
                </c:pt>
                <c:pt idx="14723">
                  <c:v>265.39060000000001</c:v>
                </c:pt>
                <c:pt idx="14724">
                  <c:v>265.41000000000003</c:v>
                </c:pt>
                <c:pt idx="14725">
                  <c:v>265.42720000000003</c:v>
                </c:pt>
                <c:pt idx="14726">
                  <c:v>265.44279999999998</c:v>
                </c:pt>
                <c:pt idx="14727">
                  <c:v>265.45960000000002</c:v>
                </c:pt>
                <c:pt idx="14728">
                  <c:v>265.47500000000002</c:v>
                </c:pt>
                <c:pt idx="14729">
                  <c:v>265.49299999999999</c:v>
                </c:pt>
                <c:pt idx="14730">
                  <c:v>265.50889999999998</c:v>
                </c:pt>
                <c:pt idx="14731">
                  <c:v>265.52420000000001</c:v>
                </c:pt>
                <c:pt idx="14732">
                  <c:v>265.54079999999999</c:v>
                </c:pt>
                <c:pt idx="14733">
                  <c:v>265.55799999999999</c:v>
                </c:pt>
                <c:pt idx="14734">
                  <c:v>265.57560000000001</c:v>
                </c:pt>
                <c:pt idx="14735">
                  <c:v>265.59160000000003</c:v>
                </c:pt>
                <c:pt idx="14736">
                  <c:v>265.60879999999997</c:v>
                </c:pt>
                <c:pt idx="14737">
                  <c:v>265.62540000000001</c:v>
                </c:pt>
                <c:pt idx="14738">
                  <c:v>265.642</c:v>
                </c:pt>
                <c:pt idx="14739">
                  <c:v>265.65940000000001</c:v>
                </c:pt>
                <c:pt idx="14740">
                  <c:v>265.67559999999997</c:v>
                </c:pt>
                <c:pt idx="14741">
                  <c:v>265.69189999999998</c:v>
                </c:pt>
                <c:pt idx="14742">
                  <c:v>265.70999999999998</c:v>
                </c:pt>
                <c:pt idx="14743">
                  <c:v>265.72669999999999</c:v>
                </c:pt>
                <c:pt idx="14744">
                  <c:v>265.74340000000001</c:v>
                </c:pt>
                <c:pt idx="14745">
                  <c:v>265.75900000000001</c:v>
                </c:pt>
                <c:pt idx="14746">
                  <c:v>265.77679999999998</c:v>
                </c:pt>
                <c:pt idx="14747">
                  <c:v>265.79320000000001</c:v>
                </c:pt>
                <c:pt idx="14748">
                  <c:v>265.80829999999997</c:v>
                </c:pt>
                <c:pt idx="14749">
                  <c:v>265.82549999999998</c:v>
                </c:pt>
                <c:pt idx="14750">
                  <c:v>265.84300000000002</c:v>
                </c:pt>
                <c:pt idx="14751">
                  <c:v>265.85759999999999</c:v>
                </c:pt>
                <c:pt idx="14752">
                  <c:v>265.87650000000002</c:v>
                </c:pt>
                <c:pt idx="14753">
                  <c:v>265.89429999999999</c:v>
                </c:pt>
                <c:pt idx="14754">
                  <c:v>265.90940000000001</c:v>
                </c:pt>
                <c:pt idx="14755">
                  <c:v>265.9271</c:v>
                </c:pt>
                <c:pt idx="14756">
                  <c:v>265.94400000000002</c:v>
                </c:pt>
                <c:pt idx="14757">
                  <c:v>265.95979999999997</c:v>
                </c:pt>
                <c:pt idx="14758">
                  <c:v>265.97739999999999</c:v>
                </c:pt>
                <c:pt idx="14759">
                  <c:v>265.99439999999998</c:v>
                </c:pt>
                <c:pt idx="14760">
                  <c:v>266.01</c:v>
                </c:pt>
                <c:pt idx="14761">
                  <c:v>266.0265</c:v>
                </c:pt>
                <c:pt idx="14762">
                  <c:v>266.04300000000001</c:v>
                </c:pt>
                <c:pt idx="14763">
                  <c:v>266.06049999999999</c:v>
                </c:pt>
                <c:pt idx="14764">
                  <c:v>266.07780000000002</c:v>
                </c:pt>
                <c:pt idx="14765">
                  <c:v>266.09350000000001</c:v>
                </c:pt>
                <c:pt idx="14766">
                  <c:v>266.11020000000002</c:v>
                </c:pt>
                <c:pt idx="14767">
                  <c:v>266.1268</c:v>
                </c:pt>
                <c:pt idx="14768">
                  <c:v>266.14249999999998</c:v>
                </c:pt>
                <c:pt idx="14769">
                  <c:v>266.16039999999998</c:v>
                </c:pt>
                <c:pt idx="14770">
                  <c:v>266.17720000000003</c:v>
                </c:pt>
                <c:pt idx="14771">
                  <c:v>266.19319999999999</c:v>
                </c:pt>
                <c:pt idx="14772">
                  <c:v>266.20999999999998</c:v>
                </c:pt>
                <c:pt idx="14773">
                  <c:v>266.22620000000001</c:v>
                </c:pt>
                <c:pt idx="14774">
                  <c:v>266.24369999999999</c:v>
                </c:pt>
                <c:pt idx="14775">
                  <c:v>266.26139999999998</c:v>
                </c:pt>
                <c:pt idx="14776">
                  <c:v>266.27699999999999</c:v>
                </c:pt>
                <c:pt idx="14777">
                  <c:v>266.29509999999999</c:v>
                </c:pt>
                <c:pt idx="14778">
                  <c:v>266.31150000000002</c:v>
                </c:pt>
                <c:pt idx="14779">
                  <c:v>266.32799999999997</c:v>
                </c:pt>
                <c:pt idx="14780">
                  <c:v>266.34469999999999</c:v>
                </c:pt>
                <c:pt idx="14781">
                  <c:v>266.35989999999998</c:v>
                </c:pt>
                <c:pt idx="14782">
                  <c:v>266.37759999999997</c:v>
                </c:pt>
                <c:pt idx="14783">
                  <c:v>266.39400000000001</c:v>
                </c:pt>
                <c:pt idx="14784">
                  <c:v>266.41000000000003</c:v>
                </c:pt>
                <c:pt idx="14785">
                  <c:v>266.42720000000003</c:v>
                </c:pt>
                <c:pt idx="14786">
                  <c:v>266.44420000000002</c:v>
                </c:pt>
                <c:pt idx="14787">
                  <c:v>266.4615</c:v>
                </c:pt>
                <c:pt idx="14788">
                  <c:v>266.47699999999998</c:v>
                </c:pt>
                <c:pt idx="14789">
                  <c:v>266.49400000000003</c:v>
                </c:pt>
                <c:pt idx="14790">
                  <c:v>266.51130000000001</c:v>
                </c:pt>
                <c:pt idx="14791">
                  <c:v>266.52800000000002</c:v>
                </c:pt>
                <c:pt idx="14792">
                  <c:v>266.54480000000001</c:v>
                </c:pt>
                <c:pt idx="14793">
                  <c:v>266.5625</c:v>
                </c:pt>
                <c:pt idx="14794">
                  <c:v>266.57639999999998</c:v>
                </c:pt>
                <c:pt idx="14795">
                  <c:v>266.59440000000001</c:v>
                </c:pt>
                <c:pt idx="14796">
                  <c:v>266.6112</c:v>
                </c:pt>
                <c:pt idx="14797">
                  <c:v>266.62759999999997</c:v>
                </c:pt>
                <c:pt idx="14798">
                  <c:v>266.64339999999999</c:v>
                </c:pt>
                <c:pt idx="14799">
                  <c:v>266.66160000000002</c:v>
                </c:pt>
                <c:pt idx="14800">
                  <c:v>266.67770000000002</c:v>
                </c:pt>
                <c:pt idx="14801">
                  <c:v>266.6934</c:v>
                </c:pt>
                <c:pt idx="14802">
                  <c:v>266.71089999999998</c:v>
                </c:pt>
                <c:pt idx="14803">
                  <c:v>266.72699999999998</c:v>
                </c:pt>
                <c:pt idx="14804">
                  <c:v>266.7441</c:v>
                </c:pt>
                <c:pt idx="14805">
                  <c:v>266.76229999999998</c:v>
                </c:pt>
                <c:pt idx="14806">
                  <c:v>266.77699999999999</c:v>
                </c:pt>
                <c:pt idx="14807">
                  <c:v>266.79320000000001</c:v>
                </c:pt>
                <c:pt idx="14808">
                  <c:v>266.81209999999999</c:v>
                </c:pt>
                <c:pt idx="14809">
                  <c:v>266.82580000000002</c:v>
                </c:pt>
                <c:pt idx="14810">
                  <c:v>266.84410000000003</c:v>
                </c:pt>
                <c:pt idx="14811">
                  <c:v>266.86009999999999</c:v>
                </c:pt>
                <c:pt idx="14812">
                  <c:v>266.87790000000001</c:v>
                </c:pt>
                <c:pt idx="14813">
                  <c:v>266.89370000000002</c:v>
                </c:pt>
                <c:pt idx="14814">
                  <c:v>266.9092</c:v>
                </c:pt>
                <c:pt idx="14815">
                  <c:v>266.92660000000001</c:v>
                </c:pt>
                <c:pt idx="14816">
                  <c:v>266.94420000000002</c:v>
                </c:pt>
                <c:pt idx="14817">
                  <c:v>266.95940000000002</c:v>
                </c:pt>
                <c:pt idx="14818">
                  <c:v>266.97500000000002</c:v>
                </c:pt>
                <c:pt idx="14819">
                  <c:v>266.99489999999997</c:v>
                </c:pt>
                <c:pt idx="14820">
                  <c:v>267.01100000000002</c:v>
                </c:pt>
                <c:pt idx="14821">
                  <c:v>267.02890000000002</c:v>
                </c:pt>
                <c:pt idx="14822">
                  <c:v>267.04410000000001</c:v>
                </c:pt>
                <c:pt idx="14823">
                  <c:v>267.05970000000002</c:v>
                </c:pt>
                <c:pt idx="14824">
                  <c:v>267.0754</c:v>
                </c:pt>
                <c:pt idx="14825">
                  <c:v>267.09359999999998</c:v>
                </c:pt>
                <c:pt idx="14826">
                  <c:v>267.11110000000002</c:v>
                </c:pt>
                <c:pt idx="14827">
                  <c:v>267.12779999999998</c:v>
                </c:pt>
                <c:pt idx="14828">
                  <c:v>267.1431</c:v>
                </c:pt>
                <c:pt idx="14829">
                  <c:v>267.16019999999997</c:v>
                </c:pt>
                <c:pt idx="14830">
                  <c:v>267.17599999999999</c:v>
                </c:pt>
                <c:pt idx="14831">
                  <c:v>267.19470000000001</c:v>
                </c:pt>
                <c:pt idx="14832">
                  <c:v>267.20999999999998</c:v>
                </c:pt>
                <c:pt idx="14833">
                  <c:v>267.22590000000002</c:v>
                </c:pt>
                <c:pt idx="14834">
                  <c:v>267.24340000000001</c:v>
                </c:pt>
                <c:pt idx="14835">
                  <c:v>267.25920000000002</c:v>
                </c:pt>
                <c:pt idx="14836">
                  <c:v>267.27550000000002</c:v>
                </c:pt>
                <c:pt idx="14837">
                  <c:v>267.29360000000003</c:v>
                </c:pt>
                <c:pt idx="14838">
                  <c:v>267.3091</c:v>
                </c:pt>
                <c:pt idx="14839">
                  <c:v>267.32619999999997</c:v>
                </c:pt>
                <c:pt idx="14840">
                  <c:v>267.34280000000001</c:v>
                </c:pt>
                <c:pt idx="14841">
                  <c:v>267.35840000000002</c:v>
                </c:pt>
                <c:pt idx="14842">
                  <c:v>267.37580000000003</c:v>
                </c:pt>
                <c:pt idx="14843">
                  <c:v>267.39319999999998</c:v>
                </c:pt>
                <c:pt idx="14844">
                  <c:v>267.40879999999999</c:v>
                </c:pt>
                <c:pt idx="14845">
                  <c:v>267.42450000000002</c:v>
                </c:pt>
                <c:pt idx="14846">
                  <c:v>267.44279999999998</c:v>
                </c:pt>
                <c:pt idx="14847">
                  <c:v>267.45780000000002</c:v>
                </c:pt>
                <c:pt idx="14848">
                  <c:v>267.47559999999999</c:v>
                </c:pt>
                <c:pt idx="14849">
                  <c:v>267.49160000000001</c:v>
                </c:pt>
                <c:pt idx="14850">
                  <c:v>267.50970000000001</c:v>
                </c:pt>
                <c:pt idx="14851">
                  <c:v>267.52659999999997</c:v>
                </c:pt>
                <c:pt idx="14852">
                  <c:v>267.54259999999999</c:v>
                </c:pt>
                <c:pt idx="14853">
                  <c:v>267.56029999999998</c:v>
                </c:pt>
                <c:pt idx="14854">
                  <c:v>267.5763</c:v>
                </c:pt>
                <c:pt idx="14855">
                  <c:v>267.59129999999999</c:v>
                </c:pt>
                <c:pt idx="14856">
                  <c:v>267.60910000000001</c:v>
                </c:pt>
                <c:pt idx="14857">
                  <c:v>267.62459999999999</c:v>
                </c:pt>
                <c:pt idx="14858">
                  <c:v>267.64229999999998</c:v>
                </c:pt>
                <c:pt idx="14859">
                  <c:v>267.65780000000001</c:v>
                </c:pt>
                <c:pt idx="14860">
                  <c:v>267.6748</c:v>
                </c:pt>
                <c:pt idx="14861">
                  <c:v>267.69139999999999</c:v>
                </c:pt>
                <c:pt idx="14862">
                  <c:v>267.70890000000003</c:v>
                </c:pt>
                <c:pt idx="14863">
                  <c:v>267.7244</c:v>
                </c:pt>
                <c:pt idx="14864">
                  <c:v>267.74279999999999</c:v>
                </c:pt>
                <c:pt idx="14865">
                  <c:v>267.75749999999999</c:v>
                </c:pt>
                <c:pt idx="14866">
                  <c:v>267.77569999999997</c:v>
                </c:pt>
                <c:pt idx="14867">
                  <c:v>267.79239999999999</c:v>
                </c:pt>
                <c:pt idx="14868">
                  <c:v>267.80720000000002</c:v>
                </c:pt>
                <c:pt idx="14869">
                  <c:v>267.82679999999999</c:v>
                </c:pt>
                <c:pt idx="14870">
                  <c:v>267.84249999999997</c:v>
                </c:pt>
                <c:pt idx="14871">
                  <c:v>267.85910000000001</c:v>
                </c:pt>
                <c:pt idx="14872">
                  <c:v>267.87509999999997</c:v>
                </c:pt>
                <c:pt idx="14873">
                  <c:v>267.89319999999998</c:v>
                </c:pt>
                <c:pt idx="14874">
                  <c:v>267.90899999999999</c:v>
                </c:pt>
                <c:pt idx="14875">
                  <c:v>267.9246</c:v>
                </c:pt>
                <c:pt idx="14876">
                  <c:v>267.94080000000002</c:v>
                </c:pt>
                <c:pt idx="14877">
                  <c:v>267.959</c:v>
                </c:pt>
                <c:pt idx="14878">
                  <c:v>267.97559999999999</c:v>
                </c:pt>
                <c:pt idx="14879">
                  <c:v>267.99369999999999</c:v>
                </c:pt>
                <c:pt idx="14880">
                  <c:v>268.00839999999999</c:v>
                </c:pt>
                <c:pt idx="14881">
                  <c:v>268.02539999999999</c:v>
                </c:pt>
                <c:pt idx="14882">
                  <c:v>268.04399999999998</c:v>
                </c:pt>
                <c:pt idx="14883">
                  <c:v>268.05889999999999</c:v>
                </c:pt>
                <c:pt idx="14884">
                  <c:v>268.07580000000002</c:v>
                </c:pt>
                <c:pt idx="14885">
                  <c:v>268.09179999999998</c:v>
                </c:pt>
                <c:pt idx="14886">
                  <c:v>268.10899999999998</c:v>
                </c:pt>
                <c:pt idx="14887">
                  <c:v>268.12580000000003</c:v>
                </c:pt>
                <c:pt idx="14888">
                  <c:v>268.14139999999998</c:v>
                </c:pt>
                <c:pt idx="14889">
                  <c:v>268.1576</c:v>
                </c:pt>
                <c:pt idx="14890">
                  <c:v>268.17559999999997</c:v>
                </c:pt>
                <c:pt idx="14891">
                  <c:v>268.1934</c:v>
                </c:pt>
                <c:pt idx="14892">
                  <c:v>268.20839999999998</c:v>
                </c:pt>
                <c:pt idx="14893">
                  <c:v>268.22609999999997</c:v>
                </c:pt>
                <c:pt idx="14894">
                  <c:v>268.24250000000001</c:v>
                </c:pt>
                <c:pt idx="14895">
                  <c:v>268.25839999999999</c:v>
                </c:pt>
                <c:pt idx="14896">
                  <c:v>268.27550000000002</c:v>
                </c:pt>
                <c:pt idx="14897">
                  <c:v>268.29149999999998</c:v>
                </c:pt>
                <c:pt idx="14898">
                  <c:v>268.30880000000002</c:v>
                </c:pt>
                <c:pt idx="14899">
                  <c:v>268.3263</c:v>
                </c:pt>
                <c:pt idx="14900">
                  <c:v>268.34300000000002</c:v>
                </c:pt>
                <c:pt idx="14901">
                  <c:v>268.36070000000001</c:v>
                </c:pt>
                <c:pt idx="14902">
                  <c:v>268.37639999999999</c:v>
                </c:pt>
                <c:pt idx="14903">
                  <c:v>268.39400000000001</c:v>
                </c:pt>
                <c:pt idx="14904">
                  <c:v>268.4101</c:v>
                </c:pt>
                <c:pt idx="14905">
                  <c:v>268.42649999999998</c:v>
                </c:pt>
                <c:pt idx="14906">
                  <c:v>268.44220000000001</c:v>
                </c:pt>
                <c:pt idx="14907">
                  <c:v>268.46039999999999</c:v>
                </c:pt>
                <c:pt idx="14908">
                  <c:v>268.47750000000002</c:v>
                </c:pt>
                <c:pt idx="14909">
                  <c:v>268.49250000000001</c:v>
                </c:pt>
                <c:pt idx="14910">
                  <c:v>268.5093</c:v>
                </c:pt>
                <c:pt idx="14911">
                  <c:v>268.5256</c:v>
                </c:pt>
                <c:pt idx="14912">
                  <c:v>268.5419</c:v>
                </c:pt>
                <c:pt idx="14913">
                  <c:v>268.55919999999998</c:v>
                </c:pt>
                <c:pt idx="14914">
                  <c:v>268.57659999999998</c:v>
                </c:pt>
                <c:pt idx="14915">
                  <c:v>268.59300000000002</c:v>
                </c:pt>
                <c:pt idx="14916">
                  <c:v>268.61040000000003</c:v>
                </c:pt>
                <c:pt idx="14917">
                  <c:v>268.62700000000001</c:v>
                </c:pt>
                <c:pt idx="14918">
                  <c:v>268.64339999999999</c:v>
                </c:pt>
                <c:pt idx="14919">
                  <c:v>268.65949999999998</c:v>
                </c:pt>
                <c:pt idx="14920">
                  <c:v>268.67660000000001</c:v>
                </c:pt>
                <c:pt idx="14921">
                  <c:v>268.6936</c:v>
                </c:pt>
                <c:pt idx="14922">
                  <c:v>268.70800000000003</c:v>
                </c:pt>
                <c:pt idx="14923">
                  <c:v>268.72579999999999</c:v>
                </c:pt>
                <c:pt idx="14924">
                  <c:v>268.7432</c:v>
                </c:pt>
                <c:pt idx="14925">
                  <c:v>268.76119999999997</c:v>
                </c:pt>
                <c:pt idx="14926">
                  <c:v>268.7756</c:v>
                </c:pt>
                <c:pt idx="14927">
                  <c:v>268.79349999999999</c:v>
                </c:pt>
                <c:pt idx="14928">
                  <c:v>268.80990000000003</c:v>
                </c:pt>
                <c:pt idx="14929">
                  <c:v>268.82679999999999</c:v>
                </c:pt>
                <c:pt idx="14930">
                  <c:v>268.84320000000002</c:v>
                </c:pt>
                <c:pt idx="14931">
                  <c:v>268.85840000000002</c:v>
                </c:pt>
                <c:pt idx="14932">
                  <c:v>268.87599999999998</c:v>
                </c:pt>
                <c:pt idx="14933">
                  <c:v>268.8938</c:v>
                </c:pt>
                <c:pt idx="14934">
                  <c:v>268.9092</c:v>
                </c:pt>
                <c:pt idx="14935">
                  <c:v>268.9271</c:v>
                </c:pt>
                <c:pt idx="14936">
                  <c:v>268.94200000000001</c:v>
                </c:pt>
                <c:pt idx="14937">
                  <c:v>268.95999999999998</c:v>
                </c:pt>
                <c:pt idx="14938">
                  <c:v>268.97629999999998</c:v>
                </c:pt>
                <c:pt idx="14939">
                  <c:v>268.99299999999999</c:v>
                </c:pt>
                <c:pt idx="14940">
                  <c:v>269.01209999999998</c:v>
                </c:pt>
                <c:pt idx="14941">
                  <c:v>269.02780000000001</c:v>
                </c:pt>
                <c:pt idx="14942">
                  <c:v>269.04399999999998</c:v>
                </c:pt>
                <c:pt idx="14943">
                  <c:v>269.06020000000001</c:v>
                </c:pt>
                <c:pt idx="14944">
                  <c:v>269.07639999999998</c:v>
                </c:pt>
                <c:pt idx="14945">
                  <c:v>269.0958</c:v>
                </c:pt>
                <c:pt idx="14946">
                  <c:v>269.11160000000001</c:v>
                </c:pt>
                <c:pt idx="14947">
                  <c:v>269.1266</c:v>
                </c:pt>
                <c:pt idx="14948">
                  <c:v>269.142</c:v>
                </c:pt>
                <c:pt idx="14949">
                  <c:v>269.16030000000001</c:v>
                </c:pt>
                <c:pt idx="14950">
                  <c:v>269.17700000000002</c:v>
                </c:pt>
                <c:pt idx="14951">
                  <c:v>269.19400000000002</c:v>
                </c:pt>
                <c:pt idx="14952">
                  <c:v>269.209</c:v>
                </c:pt>
                <c:pt idx="14953">
                  <c:v>269.2276</c:v>
                </c:pt>
                <c:pt idx="14954">
                  <c:v>269.24290000000002</c:v>
                </c:pt>
                <c:pt idx="14955">
                  <c:v>269.26</c:v>
                </c:pt>
                <c:pt idx="14956">
                  <c:v>269.27600000000001</c:v>
                </c:pt>
                <c:pt idx="14957">
                  <c:v>269.29250000000002</c:v>
                </c:pt>
                <c:pt idx="14958">
                  <c:v>269.30900000000003</c:v>
                </c:pt>
                <c:pt idx="14959">
                  <c:v>269.32690000000002</c:v>
                </c:pt>
                <c:pt idx="14960">
                  <c:v>269.34460000000001</c:v>
                </c:pt>
                <c:pt idx="14961">
                  <c:v>269.36079999999998</c:v>
                </c:pt>
                <c:pt idx="14962">
                  <c:v>269.37759999999997</c:v>
                </c:pt>
                <c:pt idx="14963">
                  <c:v>269.39299999999997</c:v>
                </c:pt>
                <c:pt idx="14964">
                  <c:v>269.41000000000003</c:v>
                </c:pt>
                <c:pt idx="14965">
                  <c:v>269.42680000000001</c:v>
                </c:pt>
                <c:pt idx="14966">
                  <c:v>269.44459999999998</c:v>
                </c:pt>
                <c:pt idx="14967">
                  <c:v>269.45920000000001</c:v>
                </c:pt>
                <c:pt idx="14968">
                  <c:v>269.47629999999998</c:v>
                </c:pt>
                <c:pt idx="14969">
                  <c:v>269.49259999999998</c:v>
                </c:pt>
                <c:pt idx="14970">
                  <c:v>269.51119999999997</c:v>
                </c:pt>
                <c:pt idx="14971">
                  <c:v>269.52809999999999</c:v>
                </c:pt>
                <c:pt idx="14972">
                  <c:v>269.54399999999998</c:v>
                </c:pt>
                <c:pt idx="14973">
                  <c:v>269.56119999999999</c:v>
                </c:pt>
                <c:pt idx="14974">
                  <c:v>269.57740000000001</c:v>
                </c:pt>
                <c:pt idx="14975">
                  <c:v>269.5958</c:v>
                </c:pt>
                <c:pt idx="14976">
                  <c:v>269.61189999999999</c:v>
                </c:pt>
                <c:pt idx="14977">
                  <c:v>269.62860000000001</c:v>
                </c:pt>
                <c:pt idx="14978">
                  <c:v>269.64460000000003</c:v>
                </c:pt>
                <c:pt idx="14979">
                  <c:v>269.66120000000001</c:v>
                </c:pt>
                <c:pt idx="14980">
                  <c:v>269.67849999999999</c:v>
                </c:pt>
                <c:pt idx="14981">
                  <c:v>269.69549999999998</c:v>
                </c:pt>
                <c:pt idx="14982">
                  <c:v>269.71120000000002</c:v>
                </c:pt>
                <c:pt idx="14983">
                  <c:v>269.72789999999998</c:v>
                </c:pt>
                <c:pt idx="14984">
                  <c:v>269.74610000000001</c:v>
                </c:pt>
                <c:pt idx="14985">
                  <c:v>269.7604</c:v>
                </c:pt>
                <c:pt idx="14986">
                  <c:v>269.77870000000001</c:v>
                </c:pt>
                <c:pt idx="14987">
                  <c:v>269.7944</c:v>
                </c:pt>
                <c:pt idx="14988">
                  <c:v>269.81040000000002</c:v>
                </c:pt>
                <c:pt idx="14989">
                  <c:v>269.82760000000002</c:v>
                </c:pt>
                <c:pt idx="14990">
                  <c:v>269.84399999999999</c:v>
                </c:pt>
                <c:pt idx="14991">
                  <c:v>269.86200000000002</c:v>
                </c:pt>
                <c:pt idx="14992">
                  <c:v>269.8793</c:v>
                </c:pt>
                <c:pt idx="14993">
                  <c:v>269.89530000000002</c:v>
                </c:pt>
                <c:pt idx="14994">
                  <c:v>269.91090000000003</c:v>
                </c:pt>
                <c:pt idx="14995">
                  <c:v>269.92970000000003</c:v>
                </c:pt>
                <c:pt idx="14996">
                  <c:v>269.94529999999997</c:v>
                </c:pt>
                <c:pt idx="14997">
                  <c:v>269.96249999999998</c:v>
                </c:pt>
                <c:pt idx="14998">
                  <c:v>269.9776</c:v>
                </c:pt>
                <c:pt idx="14999">
                  <c:v>269.9948</c:v>
                </c:pt>
                <c:pt idx="15000">
                  <c:v>270.01060000000001</c:v>
                </c:pt>
                <c:pt idx="15001">
                  <c:v>270.02820000000003</c:v>
                </c:pt>
                <c:pt idx="15002">
                  <c:v>270.04610000000002</c:v>
                </c:pt>
                <c:pt idx="15003">
                  <c:v>270.06169999999997</c:v>
                </c:pt>
                <c:pt idx="15004">
                  <c:v>270.07889999999998</c:v>
                </c:pt>
                <c:pt idx="15005">
                  <c:v>270.09620000000001</c:v>
                </c:pt>
                <c:pt idx="15006">
                  <c:v>270.11180000000002</c:v>
                </c:pt>
                <c:pt idx="15007">
                  <c:v>270.12889999999999</c:v>
                </c:pt>
                <c:pt idx="15008">
                  <c:v>270.14530000000002</c:v>
                </c:pt>
                <c:pt idx="15009">
                  <c:v>270.1628</c:v>
                </c:pt>
                <c:pt idx="15010">
                  <c:v>270.17919999999998</c:v>
                </c:pt>
                <c:pt idx="15011">
                  <c:v>270.19349999999997</c:v>
                </c:pt>
                <c:pt idx="15012">
                  <c:v>270.21120000000002</c:v>
                </c:pt>
                <c:pt idx="15013">
                  <c:v>270.2278</c:v>
                </c:pt>
                <c:pt idx="15014">
                  <c:v>270.24450000000002</c:v>
                </c:pt>
                <c:pt idx="15015">
                  <c:v>270.26150000000001</c:v>
                </c:pt>
                <c:pt idx="15016">
                  <c:v>270.27870000000001</c:v>
                </c:pt>
                <c:pt idx="15017">
                  <c:v>270.29410000000001</c:v>
                </c:pt>
                <c:pt idx="15018">
                  <c:v>270.31209999999999</c:v>
                </c:pt>
                <c:pt idx="15019">
                  <c:v>270.32859999999999</c:v>
                </c:pt>
                <c:pt idx="15020">
                  <c:v>270.34440000000001</c:v>
                </c:pt>
                <c:pt idx="15021">
                  <c:v>270.36160000000001</c:v>
                </c:pt>
                <c:pt idx="15022">
                  <c:v>270.37909999999999</c:v>
                </c:pt>
                <c:pt idx="15023">
                  <c:v>270.39350000000002</c:v>
                </c:pt>
                <c:pt idx="15024">
                  <c:v>270.411</c:v>
                </c:pt>
                <c:pt idx="15025">
                  <c:v>270.42750000000001</c:v>
                </c:pt>
                <c:pt idx="15026">
                  <c:v>270.44580000000002</c:v>
                </c:pt>
                <c:pt idx="15027">
                  <c:v>270.4631</c:v>
                </c:pt>
                <c:pt idx="15028">
                  <c:v>270.47789999999998</c:v>
                </c:pt>
                <c:pt idx="15029">
                  <c:v>270.49489999999997</c:v>
                </c:pt>
                <c:pt idx="15030">
                  <c:v>270.51240000000001</c:v>
                </c:pt>
                <c:pt idx="15031">
                  <c:v>270.52859999999998</c:v>
                </c:pt>
                <c:pt idx="15032">
                  <c:v>270.54669999999999</c:v>
                </c:pt>
                <c:pt idx="15033">
                  <c:v>270.56279999999998</c:v>
                </c:pt>
                <c:pt idx="15034">
                  <c:v>270.57900000000001</c:v>
                </c:pt>
                <c:pt idx="15035">
                  <c:v>270.5958</c:v>
                </c:pt>
                <c:pt idx="15036">
                  <c:v>270.61160000000001</c:v>
                </c:pt>
                <c:pt idx="15037">
                  <c:v>270.62759999999997</c:v>
                </c:pt>
                <c:pt idx="15038">
                  <c:v>270.64499999999998</c:v>
                </c:pt>
                <c:pt idx="15039">
                  <c:v>270.66300000000001</c:v>
                </c:pt>
                <c:pt idx="15040">
                  <c:v>270.67829999999998</c:v>
                </c:pt>
                <c:pt idx="15041">
                  <c:v>270.69630000000001</c:v>
                </c:pt>
                <c:pt idx="15042">
                  <c:v>270.71159999999998</c:v>
                </c:pt>
                <c:pt idx="15043">
                  <c:v>270.72710000000001</c:v>
                </c:pt>
                <c:pt idx="15044">
                  <c:v>270.74419999999998</c:v>
                </c:pt>
                <c:pt idx="15045">
                  <c:v>270.76220000000001</c:v>
                </c:pt>
                <c:pt idx="15046">
                  <c:v>270.78019999999998</c:v>
                </c:pt>
                <c:pt idx="15047">
                  <c:v>270.79629999999997</c:v>
                </c:pt>
                <c:pt idx="15048">
                  <c:v>270.81180000000001</c:v>
                </c:pt>
                <c:pt idx="15049">
                  <c:v>270.83030000000002</c:v>
                </c:pt>
                <c:pt idx="15050">
                  <c:v>270.84460000000001</c:v>
                </c:pt>
                <c:pt idx="15051">
                  <c:v>270.86340000000001</c:v>
                </c:pt>
                <c:pt idx="15052">
                  <c:v>270.8784</c:v>
                </c:pt>
                <c:pt idx="15053">
                  <c:v>270.89519999999999</c:v>
                </c:pt>
                <c:pt idx="15054">
                  <c:v>270.91300000000001</c:v>
                </c:pt>
                <c:pt idx="15055">
                  <c:v>270.93</c:v>
                </c:pt>
                <c:pt idx="15056">
                  <c:v>270.94560000000001</c:v>
                </c:pt>
                <c:pt idx="15057">
                  <c:v>270.9633</c:v>
                </c:pt>
                <c:pt idx="15058">
                  <c:v>270.9796</c:v>
                </c:pt>
                <c:pt idx="15059">
                  <c:v>270.99779999999998</c:v>
                </c:pt>
                <c:pt idx="15060">
                  <c:v>271.01240000000001</c:v>
                </c:pt>
                <c:pt idx="15061">
                  <c:v>271.03019999999998</c:v>
                </c:pt>
                <c:pt idx="15062">
                  <c:v>271.04669999999999</c:v>
                </c:pt>
                <c:pt idx="15063">
                  <c:v>271.06310000000002</c:v>
                </c:pt>
                <c:pt idx="15064">
                  <c:v>271.0813</c:v>
                </c:pt>
                <c:pt idx="15065">
                  <c:v>271.09690000000001</c:v>
                </c:pt>
                <c:pt idx="15066">
                  <c:v>271.11320000000001</c:v>
                </c:pt>
                <c:pt idx="15067">
                  <c:v>271.1318</c:v>
                </c:pt>
                <c:pt idx="15068">
                  <c:v>271.14839999999998</c:v>
                </c:pt>
                <c:pt idx="15069">
                  <c:v>271.1626</c:v>
                </c:pt>
                <c:pt idx="15070">
                  <c:v>271.18060000000003</c:v>
                </c:pt>
                <c:pt idx="15071">
                  <c:v>271.19560000000001</c:v>
                </c:pt>
                <c:pt idx="15072">
                  <c:v>271.2131</c:v>
                </c:pt>
                <c:pt idx="15073">
                  <c:v>271.23039999999997</c:v>
                </c:pt>
                <c:pt idx="15074">
                  <c:v>271.24599999999998</c:v>
                </c:pt>
                <c:pt idx="15075">
                  <c:v>271.26319999999998</c:v>
                </c:pt>
                <c:pt idx="15076">
                  <c:v>271.27940000000001</c:v>
                </c:pt>
                <c:pt idx="15077">
                  <c:v>271.298</c:v>
                </c:pt>
                <c:pt idx="15078">
                  <c:v>271.31299999999999</c:v>
                </c:pt>
                <c:pt idx="15079">
                  <c:v>271.3306</c:v>
                </c:pt>
                <c:pt idx="15080">
                  <c:v>271.34629999999999</c:v>
                </c:pt>
                <c:pt idx="15081">
                  <c:v>271.36360000000002</c:v>
                </c:pt>
                <c:pt idx="15082">
                  <c:v>271.37900000000002</c:v>
                </c:pt>
                <c:pt idx="15083">
                  <c:v>271.39659999999998</c:v>
                </c:pt>
                <c:pt idx="15084">
                  <c:v>271.4128</c:v>
                </c:pt>
                <c:pt idx="15085">
                  <c:v>271.42869999999999</c:v>
                </c:pt>
                <c:pt idx="15086">
                  <c:v>271.44499999999999</c:v>
                </c:pt>
                <c:pt idx="15087">
                  <c:v>271.46449999999999</c:v>
                </c:pt>
                <c:pt idx="15088">
                  <c:v>271.48020000000002</c:v>
                </c:pt>
                <c:pt idx="15089">
                  <c:v>271.49759999999998</c:v>
                </c:pt>
                <c:pt idx="15090">
                  <c:v>271.5136</c:v>
                </c:pt>
                <c:pt idx="15091">
                  <c:v>271.53210000000001</c:v>
                </c:pt>
                <c:pt idx="15092">
                  <c:v>271.54739999999998</c:v>
                </c:pt>
                <c:pt idx="15093">
                  <c:v>271.56270000000001</c:v>
                </c:pt>
                <c:pt idx="15094">
                  <c:v>271.58</c:v>
                </c:pt>
                <c:pt idx="15095">
                  <c:v>271.59699999999998</c:v>
                </c:pt>
                <c:pt idx="15096">
                  <c:v>271.61329999999998</c:v>
                </c:pt>
                <c:pt idx="15097">
                  <c:v>271.63060000000002</c:v>
                </c:pt>
                <c:pt idx="15098">
                  <c:v>271.64800000000002</c:v>
                </c:pt>
                <c:pt idx="15099">
                  <c:v>271.6628</c:v>
                </c:pt>
                <c:pt idx="15100">
                  <c:v>271.68270000000001</c:v>
                </c:pt>
                <c:pt idx="15101">
                  <c:v>271.69819999999999</c:v>
                </c:pt>
                <c:pt idx="15102">
                  <c:v>271.71499999999997</c:v>
                </c:pt>
                <c:pt idx="15103">
                  <c:v>271.7312</c:v>
                </c:pt>
                <c:pt idx="15104">
                  <c:v>271.7484</c:v>
                </c:pt>
                <c:pt idx="15105">
                  <c:v>271.76400000000001</c:v>
                </c:pt>
                <c:pt idx="15106">
                  <c:v>271.78179999999998</c:v>
                </c:pt>
                <c:pt idx="15107">
                  <c:v>271.79790000000003</c:v>
                </c:pt>
                <c:pt idx="15108">
                  <c:v>271.81580000000002</c:v>
                </c:pt>
                <c:pt idx="15109">
                  <c:v>271.83109999999999</c:v>
                </c:pt>
                <c:pt idx="15110">
                  <c:v>271.84699999999998</c:v>
                </c:pt>
                <c:pt idx="15111">
                  <c:v>271.86500000000001</c:v>
                </c:pt>
                <c:pt idx="15112">
                  <c:v>271.88170000000002</c:v>
                </c:pt>
                <c:pt idx="15113">
                  <c:v>271.89870000000002</c:v>
                </c:pt>
                <c:pt idx="15114">
                  <c:v>271.91559999999998</c:v>
                </c:pt>
                <c:pt idx="15115">
                  <c:v>271.93220000000002</c:v>
                </c:pt>
                <c:pt idx="15116">
                  <c:v>271.94920000000002</c:v>
                </c:pt>
                <c:pt idx="15117">
                  <c:v>271.96539999999999</c:v>
                </c:pt>
                <c:pt idx="15118">
                  <c:v>271.9821</c:v>
                </c:pt>
                <c:pt idx="15119">
                  <c:v>271.9975</c:v>
                </c:pt>
                <c:pt idx="15120">
                  <c:v>272.01490000000001</c:v>
                </c:pt>
                <c:pt idx="15121">
                  <c:v>272.03100000000001</c:v>
                </c:pt>
                <c:pt idx="15122">
                  <c:v>272.04719999999998</c:v>
                </c:pt>
                <c:pt idx="15123">
                  <c:v>272.06529999999998</c:v>
                </c:pt>
                <c:pt idx="15124">
                  <c:v>272.08120000000002</c:v>
                </c:pt>
                <c:pt idx="15125">
                  <c:v>272.10019999999997</c:v>
                </c:pt>
                <c:pt idx="15126">
                  <c:v>272.11500000000001</c:v>
                </c:pt>
                <c:pt idx="15127">
                  <c:v>272.13249999999999</c:v>
                </c:pt>
                <c:pt idx="15128">
                  <c:v>272.14830000000001</c:v>
                </c:pt>
                <c:pt idx="15129">
                  <c:v>272.16489999999999</c:v>
                </c:pt>
                <c:pt idx="15130">
                  <c:v>272.18200000000002</c:v>
                </c:pt>
                <c:pt idx="15131">
                  <c:v>272.19819999999999</c:v>
                </c:pt>
                <c:pt idx="15132">
                  <c:v>272.21660000000003</c:v>
                </c:pt>
                <c:pt idx="15133">
                  <c:v>272.2312</c:v>
                </c:pt>
                <c:pt idx="15134">
                  <c:v>272.24790000000002</c:v>
                </c:pt>
                <c:pt idx="15135">
                  <c:v>272.26389999999998</c:v>
                </c:pt>
                <c:pt idx="15136">
                  <c:v>272.2817</c:v>
                </c:pt>
                <c:pt idx="15137">
                  <c:v>272.29899999999998</c:v>
                </c:pt>
                <c:pt idx="15138">
                  <c:v>272.31420000000003</c:v>
                </c:pt>
                <c:pt idx="15139">
                  <c:v>272.33100000000002</c:v>
                </c:pt>
                <c:pt idx="15140">
                  <c:v>272.34809999999999</c:v>
                </c:pt>
                <c:pt idx="15141">
                  <c:v>272.36439999999999</c:v>
                </c:pt>
                <c:pt idx="15142">
                  <c:v>272.38130000000001</c:v>
                </c:pt>
                <c:pt idx="15143">
                  <c:v>272.39929999999998</c:v>
                </c:pt>
                <c:pt idx="15144">
                  <c:v>272.41609999999997</c:v>
                </c:pt>
                <c:pt idx="15145">
                  <c:v>272.42950000000002</c:v>
                </c:pt>
                <c:pt idx="15146">
                  <c:v>272.44749999999999</c:v>
                </c:pt>
                <c:pt idx="15147">
                  <c:v>272.4665</c:v>
                </c:pt>
                <c:pt idx="15148">
                  <c:v>272.48099999999999</c:v>
                </c:pt>
                <c:pt idx="15149">
                  <c:v>272.49650000000003</c:v>
                </c:pt>
                <c:pt idx="15150">
                  <c:v>272.5163</c:v>
                </c:pt>
                <c:pt idx="15151">
                  <c:v>272.53030000000001</c:v>
                </c:pt>
                <c:pt idx="15152">
                  <c:v>272.548</c:v>
                </c:pt>
                <c:pt idx="15153">
                  <c:v>272.56470000000002</c:v>
                </c:pt>
                <c:pt idx="15154">
                  <c:v>272.5822</c:v>
                </c:pt>
                <c:pt idx="15155">
                  <c:v>272.601</c:v>
                </c:pt>
                <c:pt idx="15156">
                  <c:v>272.61610000000002</c:v>
                </c:pt>
                <c:pt idx="15157">
                  <c:v>272.63060000000002</c:v>
                </c:pt>
                <c:pt idx="15158">
                  <c:v>272.64780000000002</c:v>
                </c:pt>
                <c:pt idx="15159">
                  <c:v>272.66379999999998</c:v>
                </c:pt>
                <c:pt idx="15160">
                  <c:v>272.6816</c:v>
                </c:pt>
                <c:pt idx="15161">
                  <c:v>272.69940000000003</c:v>
                </c:pt>
                <c:pt idx="15162">
                  <c:v>272.71679999999998</c:v>
                </c:pt>
                <c:pt idx="15163">
                  <c:v>272.73149999999998</c:v>
                </c:pt>
                <c:pt idx="15164">
                  <c:v>272.74869999999999</c:v>
                </c:pt>
                <c:pt idx="15165">
                  <c:v>272.76350000000002</c:v>
                </c:pt>
                <c:pt idx="15166">
                  <c:v>272.78339999999997</c:v>
                </c:pt>
                <c:pt idx="15167">
                  <c:v>272.7998</c:v>
                </c:pt>
                <c:pt idx="15168">
                  <c:v>272.81529999999998</c:v>
                </c:pt>
                <c:pt idx="15169">
                  <c:v>272.83280000000002</c:v>
                </c:pt>
                <c:pt idx="15170">
                  <c:v>272.84829999999999</c:v>
                </c:pt>
                <c:pt idx="15171">
                  <c:v>272.86419999999998</c:v>
                </c:pt>
                <c:pt idx="15172">
                  <c:v>272.88260000000002</c:v>
                </c:pt>
                <c:pt idx="15173">
                  <c:v>272.89690000000002</c:v>
                </c:pt>
                <c:pt idx="15174">
                  <c:v>272.91379999999998</c:v>
                </c:pt>
                <c:pt idx="15175">
                  <c:v>272.93209999999999</c:v>
                </c:pt>
                <c:pt idx="15176">
                  <c:v>272.9486</c:v>
                </c:pt>
                <c:pt idx="15177">
                  <c:v>272.96460000000002</c:v>
                </c:pt>
                <c:pt idx="15178">
                  <c:v>272.98149999999998</c:v>
                </c:pt>
                <c:pt idx="15179">
                  <c:v>272.99849999999998</c:v>
                </c:pt>
                <c:pt idx="15180">
                  <c:v>273.01569999999998</c:v>
                </c:pt>
                <c:pt idx="15181">
                  <c:v>273.02960000000002</c:v>
                </c:pt>
                <c:pt idx="15182">
                  <c:v>273.04930000000002</c:v>
                </c:pt>
                <c:pt idx="15183">
                  <c:v>273.06439999999998</c:v>
                </c:pt>
                <c:pt idx="15184">
                  <c:v>273.0806</c:v>
                </c:pt>
                <c:pt idx="15185">
                  <c:v>273.09660000000002</c:v>
                </c:pt>
                <c:pt idx="15186">
                  <c:v>273.11399999999998</c:v>
                </c:pt>
                <c:pt idx="15187">
                  <c:v>273.13279999999997</c:v>
                </c:pt>
                <c:pt idx="15188">
                  <c:v>273.14800000000002</c:v>
                </c:pt>
                <c:pt idx="15189">
                  <c:v>273.16500000000002</c:v>
                </c:pt>
                <c:pt idx="15190">
                  <c:v>273.18279999999999</c:v>
                </c:pt>
                <c:pt idx="15191">
                  <c:v>273.1968</c:v>
                </c:pt>
                <c:pt idx="15192">
                  <c:v>273.21440000000001</c:v>
                </c:pt>
                <c:pt idx="15193">
                  <c:v>273.23059999999998</c:v>
                </c:pt>
                <c:pt idx="15194">
                  <c:v>273.2466</c:v>
                </c:pt>
                <c:pt idx="15195">
                  <c:v>273.2654</c:v>
                </c:pt>
                <c:pt idx="15196">
                  <c:v>273.28199999999998</c:v>
                </c:pt>
                <c:pt idx="15197">
                  <c:v>273.29820000000001</c:v>
                </c:pt>
                <c:pt idx="15198">
                  <c:v>273.31290000000001</c:v>
                </c:pt>
                <c:pt idx="15199">
                  <c:v>273.33049999999997</c:v>
                </c:pt>
                <c:pt idx="15200">
                  <c:v>273.34730000000002</c:v>
                </c:pt>
                <c:pt idx="15201">
                  <c:v>273.36340000000001</c:v>
                </c:pt>
                <c:pt idx="15202">
                  <c:v>273.38310000000001</c:v>
                </c:pt>
                <c:pt idx="15203">
                  <c:v>273.39800000000002</c:v>
                </c:pt>
                <c:pt idx="15204">
                  <c:v>273.4144</c:v>
                </c:pt>
                <c:pt idx="15205">
                  <c:v>273.43040000000002</c:v>
                </c:pt>
                <c:pt idx="15206">
                  <c:v>273.44839999999999</c:v>
                </c:pt>
                <c:pt idx="15207">
                  <c:v>273.46510000000001</c:v>
                </c:pt>
                <c:pt idx="15208">
                  <c:v>273.4812</c:v>
                </c:pt>
                <c:pt idx="15209">
                  <c:v>273.49740000000003</c:v>
                </c:pt>
                <c:pt idx="15210">
                  <c:v>273.5145</c:v>
                </c:pt>
                <c:pt idx="15211">
                  <c:v>273.5326</c:v>
                </c:pt>
                <c:pt idx="15212">
                  <c:v>273.54899999999998</c:v>
                </c:pt>
                <c:pt idx="15213">
                  <c:v>273.56459999999998</c:v>
                </c:pt>
                <c:pt idx="15214">
                  <c:v>273.58319999999998</c:v>
                </c:pt>
                <c:pt idx="15215">
                  <c:v>273.59800000000001</c:v>
                </c:pt>
                <c:pt idx="15216">
                  <c:v>273.61660000000001</c:v>
                </c:pt>
                <c:pt idx="15217">
                  <c:v>273.63240000000002</c:v>
                </c:pt>
                <c:pt idx="15218">
                  <c:v>273.6506</c:v>
                </c:pt>
                <c:pt idx="15219">
                  <c:v>273.6669</c:v>
                </c:pt>
                <c:pt idx="15220">
                  <c:v>273.68290000000002</c:v>
                </c:pt>
                <c:pt idx="15221">
                  <c:v>273.69900000000001</c:v>
                </c:pt>
                <c:pt idx="15222">
                  <c:v>273.71390000000002</c:v>
                </c:pt>
                <c:pt idx="15223">
                  <c:v>273.73180000000002</c:v>
                </c:pt>
                <c:pt idx="15224">
                  <c:v>273.74799999999999</c:v>
                </c:pt>
                <c:pt idx="15225">
                  <c:v>273.7645</c:v>
                </c:pt>
                <c:pt idx="15226">
                  <c:v>273.78059999999999</c:v>
                </c:pt>
                <c:pt idx="15227">
                  <c:v>273.79899999999998</c:v>
                </c:pt>
                <c:pt idx="15228">
                  <c:v>273.81319999999999</c:v>
                </c:pt>
                <c:pt idx="15229">
                  <c:v>273.8297</c:v>
                </c:pt>
                <c:pt idx="15230">
                  <c:v>273.84769999999997</c:v>
                </c:pt>
                <c:pt idx="15231">
                  <c:v>273.86399999999998</c:v>
                </c:pt>
                <c:pt idx="15232">
                  <c:v>273.88130000000001</c:v>
                </c:pt>
                <c:pt idx="15233">
                  <c:v>273.8974</c:v>
                </c:pt>
                <c:pt idx="15234">
                  <c:v>273.91419999999999</c:v>
                </c:pt>
                <c:pt idx="15235">
                  <c:v>273.93009999999998</c:v>
                </c:pt>
                <c:pt idx="15236">
                  <c:v>273.94650000000001</c:v>
                </c:pt>
                <c:pt idx="15237">
                  <c:v>273.96230000000003</c:v>
                </c:pt>
                <c:pt idx="15238">
                  <c:v>273.98200000000003</c:v>
                </c:pt>
                <c:pt idx="15239">
                  <c:v>273.99779999999998</c:v>
                </c:pt>
                <c:pt idx="15240">
                  <c:v>274.01479999999998</c:v>
                </c:pt>
                <c:pt idx="15241">
                  <c:v>274.0299</c:v>
                </c:pt>
                <c:pt idx="15242">
                  <c:v>274.04590000000002</c:v>
                </c:pt>
                <c:pt idx="15243">
                  <c:v>274.06420000000003</c:v>
                </c:pt>
                <c:pt idx="15244">
                  <c:v>274.07979999999998</c:v>
                </c:pt>
                <c:pt idx="15245">
                  <c:v>274.09539999999998</c:v>
                </c:pt>
                <c:pt idx="15246">
                  <c:v>274.11540000000002</c:v>
                </c:pt>
                <c:pt idx="15247">
                  <c:v>274.12979999999999</c:v>
                </c:pt>
                <c:pt idx="15248">
                  <c:v>274.14620000000002</c:v>
                </c:pt>
                <c:pt idx="15249">
                  <c:v>274.16370000000001</c:v>
                </c:pt>
                <c:pt idx="15250">
                  <c:v>274.17770000000002</c:v>
                </c:pt>
                <c:pt idx="15251">
                  <c:v>274.19659999999999</c:v>
                </c:pt>
                <c:pt idx="15252">
                  <c:v>274.21199999999999</c:v>
                </c:pt>
                <c:pt idx="15253">
                  <c:v>274.23180000000002</c:v>
                </c:pt>
                <c:pt idx="15254">
                  <c:v>274.2482</c:v>
                </c:pt>
                <c:pt idx="15255">
                  <c:v>274.26459999999997</c:v>
                </c:pt>
                <c:pt idx="15256">
                  <c:v>274.28359999999998</c:v>
                </c:pt>
                <c:pt idx="15257">
                  <c:v>274.29750000000001</c:v>
                </c:pt>
                <c:pt idx="15258">
                  <c:v>274.3141</c:v>
                </c:pt>
                <c:pt idx="15259">
                  <c:v>274.3331</c:v>
                </c:pt>
                <c:pt idx="15260">
                  <c:v>274.34739999999999</c:v>
                </c:pt>
                <c:pt idx="15261">
                  <c:v>274.36579999999998</c:v>
                </c:pt>
                <c:pt idx="15262">
                  <c:v>274.38060000000002</c:v>
                </c:pt>
                <c:pt idx="15263">
                  <c:v>274.39760000000001</c:v>
                </c:pt>
                <c:pt idx="15264">
                  <c:v>274.41410000000002</c:v>
                </c:pt>
                <c:pt idx="15265">
                  <c:v>274.43119999999999</c:v>
                </c:pt>
                <c:pt idx="15266">
                  <c:v>274.44760000000002</c:v>
                </c:pt>
                <c:pt idx="15267">
                  <c:v>274.46390000000002</c:v>
                </c:pt>
                <c:pt idx="15268">
                  <c:v>274.48</c:v>
                </c:pt>
                <c:pt idx="15269">
                  <c:v>274.4973</c:v>
                </c:pt>
                <c:pt idx="15270">
                  <c:v>274.5136</c:v>
                </c:pt>
                <c:pt idx="15271">
                  <c:v>274.53140000000002</c:v>
                </c:pt>
                <c:pt idx="15272">
                  <c:v>274.54689999999999</c:v>
                </c:pt>
                <c:pt idx="15273">
                  <c:v>274.56349999999998</c:v>
                </c:pt>
                <c:pt idx="15274">
                  <c:v>274.57900000000001</c:v>
                </c:pt>
                <c:pt idx="15275">
                  <c:v>274.59730000000002</c:v>
                </c:pt>
                <c:pt idx="15276">
                  <c:v>274.61360000000002</c:v>
                </c:pt>
                <c:pt idx="15277">
                  <c:v>274.63139999999999</c:v>
                </c:pt>
                <c:pt idx="15278">
                  <c:v>274.64640000000003</c:v>
                </c:pt>
                <c:pt idx="15279">
                  <c:v>274.66379999999998</c:v>
                </c:pt>
                <c:pt idx="15280">
                  <c:v>274.67869999999999</c:v>
                </c:pt>
                <c:pt idx="15281">
                  <c:v>274.69589999999999</c:v>
                </c:pt>
                <c:pt idx="15282">
                  <c:v>274.71440000000001</c:v>
                </c:pt>
                <c:pt idx="15283">
                  <c:v>274.73110000000003</c:v>
                </c:pt>
                <c:pt idx="15284">
                  <c:v>274.74759999999998</c:v>
                </c:pt>
                <c:pt idx="15285">
                  <c:v>274.76400000000001</c:v>
                </c:pt>
                <c:pt idx="15286">
                  <c:v>274.779</c:v>
                </c:pt>
                <c:pt idx="15287">
                  <c:v>274.79829999999998</c:v>
                </c:pt>
                <c:pt idx="15288">
                  <c:v>274.81310000000002</c:v>
                </c:pt>
                <c:pt idx="15289">
                  <c:v>274.82870000000003</c:v>
                </c:pt>
                <c:pt idx="15290">
                  <c:v>274.846</c:v>
                </c:pt>
                <c:pt idx="15291">
                  <c:v>274.86340000000001</c:v>
                </c:pt>
                <c:pt idx="15292">
                  <c:v>274.88010000000003</c:v>
                </c:pt>
                <c:pt idx="15293">
                  <c:v>274.89550000000003</c:v>
                </c:pt>
                <c:pt idx="15294">
                  <c:v>274.91320000000002</c:v>
                </c:pt>
                <c:pt idx="15295">
                  <c:v>274.92919999999998</c:v>
                </c:pt>
                <c:pt idx="15296">
                  <c:v>274.94959999999998</c:v>
                </c:pt>
                <c:pt idx="15297">
                  <c:v>274.96359999999999</c:v>
                </c:pt>
                <c:pt idx="15298">
                  <c:v>274.9812</c:v>
                </c:pt>
                <c:pt idx="15299">
                  <c:v>274.9975</c:v>
                </c:pt>
                <c:pt idx="15300">
                  <c:v>275.01510000000002</c:v>
                </c:pt>
                <c:pt idx="15301">
                  <c:v>275.02940000000001</c:v>
                </c:pt>
                <c:pt idx="15302">
                  <c:v>275.04640000000001</c:v>
                </c:pt>
                <c:pt idx="15303">
                  <c:v>275.06299999999999</c:v>
                </c:pt>
                <c:pt idx="15304">
                  <c:v>275.08109999999999</c:v>
                </c:pt>
                <c:pt idx="15305">
                  <c:v>275.0985</c:v>
                </c:pt>
                <c:pt idx="15306">
                  <c:v>275.11380000000003</c:v>
                </c:pt>
                <c:pt idx="15307">
                  <c:v>275.12979999999999</c:v>
                </c:pt>
                <c:pt idx="15308">
                  <c:v>275.1465</c:v>
                </c:pt>
                <c:pt idx="15309">
                  <c:v>275.1644</c:v>
                </c:pt>
                <c:pt idx="15310">
                  <c:v>275.18329999999997</c:v>
                </c:pt>
                <c:pt idx="15311">
                  <c:v>275.19760000000002</c:v>
                </c:pt>
                <c:pt idx="15312">
                  <c:v>275.21440000000001</c:v>
                </c:pt>
                <c:pt idx="15313">
                  <c:v>275.23</c:v>
                </c:pt>
                <c:pt idx="15314">
                  <c:v>275.24720000000002</c:v>
                </c:pt>
                <c:pt idx="15315">
                  <c:v>275.2636</c:v>
                </c:pt>
                <c:pt idx="15316">
                  <c:v>275.28129999999999</c:v>
                </c:pt>
                <c:pt idx="15317">
                  <c:v>275.29610000000002</c:v>
                </c:pt>
                <c:pt idx="15318">
                  <c:v>275.31360000000001</c:v>
                </c:pt>
                <c:pt idx="15319">
                  <c:v>275.33010000000002</c:v>
                </c:pt>
                <c:pt idx="15320">
                  <c:v>275.34840000000003</c:v>
                </c:pt>
                <c:pt idx="15321">
                  <c:v>275.36439999999999</c:v>
                </c:pt>
                <c:pt idx="15322">
                  <c:v>275.38</c:v>
                </c:pt>
                <c:pt idx="15323">
                  <c:v>275.39609999999999</c:v>
                </c:pt>
                <c:pt idx="15324">
                  <c:v>275.41359999999997</c:v>
                </c:pt>
                <c:pt idx="15325">
                  <c:v>275.43029999999999</c:v>
                </c:pt>
                <c:pt idx="15326">
                  <c:v>275.44659999999999</c:v>
                </c:pt>
                <c:pt idx="15327">
                  <c:v>275.46379999999999</c:v>
                </c:pt>
                <c:pt idx="15328">
                  <c:v>275.47930000000002</c:v>
                </c:pt>
                <c:pt idx="15329">
                  <c:v>275.49610000000001</c:v>
                </c:pt>
                <c:pt idx="15330">
                  <c:v>275.51510000000002</c:v>
                </c:pt>
                <c:pt idx="15331">
                  <c:v>275.52800000000002</c:v>
                </c:pt>
                <c:pt idx="15332">
                  <c:v>275.54880000000003</c:v>
                </c:pt>
                <c:pt idx="15333">
                  <c:v>275.56259999999997</c:v>
                </c:pt>
                <c:pt idx="15334">
                  <c:v>275.58150000000001</c:v>
                </c:pt>
                <c:pt idx="15335">
                  <c:v>275.5976</c:v>
                </c:pt>
                <c:pt idx="15336">
                  <c:v>275.61439999999999</c:v>
                </c:pt>
                <c:pt idx="15337">
                  <c:v>275.63319999999999</c:v>
                </c:pt>
                <c:pt idx="15338">
                  <c:v>275.64870000000002</c:v>
                </c:pt>
                <c:pt idx="15339">
                  <c:v>275.66539999999998</c:v>
                </c:pt>
                <c:pt idx="15340">
                  <c:v>275.68220000000002</c:v>
                </c:pt>
                <c:pt idx="15341">
                  <c:v>275.69940000000003</c:v>
                </c:pt>
                <c:pt idx="15342">
                  <c:v>275.71469999999999</c:v>
                </c:pt>
                <c:pt idx="15343">
                  <c:v>275.73099999999999</c:v>
                </c:pt>
                <c:pt idx="15344">
                  <c:v>275.74779999999998</c:v>
                </c:pt>
                <c:pt idx="15345">
                  <c:v>275.76490000000001</c:v>
                </c:pt>
                <c:pt idx="15346">
                  <c:v>275.78030000000001</c:v>
                </c:pt>
                <c:pt idx="15347">
                  <c:v>275.7978</c:v>
                </c:pt>
                <c:pt idx="15348">
                  <c:v>275.81380000000001</c:v>
                </c:pt>
                <c:pt idx="15349">
                  <c:v>275.83100000000002</c:v>
                </c:pt>
                <c:pt idx="15350">
                  <c:v>275.84750000000003</c:v>
                </c:pt>
                <c:pt idx="15351">
                  <c:v>275.86419999999998</c:v>
                </c:pt>
                <c:pt idx="15352">
                  <c:v>275.88130000000001</c:v>
                </c:pt>
                <c:pt idx="15353">
                  <c:v>275.89850000000001</c:v>
                </c:pt>
                <c:pt idx="15354">
                  <c:v>275.91480000000001</c:v>
                </c:pt>
                <c:pt idx="15355">
                  <c:v>275.93180000000001</c:v>
                </c:pt>
                <c:pt idx="15356">
                  <c:v>275.9495</c:v>
                </c:pt>
                <c:pt idx="15357">
                  <c:v>275.96440000000001</c:v>
                </c:pt>
                <c:pt idx="15358">
                  <c:v>275.98219999999998</c:v>
                </c:pt>
                <c:pt idx="15359">
                  <c:v>275.99950000000001</c:v>
                </c:pt>
                <c:pt idx="15360">
                  <c:v>276.01609999999999</c:v>
                </c:pt>
                <c:pt idx="15361">
                  <c:v>276.03120000000001</c:v>
                </c:pt>
                <c:pt idx="15362">
                  <c:v>276.0487</c:v>
                </c:pt>
                <c:pt idx="15363">
                  <c:v>276.065</c:v>
                </c:pt>
                <c:pt idx="15364">
                  <c:v>276.08150000000001</c:v>
                </c:pt>
                <c:pt idx="15365">
                  <c:v>276.09809999999999</c:v>
                </c:pt>
                <c:pt idx="15366">
                  <c:v>276.11540000000002</c:v>
                </c:pt>
                <c:pt idx="15367">
                  <c:v>276.13060000000002</c:v>
                </c:pt>
                <c:pt idx="15368">
                  <c:v>276.14920000000001</c:v>
                </c:pt>
                <c:pt idx="15369">
                  <c:v>276.16660000000002</c:v>
                </c:pt>
                <c:pt idx="15370">
                  <c:v>276.18360000000001</c:v>
                </c:pt>
                <c:pt idx="15371">
                  <c:v>276.19920000000002</c:v>
                </c:pt>
                <c:pt idx="15372">
                  <c:v>276.2158</c:v>
                </c:pt>
                <c:pt idx="15373">
                  <c:v>276.2337</c:v>
                </c:pt>
                <c:pt idx="15374">
                  <c:v>276.24889999999999</c:v>
                </c:pt>
                <c:pt idx="15375">
                  <c:v>276.26440000000002</c:v>
                </c:pt>
                <c:pt idx="15376">
                  <c:v>276.28199999999998</c:v>
                </c:pt>
                <c:pt idx="15377">
                  <c:v>276.29919999999998</c:v>
                </c:pt>
                <c:pt idx="15378">
                  <c:v>276.3168</c:v>
                </c:pt>
                <c:pt idx="15379">
                  <c:v>276.33260000000001</c:v>
                </c:pt>
                <c:pt idx="15380">
                  <c:v>276.34870000000001</c:v>
                </c:pt>
                <c:pt idx="15381">
                  <c:v>276.36579999999998</c:v>
                </c:pt>
                <c:pt idx="15382">
                  <c:v>276.3827</c:v>
                </c:pt>
                <c:pt idx="15383">
                  <c:v>276.39870000000002</c:v>
                </c:pt>
                <c:pt idx="15384">
                  <c:v>276.4171</c:v>
                </c:pt>
                <c:pt idx="15385">
                  <c:v>276.435</c:v>
                </c:pt>
                <c:pt idx="15386">
                  <c:v>276.45100000000002</c:v>
                </c:pt>
                <c:pt idx="15387">
                  <c:v>276.46749999999997</c:v>
                </c:pt>
                <c:pt idx="15388">
                  <c:v>276.48259999999999</c:v>
                </c:pt>
                <c:pt idx="15389">
                  <c:v>276.50029999999998</c:v>
                </c:pt>
                <c:pt idx="15390">
                  <c:v>276.51839999999999</c:v>
                </c:pt>
                <c:pt idx="15391">
                  <c:v>276.53339999999997</c:v>
                </c:pt>
                <c:pt idx="15392">
                  <c:v>276.55149999999998</c:v>
                </c:pt>
                <c:pt idx="15393">
                  <c:v>276.56849999999997</c:v>
                </c:pt>
                <c:pt idx="15394">
                  <c:v>276.58409999999998</c:v>
                </c:pt>
                <c:pt idx="15395">
                  <c:v>276.60199999999998</c:v>
                </c:pt>
                <c:pt idx="15396">
                  <c:v>276.61750000000001</c:v>
                </c:pt>
                <c:pt idx="15397">
                  <c:v>276.6354</c:v>
                </c:pt>
                <c:pt idx="15398">
                  <c:v>276.6508</c:v>
                </c:pt>
                <c:pt idx="15399">
                  <c:v>276.66640000000001</c:v>
                </c:pt>
                <c:pt idx="15400">
                  <c:v>276.68200000000002</c:v>
                </c:pt>
                <c:pt idx="15401">
                  <c:v>276.70030000000003</c:v>
                </c:pt>
                <c:pt idx="15402">
                  <c:v>276.71719999999999</c:v>
                </c:pt>
                <c:pt idx="15403">
                  <c:v>276.7346</c:v>
                </c:pt>
                <c:pt idx="15404">
                  <c:v>276.75</c:v>
                </c:pt>
                <c:pt idx="15405">
                  <c:v>276.76589999999999</c:v>
                </c:pt>
                <c:pt idx="15406">
                  <c:v>276.78339999999997</c:v>
                </c:pt>
                <c:pt idx="15407">
                  <c:v>276.79969999999997</c:v>
                </c:pt>
                <c:pt idx="15408">
                  <c:v>276.81720000000001</c:v>
                </c:pt>
                <c:pt idx="15409">
                  <c:v>276.8338</c:v>
                </c:pt>
                <c:pt idx="15410">
                  <c:v>276.8492</c:v>
                </c:pt>
                <c:pt idx="15411">
                  <c:v>276.86680000000001</c:v>
                </c:pt>
                <c:pt idx="15412">
                  <c:v>276.88400000000001</c:v>
                </c:pt>
                <c:pt idx="15413">
                  <c:v>276.90219999999999</c:v>
                </c:pt>
                <c:pt idx="15414">
                  <c:v>276.9178</c:v>
                </c:pt>
                <c:pt idx="15415">
                  <c:v>276.93459999999999</c:v>
                </c:pt>
                <c:pt idx="15416">
                  <c:v>276.95060000000001</c:v>
                </c:pt>
                <c:pt idx="15417">
                  <c:v>276.96699999999998</c:v>
                </c:pt>
                <c:pt idx="15418">
                  <c:v>276.98349999999999</c:v>
                </c:pt>
                <c:pt idx="15419">
                  <c:v>277.00080000000003</c:v>
                </c:pt>
                <c:pt idx="15420">
                  <c:v>277.01780000000002</c:v>
                </c:pt>
                <c:pt idx="15421">
                  <c:v>277.03489999999999</c:v>
                </c:pt>
                <c:pt idx="15422">
                  <c:v>277.05020000000002</c:v>
                </c:pt>
                <c:pt idx="15423">
                  <c:v>277.06830000000002</c:v>
                </c:pt>
                <c:pt idx="15424">
                  <c:v>277.08449999999999</c:v>
                </c:pt>
                <c:pt idx="15425">
                  <c:v>277.101</c:v>
                </c:pt>
                <c:pt idx="15426">
                  <c:v>277.11610000000002</c:v>
                </c:pt>
                <c:pt idx="15427">
                  <c:v>277.13380000000001</c:v>
                </c:pt>
                <c:pt idx="15428">
                  <c:v>277.15039999999999</c:v>
                </c:pt>
                <c:pt idx="15429">
                  <c:v>277.16699999999997</c:v>
                </c:pt>
                <c:pt idx="15430">
                  <c:v>277.18329999999997</c:v>
                </c:pt>
                <c:pt idx="15431">
                  <c:v>277.2002</c:v>
                </c:pt>
                <c:pt idx="15432">
                  <c:v>277.21629999999999</c:v>
                </c:pt>
                <c:pt idx="15433">
                  <c:v>277.23509999999999</c:v>
                </c:pt>
                <c:pt idx="15434">
                  <c:v>277.25119999999998</c:v>
                </c:pt>
                <c:pt idx="15435">
                  <c:v>277.26960000000003</c:v>
                </c:pt>
                <c:pt idx="15436">
                  <c:v>277.28460000000001</c:v>
                </c:pt>
                <c:pt idx="15437">
                  <c:v>277.30090000000001</c:v>
                </c:pt>
                <c:pt idx="15438">
                  <c:v>277.3175</c:v>
                </c:pt>
                <c:pt idx="15439">
                  <c:v>277.334</c:v>
                </c:pt>
                <c:pt idx="15440">
                  <c:v>277.35160000000002</c:v>
                </c:pt>
                <c:pt idx="15441">
                  <c:v>277.36860000000001</c:v>
                </c:pt>
                <c:pt idx="15442">
                  <c:v>277.38499999999999</c:v>
                </c:pt>
                <c:pt idx="15443">
                  <c:v>277.4015</c:v>
                </c:pt>
                <c:pt idx="15444">
                  <c:v>277.41789999999997</c:v>
                </c:pt>
                <c:pt idx="15445">
                  <c:v>277.43470000000002</c:v>
                </c:pt>
                <c:pt idx="15446">
                  <c:v>277.45</c:v>
                </c:pt>
                <c:pt idx="15447">
                  <c:v>277.46800000000002</c:v>
                </c:pt>
                <c:pt idx="15448">
                  <c:v>277.48399999999998</c:v>
                </c:pt>
                <c:pt idx="15449">
                  <c:v>277.50060000000002</c:v>
                </c:pt>
                <c:pt idx="15450">
                  <c:v>277.5188</c:v>
                </c:pt>
                <c:pt idx="15451">
                  <c:v>277.53399999999999</c:v>
                </c:pt>
                <c:pt idx="15452">
                  <c:v>277.55200000000002</c:v>
                </c:pt>
                <c:pt idx="15453">
                  <c:v>277.56599999999997</c:v>
                </c:pt>
                <c:pt idx="15454">
                  <c:v>277.58390000000003</c:v>
                </c:pt>
                <c:pt idx="15455">
                  <c:v>277.60070000000002</c:v>
                </c:pt>
                <c:pt idx="15456">
                  <c:v>277.61700000000002</c:v>
                </c:pt>
                <c:pt idx="15457">
                  <c:v>277.63459999999998</c:v>
                </c:pt>
                <c:pt idx="15458">
                  <c:v>277.6506</c:v>
                </c:pt>
                <c:pt idx="15459">
                  <c:v>277.6662</c:v>
                </c:pt>
                <c:pt idx="15460">
                  <c:v>277.68340000000001</c:v>
                </c:pt>
                <c:pt idx="15461">
                  <c:v>277.69940000000003</c:v>
                </c:pt>
                <c:pt idx="15462">
                  <c:v>277.71800000000002</c:v>
                </c:pt>
                <c:pt idx="15463">
                  <c:v>277.73340000000002</c:v>
                </c:pt>
                <c:pt idx="15464">
                  <c:v>277.75099999999998</c:v>
                </c:pt>
                <c:pt idx="15465">
                  <c:v>277.77</c:v>
                </c:pt>
                <c:pt idx="15466">
                  <c:v>277.78590000000003</c:v>
                </c:pt>
                <c:pt idx="15467">
                  <c:v>277.80160000000001</c:v>
                </c:pt>
                <c:pt idx="15468">
                  <c:v>277.81900000000002</c:v>
                </c:pt>
                <c:pt idx="15469">
                  <c:v>277.83569999999997</c:v>
                </c:pt>
                <c:pt idx="15470">
                  <c:v>277.85169999999999</c:v>
                </c:pt>
                <c:pt idx="15471">
                  <c:v>277.86840000000001</c:v>
                </c:pt>
                <c:pt idx="15472">
                  <c:v>277.88619999999997</c:v>
                </c:pt>
                <c:pt idx="15473">
                  <c:v>277.90140000000002</c:v>
                </c:pt>
                <c:pt idx="15474">
                  <c:v>277.92</c:v>
                </c:pt>
                <c:pt idx="15475">
                  <c:v>277.9366</c:v>
                </c:pt>
                <c:pt idx="15476">
                  <c:v>277.95280000000002</c:v>
                </c:pt>
                <c:pt idx="15477">
                  <c:v>277.96800000000002</c:v>
                </c:pt>
                <c:pt idx="15478">
                  <c:v>277.98540000000003</c:v>
                </c:pt>
                <c:pt idx="15479">
                  <c:v>278.00209999999998</c:v>
                </c:pt>
                <c:pt idx="15480">
                  <c:v>278.01900000000001</c:v>
                </c:pt>
                <c:pt idx="15481">
                  <c:v>278.03519999999997</c:v>
                </c:pt>
                <c:pt idx="15482">
                  <c:v>278.05119999999999</c:v>
                </c:pt>
                <c:pt idx="15483">
                  <c:v>278.06979999999999</c:v>
                </c:pt>
                <c:pt idx="15484">
                  <c:v>278.08550000000002</c:v>
                </c:pt>
                <c:pt idx="15485">
                  <c:v>278.10120000000001</c:v>
                </c:pt>
                <c:pt idx="15486">
                  <c:v>278.1198</c:v>
                </c:pt>
                <c:pt idx="15487">
                  <c:v>278.13580000000002</c:v>
                </c:pt>
                <c:pt idx="15488">
                  <c:v>278.15379999999999</c:v>
                </c:pt>
                <c:pt idx="15489">
                  <c:v>278.16660000000002</c:v>
                </c:pt>
                <c:pt idx="15490">
                  <c:v>278.185</c:v>
                </c:pt>
                <c:pt idx="15491">
                  <c:v>278.20100000000002</c:v>
                </c:pt>
                <c:pt idx="15492">
                  <c:v>278.21820000000002</c:v>
                </c:pt>
                <c:pt idx="15493">
                  <c:v>278.23540000000003</c:v>
                </c:pt>
                <c:pt idx="15494">
                  <c:v>278.25279999999998</c:v>
                </c:pt>
                <c:pt idx="15495">
                  <c:v>278.26780000000002</c:v>
                </c:pt>
                <c:pt idx="15496">
                  <c:v>278.28440000000001</c:v>
                </c:pt>
                <c:pt idx="15497">
                  <c:v>278.30309999999997</c:v>
                </c:pt>
                <c:pt idx="15498">
                  <c:v>278.31880000000001</c:v>
                </c:pt>
                <c:pt idx="15499">
                  <c:v>278.33409999999998</c:v>
                </c:pt>
                <c:pt idx="15500">
                  <c:v>278.35300000000001</c:v>
                </c:pt>
                <c:pt idx="15501">
                  <c:v>278.36900000000003</c:v>
                </c:pt>
                <c:pt idx="15502">
                  <c:v>278.38549999999998</c:v>
                </c:pt>
                <c:pt idx="15503">
                  <c:v>278.40109999999999</c:v>
                </c:pt>
                <c:pt idx="15504">
                  <c:v>278.41800000000001</c:v>
                </c:pt>
                <c:pt idx="15505">
                  <c:v>278.43579999999997</c:v>
                </c:pt>
                <c:pt idx="15506">
                  <c:v>278.45159999999998</c:v>
                </c:pt>
                <c:pt idx="15507">
                  <c:v>278.46699999999998</c:v>
                </c:pt>
                <c:pt idx="15508">
                  <c:v>278.4853</c:v>
                </c:pt>
                <c:pt idx="15509">
                  <c:v>278.50139999999999</c:v>
                </c:pt>
                <c:pt idx="15510">
                  <c:v>278.51780000000002</c:v>
                </c:pt>
                <c:pt idx="15511">
                  <c:v>278.53539999999998</c:v>
                </c:pt>
                <c:pt idx="15512">
                  <c:v>278.55380000000002</c:v>
                </c:pt>
                <c:pt idx="15513">
                  <c:v>278.5702</c:v>
                </c:pt>
                <c:pt idx="15514">
                  <c:v>278.5849</c:v>
                </c:pt>
                <c:pt idx="15515">
                  <c:v>278.60219999999998</c:v>
                </c:pt>
                <c:pt idx="15516">
                  <c:v>278.6191</c:v>
                </c:pt>
                <c:pt idx="15517">
                  <c:v>278.63630000000001</c:v>
                </c:pt>
                <c:pt idx="15518">
                  <c:v>278.65440000000001</c:v>
                </c:pt>
                <c:pt idx="15519">
                  <c:v>278.67</c:v>
                </c:pt>
                <c:pt idx="15520">
                  <c:v>278.68680000000001</c:v>
                </c:pt>
                <c:pt idx="15521">
                  <c:v>278.70359999999999</c:v>
                </c:pt>
                <c:pt idx="15522">
                  <c:v>278.71910000000003</c:v>
                </c:pt>
                <c:pt idx="15523">
                  <c:v>278.73849999999999</c:v>
                </c:pt>
                <c:pt idx="15524">
                  <c:v>278.75200000000001</c:v>
                </c:pt>
                <c:pt idx="15525">
                  <c:v>278.77</c:v>
                </c:pt>
                <c:pt idx="15526">
                  <c:v>278.78559999999999</c:v>
                </c:pt>
                <c:pt idx="15527">
                  <c:v>278.8021</c:v>
                </c:pt>
                <c:pt idx="15528">
                  <c:v>278.81810000000002</c:v>
                </c:pt>
                <c:pt idx="15529">
                  <c:v>278.83620000000002</c:v>
                </c:pt>
                <c:pt idx="15530">
                  <c:v>278.85449999999997</c:v>
                </c:pt>
                <c:pt idx="15531">
                  <c:v>278.8682</c:v>
                </c:pt>
                <c:pt idx="15532">
                  <c:v>278.88639999999998</c:v>
                </c:pt>
                <c:pt idx="15533">
                  <c:v>278.90300000000002</c:v>
                </c:pt>
                <c:pt idx="15534">
                  <c:v>278.9194</c:v>
                </c:pt>
                <c:pt idx="15535">
                  <c:v>278.9375</c:v>
                </c:pt>
                <c:pt idx="15536">
                  <c:v>278.95330000000001</c:v>
                </c:pt>
                <c:pt idx="15537">
                  <c:v>278.9692</c:v>
                </c:pt>
                <c:pt idx="15538">
                  <c:v>278.98660000000001</c:v>
                </c:pt>
                <c:pt idx="15539">
                  <c:v>279.00279999999998</c:v>
                </c:pt>
                <c:pt idx="15540">
                  <c:v>279.02010000000001</c:v>
                </c:pt>
                <c:pt idx="15541">
                  <c:v>279.0369</c:v>
                </c:pt>
                <c:pt idx="15542">
                  <c:v>279.053</c:v>
                </c:pt>
                <c:pt idx="15543">
                  <c:v>279.07049999999998</c:v>
                </c:pt>
                <c:pt idx="15544">
                  <c:v>279.08600000000001</c:v>
                </c:pt>
                <c:pt idx="15545">
                  <c:v>279.10219999999998</c:v>
                </c:pt>
                <c:pt idx="15546">
                  <c:v>279.12</c:v>
                </c:pt>
                <c:pt idx="15547">
                  <c:v>279.1379</c:v>
                </c:pt>
                <c:pt idx="15548">
                  <c:v>279.15379999999999</c:v>
                </c:pt>
                <c:pt idx="15549">
                  <c:v>279.17099999999999</c:v>
                </c:pt>
                <c:pt idx="15550">
                  <c:v>279.18779999999998</c:v>
                </c:pt>
                <c:pt idx="15551">
                  <c:v>279.2029</c:v>
                </c:pt>
                <c:pt idx="15552">
                  <c:v>279.22129999999999</c:v>
                </c:pt>
                <c:pt idx="15553">
                  <c:v>279.23700000000002</c:v>
                </c:pt>
                <c:pt idx="15554">
                  <c:v>279.25299999999999</c:v>
                </c:pt>
                <c:pt idx="15555">
                  <c:v>279.26900000000001</c:v>
                </c:pt>
                <c:pt idx="15556">
                  <c:v>279.28660000000002</c:v>
                </c:pt>
                <c:pt idx="15557">
                  <c:v>279.30220000000003</c:v>
                </c:pt>
                <c:pt idx="15558">
                  <c:v>279.32069999999999</c:v>
                </c:pt>
                <c:pt idx="15559">
                  <c:v>279.33629999999999</c:v>
                </c:pt>
                <c:pt idx="15560">
                  <c:v>279.35379999999998</c:v>
                </c:pt>
                <c:pt idx="15561">
                  <c:v>279.37040000000002</c:v>
                </c:pt>
                <c:pt idx="15562">
                  <c:v>279.38549999999998</c:v>
                </c:pt>
                <c:pt idx="15563">
                  <c:v>279.40460000000002</c:v>
                </c:pt>
                <c:pt idx="15564">
                  <c:v>279.42180000000002</c:v>
                </c:pt>
                <c:pt idx="15565">
                  <c:v>279.43759999999997</c:v>
                </c:pt>
                <c:pt idx="15566">
                  <c:v>279.45409999999998</c:v>
                </c:pt>
                <c:pt idx="15567">
                  <c:v>279.47030000000001</c:v>
                </c:pt>
                <c:pt idx="15568">
                  <c:v>279.4873</c:v>
                </c:pt>
                <c:pt idx="15569">
                  <c:v>279.50330000000002</c:v>
                </c:pt>
                <c:pt idx="15570">
                  <c:v>279.52100000000002</c:v>
                </c:pt>
                <c:pt idx="15571">
                  <c:v>279.53620000000001</c:v>
                </c:pt>
                <c:pt idx="15572">
                  <c:v>279.55439999999999</c:v>
                </c:pt>
                <c:pt idx="15573">
                  <c:v>279.56979999999999</c:v>
                </c:pt>
                <c:pt idx="15574">
                  <c:v>279.589</c:v>
                </c:pt>
                <c:pt idx="15575">
                  <c:v>279.60309999999998</c:v>
                </c:pt>
                <c:pt idx="15576">
                  <c:v>279.62299999999999</c:v>
                </c:pt>
                <c:pt idx="15577">
                  <c:v>279.6379</c:v>
                </c:pt>
                <c:pt idx="15578">
                  <c:v>279.65379999999999</c:v>
                </c:pt>
                <c:pt idx="15579">
                  <c:v>279.6705</c:v>
                </c:pt>
                <c:pt idx="15580">
                  <c:v>279.68799999999999</c:v>
                </c:pt>
                <c:pt idx="15581">
                  <c:v>279.70179999999999</c:v>
                </c:pt>
                <c:pt idx="15582">
                  <c:v>279.72190000000001</c:v>
                </c:pt>
                <c:pt idx="15583">
                  <c:v>279.73540000000003</c:v>
                </c:pt>
                <c:pt idx="15584">
                  <c:v>279.75400000000002</c:v>
                </c:pt>
                <c:pt idx="15585">
                  <c:v>279.77120000000002</c:v>
                </c:pt>
                <c:pt idx="15586">
                  <c:v>279.78719999999998</c:v>
                </c:pt>
                <c:pt idx="15587">
                  <c:v>279.80309999999997</c:v>
                </c:pt>
                <c:pt idx="15588">
                  <c:v>279.82080000000002</c:v>
                </c:pt>
                <c:pt idx="15589">
                  <c:v>279.83699999999999</c:v>
                </c:pt>
                <c:pt idx="15590">
                  <c:v>279.85340000000002</c:v>
                </c:pt>
                <c:pt idx="15591">
                  <c:v>279.87169999999998</c:v>
                </c:pt>
                <c:pt idx="15592">
                  <c:v>279.88639999999998</c:v>
                </c:pt>
                <c:pt idx="15593">
                  <c:v>279.90410000000003</c:v>
                </c:pt>
                <c:pt idx="15594">
                  <c:v>279.9203</c:v>
                </c:pt>
                <c:pt idx="15595">
                  <c:v>279.93799999999999</c:v>
                </c:pt>
                <c:pt idx="15596">
                  <c:v>279.95330000000001</c:v>
                </c:pt>
                <c:pt idx="15597">
                  <c:v>279.97230000000002</c:v>
                </c:pt>
                <c:pt idx="15598">
                  <c:v>279.9862</c:v>
                </c:pt>
                <c:pt idx="15599">
                  <c:v>280.00459999999998</c:v>
                </c:pt>
                <c:pt idx="15600">
                  <c:v>280.02050000000003</c:v>
                </c:pt>
                <c:pt idx="15601">
                  <c:v>280.03769999999997</c:v>
                </c:pt>
                <c:pt idx="15602">
                  <c:v>280.05459999999999</c:v>
                </c:pt>
                <c:pt idx="15603">
                  <c:v>280.07060000000001</c:v>
                </c:pt>
                <c:pt idx="15604">
                  <c:v>280.0872</c:v>
                </c:pt>
                <c:pt idx="15605">
                  <c:v>280.10419999999999</c:v>
                </c:pt>
                <c:pt idx="15606">
                  <c:v>280.12130000000002</c:v>
                </c:pt>
                <c:pt idx="15607">
                  <c:v>280.13690000000003</c:v>
                </c:pt>
                <c:pt idx="15608">
                  <c:v>280.15359999999998</c:v>
                </c:pt>
                <c:pt idx="15609">
                  <c:v>280.17099999999999</c:v>
                </c:pt>
                <c:pt idx="15610">
                  <c:v>280.18720000000002</c:v>
                </c:pt>
                <c:pt idx="15611">
                  <c:v>280.20400000000001</c:v>
                </c:pt>
                <c:pt idx="15612">
                  <c:v>280.22140000000002</c:v>
                </c:pt>
                <c:pt idx="15613">
                  <c:v>280.23869999999999</c:v>
                </c:pt>
                <c:pt idx="15614">
                  <c:v>280.25310000000002</c:v>
                </c:pt>
                <c:pt idx="15615">
                  <c:v>280.27190000000002</c:v>
                </c:pt>
                <c:pt idx="15616">
                  <c:v>280.2876</c:v>
                </c:pt>
                <c:pt idx="15617">
                  <c:v>280.30619999999999</c:v>
                </c:pt>
                <c:pt idx="15618">
                  <c:v>280.32040000000001</c:v>
                </c:pt>
                <c:pt idx="15619">
                  <c:v>280.33670000000001</c:v>
                </c:pt>
                <c:pt idx="15620">
                  <c:v>280.35449999999997</c:v>
                </c:pt>
                <c:pt idx="15621">
                  <c:v>280.37090000000001</c:v>
                </c:pt>
                <c:pt idx="15622">
                  <c:v>280.38799999999998</c:v>
                </c:pt>
                <c:pt idx="15623">
                  <c:v>280.4033</c:v>
                </c:pt>
                <c:pt idx="15624">
                  <c:v>280.41989999999998</c:v>
                </c:pt>
                <c:pt idx="15625">
                  <c:v>280.43709999999999</c:v>
                </c:pt>
                <c:pt idx="15626">
                  <c:v>280.45429999999999</c:v>
                </c:pt>
                <c:pt idx="15627">
                  <c:v>280.46899999999999</c:v>
                </c:pt>
                <c:pt idx="15628">
                  <c:v>280.48590000000002</c:v>
                </c:pt>
                <c:pt idx="15629">
                  <c:v>280.50510000000003</c:v>
                </c:pt>
                <c:pt idx="15630">
                  <c:v>280.52100000000002</c:v>
                </c:pt>
                <c:pt idx="15631">
                  <c:v>280.53590000000003</c:v>
                </c:pt>
                <c:pt idx="15632">
                  <c:v>280.553</c:v>
                </c:pt>
                <c:pt idx="15633">
                  <c:v>280.56979999999999</c:v>
                </c:pt>
                <c:pt idx="15634">
                  <c:v>280.5874</c:v>
                </c:pt>
                <c:pt idx="15635">
                  <c:v>280.60199999999998</c:v>
                </c:pt>
                <c:pt idx="15636">
                  <c:v>280.62</c:v>
                </c:pt>
                <c:pt idx="15637">
                  <c:v>280.6377</c:v>
                </c:pt>
                <c:pt idx="15638">
                  <c:v>280.65370000000001</c:v>
                </c:pt>
                <c:pt idx="15639">
                  <c:v>280.6694</c:v>
                </c:pt>
                <c:pt idx="15640">
                  <c:v>280.68779999999998</c:v>
                </c:pt>
                <c:pt idx="15641">
                  <c:v>280.70400000000001</c:v>
                </c:pt>
                <c:pt idx="15642">
                  <c:v>280.7208</c:v>
                </c:pt>
                <c:pt idx="15643">
                  <c:v>280.73669999999998</c:v>
                </c:pt>
                <c:pt idx="15644">
                  <c:v>280.7543</c:v>
                </c:pt>
                <c:pt idx="15645">
                  <c:v>280.77030000000002</c:v>
                </c:pt>
                <c:pt idx="15646">
                  <c:v>280.7878</c:v>
                </c:pt>
                <c:pt idx="15647">
                  <c:v>280.80489999999998</c:v>
                </c:pt>
                <c:pt idx="15648">
                  <c:v>280.82100000000003</c:v>
                </c:pt>
                <c:pt idx="15649">
                  <c:v>280.83749999999998</c:v>
                </c:pt>
                <c:pt idx="15650">
                  <c:v>280.85359999999997</c:v>
                </c:pt>
                <c:pt idx="15651">
                  <c:v>280.8691</c:v>
                </c:pt>
                <c:pt idx="15652">
                  <c:v>280.88670000000002</c:v>
                </c:pt>
                <c:pt idx="15653">
                  <c:v>280.9033</c:v>
                </c:pt>
                <c:pt idx="15654">
                  <c:v>280.92</c:v>
                </c:pt>
                <c:pt idx="15655">
                  <c:v>280.93619999999999</c:v>
                </c:pt>
                <c:pt idx="15656">
                  <c:v>280.95310000000001</c:v>
                </c:pt>
                <c:pt idx="15657">
                  <c:v>280.97160000000002</c:v>
                </c:pt>
                <c:pt idx="15658">
                  <c:v>280.98790000000002</c:v>
                </c:pt>
                <c:pt idx="15659">
                  <c:v>281.00279999999998</c:v>
                </c:pt>
                <c:pt idx="15660">
                  <c:v>281.02100000000002</c:v>
                </c:pt>
                <c:pt idx="15661">
                  <c:v>281.03680000000003</c:v>
                </c:pt>
                <c:pt idx="15662">
                  <c:v>281.05259999999998</c:v>
                </c:pt>
                <c:pt idx="15663">
                  <c:v>281.06900000000002</c:v>
                </c:pt>
                <c:pt idx="15664">
                  <c:v>281.08800000000002</c:v>
                </c:pt>
                <c:pt idx="15665">
                  <c:v>281.1028</c:v>
                </c:pt>
                <c:pt idx="15666">
                  <c:v>281.1198</c:v>
                </c:pt>
                <c:pt idx="15667">
                  <c:v>281.13679999999999</c:v>
                </c:pt>
                <c:pt idx="15668">
                  <c:v>281.1533</c:v>
                </c:pt>
                <c:pt idx="15669">
                  <c:v>281.17</c:v>
                </c:pt>
                <c:pt idx="15670">
                  <c:v>281.18689999999998</c:v>
                </c:pt>
                <c:pt idx="15671">
                  <c:v>281.2045</c:v>
                </c:pt>
                <c:pt idx="15672">
                  <c:v>281.21980000000002</c:v>
                </c:pt>
                <c:pt idx="15673">
                  <c:v>281.23809999999997</c:v>
                </c:pt>
                <c:pt idx="15674">
                  <c:v>281.25279999999998</c:v>
                </c:pt>
                <c:pt idx="15675">
                  <c:v>281.27030000000002</c:v>
                </c:pt>
                <c:pt idx="15676">
                  <c:v>281.28789999999998</c:v>
                </c:pt>
                <c:pt idx="15677">
                  <c:v>281.30419999999998</c:v>
                </c:pt>
                <c:pt idx="15678">
                  <c:v>281.31939999999997</c:v>
                </c:pt>
                <c:pt idx="15679">
                  <c:v>281.33780000000002</c:v>
                </c:pt>
                <c:pt idx="15680">
                  <c:v>281.35149999999999</c:v>
                </c:pt>
                <c:pt idx="15681">
                  <c:v>281.37020000000001</c:v>
                </c:pt>
                <c:pt idx="15682">
                  <c:v>281.38549999999998</c:v>
                </c:pt>
                <c:pt idx="15683">
                  <c:v>281.4033</c:v>
                </c:pt>
                <c:pt idx="15684">
                  <c:v>281.4203</c:v>
                </c:pt>
                <c:pt idx="15685">
                  <c:v>281.43560000000002</c:v>
                </c:pt>
                <c:pt idx="15686">
                  <c:v>281.45280000000002</c:v>
                </c:pt>
                <c:pt idx="15687">
                  <c:v>281.4708</c:v>
                </c:pt>
                <c:pt idx="15688">
                  <c:v>281.48779999999999</c:v>
                </c:pt>
                <c:pt idx="15689">
                  <c:v>281.50349999999997</c:v>
                </c:pt>
                <c:pt idx="15690">
                  <c:v>281.51949999999999</c:v>
                </c:pt>
                <c:pt idx="15691">
                  <c:v>281.53559999999999</c:v>
                </c:pt>
                <c:pt idx="15692">
                  <c:v>281.55250000000001</c:v>
                </c:pt>
                <c:pt idx="15693">
                  <c:v>281.57240000000002</c:v>
                </c:pt>
                <c:pt idx="15694">
                  <c:v>281.5865</c:v>
                </c:pt>
                <c:pt idx="15695">
                  <c:v>281.60399999999998</c:v>
                </c:pt>
                <c:pt idx="15696">
                  <c:v>281.62240000000003</c:v>
                </c:pt>
                <c:pt idx="15697">
                  <c:v>281.63679999999999</c:v>
                </c:pt>
                <c:pt idx="15698">
                  <c:v>281.65280000000001</c:v>
                </c:pt>
                <c:pt idx="15699">
                  <c:v>281.66930000000002</c:v>
                </c:pt>
                <c:pt idx="15700">
                  <c:v>281.68869999999998</c:v>
                </c:pt>
                <c:pt idx="15701">
                  <c:v>281.7038</c:v>
                </c:pt>
                <c:pt idx="15702">
                  <c:v>281.72179999999997</c:v>
                </c:pt>
                <c:pt idx="15703">
                  <c:v>281.73750000000001</c:v>
                </c:pt>
                <c:pt idx="15704">
                  <c:v>281.75580000000002</c:v>
                </c:pt>
                <c:pt idx="15705">
                  <c:v>281.77300000000002</c:v>
                </c:pt>
                <c:pt idx="15706">
                  <c:v>281.78769999999997</c:v>
                </c:pt>
                <c:pt idx="15707">
                  <c:v>281.80360000000002</c:v>
                </c:pt>
                <c:pt idx="15708">
                  <c:v>281.81979999999999</c:v>
                </c:pt>
                <c:pt idx="15709">
                  <c:v>281.83679999999998</c:v>
                </c:pt>
                <c:pt idx="15710">
                  <c:v>281.85500000000002</c:v>
                </c:pt>
                <c:pt idx="15711">
                  <c:v>281.87150000000003</c:v>
                </c:pt>
                <c:pt idx="15712">
                  <c:v>281.88799999999998</c:v>
                </c:pt>
                <c:pt idx="15713">
                  <c:v>281.904</c:v>
                </c:pt>
                <c:pt idx="15714">
                  <c:v>281.92059999999998</c:v>
                </c:pt>
                <c:pt idx="15715">
                  <c:v>281.93869999999998</c:v>
                </c:pt>
                <c:pt idx="15716">
                  <c:v>281.95330000000001</c:v>
                </c:pt>
                <c:pt idx="15717">
                  <c:v>281.97120000000001</c:v>
                </c:pt>
                <c:pt idx="15718">
                  <c:v>281.98669999999998</c:v>
                </c:pt>
                <c:pt idx="15719">
                  <c:v>282.00200000000001</c:v>
                </c:pt>
                <c:pt idx="15720">
                  <c:v>282.0206</c:v>
                </c:pt>
                <c:pt idx="15721">
                  <c:v>282.03789999999998</c:v>
                </c:pt>
                <c:pt idx="15722">
                  <c:v>282.05529999999999</c:v>
                </c:pt>
                <c:pt idx="15723">
                  <c:v>282.07029999999997</c:v>
                </c:pt>
                <c:pt idx="15724">
                  <c:v>282.08699999999999</c:v>
                </c:pt>
                <c:pt idx="15725">
                  <c:v>282.10539999999997</c:v>
                </c:pt>
                <c:pt idx="15726">
                  <c:v>282.12180000000001</c:v>
                </c:pt>
                <c:pt idx="15727">
                  <c:v>282.1386</c:v>
                </c:pt>
                <c:pt idx="15728">
                  <c:v>282.15499999999997</c:v>
                </c:pt>
                <c:pt idx="15729">
                  <c:v>282.17180000000002</c:v>
                </c:pt>
                <c:pt idx="15730">
                  <c:v>282.18959999999998</c:v>
                </c:pt>
                <c:pt idx="15731">
                  <c:v>282.20389999999998</c:v>
                </c:pt>
                <c:pt idx="15732">
                  <c:v>282.22129999999999</c:v>
                </c:pt>
                <c:pt idx="15733">
                  <c:v>282.23930000000001</c:v>
                </c:pt>
                <c:pt idx="15734">
                  <c:v>282.25450000000001</c:v>
                </c:pt>
                <c:pt idx="15735">
                  <c:v>282.27159999999998</c:v>
                </c:pt>
                <c:pt idx="15736">
                  <c:v>282.28910000000002</c:v>
                </c:pt>
                <c:pt idx="15737">
                  <c:v>282.30590000000001</c:v>
                </c:pt>
                <c:pt idx="15738">
                  <c:v>282.32299999999998</c:v>
                </c:pt>
                <c:pt idx="15739">
                  <c:v>282.3399</c:v>
                </c:pt>
                <c:pt idx="15740">
                  <c:v>282.35640000000001</c:v>
                </c:pt>
                <c:pt idx="15741">
                  <c:v>282.3725</c:v>
                </c:pt>
                <c:pt idx="15742">
                  <c:v>282.3886</c:v>
                </c:pt>
                <c:pt idx="15743">
                  <c:v>282.40469999999999</c:v>
                </c:pt>
                <c:pt idx="15744">
                  <c:v>282.42250000000001</c:v>
                </c:pt>
                <c:pt idx="15745">
                  <c:v>282.43950000000001</c:v>
                </c:pt>
                <c:pt idx="15746">
                  <c:v>282.45600000000002</c:v>
                </c:pt>
                <c:pt idx="15747">
                  <c:v>282.4701</c:v>
                </c:pt>
                <c:pt idx="15748">
                  <c:v>282.48860000000002</c:v>
                </c:pt>
                <c:pt idx="15749">
                  <c:v>282.5052</c:v>
                </c:pt>
                <c:pt idx="15750">
                  <c:v>282.52269999999999</c:v>
                </c:pt>
                <c:pt idx="15751">
                  <c:v>282.5378</c:v>
                </c:pt>
                <c:pt idx="15752">
                  <c:v>282.55380000000002</c:v>
                </c:pt>
                <c:pt idx="15753">
                  <c:v>282.57249999999999</c:v>
                </c:pt>
                <c:pt idx="15754">
                  <c:v>282.5883</c:v>
                </c:pt>
                <c:pt idx="15755">
                  <c:v>282.60579999999999</c:v>
                </c:pt>
                <c:pt idx="15756">
                  <c:v>282.62259999999998</c:v>
                </c:pt>
                <c:pt idx="15757">
                  <c:v>282.63749999999999</c:v>
                </c:pt>
                <c:pt idx="15758">
                  <c:v>282.65539999999999</c:v>
                </c:pt>
                <c:pt idx="15759">
                  <c:v>282.67149999999998</c:v>
                </c:pt>
                <c:pt idx="15760">
                  <c:v>282.69</c:v>
                </c:pt>
                <c:pt idx="15761">
                  <c:v>282.70580000000001</c:v>
                </c:pt>
                <c:pt idx="15762">
                  <c:v>282.72210000000001</c:v>
                </c:pt>
                <c:pt idx="15763">
                  <c:v>282.73849999999999</c:v>
                </c:pt>
                <c:pt idx="15764">
                  <c:v>282.75529999999998</c:v>
                </c:pt>
                <c:pt idx="15765">
                  <c:v>282.77199999999999</c:v>
                </c:pt>
                <c:pt idx="15766">
                  <c:v>282.78859999999997</c:v>
                </c:pt>
                <c:pt idx="15767">
                  <c:v>282.80419999999998</c:v>
                </c:pt>
                <c:pt idx="15768">
                  <c:v>282.8218</c:v>
                </c:pt>
                <c:pt idx="15769">
                  <c:v>282.83949999999999</c:v>
                </c:pt>
                <c:pt idx="15770">
                  <c:v>282.85449999999997</c:v>
                </c:pt>
                <c:pt idx="15771">
                  <c:v>282.87259999999998</c:v>
                </c:pt>
                <c:pt idx="15772">
                  <c:v>282.88869999999997</c:v>
                </c:pt>
                <c:pt idx="15773">
                  <c:v>282.90539999999999</c:v>
                </c:pt>
                <c:pt idx="15774">
                  <c:v>282.92110000000002</c:v>
                </c:pt>
                <c:pt idx="15775">
                  <c:v>282.93869999999998</c:v>
                </c:pt>
                <c:pt idx="15776">
                  <c:v>282.95420000000001</c:v>
                </c:pt>
                <c:pt idx="15777">
                  <c:v>282.97250000000003</c:v>
                </c:pt>
                <c:pt idx="15778">
                  <c:v>282.98820000000001</c:v>
                </c:pt>
                <c:pt idx="15779">
                  <c:v>283.00459999999998</c:v>
                </c:pt>
                <c:pt idx="15780">
                  <c:v>283.02210000000002</c:v>
                </c:pt>
                <c:pt idx="15781">
                  <c:v>283.0376</c:v>
                </c:pt>
                <c:pt idx="15782">
                  <c:v>283.05590000000001</c:v>
                </c:pt>
                <c:pt idx="15783">
                  <c:v>283.07350000000002</c:v>
                </c:pt>
                <c:pt idx="15784">
                  <c:v>283.0874</c:v>
                </c:pt>
                <c:pt idx="15785">
                  <c:v>283.10570000000001</c:v>
                </c:pt>
                <c:pt idx="15786">
                  <c:v>283.12240000000003</c:v>
                </c:pt>
                <c:pt idx="15787">
                  <c:v>283.14</c:v>
                </c:pt>
                <c:pt idx="15788">
                  <c:v>283.15559999999999</c:v>
                </c:pt>
                <c:pt idx="15789">
                  <c:v>283.173</c:v>
                </c:pt>
                <c:pt idx="15790">
                  <c:v>283.19040000000001</c:v>
                </c:pt>
                <c:pt idx="15791">
                  <c:v>283.20580000000001</c:v>
                </c:pt>
                <c:pt idx="15792">
                  <c:v>283.22199999999998</c:v>
                </c:pt>
                <c:pt idx="15793">
                  <c:v>283.2364</c:v>
                </c:pt>
                <c:pt idx="15794">
                  <c:v>283.25389999999999</c:v>
                </c:pt>
                <c:pt idx="15795">
                  <c:v>283.2722</c:v>
                </c:pt>
                <c:pt idx="15796">
                  <c:v>283.28859999999997</c:v>
                </c:pt>
                <c:pt idx="15797">
                  <c:v>283.30560000000003</c:v>
                </c:pt>
                <c:pt idx="15798">
                  <c:v>283.32029999999997</c:v>
                </c:pt>
                <c:pt idx="15799">
                  <c:v>283.3383</c:v>
                </c:pt>
                <c:pt idx="15800">
                  <c:v>283.3544</c:v>
                </c:pt>
                <c:pt idx="15801">
                  <c:v>283.37130000000002</c:v>
                </c:pt>
                <c:pt idx="15802">
                  <c:v>283.38600000000002</c:v>
                </c:pt>
                <c:pt idx="15803">
                  <c:v>283.40359999999998</c:v>
                </c:pt>
                <c:pt idx="15804">
                  <c:v>283.42090000000002</c:v>
                </c:pt>
                <c:pt idx="15805">
                  <c:v>283.43869999999998</c:v>
                </c:pt>
                <c:pt idx="15806">
                  <c:v>283.45389999999998</c:v>
                </c:pt>
                <c:pt idx="15807">
                  <c:v>283.47109999999998</c:v>
                </c:pt>
                <c:pt idx="15808">
                  <c:v>283.4896</c:v>
                </c:pt>
                <c:pt idx="15809">
                  <c:v>283.50459999999998</c:v>
                </c:pt>
                <c:pt idx="15810">
                  <c:v>283.52249999999998</c:v>
                </c:pt>
                <c:pt idx="15811">
                  <c:v>283.53840000000002</c:v>
                </c:pt>
                <c:pt idx="15812">
                  <c:v>283.55399999999997</c:v>
                </c:pt>
                <c:pt idx="15813">
                  <c:v>283.57170000000002</c:v>
                </c:pt>
                <c:pt idx="15814">
                  <c:v>283.58890000000002</c:v>
                </c:pt>
                <c:pt idx="15815">
                  <c:v>283.60379999999998</c:v>
                </c:pt>
                <c:pt idx="15816">
                  <c:v>283.62169999999998</c:v>
                </c:pt>
                <c:pt idx="15817">
                  <c:v>283.63839999999999</c:v>
                </c:pt>
                <c:pt idx="15818">
                  <c:v>283.65370000000001</c:v>
                </c:pt>
                <c:pt idx="15819">
                  <c:v>283.67020000000002</c:v>
                </c:pt>
                <c:pt idx="15820">
                  <c:v>283.68700000000001</c:v>
                </c:pt>
                <c:pt idx="15821">
                  <c:v>283.70499999999998</c:v>
                </c:pt>
                <c:pt idx="15822">
                  <c:v>283.72160000000002</c:v>
                </c:pt>
                <c:pt idx="15823">
                  <c:v>283.73820000000001</c:v>
                </c:pt>
                <c:pt idx="15824">
                  <c:v>283.75420000000003</c:v>
                </c:pt>
                <c:pt idx="15825">
                  <c:v>283.7697</c:v>
                </c:pt>
                <c:pt idx="15826">
                  <c:v>283.78680000000003</c:v>
                </c:pt>
                <c:pt idx="15827">
                  <c:v>283.80459999999999</c:v>
                </c:pt>
                <c:pt idx="15828">
                  <c:v>283.8218</c:v>
                </c:pt>
                <c:pt idx="15829">
                  <c:v>283.83620000000002</c:v>
                </c:pt>
                <c:pt idx="15830">
                  <c:v>283.8546</c:v>
                </c:pt>
                <c:pt idx="15831">
                  <c:v>283.87060000000002</c:v>
                </c:pt>
                <c:pt idx="15832">
                  <c:v>283.88780000000003</c:v>
                </c:pt>
                <c:pt idx="15833">
                  <c:v>283.90460000000002</c:v>
                </c:pt>
                <c:pt idx="15834">
                  <c:v>283.92039999999997</c:v>
                </c:pt>
                <c:pt idx="15835">
                  <c:v>283.93770000000001</c:v>
                </c:pt>
                <c:pt idx="15836">
                  <c:v>283.95310000000001</c:v>
                </c:pt>
                <c:pt idx="15837">
                  <c:v>283.97059999999999</c:v>
                </c:pt>
                <c:pt idx="15838">
                  <c:v>283.98669999999998</c:v>
                </c:pt>
                <c:pt idx="15839">
                  <c:v>284.00369999999998</c:v>
                </c:pt>
                <c:pt idx="15840">
                  <c:v>284.02010000000001</c:v>
                </c:pt>
                <c:pt idx="15841">
                  <c:v>284.03859999999997</c:v>
                </c:pt>
                <c:pt idx="15842">
                  <c:v>284.05459999999999</c:v>
                </c:pt>
                <c:pt idx="15843">
                  <c:v>284.07159999999999</c:v>
                </c:pt>
                <c:pt idx="15844">
                  <c:v>284.08859999999999</c:v>
                </c:pt>
                <c:pt idx="15845">
                  <c:v>284.10399999999998</c:v>
                </c:pt>
                <c:pt idx="15846">
                  <c:v>284.12090000000001</c:v>
                </c:pt>
                <c:pt idx="15847">
                  <c:v>284.1388</c:v>
                </c:pt>
                <c:pt idx="15848">
                  <c:v>284.15339999999998</c:v>
                </c:pt>
                <c:pt idx="15849">
                  <c:v>284.17129999999997</c:v>
                </c:pt>
                <c:pt idx="15850">
                  <c:v>284.18700000000001</c:v>
                </c:pt>
                <c:pt idx="15851">
                  <c:v>284.20499999999998</c:v>
                </c:pt>
                <c:pt idx="15852">
                  <c:v>284.22190000000001</c:v>
                </c:pt>
                <c:pt idx="15853">
                  <c:v>284.23809999999997</c:v>
                </c:pt>
                <c:pt idx="15854">
                  <c:v>284.25439999999998</c:v>
                </c:pt>
                <c:pt idx="15855">
                  <c:v>284.27109999999999</c:v>
                </c:pt>
                <c:pt idx="15856">
                  <c:v>284.28809999999999</c:v>
                </c:pt>
                <c:pt idx="15857">
                  <c:v>284.30520000000001</c:v>
                </c:pt>
                <c:pt idx="15858">
                  <c:v>284.32279999999997</c:v>
                </c:pt>
                <c:pt idx="15859">
                  <c:v>284.33920000000001</c:v>
                </c:pt>
                <c:pt idx="15860">
                  <c:v>284.35539999999997</c:v>
                </c:pt>
                <c:pt idx="15861">
                  <c:v>284.37040000000002</c:v>
                </c:pt>
                <c:pt idx="15862">
                  <c:v>284.38749999999999</c:v>
                </c:pt>
                <c:pt idx="15863">
                  <c:v>284.40519999999998</c:v>
                </c:pt>
                <c:pt idx="15864">
                  <c:v>284.4228</c:v>
                </c:pt>
                <c:pt idx="15865">
                  <c:v>284.43650000000002</c:v>
                </c:pt>
                <c:pt idx="15866">
                  <c:v>284.4556</c:v>
                </c:pt>
                <c:pt idx="15867">
                  <c:v>284.47120000000001</c:v>
                </c:pt>
                <c:pt idx="15868">
                  <c:v>284.48899999999998</c:v>
                </c:pt>
                <c:pt idx="15869">
                  <c:v>284.505</c:v>
                </c:pt>
                <c:pt idx="15870">
                  <c:v>284.52120000000002</c:v>
                </c:pt>
                <c:pt idx="15871">
                  <c:v>284.53879999999998</c:v>
                </c:pt>
                <c:pt idx="15872">
                  <c:v>284.55410000000001</c:v>
                </c:pt>
                <c:pt idx="15873">
                  <c:v>284.57100000000003</c:v>
                </c:pt>
                <c:pt idx="15874">
                  <c:v>284.58920000000001</c:v>
                </c:pt>
                <c:pt idx="15875">
                  <c:v>284.60449999999997</c:v>
                </c:pt>
                <c:pt idx="15876">
                  <c:v>284.62049999999999</c:v>
                </c:pt>
                <c:pt idx="15877">
                  <c:v>284.63720000000001</c:v>
                </c:pt>
                <c:pt idx="15878">
                  <c:v>284.65440000000001</c:v>
                </c:pt>
                <c:pt idx="15879">
                  <c:v>284.6712</c:v>
                </c:pt>
                <c:pt idx="15880">
                  <c:v>284.68880000000001</c:v>
                </c:pt>
                <c:pt idx="15881">
                  <c:v>284.70490000000001</c:v>
                </c:pt>
                <c:pt idx="15882">
                  <c:v>284.72199999999998</c:v>
                </c:pt>
                <c:pt idx="15883">
                  <c:v>284.73770000000002</c:v>
                </c:pt>
                <c:pt idx="15884">
                  <c:v>284.7559</c:v>
                </c:pt>
                <c:pt idx="15885">
                  <c:v>284.77050000000003</c:v>
                </c:pt>
                <c:pt idx="15886">
                  <c:v>284.78750000000002</c:v>
                </c:pt>
                <c:pt idx="15887">
                  <c:v>284.80500000000001</c:v>
                </c:pt>
                <c:pt idx="15888">
                  <c:v>284.82229999999998</c:v>
                </c:pt>
                <c:pt idx="15889">
                  <c:v>284.83839999999998</c:v>
                </c:pt>
                <c:pt idx="15890">
                  <c:v>284.85320000000002</c:v>
                </c:pt>
                <c:pt idx="15891">
                  <c:v>284.87110000000001</c:v>
                </c:pt>
                <c:pt idx="15892">
                  <c:v>284.8877</c:v>
                </c:pt>
                <c:pt idx="15893">
                  <c:v>284.90649999999999</c:v>
                </c:pt>
                <c:pt idx="15894">
                  <c:v>284.92180000000002</c:v>
                </c:pt>
                <c:pt idx="15895">
                  <c:v>284.93860000000001</c:v>
                </c:pt>
                <c:pt idx="15896">
                  <c:v>284.95359999999999</c:v>
                </c:pt>
                <c:pt idx="15897">
                  <c:v>284.97239999999999</c:v>
                </c:pt>
                <c:pt idx="15898">
                  <c:v>284.988</c:v>
                </c:pt>
                <c:pt idx="15899">
                  <c:v>285.00490000000002</c:v>
                </c:pt>
                <c:pt idx="15900">
                  <c:v>285.0213</c:v>
                </c:pt>
                <c:pt idx="15901">
                  <c:v>285.0378</c:v>
                </c:pt>
                <c:pt idx="15902">
                  <c:v>285.05599999999998</c:v>
                </c:pt>
                <c:pt idx="15903">
                  <c:v>285.07150000000001</c:v>
                </c:pt>
                <c:pt idx="15904">
                  <c:v>285.08850000000001</c:v>
                </c:pt>
                <c:pt idx="15905">
                  <c:v>285.10320000000002</c:v>
                </c:pt>
                <c:pt idx="15906">
                  <c:v>285.1207</c:v>
                </c:pt>
                <c:pt idx="15907">
                  <c:v>285.13679999999999</c:v>
                </c:pt>
                <c:pt idx="15908">
                  <c:v>285.1542</c:v>
                </c:pt>
                <c:pt idx="15909">
                  <c:v>285.17110000000002</c:v>
                </c:pt>
                <c:pt idx="15910">
                  <c:v>285.18740000000003</c:v>
                </c:pt>
                <c:pt idx="15911">
                  <c:v>285.20479999999998</c:v>
                </c:pt>
                <c:pt idx="15912">
                  <c:v>285.22089999999997</c:v>
                </c:pt>
                <c:pt idx="15913">
                  <c:v>285.23750000000001</c:v>
                </c:pt>
                <c:pt idx="15914">
                  <c:v>285.2534</c:v>
                </c:pt>
                <c:pt idx="15915">
                  <c:v>285.27210000000002</c:v>
                </c:pt>
                <c:pt idx="15916">
                  <c:v>285.28800000000001</c:v>
                </c:pt>
                <c:pt idx="15917">
                  <c:v>285.3048</c:v>
                </c:pt>
                <c:pt idx="15918">
                  <c:v>285.3218</c:v>
                </c:pt>
                <c:pt idx="15919">
                  <c:v>285.33640000000003</c:v>
                </c:pt>
                <c:pt idx="15920">
                  <c:v>285.35550000000001</c:v>
                </c:pt>
                <c:pt idx="15921">
                  <c:v>285.37200000000001</c:v>
                </c:pt>
                <c:pt idx="15922">
                  <c:v>285.3854</c:v>
                </c:pt>
                <c:pt idx="15923">
                  <c:v>285.40429999999998</c:v>
                </c:pt>
                <c:pt idx="15924">
                  <c:v>285.4221</c:v>
                </c:pt>
                <c:pt idx="15925">
                  <c:v>285.43819999999999</c:v>
                </c:pt>
                <c:pt idx="15926">
                  <c:v>285.45600000000002</c:v>
                </c:pt>
                <c:pt idx="15927">
                  <c:v>285.47000000000003</c:v>
                </c:pt>
                <c:pt idx="15928">
                  <c:v>285.48660000000001</c:v>
                </c:pt>
                <c:pt idx="15929">
                  <c:v>285.50349999999997</c:v>
                </c:pt>
                <c:pt idx="15930">
                  <c:v>285.52069999999998</c:v>
                </c:pt>
                <c:pt idx="15931">
                  <c:v>285.53649999999999</c:v>
                </c:pt>
                <c:pt idx="15932">
                  <c:v>285.55470000000003</c:v>
                </c:pt>
                <c:pt idx="15933">
                  <c:v>285.57260000000002</c:v>
                </c:pt>
                <c:pt idx="15934">
                  <c:v>285.58769999999998</c:v>
                </c:pt>
                <c:pt idx="15935">
                  <c:v>285.60300000000001</c:v>
                </c:pt>
                <c:pt idx="15936">
                  <c:v>285.62130000000002</c:v>
                </c:pt>
                <c:pt idx="15937">
                  <c:v>285.6379</c:v>
                </c:pt>
                <c:pt idx="15938">
                  <c:v>285.65539999999999</c:v>
                </c:pt>
                <c:pt idx="15939">
                  <c:v>285.67020000000002</c:v>
                </c:pt>
                <c:pt idx="15940">
                  <c:v>285.6884</c:v>
                </c:pt>
                <c:pt idx="15941">
                  <c:v>285.70499999999998</c:v>
                </c:pt>
                <c:pt idx="15942">
                  <c:v>285.72129999999999</c:v>
                </c:pt>
                <c:pt idx="15943">
                  <c:v>285.73939999999999</c:v>
                </c:pt>
                <c:pt idx="15944">
                  <c:v>285.75580000000002</c:v>
                </c:pt>
                <c:pt idx="15945">
                  <c:v>285.77080000000001</c:v>
                </c:pt>
                <c:pt idx="15946">
                  <c:v>285.78829999999999</c:v>
                </c:pt>
                <c:pt idx="15947">
                  <c:v>285.80380000000002</c:v>
                </c:pt>
                <c:pt idx="15948">
                  <c:v>285.82139999999998</c:v>
                </c:pt>
                <c:pt idx="15949">
                  <c:v>285.83839999999998</c:v>
                </c:pt>
                <c:pt idx="15950">
                  <c:v>285.85539999999997</c:v>
                </c:pt>
                <c:pt idx="15951">
                  <c:v>285.87299999999999</c:v>
                </c:pt>
                <c:pt idx="15952">
                  <c:v>285.88799999999998</c:v>
                </c:pt>
                <c:pt idx="15953">
                  <c:v>285.90469999999999</c:v>
                </c:pt>
                <c:pt idx="15954">
                  <c:v>285.92059999999998</c:v>
                </c:pt>
                <c:pt idx="15955">
                  <c:v>285.93939999999998</c:v>
                </c:pt>
                <c:pt idx="15956">
                  <c:v>285.95499999999998</c:v>
                </c:pt>
                <c:pt idx="15957">
                  <c:v>285.9717</c:v>
                </c:pt>
                <c:pt idx="15958">
                  <c:v>285.98840000000001</c:v>
                </c:pt>
                <c:pt idx="15959">
                  <c:v>286.0052</c:v>
                </c:pt>
                <c:pt idx="15960">
                  <c:v>286.02109999999999</c:v>
                </c:pt>
                <c:pt idx="15961">
                  <c:v>286.03719999999998</c:v>
                </c:pt>
                <c:pt idx="15962">
                  <c:v>286.05549999999999</c:v>
                </c:pt>
                <c:pt idx="15963">
                  <c:v>286.07190000000003</c:v>
                </c:pt>
                <c:pt idx="15964">
                  <c:v>286.08890000000002</c:v>
                </c:pt>
                <c:pt idx="15965">
                  <c:v>286.10390000000001</c:v>
                </c:pt>
                <c:pt idx="15966">
                  <c:v>286.12110000000001</c:v>
                </c:pt>
                <c:pt idx="15967">
                  <c:v>286.13749999999999</c:v>
                </c:pt>
                <c:pt idx="15968">
                  <c:v>286.1542</c:v>
                </c:pt>
                <c:pt idx="15969">
                  <c:v>286.17140000000001</c:v>
                </c:pt>
                <c:pt idx="15970">
                  <c:v>286.1884</c:v>
                </c:pt>
                <c:pt idx="15971">
                  <c:v>286.20370000000003</c:v>
                </c:pt>
                <c:pt idx="15972">
                  <c:v>286.22140000000002</c:v>
                </c:pt>
                <c:pt idx="15973">
                  <c:v>286.23779999999999</c:v>
                </c:pt>
                <c:pt idx="15974">
                  <c:v>286.25549999999998</c:v>
                </c:pt>
                <c:pt idx="15975">
                  <c:v>286.27030000000002</c:v>
                </c:pt>
                <c:pt idx="15976">
                  <c:v>286.2878</c:v>
                </c:pt>
                <c:pt idx="15977">
                  <c:v>286.30500000000001</c:v>
                </c:pt>
                <c:pt idx="15978">
                  <c:v>286.32130000000001</c:v>
                </c:pt>
                <c:pt idx="15979">
                  <c:v>286.33670000000001</c:v>
                </c:pt>
                <c:pt idx="15980">
                  <c:v>286.35340000000002</c:v>
                </c:pt>
                <c:pt idx="15981">
                  <c:v>286.37279999999998</c:v>
                </c:pt>
                <c:pt idx="15982">
                  <c:v>286.38729999999998</c:v>
                </c:pt>
                <c:pt idx="15983">
                  <c:v>286.40449999999998</c:v>
                </c:pt>
                <c:pt idx="15984">
                  <c:v>286.42180000000002</c:v>
                </c:pt>
                <c:pt idx="15985">
                  <c:v>286.43869999999998</c:v>
                </c:pt>
                <c:pt idx="15986">
                  <c:v>286.45620000000002</c:v>
                </c:pt>
                <c:pt idx="15987">
                  <c:v>286.47149999999999</c:v>
                </c:pt>
                <c:pt idx="15988">
                  <c:v>286.48680000000002</c:v>
                </c:pt>
                <c:pt idx="15989">
                  <c:v>286.5052</c:v>
                </c:pt>
                <c:pt idx="15990">
                  <c:v>286.52140000000003</c:v>
                </c:pt>
                <c:pt idx="15991">
                  <c:v>286.53710000000001</c:v>
                </c:pt>
                <c:pt idx="15992">
                  <c:v>286.55399999999997</c:v>
                </c:pt>
                <c:pt idx="15993">
                  <c:v>286.57299999999998</c:v>
                </c:pt>
                <c:pt idx="15994">
                  <c:v>286.5874</c:v>
                </c:pt>
                <c:pt idx="15995">
                  <c:v>286.60449999999997</c:v>
                </c:pt>
                <c:pt idx="15996">
                  <c:v>286.62119999999999</c:v>
                </c:pt>
                <c:pt idx="15997">
                  <c:v>286.63679999999999</c:v>
                </c:pt>
                <c:pt idx="15998">
                  <c:v>286.65390000000002</c:v>
                </c:pt>
                <c:pt idx="15999">
                  <c:v>286.67250000000001</c:v>
                </c:pt>
                <c:pt idx="16000">
                  <c:v>286.6875</c:v>
                </c:pt>
                <c:pt idx="16001">
                  <c:v>286.70499999999998</c:v>
                </c:pt>
                <c:pt idx="16002">
                  <c:v>286.7217</c:v>
                </c:pt>
                <c:pt idx="16003">
                  <c:v>286.7362</c:v>
                </c:pt>
                <c:pt idx="16004">
                  <c:v>286.755</c:v>
                </c:pt>
                <c:pt idx="16005">
                  <c:v>286.7706</c:v>
                </c:pt>
                <c:pt idx="16006">
                  <c:v>286.78859999999997</c:v>
                </c:pt>
                <c:pt idx="16007">
                  <c:v>286.8039</c:v>
                </c:pt>
                <c:pt idx="16008">
                  <c:v>286.82249999999999</c:v>
                </c:pt>
                <c:pt idx="16009">
                  <c:v>286.83819999999997</c:v>
                </c:pt>
                <c:pt idx="16010">
                  <c:v>286.85300000000001</c:v>
                </c:pt>
                <c:pt idx="16011">
                  <c:v>286.86989999999997</c:v>
                </c:pt>
                <c:pt idx="16012">
                  <c:v>286.88780000000003</c:v>
                </c:pt>
                <c:pt idx="16013">
                  <c:v>286.90359999999998</c:v>
                </c:pt>
                <c:pt idx="16014">
                  <c:v>286.92090000000002</c:v>
                </c:pt>
                <c:pt idx="16015">
                  <c:v>286.93779999999998</c:v>
                </c:pt>
                <c:pt idx="16016">
                  <c:v>286.95359999999999</c:v>
                </c:pt>
                <c:pt idx="16017">
                  <c:v>286.97000000000003</c:v>
                </c:pt>
                <c:pt idx="16018">
                  <c:v>286.988</c:v>
                </c:pt>
                <c:pt idx="16019">
                  <c:v>287.00279999999998</c:v>
                </c:pt>
                <c:pt idx="16020">
                  <c:v>287.01979999999998</c:v>
                </c:pt>
                <c:pt idx="16021">
                  <c:v>287.03719999999998</c:v>
                </c:pt>
                <c:pt idx="16022">
                  <c:v>287.05360000000002</c:v>
                </c:pt>
                <c:pt idx="16023">
                  <c:v>287.07049999999998</c:v>
                </c:pt>
                <c:pt idx="16024">
                  <c:v>287.08629999999999</c:v>
                </c:pt>
                <c:pt idx="16025">
                  <c:v>287.10300000000001</c:v>
                </c:pt>
                <c:pt idx="16026">
                  <c:v>287.12200000000001</c:v>
                </c:pt>
                <c:pt idx="16027">
                  <c:v>287.13670000000002</c:v>
                </c:pt>
                <c:pt idx="16028">
                  <c:v>287.15539999999999</c:v>
                </c:pt>
                <c:pt idx="16029">
                  <c:v>287.17160000000001</c:v>
                </c:pt>
                <c:pt idx="16030">
                  <c:v>287.18819999999999</c:v>
                </c:pt>
                <c:pt idx="16031">
                  <c:v>287.2038</c:v>
                </c:pt>
                <c:pt idx="16032">
                  <c:v>287.22089999999997</c:v>
                </c:pt>
                <c:pt idx="16033">
                  <c:v>287.23790000000002</c:v>
                </c:pt>
                <c:pt idx="16034">
                  <c:v>287.25459999999998</c:v>
                </c:pt>
                <c:pt idx="16035">
                  <c:v>287.27100000000002</c:v>
                </c:pt>
                <c:pt idx="16036">
                  <c:v>287.28910000000002</c:v>
                </c:pt>
                <c:pt idx="16037">
                  <c:v>287.30540000000002</c:v>
                </c:pt>
                <c:pt idx="16038">
                  <c:v>287.32060000000001</c:v>
                </c:pt>
                <c:pt idx="16039">
                  <c:v>287.33749999999998</c:v>
                </c:pt>
                <c:pt idx="16040">
                  <c:v>287.35320000000002</c:v>
                </c:pt>
                <c:pt idx="16041">
                  <c:v>287.37150000000003</c:v>
                </c:pt>
                <c:pt idx="16042">
                  <c:v>287.38799999999998</c:v>
                </c:pt>
                <c:pt idx="16043">
                  <c:v>287.40530000000001</c:v>
                </c:pt>
                <c:pt idx="16044">
                  <c:v>287.42200000000003</c:v>
                </c:pt>
                <c:pt idx="16045">
                  <c:v>287.43709999999999</c:v>
                </c:pt>
                <c:pt idx="16046">
                  <c:v>287.45339999999999</c:v>
                </c:pt>
                <c:pt idx="16047">
                  <c:v>287.47019999999998</c:v>
                </c:pt>
                <c:pt idx="16048">
                  <c:v>287.48579999999998</c:v>
                </c:pt>
                <c:pt idx="16049">
                  <c:v>287.50380000000001</c:v>
                </c:pt>
                <c:pt idx="16050">
                  <c:v>287.5222</c:v>
                </c:pt>
                <c:pt idx="16051">
                  <c:v>287.53809999999999</c:v>
                </c:pt>
                <c:pt idx="16052">
                  <c:v>287.55450000000002</c:v>
                </c:pt>
                <c:pt idx="16053">
                  <c:v>287.57089999999999</c:v>
                </c:pt>
                <c:pt idx="16054">
                  <c:v>287.58749999999998</c:v>
                </c:pt>
                <c:pt idx="16055">
                  <c:v>287.60500000000002</c:v>
                </c:pt>
                <c:pt idx="16056">
                  <c:v>287.62</c:v>
                </c:pt>
                <c:pt idx="16057">
                  <c:v>287.63679999999999</c:v>
                </c:pt>
                <c:pt idx="16058">
                  <c:v>287.65440000000001</c:v>
                </c:pt>
                <c:pt idx="16059">
                  <c:v>287.66919999999999</c:v>
                </c:pt>
                <c:pt idx="16060">
                  <c:v>287.68860000000001</c:v>
                </c:pt>
                <c:pt idx="16061">
                  <c:v>287.70400000000001</c:v>
                </c:pt>
                <c:pt idx="16062">
                  <c:v>287.72140000000002</c:v>
                </c:pt>
                <c:pt idx="16063">
                  <c:v>287.73750000000001</c:v>
                </c:pt>
                <c:pt idx="16064">
                  <c:v>287.75439999999998</c:v>
                </c:pt>
                <c:pt idx="16065">
                  <c:v>287.77010000000001</c:v>
                </c:pt>
                <c:pt idx="16066">
                  <c:v>287.78859999999997</c:v>
                </c:pt>
                <c:pt idx="16067">
                  <c:v>287.80439999999999</c:v>
                </c:pt>
                <c:pt idx="16068">
                  <c:v>287.82119999999998</c:v>
                </c:pt>
                <c:pt idx="16069">
                  <c:v>287.8374</c:v>
                </c:pt>
                <c:pt idx="16070">
                  <c:v>287.85539999999997</c:v>
                </c:pt>
                <c:pt idx="16071">
                  <c:v>287.87209999999999</c:v>
                </c:pt>
                <c:pt idx="16072">
                  <c:v>287.88869999999997</c:v>
                </c:pt>
                <c:pt idx="16073">
                  <c:v>287.90350000000001</c:v>
                </c:pt>
                <c:pt idx="16074">
                  <c:v>287.92140000000001</c:v>
                </c:pt>
                <c:pt idx="16075">
                  <c:v>287.93729999999999</c:v>
                </c:pt>
                <c:pt idx="16076">
                  <c:v>287.95460000000003</c:v>
                </c:pt>
                <c:pt idx="16077">
                  <c:v>287.97059999999999</c:v>
                </c:pt>
                <c:pt idx="16078">
                  <c:v>287.98790000000002</c:v>
                </c:pt>
                <c:pt idx="16079">
                  <c:v>288.0052</c:v>
                </c:pt>
                <c:pt idx="16080">
                  <c:v>288.02179999999998</c:v>
                </c:pt>
                <c:pt idx="16081">
                  <c:v>288.0385</c:v>
                </c:pt>
                <c:pt idx="16082">
                  <c:v>288.05579999999998</c:v>
                </c:pt>
                <c:pt idx="16083">
                  <c:v>288.07319999999999</c:v>
                </c:pt>
                <c:pt idx="16084">
                  <c:v>288.08949999999999</c:v>
                </c:pt>
                <c:pt idx="16085">
                  <c:v>288.10410000000002</c:v>
                </c:pt>
                <c:pt idx="16086">
                  <c:v>288.12060000000002</c:v>
                </c:pt>
                <c:pt idx="16087">
                  <c:v>288.13780000000003</c:v>
                </c:pt>
                <c:pt idx="16088">
                  <c:v>288.15530000000001</c:v>
                </c:pt>
                <c:pt idx="16089">
                  <c:v>288.17290000000003</c:v>
                </c:pt>
                <c:pt idx="16090">
                  <c:v>288.19040000000001</c:v>
                </c:pt>
                <c:pt idx="16091">
                  <c:v>288.20499999999998</c:v>
                </c:pt>
                <c:pt idx="16092">
                  <c:v>288.22309999999999</c:v>
                </c:pt>
                <c:pt idx="16093">
                  <c:v>288.23809999999997</c:v>
                </c:pt>
                <c:pt idx="16094">
                  <c:v>288.25479999999999</c:v>
                </c:pt>
                <c:pt idx="16095">
                  <c:v>288.2715</c:v>
                </c:pt>
                <c:pt idx="16096">
                  <c:v>288.28890000000001</c:v>
                </c:pt>
                <c:pt idx="16097">
                  <c:v>288.30399999999997</c:v>
                </c:pt>
                <c:pt idx="16098">
                  <c:v>288.32279999999997</c:v>
                </c:pt>
                <c:pt idx="16099">
                  <c:v>288.33909999999997</c:v>
                </c:pt>
                <c:pt idx="16100">
                  <c:v>288.35579999999999</c:v>
                </c:pt>
                <c:pt idx="16101">
                  <c:v>288.37130000000002</c:v>
                </c:pt>
                <c:pt idx="16102">
                  <c:v>288.38670000000002</c:v>
                </c:pt>
                <c:pt idx="16103">
                  <c:v>288.4051</c:v>
                </c:pt>
                <c:pt idx="16104">
                  <c:v>288.42219999999998</c:v>
                </c:pt>
                <c:pt idx="16105">
                  <c:v>288.43830000000003</c:v>
                </c:pt>
                <c:pt idx="16106">
                  <c:v>288.45499999999998</c:v>
                </c:pt>
                <c:pt idx="16107">
                  <c:v>288.47160000000002</c:v>
                </c:pt>
                <c:pt idx="16108">
                  <c:v>288.48829999999998</c:v>
                </c:pt>
                <c:pt idx="16109">
                  <c:v>288.50630000000001</c:v>
                </c:pt>
                <c:pt idx="16110">
                  <c:v>288.52179999999998</c:v>
                </c:pt>
                <c:pt idx="16111">
                  <c:v>288.53859999999997</c:v>
                </c:pt>
                <c:pt idx="16112">
                  <c:v>288.55669999999998</c:v>
                </c:pt>
                <c:pt idx="16113">
                  <c:v>288.57069999999999</c:v>
                </c:pt>
                <c:pt idx="16114">
                  <c:v>288.58760000000001</c:v>
                </c:pt>
                <c:pt idx="16115">
                  <c:v>288.6044</c:v>
                </c:pt>
                <c:pt idx="16116">
                  <c:v>288.62139999999999</c:v>
                </c:pt>
                <c:pt idx="16117">
                  <c:v>288.63869999999997</c:v>
                </c:pt>
                <c:pt idx="16118">
                  <c:v>288.65649999999999</c:v>
                </c:pt>
                <c:pt idx="16119">
                  <c:v>288.67219999999998</c:v>
                </c:pt>
                <c:pt idx="16120">
                  <c:v>288.68779999999998</c:v>
                </c:pt>
                <c:pt idx="16121">
                  <c:v>288.70460000000003</c:v>
                </c:pt>
                <c:pt idx="16122">
                  <c:v>288.72120000000001</c:v>
                </c:pt>
                <c:pt idx="16123">
                  <c:v>288.73840000000001</c:v>
                </c:pt>
                <c:pt idx="16124">
                  <c:v>288.7568</c:v>
                </c:pt>
                <c:pt idx="16125">
                  <c:v>288.7715</c:v>
                </c:pt>
                <c:pt idx="16126">
                  <c:v>288.78870000000001</c:v>
                </c:pt>
                <c:pt idx="16127">
                  <c:v>288.80349999999999</c:v>
                </c:pt>
                <c:pt idx="16128">
                  <c:v>288.82369999999997</c:v>
                </c:pt>
                <c:pt idx="16129">
                  <c:v>288.83920000000001</c:v>
                </c:pt>
                <c:pt idx="16130">
                  <c:v>288.85730000000001</c:v>
                </c:pt>
                <c:pt idx="16131">
                  <c:v>288.8734</c:v>
                </c:pt>
                <c:pt idx="16132">
                  <c:v>288.8888</c:v>
                </c:pt>
                <c:pt idx="16133">
                  <c:v>288.90600000000001</c:v>
                </c:pt>
                <c:pt idx="16134">
                  <c:v>288.92380000000003</c:v>
                </c:pt>
                <c:pt idx="16135">
                  <c:v>288.93869999999998</c:v>
                </c:pt>
                <c:pt idx="16136">
                  <c:v>288.95659999999998</c:v>
                </c:pt>
                <c:pt idx="16137">
                  <c:v>288.97340000000003</c:v>
                </c:pt>
                <c:pt idx="16138">
                  <c:v>288.99079999999998</c:v>
                </c:pt>
                <c:pt idx="16139">
                  <c:v>289.00700000000001</c:v>
                </c:pt>
                <c:pt idx="16140">
                  <c:v>289.02339999999998</c:v>
                </c:pt>
                <c:pt idx="16141">
                  <c:v>289.04059999999998</c:v>
                </c:pt>
                <c:pt idx="16142">
                  <c:v>289.05599999999998</c:v>
                </c:pt>
                <c:pt idx="16143">
                  <c:v>289.07429999999999</c:v>
                </c:pt>
                <c:pt idx="16144">
                  <c:v>289.08949999999999</c:v>
                </c:pt>
                <c:pt idx="16145">
                  <c:v>289.10860000000002</c:v>
                </c:pt>
                <c:pt idx="16146">
                  <c:v>289.12369999999999</c:v>
                </c:pt>
                <c:pt idx="16147">
                  <c:v>289.14109999999999</c:v>
                </c:pt>
                <c:pt idx="16148">
                  <c:v>289.15719999999999</c:v>
                </c:pt>
                <c:pt idx="16149">
                  <c:v>289.1728</c:v>
                </c:pt>
                <c:pt idx="16150">
                  <c:v>289.1891</c:v>
                </c:pt>
                <c:pt idx="16151">
                  <c:v>289.20699999999999</c:v>
                </c:pt>
                <c:pt idx="16152">
                  <c:v>289.22199999999998</c:v>
                </c:pt>
                <c:pt idx="16153">
                  <c:v>289.2414</c:v>
                </c:pt>
                <c:pt idx="16154">
                  <c:v>289.25760000000002</c:v>
                </c:pt>
                <c:pt idx="16155">
                  <c:v>289.27499999999998</c:v>
                </c:pt>
                <c:pt idx="16156">
                  <c:v>289.29140000000001</c:v>
                </c:pt>
                <c:pt idx="16157">
                  <c:v>289.30779999999999</c:v>
                </c:pt>
                <c:pt idx="16158">
                  <c:v>289.32420000000002</c:v>
                </c:pt>
                <c:pt idx="16159">
                  <c:v>289.33940000000001</c:v>
                </c:pt>
                <c:pt idx="16160">
                  <c:v>289.35640000000001</c:v>
                </c:pt>
                <c:pt idx="16161">
                  <c:v>289.37380000000002</c:v>
                </c:pt>
                <c:pt idx="16162">
                  <c:v>289.3897</c:v>
                </c:pt>
                <c:pt idx="16163">
                  <c:v>289.40809999999999</c:v>
                </c:pt>
                <c:pt idx="16164">
                  <c:v>289.42340000000002</c:v>
                </c:pt>
                <c:pt idx="16165">
                  <c:v>289.44060000000002</c:v>
                </c:pt>
                <c:pt idx="16166">
                  <c:v>289.45650000000001</c:v>
                </c:pt>
                <c:pt idx="16167">
                  <c:v>289.4735</c:v>
                </c:pt>
                <c:pt idx="16168">
                  <c:v>289.4907</c:v>
                </c:pt>
                <c:pt idx="16169">
                  <c:v>289.50650000000002</c:v>
                </c:pt>
                <c:pt idx="16170">
                  <c:v>289.52339999999998</c:v>
                </c:pt>
                <c:pt idx="16171">
                  <c:v>289.5401</c:v>
                </c:pt>
                <c:pt idx="16172">
                  <c:v>289.55680000000001</c:v>
                </c:pt>
                <c:pt idx="16173">
                  <c:v>289.57159999999999</c:v>
                </c:pt>
                <c:pt idx="16174">
                  <c:v>289.58999999999997</c:v>
                </c:pt>
                <c:pt idx="16175">
                  <c:v>289.608</c:v>
                </c:pt>
                <c:pt idx="16176">
                  <c:v>289.62270000000001</c:v>
                </c:pt>
                <c:pt idx="16177">
                  <c:v>289.64120000000003</c:v>
                </c:pt>
                <c:pt idx="16178">
                  <c:v>289.65780000000001</c:v>
                </c:pt>
                <c:pt idx="16179">
                  <c:v>289.67439999999999</c:v>
                </c:pt>
                <c:pt idx="16180">
                  <c:v>289.69099999999997</c:v>
                </c:pt>
                <c:pt idx="16181">
                  <c:v>289.7056</c:v>
                </c:pt>
                <c:pt idx="16182">
                  <c:v>289.7235</c:v>
                </c:pt>
                <c:pt idx="16183">
                  <c:v>289.74160000000001</c:v>
                </c:pt>
                <c:pt idx="16184">
                  <c:v>289.75720000000001</c:v>
                </c:pt>
                <c:pt idx="16185">
                  <c:v>289.77440000000001</c:v>
                </c:pt>
                <c:pt idx="16186">
                  <c:v>289.79000000000002</c:v>
                </c:pt>
                <c:pt idx="16187">
                  <c:v>289.80779999999999</c:v>
                </c:pt>
                <c:pt idx="16188">
                  <c:v>289.8236</c:v>
                </c:pt>
                <c:pt idx="16189">
                  <c:v>289.84089999999998</c:v>
                </c:pt>
                <c:pt idx="16190">
                  <c:v>289.85559999999998</c:v>
                </c:pt>
                <c:pt idx="16191">
                  <c:v>289.87439999999998</c:v>
                </c:pt>
                <c:pt idx="16192">
                  <c:v>289.89120000000003</c:v>
                </c:pt>
                <c:pt idx="16193">
                  <c:v>289.90719999999999</c:v>
                </c:pt>
                <c:pt idx="16194">
                  <c:v>289.92399999999998</c:v>
                </c:pt>
                <c:pt idx="16195">
                  <c:v>289.93900000000002</c:v>
                </c:pt>
                <c:pt idx="16196">
                  <c:v>289.95600000000002</c:v>
                </c:pt>
                <c:pt idx="16197">
                  <c:v>289.97280000000001</c:v>
                </c:pt>
                <c:pt idx="16198">
                  <c:v>289.9907</c:v>
                </c:pt>
                <c:pt idx="16199">
                  <c:v>290.00799999999998</c:v>
                </c:pt>
                <c:pt idx="16200">
                  <c:v>290.0247</c:v>
                </c:pt>
                <c:pt idx="16201">
                  <c:v>290.03980000000001</c:v>
                </c:pt>
                <c:pt idx="16202">
                  <c:v>290.05700000000002</c:v>
                </c:pt>
                <c:pt idx="16203">
                  <c:v>290.0745</c:v>
                </c:pt>
                <c:pt idx="16204">
                  <c:v>290.09059999999999</c:v>
                </c:pt>
                <c:pt idx="16205">
                  <c:v>290.10789999999997</c:v>
                </c:pt>
                <c:pt idx="16206">
                  <c:v>290.12459999999999</c:v>
                </c:pt>
                <c:pt idx="16207">
                  <c:v>290.13979999999998</c:v>
                </c:pt>
                <c:pt idx="16208">
                  <c:v>290.15719999999999</c:v>
                </c:pt>
                <c:pt idx="16209">
                  <c:v>290.1748</c:v>
                </c:pt>
                <c:pt idx="16210">
                  <c:v>290.19060000000002</c:v>
                </c:pt>
                <c:pt idx="16211">
                  <c:v>290.20650000000001</c:v>
                </c:pt>
                <c:pt idx="16212">
                  <c:v>290.2244</c:v>
                </c:pt>
                <c:pt idx="16213">
                  <c:v>290.23950000000002</c:v>
                </c:pt>
                <c:pt idx="16214">
                  <c:v>290.25720000000001</c:v>
                </c:pt>
                <c:pt idx="16215">
                  <c:v>290.27330000000001</c:v>
                </c:pt>
                <c:pt idx="16216">
                  <c:v>290.28899999999999</c:v>
                </c:pt>
                <c:pt idx="16217">
                  <c:v>290.30779999999999</c:v>
                </c:pt>
                <c:pt idx="16218">
                  <c:v>290.32319999999999</c:v>
                </c:pt>
                <c:pt idx="16219">
                  <c:v>290.33999999999997</c:v>
                </c:pt>
                <c:pt idx="16220">
                  <c:v>290.35680000000002</c:v>
                </c:pt>
                <c:pt idx="16221">
                  <c:v>290.37419999999997</c:v>
                </c:pt>
                <c:pt idx="16222">
                  <c:v>290.38959999999997</c:v>
                </c:pt>
                <c:pt idx="16223">
                  <c:v>290.40800000000002</c:v>
                </c:pt>
                <c:pt idx="16224">
                  <c:v>290.42399999999998</c:v>
                </c:pt>
                <c:pt idx="16225">
                  <c:v>290.44060000000002</c:v>
                </c:pt>
                <c:pt idx="16226">
                  <c:v>290.4588</c:v>
                </c:pt>
                <c:pt idx="16227">
                  <c:v>290.47340000000003</c:v>
                </c:pt>
                <c:pt idx="16228">
                  <c:v>290.49040000000002</c:v>
                </c:pt>
                <c:pt idx="16229">
                  <c:v>290.50749999999999</c:v>
                </c:pt>
                <c:pt idx="16230">
                  <c:v>290.52210000000002</c:v>
                </c:pt>
                <c:pt idx="16231">
                  <c:v>290.53980000000001</c:v>
                </c:pt>
                <c:pt idx="16232">
                  <c:v>290.55759999999998</c:v>
                </c:pt>
                <c:pt idx="16233">
                  <c:v>290.57499999999999</c:v>
                </c:pt>
                <c:pt idx="16234">
                  <c:v>290.59120000000001</c:v>
                </c:pt>
                <c:pt idx="16235">
                  <c:v>290.60890000000001</c:v>
                </c:pt>
                <c:pt idx="16236">
                  <c:v>290.62389999999999</c:v>
                </c:pt>
                <c:pt idx="16237">
                  <c:v>290.64049999999997</c:v>
                </c:pt>
                <c:pt idx="16238">
                  <c:v>290.65719999999999</c:v>
                </c:pt>
                <c:pt idx="16239">
                  <c:v>290.67559999999997</c:v>
                </c:pt>
                <c:pt idx="16240">
                  <c:v>290.69200000000001</c:v>
                </c:pt>
                <c:pt idx="16241">
                  <c:v>290.70859999999999</c:v>
                </c:pt>
                <c:pt idx="16242">
                  <c:v>290.726</c:v>
                </c:pt>
                <c:pt idx="16243">
                  <c:v>290.74090000000001</c:v>
                </c:pt>
                <c:pt idx="16244">
                  <c:v>290.75760000000002</c:v>
                </c:pt>
                <c:pt idx="16245">
                  <c:v>290.77319999999997</c:v>
                </c:pt>
                <c:pt idx="16246">
                  <c:v>290.79300000000001</c:v>
                </c:pt>
                <c:pt idx="16247">
                  <c:v>290.80939999999998</c:v>
                </c:pt>
                <c:pt idx="16248">
                  <c:v>290.82560000000001</c:v>
                </c:pt>
                <c:pt idx="16249">
                  <c:v>290.8417</c:v>
                </c:pt>
                <c:pt idx="16250">
                  <c:v>290.8587</c:v>
                </c:pt>
                <c:pt idx="16251">
                  <c:v>290.875</c:v>
                </c:pt>
                <c:pt idx="16252">
                  <c:v>290.89249999999998</c:v>
                </c:pt>
                <c:pt idx="16253">
                  <c:v>290.9074</c:v>
                </c:pt>
                <c:pt idx="16254">
                  <c:v>290.92599999999999</c:v>
                </c:pt>
                <c:pt idx="16255">
                  <c:v>290.94299999999998</c:v>
                </c:pt>
                <c:pt idx="16256">
                  <c:v>290.95850000000002</c:v>
                </c:pt>
                <c:pt idx="16257">
                  <c:v>290.97579999999999</c:v>
                </c:pt>
                <c:pt idx="16258">
                  <c:v>290.99349999999998</c:v>
                </c:pt>
                <c:pt idx="16259">
                  <c:v>291.0077</c:v>
                </c:pt>
                <c:pt idx="16260">
                  <c:v>291.02589999999998</c:v>
                </c:pt>
                <c:pt idx="16261">
                  <c:v>291.04379999999998</c:v>
                </c:pt>
                <c:pt idx="16262">
                  <c:v>291.0582</c:v>
                </c:pt>
                <c:pt idx="16263">
                  <c:v>291.0761</c:v>
                </c:pt>
                <c:pt idx="16264">
                  <c:v>291.09320000000002</c:v>
                </c:pt>
                <c:pt idx="16265">
                  <c:v>291.1096</c:v>
                </c:pt>
                <c:pt idx="16266">
                  <c:v>291.12639999999999</c:v>
                </c:pt>
                <c:pt idx="16267">
                  <c:v>291.14100000000002</c:v>
                </c:pt>
                <c:pt idx="16268">
                  <c:v>291.15870000000001</c:v>
                </c:pt>
                <c:pt idx="16269">
                  <c:v>291.17419999999998</c:v>
                </c:pt>
                <c:pt idx="16270">
                  <c:v>291.19099999999997</c:v>
                </c:pt>
                <c:pt idx="16271">
                  <c:v>291.21010000000001</c:v>
                </c:pt>
                <c:pt idx="16272">
                  <c:v>291.22629999999998</c:v>
                </c:pt>
                <c:pt idx="16273">
                  <c:v>291.24299999999999</c:v>
                </c:pt>
                <c:pt idx="16274">
                  <c:v>291.25839999999999</c:v>
                </c:pt>
                <c:pt idx="16275">
                  <c:v>291.27749999999997</c:v>
                </c:pt>
                <c:pt idx="16276">
                  <c:v>291.29300000000001</c:v>
                </c:pt>
                <c:pt idx="16277">
                  <c:v>291.30869999999999</c:v>
                </c:pt>
                <c:pt idx="16278">
                  <c:v>291.32530000000003</c:v>
                </c:pt>
                <c:pt idx="16279">
                  <c:v>291.34289999999999</c:v>
                </c:pt>
                <c:pt idx="16280">
                  <c:v>291.36</c:v>
                </c:pt>
                <c:pt idx="16281">
                  <c:v>291.37549999999999</c:v>
                </c:pt>
                <c:pt idx="16282">
                  <c:v>291.39190000000002</c:v>
                </c:pt>
                <c:pt idx="16283">
                  <c:v>291.41039999999998</c:v>
                </c:pt>
                <c:pt idx="16284">
                  <c:v>291.42520000000002</c:v>
                </c:pt>
                <c:pt idx="16285">
                  <c:v>291.44279999999998</c:v>
                </c:pt>
                <c:pt idx="16286">
                  <c:v>291.45909999999998</c:v>
                </c:pt>
                <c:pt idx="16287">
                  <c:v>291.47640000000001</c:v>
                </c:pt>
                <c:pt idx="16288">
                  <c:v>291.49340000000001</c:v>
                </c:pt>
                <c:pt idx="16289">
                  <c:v>291.51010000000002</c:v>
                </c:pt>
                <c:pt idx="16290">
                  <c:v>291.52659999999997</c:v>
                </c:pt>
                <c:pt idx="16291">
                  <c:v>291.54320000000001</c:v>
                </c:pt>
                <c:pt idx="16292">
                  <c:v>291.55889999999999</c:v>
                </c:pt>
                <c:pt idx="16293">
                  <c:v>291.57499999999999</c:v>
                </c:pt>
                <c:pt idx="16294">
                  <c:v>291.59410000000003</c:v>
                </c:pt>
                <c:pt idx="16295">
                  <c:v>291.61070000000001</c:v>
                </c:pt>
                <c:pt idx="16296">
                  <c:v>291.62630000000001</c:v>
                </c:pt>
                <c:pt idx="16297">
                  <c:v>291.64330000000001</c:v>
                </c:pt>
                <c:pt idx="16298">
                  <c:v>291.65839999999997</c:v>
                </c:pt>
                <c:pt idx="16299">
                  <c:v>291.67500000000001</c:v>
                </c:pt>
                <c:pt idx="16300">
                  <c:v>291.69310000000002</c:v>
                </c:pt>
                <c:pt idx="16301">
                  <c:v>291.70960000000002</c:v>
                </c:pt>
                <c:pt idx="16302">
                  <c:v>291.72430000000003</c:v>
                </c:pt>
                <c:pt idx="16303">
                  <c:v>291.74119999999999</c:v>
                </c:pt>
                <c:pt idx="16304">
                  <c:v>291.75979999999998</c:v>
                </c:pt>
                <c:pt idx="16305">
                  <c:v>291.77749999999997</c:v>
                </c:pt>
                <c:pt idx="16306">
                  <c:v>291.79219999999998</c:v>
                </c:pt>
                <c:pt idx="16307">
                  <c:v>291.80840000000001</c:v>
                </c:pt>
                <c:pt idx="16308">
                  <c:v>291.82619999999997</c:v>
                </c:pt>
                <c:pt idx="16309">
                  <c:v>291.84379999999999</c:v>
                </c:pt>
                <c:pt idx="16310">
                  <c:v>291.85719999999998</c:v>
                </c:pt>
                <c:pt idx="16311">
                  <c:v>291.87569999999999</c:v>
                </c:pt>
                <c:pt idx="16312">
                  <c:v>291.8922</c:v>
                </c:pt>
                <c:pt idx="16313">
                  <c:v>291.90890000000002</c:v>
                </c:pt>
                <c:pt idx="16314">
                  <c:v>291.92559999999997</c:v>
                </c:pt>
                <c:pt idx="16315">
                  <c:v>291.94119999999998</c:v>
                </c:pt>
                <c:pt idx="16316">
                  <c:v>291.95800000000003</c:v>
                </c:pt>
                <c:pt idx="16317">
                  <c:v>291.97579999999999</c:v>
                </c:pt>
                <c:pt idx="16318">
                  <c:v>291.99239999999998</c:v>
                </c:pt>
                <c:pt idx="16319">
                  <c:v>292.00869999999998</c:v>
                </c:pt>
                <c:pt idx="16320">
                  <c:v>292.0256</c:v>
                </c:pt>
                <c:pt idx="16321">
                  <c:v>292.04199999999997</c:v>
                </c:pt>
                <c:pt idx="16322">
                  <c:v>292.05849999999998</c:v>
                </c:pt>
                <c:pt idx="16323">
                  <c:v>292.07600000000002</c:v>
                </c:pt>
                <c:pt idx="16324">
                  <c:v>292.09190000000001</c:v>
                </c:pt>
                <c:pt idx="16325">
                  <c:v>292.10849999999999</c:v>
                </c:pt>
                <c:pt idx="16326">
                  <c:v>292.12639999999999</c:v>
                </c:pt>
                <c:pt idx="16327">
                  <c:v>292.14299999999997</c:v>
                </c:pt>
                <c:pt idx="16328">
                  <c:v>292.15870000000001</c:v>
                </c:pt>
                <c:pt idx="16329">
                  <c:v>292.17520000000002</c:v>
                </c:pt>
                <c:pt idx="16330">
                  <c:v>292.19240000000002</c:v>
                </c:pt>
                <c:pt idx="16331">
                  <c:v>292.20740000000001</c:v>
                </c:pt>
                <c:pt idx="16332">
                  <c:v>292.226</c:v>
                </c:pt>
                <c:pt idx="16333">
                  <c:v>292.24209999999999</c:v>
                </c:pt>
                <c:pt idx="16334">
                  <c:v>292.25959999999998</c:v>
                </c:pt>
                <c:pt idx="16335">
                  <c:v>292.2747</c:v>
                </c:pt>
                <c:pt idx="16336">
                  <c:v>292.29140000000001</c:v>
                </c:pt>
                <c:pt idx="16337">
                  <c:v>292.30860000000001</c:v>
                </c:pt>
                <c:pt idx="16338">
                  <c:v>292.32319999999999</c:v>
                </c:pt>
                <c:pt idx="16339">
                  <c:v>292.3408</c:v>
                </c:pt>
                <c:pt idx="16340">
                  <c:v>292.35910000000001</c:v>
                </c:pt>
                <c:pt idx="16341">
                  <c:v>292.37509999999997</c:v>
                </c:pt>
                <c:pt idx="16342">
                  <c:v>292.39280000000002</c:v>
                </c:pt>
                <c:pt idx="16343">
                  <c:v>292.40890000000002</c:v>
                </c:pt>
                <c:pt idx="16344">
                  <c:v>292.42520000000002</c:v>
                </c:pt>
                <c:pt idx="16345">
                  <c:v>292.44220000000001</c:v>
                </c:pt>
                <c:pt idx="16346">
                  <c:v>292.45999999999998</c:v>
                </c:pt>
                <c:pt idx="16347">
                  <c:v>292.47800000000001</c:v>
                </c:pt>
                <c:pt idx="16348">
                  <c:v>292.49360000000001</c:v>
                </c:pt>
                <c:pt idx="16349">
                  <c:v>292.51119999999997</c:v>
                </c:pt>
                <c:pt idx="16350">
                  <c:v>292.52629999999999</c:v>
                </c:pt>
                <c:pt idx="16351">
                  <c:v>292.54480000000001</c:v>
                </c:pt>
                <c:pt idx="16352">
                  <c:v>292.55959999999999</c:v>
                </c:pt>
                <c:pt idx="16353">
                  <c:v>292.57569999999998</c:v>
                </c:pt>
                <c:pt idx="16354">
                  <c:v>292.5924</c:v>
                </c:pt>
                <c:pt idx="16355">
                  <c:v>292.61040000000003</c:v>
                </c:pt>
                <c:pt idx="16356">
                  <c:v>292.62540000000001</c:v>
                </c:pt>
                <c:pt idx="16357">
                  <c:v>292.64280000000002</c:v>
                </c:pt>
                <c:pt idx="16358">
                  <c:v>292.65949999999998</c:v>
                </c:pt>
                <c:pt idx="16359">
                  <c:v>292.6771</c:v>
                </c:pt>
                <c:pt idx="16360">
                  <c:v>292.6936</c:v>
                </c:pt>
                <c:pt idx="16361">
                  <c:v>292.70999999999998</c:v>
                </c:pt>
                <c:pt idx="16362">
                  <c:v>292.72730000000001</c:v>
                </c:pt>
                <c:pt idx="16363">
                  <c:v>292.74509999999998</c:v>
                </c:pt>
                <c:pt idx="16364">
                  <c:v>292.76100000000002</c:v>
                </c:pt>
                <c:pt idx="16365">
                  <c:v>292.77600000000001</c:v>
                </c:pt>
                <c:pt idx="16366">
                  <c:v>292.79349999999999</c:v>
                </c:pt>
                <c:pt idx="16367">
                  <c:v>292.81139999999999</c:v>
                </c:pt>
                <c:pt idx="16368">
                  <c:v>292.82679999999999</c:v>
                </c:pt>
                <c:pt idx="16369">
                  <c:v>292.84249999999997</c:v>
                </c:pt>
                <c:pt idx="16370">
                  <c:v>292.85820000000001</c:v>
                </c:pt>
                <c:pt idx="16371">
                  <c:v>292.87880000000001</c:v>
                </c:pt>
                <c:pt idx="16372">
                  <c:v>292.89440000000002</c:v>
                </c:pt>
                <c:pt idx="16373">
                  <c:v>292.91039999999998</c:v>
                </c:pt>
                <c:pt idx="16374">
                  <c:v>292.92630000000003</c:v>
                </c:pt>
                <c:pt idx="16375">
                  <c:v>292.94330000000002</c:v>
                </c:pt>
                <c:pt idx="16376">
                  <c:v>292.9588</c:v>
                </c:pt>
                <c:pt idx="16377">
                  <c:v>292.9778</c:v>
                </c:pt>
                <c:pt idx="16378">
                  <c:v>292.99419999999998</c:v>
                </c:pt>
                <c:pt idx="16379">
                  <c:v>293.012</c:v>
                </c:pt>
                <c:pt idx="16380">
                  <c:v>293.02679999999998</c:v>
                </c:pt>
                <c:pt idx="16381">
                  <c:v>293.04539999999997</c:v>
                </c:pt>
                <c:pt idx="16382">
                  <c:v>293.06119999999999</c:v>
                </c:pt>
                <c:pt idx="16383">
                  <c:v>293.0772</c:v>
                </c:pt>
                <c:pt idx="16384">
                  <c:v>293.09350000000001</c:v>
                </c:pt>
                <c:pt idx="16385">
                  <c:v>293.11099999999999</c:v>
                </c:pt>
                <c:pt idx="16386">
                  <c:v>293.12900000000002</c:v>
                </c:pt>
                <c:pt idx="16387">
                  <c:v>293.14499999999998</c:v>
                </c:pt>
                <c:pt idx="16388">
                  <c:v>293.161</c:v>
                </c:pt>
                <c:pt idx="16389">
                  <c:v>293.17849999999999</c:v>
                </c:pt>
                <c:pt idx="16390">
                  <c:v>293.19349999999997</c:v>
                </c:pt>
                <c:pt idx="16391">
                  <c:v>293.21120000000002</c:v>
                </c:pt>
                <c:pt idx="16392">
                  <c:v>293.22949999999997</c:v>
                </c:pt>
                <c:pt idx="16393">
                  <c:v>293.24459999999999</c:v>
                </c:pt>
                <c:pt idx="16394">
                  <c:v>293.26280000000003</c:v>
                </c:pt>
                <c:pt idx="16395">
                  <c:v>293.2765</c:v>
                </c:pt>
                <c:pt idx="16396">
                  <c:v>293.29309999999998</c:v>
                </c:pt>
                <c:pt idx="16397">
                  <c:v>293.31</c:v>
                </c:pt>
                <c:pt idx="16398">
                  <c:v>293.32560000000001</c:v>
                </c:pt>
                <c:pt idx="16399">
                  <c:v>293.34399999999999</c:v>
                </c:pt>
                <c:pt idx="16400">
                  <c:v>293.36180000000002</c:v>
                </c:pt>
                <c:pt idx="16401">
                  <c:v>293.37799999999999</c:v>
                </c:pt>
                <c:pt idx="16402">
                  <c:v>293.39339999999999</c:v>
                </c:pt>
                <c:pt idx="16403">
                  <c:v>293.411</c:v>
                </c:pt>
                <c:pt idx="16404">
                  <c:v>293.42720000000003</c:v>
                </c:pt>
                <c:pt idx="16405">
                  <c:v>293.44409999999999</c:v>
                </c:pt>
                <c:pt idx="16406">
                  <c:v>293.46019999999999</c:v>
                </c:pt>
                <c:pt idx="16407">
                  <c:v>293.47800000000001</c:v>
                </c:pt>
                <c:pt idx="16408">
                  <c:v>293.49340000000001</c:v>
                </c:pt>
                <c:pt idx="16409">
                  <c:v>293.51240000000001</c:v>
                </c:pt>
                <c:pt idx="16410">
                  <c:v>293.52640000000002</c:v>
                </c:pt>
                <c:pt idx="16411">
                  <c:v>293.54399999999998</c:v>
                </c:pt>
                <c:pt idx="16412">
                  <c:v>293.56020000000001</c:v>
                </c:pt>
                <c:pt idx="16413">
                  <c:v>293.57769999999999</c:v>
                </c:pt>
                <c:pt idx="16414">
                  <c:v>293.59280000000001</c:v>
                </c:pt>
                <c:pt idx="16415">
                  <c:v>293.61110000000002</c:v>
                </c:pt>
                <c:pt idx="16416">
                  <c:v>293.6266</c:v>
                </c:pt>
                <c:pt idx="16417">
                  <c:v>293.64400000000001</c:v>
                </c:pt>
                <c:pt idx="16418">
                  <c:v>293.66019999999997</c:v>
                </c:pt>
                <c:pt idx="16419">
                  <c:v>293.6771</c:v>
                </c:pt>
                <c:pt idx="16420">
                  <c:v>293.69200000000001</c:v>
                </c:pt>
                <c:pt idx="16421">
                  <c:v>293.71039999999999</c:v>
                </c:pt>
                <c:pt idx="16422">
                  <c:v>293.72719999999998</c:v>
                </c:pt>
                <c:pt idx="16423">
                  <c:v>293.74489999999997</c:v>
                </c:pt>
                <c:pt idx="16424">
                  <c:v>293.75959999999998</c:v>
                </c:pt>
                <c:pt idx="16425">
                  <c:v>293.77929999999998</c:v>
                </c:pt>
                <c:pt idx="16426">
                  <c:v>293.7944</c:v>
                </c:pt>
                <c:pt idx="16427">
                  <c:v>293.81240000000003</c:v>
                </c:pt>
                <c:pt idx="16428">
                  <c:v>293.82900000000001</c:v>
                </c:pt>
                <c:pt idx="16429">
                  <c:v>293.84660000000002</c:v>
                </c:pt>
                <c:pt idx="16430">
                  <c:v>293.86070000000001</c:v>
                </c:pt>
                <c:pt idx="16431">
                  <c:v>293.87849999999997</c:v>
                </c:pt>
                <c:pt idx="16432">
                  <c:v>293.89370000000002</c:v>
                </c:pt>
                <c:pt idx="16433">
                  <c:v>293.91300000000001</c:v>
                </c:pt>
                <c:pt idx="16434">
                  <c:v>293.92950000000002</c:v>
                </c:pt>
                <c:pt idx="16435">
                  <c:v>293.9452</c:v>
                </c:pt>
                <c:pt idx="16436">
                  <c:v>293.96100000000001</c:v>
                </c:pt>
                <c:pt idx="16437">
                  <c:v>293.97789999999998</c:v>
                </c:pt>
                <c:pt idx="16438">
                  <c:v>293.99380000000002</c:v>
                </c:pt>
                <c:pt idx="16439">
                  <c:v>294.01220000000001</c:v>
                </c:pt>
                <c:pt idx="16440">
                  <c:v>294.02850000000001</c:v>
                </c:pt>
                <c:pt idx="16441">
                  <c:v>294.04500000000002</c:v>
                </c:pt>
                <c:pt idx="16442">
                  <c:v>294.06180000000001</c:v>
                </c:pt>
                <c:pt idx="16443">
                  <c:v>294.07889999999998</c:v>
                </c:pt>
                <c:pt idx="16444">
                  <c:v>294.0958</c:v>
                </c:pt>
                <c:pt idx="16445">
                  <c:v>294.11040000000003</c:v>
                </c:pt>
                <c:pt idx="16446">
                  <c:v>294.12799999999999</c:v>
                </c:pt>
                <c:pt idx="16447">
                  <c:v>294.14440000000002</c:v>
                </c:pt>
                <c:pt idx="16448">
                  <c:v>294.1635</c:v>
                </c:pt>
                <c:pt idx="16449">
                  <c:v>294.17750000000001</c:v>
                </c:pt>
                <c:pt idx="16450">
                  <c:v>294.19549999999998</c:v>
                </c:pt>
                <c:pt idx="16451">
                  <c:v>294.21199999999999</c:v>
                </c:pt>
                <c:pt idx="16452">
                  <c:v>294.22919999999999</c:v>
                </c:pt>
                <c:pt idx="16453">
                  <c:v>294.2448</c:v>
                </c:pt>
                <c:pt idx="16454">
                  <c:v>294.26100000000002</c:v>
                </c:pt>
                <c:pt idx="16455">
                  <c:v>294.27999999999997</c:v>
                </c:pt>
                <c:pt idx="16456">
                  <c:v>294.29559999999998</c:v>
                </c:pt>
                <c:pt idx="16457">
                  <c:v>294.31110000000001</c:v>
                </c:pt>
                <c:pt idx="16458">
                  <c:v>294.32780000000002</c:v>
                </c:pt>
                <c:pt idx="16459">
                  <c:v>294.34589999999997</c:v>
                </c:pt>
                <c:pt idx="16460">
                  <c:v>294.36189999999999</c:v>
                </c:pt>
                <c:pt idx="16461">
                  <c:v>294.37950000000001</c:v>
                </c:pt>
                <c:pt idx="16462">
                  <c:v>294.3972</c:v>
                </c:pt>
                <c:pt idx="16463">
                  <c:v>294.41309999999999</c:v>
                </c:pt>
                <c:pt idx="16464">
                  <c:v>294.43020000000001</c:v>
                </c:pt>
                <c:pt idx="16465">
                  <c:v>294.44619999999998</c:v>
                </c:pt>
                <c:pt idx="16466">
                  <c:v>294.46199999999999</c:v>
                </c:pt>
                <c:pt idx="16467">
                  <c:v>294.4785</c:v>
                </c:pt>
                <c:pt idx="16468">
                  <c:v>294.49610000000001</c:v>
                </c:pt>
                <c:pt idx="16469">
                  <c:v>294.512</c:v>
                </c:pt>
                <c:pt idx="16470">
                  <c:v>294.52879999999999</c:v>
                </c:pt>
                <c:pt idx="16471">
                  <c:v>294.54520000000002</c:v>
                </c:pt>
                <c:pt idx="16472">
                  <c:v>294.56079999999997</c:v>
                </c:pt>
                <c:pt idx="16473">
                  <c:v>294.57859999999999</c:v>
                </c:pt>
                <c:pt idx="16474">
                  <c:v>294.59399999999999</c:v>
                </c:pt>
                <c:pt idx="16475">
                  <c:v>294.61239999999998</c:v>
                </c:pt>
                <c:pt idx="16476">
                  <c:v>294.62959999999998</c:v>
                </c:pt>
                <c:pt idx="16477">
                  <c:v>294.64600000000002</c:v>
                </c:pt>
                <c:pt idx="16478">
                  <c:v>294.66340000000002</c:v>
                </c:pt>
                <c:pt idx="16479">
                  <c:v>294.6782</c:v>
                </c:pt>
                <c:pt idx="16480">
                  <c:v>294.69630000000001</c:v>
                </c:pt>
                <c:pt idx="16481">
                  <c:v>294.71210000000002</c:v>
                </c:pt>
                <c:pt idx="16482">
                  <c:v>294.72829999999999</c:v>
                </c:pt>
                <c:pt idx="16483">
                  <c:v>294.74619999999999</c:v>
                </c:pt>
                <c:pt idx="16484">
                  <c:v>294.76209999999998</c:v>
                </c:pt>
                <c:pt idx="16485">
                  <c:v>294.78030000000001</c:v>
                </c:pt>
                <c:pt idx="16486">
                  <c:v>294.79750000000001</c:v>
                </c:pt>
                <c:pt idx="16487">
                  <c:v>294.81319999999999</c:v>
                </c:pt>
                <c:pt idx="16488">
                  <c:v>294.83019999999999</c:v>
                </c:pt>
                <c:pt idx="16489">
                  <c:v>294.84679999999997</c:v>
                </c:pt>
                <c:pt idx="16490">
                  <c:v>294.863</c:v>
                </c:pt>
                <c:pt idx="16491">
                  <c:v>294.87939999999998</c:v>
                </c:pt>
                <c:pt idx="16492">
                  <c:v>294.89699999999999</c:v>
                </c:pt>
                <c:pt idx="16493">
                  <c:v>294.91329999999999</c:v>
                </c:pt>
                <c:pt idx="16494">
                  <c:v>294.93020000000001</c:v>
                </c:pt>
                <c:pt idx="16495">
                  <c:v>294.9461</c:v>
                </c:pt>
                <c:pt idx="16496">
                  <c:v>294.96269999999998</c:v>
                </c:pt>
                <c:pt idx="16497">
                  <c:v>294.9794</c:v>
                </c:pt>
                <c:pt idx="16498">
                  <c:v>294.99720000000002</c:v>
                </c:pt>
                <c:pt idx="16499">
                  <c:v>295.01429999999999</c:v>
                </c:pt>
                <c:pt idx="16500">
                  <c:v>295.03120000000001</c:v>
                </c:pt>
                <c:pt idx="16501">
                  <c:v>295.04759999999999</c:v>
                </c:pt>
                <c:pt idx="16502">
                  <c:v>295.06380000000001</c:v>
                </c:pt>
                <c:pt idx="16503">
                  <c:v>295.0795</c:v>
                </c:pt>
                <c:pt idx="16504">
                  <c:v>295.09620000000001</c:v>
                </c:pt>
                <c:pt idx="16505">
                  <c:v>295.1146</c:v>
                </c:pt>
                <c:pt idx="16506">
                  <c:v>295.13049999999998</c:v>
                </c:pt>
                <c:pt idx="16507">
                  <c:v>295.14749999999998</c:v>
                </c:pt>
                <c:pt idx="16508">
                  <c:v>295.16399999999999</c:v>
                </c:pt>
                <c:pt idx="16509">
                  <c:v>295.17919999999998</c:v>
                </c:pt>
                <c:pt idx="16510">
                  <c:v>295.197</c:v>
                </c:pt>
                <c:pt idx="16511">
                  <c:v>295.21339999999998</c:v>
                </c:pt>
                <c:pt idx="16512">
                  <c:v>295.22989999999999</c:v>
                </c:pt>
                <c:pt idx="16513">
                  <c:v>295.24619999999999</c:v>
                </c:pt>
                <c:pt idx="16514">
                  <c:v>295.2638</c:v>
                </c:pt>
                <c:pt idx="16515">
                  <c:v>295.28039999999999</c:v>
                </c:pt>
                <c:pt idx="16516">
                  <c:v>295.29480000000001</c:v>
                </c:pt>
                <c:pt idx="16517">
                  <c:v>295.31349999999998</c:v>
                </c:pt>
                <c:pt idx="16518">
                  <c:v>295.3297</c:v>
                </c:pt>
                <c:pt idx="16519">
                  <c:v>295.34739999999999</c:v>
                </c:pt>
                <c:pt idx="16520">
                  <c:v>295.36360000000002</c:v>
                </c:pt>
                <c:pt idx="16521">
                  <c:v>295.38099999999997</c:v>
                </c:pt>
                <c:pt idx="16522">
                  <c:v>295.39600000000002</c:v>
                </c:pt>
                <c:pt idx="16523">
                  <c:v>295.41300000000001</c:v>
                </c:pt>
                <c:pt idx="16524">
                  <c:v>295.43040000000002</c:v>
                </c:pt>
                <c:pt idx="16525">
                  <c:v>295.44619999999998</c:v>
                </c:pt>
                <c:pt idx="16526">
                  <c:v>295.46269999999998</c:v>
                </c:pt>
                <c:pt idx="16527">
                  <c:v>295.4794</c:v>
                </c:pt>
                <c:pt idx="16528">
                  <c:v>295.4966</c:v>
                </c:pt>
                <c:pt idx="16529">
                  <c:v>295.51339999999999</c:v>
                </c:pt>
                <c:pt idx="16530">
                  <c:v>295.52870000000001</c:v>
                </c:pt>
                <c:pt idx="16531">
                  <c:v>295.54590000000002</c:v>
                </c:pt>
                <c:pt idx="16532">
                  <c:v>295.56299999999999</c:v>
                </c:pt>
                <c:pt idx="16533">
                  <c:v>295.57810000000001</c:v>
                </c:pt>
                <c:pt idx="16534">
                  <c:v>295.59480000000002</c:v>
                </c:pt>
                <c:pt idx="16535">
                  <c:v>295.61250000000001</c:v>
                </c:pt>
                <c:pt idx="16536">
                  <c:v>295.62900000000002</c:v>
                </c:pt>
                <c:pt idx="16537">
                  <c:v>295.64550000000003</c:v>
                </c:pt>
                <c:pt idx="16538">
                  <c:v>295.66269999999997</c:v>
                </c:pt>
                <c:pt idx="16539">
                  <c:v>295.68049999999999</c:v>
                </c:pt>
                <c:pt idx="16540">
                  <c:v>295.69729999999998</c:v>
                </c:pt>
                <c:pt idx="16541">
                  <c:v>295.71359999999999</c:v>
                </c:pt>
                <c:pt idx="16542">
                  <c:v>295.72820000000002</c:v>
                </c:pt>
                <c:pt idx="16543">
                  <c:v>295.74610000000001</c:v>
                </c:pt>
                <c:pt idx="16544">
                  <c:v>295.76249999999999</c:v>
                </c:pt>
                <c:pt idx="16545">
                  <c:v>295.7792</c:v>
                </c:pt>
                <c:pt idx="16546">
                  <c:v>295.79640000000001</c:v>
                </c:pt>
                <c:pt idx="16547">
                  <c:v>295.81259999999997</c:v>
                </c:pt>
                <c:pt idx="16548">
                  <c:v>295.8306</c:v>
                </c:pt>
                <c:pt idx="16549">
                  <c:v>295.84769999999997</c:v>
                </c:pt>
                <c:pt idx="16550">
                  <c:v>295.86540000000002</c:v>
                </c:pt>
                <c:pt idx="16551">
                  <c:v>295.87990000000002</c:v>
                </c:pt>
                <c:pt idx="16552">
                  <c:v>295.8965</c:v>
                </c:pt>
                <c:pt idx="16553">
                  <c:v>295.91250000000002</c:v>
                </c:pt>
                <c:pt idx="16554">
                  <c:v>295.92950000000002</c:v>
                </c:pt>
                <c:pt idx="16555">
                  <c:v>295.94779999999997</c:v>
                </c:pt>
                <c:pt idx="16556">
                  <c:v>295.96379999999999</c:v>
                </c:pt>
                <c:pt idx="16557">
                  <c:v>295.98129999999998</c:v>
                </c:pt>
                <c:pt idx="16558">
                  <c:v>295.99759999999998</c:v>
                </c:pt>
                <c:pt idx="16559">
                  <c:v>296.01639999999998</c:v>
                </c:pt>
                <c:pt idx="16560">
                  <c:v>296.02949999999998</c:v>
                </c:pt>
                <c:pt idx="16561">
                  <c:v>296.04590000000002</c:v>
                </c:pt>
                <c:pt idx="16562">
                  <c:v>296.06389999999999</c:v>
                </c:pt>
                <c:pt idx="16563">
                  <c:v>296.08019999999999</c:v>
                </c:pt>
                <c:pt idx="16564">
                  <c:v>296.09750000000003</c:v>
                </c:pt>
                <c:pt idx="16565">
                  <c:v>296.1146</c:v>
                </c:pt>
                <c:pt idx="16566">
                  <c:v>296.13049999999998</c:v>
                </c:pt>
                <c:pt idx="16567">
                  <c:v>296.14609999999999</c:v>
                </c:pt>
                <c:pt idx="16568">
                  <c:v>296.16269999999997</c:v>
                </c:pt>
                <c:pt idx="16569">
                  <c:v>296.17970000000003</c:v>
                </c:pt>
                <c:pt idx="16570">
                  <c:v>296.19659999999999</c:v>
                </c:pt>
                <c:pt idx="16571">
                  <c:v>296.21249999999998</c:v>
                </c:pt>
                <c:pt idx="16572">
                  <c:v>296.23059999999998</c:v>
                </c:pt>
                <c:pt idx="16573">
                  <c:v>296.24549999999999</c:v>
                </c:pt>
                <c:pt idx="16574">
                  <c:v>296.26299999999998</c:v>
                </c:pt>
                <c:pt idx="16575">
                  <c:v>296.27800000000002</c:v>
                </c:pt>
                <c:pt idx="16576">
                  <c:v>296.29689999999999</c:v>
                </c:pt>
                <c:pt idx="16577">
                  <c:v>296.31319999999999</c:v>
                </c:pt>
                <c:pt idx="16578">
                  <c:v>296.3288</c:v>
                </c:pt>
                <c:pt idx="16579">
                  <c:v>296.34449999999998</c:v>
                </c:pt>
                <c:pt idx="16580">
                  <c:v>296.36239999999998</c:v>
                </c:pt>
                <c:pt idx="16581">
                  <c:v>296.3793</c:v>
                </c:pt>
                <c:pt idx="16582">
                  <c:v>296.39429999999999</c:v>
                </c:pt>
                <c:pt idx="16583">
                  <c:v>296.41269999999997</c:v>
                </c:pt>
                <c:pt idx="16584">
                  <c:v>296.42899999999997</c:v>
                </c:pt>
                <c:pt idx="16585">
                  <c:v>296.44540000000001</c:v>
                </c:pt>
                <c:pt idx="16586">
                  <c:v>296.46140000000003</c:v>
                </c:pt>
                <c:pt idx="16587">
                  <c:v>296.4794</c:v>
                </c:pt>
                <c:pt idx="16588">
                  <c:v>296.49700000000001</c:v>
                </c:pt>
                <c:pt idx="16589">
                  <c:v>296.51429999999999</c:v>
                </c:pt>
                <c:pt idx="16590">
                  <c:v>296.52999999999997</c:v>
                </c:pt>
                <c:pt idx="16591">
                  <c:v>296.5471</c:v>
                </c:pt>
                <c:pt idx="16592">
                  <c:v>296.56119999999999</c:v>
                </c:pt>
                <c:pt idx="16593">
                  <c:v>296.57870000000003</c:v>
                </c:pt>
                <c:pt idx="16594">
                  <c:v>296.5949</c:v>
                </c:pt>
                <c:pt idx="16595">
                  <c:v>296.61450000000002</c:v>
                </c:pt>
                <c:pt idx="16596">
                  <c:v>296.63119999999998</c:v>
                </c:pt>
                <c:pt idx="16597">
                  <c:v>296.6474</c:v>
                </c:pt>
                <c:pt idx="16598">
                  <c:v>296.6628</c:v>
                </c:pt>
                <c:pt idx="16599">
                  <c:v>296.6789</c:v>
                </c:pt>
                <c:pt idx="16600">
                  <c:v>296.69639999999998</c:v>
                </c:pt>
                <c:pt idx="16601">
                  <c:v>296.7124</c:v>
                </c:pt>
                <c:pt idx="16602">
                  <c:v>296.72969999999998</c:v>
                </c:pt>
                <c:pt idx="16603">
                  <c:v>296.74509999999998</c:v>
                </c:pt>
                <c:pt idx="16604">
                  <c:v>296.76350000000002</c:v>
                </c:pt>
                <c:pt idx="16605">
                  <c:v>296.78059999999999</c:v>
                </c:pt>
                <c:pt idx="16606">
                  <c:v>296.79610000000002</c:v>
                </c:pt>
                <c:pt idx="16607">
                  <c:v>296.81360000000001</c:v>
                </c:pt>
                <c:pt idx="16608">
                  <c:v>296.8306</c:v>
                </c:pt>
                <c:pt idx="16609">
                  <c:v>296.84640000000002</c:v>
                </c:pt>
                <c:pt idx="16610">
                  <c:v>296.86259999999999</c:v>
                </c:pt>
                <c:pt idx="16611">
                  <c:v>296.88150000000002</c:v>
                </c:pt>
                <c:pt idx="16612">
                  <c:v>296.89909999999998</c:v>
                </c:pt>
                <c:pt idx="16613">
                  <c:v>296.91329999999999</c:v>
                </c:pt>
                <c:pt idx="16614">
                  <c:v>296.93040000000002</c:v>
                </c:pt>
                <c:pt idx="16615">
                  <c:v>296.94690000000003</c:v>
                </c:pt>
                <c:pt idx="16616">
                  <c:v>296.96359999999999</c:v>
                </c:pt>
                <c:pt idx="16617">
                  <c:v>296.98</c:v>
                </c:pt>
                <c:pt idx="16618">
                  <c:v>296.99669999999998</c:v>
                </c:pt>
                <c:pt idx="16619">
                  <c:v>297.01420000000002</c:v>
                </c:pt>
                <c:pt idx="16620">
                  <c:v>297.02890000000002</c:v>
                </c:pt>
                <c:pt idx="16621">
                  <c:v>297.04500000000002</c:v>
                </c:pt>
                <c:pt idx="16622">
                  <c:v>297.06369999999998</c:v>
                </c:pt>
                <c:pt idx="16623">
                  <c:v>297.07900000000001</c:v>
                </c:pt>
                <c:pt idx="16624">
                  <c:v>297.09570000000002</c:v>
                </c:pt>
                <c:pt idx="16625">
                  <c:v>297.11329999999998</c:v>
                </c:pt>
                <c:pt idx="16626">
                  <c:v>297.12979999999999</c:v>
                </c:pt>
                <c:pt idx="16627">
                  <c:v>297.1474</c:v>
                </c:pt>
                <c:pt idx="16628">
                  <c:v>297.1617</c:v>
                </c:pt>
                <c:pt idx="16629">
                  <c:v>297.17959999999999</c:v>
                </c:pt>
                <c:pt idx="16630">
                  <c:v>297.19630000000001</c:v>
                </c:pt>
                <c:pt idx="16631">
                  <c:v>297.21159999999998</c:v>
                </c:pt>
                <c:pt idx="16632">
                  <c:v>297.22829999999999</c:v>
                </c:pt>
                <c:pt idx="16633">
                  <c:v>297.245</c:v>
                </c:pt>
                <c:pt idx="16634">
                  <c:v>297.26209999999998</c:v>
                </c:pt>
                <c:pt idx="16635">
                  <c:v>297.27929999999998</c:v>
                </c:pt>
                <c:pt idx="16636">
                  <c:v>297.29629999999997</c:v>
                </c:pt>
                <c:pt idx="16637">
                  <c:v>297.31310000000002</c:v>
                </c:pt>
                <c:pt idx="16638">
                  <c:v>297.32960000000003</c:v>
                </c:pt>
                <c:pt idx="16639">
                  <c:v>297.34570000000002</c:v>
                </c:pt>
                <c:pt idx="16640">
                  <c:v>297.36189999999999</c:v>
                </c:pt>
                <c:pt idx="16641">
                  <c:v>297.38049999999998</c:v>
                </c:pt>
                <c:pt idx="16642">
                  <c:v>297.3965</c:v>
                </c:pt>
                <c:pt idx="16643">
                  <c:v>297.41210000000001</c:v>
                </c:pt>
                <c:pt idx="16644">
                  <c:v>297.43029999999999</c:v>
                </c:pt>
                <c:pt idx="16645">
                  <c:v>297.44670000000002</c:v>
                </c:pt>
                <c:pt idx="16646">
                  <c:v>297.4633</c:v>
                </c:pt>
                <c:pt idx="16647">
                  <c:v>297.48</c:v>
                </c:pt>
                <c:pt idx="16648">
                  <c:v>297.49639999999999</c:v>
                </c:pt>
                <c:pt idx="16649">
                  <c:v>297.51330000000002</c:v>
                </c:pt>
                <c:pt idx="16650">
                  <c:v>297.52929999999998</c:v>
                </c:pt>
                <c:pt idx="16651">
                  <c:v>297.54539999999997</c:v>
                </c:pt>
                <c:pt idx="16652">
                  <c:v>297.56360000000001</c:v>
                </c:pt>
                <c:pt idx="16653">
                  <c:v>297.58139999999997</c:v>
                </c:pt>
                <c:pt idx="16654">
                  <c:v>297.59719999999999</c:v>
                </c:pt>
                <c:pt idx="16655">
                  <c:v>297.61380000000003</c:v>
                </c:pt>
                <c:pt idx="16656">
                  <c:v>297.63139999999999</c:v>
                </c:pt>
                <c:pt idx="16657">
                  <c:v>297.64600000000002</c:v>
                </c:pt>
                <c:pt idx="16658">
                  <c:v>297.66340000000002</c:v>
                </c:pt>
                <c:pt idx="16659">
                  <c:v>297.68040000000002</c:v>
                </c:pt>
                <c:pt idx="16660">
                  <c:v>297.6979</c:v>
                </c:pt>
                <c:pt idx="16661">
                  <c:v>297.71260000000001</c:v>
                </c:pt>
                <c:pt idx="16662">
                  <c:v>297.72969999999998</c:v>
                </c:pt>
                <c:pt idx="16663">
                  <c:v>297.74720000000002</c:v>
                </c:pt>
                <c:pt idx="16664">
                  <c:v>297.76220000000001</c:v>
                </c:pt>
                <c:pt idx="16665">
                  <c:v>297.7808</c:v>
                </c:pt>
                <c:pt idx="16666">
                  <c:v>297.79759999999999</c:v>
                </c:pt>
                <c:pt idx="16667">
                  <c:v>297.81450000000001</c:v>
                </c:pt>
                <c:pt idx="16668">
                  <c:v>297.83100000000002</c:v>
                </c:pt>
                <c:pt idx="16669">
                  <c:v>297.84769999999997</c:v>
                </c:pt>
                <c:pt idx="16670">
                  <c:v>297.8623</c:v>
                </c:pt>
                <c:pt idx="16671">
                  <c:v>297.87990000000002</c:v>
                </c:pt>
                <c:pt idx="16672">
                  <c:v>297.89760000000001</c:v>
                </c:pt>
                <c:pt idx="16673">
                  <c:v>297.91269999999997</c:v>
                </c:pt>
                <c:pt idx="16674">
                  <c:v>297.93090000000001</c:v>
                </c:pt>
                <c:pt idx="16675">
                  <c:v>297.94650000000001</c:v>
                </c:pt>
                <c:pt idx="16676">
                  <c:v>297.96379999999999</c:v>
                </c:pt>
                <c:pt idx="16677">
                  <c:v>297.97919999999999</c:v>
                </c:pt>
                <c:pt idx="16678">
                  <c:v>297.99889999999999</c:v>
                </c:pt>
                <c:pt idx="16679">
                  <c:v>298.01420000000002</c:v>
                </c:pt>
                <c:pt idx="16680">
                  <c:v>298.03059999999999</c:v>
                </c:pt>
                <c:pt idx="16681">
                  <c:v>298.04840000000002</c:v>
                </c:pt>
                <c:pt idx="16682">
                  <c:v>298.06580000000002</c:v>
                </c:pt>
                <c:pt idx="16683">
                  <c:v>298.0804</c:v>
                </c:pt>
                <c:pt idx="16684">
                  <c:v>298.0992</c:v>
                </c:pt>
                <c:pt idx="16685">
                  <c:v>298.11439999999999</c:v>
                </c:pt>
                <c:pt idx="16686">
                  <c:v>298.1318</c:v>
                </c:pt>
                <c:pt idx="16687">
                  <c:v>298.14550000000003</c:v>
                </c:pt>
                <c:pt idx="16688">
                  <c:v>298.16520000000003</c:v>
                </c:pt>
                <c:pt idx="16689">
                  <c:v>298.18200000000002</c:v>
                </c:pt>
                <c:pt idx="16690">
                  <c:v>298.19630000000001</c:v>
                </c:pt>
                <c:pt idx="16691">
                  <c:v>298.21370000000002</c:v>
                </c:pt>
                <c:pt idx="16692">
                  <c:v>298.23149999999998</c:v>
                </c:pt>
                <c:pt idx="16693">
                  <c:v>298.2475</c:v>
                </c:pt>
                <c:pt idx="16694">
                  <c:v>298.2645</c:v>
                </c:pt>
                <c:pt idx="16695">
                  <c:v>298.28039999999999</c:v>
                </c:pt>
                <c:pt idx="16696">
                  <c:v>298.29849999999999</c:v>
                </c:pt>
                <c:pt idx="16697">
                  <c:v>298.315</c:v>
                </c:pt>
                <c:pt idx="16698">
                  <c:v>298.33080000000001</c:v>
                </c:pt>
                <c:pt idx="16699">
                  <c:v>298.34809999999999</c:v>
                </c:pt>
                <c:pt idx="16700">
                  <c:v>298.363</c:v>
                </c:pt>
                <c:pt idx="16701">
                  <c:v>298.38119999999998</c:v>
                </c:pt>
                <c:pt idx="16702">
                  <c:v>298.39830000000001</c:v>
                </c:pt>
                <c:pt idx="16703">
                  <c:v>298.41399999999999</c:v>
                </c:pt>
                <c:pt idx="16704">
                  <c:v>298.43150000000003</c:v>
                </c:pt>
                <c:pt idx="16705">
                  <c:v>298.4477</c:v>
                </c:pt>
                <c:pt idx="16706">
                  <c:v>298.46469999999999</c:v>
                </c:pt>
                <c:pt idx="16707">
                  <c:v>298.48200000000003</c:v>
                </c:pt>
                <c:pt idx="16708">
                  <c:v>298.49680000000001</c:v>
                </c:pt>
                <c:pt idx="16709">
                  <c:v>298.51459999999997</c:v>
                </c:pt>
                <c:pt idx="16710">
                  <c:v>298.53140000000002</c:v>
                </c:pt>
                <c:pt idx="16711">
                  <c:v>298.5462</c:v>
                </c:pt>
                <c:pt idx="16712">
                  <c:v>298.56439999999998</c:v>
                </c:pt>
                <c:pt idx="16713">
                  <c:v>298.5806</c:v>
                </c:pt>
                <c:pt idx="16714">
                  <c:v>298.59640000000002</c:v>
                </c:pt>
                <c:pt idx="16715">
                  <c:v>298.61380000000003</c:v>
                </c:pt>
                <c:pt idx="16716">
                  <c:v>298.6309</c:v>
                </c:pt>
                <c:pt idx="16717">
                  <c:v>298.64749999999998</c:v>
                </c:pt>
                <c:pt idx="16718">
                  <c:v>298.66320000000002</c:v>
                </c:pt>
                <c:pt idx="16719">
                  <c:v>298.67970000000003</c:v>
                </c:pt>
                <c:pt idx="16720">
                  <c:v>298.697</c:v>
                </c:pt>
                <c:pt idx="16721">
                  <c:v>298.71379999999999</c:v>
                </c:pt>
                <c:pt idx="16722">
                  <c:v>298.72930000000002</c:v>
                </c:pt>
                <c:pt idx="16723">
                  <c:v>298.74799999999999</c:v>
                </c:pt>
                <c:pt idx="16724">
                  <c:v>298.76310000000001</c:v>
                </c:pt>
                <c:pt idx="16725">
                  <c:v>298.7826</c:v>
                </c:pt>
                <c:pt idx="16726">
                  <c:v>298.79820000000001</c:v>
                </c:pt>
                <c:pt idx="16727">
                  <c:v>298.81380000000001</c:v>
                </c:pt>
                <c:pt idx="16728">
                  <c:v>298.8304</c:v>
                </c:pt>
                <c:pt idx="16729">
                  <c:v>298.84879999999998</c:v>
                </c:pt>
                <c:pt idx="16730">
                  <c:v>298.86419999999998</c:v>
                </c:pt>
                <c:pt idx="16731">
                  <c:v>298.88389999999998</c:v>
                </c:pt>
                <c:pt idx="16732">
                  <c:v>298.89749999999998</c:v>
                </c:pt>
                <c:pt idx="16733">
                  <c:v>298.91480000000001</c:v>
                </c:pt>
                <c:pt idx="16734">
                  <c:v>298.93060000000003</c:v>
                </c:pt>
                <c:pt idx="16735">
                  <c:v>298.95</c:v>
                </c:pt>
                <c:pt idx="16736">
                  <c:v>298.96539999999999</c:v>
                </c:pt>
                <c:pt idx="16737">
                  <c:v>298.98219999999998</c:v>
                </c:pt>
                <c:pt idx="16738">
                  <c:v>298.9991</c:v>
                </c:pt>
                <c:pt idx="16739">
                  <c:v>299.01479999999998</c:v>
                </c:pt>
                <c:pt idx="16740">
                  <c:v>299.03219999999999</c:v>
                </c:pt>
                <c:pt idx="16741">
                  <c:v>299.04820000000001</c:v>
                </c:pt>
                <c:pt idx="16742">
                  <c:v>299.0643</c:v>
                </c:pt>
                <c:pt idx="16743">
                  <c:v>299.08249999999998</c:v>
                </c:pt>
                <c:pt idx="16744">
                  <c:v>299.09789999999998</c:v>
                </c:pt>
                <c:pt idx="16745">
                  <c:v>299.1146</c:v>
                </c:pt>
                <c:pt idx="16746">
                  <c:v>299.13350000000003</c:v>
                </c:pt>
                <c:pt idx="16747">
                  <c:v>299.14890000000003</c:v>
                </c:pt>
                <c:pt idx="16748">
                  <c:v>299.16609999999997</c:v>
                </c:pt>
                <c:pt idx="16749">
                  <c:v>299.18180000000001</c:v>
                </c:pt>
                <c:pt idx="16750">
                  <c:v>299.19909999999999</c:v>
                </c:pt>
                <c:pt idx="16751">
                  <c:v>299.21660000000003</c:v>
                </c:pt>
                <c:pt idx="16752">
                  <c:v>299.23149999999998</c:v>
                </c:pt>
                <c:pt idx="16753">
                  <c:v>299.24939999999998</c:v>
                </c:pt>
                <c:pt idx="16754">
                  <c:v>299.26659999999998</c:v>
                </c:pt>
                <c:pt idx="16755">
                  <c:v>299.28199999999998</c:v>
                </c:pt>
                <c:pt idx="16756">
                  <c:v>299.29899999999998</c:v>
                </c:pt>
                <c:pt idx="16757">
                  <c:v>299.31659999999999</c:v>
                </c:pt>
                <c:pt idx="16758">
                  <c:v>299.33260000000001</c:v>
                </c:pt>
                <c:pt idx="16759">
                  <c:v>299.34820000000002</c:v>
                </c:pt>
                <c:pt idx="16760">
                  <c:v>299.36689999999999</c:v>
                </c:pt>
                <c:pt idx="16761">
                  <c:v>299.38260000000002</c:v>
                </c:pt>
                <c:pt idx="16762">
                  <c:v>299.39760000000001</c:v>
                </c:pt>
                <c:pt idx="16763">
                  <c:v>299.41559999999998</c:v>
                </c:pt>
                <c:pt idx="16764">
                  <c:v>299.43259999999998</c:v>
                </c:pt>
                <c:pt idx="16765">
                  <c:v>299.44900000000001</c:v>
                </c:pt>
                <c:pt idx="16766">
                  <c:v>299.46719999999999</c:v>
                </c:pt>
                <c:pt idx="16767">
                  <c:v>299.48270000000002</c:v>
                </c:pt>
                <c:pt idx="16768">
                  <c:v>299.4984</c:v>
                </c:pt>
                <c:pt idx="16769">
                  <c:v>299.51530000000002</c:v>
                </c:pt>
                <c:pt idx="16770">
                  <c:v>299.53160000000003</c:v>
                </c:pt>
                <c:pt idx="16771">
                  <c:v>299.55189999999999</c:v>
                </c:pt>
                <c:pt idx="16772">
                  <c:v>299.56610000000001</c:v>
                </c:pt>
                <c:pt idx="16773">
                  <c:v>299.58120000000002</c:v>
                </c:pt>
                <c:pt idx="16774">
                  <c:v>299.59899999999999</c:v>
                </c:pt>
                <c:pt idx="16775">
                  <c:v>299.61660000000001</c:v>
                </c:pt>
                <c:pt idx="16776">
                  <c:v>299.6302</c:v>
                </c:pt>
                <c:pt idx="16777">
                  <c:v>299.64940000000001</c:v>
                </c:pt>
                <c:pt idx="16778">
                  <c:v>299.66550000000001</c:v>
                </c:pt>
                <c:pt idx="16779">
                  <c:v>299.68380000000002</c:v>
                </c:pt>
                <c:pt idx="16780">
                  <c:v>299.69970000000001</c:v>
                </c:pt>
                <c:pt idx="16781">
                  <c:v>299.71699999999998</c:v>
                </c:pt>
                <c:pt idx="16782">
                  <c:v>299.73360000000002</c:v>
                </c:pt>
                <c:pt idx="16783">
                  <c:v>299.74959999999999</c:v>
                </c:pt>
                <c:pt idx="16784">
                  <c:v>299.7672</c:v>
                </c:pt>
                <c:pt idx="16785">
                  <c:v>299.78199999999998</c:v>
                </c:pt>
                <c:pt idx="16786">
                  <c:v>299.79860000000002</c:v>
                </c:pt>
                <c:pt idx="16787">
                  <c:v>299.81630000000001</c:v>
                </c:pt>
                <c:pt idx="16788">
                  <c:v>299.8322</c:v>
                </c:pt>
                <c:pt idx="16789">
                  <c:v>299.84829999999999</c:v>
                </c:pt>
                <c:pt idx="16790">
                  <c:v>299.86540000000002</c:v>
                </c:pt>
                <c:pt idx="16791">
                  <c:v>299.88200000000001</c:v>
                </c:pt>
                <c:pt idx="16792">
                  <c:v>299.89920000000001</c:v>
                </c:pt>
                <c:pt idx="16793">
                  <c:v>299.91559999999998</c:v>
                </c:pt>
                <c:pt idx="16794">
                  <c:v>299.93290000000002</c:v>
                </c:pt>
                <c:pt idx="16795">
                  <c:v>299.94920000000002</c:v>
                </c:pt>
                <c:pt idx="16796">
                  <c:v>299.96589999999998</c:v>
                </c:pt>
                <c:pt idx="16797">
                  <c:v>299.98250000000002</c:v>
                </c:pt>
                <c:pt idx="16798">
                  <c:v>299.99860000000001</c:v>
                </c:pt>
                <c:pt idx="16799">
                  <c:v>300.01549999999997</c:v>
                </c:pt>
                <c:pt idx="16800">
                  <c:v>300.03199999999998</c:v>
                </c:pt>
                <c:pt idx="16801">
                  <c:v>300.04919999999998</c:v>
                </c:pt>
                <c:pt idx="16802">
                  <c:v>300.06650000000002</c:v>
                </c:pt>
                <c:pt idx="16803">
                  <c:v>300.08409999999998</c:v>
                </c:pt>
                <c:pt idx="16804">
                  <c:v>300.10059999999999</c:v>
                </c:pt>
                <c:pt idx="16805">
                  <c:v>300.11680000000001</c:v>
                </c:pt>
                <c:pt idx="16806">
                  <c:v>300.13339999999999</c:v>
                </c:pt>
                <c:pt idx="16807">
                  <c:v>300.14999999999998</c:v>
                </c:pt>
                <c:pt idx="16808">
                  <c:v>300.16660000000002</c:v>
                </c:pt>
                <c:pt idx="16809">
                  <c:v>300.18239999999997</c:v>
                </c:pt>
                <c:pt idx="16810">
                  <c:v>300.19970000000001</c:v>
                </c:pt>
                <c:pt idx="16811">
                  <c:v>300.21620000000001</c:v>
                </c:pt>
                <c:pt idx="16812">
                  <c:v>300.233</c:v>
                </c:pt>
                <c:pt idx="16813">
                  <c:v>300.25029999999998</c:v>
                </c:pt>
                <c:pt idx="16814">
                  <c:v>300.26670000000001</c:v>
                </c:pt>
                <c:pt idx="16815">
                  <c:v>300.28390000000002</c:v>
                </c:pt>
                <c:pt idx="16816">
                  <c:v>300.30090000000001</c:v>
                </c:pt>
                <c:pt idx="16817">
                  <c:v>300.31619999999998</c:v>
                </c:pt>
                <c:pt idx="16818">
                  <c:v>300.33600000000001</c:v>
                </c:pt>
                <c:pt idx="16819">
                  <c:v>300.35070000000002</c:v>
                </c:pt>
                <c:pt idx="16820">
                  <c:v>300.36720000000003</c:v>
                </c:pt>
                <c:pt idx="16821">
                  <c:v>300.38249999999999</c:v>
                </c:pt>
                <c:pt idx="16822">
                  <c:v>300.39999999999998</c:v>
                </c:pt>
                <c:pt idx="16823">
                  <c:v>300.41669999999999</c:v>
                </c:pt>
                <c:pt idx="16824">
                  <c:v>300.43329999999997</c:v>
                </c:pt>
                <c:pt idx="16825">
                  <c:v>300.4495</c:v>
                </c:pt>
                <c:pt idx="16826">
                  <c:v>300.46640000000002</c:v>
                </c:pt>
                <c:pt idx="16827">
                  <c:v>300.48500000000001</c:v>
                </c:pt>
                <c:pt idx="16828">
                  <c:v>300.50099999999998</c:v>
                </c:pt>
                <c:pt idx="16829">
                  <c:v>300.51760000000002</c:v>
                </c:pt>
                <c:pt idx="16830">
                  <c:v>300.53370000000001</c:v>
                </c:pt>
                <c:pt idx="16831">
                  <c:v>300.54899999999998</c:v>
                </c:pt>
                <c:pt idx="16832">
                  <c:v>300.56580000000002</c:v>
                </c:pt>
                <c:pt idx="16833">
                  <c:v>300.58139999999997</c:v>
                </c:pt>
                <c:pt idx="16834">
                  <c:v>300.6003</c:v>
                </c:pt>
                <c:pt idx="16835">
                  <c:v>300.61689999999999</c:v>
                </c:pt>
                <c:pt idx="16836">
                  <c:v>300.63209999999998</c:v>
                </c:pt>
                <c:pt idx="16837">
                  <c:v>300.6497</c:v>
                </c:pt>
                <c:pt idx="16838">
                  <c:v>300.66660000000002</c:v>
                </c:pt>
                <c:pt idx="16839">
                  <c:v>300.68239999999997</c:v>
                </c:pt>
                <c:pt idx="16840">
                  <c:v>300.69940000000003</c:v>
                </c:pt>
                <c:pt idx="16841">
                  <c:v>300.71640000000002</c:v>
                </c:pt>
                <c:pt idx="16842">
                  <c:v>300.73309999999998</c:v>
                </c:pt>
                <c:pt idx="16843">
                  <c:v>300.75020000000001</c:v>
                </c:pt>
                <c:pt idx="16844">
                  <c:v>300.76639999999998</c:v>
                </c:pt>
                <c:pt idx="16845">
                  <c:v>300.78489999999999</c:v>
                </c:pt>
                <c:pt idx="16846">
                  <c:v>300.79950000000002</c:v>
                </c:pt>
                <c:pt idx="16847">
                  <c:v>300.8175</c:v>
                </c:pt>
                <c:pt idx="16848">
                  <c:v>300.83030000000002</c:v>
                </c:pt>
                <c:pt idx="16849">
                  <c:v>300.85059999999999</c:v>
                </c:pt>
                <c:pt idx="16850">
                  <c:v>300.86660000000001</c:v>
                </c:pt>
                <c:pt idx="16851">
                  <c:v>300.88299999999998</c:v>
                </c:pt>
                <c:pt idx="16852">
                  <c:v>300.89800000000002</c:v>
                </c:pt>
                <c:pt idx="16853">
                  <c:v>300.9171</c:v>
                </c:pt>
                <c:pt idx="16854">
                  <c:v>300.93270000000001</c:v>
                </c:pt>
                <c:pt idx="16855">
                  <c:v>300.95100000000002</c:v>
                </c:pt>
                <c:pt idx="16856">
                  <c:v>300.96809999999999</c:v>
                </c:pt>
                <c:pt idx="16857">
                  <c:v>300.98289999999997</c:v>
                </c:pt>
                <c:pt idx="16858">
                  <c:v>301.00060000000002</c:v>
                </c:pt>
                <c:pt idx="16859">
                  <c:v>301.01740000000001</c:v>
                </c:pt>
                <c:pt idx="16860">
                  <c:v>301.03440000000001</c:v>
                </c:pt>
                <c:pt idx="16861">
                  <c:v>301.0514</c:v>
                </c:pt>
                <c:pt idx="16862">
                  <c:v>301.06709999999998</c:v>
                </c:pt>
                <c:pt idx="16863">
                  <c:v>301.08350000000002</c:v>
                </c:pt>
                <c:pt idx="16864">
                  <c:v>301.10059999999999</c:v>
                </c:pt>
                <c:pt idx="16865">
                  <c:v>301.1182</c:v>
                </c:pt>
                <c:pt idx="16866">
                  <c:v>301.1327</c:v>
                </c:pt>
                <c:pt idx="16867">
                  <c:v>301.15109999999999</c:v>
                </c:pt>
                <c:pt idx="16868">
                  <c:v>301.16899999999998</c:v>
                </c:pt>
                <c:pt idx="16869">
                  <c:v>301.18520000000001</c:v>
                </c:pt>
                <c:pt idx="16870">
                  <c:v>301.20060000000001</c:v>
                </c:pt>
                <c:pt idx="16871">
                  <c:v>301.21789999999999</c:v>
                </c:pt>
                <c:pt idx="16872">
                  <c:v>301.23419999999999</c:v>
                </c:pt>
                <c:pt idx="16873">
                  <c:v>301.25139999999999</c:v>
                </c:pt>
                <c:pt idx="16874">
                  <c:v>301.26799999999997</c:v>
                </c:pt>
                <c:pt idx="16875">
                  <c:v>301.28359999999998</c:v>
                </c:pt>
                <c:pt idx="16876">
                  <c:v>301.30099999999999</c:v>
                </c:pt>
                <c:pt idx="16877">
                  <c:v>301.31790000000001</c:v>
                </c:pt>
                <c:pt idx="16878">
                  <c:v>301.33440000000002</c:v>
                </c:pt>
                <c:pt idx="16879">
                  <c:v>301.34870000000001</c:v>
                </c:pt>
                <c:pt idx="16880">
                  <c:v>301.36779999999999</c:v>
                </c:pt>
                <c:pt idx="16881">
                  <c:v>301.38139999999999</c:v>
                </c:pt>
                <c:pt idx="16882">
                  <c:v>301.4015</c:v>
                </c:pt>
                <c:pt idx="16883">
                  <c:v>301.41449999999998</c:v>
                </c:pt>
                <c:pt idx="16884">
                  <c:v>301.43200000000002</c:v>
                </c:pt>
                <c:pt idx="16885">
                  <c:v>301.45100000000002</c:v>
                </c:pt>
                <c:pt idx="16886">
                  <c:v>301.46749999999997</c:v>
                </c:pt>
                <c:pt idx="16887">
                  <c:v>301.48340000000002</c:v>
                </c:pt>
                <c:pt idx="16888">
                  <c:v>301.5</c:v>
                </c:pt>
                <c:pt idx="16889">
                  <c:v>301.51690000000002</c:v>
                </c:pt>
                <c:pt idx="16890">
                  <c:v>301.53519999999997</c:v>
                </c:pt>
                <c:pt idx="16891">
                  <c:v>301.5514</c:v>
                </c:pt>
                <c:pt idx="16892">
                  <c:v>301.56659999999999</c:v>
                </c:pt>
                <c:pt idx="16893">
                  <c:v>301.58460000000002</c:v>
                </c:pt>
                <c:pt idx="16894">
                  <c:v>301.60070000000002</c:v>
                </c:pt>
                <c:pt idx="16895">
                  <c:v>301.61759999999998</c:v>
                </c:pt>
                <c:pt idx="16896">
                  <c:v>301.63319999999999</c:v>
                </c:pt>
                <c:pt idx="16897">
                  <c:v>301.64819999999997</c:v>
                </c:pt>
                <c:pt idx="16898">
                  <c:v>301.66699999999997</c:v>
                </c:pt>
                <c:pt idx="16899">
                  <c:v>301.68220000000002</c:v>
                </c:pt>
                <c:pt idx="16900">
                  <c:v>301.70139999999998</c:v>
                </c:pt>
                <c:pt idx="16901">
                  <c:v>301.71780000000001</c:v>
                </c:pt>
                <c:pt idx="16902">
                  <c:v>301.73439999999999</c:v>
                </c:pt>
                <c:pt idx="16903">
                  <c:v>301.75</c:v>
                </c:pt>
                <c:pt idx="16904">
                  <c:v>301.767</c:v>
                </c:pt>
                <c:pt idx="16905">
                  <c:v>301.78359999999998</c:v>
                </c:pt>
                <c:pt idx="16906">
                  <c:v>301.79969999999997</c:v>
                </c:pt>
                <c:pt idx="16907">
                  <c:v>301.8159</c:v>
                </c:pt>
                <c:pt idx="16908">
                  <c:v>301.83370000000002</c:v>
                </c:pt>
                <c:pt idx="16909">
                  <c:v>301.85109999999997</c:v>
                </c:pt>
                <c:pt idx="16910">
                  <c:v>301.86540000000002</c:v>
                </c:pt>
                <c:pt idx="16911">
                  <c:v>301.88350000000003</c:v>
                </c:pt>
                <c:pt idx="16912">
                  <c:v>301.89819999999997</c:v>
                </c:pt>
                <c:pt idx="16913">
                  <c:v>301.9169</c:v>
                </c:pt>
                <c:pt idx="16914">
                  <c:v>301.93380000000002</c:v>
                </c:pt>
                <c:pt idx="16915">
                  <c:v>301.94920000000002</c:v>
                </c:pt>
                <c:pt idx="16916">
                  <c:v>301.96539999999999</c:v>
                </c:pt>
                <c:pt idx="16917">
                  <c:v>301.98439999999999</c:v>
                </c:pt>
                <c:pt idx="16918">
                  <c:v>301.99799999999999</c:v>
                </c:pt>
                <c:pt idx="16919">
                  <c:v>302.01519999999999</c:v>
                </c:pt>
                <c:pt idx="16920">
                  <c:v>302.03179999999998</c:v>
                </c:pt>
                <c:pt idx="16921">
                  <c:v>302.04820000000001</c:v>
                </c:pt>
                <c:pt idx="16922">
                  <c:v>302.06849999999997</c:v>
                </c:pt>
                <c:pt idx="16923">
                  <c:v>302.08319999999998</c:v>
                </c:pt>
                <c:pt idx="16924">
                  <c:v>302.09960000000001</c:v>
                </c:pt>
                <c:pt idx="16925">
                  <c:v>302.11540000000002</c:v>
                </c:pt>
                <c:pt idx="16926">
                  <c:v>302.13150000000002</c:v>
                </c:pt>
                <c:pt idx="16927">
                  <c:v>302.1506</c:v>
                </c:pt>
                <c:pt idx="16928">
                  <c:v>302.16449999999998</c:v>
                </c:pt>
                <c:pt idx="16929">
                  <c:v>302.1841</c:v>
                </c:pt>
                <c:pt idx="16930">
                  <c:v>302.2</c:v>
                </c:pt>
                <c:pt idx="16931">
                  <c:v>302.21629999999999</c:v>
                </c:pt>
                <c:pt idx="16932">
                  <c:v>302.233</c:v>
                </c:pt>
                <c:pt idx="16933">
                  <c:v>302.25040000000001</c:v>
                </c:pt>
                <c:pt idx="16934">
                  <c:v>302.26940000000002</c:v>
                </c:pt>
                <c:pt idx="16935">
                  <c:v>302.28379999999999</c:v>
                </c:pt>
                <c:pt idx="16936">
                  <c:v>302.30040000000002</c:v>
                </c:pt>
                <c:pt idx="16937">
                  <c:v>302.31619999999998</c:v>
                </c:pt>
                <c:pt idx="16938">
                  <c:v>302.33409999999998</c:v>
                </c:pt>
                <c:pt idx="16939">
                  <c:v>302.34989999999999</c:v>
                </c:pt>
                <c:pt idx="16940">
                  <c:v>302.36700000000002</c:v>
                </c:pt>
                <c:pt idx="16941">
                  <c:v>302.38400000000001</c:v>
                </c:pt>
                <c:pt idx="16942">
                  <c:v>302.4006</c:v>
                </c:pt>
                <c:pt idx="16943">
                  <c:v>302.4169</c:v>
                </c:pt>
                <c:pt idx="16944">
                  <c:v>302.43360000000001</c:v>
                </c:pt>
                <c:pt idx="16945">
                  <c:v>302.452</c:v>
                </c:pt>
                <c:pt idx="16946">
                  <c:v>302.46789999999999</c:v>
                </c:pt>
                <c:pt idx="16947">
                  <c:v>302.48430000000002</c:v>
                </c:pt>
                <c:pt idx="16948">
                  <c:v>302.50020000000001</c:v>
                </c:pt>
                <c:pt idx="16949">
                  <c:v>302.51659999999998</c:v>
                </c:pt>
                <c:pt idx="16950">
                  <c:v>302.53460000000001</c:v>
                </c:pt>
                <c:pt idx="16951">
                  <c:v>302.55250000000001</c:v>
                </c:pt>
                <c:pt idx="16952">
                  <c:v>302.56849999999997</c:v>
                </c:pt>
                <c:pt idx="16953">
                  <c:v>302.58409999999998</c:v>
                </c:pt>
                <c:pt idx="16954">
                  <c:v>302.60109999999997</c:v>
                </c:pt>
                <c:pt idx="16955">
                  <c:v>302.61680000000001</c:v>
                </c:pt>
                <c:pt idx="16956">
                  <c:v>302.63220000000001</c:v>
                </c:pt>
                <c:pt idx="16957">
                  <c:v>302.6508</c:v>
                </c:pt>
                <c:pt idx="16958">
                  <c:v>302.6671</c:v>
                </c:pt>
                <c:pt idx="16959">
                  <c:v>302.68439999999998</c:v>
                </c:pt>
                <c:pt idx="16960">
                  <c:v>302.70030000000003</c:v>
                </c:pt>
                <c:pt idx="16961">
                  <c:v>302.71940000000001</c:v>
                </c:pt>
                <c:pt idx="16962">
                  <c:v>302.73480000000001</c:v>
                </c:pt>
                <c:pt idx="16963">
                  <c:v>302.75060000000002</c:v>
                </c:pt>
                <c:pt idx="16964">
                  <c:v>302.76780000000002</c:v>
                </c:pt>
                <c:pt idx="16965">
                  <c:v>302.78410000000002</c:v>
                </c:pt>
                <c:pt idx="16966">
                  <c:v>302.80099999999999</c:v>
                </c:pt>
                <c:pt idx="16967">
                  <c:v>302.81799999999998</c:v>
                </c:pt>
                <c:pt idx="16968">
                  <c:v>302.83359999999999</c:v>
                </c:pt>
                <c:pt idx="16969">
                  <c:v>302.85180000000003</c:v>
                </c:pt>
                <c:pt idx="16970">
                  <c:v>302.86849999999998</c:v>
                </c:pt>
                <c:pt idx="16971">
                  <c:v>302.8852</c:v>
                </c:pt>
                <c:pt idx="16972">
                  <c:v>302.90120000000002</c:v>
                </c:pt>
                <c:pt idx="16973">
                  <c:v>302.91919999999999</c:v>
                </c:pt>
                <c:pt idx="16974">
                  <c:v>302.93579999999997</c:v>
                </c:pt>
                <c:pt idx="16975">
                  <c:v>302.95119999999997</c:v>
                </c:pt>
                <c:pt idx="16976">
                  <c:v>302.96679999999998</c:v>
                </c:pt>
                <c:pt idx="16977">
                  <c:v>302.9846</c:v>
                </c:pt>
                <c:pt idx="16978">
                  <c:v>303.00310000000002</c:v>
                </c:pt>
                <c:pt idx="16979">
                  <c:v>303.01799999999997</c:v>
                </c:pt>
                <c:pt idx="16980">
                  <c:v>303.03579999999999</c:v>
                </c:pt>
                <c:pt idx="16981">
                  <c:v>303.05220000000003</c:v>
                </c:pt>
                <c:pt idx="16982">
                  <c:v>303.06779999999998</c:v>
                </c:pt>
                <c:pt idx="16983">
                  <c:v>303.08370000000002</c:v>
                </c:pt>
                <c:pt idx="16984">
                  <c:v>303.10070000000002</c:v>
                </c:pt>
                <c:pt idx="16985">
                  <c:v>303.11779999999999</c:v>
                </c:pt>
                <c:pt idx="16986">
                  <c:v>303.13380000000001</c:v>
                </c:pt>
                <c:pt idx="16987">
                  <c:v>303.1508</c:v>
                </c:pt>
                <c:pt idx="16988">
                  <c:v>303.16860000000003</c:v>
                </c:pt>
                <c:pt idx="16989">
                  <c:v>303.1841</c:v>
                </c:pt>
                <c:pt idx="16990">
                  <c:v>303.20089999999999</c:v>
                </c:pt>
                <c:pt idx="16991">
                  <c:v>303.21620000000001</c:v>
                </c:pt>
                <c:pt idx="16992">
                  <c:v>303.23540000000003</c:v>
                </c:pt>
                <c:pt idx="16993">
                  <c:v>303.2509</c:v>
                </c:pt>
                <c:pt idx="16994">
                  <c:v>303.26859999999999</c:v>
                </c:pt>
                <c:pt idx="16995">
                  <c:v>303.28460000000001</c:v>
                </c:pt>
                <c:pt idx="16996">
                  <c:v>303.30200000000002</c:v>
                </c:pt>
                <c:pt idx="16997">
                  <c:v>303.3184</c:v>
                </c:pt>
                <c:pt idx="16998">
                  <c:v>303.33629999999999</c:v>
                </c:pt>
                <c:pt idx="16999">
                  <c:v>303.351</c:v>
                </c:pt>
                <c:pt idx="17000">
                  <c:v>303.3682</c:v>
                </c:pt>
                <c:pt idx="17001">
                  <c:v>303.38420000000002</c:v>
                </c:pt>
                <c:pt idx="17002">
                  <c:v>303.40199999999999</c:v>
                </c:pt>
                <c:pt idx="17003">
                  <c:v>303.4178</c:v>
                </c:pt>
                <c:pt idx="17004">
                  <c:v>303.43529999999998</c:v>
                </c:pt>
                <c:pt idx="17005">
                  <c:v>303.4502</c:v>
                </c:pt>
                <c:pt idx="17006">
                  <c:v>303.46749999999997</c:v>
                </c:pt>
                <c:pt idx="17007">
                  <c:v>303.48399999999998</c:v>
                </c:pt>
                <c:pt idx="17008">
                  <c:v>303.50200000000001</c:v>
                </c:pt>
                <c:pt idx="17009">
                  <c:v>303.51850000000002</c:v>
                </c:pt>
                <c:pt idx="17010">
                  <c:v>303.53660000000002</c:v>
                </c:pt>
                <c:pt idx="17011">
                  <c:v>303.55079999999998</c:v>
                </c:pt>
                <c:pt idx="17012">
                  <c:v>303.56799999999998</c:v>
                </c:pt>
                <c:pt idx="17013">
                  <c:v>303.58339999999998</c:v>
                </c:pt>
                <c:pt idx="17014">
                  <c:v>303.60180000000003</c:v>
                </c:pt>
                <c:pt idx="17015">
                  <c:v>303.61880000000002</c:v>
                </c:pt>
                <c:pt idx="17016">
                  <c:v>303.63440000000003</c:v>
                </c:pt>
                <c:pt idx="17017">
                  <c:v>303.65120000000002</c:v>
                </c:pt>
                <c:pt idx="17018">
                  <c:v>303.66840000000002</c:v>
                </c:pt>
                <c:pt idx="17019">
                  <c:v>303.68360000000001</c:v>
                </c:pt>
                <c:pt idx="17020">
                  <c:v>303.7002</c:v>
                </c:pt>
                <c:pt idx="17021">
                  <c:v>303.7183</c:v>
                </c:pt>
                <c:pt idx="17022">
                  <c:v>303.73520000000002</c:v>
                </c:pt>
                <c:pt idx="17023">
                  <c:v>303.75060000000002</c:v>
                </c:pt>
                <c:pt idx="17024">
                  <c:v>303.76859999999999</c:v>
                </c:pt>
                <c:pt idx="17025">
                  <c:v>303.78449999999998</c:v>
                </c:pt>
                <c:pt idx="17026">
                  <c:v>303.80099999999999</c:v>
                </c:pt>
                <c:pt idx="17027">
                  <c:v>303.81720000000001</c:v>
                </c:pt>
                <c:pt idx="17028">
                  <c:v>303.83629999999999</c:v>
                </c:pt>
                <c:pt idx="17029">
                  <c:v>303.85219999999998</c:v>
                </c:pt>
                <c:pt idx="17030">
                  <c:v>303.86779999999999</c:v>
                </c:pt>
                <c:pt idx="17031">
                  <c:v>303.8836</c:v>
                </c:pt>
                <c:pt idx="17032">
                  <c:v>303.9008</c:v>
                </c:pt>
                <c:pt idx="17033">
                  <c:v>303.91840000000002</c:v>
                </c:pt>
                <c:pt idx="17034">
                  <c:v>303.93369999999999</c:v>
                </c:pt>
                <c:pt idx="17035">
                  <c:v>303.95249999999999</c:v>
                </c:pt>
                <c:pt idx="17036">
                  <c:v>303.96679999999998</c:v>
                </c:pt>
                <c:pt idx="17037">
                  <c:v>303.98500000000001</c:v>
                </c:pt>
                <c:pt idx="17038">
                  <c:v>304.00110000000001</c:v>
                </c:pt>
                <c:pt idx="17039">
                  <c:v>304.01780000000002</c:v>
                </c:pt>
                <c:pt idx="17040">
                  <c:v>304.03500000000003</c:v>
                </c:pt>
                <c:pt idx="17041">
                  <c:v>304.0496</c:v>
                </c:pt>
                <c:pt idx="17042">
                  <c:v>304.06760000000003</c:v>
                </c:pt>
                <c:pt idx="17043">
                  <c:v>304.0847</c:v>
                </c:pt>
                <c:pt idx="17044">
                  <c:v>304.10050000000001</c:v>
                </c:pt>
                <c:pt idx="17045">
                  <c:v>304.1173</c:v>
                </c:pt>
                <c:pt idx="17046">
                  <c:v>304.13319999999999</c:v>
                </c:pt>
                <c:pt idx="17047">
                  <c:v>304.15030000000002</c:v>
                </c:pt>
                <c:pt idx="17048">
                  <c:v>304.1671</c:v>
                </c:pt>
                <c:pt idx="17049">
                  <c:v>304.18459999999999</c:v>
                </c:pt>
                <c:pt idx="17050">
                  <c:v>304.20100000000002</c:v>
                </c:pt>
                <c:pt idx="17051">
                  <c:v>304.21679999999998</c:v>
                </c:pt>
                <c:pt idx="17052">
                  <c:v>304.23320000000001</c:v>
                </c:pt>
                <c:pt idx="17053">
                  <c:v>304.25220000000002</c:v>
                </c:pt>
                <c:pt idx="17054">
                  <c:v>304.26819999999998</c:v>
                </c:pt>
                <c:pt idx="17055">
                  <c:v>304.28480000000002</c:v>
                </c:pt>
                <c:pt idx="17056">
                  <c:v>304.30270000000002</c:v>
                </c:pt>
                <c:pt idx="17057">
                  <c:v>304.31779999999998</c:v>
                </c:pt>
                <c:pt idx="17058">
                  <c:v>304.33479999999997</c:v>
                </c:pt>
                <c:pt idx="17059">
                  <c:v>304.35019999999997</c:v>
                </c:pt>
                <c:pt idx="17060">
                  <c:v>304.36849999999998</c:v>
                </c:pt>
                <c:pt idx="17061">
                  <c:v>304.38580000000002</c:v>
                </c:pt>
                <c:pt idx="17062">
                  <c:v>304.40370000000001</c:v>
                </c:pt>
                <c:pt idx="17063">
                  <c:v>304.42039999999997</c:v>
                </c:pt>
                <c:pt idx="17064">
                  <c:v>304.435</c:v>
                </c:pt>
                <c:pt idx="17065">
                  <c:v>304.45179999999999</c:v>
                </c:pt>
                <c:pt idx="17066">
                  <c:v>304.46640000000002</c:v>
                </c:pt>
                <c:pt idx="17067">
                  <c:v>304.48489999999998</c:v>
                </c:pt>
                <c:pt idx="17068">
                  <c:v>304.50170000000003</c:v>
                </c:pt>
                <c:pt idx="17069">
                  <c:v>304.51819999999998</c:v>
                </c:pt>
                <c:pt idx="17070">
                  <c:v>304.53519999999997</c:v>
                </c:pt>
                <c:pt idx="17071">
                  <c:v>304.55090000000001</c:v>
                </c:pt>
                <c:pt idx="17072">
                  <c:v>304.5686</c:v>
                </c:pt>
                <c:pt idx="17073">
                  <c:v>304.58339999999998</c:v>
                </c:pt>
                <c:pt idx="17074">
                  <c:v>304.60079999999999</c:v>
                </c:pt>
                <c:pt idx="17075">
                  <c:v>304.61619999999999</c:v>
                </c:pt>
                <c:pt idx="17076">
                  <c:v>304.6345</c:v>
                </c:pt>
                <c:pt idx="17077">
                  <c:v>304.65100000000001</c:v>
                </c:pt>
                <c:pt idx="17078">
                  <c:v>304.6678</c:v>
                </c:pt>
                <c:pt idx="17079">
                  <c:v>304.68560000000002</c:v>
                </c:pt>
                <c:pt idx="17080">
                  <c:v>304.70089999999999</c:v>
                </c:pt>
                <c:pt idx="17081">
                  <c:v>304.71820000000002</c:v>
                </c:pt>
                <c:pt idx="17082">
                  <c:v>304.73649999999998</c:v>
                </c:pt>
                <c:pt idx="17083">
                  <c:v>304.75290000000001</c:v>
                </c:pt>
                <c:pt idx="17084">
                  <c:v>304.76830000000001</c:v>
                </c:pt>
                <c:pt idx="17085">
                  <c:v>304.7824</c:v>
                </c:pt>
                <c:pt idx="17086">
                  <c:v>304.8</c:v>
                </c:pt>
                <c:pt idx="17087">
                  <c:v>304.81569999999999</c:v>
                </c:pt>
                <c:pt idx="17088">
                  <c:v>304.83280000000002</c:v>
                </c:pt>
                <c:pt idx="17089">
                  <c:v>304.85120000000001</c:v>
                </c:pt>
                <c:pt idx="17090">
                  <c:v>304.86599999999999</c:v>
                </c:pt>
                <c:pt idx="17091">
                  <c:v>304.88380000000001</c:v>
                </c:pt>
                <c:pt idx="17092">
                  <c:v>304.90170000000001</c:v>
                </c:pt>
                <c:pt idx="17093">
                  <c:v>304.91669999999999</c:v>
                </c:pt>
                <c:pt idx="17094">
                  <c:v>304.93549999999999</c:v>
                </c:pt>
                <c:pt idx="17095">
                  <c:v>304.95030000000003</c:v>
                </c:pt>
                <c:pt idx="17096">
                  <c:v>304.96719999999999</c:v>
                </c:pt>
                <c:pt idx="17097">
                  <c:v>304.98439999999999</c:v>
                </c:pt>
                <c:pt idx="17098">
                  <c:v>304.99900000000002</c:v>
                </c:pt>
                <c:pt idx="17099">
                  <c:v>305.017</c:v>
                </c:pt>
                <c:pt idx="17100">
                  <c:v>305.03320000000002</c:v>
                </c:pt>
                <c:pt idx="17101">
                  <c:v>305.04930000000002</c:v>
                </c:pt>
                <c:pt idx="17102">
                  <c:v>305.06670000000003</c:v>
                </c:pt>
                <c:pt idx="17103">
                  <c:v>305.08460000000002</c:v>
                </c:pt>
                <c:pt idx="17104">
                  <c:v>305.09980000000002</c:v>
                </c:pt>
                <c:pt idx="17105">
                  <c:v>305.11660000000001</c:v>
                </c:pt>
                <c:pt idx="17106">
                  <c:v>305.13339999999999</c:v>
                </c:pt>
                <c:pt idx="17107">
                  <c:v>305.14940000000001</c:v>
                </c:pt>
                <c:pt idx="17108">
                  <c:v>305.1671</c:v>
                </c:pt>
                <c:pt idx="17109">
                  <c:v>305.18389999999999</c:v>
                </c:pt>
                <c:pt idx="17110">
                  <c:v>305.19869999999997</c:v>
                </c:pt>
                <c:pt idx="17111">
                  <c:v>305.21719999999999</c:v>
                </c:pt>
                <c:pt idx="17112">
                  <c:v>305.23340000000002</c:v>
                </c:pt>
                <c:pt idx="17113">
                  <c:v>305.24939999999998</c:v>
                </c:pt>
                <c:pt idx="17114">
                  <c:v>305.267</c:v>
                </c:pt>
                <c:pt idx="17115">
                  <c:v>305.28579999999999</c:v>
                </c:pt>
                <c:pt idx="17116">
                  <c:v>305.29880000000003</c:v>
                </c:pt>
                <c:pt idx="17117">
                  <c:v>305.31619999999998</c:v>
                </c:pt>
                <c:pt idx="17118">
                  <c:v>305.33249999999998</c:v>
                </c:pt>
                <c:pt idx="17119">
                  <c:v>305.34890000000001</c:v>
                </c:pt>
                <c:pt idx="17120">
                  <c:v>305.36630000000002</c:v>
                </c:pt>
                <c:pt idx="17121">
                  <c:v>305.38229999999999</c:v>
                </c:pt>
                <c:pt idx="17122">
                  <c:v>305.4008</c:v>
                </c:pt>
                <c:pt idx="17123">
                  <c:v>305.41430000000003</c:v>
                </c:pt>
                <c:pt idx="17124">
                  <c:v>305.43329999999997</c:v>
                </c:pt>
                <c:pt idx="17125">
                  <c:v>305.4504</c:v>
                </c:pt>
                <c:pt idx="17126">
                  <c:v>305.46570000000003</c:v>
                </c:pt>
                <c:pt idx="17127">
                  <c:v>305.48419999999999</c:v>
                </c:pt>
                <c:pt idx="17128">
                  <c:v>305.5</c:v>
                </c:pt>
                <c:pt idx="17129">
                  <c:v>305.51729999999998</c:v>
                </c:pt>
                <c:pt idx="17130">
                  <c:v>305.53429999999997</c:v>
                </c:pt>
                <c:pt idx="17131">
                  <c:v>305.55149999999998</c:v>
                </c:pt>
                <c:pt idx="17132">
                  <c:v>305.56900000000002</c:v>
                </c:pt>
                <c:pt idx="17133">
                  <c:v>305.5856</c:v>
                </c:pt>
                <c:pt idx="17134">
                  <c:v>305.60019999999997</c:v>
                </c:pt>
                <c:pt idx="17135">
                  <c:v>305.61599999999999</c:v>
                </c:pt>
                <c:pt idx="17136">
                  <c:v>305.63479999999998</c:v>
                </c:pt>
                <c:pt idx="17137">
                  <c:v>305.6497</c:v>
                </c:pt>
                <c:pt idx="17138">
                  <c:v>305.66609999999997</c:v>
                </c:pt>
                <c:pt idx="17139">
                  <c:v>305.68459999999999</c:v>
                </c:pt>
                <c:pt idx="17140">
                  <c:v>305.70159999999998</c:v>
                </c:pt>
                <c:pt idx="17141">
                  <c:v>305.7176</c:v>
                </c:pt>
                <c:pt idx="17142">
                  <c:v>305.7321</c:v>
                </c:pt>
                <c:pt idx="17143">
                  <c:v>305.75040000000001</c:v>
                </c:pt>
                <c:pt idx="17144">
                  <c:v>305.76560000000001</c:v>
                </c:pt>
                <c:pt idx="17145">
                  <c:v>305.78269999999998</c:v>
                </c:pt>
                <c:pt idx="17146">
                  <c:v>305.79969999999997</c:v>
                </c:pt>
                <c:pt idx="17147">
                  <c:v>305.81540000000001</c:v>
                </c:pt>
                <c:pt idx="17148">
                  <c:v>305.83280000000002</c:v>
                </c:pt>
                <c:pt idx="17149">
                  <c:v>305.85059999999999</c:v>
                </c:pt>
                <c:pt idx="17150">
                  <c:v>305.86520000000002</c:v>
                </c:pt>
                <c:pt idx="17151">
                  <c:v>305.88189999999997</c:v>
                </c:pt>
                <c:pt idx="17152">
                  <c:v>305.899</c:v>
                </c:pt>
                <c:pt idx="17153">
                  <c:v>305.91809999999998</c:v>
                </c:pt>
                <c:pt idx="17154">
                  <c:v>305.93290000000002</c:v>
                </c:pt>
                <c:pt idx="17155">
                  <c:v>305.94940000000003</c:v>
                </c:pt>
                <c:pt idx="17156">
                  <c:v>305.96600000000001</c:v>
                </c:pt>
                <c:pt idx="17157">
                  <c:v>305.98320000000001</c:v>
                </c:pt>
                <c:pt idx="17158">
                  <c:v>305.99919999999997</c:v>
                </c:pt>
                <c:pt idx="17159">
                  <c:v>306.01659999999998</c:v>
                </c:pt>
                <c:pt idx="17160">
                  <c:v>306.03129999999999</c:v>
                </c:pt>
                <c:pt idx="17161">
                  <c:v>306.05059999999997</c:v>
                </c:pt>
                <c:pt idx="17162">
                  <c:v>306.06540000000001</c:v>
                </c:pt>
                <c:pt idx="17163">
                  <c:v>306.08269999999999</c:v>
                </c:pt>
                <c:pt idx="17164">
                  <c:v>306.09789999999998</c:v>
                </c:pt>
                <c:pt idx="17165">
                  <c:v>306.11500000000001</c:v>
                </c:pt>
                <c:pt idx="17166">
                  <c:v>306.13310000000001</c:v>
                </c:pt>
                <c:pt idx="17167">
                  <c:v>306.14830000000001</c:v>
                </c:pt>
                <c:pt idx="17168">
                  <c:v>306.16590000000002</c:v>
                </c:pt>
                <c:pt idx="17169">
                  <c:v>306.18439999999998</c:v>
                </c:pt>
                <c:pt idx="17170">
                  <c:v>306.19880000000001</c:v>
                </c:pt>
                <c:pt idx="17171">
                  <c:v>306.21539999999999</c:v>
                </c:pt>
                <c:pt idx="17172">
                  <c:v>306.2328</c:v>
                </c:pt>
                <c:pt idx="17173">
                  <c:v>306.24900000000002</c:v>
                </c:pt>
                <c:pt idx="17174">
                  <c:v>306.267</c:v>
                </c:pt>
                <c:pt idx="17175">
                  <c:v>306.28280000000001</c:v>
                </c:pt>
                <c:pt idx="17176">
                  <c:v>306.29939999999999</c:v>
                </c:pt>
                <c:pt idx="17177">
                  <c:v>306.31560000000002</c:v>
                </c:pt>
                <c:pt idx="17178">
                  <c:v>306.3313</c:v>
                </c:pt>
                <c:pt idx="17179">
                  <c:v>306.34960000000001</c:v>
                </c:pt>
                <c:pt idx="17180">
                  <c:v>306.36579999999998</c:v>
                </c:pt>
                <c:pt idx="17181">
                  <c:v>306.38299999999998</c:v>
                </c:pt>
                <c:pt idx="17182">
                  <c:v>306.39879999999999</c:v>
                </c:pt>
                <c:pt idx="17183">
                  <c:v>306.41579999999999</c:v>
                </c:pt>
                <c:pt idx="17184">
                  <c:v>306.4325</c:v>
                </c:pt>
                <c:pt idx="17185">
                  <c:v>306.44940000000003</c:v>
                </c:pt>
                <c:pt idx="17186">
                  <c:v>306.4665</c:v>
                </c:pt>
                <c:pt idx="17187">
                  <c:v>306.48149999999998</c:v>
                </c:pt>
                <c:pt idx="17188">
                  <c:v>306.50150000000002</c:v>
                </c:pt>
                <c:pt idx="17189">
                  <c:v>306.51740000000001</c:v>
                </c:pt>
                <c:pt idx="17190">
                  <c:v>306.53280000000001</c:v>
                </c:pt>
                <c:pt idx="17191">
                  <c:v>306.55020000000002</c:v>
                </c:pt>
                <c:pt idx="17192">
                  <c:v>306.565</c:v>
                </c:pt>
                <c:pt idx="17193">
                  <c:v>306.58159999999998</c:v>
                </c:pt>
                <c:pt idx="17194">
                  <c:v>306.60070000000002</c:v>
                </c:pt>
                <c:pt idx="17195">
                  <c:v>306.61700000000002</c:v>
                </c:pt>
                <c:pt idx="17196">
                  <c:v>306.63459999999998</c:v>
                </c:pt>
                <c:pt idx="17197">
                  <c:v>306.64819999999997</c:v>
                </c:pt>
                <c:pt idx="17198">
                  <c:v>306.66890000000001</c:v>
                </c:pt>
                <c:pt idx="17199">
                  <c:v>306.68279999999999</c:v>
                </c:pt>
                <c:pt idx="17200">
                  <c:v>306.70089999999999</c:v>
                </c:pt>
                <c:pt idx="17201">
                  <c:v>306.7176</c:v>
                </c:pt>
                <c:pt idx="17202">
                  <c:v>306.73140000000001</c:v>
                </c:pt>
                <c:pt idx="17203">
                  <c:v>306.74950000000001</c:v>
                </c:pt>
                <c:pt idx="17204">
                  <c:v>306.76650000000001</c:v>
                </c:pt>
                <c:pt idx="17205">
                  <c:v>306.7833</c:v>
                </c:pt>
                <c:pt idx="17206">
                  <c:v>306.79719999999998</c:v>
                </c:pt>
                <c:pt idx="17207">
                  <c:v>306.81619999999998</c:v>
                </c:pt>
                <c:pt idx="17208">
                  <c:v>306.83350000000002</c:v>
                </c:pt>
                <c:pt idx="17209">
                  <c:v>306.85059999999999</c:v>
                </c:pt>
                <c:pt idx="17210">
                  <c:v>306.86779999999999</c:v>
                </c:pt>
                <c:pt idx="17211">
                  <c:v>306.88389999999998</c:v>
                </c:pt>
                <c:pt idx="17212">
                  <c:v>306.9006</c:v>
                </c:pt>
                <c:pt idx="17213">
                  <c:v>306.91800000000001</c:v>
                </c:pt>
                <c:pt idx="17214">
                  <c:v>306.93329999999997</c:v>
                </c:pt>
                <c:pt idx="17215">
                  <c:v>306.95100000000002</c:v>
                </c:pt>
                <c:pt idx="17216">
                  <c:v>306.96820000000002</c:v>
                </c:pt>
                <c:pt idx="17217">
                  <c:v>306.9812</c:v>
                </c:pt>
                <c:pt idx="17218">
                  <c:v>307.00110000000001</c:v>
                </c:pt>
                <c:pt idx="17219">
                  <c:v>307.0163</c:v>
                </c:pt>
                <c:pt idx="17220">
                  <c:v>307.03300000000002</c:v>
                </c:pt>
                <c:pt idx="17221">
                  <c:v>307.0496</c:v>
                </c:pt>
                <c:pt idx="17222">
                  <c:v>307.06779999999998</c:v>
                </c:pt>
                <c:pt idx="17223">
                  <c:v>307.0831</c:v>
                </c:pt>
                <c:pt idx="17224">
                  <c:v>307.10090000000002</c:v>
                </c:pt>
                <c:pt idx="17225">
                  <c:v>307.11559999999997</c:v>
                </c:pt>
                <c:pt idx="17226">
                  <c:v>307.13380000000001</c:v>
                </c:pt>
                <c:pt idx="17227">
                  <c:v>307.14859999999999</c:v>
                </c:pt>
                <c:pt idx="17228">
                  <c:v>307.16699999999997</c:v>
                </c:pt>
                <c:pt idx="17229">
                  <c:v>307.18540000000002</c:v>
                </c:pt>
                <c:pt idx="17230">
                  <c:v>307.20139999999998</c:v>
                </c:pt>
                <c:pt idx="17231">
                  <c:v>307.21679999999998</c:v>
                </c:pt>
                <c:pt idx="17232">
                  <c:v>307.23329999999999</c:v>
                </c:pt>
                <c:pt idx="17233">
                  <c:v>307.25049999999999</c:v>
                </c:pt>
                <c:pt idx="17234">
                  <c:v>307.26859999999999</c:v>
                </c:pt>
                <c:pt idx="17235">
                  <c:v>307.2835</c:v>
                </c:pt>
                <c:pt idx="17236">
                  <c:v>307.30040000000002</c:v>
                </c:pt>
                <c:pt idx="17237">
                  <c:v>307.31580000000002</c:v>
                </c:pt>
                <c:pt idx="17238">
                  <c:v>307.33300000000003</c:v>
                </c:pt>
                <c:pt idx="17239">
                  <c:v>307.35160000000002</c:v>
                </c:pt>
                <c:pt idx="17240">
                  <c:v>307.36860000000001</c:v>
                </c:pt>
                <c:pt idx="17241">
                  <c:v>307.38409999999999</c:v>
                </c:pt>
                <c:pt idx="17242">
                  <c:v>307.40129999999999</c:v>
                </c:pt>
                <c:pt idx="17243">
                  <c:v>307.41629999999998</c:v>
                </c:pt>
                <c:pt idx="17244">
                  <c:v>307.43299999999999</c:v>
                </c:pt>
                <c:pt idx="17245">
                  <c:v>307.45060000000001</c:v>
                </c:pt>
                <c:pt idx="17246">
                  <c:v>307.46600000000001</c:v>
                </c:pt>
                <c:pt idx="17247">
                  <c:v>307.4837</c:v>
                </c:pt>
                <c:pt idx="17248">
                  <c:v>307.50099999999998</c:v>
                </c:pt>
                <c:pt idx="17249">
                  <c:v>307.51819999999998</c:v>
                </c:pt>
                <c:pt idx="17250">
                  <c:v>307.53399999999999</c:v>
                </c:pt>
                <c:pt idx="17251">
                  <c:v>307.55079999999998</c:v>
                </c:pt>
                <c:pt idx="17252">
                  <c:v>307.56740000000002</c:v>
                </c:pt>
                <c:pt idx="17253">
                  <c:v>307.58339999999998</c:v>
                </c:pt>
                <c:pt idx="17254">
                  <c:v>307.60019999999997</c:v>
                </c:pt>
                <c:pt idx="17255">
                  <c:v>307.6182</c:v>
                </c:pt>
                <c:pt idx="17256">
                  <c:v>307.63389999999998</c:v>
                </c:pt>
                <c:pt idx="17257">
                  <c:v>307.65019999999998</c:v>
                </c:pt>
                <c:pt idx="17258">
                  <c:v>307.66669999999999</c:v>
                </c:pt>
                <c:pt idx="17259">
                  <c:v>307.68520000000001</c:v>
                </c:pt>
                <c:pt idx="17260">
                  <c:v>307.69889999999998</c:v>
                </c:pt>
                <c:pt idx="17261">
                  <c:v>307.7165</c:v>
                </c:pt>
                <c:pt idx="17262">
                  <c:v>307.73360000000002</c:v>
                </c:pt>
                <c:pt idx="17263">
                  <c:v>307.74919999999997</c:v>
                </c:pt>
                <c:pt idx="17264">
                  <c:v>307.767</c:v>
                </c:pt>
                <c:pt idx="17265">
                  <c:v>307.78359999999998</c:v>
                </c:pt>
                <c:pt idx="17266">
                  <c:v>307.80099999999999</c:v>
                </c:pt>
                <c:pt idx="17267">
                  <c:v>307.81889999999999</c:v>
                </c:pt>
                <c:pt idx="17268">
                  <c:v>307.83519999999999</c:v>
                </c:pt>
                <c:pt idx="17269">
                  <c:v>307.85219999999998</c:v>
                </c:pt>
                <c:pt idx="17270">
                  <c:v>307.8682</c:v>
                </c:pt>
                <c:pt idx="17271">
                  <c:v>307.88459999999998</c:v>
                </c:pt>
                <c:pt idx="17272">
                  <c:v>307.90140000000002</c:v>
                </c:pt>
                <c:pt idx="17273">
                  <c:v>307.92009999999999</c:v>
                </c:pt>
                <c:pt idx="17274">
                  <c:v>307.93549999999999</c:v>
                </c:pt>
                <c:pt idx="17275">
                  <c:v>307.9513</c:v>
                </c:pt>
                <c:pt idx="17276">
                  <c:v>307.97050000000002</c:v>
                </c:pt>
                <c:pt idx="17277">
                  <c:v>307.98540000000003</c:v>
                </c:pt>
                <c:pt idx="17278">
                  <c:v>308.0016</c:v>
                </c:pt>
                <c:pt idx="17279">
                  <c:v>308.0197</c:v>
                </c:pt>
                <c:pt idx="17280">
                  <c:v>308.03649999999999</c:v>
                </c:pt>
                <c:pt idx="17281">
                  <c:v>308.05279999999999</c:v>
                </c:pt>
                <c:pt idx="17282">
                  <c:v>308.06880000000001</c:v>
                </c:pt>
                <c:pt idx="17283">
                  <c:v>308.08550000000002</c:v>
                </c:pt>
                <c:pt idx="17284">
                  <c:v>308.10199999999998</c:v>
                </c:pt>
                <c:pt idx="17285">
                  <c:v>308.1173</c:v>
                </c:pt>
                <c:pt idx="17286">
                  <c:v>308.1354</c:v>
                </c:pt>
                <c:pt idx="17287">
                  <c:v>308.1515</c:v>
                </c:pt>
                <c:pt idx="17288">
                  <c:v>308.16800000000001</c:v>
                </c:pt>
                <c:pt idx="17289">
                  <c:v>308.18689999999998</c:v>
                </c:pt>
                <c:pt idx="17290">
                  <c:v>308.20249999999999</c:v>
                </c:pt>
                <c:pt idx="17291">
                  <c:v>308.21980000000002</c:v>
                </c:pt>
                <c:pt idx="17292">
                  <c:v>308.23559999999998</c:v>
                </c:pt>
                <c:pt idx="17293">
                  <c:v>308.25330000000002</c:v>
                </c:pt>
                <c:pt idx="17294">
                  <c:v>308.27019999999999</c:v>
                </c:pt>
                <c:pt idx="17295">
                  <c:v>308.28699999999998</c:v>
                </c:pt>
                <c:pt idx="17296">
                  <c:v>308.30200000000002</c:v>
                </c:pt>
                <c:pt idx="17297">
                  <c:v>308.3202</c:v>
                </c:pt>
                <c:pt idx="17298">
                  <c:v>308.33539999999999</c:v>
                </c:pt>
                <c:pt idx="17299">
                  <c:v>308.35320000000002</c:v>
                </c:pt>
                <c:pt idx="17300">
                  <c:v>308.36849999999998</c:v>
                </c:pt>
                <c:pt idx="17301">
                  <c:v>308.38780000000003</c:v>
                </c:pt>
                <c:pt idx="17302">
                  <c:v>308.40300000000002</c:v>
                </c:pt>
                <c:pt idx="17303">
                  <c:v>308.41820000000001</c:v>
                </c:pt>
                <c:pt idx="17304">
                  <c:v>308.43720000000002</c:v>
                </c:pt>
                <c:pt idx="17305">
                  <c:v>308.45339999999999</c:v>
                </c:pt>
                <c:pt idx="17306">
                  <c:v>308.46949999999998</c:v>
                </c:pt>
                <c:pt idx="17307">
                  <c:v>308.48520000000002</c:v>
                </c:pt>
                <c:pt idx="17308">
                  <c:v>308.5034</c:v>
                </c:pt>
                <c:pt idx="17309">
                  <c:v>308.52030000000002</c:v>
                </c:pt>
                <c:pt idx="17310">
                  <c:v>308.53730000000002</c:v>
                </c:pt>
                <c:pt idx="17311">
                  <c:v>308.55439999999999</c:v>
                </c:pt>
                <c:pt idx="17312">
                  <c:v>308.57049999999998</c:v>
                </c:pt>
                <c:pt idx="17313">
                  <c:v>308.58699999999999</c:v>
                </c:pt>
                <c:pt idx="17314">
                  <c:v>308.60539999999997</c:v>
                </c:pt>
                <c:pt idx="17315">
                  <c:v>308.61950000000002</c:v>
                </c:pt>
                <c:pt idx="17316">
                  <c:v>308.63740000000001</c:v>
                </c:pt>
                <c:pt idx="17317">
                  <c:v>308.6542</c:v>
                </c:pt>
                <c:pt idx="17318">
                  <c:v>308.66860000000003</c:v>
                </c:pt>
                <c:pt idx="17319">
                  <c:v>308.68529999999998</c:v>
                </c:pt>
                <c:pt idx="17320">
                  <c:v>308.70150000000001</c:v>
                </c:pt>
                <c:pt idx="17321">
                  <c:v>308.71929999999998</c:v>
                </c:pt>
                <c:pt idx="17322">
                  <c:v>308.73500000000001</c:v>
                </c:pt>
                <c:pt idx="17323">
                  <c:v>308.75240000000002</c:v>
                </c:pt>
                <c:pt idx="17324">
                  <c:v>308.76850000000002</c:v>
                </c:pt>
                <c:pt idx="17325">
                  <c:v>308.78530000000001</c:v>
                </c:pt>
                <c:pt idx="17326">
                  <c:v>308.803</c:v>
                </c:pt>
                <c:pt idx="17327">
                  <c:v>308.8184</c:v>
                </c:pt>
                <c:pt idx="17328">
                  <c:v>308.83679999999998</c:v>
                </c:pt>
                <c:pt idx="17329">
                  <c:v>308.85239999999999</c:v>
                </c:pt>
                <c:pt idx="17330">
                  <c:v>308.87060000000002</c:v>
                </c:pt>
                <c:pt idx="17331">
                  <c:v>308.88749999999999</c:v>
                </c:pt>
                <c:pt idx="17332">
                  <c:v>308.90379999999999</c:v>
                </c:pt>
                <c:pt idx="17333">
                  <c:v>308.92079999999999</c:v>
                </c:pt>
                <c:pt idx="17334">
                  <c:v>308.93810000000002</c:v>
                </c:pt>
                <c:pt idx="17335">
                  <c:v>308.95330000000001</c:v>
                </c:pt>
                <c:pt idx="17336">
                  <c:v>308.96949999999998</c:v>
                </c:pt>
                <c:pt idx="17337">
                  <c:v>308.98540000000003</c:v>
                </c:pt>
                <c:pt idx="17338">
                  <c:v>309.00299999999999</c:v>
                </c:pt>
                <c:pt idx="17339">
                  <c:v>309.0197</c:v>
                </c:pt>
                <c:pt idx="17340">
                  <c:v>309.03800000000001</c:v>
                </c:pt>
                <c:pt idx="17341">
                  <c:v>309.05290000000002</c:v>
                </c:pt>
                <c:pt idx="17342">
                  <c:v>309.07040000000001</c:v>
                </c:pt>
                <c:pt idx="17343">
                  <c:v>309.08620000000002</c:v>
                </c:pt>
                <c:pt idx="17344">
                  <c:v>309.1035</c:v>
                </c:pt>
                <c:pt idx="17345">
                  <c:v>309.12110000000001</c:v>
                </c:pt>
                <c:pt idx="17346">
                  <c:v>309.13900000000001</c:v>
                </c:pt>
                <c:pt idx="17347">
                  <c:v>309.15440000000001</c:v>
                </c:pt>
                <c:pt idx="17348">
                  <c:v>309.17079999999999</c:v>
                </c:pt>
                <c:pt idx="17349">
                  <c:v>309.18819999999999</c:v>
                </c:pt>
                <c:pt idx="17350">
                  <c:v>309.20499999999998</c:v>
                </c:pt>
                <c:pt idx="17351">
                  <c:v>309.2217</c:v>
                </c:pt>
                <c:pt idx="17352">
                  <c:v>309.2398</c:v>
                </c:pt>
                <c:pt idx="17353">
                  <c:v>309.2534</c:v>
                </c:pt>
                <c:pt idx="17354">
                  <c:v>309.27050000000003</c:v>
                </c:pt>
                <c:pt idx="17355">
                  <c:v>309.28629999999998</c:v>
                </c:pt>
                <c:pt idx="17356">
                  <c:v>309.30450000000002</c:v>
                </c:pt>
                <c:pt idx="17357">
                  <c:v>309.32130000000001</c:v>
                </c:pt>
                <c:pt idx="17358">
                  <c:v>309.33699999999999</c:v>
                </c:pt>
                <c:pt idx="17359">
                  <c:v>309.3535</c:v>
                </c:pt>
                <c:pt idx="17360">
                  <c:v>309.3725</c:v>
                </c:pt>
                <c:pt idx="17361">
                  <c:v>309.38920000000002</c:v>
                </c:pt>
                <c:pt idx="17362">
                  <c:v>309.40530000000001</c:v>
                </c:pt>
                <c:pt idx="17363">
                  <c:v>309.4228</c:v>
                </c:pt>
                <c:pt idx="17364">
                  <c:v>309.43830000000003</c:v>
                </c:pt>
                <c:pt idx="17365">
                  <c:v>309.45659999999998</c:v>
                </c:pt>
                <c:pt idx="17366">
                  <c:v>309.47300000000001</c:v>
                </c:pt>
                <c:pt idx="17367">
                  <c:v>309.48719999999997</c:v>
                </c:pt>
                <c:pt idx="17368">
                  <c:v>309.50490000000002</c:v>
                </c:pt>
                <c:pt idx="17369">
                  <c:v>309.52019999999999</c:v>
                </c:pt>
                <c:pt idx="17370">
                  <c:v>309.53899999999999</c:v>
                </c:pt>
                <c:pt idx="17371">
                  <c:v>309.55500000000001</c:v>
                </c:pt>
                <c:pt idx="17372">
                  <c:v>309.57100000000003</c:v>
                </c:pt>
                <c:pt idx="17373">
                  <c:v>309.58999999999997</c:v>
                </c:pt>
                <c:pt idx="17374">
                  <c:v>309.60559999999998</c:v>
                </c:pt>
                <c:pt idx="17375">
                  <c:v>309.62270000000001</c:v>
                </c:pt>
                <c:pt idx="17376">
                  <c:v>309.63959999999997</c:v>
                </c:pt>
                <c:pt idx="17377">
                  <c:v>309.65559999999999</c:v>
                </c:pt>
                <c:pt idx="17378">
                  <c:v>309.67320000000001</c:v>
                </c:pt>
                <c:pt idx="17379">
                  <c:v>309.68810000000002</c:v>
                </c:pt>
                <c:pt idx="17380">
                  <c:v>309.70460000000003</c:v>
                </c:pt>
                <c:pt idx="17381">
                  <c:v>309.72179999999997</c:v>
                </c:pt>
                <c:pt idx="17382">
                  <c:v>309.73770000000002</c:v>
                </c:pt>
                <c:pt idx="17383">
                  <c:v>309.75630000000001</c:v>
                </c:pt>
                <c:pt idx="17384">
                  <c:v>309.77120000000002</c:v>
                </c:pt>
                <c:pt idx="17385">
                  <c:v>309.78899999999999</c:v>
                </c:pt>
                <c:pt idx="17386">
                  <c:v>309.80619999999999</c:v>
                </c:pt>
                <c:pt idx="17387">
                  <c:v>309.82279999999997</c:v>
                </c:pt>
                <c:pt idx="17388">
                  <c:v>309.83789999999999</c:v>
                </c:pt>
                <c:pt idx="17389">
                  <c:v>309.85399999999998</c:v>
                </c:pt>
                <c:pt idx="17390">
                  <c:v>309.87099999999998</c:v>
                </c:pt>
                <c:pt idx="17391">
                  <c:v>309.88760000000002</c:v>
                </c:pt>
                <c:pt idx="17392">
                  <c:v>309.90640000000002</c:v>
                </c:pt>
                <c:pt idx="17393">
                  <c:v>309.92230000000001</c:v>
                </c:pt>
                <c:pt idx="17394">
                  <c:v>309.94</c:v>
                </c:pt>
                <c:pt idx="17395">
                  <c:v>309.95549999999997</c:v>
                </c:pt>
                <c:pt idx="17396">
                  <c:v>309.97160000000002</c:v>
                </c:pt>
                <c:pt idx="17397">
                  <c:v>309.98820000000001</c:v>
                </c:pt>
                <c:pt idx="17398">
                  <c:v>310.00560000000002</c:v>
                </c:pt>
                <c:pt idx="17399">
                  <c:v>310.02140000000003</c:v>
                </c:pt>
                <c:pt idx="17400">
                  <c:v>310.0385</c:v>
                </c:pt>
                <c:pt idx="17401">
                  <c:v>310.05459999999999</c:v>
                </c:pt>
                <c:pt idx="17402">
                  <c:v>310.07150000000001</c:v>
                </c:pt>
                <c:pt idx="17403">
                  <c:v>310.0881</c:v>
                </c:pt>
                <c:pt idx="17404">
                  <c:v>310.10480000000001</c:v>
                </c:pt>
                <c:pt idx="17405">
                  <c:v>310.12220000000002</c:v>
                </c:pt>
                <c:pt idx="17406">
                  <c:v>310.13799999999998</c:v>
                </c:pt>
                <c:pt idx="17407">
                  <c:v>310.15379999999999</c:v>
                </c:pt>
                <c:pt idx="17408">
                  <c:v>310.17180000000002</c:v>
                </c:pt>
                <c:pt idx="17409">
                  <c:v>310.18759999999997</c:v>
                </c:pt>
                <c:pt idx="17410">
                  <c:v>310.20600000000002</c:v>
                </c:pt>
                <c:pt idx="17411">
                  <c:v>310.22190000000001</c:v>
                </c:pt>
                <c:pt idx="17412">
                  <c:v>310.23669999999998</c:v>
                </c:pt>
                <c:pt idx="17413">
                  <c:v>310.25599999999997</c:v>
                </c:pt>
                <c:pt idx="17414">
                  <c:v>310.27199999999999</c:v>
                </c:pt>
                <c:pt idx="17415">
                  <c:v>310.2876</c:v>
                </c:pt>
                <c:pt idx="17416">
                  <c:v>310.30349999999999</c:v>
                </c:pt>
                <c:pt idx="17417">
                  <c:v>310.32220000000001</c:v>
                </c:pt>
                <c:pt idx="17418">
                  <c:v>310.3374</c:v>
                </c:pt>
                <c:pt idx="17419">
                  <c:v>310.35500000000002</c:v>
                </c:pt>
                <c:pt idx="17420">
                  <c:v>310.37130000000002</c:v>
                </c:pt>
                <c:pt idx="17421">
                  <c:v>310.38900000000001</c:v>
                </c:pt>
                <c:pt idx="17422">
                  <c:v>310.40780000000001</c:v>
                </c:pt>
                <c:pt idx="17423">
                  <c:v>310.42129999999997</c:v>
                </c:pt>
                <c:pt idx="17424">
                  <c:v>310.44049999999999</c:v>
                </c:pt>
                <c:pt idx="17425">
                  <c:v>310.45600000000002</c:v>
                </c:pt>
                <c:pt idx="17426">
                  <c:v>310.47410000000002</c:v>
                </c:pt>
                <c:pt idx="17427">
                  <c:v>310.4898</c:v>
                </c:pt>
                <c:pt idx="17428">
                  <c:v>310.50700000000001</c:v>
                </c:pt>
                <c:pt idx="17429">
                  <c:v>310.52159999999998</c:v>
                </c:pt>
                <c:pt idx="17430">
                  <c:v>310.53879999999998</c:v>
                </c:pt>
                <c:pt idx="17431">
                  <c:v>310.55759999999998</c:v>
                </c:pt>
                <c:pt idx="17432">
                  <c:v>310.57220000000001</c:v>
                </c:pt>
                <c:pt idx="17433">
                  <c:v>310.58879999999999</c:v>
                </c:pt>
                <c:pt idx="17434">
                  <c:v>310.60500000000002</c:v>
                </c:pt>
                <c:pt idx="17435">
                  <c:v>310.62329999999997</c:v>
                </c:pt>
                <c:pt idx="17436">
                  <c:v>310.63929999999999</c:v>
                </c:pt>
                <c:pt idx="17437">
                  <c:v>310.65620000000001</c:v>
                </c:pt>
                <c:pt idx="17438">
                  <c:v>310.67349999999999</c:v>
                </c:pt>
                <c:pt idx="17439">
                  <c:v>310.69119999999998</c:v>
                </c:pt>
                <c:pt idx="17440">
                  <c:v>310.70639999999997</c:v>
                </c:pt>
                <c:pt idx="17441">
                  <c:v>310.72239999999999</c:v>
                </c:pt>
                <c:pt idx="17442">
                  <c:v>310.73939999999999</c:v>
                </c:pt>
                <c:pt idx="17443">
                  <c:v>310.75700000000001</c:v>
                </c:pt>
                <c:pt idx="17444">
                  <c:v>310.77300000000002</c:v>
                </c:pt>
                <c:pt idx="17445">
                  <c:v>310.78960000000001</c:v>
                </c:pt>
                <c:pt idx="17446">
                  <c:v>310.80689999999998</c:v>
                </c:pt>
                <c:pt idx="17447">
                  <c:v>310.82420000000002</c:v>
                </c:pt>
                <c:pt idx="17448">
                  <c:v>310.83960000000002</c:v>
                </c:pt>
                <c:pt idx="17449">
                  <c:v>310.85730000000001</c:v>
                </c:pt>
                <c:pt idx="17450">
                  <c:v>310.8732</c:v>
                </c:pt>
                <c:pt idx="17451">
                  <c:v>310.89060000000001</c:v>
                </c:pt>
                <c:pt idx="17452">
                  <c:v>310.90640000000002</c:v>
                </c:pt>
                <c:pt idx="17453">
                  <c:v>310.9248</c:v>
                </c:pt>
                <c:pt idx="17454">
                  <c:v>310.94</c:v>
                </c:pt>
                <c:pt idx="17455">
                  <c:v>310.95679999999999</c:v>
                </c:pt>
                <c:pt idx="17456">
                  <c:v>310.97480000000002</c:v>
                </c:pt>
                <c:pt idx="17457">
                  <c:v>310.99040000000002</c:v>
                </c:pt>
                <c:pt idx="17458">
                  <c:v>311.00540000000001</c:v>
                </c:pt>
                <c:pt idx="17459">
                  <c:v>311.02339999999998</c:v>
                </c:pt>
                <c:pt idx="17460">
                  <c:v>311.03910000000002</c:v>
                </c:pt>
                <c:pt idx="17461">
                  <c:v>311.05680000000001</c:v>
                </c:pt>
                <c:pt idx="17462">
                  <c:v>311.07260000000002</c:v>
                </c:pt>
                <c:pt idx="17463">
                  <c:v>311.08960000000002</c:v>
                </c:pt>
                <c:pt idx="17464">
                  <c:v>311.1069</c:v>
                </c:pt>
                <c:pt idx="17465">
                  <c:v>311.12299999999999</c:v>
                </c:pt>
                <c:pt idx="17466">
                  <c:v>311.1404</c:v>
                </c:pt>
                <c:pt idx="17467">
                  <c:v>311.15620000000001</c:v>
                </c:pt>
                <c:pt idx="17468">
                  <c:v>311.17320000000001</c:v>
                </c:pt>
                <c:pt idx="17469">
                  <c:v>311.18950000000001</c:v>
                </c:pt>
                <c:pt idx="17470">
                  <c:v>311.20679999999999</c:v>
                </c:pt>
                <c:pt idx="17471">
                  <c:v>311.22199999999998</c:v>
                </c:pt>
                <c:pt idx="17472">
                  <c:v>311.24</c:v>
                </c:pt>
                <c:pt idx="17473">
                  <c:v>311.25670000000002</c:v>
                </c:pt>
                <c:pt idx="17474">
                  <c:v>311.27260000000001</c:v>
                </c:pt>
                <c:pt idx="17475">
                  <c:v>311.29070000000002</c:v>
                </c:pt>
                <c:pt idx="17476">
                  <c:v>311.30680000000001</c:v>
                </c:pt>
                <c:pt idx="17477">
                  <c:v>311.32299999999998</c:v>
                </c:pt>
                <c:pt idx="17478">
                  <c:v>311.34039999999999</c:v>
                </c:pt>
                <c:pt idx="17479">
                  <c:v>311.35739999999998</c:v>
                </c:pt>
                <c:pt idx="17480">
                  <c:v>311.3734</c:v>
                </c:pt>
                <c:pt idx="17481">
                  <c:v>311.38990000000001</c:v>
                </c:pt>
                <c:pt idx="17482">
                  <c:v>311.40480000000002</c:v>
                </c:pt>
                <c:pt idx="17483">
                  <c:v>311.4228</c:v>
                </c:pt>
                <c:pt idx="17484">
                  <c:v>311.43920000000003</c:v>
                </c:pt>
                <c:pt idx="17485">
                  <c:v>311.45690000000002</c:v>
                </c:pt>
                <c:pt idx="17486">
                  <c:v>311.47219999999999</c:v>
                </c:pt>
                <c:pt idx="17487">
                  <c:v>311.4896</c:v>
                </c:pt>
                <c:pt idx="17488">
                  <c:v>311.5077</c:v>
                </c:pt>
                <c:pt idx="17489">
                  <c:v>311.52370000000002</c:v>
                </c:pt>
                <c:pt idx="17490">
                  <c:v>311.54059999999998</c:v>
                </c:pt>
                <c:pt idx="17491">
                  <c:v>311.55759999999998</c:v>
                </c:pt>
                <c:pt idx="17492">
                  <c:v>311.57350000000002</c:v>
                </c:pt>
                <c:pt idx="17493">
                  <c:v>311.59120000000001</c:v>
                </c:pt>
                <c:pt idx="17494">
                  <c:v>311.60789999999997</c:v>
                </c:pt>
                <c:pt idx="17495">
                  <c:v>311.62419999999997</c:v>
                </c:pt>
                <c:pt idx="17496">
                  <c:v>311.64010000000002</c:v>
                </c:pt>
                <c:pt idx="17497">
                  <c:v>311.65660000000003</c:v>
                </c:pt>
                <c:pt idx="17498">
                  <c:v>311.6728</c:v>
                </c:pt>
                <c:pt idx="17499">
                  <c:v>311.69</c:v>
                </c:pt>
                <c:pt idx="17500">
                  <c:v>311.7063</c:v>
                </c:pt>
                <c:pt idx="17501">
                  <c:v>311.72469999999998</c:v>
                </c:pt>
                <c:pt idx="17502">
                  <c:v>311.7389</c:v>
                </c:pt>
                <c:pt idx="17503">
                  <c:v>311.75729999999999</c:v>
                </c:pt>
                <c:pt idx="17504">
                  <c:v>311.7731</c:v>
                </c:pt>
                <c:pt idx="17505">
                  <c:v>311.78980000000001</c:v>
                </c:pt>
                <c:pt idx="17506">
                  <c:v>311.80590000000001</c:v>
                </c:pt>
                <c:pt idx="17507">
                  <c:v>311.82459999999998</c:v>
                </c:pt>
                <c:pt idx="17508">
                  <c:v>311.83879999999999</c:v>
                </c:pt>
                <c:pt idx="17509">
                  <c:v>311.858</c:v>
                </c:pt>
                <c:pt idx="17510">
                  <c:v>311.87479999999999</c:v>
                </c:pt>
                <c:pt idx="17511">
                  <c:v>311.8904</c:v>
                </c:pt>
                <c:pt idx="17512">
                  <c:v>311.90559999999999</c:v>
                </c:pt>
                <c:pt idx="17513">
                  <c:v>311.92020000000002</c:v>
                </c:pt>
                <c:pt idx="17514">
                  <c:v>311.94060000000002</c:v>
                </c:pt>
                <c:pt idx="17515">
                  <c:v>311.95580000000001</c:v>
                </c:pt>
                <c:pt idx="17516">
                  <c:v>311.97489999999999</c:v>
                </c:pt>
                <c:pt idx="17517">
                  <c:v>311.99</c:v>
                </c:pt>
                <c:pt idx="17518">
                  <c:v>312.00459999999998</c:v>
                </c:pt>
                <c:pt idx="17519">
                  <c:v>312.02210000000002</c:v>
                </c:pt>
                <c:pt idx="17520">
                  <c:v>312.03820000000002</c:v>
                </c:pt>
                <c:pt idx="17521">
                  <c:v>312.05579999999998</c:v>
                </c:pt>
                <c:pt idx="17522">
                  <c:v>312.0718</c:v>
                </c:pt>
                <c:pt idx="17523">
                  <c:v>312.08850000000001</c:v>
                </c:pt>
                <c:pt idx="17524">
                  <c:v>312.10719999999998</c:v>
                </c:pt>
                <c:pt idx="17525">
                  <c:v>312.12130000000002</c:v>
                </c:pt>
                <c:pt idx="17526">
                  <c:v>312.13740000000001</c:v>
                </c:pt>
                <c:pt idx="17527">
                  <c:v>312.15429999999998</c:v>
                </c:pt>
                <c:pt idx="17528">
                  <c:v>312.17180000000002</c:v>
                </c:pt>
                <c:pt idx="17529">
                  <c:v>312.18880000000001</c:v>
                </c:pt>
                <c:pt idx="17530">
                  <c:v>312.20650000000001</c:v>
                </c:pt>
                <c:pt idx="17531">
                  <c:v>312.22199999999998</c:v>
                </c:pt>
                <c:pt idx="17532">
                  <c:v>312.23860000000002</c:v>
                </c:pt>
                <c:pt idx="17533">
                  <c:v>312.25540000000001</c:v>
                </c:pt>
                <c:pt idx="17534">
                  <c:v>312.27199999999999</c:v>
                </c:pt>
                <c:pt idx="17535">
                  <c:v>312.28829999999999</c:v>
                </c:pt>
                <c:pt idx="17536">
                  <c:v>312.30560000000003</c:v>
                </c:pt>
                <c:pt idx="17537">
                  <c:v>312.32279999999997</c:v>
                </c:pt>
                <c:pt idx="17538">
                  <c:v>312.33789999999999</c:v>
                </c:pt>
                <c:pt idx="17539">
                  <c:v>312.35520000000002</c:v>
                </c:pt>
                <c:pt idx="17540">
                  <c:v>312.37240000000003</c:v>
                </c:pt>
                <c:pt idx="17541">
                  <c:v>312.38929999999999</c:v>
                </c:pt>
                <c:pt idx="17542">
                  <c:v>312.4049</c:v>
                </c:pt>
                <c:pt idx="17543">
                  <c:v>312.42099999999999</c:v>
                </c:pt>
                <c:pt idx="17544">
                  <c:v>312.43819999999999</c:v>
                </c:pt>
                <c:pt idx="17545">
                  <c:v>312.45490000000001</c:v>
                </c:pt>
                <c:pt idx="17546">
                  <c:v>312.47140000000002</c:v>
                </c:pt>
                <c:pt idx="17547">
                  <c:v>312.48989999999998</c:v>
                </c:pt>
                <c:pt idx="17548">
                  <c:v>312.50560000000002</c:v>
                </c:pt>
                <c:pt idx="17549">
                  <c:v>312.52429999999998</c:v>
                </c:pt>
                <c:pt idx="17550">
                  <c:v>312.5394</c:v>
                </c:pt>
                <c:pt idx="17551">
                  <c:v>312.55630000000002</c:v>
                </c:pt>
                <c:pt idx="17552">
                  <c:v>312.5736</c:v>
                </c:pt>
                <c:pt idx="17553">
                  <c:v>312.59039999999999</c:v>
                </c:pt>
                <c:pt idx="17554">
                  <c:v>312.60719999999998</c:v>
                </c:pt>
                <c:pt idx="17555">
                  <c:v>312.62189999999998</c:v>
                </c:pt>
                <c:pt idx="17556">
                  <c:v>312.63940000000002</c:v>
                </c:pt>
                <c:pt idx="17557">
                  <c:v>312.65620000000001</c:v>
                </c:pt>
                <c:pt idx="17558">
                  <c:v>312.67259999999999</c:v>
                </c:pt>
                <c:pt idx="17559">
                  <c:v>312.69</c:v>
                </c:pt>
                <c:pt idx="17560">
                  <c:v>312.70530000000002</c:v>
                </c:pt>
                <c:pt idx="17561">
                  <c:v>312.7226</c:v>
                </c:pt>
                <c:pt idx="17562">
                  <c:v>312.73939999999999</c:v>
                </c:pt>
                <c:pt idx="17563">
                  <c:v>312.75599999999997</c:v>
                </c:pt>
                <c:pt idx="17564">
                  <c:v>312.77269999999999</c:v>
                </c:pt>
                <c:pt idx="17565">
                  <c:v>312.78980000000001</c:v>
                </c:pt>
                <c:pt idx="17566">
                  <c:v>312.80610000000001</c:v>
                </c:pt>
                <c:pt idx="17567">
                  <c:v>312.82319999999999</c:v>
                </c:pt>
                <c:pt idx="17568">
                  <c:v>312.84039999999999</c:v>
                </c:pt>
                <c:pt idx="17569">
                  <c:v>312.85599999999999</c:v>
                </c:pt>
                <c:pt idx="17570">
                  <c:v>312.87299999999999</c:v>
                </c:pt>
                <c:pt idx="17571">
                  <c:v>312.8886</c:v>
                </c:pt>
                <c:pt idx="17572">
                  <c:v>312.90559999999999</c:v>
                </c:pt>
                <c:pt idx="17573">
                  <c:v>312.92430000000002</c:v>
                </c:pt>
                <c:pt idx="17574">
                  <c:v>312.93740000000003</c:v>
                </c:pt>
                <c:pt idx="17575">
                  <c:v>312.95530000000002</c:v>
                </c:pt>
                <c:pt idx="17576">
                  <c:v>312.97219999999999</c:v>
                </c:pt>
                <c:pt idx="17577">
                  <c:v>312.98919999999998</c:v>
                </c:pt>
                <c:pt idx="17578">
                  <c:v>313.0068</c:v>
                </c:pt>
                <c:pt idx="17579">
                  <c:v>313.02280000000002</c:v>
                </c:pt>
                <c:pt idx="17580">
                  <c:v>313.0394</c:v>
                </c:pt>
                <c:pt idx="17581">
                  <c:v>313.05500000000001</c:v>
                </c:pt>
                <c:pt idx="17582">
                  <c:v>313.07260000000002</c:v>
                </c:pt>
                <c:pt idx="17583">
                  <c:v>313.08999999999997</c:v>
                </c:pt>
                <c:pt idx="17584">
                  <c:v>313.10599999999999</c:v>
                </c:pt>
                <c:pt idx="17585">
                  <c:v>313.1223</c:v>
                </c:pt>
                <c:pt idx="17586">
                  <c:v>313.1386</c:v>
                </c:pt>
                <c:pt idx="17587">
                  <c:v>313.1558</c:v>
                </c:pt>
                <c:pt idx="17588">
                  <c:v>313.17239999999998</c:v>
                </c:pt>
                <c:pt idx="17589">
                  <c:v>313.19</c:v>
                </c:pt>
                <c:pt idx="17590">
                  <c:v>313.20600000000002</c:v>
                </c:pt>
                <c:pt idx="17591">
                  <c:v>313.22379999999998</c:v>
                </c:pt>
                <c:pt idx="17592">
                  <c:v>313.24119999999999</c:v>
                </c:pt>
                <c:pt idx="17593">
                  <c:v>313.25580000000002</c:v>
                </c:pt>
                <c:pt idx="17594">
                  <c:v>313.27370000000002</c:v>
                </c:pt>
                <c:pt idx="17595">
                  <c:v>313.29059999999998</c:v>
                </c:pt>
                <c:pt idx="17596">
                  <c:v>313.30590000000001</c:v>
                </c:pt>
                <c:pt idx="17597">
                  <c:v>313.32190000000003</c:v>
                </c:pt>
                <c:pt idx="17598">
                  <c:v>313.33859999999999</c:v>
                </c:pt>
                <c:pt idx="17599">
                  <c:v>313.3553</c:v>
                </c:pt>
                <c:pt idx="17600">
                  <c:v>313.37200000000001</c:v>
                </c:pt>
                <c:pt idx="17601">
                  <c:v>313.3904</c:v>
                </c:pt>
                <c:pt idx="17602">
                  <c:v>313.40629999999999</c:v>
                </c:pt>
                <c:pt idx="17603">
                  <c:v>313.42099999999999</c:v>
                </c:pt>
                <c:pt idx="17604">
                  <c:v>313.44</c:v>
                </c:pt>
                <c:pt idx="17605">
                  <c:v>313.45699999999999</c:v>
                </c:pt>
                <c:pt idx="17606">
                  <c:v>313.47359999999998</c:v>
                </c:pt>
                <c:pt idx="17607">
                  <c:v>313.49009999999998</c:v>
                </c:pt>
                <c:pt idx="17608">
                  <c:v>313.50760000000002</c:v>
                </c:pt>
                <c:pt idx="17609">
                  <c:v>313.52319999999997</c:v>
                </c:pt>
                <c:pt idx="17610">
                  <c:v>313.53949999999998</c:v>
                </c:pt>
                <c:pt idx="17611">
                  <c:v>313.55560000000003</c:v>
                </c:pt>
                <c:pt idx="17612">
                  <c:v>313.57420000000002</c:v>
                </c:pt>
                <c:pt idx="17613">
                  <c:v>313.58960000000002</c:v>
                </c:pt>
                <c:pt idx="17614">
                  <c:v>313.60629999999998</c:v>
                </c:pt>
                <c:pt idx="17615">
                  <c:v>313.62180000000001</c:v>
                </c:pt>
                <c:pt idx="17616">
                  <c:v>313.6395</c:v>
                </c:pt>
                <c:pt idx="17617">
                  <c:v>313.6576</c:v>
                </c:pt>
                <c:pt idx="17618">
                  <c:v>313.67340000000002</c:v>
                </c:pt>
                <c:pt idx="17619">
                  <c:v>313.69009999999997</c:v>
                </c:pt>
                <c:pt idx="17620">
                  <c:v>313.70620000000002</c:v>
                </c:pt>
                <c:pt idx="17621">
                  <c:v>313.7217</c:v>
                </c:pt>
                <c:pt idx="17622">
                  <c:v>313.73829999999998</c:v>
                </c:pt>
                <c:pt idx="17623">
                  <c:v>313.75510000000003</c:v>
                </c:pt>
                <c:pt idx="17624">
                  <c:v>313.77319999999997</c:v>
                </c:pt>
                <c:pt idx="17625">
                  <c:v>313.79199999999997</c:v>
                </c:pt>
                <c:pt idx="17626">
                  <c:v>313.80650000000003</c:v>
                </c:pt>
                <c:pt idx="17627">
                  <c:v>313.81950000000001</c:v>
                </c:pt>
                <c:pt idx="17628">
                  <c:v>313.83780000000002</c:v>
                </c:pt>
                <c:pt idx="17629">
                  <c:v>313.85660000000001</c:v>
                </c:pt>
                <c:pt idx="17630">
                  <c:v>313.87209999999999</c:v>
                </c:pt>
                <c:pt idx="17631">
                  <c:v>313.88900000000001</c:v>
                </c:pt>
                <c:pt idx="17632">
                  <c:v>313.90719999999999</c:v>
                </c:pt>
                <c:pt idx="17633">
                  <c:v>313.92250000000001</c:v>
                </c:pt>
                <c:pt idx="17634">
                  <c:v>313.93900000000002</c:v>
                </c:pt>
                <c:pt idx="17635">
                  <c:v>313.95699999999999</c:v>
                </c:pt>
                <c:pt idx="17636">
                  <c:v>313.97410000000002</c:v>
                </c:pt>
                <c:pt idx="17637">
                  <c:v>313.99</c:v>
                </c:pt>
                <c:pt idx="17638">
                  <c:v>314.00540000000001</c:v>
                </c:pt>
                <c:pt idx="17639">
                  <c:v>314.02370000000002</c:v>
                </c:pt>
                <c:pt idx="17640">
                  <c:v>314.03989999999999</c:v>
                </c:pt>
                <c:pt idx="17641">
                  <c:v>314.05739999999997</c:v>
                </c:pt>
                <c:pt idx="17642">
                  <c:v>314.07190000000003</c:v>
                </c:pt>
                <c:pt idx="17643">
                  <c:v>314.08999999999997</c:v>
                </c:pt>
                <c:pt idx="17644">
                  <c:v>314.10680000000002</c:v>
                </c:pt>
                <c:pt idx="17645">
                  <c:v>314.12220000000002</c:v>
                </c:pt>
                <c:pt idx="17646">
                  <c:v>314.13920000000002</c:v>
                </c:pt>
                <c:pt idx="17647">
                  <c:v>314.15530000000001</c:v>
                </c:pt>
                <c:pt idx="17648">
                  <c:v>314.17349999999999</c:v>
                </c:pt>
                <c:pt idx="17649">
                  <c:v>314.18970000000002</c:v>
                </c:pt>
                <c:pt idx="17650">
                  <c:v>314.20620000000002</c:v>
                </c:pt>
                <c:pt idx="17651">
                  <c:v>314.22199999999998</c:v>
                </c:pt>
                <c:pt idx="17652">
                  <c:v>314.24040000000002</c:v>
                </c:pt>
                <c:pt idx="17653">
                  <c:v>314.25619999999998</c:v>
                </c:pt>
                <c:pt idx="17654">
                  <c:v>314.27100000000002</c:v>
                </c:pt>
                <c:pt idx="17655">
                  <c:v>314.29059999999998</c:v>
                </c:pt>
                <c:pt idx="17656">
                  <c:v>314.3064</c:v>
                </c:pt>
                <c:pt idx="17657">
                  <c:v>314.32299999999998</c:v>
                </c:pt>
                <c:pt idx="17658">
                  <c:v>314.33870000000002</c:v>
                </c:pt>
                <c:pt idx="17659">
                  <c:v>314.35489999999999</c:v>
                </c:pt>
                <c:pt idx="17660">
                  <c:v>314.37139999999999</c:v>
                </c:pt>
                <c:pt idx="17661">
                  <c:v>314.38920000000002</c:v>
                </c:pt>
                <c:pt idx="17662">
                  <c:v>314.40550000000002</c:v>
                </c:pt>
                <c:pt idx="17663">
                  <c:v>314.42180000000002</c:v>
                </c:pt>
                <c:pt idx="17664">
                  <c:v>314.43849999999998</c:v>
                </c:pt>
                <c:pt idx="17665">
                  <c:v>314.45670000000001</c:v>
                </c:pt>
                <c:pt idx="17666">
                  <c:v>314.47379999999998</c:v>
                </c:pt>
                <c:pt idx="17667">
                  <c:v>314.49020000000002</c:v>
                </c:pt>
                <c:pt idx="17668">
                  <c:v>314.50569999999999</c:v>
                </c:pt>
                <c:pt idx="17669">
                  <c:v>314.52449999999999</c:v>
                </c:pt>
                <c:pt idx="17670">
                  <c:v>314.53899999999999</c:v>
                </c:pt>
                <c:pt idx="17671">
                  <c:v>314.55720000000002</c:v>
                </c:pt>
                <c:pt idx="17672">
                  <c:v>314.5736</c:v>
                </c:pt>
                <c:pt idx="17673">
                  <c:v>314.59100000000001</c:v>
                </c:pt>
                <c:pt idx="17674">
                  <c:v>314.60649999999998</c:v>
                </c:pt>
                <c:pt idx="17675">
                  <c:v>314.62419999999997</c:v>
                </c:pt>
                <c:pt idx="17676">
                  <c:v>314.63959999999997</c:v>
                </c:pt>
                <c:pt idx="17677">
                  <c:v>314.6567</c:v>
                </c:pt>
                <c:pt idx="17678">
                  <c:v>314.673</c:v>
                </c:pt>
                <c:pt idx="17679">
                  <c:v>314.69</c:v>
                </c:pt>
                <c:pt idx="17680">
                  <c:v>314.70690000000002</c:v>
                </c:pt>
                <c:pt idx="17681">
                  <c:v>314.7251</c:v>
                </c:pt>
                <c:pt idx="17682">
                  <c:v>314.74119999999999</c:v>
                </c:pt>
                <c:pt idx="17683">
                  <c:v>314.75650000000002</c:v>
                </c:pt>
                <c:pt idx="17684">
                  <c:v>314.77350000000001</c:v>
                </c:pt>
                <c:pt idx="17685">
                  <c:v>314.79000000000002</c:v>
                </c:pt>
                <c:pt idx="17686">
                  <c:v>314.80619999999999</c:v>
                </c:pt>
                <c:pt idx="17687">
                  <c:v>314.8236</c:v>
                </c:pt>
                <c:pt idx="17688">
                  <c:v>314.84070000000003</c:v>
                </c:pt>
                <c:pt idx="17689">
                  <c:v>314.8562</c:v>
                </c:pt>
                <c:pt idx="17690">
                  <c:v>314.87400000000002</c:v>
                </c:pt>
                <c:pt idx="17691">
                  <c:v>314.88889999999998</c:v>
                </c:pt>
                <c:pt idx="17692">
                  <c:v>314.90699999999998</c:v>
                </c:pt>
                <c:pt idx="17693">
                  <c:v>314.92290000000003</c:v>
                </c:pt>
                <c:pt idx="17694">
                  <c:v>314.94279999999998</c:v>
                </c:pt>
                <c:pt idx="17695">
                  <c:v>314.95740000000001</c:v>
                </c:pt>
                <c:pt idx="17696">
                  <c:v>314.97410000000002</c:v>
                </c:pt>
                <c:pt idx="17697">
                  <c:v>314.99119999999999</c:v>
                </c:pt>
                <c:pt idx="17698">
                  <c:v>315.00900000000001</c:v>
                </c:pt>
                <c:pt idx="17699">
                  <c:v>315.02269999999999</c:v>
                </c:pt>
                <c:pt idx="17700">
                  <c:v>315.0412</c:v>
                </c:pt>
                <c:pt idx="17701">
                  <c:v>315.05759999999998</c:v>
                </c:pt>
                <c:pt idx="17702">
                  <c:v>315.07499999999999</c:v>
                </c:pt>
                <c:pt idx="17703">
                  <c:v>315.08839999999998</c:v>
                </c:pt>
                <c:pt idx="17704">
                  <c:v>315.10730000000001</c:v>
                </c:pt>
                <c:pt idx="17705">
                  <c:v>315.12310000000002</c:v>
                </c:pt>
                <c:pt idx="17706">
                  <c:v>315.14109999999999</c:v>
                </c:pt>
                <c:pt idx="17707">
                  <c:v>315.15600000000001</c:v>
                </c:pt>
                <c:pt idx="17708">
                  <c:v>315.17149999999998</c:v>
                </c:pt>
                <c:pt idx="17709">
                  <c:v>315.18920000000003</c:v>
                </c:pt>
                <c:pt idx="17710">
                  <c:v>315.20740000000001</c:v>
                </c:pt>
                <c:pt idx="17711">
                  <c:v>315.2235</c:v>
                </c:pt>
                <c:pt idx="17712">
                  <c:v>315.2398</c:v>
                </c:pt>
                <c:pt idx="17713">
                  <c:v>315.25700000000001</c:v>
                </c:pt>
                <c:pt idx="17714">
                  <c:v>315.27300000000002</c:v>
                </c:pt>
                <c:pt idx="17715">
                  <c:v>315.28980000000001</c:v>
                </c:pt>
                <c:pt idx="17716">
                  <c:v>315.30610000000001</c:v>
                </c:pt>
                <c:pt idx="17717">
                  <c:v>315.32310000000001</c:v>
                </c:pt>
                <c:pt idx="17718">
                  <c:v>315.34039999999999</c:v>
                </c:pt>
                <c:pt idx="17719">
                  <c:v>315.35739999999998</c:v>
                </c:pt>
                <c:pt idx="17720">
                  <c:v>315.37380000000002</c:v>
                </c:pt>
                <c:pt idx="17721">
                  <c:v>315.39080000000001</c:v>
                </c:pt>
                <c:pt idx="17722">
                  <c:v>315.40960000000001</c:v>
                </c:pt>
                <c:pt idx="17723">
                  <c:v>315.4248</c:v>
                </c:pt>
                <c:pt idx="17724">
                  <c:v>315.4402</c:v>
                </c:pt>
                <c:pt idx="17725">
                  <c:v>315.45769999999999</c:v>
                </c:pt>
                <c:pt idx="17726">
                  <c:v>315.47649999999999</c:v>
                </c:pt>
                <c:pt idx="17727">
                  <c:v>315.48950000000002</c:v>
                </c:pt>
                <c:pt idx="17728">
                  <c:v>315.5077</c:v>
                </c:pt>
                <c:pt idx="17729">
                  <c:v>315.52589999999998</c:v>
                </c:pt>
                <c:pt idx="17730">
                  <c:v>315.54149999999998</c:v>
                </c:pt>
                <c:pt idx="17731">
                  <c:v>315.55759999999998</c:v>
                </c:pt>
                <c:pt idx="17732">
                  <c:v>315.57380000000001</c:v>
                </c:pt>
                <c:pt idx="17733">
                  <c:v>315.59059999999999</c:v>
                </c:pt>
                <c:pt idx="17734">
                  <c:v>315.60770000000002</c:v>
                </c:pt>
                <c:pt idx="17735">
                  <c:v>315.62349999999998</c:v>
                </c:pt>
                <c:pt idx="17736">
                  <c:v>315.64120000000003</c:v>
                </c:pt>
                <c:pt idx="17737">
                  <c:v>315.6558</c:v>
                </c:pt>
                <c:pt idx="17738">
                  <c:v>315.67439999999999</c:v>
                </c:pt>
                <c:pt idx="17739">
                  <c:v>315.6902</c:v>
                </c:pt>
                <c:pt idx="17740">
                  <c:v>315.7072</c:v>
                </c:pt>
                <c:pt idx="17741">
                  <c:v>315.72280000000001</c:v>
                </c:pt>
                <c:pt idx="17742">
                  <c:v>315.7398</c:v>
                </c:pt>
                <c:pt idx="17743">
                  <c:v>315.7568</c:v>
                </c:pt>
                <c:pt idx="17744">
                  <c:v>315.77350000000001</c:v>
                </c:pt>
                <c:pt idx="17745">
                  <c:v>315.79050000000001</c:v>
                </c:pt>
                <c:pt idx="17746">
                  <c:v>315.8057</c:v>
                </c:pt>
                <c:pt idx="17747">
                  <c:v>315.82409999999999</c:v>
                </c:pt>
                <c:pt idx="17748">
                  <c:v>315.84070000000003</c:v>
                </c:pt>
                <c:pt idx="17749">
                  <c:v>315.85719999999998</c:v>
                </c:pt>
                <c:pt idx="17750">
                  <c:v>315.875</c:v>
                </c:pt>
                <c:pt idx="17751">
                  <c:v>315.88920000000002</c:v>
                </c:pt>
                <c:pt idx="17752">
                  <c:v>315.90750000000003</c:v>
                </c:pt>
                <c:pt idx="17753">
                  <c:v>315.9228</c:v>
                </c:pt>
                <c:pt idx="17754">
                  <c:v>315.93939999999998</c:v>
                </c:pt>
                <c:pt idx="17755">
                  <c:v>315.95519999999999</c:v>
                </c:pt>
                <c:pt idx="17756">
                  <c:v>315.97390000000001</c:v>
                </c:pt>
                <c:pt idx="17757">
                  <c:v>315.99020000000002</c:v>
                </c:pt>
                <c:pt idx="17758">
                  <c:v>316.00619999999998</c:v>
                </c:pt>
                <c:pt idx="17759">
                  <c:v>316.02280000000002</c:v>
                </c:pt>
                <c:pt idx="17760">
                  <c:v>316.03789999999998</c:v>
                </c:pt>
                <c:pt idx="17761">
                  <c:v>316.05619999999999</c:v>
                </c:pt>
                <c:pt idx="17762">
                  <c:v>316.07319999999999</c:v>
                </c:pt>
                <c:pt idx="17763">
                  <c:v>316.08870000000002</c:v>
                </c:pt>
                <c:pt idx="17764">
                  <c:v>316.10509999999999</c:v>
                </c:pt>
                <c:pt idx="17765">
                  <c:v>316.12259999999998</c:v>
                </c:pt>
                <c:pt idx="17766">
                  <c:v>316.1404</c:v>
                </c:pt>
                <c:pt idx="17767">
                  <c:v>316.15449999999998</c:v>
                </c:pt>
                <c:pt idx="17768">
                  <c:v>316.17219999999998</c:v>
                </c:pt>
                <c:pt idx="17769">
                  <c:v>316.18979999999999</c:v>
                </c:pt>
                <c:pt idx="17770">
                  <c:v>316.20600000000002</c:v>
                </c:pt>
                <c:pt idx="17771">
                  <c:v>316.22320000000002</c:v>
                </c:pt>
                <c:pt idx="17772">
                  <c:v>316.23989999999998</c:v>
                </c:pt>
                <c:pt idx="17773">
                  <c:v>316.25740000000002</c:v>
                </c:pt>
                <c:pt idx="17774">
                  <c:v>316.2722</c:v>
                </c:pt>
                <c:pt idx="17775">
                  <c:v>316.28949999999998</c:v>
                </c:pt>
                <c:pt idx="17776">
                  <c:v>316.30540000000002</c:v>
                </c:pt>
                <c:pt idx="17777">
                  <c:v>316.32260000000002</c:v>
                </c:pt>
                <c:pt idx="17778">
                  <c:v>316.33929999999998</c:v>
                </c:pt>
                <c:pt idx="17779">
                  <c:v>316.35649999999998</c:v>
                </c:pt>
                <c:pt idx="17780">
                  <c:v>316.37400000000002</c:v>
                </c:pt>
                <c:pt idx="17781">
                  <c:v>316.3886</c:v>
                </c:pt>
                <c:pt idx="17782">
                  <c:v>316.40499999999997</c:v>
                </c:pt>
                <c:pt idx="17783">
                  <c:v>316.4228</c:v>
                </c:pt>
                <c:pt idx="17784">
                  <c:v>316.43920000000003</c:v>
                </c:pt>
                <c:pt idx="17785">
                  <c:v>316.45569999999998</c:v>
                </c:pt>
                <c:pt idx="17786">
                  <c:v>316.4742</c:v>
                </c:pt>
                <c:pt idx="17787">
                  <c:v>316.48970000000003</c:v>
                </c:pt>
                <c:pt idx="17788">
                  <c:v>316.50639999999999</c:v>
                </c:pt>
                <c:pt idx="17789">
                  <c:v>316.52179999999998</c:v>
                </c:pt>
                <c:pt idx="17790">
                  <c:v>316.53960000000001</c:v>
                </c:pt>
                <c:pt idx="17791">
                  <c:v>316.55650000000003</c:v>
                </c:pt>
                <c:pt idx="17792">
                  <c:v>316.57279999999997</c:v>
                </c:pt>
                <c:pt idx="17793">
                  <c:v>316.58940000000001</c:v>
                </c:pt>
                <c:pt idx="17794">
                  <c:v>316.60579999999999</c:v>
                </c:pt>
                <c:pt idx="17795">
                  <c:v>316.62389999999999</c:v>
                </c:pt>
                <c:pt idx="17796">
                  <c:v>316.63780000000003</c:v>
                </c:pt>
                <c:pt idx="17797">
                  <c:v>316.65710000000001</c:v>
                </c:pt>
                <c:pt idx="17798">
                  <c:v>316.67239999999998</c:v>
                </c:pt>
                <c:pt idx="17799">
                  <c:v>316.68860000000001</c:v>
                </c:pt>
                <c:pt idx="17800">
                  <c:v>316.7054</c:v>
                </c:pt>
                <c:pt idx="17801">
                  <c:v>316.7217</c:v>
                </c:pt>
                <c:pt idx="17802">
                  <c:v>316.73899999999998</c:v>
                </c:pt>
                <c:pt idx="17803">
                  <c:v>316.75599999999997</c:v>
                </c:pt>
                <c:pt idx="17804">
                  <c:v>316.77289999999999</c:v>
                </c:pt>
                <c:pt idx="17805">
                  <c:v>316.7885</c:v>
                </c:pt>
                <c:pt idx="17806">
                  <c:v>316.80650000000003</c:v>
                </c:pt>
                <c:pt idx="17807">
                  <c:v>316.8218</c:v>
                </c:pt>
                <c:pt idx="17808">
                  <c:v>316.8381</c:v>
                </c:pt>
                <c:pt idx="17809">
                  <c:v>316.85410000000002</c:v>
                </c:pt>
                <c:pt idx="17810">
                  <c:v>316.87259999999998</c:v>
                </c:pt>
                <c:pt idx="17811">
                  <c:v>316.88839999999999</c:v>
                </c:pt>
                <c:pt idx="17812">
                  <c:v>316.90699999999998</c:v>
                </c:pt>
                <c:pt idx="17813">
                  <c:v>316.92180000000002</c:v>
                </c:pt>
                <c:pt idx="17814">
                  <c:v>316.93939999999998</c:v>
                </c:pt>
                <c:pt idx="17815">
                  <c:v>316.95600000000002</c:v>
                </c:pt>
                <c:pt idx="17816">
                  <c:v>316.97030000000001</c:v>
                </c:pt>
                <c:pt idx="17817">
                  <c:v>316.9898</c:v>
                </c:pt>
                <c:pt idx="17818">
                  <c:v>317.00470000000001</c:v>
                </c:pt>
                <c:pt idx="17819">
                  <c:v>317.0247</c:v>
                </c:pt>
                <c:pt idx="17820">
                  <c:v>317.0394</c:v>
                </c:pt>
                <c:pt idx="17821">
                  <c:v>317.0557</c:v>
                </c:pt>
                <c:pt idx="17822">
                  <c:v>317.07240000000002</c:v>
                </c:pt>
                <c:pt idx="17823">
                  <c:v>317.08800000000002</c:v>
                </c:pt>
                <c:pt idx="17824">
                  <c:v>317.10660000000001</c:v>
                </c:pt>
                <c:pt idx="17825">
                  <c:v>317.12180000000001</c:v>
                </c:pt>
                <c:pt idx="17826">
                  <c:v>317.13799999999998</c:v>
                </c:pt>
                <c:pt idx="17827">
                  <c:v>317.1576</c:v>
                </c:pt>
                <c:pt idx="17828">
                  <c:v>317.17219999999998</c:v>
                </c:pt>
                <c:pt idx="17829">
                  <c:v>317.19</c:v>
                </c:pt>
                <c:pt idx="17830">
                  <c:v>317.20600000000002</c:v>
                </c:pt>
                <c:pt idx="17831">
                  <c:v>317.22320000000002</c:v>
                </c:pt>
                <c:pt idx="17832">
                  <c:v>317.24059999999997</c:v>
                </c:pt>
                <c:pt idx="17833">
                  <c:v>317.2568</c:v>
                </c:pt>
                <c:pt idx="17834">
                  <c:v>317.27449999999999</c:v>
                </c:pt>
                <c:pt idx="17835">
                  <c:v>317.29050000000001</c:v>
                </c:pt>
                <c:pt idx="17836">
                  <c:v>317.30739999999997</c:v>
                </c:pt>
                <c:pt idx="17837">
                  <c:v>317.32350000000002</c:v>
                </c:pt>
                <c:pt idx="17838">
                  <c:v>317.34160000000003</c:v>
                </c:pt>
                <c:pt idx="17839">
                  <c:v>317.35629999999998</c:v>
                </c:pt>
                <c:pt idx="17840">
                  <c:v>317.37259999999998</c:v>
                </c:pt>
                <c:pt idx="17841">
                  <c:v>317.38830000000002</c:v>
                </c:pt>
                <c:pt idx="17842">
                  <c:v>317.40710000000001</c:v>
                </c:pt>
                <c:pt idx="17843">
                  <c:v>317.42230000000001</c:v>
                </c:pt>
                <c:pt idx="17844">
                  <c:v>317.44</c:v>
                </c:pt>
                <c:pt idx="17845">
                  <c:v>317.45600000000002</c:v>
                </c:pt>
                <c:pt idx="17846">
                  <c:v>317.47370000000001</c:v>
                </c:pt>
                <c:pt idx="17847">
                  <c:v>317.49040000000002</c:v>
                </c:pt>
                <c:pt idx="17848">
                  <c:v>317.50729999999999</c:v>
                </c:pt>
                <c:pt idx="17849">
                  <c:v>317.52600000000001</c:v>
                </c:pt>
                <c:pt idx="17850">
                  <c:v>317.53980000000001</c:v>
                </c:pt>
                <c:pt idx="17851">
                  <c:v>317.5582</c:v>
                </c:pt>
                <c:pt idx="17852">
                  <c:v>317.57440000000003</c:v>
                </c:pt>
                <c:pt idx="17853">
                  <c:v>317.58999999999997</c:v>
                </c:pt>
                <c:pt idx="17854">
                  <c:v>317.60739999999998</c:v>
                </c:pt>
                <c:pt idx="17855">
                  <c:v>317.6234</c:v>
                </c:pt>
                <c:pt idx="17856">
                  <c:v>317.64080000000001</c:v>
                </c:pt>
                <c:pt idx="17857">
                  <c:v>317.65699999999998</c:v>
                </c:pt>
                <c:pt idx="17858">
                  <c:v>317.6748</c:v>
                </c:pt>
                <c:pt idx="17859">
                  <c:v>317.69</c:v>
                </c:pt>
                <c:pt idx="17860">
                  <c:v>317.70650000000001</c:v>
                </c:pt>
                <c:pt idx="17861">
                  <c:v>317.72550000000001</c:v>
                </c:pt>
                <c:pt idx="17862">
                  <c:v>317.74160000000001</c:v>
                </c:pt>
                <c:pt idx="17863">
                  <c:v>317.75779999999997</c:v>
                </c:pt>
                <c:pt idx="17864">
                  <c:v>317.77519999999998</c:v>
                </c:pt>
                <c:pt idx="17865">
                  <c:v>317.79050000000001</c:v>
                </c:pt>
                <c:pt idx="17866">
                  <c:v>317.80680000000001</c:v>
                </c:pt>
                <c:pt idx="17867">
                  <c:v>317.82459999999998</c:v>
                </c:pt>
                <c:pt idx="17868">
                  <c:v>317.84160000000003</c:v>
                </c:pt>
                <c:pt idx="17869">
                  <c:v>317.85879999999997</c:v>
                </c:pt>
                <c:pt idx="17870">
                  <c:v>317.8759</c:v>
                </c:pt>
                <c:pt idx="17871">
                  <c:v>317.88979999999998</c:v>
                </c:pt>
                <c:pt idx="17872">
                  <c:v>317.90679999999998</c:v>
                </c:pt>
                <c:pt idx="17873">
                  <c:v>317.92419999999998</c:v>
                </c:pt>
                <c:pt idx="17874">
                  <c:v>317.94139999999999</c:v>
                </c:pt>
                <c:pt idx="17875">
                  <c:v>317.95769999999999</c:v>
                </c:pt>
                <c:pt idx="17876">
                  <c:v>317.97359999999998</c:v>
                </c:pt>
                <c:pt idx="17877">
                  <c:v>317.98860000000002</c:v>
                </c:pt>
                <c:pt idx="17878">
                  <c:v>318.00959999999998</c:v>
                </c:pt>
                <c:pt idx="17879">
                  <c:v>318.02440000000001</c:v>
                </c:pt>
                <c:pt idx="17880">
                  <c:v>318.0428</c:v>
                </c:pt>
                <c:pt idx="17881">
                  <c:v>318.05680000000001</c:v>
                </c:pt>
                <c:pt idx="17882">
                  <c:v>318.07499999999999</c:v>
                </c:pt>
                <c:pt idx="17883">
                  <c:v>318.0924</c:v>
                </c:pt>
                <c:pt idx="17884">
                  <c:v>318.10770000000002</c:v>
                </c:pt>
                <c:pt idx="17885">
                  <c:v>318.12549999999999</c:v>
                </c:pt>
                <c:pt idx="17886">
                  <c:v>318.14350000000002</c:v>
                </c:pt>
                <c:pt idx="17887">
                  <c:v>318.15839999999997</c:v>
                </c:pt>
                <c:pt idx="17888">
                  <c:v>318.17439999999999</c:v>
                </c:pt>
                <c:pt idx="17889">
                  <c:v>318.19069999999999</c:v>
                </c:pt>
                <c:pt idx="17890">
                  <c:v>318.20679999999999</c:v>
                </c:pt>
                <c:pt idx="17891">
                  <c:v>318.22489999999999</c:v>
                </c:pt>
                <c:pt idx="17892">
                  <c:v>318.24239999999998</c:v>
                </c:pt>
                <c:pt idx="17893">
                  <c:v>318.25819999999999</c:v>
                </c:pt>
                <c:pt idx="17894">
                  <c:v>318.2756</c:v>
                </c:pt>
                <c:pt idx="17895">
                  <c:v>318.29149999999998</c:v>
                </c:pt>
                <c:pt idx="17896">
                  <c:v>318.3082</c:v>
                </c:pt>
                <c:pt idx="17897">
                  <c:v>318.32369999999997</c:v>
                </c:pt>
                <c:pt idx="17898">
                  <c:v>318.34350000000001</c:v>
                </c:pt>
                <c:pt idx="17899">
                  <c:v>318.3605</c:v>
                </c:pt>
                <c:pt idx="17900">
                  <c:v>318.37569999999999</c:v>
                </c:pt>
                <c:pt idx="17901">
                  <c:v>318.39280000000002</c:v>
                </c:pt>
                <c:pt idx="17902">
                  <c:v>318.40929999999997</c:v>
                </c:pt>
                <c:pt idx="17903">
                  <c:v>318.42520000000002</c:v>
                </c:pt>
                <c:pt idx="17904">
                  <c:v>318.44290000000001</c:v>
                </c:pt>
                <c:pt idx="17905">
                  <c:v>318.46039999999999</c:v>
                </c:pt>
                <c:pt idx="17906">
                  <c:v>318.47680000000003</c:v>
                </c:pt>
                <c:pt idx="17907">
                  <c:v>318.49160000000001</c:v>
                </c:pt>
                <c:pt idx="17908">
                  <c:v>318.5095</c:v>
                </c:pt>
                <c:pt idx="17909">
                  <c:v>318.52480000000003</c:v>
                </c:pt>
                <c:pt idx="17910">
                  <c:v>318.54199999999997</c:v>
                </c:pt>
                <c:pt idx="17911">
                  <c:v>318.55869999999999</c:v>
                </c:pt>
                <c:pt idx="17912">
                  <c:v>318.57470000000001</c:v>
                </c:pt>
                <c:pt idx="17913">
                  <c:v>318.59039999999999</c:v>
                </c:pt>
                <c:pt idx="17914">
                  <c:v>318.60849999999999</c:v>
                </c:pt>
                <c:pt idx="17915">
                  <c:v>318.62459999999999</c:v>
                </c:pt>
                <c:pt idx="17916">
                  <c:v>318.6413</c:v>
                </c:pt>
                <c:pt idx="17917">
                  <c:v>318.65719999999999</c:v>
                </c:pt>
                <c:pt idx="17918">
                  <c:v>318.67529999999999</c:v>
                </c:pt>
                <c:pt idx="17919">
                  <c:v>318.69200000000001</c:v>
                </c:pt>
                <c:pt idx="17920">
                  <c:v>318.70819999999998</c:v>
                </c:pt>
                <c:pt idx="17921">
                  <c:v>318.72500000000002</c:v>
                </c:pt>
                <c:pt idx="17922">
                  <c:v>318.74090000000001</c:v>
                </c:pt>
                <c:pt idx="17923">
                  <c:v>318.7593</c:v>
                </c:pt>
                <c:pt idx="17924">
                  <c:v>318.77519999999998</c:v>
                </c:pt>
                <c:pt idx="17925">
                  <c:v>318.79160000000002</c:v>
                </c:pt>
                <c:pt idx="17926">
                  <c:v>318.80810000000002</c:v>
                </c:pt>
                <c:pt idx="17927">
                  <c:v>318.82420000000002</c:v>
                </c:pt>
                <c:pt idx="17928">
                  <c:v>318.84019999999998</c:v>
                </c:pt>
                <c:pt idx="17929">
                  <c:v>318.85939999999999</c:v>
                </c:pt>
                <c:pt idx="17930">
                  <c:v>318.87419999999997</c:v>
                </c:pt>
                <c:pt idx="17931">
                  <c:v>318.89120000000003</c:v>
                </c:pt>
                <c:pt idx="17932">
                  <c:v>318.90870000000001</c:v>
                </c:pt>
                <c:pt idx="17933">
                  <c:v>318.9248</c:v>
                </c:pt>
                <c:pt idx="17934">
                  <c:v>318.94189999999998</c:v>
                </c:pt>
                <c:pt idx="17935">
                  <c:v>318.95769999999999</c:v>
                </c:pt>
                <c:pt idx="17936">
                  <c:v>318.97669999999999</c:v>
                </c:pt>
                <c:pt idx="17937">
                  <c:v>318.99299999999999</c:v>
                </c:pt>
                <c:pt idx="17938">
                  <c:v>319.00779999999997</c:v>
                </c:pt>
                <c:pt idx="17939">
                  <c:v>319.0256</c:v>
                </c:pt>
                <c:pt idx="17940">
                  <c:v>319.04219999999998</c:v>
                </c:pt>
                <c:pt idx="17941">
                  <c:v>319.05919999999998</c:v>
                </c:pt>
                <c:pt idx="17942">
                  <c:v>319.077</c:v>
                </c:pt>
                <c:pt idx="17943">
                  <c:v>319.09379999999999</c:v>
                </c:pt>
                <c:pt idx="17944">
                  <c:v>319.10899999999998</c:v>
                </c:pt>
                <c:pt idx="17945">
                  <c:v>319.1266</c:v>
                </c:pt>
                <c:pt idx="17946">
                  <c:v>319.14400000000001</c:v>
                </c:pt>
                <c:pt idx="17947">
                  <c:v>319.16079999999999</c:v>
                </c:pt>
                <c:pt idx="17948">
                  <c:v>319.1748</c:v>
                </c:pt>
                <c:pt idx="17949">
                  <c:v>319.19319999999999</c:v>
                </c:pt>
                <c:pt idx="17950">
                  <c:v>319.21089999999998</c:v>
                </c:pt>
                <c:pt idx="17951">
                  <c:v>319.22579999999999</c:v>
                </c:pt>
                <c:pt idx="17952">
                  <c:v>319.24270000000001</c:v>
                </c:pt>
                <c:pt idx="17953">
                  <c:v>319.25889999999998</c:v>
                </c:pt>
                <c:pt idx="17954">
                  <c:v>319.27690000000001</c:v>
                </c:pt>
                <c:pt idx="17955">
                  <c:v>319.29250000000002</c:v>
                </c:pt>
                <c:pt idx="17956">
                  <c:v>319.30829999999997</c:v>
                </c:pt>
                <c:pt idx="17957">
                  <c:v>319.32659999999998</c:v>
                </c:pt>
                <c:pt idx="17958">
                  <c:v>319.34429999999998</c:v>
                </c:pt>
                <c:pt idx="17959">
                  <c:v>319.35860000000002</c:v>
                </c:pt>
                <c:pt idx="17960">
                  <c:v>319.37630000000001</c:v>
                </c:pt>
                <c:pt idx="17961">
                  <c:v>319.39280000000002</c:v>
                </c:pt>
                <c:pt idx="17962">
                  <c:v>319.41000000000003</c:v>
                </c:pt>
                <c:pt idx="17963">
                  <c:v>319.42559999999997</c:v>
                </c:pt>
                <c:pt idx="17964">
                  <c:v>319.44290000000001</c:v>
                </c:pt>
                <c:pt idx="17965">
                  <c:v>319.45839999999998</c:v>
                </c:pt>
                <c:pt idx="17966">
                  <c:v>319.47570000000002</c:v>
                </c:pt>
                <c:pt idx="17967">
                  <c:v>319.4948</c:v>
                </c:pt>
                <c:pt idx="17968">
                  <c:v>319.50979999999998</c:v>
                </c:pt>
                <c:pt idx="17969">
                  <c:v>319.52629999999999</c:v>
                </c:pt>
                <c:pt idx="17970">
                  <c:v>319.54419999999999</c:v>
                </c:pt>
                <c:pt idx="17971">
                  <c:v>319.55959999999999</c:v>
                </c:pt>
                <c:pt idx="17972">
                  <c:v>319.57670000000002</c:v>
                </c:pt>
                <c:pt idx="17973">
                  <c:v>319.5933</c:v>
                </c:pt>
                <c:pt idx="17974">
                  <c:v>319.6096</c:v>
                </c:pt>
                <c:pt idx="17975">
                  <c:v>319.62630000000001</c:v>
                </c:pt>
                <c:pt idx="17976">
                  <c:v>319.6422</c:v>
                </c:pt>
                <c:pt idx="17977">
                  <c:v>319.65989999999999</c:v>
                </c:pt>
                <c:pt idx="17978">
                  <c:v>319.67579999999998</c:v>
                </c:pt>
                <c:pt idx="17979">
                  <c:v>319.69200000000001</c:v>
                </c:pt>
                <c:pt idx="17980">
                  <c:v>319.71019999999999</c:v>
                </c:pt>
                <c:pt idx="17981">
                  <c:v>319.72699999999998</c:v>
                </c:pt>
                <c:pt idx="17982">
                  <c:v>319.74250000000001</c:v>
                </c:pt>
                <c:pt idx="17983">
                  <c:v>319.76080000000002</c:v>
                </c:pt>
                <c:pt idx="17984">
                  <c:v>319.77589999999998</c:v>
                </c:pt>
                <c:pt idx="17985">
                  <c:v>319.79500000000002</c:v>
                </c:pt>
                <c:pt idx="17986">
                  <c:v>319.81110000000001</c:v>
                </c:pt>
                <c:pt idx="17987">
                  <c:v>319.82830000000001</c:v>
                </c:pt>
                <c:pt idx="17988">
                  <c:v>319.84440000000001</c:v>
                </c:pt>
                <c:pt idx="17989">
                  <c:v>319.86009999999999</c:v>
                </c:pt>
                <c:pt idx="17990">
                  <c:v>319.87810000000002</c:v>
                </c:pt>
                <c:pt idx="17991">
                  <c:v>319.8938</c:v>
                </c:pt>
                <c:pt idx="17992">
                  <c:v>319.90929999999997</c:v>
                </c:pt>
                <c:pt idx="17993">
                  <c:v>319.92559999999997</c:v>
                </c:pt>
                <c:pt idx="17994">
                  <c:v>319.94400000000002</c:v>
                </c:pt>
                <c:pt idx="17995">
                  <c:v>319.96080000000001</c:v>
                </c:pt>
                <c:pt idx="17996">
                  <c:v>319.97750000000002</c:v>
                </c:pt>
                <c:pt idx="17997">
                  <c:v>319.99549999999999</c:v>
                </c:pt>
                <c:pt idx="17998">
                  <c:v>320.00959999999998</c:v>
                </c:pt>
                <c:pt idx="17999">
                  <c:v>320.02530000000002</c:v>
                </c:pt>
                <c:pt idx="18000">
                  <c:v>320.04309999999998</c:v>
                </c:pt>
                <c:pt idx="18001">
                  <c:v>320.06040000000002</c:v>
                </c:pt>
                <c:pt idx="18002">
                  <c:v>320.07679999999999</c:v>
                </c:pt>
                <c:pt idx="18003">
                  <c:v>320.09410000000003</c:v>
                </c:pt>
                <c:pt idx="18004">
                  <c:v>320.1112</c:v>
                </c:pt>
                <c:pt idx="18005">
                  <c:v>320.1275</c:v>
                </c:pt>
                <c:pt idx="18006">
                  <c:v>320.14330000000001</c:v>
                </c:pt>
                <c:pt idx="18007">
                  <c:v>320.15940000000001</c:v>
                </c:pt>
                <c:pt idx="18008">
                  <c:v>320.1782</c:v>
                </c:pt>
                <c:pt idx="18009">
                  <c:v>320.19400000000002</c:v>
                </c:pt>
                <c:pt idx="18010">
                  <c:v>320.21030000000002</c:v>
                </c:pt>
                <c:pt idx="18011">
                  <c:v>320.22750000000002</c:v>
                </c:pt>
                <c:pt idx="18012">
                  <c:v>320.24299999999999</c:v>
                </c:pt>
                <c:pt idx="18013">
                  <c:v>320.2602</c:v>
                </c:pt>
                <c:pt idx="18014">
                  <c:v>320.27690000000001</c:v>
                </c:pt>
                <c:pt idx="18015">
                  <c:v>320.29500000000002</c:v>
                </c:pt>
                <c:pt idx="18016">
                  <c:v>320.31060000000002</c:v>
                </c:pt>
                <c:pt idx="18017">
                  <c:v>320.32819999999998</c:v>
                </c:pt>
                <c:pt idx="18018">
                  <c:v>320.34649999999999</c:v>
                </c:pt>
                <c:pt idx="18019">
                  <c:v>320.36169999999998</c:v>
                </c:pt>
                <c:pt idx="18020">
                  <c:v>320.37779999999998</c:v>
                </c:pt>
                <c:pt idx="18021">
                  <c:v>320.39249999999998</c:v>
                </c:pt>
                <c:pt idx="18022">
                  <c:v>320.41090000000003</c:v>
                </c:pt>
                <c:pt idx="18023">
                  <c:v>320.42899999999997</c:v>
                </c:pt>
                <c:pt idx="18024">
                  <c:v>320.44330000000002</c:v>
                </c:pt>
                <c:pt idx="18025">
                  <c:v>320.45999999999998</c:v>
                </c:pt>
                <c:pt idx="18026">
                  <c:v>320.47699999999998</c:v>
                </c:pt>
                <c:pt idx="18027">
                  <c:v>320.49360000000001</c:v>
                </c:pt>
                <c:pt idx="18028">
                  <c:v>320.51150000000001</c:v>
                </c:pt>
                <c:pt idx="18029">
                  <c:v>320.52679999999998</c:v>
                </c:pt>
                <c:pt idx="18030">
                  <c:v>320.5455</c:v>
                </c:pt>
                <c:pt idx="18031">
                  <c:v>320.56079999999997</c:v>
                </c:pt>
                <c:pt idx="18032">
                  <c:v>320.577</c:v>
                </c:pt>
                <c:pt idx="18033">
                  <c:v>320.59300000000002</c:v>
                </c:pt>
                <c:pt idx="18034">
                  <c:v>320.61059999999998</c:v>
                </c:pt>
                <c:pt idx="18035">
                  <c:v>320.62830000000002</c:v>
                </c:pt>
                <c:pt idx="18036">
                  <c:v>320.64499999999998</c:v>
                </c:pt>
                <c:pt idx="18037">
                  <c:v>320.661</c:v>
                </c:pt>
                <c:pt idx="18038">
                  <c:v>320.67720000000003</c:v>
                </c:pt>
                <c:pt idx="18039">
                  <c:v>320.69439999999997</c:v>
                </c:pt>
                <c:pt idx="18040">
                  <c:v>320.71039999999999</c:v>
                </c:pt>
                <c:pt idx="18041">
                  <c:v>320.72820000000002</c:v>
                </c:pt>
                <c:pt idx="18042">
                  <c:v>320.74419999999998</c:v>
                </c:pt>
                <c:pt idx="18043">
                  <c:v>320.76069999999999</c:v>
                </c:pt>
                <c:pt idx="18044">
                  <c:v>320.77780000000001</c:v>
                </c:pt>
                <c:pt idx="18045">
                  <c:v>320.79469999999998</c:v>
                </c:pt>
                <c:pt idx="18046">
                  <c:v>320.81029999999998</c:v>
                </c:pt>
                <c:pt idx="18047">
                  <c:v>320.82819999999998</c:v>
                </c:pt>
                <c:pt idx="18048">
                  <c:v>320.84519999999998</c:v>
                </c:pt>
                <c:pt idx="18049">
                  <c:v>320.8612</c:v>
                </c:pt>
                <c:pt idx="18050">
                  <c:v>320.87779999999998</c:v>
                </c:pt>
                <c:pt idx="18051">
                  <c:v>320.89499999999998</c:v>
                </c:pt>
                <c:pt idx="18052">
                  <c:v>320.91219999999998</c:v>
                </c:pt>
                <c:pt idx="18053">
                  <c:v>320.93060000000003</c:v>
                </c:pt>
                <c:pt idx="18054">
                  <c:v>320.94560000000001</c:v>
                </c:pt>
                <c:pt idx="18055">
                  <c:v>320.9624</c:v>
                </c:pt>
                <c:pt idx="18056">
                  <c:v>320.97789999999998</c:v>
                </c:pt>
                <c:pt idx="18057">
                  <c:v>320.99439999999998</c:v>
                </c:pt>
                <c:pt idx="18058">
                  <c:v>321.01159999999999</c:v>
                </c:pt>
                <c:pt idx="18059">
                  <c:v>321.02820000000003</c:v>
                </c:pt>
                <c:pt idx="18060">
                  <c:v>321.04430000000002</c:v>
                </c:pt>
                <c:pt idx="18061">
                  <c:v>321.06169999999997</c:v>
                </c:pt>
                <c:pt idx="18062">
                  <c:v>321.07819999999998</c:v>
                </c:pt>
                <c:pt idx="18063">
                  <c:v>321.09559999999999</c:v>
                </c:pt>
                <c:pt idx="18064">
                  <c:v>321.11</c:v>
                </c:pt>
                <c:pt idx="18065">
                  <c:v>321.1275</c:v>
                </c:pt>
                <c:pt idx="18066">
                  <c:v>321.14330000000001</c:v>
                </c:pt>
                <c:pt idx="18067">
                  <c:v>321.16199999999998</c:v>
                </c:pt>
                <c:pt idx="18068">
                  <c:v>321.17899999999997</c:v>
                </c:pt>
                <c:pt idx="18069">
                  <c:v>321.1952</c:v>
                </c:pt>
                <c:pt idx="18070">
                  <c:v>321.20949999999999</c:v>
                </c:pt>
                <c:pt idx="18071">
                  <c:v>321.22750000000002</c:v>
                </c:pt>
                <c:pt idx="18072">
                  <c:v>321.24340000000001</c:v>
                </c:pt>
                <c:pt idx="18073">
                  <c:v>321.26100000000002</c:v>
                </c:pt>
                <c:pt idx="18074">
                  <c:v>321.27620000000002</c:v>
                </c:pt>
                <c:pt idx="18075">
                  <c:v>321.29180000000002</c:v>
                </c:pt>
                <c:pt idx="18076">
                  <c:v>321.31060000000002</c:v>
                </c:pt>
                <c:pt idx="18077">
                  <c:v>321.32589999999999</c:v>
                </c:pt>
                <c:pt idx="18078">
                  <c:v>321.34320000000002</c:v>
                </c:pt>
                <c:pt idx="18079">
                  <c:v>321.3603</c:v>
                </c:pt>
                <c:pt idx="18080">
                  <c:v>321.37560000000002</c:v>
                </c:pt>
                <c:pt idx="18081">
                  <c:v>321.3938</c:v>
                </c:pt>
                <c:pt idx="18082">
                  <c:v>321.41030000000001</c:v>
                </c:pt>
                <c:pt idx="18083">
                  <c:v>321.42599999999999</c:v>
                </c:pt>
                <c:pt idx="18084">
                  <c:v>321.44260000000003</c:v>
                </c:pt>
                <c:pt idx="18085">
                  <c:v>321.46140000000003</c:v>
                </c:pt>
                <c:pt idx="18086">
                  <c:v>321.47699999999998</c:v>
                </c:pt>
                <c:pt idx="18087">
                  <c:v>321.495</c:v>
                </c:pt>
                <c:pt idx="18088">
                  <c:v>321.50940000000003</c:v>
                </c:pt>
                <c:pt idx="18089">
                  <c:v>321.52710000000002</c:v>
                </c:pt>
                <c:pt idx="18090">
                  <c:v>321.54300000000001</c:v>
                </c:pt>
                <c:pt idx="18091">
                  <c:v>321.56049999999999</c:v>
                </c:pt>
                <c:pt idx="18092">
                  <c:v>321.5772</c:v>
                </c:pt>
                <c:pt idx="18093">
                  <c:v>321.59390000000002</c:v>
                </c:pt>
                <c:pt idx="18094">
                  <c:v>321.61079999999998</c:v>
                </c:pt>
                <c:pt idx="18095">
                  <c:v>321.62560000000002</c:v>
                </c:pt>
                <c:pt idx="18096">
                  <c:v>321.6431</c:v>
                </c:pt>
                <c:pt idx="18097">
                  <c:v>321.66019999999997</c:v>
                </c:pt>
                <c:pt idx="18098">
                  <c:v>321.67759999999998</c:v>
                </c:pt>
                <c:pt idx="18099">
                  <c:v>321.69400000000002</c:v>
                </c:pt>
                <c:pt idx="18100">
                  <c:v>321.70819999999998</c:v>
                </c:pt>
                <c:pt idx="18101">
                  <c:v>321.72699999999998</c:v>
                </c:pt>
                <c:pt idx="18102">
                  <c:v>321.74259999999998</c:v>
                </c:pt>
                <c:pt idx="18103">
                  <c:v>321.76060000000001</c:v>
                </c:pt>
                <c:pt idx="18104">
                  <c:v>321.77589999999998</c:v>
                </c:pt>
                <c:pt idx="18105">
                  <c:v>321.79300000000001</c:v>
                </c:pt>
                <c:pt idx="18106">
                  <c:v>321.81</c:v>
                </c:pt>
                <c:pt idx="18107">
                  <c:v>321.82749999999999</c:v>
                </c:pt>
                <c:pt idx="18108">
                  <c:v>321.84300000000002</c:v>
                </c:pt>
                <c:pt idx="18109">
                  <c:v>321.8596</c:v>
                </c:pt>
                <c:pt idx="18110">
                  <c:v>321.87729999999999</c:v>
                </c:pt>
                <c:pt idx="18111">
                  <c:v>321.89400000000001</c:v>
                </c:pt>
                <c:pt idx="18112">
                  <c:v>321.91180000000003</c:v>
                </c:pt>
                <c:pt idx="18113">
                  <c:v>321.92860000000002</c:v>
                </c:pt>
                <c:pt idx="18114">
                  <c:v>321.94369999999998</c:v>
                </c:pt>
                <c:pt idx="18115">
                  <c:v>321.96039999999999</c:v>
                </c:pt>
                <c:pt idx="18116">
                  <c:v>321.97899999999998</c:v>
                </c:pt>
                <c:pt idx="18117">
                  <c:v>321.99540000000002</c:v>
                </c:pt>
                <c:pt idx="18118">
                  <c:v>322.01280000000003</c:v>
                </c:pt>
                <c:pt idx="18119">
                  <c:v>322.02809999999999</c:v>
                </c:pt>
                <c:pt idx="18120">
                  <c:v>322.04430000000002</c:v>
                </c:pt>
                <c:pt idx="18121">
                  <c:v>322.06220000000002</c:v>
                </c:pt>
                <c:pt idx="18122">
                  <c:v>322.07740000000001</c:v>
                </c:pt>
                <c:pt idx="18123">
                  <c:v>322.09449999999998</c:v>
                </c:pt>
                <c:pt idx="18124">
                  <c:v>322.11160000000001</c:v>
                </c:pt>
                <c:pt idx="18125">
                  <c:v>322.12810000000002</c:v>
                </c:pt>
                <c:pt idx="18126">
                  <c:v>322.14510000000001</c:v>
                </c:pt>
                <c:pt idx="18127">
                  <c:v>322.16199999999998</c:v>
                </c:pt>
                <c:pt idx="18128">
                  <c:v>322.18099999999998</c:v>
                </c:pt>
                <c:pt idx="18129">
                  <c:v>322.19409999999999</c:v>
                </c:pt>
                <c:pt idx="18130">
                  <c:v>322.21300000000002</c:v>
                </c:pt>
                <c:pt idx="18131">
                  <c:v>322.22859999999997</c:v>
                </c:pt>
                <c:pt idx="18132">
                  <c:v>322.24579999999997</c:v>
                </c:pt>
                <c:pt idx="18133">
                  <c:v>322.2611</c:v>
                </c:pt>
                <c:pt idx="18134">
                  <c:v>322.27879999999999</c:v>
                </c:pt>
                <c:pt idx="18135">
                  <c:v>322.29559999999998</c:v>
                </c:pt>
                <c:pt idx="18136">
                  <c:v>322.31119999999999</c:v>
                </c:pt>
                <c:pt idx="18137">
                  <c:v>322.3288</c:v>
                </c:pt>
                <c:pt idx="18138">
                  <c:v>322.34500000000003</c:v>
                </c:pt>
                <c:pt idx="18139">
                  <c:v>322.36149999999998</c:v>
                </c:pt>
                <c:pt idx="18140">
                  <c:v>322.37889999999999</c:v>
                </c:pt>
                <c:pt idx="18141">
                  <c:v>322.39550000000003</c:v>
                </c:pt>
                <c:pt idx="18142">
                  <c:v>322.41399999999999</c:v>
                </c:pt>
                <c:pt idx="18143">
                  <c:v>322.43020000000001</c:v>
                </c:pt>
                <c:pt idx="18144">
                  <c:v>322.4452</c:v>
                </c:pt>
                <c:pt idx="18145">
                  <c:v>322.46280000000002</c:v>
                </c:pt>
                <c:pt idx="18146">
                  <c:v>322.47969999999998</c:v>
                </c:pt>
                <c:pt idx="18147">
                  <c:v>322.49509999999998</c:v>
                </c:pt>
                <c:pt idx="18148">
                  <c:v>322.51069999999999</c:v>
                </c:pt>
                <c:pt idx="18149">
                  <c:v>322.52910000000003</c:v>
                </c:pt>
                <c:pt idx="18150">
                  <c:v>322.54579999999999</c:v>
                </c:pt>
                <c:pt idx="18151">
                  <c:v>322.56229999999999</c:v>
                </c:pt>
                <c:pt idx="18152">
                  <c:v>322.57900000000001</c:v>
                </c:pt>
                <c:pt idx="18153">
                  <c:v>322.59809999999999</c:v>
                </c:pt>
                <c:pt idx="18154">
                  <c:v>322.6112</c:v>
                </c:pt>
                <c:pt idx="18155">
                  <c:v>322.62869999999998</c:v>
                </c:pt>
                <c:pt idx="18156">
                  <c:v>322.64550000000003</c:v>
                </c:pt>
                <c:pt idx="18157">
                  <c:v>322.66090000000003</c:v>
                </c:pt>
                <c:pt idx="18158">
                  <c:v>322.67970000000003</c:v>
                </c:pt>
                <c:pt idx="18159">
                  <c:v>322.69560000000001</c:v>
                </c:pt>
                <c:pt idx="18160">
                  <c:v>322.71260000000001</c:v>
                </c:pt>
                <c:pt idx="18161">
                  <c:v>322.72809999999998</c:v>
                </c:pt>
                <c:pt idx="18162">
                  <c:v>322.74520000000001</c:v>
                </c:pt>
                <c:pt idx="18163">
                  <c:v>322.76319999999998</c:v>
                </c:pt>
                <c:pt idx="18164">
                  <c:v>322.77870000000001</c:v>
                </c:pt>
                <c:pt idx="18165">
                  <c:v>322.79360000000003</c:v>
                </c:pt>
                <c:pt idx="18166">
                  <c:v>322.81259999999997</c:v>
                </c:pt>
                <c:pt idx="18167">
                  <c:v>322.82900000000001</c:v>
                </c:pt>
                <c:pt idx="18168">
                  <c:v>322.84629999999999</c:v>
                </c:pt>
                <c:pt idx="18169">
                  <c:v>322.86169999999998</c:v>
                </c:pt>
                <c:pt idx="18170">
                  <c:v>322.87740000000002</c:v>
                </c:pt>
                <c:pt idx="18171">
                  <c:v>322.89589999999998</c:v>
                </c:pt>
                <c:pt idx="18172">
                  <c:v>322.91140000000001</c:v>
                </c:pt>
                <c:pt idx="18173">
                  <c:v>322.92770000000002</c:v>
                </c:pt>
                <c:pt idx="18174">
                  <c:v>322.94499999999999</c:v>
                </c:pt>
                <c:pt idx="18175">
                  <c:v>322.96120000000002</c:v>
                </c:pt>
                <c:pt idx="18176">
                  <c:v>322.97949999999997</c:v>
                </c:pt>
                <c:pt idx="18177">
                  <c:v>322.995</c:v>
                </c:pt>
                <c:pt idx="18178">
                  <c:v>323.01179999999999</c:v>
                </c:pt>
                <c:pt idx="18179">
                  <c:v>323.029</c:v>
                </c:pt>
                <c:pt idx="18180">
                  <c:v>323.0455</c:v>
                </c:pt>
                <c:pt idx="18181">
                  <c:v>323.06189999999998</c:v>
                </c:pt>
                <c:pt idx="18182">
                  <c:v>323.07799999999997</c:v>
                </c:pt>
                <c:pt idx="18183">
                  <c:v>323.09440000000001</c:v>
                </c:pt>
                <c:pt idx="18184">
                  <c:v>323.11130000000003</c:v>
                </c:pt>
                <c:pt idx="18185">
                  <c:v>323.12799999999999</c:v>
                </c:pt>
                <c:pt idx="18186">
                  <c:v>323.14420000000001</c:v>
                </c:pt>
                <c:pt idx="18187">
                  <c:v>323.16160000000002</c:v>
                </c:pt>
                <c:pt idx="18188">
                  <c:v>323.17950000000002</c:v>
                </c:pt>
                <c:pt idx="18189">
                  <c:v>323.19299999999998</c:v>
                </c:pt>
                <c:pt idx="18190">
                  <c:v>323.21109999999999</c:v>
                </c:pt>
                <c:pt idx="18191">
                  <c:v>323.2294</c:v>
                </c:pt>
                <c:pt idx="18192">
                  <c:v>323.24529999999999</c:v>
                </c:pt>
                <c:pt idx="18193">
                  <c:v>323.26049999999998</c:v>
                </c:pt>
                <c:pt idx="18194">
                  <c:v>323.27780000000001</c:v>
                </c:pt>
                <c:pt idx="18195">
                  <c:v>323.29660000000001</c:v>
                </c:pt>
                <c:pt idx="18196">
                  <c:v>323.3109</c:v>
                </c:pt>
                <c:pt idx="18197">
                  <c:v>323.32839999999999</c:v>
                </c:pt>
                <c:pt idx="18198">
                  <c:v>323.34500000000003</c:v>
                </c:pt>
                <c:pt idx="18199">
                  <c:v>323.3614</c:v>
                </c:pt>
                <c:pt idx="18200">
                  <c:v>323.37720000000002</c:v>
                </c:pt>
                <c:pt idx="18201">
                  <c:v>323.39519999999999</c:v>
                </c:pt>
                <c:pt idx="18202">
                  <c:v>323.41180000000003</c:v>
                </c:pt>
                <c:pt idx="18203">
                  <c:v>323.42689999999999</c:v>
                </c:pt>
                <c:pt idx="18204">
                  <c:v>323.44580000000002</c:v>
                </c:pt>
                <c:pt idx="18205">
                  <c:v>323.4615</c:v>
                </c:pt>
                <c:pt idx="18206">
                  <c:v>323.47820000000002</c:v>
                </c:pt>
                <c:pt idx="18207">
                  <c:v>323.4948</c:v>
                </c:pt>
                <c:pt idx="18208">
                  <c:v>323.50959999999998</c:v>
                </c:pt>
                <c:pt idx="18209">
                  <c:v>323.5292</c:v>
                </c:pt>
                <c:pt idx="18210">
                  <c:v>323.54750000000001</c:v>
                </c:pt>
                <c:pt idx="18211">
                  <c:v>323.56279999999998</c:v>
                </c:pt>
                <c:pt idx="18212">
                  <c:v>323.57960000000003</c:v>
                </c:pt>
                <c:pt idx="18213">
                  <c:v>323.59370000000001</c:v>
                </c:pt>
                <c:pt idx="18214">
                  <c:v>323.613</c:v>
                </c:pt>
                <c:pt idx="18215">
                  <c:v>323.62920000000003</c:v>
                </c:pt>
                <c:pt idx="18216">
                  <c:v>323.64589999999998</c:v>
                </c:pt>
                <c:pt idx="18217">
                  <c:v>323.6619</c:v>
                </c:pt>
                <c:pt idx="18218">
                  <c:v>323.67930000000001</c:v>
                </c:pt>
                <c:pt idx="18219">
                  <c:v>323.69619999999998</c:v>
                </c:pt>
                <c:pt idx="18220">
                  <c:v>323.71080000000001</c:v>
                </c:pt>
                <c:pt idx="18221">
                  <c:v>323.73009999999999</c:v>
                </c:pt>
                <c:pt idx="18222">
                  <c:v>323.74549999999999</c:v>
                </c:pt>
                <c:pt idx="18223">
                  <c:v>323.762</c:v>
                </c:pt>
                <c:pt idx="18224">
                  <c:v>323.78089999999997</c:v>
                </c:pt>
                <c:pt idx="18225">
                  <c:v>323.79520000000002</c:v>
                </c:pt>
                <c:pt idx="18226">
                  <c:v>323.81110000000001</c:v>
                </c:pt>
                <c:pt idx="18227">
                  <c:v>323.8297</c:v>
                </c:pt>
                <c:pt idx="18228">
                  <c:v>323.84710000000001</c:v>
                </c:pt>
                <c:pt idx="18229">
                  <c:v>323.86200000000002</c:v>
                </c:pt>
                <c:pt idx="18230">
                  <c:v>323.87799999999999</c:v>
                </c:pt>
                <c:pt idx="18231">
                  <c:v>323.8938</c:v>
                </c:pt>
                <c:pt idx="18232">
                  <c:v>323.91379999999998</c:v>
                </c:pt>
                <c:pt idx="18233">
                  <c:v>323.928</c:v>
                </c:pt>
                <c:pt idx="18234">
                  <c:v>323.94479999999999</c:v>
                </c:pt>
                <c:pt idx="18235">
                  <c:v>323.96080000000001</c:v>
                </c:pt>
                <c:pt idx="18236">
                  <c:v>323.97699999999998</c:v>
                </c:pt>
                <c:pt idx="18237">
                  <c:v>323.99470000000002</c:v>
                </c:pt>
                <c:pt idx="18238">
                  <c:v>324.01400000000001</c:v>
                </c:pt>
                <c:pt idx="18239">
                  <c:v>324.03030000000001</c:v>
                </c:pt>
                <c:pt idx="18240">
                  <c:v>324.04559999999998</c:v>
                </c:pt>
                <c:pt idx="18241">
                  <c:v>324.06270000000001</c:v>
                </c:pt>
                <c:pt idx="18242">
                  <c:v>324.07830000000001</c:v>
                </c:pt>
                <c:pt idx="18243">
                  <c:v>324.09469999999999</c:v>
                </c:pt>
                <c:pt idx="18244">
                  <c:v>324.11270000000002</c:v>
                </c:pt>
                <c:pt idx="18245">
                  <c:v>324.12819999999999</c:v>
                </c:pt>
                <c:pt idx="18246">
                  <c:v>324.14550000000003</c:v>
                </c:pt>
                <c:pt idx="18247">
                  <c:v>324.1619</c:v>
                </c:pt>
                <c:pt idx="18248">
                  <c:v>324.17950000000002</c:v>
                </c:pt>
                <c:pt idx="18249">
                  <c:v>324.19600000000003</c:v>
                </c:pt>
                <c:pt idx="18250">
                  <c:v>324.2115</c:v>
                </c:pt>
                <c:pt idx="18251">
                  <c:v>324.2294</c:v>
                </c:pt>
                <c:pt idx="18252">
                  <c:v>324.24579999999997</c:v>
                </c:pt>
                <c:pt idx="18253">
                  <c:v>324.26179999999999</c:v>
                </c:pt>
                <c:pt idx="18254">
                  <c:v>324.28059999999999</c:v>
                </c:pt>
                <c:pt idx="18255">
                  <c:v>324.29480000000001</c:v>
                </c:pt>
                <c:pt idx="18256">
                  <c:v>324.31209999999999</c:v>
                </c:pt>
                <c:pt idx="18257">
                  <c:v>324.3279</c:v>
                </c:pt>
                <c:pt idx="18258">
                  <c:v>324.34390000000002</c:v>
                </c:pt>
                <c:pt idx="18259">
                  <c:v>324.36239999999998</c:v>
                </c:pt>
                <c:pt idx="18260">
                  <c:v>324.37990000000002</c:v>
                </c:pt>
                <c:pt idx="18261">
                  <c:v>324.3954</c:v>
                </c:pt>
                <c:pt idx="18262">
                  <c:v>324.41160000000002</c:v>
                </c:pt>
                <c:pt idx="18263">
                  <c:v>324.42950000000002</c:v>
                </c:pt>
                <c:pt idx="18264">
                  <c:v>324.44630000000001</c:v>
                </c:pt>
                <c:pt idx="18265">
                  <c:v>324.46359999999999</c:v>
                </c:pt>
                <c:pt idx="18266">
                  <c:v>324.4785</c:v>
                </c:pt>
                <c:pt idx="18267">
                  <c:v>324.495</c:v>
                </c:pt>
                <c:pt idx="18268">
                  <c:v>324.512</c:v>
                </c:pt>
                <c:pt idx="18269">
                  <c:v>324.52780000000001</c:v>
                </c:pt>
                <c:pt idx="18270">
                  <c:v>324.54450000000003</c:v>
                </c:pt>
                <c:pt idx="18271">
                  <c:v>324.5625</c:v>
                </c:pt>
                <c:pt idx="18272">
                  <c:v>324.57780000000002</c:v>
                </c:pt>
                <c:pt idx="18273">
                  <c:v>324.5933</c:v>
                </c:pt>
                <c:pt idx="18274">
                  <c:v>324.6112</c:v>
                </c:pt>
                <c:pt idx="18275">
                  <c:v>324.62799999999999</c:v>
                </c:pt>
                <c:pt idx="18276">
                  <c:v>324.64499999999998</c:v>
                </c:pt>
                <c:pt idx="18277">
                  <c:v>324.65949999999998</c:v>
                </c:pt>
                <c:pt idx="18278">
                  <c:v>324.67779999999999</c:v>
                </c:pt>
                <c:pt idx="18279">
                  <c:v>324.6943</c:v>
                </c:pt>
                <c:pt idx="18280">
                  <c:v>324.71210000000002</c:v>
                </c:pt>
                <c:pt idx="18281">
                  <c:v>324.72879999999998</c:v>
                </c:pt>
                <c:pt idx="18282">
                  <c:v>324.74529999999999</c:v>
                </c:pt>
                <c:pt idx="18283">
                  <c:v>324.76100000000002</c:v>
                </c:pt>
                <c:pt idx="18284">
                  <c:v>324.77839999999998</c:v>
                </c:pt>
                <c:pt idx="18285">
                  <c:v>324.79419999999999</c:v>
                </c:pt>
                <c:pt idx="18286">
                  <c:v>324.81349999999998</c:v>
                </c:pt>
                <c:pt idx="18287">
                  <c:v>324.82900000000001</c:v>
                </c:pt>
                <c:pt idx="18288">
                  <c:v>324.84589999999997</c:v>
                </c:pt>
                <c:pt idx="18289">
                  <c:v>324.86279999999999</c:v>
                </c:pt>
                <c:pt idx="18290">
                  <c:v>324.87939999999998</c:v>
                </c:pt>
                <c:pt idx="18291">
                  <c:v>324.89699999999999</c:v>
                </c:pt>
                <c:pt idx="18292">
                  <c:v>324.91210000000001</c:v>
                </c:pt>
                <c:pt idx="18293">
                  <c:v>324.92930000000001</c:v>
                </c:pt>
                <c:pt idx="18294">
                  <c:v>324.94659999999999</c:v>
                </c:pt>
                <c:pt idx="18295">
                  <c:v>324.96269999999998</c:v>
                </c:pt>
                <c:pt idx="18296">
                  <c:v>324.97879999999998</c:v>
                </c:pt>
                <c:pt idx="18297">
                  <c:v>324.99650000000003</c:v>
                </c:pt>
                <c:pt idx="18298">
                  <c:v>325.01280000000003</c:v>
                </c:pt>
                <c:pt idx="18299">
                  <c:v>325.0301</c:v>
                </c:pt>
                <c:pt idx="18300">
                  <c:v>325.04680000000002</c:v>
                </c:pt>
                <c:pt idx="18301">
                  <c:v>325.0634</c:v>
                </c:pt>
                <c:pt idx="18302">
                  <c:v>325.07819999999998</c:v>
                </c:pt>
                <c:pt idx="18303">
                  <c:v>325.09469999999999</c:v>
                </c:pt>
                <c:pt idx="18304">
                  <c:v>325.113</c:v>
                </c:pt>
                <c:pt idx="18305">
                  <c:v>325.13139999999999</c:v>
                </c:pt>
                <c:pt idx="18306">
                  <c:v>325.14600000000002</c:v>
                </c:pt>
                <c:pt idx="18307">
                  <c:v>325.16239999999999</c:v>
                </c:pt>
                <c:pt idx="18308">
                  <c:v>325.18060000000003</c:v>
                </c:pt>
                <c:pt idx="18309">
                  <c:v>325.19549999999998</c:v>
                </c:pt>
                <c:pt idx="18310">
                  <c:v>325.2122</c:v>
                </c:pt>
                <c:pt idx="18311">
                  <c:v>325.2312</c:v>
                </c:pt>
                <c:pt idx="18312">
                  <c:v>325.2466</c:v>
                </c:pt>
                <c:pt idx="18313">
                  <c:v>325.2636</c:v>
                </c:pt>
                <c:pt idx="18314">
                  <c:v>325.27999999999997</c:v>
                </c:pt>
                <c:pt idx="18315">
                  <c:v>325.29689999999999</c:v>
                </c:pt>
                <c:pt idx="18316">
                  <c:v>325.31319999999999</c:v>
                </c:pt>
                <c:pt idx="18317">
                  <c:v>325.32889999999998</c:v>
                </c:pt>
                <c:pt idx="18318">
                  <c:v>325.34809999999999</c:v>
                </c:pt>
                <c:pt idx="18319">
                  <c:v>325.36250000000001</c:v>
                </c:pt>
                <c:pt idx="18320">
                  <c:v>325.38049999999998</c:v>
                </c:pt>
                <c:pt idx="18321">
                  <c:v>325.3972</c:v>
                </c:pt>
                <c:pt idx="18322">
                  <c:v>325.41199999999998</c:v>
                </c:pt>
                <c:pt idx="18323">
                  <c:v>325.43020000000001</c:v>
                </c:pt>
                <c:pt idx="18324">
                  <c:v>325.44540000000001</c:v>
                </c:pt>
                <c:pt idx="18325">
                  <c:v>325.46440000000001</c:v>
                </c:pt>
                <c:pt idx="18326">
                  <c:v>325.48160000000001</c:v>
                </c:pt>
                <c:pt idx="18327">
                  <c:v>325.4982</c:v>
                </c:pt>
                <c:pt idx="18328">
                  <c:v>325.51389999999998</c:v>
                </c:pt>
                <c:pt idx="18329">
                  <c:v>325.53059999999999</c:v>
                </c:pt>
                <c:pt idx="18330">
                  <c:v>325.54750000000001</c:v>
                </c:pt>
                <c:pt idx="18331">
                  <c:v>325.56380000000001</c:v>
                </c:pt>
                <c:pt idx="18332">
                  <c:v>325.57960000000003</c:v>
                </c:pt>
                <c:pt idx="18333">
                  <c:v>325.59589999999997</c:v>
                </c:pt>
                <c:pt idx="18334">
                  <c:v>325.61200000000002</c:v>
                </c:pt>
                <c:pt idx="18335">
                  <c:v>325.62959999999998</c:v>
                </c:pt>
                <c:pt idx="18336">
                  <c:v>325.64710000000002</c:v>
                </c:pt>
                <c:pt idx="18337">
                  <c:v>325.66140000000001</c:v>
                </c:pt>
                <c:pt idx="18338">
                  <c:v>325.67939999999999</c:v>
                </c:pt>
                <c:pt idx="18339">
                  <c:v>325.69630000000001</c:v>
                </c:pt>
                <c:pt idx="18340">
                  <c:v>325.71319999999997</c:v>
                </c:pt>
                <c:pt idx="18341">
                  <c:v>325.7285</c:v>
                </c:pt>
                <c:pt idx="18342">
                  <c:v>325.74590000000001</c:v>
                </c:pt>
                <c:pt idx="18343">
                  <c:v>325.76229999999998</c:v>
                </c:pt>
                <c:pt idx="18344">
                  <c:v>325.78100000000001</c:v>
                </c:pt>
                <c:pt idx="18345">
                  <c:v>325.79599999999999</c:v>
                </c:pt>
                <c:pt idx="18346">
                  <c:v>325.8125</c:v>
                </c:pt>
                <c:pt idx="18347">
                  <c:v>325.8279</c:v>
                </c:pt>
                <c:pt idx="18348">
                  <c:v>325.84620000000001</c:v>
                </c:pt>
                <c:pt idx="18349">
                  <c:v>325.86349999999999</c:v>
                </c:pt>
                <c:pt idx="18350">
                  <c:v>325.8793</c:v>
                </c:pt>
                <c:pt idx="18351">
                  <c:v>325.89679999999998</c:v>
                </c:pt>
                <c:pt idx="18352">
                  <c:v>325.91340000000002</c:v>
                </c:pt>
                <c:pt idx="18353">
                  <c:v>325.92750000000001</c:v>
                </c:pt>
                <c:pt idx="18354">
                  <c:v>325.94600000000003</c:v>
                </c:pt>
                <c:pt idx="18355">
                  <c:v>325.96199999999999</c:v>
                </c:pt>
                <c:pt idx="18356">
                  <c:v>325.97800000000001</c:v>
                </c:pt>
                <c:pt idx="18357">
                  <c:v>325.99520000000001</c:v>
                </c:pt>
                <c:pt idx="18358">
                  <c:v>326.01339999999999</c:v>
                </c:pt>
                <c:pt idx="18359">
                  <c:v>326.02879999999999</c:v>
                </c:pt>
                <c:pt idx="18360">
                  <c:v>326.04579999999999</c:v>
                </c:pt>
                <c:pt idx="18361">
                  <c:v>326.06150000000002</c:v>
                </c:pt>
                <c:pt idx="18362">
                  <c:v>326.0797</c:v>
                </c:pt>
                <c:pt idx="18363">
                  <c:v>326.09480000000002</c:v>
                </c:pt>
                <c:pt idx="18364">
                  <c:v>326.11259999999999</c:v>
                </c:pt>
                <c:pt idx="18365">
                  <c:v>326.12819999999999</c:v>
                </c:pt>
                <c:pt idx="18366">
                  <c:v>326.1456</c:v>
                </c:pt>
                <c:pt idx="18367">
                  <c:v>326.16370000000001</c:v>
                </c:pt>
                <c:pt idx="18368">
                  <c:v>326.17779999999999</c:v>
                </c:pt>
                <c:pt idx="18369">
                  <c:v>326.19630000000001</c:v>
                </c:pt>
                <c:pt idx="18370">
                  <c:v>326.21280000000002</c:v>
                </c:pt>
                <c:pt idx="18371">
                  <c:v>326.22750000000002</c:v>
                </c:pt>
                <c:pt idx="18372">
                  <c:v>326.24650000000003</c:v>
                </c:pt>
                <c:pt idx="18373">
                  <c:v>326.26319999999998</c:v>
                </c:pt>
                <c:pt idx="18374">
                  <c:v>326.27870000000001</c:v>
                </c:pt>
                <c:pt idx="18375">
                  <c:v>326.29590000000002</c:v>
                </c:pt>
                <c:pt idx="18376">
                  <c:v>326.31240000000003</c:v>
                </c:pt>
                <c:pt idx="18377">
                  <c:v>326.32960000000003</c:v>
                </c:pt>
                <c:pt idx="18378">
                  <c:v>326.34390000000002</c:v>
                </c:pt>
                <c:pt idx="18379">
                  <c:v>326.36349999999999</c:v>
                </c:pt>
                <c:pt idx="18380">
                  <c:v>326.38080000000002</c:v>
                </c:pt>
                <c:pt idx="18381">
                  <c:v>326.3965</c:v>
                </c:pt>
                <c:pt idx="18382">
                  <c:v>326.4126</c:v>
                </c:pt>
                <c:pt idx="18383">
                  <c:v>326.42930000000001</c:v>
                </c:pt>
                <c:pt idx="18384">
                  <c:v>326.44600000000003</c:v>
                </c:pt>
                <c:pt idx="18385">
                  <c:v>326.46319999999997</c:v>
                </c:pt>
                <c:pt idx="18386">
                  <c:v>326.47840000000002</c:v>
                </c:pt>
                <c:pt idx="18387">
                  <c:v>326.49549999999999</c:v>
                </c:pt>
                <c:pt idx="18388">
                  <c:v>326.5127</c:v>
                </c:pt>
                <c:pt idx="18389">
                  <c:v>326.53140000000002</c:v>
                </c:pt>
                <c:pt idx="18390">
                  <c:v>326.54640000000001</c:v>
                </c:pt>
                <c:pt idx="18391">
                  <c:v>326.56319999999999</c:v>
                </c:pt>
                <c:pt idx="18392">
                  <c:v>326.5797</c:v>
                </c:pt>
                <c:pt idx="18393">
                  <c:v>326.59820000000002</c:v>
                </c:pt>
                <c:pt idx="18394">
                  <c:v>326.61110000000002</c:v>
                </c:pt>
                <c:pt idx="18395">
                  <c:v>326.62909999999999</c:v>
                </c:pt>
                <c:pt idx="18396">
                  <c:v>326.6463</c:v>
                </c:pt>
                <c:pt idx="18397">
                  <c:v>326.6626</c:v>
                </c:pt>
                <c:pt idx="18398">
                  <c:v>326.68</c:v>
                </c:pt>
                <c:pt idx="18399">
                  <c:v>326.69600000000003</c:v>
                </c:pt>
                <c:pt idx="18400">
                  <c:v>326.71280000000002</c:v>
                </c:pt>
                <c:pt idx="18401">
                  <c:v>326.72890000000001</c:v>
                </c:pt>
                <c:pt idx="18402">
                  <c:v>326.74560000000002</c:v>
                </c:pt>
                <c:pt idx="18403">
                  <c:v>326.7629</c:v>
                </c:pt>
                <c:pt idx="18404">
                  <c:v>326.77870000000001</c:v>
                </c:pt>
                <c:pt idx="18405">
                  <c:v>326.7955</c:v>
                </c:pt>
                <c:pt idx="18406">
                  <c:v>326.81330000000003</c:v>
                </c:pt>
                <c:pt idx="18407">
                  <c:v>326.83</c:v>
                </c:pt>
                <c:pt idx="18408">
                  <c:v>326.84620000000001</c:v>
                </c:pt>
                <c:pt idx="18409">
                  <c:v>326.86340000000001</c:v>
                </c:pt>
                <c:pt idx="18410">
                  <c:v>326.8793</c:v>
                </c:pt>
                <c:pt idx="18411">
                  <c:v>326.89749999999998</c:v>
                </c:pt>
                <c:pt idx="18412">
                  <c:v>326.91120000000001</c:v>
                </c:pt>
                <c:pt idx="18413">
                  <c:v>326.9282</c:v>
                </c:pt>
                <c:pt idx="18414">
                  <c:v>326.94720000000001</c:v>
                </c:pt>
                <c:pt idx="18415">
                  <c:v>326.96359999999999</c:v>
                </c:pt>
                <c:pt idx="18416">
                  <c:v>326.98039999999997</c:v>
                </c:pt>
                <c:pt idx="18417">
                  <c:v>326.99680000000001</c:v>
                </c:pt>
                <c:pt idx="18418">
                  <c:v>327.01299999999998</c:v>
                </c:pt>
                <c:pt idx="18419">
                  <c:v>327.02890000000002</c:v>
                </c:pt>
                <c:pt idx="18420">
                  <c:v>327.04480000000001</c:v>
                </c:pt>
                <c:pt idx="18421">
                  <c:v>327.06229999999999</c:v>
                </c:pt>
                <c:pt idx="18422">
                  <c:v>327.0795</c:v>
                </c:pt>
                <c:pt idx="18423">
                  <c:v>327.09629999999999</c:v>
                </c:pt>
                <c:pt idx="18424">
                  <c:v>327.11340000000001</c:v>
                </c:pt>
                <c:pt idx="18425">
                  <c:v>327.13</c:v>
                </c:pt>
                <c:pt idx="18426">
                  <c:v>327.14499999999998</c:v>
                </c:pt>
                <c:pt idx="18427">
                  <c:v>327.16370000000001</c:v>
                </c:pt>
                <c:pt idx="18428">
                  <c:v>327.1807</c:v>
                </c:pt>
                <c:pt idx="18429">
                  <c:v>327.1968</c:v>
                </c:pt>
                <c:pt idx="18430">
                  <c:v>327.214</c:v>
                </c:pt>
                <c:pt idx="18431">
                  <c:v>327.23099999999999</c:v>
                </c:pt>
                <c:pt idx="18432">
                  <c:v>327.24709999999999</c:v>
                </c:pt>
                <c:pt idx="18433">
                  <c:v>327.2654</c:v>
                </c:pt>
                <c:pt idx="18434">
                  <c:v>327.2801</c:v>
                </c:pt>
                <c:pt idx="18435">
                  <c:v>327.29829999999998</c:v>
                </c:pt>
                <c:pt idx="18436">
                  <c:v>327.31319999999999</c:v>
                </c:pt>
                <c:pt idx="18437">
                  <c:v>327.3306</c:v>
                </c:pt>
                <c:pt idx="18438">
                  <c:v>327.34859999999998</c:v>
                </c:pt>
                <c:pt idx="18439">
                  <c:v>327.36380000000003</c:v>
                </c:pt>
                <c:pt idx="18440">
                  <c:v>327.38080000000002</c:v>
                </c:pt>
                <c:pt idx="18441">
                  <c:v>327.39830000000001</c:v>
                </c:pt>
                <c:pt idx="18442">
                  <c:v>327.4144</c:v>
                </c:pt>
                <c:pt idx="18443">
                  <c:v>327.43110000000001</c:v>
                </c:pt>
                <c:pt idx="18444">
                  <c:v>327.44630000000001</c:v>
                </c:pt>
                <c:pt idx="18445">
                  <c:v>327.46350000000001</c:v>
                </c:pt>
                <c:pt idx="18446">
                  <c:v>327.4819</c:v>
                </c:pt>
                <c:pt idx="18447">
                  <c:v>327.4982</c:v>
                </c:pt>
                <c:pt idx="18448">
                  <c:v>327.51609999999999</c:v>
                </c:pt>
                <c:pt idx="18449">
                  <c:v>327.53199999999998</c:v>
                </c:pt>
                <c:pt idx="18450">
                  <c:v>327.54719999999998</c:v>
                </c:pt>
                <c:pt idx="18451">
                  <c:v>327.56490000000002</c:v>
                </c:pt>
                <c:pt idx="18452">
                  <c:v>327.58139999999997</c:v>
                </c:pt>
                <c:pt idx="18453">
                  <c:v>327.59719999999999</c:v>
                </c:pt>
                <c:pt idx="18454">
                  <c:v>327.6148</c:v>
                </c:pt>
                <c:pt idx="18455">
                  <c:v>327.63279999999997</c:v>
                </c:pt>
                <c:pt idx="18456">
                  <c:v>327.64850000000001</c:v>
                </c:pt>
                <c:pt idx="18457">
                  <c:v>327.66460000000001</c:v>
                </c:pt>
                <c:pt idx="18458">
                  <c:v>327.68220000000002</c:v>
                </c:pt>
                <c:pt idx="18459">
                  <c:v>327.69749999999999</c:v>
                </c:pt>
                <c:pt idx="18460">
                  <c:v>327.71339999999998</c:v>
                </c:pt>
                <c:pt idx="18461">
                  <c:v>327.73070000000001</c:v>
                </c:pt>
                <c:pt idx="18462">
                  <c:v>327.74669999999998</c:v>
                </c:pt>
                <c:pt idx="18463">
                  <c:v>327.76319999999998</c:v>
                </c:pt>
                <c:pt idx="18464">
                  <c:v>327.78199999999998</c:v>
                </c:pt>
                <c:pt idx="18465">
                  <c:v>327.80040000000002</c:v>
                </c:pt>
                <c:pt idx="18466">
                  <c:v>327.81569999999999</c:v>
                </c:pt>
                <c:pt idx="18467">
                  <c:v>327.83159999999998</c:v>
                </c:pt>
                <c:pt idx="18468">
                  <c:v>327.8476</c:v>
                </c:pt>
                <c:pt idx="18469">
                  <c:v>327.86450000000002</c:v>
                </c:pt>
                <c:pt idx="18470">
                  <c:v>327.88279999999997</c:v>
                </c:pt>
                <c:pt idx="18471">
                  <c:v>327.89940000000001</c:v>
                </c:pt>
                <c:pt idx="18472">
                  <c:v>327.91500000000002</c:v>
                </c:pt>
                <c:pt idx="18473">
                  <c:v>327.93180000000001</c:v>
                </c:pt>
                <c:pt idx="18474">
                  <c:v>327.94799999999998</c:v>
                </c:pt>
                <c:pt idx="18475">
                  <c:v>327.96640000000002</c:v>
                </c:pt>
                <c:pt idx="18476">
                  <c:v>327.98169999999999</c:v>
                </c:pt>
                <c:pt idx="18477">
                  <c:v>327.99740000000003</c:v>
                </c:pt>
                <c:pt idx="18478">
                  <c:v>328.01420000000002</c:v>
                </c:pt>
                <c:pt idx="18479">
                  <c:v>328.03280000000001</c:v>
                </c:pt>
                <c:pt idx="18480">
                  <c:v>328.04759999999999</c:v>
                </c:pt>
                <c:pt idx="18481">
                  <c:v>328.06400000000002</c:v>
                </c:pt>
                <c:pt idx="18482">
                  <c:v>328.08150000000001</c:v>
                </c:pt>
                <c:pt idx="18483">
                  <c:v>328.09859999999998</c:v>
                </c:pt>
                <c:pt idx="18484">
                  <c:v>328.11599999999999</c:v>
                </c:pt>
                <c:pt idx="18485">
                  <c:v>328.13080000000002</c:v>
                </c:pt>
                <c:pt idx="18486">
                  <c:v>328.14839999999998</c:v>
                </c:pt>
                <c:pt idx="18487">
                  <c:v>328.166</c:v>
                </c:pt>
                <c:pt idx="18488">
                  <c:v>328.18200000000002</c:v>
                </c:pt>
                <c:pt idx="18489">
                  <c:v>328.19940000000003</c:v>
                </c:pt>
                <c:pt idx="18490">
                  <c:v>328.21640000000002</c:v>
                </c:pt>
                <c:pt idx="18491">
                  <c:v>328.23239999999998</c:v>
                </c:pt>
                <c:pt idx="18492">
                  <c:v>328.24939999999998</c:v>
                </c:pt>
                <c:pt idx="18493">
                  <c:v>328.26659999999998</c:v>
                </c:pt>
                <c:pt idx="18494">
                  <c:v>328.2824</c:v>
                </c:pt>
                <c:pt idx="18495">
                  <c:v>328.2996</c:v>
                </c:pt>
                <c:pt idx="18496">
                  <c:v>328.3152</c:v>
                </c:pt>
                <c:pt idx="18497">
                  <c:v>328.33280000000002</c:v>
                </c:pt>
                <c:pt idx="18498">
                  <c:v>328.34960000000001</c:v>
                </c:pt>
                <c:pt idx="18499">
                  <c:v>328.36559999999997</c:v>
                </c:pt>
                <c:pt idx="18500">
                  <c:v>328.38369999999998</c:v>
                </c:pt>
                <c:pt idx="18501">
                  <c:v>328.3999</c:v>
                </c:pt>
                <c:pt idx="18502">
                  <c:v>328.41480000000001</c:v>
                </c:pt>
                <c:pt idx="18503">
                  <c:v>328.43169999999998</c:v>
                </c:pt>
                <c:pt idx="18504">
                  <c:v>328.44929999999999</c:v>
                </c:pt>
                <c:pt idx="18505">
                  <c:v>328.4658</c:v>
                </c:pt>
                <c:pt idx="18506">
                  <c:v>328.48149999999998</c:v>
                </c:pt>
                <c:pt idx="18507">
                  <c:v>328.50020000000001</c:v>
                </c:pt>
                <c:pt idx="18508">
                  <c:v>328.51499999999999</c:v>
                </c:pt>
                <c:pt idx="18509">
                  <c:v>328.53219999999999</c:v>
                </c:pt>
                <c:pt idx="18510">
                  <c:v>328.54809999999998</c:v>
                </c:pt>
                <c:pt idx="18511">
                  <c:v>328.5652</c:v>
                </c:pt>
                <c:pt idx="18512">
                  <c:v>328.58249999999998</c:v>
                </c:pt>
                <c:pt idx="18513">
                  <c:v>328.59890000000001</c:v>
                </c:pt>
                <c:pt idx="18514">
                  <c:v>328.61520000000002</c:v>
                </c:pt>
                <c:pt idx="18515">
                  <c:v>328.63130000000001</c:v>
                </c:pt>
                <c:pt idx="18516">
                  <c:v>328.64870000000002</c:v>
                </c:pt>
                <c:pt idx="18517">
                  <c:v>328.66640000000001</c:v>
                </c:pt>
                <c:pt idx="18518">
                  <c:v>328.68279999999999</c:v>
                </c:pt>
                <c:pt idx="18519">
                  <c:v>328.69940000000003</c:v>
                </c:pt>
                <c:pt idx="18520">
                  <c:v>328.71679999999998</c:v>
                </c:pt>
                <c:pt idx="18521">
                  <c:v>328.7337</c:v>
                </c:pt>
                <c:pt idx="18522">
                  <c:v>328.74959999999999</c:v>
                </c:pt>
                <c:pt idx="18523">
                  <c:v>328.76740000000001</c:v>
                </c:pt>
                <c:pt idx="18524">
                  <c:v>328.78280000000001</c:v>
                </c:pt>
                <c:pt idx="18525">
                  <c:v>328.79930000000002</c:v>
                </c:pt>
                <c:pt idx="18526">
                  <c:v>328.8175</c:v>
                </c:pt>
                <c:pt idx="18527">
                  <c:v>328.83339999999998</c:v>
                </c:pt>
                <c:pt idx="18528">
                  <c:v>328.84879999999998</c:v>
                </c:pt>
                <c:pt idx="18529">
                  <c:v>328.8648</c:v>
                </c:pt>
                <c:pt idx="18530">
                  <c:v>328.8845</c:v>
                </c:pt>
                <c:pt idx="18531">
                  <c:v>328.89960000000002</c:v>
                </c:pt>
                <c:pt idx="18532">
                  <c:v>328.91559999999998</c:v>
                </c:pt>
                <c:pt idx="18533">
                  <c:v>328.93189999999998</c:v>
                </c:pt>
                <c:pt idx="18534">
                  <c:v>328.94869999999997</c:v>
                </c:pt>
                <c:pt idx="18535">
                  <c:v>328.96609999999998</c:v>
                </c:pt>
                <c:pt idx="18536">
                  <c:v>328.98219999999998</c:v>
                </c:pt>
                <c:pt idx="18537">
                  <c:v>329.00099999999998</c:v>
                </c:pt>
                <c:pt idx="18538">
                  <c:v>329.01479999999998</c:v>
                </c:pt>
                <c:pt idx="18539">
                  <c:v>329.0324</c:v>
                </c:pt>
                <c:pt idx="18540">
                  <c:v>329.04739999999998</c:v>
                </c:pt>
                <c:pt idx="18541">
                  <c:v>329.06740000000002</c:v>
                </c:pt>
                <c:pt idx="18542">
                  <c:v>329.08249999999998</c:v>
                </c:pt>
                <c:pt idx="18543">
                  <c:v>329.1</c:v>
                </c:pt>
                <c:pt idx="18544">
                  <c:v>329.11619999999999</c:v>
                </c:pt>
                <c:pt idx="18545">
                  <c:v>329.13389999999998</c:v>
                </c:pt>
                <c:pt idx="18546">
                  <c:v>329.149</c:v>
                </c:pt>
                <c:pt idx="18547">
                  <c:v>329.16829999999999</c:v>
                </c:pt>
                <c:pt idx="18548">
                  <c:v>329.18310000000002</c:v>
                </c:pt>
                <c:pt idx="18549">
                  <c:v>329.19920000000002</c:v>
                </c:pt>
                <c:pt idx="18550">
                  <c:v>329.21629999999999</c:v>
                </c:pt>
                <c:pt idx="18551">
                  <c:v>329.23399999999998</c:v>
                </c:pt>
                <c:pt idx="18552">
                  <c:v>329.25139999999999</c:v>
                </c:pt>
                <c:pt idx="18553">
                  <c:v>329.26600000000002</c:v>
                </c:pt>
                <c:pt idx="18554">
                  <c:v>329.2826</c:v>
                </c:pt>
                <c:pt idx="18555">
                  <c:v>329.3</c:v>
                </c:pt>
                <c:pt idx="18556">
                  <c:v>329.31450000000001</c:v>
                </c:pt>
                <c:pt idx="18557">
                  <c:v>329.33319999999998</c:v>
                </c:pt>
                <c:pt idx="18558">
                  <c:v>329.34980000000002</c:v>
                </c:pt>
                <c:pt idx="18559">
                  <c:v>329.36649999999997</c:v>
                </c:pt>
                <c:pt idx="18560">
                  <c:v>329.38299999999998</c:v>
                </c:pt>
                <c:pt idx="18561">
                  <c:v>329.4</c:v>
                </c:pt>
                <c:pt idx="18562">
                  <c:v>329.41660000000002</c:v>
                </c:pt>
                <c:pt idx="18563">
                  <c:v>329.43279999999999</c:v>
                </c:pt>
                <c:pt idx="18564">
                  <c:v>329.44900000000001</c:v>
                </c:pt>
                <c:pt idx="18565">
                  <c:v>329.464</c:v>
                </c:pt>
                <c:pt idx="18566">
                  <c:v>329.4812</c:v>
                </c:pt>
                <c:pt idx="18567">
                  <c:v>329.49810000000002</c:v>
                </c:pt>
                <c:pt idx="18568">
                  <c:v>329.51549999999997</c:v>
                </c:pt>
                <c:pt idx="18569">
                  <c:v>329.53160000000003</c:v>
                </c:pt>
                <c:pt idx="18570">
                  <c:v>329.54939999999999</c:v>
                </c:pt>
                <c:pt idx="18571">
                  <c:v>329.56540000000001</c:v>
                </c:pt>
                <c:pt idx="18572">
                  <c:v>329.58190000000002</c:v>
                </c:pt>
                <c:pt idx="18573">
                  <c:v>329.59969999999998</c:v>
                </c:pt>
                <c:pt idx="18574">
                  <c:v>329.61599999999999</c:v>
                </c:pt>
                <c:pt idx="18575">
                  <c:v>329.63150000000002</c:v>
                </c:pt>
                <c:pt idx="18576">
                  <c:v>329.64819999999997</c:v>
                </c:pt>
                <c:pt idx="18577">
                  <c:v>329.66500000000002</c:v>
                </c:pt>
                <c:pt idx="18578">
                  <c:v>329.68150000000003</c:v>
                </c:pt>
                <c:pt idx="18579">
                  <c:v>329.69690000000003</c:v>
                </c:pt>
                <c:pt idx="18580">
                  <c:v>329.71660000000003</c:v>
                </c:pt>
                <c:pt idx="18581">
                  <c:v>329.73140000000001</c:v>
                </c:pt>
                <c:pt idx="18582">
                  <c:v>329.7466</c:v>
                </c:pt>
                <c:pt idx="18583">
                  <c:v>329.76479999999998</c:v>
                </c:pt>
                <c:pt idx="18584">
                  <c:v>329.78109999999998</c:v>
                </c:pt>
                <c:pt idx="18585">
                  <c:v>329.79790000000003</c:v>
                </c:pt>
                <c:pt idx="18586">
                  <c:v>329.815</c:v>
                </c:pt>
                <c:pt idx="18587">
                  <c:v>329.83280000000002</c:v>
                </c:pt>
                <c:pt idx="18588">
                  <c:v>329.84930000000003</c:v>
                </c:pt>
                <c:pt idx="18589">
                  <c:v>329.86450000000002</c:v>
                </c:pt>
                <c:pt idx="18590">
                  <c:v>329.88080000000002</c:v>
                </c:pt>
                <c:pt idx="18591">
                  <c:v>329.89879999999999</c:v>
                </c:pt>
                <c:pt idx="18592">
                  <c:v>329.9162</c:v>
                </c:pt>
                <c:pt idx="18593">
                  <c:v>329.93180000000001</c:v>
                </c:pt>
                <c:pt idx="18594">
                  <c:v>329.9495</c:v>
                </c:pt>
                <c:pt idx="18595">
                  <c:v>329.96559999999999</c:v>
                </c:pt>
                <c:pt idx="18596">
                  <c:v>329.98259999999999</c:v>
                </c:pt>
                <c:pt idx="18597">
                  <c:v>329.99860000000001</c:v>
                </c:pt>
                <c:pt idx="18598">
                  <c:v>330.01659999999998</c:v>
                </c:pt>
                <c:pt idx="18599">
                  <c:v>330.03339999999997</c:v>
                </c:pt>
                <c:pt idx="18600">
                  <c:v>330.0498</c:v>
                </c:pt>
                <c:pt idx="18601">
                  <c:v>330.06619999999998</c:v>
                </c:pt>
                <c:pt idx="18602">
                  <c:v>330.08199999999999</c:v>
                </c:pt>
                <c:pt idx="18603">
                  <c:v>330.09859999999998</c:v>
                </c:pt>
                <c:pt idx="18604">
                  <c:v>330.11489999999998</c:v>
                </c:pt>
                <c:pt idx="18605">
                  <c:v>330.13060000000002</c:v>
                </c:pt>
                <c:pt idx="18606">
                  <c:v>330.14879999999999</c:v>
                </c:pt>
                <c:pt idx="18607">
                  <c:v>330.16640000000001</c:v>
                </c:pt>
                <c:pt idx="18608">
                  <c:v>330.18119999999999</c:v>
                </c:pt>
                <c:pt idx="18609">
                  <c:v>330.19869999999997</c:v>
                </c:pt>
                <c:pt idx="18610">
                  <c:v>330.2174</c:v>
                </c:pt>
                <c:pt idx="18611">
                  <c:v>330.23270000000002</c:v>
                </c:pt>
                <c:pt idx="18612">
                  <c:v>330.24779999999998</c:v>
                </c:pt>
                <c:pt idx="18613">
                  <c:v>330.26389999999998</c:v>
                </c:pt>
                <c:pt idx="18614">
                  <c:v>330.28120000000001</c:v>
                </c:pt>
                <c:pt idx="18615">
                  <c:v>330.2996</c:v>
                </c:pt>
                <c:pt idx="18616">
                  <c:v>330.31599999999997</c:v>
                </c:pt>
                <c:pt idx="18617">
                  <c:v>330.33260000000001</c:v>
                </c:pt>
                <c:pt idx="18618">
                  <c:v>330.34840000000003</c:v>
                </c:pt>
                <c:pt idx="18619">
                  <c:v>330.36590000000001</c:v>
                </c:pt>
                <c:pt idx="18620">
                  <c:v>330.38170000000002</c:v>
                </c:pt>
                <c:pt idx="18621">
                  <c:v>330.39940000000001</c:v>
                </c:pt>
                <c:pt idx="18622">
                  <c:v>330.41680000000002</c:v>
                </c:pt>
                <c:pt idx="18623">
                  <c:v>330.4325</c:v>
                </c:pt>
                <c:pt idx="18624">
                  <c:v>330.4486</c:v>
                </c:pt>
                <c:pt idx="18625">
                  <c:v>330.46600000000001</c:v>
                </c:pt>
                <c:pt idx="18626">
                  <c:v>330.48349999999999</c:v>
                </c:pt>
                <c:pt idx="18627">
                  <c:v>330.5</c:v>
                </c:pt>
                <c:pt idx="18628">
                  <c:v>330.51420000000002</c:v>
                </c:pt>
                <c:pt idx="18629">
                  <c:v>330.5317</c:v>
                </c:pt>
                <c:pt idx="18630">
                  <c:v>330.54860000000002</c:v>
                </c:pt>
                <c:pt idx="18631">
                  <c:v>330.56709999999998</c:v>
                </c:pt>
                <c:pt idx="18632">
                  <c:v>330.5829</c:v>
                </c:pt>
                <c:pt idx="18633">
                  <c:v>330.60039999999998</c:v>
                </c:pt>
                <c:pt idx="18634">
                  <c:v>330.61700000000002</c:v>
                </c:pt>
                <c:pt idx="18635">
                  <c:v>330.6336</c:v>
                </c:pt>
                <c:pt idx="18636">
                  <c:v>330.64879999999999</c:v>
                </c:pt>
                <c:pt idx="18637">
                  <c:v>330.666</c:v>
                </c:pt>
                <c:pt idx="18638">
                  <c:v>330.6832</c:v>
                </c:pt>
                <c:pt idx="18639">
                  <c:v>330.7004</c:v>
                </c:pt>
                <c:pt idx="18640">
                  <c:v>330.71690000000001</c:v>
                </c:pt>
                <c:pt idx="18641">
                  <c:v>330.73340000000002</c:v>
                </c:pt>
                <c:pt idx="18642">
                  <c:v>330.74959999999999</c:v>
                </c:pt>
                <c:pt idx="18643">
                  <c:v>330.76659999999998</c:v>
                </c:pt>
                <c:pt idx="18644">
                  <c:v>330.78190000000001</c:v>
                </c:pt>
                <c:pt idx="18645">
                  <c:v>330.80079999999998</c:v>
                </c:pt>
                <c:pt idx="18646">
                  <c:v>330.81580000000002</c:v>
                </c:pt>
                <c:pt idx="18647">
                  <c:v>330.8322</c:v>
                </c:pt>
                <c:pt idx="18648">
                  <c:v>330.84960000000001</c:v>
                </c:pt>
                <c:pt idx="18649">
                  <c:v>330.86610000000002</c:v>
                </c:pt>
                <c:pt idx="18650">
                  <c:v>330.8836</c:v>
                </c:pt>
                <c:pt idx="18651">
                  <c:v>330.89980000000003</c:v>
                </c:pt>
                <c:pt idx="18652">
                  <c:v>330.91500000000002</c:v>
                </c:pt>
                <c:pt idx="18653">
                  <c:v>330.93239999999997</c:v>
                </c:pt>
                <c:pt idx="18654">
                  <c:v>330.94940000000003</c:v>
                </c:pt>
                <c:pt idx="18655">
                  <c:v>330.96660000000003</c:v>
                </c:pt>
                <c:pt idx="18656">
                  <c:v>330.9828</c:v>
                </c:pt>
                <c:pt idx="18657">
                  <c:v>330.99880000000002</c:v>
                </c:pt>
                <c:pt idx="18658">
                  <c:v>331.01780000000002</c:v>
                </c:pt>
                <c:pt idx="18659">
                  <c:v>331.03339999999997</c:v>
                </c:pt>
                <c:pt idx="18660">
                  <c:v>331.05099999999999</c:v>
                </c:pt>
                <c:pt idx="18661">
                  <c:v>331.0652</c:v>
                </c:pt>
                <c:pt idx="18662">
                  <c:v>331.08550000000002</c:v>
                </c:pt>
                <c:pt idx="18663">
                  <c:v>331.09890000000001</c:v>
                </c:pt>
                <c:pt idx="18664">
                  <c:v>331.11559999999997</c:v>
                </c:pt>
                <c:pt idx="18665">
                  <c:v>331.13310000000001</c:v>
                </c:pt>
                <c:pt idx="18666">
                  <c:v>331.1506</c:v>
                </c:pt>
                <c:pt idx="18667">
                  <c:v>331.16649999999998</c:v>
                </c:pt>
                <c:pt idx="18668">
                  <c:v>331.18239999999997</c:v>
                </c:pt>
                <c:pt idx="18669">
                  <c:v>331.19970000000001</c:v>
                </c:pt>
                <c:pt idx="18670">
                  <c:v>331.21749999999997</c:v>
                </c:pt>
                <c:pt idx="18671">
                  <c:v>331.23559999999998</c:v>
                </c:pt>
                <c:pt idx="18672">
                  <c:v>331.25139999999999</c:v>
                </c:pt>
                <c:pt idx="18673">
                  <c:v>331.26670000000001</c:v>
                </c:pt>
                <c:pt idx="18674">
                  <c:v>331.28519999999997</c:v>
                </c:pt>
                <c:pt idx="18675">
                  <c:v>331.3014</c:v>
                </c:pt>
                <c:pt idx="18676">
                  <c:v>331.31779999999998</c:v>
                </c:pt>
                <c:pt idx="18677">
                  <c:v>331.33589999999998</c:v>
                </c:pt>
                <c:pt idx="18678">
                  <c:v>331.35140000000001</c:v>
                </c:pt>
                <c:pt idx="18679">
                  <c:v>331.37060000000002</c:v>
                </c:pt>
                <c:pt idx="18680">
                  <c:v>331.38749999999999</c:v>
                </c:pt>
                <c:pt idx="18681">
                  <c:v>331.40320000000003</c:v>
                </c:pt>
                <c:pt idx="18682">
                  <c:v>331.41829999999999</c:v>
                </c:pt>
                <c:pt idx="18683">
                  <c:v>331.435</c:v>
                </c:pt>
                <c:pt idx="18684">
                  <c:v>331.44979999999998</c:v>
                </c:pt>
                <c:pt idx="18685">
                  <c:v>331.4676</c:v>
                </c:pt>
                <c:pt idx="18686">
                  <c:v>331.48340000000002</c:v>
                </c:pt>
                <c:pt idx="18687">
                  <c:v>331.5027</c:v>
                </c:pt>
                <c:pt idx="18688">
                  <c:v>331.51819999999998</c:v>
                </c:pt>
                <c:pt idx="18689">
                  <c:v>331.53620000000001</c:v>
                </c:pt>
                <c:pt idx="18690">
                  <c:v>331.55250000000001</c:v>
                </c:pt>
                <c:pt idx="18691">
                  <c:v>331.5675</c:v>
                </c:pt>
                <c:pt idx="18692">
                  <c:v>331.5856</c:v>
                </c:pt>
                <c:pt idx="18693">
                  <c:v>331.60300000000001</c:v>
                </c:pt>
                <c:pt idx="18694">
                  <c:v>331.61919999999998</c:v>
                </c:pt>
                <c:pt idx="18695">
                  <c:v>331.63479999999998</c:v>
                </c:pt>
                <c:pt idx="18696">
                  <c:v>331.65300000000002</c:v>
                </c:pt>
                <c:pt idx="18697">
                  <c:v>331.66840000000002</c:v>
                </c:pt>
                <c:pt idx="18698">
                  <c:v>331.685</c:v>
                </c:pt>
                <c:pt idx="18699">
                  <c:v>331.70179999999999</c:v>
                </c:pt>
                <c:pt idx="18700">
                  <c:v>331.71719999999999</c:v>
                </c:pt>
                <c:pt idx="18701">
                  <c:v>331.7355</c:v>
                </c:pt>
                <c:pt idx="18702">
                  <c:v>331.7534</c:v>
                </c:pt>
                <c:pt idx="18703">
                  <c:v>331.76799999999997</c:v>
                </c:pt>
                <c:pt idx="18704">
                  <c:v>331.7869</c:v>
                </c:pt>
                <c:pt idx="18705">
                  <c:v>331.80459999999999</c:v>
                </c:pt>
                <c:pt idx="18706">
                  <c:v>331.81900000000002</c:v>
                </c:pt>
                <c:pt idx="18707">
                  <c:v>331.83600000000001</c:v>
                </c:pt>
                <c:pt idx="18708">
                  <c:v>331.8535</c:v>
                </c:pt>
                <c:pt idx="18709">
                  <c:v>331.86759999999998</c:v>
                </c:pt>
                <c:pt idx="18710">
                  <c:v>331.88440000000003</c:v>
                </c:pt>
                <c:pt idx="18711">
                  <c:v>331.90339999999998</c:v>
                </c:pt>
                <c:pt idx="18712">
                  <c:v>331.91820000000001</c:v>
                </c:pt>
                <c:pt idx="18713">
                  <c:v>331.93610000000001</c:v>
                </c:pt>
                <c:pt idx="18714">
                  <c:v>331.95060000000001</c:v>
                </c:pt>
                <c:pt idx="18715">
                  <c:v>331.96800000000002</c:v>
                </c:pt>
                <c:pt idx="18716">
                  <c:v>331.98430000000002</c:v>
                </c:pt>
                <c:pt idx="18717">
                  <c:v>332.00110000000001</c:v>
                </c:pt>
                <c:pt idx="18718">
                  <c:v>332.0163</c:v>
                </c:pt>
                <c:pt idx="18719">
                  <c:v>332.03489999999999</c:v>
                </c:pt>
                <c:pt idx="18720">
                  <c:v>332.05059999999997</c:v>
                </c:pt>
                <c:pt idx="18721">
                  <c:v>332.06659999999999</c:v>
                </c:pt>
                <c:pt idx="18722">
                  <c:v>332.08319999999998</c:v>
                </c:pt>
                <c:pt idx="18723">
                  <c:v>332.10210000000001</c:v>
                </c:pt>
                <c:pt idx="18724">
                  <c:v>332.11619999999999</c:v>
                </c:pt>
                <c:pt idx="18725">
                  <c:v>332.13290000000001</c:v>
                </c:pt>
                <c:pt idx="18726">
                  <c:v>332.1508</c:v>
                </c:pt>
                <c:pt idx="18727">
                  <c:v>332.16699999999997</c:v>
                </c:pt>
                <c:pt idx="18728">
                  <c:v>332.185</c:v>
                </c:pt>
                <c:pt idx="18729">
                  <c:v>332.2004</c:v>
                </c:pt>
                <c:pt idx="18730">
                  <c:v>332.2165</c:v>
                </c:pt>
                <c:pt idx="18731">
                  <c:v>332.23219999999998</c:v>
                </c:pt>
                <c:pt idx="18732">
                  <c:v>332.25</c:v>
                </c:pt>
                <c:pt idx="18733">
                  <c:v>332.26659999999998</c:v>
                </c:pt>
                <c:pt idx="18734">
                  <c:v>332.28590000000003</c:v>
                </c:pt>
                <c:pt idx="18735">
                  <c:v>332.30079999999998</c:v>
                </c:pt>
                <c:pt idx="18736">
                  <c:v>332.31599999999997</c:v>
                </c:pt>
                <c:pt idx="18737">
                  <c:v>332.33390000000003</c:v>
                </c:pt>
                <c:pt idx="18738">
                  <c:v>332.35050000000001</c:v>
                </c:pt>
                <c:pt idx="18739">
                  <c:v>332.36860000000001</c:v>
                </c:pt>
                <c:pt idx="18740">
                  <c:v>332.3845</c:v>
                </c:pt>
                <c:pt idx="18741">
                  <c:v>332.40249999999997</c:v>
                </c:pt>
                <c:pt idx="18742">
                  <c:v>332.41739999999999</c:v>
                </c:pt>
                <c:pt idx="18743">
                  <c:v>332.43439999999998</c:v>
                </c:pt>
                <c:pt idx="18744">
                  <c:v>332.44979999999998</c:v>
                </c:pt>
                <c:pt idx="18745">
                  <c:v>332.46749999999997</c:v>
                </c:pt>
                <c:pt idx="18746">
                  <c:v>332.48419999999999</c:v>
                </c:pt>
                <c:pt idx="18747">
                  <c:v>332.50080000000003</c:v>
                </c:pt>
                <c:pt idx="18748">
                  <c:v>332.5163</c:v>
                </c:pt>
                <c:pt idx="18749">
                  <c:v>332.53399999999999</c:v>
                </c:pt>
                <c:pt idx="18750">
                  <c:v>332.55220000000003</c:v>
                </c:pt>
                <c:pt idx="18751">
                  <c:v>332.56900000000002</c:v>
                </c:pt>
                <c:pt idx="18752">
                  <c:v>332.58420000000001</c:v>
                </c:pt>
                <c:pt idx="18753">
                  <c:v>332.6</c:v>
                </c:pt>
                <c:pt idx="18754">
                  <c:v>332.61829999999998</c:v>
                </c:pt>
                <c:pt idx="18755">
                  <c:v>332.63720000000001</c:v>
                </c:pt>
                <c:pt idx="18756">
                  <c:v>332.65320000000003</c:v>
                </c:pt>
                <c:pt idx="18757">
                  <c:v>332.66809999999998</c:v>
                </c:pt>
                <c:pt idx="18758">
                  <c:v>332.68650000000002</c:v>
                </c:pt>
                <c:pt idx="18759">
                  <c:v>332.70159999999998</c:v>
                </c:pt>
                <c:pt idx="18760">
                  <c:v>332.7176</c:v>
                </c:pt>
                <c:pt idx="18761">
                  <c:v>332.73590000000002</c:v>
                </c:pt>
                <c:pt idx="18762">
                  <c:v>332.7525</c:v>
                </c:pt>
                <c:pt idx="18763">
                  <c:v>332.76900000000001</c:v>
                </c:pt>
                <c:pt idx="18764">
                  <c:v>332.78559999999999</c:v>
                </c:pt>
                <c:pt idx="18765">
                  <c:v>332.80059999999997</c:v>
                </c:pt>
                <c:pt idx="18766">
                  <c:v>332.8175</c:v>
                </c:pt>
                <c:pt idx="18767">
                  <c:v>332.83690000000001</c:v>
                </c:pt>
                <c:pt idx="18768">
                  <c:v>332.85340000000002</c:v>
                </c:pt>
                <c:pt idx="18769">
                  <c:v>332.86840000000001</c:v>
                </c:pt>
                <c:pt idx="18770">
                  <c:v>332.88650000000001</c:v>
                </c:pt>
                <c:pt idx="18771">
                  <c:v>332.9015</c:v>
                </c:pt>
                <c:pt idx="18772">
                  <c:v>332.91719999999998</c:v>
                </c:pt>
                <c:pt idx="18773">
                  <c:v>332.93700000000001</c:v>
                </c:pt>
                <c:pt idx="18774">
                  <c:v>332.95150000000001</c:v>
                </c:pt>
                <c:pt idx="18775">
                  <c:v>332.96800000000002</c:v>
                </c:pt>
                <c:pt idx="18776">
                  <c:v>332.98630000000003</c:v>
                </c:pt>
                <c:pt idx="18777">
                  <c:v>333.00189999999998</c:v>
                </c:pt>
                <c:pt idx="18778">
                  <c:v>333.01710000000003</c:v>
                </c:pt>
                <c:pt idx="18779">
                  <c:v>333.03379999999999</c:v>
                </c:pt>
                <c:pt idx="18780">
                  <c:v>333.05059999999997</c:v>
                </c:pt>
                <c:pt idx="18781">
                  <c:v>333.0686</c:v>
                </c:pt>
                <c:pt idx="18782">
                  <c:v>333.08330000000001</c:v>
                </c:pt>
                <c:pt idx="18783">
                  <c:v>333.10070000000002</c:v>
                </c:pt>
                <c:pt idx="18784">
                  <c:v>333.11750000000001</c:v>
                </c:pt>
                <c:pt idx="18785">
                  <c:v>333.13510000000002</c:v>
                </c:pt>
                <c:pt idx="18786">
                  <c:v>333.15199999999999</c:v>
                </c:pt>
                <c:pt idx="18787">
                  <c:v>333.16899999999998</c:v>
                </c:pt>
                <c:pt idx="18788">
                  <c:v>333.18340000000001</c:v>
                </c:pt>
                <c:pt idx="18789">
                  <c:v>333.20179999999999</c:v>
                </c:pt>
                <c:pt idx="18790">
                  <c:v>333.21820000000002</c:v>
                </c:pt>
                <c:pt idx="18791">
                  <c:v>333.23520000000002</c:v>
                </c:pt>
                <c:pt idx="18792">
                  <c:v>333.25040000000001</c:v>
                </c:pt>
                <c:pt idx="18793">
                  <c:v>333.26859999999999</c:v>
                </c:pt>
                <c:pt idx="18794">
                  <c:v>333.28390000000002</c:v>
                </c:pt>
                <c:pt idx="18795">
                  <c:v>333.30239999999998</c:v>
                </c:pt>
                <c:pt idx="18796">
                  <c:v>333.3168</c:v>
                </c:pt>
                <c:pt idx="18797">
                  <c:v>333.334</c:v>
                </c:pt>
                <c:pt idx="18798">
                  <c:v>333.35019999999997</c:v>
                </c:pt>
                <c:pt idx="18799">
                  <c:v>333.36829999999998</c:v>
                </c:pt>
                <c:pt idx="18800">
                  <c:v>333.38380000000001</c:v>
                </c:pt>
                <c:pt idx="18801">
                  <c:v>333.39960000000002</c:v>
                </c:pt>
                <c:pt idx="18802">
                  <c:v>333.41800000000001</c:v>
                </c:pt>
                <c:pt idx="18803">
                  <c:v>333.43400000000003</c:v>
                </c:pt>
                <c:pt idx="18804">
                  <c:v>333.45150000000001</c:v>
                </c:pt>
                <c:pt idx="18805">
                  <c:v>333.46679999999998</c:v>
                </c:pt>
                <c:pt idx="18806">
                  <c:v>333.48360000000002</c:v>
                </c:pt>
                <c:pt idx="18807">
                  <c:v>333.5009</c:v>
                </c:pt>
                <c:pt idx="18808">
                  <c:v>333.51639999999998</c:v>
                </c:pt>
                <c:pt idx="18809">
                  <c:v>333.53440000000001</c:v>
                </c:pt>
                <c:pt idx="18810">
                  <c:v>333.55099999999999</c:v>
                </c:pt>
                <c:pt idx="18811">
                  <c:v>333.56630000000001</c:v>
                </c:pt>
                <c:pt idx="18812">
                  <c:v>333.58499999999998</c:v>
                </c:pt>
                <c:pt idx="18813">
                  <c:v>333.60239999999999</c:v>
                </c:pt>
                <c:pt idx="18814">
                  <c:v>333.61680000000001</c:v>
                </c:pt>
                <c:pt idx="18815">
                  <c:v>333.63310000000001</c:v>
                </c:pt>
                <c:pt idx="18816">
                  <c:v>333.65140000000002</c:v>
                </c:pt>
                <c:pt idx="18817">
                  <c:v>333.66699999999997</c:v>
                </c:pt>
                <c:pt idx="18818">
                  <c:v>333.68360000000001</c:v>
                </c:pt>
                <c:pt idx="18819">
                  <c:v>333.69979999999998</c:v>
                </c:pt>
                <c:pt idx="18820">
                  <c:v>333.71789999999999</c:v>
                </c:pt>
                <c:pt idx="18821">
                  <c:v>333.73480000000001</c:v>
                </c:pt>
                <c:pt idx="18822">
                  <c:v>333.75099999999998</c:v>
                </c:pt>
                <c:pt idx="18823">
                  <c:v>333.76819999999998</c:v>
                </c:pt>
                <c:pt idx="18824">
                  <c:v>333.78339999999997</c:v>
                </c:pt>
                <c:pt idx="18825">
                  <c:v>333.80040000000002</c:v>
                </c:pt>
                <c:pt idx="18826">
                  <c:v>333.81740000000002</c:v>
                </c:pt>
                <c:pt idx="18827">
                  <c:v>333.83460000000002</c:v>
                </c:pt>
                <c:pt idx="18828">
                  <c:v>333.85</c:v>
                </c:pt>
                <c:pt idx="18829">
                  <c:v>333.86860000000001</c:v>
                </c:pt>
                <c:pt idx="18830">
                  <c:v>333.88319999999999</c:v>
                </c:pt>
                <c:pt idx="18831">
                  <c:v>333.90030000000002</c:v>
                </c:pt>
                <c:pt idx="18832">
                  <c:v>333.9178</c:v>
                </c:pt>
                <c:pt idx="18833">
                  <c:v>333.93509999999998</c:v>
                </c:pt>
                <c:pt idx="18834">
                  <c:v>333.95119999999997</c:v>
                </c:pt>
                <c:pt idx="18835">
                  <c:v>333.96690000000001</c:v>
                </c:pt>
                <c:pt idx="18836">
                  <c:v>333.98399999999998</c:v>
                </c:pt>
                <c:pt idx="18837">
                  <c:v>334.00110000000001</c:v>
                </c:pt>
                <c:pt idx="18838">
                  <c:v>334.01889999999997</c:v>
                </c:pt>
                <c:pt idx="18839">
                  <c:v>334.036</c:v>
                </c:pt>
                <c:pt idx="18840">
                  <c:v>334.05180000000001</c:v>
                </c:pt>
                <c:pt idx="18841">
                  <c:v>334.06720000000001</c:v>
                </c:pt>
                <c:pt idx="18842">
                  <c:v>334.08460000000002</c:v>
                </c:pt>
                <c:pt idx="18843">
                  <c:v>334.10149999999999</c:v>
                </c:pt>
                <c:pt idx="18844">
                  <c:v>334.11880000000002</c:v>
                </c:pt>
                <c:pt idx="18845">
                  <c:v>334.13400000000001</c:v>
                </c:pt>
                <c:pt idx="18846">
                  <c:v>334.15069999999997</c:v>
                </c:pt>
                <c:pt idx="18847">
                  <c:v>334.1694</c:v>
                </c:pt>
                <c:pt idx="18848">
                  <c:v>334.18400000000003</c:v>
                </c:pt>
                <c:pt idx="18849">
                  <c:v>334.20209999999997</c:v>
                </c:pt>
                <c:pt idx="18850">
                  <c:v>334.21899999999999</c:v>
                </c:pt>
                <c:pt idx="18851">
                  <c:v>334.23489999999998</c:v>
                </c:pt>
                <c:pt idx="18852">
                  <c:v>334.25279999999998</c:v>
                </c:pt>
                <c:pt idx="18853">
                  <c:v>334.26929999999999</c:v>
                </c:pt>
                <c:pt idx="18854">
                  <c:v>334.28399999999999</c:v>
                </c:pt>
                <c:pt idx="18855">
                  <c:v>334.30200000000002</c:v>
                </c:pt>
                <c:pt idx="18856">
                  <c:v>334.31799999999998</c:v>
                </c:pt>
                <c:pt idx="18857">
                  <c:v>334.33539999999999</c:v>
                </c:pt>
                <c:pt idx="18858">
                  <c:v>334.351</c:v>
                </c:pt>
                <c:pt idx="18859">
                  <c:v>334.36759999999998</c:v>
                </c:pt>
                <c:pt idx="18860">
                  <c:v>334.38589999999999</c:v>
                </c:pt>
                <c:pt idx="18861">
                  <c:v>334.40199999999999</c:v>
                </c:pt>
                <c:pt idx="18862">
                  <c:v>334.41750000000002</c:v>
                </c:pt>
                <c:pt idx="18863">
                  <c:v>334.43610000000001</c:v>
                </c:pt>
                <c:pt idx="18864">
                  <c:v>334.45190000000002</c:v>
                </c:pt>
                <c:pt idx="18865">
                  <c:v>334.46859999999998</c:v>
                </c:pt>
                <c:pt idx="18866">
                  <c:v>334.483</c:v>
                </c:pt>
                <c:pt idx="18867">
                  <c:v>334.5009</c:v>
                </c:pt>
                <c:pt idx="18868">
                  <c:v>334.5179</c:v>
                </c:pt>
                <c:pt idx="18869">
                  <c:v>334.53280000000001</c:v>
                </c:pt>
                <c:pt idx="18870">
                  <c:v>334.55020000000002</c:v>
                </c:pt>
                <c:pt idx="18871">
                  <c:v>334.56740000000002</c:v>
                </c:pt>
                <c:pt idx="18872">
                  <c:v>334.58580000000001</c:v>
                </c:pt>
                <c:pt idx="18873">
                  <c:v>334.60090000000002</c:v>
                </c:pt>
                <c:pt idx="18874">
                  <c:v>334.61799999999999</c:v>
                </c:pt>
                <c:pt idx="18875">
                  <c:v>334.6354</c:v>
                </c:pt>
                <c:pt idx="18876">
                  <c:v>334.6508</c:v>
                </c:pt>
                <c:pt idx="18877">
                  <c:v>334.66750000000002</c:v>
                </c:pt>
                <c:pt idx="18878">
                  <c:v>334.68299999999999</c:v>
                </c:pt>
                <c:pt idx="18879">
                  <c:v>334.70159999999998</c:v>
                </c:pt>
                <c:pt idx="18880">
                  <c:v>334.71899999999999</c:v>
                </c:pt>
                <c:pt idx="18881">
                  <c:v>334.73660000000001</c:v>
                </c:pt>
                <c:pt idx="18882">
                  <c:v>334.7527</c:v>
                </c:pt>
                <c:pt idx="18883">
                  <c:v>334.76870000000002</c:v>
                </c:pt>
                <c:pt idx="18884">
                  <c:v>334.78519999999997</c:v>
                </c:pt>
                <c:pt idx="18885">
                  <c:v>334.80099999999999</c:v>
                </c:pt>
                <c:pt idx="18886">
                  <c:v>334.81760000000003</c:v>
                </c:pt>
                <c:pt idx="18887">
                  <c:v>334.8356</c:v>
                </c:pt>
                <c:pt idx="18888">
                  <c:v>334.8528</c:v>
                </c:pt>
                <c:pt idx="18889">
                  <c:v>334.86950000000002</c:v>
                </c:pt>
                <c:pt idx="18890">
                  <c:v>334.8861</c:v>
                </c:pt>
                <c:pt idx="18891">
                  <c:v>334.90219999999999</c:v>
                </c:pt>
                <c:pt idx="18892">
                  <c:v>334.9194</c:v>
                </c:pt>
                <c:pt idx="18893">
                  <c:v>334.93419999999998</c:v>
                </c:pt>
                <c:pt idx="18894">
                  <c:v>334.95339999999999</c:v>
                </c:pt>
                <c:pt idx="18895">
                  <c:v>334.96839999999997</c:v>
                </c:pt>
                <c:pt idx="18896">
                  <c:v>334.9862</c:v>
                </c:pt>
                <c:pt idx="18897">
                  <c:v>335.00349999999997</c:v>
                </c:pt>
                <c:pt idx="18898">
                  <c:v>335.02</c:v>
                </c:pt>
                <c:pt idx="18899">
                  <c:v>335.03550000000001</c:v>
                </c:pt>
                <c:pt idx="18900">
                  <c:v>335.0496</c:v>
                </c:pt>
                <c:pt idx="18901">
                  <c:v>335.0675</c:v>
                </c:pt>
                <c:pt idx="18902">
                  <c:v>335.08710000000002</c:v>
                </c:pt>
                <c:pt idx="18903">
                  <c:v>335.1037</c:v>
                </c:pt>
                <c:pt idx="18904">
                  <c:v>335.1191</c:v>
                </c:pt>
                <c:pt idx="18905">
                  <c:v>335.13650000000001</c:v>
                </c:pt>
                <c:pt idx="18906">
                  <c:v>335.15140000000002</c:v>
                </c:pt>
                <c:pt idx="18907">
                  <c:v>335.1696</c:v>
                </c:pt>
                <c:pt idx="18908">
                  <c:v>335.18689999999998</c:v>
                </c:pt>
                <c:pt idx="18909">
                  <c:v>335.20299999999997</c:v>
                </c:pt>
                <c:pt idx="18910">
                  <c:v>335.22</c:v>
                </c:pt>
                <c:pt idx="18911">
                  <c:v>335.23610000000002</c:v>
                </c:pt>
                <c:pt idx="18912">
                  <c:v>335.25360000000001</c:v>
                </c:pt>
                <c:pt idx="18913">
                  <c:v>335.26920000000001</c:v>
                </c:pt>
                <c:pt idx="18914">
                  <c:v>335.28570000000002</c:v>
                </c:pt>
                <c:pt idx="18915">
                  <c:v>335.30430000000001</c:v>
                </c:pt>
                <c:pt idx="18916">
                  <c:v>335.32</c:v>
                </c:pt>
                <c:pt idx="18917">
                  <c:v>335.3372</c:v>
                </c:pt>
                <c:pt idx="18918">
                  <c:v>335.35359999999997</c:v>
                </c:pt>
                <c:pt idx="18919">
                  <c:v>335.36880000000002</c:v>
                </c:pt>
                <c:pt idx="18920">
                  <c:v>335.38650000000001</c:v>
                </c:pt>
                <c:pt idx="18921">
                  <c:v>335.40320000000003</c:v>
                </c:pt>
                <c:pt idx="18922">
                  <c:v>335.4203</c:v>
                </c:pt>
                <c:pt idx="18923">
                  <c:v>335.43579999999997</c:v>
                </c:pt>
                <c:pt idx="18924">
                  <c:v>335.45280000000002</c:v>
                </c:pt>
                <c:pt idx="18925">
                  <c:v>335.46960000000001</c:v>
                </c:pt>
                <c:pt idx="18926">
                  <c:v>335.48579999999998</c:v>
                </c:pt>
                <c:pt idx="18927">
                  <c:v>335.50330000000002</c:v>
                </c:pt>
                <c:pt idx="18928">
                  <c:v>335.51839999999999</c:v>
                </c:pt>
                <c:pt idx="18929">
                  <c:v>335.53629999999998</c:v>
                </c:pt>
                <c:pt idx="18930">
                  <c:v>335.55340000000001</c:v>
                </c:pt>
                <c:pt idx="18931">
                  <c:v>335.56939999999997</c:v>
                </c:pt>
                <c:pt idx="18932">
                  <c:v>335.5865</c:v>
                </c:pt>
                <c:pt idx="18933">
                  <c:v>335.60340000000002</c:v>
                </c:pt>
                <c:pt idx="18934">
                  <c:v>335.6198</c:v>
                </c:pt>
                <c:pt idx="18935">
                  <c:v>335.63780000000003</c:v>
                </c:pt>
                <c:pt idx="18936">
                  <c:v>335.654</c:v>
                </c:pt>
                <c:pt idx="18937">
                  <c:v>335.66899999999998</c:v>
                </c:pt>
                <c:pt idx="18938">
                  <c:v>335.68560000000002</c:v>
                </c:pt>
                <c:pt idx="18939">
                  <c:v>335.70389999999998</c:v>
                </c:pt>
                <c:pt idx="18940">
                  <c:v>335.71969999999999</c:v>
                </c:pt>
                <c:pt idx="18941">
                  <c:v>335.7355</c:v>
                </c:pt>
                <c:pt idx="18942">
                  <c:v>335.7518</c:v>
                </c:pt>
                <c:pt idx="18943">
                  <c:v>335.77</c:v>
                </c:pt>
                <c:pt idx="18944">
                  <c:v>335.78570000000002</c:v>
                </c:pt>
                <c:pt idx="18945">
                  <c:v>335.80360000000002</c:v>
                </c:pt>
                <c:pt idx="18946">
                  <c:v>335.82060000000001</c:v>
                </c:pt>
                <c:pt idx="18947">
                  <c:v>335.83670000000001</c:v>
                </c:pt>
                <c:pt idx="18948">
                  <c:v>335.85210000000001</c:v>
                </c:pt>
                <c:pt idx="18949">
                  <c:v>335.87</c:v>
                </c:pt>
                <c:pt idx="18950">
                  <c:v>335.88679999999999</c:v>
                </c:pt>
                <c:pt idx="18951">
                  <c:v>335.90320000000003</c:v>
                </c:pt>
                <c:pt idx="18952">
                  <c:v>335.92140000000001</c:v>
                </c:pt>
                <c:pt idx="18953">
                  <c:v>335.9384</c:v>
                </c:pt>
                <c:pt idx="18954">
                  <c:v>335.95370000000003</c:v>
                </c:pt>
                <c:pt idx="18955">
                  <c:v>335.9699</c:v>
                </c:pt>
                <c:pt idx="18956">
                  <c:v>335.98630000000003</c:v>
                </c:pt>
                <c:pt idx="18957">
                  <c:v>336.00310000000002</c:v>
                </c:pt>
                <c:pt idx="18958">
                  <c:v>336.01960000000003</c:v>
                </c:pt>
                <c:pt idx="18959">
                  <c:v>336.03739999999999</c:v>
                </c:pt>
                <c:pt idx="18960">
                  <c:v>336.05399999999997</c:v>
                </c:pt>
                <c:pt idx="18961">
                  <c:v>336.0718</c:v>
                </c:pt>
                <c:pt idx="18962">
                  <c:v>336.08800000000002</c:v>
                </c:pt>
                <c:pt idx="18963">
                  <c:v>336.10320000000002</c:v>
                </c:pt>
                <c:pt idx="18964">
                  <c:v>336.12060000000002</c:v>
                </c:pt>
                <c:pt idx="18965">
                  <c:v>336.13799999999998</c:v>
                </c:pt>
                <c:pt idx="18966">
                  <c:v>336.15379999999999</c:v>
                </c:pt>
                <c:pt idx="18967">
                  <c:v>336.1712</c:v>
                </c:pt>
                <c:pt idx="18968">
                  <c:v>336.18599999999998</c:v>
                </c:pt>
                <c:pt idx="18969">
                  <c:v>336.20370000000003</c:v>
                </c:pt>
                <c:pt idx="18970">
                  <c:v>336.22089999999997</c:v>
                </c:pt>
                <c:pt idx="18971">
                  <c:v>336.2346</c:v>
                </c:pt>
                <c:pt idx="18972">
                  <c:v>336.25450000000001</c:v>
                </c:pt>
                <c:pt idx="18973">
                  <c:v>336.2706</c:v>
                </c:pt>
                <c:pt idx="18974">
                  <c:v>336.28620000000001</c:v>
                </c:pt>
                <c:pt idx="18975">
                  <c:v>336.30500000000001</c:v>
                </c:pt>
                <c:pt idx="18976">
                  <c:v>336.32249999999999</c:v>
                </c:pt>
                <c:pt idx="18977">
                  <c:v>336.33679999999998</c:v>
                </c:pt>
                <c:pt idx="18978">
                  <c:v>336.3528</c:v>
                </c:pt>
                <c:pt idx="18979">
                  <c:v>336.37110000000001</c:v>
                </c:pt>
                <c:pt idx="18980">
                  <c:v>336.38580000000002</c:v>
                </c:pt>
                <c:pt idx="18981">
                  <c:v>336.40410000000003</c:v>
                </c:pt>
                <c:pt idx="18982">
                  <c:v>336.42099999999999</c:v>
                </c:pt>
                <c:pt idx="18983">
                  <c:v>336.43819999999999</c:v>
                </c:pt>
                <c:pt idx="18984">
                  <c:v>336.45440000000002</c:v>
                </c:pt>
                <c:pt idx="18985">
                  <c:v>336.47019999999998</c:v>
                </c:pt>
                <c:pt idx="18986">
                  <c:v>336.48750000000001</c:v>
                </c:pt>
                <c:pt idx="18987">
                  <c:v>336.50400000000002</c:v>
                </c:pt>
                <c:pt idx="18988">
                  <c:v>336.52159999999998</c:v>
                </c:pt>
                <c:pt idx="18989">
                  <c:v>336.53699999999998</c:v>
                </c:pt>
                <c:pt idx="18990">
                  <c:v>336.55250000000001</c:v>
                </c:pt>
                <c:pt idx="18991">
                  <c:v>336.57060000000001</c:v>
                </c:pt>
                <c:pt idx="18992">
                  <c:v>336.5872</c:v>
                </c:pt>
                <c:pt idx="18993">
                  <c:v>336.60500000000002</c:v>
                </c:pt>
                <c:pt idx="18994">
                  <c:v>336.6198</c:v>
                </c:pt>
                <c:pt idx="18995">
                  <c:v>336.63569999999999</c:v>
                </c:pt>
                <c:pt idx="18996">
                  <c:v>336.65370000000001</c:v>
                </c:pt>
                <c:pt idx="18997">
                  <c:v>336.66969999999998</c:v>
                </c:pt>
                <c:pt idx="18998">
                  <c:v>336.68669999999997</c:v>
                </c:pt>
                <c:pt idx="18999">
                  <c:v>336.70280000000002</c:v>
                </c:pt>
                <c:pt idx="19000">
                  <c:v>336.72059999999999</c:v>
                </c:pt>
                <c:pt idx="19001">
                  <c:v>336.7364</c:v>
                </c:pt>
                <c:pt idx="19002">
                  <c:v>336.75259999999997</c:v>
                </c:pt>
                <c:pt idx="19003">
                  <c:v>336.7688</c:v>
                </c:pt>
                <c:pt idx="19004">
                  <c:v>336.78739999999999</c:v>
                </c:pt>
                <c:pt idx="19005">
                  <c:v>336.80410000000001</c:v>
                </c:pt>
                <c:pt idx="19006">
                  <c:v>336.82069999999999</c:v>
                </c:pt>
                <c:pt idx="19007">
                  <c:v>336.83839999999998</c:v>
                </c:pt>
                <c:pt idx="19008">
                  <c:v>336.85239999999999</c:v>
                </c:pt>
                <c:pt idx="19009">
                  <c:v>336.8689</c:v>
                </c:pt>
                <c:pt idx="19010">
                  <c:v>336.88740000000001</c:v>
                </c:pt>
                <c:pt idx="19011">
                  <c:v>336.9024</c:v>
                </c:pt>
                <c:pt idx="19012">
                  <c:v>336.9187</c:v>
                </c:pt>
                <c:pt idx="19013">
                  <c:v>336.93619999999999</c:v>
                </c:pt>
                <c:pt idx="19014">
                  <c:v>336.95240000000001</c:v>
                </c:pt>
                <c:pt idx="19015">
                  <c:v>336.96859999999998</c:v>
                </c:pt>
                <c:pt idx="19016">
                  <c:v>336.98540000000003</c:v>
                </c:pt>
                <c:pt idx="19017">
                  <c:v>337.00400000000002</c:v>
                </c:pt>
                <c:pt idx="19018">
                  <c:v>337.01929999999999</c:v>
                </c:pt>
                <c:pt idx="19019">
                  <c:v>337.03460000000001</c:v>
                </c:pt>
                <c:pt idx="19020">
                  <c:v>337.05399999999997</c:v>
                </c:pt>
                <c:pt idx="19021">
                  <c:v>337.07</c:v>
                </c:pt>
                <c:pt idx="19022">
                  <c:v>337.08640000000003</c:v>
                </c:pt>
                <c:pt idx="19023">
                  <c:v>337.10300000000001</c:v>
                </c:pt>
                <c:pt idx="19024">
                  <c:v>337.11959999999999</c:v>
                </c:pt>
                <c:pt idx="19025">
                  <c:v>337.13619999999997</c:v>
                </c:pt>
                <c:pt idx="19026">
                  <c:v>337.15320000000003</c:v>
                </c:pt>
                <c:pt idx="19027">
                  <c:v>337.17</c:v>
                </c:pt>
                <c:pt idx="19028">
                  <c:v>337.185</c:v>
                </c:pt>
                <c:pt idx="19029">
                  <c:v>337.20420000000001</c:v>
                </c:pt>
                <c:pt idx="19030">
                  <c:v>337.221</c:v>
                </c:pt>
                <c:pt idx="19031">
                  <c:v>337.23669999999998</c:v>
                </c:pt>
                <c:pt idx="19032">
                  <c:v>337.2534</c:v>
                </c:pt>
                <c:pt idx="19033">
                  <c:v>337.26990000000001</c:v>
                </c:pt>
                <c:pt idx="19034">
                  <c:v>337.2878</c:v>
                </c:pt>
                <c:pt idx="19035">
                  <c:v>337.30270000000002</c:v>
                </c:pt>
                <c:pt idx="19036">
                  <c:v>337.32</c:v>
                </c:pt>
                <c:pt idx="19037">
                  <c:v>337.33609999999999</c:v>
                </c:pt>
                <c:pt idx="19038">
                  <c:v>337.35340000000002</c:v>
                </c:pt>
                <c:pt idx="19039">
                  <c:v>337.37090000000001</c:v>
                </c:pt>
                <c:pt idx="19040">
                  <c:v>337.38900000000001</c:v>
                </c:pt>
                <c:pt idx="19041">
                  <c:v>337.40519999999998</c:v>
                </c:pt>
                <c:pt idx="19042">
                  <c:v>337.42039999999997</c:v>
                </c:pt>
                <c:pt idx="19043">
                  <c:v>337.43700000000001</c:v>
                </c:pt>
                <c:pt idx="19044">
                  <c:v>337.45440000000002</c:v>
                </c:pt>
                <c:pt idx="19045">
                  <c:v>337.471</c:v>
                </c:pt>
                <c:pt idx="19046">
                  <c:v>337.48719999999997</c:v>
                </c:pt>
                <c:pt idx="19047">
                  <c:v>337.50420000000003</c:v>
                </c:pt>
                <c:pt idx="19048">
                  <c:v>337.52190000000002</c:v>
                </c:pt>
                <c:pt idx="19049">
                  <c:v>337.53660000000002</c:v>
                </c:pt>
                <c:pt idx="19050">
                  <c:v>337.55529999999999</c:v>
                </c:pt>
                <c:pt idx="19051">
                  <c:v>337.572</c:v>
                </c:pt>
                <c:pt idx="19052">
                  <c:v>337.58800000000002</c:v>
                </c:pt>
                <c:pt idx="19053">
                  <c:v>337.60419999999999</c:v>
                </c:pt>
                <c:pt idx="19054">
                  <c:v>337.62029999999999</c:v>
                </c:pt>
                <c:pt idx="19055">
                  <c:v>337.637</c:v>
                </c:pt>
                <c:pt idx="19056">
                  <c:v>337.65589999999997</c:v>
                </c:pt>
                <c:pt idx="19057">
                  <c:v>337.67349999999999</c:v>
                </c:pt>
                <c:pt idx="19058">
                  <c:v>337.68720000000002</c:v>
                </c:pt>
                <c:pt idx="19059">
                  <c:v>337.70319999999998</c:v>
                </c:pt>
                <c:pt idx="19060">
                  <c:v>337.7217</c:v>
                </c:pt>
                <c:pt idx="19061">
                  <c:v>337.7364</c:v>
                </c:pt>
                <c:pt idx="19062">
                  <c:v>337.75630000000001</c:v>
                </c:pt>
                <c:pt idx="19063">
                  <c:v>337.7722</c:v>
                </c:pt>
                <c:pt idx="19064">
                  <c:v>337.78800000000001</c:v>
                </c:pt>
                <c:pt idx="19065">
                  <c:v>337.80500000000001</c:v>
                </c:pt>
                <c:pt idx="19066">
                  <c:v>337.82229999999998</c:v>
                </c:pt>
                <c:pt idx="19067">
                  <c:v>337.83800000000002</c:v>
                </c:pt>
                <c:pt idx="19068">
                  <c:v>337.85469999999998</c:v>
                </c:pt>
                <c:pt idx="19069">
                  <c:v>337.87240000000003</c:v>
                </c:pt>
                <c:pt idx="19070">
                  <c:v>337.88679999999999</c:v>
                </c:pt>
                <c:pt idx="19071">
                  <c:v>337.90469999999999</c:v>
                </c:pt>
                <c:pt idx="19072">
                  <c:v>337.92149999999998</c:v>
                </c:pt>
                <c:pt idx="19073">
                  <c:v>337.93880000000001</c:v>
                </c:pt>
                <c:pt idx="19074">
                  <c:v>337.9538</c:v>
                </c:pt>
                <c:pt idx="19075">
                  <c:v>337.97039999999998</c:v>
                </c:pt>
                <c:pt idx="19076">
                  <c:v>337.98719999999997</c:v>
                </c:pt>
                <c:pt idx="19077">
                  <c:v>338.00439999999998</c:v>
                </c:pt>
                <c:pt idx="19078">
                  <c:v>338.02140000000003</c:v>
                </c:pt>
                <c:pt idx="19079">
                  <c:v>338.03809999999999</c:v>
                </c:pt>
                <c:pt idx="19080">
                  <c:v>338.0548</c:v>
                </c:pt>
                <c:pt idx="19081">
                  <c:v>338.07260000000002</c:v>
                </c:pt>
                <c:pt idx="19082">
                  <c:v>338.08839999999998</c:v>
                </c:pt>
                <c:pt idx="19083">
                  <c:v>338.10559999999998</c:v>
                </c:pt>
                <c:pt idx="19084">
                  <c:v>338.12139999999999</c:v>
                </c:pt>
                <c:pt idx="19085">
                  <c:v>338.13940000000002</c:v>
                </c:pt>
                <c:pt idx="19086">
                  <c:v>338.154</c:v>
                </c:pt>
                <c:pt idx="19087">
                  <c:v>338.1728</c:v>
                </c:pt>
                <c:pt idx="19088">
                  <c:v>338.1884</c:v>
                </c:pt>
                <c:pt idx="19089">
                  <c:v>338.2054</c:v>
                </c:pt>
                <c:pt idx="19090">
                  <c:v>338.22039999999998</c:v>
                </c:pt>
                <c:pt idx="19091">
                  <c:v>338.23849999999999</c:v>
                </c:pt>
                <c:pt idx="19092">
                  <c:v>338.25549999999998</c:v>
                </c:pt>
                <c:pt idx="19093">
                  <c:v>338.27260000000001</c:v>
                </c:pt>
                <c:pt idx="19094">
                  <c:v>338.28820000000002</c:v>
                </c:pt>
                <c:pt idx="19095">
                  <c:v>338.30500000000001</c:v>
                </c:pt>
                <c:pt idx="19096">
                  <c:v>338.32130000000001</c:v>
                </c:pt>
                <c:pt idx="19097">
                  <c:v>338.33839999999998</c:v>
                </c:pt>
                <c:pt idx="19098">
                  <c:v>338.3535</c:v>
                </c:pt>
                <c:pt idx="19099">
                  <c:v>338.3723</c:v>
                </c:pt>
                <c:pt idx="19100">
                  <c:v>338.38839999999999</c:v>
                </c:pt>
                <c:pt idx="19101">
                  <c:v>338.40469999999999</c:v>
                </c:pt>
                <c:pt idx="19102">
                  <c:v>338.42099999999999</c:v>
                </c:pt>
                <c:pt idx="19103">
                  <c:v>338.43790000000001</c:v>
                </c:pt>
                <c:pt idx="19104">
                  <c:v>338.45519999999999</c:v>
                </c:pt>
                <c:pt idx="19105">
                  <c:v>338.47199999999998</c:v>
                </c:pt>
                <c:pt idx="19106">
                  <c:v>338.48880000000003</c:v>
                </c:pt>
                <c:pt idx="19107">
                  <c:v>338.50459999999998</c:v>
                </c:pt>
                <c:pt idx="19108">
                  <c:v>338.52120000000002</c:v>
                </c:pt>
                <c:pt idx="19109">
                  <c:v>338.53829999999999</c:v>
                </c:pt>
                <c:pt idx="19110">
                  <c:v>338.55560000000003</c:v>
                </c:pt>
                <c:pt idx="19111">
                  <c:v>338.57150000000001</c:v>
                </c:pt>
                <c:pt idx="19112">
                  <c:v>338.59010000000001</c:v>
                </c:pt>
                <c:pt idx="19113">
                  <c:v>338.60449999999997</c:v>
                </c:pt>
                <c:pt idx="19114">
                  <c:v>338.62099999999998</c:v>
                </c:pt>
                <c:pt idx="19115">
                  <c:v>338.6386</c:v>
                </c:pt>
                <c:pt idx="19116">
                  <c:v>338.6551</c:v>
                </c:pt>
                <c:pt idx="19117">
                  <c:v>338.673</c:v>
                </c:pt>
                <c:pt idx="19118">
                  <c:v>338.69</c:v>
                </c:pt>
                <c:pt idx="19119">
                  <c:v>338.70460000000003</c:v>
                </c:pt>
                <c:pt idx="19120">
                  <c:v>338.72230000000002</c:v>
                </c:pt>
                <c:pt idx="19121">
                  <c:v>338.73869999999999</c:v>
                </c:pt>
                <c:pt idx="19122">
                  <c:v>338.7568</c:v>
                </c:pt>
                <c:pt idx="19123">
                  <c:v>338.77</c:v>
                </c:pt>
                <c:pt idx="19124">
                  <c:v>338.7876</c:v>
                </c:pt>
                <c:pt idx="19125">
                  <c:v>338.80560000000003</c:v>
                </c:pt>
                <c:pt idx="19126">
                  <c:v>338.82190000000003</c:v>
                </c:pt>
                <c:pt idx="19127">
                  <c:v>338.8381</c:v>
                </c:pt>
                <c:pt idx="19128">
                  <c:v>338.85539999999997</c:v>
                </c:pt>
                <c:pt idx="19129">
                  <c:v>338.87119999999999</c:v>
                </c:pt>
                <c:pt idx="19130">
                  <c:v>338.88889999999998</c:v>
                </c:pt>
                <c:pt idx="19131">
                  <c:v>338.9042</c:v>
                </c:pt>
                <c:pt idx="19132">
                  <c:v>338.92090000000002</c:v>
                </c:pt>
                <c:pt idx="19133">
                  <c:v>338.93819999999999</c:v>
                </c:pt>
                <c:pt idx="19134">
                  <c:v>338.95499999999998</c:v>
                </c:pt>
                <c:pt idx="19135">
                  <c:v>338.9726</c:v>
                </c:pt>
                <c:pt idx="19136">
                  <c:v>338.98849999999999</c:v>
                </c:pt>
                <c:pt idx="19137">
                  <c:v>339.00540000000001</c:v>
                </c:pt>
                <c:pt idx="19138">
                  <c:v>339.02030000000002</c:v>
                </c:pt>
                <c:pt idx="19139">
                  <c:v>339.04</c:v>
                </c:pt>
                <c:pt idx="19140">
                  <c:v>339.05459999999999</c:v>
                </c:pt>
                <c:pt idx="19141">
                  <c:v>339.07190000000003</c:v>
                </c:pt>
                <c:pt idx="19142">
                  <c:v>339.0908</c:v>
                </c:pt>
                <c:pt idx="19143">
                  <c:v>339.10590000000002</c:v>
                </c:pt>
                <c:pt idx="19144">
                  <c:v>339.12360000000001</c:v>
                </c:pt>
                <c:pt idx="19145">
                  <c:v>339.13900000000001</c:v>
                </c:pt>
                <c:pt idx="19146">
                  <c:v>339.15589999999997</c:v>
                </c:pt>
                <c:pt idx="19147">
                  <c:v>339.1712</c:v>
                </c:pt>
                <c:pt idx="19148">
                  <c:v>339.18939999999998</c:v>
                </c:pt>
                <c:pt idx="19149">
                  <c:v>339.20499999999998</c:v>
                </c:pt>
                <c:pt idx="19150">
                  <c:v>339.22289999999998</c:v>
                </c:pt>
                <c:pt idx="19151">
                  <c:v>339.23820000000001</c:v>
                </c:pt>
                <c:pt idx="19152">
                  <c:v>339.25540000000001</c:v>
                </c:pt>
                <c:pt idx="19153">
                  <c:v>339.27089999999998</c:v>
                </c:pt>
                <c:pt idx="19154">
                  <c:v>339.28980000000001</c:v>
                </c:pt>
                <c:pt idx="19155">
                  <c:v>339.30450000000002</c:v>
                </c:pt>
                <c:pt idx="19156">
                  <c:v>339.32130000000001</c:v>
                </c:pt>
                <c:pt idx="19157">
                  <c:v>339.33749999999998</c:v>
                </c:pt>
                <c:pt idx="19158">
                  <c:v>339.35579999999999</c:v>
                </c:pt>
                <c:pt idx="19159">
                  <c:v>339.37240000000003</c:v>
                </c:pt>
                <c:pt idx="19160">
                  <c:v>339.38940000000002</c:v>
                </c:pt>
                <c:pt idx="19161">
                  <c:v>339.40550000000002</c:v>
                </c:pt>
                <c:pt idx="19162">
                  <c:v>339.42309999999998</c:v>
                </c:pt>
                <c:pt idx="19163">
                  <c:v>339.44</c:v>
                </c:pt>
                <c:pt idx="19164">
                  <c:v>339.45690000000002</c:v>
                </c:pt>
                <c:pt idx="19165">
                  <c:v>339.47399999999999</c:v>
                </c:pt>
                <c:pt idx="19166">
                  <c:v>339.48950000000002</c:v>
                </c:pt>
                <c:pt idx="19167">
                  <c:v>339.50580000000002</c:v>
                </c:pt>
                <c:pt idx="19168">
                  <c:v>339.52280000000002</c:v>
                </c:pt>
                <c:pt idx="19169">
                  <c:v>339.5394</c:v>
                </c:pt>
                <c:pt idx="19170">
                  <c:v>339.5566</c:v>
                </c:pt>
                <c:pt idx="19171">
                  <c:v>339.5718</c:v>
                </c:pt>
                <c:pt idx="19172">
                  <c:v>339.58980000000003</c:v>
                </c:pt>
                <c:pt idx="19173">
                  <c:v>339.60559999999998</c:v>
                </c:pt>
                <c:pt idx="19174">
                  <c:v>339.62110000000001</c:v>
                </c:pt>
                <c:pt idx="19175">
                  <c:v>339.63780000000003</c:v>
                </c:pt>
                <c:pt idx="19176">
                  <c:v>339.65600000000001</c:v>
                </c:pt>
                <c:pt idx="19177">
                  <c:v>339.67290000000003</c:v>
                </c:pt>
                <c:pt idx="19178">
                  <c:v>339.68740000000003</c:v>
                </c:pt>
                <c:pt idx="19179">
                  <c:v>339.70569999999998</c:v>
                </c:pt>
                <c:pt idx="19180">
                  <c:v>339.72140000000002</c:v>
                </c:pt>
                <c:pt idx="19181">
                  <c:v>339.73919999999998</c:v>
                </c:pt>
                <c:pt idx="19182">
                  <c:v>339.75580000000002</c:v>
                </c:pt>
                <c:pt idx="19183">
                  <c:v>339.77359999999999</c:v>
                </c:pt>
                <c:pt idx="19184">
                  <c:v>339.79</c:v>
                </c:pt>
                <c:pt idx="19185">
                  <c:v>339.80759999999998</c:v>
                </c:pt>
                <c:pt idx="19186">
                  <c:v>339.82220000000001</c:v>
                </c:pt>
                <c:pt idx="19187">
                  <c:v>339.83949999999999</c:v>
                </c:pt>
                <c:pt idx="19188">
                  <c:v>339.85579999999999</c:v>
                </c:pt>
                <c:pt idx="19189">
                  <c:v>339.87360000000001</c:v>
                </c:pt>
                <c:pt idx="19190">
                  <c:v>339.88979999999998</c:v>
                </c:pt>
                <c:pt idx="19191">
                  <c:v>339.9067</c:v>
                </c:pt>
                <c:pt idx="19192">
                  <c:v>339.923</c:v>
                </c:pt>
                <c:pt idx="19193">
                  <c:v>339.94080000000002</c:v>
                </c:pt>
                <c:pt idx="19194">
                  <c:v>339.95729999999998</c:v>
                </c:pt>
                <c:pt idx="19195">
                  <c:v>339.97390000000001</c:v>
                </c:pt>
                <c:pt idx="19196">
                  <c:v>339.98930000000001</c:v>
                </c:pt>
                <c:pt idx="19197">
                  <c:v>340.00740000000002</c:v>
                </c:pt>
                <c:pt idx="19198">
                  <c:v>340.02390000000003</c:v>
                </c:pt>
                <c:pt idx="19199">
                  <c:v>340.0403</c:v>
                </c:pt>
                <c:pt idx="19200">
                  <c:v>340.05619999999999</c:v>
                </c:pt>
                <c:pt idx="19201">
                  <c:v>340.07279999999997</c:v>
                </c:pt>
                <c:pt idx="19202">
                  <c:v>340.08980000000003</c:v>
                </c:pt>
                <c:pt idx="19203">
                  <c:v>340.10539999999997</c:v>
                </c:pt>
                <c:pt idx="19204">
                  <c:v>340.12220000000002</c:v>
                </c:pt>
                <c:pt idx="19205">
                  <c:v>340.13940000000002</c:v>
                </c:pt>
                <c:pt idx="19206">
                  <c:v>340.15719999999999</c:v>
                </c:pt>
                <c:pt idx="19207">
                  <c:v>340.1728</c:v>
                </c:pt>
                <c:pt idx="19208">
                  <c:v>340.18880000000001</c:v>
                </c:pt>
                <c:pt idx="19209">
                  <c:v>340.20679999999999</c:v>
                </c:pt>
                <c:pt idx="19210">
                  <c:v>340.22219999999999</c:v>
                </c:pt>
                <c:pt idx="19211">
                  <c:v>340.23779999999999</c:v>
                </c:pt>
                <c:pt idx="19212">
                  <c:v>340.25560000000002</c:v>
                </c:pt>
                <c:pt idx="19213">
                  <c:v>340.2722</c:v>
                </c:pt>
                <c:pt idx="19214">
                  <c:v>340.28840000000002</c:v>
                </c:pt>
                <c:pt idx="19215">
                  <c:v>340.30540000000002</c:v>
                </c:pt>
                <c:pt idx="19216">
                  <c:v>340.32440000000003</c:v>
                </c:pt>
                <c:pt idx="19217">
                  <c:v>340.33949999999999</c:v>
                </c:pt>
                <c:pt idx="19218">
                  <c:v>340.3562</c:v>
                </c:pt>
                <c:pt idx="19219">
                  <c:v>340.3725</c:v>
                </c:pt>
                <c:pt idx="19220">
                  <c:v>340.3886</c:v>
                </c:pt>
                <c:pt idx="19221">
                  <c:v>340.40620000000001</c:v>
                </c:pt>
                <c:pt idx="19222">
                  <c:v>340.4228</c:v>
                </c:pt>
                <c:pt idx="19223">
                  <c:v>340.44170000000003</c:v>
                </c:pt>
                <c:pt idx="19224">
                  <c:v>340.4556</c:v>
                </c:pt>
                <c:pt idx="19225">
                  <c:v>340.47359999999998</c:v>
                </c:pt>
                <c:pt idx="19226">
                  <c:v>340.48930000000001</c:v>
                </c:pt>
                <c:pt idx="19227">
                  <c:v>340.50599999999997</c:v>
                </c:pt>
                <c:pt idx="19228">
                  <c:v>340.52069999999998</c:v>
                </c:pt>
                <c:pt idx="19229">
                  <c:v>340.53840000000002</c:v>
                </c:pt>
                <c:pt idx="19230">
                  <c:v>340.55529999999999</c:v>
                </c:pt>
                <c:pt idx="19231">
                  <c:v>340.57279999999997</c:v>
                </c:pt>
                <c:pt idx="19232">
                  <c:v>340.58940000000001</c:v>
                </c:pt>
                <c:pt idx="19233">
                  <c:v>340.60629999999998</c:v>
                </c:pt>
                <c:pt idx="19234">
                  <c:v>340.62610000000001</c:v>
                </c:pt>
                <c:pt idx="19235">
                  <c:v>340.6388</c:v>
                </c:pt>
                <c:pt idx="19236">
                  <c:v>340.65600000000001</c:v>
                </c:pt>
                <c:pt idx="19237">
                  <c:v>340.67219999999998</c:v>
                </c:pt>
                <c:pt idx="19238">
                  <c:v>340.68869999999998</c:v>
                </c:pt>
                <c:pt idx="19239">
                  <c:v>340.70600000000002</c:v>
                </c:pt>
                <c:pt idx="19240">
                  <c:v>340.72309999999999</c:v>
                </c:pt>
                <c:pt idx="19241">
                  <c:v>340.7396</c:v>
                </c:pt>
                <c:pt idx="19242">
                  <c:v>340.75700000000001</c:v>
                </c:pt>
                <c:pt idx="19243">
                  <c:v>340.7724</c:v>
                </c:pt>
                <c:pt idx="19244">
                  <c:v>340.7903</c:v>
                </c:pt>
                <c:pt idx="19245">
                  <c:v>340.80689999999998</c:v>
                </c:pt>
                <c:pt idx="19246">
                  <c:v>340.8236</c:v>
                </c:pt>
                <c:pt idx="19247">
                  <c:v>340.8399</c:v>
                </c:pt>
                <c:pt idx="19248">
                  <c:v>340.85700000000003</c:v>
                </c:pt>
                <c:pt idx="19249">
                  <c:v>340.87329999999997</c:v>
                </c:pt>
                <c:pt idx="19250">
                  <c:v>340.89120000000003</c:v>
                </c:pt>
                <c:pt idx="19251">
                  <c:v>340.9058</c:v>
                </c:pt>
                <c:pt idx="19252">
                  <c:v>340.92500000000001</c:v>
                </c:pt>
                <c:pt idx="19253">
                  <c:v>340.93939999999998</c:v>
                </c:pt>
                <c:pt idx="19254">
                  <c:v>340.95839999999998</c:v>
                </c:pt>
                <c:pt idx="19255">
                  <c:v>340.97480000000002</c:v>
                </c:pt>
                <c:pt idx="19256">
                  <c:v>340.99079999999998</c:v>
                </c:pt>
                <c:pt idx="19257">
                  <c:v>341.00700000000001</c:v>
                </c:pt>
                <c:pt idx="19258">
                  <c:v>341.0222</c:v>
                </c:pt>
                <c:pt idx="19259">
                  <c:v>341.04</c:v>
                </c:pt>
                <c:pt idx="19260">
                  <c:v>341.05619999999999</c:v>
                </c:pt>
                <c:pt idx="19261">
                  <c:v>341.07440000000003</c:v>
                </c:pt>
                <c:pt idx="19262">
                  <c:v>341.09059999999999</c:v>
                </c:pt>
                <c:pt idx="19263">
                  <c:v>341.10660000000001</c:v>
                </c:pt>
                <c:pt idx="19264">
                  <c:v>341.12310000000002</c:v>
                </c:pt>
                <c:pt idx="19265">
                  <c:v>341.13940000000002</c:v>
                </c:pt>
                <c:pt idx="19266">
                  <c:v>341.15600000000001</c:v>
                </c:pt>
                <c:pt idx="19267">
                  <c:v>341.17349999999999</c:v>
                </c:pt>
                <c:pt idx="19268">
                  <c:v>341.1909</c:v>
                </c:pt>
                <c:pt idx="19269">
                  <c:v>341.20670000000001</c:v>
                </c:pt>
                <c:pt idx="19270">
                  <c:v>341.2244</c:v>
                </c:pt>
                <c:pt idx="19271">
                  <c:v>341.2405</c:v>
                </c:pt>
                <c:pt idx="19272">
                  <c:v>341.25740000000002</c:v>
                </c:pt>
                <c:pt idx="19273">
                  <c:v>341.27499999999998</c:v>
                </c:pt>
                <c:pt idx="19274">
                  <c:v>341.291</c:v>
                </c:pt>
                <c:pt idx="19275">
                  <c:v>341.30560000000003</c:v>
                </c:pt>
                <c:pt idx="19276">
                  <c:v>341.32130000000001</c:v>
                </c:pt>
                <c:pt idx="19277">
                  <c:v>341.33980000000003</c:v>
                </c:pt>
                <c:pt idx="19278">
                  <c:v>341.3569</c:v>
                </c:pt>
                <c:pt idx="19279">
                  <c:v>341.37279999999998</c:v>
                </c:pt>
                <c:pt idx="19280">
                  <c:v>341.38819999999998</c:v>
                </c:pt>
                <c:pt idx="19281">
                  <c:v>341.40660000000003</c:v>
                </c:pt>
                <c:pt idx="19282">
                  <c:v>341.42250000000001</c:v>
                </c:pt>
                <c:pt idx="19283">
                  <c:v>341.44110000000001</c:v>
                </c:pt>
                <c:pt idx="19284">
                  <c:v>341.4554</c:v>
                </c:pt>
                <c:pt idx="19285">
                  <c:v>341.47390000000001</c:v>
                </c:pt>
                <c:pt idx="19286">
                  <c:v>341.49029999999999</c:v>
                </c:pt>
                <c:pt idx="19287">
                  <c:v>341.50839999999999</c:v>
                </c:pt>
                <c:pt idx="19288">
                  <c:v>341.524</c:v>
                </c:pt>
                <c:pt idx="19289">
                  <c:v>341.5403</c:v>
                </c:pt>
                <c:pt idx="19290">
                  <c:v>341.55700000000002</c:v>
                </c:pt>
                <c:pt idx="19291">
                  <c:v>341.57220000000001</c:v>
                </c:pt>
                <c:pt idx="19292">
                  <c:v>341.58819999999997</c:v>
                </c:pt>
                <c:pt idx="19293">
                  <c:v>341.60550000000001</c:v>
                </c:pt>
                <c:pt idx="19294">
                  <c:v>341.62349999999998</c:v>
                </c:pt>
                <c:pt idx="19295">
                  <c:v>341.63940000000002</c:v>
                </c:pt>
                <c:pt idx="19296">
                  <c:v>341.65820000000002</c:v>
                </c:pt>
                <c:pt idx="19297">
                  <c:v>341.67399999999998</c:v>
                </c:pt>
                <c:pt idx="19298">
                  <c:v>341.6902</c:v>
                </c:pt>
                <c:pt idx="19299">
                  <c:v>341.70580000000001</c:v>
                </c:pt>
                <c:pt idx="19300">
                  <c:v>341.72399999999999</c:v>
                </c:pt>
                <c:pt idx="19301">
                  <c:v>341.7396</c:v>
                </c:pt>
                <c:pt idx="19302">
                  <c:v>341.75720000000001</c:v>
                </c:pt>
                <c:pt idx="19303">
                  <c:v>341.7758</c:v>
                </c:pt>
                <c:pt idx="19304">
                  <c:v>341.791</c:v>
                </c:pt>
                <c:pt idx="19305">
                  <c:v>341.80779999999999</c:v>
                </c:pt>
                <c:pt idx="19306">
                  <c:v>341.82380000000001</c:v>
                </c:pt>
                <c:pt idx="19307">
                  <c:v>341.84050000000002</c:v>
                </c:pt>
                <c:pt idx="19308">
                  <c:v>341.85750000000002</c:v>
                </c:pt>
                <c:pt idx="19309">
                  <c:v>341.87259999999998</c:v>
                </c:pt>
                <c:pt idx="19310">
                  <c:v>341.89139999999998</c:v>
                </c:pt>
                <c:pt idx="19311">
                  <c:v>341.90699999999998</c:v>
                </c:pt>
                <c:pt idx="19312">
                  <c:v>341.92439999999999</c:v>
                </c:pt>
                <c:pt idx="19313">
                  <c:v>341.94130000000001</c:v>
                </c:pt>
                <c:pt idx="19314">
                  <c:v>341.95800000000003</c:v>
                </c:pt>
                <c:pt idx="19315">
                  <c:v>341.97129999999999</c:v>
                </c:pt>
                <c:pt idx="19316">
                  <c:v>341.99029999999999</c:v>
                </c:pt>
                <c:pt idx="19317">
                  <c:v>342.00709999999998</c:v>
                </c:pt>
                <c:pt idx="19318">
                  <c:v>342.02480000000003</c:v>
                </c:pt>
                <c:pt idx="19319">
                  <c:v>342.041</c:v>
                </c:pt>
                <c:pt idx="19320">
                  <c:v>342.05680000000001</c:v>
                </c:pt>
                <c:pt idx="19321">
                  <c:v>342.0752</c:v>
                </c:pt>
                <c:pt idx="19322">
                  <c:v>342.09050000000002</c:v>
                </c:pt>
                <c:pt idx="19323">
                  <c:v>342.10739999999998</c:v>
                </c:pt>
                <c:pt idx="19324">
                  <c:v>342.12279999999998</c:v>
                </c:pt>
                <c:pt idx="19325">
                  <c:v>342.14109999999999</c:v>
                </c:pt>
                <c:pt idx="19326">
                  <c:v>342.1585</c:v>
                </c:pt>
                <c:pt idx="19327">
                  <c:v>342.17439999999999</c:v>
                </c:pt>
                <c:pt idx="19328">
                  <c:v>342.19119999999998</c:v>
                </c:pt>
                <c:pt idx="19329">
                  <c:v>342.20780000000002</c:v>
                </c:pt>
                <c:pt idx="19330">
                  <c:v>342.2235</c:v>
                </c:pt>
                <c:pt idx="19331">
                  <c:v>342.24059999999997</c:v>
                </c:pt>
                <c:pt idx="19332">
                  <c:v>342.25740000000002</c:v>
                </c:pt>
                <c:pt idx="19333">
                  <c:v>342.27460000000002</c:v>
                </c:pt>
                <c:pt idx="19334">
                  <c:v>342.29199999999997</c:v>
                </c:pt>
                <c:pt idx="19335">
                  <c:v>342.30889999999999</c:v>
                </c:pt>
                <c:pt idx="19336">
                  <c:v>342.32319999999999</c:v>
                </c:pt>
                <c:pt idx="19337">
                  <c:v>342.34059999999999</c:v>
                </c:pt>
                <c:pt idx="19338">
                  <c:v>342.35849999999999</c:v>
                </c:pt>
                <c:pt idx="19339">
                  <c:v>342.37560000000002</c:v>
                </c:pt>
                <c:pt idx="19340">
                  <c:v>342.39210000000003</c:v>
                </c:pt>
                <c:pt idx="19341">
                  <c:v>342.40780000000001</c:v>
                </c:pt>
                <c:pt idx="19342">
                  <c:v>342.42540000000002</c:v>
                </c:pt>
                <c:pt idx="19343">
                  <c:v>342.44310000000002</c:v>
                </c:pt>
                <c:pt idx="19344">
                  <c:v>342.45960000000002</c:v>
                </c:pt>
                <c:pt idx="19345">
                  <c:v>342.47570000000002</c:v>
                </c:pt>
                <c:pt idx="19346">
                  <c:v>342.4907</c:v>
                </c:pt>
                <c:pt idx="19347">
                  <c:v>342.5093</c:v>
                </c:pt>
                <c:pt idx="19348">
                  <c:v>342.524</c:v>
                </c:pt>
                <c:pt idx="19349">
                  <c:v>342.54250000000002</c:v>
                </c:pt>
                <c:pt idx="19350">
                  <c:v>342.55779999999999</c:v>
                </c:pt>
                <c:pt idx="19351">
                  <c:v>342.57380000000001</c:v>
                </c:pt>
                <c:pt idx="19352">
                  <c:v>342.5915</c:v>
                </c:pt>
                <c:pt idx="19353">
                  <c:v>342.60739999999998</c:v>
                </c:pt>
                <c:pt idx="19354">
                  <c:v>342.625</c:v>
                </c:pt>
                <c:pt idx="19355">
                  <c:v>342.63990000000001</c:v>
                </c:pt>
                <c:pt idx="19356">
                  <c:v>342.65620000000001</c:v>
                </c:pt>
                <c:pt idx="19357">
                  <c:v>342.6728</c:v>
                </c:pt>
                <c:pt idx="19358">
                  <c:v>342.69159999999999</c:v>
                </c:pt>
                <c:pt idx="19359">
                  <c:v>342.70499999999998</c:v>
                </c:pt>
                <c:pt idx="19360">
                  <c:v>342.72399999999999</c:v>
                </c:pt>
                <c:pt idx="19361">
                  <c:v>342.74130000000002</c:v>
                </c:pt>
                <c:pt idx="19362">
                  <c:v>342.75810000000001</c:v>
                </c:pt>
                <c:pt idx="19363">
                  <c:v>342.77420000000001</c:v>
                </c:pt>
                <c:pt idx="19364">
                  <c:v>342.78890000000001</c:v>
                </c:pt>
                <c:pt idx="19365">
                  <c:v>342.80599999999998</c:v>
                </c:pt>
                <c:pt idx="19366">
                  <c:v>342.82479999999998</c:v>
                </c:pt>
                <c:pt idx="19367">
                  <c:v>342.84179999999998</c:v>
                </c:pt>
                <c:pt idx="19368">
                  <c:v>342.8578</c:v>
                </c:pt>
                <c:pt idx="19369">
                  <c:v>342.87310000000002</c:v>
                </c:pt>
                <c:pt idx="19370">
                  <c:v>342.88920000000002</c:v>
                </c:pt>
                <c:pt idx="19371">
                  <c:v>342.90640000000002</c:v>
                </c:pt>
                <c:pt idx="19372">
                  <c:v>342.92219999999998</c:v>
                </c:pt>
                <c:pt idx="19373">
                  <c:v>342.93849999999998</c:v>
                </c:pt>
                <c:pt idx="19374">
                  <c:v>342.95609999999999</c:v>
                </c:pt>
                <c:pt idx="19375">
                  <c:v>342.97329999999999</c:v>
                </c:pt>
                <c:pt idx="19376">
                  <c:v>342.98840000000001</c:v>
                </c:pt>
                <c:pt idx="19377">
                  <c:v>343.00529999999998</c:v>
                </c:pt>
                <c:pt idx="19378">
                  <c:v>343.02080000000001</c:v>
                </c:pt>
                <c:pt idx="19379">
                  <c:v>343.03899999999999</c:v>
                </c:pt>
                <c:pt idx="19380">
                  <c:v>343.05419999999998</c:v>
                </c:pt>
                <c:pt idx="19381">
                  <c:v>343.07299999999998</c:v>
                </c:pt>
                <c:pt idx="19382">
                  <c:v>343.0881</c:v>
                </c:pt>
                <c:pt idx="19383">
                  <c:v>343.10550000000001</c:v>
                </c:pt>
                <c:pt idx="19384">
                  <c:v>343.12200000000001</c:v>
                </c:pt>
                <c:pt idx="19385">
                  <c:v>343.13819999999998</c:v>
                </c:pt>
                <c:pt idx="19386">
                  <c:v>343.15600000000001</c:v>
                </c:pt>
                <c:pt idx="19387">
                  <c:v>343.17259999999999</c:v>
                </c:pt>
                <c:pt idx="19388">
                  <c:v>343.18650000000002</c:v>
                </c:pt>
                <c:pt idx="19389">
                  <c:v>343.2038</c:v>
                </c:pt>
                <c:pt idx="19390">
                  <c:v>343.22239999999999</c:v>
                </c:pt>
                <c:pt idx="19391">
                  <c:v>343.23880000000003</c:v>
                </c:pt>
                <c:pt idx="19392">
                  <c:v>343.25389999999999</c:v>
                </c:pt>
                <c:pt idx="19393">
                  <c:v>343.27050000000003</c:v>
                </c:pt>
                <c:pt idx="19394">
                  <c:v>343.28719999999998</c:v>
                </c:pt>
                <c:pt idx="19395">
                  <c:v>343.3032</c:v>
                </c:pt>
                <c:pt idx="19396">
                  <c:v>343.32159999999999</c:v>
                </c:pt>
                <c:pt idx="19397">
                  <c:v>343.33749999999998</c:v>
                </c:pt>
                <c:pt idx="19398">
                  <c:v>343.35539999999997</c:v>
                </c:pt>
                <c:pt idx="19399">
                  <c:v>343.37180000000001</c:v>
                </c:pt>
                <c:pt idx="19400">
                  <c:v>343.38929999999999</c:v>
                </c:pt>
                <c:pt idx="19401">
                  <c:v>343.40640000000002</c:v>
                </c:pt>
                <c:pt idx="19402">
                  <c:v>343.4196</c:v>
                </c:pt>
                <c:pt idx="19403">
                  <c:v>343.43610000000001</c:v>
                </c:pt>
                <c:pt idx="19404">
                  <c:v>343.45460000000003</c:v>
                </c:pt>
                <c:pt idx="19405">
                  <c:v>343.471</c:v>
                </c:pt>
                <c:pt idx="19406">
                  <c:v>343.48880000000003</c:v>
                </c:pt>
                <c:pt idx="19407">
                  <c:v>343.50439999999998</c:v>
                </c:pt>
                <c:pt idx="19408">
                  <c:v>343.52390000000003</c:v>
                </c:pt>
                <c:pt idx="19409">
                  <c:v>343.53840000000002</c:v>
                </c:pt>
                <c:pt idx="19410">
                  <c:v>343.55489999999998</c:v>
                </c:pt>
                <c:pt idx="19411">
                  <c:v>343.57080000000002</c:v>
                </c:pt>
                <c:pt idx="19412">
                  <c:v>343.58800000000002</c:v>
                </c:pt>
                <c:pt idx="19413">
                  <c:v>343.60539999999997</c:v>
                </c:pt>
                <c:pt idx="19414">
                  <c:v>343.6225</c:v>
                </c:pt>
                <c:pt idx="19415">
                  <c:v>343.63940000000002</c:v>
                </c:pt>
                <c:pt idx="19416">
                  <c:v>343.65519999999998</c:v>
                </c:pt>
                <c:pt idx="19417">
                  <c:v>343.67219999999998</c:v>
                </c:pt>
                <c:pt idx="19418">
                  <c:v>343.68810000000002</c:v>
                </c:pt>
                <c:pt idx="19419">
                  <c:v>343.7045</c:v>
                </c:pt>
                <c:pt idx="19420">
                  <c:v>343.72160000000002</c:v>
                </c:pt>
                <c:pt idx="19421">
                  <c:v>343.73860000000002</c:v>
                </c:pt>
                <c:pt idx="19422">
                  <c:v>343.75349999999997</c:v>
                </c:pt>
                <c:pt idx="19423">
                  <c:v>343.77120000000002</c:v>
                </c:pt>
                <c:pt idx="19424">
                  <c:v>343.78879999999998</c:v>
                </c:pt>
                <c:pt idx="19425">
                  <c:v>343.8057</c:v>
                </c:pt>
                <c:pt idx="19426">
                  <c:v>343.82339999999999</c:v>
                </c:pt>
                <c:pt idx="19427">
                  <c:v>343.8381</c:v>
                </c:pt>
                <c:pt idx="19428">
                  <c:v>343.85480000000001</c:v>
                </c:pt>
                <c:pt idx="19429">
                  <c:v>343.87279999999998</c:v>
                </c:pt>
                <c:pt idx="19430">
                  <c:v>343.88819999999998</c:v>
                </c:pt>
                <c:pt idx="19431">
                  <c:v>343.90559999999999</c:v>
                </c:pt>
                <c:pt idx="19432">
                  <c:v>343.92430000000002</c:v>
                </c:pt>
                <c:pt idx="19433">
                  <c:v>343.93720000000002</c:v>
                </c:pt>
                <c:pt idx="19434">
                  <c:v>343.9556</c:v>
                </c:pt>
                <c:pt idx="19435">
                  <c:v>343.97359999999998</c:v>
                </c:pt>
                <c:pt idx="19436">
                  <c:v>343.98919999999998</c:v>
                </c:pt>
                <c:pt idx="19437">
                  <c:v>344.00420000000003</c:v>
                </c:pt>
                <c:pt idx="19438">
                  <c:v>344.02159999999998</c:v>
                </c:pt>
                <c:pt idx="19439">
                  <c:v>344.0394</c:v>
                </c:pt>
                <c:pt idx="19440">
                  <c:v>344.05520000000001</c:v>
                </c:pt>
                <c:pt idx="19441">
                  <c:v>344.07220000000001</c:v>
                </c:pt>
                <c:pt idx="19442">
                  <c:v>344.08960000000002</c:v>
                </c:pt>
                <c:pt idx="19443">
                  <c:v>344.10520000000002</c:v>
                </c:pt>
                <c:pt idx="19444">
                  <c:v>344.1234</c:v>
                </c:pt>
                <c:pt idx="19445">
                  <c:v>344.13889999999998</c:v>
                </c:pt>
                <c:pt idx="19446">
                  <c:v>344.15710000000001</c:v>
                </c:pt>
                <c:pt idx="19447">
                  <c:v>344.17360000000002</c:v>
                </c:pt>
                <c:pt idx="19448">
                  <c:v>344.18810000000002</c:v>
                </c:pt>
                <c:pt idx="19449">
                  <c:v>344.20400000000001</c:v>
                </c:pt>
                <c:pt idx="19450">
                  <c:v>344.22199999999998</c:v>
                </c:pt>
                <c:pt idx="19451">
                  <c:v>344.23989999999998</c:v>
                </c:pt>
                <c:pt idx="19452">
                  <c:v>344.2561</c:v>
                </c:pt>
                <c:pt idx="19453">
                  <c:v>344.27370000000002</c:v>
                </c:pt>
                <c:pt idx="19454">
                  <c:v>344.28960000000001</c:v>
                </c:pt>
                <c:pt idx="19455">
                  <c:v>344.30779999999999</c:v>
                </c:pt>
                <c:pt idx="19456">
                  <c:v>344.32279999999997</c:v>
                </c:pt>
                <c:pt idx="19457">
                  <c:v>344.33940000000001</c:v>
                </c:pt>
                <c:pt idx="19458">
                  <c:v>344.3571</c:v>
                </c:pt>
                <c:pt idx="19459">
                  <c:v>344.37200000000001</c:v>
                </c:pt>
                <c:pt idx="19460">
                  <c:v>344.38799999999998</c:v>
                </c:pt>
                <c:pt idx="19461">
                  <c:v>344.40649999999999</c:v>
                </c:pt>
                <c:pt idx="19462">
                  <c:v>344.42200000000003</c:v>
                </c:pt>
                <c:pt idx="19463">
                  <c:v>344.43799999999999</c:v>
                </c:pt>
                <c:pt idx="19464">
                  <c:v>344.4556</c:v>
                </c:pt>
                <c:pt idx="19465">
                  <c:v>344.47320000000002</c:v>
                </c:pt>
                <c:pt idx="19466">
                  <c:v>344.48919999999998</c:v>
                </c:pt>
                <c:pt idx="19467">
                  <c:v>344.50560000000002</c:v>
                </c:pt>
                <c:pt idx="19468">
                  <c:v>344.52170000000001</c:v>
                </c:pt>
                <c:pt idx="19469">
                  <c:v>344.53840000000002</c:v>
                </c:pt>
                <c:pt idx="19470">
                  <c:v>344.5564</c:v>
                </c:pt>
                <c:pt idx="19471">
                  <c:v>344.57159999999999</c:v>
                </c:pt>
                <c:pt idx="19472">
                  <c:v>344.5899</c:v>
                </c:pt>
                <c:pt idx="19473">
                  <c:v>344.60599999999999</c:v>
                </c:pt>
                <c:pt idx="19474">
                  <c:v>344.62389999999999</c:v>
                </c:pt>
                <c:pt idx="19475">
                  <c:v>344.63959999999997</c:v>
                </c:pt>
                <c:pt idx="19476">
                  <c:v>344.6558</c:v>
                </c:pt>
                <c:pt idx="19477">
                  <c:v>344.67360000000002</c:v>
                </c:pt>
                <c:pt idx="19478">
                  <c:v>344.69</c:v>
                </c:pt>
                <c:pt idx="19479">
                  <c:v>344.7056</c:v>
                </c:pt>
                <c:pt idx="19480">
                  <c:v>344.72500000000002</c:v>
                </c:pt>
                <c:pt idx="19481">
                  <c:v>344.73910000000001</c:v>
                </c:pt>
                <c:pt idx="19482">
                  <c:v>344.75760000000002</c:v>
                </c:pt>
                <c:pt idx="19483">
                  <c:v>344.77339999999998</c:v>
                </c:pt>
                <c:pt idx="19484">
                  <c:v>344.7894</c:v>
                </c:pt>
                <c:pt idx="19485">
                  <c:v>344.80900000000003</c:v>
                </c:pt>
                <c:pt idx="19486">
                  <c:v>344.82580000000002</c:v>
                </c:pt>
                <c:pt idx="19487">
                  <c:v>344.84160000000003</c:v>
                </c:pt>
                <c:pt idx="19488">
                  <c:v>344.85919999999999</c:v>
                </c:pt>
                <c:pt idx="19489">
                  <c:v>344.87400000000002</c:v>
                </c:pt>
                <c:pt idx="19490">
                  <c:v>344.89019999999999</c:v>
                </c:pt>
                <c:pt idx="19491">
                  <c:v>344.90750000000003</c:v>
                </c:pt>
                <c:pt idx="19492">
                  <c:v>344.92500000000001</c:v>
                </c:pt>
                <c:pt idx="19493">
                  <c:v>344.94189999999998</c:v>
                </c:pt>
                <c:pt idx="19494">
                  <c:v>344.9581</c:v>
                </c:pt>
                <c:pt idx="19495">
                  <c:v>344.97579999999999</c:v>
                </c:pt>
                <c:pt idx="19496">
                  <c:v>344.99110000000002</c:v>
                </c:pt>
                <c:pt idx="19497">
                  <c:v>345.00869999999998</c:v>
                </c:pt>
                <c:pt idx="19498">
                  <c:v>345.02260000000001</c:v>
                </c:pt>
                <c:pt idx="19499">
                  <c:v>345.04059999999998</c:v>
                </c:pt>
              </c:numCache>
            </c:numRef>
          </c:xVal>
          <c:yVal>
            <c:numRef>
              <c:f>ThermalStability!$K$45:$K$19545</c:f>
              <c:numCache>
                <c:formatCode>General</c:formatCode>
                <c:ptCount val="19501"/>
                <c:pt idx="0">
                  <c:v>100.82212530666455</c:v>
                </c:pt>
                <c:pt idx="1">
                  <c:v>100.82949113005739</c:v>
                </c:pt>
                <c:pt idx="2">
                  <c:v>100.83857413927191</c:v>
                </c:pt>
                <c:pt idx="3">
                  <c:v>100.8187361241218</c:v>
                </c:pt>
                <c:pt idx="4">
                  <c:v>100.80933679120332</c:v>
                </c:pt>
                <c:pt idx="5">
                  <c:v>100.81900725872521</c:v>
                </c:pt>
                <c:pt idx="6">
                  <c:v>100.82474627449758</c:v>
                </c:pt>
                <c:pt idx="7">
                  <c:v>100.79745205775347</c:v>
                </c:pt>
                <c:pt idx="8">
                  <c:v>100.78285597826945</c:v>
                </c:pt>
                <c:pt idx="9">
                  <c:v>100.78760083382927</c:v>
                </c:pt>
                <c:pt idx="10">
                  <c:v>100.77648431508915</c:v>
                </c:pt>
                <c:pt idx="11">
                  <c:v>100.75199182258037</c:v>
                </c:pt>
                <c:pt idx="12">
                  <c:v>100.75962878057665</c:v>
                </c:pt>
                <c:pt idx="13">
                  <c:v>100.78497986599626</c:v>
                </c:pt>
                <c:pt idx="14">
                  <c:v>100.77300475434528</c:v>
                </c:pt>
                <c:pt idx="15">
                  <c:v>100.74471637738864</c:v>
                </c:pt>
                <c:pt idx="16">
                  <c:v>100.75158512067523</c:v>
                </c:pt>
                <c:pt idx="17">
                  <c:v>100.75343787379857</c:v>
                </c:pt>
                <c:pt idx="18">
                  <c:v>100.72194107070152</c:v>
                </c:pt>
                <c:pt idx="19">
                  <c:v>100.71159276667106</c:v>
                </c:pt>
                <c:pt idx="20">
                  <c:v>100.72465241673569</c:v>
                </c:pt>
                <c:pt idx="21">
                  <c:v>100.72533025324424</c:v>
                </c:pt>
                <c:pt idx="22">
                  <c:v>100.70273570295937</c:v>
                </c:pt>
                <c:pt idx="23">
                  <c:v>100.6927037226329</c:v>
                </c:pt>
                <c:pt idx="24">
                  <c:v>100.70879104243573</c:v>
                </c:pt>
                <c:pt idx="25">
                  <c:v>100.70237419015484</c:v>
                </c:pt>
                <c:pt idx="26">
                  <c:v>100.67535110801415</c:v>
                </c:pt>
                <c:pt idx="27">
                  <c:v>100.67507997341075</c:v>
                </c:pt>
                <c:pt idx="28">
                  <c:v>100.69645441798021</c:v>
                </c:pt>
                <c:pt idx="29">
                  <c:v>100.68330438971442</c:v>
                </c:pt>
                <c:pt idx="30">
                  <c:v>100.6594897337142</c:v>
                </c:pt>
                <c:pt idx="31">
                  <c:v>100.6487347277786</c:v>
                </c:pt>
                <c:pt idx="32">
                  <c:v>100.64891548418086</c:v>
                </c:pt>
                <c:pt idx="33">
                  <c:v>100.63269259707634</c:v>
                </c:pt>
                <c:pt idx="34">
                  <c:v>100.6220279693419</c:v>
                </c:pt>
                <c:pt idx="35">
                  <c:v>100.64335722481081</c:v>
                </c:pt>
                <c:pt idx="36">
                  <c:v>100.65677838767999</c:v>
                </c:pt>
                <c:pt idx="37">
                  <c:v>100.63201476056783</c:v>
                </c:pt>
                <c:pt idx="38">
                  <c:v>100.62537196278407</c:v>
                </c:pt>
                <c:pt idx="39">
                  <c:v>100.62980049463989</c:v>
                </c:pt>
                <c:pt idx="40">
                  <c:v>100.63648848152422</c:v>
                </c:pt>
                <c:pt idx="41">
                  <c:v>100.61524960425645</c:v>
                </c:pt>
                <c:pt idx="42">
                  <c:v>100.60603102774024</c:v>
                </c:pt>
                <c:pt idx="43">
                  <c:v>100.62067229632481</c:v>
                </c:pt>
                <c:pt idx="44">
                  <c:v>100.62632093389603</c:v>
                </c:pt>
                <c:pt idx="45">
                  <c:v>100.60969134488637</c:v>
                </c:pt>
                <c:pt idx="46">
                  <c:v>100.61326128383139</c:v>
                </c:pt>
                <c:pt idx="47">
                  <c:v>100.61732830288265</c:v>
                </c:pt>
                <c:pt idx="48">
                  <c:v>100.59500488720123</c:v>
                </c:pt>
                <c:pt idx="49">
                  <c:v>100.58153853523146</c:v>
                </c:pt>
                <c:pt idx="50">
                  <c:v>100.59369440328472</c:v>
                </c:pt>
                <c:pt idx="51">
                  <c:v>100.59382997058641</c:v>
                </c:pt>
                <c:pt idx="52">
                  <c:v>100.57878200009671</c:v>
                </c:pt>
                <c:pt idx="53">
                  <c:v>100.56472818981955</c:v>
                </c:pt>
                <c:pt idx="54">
                  <c:v>100.56712321214974</c:v>
                </c:pt>
                <c:pt idx="55">
                  <c:v>100.56635499744004</c:v>
                </c:pt>
                <c:pt idx="56">
                  <c:v>100.54728519699962</c:v>
                </c:pt>
                <c:pt idx="57">
                  <c:v>100.54421233816089</c:v>
                </c:pt>
                <c:pt idx="58">
                  <c:v>100.56002852336027</c:v>
                </c:pt>
                <c:pt idx="59">
                  <c:v>100.56409554241155</c:v>
                </c:pt>
                <c:pt idx="60">
                  <c:v>100.54407677085916</c:v>
                </c:pt>
                <c:pt idx="61">
                  <c:v>100.54010013000905</c:v>
                </c:pt>
                <c:pt idx="62">
                  <c:v>100.55501253319703</c:v>
                </c:pt>
                <c:pt idx="63">
                  <c:v>100.5344966815384</c:v>
                </c:pt>
                <c:pt idx="64">
                  <c:v>100.52514253772047</c:v>
                </c:pt>
                <c:pt idx="65">
                  <c:v>100.52758274915124</c:v>
                </c:pt>
                <c:pt idx="66">
                  <c:v>100.54290185424438</c:v>
                </c:pt>
                <c:pt idx="67">
                  <c:v>100.53521970714752</c:v>
                </c:pt>
                <c:pt idx="68">
                  <c:v>100.52396762110567</c:v>
                </c:pt>
                <c:pt idx="69">
                  <c:v>100.51687293231622</c:v>
                </c:pt>
                <c:pt idx="70">
                  <c:v>100.49210930520402</c:v>
                </c:pt>
                <c:pt idx="71">
                  <c:v>100.47059929333284</c:v>
                </c:pt>
                <c:pt idx="72">
                  <c:v>100.43652671150329</c:v>
                </c:pt>
                <c:pt idx="73">
                  <c:v>100.4245967889529</c:v>
                </c:pt>
                <c:pt idx="74">
                  <c:v>100.40927768385977</c:v>
                </c:pt>
                <c:pt idx="75">
                  <c:v>100.37814239356723</c:v>
                </c:pt>
                <c:pt idx="76">
                  <c:v>100.37168035218578</c:v>
                </c:pt>
                <c:pt idx="77">
                  <c:v>100.37665115324845</c:v>
                </c:pt>
                <c:pt idx="78">
                  <c:v>100.36607690371513</c:v>
                </c:pt>
                <c:pt idx="79">
                  <c:v>100.35261055174536</c:v>
                </c:pt>
                <c:pt idx="80">
                  <c:v>100.35355952285731</c:v>
                </c:pt>
                <c:pt idx="81">
                  <c:v>100.35875626942283</c:v>
                </c:pt>
                <c:pt idx="82">
                  <c:v>100.34506397195022</c:v>
                </c:pt>
                <c:pt idx="83">
                  <c:v>100.32567784780584</c:v>
                </c:pt>
                <c:pt idx="84">
                  <c:v>100.34126808750237</c:v>
                </c:pt>
                <c:pt idx="85">
                  <c:v>100.34524472835248</c:v>
                </c:pt>
                <c:pt idx="86">
                  <c:v>100.32870551754401</c:v>
                </c:pt>
                <c:pt idx="87">
                  <c:v>100.31790532250784</c:v>
                </c:pt>
                <c:pt idx="88">
                  <c:v>100.32956411045481</c:v>
                </c:pt>
                <c:pt idx="89">
                  <c:v>100.33299848209811</c:v>
                </c:pt>
                <c:pt idx="90">
                  <c:v>100.31573624568048</c:v>
                </c:pt>
                <c:pt idx="91">
                  <c:v>100.31935137372608</c:v>
                </c:pt>
                <c:pt idx="92">
                  <c:v>100.32811805923659</c:v>
                </c:pt>
                <c:pt idx="93">
                  <c:v>100.32915740854969</c:v>
                </c:pt>
                <c:pt idx="94">
                  <c:v>100.31184998303149</c:v>
                </c:pt>
                <c:pt idx="95">
                  <c:v>100.31230187403719</c:v>
                </c:pt>
                <c:pt idx="96">
                  <c:v>100.30850598958934</c:v>
                </c:pt>
                <c:pt idx="97">
                  <c:v>100.30136611169934</c:v>
                </c:pt>
                <c:pt idx="98">
                  <c:v>100.28509803549423</c:v>
                </c:pt>
                <c:pt idx="99">
                  <c:v>100.29553671772584</c:v>
                </c:pt>
                <c:pt idx="100">
                  <c:v>100.30525237434833</c:v>
                </c:pt>
                <c:pt idx="101">
                  <c:v>100.29766060545262</c:v>
                </c:pt>
                <c:pt idx="102">
                  <c:v>100.28509803549423</c:v>
                </c:pt>
                <c:pt idx="103">
                  <c:v>100.29174083327798</c:v>
                </c:pt>
                <c:pt idx="104">
                  <c:v>100.29476850301616</c:v>
                </c:pt>
                <c:pt idx="105">
                  <c:v>100.28677003221532</c:v>
                </c:pt>
                <c:pt idx="106">
                  <c:v>100.28279339136516</c:v>
                </c:pt>
                <c:pt idx="107">
                  <c:v>100.29829325286057</c:v>
                </c:pt>
                <c:pt idx="108">
                  <c:v>100.29747984905033</c:v>
                </c:pt>
                <c:pt idx="109">
                  <c:v>100.29255423708823</c:v>
                </c:pt>
                <c:pt idx="110">
                  <c:v>100.30023638418508</c:v>
                </c:pt>
                <c:pt idx="111">
                  <c:v>100.30118535529704</c:v>
                </c:pt>
                <c:pt idx="112">
                  <c:v>100.29531077222298</c:v>
                </c:pt>
                <c:pt idx="113">
                  <c:v>100.28374236247714</c:v>
                </c:pt>
                <c:pt idx="114">
                  <c:v>100.27777740120194</c:v>
                </c:pt>
                <c:pt idx="115">
                  <c:v>100.28048874723612</c:v>
                </c:pt>
                <c:pt idx="116">
                  <c:v>100.26914628299312</c:v>
                </c:pt>
                <c:pt idx="117">
                  <c:v>100.25649333483362</c:v>
                </c:pt>
                <c:pt idx="118">
                  <c:v>100.26507926394186</c:v>
                </c:pt>
                <c:pt idx="119">
                  <c:v>100.26964336309941</c:v>
                </c:pt>
                <c:pt idx="120">
                  <c:v>100.25445982530799</c:v>
                </c:pt>
                <c:pt idx="121">
                  <c:v>100.25924986996834</c:v>
                </c:pt>
                <c:pt idx="122">
                  <c:v>100.26476294023787</c:v>
                </c:pt>
                <c:pt idx="123">
                  <c:v>100.269372228496</c:v>
                </c:pt>
                <c:pt idx="124">
                  <c:v>100.26648012605952</c:v>
                </c:pt>
                <c:pt idx="125">
                  <c:v>100.27312292384327</c:v>
                </c:pt>
                <c:pt idx="126">
                  <c:v>100.28600181750562</c:v>
                </c:pt>
                <c:pt idx="127">
                  <c:v>100.27032119960792</c:v>
                </c:pt>
                <c:pt idx="128">
                  <c:v>100.25649333483362</c:v>
                </c:pt>
                <c:pt idx="129">
                  <c:v>100.26720315166864</c:v>
                </c:pt>
                <c:pt idx="130">
                  <c:v>100.27068271241251</c:v>
                </c:pt>
                <c:pt idx="131">
                  <c:v>100.25780381875013</c:v>
                </c:pt>
                <c:pt idx="132">
                  <c:v>100.25676446943703</c:v>
                </c:pt>
                <c:pt idx="133">
                  <c:v>100.27289697834041</c:v>
                </c:pt>
                <c:pt idx="134">
                  <c:v>100.2665253151601</c:v>
                </c:pt>
                <c:pt idx="135">
                  <c:v>100.25897873536493</c:v>
                </c:pt>
                <c:pt idx="136">
                  <c:v>100.25355604329658</c:v>
                </c:pt>
                <c:pt idx="137">
                  <c:v>100.24926307874247</c:v>
                </c:pt>
                <c:pt idx="138">
                  <c:v>100.24483454688664</c:v>
                </c:pt>
                <c:pt idx="139">
                  <c:v>100.24325292836669</c:v>
                </c:pt>
                <c:pt idx="140">
                  <c:v>100.25445982530799</c:v>
                </c:pt>
                <c:pt idx="141">
                  <c:v>100.25979213917522</c:v>
                </c:pt>
                <c:pt idx="142">
                  <c:v>100.25943062637064</c:v>
                </c:pt>
                <c:pt idx="143">
                  <c:v>100.25215518117894</c:v>
                </c:pt>
                <c:pt idx="144">
                  <c:v>100.25337528689431</c:v>
                </c:pt>
                <c:pt idx="145">
                  <c:v>100.25622220023018</c:v>
                </c:pt>
                <c:pt idx="146">
                  <c:v>100.25111583186582</c:v>
                </c:pt>
                <c:pt idx="147">
                  <c:v>100.24072233873478</c:v>
                </c:pt>
                <c:pt idx="148">
                  <c:v>100.25220037027948</c:v>
                </c:pt>
                <c:pt idx="149">
                  <c:v>100.25242631578234</c:v>
                </c:pt>
                <c:pt idx="150">
                  <c:v>100.23082592571002</c:v>
                </c:pt>
                <c:pt idx="151">
                  <c:v>100.22463501893198</c:v>
                </c:pt>
                <c:pt idx="152">
                  <c:v>100.22761749956959</c:v>
                </c:pt>
                <c:pt idx="153">
                  <c:v>100.23308538073852</c:v>
                </c:pt>
                <c:pt idx="154">
                  <c:v>100.2244542625297</c:v>
                </c:pt>
                <c:pt idx="155">
                  <c:v>100.22793382327355</c:v>
                </c:pt>
                <c:pt idx="156">
                  <c:v>100.23159414041972</c:v>
                </c:pt>
                <c:pt idx="157">
                  <c:v>100.22987695459807</c:v>
                </c:pt>
                <c:pt idx="158">
                  <c:v>100.22120064728868</c:v>
                </c:pt>
                <c:pt idx="159">
                  <c:v>100.22775306687129</c:v>
                </c:pt>
                <c:pt idx="160">
                  <c:v>100.2345766210573</c:v>
                </c:pt>
                <c:pt idx="161">
                  <c:v>100.22314377861319</c:v>
                </c:pt>
                <c:pt idx="162">
                  <c:v>100.21645579172885</c:v>
                </c:pt>
                <c:pt idx="163">
                  <c:v>100.22196886199836</c:v>
                </c:pt>
                <c:pt idx="164">
                  <c:v>100.22698485216159</c:v>
                </c:pt>
                <c:pt idx="165">
                  <c:v>100.22210442930006</c:v>
                </c:pt>
                <c:pt idx="166">
                  <c:v>100.22219480750121</c:v>
                </c:pt>
                <c:pt idx="167">
                  <c:v>100.2235504805183</c:v>
                </c:pt>
                <c:pt idx="168">
                  <c:v>100.22174291649553</c:v>
                </c:pt>
                <c:pt idx="169">
                  <c:v>100.20353170896593</c:v>
                </c:pt>
                <c:pt idx="170">
                  <c:v>100.20091074113289</c:v>
                </c:pt>
                <c:pt idx="171">
                  <c:v>100.21496455141006</c:v>
                </c:pt>
                <c:pt idx="172">
                  <c:v>100.21067158685595</c:v>
                </c:pt>
                <c:pt idx="173">
                  <c:v>100.19092394990699</c:v>
                </c:pt>
                <c:pt idx="174">
                  <c:v>100.19869647520497</c:v>
                </c:pt>
                <c:pt idx="175">
                  <c:v>100.20570078579327</c:v>
                </c:pt>
                <c:pt idx="176">
                  <c:v>100.20493257108359</c:v>
                </c:pt>
                <c:pt idx="177">
                  <c:v>100.20484219288244</c:v>
                </c:pt>
                <c:pt idx="178">
                  <c:v>100.21311179828672</c:v>
                </c:pt>
                <c:pt idx="179">
                  <c:v>100.20945148114055</c:v>
                </c:pt>
                <c:pt idx="180">
                  <c:v>100.20479700378189</c:v>
                </c:pt>
                <c:pt idx="181">
                  <c:v>100.20705645881036</c:v>
                </c:pt>
                <c:pt idx="182">
                  <c:v>100.21021969585024</c:v>
                </c:pt>
                <c:pt idx="183">
                  <c:v>100.20574597489384</c:v>
                </c:pt>
                <c:pt idx="184">
                  <c:v>100.1967081547799</c:v>
                </c:pt>
                <c:pt idx="185">
                  <c:v>100.20023290462431</c:v>
                </c:pt>
                <c:pt idx="186">
                  <c:v>100.20429992367561</c:v>
                </c:pt>
                <c:pt idx="187">
                  <c:v>100.20732759341378</c:v>
                </c:pt>
                <c:pt idx="188">
                  <c:v>100.19408718694685</c:v>
                </c:pt>
                <c:pt idx="189">
                  <c:v>100.1996906354175</c:v>
                </c:pt>
                <c:pt idx="190">
                  <c:v>100.20800542992232</c:v>
                </c:pt>
                <c:pt idx="191">
                  <c:v>100.19354491774001</c:v>
                </c:pt>
                <c:pt idx="192">
                  <c:v>100.1856820142409</c:v>
                </c:pt>
                <c:pt idx="193">
                  <c:v>100.19214405562235</c:v>
                </c:pt>
                <c:pt idx="194">
                  <c:v>100.19490059075713</c:v>
                </c:pt>
                <c:pt idx="195">
                  <c:v>100.19218924472293</c:v>
                </c:pt>
                <c:pt idx="196">
                  <c:v>100.2013626321386</c:v>
                </c:pt>
                <c:pt idx="197">
                  <c:v>100.21012931764911</c:v>
                </c:pt>
                <c:pt idx="198">
                  <c:v>100.22273707670806</c:v>
                </c:pt>
                <c:pt idx="199">
                  <c:v>100.25201961387722</c:v>
                </c:pt>
                <c:pt idx="200">
                  <c:v>100.26069592118658</c:v>
                </c:pt>
                <c:pt idx="201">
                  <c:v>100.28152809654922</c:v>
                </c:pt>
                <c:pt idx="202">
                  <c:v>100.30073346429134</c:v>
                </c:pt>
                <c:pt idx="203">
                  <c:v>100.30123054439761</c:v>
                </c:pt>
                <c:pt idx="204">
                  <c:v>100.3155554892782</c:v>
                </c:pt>
                <c:pt idx="205">
                  <c:v>100.3264460625155</c:v>
                </c:pt>
                <c:pt idx="206">
                  <c:v>100.33842117416647</c:v>
                </c:pt>
                <c:pt idx="207">
                  <c:v>100.3282536265383</c:v>
                </c:pt>
                <c:pt idx="208">
                  <c:v>100.33652323194255</c:v>
                </c:pt>
                <c:pt idx="209">
                  <c:v>100.3495828820072</c:v>
                </c:pt>
                <c:pt idx="210">
                  <c:v>100.34492840464853</c:v>
                </c:pt>
                <c:pt idx="211">
                  <c:v>100.34022873818927</c:v>
                </c:pt>
                <c:pt idx="212">
                  <c:v>100.34492840464853</c:v>
                </c:pt>
                <c:pt idx="213">
                  <c:v>100.35401141386302</c:v>
                </c:pt>
                <c:pt idx="214">
                  <c:v>100.34492840464853</c:v>
                </c:pt>
                <c:pt idx="215">
                  <c:v>100.33923457797673</c:v>
                </c:pt>
                <c:pt idx="216">
                  <c:v>100.34727823787813</c:v>
                </c:pt>
                <c:pt idx="217">
                  <c:v>100.34420537903941</c:v>
                </c:pt>
                <c:pt idx="218">
                  <c:v>100.33742701395394</c:v>
                </c:pt>
                <c:pt idx="219">
                  <c:v>100.33837598506589</c:v>
                </c:pt>
                <c:pt idx="220">
                  <c:v>100.34632926676619</c:v>
                </c:pt>
                <c:pt idx="221">
                  <c:v>100.34366310983256</c:v>
                </c:pt>
                <c:pt idx="222">
                  <c:v>100.33878268697103</c:v>
                </c:pt>
                <c:pt idx="223">
                  <c:v>100.33733663575279</c:v>
                </c:pt>
                <c:pt idx="224">
                  <c:v>100.34104214199952</c:v>
                </c:pt>
                <c:pt idx="225">
                  <c:v>100.33349556220436</c:v>
                </c:pt>
                <c:pt idx="226">
                  <c:v>100.33218507828785</c:v>
                </c:pt>
                <c:pt idx="227">
                  <c:v>100.34601294306218</c:v>
                </c:pt>
                <c:pt idx="228">
                  <c:v>100.33670398834482</c:v>
                </c:pt>
                <c:pt idx="229">
                  <c:v>100.33543869352887</c:v>
                </c:pt>
                <c:pt idx="230">
                  <c:v>100.33119091807532</c:v>
                </c:pt>
                <c:pt idx="231">
                  <c:v>100.33715587935052</c:v>
                </c:pt>
                <c:pt idx="232">
                  <c:v>100.33923457797673</c:v>
                </c:pt>
                <c:pt idx="233">
                  <c:v>100.3265816298172</c:v>
                </c:pt>
                <c:pt idx="234">
                  <c:v>100.32337320367677</c:v>
                </c:pt>
                <c:pt idx="235">
                  <c:v>100.32816324833715</c:v>
                </c:pt>
                <c:pt idx="236">
                  <c:v>100.3261297388115</c:v>
                </c:pt>
                <c:pt idx="237">
                  <c:v>100.32124931594998</c:v>
                </c:pt>
                <c:pt idx="238">
                  <c:v>100.32468368759331</c:v>
                </c:pt>
                <c:pt idx="239">
                  <c:v>100.33001600146049</c:v>
                </c:pt>
                <c:pt idx="240">
                  <c:v>100.32784692463316</c:v>
                </c:pt>
                <c:pt idx="241">
                  <c:v>100.32635568431436</c:v>
                </c:pt>
                <c:pt idx="242">
                  <c:v>100.32852476114171</c:v>
                </c:pt>
                <c:pt idx="243">
                  <c:v>100.32947373225367</c:v>
                </c:pt>
                <c:pt idx="244">
                  <c:v>100.32188196335797</c:v>
                </c:pt>
                <c:pt idx="245">
                  <c:v>100.31898986092149</c:v>
                </c:pt>
                <c:pt idx="246">
                  <c:v>100.32025515573746</c:v>
                </c:pt>
                <c:pt idx="247">
                  <c:v>100.31822164621182</c:v>
                </c:pt>
                <c:pt idx="248">
                  <c:v>100.31139809202581</c:v>
                </c:pt>
                <c:pt idx="249">
                  <c:v>100.31180479393092</c:v>
                </c:pt>
                <c:pt idx="250">
                  <c:v>100.31072025551725</c:v>
                </c:pt>
                <c:pt idx="251">
                  <c:v>100.30489086154375</c:v>
                </c:pt>
                <c:pt idx="252">
                  <c:v>100.30055270788907</c:v>
                </c:pt>
                <c:pt idx="253">
                  <c:v>100.29982968227995</c:v>
                </c:pt>
                <c:pt idx="254">
                  <c:v>100.29883552206742</c:v>
                </c:pt>
                <c:pt idx="255">
                  <c:v>100.29494925941844</c:v>
                </c:pt>
                <c:pt idx="256">
                  <c:v>100.29377434280362</c:v>
                </c:pt>
                <c:pt idx="257">
                  <c:v>100.30046232968792</c:v>
                </c:pt>
                <c:pt idx="258">
                  <c:v>100.30480048334263</c:v>
                </c:pt>
                <c:pt idx="259">
                  <c:v>100.29734428174861</c:v>
                </c:pt>
                <c:pt idx="260">
                  <c:v>100.29278018259109</c:v>
                </c:pt>
                <c:pt idx="261">
                  <c:v>100.30303810842041</c:v>
                </c:pt>
                <c:pt idx="262">
                  <c:v>100.29829325286057</c:v>
                </c:pt>
                <c:pt idx="263">
                  <c:v>100.30489086154375</c:v>
                </c:pt>
                <c:pt idx="264">
                  <c:v>100.30448415963862</c:v>
                </c:pt>
                <c:pt idx="265">
                  <c:v>100.31329603424972</c:v>
                </c:pt>
                <c:pt idx="266">
                  <c:v>100.3184024026141</c:v>
                </c:pt>
                <c:pt idx="267">
                  <c:v>100.31343160155144</c:v>
                </c:pt>
                <c:pt idx="268">
                  <c:v>100.31984845383232</c:v>
                </c:pt>
                <c:pt idx="269">
                  <c:v>100.31917061732378</c:v>
                </c:pt>
                <c:pt idx="270">
                  <c:v>100.31347679065202</c:v>
                </c:pt>
                <c:pt idx="271">
                  <c:v>100.30403226863294</c:v>
                </c:pt>
                <c:pt idx="272">
                  <c:v>100.30263140651527</c:v>
                </c:pt>
                <c:pt idx="273">
                  <c:v>100.30330924302382</c:v>
                </c:pt>
                <c:pt idx="274">
                  <c:v>100.29815768555888</c:v>
                </c:pt>
                <c:pt idx="275">
                  <c:v>100.28545954829879</c:v>
                </c:pt>
                <c:pt idx="276">
                  <c:v>100.28821608343354</c:v>
                </c:pt>
                <c:pt idx="277">
                  <c:v>100.28545954829879</c:v>
                </c:pt>
                <c:pt idx="278">
                  <c:v>100.28921024364608</c:v>
                </c:pt>
                <c:pt idx="279">
                  <c:v>100.31121733562351</c:v>
                </c:pt>
                <c:pt idx="280">
                  <c:v>100.32265017806765</c:v>
                </c:pt>
                <c:pt idx="281">
                  <c:v>100.32233385436366</c:v>
                </c:pt>
                <c:pt idx="282">
                  <c:v>100.31049431001439</c:v>
                </c:pt>
                <c:pt idx="283">
                  <c:v>100.30434859233692</c:v>
                </c:pt>
                <c:pt idx="284">
                  <c:v>100.30633691276198</c:v>
                </c:pt>
                <c:pt idx="285">
                  <c:v>100.30629172366143</c:v>
                </c:pt>
                <c:pt idx="286">
                  <c:v>100.29070148396487</c:v>
                </c:pt>
                <c:pt idx="287">
                  <c:v>100.29747984905033</c:v>
                </c:pt>
                <c:pt idx="288">
                  <c:v>100.29946816947539</c:v>
                </c:pt>
                <c:pt idx="289">
                  <c:v>100.28491727909197</c:v>
                </c:pt>
                <c:pt idx="290">
                  <c:v>100.27660248458712</c:v>
                </c:pt>
                <c:pt idx="291">
                  <c:v>100.28103101644297</c:v>
                </c:pt>
                <c:pt idx="292">
                  <c:v>100.27795815760423</c:v>
                </c:pt>
                <c:pt idx="293">
                  <c:v>100.2730777347427</c:v>
                </c:pt>
                <c:pt idx="294">
                  <c:v>100.27705437559283</c:v>
                </c:pt>
                <c:pt idx="295">
                  <c:v>100.28943618914892</c:v>
                </c:pt>
                <c:pt idx="296">
                  <c:v>100.29567228502756</c:v>
                </c:pt>
                <c:pt idx="297">
                  <c:v>100.28794494883012</c:v>
                </c:pt>
                <c:pt idx="298">
                  <c:v>100.29124375317171</c:v>
                </c:pt>
                <c:pt idx="299">
                  <c:v>100.30064308609022</c:v>
                </c:pt>
                <c:pt idx="300">
                  <c:v>100.29770579455317</c:v>
                </c:pt>
                <c:pt idx="301">
                  <c:v>100.28356160607485</c:v>
                </c:pt>
                <c:pt idx="302">
                  <c:v>100.28197998755492</c:v>
                </c:pt>
                <c:pt idx="303">
                  <c:v>100.28175404205209</c:v>
                </c:pt>
                <c:pt idx="304">
                  <c:v>100.28112139464409</c:v>
                </c:pt>
                <c:pt idx="305">
                  <c:v>100.27497567696662</c:v>
                </c:pt>
                <c:pt idx="306">
                  <c:v>100.28274820226461</c:v>
                </c:pt>
                <c:pt idx="307">
                  <c:v>100.28048874723612</c:v>
                </c:pt>
                <c:pt idx="308">
                  <c:v>100.27804853580535</c:v>
                </c:pt>
                <c:pt idx="309">
                  <c:v>100.27542756797232</c:v>
                </c:pt>
                <c:pt idx="310">
                  <c:v>100.27841004860991</c:v>
                </c:pt>
                <c:pt idx="311">
                  <c:v>100.28103101644297</c:v>
                </c:pt>
                <c:pt idx="312">
                  <c:v>100.27212876363075</c:v>
                </c:pt>
                <c:pt idx="313">
                  <c:v>100.26801655547888</c:v>
                </c:pt>
                <c:pt idx="314">
                  <c:v>100.27786777940308</c:v>
                </c:pt>
                <c:pt idx="315">
                  <c:v>100.27461416416206</c:v>
                </c:pt>
                <c:pt idx="316">
                  <c:v>100.27384594945239</c:v>
                </c:pt>
                <c:pt idx="317">
                  <c:v>100.27362000394953</c:v>
                </c:pt>
                <c:pt idx="318">
                  <c:v>100.27827448130822</c:v>
                </c:pt>
                <c:pt idx="319">
                  <c:v>100.27746107749795</c:v>
                </c:pt>
                <c:pt idx="320">
                  <c:v>100.27099903611646</c:v>
                </c:pt>
                <c:pt idx="321">
                  <c:v>100.27131535982048</c:v>
                </c:pt>
                <c:pt idx="322">
                  <c:v>100.27325849114497</c:v>
                </c:pt>
                <c:pt idx="323">
                  <c:v>100.26286499801394</c:v>
                </c:pt>
                <c:pt idx="324">
                  <c:v>100.27262584373699</c:v>
                </c:pt>
                <c:pt idx="325">
                  <c:v>100.27407189495523</c:v>
                </c:pt>
                <c:pt idx="326">
                  <c:v>100.27122498161933</c:v>
                </c:pt>
                <c:pt idx="327">
                  <c:v>100.26444661653389</c:v>
                </c:pt>
                <c:pt idx="328">
                  <c:v>100.26693201706523</c:v>
                </c:pt>
                <c:pt idx="329">
                  <c:v>100.27804853580535</c:v>
                </c:pt>
                <c:pt idx="330">
                  <c:v>100.28197998755492</c:v>
                </c:pt>
                <c:pt idx="331">
                  <c:v>100.28229631125892</c:v>
                </c:pt>
                <c:pt idx="332">
                  <c:v>100.28166366385094</c:v>
                </c:pt>
                <c:pt idx="333">
                  <c:v>100.28432982078455</c:v>
                </c:pt>
                <c:pt idx="334">
                  <c:v>100.27700918649228</c:v>
                </c:pt>
                <c:pt idx="335">
                  <c:v>100.26480812933845</c:v>
                </c:pt>
                <c:pt idx="336">
                  <c:v>100.26476294023787</c:v>
                </c:pt>
                <c:pt idx="337">
                  <c:v>100.27488529876547</c:v>
                </c:pt>
                <c:pt idx="338">
                  <c:v>100.27149611622275</c:v>
                </c:pt>
                <c:pt idx="339">
                  <c:v>100.268739581088</c:v>
                </c:pt>
                <c:pt idx="340">
                  <c:v>100.26914628299312</c:v>
                </c:pt>
                <c:pt idx="341">
                  <c:v>100.27045676690965</c:v>
                </c:pt>
                <c:pt idx="342">
                  <c:v>100.25915949176722</c:v>
                </c:pt>
                <c:pt idx="343">
                  <c:v>100.25726154954329</c:v>
                </c:pt>
                <c:pt idx="344">
                  <c:v>100.26069592118658</c:v>
                </c:pt>
                <c:pt idx="345">
                  <c:v>100.25943062637064</c:v>
                </c:pt>
                <c:pt idx="346">
                  <c:v>100.25197442477665</c:v>
                </c:pt>
                <c:pt idx="347">
                  <c:v>100.26272943071224</c:v>
                </c:pt>
                <c:pt idx="348">
                  <c:v>100.27167687262504</c:v>
                </c:pt>
                <c:pt idx="349">
                  <c:v>100.26905590479198</c:v>
                </c:pt>
                <c:pt idx="350">
                  <c:v>100.25726154954329</c:v>
                </c:pt>
                <c:pt idx="351">
                  <c:v>100.26223235060598</c:v>
                </c:pt>
                <c:pt idx="352">
                  <c:v>100.26801655547888</c:v>
                </c:pt>
                <c:pt idx="353">
                  <c:v>100.26358802362306</c:v>
                </c:pt>
                <c:pt idx="354">
                  <c:v>100.25093507546354</c:v>
                </c:pt>
                <c:pt idx="355">
                  <c:v>100.25762306234786</c:v>
                </c:pt>
                <c:pt idx="356">
                  <c:v>100.24872080953564</c:v>
                </c:pt>
                <c:pt idx="357">
                  <c:v>100.24704881281454</c:v>
                </c:pt>
                <c:pt idx="358">
                  <c:v>100.23746872349378</c:v>
                </c:pt>
                <c:pt idx="359">
                  <c:v>100.24343368476896</c:v>
                </c:pt>
                <c:pt idx="360">
                  <c:v>100.24858524223393</c:v>
                </c:pt>
                <c:pt idx="361">
                  <c:v>100.24722956921683</c:v>
                </c:pt>
                <c:pt idx="362">
                  <c:v>100.25229074848063</c:v>
                </c:pt>
                <c:pt idx="363">
                  <c:v>100.25192923567607</c:v>
                </c:pt>
                <c:pt idx="364">
                  <c:v>100.25165810107266</c:v>
                </c:pt>
                <c:pt idx="365">
                  <c:v>100.24596427440086</c:v>
                </c:pt>
                <c:pt idx="366">
                  <c:v>100.24980534794929</c:v>
                </c:pt>
                <c:pt idx="367">
                  <c:v>100.25644814573305</c:v>
                </c:pt>
                <c:pt idx="368">
                  <c:v>100.25491171631369</c:v>
                </c:pt>
                <c:pt idx="369">
                  <c:v>100.24497011418833</c:v>
                </c:pt>
                <c:pt idx="370">
                  <c:v>100.24506049238948</c:v>
                </c:pt>
                <c:pt idx="371">
                  <c:v>100.24804297302707</c:v>
                </c:pt>
                <c:pt idx="372">
                  <c:v>100.24858524223393</c:v>
                </c:pt>
                <c:pt idx="373">
                  <c:v>100.24677767821113</c:v>
                </c:pt>
                <c:pt idx="374">
                  <c:v>100.24867562043505</c:v>
                </c:pt>
                <c:pt idx="375">
                  <c:v>100.26114781219229</c:v>
                </c:pt>
                <c:pt idx="376">
                  <c:v>100.2575326841467</c:v>
                </c:pt>
                <c:pt idx="377">
                  <c:v>100.25482133811252</c:v>
                </c:pt>
                <c:pt idx="378">
                  <c:v>100.24953421334588</c:v>
                </c:pt>
                <c:pt idx="379">
                  <c:v>100.24555757249576</c:v>
                </c:pt>
                <c:pt idx="380">
                  <c:v>100.2474103256191</c:v>
                </c:pt>
                <c:pt idx="381">
                  <c:v>100.24397595397581</c:v>
                </c:pt>
                <c:pt idx="382">
                  <c:v>100.24569313979745</c:v>
                </c:pt>
                <c:pt idx="383">
                  <c:v>100.24198763355075</c:v>
                </c:pt>
                <c:pt idx="384">
                  <c:v>100.23371802814648</c:v>
                </c:pt>
                <c:pt idx="385">
                  <c:v>100.23936666571771</c:v>
                </c:pt>
                <c:pt idx="386">
                  <c:v>100.24316255016555</c:v>
                </c:pt>
                <c:pt idx="387">
                  <c:v>100.2345766210573</c:v>
                </c:pt>
                <c:pt idx="388">
                  <c:v>100.22657815025649</c:v>
                </c:pt>
                <c:pt idx="389">
                  <c:v>100.23096149301172</c:v>
                </c:pt>
                <c:pt idx="390">
                  <c:v>100.23263348973282</c:v>
                </c:pt>
                <c:pt idx="391">
                  <c:v>100.22499653173654</c:v>
                </c:pt>
                <c:pt idx="392">
                  <c:v>100.22440907342913</c:v>
                </c:pt>
                <c:pt idx="393">
                  <c:v>100.22549361184278</c:v>
                </c:pt>
                <c:pt idx="394">
                  <c:v>100.22531285544052</c:v>
                </c:pt>
                <c:pt idx="395">
                  <c:v>100.22395718242343</c:v>
                </c:pt>
                <c:pt idx="396">
                  <c:v>100.22499653173654</c:v>
                </c:pt>
                <c:pt idx="397">
                  <c:v>100.23579672677269</c:v>
                </c:pt>
                <c:pt idx="398">
                  <c:v>100.22440907342913</c:v>
                </c:pt>
                <c:pt idx="399">
                  <c:v>100.21433190400208</c:v>
                </c:pt>
                <c:pt idx="400">
                  <c:v>100.21311179828672</c:v>
                </c:pt>
                <c:pt idx="401">
                  <c:v>100.21428671490153</c:v>
                </c:pt>
                <c:pt idx="402">
                  <c:v>100.21121385606277</c:v>
                </c:pt>
                <c:pt idx="403">
                  <c:v>100.20818618632461</c:v>
                </c:pt>
                <c:pt idx="404">
                  <c:v>100.21406076939867</c:v>
                </c:pt>
                <c:pt idx="405">
                  <c:v>100.21722400643853</c:v>
                </c:pt>
                <c:pt idx="406">
                  <c:v>100.216862493634</c:v>
                </c:pt>
                <c:pt idx="407">
                  <c:v>100.21677211543285</c:v>
                </c:pt>
                <c:pt idx="408">
                  <c:v>100.22635220475362</c:v>
                </c:pt>
                <c:pt idx="409">
                  <c:v>100.22092951268526</c:v>
                </c:pt>
                <c:pt idx="410">
                  <c:v>100.22133621459037</c:v>
                </c:pt>
                <c:pt idx="411">
                  <c:v>100.21993535247273</c:v>
                </c:pt>
                <c:pt idx="412">
                  <c:v>100.23371802814648</c:v>
                </c:pt>
                <c:pt idx="413">
                  <c:v>100.22766268867014</c:v>
                </c:pt>
                <c:pt idx="414">
                  <c:v>100.22436388432855</c:v>
                </c:pt>
                <c:pt idx="415">
                  <c:v>100.2235504805183</c:v>
                </c:pt>
                <c:pt idx="416">
                  <c:v>100.22680409575931</c:v>
                </c:pt>
                <c:pt idx="417">
                  <c:v>100.22454464073083</c:v>
                </c:pt>
                <c:pt idx="418">
                  <c:v>100.21008412854853</c:v>
                </c:pt>
                <c:pt idx="419">
                  <c:v>100.21012931764911</c:v>
                </c:pt>
                <c:pt idx="420">
                  <c:v>100.208773644632</c:v>
                </c:pt>
                <c:pt idx="421">
                  <c:v>100.20312500706079</c:v>
                </c:pt>
                <c:pt idx="422">
                  <c:v>100.20158857764143</c:v>
                </c:pt>
                <c:pt idx="423">
                  <c:v>100.20683051330749</c:v>
                </c:pt>
                <c:pt idx="424">
                  <c:v>100.2113494233645</c:v>
                </c:pt>
                <c:pt idx="425">
                  <c:v>100.20448068007791</c:v>
                </c:pt>
                <c:pt idx="426">
                  <c:v>100.20972261574397</c:v>
                </c:pt>
                <c:pt idx="427">
                  <c:v>100.21243396177815</c:v>
                </c:pt>
                <c:pt idx="428">
                  <c:v>100.21410595849925</c:v>
                </c:pt>
                <c:pt idx="429">
                  <c:v>100.20899959013485</c:v>
                </c:pt>
                <c:pt idx="430">
                  <c:v>100.20344133076478</c:v>
                </c:pt>
                <c:pt idx="431">
                  <c:v>100.20289906155794</c:v>
                </c:pt>
                <c:pt idx="432">
                  <c:v>100.20457105827903</c:v>
                </c:pt>
                <c:pt idx="433">
                  <c:v>100.20267311605508</c:v>
                </c:pt>
                <c:pt idx="434">
                  <c:v>100.20199527954657</c:v>
                </c:pt>
                <c:pt idx="435">
                  <c:v>100.20420954547448</c:v>
                </c:pt>
                <c:pt idx="436">
                  <c:v>100.20122706483686</c:v>
                </c:pt>
                <c:pt idx="437">
                  <c:v>100.19747636948959</c:v>
                </c:pt>
                <c:pt idx="438">
                  <c:v>100.20253754875338</c:v>
                </c:pt>
                <c:pt idx="439">
                  <c:v>100.19824458419926</c:v>
                </c:pt>
                <c:pt idx="440">
                  <c:v>100.19883204250668</c:v>
                </c:pt>
                <c:pt idx="441">
                  <c:v>100.19598512917078</c:v>
                </c:pt>
                <c:pt idx="442">
                  <c:v>100.19987139181978</c:v>
                </c:pt>
                <c:pt idx="443">
                  <c:v>100.20574597489384</c:v>
                </c:pt>
                <c:pt idx="444">
                  <c:v>100.19788307139473</c:v>
                </c:pt>
                <c:pt idx="445">
                  <c:v>100.19824458419926</c:v>
                </c:pt>
                <c:pt idx="446">
                  <c:v>100.19743118038902</c:v>
                </c:pt>
                <c:pt idx="447">
                  <c:v>100.19634664197534</c:v>
                </c:pt>
                <c:pt idx="448">
                  <c:v>100.19218924472293</c:v>
                </c:pt>
                <c:pt idx="449">
                  <c:v>100.19706966758446</c:v>
                </c:pt>
                <c:pt idx="450">
                  <c:v>100.20240198145167</c:v>
                </c:pt>
                <c:pt idx="451">
                  <c:v>100.19607550737193</c:v>
                </c:pt>
                <c:pt idx="452">
                  <c:v>100.19444869975143</c:v>
                </c:pt>
                <c:pt idx="453">
                  <c:v>100.19666296567932</c:v>
                </c:pt>
                <c:pt idx="454">
                  <c:v>100.19661777657878</c:v>
                </c:pt>
                <c:pt idx="455">
                  <c:v>100.18468785402837</c:v>
                </c:pt>
                <c:pt idx="456">
                  <c:v>100.18107272598277</c:v>
                </c:pt>
                <c:pt idx="457">
                  <c:v>100.1883481711745</c:v>
                </c:pt>
                <c:pt idx="458">
                  <c:v>100.18504936683293</c:v>
                </c:pt>
                <c:pt idx="459">
                  <c:v>100.17754797613834</c:v>
                </c:pt>
                <c:pt idx="460">
                  <c:v>100.17244160777396</c:v>
                </c:pt>
                <c:pt idx="461">
                  <c:v>100.17858732545145</c:v>
                </c:pt>
                <c:pt idx="462">
                  <c:v>100.17546927751215</c:v>
                </c:pt>
                <c:pt idx="463">
                  <c:v>100.17311944428251</c:v>
                </c:pt>
                <c:pt idx="464">
                  <c:v>100.17203490586886</c:v>
                </c:pt>
                <c:pt idx="465">
                  <c:v>100.17330020068481</c:v>
                </c:pt>
                <c:pt idx="466">
                  <c:v>100.18581758154261</c:v>
                </c:pt>
                <c:pt idx="467">
                  <c:v>100.17781911074178</c:v>
                </c:pt>
                <c:pt idx="468">
                  <c:v>100.18812222567166</c:v>
                </c:pt>
                <c:pt idx="469">
                  <c:v>100.19264113572864</c:v>
                </c:pt>
                <c:pt idx="470">
                  <c:v>100.18857411667736</c:v>
                </c:pt>
                <c:pt idx="471">
                  <c:v>100.17501738650645</c:v>
                </c:pt>
                <c:pt idx="472">
                  <c:v>100.17781911074178</c:v>
                </c:pt>
                <c:pt idx="473">
                  <c:v>100.17849694725032</c:v>
                </c:pt>
                <c:pt idx="474">
                  <c:v>100.17727684153492</c:v>
                </c:pt>
                <c:pt idx="475">
                  <c:v>100.16706410480619</c:v>
                </c:pt>
                <c:pt idx="476">
                  <c:v>100.16697372660504</c:v>
                </c:pt>
                <c:pt idx="477">
                  <c:v>100.16525654078339</c:v>
                </c:pt>
                <c:pt idx="478">
                  <c:v>100.16408162416856</c:v>
                </c:pt>
                <c:pt idx="479">
                  <c:v>100.16715448300732</c:v>
                </c:pt>
                <c:pt idx="480">
                  <c:v>100.1767345723281</c:v>
                </c:pt>
                <c:pt idx="481">
                  <c:v>100.18147942788791</c:v>
                </c:pt>
                <c:pt idx="482">
                  <c:v>100.17696051783093</c:v>
                </c:pt>
                <c:pt idx="483">
                  <c:v>100.17818062354633</c:v>
                </c:pt>
                <c:pt idx="484">
                  <c:v>100.17429436089733</c:v>
                </c:pt>
                <c:pt idx="485">
                  <c:v>100.16742561761075</c:v>
                </c:pt>
                <c:pt idx="486">
                  <c:v>100.15915601220648</c:v>
                </c:pt>
                <c:pt idx="487">
                  <c:v>100.1545015348478</c:v>
                </c:pt>
                <c:pt idx="488">
                  <c:v>100.15879449940192</c:v>
                </c:pt>
                <c:pt idx="489">
                  <c:v>100.15115754140564</c:v>
                </c:pt>
                <c:pt idx="490">
                  <c:v>100.14383690711335</c:v>
                </c:pt>
                <c:pt idx="491">
                  <c:v>100.15576682966376</c:v>
                </c:pt>
                <c:pt idx="492">
                  <c:v>100.15730325908312</c:v>
                </c:pt>
                <c:pt idx="493">
                  <c:v>100.15038932669597</c:v>
                </c:pt>
                <c:pt idx="494">
                  <c:v>100.14862695177374</c:v>
                </c:pt>
                <c:pt idx="495">
                  <c:v>100.153326618233</c:v>
                </c:pt>
                <c:pt idx="496">
                  <c:v>100.15549569506032</c:v>
                </c:pt>
                <c:pt idx="497">
                  <c:v>100.153326618233</c:v>
                </c:pt>
                <c:pt idx="498">
                  <c:v>100.15459191304895</c:v>
                </c:pt>
                <c:pt idx="499">
                  <c:v>100.15987903781559</c:v>
                </c:pt>
                <c:pt idx="500">
                  <c:v>100.16281632935262</c:v>
                </c:pt>
                <c:pt idx="501">
                  <c:v>100.15278434902615</c:v>
                </c:pt>
                <c:pt idx="502">
                  <c:v>100.15694174627856</c:v>
                </c:pt>
                <c:pt idx="503">
                  <c:v>100.1528747272273</c:v>
                </c:pt>
                <c:pt idx="504">
                  <c:v>100.15237764712104</c:v>
                </c:pt>
                <c:pt idx="505">
                  <c:v>100.14546371473388</c:v>
                </c:pt>
                <c:pt idx="506">
                  <c:v>100.14546371473388</c:v>
                </c:pt>
                <c:pt idx="507">
                  <c:v>100.13633551641878</c:v>
                </c:pt>
                <c:pt idx="508">
                  <c:v>100.13755562213416</c:v>
                </c:pt>
                <c:pt idx="509">
                  <c:v>100.14225528859342</c:v>
                </c:pt>
                <c:pt idx="510">
                  <c:v>100.14148707388372</c:v>
                </c:pt>
                <c:pt idx="511">
                  <c:v>100.13922761885523</c:v>
                </c:pt>
                <c:pt idx="512">
                  <c:v>100.1410803719786</c:v>
                </c:pt>
                <c:pt idx="513">
                  <c:v>100.13940837525752</c:v>
                </c:pt>
                <c:pt idx="514">
                  <c:v>100.14523776923102</c:v>
                </c:pt>
                <c:pt idx="515">
                  <c:v>100.15061527219882</c:v>
                </c:pt>
                <c:pt idx="516">
                  <c:v>100.14067367007347</c:v>
                </c:pt>
                <c:pt idx="517">
                  <c:v>100.14085442647576</c:v>
                </c:pt>
                <c:pt idx="518">
                  <c:v>100.14302350330311</c:v>
                </c:pt>
                <c:pt idx="519">
                  <c:v>100.13995064446435</c:v>
                </c:pt>
                <c:pt idx="520">
                  <c:v>100.13217811916637</c:v>
                </c:pt>
                <c:pt idx="521">
                  <c:v>100.13136471535611</c:v>
                </c:pt>
                <c:pt idx="522">
                  <c:v>100.12675542709802</c:v>
                </c:pt>
                <c:pt idx="523">
                  <c:v>100.12625834699173</c:v>
                </c:pt>
                <c:pt idx="524">
                  <c:v>100.13073206794813</c:v>
                </c:pt>
                <c:pt idx="525">
                  <c:v>100.13385011588744</c:v>
                </c:pt>
                <c:pt idx="526">
                  <c:v>100.13864016054784</c:v>
                </c:pt>
                <c:pt idx="527">
                  <c:v>100.14221009949284</c:v>
                </c:pt>
                <c:pt idx="528">
                  <c:v>100.14148707388372</c:v>
                </c:pt>
                <c:pt idx="529">
                  <c:v>100.14695495505266</c:v>
                </c:pt>
                <c:pt idx="530">
                  <c:v>100.14984705748911</c:v>
                </c:pt>
                <c:pt idx="531">
                  <c:v>100.15215170161818</c:v>
                </c:pt>
                <c:pt idx="532">
                  <c:v>100.14718090055553</c:v>
                </c:pt>
                <c:pt idx="533">
                  <c:v>100.14934997738285</c:v>
                </c:pt>
                <c:pt idx="534">
                  <c:v>100.15124791960679</c:v>
                </c:pt>
                <c:pt idx="535">
                  <c:v>100.14343020520822</c:v>
                </c:pt>
                <c:pt idx="536">
                  <c:v>100.14117075017974</c:v>
                </c:pt>
                <c:pt idx="537">
                  <c:v>100.13534135620623</c:v>
                </c:pt>
                <c:pt idx="538">
                  <c:v>100.13028017694245</c:v>
                </c:pt>
                <c:pt idx="539">
                  <c:v>100.12539975408092</c:v>
                </c:pt>
                <c:pt idx="540">
                  <c:v>100.12182981513591</c:v>
                </c:pt>
                <c:pt idx="541">
                  <c:v>100.13046093334472</c:v>
                </c:pt>
                <c:pt idx="542">
                  <c:v>100.13109358075269</c:v>
                </c:pt>
                <c:pt idx="543">
                  <c:v>100.13159066085898</c:v>
                </c:pt>
                <c:pt idx="544">
                  <c:v>100.12969271863503</c:v>
                </c:pt>
                <c:pt idx="545">
                  <c:v>100.12657467069572</c:v>
                </c:pt>
                <c:pt idx="546">
                  <c:v>100.12485748487407</c:v>
                </c:pt>
                <c:pt idx="547">
                  <c:v>100.12314029905242</c:v>
                </c:pt>
                <c:pt idx="548">
                  <c:v>100.12833704561794</c:v>
                </c:pt>
                <c:pt idx="549">
                  <c:v>100.12413445926495</c:v>
                </c:pt>
                <c:pt idx="550">
                  <c:v>100.12205576063874</c:v>
                </c:pt>
                <c:pt idx="551">
                  <c:v>100.11911846910174</c:v>
                </c:pt>
                <c:pt idx="552">
                  <c:v>100.12088084402396</c:v>
                </c:pt>
                <c:pt idx="553">
                  <c:v>100.12115197862737</c:v>
                </c:pt>
                <c:pt idx="554">
                  <c:v>100.11220453671457</c:v>
                </c:pt>
                <c:pt idx="555">
                  <c:v>100.10913167787582</c:v>
                </c:pt>
                <c:pt idx="556">
                  <c:v>100.11008064898779</c:v>
                </c:pt>
                <c:pt idx="557">
                  <c:v>100.1070529792496</c:v>
                </c:pt>
                <c:pt idx="558">
                  <c:v>100.10144953077898</c:v>
                </c:pt>
                <c:pt idx="559">
                  <c:v>100.10759524845648</c:v>
                </c:pt>
                <c:pt idx="560">
                  <c:v>100.10913167787582</c:v>
                </c:pt>
                <c:pt idx="561">
                  <c:v>100.10958356888153</c:v>
                </c:pt>
                <c:pt idx="562">
                  <c:v>100.11663306857039</c:v>
                </c:pt>
                <c:pt idx="563">
                  <c:v>100.12232689524218</c:v>
                </c:pt>
                <c:pt idx="564">
                  <c:v>100.12219132794047</c:v>
                </c:pt>
                <c:pt idx="565">
                  <c:v>100.11093924189861</c:v>
                </c:pt>
                <c:pt idx="566">
                  <c:v>100.11111999830089</c:v>
                </c:pt>
                <c:pt idx="567">
                  <c:v>100.10538098252854</c:v>
                </c:pt>
                <c:pt idx="568">
                  <c:v>100.10899611057411</c:v>
                </c:pt>
                <c:pt idx="569">
                  <c:v>100.10931243427812</c:v>
                </c:pt>
                <c:pt idx="570">
                  <c:v>100.10402530951146</c:v>
                </c:pt>
                <c:pt idx="571">
                  <c:v>100.10388974220974</c:v>
                </c:pt>
                <c:pt idx="572">
                  <c:v>100.10492909152285</c:v>
                </c:pt>
                <c:pt idx="573">
                  <c:v>100.09955158855506</c:v>
                </c:pt>
                <c:pt idx="574">
                  <c:v>100.10375417490802</c:v>
                </c:pt>
                <c:pt idx="575">
                  <c:v>100.09968715585676</c:v>
                </c:pt>
                <c:pt idx="576">
                  <c:v>100.10090726157213</c:v>
                </c:pt>
                <c:pt idx="577">
                  <c:v>100.10190142178466</c:v>
                </c:pt>
                <c:pt idx="578">
                  <c:v>100.10501946972398</c:v>
                </c:pt>
                <c:pt idx="579">
                  <c:v>100.1087249759707</c:v>
                </c:pt>
                <c:pt idx="580">
                  <c:v>100.10669146644506</c:v>
                </c:pt>
                <c:pt idx="581">
                  <c:v>100.09928045395165</c:v>
                </c:pt>
                <c:pt idx="582">
                  <c:v>100.09860261744308</c:v>
                </c:pt>
                <c:pt idx="583">
                  <c:v>100.1018562326841</c:v>
                </c:pt>
                <c:pt idx="584">
                  <c:v>100.10533579342795</c:v>
                </c:pt>
                <c:pt idx="585">
                  <c:v>100.10533579342795</c:v>
                </c:pt>
                <c:pt idx="586">
                  <c:v>100.1014043416784</c:v>
                </c:pt>
                <c:pt idx="587">
                  <c:v>100.10294077109778</c:v>
                </c:pt>
                <c:pt idx="588">
                  <c:v>100.10456757871829</c:v>
                </c:pt>
                <c:pt idx="589">
                  <c:v>100.10601362993651</c:v>
                </c:pt>
                <c:pt idx="590">
                  <c:v>100.10809232856272</c:v>
                </c:pt>
                <c:pt idx="591">
                  <c:v>100.10416087681318</c:v>
                </c:pt>
                <c:pt idx="592">
                  <c:v>100.09914488664991</c:v>
                </c:pt>
                <c:pt idx="593">
                  <c:v>100.10398012041088</c:v>
                </c:pt>
                <c:pt idx="594">
                  <c:v>100.09381257278271</c:v>
                </c:pt>
                <c:pt idx="595">
                  <c:v>100.09015225563655</c:v>
                </c:pt>
                <c:pt idx="596">
                  <c:v>100.09015225563655</c:v>
                </c:pt>
                <c:pt idx="597">
                  <c:v>100.08915809542403</c:v>
                </c:pt>
                <c:pt idx="598">
                  <c:v>100.08115962462318</c:v>
                </c:pt>
                <c:pt idx="599">
                  <c:v>100.08463918536705</c:v>
                </c:pt>
                <c:pt idx="600">
                  <c:v>100.0918694414582</c:v>
                </c:pt>
                <c:pt idx="601">
                  <c:v>100.08979074283199</c:v>
                </c:pt>
                <c:pt idx="602">
                  <c:v>100.08436805076362</c:v>
                </c:pt>
                <c:pt idx="603">
                  <c:v>100.08201821753401</c:v>
                </c:pt>
                <c:pt idx="604">
                  <c:v>100.0775444965776</c:v>
                </c:pt>
                <c:pt idx="605">
                  <c:v>100.07519466334797</c:v>
                </c:pt>
                <c:pt idx="606">
                  <c:v>100.07293520831951</c:v>
                </c:pt>
                <c:pt idx="607">
                  <c:v>100.07293520831951</c:v>
                </c:pt>
                <c:pt idx="608">
                  <c:v>100.07899054779583</c:v>
                </c:pt>
                <c:pt idx="609">
                  <c:v>100.07424569223602</c:v>
                </c:pt>
                <c:pt idx="610">
                  <c:v>100.06719619254713</c:v>
                </c:pt>
                <c:pt idx="611">
                  <c:v>100.0691845129722</c:v>
                </c:pt>
                <c:pt idx="612">
                  <c:v>100.08048178811461</c:v>
                </c:pt>
                <c:pt idx="613">
                  <c:v>100.08518145457388</c:v>
                </c:pt>
                <c:pt idx="614">
                  <c:v>100.08314794504824</c:v>
                </c:pt>
                <c:pt idx="615">
                  <c:v>100.08147594832717</c:v>
                </c:pt>
                <c:pt idx="616">
                  <c:v>100.08161151562889</c:v>
                </c:pt>
                <c:pt idx="617">
                  <c:v>100.07840308948843</c:v>
                </c:pt>
                <c:pt idx="618">
                  <c:v>100.07325153202349</c:v>
                </c:pt>
                <c:pt idx="619">
                  <c:v>100.07320634292292</c:v>
                </c:pt>
                <c:pt idx="620">
                  <c:v>100.06453003561353</c:v>
                </c:pt>
                <c:pt idx="621">
                  <c:v>100.06611165413348</c:v>
                </c:pt>
                <c:pt idx="622">
                  <c:v>100.06403295550726</c:v>
                </c:pt>
                <c:pt idx="623">
                  <c:v>100.05924291084686</c:v>
                </c:pt>
                <c:pt idx="624">
                  <c:v>100.05937847814859</c:v>
                </c:pt>
                <c:pt idx="625">
                  <c:v>100.06349068630043</c:v>
                </c:pt>
                <c:pt idx="626">
                  <c:v>100.06584051953004</c:v>
                </c:pt>
                <c:pt idx="627">
                  <c:v>100.07008829498361</c:v>
                </c:pt>
                <c:pt idx="628">
                  <c:v>100.06751251625114</c:v>
                </c:pt>
                <c:pt idx="629">
                  <c:v>100.06891337836879</c:v>
                </c:pt>
                <c:pt idx="630">
                  <c:v>100.06561457402721</c:v>
                </c:pt>
                <c:pt idx="631">
                  <c:v>100.06864224376537</c:v>
                </c:pt>
                <c:pt idx="632">
                  <c:v>100.05870064164004</c:v>
                </c:pt>
                <c:pt idx="633">
                  <c:v>100.06335511899873</c:v>
                </c:pt>
                <c:pt idx="634">
                  <c:v>100.06692505794372</c:v>
                </c:pt>
                <c:pt idx="635">
                  <c:v>100.06624722143518</c:v>
                </c:pt>
                <c:pt idx="636">
                  <c:v>100.05842950703664</c:v>
                </c:pt>
                <c:pt idx="637">
                  <c:v>100.05621524110873</c:v>
                </c:pt>
                <c:pt idx="638">
                  <c:v>100.0568026994161</c:v>
                </c:pt>
                <c:pt idx="639">
                  <c:v>100.06154755497592</c:v>
                </c:pt>
                <c:pt idx="640">
                  <c:v>100.05770648142752</c:v>
                </c:pt>
                <c:pt idx="641">
                  <c:v>100.05598929560587</c:v>
                </c:pt>
                <c:pt idx="642">
                  <c:v>100.05734496862296</c:v>
                </c:pt>
                <c:pt idx="643">
                  <c:v>100.04970801062667</c:v>
                </c:pt>
                <c:pt idx="644">
                  <c:v>100.04640920628509</c:v>
                </c:pt>
                <c:pt idx="645">
                  <c:v>100.05287124766656</c:v>
                </c:pt>
                <c:pt idx="646">
                  <c:v>100.05395578608021</c:v>
                </c:pt>
                <c:pt idx="647">
                  <c:v>100.04785525750333</c:v>
                </c:pt>
                <c:pt idx="648">
                  <c:v>100.05138000734775</c:v>
                </c:pt>
                <c:pt idx="649">
                  <c:v>100.05522108089617</c:v>
                </c:pt>
                <c:pt idx="650">
                  <c:v>100.05743534682409</c:v>
                </c:pt>
                <c:pt idx="651">
                  <c:v>100.04993395612951</c:v>
                </c:pt>
                <c:pt idx="652">
                  <c:v>100.04586693707826</c:v>
                </c:pt>
                <c:pt idx="653">
                  <c:v>100.04975319972725</c:v>
                </c:pt>
                <c:pt idx="654">
                  <c:v>100.04934649782211</c:v>
                </c:pt>
                <c:pt idx="655">
                  <c:v>100.04903017411813</c:v>
                </c:pt>
                <c:pt idx="656">
                  <c:v>100.04952725422439</c:v>
                </c:pt>
                <c:pt idx="657">
                  <c:v>100.05092811634204</c:v>
                </c:pt>
                <c:pt idx="658">
                  <c:v>100.04731298829648</c:v>
                </c:pt>
                <c:pt idx="659">
                  <c:v>100.04785525750333</c:v>
                </c:pt>
                <c:pt idx="660">
                  <c:v>100.04365267115034</c:v>
                </c:pt>
                <c:pt idx="661">
                  <c:v>100.04649958448621</c:v>
                </c:pt>
                <c:pt idx="662">
                  <c:v>100.04690628639135</c:v>
                </c:pt>
                <c:pt idx="663">
                  <c:v>100.04568618067597</c:v>
                </c:pt>
                <c:pt idx="664">
                  <c:v>100.04907536321869</c:v>
                </c:pt>
                <c:pt idx="665">
                  <c:v>100.04812639210674</c:v>
                </c:pt>
                <c:pt idx="666">
                  <c:v>100.04663515178794</c:v>
                </c:pt>
                <c:pt idx="667">
                  <c:v>100.04577655887709</c:v>
                </c:pt>
                <c:pt idx="668">
                  <c:v>100.04157397252411</c:v>
                </c:pt>
                <c:pt idx="669">
                  <c:v>100.03321398891873</c:v>
                </c:pt>
                <c:pt idx="670">
                  <c:v>100.0338466363267</c:v>
                </c:pt>
                <c:pt idx="671">
                  <c:v>100.04604769348052</c:v>
                </c:pt>
                <c:pt idx="672">
                  <c:v>100.04451126406116</c:v>
                </c:pt>
                <c:pt idx="673">
                  <c:v>100.04351710384863</c:v>
                </c:pt>
                <c:pt idx="674">
                  <c:v>100.04211624173097</c:v>
                </c:pt>
                <c:pt idx="675">
                  <c:v>100.04017311040644</c:v>
                </c:pt>
                <c:pt idx="676">
                  <c:v>100.03737138617115</c:v>
                </c:pt>
                <c:pt idx="677">
                  <c:v>100.03782327717686</c:v>
                </c:pt>
                <c:pt idx="678">
                  <c:v>100.03109010119195</c:v>
                </c:pt>
                <c:pt idx="679">
                  <c:v>100.02191671377629</c:v>
                </c:pt>
                <c:pt idx="680">
                  <c:v>100.01970244784839</c:v>
                </c:pt>
                <c:pt idx="681">
                  <c:v>100.02666156933611</c:v>
                </c:pt>
                <c:pt idx="682">
                  <c:v>100.02860470066062</c:v>
                </c:pt>
                <c:pt idx="683">
                  <c:v>100.02331757589398</c:v>
                </c:pt>
                <c:pt idx="684">
                  <c:v>100.02521551811789</c:v>
                </c:pt>
                <c:pt idx="685">
                  <c:v>100.02318200859226</c:v>
                </c:pt>
                <c:pt idx="686">
                  <c:v>100.02598373282758</c:v>
                </c:pt>
                <c:pt idx="687">
                  <c:v>100.03018631918057</c:v>
                </c:pt>
                <c:pt idx="688">
                  <c:v>100.02724902764353</c:v>
                </c:pt>
                <c:pt idx="689">
                  <c:v>100.03059302108568</c:v>
                </c:pt>
                <c:pt idx="690">
                  <c:v>100.03068339928683</c:v>
                </c:pt>
                <c:pt idx="691">
                  <c:v>100.02539627452016</c:v>
                </c:pt>
                <c:pt idx="692">
                  <c:v>100.01988320425068</c:v>
                </c:pt>
                <c:pt idx="693">
                  <c:v>100.02060622985979</c:v>
                </c:pt>
                <c:pt idx="694">
                  <c:v>100.0193861241444</c:v>
                </c:pt>
                <c:pt idx="695">
                  <c:v>100.01658439990908</c:v>
                </c:pt>
                <c:pt idx="696">
                  <c:v>100.01983801515011</c:v>
                </c:pt>
                <c:pt idx="697">
                  <c:v>100.02209747017858</c:v>
                </c:pt>
                <c:pt idx="698">
                  <c:v>100.02467324891104</c:v>
                </c:pt>
                <c:pt idx="699">
                  <c:v>100.02291087398882</c:v>
                </c:pt>
                <c:pt idx="700">
                  <c:v>100.01784969472504</c:v>
                </c:pt>
                <c:pt idx="701">
                  <c:v>100.01735261461877</c:v>
                </c:pt>
                <c:pt idx="702">
                  <c:v>100.01590656340053</c:v>
                </c:pt>
                <c:pt idx="703">
                  <c:v>100.01586137429996</c:v>
                </c:pt>
                <c:pt idx="704">
                  <c:v>100.01843715303245</c:v>
                </c:pt>
                <c:pt idx="705">
                  <c:v>100.02277530668712</c:v>
                </c:pt>
                <c:pt idx="706">
                  <c:v>100.02101293176491</c:v>
                </c:pt>
                <c:pt idx="707">
                  <c:v>100.01644883260737</c:v>
                </c:pt>
                <c:pt idx="708">
                  <c:v>100.01247219175724</c:v>
                </c:pt>
                <c:pt idx="709">
                  <c:v>100.01224624625439</c:v>
                </c:pt>
                <c:pt idx="710">
                  <c:v>100.01265294815951</c:v>
                </c:pt>
                <c:pt idx="711">
                  <c:v>100.01188473344982</c:v>
                </c:pt>
                <c:pt idx="712">
                  <c:v>100.01233662445553</c:v>
                </c:pt>
                <c:pt idx="713">
                  <c:v>99.993176445813987</c:v>
                </c:pt>
                <c:pt idx="714">
                  <c:v>99.989019048561573</c:v>
                </c:pt>
                <c:pt idx="715">
                  <c:v>99.987256673639351</c:v>
                </c:pt>
                <c:pt idx="716">
                  <c:v>99.992498609305429</c:v>
                </c:pt>
                <c:pt idx="717">
                  <c:v>100.00230464412905</c:v>
                </c:pt>
                <c:pt idx="718">
                  <c:v>99.997017519362402</c:v>
                </c:pt>
                <c:pt idx="719">
                  <c:v>99.994125416925939</c:v>
                </c:pt>
                <c:pt idx="720">
                  <c:v>99.99954810899429</c:v>
                </c:pt>
                <c:pt idx="721">
                  <c:v>99.999322163491456</c:v>
                </c:pt>
                <c:pt idx="722">
                  <c:v>100.00582939397349</c:v>
                </c:pt>
                <c:pt idx="723">
                  <c:v>100.0043381536547</c:v>
                </c:pt>
                <c:pt idx="724">
                  <c:v>100.00808884900198</c:v>
                </c:pt>
                <c:pt idx="725">
                  <c:v>100.00962527842134</c:v>
                </c:pt>
                <c:pt idx="726">
                  <c:v>100.01134246424299</c:v>
                </c:pt>
                <c:pt idx="727">
                  <c:v>100.00867630730939</c:v>
                </c:pt>
                <c:pt idx="728">
                  <c:v>100.00027113460341</c:v>
                </c:pt>
                <c:pt idx="729">
                  <c:v>100.00384107354843</c:v>
                </c:pt>
                <c:pt idx="730">
                  <c:v>100.00131048391651</c:v>
                </c:pt>
                <c:pt idx="731">
                  <c:v>100.00420258635299</c:v>
                </c:pt>
                <c:pt idx="732">
                  <c:v>100.00040670190513</c:v>
                </c:pt>
                <c:pt idx="733">
                  <c:v>99.9973338430664</c:v>
                </c:pt>
                <c:pt idx="734">
                  <c:v>99.996430061054994</c:v>
                </c:pt>
                <c:pt idx="735">
                  <c:v>99.994532118831074</c:v>
                </c:pt>
                <c:pt idx="736">
                  <c:v>99.994848442535059</c:v>
                </c:pt>
                <c:pt idx="737">
                  <c:v>99.9871662954382</c:v>
                </c:pt>
                <c:pt idx="738">
                  <c:v>99.989290183164997</c:v>
                </c:pt>
                <c:pt idx="739">
                  <c:v>99.984726084007434</c:v>
                </c:pt>
                <c:pt idx="740">
                  <c:v>99.986804782633655</c:v>
                </c:pt>
                <c:pt idx="741">
                  <c:v>99.989019048561573</c:v>
                </c:pt>
                <c:pt idx="742">
                  <c:v>99.984003058398315</c:v>
                </c:pt>
                <c:pt idx="743">
                  <c:v>99.986081757024536</c:v>
                </c:pt>
                <c:pt idx="744">
                  <c:v>99.991594827294051</c:v>
                </c:pt>
                <c:pt idx="745">
                  <c:v>99.992679365707701</c:v>
                </c:pt>
                <c:pt idx="746">
                  <c:v>99.994306173328226</c:v>
                </c:pt>
                <c:pt idx="747">
                  <c:v>99.990691045282645</c:v>
                </c:pt>
                <c:pt idx="748">
                  <c:v>99.987482619142185</c:v>
                </c:pt>
                <c:pt idx="749">
                  <c:v>99.994893631635634</c:v>
                </c:pt>
                <c:pt idx="750">
                  <c:v>99.995616657244739</c:v>
                </c:pt>
                <c:pt idx="751">
                  <c:v>99.997559788569234</c:v>
                </c:pt>
                <c:pt idx="752">
                  <c:v>99.99109774718778</c:v>
                </c:pt>
                <c:pt idx="753">
                  <c:v>99.980523497654474</c:v>
                </c:pt>
                <c:pt idx="754">
                  <c:v>99.978354420827117</c:v>
                </c:pt>
                <c:pt idx="755">
                  <c:v>99.984771273108009</c:v>
                </c:pt>
                <c:pt idx="756">
                  <c:v>99.992860122109988</c:v>
                </c:pt>
                <c:pt idx="757">
                  <c:v>99.989787263271239</c:v>
                </c:pt>
                <c:pt idx="758">
                  <c:v>99.987482619142185</c:v>
                </c:pt>
                <c:pt idx="759">
                  <c:v>99.987844131946758</c:v>
                </c:pt>
                <c:pt idx="760">
                  <c:v>99.989154615863285</c:v>
                </c:pt>
                <c:pt idx="761">
                  <c:v>99.987844131946758</c:v>
                </c:pt>
                <c:pt idx="762">
                  <c:v>99.986036567923946</c:v>
                </c:pt>
                <c:pt idx="763">
                  <c:v>99.977269882413438</c:v>
                </c:pt>
                <c:pt idx="764">
                  <c:v>99.977450638815725</c:v>
                </c:pt>
                <c:pt idx="765">
                  <c:v>99.97473929278155</c:v>
                </c:pt>
                <c:pt idx="766">
                  <c:v>99.976727613206606</c:v>
                </c:pt>
                <c:pt idx="767">
                  <c:v>99.978218853525419</c:v>
                </c:pt>
                <c:pt idx="768">
                  <c:v>99.988296022952454</c:v>
                </c:pt>
                <c:pt idx="769">
                  <c:v>99.985855811521702</c:v>
                </c:pt>
                <c:pt idx="770">
                  <c:v>99.985087596812008</c:v>
                </c:pt>
                <c:pt idx="771">
                  <c:v>99.986533648030232</c:v>
                </c:pt>
                <c:pt idx="772">
                  <c:v>99.984545327605161</c:v>
                </c:pt>
                <c:pt idx="773">
                  <c:v>99.979574526542493</c:v>
                </c:pt>
                <c:pt idx="774">
                  <c:v>99.980523497654474</c:v>
                </c:pt>
                <c:pt idx="775">
                  <c:v>99.982105116174409</c:v>
                </c:pt>
                <c:pt idx="776">
                  <c:v>99.980523497654474</c:v>
                </c:pt>
                <c:pt idx="777">
                  <c:v>99.983325221889771</c:v>
                </c:pt>
                <c:pt idx="778">
                  <c:v>99.981608036068124</c:v>
                </c:pt>
                <c:pt idx="779">
                  <c:v>99.97704393691059</c:v>
                </c:pt>
                <c:pt idx="780">
                  <c:v>99.973112485161025</c:v>
                </c:pt>
                <c:pt idx="781">
                  <c:v>99.97550750749123</c:v>
                </c:pt>
                <c:pt idx="782">
                  <c:v>99.979348581039645</c:v>
                </c:pt>
                <c:pt idx="783">
                  <c:v>99.974829670982672</c:v>
                </c:pt>
                <c:pt idx="784">
                  <c:v>99.973564376166721</c:v>
                </c:pt>
                <c:pt idx="785">
                  <c:v>99.960459537001498</c:v>
                </c:pt>
                <c:pt idx="786">
                  <c:v>99.958606783878139</c:v>
                </c:pt>
                <c:pt idx="787">
                  <c:v>99.963080504834551</c:v>
                </c:pt>
                <c:pt idx="788">
                  <c:v>99.957838569168473</c:v>
                </c:pt>
                <c:pt idx="789">
                  <c:v>99.955759870542266</c:v>
                </c:pt>
                <c:pt idx="790">
                  <c:v>99.961453697214054</c:v>
                </c:pt>
                <c:pt idx="791">
                  <c:v>99.965882229069877</c:v>
                </c:pt>
                <c:pt idx="792">
                  <c:v>99.968548386003491</c:v>
                </c:pt>
                <c:pt idx="793">
                  <c:v>99.964345799650502</c:v>
                </c:pt>
                <c:pt idx="794">
                  <c:v>99.96579185086874</c:v>
                </c:pt>
                <c:pt idx="795">
                  <c:v>99.951421716887566</c:v>
                </c:pt>
                <c:pt idx="796">
                  <c:v>99.947354697836317</c:v>
                </c:pt>
                <c:pt idx="797">
                  <c:v>99.951015014982445</c:v>
                </c:pt>
                <c:pt idx="798">
                  <c:v>99.953410037312651</c:v>
                </c:pt>
                <c:pt idx="799">
                  <c:v>99.96000764599583</c:v>
                </c:pt>
                <c:pt idx="800">
                  <c:v>99.954675332128602</c:v>
                </c:pt>
                <c:pt idx="801">
                  <c:v>99.964436177851653</c:v>
                </c:pt>
                <c:pt idx="802">
                  <c:v>99.968638764204627</c:v>
                </c:pt>
                <c:pt idx="803">
                  <c:v>99.965972607271013</c:v>
                </c:pt>
                <c:pt idx="804">
                  <c:v>99.97428740177584</c:v>
                </c:pt>
                <c:pt idx="805">
                  <c:v>99.973971078071841</c:v>
                </c:pt>
                <c:pt idx="806">
                  <c:v>99.98215030527497</c:v>
                </c:pt>
                <c:pt idx="807">
                  <c:v>99.970943408333682</c:v>
                </c:pt>
                <c:pt idx="808">
                  <c:v>99.967644603992085</c:v>
                </c:pt>
                <c:pt idx="809">
                  <c:v>99.967960927696069</c:v>
                </c:pt>
                <c:pt idx="810">
                  <c:v>99.964074665047093</c:v>
                </c:pt>
                <c:pt idx="811">
                  <c:v>99.962538235627719</c:v>
                </c:pt>
                <c:pt idx="812">
                  <c:v>99.954810899430299</c:v>
                </c:pt>
                <c:pt idx="813">
                  <c:v>99.952280309798397</c:v>
                </c:pt>
                <c:pt idx="814">
                  <c:v>99.956934787157081</c:v>
                </c:pt>
                <c:pt idx="815">
                  <c:v>99.966966767483541</c:v>
                </c:pt>
                <c:pt idx="816">
                  <c:v>99.973338430663887</c:v>
                </c:pt>
                <c:pt idx="817">
                  <c:v>99.971711623043376</c:v>
                </c:pt>
                <c:pt idx="818">
                  <c:v>99.964978447058485</c:v>
                </c:pt>
                <c:pt idx="819">
                  <c:v>99.961634453616327</c:v>
                </c:pt>
                <c:pt idx="820">
                  <c:v>99.958968296682713</c:v>
                </c:pt>
                <c:pt idx="821">
                  <c:v>99.959194242185561</c:v>
                </c:pt>
                <c:pt idx="822">
                  <c:v>99.957838569168473</c:v>
                </c:pt>
                <c:pt idx="823">
                  <c:v>99.956121383346826</c:v>
                </c:pt>
                <c:pt idx="824">
                  <c:v>99.951873607893276</c:v>
                </c:pt>
                <c:pt idx="825">
                  <c:v>99.950111232971068</c:v>
                </c:pt>
                <c:pt idx="826">
                  <c:v>99.952415877100094</c:v>
                </c:pt>
                <c:pt idx="827">
                  <c:v>99.9603239696998</c:v>
                </c:pt>
                <c:pt idx="828">
                  <c:v>99.952641822602956</c:v>
                </c:pt>
                <c:pt idx="829">
                  <c:v>99.95530797953657</c:v>
                </c:pt>
                <c:pt idx="830">
                  <c:v>99.96113737351007</c:v>
                </c:pt>
                <c:pt idx="831">
                  <c:v>99.956844408955945</c:v>
                </c:pt>
                <c:pt idx="832">
                  <c:v>99.955398357737707</c:v>
                </c:pt>
                <c:pt idx="833">
                  <c:v>99.956347328849674</c:v>
                </c:pt>
                <c:pt idx="834">
                  <c:v>99.948122912545983</c:v>
                </c:pt>
                <c:pt idx="835">
                  <c:v>99.956573274352536</c:v>
                </c:pt>
                <c:pt idx="836">
                  <c:v>99.955172412234845</c:v>
                </c:pt>
                <c:pt idx="837">
                  <c:v>99.953093713608652</c:v>
                </c:pt>
                <c:pt idx="838">
                  <c:v>99.955985816045128</c:v>
                </c:pt>
                <c:pt idx="839">
                  <c:v>99.953184091809788</c:v>
                </c:pt>
                <c:pt idx="840">
                  <c:v>99.955895437843964</c:v>
                </c:pt>
                <c:pt idx="841">
                  <c:v>99.962944937532853</c:v>
                </c:pt>
                <c:pt idx="842">
                  <c:v>99.960459537001498</c:v>
                </c:pt>
                <c:pt idx="843">
                  <c:v>99.959826889593543</c:v>
                </c:pt>
                <c:pt idx="844">
                  <c:v>99.953455226413197</c:v>
                </c:pt>
                <c:pt idx="845">
                  <c:v>99.953364848212075</c:v>
                </c:pt>
                <c:pt idx="846">
                  <c:v>99.95566949234113</c:v>
                </c:pt>
                <c:pt idx="847">
                  <c:v>99.953500415513787</c:v>
                </c:pt>
                <c:pt idx="848">
                  <c:v>99.958200081973018</c:v>
                </c:pt>
                <c:pt idx="849">
                  <c:v>99.95413306292177</c:v>
                </c:pt>
                <c:pt idx="850">
                  <c:v>99.958516405677017</c:v>
                </c:pt>
                <c:pt idx="851">
                  <c:v>99.953003335407516</c:v>
                </c:pt>
                <c:pt idx="852">
                  <c:v>99.949704531065919</c:v>
                </c:pt>
                <c:pt idx="853">
                  <c:v>99.947625832439726</c:v>
                </c:pt>
                <c:pt idx="854">
                  <c:v>99.945547133813506</c:v>
                </c:pt>
                <c:pt idx="855">
                  <c:v>99.951060204083021</c:v>
                </c:pt>
                <c:pt idx="856">
                  <c:v>99.944462595399841</c:v>
                </c:pt>
                <c:pt idx="857">
                  <c:v>99.95020161117219</c:v>
                </c:pt>
                <c:pt idx="858">
                  <c:v>99.947309508735728</c:v>
                </c:pt>
                <c:pt idx="859">
                  <c:v>99.951150582284157</c:v>
                </c:pt>
                <c:pt idx="860">
                  <c:v>99.955036844933147</c:v>
                </c:pt>
                <c:pt idx="861">
                  <c:v>99.954901277631436</c:v>
                </c:pt>
                <c:pt idx="862">
                  <c:v>99.954042684720605</c:v>
                </c:pt>
                <c:pt idx="863">
                  <c:v>99.949343018261374</c:v>
                </c:pt>
                <c:pt idx="864">
                  <c:v>99.948891127255663</c:v>
                </c:pt>
                <c:pt idx="865">
                  <c:v>99.941660871164515</c:v>
                </c:pt>
                <c:pt idx="866">
                  <c:v>99.942609842276482</c:v>
                </c:pt>
                <c:pt idx="867">
                  <c:v>99.948303668948256</c:v>
                </c:pt>
                <c:pt idx="868">
                  <c:v>99.940666710951973</c:v>
                </c:pt>
                <c:pt idx="869">
                  <c:v>99.943106922382739</c:v>
                </c:pt>
                <c:pt idx="870">
                  <c:v>99.949207450959662</c:v>
                </c:pt>
                <c:pt idx="871">
                  <c:v>99.94943339646251</c:v>
                </c:pt>
                <c:pt idx="872">
                  <c:v>99.948258479847681</c:v>
                </c:pt>
                <c:pt idx="873">
                  <c:v>99.946360537623775</c:v>
                </c:pt>
                <c:pt idx="874">
                  <c:v>99.942022383969075</c:v>
                </c:pt>
                <c:pt idx="875">
                  <c:v>99.932848996553432</c:v>
                </c:pt>
                <c:pt idx="876">
                  <c:v>99.939085092432052</c:v>
                </c:pt>
                <c:pt idx="877">
                  <c:v>99.932939374754568</c:v>
                </c:pt>
                <c:pt idx="878">
                  <c:v>99.936916015604695</c:v>
                </c:pt>
                <c:pt idx="879">
                  <c:v>99.931312567134043</c:v>
                </c:pt>
                <c:pt idx="880">
                  <c:v>99.935695909889319</c:v>
                </c:pt>
                <c:pt idx="881">
                  <c:v>99.93849763412463</c:v>
                </c:pt>
                <c:pt idx="882">
                  <c:v>99.945050053707249</c:v>
                </c:pt>
                <c:pt idx="883">
                  <c:v>99.941841627566802</c:v>
                </c:pt>
                <c:pt idx="884">
                  <c:v>99.937413095710966</c:v>
                </c:pt>
                <c:pt idx="885">
                  <c:v>99.932894185653993</c:v>
                </c:pt>
                <c:pt idx="886">
                  <c:v>99.933933534967096</c:v>
                </c:pt>
                <c:pt idx="887">
                  <c:v>99.930951054329498</c:v>
                </c:pt>
                <c:pt idx="888">
                  <c:v>99.931809647240328</c:v>
                </c:pt>
                <c:pt idx="889">
                  <c:v>99.931628890838041</c:v>
                </c:pt>
                <c:pt idx="890">
                  <c:v>99.932984563855143</c:v>
                </c:pt>
                <c:pt idx="891">
                  <c:v>99.934882506079077</c:v>
                </c:pt>
                <c:pt idx="892">
                  <c:v>99.929595381312396</c:v>
                </c:pt>
                <c:pt idx="893">
                  <c:v>99.937684230314389</c:v>
                </c:pt>
                <c:pt idx="894">
                  <c:v>99.929098301206139</c:v>
                </c:pt>
                <c:pt idx="895">
                  <c:v>99.936147800895029</c:v>
                </c:pt>
                <c:pt idx="896">
                  <c:v>99.934837316978502</c:v>
                </c:pt>
                <c:pt idx="897">
                  <c:v>99.931267378033496</c:v>
                </c:pt>
                <c:pt idx="898">
                  <c:v>99.931357756234632</c:v>
                </c:pt>
                <c:pt idx="899">
                  <c:v>99.920602750299039</c:v>
                </c:pt>
                <c:pt idx="900">
                  <c:v>99.916626109448913</c:v>
                </c:pt>
                <c:pt idx="901">
                  <c:v>99.923494852735502</c:v>
                </c:pt>
                <c:pt idx="902">
                  <c:v>99.916897244052322</c:v>
                </c:pt>
                <c:pt idx="903">
                  <c:v>99.919382644583663</c:v>
                </c:pt>
                <c:pt idx="904">
                  <c:v>99.926251387870252</c:v>
                </c:pt>
                <c:pt idx="905">
                  <c:v>99.922771827126383</c:v>
                </c:pt>
                <c:pt idx="906">
                  <c:v>99.920150859293344</c:v>
                </c:pt>
                <c:pt idx="907">
                  <c:v>99.926838846177674</c:v>
                </c:pt>
                <c:pt idx="908">
                  <c:v>99.919066320879679</c:v>
                </c:pt>
                <c:pt idx="909">
                  <c:v>99.920647939399615</c:v>
                </c:pt>
                <c:pt idx="910">
                  <c:v>99.918749997175681</c:v>
                </c:pt>
                <c:pt idx="911">
                  <c:v>99.917349135058032</c:v>
                </c:pt>
                <c:pt idx="912">
                  <c:v>99.914908923627266</c:v>
                </c:pt>
                <c:pt idx="913">
                  <c:v>99.922862205327519</c:v>
                </c:pt>
                <c:pt idx="914">
                  <c:v>99.923178529031503</c:v>
                </c:pt>
                <c:pt idx="915">
                  <c:v>99.916490542147201</c:v>
                </c:pt>
                <c:pt idx="916">
                  <c:v>99.909938122564583</c:v>
                </c:pt>
                <c:pt idx="917">
                  <c:v>99.917620269661441</c:v>
                </c:pt>
                <c:pt idx="918">
                  <c:v>99.918885564477392</c:v>
                </c:pt>
                <c:pt idx="919">
                  <c:v>99.925166849456573</c:v>
                </c:pt>
                <c:pt idx="920">
                  <c:v>99.930047272318106</c:v>
                </c:pt>
                <c:pt idx="921">
                  <c:v>99.929776137714683</c:v>
                </c:pt>
                <c:pt idx="922">
                  <c:v>99.926793657077084</c:v>
                </c:pt>
                <c:pt idx="923">
                  <c:v>99.934566182375079</c:v>
                </c:pt>
                <c:pt idx="924">
                  <c:v>99.93696120470527</c:v>
                </c:pt>
                <c:pt idx="925">
                  <c:v>99.930634730625513</c:v>
                </c:pt>
                <c:pt idx="926">
                  <c:v>99.925709118663434</c:v>
                </c:pt>
                <c:pt idx="927">
                  <c:v>99.92769743908849</c:v>
                </c:pt>
                <c:pt idx="928">
                  <c:v>99.930228028720379</c:v>
                </c:pt>
                <c:pt idx="929">
                  <c:v>99.925257227657724</c:v>
                </c:pt>
                <c:pt idx="930">
                  <c:v>99.913914763414738</c:v>
                </c:pt>
                <c:pt idx="931">
                  <c:v>99.920060481092207</c:v>
                </c:pt>
                <c:pt idx="932">
                  <c:v>99.924669769350317</c:v>
                </c:pt>
                <c:pt idx="933">
                  <c:v>99.927833006390202</c:v>
                </c:pt>
                <c:pt idx="934">
                  <c:v>99.919111509980226</c:v>
                </c:pt>
                <c:pt idx="935">
                  <c:v>99.924489012948044</c:v>
                </c:pt>
                <c:pt idx="936">
                  <c:v>99.920964263103613</c:v>
                </c:pt>
                <c:pt idx="937">
                  <c:v>99.919834535589345</c:v>
                </c:pt>
                <c:pt idx="938">
                  <c:v>99.929685759513546</c:v>
                </c:pt>
                <c:pt idx="939">
                  <c:v>99.932577861950008</c:v>
                </c:pt>
                <c:pt idx="940">
                  <c:v>99.931131810731785</c:v>
                </c:pt>
                <c:pt idx="941">
                  <c:v>99.925573551361708</c:v>
                </c:pt>
                <c:pt idx="942">
                  <c:v>99.923494852735502</c:v>
                </c:pt>
                <c:pt idx="943">
                  <c:v>99.919653779187072</c:v>
                </c:pt>
                <c:pt idx="944">
                  <c:v>99.920241237494494</c:v>
                </c:pt>
                <c:pt idx="945">
                  <c:v>99.927923384591338</c:v>
                </c:pt>
                <c:pt idx="946">
                  <c:v>99.925754307763981</c:v>
                </c:pt>
                <c:pt idx="947">
                  <c:v>99.924986093054315</c:v>
                </c:pt>
                <c:pt idx="948">
                  <c:v>99.920241237494494</c:v>
                </c:pt>
                <c:pt idx="949">
                  <c:v>99.920512372097903</c:v>
                </c:pt>
                <c:pt idx="950">
                  <c:v>99.924353445646332</c:v>
                </c:pt>
                <c:pt idx="951">
                  <c:v>99.917710647862577</c:v>
                </c:pt>
                <c:pt idx="952">
                  <c:v>99.916400163946051</c:v>
                </c:pt>
                <c:pt idx="953">
                  <c:v>99.914682978124404</c:v>
                </c:pt>
                <c:pt idx="954">
                  <c:v>99.916852054951761</c:v>
                </c:pt>
                <c:pt idx="955">
                  <c:v>99.914682978124404</c:v>
                </c:pt>
                <c:pt idx="956">
                  <c:v>99.920647939399615</c:v>
                </c:pt>
                <c:pt idx="957">
                  <c:v>99.92033161569563</c:v>
                </c:pt>
                <c:pt idx="958">
                  <c:v>99.914185898018147</c:v>
                </c:pt>
                <c:pt idx="959">
                  <c:v>99.909938122564583</c:v>
                </c:pt>
                <c:pt idx="960">
                  <c:v>99.908492071346359</c:v>
                </c:pt>
                <c:pt idx="961">
                  <c:v>99.91599346204093</c:v>
                </c:pt>
                <c:pt idx="962">
                  <c:v>99.914366654420434</c:v>
                </c:pt>
                <c:pt idx="963">
                  <c:v>99.913372494207877</c:v>
                </c:pt>
                <c:pt idx="964">
                  <c:v>99.899996520439259</c:v>
                </c:pt>
                <c:pt idx="965">
                  <c:v>99.90085511335009</c:v>
                </c:pt>
                <c:pt idx="966">
                  <c:v>99.907678667536103</c:v>
                </c:pt>
                <c:pt idx="967">
                  <c:v>99.905238456105337</c:v>
                </c:pt>
                <c:pt idx="968">
                  <c:v>99.909395853357751</c:v>
                </c:pt>
                <c:pt idx="969">
                  <c:v>99.8996350076347</c:v>
                </c:pt>
                <c:pt idx="970">
                  <c:v>99.898143767315901</c:v>
                </c:pt>
                <c:pt idx="971">
                  <c:v>99.90085511335009</c:v>
                </c:pt>
                <c:pt idx="972">
                  <c:v>99.905102888803626</c:v>
                </c:pt>
                <c:pt idx="973">
                  <c:v>99.901578138959195</c:v>
                </c:pt>
                <c:pt idx="974">
                  <c:v>99.904244295892809</c:v>
                </c:pt>
                <c:pt idx="975">
                  <c:v>99.903159757479145</c:v>
                </c:pt>
                <c:pt idx="976">
                  <c:v>99.913372494207877</c:v>
                </c:pt>
                <c:pt idx="977">
                  <c:v>99.915360814632962</c:v>
                </c:pt>
                <c:pt idx="978">
                  <c:v>99.911519741084518</c:v>
                </c:pt>
                <c:pt idx="979">
                  <c:v>99.906232616317865</c:v>
                </c:pt>
                <c:pt idx="980">
                  <c:v>99.903430892082554</c:v>
                </c:pt>
                <c:pt idx="981">
                  <c:v>99.903069379277994</c:v>
                </c:pt>
                <c:pt idx="982">
                  <c:v>99.900900302450651</c:v>
                </c:pt>
                <c:pt idx="983">
                  <c:v>99.896878472499935</c:v>
                </c:pt>
                <c:pt idx="984">
                  <c:v>99.899544629433564</c:v>
                </c:pt>
                <c:pt idx="985">
                  <c:v>99.907904613038966</c:v>
                </c:pt>
                <c:pt idx="986">
                  <c:v>99.89728517440507</c:v>
                </c:pt>
                <c:pt idx="987">
                  <c:v>99.901081058852924</c:v>
                </c:pt>
                <c:pt idx="988">
                  <c:v>99.888880001699107</c:v>
                </c:pt>
                <c:pt idx="989">
                  <c:v>99.886123466564356</c:v>
                </c:pt>
                <c:pt idx="990">
                  <c:v>99.884225524340422</c:v>
                </c:pt>
                <c:pt idx="991">
                  <c:v>99.885581197357524</c:v>
                </c:pt>
                <c:pt idx="992">
                  <c:v>99.892947020750384</c:v>
                </c:pt>
                <c:pt idx="993">
                  <c:v>99.896742905198238</c:v>
                </c:pt>
                <c:pt idx="994">
                  <c:v>99.904108728591098</c:v>
                </c:pt>
                <c:pt idx="995">
                  <c:v>99.905148077904201</c:v>
                </c:pt>
                <c:pt idx="996">
                  <c:v>99.905057699703065</c:v>
                </c:pt>
                <c:pt idx="997">
                  <c:v>99.896697716097677</c:v>
                </c:pt>
                <c:pt idx="998">
                  <c:v>99.892178806040704</c:v>
                </c:pt>
                <c:pt idx="999">
                  <c:v>99.89150096953216</c:v>
                </c:pt>
                <c:pt idx="1000">
                  <c:v>99.897556309008507</c:v>
                </c:pt>
                <c:pt idx="1001">
                  <c:v>99.904560619596808</c:v>
                </c:pt>
                <c:pt idx="1002">
                  <c:v>99.904605808697383</c:v>
                </c:pt>
                <c:pt idx="1003">
                  <c:v>99.902888622875707</c:v>
                </c:pt>
                <c:pt idx="1004">
                  <c:v>99.908582449547495</c:v>
                </c:pt>
                <c:pt idx="1005">
                  <c:v>99.903295324780856</c:v>
                </c:pt>
                <c:pt idx="1006">
                  <c:v>99.90898915145263</c:v>
                </c:pt>
                <c:pt idx="1007">
                  <c:v>99.909305475156614</c:v>
                </c:pt>
                <c:pt idx="1008">
                  <c:v>99.903024190177433</c:v>
                </c:pt>
                <c:pt idx="1009">
                  <c:v>99.902572299171737</c:v>
                </c:pt>
                <c:pt idx="1010">
                  <c:v>99.895567988583423</c:v>
                </c:pt>
                <c:pt idx="1011">
                  <c:v>99.895116097577741</c:v>
                </c:pt>
                <c:pt idx="1012">
                  <c:v>99.899092738427868</c:v>
                </c:pt>
                <c:pt idx="1013">
                  <c:v>99.911519741084518</c:v>
                </c:pt>
                <c:pt idx="1014">
                  <c:v>99.912559090397636</c:v>
                </c:pt>
                <c:pt idx="1015">
                  <c:v>99.909079529653752</c:v>
                </c:pt>
                <c:pt idx="1016">
                  <c:v>99.905238456105337</c:v>
                </c:pt>
                <c:pt idx="1017">
                  <c:v>99.902527110071162</c:v>
                </c:pt>
                <c:pt idx="1018">
                  <c:v>99.906865263725848</c:v>
                </c:pt>
                <c:pt idx="1019">
                  <c:v>99.897059228902236</c:v>
                </c:pt>
                <c:pt idx="1020">
                  <c:v>99.891591347733282</c:v>
                </c:pt>
                <c:pt idx="1021">
                  <c:v>99.890054918313936</c:v>
                </c:pt>
                <c:pt idx="1022">
                  <c:v>99.890958700325328</c:v>
                </c:pt>
                <c:pt idx="1023">
                  <c:v>99.891139456727601</c:v>
                </c:pt>
                <c:pt idx="1024">
                  <c:v>99.888156976089988</c:v>
                </c:pt>
                <c:pt idx="1025">
                  <c:v>99.885445630055813</c:v>
                </c:pt>
                <c:pt idx="1026">
                  <c:v>99.888518488894562</c:v>
                </c:pt>
                <c:pt idx="1027">
                  <c:v>99.890868322124177</c:v>
                </c:pt>
                <c:pt idx="1028">
                  <c:v>99.891049078526464</c:v>
                </c:pt>
                <c:pt idx="1029">
                  <c:v>99.882237203915352</c:v>
                </c:pt>
                <c:pt idx="1030">
                  <c:v>99.892178806040704</c:v>
                </c:pt>
                <c:pt idx="1031">
                  <c:v>99.89529685398</c:v>
                </c:pt>
                <c:pt idx="1032">
                  <c:v>99.897827443611916</c:v>
                </c:pt>
                <c:pt idx="1033">
                  <c:v>99.895974690488572</c:v>
                </c:pt>
                <c:pt idx="1034">
                  <c:v>99.900900302450651</c:v>
                </c:pt>
                <c:pt idx="1035">
                  <c:v>99.901035869752349</c:v>
                </c:pt>
                <c:pt idx="1036">
                  <c:v>99.904379863194521</c:v>
                </c:pt>
                <c:pt idx="1037">
                  <c:v>99.903611648484826</c:v>
                </c:pt>
                <c:pt idx="1038">
                  <c:v>99.899092738427868</c:v>
                </c:pt>
                <c:pt idx="1039">
                  <c:v>99.892043238738992</c:v>
                </c:pt>
                <c:pt idx="1040">
                  <c:v>99.899002360226731</c:v>
                </c:pt>
                <c:pt idx="1041">
                  <c:v>99.893534479057806</c:v>
                </c:pt>
                <c:pt idx="1042">
                  <c:v>99.901894462663179</c:v>
                </c:pt>
                <c:pt idx="1043">
                  <c:v>99.897601498109054</c:v>
                </c:pt>
                <c:pt idx="1044">
                  <c:v>99.892314373342401</c:v>
                </c:pt>
                <c:pt idx="1045">
                  <c:v>99.893398911756094</c:v>
                </c:pt>
                <c:pt idx="1046">
                  <c:v>99.893624857258928</c:v>
                </c:pt>
                <c:pt idx="1047">
                  <c:v>99.895567988583423</c:v>
                </c:pt>
                <c:pt idx="1048">
                  <c:v>99.904605808697383</c:v>
                </c:pt>
                <c:pt idx="1049">
                  <c:v>99.903250135680281</c:v>
                </c:pt>
                <c:pt idx="1050">
                  <c:v>99.893444100856641</c:v>
                </c:pt>
                <c:pt idx="1051">
                  <c:v>99.889241514503681</c:v>
                </c:pt>
                <c:pt idx="1052">
                  <c:v>99.889331892704817</c:v>
                </c:pt>
                <c:pt idx="1053">
                  <c:v>99.893172966253232</c:v>
                </c:pt>
                <c:pt idx="1054">
                  <c:v>99.893986370063487</c:v>
                </c:pt>
                <c:pt idx="1055">
                  <c:v>99.890506809319618</c:v>
                </c:pt>
                <c:pt idx="1056">
                  <c:v>99.894754584773167</c:v>
                </c:pt>
                <c:pt idx="1057">
                  <c:v>99.886213844765507</c:v>
                </c:pt>
                <c:pt idx="1058">
                  <c:v>99.8841351461393</c:v>
                </c:pt>
                <c:pt idx="1059">
                  <c:v>99.893398911756094</c:v>
                </c:pt>
                <c:pt idx="1060">
                  <c:v>99.8926306970464</c:v>
                </c:pt>
                <c:pt idx="1061">
                  <c:v>99.893082588052096</c:v>
                </c:pt>
                <c:pt idx="1062">
                  <c:v>99.892404751543538</c:v>
                </c:pt>
                <c:pt idx="1063">
                  <c:v>99.894754584773167</c:v>
                </c:pt>
                <c:pt idx="1064">
                  <c:v>99.89037124201792</c:v>
                </c:pt>
                <c:pt idx="1065">
                  <c:v>99.890009729213347</c:v>
                </c:pt>
                <c:pt idx="1066">
                  <c:v>99.884225524340422</c:v>
                </c:pt>
                <c:pt idx="1067">
                  <c:v>99.883502498731303</c:v>
                </c:pt>
                <c:pt idx="1068">
                  <c:v>99.887976219687715</c:v>
                </c:pt>
                <c:pt idx="1069">
                  <c:v>99.890597187520754</c:v>
                </c:pt>
                <c:pt idx="1070">
                  <c:v>99.889331892704817</c:v>
                </c:pt>
                <c:pt idx="1071">
                  <c:v>99.889060758101394</c:v>
                </c:pt>
                <c:pt idx="1072">
                  <c:v>99.887117626776885</c:v>
                </c:pt>
                <c:pt idx="1073">
                  <c:v>99.890145296515058</c:v>
                </c:pt>
                <c:pt idx="1074">
                  <c:v>99.880339261691446</c:v>
                </c:pt>
                <c:pt idx="1075">
                  <c:v>99.884541848044421</c:v>
                </c:pt>
                <c:pt idx="1076">
                  <c:v>99.885987899262645</c:v>
                </c:pt>
                <c:pt idx="1077">
                  <c:v>99.888608867095698</c:v>
                </c:pt>
                <c:pt idx="1078">
                  <c:v>99.887976219687715</c:v>
                </c:pt>
                <c:pt idx="1079">
                  <c:v>99.889060758101394</c:v>
                </c:pt>
                <c:pt idx="1080">
                  <c:v>99.899725385835822</c:v>
                </c:pt>
                <c:pt idx="1081">
                  <c:v>99.903385702981979</c:v>
                </c:pt>
                <c:pt idx="1082">
                  <c:v>99.896336203293117</c:v>
                </c:pt>
                <c:pt idx="1083">
                  <c:v>99.899815764036987</c:v>
                </c:pt>
                <c:pt idx="1084">
                  <c:v>99.897104418002797</c:v>
                </c:pt>
                <c:pt idx="1085">
                  <c:v>99.897782254511341</c:v>
                </c:pt>
                <c:pt idx="1086">
                  <c:v>99.898369712818749</c:v>
                </c:pt>
                <c:pt idx="1087">
                  <c:v>99.897014039801647</c:v>
                </c:pt>
                <c:pt idx="1088">
                  <c:v>99.892721075247522</c:v>
                </c:pt>
                <c:pt idx="1089">
                  <c:v>99.889015569000819</c:v>
                </c:pt>
                <c:pt idx="1090">
                  <c:v>99.886756113972339</c:v>
                </c:pt>
                <c:pt idx="1091">
                  <c:v>99.882463149418214</c:v>
                </c:pt>
                <c:pt idx="1092">
                  <c:v>99.884948549949542</c:v>
                </c:pt>
                <c:pt idx="1093">
                  <c:v>99.883366931429592</c:v>
                </c:pt>
                <c:pt idx="1094">
                  <c:v>99.88716281587746</c:v>
                </c:pt>
                <c:pt idx="1095">
                  <c:v>99.874148354913387</c:v>
                </c:pt>
                <c:pt idx="1096">
                  <c:v>99.872973438298587</c:v>
                </c:pt>
                <c:pt idx="1097">
                  <c:v>99.876452999042456</c:v>
                </c:pt>
                <c:pt idx="1098">
                  <c:v>99.881107476401127</c:v>
                </c:pt>
                <c:pt idx="1099">
                  <c:v>99.87166295438206</c:v>
                </c:pt>
                <c:pt idx="1100">
                  <c:v>99.876317431740745</c:v>
                </c:pt>
                <c:pt idx="1101">
                  <c:v>99.875323271528188</c:v>
                </c:pt>
                <c:pt idx="1102">
                  <c:v>99.874238733114524</c:v>
                </c:pt>
                <c:pt idx="1103">
                  <c:v>99.874283922215099</c:v>
                </c:pt>
                <c:pt idx="1104">
                  <c:v>99.884180335239876</c:v>
                </c:pt>
                <c:pt idx="1105">
                  <c:v>99.884270713440998</c:v>
                </c:pt>
                <c:pt idx="1106">
                  <c:v>99.882372771217064</c:v>
                </c:pt>
                <c:pt idx="1107">
                  <c:v>99.882417960317653</c:v>
                </c:pt>
                <c:pt idx="1108">
                  <c:v>99.886620546670628</c:v>
                </c:pt>
                <c:pt idx="1109">
                  <c:v>99.895974690488572</c:v>
                </c:pt>
                <c:pt idx="1110">
                  <c:v>99.892178806040704</c:v>
                </c:pt>
                <c:pt idx="1111">
                  <c:v>99.889422270905953</c:v>
                </c:pt>
                <c:pt idx="1112">
                  <c:v>99.89068756572189</c:v>
                </c:pt>
                <c:pt idx="1113">
                  <c:v>99.896788094298799</c:v>
                </c:pt>
                <c:pt idx="1114">
                  <c:v>99.890506809319618</c:v>
                </c:pt>
                <c:pt idx="1115">
                  <c:v>99.893534479057806</c:v>
                </c:pt>
                <c:pt idx="1116">
                  <c:v>99.892721075247522</c:v>
                </c:pt>
                <c:pt idx="1117">
                  <c:v>99.890235674716209</c:v>
                </c:pt>
                <c:pt idx="1118">
                  <c:v>99.889015569000819</c:v>
                </c:pt>
                <c:pt idx="1119">
                  <c:v>99.886575357570052</c:v>
                </c:pt>
                <c:pt idx="1120">
                  <c:v>99.882372771217064</c:v>
                </c:pt>
                <c:pt idx="1121">
                  <c:v>99.880339261691446</c:v>
                </c:pt>
                <c:pt idx="1122">
                  <c:v>99.877311591953273</c:v>
                </c:pt>
                <c:pt idx="1123">
                  <c:v>99.871617765281485</c:v>
                </c:pt>
                <c:pt idx="1124">
                  <c:v>99.872476358192301</c:v>
                </c:pt>
                <c:pt idx="1125">
                  <c:v>99.877447159254984</c:v>
                </c:pt>
                <c:pt idx="1126">
                  <c:v>99.883231364127894</c:v>
                </c:pt>
                <c:pt idx="1127">
                  <c:v>99.89141059133101</c:v>
                </c:pt>
                <c:pt idx="1128">
                  <c:v>99.889196325403105</c:v>
                </c:pt>
                <c:pt idx="1129">
                  <c:v>99.886710924871764</c:v>
                </c:pt>
                <c:pt idx="1130">
                  <c:v>99.883818822435302</c:v>
                </c:pt>
                <c:pt idx="1131">
                  <c:v>99.883366931429592</c:v>
                </c:pt>
                <c:pt idx="1132">
                  <c:v>99.884767793547283</c:v>
                </c:pt>
                <c:pt idx="1133">
                  <c:v>99.883366931429592</c:v>
                </c:pt>
                <c:pt idx="1134">
                  <c:v>99.877537537456121</c:v>
                </c:pt>
                <c:pt idx="1135">
                  <c:v>99.878983588674359</c:v>
                </c:pt>
                <c:pt idx="1136">
                  <c:v>99.879571046981752</c:v>
                </c:pt>
                <c:pt idx="1137">
                  <c:v>99.874690624120234</c:v>
                </c:pt>
                <c:pt idx="1138">
                  <c:v>99.874961758723643</c:v>
                </c:pt>
                <c:pt idx="1139">
                  <c:v>99.871165874275775</c:v>
                </c:pt>
                <c:pt idx="1140">
                  <c:v>99.874238733114524</c:v>
                </c:pt>
                <c:pt idx="1141">
                  <c:v>99.877040457349864</c:v>
                </c:pt>
                <c:pt idx="1142">
                  <c:v>99.88291504042391</c:v>
                </c:pt>
                <c:pt idx="1143">
                  <c:v>99.881830502010231</c:v>
                </c:pt>
                <c:pt idx="1144">
                  <c:v>99.878305752165801</c:v>
                </c:pt>
                <c:pt idx="1145">
                  <c:v>99.876091486237883</c:v>
                </c:pt>
                <c:pt idx="1146">
                  <c:v>99.877221213752122</c:v>
                </c:pt>
                <c:pt idx="1147">
                  <c:v>99.873786842108828</c:v>
                </c:pt>
                <c:pt idx="1148">
                  <c:v>99.88101709819999</c:v>
                </c:pt>
                <c:pt idx="1149">
                  <c:v>99.879887370685751</c:v>
                </c:pt>
                <c:pt idx="1150">
                  <c:v>99.88056520719428</c:v>
                </c:pt>
                <c:pt idx="1151">
                  <c:v>99.883864011535877</c:v>
                </c:pt>
                <c:pt idx="1152">
                  <c:v>99.883050607725636</c:v>
                </c:pt>
                <c:pt idx="1153">
                  <c:v>99.876227053539594</c:v>
                </c:pt>
                <c:pt idx="1154">
                  <c:v>99.8856263864581</c:v>
                </c:pt>
                <c:pt idx="1155">
                  <c:v>99.87866726497036</c:v>
                </c:pt>
                <c:pt idx="1156">
                  <c:v>99.872069656287181</c:v>
                </c:pt>
                <c:pt idx="1157">
                  <c:v>99.869267932051869</c:v>
                </c:pt>
                <c:pt idx="1158">
                  <c:v>99.878983588674359</c:v>
                </c:pt>
                <c:pt idx="1159">
                  <c:v>99.882643905820473</c:v>
                </c:pt>
                <c:pt idx="1160">
                  <c:v>99.883909200636452</c:v>
                </c:pt>
                <c:pt idx="1161">
                  <c:v>99.887524328682005</c:v>
                </c:pt>
                <c:pt idx="1162">
                  <c:v>99.892178806040704</c:v>
                </c:pt>
                <c:pt idx="1163">
                  <c:v>99.889105947201955</c:v>
                </c:pt>
                <c:pt idx="1164">
                  <c:v>99.892540318845263</c:v>
                </c:pt>
                <c:pt idx="1165">
                  <c:v>99.893172966253232</c:v>
                </c:pt>
                <c:pt idx="1166">
                  <c:v>99.891049078526464</c:v>
                </c:pt>
                <c:pt idx="1167">
                  <c:v>99.885174495452404</c:v>
                </c:pt>
                <c:pt idx="1168">
                  <c:v>99.884361091642148</c:v>
                </c:pt>
                <c:pt idx="1169">
                  <c:v>99.882237203915352</c:v>
                </c:pt>
                <c:pt idx="1170">
                  <c:v>99.887343572279747</c:v>
                </c:pt>
                <c:pt idx="1171">
                  <c:v>99.879977748886887</c:v>
                </c:pt>
                <c:pt idx="1172">
                  <c:v>99.88291504042391</c:v>
                </c:pt>
                <c:pt idx="1173">
                  <c:v>99.884225524340422</c:v>
                </c:pt>
                <c:pt idx="1174">
                  <c:v>99.879390290579479</c:v>
                </c:pt>
                <c:pt idx="1175">
                  <c:v>99.87948066878063</c:v>
                </c:pt>
                <c:pt idx="1176">
                  <c:v>99.878079806662939</c:v>
                </c:pt>
                <c:pt idx="1177">
                  <c:v>99.876995268249274</c:v>
                </c:pt>
                <c:pt idx="1178">
                  <c:v>99.880113316188584</c:v>
                </c:pt>
                <c:pt idx="1179">
                  <c:v>99.882372771217064</c:v>
                </c:pt>
                <c:pt idx="1180">
                  <c:v>99.880203694389721</c:v>
                </c:pt>
                <c:pt idx="1181">
                  <c:v>99.867369989827935</c:v>
                </c:pt>
                <c:pt idx="1182">
                  <c:v>99.866872909721664</c:v>
                </c:pt>
                <c:pt idx="1183">
                  <c:v>99.866014316810833</c:v>
                </c:pt>
                <c:pt idx="1184">
                  <c:v>99.863980807285202</c:v>
                </c:pt>
                <c:pt idx="1185">
                  <c:v>99.865381669402879</c:v>
                </c:pt>
                <c:pt idx="1186">
                  <c:v>99.862128054161843</c:v>
                </c:pt>
                <c:pt idx="1187">
                  <c:v>99.871934088985469</c:v>
                </c:pt>
                <c:pt idx="1188">
                  <c:v>99.875639595232172</c:v>
                </c:pt>
                <c:pt idx="1189">
                  <c:v>99.876904890048138</c:v>
                </c:pt>
                <c:pt idx="1190">
                  <c:v>99.879887370685751</c:v>
                </c:pt>
                <c:pt idx="1191">
                  <c:v>99.868680473744462</c:v>
                </c:pt>
                <c:pt idx="1192">
                  <c:v>99.872205223588878</c:v>
                </c:pt>
                <c:pt idx="1193">
                  <c:v>99.876543377243593</c:v>
                </c:pt>
                <c:pt idx="1194">
                  <c:v>99.880836341797703</c:v>
                </c:pt>
                <c:pt idx="1195">
                  <c:v>99.882508338518775</c:v>
                </c:pt>
                <c:pt idx="1196">
                  <c:v>99.883095796826183</c:v>
                </c:pt>
                <c:pt idx="1197">
                  <c:v>99.886259033866068</c:v>
                </c:pt>
                <c:pt idx="1198">
                  <c:v>99.882598716719926</c:v>
                </c:pt>
                <c:pt idx="1199">
                  <c:v>99.880745963596567</c:v>
                </c:pt>
                <c:pt idx="1200">
                  <c:v>99.882237203915352</c:v>
                </c:pt>
                <c:pt idx="1201">
                  <c:v>99.880971909099415</c:v>
                </c:pt>
                <c:pt idx="1202">
                  <c:v>99.880022937987462</c:v>
                </c:pt>
                <c:pt idx="1203">
                  <c:v>99.886891681274051</c:v>
                </c:pt>
                <c:pt idx="1204">
                  <c:v>99.88327655322847</c:v>
                </c:pt>
                <c:pt idx="1205">
                  <c:v>99.88761470688317</c:v>
                </c:pt>
                <c:pt idx="1206">
                  <c:v>99.890326052917345</c:v>
                </c:pt>
                <c:pt idx="1207">
                  <c:v>99.885852331960933</c:v>
                </c:pt>
                <c:pt idx="1208">
                  <c:v>99.88951264910709</c:v>
                </c:pt>
                <c:pt idx="1209">
                  <c:v>99.886801303072914</c:v>
                </c:pt>
                <c:pt idx="1210">
                  <c:v>99.887659895983745</c:v>
                </c:pt>
                <c:pt idx="1211">
                  <c:v>99.889874161911635</c:v>
                </c:pt>
                <c:pt idx="1212">
                  <c:v>99.886530168469477</c:v>
                </c:pt>
                <c:pt idx="1213">
                  <c:v>99.885716764659222</c:v>
                </c:pt>
                <c:pt idx="1214">
                  <c:v>99.887388761380308</c:v>
                </c:pt>
                <c:pt idx="1215">
                  <c:v>99.891049078526464</c:v>
                </c:pt>
                <c:pt idx="1216">
                  <c:v>99.890506809319618</c:v>
                </c:pt>
                <c:pt idx="1217">
                  <c:v>99.896291014192528</c:v>
                </c:pt>
                <c:pt idx="1218">
                  <c:v>99.891862482336705</c:v>
                </c:pt>
                <c:pt idx="1219">
                  <c:v>99.879751803384039</c:v>
                </c:pt>
                <c:pt idx="1220">
                  <c:v>99.876859700947577</c:v>
                </c:pt>
                <c:pt idx="1221">
                  <c:v>99.875729973433337</c:v>
                </c:pt>
                <c:pt idx="1222">
                  <c:v>99.87902877777492</c:v>
                </c:pt>
                <c:pt idx="1223">
                  <c:v>99.877853861160105</c:v>
                </c:pt>
                <c:pt idx="1224">
                  <c:v>99.867369989827935</c:v>
                </c:pt>
                <c:pt idx="1225">
                  <c:v>99.864297130989186</c:v>
                </c:pt>
                <c:pt idx="1226">
                  <c:v>99.87356089660598</c:v>
                </c:pt>
                <c:pt idx="1227">
                  <c:v>99.874464678617372</c:v>
                </c:pt>
                <c:pt idx="1228">
                  <c:v>99.87667894454529</c:v>
                </c:pt>
                <c:pt idx="1229">
                  <c:v>99.882689094921062</c:v>
                </c:pt>
                <c:pt idx="1230">
                  <c:v>99.883909200636452</c:v>
                </c:pt>
                <c:pt idx="1231">
                  <c:v>99.88481298264783</c:v>
                </c:pt>
                <c:pt idx="1232">
                  <c:v>99.87667894454529</c:v>
                </c:pt>
                <c:pt idx="1233">
                  <c:v>99.877311591953273</c:v>
                </c:pt>
                <c:pt idx="1234">
                  <c:v>99.870036146761549</c:v>
                </c:pt>
                <c:pt idx="1235">
                  <c:v>99.873741653008253</c:v>
                </c:pt>
                <c:pt idx="1236">
                  <c:v>99.876498188143003</c:v>
                </c:pt>
                <c:pt idx="1237">
                  <c:v>99.873922409410525</c:v>
                </c:pt>
                <c:pt idx="1238">
                  <c:v>99.88214682571423</c:v>
                </c:pt>
                <c:pt idx="1239">
                  <c:v>99.881243043702824</c:v>
                </c:pt>
                <c:pt idx="1240">
                  <c:v>99.88490336084898</c:v>
                </c:pt>
                <c:pt idx="1241">
                  <c:v>99.881378611004536</c:v>
                </c:pt>
                <c:pt idx="1242">
                  <c:v>99.884858171748405</c:v>
                </c:pt>
                <c:pt idx="1243">
                  <c:v>99.884632226245557</c:v>
                </c:pt>
                <c:pt idx="1244">
                  <c:v>99.877763482958954</c:v>
                </c:pt>
                <c:pt idx="1245">
                  <c:v>99.876407809941881</c:v>
                </c:pt>
                <c:pt idx="1246">
                  <c:v>99.877130835550986</c:v>
                </c:pt>
                <c:pt idx="1247">
                  <c:v>99.877311591953273</c:v>
                </c:pt>
                <c:pt idx="1248">
                  <c:v>99.879842181585175</c:v>
                </c:pt>
                <c:pt idx="1249">
                  <c:v>99.876407809941881</c:v>
                </c:pt>
                <c:pt idx="1250">
                  <c:v>99.870578415968396</c:v>
                </c:pt>
                <c:pt idx="1251">
                  <c:v>99.86967463395699</c:v>
                </c:pt>
                <c:pt idx="1252">
                  <c:v>99.869810201258701</c:v>
                </c:pt>
                <c:pt idx="1253">
                  <c:v>99.874238733114524</c:v>
                </c:pt>
                <c:pt idx="1254">
                  <c:v>99.871708143482635</c:v>
                </c:pt>
                <c:pt idx="1255">
                  <c:v>99.869087175649582</c:v>
                </c:pt>
                <c:pt idx="1256">
                  <c:v>99.863212592575522</c:v>
                </c:pt>
                <c:pt idx="1257">
                  <c:v>99.862218432362994</c:v>
                </c:pt>
                <c:pt idx="1258">
                  <c:v>99.859778220932228</c:v>
                </c:pt>
                <c:pt idx="1259">
                  <c:v>99.862218432362994</c:v>
                </c:pt>
                <c:pt idx="1260">
                  <c:v>99.855440067277527</c:v>
                </c:pt>
                <c:pt idx="1261">
                  <c:v>99.857609144104885</c:v>
                </c:pt>
                <c:pt idx="1262">
                  <c:v>99.866646964218816</c:v>
                </c:pt>
                <c:pt idx="1263">
                  <c:v>99.862037675960707</c:v>
                </c:pt>
                <c:pt idx="1264">
                  <c:v>99.862353999664705</c:v>
                </c:pt>
                <c:pt idx="1265">
                  <c:v>99.860907948446481</c:v>
                </c:pt>
                <c:pt idx="1266">
                  <c:v>99.864974967497758</c:v>
                </c:pt>
                <c:pt idx="1267">
                  <c:v>99.869041986549007</c:v>
                </c:pt>
                <c:pt idx="1268">
                  <c:v>99.876407809941881</c:v>
                </c:pt>
                <c:pt idx="1269">
                  <c:v>99.879390290579479</c:v>
                </c:pt>
                <c:pt idx="1270">
                  <c:v>99.876769322746426</c:v>
                </c:pt>
                <c:pt idx="1271">
                  <c:v>99.875820351634474</c:v>
                </c:pt>
                <c:pt idx="1272">
                  <c:v>99.875820351634474</c:v>
                </c:pt>
                <c:pt idx="1273">
                  <c:v>99.87514251512593</c:v>
                </c:pt>
                <c:pt idx="1274">
                  <c:v>99.877853861160105</c:v>
                </c:pt>
                <c:pt idx="1275">
                  <c:v>99.881468989205686</c:v>
                </c:pt>
                <c:pt idx="1276">
                  <c:v>99.88056520719428</c:v>
                </c:pt>
                <c:pt idx="1277">
                  <c:v>99.877130835550986</c:v>
                </c:pt>
                <c:pt idx="1278">
                  <c:v>99.874057976712251</c:v>
                </c:pt>
                <c:pt idx="1279">
                  <c:v>99.866240262313696</c:v>
                </c:pt>
                <c:pt idx="1280">
                  <c:v>99.867912259034767</c:v>
                </c:pt>
                <c:pt idx="1281">
                  <c:v>99.856795740294629</c:v>
                </c:pt>
                <c:pt idx="1282">
                  <c:v>99.859461897228243</c:v>
                </c:pt>
                <c:pt idx="1283">
                  <c:v>99.865110534799456</c:v>
                </c:pt>
                <c:pt idx="1284">
                  <c:v>99.864161563687475</c:v>
                </c:pt>
                <c:pt idx="1285">
                  <c:v>99.869132364750158</c:v>
                </c:pt>
                <c:pt idx="1286">
                  <c:v>99.879435479680041</c:v>
                </c:pt>
                <c:pt idx="1287">
                  <c:v>99.881288232803399</c:v>
                </c:pt>
                <c:pt idx="1288">
                  <c:v>99.875413649729353</c:v>
                </c:pt>
                <c:pt idx="1289">
                  <c:v>99.873470518404844</c:v>
                </c:pt>
                <c:pt idx="1290">
                  <c:v>99.875232893327066</c:v>
                </c:pt>
                <c:pt idx="1291">
                  <c:v>99.875729973433337</c:v>
                </c:pt>
                <c:pt idx="1292">
                  <c:v>99.87902877777492</c:v>
                </c:pt>
                <c:pt idx="1293">
                  <c:v>99.872160034488317</c:v>
                </c:pt>
                <c:pt idx="1294">
                  <c:v>99.874781002321356</c:v>
                </c:pt>
                <c:pt idx="1295">
                  <c:v>99.873334951103132</c:v>
                </c:pt>
                <c:pt idx="1296">
                  <c:v>99.879977748886887</c:v>
                </c:pt>
                <c:pt idx="1297">
                  <c:v>99.877899050260694</c:v>
                </c:pt>
                <c:pt idx="1298">
                  <c:v>99.871527387080349</c:v>
                </c:pt>
                <c:pt idx="1299">
                  <c:v>99.862760701569826</c:v>
                </c:pt>
                <c:pt idx="1300">
                  <c:v>99.870849550571805</c:v>
                </c:pt>
                <c:pt idx="1301">
                  <c:v>99.877085646450411</c:v>
                </c:pt>
                <c:pt idx="1302">
                  <c:v>99.87243116909174</c:v>
                </c:pt>
                <c:pt idx="1303">
                  <c:v>99.868816041046173</c:v>
                </c:pt>
                <c:pt idx="1304">
                  <c:v>99.867957448135343</c:v>
                </c:pt>
                <c:pt idx="1305">
                  <c:v>99.873741653008253</c:v>
                </c:pt>
                <c:pt idx="1306">
                  <c:v>99.880113316188584</c:v>
                </c:pt>
                <c:pt idx="1307">
                  <c:v>99.875413649729353</c:v>
                </c:pt>
                <c:pt idx="1308">
                  <c:v>99.871346630678062</c:v>
                </c:pt>
                <c:pt idx="1309">
                  <c:v>99.872657114594588</c:v>
                </c:pt>
                <c:pt idx="1310">
                  <c:v>99.875684784332762</c:v>
                </c:pt>
                <c:pt idx="1311">
                  <c:v>99.880700774496006</c:v>
                </c:pt>
                <c:pt idx="1312">
                  <c:v>99.868273771839327</c:v>
                </c:pt>
                <c:pt idx="1313">
                  <c:v>99.869267932051869</c:v>
                </c:pt>
                <c:pt idx="1314">
                  <c:v>99.870397659566109</c:v>
                </c:pt>
                <c:pt idx="1315">
                  <c:v>99.870216903163822</c:v>
                </c:pt>
                <c:pt idx="1316">
                  <c:v>99.870397659566109</c:v>
                </c:pt>
                <c:pt idx="1317">
                  <c:v>99.872250412689468</c:v>
                </c:pt>
                <c:pt idx="1318">
                  <c:v>99.868635284643887</c:v>
                </c:pt>
                <c:pt idx="1319">
                  <c:v>99.876995268249274</c:v>
                </c:pt>
                <c:pt idx="1320">
                  <c:v>99.877401970154409</c:v>
                </c:pt>
                <c:pt idx="1321">
                  <c:v>99.872702303695164</c:v>
                </c:pt>
                <c:pt idx="1322">
                  <c:v>99.86655658601768</c:v>
                </c:pt>
                <c:pt idx="1323">
                  <c:v>99.86420675278805</c:v>
                </c:pt>
                <c:pt idx="1324">
                  <c:v>99.858648493417988</c:v>
                </c:pt>
                <c:pt idx="1325">
                  <c:v>99.855530445478664</c:v>
                </c:pt>
                <c:pt idx="1326">
                  <c:v>99.854581474366711</c:v>
                </c:pt>
                <c:pt idx="1327">
                  <c:v>99.860591624742483</c:v>
                </c:pt>
                <c:pt idx="1328">
                  <c:v>99.860772381144756</c:v>
                </c:pt>
                <c:pt idx="1329">
                  <c:v>99.851237480924553</c:v>
                </c:pt>
                <c:pt idx="1330">
                  <c:v>99.853587314154183</c:v>
                </c:pt>
                <c:pt idx="1331">
                  <c:v>99.858467737015715</c:v>
                </c:pt>
                <c:pt idx="1332">
                  <c:v>99.85643422749007</c:v>
                </c:pt>
                <c:pt idx="1333">
                  <c:v>99.858648493417988</c:v>
                </c:pt>
                <c:pt idx="1334">
                  <c:v>99.858964817121958</c:v>
                </c:pt>
                <c:pt idx="1335">
                  <c:v>99.873380140203707</c:v>
                </c:pt>
                <c:pt idx="1336">
                  <c:v>99.883818822435302</c:v>
                </c:pt>
                <c:pt idx="1337">
                  <c:v>99.883547687831893</c:v>
                </c:pt>
                <c:pt idx="1338">
                  <c:v>99.877130835550986</c:v>
                </c:pt>
                <c:pt idx="1339">
                  <c:v>99.873651274807116</c:v>
                </c:pt>
                <c:pt idx="1340">
                  <c:v>99.878486508568074</c:v>
                </c:pt>
                <c:pt idx="1341">
                  <c:v>99.871301441577486</c:v>
                </c:pt>
                <c:pt idx="1342">
                  <c:v>99.8684545282416</c:v>
                </c:pt>
                <c:pt idx="1343">
                  <c:v>99.871979278086059</c:v>
                </c:pt>
                <c:pt idx="1344">
                  <c:v>99.86967463395699</c:v>
                </c:pt>
                <c:pt idx="1345">
                  <c:v>99.869990957660974</c:v>
                </c:pt>
                <c:pt idx="1346">
                  <c:v>99.865426858503426</c:v>
                </c:pt>
                <c:pt idx="1347">
                  <c:v>99.872702303695164</c:v>
                </c:pt>
                <c:pt idx="1348">
                  <c:v>99.864839400196033</c:v>
                </c:pt>
                <c:pt idx="1349">
                  <c:v>99.861043515748179</c:v>
                </c:pt>
                <c:pt idx="1350">
                  <c:v>99.860907948446481</c:v>
                </c:pt>
                <c:pt idx="1351">
                  <c:v>99.864974967497758</c:v>
                </c:pt>
                <c:pt idx="1352">
                  <c:v>99.87044284866667</c:v>
                </c:pt>
                <c:pt idx="1353">
                  <c:v>99.869539066655292</c:v>
                </c:pt>
                <c:pt idx="1354">
                  <c:v>99.861450217653299</c:v>
                </c:pt>
                <c:pt idx="1355">
                  <c:v>99.854717041668422</c:v>
                </c:pt>
                <c:pt idx="1356">
                  <c:v>99.863935618184641</c:v>
                </c:pt>
                <c:pt idx="1357">
                  <c:v>99.860546435641908</c:v>
                </c:pt>
                <c:pt idx="1358">
                  <c:v>99.868996797448446</c:v>
                </c:pt>
                <c:pt idx="1359">
                  <c:v>99.869132364750158</c:v>
                </c:pt>
                <c:pt idx="1360">
                  <c:v>99.865472047604015</c:v>
                </c:pt>
                <c:pt idx="1361">
                  <c:v>99.867189233425663</c:v>
                </c:pt>
                <c:pt idx="1362">
                  <c:v>99.880881530898279</c:v>
                </c:pt>
                <c:pt idx="1363">
                  <c:v>99.87667894454529</c:v>
                </c:pt>
                <c:pt idx="1364">
                  <c:v>99.872702303695164</c:v>
                </c:pt>
                <c:pt idx="1365">
                  <c:v>99.870352470465534</c:v>
                </c:pt>
                <c:pt idx="1366">
                  <c:v>99.86967463395699</c:v>
                </c:pt>
                <c:pt idx="1367">
                  <c:v>99.876859700947577</c:v>
                </c:pt>
                <c:pt idx="1368">
                  <c:v>99.868680473744462</c:v>
                </c:pt>
                <c:pt idx="1369">
                  <c:v>99.863754861782354</c:v>
                </c:pt>
                <c:pt idx="1370">
                  <c:v>99.864703832894321</c:v>
                </c:pt>
                <c:pt idx="1371">
                  <c:v>99.872973438298587</c:v>
                </c:pt>
                <c:pt idx="1372">
                  <c:v>99.87866726497036</c:v>
                </c:pt>
                <c:pt idx="1373">
                  <c:v>99.875052136924779</c:v>
                </c:pt>
                <c:pt idx="1374">
                  <c:v>99.872295601790043</c:v>
                </c:pt>
                <c:pt idx="1375">
                  <c:v>99.873334951103132</c:v>
                </c:pt>
                <c:pt idx="1376">
                  <c:v>99.88327655322847</c:v>
                </c:pt>
                <c:pt idx="1377">
                  <c:v>99.878983588674359</c:v>
                </c:pt>
                <c:pt idx="1378">
                  <c:v>99.882824662222774</c:v>
                </c:pt>
                <c:pt idx="1379">
                  <c:v>99.879345101478904</c:v>
                </c:pt>
                <c:pt idx="1380">
                  <c:v>99.868273771839327</c:v>
                </c:pt>
                <c:pt idx="1381">
                  <c:v>99.860184922837362</c:v>
                </c:pt>
                <c:pt idx="1382">
                  <c:v>99.859416708127654</c:v>
                </c:pt>
                <c:pt idx="1383">
                  <c:v>99.855756390981526</c:v>
                </c:pt>
                <c:pt idx="1384">
                  <c:v>99.855620823679814</c:v>
                </c:pt>
                <c:pt idx="1385">
                  <c:v>99.856524605691206</c:v>
                </c:pt>
                <c:pt idx="1386">
                  <c:v>99.862896268871538</c:v>
                </c:pt>
                <c:pt idx="1387">
                  <c:v>99.869222742951294</c:v>
                </c:pt>
                <c:pt idx="1388">
                  <c:v>99.86465864379376</c:v>
                </c:pt>
                <c:pt idx="1389">
                  <c:v>99.876588566344154</c:v>
                </c:pt>
                <c:pt idx="1390">
                  <c:v>99.8727926818963</c:v>
                </c:pt>
                <c:pt idx="1391">
                  <c:v>99.86420675278805</c:v>
                </c:pt>
                <c:pt idx="1392">
                  <c:v>99.862941457972113</c:v>
                </c:pt>
                <c:pt idx="1393">
                  <c:v>99.867189233425663</c:v>
                </c:pt>
                <c:pt idx="1394">
                  <c:v>99.865743182207424</c:v>
                </c:pt>
                <c:pt idx="1395">
                  <c:v>99.853632503254758</c:v>
                </c:pt>
                <c:pt idx="1396">
                  <c:v>99.858467737015715</c:v>
                </c:pt>
                <c:pt idx="1397">
                  <c:v>99.856614983892356</c:v>
                </c:pt>
                <c:pt idx="1398">
                  <c:v>99.865517236704576</c:v>
                </c:pt>
                <c:pt idx="1399">
                  <c:v>99.859326329926532</c:v>
                </c:pt>
                <c:pt idx="1400">
                  <c:v>99.860501246541347</c:v>
                </c:pt>
                <c:pt idx="1401">
                  <c:v>99.863122214374371</c:v>
                </c:pt>
                <c:pt idx="1402">
                  <c:v>99.858015846010005</c:v>
                </c:pt>
                <c:pt idx="1403">
                  <c:v>99.857292820400886</c:v>
                </c:pt>
                <c:pt idx="1404">
                  <c:v>99.849655862404603</c:v>
                </c:pt>
                <c:pt idx="1405">
                  <c:v>99.85485260897012</c:v>
                </c:pt>
                <c:pt idx="1406">
                  <c:v>99.852322019338231</c:v>
                </c:pt>
                <c:pt idx="1407">
                  <c:v>99.85372288145588</c:v>
                </c:pt>
                <c:pt idx="1408">
                  <c:v>99.854219961562137</c:v>
                </c:pt>
                <c:pt idx="1409">
                  <c:v>99.856705362093479</c:v>
                </c:pt>
                <c:pt idx="1410">
                  <c:v>99.86267032336869</c:v>
                </c:pt>
                <c:pt idx="1411">
                  <c:v>99.869041986549007</c:v>
                </c:pt>
                <c:pt idx="1412">
                  <c:v>99.865246102101167</c:v>
                </c:pt>
                <c:pt idx="1413">
                  <c:v>99.863031836173249</c:v>
                </c:pt>
                <c:pt idx="1414">
                  <c:v>99.863980807285202</c:v>
                </c:pt>
                <c:pt idx="1415">
                  <c:v>99.869177553850719</c:v>
                </c:pt>
                <c:pt idx="1416">
                  <c:v>99.868590095543311</c:v>
                </c:pt>
                <c:pt idx="1417">
                  <c:v>99.867641124431344</c:v>
                </c:pt>
                <c:pt idx="1418">
                  <c:v>99.868635284643887</c:v>
                </c:pt>
                <c:pt idx="1419">
                  <c:v>99.866466207816543</c:v>
                </c:pt>
                <c:pt idx="1420">
                  <c:v>99.868816041046173</c:v>
                </c:pt>
                <c:pt idx="1421">
                  <c:v>99.86655658601768</c:v>
                </c:pt>
                <c:pt idx="1422">
                  <c:v>99.866149884112545</c:v>
                </c:pt>
                <c:pt idx="1423">
                  <c:v>99.867369989827935</c:v>
                </c:pt>
                <c:pt idx="1424">
                  <c:v>99.869267932051869</c:v>
                </c:pt>
                <c:pt idx="1425">
                  <c:v>99.873515707505405</c:v>
                </c:pt>
                <c:pt idx="1426">
                  <c:v>99.867369989827935</c:v>
                </c:pt>
                <c:pt idx="1427">
                  <c:v>99.862760701569826</c:v>
                </c:pt>
                <c:pt idx="1428">
                  <c:v>99.862760701569826</c:v>
                </c:pt>
                <c:pt idx="1429">
                  <c:v>99.859416708127654</c:v>
                </c:pt>
                <c:pt idx="1430">
                  <c:v>99.862353999664705</c:v>
                </c:pt>
                <c:pt idx="1431">
                  <c:v>99.862263621463555</c:v>
                </c:pt>
                <c:pt idx="1432">
                  <c:v>99.859597464529941</c:v>
                </c:pt>
                <c:pt idx="1433">
                  <c:v>99.861766541357298</c:v>
                </c:pt>
                <c:pt idx="1434">
                  <c:v>99.866285451414257</c:v>
                </c:pt>
                <c:pt idx="1435">
                  <c:v>99.866963287922815</c:v>
                </c:pt>
                <c:pt idx="1436">
                  <c:v>99.868816041046173</c:v>
                </c:pt>
                <c:pt idx="1437">
                  <c:v>99.866421018715954</c:v>
                </c:pt>
                <c:pt idx="1438">
                  <c:v>99.863257781676083</c:v>
                </c:pt>
                <c:pt idx="1439">
                  <c:v>99.865697993106863</c:v>
                </c:pt>
                <c:pt idx="1440">
                  <c:v>99.864749021994896</c:v>
                </c:pt>
                <c:pt idx="1441">
                  <c:v>99.856343849288933</c:v>
                </c:pt>
                <c:pt idx="1442">
                  <c:v>99.86032049013906</c:v>
                </c:pt>
                <c:pt idx="1443">
                  <c:v>99.860907948446481</c:v>
                </c:pt>
                <c:pt idx="1444">
                  <c:v>99.864477887391473</c:v>
                </c:pt>
                <c:pt idx="1445">
                  <c:v>99.866782531520528</c:v>
                </c:pt>
                <c:pt idx="1446">
                  <c:v>99.871075496074653</c:v>
                </c:pt>
                <c:pt idx="1447">
                  <c:v>99.87591072983561</c:v>
                </c:pt>
                <c:pt idx="1448">
                  <c:v>99.871391819778637</c:v>
                </c:pt>
                <c:pt idx="1449">
                  <c:v>99.865923938609697</c:v>
                </c:pt>
                <c:pt idx="1450">
                  <c:v>99.86890641924731</c:v>
                </c:pt>
                <c:pt idx="1451">
                  <c:v>99.863754861782354</c:v>
                </c:pt>
                <c:pt idx="1452">
                  <c:v>99.863122214374371</c:v>
                </c:pt>
                <c:pt idx="1453">
                  <c:v>99.860456057440771</c:v>
                </c:pt>
                <c:pt idx="1454">
                  <c:v>99.862037675960707</c:v>
                </c:pt>
                <c:pt idx="1455">
                  <c:v>99.866149884112545</c:v>
                </c:pt>
                <c:pt idx="1456">
                  <c:v>99.859778220932228</c:v>
                </c:pt>
                <c:pt idx="1457">
                  <c:v>99.862760701569826</c:v>
                </c:pt>
                <c:pt idx="1458">
                  <c:v>99.862037675960707</c:v>
                </c:pt>
                <c:pt idx="1459">
                  <c:v>99.854445907064999</c:v>
                </c:pt>
                <c:pt idx="1460">
                  <c:v>99.857066874898052</c:v>
                </c:pt>
                <c:pt idx="1461">
                  <c:v>99.862263621463555</c:v>
                </c:pt>
                <c:pt idx="1462">
                  <c:v>99.863890429084066</c:v>
                </c:pt>
                <c:pt idx="1463">
                  <c:v>99.871708143482635</c:v>
                </c:pt>
                <c:pt idx="1464">
                  <c:v>99.863935618184641</c:v>
                </c:pt>
                <c:pt idx="1465">
                  <c:v>99.86465864379376</c:v>
                </c:pt>
                <c:pt idx="1466">
                  <c:v>99.859326329926532</c:v>
                </c:pt>
                <c:pt idx="1467">
                  <c:v>99.860862759345892</c:v>
                </c:pt>
                <c:pt idx="1468">
                  <c:v>99.85408439426044</c:v>
                </c:pt>
                <c:pt idx="1469">
                  <c:v>99.848480945789802</c:v>
                </c:pt>
                <c:pt idx="1470">
                  <c:v>99.855168932674118</c:v>
                </c:pt>
                <c:pt idx="1471">
                  <c:v>99.857518765903734</c:v>
                </c:pt>
                <c:pt idx="1472">
                  <c:v>99.858648493417988</c:v>
                </c:pt>
                <c:pt idx="1473">
                  <c:v>99.860862759345892</c:v>
                </c:pt>
                <c:pt idx="1474">
                  <c:v>99.861314650351602</c:v>
                </c:pt>
                <c:pt idx="1475">
                  <c:v>99.857880278708294</c:v>
                </c:pt>
                <c:pt idx="1476">
                  <c:v>99.855123743573543</c:v>
                </c:pt>
                <c:pt idx="1477">
                  <c:v>99.856524605691206</c:v>
                </c:pt>
                <c:pt idx="1478">
                  <c:v>99.862037675960707</c:v>
                </c:pt>
                <c:pt idx="1479">
                  <c:v>99.862715512469251</c:v>
                </c:pt>
                <c:pt idx="1480">
                  <c:v>99.870262092264412</c:v>
                </c:pt>
                <c:pt idx="1481">
                  <c:v>99.87319938380142</c:v>
                </c:pt>
                <c:pt idx="1482">
                  <c:v>99.87125625247694</c:v>
                </c:pt>
                <c:pt idx="1483">
                  <c:v>99.868273771839327</c:v>
                </c:pt>
                <c:pt idx="1484">
                  <c:v>99.865336480302304</c:v>
                </c:pt>
                <c:pt idx="1485">
                  <c:v>99.862941457972113</c:v>
                </c:pt>
                <c:pt idx="1486">
                  <c:v>99.862715512469251</c:v>
                </c:pt>
                <c:pt idx="1487">
                  <c:v>99.862173243262419</c:v>
                </c:pt>
                <c:pt idx="1488">
                  <c:v>99.857518765903734</c:v>
                </c:pt>
                <c:pt idx="1489">
                  <c:v>99.851011535421705</c:v>
                </c:pt>
                <c:pt idx="1490">
                  <c:v>99.859461897228243</c:v>
                </c:pt>
                <c:pt idx="1491">
                  <c:v>99.860456057440771</c:v>
                </c:pt>
                <c:pt idx="1492">
                  <c:v>99.855982336484374</c:v>
                </c:pt>
                <c:pt idx="1493">
                  <c:v>99.860636813843058</c:v>
                </c:pt>
                <c:pt idx="1494">
                  <c:v>99.868183393638191</c:v>
                </c:pt>
                <c:pt idx="1495">
                  <c:v>99.867189233425663</c:v>
                </c:pt>
                <c:pt idx="1496">
                  <c:v>99.863483727178931</c:v>
                </c:pt>
                <c:pt idx="1497">
                  <c:v>99.865697993106863</c:v>
                </c:pt>
                <c:pt idx="1498">
                  <c:v>99.859055195323108</c:v>
                </c:pt>
                <c:pt idx="1499">
                  <c:v>99.859326329926532</c:v>
                </c:pt>
                <c:pt idx="1500">
                  <c:v>99.859597464529941</c:v>
                </c:pt>
                <c:pt idx="1501">
                  <c:v>99.854355528863863</c:v>
                </c:pt>
                <c:pt idx="1502">
                  <c:v>99.853858448757592</c:v>
                </c:pt>
                <c:pt idx="1503">
                  <c:v>99.854355528863863</c:v>
                </c:pt>
                <c:pt idx="1504">
                  <c:v>99.853677692355319</c:v>
                </c:pt>
                <c:pt idx="1505">
                  <c:v>99.854897798070709</c:v>
                </c:pt>
                <c:pt idx="1506">
                  <c:v>99.854762230768983</c:v>
                </c:pt>
                <c:pt idx="1507">
                  <c:v>99.85331617955076</c:v>
                </c:pt>
                <c:pt idx="1508">
                  <c:v>99.855485256378103</c:v>
                </c:pt>
                <c:pt idx="1509">
                  <c:v>99.854717041668422</c:v>
                </c:pt>
                <c:pt idx="1510">
                  <c:v>99.855168932674118</c:v>
                </c:pt>
                <c:pt idx="1511">
                  <c:v>99.85408439426044</c:v>
                </c:pt>
                <c:pt idx="1512">
                  <c:v>99.855214121774694</c:v>
                </c:pt>
                <c:pt idx="1513">
                  <c:v>99.852773910343927</c:v>
                </c:pt>
                <c:pt idx="1514">
                  <c:v>99.860772381144756</c:v>
                </c:pt>
                <c:pt idx="1515">
                  <c:v>99.862128054161843</c:v>
                </c:pt>
                <c:pt idx="1516">
                  <c:v>99.85485260897012</c:v>
                </c:pt>
                <c:pt idx="1517">
                  <c:v>99.849746240605768</c:v>
                </c:pt>
                <c:pt idx="1518">
                  <c:v>99.855394878176966</c:v>
                </c:pt>
                <c:pt idx="1519">
                  <c:v>99.857383198602022</c:v>
                </c:pt>
                <c:pt idx="1520">
                  <c:v>99.852367208438793</c:v>
                </c:pt>
                <c:pt idx="1521">
                  <c:v>99.855440067277527</c:v>
                </c:pt>
                <c:pt idx="1522">
                  <c:v>99.856750551194068</c:v>
                </c:pt>
                <c:pt idx="1523">
                  <c:v>99.859597464529941</c:v>
                </c:pt>
                <c:pt idx="1524">
                  <c:v>99.858151413311717</c:v>
                </c:pt>
                <c:pt idx="1525">
                  <c:v>99.852367208438793</c:v>
                </c:pt>
                <c:pt idx="1526">
                  <c:v>99.855982336484374</c:v>
                </c:pt>
                <c:pt idx="1527">
                  <c:v>99.866646964218816</c:v>
                </c:pt>
                <c:pt idx="1528">
                  <c:v>99.859416708127654</c:v>
                </c:pt>
                <c:pt idx="1529">
                  <c:v>99.85408439426044</c:v>
                </c:pt>
                <c:pt idx="1530">
                  <c:v>99.853632503254758</c:v>
                </c:pt>
                <c:pt idx="1531">
                  <c:v>99.851734561030824</c:v>
                </c:pt>
                <c:pt idx="1532">
                  <c:v>99.850740400818296</c:v>
                </c:pt>
                <c:pt idx="1533">
                  <c:v>99.855937147383784</c:v>
                </c:pt>
                <c:pt idx="1534">
                  <c:v>99.851598993729112</c:v>
                </c:pt>
                <c:pt idx="1535">
                  <c:v>99.857473576803173</c:v>
                </c:pt>
                <c:pt idx="1536">
                  <c:v>99.861359839452163</c:v>
                </c:pt>
                <c:pt idx="1537">
                  <c:v>99.864297130989186</c:v>
                </c:pt>
                <c:pt idx="1538">
                  <c:v>99.874419489516811</c:v>
                </c:pt>
                <c:pt idx="1539">
                  <c:v>99.867867069934192</c:v>
                </c:pt>
                <c:pt idx="1540">
                  <c:v>99.861405028552724</c:v>
                </c:pt>
                <c:pt idx="1541">
                  <c:v>99.863122214374371</c:v>
                </c:pt>
                <c:pt idx="1542">
                  <c:v>99.862128054161843</c:v>
                </c:pt>
                <c:pt idx="1543">
                  <c:v>99.855033365372421</c:v>
                </c:pt>
                <c:pt idx="1544">
                  <c:v>99.852819099444488</c:v>
                </c:pt>
                <c:pt idx="1545">
                  <c:v>99.852547964841079</c:v>
                </c:pt>
                <c:pt idx="1546">
                  <c:v>99.853180612249062</c:v>
                </c:pt>
                <c:pt idx="1547">
                  <c:v>99.864703832894321</c:v>
                </c:pt>
                <c:pt idx="1548">
                  <c:v>99.861947297759585</c:v>
                </c:pt>
                <c:pt idx="1549">
                  <c:v>99.86886123014672</c:v>
                </c:pt>
                <c:pt idx="1550">
                  <c:v>99.868183393638191</c:v>
                </c:pt>
                <c:pt idx="1551">
                  <c:v>99.864929778397169</c:v>
                </c:pt>
                <c:pt idx="1552">
                  <c:v>99.865743182207424</c:v>
                </c:pt>
                <c:pt idx="1553">
                  <c:v>99.859326329926532</c:v>
                </c:pt>
                <c:pt idx="1554">
                  <c:v>99.853090234047897</c:v>
                </c:pt>
                <c:pt idx="1555">
                  <c:v>99.847893487482409</c:v>
                </c:pt>
                <c:pt idx="1556">
                  <c:v>99.851915317433111</c:v>
                </c:pt>
                <c:pt idx="1557">
                  <c:v>99.852728721243352</c:v>
                </c:pt>
                <c:pt idx="1558">
                  <c:v>99.85485260897012</c:v>
                </c:pt>
                <c:pt idx="1559">
                  <c:v>99.854265150662727</c:v>
                </c:pt>
                <c:pt idx="1560">
                  <c:v>99.857066874898052</c:v>
                </c:pt>
                <c:pt idx="1561">
                  <c:v>99.858648493417988</c:v>
                </c:pt>
                <c:pt idx="1562">
                  <c:v>99.855711201880951</c:v>
                </c:pt>
                <c:pt idx="1563">
                  <c:v>99.856569794791767</c:v>
                </c:pt>
                <c:pt idx="1564">
                  <c:v>99.852096073835369</c:v>
                </c:pt>
                <c:pt idx="1565">
                  <c:v>99.845227330548781</c:v>
                </c:pt>
                <c:pt idx="1566">
                  <c:v>99.846311868962474</c:v>
                </c:pt>
                <c:pt idx="1567">
                  <c:v>99.84784829838182</c:v>
                </c:pt>
                <c:pt idx="1568">
                  <c:v>99.84983661880689</c:v>
                </c:pt>
                <c:pt idx="1569">
                  <c:v>99.852864288545064</c:v>
                </c:pt>
                <c:pt idx="1570">
                  <c:v>99.851011535421705</c:v>
                </c:pt>
                <c:pt idx="1571">
                  <c:v>99.853768070556455</c:v>
                </c:pt>
                <c:pt idx="1572">
                  <c:v>99.849610673304056</c:v>
                </c:pt>
                <c:pt idx="1573">
                  <c:v>99.848390567588666</c:v>
                </c:pt>
                <c:pt idx="1574">
                  <c:v>99.841295878799201</c:v>
                </c:pt>
                <c:pt idx="1575">
                  <c:v>99.8459503561579</c:v>
                </c:pt>
                <c:pt idx="1576">
                  <c:v>99.854265150662727</c:v>
                </c:pt>
                <c:pt idx="1577">
                  <c:v>99.84983661880689</c:v>
                </c:pt>
                <c:pt idx="1578">
                  <c:v>99.853406557751896</c:v>
                </c:pt>
                <c:pt idx="1579">
                  <c:v>99.858964817121958</c:v>
                </c:pt>
                <c:pt idx="1580">
                  <c:v>99.856479416590645</c:v>
                </c:pt>
                <c:pt idx="1581">
                  <c:v>99.860636813843058</c:v>
                </c:pt>
                <c:pt idx="1582">
                  <c:v>99.863212592575522</c:v>
                </c:pt>
                <c:pt idx="1583">
                  <c:v>99.861495406753875</c:v>
                </c:pt>
                <c:pt idx="1584">
                  <c:v>99.864071185486353</c:v>
                </c:pt>
                <c:pt idx="1585">
                  <c:v>99.860953137547043</c:v>
                </c:pt>
                <c:pt idx="1586">
                  <c:v>99.856253471087783</c:v>
                </c:pt>
                <c:pt idx="1587">
                  <c:v>99.85096634632113</c:v>
                </c:pt>
                <c:pt idx="1588">
                  <c:v>99.853361368651321</c:v>
                </c:pt>
                <c:pt idx="1589">
                  <c:v>99.847441596476699</c:v>
                </c:pt>
                <c:pt idx="1590">
                  <c:v>99.844685061341949</c:v>
                </c:pt>
                <c:pt idx="1591">
                  <c:v>99.841973715307759</c:v>
                </c:pt>
                <c:pt idx="1592">
                  <c:v>99.84784829838182</c:v>
                </c:pt>
                <c:pt idx="1593">
                  <c:v>99.848119432985243</c:v>
                </c:pt>
                <c:pt idx="1594">
                  <c:v>99.839895016681552</c:v>
                </c:pt>
                <c:pt idx="1595">
                  <c:v>99.836415455937683</c:v>
                </c:pt>
                <c:pt idx="1596">
                  <c:v>99.844052413933966</c:v>
                </c:pt>
                <c:pt idx="1597">
                  <c:v>99.847125272772701</c:v>
                </c:pt>
                <c:pt idx="1598">
                  <c:v>99.844504304939662</c:v>
                </c:pt>
                <c:pt idx="1599">
                  <c:v>99.860410868340196</c:v>
                </c:pt>
                <c:pt idx="1600">
                  <c:v>99.869087175649582</c:v>
                </c:pt>
                <c:pt idx="1601">
                  <c:v>99.869222742951294</c:v>
                </c:pt>
                <c:pt idx="1602">
                  <c:v>99.868273771839327</c:v>
                </c:pt>
                <c:pt idx="1603">
                  <c:v>99.869448688454128</c:v>
                </c:pt>
                <c:pt idx="1604">
                  <c:v>99.861224272150466</c:v>
                </c:pt>
                <c:pt idx="1605">
                  <c:v>99.867460368029072</c:v>
                </c:pt>
                <c:pt idx="1606">
                  <c:v>99.868499717342175</c:v>
                </c:pt>
                <c:pt idx="1607">
                  <c:v>99.872385979991179</c:v>
                </c:pt>
                <c:pt idx="1608">
                  <c:v>99.871527387080349</c:v>
                </c:pt>
                <c:pt idx="1609">
                  <c:v>99.866737342419952</c:v>
                </c:pt>
                <c:pt idx="1610">
                  <c:v>99.865200913000578</c:v>
                </c:pt>
                <c:pt idx="1611">
                  <c:v>99.865110534799456</c:v>
                </c:pt>
                <c:pt idx="1612">
                  <c:v>99.871391819778637</c:v>
                </c:pt>
                <c:pt idx="1613">
                  <c:v>99.867008477023361</c:v>
                </c:pt>
                <c:pt idx="1614">
                  <c:v>99.871753332583197</c:v>
                </c:pt>
                <c:pt idx="1615">
                  <c:v>99.864161563687475</c:v>
                </c:pt>
                <c:pt idx="1616">
                  <c:v>99.858964817121958</c:v>
                </c:pt>
                <c:pt idx="1617">
                  <c:v>99.86384523998349</c:v>
                </c:pt>
                <c:pt idx="1618">
                  <c:v>99.870307281364958</c:v>
                </c:pt>
                <c:pt idx="1619">
                  <c:v>99.862715512469251</c:v>
                </c:pt>
                <c:pt idx="1620">
                  <c:v>99.864613454693185</c:v>
                </c:pt>
                <c:pt idx="1621">
                  <c:v>99.861043515748179</c:v>
                </c:pt>
                <c:pt idx="1622">
                  <c:v>99.857112063998613</c:v>
                </c:pt>
                <c:pt idx="1623">
                  <c:v>99.861450217653299</c:v>
                </c:pt>
                <c:pt idx="1624">
                  <c:v>99.855891958283237</c:v>
                </c:pt>
                <c:pt idx="1625">
                  <c:v>99.856253471087783</c:v>
                </c:pt>
                <c:pt idx="1626">
                  <c:v>99.856976496696902</c:v>
                </c:pt>
                <c:pt idx="1627">
                  <c:v>99.85530449997583</c:v>
                </c:pt>
                <c:pt idx="1628">
                  <c:v>99.855620823679814</c:v>
                </c:pt>
                <c:pt idx="1629">
                  <c:v>99.859778220932228</c:v>
                </c:pt>
                <c:pt idx="1630">
                  <c:v>99.859145573524245</c:v>
                </c:pt>
                <c:pt idx="1631">
                  <c:v>99.854671852567847</c:v>
                </c:pt>
                <c:pt idx="1632">
                  <c:v>99.852547964841079</c:v>
                </c:pt>
                <c:pt idx="1633">
                  <c:v>99.85684092939519</c:v>
                </c:pt>
                <c:pt idx="1634">
                  <c:v>99.852593153941655</c:v>
                </c:pt>
                <c:pt idx="1635">
                  <c:v>99.85372288145588</c:v>
                </c:pt>
                <c:pt idx="1636">
                  <c:v>99.85182493923196</c:v>
                </c:pt>
                <c:pt idx="1637">
                  <c:v>99.848842458594362</c:v>
                </c:pt>
                <c:pt idx="1638">
                  <c:v>99.846447436264171</c:v>
                </c:pt>
                <c:pt idx="1639">
                  <c:v>99.843464955626558</c:v>
                </c:pt>
                <c:pt idx="1640">
                  <c:v>99.84875208039324</c:v>
                </c:pt>
                <c:pt idx="1641">
                  <c:v>99.846583003565883</c:v>
                </c:pt>
                <c:pt idx="1642">
                  <c:v>99.8459503561579</c:v>
                </c:pt>
                <c:pt idx="1643">
                  <c:v>99.845136952347644</c:v>
                </c:pt>
                <c:pt idx="1644">
                  <c:v>99.853496935953018</c:v>
                </c:pt>
                <c:pt idx="1645">
                  <c:v>99.852683532142777</c:v>
                </c:pt>
                <c:pt idx="1646">
                  <c:v>99.850559644416009</c:v>
                </c:pt>
                <c:pt idx="1647">
                  <c:v>99.85408439426044</c:v>
                </c:pt>
                <c:pt idx="1648">
                  <c:v>99.864884589296594</c:v>
                </c:pt>
                <c:pt idx="1649">
                  <c:v>99.868996797448446</c:v>
                </c:pt>
                <c:pt idx="1650">
                  <c:v>99.86655658601768</c:v>
                </c:pt>
                <c:pt idx="1651">
                  <c:v>99.864929778397169</c:v>
                </c:pt>
                <c:pt idx="1652">
                  <c:v>99.859687842731077</c:v>
                </c:pt>
                <c:pt idx="1653">
                  <c:v>99.851327859125703</c:v>
                </c:pt>
                <c:pt idx="1654">
                  <c:v>99.834517513713777</c:v>
                </c:pt>
                <c:pt idx="1655">
                  <c:v>99.844956195945372</c:v>
                </c:pt>
                <c:pt idx="1656">
                  <c:v>99.84875208039324</c:v>
                </c:pt>
                <c:pt idx="1657">
                  <c:v>99.852367208438793</c:v>
                </c:pt>
                <c:pt idx="1658">
                  <c:v>99.845317708749917</c:v>
                </c:pt>
                <c:pt idx="1659">
                  <c:v>99.847757920180683</c:v>
                </c:pt>
                <c:pt idx="1660">
                  <c:v>99.842335228112319</c:v>
                </c:pt>
                <c:pt idx="1661">
                  <c:v>99.842290039011758</c:v>
                </c:pt>
                <c:pt idx="1662">
                  <c:v>99.841341067899776</c:v>
                </c:pt>
                <c:pt idx="1663">
                  <c:v>99.841521824302077</c:v>
                </c:pt>
                <c:pt idx="1664">
                  <c:v>99.848842458594362</c:v>
                </c:pt>
                <c:pt idx="1665">
                  <c:v>99.842877497319151</c:v>
                </c:pt>
                <c:pt idx="1666">
                  <c:v>99.842651551816303</c:v>
                </c:pt>
                <c:pt idx="1667">
                  <c:v>99.851282670025114</c:v>
                </c:pt>
                <c:pt idx="1668">
                  <c:v>99.854491096165575</c:v>
                </c:pt>
                <c:pt idx="1669">
                  <c:v>99.859461897228243</c:v>
                </c:pt>
                <c:pt idx="1670">
                  <c:v>99.861676163156162</c:v>
                </c:pt>
                <c:pt idx="1671">
                  <c:v>99.865381669402879</c:v>
                </c:pt>
                <c:pt idx="1672">
                  <c:v>99.861043515748179</c:v>
                </c:pt>
                <c:pt idx="1673">
                  <c:v>99.850288509812586</c:v>
                </c:pt>
                <c:pt idx="1674">
                  <c:v>99.853045044947351</c:v>
                </c:pt>
                <c:pt idx="1675">
                  <c:v>99.855078554472968</c:v>
                </c:pt>
                <c:pt idx="1676">
                  <c:v>99.855440067277527</c:v>
                </c:pt>
                <c:pt idx="1677">
                  <c:v>99.862444377865828</c:v>
                </c:pt>
                <c:pt idx="1678">
                  <c:v>99.860410868340196</c:v>
                </c:pt>
                <c:pt idx="1679">
                  <c:v>99.855801580082087</c:v>
                </c:pt>
                <c:pt idx="1680">
                  <c:v>99.85806103511058</c:v>
                </c:pt>
                <c:pt idx="1681">
                  <c:v>99.868680473744462</c:v>
                </c:pt>
                <c:pt idx="1682">
                  <c:v>99.866827720621103</c:v>
                </c:pt>
                <c:pt idx="1683">
                  <c:v>99.869765012158126</c:v>
                </c:pt>
                <c:pt idx="1684">
                  <c:v>99.880745963596567</c:v>
                </c:pt>
                <c:pt idx="1685">
                  <c:v>99.875052136924779</c:v>
                </c:pt>
                <c:pt idx="1686">
                  <c:v>99.872295601790043</c:v>
                </c:pt>
                <c:pt idx="1687">
                  <c:v>99.870623605068957</c:v>
                </c:pt>
                <c:pt idx="1688">
                  <c:v>99.86741517892851</c:v>
                </c:pt>
                <c:pt idx="1689">
                  <c:v>99.864839400196033</c:v>
                </c:pt>
                <c:pt idx="1690">
                  <c:v>99.862579945167539</c:v>
                </c:pt>
                <c:pt idx="1691">
                  <c:v>99.857292820400886</c:v>
                </c:pt>
                <c:pt idx="1692">
                  <c:v>99.858106224211141</c:v>
                </c:pt>
                <c:pt idx="1693">
                  <c:v>99.863935618184641</c:v>
                </c:pt>
                <c:pt idx="1694">
                  <c:v>99.856705362093479</c:v>
                </c:pt>
                <c:pt idx="1695">
                  <c:v>99.860772381144756</c:v>
                </c:pt>
                <c:pt idx="1696">
                  <c:v>99.851463426427415</c:v>
                </c:pt>
                <c:pt idx="1697">
                  <c:v>99.861495406753875</c:v>
                </c:pt>
                <c:pt idx="1698">
                  <c:v>99.860410868340196</c:v>
                </c:pt>
                <c:pt idx="1699">
                  <c:v>99.85408439426044</c:v>
                </c:pt>
                <c:pt idx="1700">
                  <c:v>99.850378888013722</c:v>
                </c:pt>
                <c:pt idx="1701">
                  <c:v>99.852457586639943</c:v>
                </c:pt>
                <c:pt idx="1702">
                  <c:v>99.858603304317413</c:v>
                </c:pt>
                <c:pt idx="1703">
                  <c:v>99.859461897228243</c:v>
                </c:pt>
                <c:pt idx="1704">
                  <c:v>99.851463426427415</c:v>
                </c:pt>
                <c:pt idx="1705">
                  <c:v>99.854626663467286</c:v>
                </c:pt>
                <c:pt idx="1706">
                  <c:v>99.850604833516584</c:v>
                </c:pt>
                <c:pt idx="1707">
                  <c:v>99.844142792135116</c:v>
                </c:pt>
                <c:pt idx="1708">
                  <c:v>99.843284199224286</c:v>
                </c:pt>
                <c:pt idx="1709">
                  <c:v>99.846402247163596</c:v>
                </c:pt>
                <c:pt idx="1710">
                  <c:v>99.85096634632113</c:v>
                </c:pt>
                <c:pt idx="1711">
                  <c:v>99.855123743573543</c:v>
                </c:pt>
                <c:pt idx="1712">
                  <c:v>99.857518765903734</c:v>
                </c:pt>
                <c:pt idx="1713">
                  <c:v>99.850017375209177</c:v>
                </c:pt>
                <c:pt idx="1714">
                  <c:v>99.845091763247069</c:v>
                </c:pt>
                <c:pt idx="1715">
                  <c:v>99.845182141448205</c:v>
                </c:pt>
                <c:pt idx="1716">
                  <c:v>99.844594683140798</c:v>
                </c:pt>
                <c:pt idx="1717">
                  <c:v>99.843736090229967</c:v>
                </c:pt>
                <c:pt idx="1718">
                  <c:v>99.845724410655052</c:v>
                </c:pt>
                <c:pt idx="1719">
                  <c:v>99.84170258070435</c:v>
                </c:pt>
                <c:pt idx="1720">
                  <c:v>99.838674910966191</c:v>
                </c:pt>
                <c:pt idx="1721">
                  <c:v>99.845724410655052</c:v>
                </c:pt>
                <c:pt idx="1722">
                  <c:v>99.850830779019432</c:v>
                </c:pt>
                <c:pt idx="1723">
                  <c:v>99.856705362093479</c:v>
                </c:pt>
                <c:pt idx="1724">
                  <c:v>99.859597464529941</c:v>
                </c:pt>
                <c:pt idx="1725">
                  <c:v>99.857112063998613</c:v>
                </c:pt>
                <c:pt idx="1726">
                  <c:v>99.85643422749007</c:v>
                </c:pt>
                <c:pt idx="1727">
                  <c:v>99.855937147383784</c:v>
                </c:pt>
                <c:pt idx="1728">
                  <c:v>99.857789900507171</c:v>
                </c:pt>
                <c:pt idx="1729">
                  <c:v>99.855394878176966</c:v>
                </c:pt>
                <c:pt idx="1730">
                  <c:v>99.856705362093479</c:v>
                </c:pt>
                <c:pt idx="1731">
                  <c:v>99.857699522306007</c:v>
                </c:pt>
                <c:pt idx="1732">
                  <c:v>99.84983661880689</c:v>
                </c:pt>
                <c:pt idx="1733">
                  <c:v>99.849384727801194</c:v>
                </c:pt>
                <c:pt idx="1734">
                  <c:v>99.847396407376138</c:v>
                </c:pt>
                <c:pt idx="1735">
                  <c:v>99.841250689698654</c:v>
                </c:pt>
                <c:pt idx="1736">
                  <c:v>99.842425606313469</c:v>
                </c:pt>
                <c:pt idx="1737">
                  <c:v>99.851644182829673</c:v>
                </c:pt>
                <c:pt idx="1738">
                  <c:v>99.856976496696902</c:v>
                </c:pt>
                <c:pt idx="1739">
                  <c:v>99.853948826958728</c:v>
                </c:pt>
                <c:pt idx="1740">
                  <c:v>99.858196602412292</c:v>
                </c:pt>
                <c:pt idx="1741">
                  <c:v>99.859687842731077</c:v>
                </c:pt>
                <c:pt idx="1742">
                  <c:v>99.86230881056413</c:v>
                </c:pt>
                <c:pt idx="1743">
                  <c:v>99.869132364750158</c:v>
                </c:pt>
                <c:pt idx="1744">
                  <c:v>99.871843710784333</c:v>
                </c:pt>
                <c:pt idx="1745">
                  <c:v>99.874555056818522</c:v>
                </c:pt>
                <c:pt idx="1746">
                  <c:v>99.870036146761549</c:v>
                </c:pt>
                <c:pt idx="1747">
                  <c:v>99.868544906442764</c:v>
                </c:pt>
                <c:pt idx="1748">
                  <c:v>99.866375829615407</c:v>
                </c:pt>
                <c:pt idx="1749">
                  <c:v>99.860817570245317</c:v>
                </c:pt>
                <c:pt idx="1750">
                  <c:v>99.865246102101167</c:v>
                </c:pt>
                <c:pt idx="1751">
                  <c:v>99.867189233425663</c:v>
                </c:pt>
                <c:pt idx="1752">
                  <c:v>99.864342320089762</c:v>
                </c:pt>
                <c:pt idx="1753">
                  <c:v>99.862037675960707</c:v>
                </c:pt>
                <c:pt idx="1754">
                  <c:v>99.861314650351602</c:v>
                </c:pt>
                <c:pt idx="1755">
                  <c:v>99.861676163156162</c:v>
                </c:pt>
                <c:pt idx="1756">
                  <c:v>99.862444377865828</c:v>
                </c:pt>
                <c:pt idx="1757">
                  <c:v>99.857880278708294</c:v>
                </c:pt>
                <c:pt idx="1758">
                  <c:v>99.858738871619124</c:v>
                </c:pt>
                <c:pt idx="1759">
                  <c:v>99.858874438920836</c:v>
                </c:pt>
                <c:pt idx="1760">
                  <c:v>99.864297130989186</c:v>
                </c:pt>
                <c:pt idx="1761">
                  <c:v>99.866466207816543</c:v>
                </c:pt>
                <c:pt idx="1762">
                  <c:v>99.865878749509136</c:v>
                </c:pt>
                <c:pt idx="1763">
                  <c:v>99.861992486860132</c:v>
                </c:pt>
                <c:pt idx="1764">
                  <c:v>99.851327859125703</c:v>
                </c:pt>
                <c:pt idx="1765">
                  <c:v>99.850017375209177</c:v>
                </c:pt>
                <c:pt idx="1766">
                  <c:v>99.85837735881455</c:v>
                </c:pt>
                <c:pt idx="1767">
                  <c:v>99.858603304317413</c:v>
                </c:pt>
                <c:pt idx="1768">
                  <c:v>99.857699522306007</c:v>
                </c:pt>
                <c:pt idx="1769">
                  <c:v>99.866737342419952</c:v>
                </c:pt>
                <c:pt idx="1770">
                  <c:v>99.862625134268114</c:v>
                </c:pt>
                <c:pt idx="1771">
                  <c:v>99.863664483581232</c:v>
                </c:pt>
                <c:pt idx="1772">
                  <c:v>99.863574105380067</c:v>
                </c:pt>
                <c:pt idx="1773">
                  <c:v>99.854265150662727</c:v>
                </c:pt>
                <c:pt idx="1774">
                  <c:v>99.857744711406596</c:v>
                </c:pt>
                <c:pt idx="1775">
                  <c:v>99.853994016059303</c:v>
                </c:pt>
                <c:pt idx="1776">
                  <c:v>99.852005695634233</c:v>
                </c:pt>
                <c:pt idx="1777">
                  <c:v>99.851056724522266</c:v>
                </c:pt>
                <c:pt idx="1778">
                  <c:v>99.85137304822625</c:v>
                </c:pt>
                <c:pt idx="1779">
                  <c:v>99.854400717964438</c:v>
                </c:pt>
                <c:pt idx="1780">
                  <c:v>99.849565484203467</c:v>
                </c:pt>
                <c:pt idx="1781">
                  <c:v>99.852683532142777</c:v>
                </c:pt>
                <c:pt idx="1782">
                  <c:v>99.853994016059303</c:v>
                </c:pt>
                <c:pt idx="1783">
                  <c:v>99.860817570245317</c:v>
                </c:pt>
                <c:pt idx="1784">
                  <c:v>99.864568265592595</c:v>
                </c:pt>
                <c:pt idx="1785">
                  <c:v>99.865472047604015</c:v>
                </c:pt>
                <c:pt idx="1786">
                  <c:v>99.867369989827935</c:v>
                </c:pt>
                <c:pt idx="1787">
                  <c:v>99.864116374586928</c:v>
                </c:pt>
                <c:pt idx="1788">
                  <c:v>99.872566736393452</c:v>
                </c:pt>
                <c:pt idx="1789">
                  <c:v>99.868183393638191</c:v>
                </c:pt>
                <c:pt idx="1790">
                  <c:v>99.861133893949301</c:v>
                </c:pt>
                <c:pt idx="1791">
                  <c:v>99.857066874898052</c:v>
                </c:pt>
                <c:pt idx="1792">
                  <c:v>99.860862759345892</c:v>
                </c:pt>
                <c:pt idx="1793">
                  <c:v>99.864929778397169</c:v>
                </c:pt>
                <c:pt idx="1794">
                  <c:v>99.86732480072736</c:v>
                </c:pt>
                <c:pt idx="1795">
                  <c:v>99.870126524962686</c:v>
                </c:pt>
                <c:pt idx="1796">
                  <c:v>99.877944239361241</c:v>
                </c:pt>
                <c:pt idx="1797">
                  <c:v>99.877221213752122</c:v>
                </c:pt>
                <c:pt idx="1798">
                  <c:v>99.870126524962686</c:v>
                </c:pt>
                <c:pt idx="1799">
                  <c:v>99.865878749509136</c:v>
                </c:pt>
                <c:pt idx="1800">
                  <c:v>99.856795740294629</c:v>
                </c:pt>
                <c:pt idx="1801">
                  <c:v>99.854807419869545</c:v>
                </c:pt>
                <c:pt idx="1802">
                  <c:v>99.860772381144756</c:v>
                </c:pt>
                <c:pt idx="1803">
                  <c:v>99.861947297759585</c:v>
                </c:pt>
                <c:pt idx="1804">
                  <c:v>99.85955227542938</c:v>
                </c:pt>
                <c:pt idx="1805">
                  <c:v>99.86185691955842</c:v>
                </c:pt>
                <c:pt idx="1806">
                  <c:v>99.860184922837362</c:v>
                </c:pt>
                <c:pt idx="1807">
                  <c:v>99.863212592575522</c:v>
                </c:pt>
                <c:pt idx="1808">
                  <c:v>99.858603304317413</c:v>
                </c:pt>
                <c:pt idx="1809">
                  <c:v>99.864116374586928</c:v>
                </c:pt>
                <c:pt idx="1810">
                  <c:v>99.859597464529941</c:v>
                </c:pt>
                <c:pt idx="1811">
                  <c:v>99.851418237326826</c:v>
                </c:pt>
                <c:pt idx="1812">
                  <c:v>99.844775439543071</c:v>
                </c:pt>
                <c:pt idx="1813">
                  <c:v>99.840120962184415</c:v>
                </c:pt>
                <c:pt idx="1814">
                  <c:v>99.847667541979547</c:v>
                </c:pt>
                <c:pt idx="1815">
                  <c:v>99.852276830237656</c:v>
                </c:pt>
                <c:pt idx="1816">
                  <c:v>99.850243320712025</c:v>
                </c:pt>
                <c:pt idx="1817">
                  <c:v>99.847125272772701</c:v>
                </c:pt>
                <c:pt idx="1818">
                  <c:v>99.841883337106623</c:v>
                </c:pt>
                <c:pt idx="1819">
                  <c:v>99.841431446100941</c:v>
                </c:pt>
                <c:pt idx="1820">
                  <c:v>99.835873186730851</c:v>
                </c:pt>
                <c:pt idx="1821">
                  <c:v>99.82841698513684</c:v>
                </c:pt>
                <c:pt idx="1822">
                  <c:v>99.829049632544837</c:v>
                </c:pt>
                <c:pt idx="1823">
                  <c:v>99.834924215618898</c:v>
                </c:pt>
                <c:pt idx="1824">
                  <c:v>99.837906696256482</c:v>
                </c:pt>
                <c:pt idx="1825">
                  <c:v>99.843555333827709</c:v>
                </c:pt>
                <c:pt idx="1826">
                  <c:v>99.852999855846775</c:v>
                </c:pt>
                <c:pt idx="1827">
                  <c:v>99.85372288145588</c:v>
                </c:pt>
                <c:pt idx="1828">
                  <c:v>99.860410868340196</c:v>
                </c:pt>
                <c:pt idx="1829">
                  <c:v>99.856163092886646</c:v>
                </c:pt>
                <c:pt idx="1830">
                  <c:v>99.858648493417988</c:v>
                </c:pt>
                <c:pt idx="1831">
                  <c:v>99.857428387702598</c:v>
                </c:pt>
                <c:pt idx="1832">
                  <c:v>99.858603304317413</c:v>
                </c:pt>
                <c:pt idx="1833">
                  <c:v>99.852005695634233</c:v>
                </c:pt>
                <c:pt idx="1834">
                  <c:v>99.855033365372421</c:v>
                </c:pt>
                <c:pt idx="1835">
                  <c:v>99.856976496696902</c:v>
                </c:pt>
                <c:pt idx="1836">
                  <c:v>99.856163092886646</c:v>
                </c:pt>
                <c:pt idx="1837">
                  <c:v>99.855033365372421</c:v>
                </c:pt>
                <c:pt idx="1838">
                  <c:v>99.855033365372421</c:v>
                </c:pt>
                <c:pt idx="1839">
                  <c:v>99.862986647072674</c:v>
                </c:pt>
                <c:pt idx="1840">
                  <c:v>99.863754861782354</c:v>
                </c:pt>
                <c:pt idx="1841">
                  <c:v>99.867821880833645</c:v>
                </c:pt>
                <c:pt idx="1842">
                  <c:v>99.86465864379376</c:v>
                </c:pt>
                <c:pt idx="1843">
                  <c:v>99.863122214374371</c:v>
                </c:pt>
                <c:pt idx="1844">
                  <c:v>99.861992486860132</c:v>
                </c:pt>
                <c:pt idx="1845">
                  <c:v>99.859913788233939</c:v>
                </c:pt>
                <c:pt idx="1846">
                  <c:v>99.854445907064999</c:v>
                </c:pt>
                <c:pt idx="1847">
                  <c:v>99.853542125053607</c:v>
                </c:pt>
                <c:pt idx="1848">
                  <c:v>99.865155723900017</c:v>
                </c:pt>
                <c:pt idx="1849">
                  <c:v>99.863483727178931</c:v>
                </c:pt>
                <c:pt idx="1850">
                  <c:v>99.858829249820261</c:v>
                </c:pt>
                <c:pt idx="1851">
                  <c:v>99.857880278708294</c:v>
                </c:pt>
                <c:pt idx="1852">
                  <c:v>99.862353999664705</c:v>
                </c:pt>
                <c:pt idx="1853">
                  <c:v>99.860546435641908</c:v>
                </c:pt>
                <c:pt idx="1854">
                  <c:v>99.860907948446481</c:v>
                </c:pt>
                <c:pt idx="1855">
                  <c:v>99.855168932674118</c:v>
                </c:pt>
                <c:pt idx="1856">
                  <c:v>99.860862759345892</c:v>
                </c:pt>
                <c:pt idx="1857">
                  <c:v>99.859416708127654</c:v>
                </c:pt>
                <c:pt idx="1858">
                  <c:v>99.859190762624834</c:v>
                </c:pt>
                <c:pt idx="1859">
                  <c:v>99.864749021994896</c:v>
                </c:pt>
                <c:pt idx="1860">
                  <c:v>99.869041986549007</c:v>
                </c:pt>
                <c:pt idx="1861">
                  <c:v>99.868816041046173</c:v>
                </c:pt>
                <c:pt idx="1862">
                  <c:v>99.862851079770948</c:v>
                </c:pt>
                <c:pt idx="1863">
                  <c:v>99.861224272150466</c:v>
                </c:pt>
                <c:pt idx="1864">
                  <c:v>99.863664483581232</c:v>
                </c:pt>
                <c:pt idx="1865">
                  <c:v>99.867731502632481</c:v>
                </c:pt>
                <c:pt idx="1866">
                  <c:v>99.869584255755839</c:v>
                </c:pt>
                <c:pt idx="1867">
                  <c:v>99.87319938380142</c:v>
                </c:pt>
                <c:pt idx="1868">
                  <c:v>99.87866726497036</c:v>
                </c:pt>
                <c:pt idx="1869">
                  <c:v>99.869177553850719</c:v>
                </c:pt>
                <c:pt idx="1870">
                  <c:v>99.861314650351602</c:v>
                </c:pt>
                <c:pt idx="1871">
                  <c:v>99.85720244219975</c:v>
                </c:pt>
                <c:pt idx="1872">
                  <c:v>99.85684092939519</c:v>
                </c:pt>
                <c:pt idx="1873">
                  <c:v>99.857789900507171</c:v>
                </c:pt>
                <c:pt idx="1874">
                  <c:v>99.857789900507171</c:v>
                </c:pt>
                <c:pt idx="1875">
                  <c:v>99.85955227542938</c:v>
                </c:pt>
                <c:pt idx="1876">
                  <c:v>99.856886118495765</c:v>
                </c:pt>
                <c:pt idx="1877">
                  <c:v>99.855078554472968</c:v>
                </c:pt>
                <c:pt idx="1878">
                  <c:v>99.856614983892356</c:v>
                </c:pt>
                <c:pt idx="1879">
                  <c:v>99.854536285266136</c:v>
                </c:pt>
                <c:pt idx="1880">
                  <c:v>99.848480945789802</c:v>
                </c:pt>
                <c:pt idx="1881">
                  <c:v>99.847351218275548</c:v>
                </c:pt>
                <c:pt idx="1882">
                  <c:v>99.844639872241373</c:v>
                </c:pt>
                <c:pt idx="1883">
                  <c:v>99.842425606313469</c:v>
                </c:pt>
                <c:pt idx="1884">
                  <c:v>99.847351218275548</c:v>
                </c:pt>
                <c:pt idx="1885">
                  <c:v>99.852909477645639</c:v>
                </c:pt>
                <c:pt idx="1886">
                  <c:v>99.850514455315434</c:v>
                </c:pt>
                <c:pt idx="1887">
                  <c:v>99.849068404097196</c:v>
                </c:pt>
                <c:pt idx="1888">
                  <c:v>99.845227330548781</c:v>
                </c:pt>
                <c:pt idx="1889">
                  <c:v>99.845634032453901</c:v>
                </c:pt>
                <c:pt idx="1890">
                  <c:v>99.845588843353354</c:v>
                </c:pt>
                <c:pt idx="1891">
                  <c:v>99.847983865683531</c:v>
                </c:pt>
                <c:pt idx="1892">
                  <c:v>99.850604833516584</c:v>
                </c:pt>
                <c:pt idx="1893">
                  <c:v>99.852276830237656</c:v>
                </c:pt>
                <c:pt idx="1894">
                  <c:v>99.85485260897012</c:v>
                </c:pt>
                <c:pt idx="1895">
                  <c:v>99.852186452036534</c:v>
                </c:pt>
                <c:pt idx="1896">
                  <c:v>99.84947510600233</c:v>
                </c:pt>
                <c:pt idx="1897">
                  <c:v>99.859507086328819</c:v>
                </c:pt>
                <c:pt idx="1898">
                  <c:v>99.852547964841079</c:v>
                </c:pt>
                <c:pt idx="1899">
                  <c:v>99.847306029175002</c:v>
                </c:pt>
                <c:pt idx="1900">
                  <c:v>99.850107753410313</c:v>
                </c:pt>
                <c:pt idx="1901">
                  <c:v>99.849113593197785</c:v>
                </c:pt>
                <c:pt idx="1902">
                  <c:v>99.855982336484374</c:v>
                </c:pt>
                <c:pt idx="1903">
                  <c:v>99.847125272772701</c:v>
                </c:pt>
                <c:pt idx="1904">
                  <c:v>99.854310339763302</c:v>
                </c:pt>
                <c:pt idx="1905">
                  <c:v>99.856253471087783</c:v>
                </c:pt>
                <c:pt idx="1906">
                  <c:v>99.855078554472968</c:v>
                </c:pt>
                <c:pt idx="1907">
                  <c:v>99.857157253099189</c:v>
                </c:pt>
                <c:pt idx="1908">
                  <c:v>99.851147102723417</c:v>
                </c:pt>
                <c:pt idx="1909">
                  <c:v>99.853542125053607</c:v>
                </c:pt>
                <c:pt idx="1910">
                  <c:v>99.856479416590645</c:v>
                </c:pt>
                <c:pt idx="1911">
                  <c:v>99.852005695634233</c:v>
                </c:pt>
                <c:pt idx="1912">
                  <c:v>99.8529546667462</c:v>
                </c:pt>
                <c:pt idx="1913">
                  <c:v>99.849023214996649</c:v>
                </c:pt>
                <c:pt idx="1914">
                  <c:v>99.840346907687248</c:v>
                </c:pt>
                <c:pt idx="1915">
                  <c:v>99.842335228112319</c:v>
                </c:pt>
                <c:pt idx="1916">
                  <c:v>99.836370266837122</c:v>
                </c:pt>
                <c:pt idx="1917">
                  <c:v>99.838674910966191</c:v>
                </c:pt>
                <c:pt idx="1918">
                  <c:v>99.839849827580991</c:v>
                </c:pt>
                <c:pt idx="1919">
                  <c:v>99.839171991072433</c:v>
                </c:pt>
                <c:pt idx="1920">
                  <c:v>99.838177830859905</c:v>
                </c:pt>
                <c:pt idx="1921">
                  <c:v>99.840663231391247</c:v>
                </c:pt>
                <c:pt idx="1922">
                  <c:v>99.845859977956763</c:v>
                </c:pt>
                <c:pt idx="1923">
                  <c:v>99.845408086951053</c:v>
                </c:pt>
                <c:pt idx="1924">
                  <c:v>99.838358587262192</c:v>
                </c:pt>
                <c:pt idx="1925">
                  <c:v>99.838900856469024</c:v>
                </c:pt>
                <c:pt idx="1926">
                  <c:v>99.842290039011758</c:v>
                </c:pt>
                <c:pt idx="1927">
                  <c:v>99.849294349600058</c:v>
                </c:pt>
                <c:pt idx="1928">
                  <c:v>99.853496935953018</c:v>
                </c:pt>
                <c:pt idx="1929">
                  <c:v>99.844413926738525</c:v>
                </c:pt>
                <c:pt idx="1930">
                  <c:v>99.844865817744235</c:v>
                </c:pt>
                <c:pt idx="1931">
                  <c:v>99.851734561030824</c:v>
                </c:pt>
                <c:pt idx="1932">
                  <c:v>99.850514455315434</c:v>
                </c:pt>
                <c:pt idx="1933">
                  <c:v>99.856163092886646</c:v>
                </c:pt>
                <c:pt idx="1934">
                  <c:v>99.855168932674118</c:v>
                </c:pt>
                <c:pt idx="1935">
                  <c:v>99.855891958283237</c:v>
                </c:pt>
                <c:pt idx="1936">
                  <c:v>99.858964817121958</c:v>
                </c:pt>
                <c:pt idx="1937">
                  <c:v>99.867144044325073</c:v>
                </c:pt>
                <c:pt idx="1938">
                  <c:v>99.865472047604015</c:v>
                </c:pt>
                <c:pt idx="1939">
                  <c:v>99.852909477645639</c:v>
                </c:pt>
                <c:pt idx="1940">
                  <c:v>99.842244849911182</c:v>
                </c:pt>
                <c:pt idx="1941">
                  <c:v>99.841160311497504</c:v>
                </c:pt>
                <c:pt idx="1942">
                  <c:v>99.846899327269853</c:v>
                </c:pt>
                <c:pt idx="1943">
                  <c:v>99.848255000286954</c:v>
                </c:pt>
                <c:pt idx="1944">
                  <c:v>99.847938676582956</c:v>
                </c:pt>
                <c:pt idx="1945">
                  <c:v>99.851418237326826</c:v>
                </c:pt>
                <c:pt idx="1946">
                  <c:v>99.857880278708294</c:v>
                </c:pt>
                <c:pt idx="1947">
                  <c:v>99.861314650351602</c:v>
                </c:pt>
                <c:pt idx="1948">
                  <c:v>99.8599589773345</c:v>
                </c:pt>
                <c:pt idx="1949">
                  <c:v>99.851327859125703</c:v>
                </c:pt>
                <c:pt idx="1950">
                  <c:v>99.856072714685524</c:v>
                </c:pt>
                <c:pt idx="1951">
                  <c:v>99.853406557751896</c:v>
                </c:pt>
                <c:pt idx="1952">
                  <c:v>99.85331617955076</c:v>
                </c:pt>
                <c:pt idx="1953">
                  <c:v>99.855982336484374</c:v>
                </c:pt>
                <c:pt idx="1954">
                  <c:v>99.852005695634233</c:v>
                </c:pt>
                <c:pt idx="1955">
                  <c:v>99.845859977956763</c:v>
                </c:pt>
                <c:pt idx="1956">
                  <c:v>99.846628192666429</c:v>
                </c:pt>
                <c:pt idx="1957">
                  <c:v>99.852186452036534</c:v>
                </c:pt>
                <c:pt idx="1958">
                  <c:v>99.847757920180683</c:v>
                </c:pt>
                <c:pt idx="1959">
                  <c:v>99.854762230768983</c:v>
                </c:pt>
                <c:pt idx="1960">
                  <c:v>99.85485260897012</c:v>
                </c:pt>
                <c:pt idx="1961">
                  <c:v>99.856117903786085</c:v>
                </c:pt>
                <c:pt idx="1962">
                  <c:v>99.864161563687475</c:v>
                </c:pt>
                <c:pt idx="1963">
                  <c:v>99.862760701569826</c:v>
                </c:pt>
                <c:pt idx="1964">
                  <c:v>99.857563955004309</c:v>
                </c:pt>
                <c:pt idx="1965">
                  <c:v>99.849565484203467</c:v>
                </c:pt>
                <c:pt idx="1966">
                  <c:v>99.849384727801194</c:v>
                </c:pt>
                <c:pt idx="1967">
                  <c:v>99.857518765903734</c:v>
                </c:pt>
                <c:pt idx="1968">
                  <c:v>99.853813259657016</c:v>
                </c:pt>
                <c:pt idx="1969">
                  <c:v>99.855033365372421</c:v>
                </c:pt>
                <c:pt idx="1970">
                  <c:v>99.853135423148473</c:v>
                </c:pt>
                <c:pt idx="1971">
                  <c:v>99.858648493417988</c:v>
                </c:pt>
                <c:pt idx="1972">
                  <c:v>99.855168932674118</c:v>
                </c:pt>
                <c:pt idx="1973">
                  <c:v>99.850830779019432</c:v>
                </c:pt>
                <c:pt idx="1974">
                  <c:v>99.853135423148473</c:v>
                </c:pt>
                <c:pt idx="1975">
                  <c:v>99.852231641137081</c:v>
                </c:pt>
                <c:pt idx="1976">
                  <c:v>99.846221490761309</c:v>
                </c:pt>
                <c:pt idx="1977">
                  <c:v>99.848119432985243</c:v>
                </c:pt>
                <c:pt idx="1978">
                  <c:v>99.85485260897012</c:v>
                </c:pt>
                <c:pt idx="1979">
                  <c:v>99.861630974055586</c:v>
                </c:pt>
                <c:pt idx="1980">
                  <c:v>99.857428387702598</c:v>
                </c:pt>
                <c:pt idx="1981">
                  <c:v>99.862896268871538</c:v>
                </c:pt>
                <c:pt idx="1982">
                  <c:v>99.860591624742483</c:v>
                </c:pt>
                <c:pt idx="1983">
                  <c:v>99.860636813843058</c:v>
                </c:pt>
                <c:pt idx="1984">
                  <c:v>99.863393348977809</c:v>
                </c:pt>
                <c:pt idx="1985">
                  <c:v>99.862851079770948</c:v>
                </c:pt>
                <c:pt idx="1986">
                  <c:v>99.861585784955011</c:v>
                </c:pt>
                <c:pt idx="1987">
                  <c:v>99.864974967497758</c:v>
                </c:pt>
                <c:pt idx="1988">
                  <c:v>99.856163092886646</c:v>
                </c:pt>
                <c:pt idx="1989">
                  <c:v>99.855530445478664</c:v>
                </c:pt>
                <c:pt idx="1990">
                  <c:v>99.855078554472968</c:v>
                </c:pt>
                <c:pt idx="1991">
                  <c:v>99.857518765903734</c:v>
                </c:pt>
                <c:pt idx="1992">
                  <c:v>99.852593153941655</c:v>
                </c:pt>
                <c:pt idx="1993">
                  <c:v>99.844956195945372</c:v>
                </c:pt>
                <c:pt idx="1994">
                  <c:v>99.843329388324847</c:v>
                </c:pt>
                <c:pt idx="1995">
                  <c:v>99.842154471710032</c:v>
                </c:pt>
                <c:pt idx="1996">
                  <c:v>99.845905167057325</c:v>
                </c:pt>
                <c:pt idx="1997">
                  <c:v>99.846131112560172</c:v>
                </c:pt>
                <c:pt idx="1998">
                  <c:v>99.851644182829673</c:v>
                </c:pt>
                <c:pt idx="1999">
                  <c:v>99.854762230768983</c:v>
                </c:pt>
                <c:pt idx="2000">
                  <c:v>99.856750551194068</c:v>
                </c:pt>
                <c:pt idx="2001">
                  <c:v>99.860998326647604</c:v>
                </c:pt>
                <c:pt idx="2002">
                  <c:v>99.855891958283237</c:v>
                </c:pt>
                <c:pt idx="2003">
                  <c:v>99.852457586639943</c:v>
                </c:pt>
                <c:pt idx="2004">
                  <c:v>99.850514455315434</c:v>
                </c:pt>
                <c:pt idx="2005">
                  <c:v>99.852547964841079</c:v>
                </c:pt>
                <c:pt idx="2006">
                  <c:v>99.853180612249062</c:v>
                </c:pt>
                <c:pt idx="2007">
                  <c:v>99.862444377865828</c:v>
                </c:pt>
                <c:pt idx="2008">
                  <c:v>99.854265150662727</c:v>
                </c:pt>
                <c:pt idx="2009">
                  <c:v>99.852050884734808</c:v>
                </c:pt>
                <c:pt idx="2010">
                  <c:v>99.849384727801194</c:v>
                </c:pt>
                <c:pt idx="2011">
                  <c:v>99.848571323990939</c:v>
                </c:pt>
                <c:pt idx="2012">
                  <c:v>99.843464955626558</c:v>
                </c:pt>
                <c:pt idx="2013">
                  <c:v>99.843645712028845</c:v>
                </c:pt>
                <c:pt idx="2014">
                  <c:v>99.848029054784121</c:v>
                </c:pt>
                <c:pt idx="2015">
                  <c:v>99.850695211717706</c:v>
                </c:pt>
                <c:pt idx="2016">
                  <c:v>99.855937147383784</c:v>
                </c:pt>
                <c:pt idx="2017">
                  <c:v>99.858286980613414</c:v>
                </c:pt>
                <c:pt idx="2018">
                  <c:v>99.857157253099189</c:v>
                </c:pt>
                <c:pt idx="2019">
                  <c:v>99.864749021994896</c:v>
                </c:pt>
                <c:pt idx="2020">
                  <c:v>99.863393348977809</c:v>
                </c:pt>
                <c:pt idx="2021">
                  <c:v>99.859055195323108</c:v>
                </c:pt>
                <c:pt idx="2022">
                  <c:v>99.873786842108828</c:v>
                </c:pt>
                <c:pt idx="2023">
                  <c:v>99.861495406753875</c:v>
                </c:pt>
                <c:pt idx="2024">
                  <c:v>99.854400717964438</c:v>
                </c:pt>
                <c:pt idx="2025">
                  <c:v>99.856479416590645</c:v>
                </c:pt>
                <c:pt idx="2026">
                  <c:v>99.854445907064999</c:v>
                </c:pt>
                <c:pt idx="2027">
                  <c:v>99.854445907064999</c:v>
                </c:pt>
                <c:pt idx="2028">
                  <c:v>99.860953137547043</c:v>
                </c:pt>
                <c:pt idx="2029">
                  <c:v>99.860230111937938</c:v>
                </c:pt>
                <c:pt idx="2030">
                  <c:v>99.856524605691206</c:v>
                </c:pt>
                <c:pt idx="2031">
                  <c:v>99.852547964841079</c:v>
                </c:pt>
                <c:pt idx="2032">
                  <c:v>99.854039205159879</c:v>
                </c:pt>
                <c:pt idx="2033">
                  <c:v>99.850875968120008</c:v>
                </c:pt>
                <c:pt idx="2034">
                  <c:v>99.8529546667462</c:v>
                </c:pt>
                <c:pt idx="2035">
                  <c:v>99.852276830237656</c:v>
                </c:pt>
                <c:pt idx="2036">
                  <c:v>99.857835089607732</c:v>
                </c:pt>
                <c:pt idx="2037">
                  <c:v>99.85643422749007</c:v>
                </c:pt>
                <c:pt idx="2038">
                  <c:v>99.85408439426044</c:v>
                </c:pt>
                <c:pt idx="2039">
                  <c:v>99.84983661880689</c:v>
                </c:pt>
                <c:pt idx="2040">
                  <c:v>99.844594683140798</c:v>
                </c:pt>
                <c:pt idx="2041">
                  <c:v>99.855168932674118</c:v>
                </c:pt>
                <c:pt idx="2042">
                  <c:v>99.848932836795484</c:v>
                </c:pt>
                <c:pt idx="2043">
                  <c:v>99.842922686419726</c:v>
                </c:pt>
                <c:pt idx="2044">
                  <c:v>99.853903637858181</c:v>
                </c:pt>
                <c:pt idx="2045">
                  <c:v>99.857292820400886</c:v>
                </c:pt>
                <c:pt idx="2046">
                  <c:v>99.855891958283237</c:v>
                </c:pt>
                <c:pt idx="2047">
                  <c:v>99.854310339763302</c:v>
                </c:pt>
                <c:pt idx="2048">
                  <c:v>99.853994016059303</c:v>
                </c:pt>
                <c:pt idx="2049">
                  <c:v>99.851327859125703</c:v>
                </c:pt>
                <c:pt idx="2050">
                  <c:v>99.840708420491822</c:v>
                </c:pt>
                <c:pt idx="2051">
                  <c:v>99.847441596476699</c:v>
                </c:pt>
                <c:pt idx="2052">
                  <c:v>99.847622352878972</c:v>
                </c:pt>
                <c:pt idx="2053">
                  <c:v>99.847577163778411</c:v>
                </c:pt>
                <c:pt idx="2054">
                  <c:v>99.849113593197785</c:v>
                </c:pt>
                <c:pt idx="2055">
                  <c:v>99.847712731080122</c:v>
                </c:pt>
                <c:pt idx="2056">
                  <c:v>99.853180612249062</c:v>
                </c:pt>
                <c:pt idx="2057">
                  <c:v>99.860907948446481</c:v>
                </c:pt>
                <c:pt idx="2058">
                  <c:v>99.858784060719699</c:v>
                </c:pt>
                <c:pt idx="2059">
                  <c:v>99.859597464529941</c:v>
                </c:pt>
                <c:pt idx="2060">
                  <c:v>99.856886118495765</c:v>
                </c:pt>
                <c:pt idx="2061">
                  <c:v>99.86230881056413</c:v>
                </c:pt>
                <c:pt idx="2062">
                  <c:v>99.865517236704576</c:v>
                </c:pt>
                <c:pt idx="2063">
                  <c:v>99.865155723900017</c:v>
                </c:pt>
                <c:pt idx="2064">
                  <c:v>99.863167403474947</c:v>
                </c:pt>
                <c:pt idx="2065">
                  <c:v>99.861495406753875</c:v>
                </c:pt>
                <c:pt idx="2066">
                  <c:v>99.864387509190351</c:v>
                </c:pt>
                <c:pt idx="2067">
                  <c:v>99.858286980613414</c:v>
                </c:pt>
                <c:pt idx="2068">
                  <c:v>99.861269461251027</c:v>
                </c:pt>
                <c:pt idx="2069">
                  <c:v>99.856795740294629</c:v>
                </c:pt>
                <c:pt idx="2070">
                  <c:v>99.858286980613414</c:v>
                </c:pt>
                <c:pt idx="2071">
                  <c:v>99.859371519027107</c:v>
                </c:pt>
                <c:pt idx="2072">
                  <c:v>99.856614983892356</c:v>
                </c:pt>
                <c:pt idx="2073">
                  <c:v>99.853994016059303</c:v>
                </c:pt>
                <c:pt idx="2074">
                  <c:v>99.85408439426044</c:v>
                </c:pt>
                <c:pt idx="2075">
                  <c:v>99.853994016059303</c:v>
                </c:pt>
                <c:pt idx="2076">
                  <c:v>99.85910038442367</c:v>
                </c:pt>
                <c:pt idx="2077">
                  <c:v>99.856886118495765</c:v>
                </c:pt>
                <c:pt idx="2078">
                  <c:v>99.853361368651321</c:v>
                </c:pt>
                <c:pt idx="2079">
                  <c:v>99.853270990450184</c:v>
                </c:pt>
                <c:pt idx="2080">
                  <c:v>99.848571323990939</c:v>
                </c:pt>
                <c:pt idx="2081">
                  <c:v>99.856569794791767</c:v>
                </c:pt>
                <c:pt idx="2082">
                  <c:v>99.860546435641908</c:v>
                </c:pt>
                <c:pt idx="2083">
                  <c:v>99.862805890670401</c:v>
                </c:pt>
                <c:pt idx="2084">
                  <c:v>99.858106224211141</c:v>
                </c:pt>
                <c:pt idx="2085">
                  <c:v>99.85408439426044</c:v>
                </c:pt>
                <c:pt idx="2086">
                  <c:v>99.849384727801194</c:v>
                </c:pt>
                <c:pt idx="2087">
                  <c:v>99.857880278708294</c:v>
                </c:pt>
                <c:pt idx="2088">
                  <c:v>99.858874438920836</c:v>
                </c:pt>
                <c:pt idx="2089">
                  <c:v>99.848480945789802</c:v>
                </c:pt>
                <c:pt idx="2090">
                  <c:v>99.844097603034541</c:v>
                </c:pt>
                <c:pt idx="2091">
                  <c:v>99.84201890440832</c:v>
                </c:pt>
                <c:pt idx="2092">
                  <c:v>99.844097603034541</c:v>
                </c:pt>
                <c:pt idx="2093">
                  <c:v>99.847712731080122</c:v>
                </c:pt>
                <c:pt idx="2094">
                  <c:v>99.860772381144756</c:v>
                </c:pt>
                <c:pt idx="2095">
                  <c:v>99.878983588674359</c:v>
                </c:pt>
                <c:pt idx="2096">
                  <c:v>99.869584255755839</c:v>
                </c:pt>
                <c:pt idx="2097">
                  <c:v>99.867505557129647</c:v>
                </c:pt>
                <c:pt idx="2098">
                  <c:v>99.865291291201714</c:v>
                </c:pt>
                <c:pt idx="2099">
                  <c:v>99.863257781676083</c:v>
                </c:pt>
                <c:pt idx="2100">
                  <c:v>99.856389038389494</c:v>
                </c:pt>
                <c:pt idx="2101">
                  <c:v>99.861585784955011</c:v>
                </c:pt>
                <c:pt idx="2102">
                  <c:v>99.858784060719699</c:v>
                </c:pt>
                <c:pt idx="2103">
                  <c:v>99.858693682518549</c:v>
                </c:pt>
                <c:pt idx="2104">
                  <c:v>99.865246102101167</c:v>
                </c:pt>
                <c:pt idx="2105">
                  <c:v>99.864929778397169</c:v>
                </c:pt>
                <c:pt idx="2106">
                  <c:v>99.863664483581232</c:v>
                </c:pt>
                <c:pt idx="2107">
                  <c:v>99.863754861782354</c:v>
                </c:pt>
                <c:pt idx="2108">
                  <c:v>99.86420675278805</c:v>
                </c:pt>
                <c:pt idx="2109">
                  <c:v>99.85643422749007</c:v>
                </c:pt>
                <c:pt idx="2110">
                  <c:v>99.855078554472968</c:v>
                </c:pt>
                <c:pt idx="2111">
                  <c:v>99.8459503561579</c:v>
                </c:pt>
                <c:pt idx="2112">
                  <c:v>99.849746240605768</c:v>
                </c:pt>
                <c:pt idx="2113">
                  <c:v>99.845588843353354</c:v>
                </c:pt>
                <c:pt idx="2114">
                  <c:v>99.844549494040237</c:v>
                </c:pt>
                <c:pt idx="2115">
                  <c:v>99.839262369273584</c:v>
                </c:pt>
                <c:pt idx="2116">
                  <c:v>99.840618042290671</c:v>
                </c:pt>
                <c:pt idx="2117">
                  <c:v>99.843555333827709</c:v>
                </c:pt>
                <c:pt idx="2118">
                  <c:v>99.842515984514606</c:v>
                </c:pt>
                <c:pt idx="2119">
                  <c:v>99.850469266214887</c:v>
                </c:pt>
                <c:pt idx="2120">
                  <c:v>99.849926997008026</c:v>
                </c:pt>
                <c:pt idx="2121">
                  <c:v>99.84830018938753</c:v>
                </c:pt>
                <c:pt idx="2122">
                  <c:v>99.843781279330543</c:v>
                </c:pt>
                <c:pt idx="2123">
                  <c:v>99.85955227542938</c:v>
                </c:pt>
                <c:pt idx="2124">
                  <c:v>99.850333698913161</c:v>
                </c:pt>
                <c:pt idx="2125">
                  <c:v>99.848932836795484</c:v>
                </c:pt>
                <c:pt idx="2126">
                  <c:v>99.847034894571564</c:v>
                </c:pt>
                <c:pt idx="2127">
                  <c:v>99.850288509812586</c:v>
                </c:pt>
                <c:pt idx="2128">
                  <c:v>99.852367208438793</c:v>
                </c:pt>
                <c:pt idx="2129">
                  <c:v>99.850469266214887</c:v>
                </c:pt>
                <c:pt idx="2130">
                  <c:v>99.857473576803173</c:v>
                </c:pt>
                <c:pt idx="2131">
                  <c:v>99.853451746852471</c:v>
                </c:pt>
                <c:pt idx="2132">
                  <c:v>99.849023214996649</c:v>
                </c:pt>
                <c:pt idx="2133">
                  <c:v>99.837635561653073</c:v>
                </c:pt>
                <c:pt idx="2134">
                  <c:v>99.834427135512612</c:v>
                </c:pt>
                <c:pt idx="2135">
                  <c:v>99.840120962184415</c:v>
                </c:pt>
                <c:pt idx="2136">
                  <c:v>99.843871657531707</c:v>
                </c:pt>
                <c:pt idx="2137">
                  <c:v>99.845136952347644</c:v>
                </c:pt>
                <c:pt idx="2138">
                  <c:v>99.849701051505178</c:v>
                </c:pt>
                <c:pt idx="2139">
                  <c:v>99.852276830237656</c:v>
                </c:pt>
                <c:pt idx="2140">
                  <c:v>99.857428387702598</c:v>
                </c:pt>
                <c:pt idx="2141">
                  <c:v>99.856886118495765</c:v>
                </c:pt>
                <c:pt idx="2142">
                  <c:v>99.851915317433111</c:v>
                </c:pt>
                <c:pt idx="2143">
                  <c:v>99.850152942510888</c:v>
                </c:pt>
                <c:pt idx="2144">
                  <c:v>99.847938676582956</c:v>
                </c:pt>
                <c:pt idx="2145">
                  <c:v>99.840075773083839</c:v>
                </c:pt>
                <c:pt idx="2146">
                  <c:v>99.846085923459611</c:v>
                </c:pt>
                <c:pt idx="2147">
                  <c:v>99.846447436264171</c:v>
                </c:pt>
                <c:pt idx="2148">
                  <c:v>99.84170258070435</c:v>
                </c:pt>
                <c:pt idx="2149">
                  <c:v>99.842651551816303</c:v>
                </c:pt>
                <c:pt idx="2150">
                  <c:v>99.839397936575295</c:v>
                </c:pt>
                <c:pt idx="2151">
                  <c:v>99.844323548537389</c:v>
                </c:pt>
                <c:pt idx="2152">
                  <c:v>99.840346907687248</c:v>
                </c:pt>
                <c:pt idx="2153">
                  <c:v>99.84247079541403</c:v>
                </c:pt>
                <c:pt idx="2154">
                  <c:v>99.836822157842832</c:v>
                </c:pt>
                <c:pt idx="2155">
                  <c:v>99.8416122025032</c:v>
                </c:pt>
                <c:pt idx="2156">
                  <c:v>99.84875208039324</c:v>
                </c:pt>
                <c:pt idx="2157">
                  <c:v>99.847577163778411</c:v>
                </c:pt>
                <c:pt idx="2158">
                  <c:v>99.851192291823992</c:v>
                </c:pt>
                <c:pt idx="2159">
                  <c:v>99.856660172992903</c:v>
                </c:pt>
                <c:pt idx="2160">
                  <c:v>99.851960506533672</c:v>
                </c:pt>
                <c:pt idx="2161">
                  <c:v>99.862218432362994</c:v>
                </c:pt>
                <c:pt idx="2162">
                  <c:v>99.8599589773345</c:v>
                </c:pt>
                <c:pt idx="2163">
                  <c:v>99.857880278708294</c:v>
                </c:pt>
                <c:pt idx="2164">
                  <c:v>99.864432698290898</c:v>
                </c:pt>
                <c:pt idx="2165">
                  <c:v>99.864523076492048</c:v>
                </c:pt>
                <c:pt idx="2166">
                  <c:v>99.859778220932228</c:v>
                </c:pt>
                <c:pt idx="2167">
                  <c:v>99.857699522306007</c:v>
                </c:pt>
                <c:pt idx="2168">
                  <c:v>99.865697993106863</c:v>
                </c:pt>
                <c:pt idx="2169">
                  <c:v>99.85806103511058</c:v>
                </c:pt>
                <c:pt idx="2170">
                  <c:v>99.860772381144756</c:v>
                </c:pt>
                <c:pt idx="2171">
                  <c:v>99.863483727178931</c:v>
                </c:pt>
                <c:pt idx="2172">
                  <c:v>99.861766541357298</c:v>
                </c:pt>
                <c:pt idx="2173">
                  <c:v>99.866285451414257</c:v>
                </c:pt>
                <c:pt idx="2174">
                  <c:v>99.873154194700859</c:v>
                </c:pt>
                <c:pt idx="2175">
                  <c:v>99.875368460628764</c:v>
                </c:pt>
                <c:pt idx="2176">
                  <c:v>99.876001108036746</c:v>
                </c:pt>
                <c:pt idx="2177">
                  <c:v>99.867641124431344</c:v>
                </c:pt>
                <c:pt idx="2178">
                  <c:v>99.860591624742483</c:v>
                </c:pt>
                <c:pt idx="2179">
                  <c:v>99.863167403474947</c:v>
                </c:pt>
                <c:pt idx="2180">
                  <c:v>99.869765012158126</c:v>
                </c:pt>
                <c:pt idx="2181">
                  <c:v>99.876091486237883</c:v>
                </c:pt>
                <c:pt idx="2182">
                  <c:v>99.870171714063247</c:v>
                </c:pt>
                <c:pt idx="2183">
                  <c:v>99.861043515748179</c:v>
                </c:pt>
                <c:pt idx="2184">
                  <c:v>99.861314650351602</c:v>
                </c:pt>
                <c:pt idx="2185">
                  <c:v>99.858015846010005</c:v>
                </c:pt>
                <c:pt idx="2186">
                  <c:v>99.855756390981526</c:v>
                </c:pt>
                <c:pt idx="2187">
                  <c:v>99.857157253099189</c:v>
                </c:pt>
                <c:pt idx="2188">
                  <c:v>99.860230111937938</c:v>
                </c:pt>
                <c:pt idx="2189">
                  <c:v>99.860682002943619</c:v>
                </c:pt>
                <c:pt idx="2190">
                  <c:v>99.86032049013906</c:v>
                </c:pt>
                <c:pt idx="2191">
                  <c:v>99.853361368651321</c:v>
                </c:pt>
                <c:pt idx="2192">
                  <c:v>99.860862759345892</c:v>
                </c:pt>
                <c:pt idx="2193">
                  <c:v>99.864071185486353</c:v>
                </c:pt>
                <c:pt idx="2194">
                  <c:v>99.862173243262419</c:v>
                </c:pt>
                <c:pt idx="2195">
                  <c:v>99.857157253099189</c:v>
                </c:pt>
                <c:pt idx="2196">
                  <c:v>99.860230111937938</c:v>
                </c:pt>
                <c:pt idx="2197">
                  <c:v>99.859642653630516</c:v>
                </c:pt>
                <c:pt idx="2198">
                  <c:v>99.851282670025114</c:v>
                </c:pt>
                <c:pt idx="2199">
                  <c:v>99.852909477645639</c:v>
                </c:pt>
                <c:pt idx="2200">
                  <c:v>99.856750551194068</c:v>
                </c:pt>
                <c:pt idx="2201">
                  <c:v>99.848390567588666</c:v>
                </c:pt>
                <c:pt idx="2202">
                  <c:v>99.844730250442524</c:v>
                </c:pt>
                <c:pt idx="2203">
                  <c:v>99.840437285888385</c:v>
                </c:pt>
                <c:pt idx="2204">
                  <c:v>99.841883337106623</c:v>
                </c:pt>
                <c:pt idx="2205">
                  <c:v>99.85019813161145</c:v>
                </c:pt>
                <c:pt idx="2206">
                  <c:v>99.850921157220554</c:v>
                </c:pt>
                <c:pt idx="2207">
                  <c:v>99.849701051505178</c:v>
                </c:pt>
                <c:pt idx="2208">
                  <c:v>99.853632503254758</c:v>
                </c:pt>
                <c:pt idx="2209">
                  <c:v>99.854355528863863</c:v>
                </c:pt>
                <c:pt idx="2210">
                  <c:v>99.855937147383784</c:v>
                </c:pt>
                <c:pt idx="2211">
                  <c:v>99.85331617955076</c:v>
                </c:pt>
                <c:pt idx="2212">
                  <c:v>99.859597464529941</c:v>
                </c:pt>
                <c:pt idx="2213">
                  <c:v>99.859868599133364</c:v>
                </c:pt>
                <c:pt idx="2214">
                  <c:v>99.857338009501461</c:v>
                </c:pt>
                <c:pt idx="2215">
                  <c:v>99.858332169714004</c:v>
                </c:pt>
                <c:pt idx="2216">
                  <c:v>99.859235951725395</c:v>
                </c:pt>
                <c:pt idx="2217">
                  <c:v>99.856343849288933</c:v>
                </c:pt>
                <c:pt idx="2218">
                  <c:v>99.849655862404603</c:v>
                </c:pt>
                <c:pt idx="2219">
                  <c:v>99.856163092886646</c:v>
                </c:pt>
                <c:pt idx="2220">
                  <c:v>99.85485260897012</c:v>
                </c:pt>
                <c:pt idx="2221">
                  <c:v>99.850469266214887</c:v>
                </c:pt>
                <c:pt idx="2222">
                  <c:v>99.854219961562137</c:v>
                </c:pt>
                <c:pt idx="2223">
                  <c:v>99.857699522306007</c:v>
                </c:pt>
                <c:pt idx="2224">
                  <c:v>99.853451746852471</c:v>
                </c:pt>
                <c:pt idx="2225">
                  <c:v>99.848029054784121</c:v>
                </c:pt>
                <c:pt idx="2226">
                  <c:v>99.852005695634233</c:v>
                </c:pt>
                <c:pt idx="2227">
                  <c:v>99.860546435641908</c:v>
                </c:pt>
                <c:pt idx="2228">
                  <c:v>99.863483727178931</c:v>
                </c:pt>
                <c:pt idx="2229">
                  <c:v>99.857112063998613</c:v>
                </c:pt>
                <c:pt idx="2230">
                  <c:v>99.860230111937938</c:v>
                </c:pt>
                <c:pt idx="2231">
                  <c:v>99.873425329304283</c:v>
                </c:pt>
                <c:pt idx="2232">
                  <c:v>99.870578415968396</c:v>
                </c:pt>
                <c:pt idx="2233">
                  <c:v>99.86465864379376</c:v>
                </c:pt>
                <c:pt idx="2234">
                  <c:v>99.861224272150466</c:v>
                </c:pt>
                <c:pt idx="2235">
                  <c:v>99.857428387702598</c:v>
                </c:pt>
                <c:pt idx="2236">
                  <c:v>99.8599589773345</c:v>
                </c:pt>
                <c:pt idx="2237">
                  <c:v>99.857066874898052</c:v>
                </c:pt>
                <c:pt idx="2238">
                  <c:v>99.856569794791767</c:v>
                </c:pt>
                <c:pt idx="2239">
                  <c:v>99.852367208438793</c:v>
                </c:pt>
                <c:pt idx="2240">
                  <c:v>99.847577163778411</c:v>
                </c:pt>
                <c:pt idx="2241">
                  <c:v>99.84947510600233</c:v>
                </c:pt>
                <c:pt idx="2242">
                  <c:v>99.850378888013722</c:v>
                </c:pt>
                <c:pt idx="2243">
                  <c:v>99.844639872241373</c:v>
                </c:pt>
                <c:pt idx="2244">
                  <c:v>99.838991234670175</c:v>
                </c:pt>
                <c:pt idx="2245">
                  <c:v>99.862489566966403</c:v>
                </c:pt>
                <c:pt idx="2246">
                  <c:v>99.861314650351602</c:v>
                </c:pt>
                <c:pt idx="2247">
                  <c:v>99.861495406753875</c:v>
                </c:pt>
                <c:pt idx="2248">
                  <c:v>99.865426858503426</c:v>
                </c:pt>
                <c:pt idx="2249">
                  <c:v>99.861811730457873</c:v>
                </c:pt>
                <c:pt idx="2250">
                  <c:v>99.854445907064999</c:v>
                </c:pt>
                <c:pt idx="2251">
                  <c:v>99.85720244219975</c:v>
                </c:pt>
                <c:pt idx="2252">
                  <c:v>99.857880278708294</c:v>
                </c:pt>
                <c:pt idx="2253">
                  <c:v>99.868725662845009</c:v>
                </c:pt>
                <c:pt idx="2254">
                  <c:v>99.857247631300311</c:v>
                </c:pt>
                <c:pt idx="2255">
                  <c:v>99.859145573524245</c:v>
                </c:pt>
                <c:pt idx="2256">
                  <c:v>99.855530445478664</c:v>
                </c:pt>
                <c:pt idx="2257">
                  <c:v>99.852999855846775</c:v>
                </c:pt>
                <c:pt idx="2258">
                  <c:v>99.849384727801194</c:v>
                </c:pt>
                <c:pt idx="2259">
                  <c:v>99.844097603034541</c:v>
                </c:pt>
                <c:pt idx="2260">
                  <c:v>99.847034894571564</c:v>
                </c:pt>
                <c:pt idx="2261">
                  <c:v>99.847667541979547</c:v>
                </c:pt>
                <c:pt idx="2262">
                  <c:v>99.84057285319011</c:v>
                </c:pt>
                <c:pt idx="2263">
                  <c:v>99.8459503561579</c:v>
                </c:pt>
                <c:pt idx="2264">
                  <c:v>99.839940205782128</c:v>
                </c:pt>
                <c:pt idx="2265">
                  <c:v>99.839623882078129</c:v>
                </c:pt>
                <c:pt idx="2266">
                  <c:v>99.828823687041975</c:v>
                </c:pt>
                <c:pt idx="2267">
                  <c:v>99.841069933296367</c:v>
                </c:pt>
                <c:pt idx="2268">
                  <c:v>99.848571323990939</c:v>
                </c:pt>
                <c:pt idx="2269">
                  <c:v>99.851915317433111</c:v>
                </c:pt>
                <c:pt idx="2270">
                  <c:v>99.854807419869545</c:v>
                </c:pt>
                <c:pt idx="2271">
                  <c:v>99.856931307596341</c:v>
                </c:pt>
                <c:pt idx="2272">
                  <c:v>99.862851079770948</c:v>
                </c:pt>
                <c:pt idx="2273">
                  <c:v>99.861088704848754</c:v>
                </c:pt>
                <c:pt idx="2274">
                  <c:v>99.862715512469251</c:v>
                </c:pt>
                <c:pt idx="2275">
                  <c:v>99.862173243262419</c:v>
                </c:pt>
                <c:pt idx="2276">
                  <c:v>99.859733031831652</c:v>
                </c:pt>
                <c:pt idx="2277">
                  <c:v>99.847531974677835</c:v>
                </c:pt>
                <c:pt idx="2278">
                  <c:v>99.84875208039324</c:v>
                </c:pt>
                <c:pt idx="2279">
                  <c:v>99.851192291823992</c:v>
                </c:pt>
                <c:pt idx="2280">
                  <c:v>99.853903637858181</c:v>
                </c:pt>
                <c:pt idx="2281">
                  <c:v>99.855259310875255</c:v>
                </c:pt>
                <c:pt idx="2282">
                  <c:v>99.85417477246159</c:v>
                </c:pt>
                <c:pt idx="2283">
                  <c:v>99.857880278708294</c:v>
                </c:pt>
                <c:pt idx="2284">
                  <c:v>99.852367208438793</c:v>
                </c:pt>
                <c:pt idx="2285">
                  <c:v>99.85182493923196</c:v>
                </c:pt>
                <c:pt idx="2286">
                  <c:v>99.844187981235677</c:v>
                </c:pt>
                <c:pt idx="2287">
                  <c:v>99.84830018938753</c:v>
                </c:pt>
                <c:pt idx="2288">
                  <c:v>99.851056724522266</c:v>
                </c:pt>
                <c:pt idx="2289">
                  <c:v>99.844504304939662</c:v>
                </c:pt>
                <c:pt idx="2290">
                  <c:v>99.84283230821859</c:v>
                </c:pt>
                <c:pt idx="2291">
                  <c:v>99.847938676582956</c:v>
                </c:pt>
                <c:pt idx="2292">
                  <c:v>99.861314650351602</c:v>
                </c:pt>
                <c:pt idx="2293">
                  <c:v>99.876317431740745</c:v>
                </c:pt>
                <c:pt idx="2294">
                  <c:v>99.870985117873516</c:v>
                </c:pt>
                <c:pt idx="2295">
                  <c:v>99.865652804006288</c:v>
                </c:pt>
                <c:pt idx="2296">
                  <c:v>99.86420675278805</c:v>
                </c:pt>
                <c:pt idx="2297">
                  <c:v>99.863483727178931</c:v>
                </c:pt>
                <c:pt idx="2298">
                  <c:v>99.865200913000578</c:v>
                </c:pt>
                <c:pt idx="2299">
                  <c:v>99.864387509190351</c:v>
                </c:pt>
                <c:pt idx="2300">
                  <c:v>99.858286980613414</c:v>
                </c:pt>
                <c:pt idx="2301">
                  <c:v>99.85643422749007</c:v>
                </c:pt>
                <c:pt idx="2302">
                  <c:v>99.857880278708294</c:v>
                </c:pt>
                <c:pt idx="2303">
                  <c:v>99.854400717964438</c:v>
                </c:pt>
                <c:pt idx="2304">
                  <c:v>99.85684092939519</c:v>
                </c:pt>
                <c:pt idx="2305">
                  <c:v>99.85137304822625</c:v>
                </c:pt>
                <c:pt idx="2306">
                  <c:v>99.853903637858181</c:v>
                </c:pt>
                <c:pt idx="2307">
                  <c:v>99.857609144104885</c:v>
                </c:pt>
                <c:pt idx="2308">
                  <c:v>99.855259310875255</c:v>
                </c:pt>
                <c:pt idx="2309">
                  <c:v>99.853858448757592</c:v>
                </c:pt>
                <c:pt idx="2310">
                  <c:v>99.85485260897012</c:v>
                </c:pt>
                <c:pt idx="2311">
                  <c:v>99.849068404097196</c:v>
                </c:pt>
                <c:pt idx="2312">
                  <c:v>99.84436873763795</c:v>
                </c:pt>
                <c:pt idx="2313">
                  <c:v>99.843284199224286</c:v>
                </c:pt>
                <c:pt idx="2314">
                  <c:v>99.855033365372421</c:v>
                </c:pt>
                <c:pt idx="2315">
                  <c:v>99.856253471087783</c:v>
                </c:pt>
                <c:pt idx="2316">
                  <c:v>99.850785589918843</c:v>
                </c:pt>
                <c:pt idx="2317">
                  <c:v>99.857383198602022</c:v>
                </c:pt>
                <c:pt idx="2318">
                  <c:v>99.85837735881455</c:v>
                </c:pt>
                <c:pt idx="2319">
                  <c:v>99.863574105380067</c:v>
                </c:pt>
                <c:pt idx="2320">
                  <c:v>99.862353999664705</c:v>
                </c:pt>
                <c:pt idx="2321">
                  <c:v>99.862760701569826</c:v>
                </c:pt>
                <c:pt idx="2322">
                  <c:v>99.856208281987222</c:v>
                </c:pt>
                <c:pt idx="2323">
                  <c:v>99.851644182829673</c:v>
                </c:pt>
                <c:pt idx="2324">
                  <c:v>99.849384727801194</c:v>
                </c:pt>
                <c:pt idx="2325">
                  <c:v>99.847712731080122</c:v>
                </c:pt>
                <c:pt idx="2326">
                  <c:v>99.844594683140798</c:v>
                </c:pt>
                <c:pt idx="2327">
                  <c:v>99.835647241228003</c:v>
                </c:pt>
                <c:pt idx="2328">
                  <c:v>99.836370266837122</c:v>
                </c:pt>
                <c:pt idx="2329">
                  <c:v>99.843148631922588</c:v>
                </c:pt>
                <c:pt idx="2330">
                  <c:v>99.846311868962474</c:v>
                </c:pt>
                <c:pt idx="2331">
                  <c:v>99.838358587262192</c:v>
                </c:pt>
                <c:pt idx="2332">
                  <c:v>99.845272519649356</c:v>
                </c:pt>
                <c:pt idx="2333">
                  <c:v>99.84482062864366</c:v>
                </c:pt>
                <c:pt idx="2334">
                  <c:v>99.842561173615181</c:v>
                </c:pt>
                <c:pt idx="2335">
                  <c:v>99.843962035732829</c:v>
                </c:pt>
                <c:pt idx="2336">
                  <c:v>99.848842458594362</c:v>
                </c:pt>
                <c:pt idx="2337">
                  <c:v>99.853994016059303</c:v>
                </c:pt>
                <c:pt idx="2338">
                  <c:v>99.849294349600058</c:v>
                </c:pt>
                <c:pt idx="2339">
                  <c:v>99.854355528863863</c:v>
                </c:pt>
                <c:pt idx="2340">
                  <c:v>99.854536285266136</c:v>
                </c:pt>
                <c:pt idx="2341">
                  <c:v>99.85417477246159</c:v>
                </c:pt>
                <c:pt idx="2342">
                  <c:v>99.860953137547043</c:v>
                </c:pt>
                <c:pt idx="2343">
                  <c:v>99.867595935330783</c:v>
                </c:pt>
                <c:pt idx="2344">
                  <c:v>99.863619294480657</c:v>
                </c:pt>
                <c:pt idx="2345">
                  <c:v>99.867008477023361</c:v>
                </c:pt>
                <c:pt idx="2346">
                  <c:v>99.857157253099189</c:v>
                </c:pt>
                <c:pt idx="2347">
                  <c:v>99.857835089607732</c:v>
                </c:pt>
                <c:pt idx="2348">
                  <c:v>99.856298660188358</c:v>
                </c:pt>
                <c:pt idx="2349">
                  <c:v>99.85806103511058</c:v>
                </c:pt>
                <c:pt idx="2350">
                  <c:v>99.857518765903734</c:v>
                </c:pt>
                <c:pt idx="2351">
                  <c:v>99.853813259657016</c:v>
                </c:pt>
                <c:pt idx="2352">
                  <c:v>99.845679221554491</c:v>
                </c:pt>
                <c:pt idx="2353">
                  <c:v>99.852005695634233</c:v>
                </c:pt>
                <c:pt idx="2354">
                  <c:v>99.849520295102906</c:v>
                </c:pt>
                <c:pt idx="2355">
                  <c:v>99.855394878176966</c:v>
                </c:pt>
                <c:pt idx="2356">
                  <c:v>99.850152942510888</c:v>
                </c:pt>
                <c:pt idx="2357">
                  <c:v>99.848480945789802</c:v>
                </c:pt>
                <c:pt idx="2358">
                  <c:v>99.849429916901769</c:v>
                </c:pt>
                <c:pt idx="2359">
                  <c:v>99.856705362093479</c:v>
                </c:pt>
                <c:pt idx="2360">
                  <c:v>99.860772381144756</c:v>
                </c:pt>
                <c:pt idx="2361">
                  <c:v>99.860230111937938</c:v>
                </c:pt>
                <c:pt idx="2362">
                  <c:v>99.858286980613414</c:v>
                </c:pt>
                <c:pt idx="2363">
                  <c:v>99.858196602412292</c:v>
                </c:pt>
                <c:pt idx="2364">
                  <c:v>99.856705362093479</c:v>
                </c:pt>
                <c:pt idx="2365">
                  <c:v>99.860456057440771</c:v>
                </c:pt>
                <c:pt idx="2366">
                  <c:v>99.861721352256723</c:v>
                </c:pt>
                <c:pt idx="2367">
                  <c:v>99.855575634579239</c:v>
                </c:pt>
                <c:pt idx="2368">
                  <c:v>99.86185691955842</c:v>
                </c:pt>
                <c:pt idx="2369">
                  <c:v>99.857247631300311</c:v>
                </c:pt>
                <c:pt idx="2370">
                  <c:v>99.86619507321312</c:v>
                </c:pt>
                <c:pt idx="2371">
                  <c:v>99.866330640514832</c:v>
                </c:pt>
                <c:pt idx="2372">
                  <c:v>99.867008477023361</c:v>
                </c:pt>
                <c:pt idx="2373">
                  <c:v>99.864884589296594</c:v>
                </c:pt>
                <c:pt idx="2374">
                  <c:v>99.869358310252991</c:v>
                </c:pt>
                <c:pt idx="2375">
                  <c:v>99.871301441577486</c:v>
                </c:pt>
                <c:pt idx="2376">
                  <c:v>99.871888899884894</c:v>
                </c:pt>
                <c:pt idx="2377">
                  <c:v>99.864071185486353</c:v>
                </c:pt>
                <c:pt idx="2378">
                  <c:v>99.855259310875255</c:v>
                </c:pt>
                <c:pt idx="2379">
                  <c:v>99.844233170336253</c:v>
                </c:pt>
                <c:pt idx="2380">
                  <c:v>99.850559644416009</c:v>
                </c:pt>
                <c:pt idx="2381">
                  <c:v>99.855846769182648</c:v>
                </c:pt>
                <c:pt idx="2382">
                  <c:v>99.864116374586928</c:v>
                </c:pt>
                <c:pt idx="2383">
                  <c:v>99.860636813843058</c:v>
                </c:pt>
                <c:pt idx="2384">
                  <c:v>99.866149884112545</c:v>
                </c:pt>
                <c:pt idx="2385">
                  <c:v>99.864613454693185</c:v>
                </c:pt>
                <c:pt idx="2386">
                  <c:v>99.864839400196033</c:v>
                </c:pt>
                <c:pt idx="2387">
                  <c:v>99.865652804006288</c:v>
                </c:pt>
                <c:pt idx="2388">
                  <c:v>99.866466207816543</c:v>
                </c:pt>
                <c:pt idx="2389">
                  <c:v>99.863122214374371</c:v>
                </c:pt>
                <c:pt idx="2390">
                  <c:v>99.863031836173249</c:v>
                </c:pt>
                <c:pt idx="2391">
                  <c:v>99.859823410032789</c:v>
                </c:pt>
                <c:pt idx="2392">
                  <c:v>99.860546435641908</c:v>
                </c:pt>
                <c:pt idx="2393">
                  <c:v>99.858332169714004</c:v>
                </c:pt>
                <c:pt idx="2394">
                  <c:v>99.854762230768983</c:v>
                </c:pt>
                <c:pt idx="2395">
                  <c:v>99.852096073835369</c:v>
                </c:pt>
                <c:pt idx="2396">
                  <c:v>99.856479416590645</c:v>
                </c:pt>
                <c:pt idx="2397">
                  <c:v>99.850288509812586</c:v>
                </c:pt>
                <c:pt idx="2398">
                  <c:v>99.853045044947351</c:v>
                </c:pt>
                <c:pt idx="2399">
                  <c:v>99.862173243262419</c:v>
                </c:pt>
                <c:pt idx="2400">
                  <c:v>99.866963287922815</c:v>
                </c:pt>
                <c:pt idx="2401">
                  <c:v>99.87432911131566</c:v>
                </c:pt>
                <c:pt idx="2402">
                  <c:v>99.874193544013963</c:v>
                </c:pt>
                <c:pt idx="2403">
                  <c:v>99.871482197979773</c:v>
                </c:pt>
                <c:pt idx="2404">
                  <c:v>99.872250412689468</c:v>
                </c:pt>
                <c:pt idx="2405">
                  <c:v>99.869493877554703</c:v>
                </c:pt>
                <c:pt idx="2406">
                  <c:v>99.862625134268114</c:v>
                </c:pt>
                <c:pt idx="2407">
                  <c:v>99.868183393638191</c:v>
                </c:pt>
                <c:pt idx="2408">
                  <c:v>99.868183393638191</c:v>
                </c:pt>
                <c:pt idx="2409">
                  <c:v>99.85955227542938</c:v>
                </c:pt>
                <c:pt idx="2410">
                  <c:v>99.861224272150466</c:v>
                </c:pt>
                <c:pt idx="2411">
                  <c:v>99.859507086328819</c:v>
                </c:pt>
                <c:pt idx="2412">
                  <c:v>99.865291291201714</c:v>
                </c:pt>
                <c:pt idx="2413">
                  <c:v>99.863302970776658</c:v>
                </c:pt>
                <c:pt idx="2414">
                  <c:v>99.866059505911409</c:v>
                </c:pt>
                <c:pt idx="2415">
                  <c:v>99.856795740294629</c:v>
                </c:pt>
                <c:pt idx="2416">
                  <c:v>99.856886118495765</c:v>
                </c:pt>
                <c:pt idx="2417">
                  <c:v>99.859190762624834</c:v>
                </c:pt>
                <c:pt idx="2418">
                  <c:v>99.853180612249062</c:v>
                </c:pt>
                <c:pt idx="2419">
                  <c:v>99.856072714685524</c:v>
                </c:pt>
                <c:pt idx="2420">
                  <c:v>99.859597464529941</c:v>
                </c:pt>
                <c:pt idx="2421">
                  <c:v>99.851056724522266</c:v>
                </c:pt>
                <c:pt idx="2422">
                  <c:v>99.85485260897012</c:v>
                </c:pt>
                <c:pt idx="2423">
                  <c:v>99.858196602412292</c:v>
                </c:pt>
                <c:pt idx="2424">
                  <c:v>99.861721352256723</c:v>
                </c:pt>
                <c:pt idx="2425">
                  <c:v>99.864387509190351</c:v>
                </c:pt>
                <c:pt idx="2426">
                  <c:v>99.859326329926532</c:v>
                </c:pt>
                <c:pt idx="2427">
                  <c:v>99.856343849288933</c:v>
                </c:pt>
                <c:pt idx="2428">
                  <c:v>99.855530445478664</c:v>
                </c:pt>
                <c:pt idx="2429">
                  <c:v>99.855440067277527</c:v>
                </c:pt>
                <c:pt idx="2430">
                  <c:v>99.855349689076405</c:v>
                </c:pt>
                <c:pt idx="2431">
                  <c:v>99.863031836173249</c:v>
                </c:pt>
                <c:pt idx="2432">
                  <c:v>99.865562425805138</c:v>
                </c:pt>
                <c:pt idx="2433">
                  <c:v>99.854491096165575</c:v>
                </c:pt>
                <c:pt idx="2434">
                  <c:v>99.852909477645639</c:v>
                </c:pt>
                <c:pt idx="2435">
                  <c:v>99.848661702192075</c:v>
                </c:pt>
                <c:pt idx="2436">
                  <c:v>99.85182493923196</c:v>
                </c:pt>
                <c:pt idx="2437">
                  <c:v>99.849881807907465</c:v>
                </c:pt>
                <c:pt idx="2438">
                  <c:v>99.850695211717706</c:v>
                </c:pt>
                <c:pt idx="2439">
                  <c:v>99.851960506533672</c:v>
                </c:pt>
                <c:pt idx="2440">
                  <c:v>99.85137304822625</c:v>
                </c:pt>
                <c:pt idx="2441">
                  <c:v>99.862489566966403</c:v>
                </c:pt>
                <c:pt idx="2442">
                  <c:v>99.853406557751896</c:v>
                </c:pt>
                <c:pt idx="2443">
                  <c:v>99.853451746852471</c:v>
                </c:pt>
                <c:pt idx="2444">
                  <c:v>99.854581474366711</c:v>
                </c:pt>
                <c:pt idx="2445">
                  <c:v>99.852819099444488</c:v>
                </c:pt>
                <c:pt idx="2446">
                  <c:v>99.852547964841079</c:v>
                </c:pt>
                <c:pt idx="2447">
                  <c:v>99.854536285266136</c:v>
                </c:pt>
                <c:pt idx="2448">
                  <c:v>99.862444377865828</c:v>
                </c:pt>
                <c:pt idx="2449">
                  <c:v>99.867867069934192</c:v>
                </c:pt>
                <c:pt idx="2450">
                  <c:v>99.875865540735049</c:v>
                </c:pt>
                <c:pt idx="2451">
                  <c:v>99.870849550571805</c:v>
                </c:pt>
                <c:pt idx="2452">
                  <c:v>99.87125625247694</c:v>
                </c:pt>
                <c:pt idx="2453">
                  <c:v>99.869267932051869</c:v>
                </c:pt>
                <c:pt idx="2454">
                  <c:v>99.866421018715954</c:v>
                </c:pt>
                <c:pt idx="2455">
                  <c:v>99.873244572901996</c:v>
                </c:pt>
                <c:pt idx="2456">
                  <c:v>99.867867069934192</c:v>
                </c:pt>
                <c:pt idx="2457">
                  <c:v>99.856750551194068</c:v>
                </c:pt>
                <c:pt idx="2458">
                  <c:v>99.854265150662727</c:v>
                </c:pt>
                <c:pt idx="2459">
                  <c:v>99.852096073835369</c:v>
                </c:pt>
                <c:pt idx="2460">
                  <c:v>99.84748678557726</c:v>
                </c:pt>
                <c:pt idx="2461">
                  <c:v>99.848209811186379</c:v>
                </c:pt>
                <c:pt idx="2462">
                  <c:v>99.851644182829673</c:v>
                </c:pt>
                <c:pt idx="2463">
                  <c:v>99.85250277574049</c:v>
                </c:pt>
                <c:pt idx="2464">
                  <c:v>99.841973715307759</c:v>
                </c:pt>
                <c:pt idx="2465">
                  <c:v>99.846447436264171</c:v>
                </c:pt>
                <c:pt idx="2466">
                  <c:v>99.844323548537389</c:v>
                </c:pt>
                <c:pt idx="2467">
                  <c:v>99.840979555095231</c:v>
                </c:pt>
                <c:pt idx="2468">
                  <c:v>99.838448965463328</c:v>
                </c:pt>
                <c:pt idx="2469">
                  <c:v>99.839714260279266</c:v>
                </c:pt>
                <c:pt idx="2470">
                  <c:v>99.843736090229967</c:v>
                </c:pt>
                <c:pt idx="2471">
                  <c:v>99.838629721865601</c:v>
                </c:pt>
                <c:pt idx="2472">
                  <c:v>99.839171991072433</c:v>
                </c:pt>
                <c:pt idx="2473">
                  <c:v>99.848661702192075</c:v>
                </c:pt>
                <c:pt idx="2474">
                  <c:v>99.843058253721424</c:v>
                </c:pt>
                <c:pt idx="2475">
                  <c:v>99.845046574146494</c:v>
                </c:pt>
                <c:pt idx="2476">
                  <c:v>99.844956195945372</c:v>
                </c:pt>
                <c:pt idx="2477">
                  <c:v>99.84784829838182</c:v>
                </c:pt>
                <c:pt idx="2478">
                  <c:v>99.849339538700619</c:v>
                </c:pt>
                <c:pt idx="2479">
                  <c:v>99.85765433320546</c:v>
                </c:pt>
                <c:pt idx="2480">
                  <c:v>99.855620823679814</c:v>
                </c:pt>
                <c:pt idx="2481">
                  <c:v>99.858422547915126</c:v>
                </c:pt>
                <c:pt idx="2482">
                  <c:v>99.866421018715954</c:v>
                </c:pt>
                <c:pt idx="2483">
                  <c:v>99.868590095543311</c:v>
                </c:pt>
                <c:pt idx="2484">
                  <c:v>99.863664483581232</c:v>
                </c:pt>
                <c:pt idx="2485">
                  <c:v>99.864297130989186</c:v>
                </c:pt>
                <c:pt idx="2486">
                  <c:v>99.860410868340196</c:v>
                </c:pt>
                <c:pt idx="2487">
                  <c:v>99.858422547915126</c:v>
                </c:pt>
                <c:pt idx="2488">
                  <c:v>99.861224272150466</c:v>
                </c:pt>
                <c:pt idx="2489">
                  <c:v>99.857112063998613</c:v>
                </c:pt>
                <c:pt idx="2490">
                  <c:v>99.846085923459611</c:v>
                </c:pt>
                <c:pt idx="2491">
                  <c:v>99.849203971398907</c:v>
                </c:pt>
                <c:pt idx="2492">
                  <c:v>99.844956195945372</c:v>
                </c:pt>
                <c:pt idx="2493">
                  <c:v>99.849926997008026</c:v>
                </c:pt>
                <c:pt idx="2494">
                  <c:v>99.853135423148473</c:v>
                </c:pt>
                <c:pt idx="2495">
                  <c:v>99.859145573524245</c:v>
                </c:pt>
                <c:pt idx="2496">
                  <c:v>99.85643422749007</c:v>
                </c:pt>
                <c:pt idx="2497">
                  <c:v>99.853677692355319</c:v>
                </c:pt>
                <c:pt idx="2498">
                  <c:v>99.857338009501461</c:v>
                </c:pt>
                <c:pt idx="2499">
                  <c:v>99.863302970776658</c:v>
                </c:pt>
                <c:pt idx="2500">
                  <c:v>99.858332169714004</c:v>
                </c:pt>
                <c:pt idx="2501">
                  <c:v>99.853225801349609</c:v>
                </c:pt>
                <c:pt idx="2502">
                  <c:v>99.860230111937938</c:v>
                </c:pt>
                <c:pt idx="2503">
                  <c:v>99.859326329926532</c:v>
                </c:pt>
                <c:pt idx="2504">
                  <c:v>99.866737342419952</c:v>
                </c:pt>
                <c:pt idx="2505">
                  <c:v>99.864523076492048</c:v>
                </c:pt>
                <c:pt idx="2506">
                  <c:v>99.860772381144756</c:v>
                </c:pt>
                <c:pt idx="2507">
                  <c:v>99.856795740294629</c:v>
                </c:pt>
                <c:pt idx="2508">
                  <c:v>99.854445907064999</c:v>
                </c:pt>
                <c:pt idx="2509">
                  <c:v>99.856886118495765</c:v>
                </c:pt>
                <c:pt idx="2510">
                  <c:v>99.859868599133364</c:v>
                </c:pt>
                <c:pt idx="2511">
                  <c:v>99.853994016059303</c:v>
                </c:pt>
                <c:pt idx="2512">
                  <c:v>99.860004166435061</c:v>
                </c:pt>
                <c:pt idx="2513">
                  <c:v>99.860139733736773</c:v>
                </c:pt>
                <c:pt idx="2514">
                  <c:v>99.858738871619124</c:v>
                </c:pt>
                <c:pt idx="2515">
                  <c:v>99.858693682518549</c:v>
                </c:pt>
                <c:pt idx="2516">
                  <c:v>99.868996797448446</c:v>
                </c:pt>
                <c:pt idx="2517">
                  <c:v>99.864839400196033</c:v>
                </c:pt>
                <c:pt idx="2518">
                  <c:v>99.868093015437054</c:v>
                </c:pt>
                <c:pt idx="2519">
                  <c:v>99.863122214374371</c:v>
                </c:pt>
                <c:pt idx="2520">
                  <c:v>99.867867069934192</c:v>
                </c:pt>
                <c:pt idx="2521">
                  <c:v>99.867098855224526</c:v>
                </c:pt>
                <c:pt idx="2522">
                  <c:v>99.864071185486353</c:v>
                </c:pt>
                <c:pt idx="2523">
                  <c:v>99.865110534799456</c:v>
                </c:pt>
                <c:pt idx="2524">
                  <c:v>99.863483727178931</c:v>
                </c:pt>
                <c:pt idx="2525">
                  <c:v>99.854310339763302</c:v>
                </c:pt>
                <c:pt idx="2526">
                  <c:v>99.859507086328819</c:v>
                </c:pt>
                <c:pt idx="2527">
                  <c:v>99.865155723900017</c:v>
                </c:pt>
                <c:pt idx="2528">
                  <c:v>99.872611925494013</c:v>
                </c:pt>
                <c:pt idx="2529">
                  <c:v>99.869629444856429</c:v>
                </c:pt>
                <c:pt idx="2530">
                  <c:v>99.872385979991179</c:v>
                </c:pt>
                <c:pt idx="2531">
                  <c:v>99.875458838829928</c:v>
                </c:pt>
                <c:pt idx="2532">
                  <c:v>99.873154194700859</c:v>
                </c:pt>
                <c:pt idx="2533">
                  <c:v>99.861585784955011</c:v>
                </c:pt>
                <c:pt idx="2534">
                  <c:v>99.867550746230222</c:v>
                </c:pt>
                <c:pt idx="2535">
                  <c:v>99.863935618184641</c:v>
                </c:pt>
                <c:pt idx="2536">
                  <c:v>99.86655658601768</c:v>
                </c:pt>
                <c:pt idx="2537">
                  <c:v>99.863167403474947</c:v>
                </c:pt>
                <c:pt idx="2538">
                  <c:v>99.860636813843058</c:v>
                </c:pt>
                <c:pt idx="2539">
                  <c:v>99.861676163156162</c:v>
                </c:pt>
                <c:pt idx="2540">
                  <c:v>99.866421018715954</c:v>
                </c:pt>
                <c:pt idx="2541">
                  <c:v>99.862715512469251</c:v>
                </c:pt>
                <c:pt idx="2542">
                  <c:v>99.865472047604015</c:v>
                </c:pt>
                <c:pt idx="2543">
                  <c:v>99.866149884112545</c:v>
                </c:pt>
                <c:pt idx="2544">
                  <c:v>99.863393348977809</c:v>
                </c:pt>
                <c:pt idx="2545">
                  <c:v>99.855259310875255</c:v>
                </c:pt>
                <c:pt idx="2546">
                  <c:v>99.859416708127654</c:v>
                </c:pt>
                <c:pt idx="2547">
                  <c:v>99.864703832894321</c:v>
                </c:pt>
                <c:pt idx="2548">
                  <c:v>99.866963287922815</c:v>
                </c:pt>
                <c:pt idx="2549">
                  <c:v>99.876904890048138</c:v>
                </c:pt>
                <c:pt idx="2550">
                  <c:v>99.880429639892583</c:v>
                </c:pt>
                <c:pt idx="2551">
                  <c:v>99.87667894454529</c:v>
                </c:pt>
                <c:pt idx="2552">
                  <c:v>99.86732480072736</c:v>
                </c:pt>
                <c:pt idx="2553">
                  <c:v>99.866692153319406</c:v>
                </c:pt>
                <c:pt idx="2554">
                  <c:v>99.863619294480657</c:v>
                </c:pt>
                <c:pt idx="2555">
                  <c:v>99.85182493923196</c:v>
                </c:pt>
                <c:pt idx="2556">
                  <c:v>99.857338009501461</c:v>
                </c:pt>
                <c:pt idx="2557">
                  <c:v>99.870397659566109</c:v>
                </c:pt>
                <c:pt idx="2558">
                  <c:v>99.869855390359277</c:v>
                </c:pt>
                <c:pt idx="2559">
                  <c:v>99.86890641924731</c:v>
                </c:pt>
                <c:pt idx="2560">
                  <c:v>99.872702303695164</c:v>
                </c:pt>
                <c:pt idx="2561">
                  <c:v>99.876588566344154</c:v>
                </c:pt>
                <c:pt idx="2562">
                  <c:v>99.8684545282416</c:v>
                </c:pt>
                <c:pt idx="2563">
                  <c:v>99.873741653008253</c:v>
                </c:pt>
                <c:pt idx="2564">
                  <c:v>99.876136675338458</c:v>
                </c:pt>
                <c:pt idx="2565">
                  <c:v>99.87243116909174</c:v>
                </c:pt>
                <c:pt idx="2566">
                  <c:v>99.874826191421946</c:v>
                </c:pt>
                <c:pt idx="2567">
                  <c:v>99.876633755444715</c:v>
                </c:pt>
                <c:pt idx="2568">
                  <c:v>99.876769322746426</c:v>
                </c:pt>
                <c:pt idx="2569">
                  <c:v>99.882192014814805</c:v>
                </c:pt>
                <c:pt idx="2570">
                  <c:v>99.885084117251239</c:v>
                </c:pt>
                <c:pt idx="2571">
                  <c:v>99.882598716719926</c:v>
                </c:pt>
                <c:pt idx="2572">
                  <c:v>99.883321742329045</c:v>
                </c:pt>
                <c:pt idx="2573">
                  <c:v>99.877447159254984</c:v>
                </c:pt>
                <c:pt idx="2574">
                  <c:v>99.87667894454529</c:v>
                </c:pt>
                <c:pt idx="2575">
                  <c:v>99.872521547292877</c:v>
                </c:pt>
                <c:pt idx="2576">
                  <c:v>99.868183393638191</c:v>
                </c:pt>
                <c:pt idx="2577">
                  <c:v>99.868364150040463</c:v>
                </c:pt>
                <c:pt idx="2578">
                  <c:v>99.867279611626785</c:v>
                </c:pt>
                <c:pt idx="2579">
                  <c:v>99.865291291201714</c:v>
                </c:pt>
                <c:pt idx="2580">
                  <c:v>99.864974967497758</c:v>
                </c:pt>
                <c:pt idx="2581">
                  <c:v>99.87008133586211</c:v>
                </c:pt>
                <c:pt idx="2582">
                  <c:v>99.871165874275775</c:v>
                </c:pt>
                <c:pt idx="2583">
                  <c:v>99.868364150040463</c:v>
                </c:pt>
                <c:pt idx="2584">
                  <c:v>99.872973438298587</c:v>
                </c:pt>
                <c:pt idx="2585">
                  <c:v>99.883005418625046</c:v>
                </c:pt>
                <c:pt idx="2586">
                  <c:v>99.885536008256949</c:v>
                </c:pt>
                <c:pt idx="2587">
                  <c:v>99.879299912378343</c:v>
                </c:pt>
                <c:pt idx="2588">
                  <c:v>99.877221213752122</c:v>
                </c:pt>
                <c:pt idx="2589">
                  <c:v>99.870623605068957</c:v>
                </c:pt>
                <c:pt idx="2590">
                  <c:v>99.865200913000578</c:v>
                </c:pt>
                <c:pt idx="2591">
                  <c:v>99.865110534799456</c:v>
                </c:pt>
                <c:pt idx="2592">
                  <c:v>99.874690624120234</c:v>
                </c:pt>
                <c:pt idx="2593">
                  <c:v>99.872024467186606</c:v>
                </c:pt>
                <c:pt idx="2594">
                  <c:v>99.87125625247694</c:v>
                </c:pt>
                <c:pt idx="2595">
                  <c:v>99.872702303695164</c:v>
                </c:pt>
                <c:pt idx="2596">
                  <c:v>99.882101636613655</c:v>
                </c:pt>
                <c:pt idx="2597">
                  <c:v>99.879842181585175</c:v>
                </c:pt>
                <c:pt idx="2598">
                  <c:v>99.876950079148713</c:v>
                </c:pt>
                <c:pt idx="2599">
                  <c:v>99.875955918936171</c:v>
                </c:pt>
                <c:pt idx="2600">
                  <c:v>99.882463149418214</c:v>
                </c:pt>
                <c:pt idx="2601">
                  <c:v>99.880791152697128</c:v>
                </c:pt>
                <c:pt idx="2602">
                  <c:v>99.891275024029298</c:v>
                </c:pt>
                <c:pt idx="2603">
                  <c:v>99.877221213752122</c:v>
                </c:pt>
                <c:pt idx="2604">
                  <c:v>99.870668794169532</c:v>
                </c:pt>
                <c:pt idx="2605">
                  <c:v>99.87866726497036</c:v>
                </c:pt>
                <c:pt idx="2606">
                  <c:v>99.8727926818963</c:v>
                </c:pt>
                <c:pt idx="2607">
                  <c:v>99.872160034488317</c:v>
                </c:pt>
                <c:pt idx="2608">
                  <c:v>99.872069656287181</c:v>
                </c:pt>
                <c:pt idx="2609">
                  <c:v>99.873515707505405</c:v>
                </c:pt>
                <c:pt idx="2610">
                  <c:v>99.87319938380142</c:v>
                </c:pt>
                <c:pt idx="2611">
                  <c:v>99.876091486237883</c:v>
                </c:pt>
                <c:pt idx="2612">
                  <c:v>99.87948066878063</c:v>
                </c:pt>
                <c:pt idx="2613">
                  <c:v>99.882372771217064</c:v>
                </c:pt>
                <c:pt idx="2614">
                  <c:v>99.887433950480869</c:v>
                </c:pt>
                <c:pt idx="2615">
                  <c:v>99.874871380522507</c:v>
                </c:pt>
                <c:pt idx="2616">
                  <c:v>99.872521547292877</c:v>
                </c:pt>
                <c:pt idx="2617">
                  <c:v>99.872973438298587</c:v>
                </c:pt>
                <c:pt idx="2618">
                  <c:v>99.875594406131626</c:v>
                </c:pt>
                <c:pt idx="2619">
                  <c:v>99.87356089660598</c:v>
                </c:pt>
                <c:pt idx="2620">
                  <c:v>99.870352470465534</c:v>
                </c:pt>
                <c:pt idx="2621">
                  <c:v>99.876046297137307</c:v>
                </c:pt>
                <c:pt idx="2622">
                  <c:v>99.877537537456121</c:v>
                </c:pt>
                <c:pt idx="2623">
                  <c:v>99.875684784332762</c:v>
                </c:pt>
                <c:pt idx="2624">
                  <c:v>99.867279611626785</c:v>
                </c:pt>
                <c:pt idx="2625">
                  <c:v>99.852864288545064</c:v>
                </c:pt>
                <c:pt idx="2626">
                  <c:v>99.853090234047897</c:v>
                </c:pt>
                <c:pt idx="2627">
                  <c:v>99.86117908304989</c:v>
                </c:pt>
                <c:pt idx="2628">
                  <c:v>99.861585784955011</c:v>
                </c:pt>
                <c:pt idx="2629">
                  <c:v>99.859597464529941</c:v>
                </c:pt>
                <c:pt idx="2630">
                  <c:v>99.85417477246159</c:v>
                </c:pt>
                <c:pt idx="2631">
                  <c:v>99.85372288145588</c:v>
                </c:pt>
                <c:pt idx="2632">
                  <c:v>99.858738871619124</c:v>
                </c:pt>
                <c:pt idx="2633">
                  <c:v>99.860410868340196</c:v>
                </c:pt>
                <c:pt idx="2634">
                  <c:v>99.861676163156162</c:v>
                </c:pt>
                <c:pt idx="2635">
                  <c:v>99.861405028552724</c:v>
                </c:pt>
                <c:pt idx="2636">
                  <c:v>99.863980807285202</c:v>
                </c:pt>
                <c:pt idx="2637">
                  <c:v>99.865200913000578</c:v>
                </c:pt>
                <c:pt idx="2638">
                  <c:v>99.873380140203707</c:v>
                </c:pt>
                <c:pt idx="2639">
                  <c:v>99.871753332583197</c:v>
                </c:pt>
                <c:pt idx="2640">
                  <c:v>99.872069656287181</c:v>
                </c:pt>
                <c:pt idx="2641">
                  <c:v>99.877673104757818</c:v>
                </c:pt>
                <c:pt idx="2642">
                  <c:v>99.872883060097422</c:v>
                </c:pt>
                <c:pt idx="2643">
                  <c:v>99.868273771839327</c:v>
                </c:pt>
                <c:pt idx="2644">
                  <c:v>99.872883060097422</c:v>
                </c:pt>
                <c:pt idx="2645">
                  <c:v>99.871888899884894</c:v>
                </c:pt>
                <c:pt idx="2646">
                  <c:v>99.869448688454128</c:v>
                </c:pt>
                <c:pt idx="2647">
                  <c:v>99.863935618184641</c:v>
                </c:pt>
                <c:pt idx="2648">
                  <c:v>99.862625134268114</c:v>
                </c:pt>
                <c:pt idx="2649">
                  <c:v>99.856976496696902</c:v>
                </c:pt>
                <c:pt idx="2650">
                  <c:v>99.857338009501461</c:v>
                </c:pt>
                <c:pt idx="2651">
                  <c:v>99.860410868340196</c:v>
                </c:pt>
                <c:pt idx="2652">
                  <c:v>99.867550746230222</c:v>
                </c:pt>
                <c:pt idx="2653">
                  <c:v>99.862715512469251</c:v>
                </c:pt>
                <c:pt idx="2654">
                  <c:v>99.870985117873516</c:v>
                </c:pt>
                <c:pt idx="2655">
                  <c:v>99.874961758723643</c:v>
                </c:pt>
                <c:pt idx="2656">
                  <c:v>99.883457309630757</c:v>
                </c:pt>
                <c:pt idx="2657">
                  <c:v>99.883773633334741</c:v>
                </c:pt>
                <c:pt idx="2658">
                  <c:v>99.884361091642148</c:v>
                </c:pt>
                <c:pt idx="2659">
                  <c:v>99.887208004978035</c:v>
                </c:pt>
                <c:pt idx="2660">
                  <c:v>99.877311591953273</c:v>
                </c:pt>
                <c:pt idx="2661">
                  <c:v>99.871075496074653</c:v>
                </c:pt>
                <c:pt idx="2662">
                  <c:v>99.873786842108828</c:v>
                </c:pt>
                <c:pt idx="2663">
                  <c:v>99.880836341797703</c:v>
                </c:pt>
                <c:pt idx="2664">
                  <c:v>99.874419489516811</c:v>
                </c:pt>
                <c:pt idx="2665">
                  <c:v>99.879571046981752</c:v>
                </c:pt>
                <c:pt idx="2666">
                  <c:v>99.876046297137307</c:v>
                </c:pt>
                <c:pt idx="2667">
                  <c:v>99.874781002321356</c:v>
                </c:pt>
                <c:pt idx="2668">
                  <c:v>99.877447159254984</c:v>
                </c:pt>
                <c:pt idx="2669">
                  <c:v>99.870985117873516</c:v>
                </c:pt>
                <c:pt idx="2670">
                  <c:v>99.865652804006288</c:v>
                </c:pt>
                <c:pt idx="2671">
                  <c:v>99.87008133586211</c:v>
                </c:pt>
                <c:pt idx="2672">
                  <c:v>99.868725662845009</c:v>
                </c:pt>
                <c:pt idx="2673">
                  <c:v>99.872069656287181</c:v>
                </c:pt>
                <c:pt idx="2674">
                  <c:v>99.870262092264412</c:v>
                </c:pt>
                <c:pt idx="2675">
                  <c:v>99.873515707505405</c:v>
                </c:pt>
                <c:pt idx="2676">
                  <c:v>99.872521547292877</c:v>
                </c:pt>
                <c:pt idx="2677">
                  <c:v>99.871301441577486</c:v>
                </c:pt>
                <c:pt idx="2678">
                  <c:v>99.870171714063247</c:v>
                </c:pt>
                <c:pt idx="2679">
                  <c:v>99.876588566344154</c:v>
                </c:pt>
                <c:pt idx="2680">
                  <c:v>99.881197854602277</c:v>
                </c:pt>
                <c:pt idx="2681">
                  <c:v>99.876046297137307</c:v>
                </c:pt>
                <c:pt idx="2682">
                  <c:v>99.872566736393452</c:v>
                </c:pt>
                <c:pt idx="2683">
                  <c:v>99.864749021994896</c:v>
                </c:pt>
                <c:pt idx="2684">
                  <c:v>99.861992486860132</c:v>
                </c:pt>
                <c:pt idx="2685">
                  <c:v>99.872160034488317</c:v>
                </c:pt>
                <c:pt idx="2686">
                  <c:v>99.869990957660974</c:v>
                </c:pt>
                <c:pt idx="2687">
                  <c:v>99.876950079148713</c:v>
                </c:pt>
                <c:pt idx="2688">
                  <c:v>99.874238733114524</c:v>
                </c:pt>
                <c:pt idx="2689">
                  <c:v>99.879299912378343</c:v>
                </c:pt>
                <c:pt idx="2690">
                  <c:v>99.873786842108828</c:v>
                </c:pt>
                <c:pt idx="2691">
                  <c:v>99.860998326647604</c:v>
                </c:pt>
                <c:pt idx="2692">
                  <c:v>99.860049355535651</c:v>
                </c:pt>
                <c:pt idx="2693">
                  <c:v>99.859507086328819</c:v>
                </c:pt>
                <c:pt idx="2694">
                  <c:v>99.859597464529941</c:v>
                </c:pt>
                <c:pt idx="2695">
                  <c:v>99.864523076492048</c:v>
                </c:pt>
                <c:pt idx="2696">
                  <c:v>99.870985117873516</c:v>
                </c:pt>
                <c:pt idx="2697">
                  <c:v>99.87166295438206</c:v>
                </c:pt>
                <c:pt idx="2698">
                  <c:v>99.870262092264412</c:v>
                </c:pt>
                <c:pt idx="2699">
                  <c:v>99.865472047604015</c:v>
                </c:pt>
                <c:pt idx="2700">
                  <c:v>99.864568265592595</c:v>
                </c:pt>
                <c:pt idx="2701">
                  <c:v>99.862579945167539</c:v>
                </c:pt>
                <c:pt idx="2702">
                  <c:v>99.863980807285202</c:v>
                </c:pt>
                <c:pt idx="2703">
                  <c:v>99.866782531520528</c:v>
                </c:pt>
                <c:pt idx="2704">
                  <c:v>99.860772381144756</c:v>
                </c:pt>
                <c:pt idx="2705">
                  <c:v>99.856569794791767</c:v>
                </c:pt>
                <c:pt idx="2706">
                  <c:v>99.866918098822239</c:v>
                </c:pt>
                <c:pt idx="2707">
                  <c:v>99.864974967497758</c:v>
                </c:pt>
                <c:pt idx="2708">
                  <c:v>99.874916569623068</c:v>
                </c:pt>
                <c:pt idx="2709">
                  <c:v>99.877221213752122</c:v>
                </c:pt>
                <c:pt idx="2710">
                  <c:v>99.880655585395417</c:v>
                </c:pt>
                <c:pt idx="2711">
                  <c:v>99.88291504042391</c:v>
                </c:pt>
                <c:pt idx="2712">
                  <c:v>99.877311591953273</c:v>
                </c:pt>
                <c:pt idx="2713">
                  <c:v>99.874193544013963</c:v>
                </c:pt>
                <c:pt idx="2714">
                  <c:v>99.864929778397169</c:v>
                </c:pt>
                <c:pt idx="2715">
                  <c:v>99.869222742951294</c:v>
                </c:pt>
                <c:pt idx="2716">
                  <c:v>99.867731502632481</c:v>
                </c:pt>
                <c:pt idx="2717">
                  <c:v>99.869267932051869</c:v>
                </c:pt>
                <c:pt idx="2718">
                  <c:v>99.876227053539594</c:v>
                </c:pt>
                <c:pt idx="2719">
                  <c:v>99.872521547292877</c:v>
                </c:pt>
                <c:pt idx="2720">
                  <c:v>99.871617765281485</c:v>
                </c:pt>
                <c:pt idx="2721">
                  <c:v>99.867821880833645</c:v>
                </c:pt>
                <c:pt idx="2722">
                  <c:v>99.869810201258701</c:v>
                </c:pt>
                <c:pt idx="2723">
                  <c:v>99.871482197979773</c:v>
                </c:pt>
                <c:pt idx="2724">
                  <c:v>99.876046297137307</c:v>
                </c:pt>
                <c:pt idx="2725">
                  <c:v>99.865788371308</c:v>
                </c:pt>
                <c:pt idx="2726">
                  <c:v>99.853270990450184</c:v>
                </c:pt>
                <c:pt idx="2727">
                  <c:v>99.858422547915126</c:v>
                </c:pt>
                <c:pt idx="2728">
                  <c:v>99.865155723900017</c:v>
                </c:pt>
                <c:pt idx="2729">
                  <c:v>99.869358310252991</c:v>
                </c:pt>
                <c:pt idx="2730">
                  <c:v>99.866692153319406</c:v>
                </c:pt>
                <c:pt idx="2731">
                  <c:v>99.862399188765266</c:v>
                </c:pt>
                <c:pt idx="2732">
                  <c:v>99.868183393638191</c:v>
                </c:pt>
                <c:pt idx="2733">
                  <c:v>99.866285451414257</c:v>
                </c:pt>
                <c:pt idx="2734">
                  <c:v>99.86655658601768</c:v>
                </c:pt>
                <c:pt idx="2735">
                  <c:v>99.869584255755839</c:v>
                </c:pt>
                <c:pt idx="2736">
                  <c:v>99.877176024651575</c:v>
                </c:pt>
                <c:pt idx="2737">
                  <c:v>99.871843710784333</c:v>
                </c:pt>
                <c:pt idx="2738">
                  <c:v>99.872837870996875</c:v>
                </c:pt>
                <c:pt idx="2739">
                  <c:v>99.874781002321356</c:v>
                </c:pt>
                <c:pt idx="2740">
                  <c:v>99.880881530898279</c:v>
                </c:pt>
                <c:pt idx="2741">
                  <c:v>99.875323271528188</c:v>
                </c:pt>
                <c:pt idx="2742">
                  <c:v>99.873696463907706</c:v>
                </c:pt>
                <c:pt idx="2743">
                  <c:v>99.871120685175228</c:v>
                </c:pt>
                <c:pt idx="2744">
                  <c:v>99.868499717342175</c:v>
                </c:pt>
                <c:pt idx="2745">
                  <c:v>99.877040457349864</c:v>
                </c:pt>
                <c:pt idx="2746">
                  <c:v>99.882779473122213</c:v>
                </c:pt>
                <c:pt idx="2747">
                  <c:v>99.884270713440998</c:v>
                </c:pt>
                <c:pt idx="2748">
                  <c:v>99.882192014814805</c:v>
                </c:pt>
                <c:pt idx="2749">
                  <c:v>99.88214682571423</c:v>
                </c:pt>
                <c:pt idx="2750">
                  <c:v>99.884361091642148</c:v>
                </c:pt>
                <c:pt idx="2751">
                  <c:v>99.880474828993158</c:v>
                </c:pt>
                <c:pt idx="2752">
                  <c:v>99.874509867717947</c:v>
                </c:pt>
                <c:pt idx="2753">
                  <c:v>99.876904890048138</c:v>
                </c:pt>
                <c:pt idx="2754">
                  <c:v>99.879390290579479</c:v>
                </c:pt>
                <c:pt idx="2755">
                  <c:v>99.879525857881177</c:v>
                </c:pt>
                <c:pt idx="2756">
                  <c:v>99.880294072590871</c:v>
                </c:pt>
                <c:pt idx="2757">
                  <c:v>99.886756113972339</c:v>
                </c:pt>
                <c:pt idx="2758">
                  <c:v>99.886439790268341</c:v>
                </c:pt>
                <c:pt idx="2759">
                  <c:v>99.883457309630757</c:v>
                </c:pt>
                <c:pt idx="2760">
                  <c:v>99.880294072590871</c:v>
                </c:pt>
                <c:pt idx="2761">
                  <c:v>99.876091486237883</c:v>
                </c:pt>
                <c:pt idx="2762">
                  <c:v>99.871165874275775</c:v>
                </c:pt>
                <c:pt idx="2763">
                  <c:v>99.878531697668649</c:v>
                </c:pt>
                <c:pt idx="2764">
                  <c:v>99.878893210473223</c:v>
                </c:pt>
                <c:pt idx="2765">
                  <c:v>99.875368460628764</c:v>
                </c:pt>
                <c:pt idx="2766">
                  <c:v>99.867008477023361</c:v>
                </c:pt>
                <c:pt idx="2767">
                  <c:v>99.869900579459838</c:v>
                </c:pt>
                <c:pt idx="2768">
                  <c:v>99.871888899884894</c:v>
                </c:pt>
                <c:pt idx="2769">
                  <c:v>99.873922409410525</c:v>
                </c:pt>
                <c:pt idx="2770">
                  <c:v>99.87125625247694</c:v>
                </c:pt>
                <c:pt idx="2771">
                  <c:v>99.876724133645865</c:v>
                </c:pt>
                <c:pt idx="2772">
                  <c:v>99.879435479680041</c:v>
                </c:pt>
                <c:pt idx="2773">
                  <c:v>99.873877220309978</c:v>
                </c:pt>
                <c:pt idx="2774">
                  <c:v>99.874509867717947</c:v>
                </c:pt>
                <c:pt idx="2775">
                  <c:v>99.875368460628764</c:v>
                </c:pt>
                <c:pt idx="2776">
                  <c:v>99.877176024651575</c:v>
                </c:pt>
                <c:pt idx="2777">
                  <c:v>99.87514251512593</c:v>
                </c:pt>
                <c:pt idx="2778">
                  <c:v>99.872702303695164</c:v>
                </c:pt>
                <c:pt idx="2779">
                  <c:v>99.87125625247694</c:v>
                </c:pt>
                <c:pt idx="2780">
                  <c:v>99.882372771217064</c:v>
                </c:pt>
                <c:pt idx="2781">
                  <c:v>99.884180335239876</c:v>
                </c:pt>
                <c:pt idx="2782">
                  <c:v>99.889331892704817</c:v>
                </c:pt>
                <c:pt idx="2783">
                  <c:v>99.888880001699107</c:v>
                </c:pt>
                <c:pt idx="2784">
                  <c:v>99.893895991862351</c:v>
                </c:pt>
                <c:pt idx="2785">
                  <c:v>99.893308533554944</c:v>
                </c:pt>
                <c:pt idx="2786">
                  <c:v>99.893760424560639</c:v>
                </c:pt>
                <c:pt idx="2787">
                  <c:v>99.894302693767472</c:v>
                </c:pt>
                <c:pt idx="2788">
                  <c:v>99.88761470688317</c:v>
                </c:pt>
                <c:pt idx="2789">
                  <c:v>99.888428110693411</c:v>
                </c:pt>
                <c:pt idx="2790">
                  <c:v>99.880971909099415</c:v>
                </c:pt>
                <c:pt idx="2791">
                  <c:v>99.880881530898279</c:v>
                </c:pt>
                <c:pt idx="2792">
                  <c:v>99.878757643171511</c:v>
                </c:pt>
                <c:pt idx="2793">
                  <c:v>99.874916569623068</c:v>
                </c:pt>
                <c:pt idx="2794">
                  <c:v>99.879616236082342</c:v>
                </c:pt>
                <c:pt idx="2795">
                  <c:v>99.87866726497036</c:v>
                </c:pt>
                <c:pt idx="2796">
                  <c:v>99.876724133645865</c:v>
                </c:pt>
                <c:pt idx="2797">
                  <c:v>99.869945768560413</c:v>
                </c:pt>
                <c:pt idx="2798">
                  <c:v>99.872114845387756</c:v>
                </c:pt>
                <c:pt idx="2799">
                  <c:v>99.874781002321356</c:v>
                </c:pt>
                <c:pt idx="2800">
                  <c:v>99.882779473122213</c:v>
                </c:pt>
                <c:pt idx="2801">
                  <c:v>99.879842181585175</c:v>
                </c:pt>
                <c:pt idx="2802">
                  <c:v>99.882417960317653</c:v>
                </c:pt>
                <c:pt idx="2803">
                  <c:v>99.875413649729353</c:v>
                </c:pt>
                <c:pt idx="2804">
                  <c:v>99.877401970154409</c:v>
                </c:pt>
                <c:pt idx="2805">
                  <c:v>99.881649745607945</c:v>
                </c:pt>
                <c:pt idx="2806">
                  <c:v>99.87554921703105</c:v>
                </c:pt>
                <c:pt idx="2807">
                  <c:v>99.876814511847002</c:v>
                </c:pt>
                <c:pt idx="2808">
                  <c:v>99.879661425182888</c:v>
                </c:pt>
                <c:pt idx="2809">
                  <c:v>99.878848021372633</c:v>
                </c:pt>
                <c:pt idx="2810">
                  <c:v>99.884315902541573</c:v>
                </c:pt>
                <c:pt idx="2811">
                  <c:v>99.881649745607945</c:v>
                </c:pt>
                <c:pt idx="2812">
                  <c:v>99.882960229524471</c:v>
                </c:pt>
                <c:pt idx="2813">
                  <c:v>99.889105947201955</c:v>
                </c:pt>
                <c:pt idx="2814">
                  <c:v>99.883366931429592</c:v>
                </c:pt>
                <c:pt idx="2815">
                  <c:v>99.882011258412518</c:v>
                </c:pt>
                <c:pt idx="2816">
                  <c:v>99.888880001699107</c:v>
                </c:pt>
                <c:pt idx="2817">
                  <c:v>99.891862482336705</c:v>
                </c:pt>
                <c:pt idx="2818">
                  <c:v>99.896788094298799</c:v>
                </c:pt>
                <c:pt idx="2819">
                  <c:v>99.886168655664932</c:v>
                </c:pt>
                <c:pt idx="2820">
                  <c:v>99.883095796826183</c:v>
                </c:pt>
                <c:pt idx="2821">
                  <c:v>99.88056520719428</c:v>
                </c:pt>
                <c:pt idx="2822">
                  <c:v>99.886439790268341</c:v>
                </c:pt>
                <c:pt idx="2823">
                  <c:v>99.886213844765507</c:v>
                </c:pt>
                <c:pt idx="2824">
                  <c:v>99.887388761380308</c:v>
                </c:pt>
                <c:pt idx="2825">
                  <c:v>99.886891681274051</c:v>
                </c:pt>
                <c:pt idx="2826">
                  <c:v>99.886530168469477</c:v>
                </c:pt>
                <c:pt idx="2827">
                  <c:v>99.883502498731303</c:v>
                </c:pt>
                <c:pt idx="2828">
                  <c:v>99.884858171748405</c:v>
                </c:pt>
                <c:pt idx="2829">
                  <c:v>99.880022937987462</c:v>
                </c:pt>
                <c:pt idx="2830">
                  <c:v>99.880700774496006</c:v>
                </c:pt>
                <c:pt idx="2831">
                  <c:v>99.880113316188584</c:v>
                </c:pt>
                <c:pt idx="2832">
                  <c:v>99.876498188143003</c:v>
                </c:pt>
                <c:pt idx="2833">
                  <c:v>99.875775162533898</c:v>
                </c:pt>
                <c:pt idx="2834">
                  <c:v>99.88061039629487</c:v>
                </c:pt>
                <c:pt idx="2835">
                  <c:v>99.88490336084898</c:v>
                </c:pt>
                <c:pt idx="2836">
                  <c:v>99.879390290579479</c:v>
                </c:pt>
                <c:pt idx="2837">
                  <c:v>99.87432911131566</c:v>
                </c:pt>
                <c:pt idx="2838">
                  <c:v>99.872160034488317</c:v>
                </c:pt>
                <c:pt idx="2839">
                  <c:v>99.868228582738766</c:v>
                </c:pt>
                <c:pt idx="2840">
                  <c:v>99.871301441577486</c:v>
                </c:pt>
                <c:pt idx="2841">
                  <c:v>99.873651274807116</c:v>
                </c:pt>
                <c:pt idx="2842">
                  <c:v>99.876407809941881</c:v>
                </c:pt>
                <c:pt idx="2843">
                  <c:v>99.879209534177178</c:v>
                </c:pt>
                <c:pt idx="2844">
                  <c:v>99.884722604446694</c:v>
                </c:pt>
                <c:pt idx="2845">
                  <c:v>99.878712454070921</c:v>
                </c:pt>
                <c:pt idx="2846">
                  <c:v>99.87902877777492</c:v>
                </c:pt>
                <c:pt idx="2847">
                  <c:v>99.882689094921062</c:v>
                </c:pt>
                <c:pt idx="2848">
                  <c:v>99.877853861160105</c:v>
                </c:pt>
                <c:pt idx="2849">
                  <c:v>99.876317431740745</c:v>
                </c:pt>
                <c:pt idx="2850">
                  <c:v>99.874103165812826</c:v>
                </c:pt>
                <c:pt idx="2851">
                  <c:v>99.877447159254984</c:v>
                </c:pt>
                <c:pt idx="2852">
                  <c:v>99.881875691110807</c:v>
                </c:pt>
                <c:pt idx="2853">
                  <c:v>99.887433950480869</c:v>
                </c:pt>
                <c:pt idx="2854">
                  <c:v>99.87866726497036</c:v>
                </c:pt>
                <c:pt idx="2855">
                  <c:v>99.877582726556696</c:v>
                </c:pt>
                <c:pt idx="2856">
                  <c:v>99.882643905820473</c:v>
                </c:pt>
                <c:pt idx="2857">
                  <c:v>99.880294072590871</c:v>
                </c:pt>
                <c:pt idx="2858">
                  <c:v>99.883457309630757</c:v>
                </c:pt>
                <c:pt idx="2859">
                  <c:v>99.884270713440998</c:v>
                </c:pt>
                <c:pt idx="2860">
                  <c:v>99.879435479680041</c:v>
                </c:pt>
                <c:pt idx="2861">
                  <c:v>99.872476358192301</c:v>
                </c:pt>
                <c:pt idx="2862">
                  <c:v>99.865743182207424</c:v>
                </c:pt>
                <c:pt idx="2863">
                  <c:v>99.868770851945598</c:v>
                </c:pt>
                <c:pt idx="2864">
                  <c:v>99.877763482958954</c:v>
                </c:pt>
                <c:pt idx="2865">
                  <c:v>99.873967598511115</c:v>
                </c:pt>
                <c:pt idx="2866">
                  <c:v>99.876498188143003</c:v>
                </c:pt>
                <c:pt idx="2867">
                  <c:v>99.877853861160105</c:v>
                </c:pt>
                <c:pt idx="2868">
                  <c:v>99.878034617562392</c:v>
                </c:pt>
                <c:pt idx="2869">
                  <c:v>99.872160034488317</c:v>
                </c:pt>
                <c:pt idx="2870">
                  <c:v>99.873244572901996</c:v>
                </c:pt>
                <c:pt idx="2871">
                  <c:v>99.874916569623068</c:v>
                </c:pt>
                <c:pt idx="2872">
                  <c:v>99.869267932051869</c:v>
                </c:pt>
                <c:pt idx="2873">
                  <c:v>99.863122214374371</c:v>
                </c:pt>
                <c:pt idx="2874">
                  <c:v>99.880113316188584</c:v>
                </c:pt>
                <c:pt idx="2875">
                  <c:v>99.881243043702824</c:v>
                </c:pt>
                <c:pt idx="2876">
                  <c:v>99.881107476401127</c:v>
                </c:pt>
                <c:pt idx="2877">
                  <c:v>99.883231364127894</c:v>
                </c:pt>
                <c:pt idx="2878">
                  <c:v>99.874826191421946</c:v>
                </c:pt>
                <c:pt idx="2879">
                  <c:v>99.876769322746426</c:v>
                </c:pt>
                <c:pt idx="2880">
                  <c:v>99.87514251512593</c:v>
                </c:pt>
                <c:pt idx="2881">
                  <c:v>99.877040457349864</c:v>
                </c:pt>
                <c:pt idx="2882">
                  <c:v>99.87432911131566</c:v>
                </c:pt>
                <c:pt idx="2883">
                  <c:v>99.87554921703105</c:v>
                </c:pt>
                <c:pt idx="2884">
                  <c:v>99.866330640514832</c:v>
                </c:pt>
                <c:pt idx="2885">
                  <c:v>99.862625134268114</c:v>
                </c:pt>
                <c:pt idx="2886">
                  <c:v>99.863167403474947</c:v>
                </c:pt>
                <c:pt idx="2887">
                  <c:v>99.866511396917119</c:v>
                </c:pt>
                <c:pt idx="2888">
                  <c:v>99.865200913000578</c:v>
                </c:pt>
                <c:pt idx="2889">
                  <c:v>99.868364150040463</c:v>
                </c:pt>
                <c:pt idx="2890">
                  <c:v>99.880745963596567</c:v>
                </c:pt>
                <c:pt idx="2891">
                  <c:v>99.878486508568074</c:v>
                </c:pt>
                <c:pt idx="2892">
                  <c:v>99.87243116909174</c:v>
                </c:pt>
                <c:pt idx="2893">
                  <c:v>99.871391819778637</c:v>
                </c:pt>
                <c:pt idx="2894">
                  <c:v>99.865788371308</c:v>
                </c:pt>
                <c:pt idx="2895">
                  <c:v>99.86465864379376</c:v>
                </c:pt>
                <c:pt idx="2896">
                  <c:v>99.869177553850719</c:v>
                </c:pt>
                <c:pt idx="2897">
                  <c:v>99.872205223588878</c:v>
                </c:pt>
                <c:pt idx="2898">
                  <c:v>99.871572576180924</c:v>
                </c:pt>
                <c:pt idx="2899">
                  <c:v>99.869493877554703</c:v>
                </c:pt>
                <c:pt idx="2900">
                  <c:v>99.868002637235904</c:v>
                </c:pt>
                <c:pt idx="2901">
                  <c:v>99.875097326025355</c:v>
                </c:pt>
                <c:pt idx="2902">
                  <c:v>99.876995268249274</c:v>
                </c:pt>
                <c:pt idx="2903">
                  <c:v>99.87948066878063</c:v>
                </c:pt>
                <c:pt idx="2904">
                  <c:v>99.876498188143003</c:v>
                </c:pt>
                <c:pt idx="2905">
                  <c:v>99.892178806040704</c:v>
                </c:pt>
                <c:pt idx="2906">
                  <c:v>99.90117143705406</c:v>
                </c:pt>
                <c:pt idx="2907">
                  <c:v>99.895703555885135</c:v>
                </c:pt>
                <c:pt idx="2908">
                  <c:v>99.899499440332988</c:v>
                </c:pt>
                <c:pt idx="2909">
                  <c:v>99.89150096953216</c:v>
                </c:pt>
                <c:pt idx="2910">
                  <c:v>99.879842181585175</c:v>
                </c:pt>
                <c:pt idx="2911">
                  <c:v>99.88449665894386</c:v>
                </c:pt>
                <c:pt idx="2912">
                  <c:v>99.881468989205686</c:v>
                </c:pt>
                <c:pt idx="2913">
                  <c:v>99.873877220309978</c:v>
                </c:pt>
                <c:pt idx="2914">
                  <c:v>99.881243043702824</c:v>
                </c:pt>
                <c:pt idx="2915">
                  <c:v>99.877989428461817</c:v>
                </c:pt>
                <c:pt idx="2916">
                  <c:v>99.881062287300551</c:v>
                </c:pt>
                <c:pt idx="2917">
                  <c:v>99.874600245919083</c:v>
                </c:pt>
                <c:pt idx="2918">
                  <c:v>99.87780867205953</c:v>
                </c:pt>
                <c:pt idx="2919">
                  <c:v>99.880248883490296</c:v>
                </c:pt>
                <c:pt idx="2920">
                  <c:v>99.881559367406823</c:v>
                </c:pt>
                <c:pt idx="2921">
                  <c:v>99.87821537396465</c:v>
                </c:pt>
                <c:pt idx="2922">
                  <c:v>99.874148354913387</c:v>
                </c:pt>
                <c:pt idx="2923">
                  <c:v>99.871437008879212</c:v>
                </c:pt>
                <c:pt idx="2924">
                  <c:v>99.877718293858393</c:v>
                </c:pt>
                <c:pt idx="2925">
                  <c:v>99.881197854602277</c:v>
                </c:pt>
                <c:pt idx="2926">
                  <c:v>99.881740123809109</c:v>
                </c:pt>
                <c:pt idx="2927">
                  <c:v>99.880971909099415</c:v>
                </c:pt>
                <c:pt idx="2928">
                  <c:v>99.873289762002571</c:v>
                </c:pt>
                <c:pt idx="2929">
                  <c:v>99.872340790890604</c:v>
                </c:pt>
                <c:pt idx="2930">
                  <c:v>99.877718293858393</c:v>
                </c:pt>
                <c:pt idx="2931">
                  <c:v>99.874148354913387</c:v>
                </c:pt>
                <c:pt idx="2932">
                  <c:v>99.877627915657257</c:v>
                </c:pt>
                <c:pt idx="2933">
                  <c:v>99.87044284866667</c:v>
                </c:pt>
                <c:pt idx="2934">
                  <c:v>99.872476358192301</c:v>
                </c:pt>
                <c:pt idx="2935">
                  <c:v>99.870894739672366</c:v>
                </c:pt>
                <c:pt idx="2936">
                  <c:v>99.875232893327066</c:v>
                </c:pt>
                <c:pt idx="2937">
                  <c:v>99.871572576180924</c:v>
                </c:pt>
                <c:pt idx="2938">
                  <c:v>99.872611925494013</c:v>
                </c:pt>
                <c:pt idx="2939">
                  <c:v>99.875504027930475</c:v>
                </c:pt>
                <c:pt idx="2940">
                  <c:v>99.870578415968396</c:v>
                </c:pt>
                <c:pt idx="2941">
                  <c:v>99.863754861782354</c:v>
                </c:pt>
                <c:pt idx="2942">
                  <c:v>99.87008133586211</c:v>
                </c:pt>
                <c:pt idx="2943">
                  <c:v>99.872521547292877</c:v>
                </c:pt>
                <c:pt idx="2944">
                  <c:v>99.86886123014672</c:v>
                </c:pt>
                <c:pt idx="2945">
                  <c:v>99.866104695011998</c:v>
                </c:pt>
                <c:pt idx="2946">
                  <c:v>99.875232893327066</c:v>
                </c:pt>
                <c:pt idx="2947">
                  <c:v>99.870533226867821</c:v>
                </c:pt>
                <c:pt idx="2948">
                  <c:v>99.879299912378343</c:v>
                </c:pt>
                <c:pt idx="2949">
                  <c:v>99.885490819156388</c:v>
                </c:pt>
                <c:pt idx="2950">
                  <c:v>99.89529685398</c:v>
                </c:pt>
                <c:pt idx="2951">
                  <c:v>99.899906142238109</c:v>
                </c:pt>
                <c:pt idx="2952">
                  <c:v>99.892495129744688</c:v>
                </c:pt>
                <c:pt idx="2953">
                  <c:v>99.887479139581458</c:v>
                </c:pt>
                <c:pt idx="2954">
                  <c:v>99.882282393015927</c:v>
                </c:pt>
                <c:pt idx="2955">
                  <c:v>99.879299912378343</c:v>
                </c:pt>
                <c:pt idx="2956">
                  <c:v>99.878938399573769</c:v>
                </c:pt>
                <c:pt idx="2957">
                  <c:v>99.882463149418214</c:v>
                </c:pt>
                <c:pt idx="2958">
                  <c:v>99.885084117251239</c:v>
                </c:pt>
                <c:pt idx="2959">
                  <c:v>99.884677415346118</c:v>
                </c:pt>
                <c:pt idx="2960">
                  <c:v>99.881243043702824</c:v>
                </c:pt>
                <c:pt idx="2961">
                  <c:v>99.880926719998826</c:v>
                </c:pt>
                <c:pt idx="2962">
                  <c:v>99.878305752165801</c:v>
                </c:pt>
                <c:pt idx="2963">
                  <c:v>99.87591072983561</c:v>
                </c:pt>
                <c:pt idx="2964">
                  <c:v>99.874193544013963</c:v>
                </c:pt>
                <c:pt idx="2965">
                  <c:v>99.872702303695164</c:v>
                </c:pt>
                <c:pt idx="2966">
                  <c:v>99.879299912378343</c:v>
                </c:pt>
                <c:pt idx="2967">
                  <c:v>99.872747492795725</c:v>
                </c:pt>
                <c:pt idx="2968">
                  <c:v>99.865743182207424</c:v>
                </c:pt>
                <c:pt idx="2969">
                  <c:v>99.869810201258701</c:v>
                </c:pt>
                <c:pt idx="2970">
                  <c:v>99.87821537396465</c:v>
                </c:pt>
                <c:pt idx="2971">
                  <c:v>99.878305752165801</c:v>
                </c:pt>
                <c:pt idx="2972">
                  <c:v>99.883728444234166</c:v>
                </c:pt>
                <c:pt idx="2973">
                  <c:v>99.89141059133101</c:v>
                </c:pt>
                <c:pt idx="2974">
                  <c:v>99.894890152074879</c:v>
                </c:pt>
                <c:pt idx="2975">
                  <c:v>99.888925190799682</c:v>
                </c:pt>
                <c:pt idx="2976">
                  <c:v>99.897194796203934</c:v>
                </c:pt>
                <c:pt idx="2977">
                  <c:v>99.900132087740985</c:v>
                </c:pt>
                <c:pt idx="2978">
                  <c:v>99.90162332805977</c:v>
                </c:pt>
                <c:pt idx="2979">
                  <c:v>99.899273494830155</c:v>
                </c:pt>
                <c:pt idx="2980">
                  <c:v>99.892721075247522</c:v>
                </c:pt>
                <c:pt idx="2981">
                  <c:v>99.892133616940129</c:v>
                </c:pt>
                <c:pt idx="2982">
                  <c:v>99.893398911756094</c:v>
                </c:pt>
                <c:pt idx="2983">
                  <c:v>99.885716764659222</c:v>
                </c:pt>
                <c:pt idx="2984">
                  <c:v>99.892178806040704</c:v>
                </c:pt>
                <c:pt idx="2985">
                  <c:v>99.893127777152657</c:v>
                </c:pt>
                <c:pt idx="2986">
                  <c:v>99.895658366784573</c:v>
                </c:pt>
                <c:pt idx="2987">
                  <c:v>99.89809857821534</c:v>
                </c:pt>
                <c:pt idx="2988">
                  <c:v>99.905645158010472</c:v>
                </c:pt>
                <c:pt idx="2989">
                  <c:v>99.900583978746667</c:v>
                </c:pt>
                <c:pt idx="2990">
                  <c:v>99.894031559164048</c:v>
                </c:pt>
                <c:pt idx="2991">
                  <c:v>99.882598716719926</c:v>
                </c:pt>
                <c:pt idx="2992">
                  <c:v>99.882824662222774</c:v>
                </c:pt>
                <c:pt idx="2993">
                  <c:v>99.885716764659222</c:v>
                </c:pt>
                <c:pt idx="2994">
                  <c:v>99.888382921592836</c:v>
                </c:pt>
                <c:pt idx="2995">
                  <c:v>99.879209534177178</c:v>
                </c:pt>
                <c:pt idx="2996">
                  <c:v>99.882508338518775</c:v>
                </c:pt>
                <c:pt idx="2997">
                  <c:v>99.883412120530181</c:v>
                </c:pt>
                <c:pt idx="2998">
                  <c:v>99.884089957038711</c:v>
                </c:pt>
                <c:pt idx="2999">
                  <c:v>99.881830502010231</c:v>
                </c:pt>
                <c:pt idx="3000">
                  <c:v>99.883818822435302</c:v>
                </c:pt>
                <c:pt idx="3001">
                  <c:v>99.889015569000819</c:v>
                </c:pt>
                <c:pt idx="3002">
                  <c:v>99.888970379900243</c:v>
                </c:pt>
                <c:pt idx="3003">
                  <c:v>99.89538723218115</c:v>
                </c:pt>
                <c:pt idx="3004">
                  <c:v>99.886846492173476</c:v>
                </c:pt>
                <c:pt idx="3005">
                  <c:v>99.884270713440998</c:v>
                </c:pt>
                <c:pt idx="3006">
                  <c:v>99.88526487365354</c:v>
                </c:pt>
                <c:pt idx="3007">
                  <c:v>99.885807142860358</c:v>
                </c:pt>
                <c:pt idx="3008">
                  <c:v>99.894844962974304</c:v>
                </c:pt>
                <c:pt idx="3009">
                  <c:v>99.895793934086271</c:v>
                </c:pt>
                <c:pt idx="3010">
                  <c:v>99.886123466564356</c:v>
                </c:pt>
                <c:pt idx="3011">
                  <c:v>99.890958700325328</c:v>
                </c:pt>
                <c:pt idx="3012">
                  <c:v>99.890777943923041</c:v>
                </c:pt>
                <c:pt idx="3013">
                  <c:v>99.884089957038711</c:v>
                </c:pt>
                <c:pt idx="3014">
                  <c:v>99.888608867095698</c:v>
                </c:pt>
                <c:pt idx="3015">
                  <c:v>99.886259033866068</c:v>
                </c:pt>
                <c:pt idx="3016">
                  <c:v>99.87948066878063</c:v>
                </c:pt>
                <c:pt idx="3017">
                  <c:v>99.885987899262645</c:v>
                </c:pt>
                <c:pt idx="3018">
                  <c:v>99.893760424560639</c:v>
                </c:pt>
                <c:pt idx="3019">
                  <c:v>99.889467460006514</c:v>
                </c:pt>
                <c:pt idx="3020">
                  <c:v>99.892585507945824</c:v>
                </c:pt>
                <c:pt idx="3021">
                  <c:v>99.892359562442977</c:v>
                </c:pt>
                <c:pt idx="3022">
                  <c:v>99.894257504666911</c:v>
                </c:pt>
                <c:pt idx="3023">
                  <c:v>99.90085511335009</c:v>
                </c:pt>
                <c:pt idx="3024">
                  <c:v>99.907181587429847</c:v>
                </c:pt>
                <c:pt idx="3025">
                  <c:v>99.900538789646092</c:v>
                </c:pt>
                <c:pt idx="3026">
                  <c:v>99.891229834928737</c:v>
                </c:pt>
                <c:pt idx="3027">
                  <c:v>99.893941180962926</c:v>
                </c:pt>
                <c:pt idx="3028">
                  <c:v>99.892314373342401</c:v>
                </c:pt>
                <c:pt idx="3029">
                  <c:v>99.892178806040704</c:v>
                </c:pt>
                <c:pt idx="3030">
                  <c:v>99.897737065410766</c:v>
                </c:pt>
                <c:pt idx="3031">
                  <c:v>99.896923661600525</c:v>
                </c:pt>
                <c:pt idx="3032">
                  <c:v>99.895567988583423</c:v>
                </c:pt>
                <c:pt idx="3033">
                  <c:v>99.909260286056039</c:v>
                </c:pt>
                <c:pt idx="3034">
                  <c:v>99.918298106169985</c:v>
                </c:pt>
                <c:pt idx="3035">
                  <c:v>99.913191737805619</c:v>
                </c:pt>
                <c:pt idx="3036">
                  <c:v>99.900222465942107</c:v>
                </c:pt>
                <c:pt idx="3037">
                  <c:v>99.891003889425875</c:v>
                </c:pt>
                <c:pt idx="3038">
                  <c:v>99.89461901747147</c:v>
                </c:pt>
                <c:pt idx="3039">
                  <c:v>99.894573828370881</c:v>
                </c:pt>
                <c:pt idx="3040">
                  <c:v>99.88951264910709</c:v>
                </c:pt>
                <c:pt idx="3041">
                  <c:v>99.89728517440507</c:v>
                </c:pt>
                <c:pt idx="3042">
                  <c:v>99.887795463285443</c:v>
                </c:pt>
                <c:pt idx="3043">
                  <c:v>99.893218155353807</c:v>
                </c:pt>
                <c:pt idx="3044">
                  <c:v>99.886123466564356</c:v>
                </c:pt>
                <c:pt idx="3045">
                  <c:v>99.883186175027333</c:v>
                </c:pt>
                <c:pt idx="3046">
                  <c:v>99.88481298264783</c:v>
                </c:pt>
                <c:pt idx="3047">
                  <c:v>99.880655585395417</c:v>
                </c:pt>
                <c:pt idx="3048">
                  <c:v>99.881333421903989</c:v>
                </c:pt>
                <c:pt idx="3049">
                  <c:v>99.883728444234166</c:v>
                </c:pt>
                <c:pt idx="3050">
                  <c:v>99.895025719376591</c:v>
                </c:pt>
                <c:pt idx="3051">
                  <c:v>99.88951264910709</c:v>
                </c:pt>
                <c:pt idx="3052">
                  <c:v>99.890777943923041</c:v>
                </c:pt>
                <c:pt idx="3053">
                  <c:v>99.891862482336705</c:v>
                </c:pt>
                <c:pt idx="3054">
                  <c:v>99.8969688507011</c:v>
                </c:pt>
                <c:pt idx="3055">
                  <c:v>99.893218155353807</c:v>
                </c:pt>
                <c:pt idx="3056">
                  <c:v>99.895748744985696</c:v>
                </c:pt>
                <c:pt idx="3057">
                  <c:v>99.890235674716209</c:v>
                </c:pt>
                <c:pt idx="3058">
                  <c:v>99.880294072590871</c:v>
                </c:pt>
                <c:pt idx="3059">
                  <c:v>99.883457309630757</c:v>
                </c:pt>
                <c:pt idx="3060">
                  <c:v>99.888066597888852</c:v>
                </c:pt>
                <c:pt idx="3061">
                  <c:v>99.8926306970464</c:v>
                </c:pt>
                <c:pt idx="3062">
                  <c:v>99.890958700325328</c:v>
                </c:pt>
                <c:pt idx="3063">
                  <c:v>99.893760424560639</c:v>
                </c:pt>
                <c:pt idx="3064">
                  <c:v>99.899589818534125</c:v>
                </c:pt>
                <c:pt idx="3065">
                  <c:v>99.894347882868047</c:v>
                </c:pt>
                <c:pt idx="3066">
                  <c:v>99.887117626776885</c:v>
                </c:pt>
                <c:pt idx="3067">
                  <c:v>99.889783783710513</c:v>
                </c:pt>
                <c:pt idx="3068">
                  <c:v>99.888382921592836</c:v>
                </c:pt>
                <c:pt idx="3069">
                  <c:v>99.885581197357524</c:v>
                </c:pt>
                <c:pt idx="3070">
                  <c:v>99.89416712646576</c:v>
                </c:pt>
                <c:pt idx="3071">
                  <c:v>99.89764668720963</c:v>
                </c:pt>
                <c:pt idx="3072">
                  <c:v>99.89529685398</c:v>
                </c:pt>
                <c:pt idx="3073">
                  <c:v>99.899047549327292</c:v>
                </c:pt>
                <c:pt idx="3074">
                  <c:v>99.905825914412745</c:v>
                </c:pt>
                <c:pt idx="3075">
                  <c:v>99.907091209228696</c:v>
                </c:pt>
                <c:pt idx="3076">
                  <c:v>99.907904613038966</c:v>
                </c:pt>
                <c:pt idx="3077">
                  <c:v>99.904199106792234</c:v>
                </c:pt>
                <c:pt idx="3078">
                  <c:v>99.899499440332988</c:v>
                </c:pt>
                <c:pt idx="3079">
                  <c:v>99.89028086381677</c:v>
                </c:pt>
                <c:pt idx="3080">
                  <c:v>99.88526487365354</c:v>
                </c:pt>
                <c:pt idx="3081">
                  <c:v>99.888789623497971</c:v>
                </c:pt>
                <c:pt idx="3082">
                  <c:v>99.896742905198238</c:v>
                </c:pt>
                <c:pt idx="3083">
                  <c:v>99.89529685398</c:v>
                </c:pt>
                <c:pt idx="3084">
                  <c:v>99.891275024029298</c:v>
                </c:pt>
                <c:pt idx="3085">
                  <c:v>99.891049078526464</c:v>
                </c:pt>
                <c:pt idx="3086">
                  <c:v>99.881740123809109</c:v>
                </c:pt>
                <c:pt idx="3087">
                  <c:v>99.890416431118481</c:v>
                </c:pt>
                <c:pt idx="3088">
                  <c:v>99.894347882868047</c:v>
                </c:pt>
                <c:pt idx="3089">
                  <c:v>99.895567988583423</c:v>
                </c:pt>
                <c:pt idx="3090">
                  <c:v>99.888382921592836</c:v>
                </c:pt>
                <c:pt idx="3091">
                  <c:v>99.891275024029298</c:v>
                </c:pt>
                <c:pt idx="3092">
                  <c:v>99.886891681274051</c:v>
                </c:pt>
                <c:pt idx="3093">
                  <c:v>99.891184645828162</c:v>
                </c:pt>
                <c:pt idx="3094">
                  <c:v>99.89371523546005</c:v>
                </c:pt>
                <c:pt idx="3095">
                  <c:v>99.89529685398</c:v>
                </c:pt>
                <c:pt idx="3096">
                  <c:v>99.896245825091981</c:v>
                </c:pt>
                <c:pt idx="3097">
                  <c:v>99.897691876310219</c:v>
                </c:pt>
                <c:pt idx="3098">
                  <c:v>99.899092738427868</c:v>
                </c:pt>
                <c:pt idx="3099">
                  <c:v>99.900719546048379</c:v>
                </c:pt>
                <c:pt idx="3100">
                  <c:v>99.901894462663179</c:v>
                </c:pt>
                <c:pt idx="3101">
                  <c:v>99.895884312287407</c:v>
                </c:pt>
                <c:pt idx="3102">
                  <c:v>99.884315902541573</c:v>
                </c:pt>
                <c:pt idx="3103">
                  <c:v>99.890958700325328</c:v>
                </c:pt>
                <c:pt idx="3104">
                  <c:v>99.890100107414497</c:v>
                </c:pt>
                <c:pt idx="3105">
                  <c:v>99.888925190799682</c:v>
                </c:pt>
                <c:pt idx="3106">
                  <c:v>99.893218155353807</c:v>
                </c:pt>
                <c:pt idx="3107">
                  <c:v>99.892856642549233</c:v>
                </c:pt>
                <c:pt idx="3108">
                  <c:v>99.899092738427868</c:v>
                </c:pt>
                <c:pt idx="3109">
                  <c:v>99.899137927528443</c:v>
                </c:pt>
                <c:pt idx="3110">
                  <c:v>99.889874161911635</c:v>
                </c:pt>
                <c:pt idx="3111">
                  <c:v>99.888428110693411</c:v>
                </c:pt>
                <c:pt idx="3112">
                  <c:v>99.892178806040704</c:v>
                </c:pt>
                <c:pt idx="3113">
                  <c:v>99.898053389114764</c:v>
                </c:pt>
                <c:pt idx="3114">
                  <c:v>99.899409062131866</c:v>
                </c:pt>
                <c:pt idx="3115">
                  <c:v>99.893670046359503</c:v>
                </c:pt>
                <c:pt idx="3116">
                  <c:v>99.887479139581458</c:v>
                </c:pt>
                <c:pt idx="3117">
                  <c:v>99.888880001699107</c:v>
                </c:pt>
                <c:pt idx="3118">
                  <c:v>99.883909200636452</c:v>
                </c:pt>
                <c:pt idx="3119">
                  <c:v>99.883728444234166</c:v>
                </c:pt>
                <c:pt idx="3120">
                  <c:v>99.886575357570052</c:v>
                </c:pt>
                <c:pt idx="3121">
                  <c:v>99.894935341175454</c:v>
                </c:pt>
                <c:pt idx="3122">
                  <c:v>99.885671575558661</c:v>
                </c:pt>
                <c:pt idx="3123">
                  <c:v>99.878034617562392</c:v>
                </c:pt>
                <c:pt idx="3124">
                  <c:v>99.87780867205953</c:v>
                </c:pt>
                <c:pt idx="3125">
                  <c:v>99.884722604446694</c:v>
                </c:pt>
                <c:pt idx="3126">
                  <c:v>99.88056520719428</c:v>
                </c:pt>
                <c:pt idx="3127">
                  <c:v>99.872521547292877</c:v>
                </c:pt>
                <c:pt idx="3128">
                  <c:v>99.874193544013963</c:v>
                </c:pt>
                <c:pt idx="3129">
                  <c:v>99.879571046981752</c:v>
                </c:pt>
                <c:pt idx="3130">
                  <c:v>99.873967598511115</c:v>
                </c:pt>
                <c:pt idx="3131">
                  <c:v>99.881694934708534</c:v>
                </c:pt>
                <c:pt idx="3132">
                  <c:v>99.879842181585175</c:v>
                </c:pt>
                <c:pt idx="3133">
                  <c:v>99.886078277463795</c:v>
                </c:pt>
                <c:pt idx="3134">
                  <c:v>99.888880001699107</c:v>
                </c:pt>
                <c:pt idx="3135">
                  <c:v>99.893172966253232</c:v>
                </c:pt>
                <c:pt idx="3136">
                  <c:v>99.895567988583423</c:v>
                </c:pt>
                <c:pt idx="3137">
                  <c:v>99.899589818534125</c:v>
                </c:pt>
                <c:pt idx="3138">
                  <c:v>99.89728517440507</c:v>
                </c:pt>
                <c:pt idx="3139">
                  <c:v>99.893263344454382</c:v>
                </c:pt>
                <c:pt idx="3140">
                  <c:v>99.897014039801647</c:v>
                </c:pt>
                <c:pt idx="3141">
                  <c:v>99.895658366784573</c:v>
                </c:pt>
                <c:pt idx="3142">
                  <c:v>99.89348928995723</c:v>
                </c:pt>
                <c:pt idx="3143">
                  <c:v>99.89538723218115</c:v>
                </c:pt>
                <c:pt idx="3144">
                  <c:v>99.896019879589119</c:v>
                </c:pt>
                <c:pt idx="3145">
                  <c:v>99.892540318845263</c:v>
                </c:pt>
                <c:pt idx="3146">
                  <c:v>99.887343572279747</c:v>
                </c:pt>
                <c:pt idx="3147">
                  <c:v>99.882689094921062</c:v>
                </c:pt>
                <c:pt idx="3148">
                  <c:v>99.881468989205686</c:v>
                </c:pt>
                <c:pt idx="3149">
                  <c:v>99.88490336084898</c:v>
                </c:pt>
                <c:pt idx="3150">
                  <c:v>99.893850802761776</c:v>
                </c:pt>
                <c:pt idx="3151">
                  <c:v>99.887072437676323</c:v>
                </c:pt>
                <c:pt idx="3152">
                  <c:v>99.891862482336705</c:v>
                </c:pt>
                <c:pt idx="3153">
                  <c:v>99.893172966253232</c:v>
                </c:pt>
                <c:pt idx="3154">
                  <c:v>99.883818822435302</c:v>
                </c:pt>
                <c:pt idx="3155">
                  <c:v>99.882192014814805</c:v>
                </c:pt>
                <c:pt idx="3156">
                  <c:v>99.884180335239876</c:v>
                </c:pt>
                <c:pt idx="3157">
                  <c:v>99.89037124201792</c:v>
                </c:pt>
                <c:pt idx="3158">
                  <c:v>99.891726915034994</c:v>
                </c:pt>
                <c:pt idx="3159">
                  <c:v>99.886213844765507</c:v>
                </c:pt>
                <c:pt idx="3160">
                  <c:v>99.886168655664932</c:v>
                </c:pt>
                <c:pt idx="3161">
                  <c:v>99.885129306351828</c:v>
                </c:pt>
                <c:pt idx="3162">
                  <c:v>99.89037124201792</c:v>
                </c:pt>
                <c:pt idx="3163">
                  <c:v>99.892088427839568</c:v>
                </c:pt>
                <c:pt idx="3164">
                  <c:v>99.891817293236159</c:v>
                </c:pt>
                <c:pt idx="3165">
                  <c:v>99.896923661600525</c:v>
                </c:pt>
                <c:pt idx="3166">
                  <c:v>99.903882783088264</c:v>
                </c:pt>
                <c:pt idx="3167">
                  <c:v>99.908220936742936</c:v>
                </c:pt>
                <c:pt idx="3168">
                  <c:v>99.907046020128149</c:v>
                </c:pt>
                <c:pt idx="3169">
                  <c:v>99.897511119907918</c:v>
                </c:pt>
                <c:pt idx="3170">
                  <c:v>99.887976219687715</c:v>
                </c:pt>
                <c:pt idx="3171">
                  <c:v>99.888518488894562</c:v>
                </c:pt>
                <c:pt idx="3172">
                  <c:v>99.879661425182888</c:v>
                </c:pt>
                <c:pt idx="3173">
                  <c:v>99.874057976712251</c:v>
                </c:pt>
                <c:pt idx="3174">
                  <c:v>99.886349412067204</c:v>
                </c:pt>
                <c:pt idx="3175">
                  <c:v>99.885084117251239</c:v>
                </c:pt>
                <c:pt idx="3176">
                  <c:v>99.888970379900243</c:v>
                </c:pt>
                <c:pt idx="3177">
                  <c:v>99.88951264910709</c:v>
                </c:pt>
                <c:pt idx="3178">
                  <c:v>99.895025719376591</c:v>
                </c:pt>
                <c:pt idx="3179">
                  <c:v>99.898324523718173</c:v>
                </c:pt>
                <c:pt idx="3180">
                  <c:v>99.892540318845263</c:v>
                </c:pt>
                <c:pt idx="3181">
                  <c:v>99.89141059133101</c:v>
                </c:pt>
                <c:pt idx="3182">
                  <c:v>99.895116097577741</c:v>
                </c:pt>
                <c:pt idx="3183">
                  <c:v>99.893398911756094</c:v>
                </c:pt>
                <c:pt idx="3184">
                  <c:v>99.886394601167765</c:v>
                </c:pt>
                <c:pt idx="3185">
                  <c:v>99.899589818534125</c:v>
                </c:pt>
                <c:pt idx="3186">
                  <c:v>99.903837593987689</c:v>
                </c:pt>
                <c:pt idx="3187">
                  <c:v>99.899589818534125</c:v>
                </c:pt>
                <c:pt idx="3188">
                  <c:v>99.899137927528443</c:v>
                </c:pt>
                <c:pt idx="3189">
                  <c:v>99.901578138959195</c:v>
                </c:pt>
                <c:pt idx="3190">
                  <c:v>99.89461901747147</c:v>
                </c:pt>
                <c:pt idx="3191">
                  <c:v>99.900629167847228</c:v>
                </c:pt>
                <c:pt idx="3192">
                  <c:v>99.899409062131866</c:v>
                </c:pt>
                <c:pt idx="3193">
                  <c:v>99.898369712818749</c:v>
                </c:pt>
                <c:pt idx="3194">
                  <c:v>99.905599968909911</c:v>
                </c:pt>
                <c:pt idx="3195">
                  <c:v>99.900222465942107</c:v>
                </c:pt>
                <c:pt idx="3196">
                  <c:v>99.904108728591098</c:v>
                </c:pt>
                <c:pt idx="3197">
                  <c:v>99.907407532932694</c:v>
                </c:pt>
                <c:pt idx="3198">
                  <c:v>99.90776904573724</c:v>
                </c:pt>
                <c:pt idx="3199">
                  <c:v>99.899409062131866</c:v>
                </c:pt>
                <c:pt idx="3200">
                  <c:v>99.890958700325328</c:v>
                </c:pt>
                <c:pt idx="3201">
                  <c:v>99.892178806040704</c:v>
                </c:pt>
                <c:pt idx="3202">
                  <c:v>99.898414901919324</c:v>
                </c:pt>
                <c:pt idx="3203">
                  <c:v>99.894664206572031</c:v>
                </c:pt>
                <c:pt idx="3204">
                  <c:v>99.892178806040704</c:v>
                </c:pt>
                <c:pt idx="3205">
                  <c:v>99.894799773873743</c:v>
                </c:pt>
                <c:pt idx="3206">
                  <c:v>99.884180335239876</c:v>
                </c:pt>
                <c:pt idx="3207">
                  <c:v>99.892088427839568</c:v>
                </c:pt>
                <c:pt idx="3208">
                  <c:v>99.890235674716209</c:v>
                </c:pt>
                <c:pt idx="3209">
                  <c:v>99.890416431118481</c:v>
                </c:pt>
                <c:pt idx="3210">
                  <c:v>99.880926719998826</c:v>
                </c:pt>
                <c:pt idx="3211">
                  <c:v>99.879299912378343</c:v>
                </c:pt>
                <c:pt idx="3212">
                  <c:v>99.883457309630757</c:v>
                </c:pt>
                <c:pt idx="3213">
                  <c:v>99.888563677995123</c:v>
                </c:pt>
                <c:pt idx="3214">
                  <c:v>99.88915113630253</c:v>
                </c:pt>
                <c:pt idx="3215">
                  <c:v>99.881514178306247</c:v>
                </c:pt>
                <c:pt idx="3216">
                  <c:v>99.892314373342401</c:v>
                </c:pt>
                <c:pt idx="3217">
                  <c:v>99.897511119907918</c:v>
                </c:pt>
                <c:pt idx="3218">
                  <c:v>99.893308533554944</c:v>
                </c:pt>
                <c:pt idx="3219">
                  <c:v>99.88874443439741</c:v>
                </c:pt>
                <c:pt idx="3220">
                  <c:v>99.882372771217064</c:v>
                </c:pt>
                <c:pt idx="3221">
                  <c:v>99.885084117251239</c:v>
                </c:pt>
                <c:pt idx="3222">
                  <c:v>99.88327655322847</c:v>
                </c:pt>
                <c:pt idx="3223">
                  <c:v>99.883140985926758</c:v>
                </c:pt>
                <c:pt idx="3224">
                  <c:v>99.880791152697128</c:v>
                </c:pt>
                <c:pt idx="3225">
                  <c:v>99.878486508568074</c:v>
                </c:pt>
                <c:pt idx="3226">
                  <c:v>99.881468989205686</c:v>
                </c:pt>
                <c:pt idx="3227">
                  <c:v>99.885355251854676</c:v>
                </c:pt>
                <c:pt idx="3228">
                  <c:v>99.885581197357524</c:v>
                </c:pt>
                <c:pt idx="3229">
                  <c:v>99.890009729213347</c:v>
                </c:pt>
                <c:pt idx="3230">
                  <c:v>99.890235674716209</c:v>
                </c:pt>
                <c:pt idx="3231">
                  <c:v>99.880791152697128</c:v>
                </c:pt>
                <c:pt idx="3232">
                  <c:v>99.884180335239876</c:v>
                </c:pt>
                <c:pt idx="3233">
                  <c:v>99.876407809941881</c:v>
                </c:pt>
                <c:pt idx="3234">
                  <c:v>99.882101636613655</c:v>
                </c:pt>
                <c:pt idx="3235">
                  <c:v>99.879842181585175</c:v>
                </c:pt>
                <c:pt idx="3236">
                  <c:v>99.893986370063487</c:v>
                </c:pt>
                <c:pt idx="3237">
                  <c:v>99.902707866473449</c:v>
                </c:pt>
                <c:pt idx="3238">
                  <c:v>99.899770574936412</c:v>
                </c:pt>
                <c:pt idx="3239">
                  <c:v>99.89809857821534</c:v>
                </c:pt>
                <c:pt idx="3240">
                  <c:v>99.899273494830155</c:v>
                </c:pt>
                <c:pt idx="3241">
                  <c:v>99.898550469221036</c:v>
                </c:pt>
                <c:pt idx="3242">
                  <c:v>99.897194796203934</c:v>
                </c:pt>
                <c:pt idx="3243">
                  <c:v>99.897691876310219</c:v>
                </c:pt>
                <c:pt idx="3244">
                  <c:v>99.900493600545531</c:v>
                </c:pt>
                <c:pt idx="3245">
                  <c:v>99.900358033243805</c:v>
                </c:pt>
                <c:pt idx="3246">
                  <c:v>99.8969688507011</c:v>
                </c:pt>
                <c:pt idx="3247">
                  <c:v>99.894257504666911</c:v>
                </c:pt>
                <c:pt idx="3248">
                  <c:v>99.898776414723883</c:v>
                </c:pt>
                <c:pt idx="3249">
                  <c:v>99.898911982025581</c:v>
                </c:pt>
                <c:pt idx="3250">
                  <c:v>99.894664206572031</c:v>
                </c:pt>
                <c:pt idx="3251">
                  <c:v>99.889241514503681</c:v>
                </c:pt>
                <c:pt idx="3252">
                  <c:v>99.89141059133101</c:v>
                </c:pt>
                <c:pt idx="3253">
                  <c:v>99.893895991862351</c:v>
                </c:pt>
                <c:pt idx="3254">
                  <c:v>99.889196325403105</c:v>
                </c:pt>
                <c:pt idx="3255">
                  <c:v>99.886891681274051</c:v>
                </c:pt>
                <c:pt idx="3256">
                  <c:v>99.892223995141265</c:v>
                </c:pt>
                <c:pt idx="3257">
                  <c:v>99.897420741706782</c:v>
                </c:pt>
                <c:pt idx="3258">
                  <c:v>99.898053389114764</c:v>
                </c:pt>
                <c:pt idx="3259">
                  <c:v>99.90162332805977</c:v>
                </c:pt>
                <c:pt idx="3260">
                  <c:v>99.903295324780856</c:v>
                </c:pt>
                <c:pt idx="3261">
                  <c:v>99.907949802139512</c:v>
                </c:pt>
                <c:pt idx="3262">
                  <c:v>99.903702026685977</c:v>
                </c:pt>
                <c:pt idx="3263">
                  <c:v>99.900719546048379</c:v>
                </c:pt>
                <c:pt idx="3264">
                  <c:v>99.903430892082554</c:v>
                </c:pt>
                <c:pt idx="3265">
                  <c:v>99.898414901919324</c:v>
                </c:pt>
                <c:pt idx="3266">
                  <c:v>99.891726915034994</c:v>
                </c:pt>
                <c:pt idx="3267">
                  <c:v>99.900358033243805</c:v>
                </c:pt>
                <c:pt idx="3268">
                  <c:v>99.89141059133101</c:v>
                </c:pt>
                <c:pt idx="3269">
                  <c:v>99.884587037144996</c:v>
                </c:pt>
                <c:pt idx="3270">
                  <c:v>99.887750274184867</c:v>
                </c:pt>
                <c:pt idx="3271">
                  <c:v>99.894393071968622</c:v>
                </c:pt>
                <c:pt idx="3272">
                  <c:v>99.890461620219057</c:v>
                </c:pt>
                <c:pt idx="3273">
                  <c:v>99.892495129744688</c:v>
                </c:pt>
                <c:pt idx="3274">
                  <c:v>99.896245825091981</c:v>
                </c:pt>
                <c:pt idx="3275">
                  <c:v>99.887705085084306</c:v>
                </c:pt>
                <c:pt idx="3276">
                  <c:v>99.887117626776885</c:v>
                </c:pt>
                <c:pt idx="3277">
                  <c:v>99.883954389736999</c:v>
                </c:pt>
                <c:pt idx="3278">
                  <c:v>99.888789623497971</c:v>
                </c:pt>
                <c:pt idx="3279">
                  <c:v>99.883457309630757</c:v>
                </c:pt>
                <c:pt idx="3280">
                  <c:v>99.888473299793986</c:v>
                </c:pt>
                <c:pt idx="3281">
                  <c:v>99.887705085084306</c:v>
                </c:pt>
                <c:pt idx="3282">
                  <c:v>99.885761953759811</c:v>
                </c:pt>
                <c:pt idx="3283">
                  <c:v>99.880881530898279</c:v>
                </c:pt>
                <c:pt idx="3284">
                  <c:v>99.88716281587746</c:v>
                </c:pt>
                <c:pt idx="3285">
                  <c:v>99.892088427839568</c:v>
                </c:pt>
                <c:pt idx="3286">
                  <c:v>99.889422270905953</c:v>
                </c:pt>
                <c:pt idx="3287">
                  <c:v>99.889286703604228</c:v>
                </c:pt>
                <c:pt idx="3288">
                  <c:v>99.886756113972339</c:v>
                </c:pt>
                <c:pt idx="3289">
                  <c:v>99.887795463285443</c:v>
                </c:pt>
                <c:pt idx="3290">
                  <c:v>99.886530168469477</c:v>
                </c:pt>
                <c:pt idx="3291">
                  <c:v>99.891772104135583</c:v>
                </c:pt>
                <c:pt idx="3292">
                  <c:v>99.891591347733282</c:v>
                </c:pt>
                <c:pt idx="3293">
                  <c:v>99.89538723218115</c:v>
                </c:pt>
                <c:pt idx="3294">
                  <c:v>99.88327655322847</c:v>
                </c:pt>
                <c:pt idx="3295">
                  <c:v>99.883638066033029</c:v>
                </c:pt>
                <c:pt idx="3296">
                  <c:v>99.883050607725636</c:v>
                </c:pt>
                <c:pt idx="3297">
                  <c:v>99.888473299793986</c:v>
                </c:pt>
                <c:pt idx="3298">
                  <c:v>99.892404751543538</c:v>
                </c:pt>
                <c:pt idx="3299">
                  <c:v>99.897014039801647</c:v>
                </c:pt>
                <c:pt idx="3300">
                  <c:v>99.899454251232413</c:v>
                </c:pt>
                <c:pt idx="3301">
                  <c:v>99.904786565099641</c:v>
                </c:pt>
                <c:pt idx="3302">
                  <c:v>99.905283645205913</c:v>
                </c:pt>
                <c:pt idx="3303">
                  <c:v>99.898776414723883</c:v>
                </c:pt>
                <c:pt idx="3304">
                  <c:v>99.904605808697383</c:v>
                </c:pt>
                <c:pt idx="3305">
                  <c:v>99.90632299451903</c:v>
                </c:pt>
                <c:pt idx="3306">
                  <c:v>99.906458561820727</c:v>
                </c:pt>
                <c:pt idx="3307">
                  <c:v>99.907407532932694</c:v>
                </c:pt>
                <c:pt idx="3308">
                  <c:v>99.910706337274277</c:v>
                </c:pt>
                <c:pt idx="3309">
                  <c:v>99.912649468598772</c:v>
                </c:pt>
                <c:pt idx="3310">
                  <c:v>99.909847744363461</c:v>
                </c:pt>
                <c:pt idx="3311">
                  <c:v>99.899589818534125</c:v>
                </c:pt>
                <c:pt idx="3312">
                  <c:v>99.898324523718173</c:v>
                </c:pt>
                <c:pt idx="3313">
                  <c:v>99.902165597266588</c:v>
                </c:pt>
                <c:pt idx="3314">
                  <c:v>99.906774885524712</c:v>
                </c:pt>
                <c:pt idx="3315">
                  <c:v>99.903702026685977</c:v>
                </c:pt>
                <c:pt idx="3316">
                  <c:v>99.904470241395643</c:v>
                </c:pt>
                <c:pt idx="3317">
                  <c:v>99.904696186898505</c:v>
                </c:pt>
                <c:pt idx="3318">
                  <c:v>99.903159757479145</c:v>
                </c:pt>
                <c:pt idx="3319">
                  <c:v>99.905283645205913</c:v>
                </c:pt>
                <c:pt idx="3320">
                  <c:v>99.900493600545531</c:v>
                </c:pt>
                <c:pt idx="3321">
                  <c:v>99.909169907854917</c:v>
                </c:pt>
                <c:pt idx="3322">
                  <c:v>99.908220936742936</c:v>
                </c:pt>
                <c:pt idx="3323">
                  <c:v>99.910299635369142</c:v>
                </c:pt>
                <c:pt idx="3324">
                  <c:v>99.905645158010472</c:v>
                </c:pt>
                <c:pt idx="3325">
                  <c:v>99.90076473514894</c:v>
                </c:pt>
                <c:pt idx="3326">
                  <c:v>99.91400514161586</c:v>
                </c:pt>
                <c:pt idx="3327">
                  <c:v>99.917394324158579</c:v>
                </c:pt>
                <c:pt idx="3328">
                  <c:v>99.917529891460291</c:v>
                </c:pt>
                <c:pt idx="3329">
                  <c:v>99.913462872409028</c:v>
                </c:pt>
                <c:pt idx="3330">
                  <c:v>99.917981782465986</c:v>
                </c:pt>
                <c:pt idx="3331">
                  <c:v>99.911745686587381</c:v>
                </c:pt>
                <c:pt idx="3332">
                  <c:v>99.908130558541814</c:v>
                </c:pt>
                <c:pt idx="3333">
                  <c:v>99.911745686587381</c:v>
                </c:pt>
                <c:pt idx="3334">
                  <c:v>99.906232616317865</c:v>
                </c:pt>
                <c:pt idx="3335">
                  <c:v>99.906684507323575</c:v>
                </c:pt>
                <c:pt idx="3336">
                  <c:v>99.907588289334967</c:v>
                </c:pt>
                <c:pt idx="3337">
                  <c:v>99.911564930185108</c:v>
                </c:pt>
                <c:pt idx="3338">
                  <c:v>99.903476081183115</c:v>
                </c:pt>
                <c:pt idx="3339">
                  <c:v>99.902572299171737</c:v>
                </c:pt>
                <c:pt idx="3340">
                  <c:v>99.899499440332988</c:v>
                </c:pt>
                <c:pt idx="3341">
                  <c:v>99.898414901919324</c:v>
                </c:pt>
                <c:pt idx="3342">
                  <c:v>99.900674356947803</c:v>
                </c:pt>
                <c:pt idx="3343">
                  <c:v>99.899815764036987</c:v>
                </c:pt>
                <c:pt idx="3344">
                  <c:v>99.9039731612894</c:v>
                </c:pt>
                <c:pt idx="3345">
                  <c:v>99.907633478435528</c:v>
                </c:pt>
                <c:pt idx="3346">
                  <c:v>99.909847744363461</c:v>
                </c:pt>
                <c:pt idx="3347">
                  <c:v>99.908898773251494</c:v>
                </c:pt>
                <c:pt idx="3348">
                  <c:v>99.907678667536103</c:v>
                </c:pt>
                <c:pt idx="3349">
                  <c:v>99.900086898640396</c:v>
                </c:pt>
                <c:pt idx="3350">
                  <c:v>99.902617488272298</c:v>
                </c:pt>
                <c:pt idx="3351">
                  <c:v>99.913688817911876</c:v>
                </c:pt>
                <c:pt idx="3352">
                  <c:v>99.914547410822692</c:v>
                </c:pt>
                <c:pt idx="3353">
                  <c:v>99.912107199391926</c:v>
                </c:pt>
                <c:pt idx="3354">
                  <c:v>99.908853584150918</c:v>
                </c:pt>
                <c:pt idx="3355">
                  <c:v>99.909576609760038</c:v>
                </c:pt>
                <c:pt idx="3356">
                  <c:v>99.906639318223</c:v>
                </c:pt>
                <c:pt idx="3357">
                  <c:v>99.903611648484826</c:v>
                </c:pt>
                <c:pt idx="3358">
                  <c:v>99.898911982025581</c:v>
                </c:pt>
                <c:pt idx="3359">
                  <c:v>99.905509590708746</c:v>
                </c:pt>
                <c:pt idx="3360">
                  <c:v>99.908085369441224</c:v>
                </c:pt>
                <c:pt idx="3361">
                  <c:v>99.916897244052322</c:v>
                </c:pt>
                <c:pt idx="3362">
                  <c:v>99.921325775908159</c:v>
                </c:pt>
                <c:pt idx="3363">
                  <c:v>99.907678667536103</c:v>
                </c:pt>
                <c:pt idx="3364">
                  <c:v>99.905238456105337</c:v>
                </c:pt>
                <c:pt idx="3365">
                  <c:v>99.896652526997102</c:v>
                </c:pt>
                <c:pt idx="3366">
                  <c:v>99.894031559164048</c:v>
                </c:pt>
                <c:pt idx="3367">
                  <c:v>99.89583912318686</c:v>
                </c:pt>
                <c:pt idx="3368">
                  <c:v>99.897737065410766</c:v>
                </c:pt>
                <c:pt idx="3369">
                  <c:v>99.899137927528443</c:v>
                </c:pt>
                <c:pt idx="3370">
                  <c:v>99.900900302450651</c:v>
                </c:pt>
                <c:pt idx="3371">
                  <c:v>99.905328834306474</c:v>
                </c:pt>
                <c:pt idx="3372">
                  <c:v>99.900177276841532</c:v>
                </c:pt>
                <c:pt idx="3373">
                  <c:v>99.896336203293117</c:v>
                </c:pt>
                <c:pt idx="3374">
                  <c:v>99.899454251232413</c:v>
                </c:pt>
                <c:pt idx="3375">
                  <c:v>99.903024190177433</c:v>
                </c:pt>
                <c:pt idx="3376">
                  <c:v>99.901578138959195</c:v>
                </c:pt>
                <c:pt idx="3377">
                  <c:v>99.902346353668875</c:v>
                </c:pt>
                <c:pt idx="3378">
                  <c:v>99.911248606481109</c:v>
                </c:pt>
                <c:pt idx="3379">
                  <c:v>99.915631949236385</c:v>
                </c:pt>
                <c:pt idx="3380">
                  <c:v>99.922410314321823</c:v>
                </c:pt>
                <c:pt idx="3381">
                  <c:v>99.917484702359744</c:v>
                </c:pt>
                <c:pt idx="3382">
                  <c:v>99.920873884902448</c:v>
                </c:pt>
                <c:pt idx="3383">
                  <c:v>99.919744157388209</c:v>
                </c:pt>
                <c:pt idx="3384">
                  <c:v>99.912559090397636</c:v>
                </c:pt>
                <c:pt idx="3385">
                  <c:v>99.910254446268581</c:v>
                </c:pt>
                <c:pt idx="3386">
                  <c:v>99.90632299451903</c:v>
                </c:pt>
                <c:pt idx="3387">
                  <c:v>99.896110257790269</c:v>
                </c:pt>
                <c:pt idx="3388">
                  <c:v>99.89583912318686</c:v>
                </c:pt>
                <c:pt idx="3389">
                  <c:v>99.898234145517037</c:v>
                </c:pt>
                <c:pt idx="3390">
                  <c:v>99.901804084462043</c:v>
                </c:pt>
                <c:pt idx="3391">
                  <c:v>99.906503750921289</c:v>
                </c:pt>
                <c:pt idx="3392">
                  <c:v>99.910887093676564</c:v>
                </c:pt>
                <c:pt idx="3393">
                  <c:v>99.908492071346359</c:v>
                </c:pt>
                <c:pt idx="3394">
                  <c:v>99.913236926906166</c:v>
                </c:pt>
                <c:pt idx="3395">
                  <c:v>99.910435202670854</c:v>
                </c:pt>
                <c:pt idx="3396">
                  <c:v>99.911610119285683</c:v>
                </c:pt>
                <c:pt idx="3397">
                  <c:v>99.91834329527056</c:v>
                </c:pt>
                <c:pt idx="3398">
                  <c:v>99.909757366162324</c:v>
                </c:pt>
                <c:pt idx="3399">
                  <c:v>99.906277805418455</c:v>
                </c:pt>
                <c:pt idx="3400">
                  <c:v>99.912107199391926</c:v>
                </c:pt>
                <c:pt idx="3401">
                  <c:v>99.911113039179398</c:v>
                </c:pt>
                <c:pt idx="3402">
                  <c:v>99.911429362883396</c:v>
                </c:pt>
                <c:pt idx="3403">
                  <c:v>99.916490542147201</c:v>
                </c:pt>
                <c:pt idx="3404">
                  <c:v>99.916129029342642</c:v>
                </c:pt>
                <c:pt idx="3405">
                  <c:v>99.912107199391926</c:v>
                </c:pt>
                <c:pt idx="3406">
                  <c:v>99.909938122564583</c:v>
                </c:pt>
                <c:pt idx="3407">
                  <c:v>99.905690347111047</c:v>
                </c:pt>
                <c:pt idx="3408">
                  <c:v>99.907362343832105</c:v>
                </c:pt>
                <c:pt idx="3409">
                  <c:v>99.913598439710739</c:v>
                </c:pt>
                <c:pt idx="3410">
                  <c:v>99.916716487650049</c:v>
                </c:pt>
                <c:pt idx="3411">
                  <c:v>99.918207727968849</c:v>
                </c:pt>
                <c:pt idx="3412">
                  <c:v>99.916400163946051</c:v>
                </c:pt>
                <c:pt idx="3413">
                  <c:v>99.909395853357751</c:v>
                </c:pt>
                <c:pt idx="3414">
                  <c:v>99.90700083102756</c:v>
                </c:pt>
                <c:pt idx="3415">
                  <c:v>99.902798244674571</c:v>
                </c:pt>
                <c:pt idx="3416">
                  <c:v>99.897782254511341</c:v>
                </c:pt>
                <c:pt idx="3417">
                  <c:v>99.89538723218115</c:v>
                </c:pt>
                <c:pt idx="3418">
                  <c:v>99.896878472499935</c:v>
                </c:pt>
                <c:pt idx="3419">
                  <c:v>99.896607337896526</c:v>
                </c:pt>
                <c:pt idx="3420">
                  <c:v>99.900177276841532</c:v>
                </c:pt>
                <c:pt idx="3421">
                  <c:v>99.902707866473449</c:v>
                </c:pt>
                <c:pt idx="3422">
                  <c:v>99.91165530838623</c:v>
                </c:pt>
                <c:pt idx="3423">
                  <c:v>99.920964263103613</c:v>
                </c:pt>
                <c:pt idx="3424">
                  <c:v>99.917078000454609</c:v>
                </c:pt>
                <c:pt idx="3425">
                  <c:v>99.916626109448913</c:v>
                </c:pt>
                <c:pt idx="3426">
                  <c:v>99.917620269661441</c:v>
                </c:pt>
                <c:pt idx="3427">
                  <c:v>99.917846215164289</c:v>
                </c:pt>
                <c:pt idx="3428">
                  <c:v>99.911474551983972</c:v>
                </c:pt>
                <c:pt idx="3429">
                  <c:v>99.904289484993384</c:v>
                </c:pt>
                <c:pt idx="3430">
                  <c:v>99.907317154731558</c:v>
                </c:pt>
                <c:pt idx="3431">
                  <c:v>99.909124718754342</c:v>
                </c:pt>
                <c:pt idx="3432">
                  <c:v>99.913869574314148</c:v>
                </c:pt>
                <c:pt idx="3433">
                  <c:v>99.916942433152897</c:v>
                </c:pt>
                <c:pt idx="3434">
                  <c:v>99.917891404264864</c:v>
                </c:pt>
                <c:pt idx="3435">
                  <c:v>99.919427833684225</c:v>
                </c:pt>
                <c:pt idx="3436">
                  <c:v>99.912107199391926</c:v>
                </c:pt>
                <c:pt idx="3437">
                  <c:v>99.919247077281952</c:v>
                </c:pt>
                <c:pt idx="3438">
                  <c:v>99.920964263103613</c:v>
                </c:pt>
                <c:pt idx="3439">
                  <c:v>99.913462872409028</c:v>
                </c:pt>
                <c:pt idx="3440">
                  <c:v>99.908853584150918</c:v>
                </c:pt>
                <c:pt idx="3441">
                  <c:v>99.908220936742936</c:v>
                </c:pt>
                <c:pt idx="3442">
                  <c:v>99.908040180340677</c:v>
                </c:pt>
                <c:pt idx="3443">
                  <c:v>99.913056170503907</c:v>
                </c:pt>
                <c:pt idx="3444">
                  <c:v>99.914592599923267</c:v>
                </c:pt>
                <c:pt idx="3445">
                  <c:v>99.916626109448913</c:v>
                </c:pt>
                <c:pt idx="3446">
                  <c:v>99.921054641304735</c:v>
                </c:pt>
                <c:pt idx="3447">
                  <c:v>99.925618740462269</c:v>
                </c:pt>
                <c:pt idx="3448">
                  <c:v>99.920919074003038</c:v>
                </c:pt>
                <c:pt idx="3449">
                  <c:v>99.920512372097903</c:v>
                </c:pt>
                <c:pt idx="3450">
                  <c:v>99.913824385213573</c:v>
                </c:pt>
                <c:pt idx="3451">
                  <c:v>99.904515430496218</c:v>
                </c:pt>
                <c:pt idx="3452">
                  <c:v>99.898505280120446</c:v>
                </c:pt>
                <c:pt idx="3453">
                  <c:v>99.899047549327292</c:v>
                </c:pt>
                <c:pt idx="3454">
                  <c:v>99.91133898468226</c:v>
                </c:pt>
                <c:pt idx="3455">
                  <c:v>99.910209257168006</c:v>
                </c:pt>
                <c:pt idx="3456">
                  <c:v>99.914908923627266</c:v>
                </c:pt>
                <c:pt idx="3457">
                  <c:v>99.912378333995349</c:v>
                </c:pt>
                <c:pt idx="3458">
                  <c:v>99.917349135058032</c:v>
                </c:pt>
                <c:pt idx="3459">
                  <c:v>99.919201888181391</c:v>
                </c:pt>
                <c:pt idx="3460">
                  <c:v>99.924714958450878</c:v>
                </c:pt>
                <c:pt idx="3461">
                  <c:v>99.915948272940341</c:v>
                </c:pt>
                <c:pt idx="3462">
                  <c:v>99.919698968287634</c:v>
                </c:pt>
                <c:pt idx="3463">
                  <c:v>99.922862205327519</c:v>
                </c:pt>
                <c:pt idx="3464">
                  <c:v>99.920060481092207</c:v>
                </c:pt>
                <c:pt idx="3465">
                  <c:v>99.923314096333215</c:v>
                </c:pt>
                <c:pt idx="3466">
                  <c:v>99.924172689244045</c:v>
                </c:pt>
                <c:pt idx="3467">
                  <c:v>99.923946743741197</c:v>
                </c:pt>
                <c:pt idx="3468">
                  <c:v>99.924669769350317</c:v>
                </c:pt>
                <c:pt idx="3469">
                  <c:v>99.922455503422398</c:v>
                </c:pt>
                <c:pt idx="3470">
                  <c:v>99.918569240773408</c:v>
                </c:pt>
                <c:pt idx="3471">
                  <c:v>99.917349135058032</c:v>
                </c:pt>
                <c:pt idx="3472">
                  <c:v>99.922500692522974</c:v>
                </c:pt>
                <c:pt idx="3473">
                  <c:v>99.915089680029524</c:v>
                </c:pt>
                <c:pt idx="3474">
                  <c:v>99.904425052295082</c:v>
                </c:pt>
                <c:pt idx="3475">
                  <c:v>99.898640847422158</c:v>
                </c:pt>
                <c:pt idx="3476">
                  <c:v>99.889828972811074</c:v>
                </c:pt>
                <c:pt idx="3477">
                  <c:v>99.895116097577741</c:v>
                </c:pt>
                <c:pt idx="3478">
                  <c:v>99.894257504666911</c:v>
                </c:pt>
                <c:pt idx="3479">
                  <c:v>99.898640847422158</c:v>
                </c:pt>
                <c:pt idx="3480">
                  <c:v>99.896833283399388</c:v>
                </c:pt>
                <c:pt idx="3481">
                  <c:v>99.895929501387982</c:v>
                </c:pt>
                <c:pt idx="3482">
                  <c:v>99.906910452826409</c:v>
                </c:pt>
                <c:pt idx="3483">
                  <c:v>99.913282116006755</c:v>
                </c:pt>
                <c:pt idx="3484">
                  <c:v>99.916626109448913</c:v>
                </c:pt>
                <c:pt idx="3485">
                  <c:v>99.914728167224979</c:v>
                </c:pt>
                <c:pt idx="3486">
                  <c:v>99.916897244052322</c:v>
                </c:pt>
                <c:pt idx="3487">
                  <c:v>99.923494852735502</c:v>
                </c:pt>
                <c:pt idx="3488">
                  <c:v>99.915180058230675</c:v>
                </c:pt>
                <c:pt idx="3489">
                  <c:v>99.912604279498211</c:v>
                </c:pt>
                <c:pt idx="3490">
                  <c:v>99.908040180340677</c:v>
                </c:pt>
                <c:pt idx="3491">
                  <c:v>99.904470241395643</c:v>
                </c:pt>
                <c:pt idx="3492">
                  <c:v>99.902979001076858</c:v>
                </c:pt>
                <c:pt idx="3493">
                  <c:v>99.896878472499935</c:v>
                </c:pt>
                <c:pt idx="3494">
                  <c:v>99.895070908477152</c:v>
                </c:pt>
                <c:pt idx="3495">
                  <c:v>99.898505280120446</c:v>
                </c:pt>
                <c:pt idx="3496">
                  <c:v>99.902979001076858</c:v>
                </c:pt>
                <c:pt idx="3497">
                  <c:v>99.894483450169758</c:v>
                </c:pt>
                <c:pt idx="3498">
                  <c:v>99.895477610382287</c:v>
                </c:pt>
                <c:pt idx="3499">
                  <c:v>99.889196325403105</c:v>
                </c:pt>
                <c:pt idx="3500">
                  <c:v>99.884451469843285</c:v>
                </c:pt>
                <c:pt idx="3501">
                  <c:v>99.895025719376591</c:v>
                </c:pt>
                <c:pt idx="3502">
                  <c:v>99.898188956416462</c:v>
                </c:pt>
                <c:pt idx="3503">
                  <c:v>99.899454251232413</c:v>
                </c:pt>
                <c:pt idx="3504">
                  <c:v>99.897511119907918</c:v>
                </c:pt>
                <c:pt idx="3505">
                  <c:v>99.899002360226731</c:v>
                </c:pt>
                <c:pt idx="3506">
                  <c:v>99.902527110071162</c:v>
                </c:pt>
                <c:pt idx="3507">
                  <c:v>99.900674356947803</c:v>
                </c:pt>
                <c:pt idx="3508">
                  <c:v>99.898234145517037</c:v>
                </c:pt>
                <c:pt idx="3509">
                  <c:v>99.896742905198238</c:v>
                </c:pt>
                <c:pt idx="3510">
                  <c:v>99.901894462663179</c:v>
                </c:pt>
                <c:pt idx="3511">
                  <c:v>99.902572299171737</c:v>
                </c:pt>
                <c:pt idx="3512">
                  <c:v>99.911067850078823</c:v>
                </c:pt>
                <c:pt idx="3513">
                  <c:v>99.912604279498211</c:v>
                </c:pt>
                <c:pt idx="3514">
                  <c:v>99.913914763414738</c:v>
                </c:pt>
                <c:pt idx="3515">
                  <c:v>99.909938122564583</c:v>
                </c:pt>
                <c:pt idx="3516">
                  <c:v>99.907588289334967</c:v>
                </c:pt>
                <c:pt idx="3517">
                  <c:v>99.903069379277994</c:v>
                </c:pt>
                <c:pt idx="3518">
                  <c:v>99.902301164568314</c:v>
                </c:pt>
                <c:pt idx="3519">
                  <c:v>99.897375552606221</c:v>
                </c:pt>
                <c:pt idx="3520">
                  <c:v>99.893218155353807</c:v>
                </c:pt>
                <c:pt idx="3521">
                  <c:v>99.906232616317865</c:v>
                </c:pt>
                <c:pt idx="3522">
                  <c:v>99.911926442989667</c:v>
                </c:pt>
                <c:pt idx="3523">
                  <c:v>99.912378333995349</c:v>
                </c:pt>
                <c:pt idx="3524">
                  <c:v>99.91165530838623</c:v>
                </c:pt>
                <c:pt idx="3525">
                  <c:v>99.907678667536103</c:v>
                </c:pt>
                <c:pt idx="3526">
                  <c:v>99.909712177061749</c:v>
                </c:pt>
                <c:pt idx="3527">
                  <c:v>99.907949802139512</c:v>
                </c:pt>
                <c:pt idx="3528">
                  <c:v>99.906142238116729</c:v>
                </c:pt>
                <c:pt idx="3529">
                  <c:v>99.905419212507624</c:v>
                </c:pt>
                <c:pt idx="3530">
                  <c:v>99.901487760758059</c:v>
                </c:pt>
                <c:pt idx="3531">
                  <c:v>99.905238456105337</c:v>
                </c:pt>
                <c:pt idx="3532">
                  <c:v>99.911293795581685</c:v>
                </c:pt>
                <c:pt idx="3533">
                  <c:v>99.910706337274277</c:v>
                </c:pt>
                <c:pt idx="3534">
                  <c:v>99.908718016849207</c:v>
                </c:pt>
                <c:pt idx="3535">
                  <c:v>99.917032811354034</c:v>
                </c:pt>
                <c:pt idx="3536">
                  <c:v>99.922048801517278</c:v>
                </c:pt>
                <c:pt idx="3537">
                  <c:v>99.920150859293344</c:v>
                </c:pt>
                <c:pt idx="3538">
                  <c:v>99.920241237494494</c:v>
                </c:pt>
                <c:pt idx="3539">
                  <c:v>99.922591070724096</c:v>
                </c:pt>
                <c:pt idx="3540">
                  <c:v>99.916400163946051</c:v>
                </c:pt>
                <c:pt idx="3541">
                  <c:v>99.913146548705029</c:v>
                </c:pt>
                <c:pt idx="3542">
                  <c:v>99.908492071346359</c:v>
                </c:pt>
                <c:pt idx="3543">
                  <c:v>99.907723856636679</c:v>
                </c:pt>
                <c:pt idx="3544">
                  <c:v>99.902346353668875</c:v>
                </c:pt>
                <c:pt idx="3545">
                  <c:v>99.90587110351332</c:v>
                </c:pt>
                <c:pt idx="3546">
                  <c:v>99.901442571657498</c:v>
                </c:pt>
                <c:pt idx="3547">
                  <c:v>99.901578138959195</c:v>
                </c:pt>
                <c:pt idx="3548">
                  <c:v>99.903611648484826</c:v>
                </c:pt>
                <c:pt idx="3549">
                  <c:v>99.899589818534125</c:v>
                </c:pt>
                <c:pt idx="3550">
                  <c:v>99.892404751543538</c:v>
                </c:pt>
                <c:pt idx="3551">
                  <c:v>99.891862482336705</c:v>
                </c:pt>
                <c:pt idx="3552">
                  <c:v>99.886304222966643</c:v>
                </c:pt>
                <c:pt idx="3553">
                  <c:v>99.887343572279747</c:v>
                </c:pt>
                <c:pt idx="3554">
                  <c:v>99.896155446890816</c:v>
                </c:pt>
                <c:pt idx="3555">
                  <c:v>99.89416712646576</c:v>
                </c:pt>
                <c:pt idx="3556">
                  <c:v>99.888563677995123</c:v>
                </c:pt>
                <c:pt idx="3557">
                  <c:v>99.893941180962926</c:v>
                </c:pt>
                <c:pt idx="3558">
                  <c:v>99.89651695969539</c:v>
                </c:pt>
                <c:pt idx="3559">
                  <c:v>99.899273494830155</c:v>
                </c:pt>
                <c:pt idx="3560">
                  <c:v>99.897691876310219</c:v>
                </c:pt>
                <c:pt idx="3561">
                  <c:v>99.904605808697383</c:v>
                </c:pt>
                <c:pt idx="3562">
                  <c:v>99.907588289334967</c:v>
                </c:pt>
                <c:pt idx="3563">
                  <c:v>99.917439513259154</c:v>
                </c:pt>
                <c:pt idx="3564">
                  <c:v>99.91165530838623</c:v>
                </c:pt>
                <c:pt idx="3565">
                  <c:v>99.909079529653752</c:v>
                </c:pt>
                <c:pt idx="3566">
                  <c:v>99.911610119285683</c:v>
                </c:pt>
                <c:pt idx="3567">
                  <c:v>99.917349135058032</c:v>
                </c:pt>
                <c:pt idx="3568">
                  <c:v>99.922455503422398</c:v>
                </c:pt>
                <c:pt idx="3569">
                  <c:v>99.922500692522974</c:v>
                </c:pt>
                <c:pt idx="3570">
                  <c:v>99.919427833684225</c:v>
                </c:pt>
                <c:pt idx="3571">
                  <c:v>99.915089680029524</c:v>
                </c:pt>
                <c:pt idx="3572">
                  <c:v>99.910254446268581</c:v>
                </c:pt>
                <c:pt idx="3573">
                  <c:v>99.90474137599908</c:v>
                </c:pt>
                <c:pt idx="3574">
                  <c:v>99.905599968909911</c:v>
                </c:pt>
                <c:pt idx="3575">
                  <c:v>99.909892933464022</c:v>
                </c:pt>
                <c:pt idx="3576">
                  <c:v>99.910164068067445</c:v>
                </c:pt>
                <c:pt idx="3577">
                  <c:v>99.908130558541814</c:v>
                </c:pt>
                <c:pt idx="3578">
                  <c:v>99.913643628811315</c:v>
                </c:pt>
                <c:pt idx="3579">
                  <c:v>99.924172689244045</c:v>
                </c:pt>
                <c:pt idx="3580">
                  <c:v>99.928465653798156</c:v>
                </c:pt>
                <c:pt idx="3581">
                  <c:v>99.919970102891057</c:v>
                </c:pt>
                <c:pt idx="3582">
                  <c:v>99.923404474534365</c:v>
                </c:pt>
                <c:pt idx="3583">
                  <c:v>99.92372079823835</c:v>
                </c:pt>
                <c:pt idx="3584">
                  <c:v>99.924850525752589</c:v>
                </c:pt>
                <c:pt idx="3585">
                  <c:v>99.935334397084745</c:v>
                </c:pt>
                <c:pt idx="3586">
                  <c:v>99.925618740462269</c:v>
                </c:pt>
                <c:pt idx="3587">
                  <c:v>99.925076471255451</c:v>
                </c:pt>
                <c:pt idx="3588">
                  <c:v>99.918795186276256</c:v>
                </c:pt>
                <c:pt idx="3589">
                  <c:v>99.920783506701326</c:v>
                </c:pt>
                <c:pt idx="3590">
                  <c:v>99.917801026063728</c:v>
                </c:pt>
                <c:pt idx="3591">
                  <c:v>99.913869574314148</c:v>
                </c:pt>
                <c:pt idx="3592">
                  <c:v>99.912965792302757</c:v>
                </c:pt>
                <c:pt idx="3593">
                  <c:v>99.908130558541814</c:v>
                </c:pt>
                <c:pt idx="3594">
                  <c:v>99.910390013570279</c:v>
                </c:pt>
                <c:pt idx="3595">
                  <c:v>99.916083840242081</c:v>
                </c:pt>
                <c:pt idx="3596">
                  <c:v>99.918569240773408</c:v>
                </c:pt>
                <c:pt idx="3597">
                  <c:v>99.919970102891057</c:v>
                </c:pt>
                <c:pt idx="3598">
                  <c:v>99.921687288712718</c:v>
                </c:pt>
                <c:pt idx="3599">
                  <c:v>99.917439513259154</c:v>
                </c:pt>
                <c:pt idx="3600">
                  <c:v>99.922365125221262</c:v>
                </c:pt>
                <c:pt idx="3601">
                  <c:v>99.931402945335208</c:v>
                </c:pt>
                <c:pt idx="3602">
                  <c:v>99.926161009669102</c:v>
                </c:pt>
                <c:pt idx="3603">
                  <c:v>99.920241237494494</c:v>
                </c:pt>
                <c:pt idx="3604">
                  <c:v>99.928284897395898</c:v>
                </c:pt>
                <c:pt idx="3605">
                  <c:v>99.934656560576201</c:v>
                </c:pt>
                <c:pt idx="3606">
                  <c:v>99.930951054329498</c:v>
                </c:pt>
                <c:pt idx="3607">
                  <c:v>99.928736788401579</c:v>
                </c:pt>
                <c:pt idx="3608">
                  <c:v>99.927381115384492</c:v>
                </c:pt>
                <c:pt idx="3609">
                  <c:v>99.919337455483088</c:v>
                </c:pt>
                <c:pt idx="3610">
                  <c:v>99.923585230936624</c:v>
                </c:pt>
                <c:pt idx="3611">
                  <c:v>99.927335926283916</c:v>
                </c:pt>
                <c:pt idx="3612">
                  <c:v>99.935153640682486</c:v>
                </c:pt>
                <c:pt idx="3613">
                  <c:v>99.935650720788743</c:v>
                </c:pt>
                <c:pt idx="3614">
                  <c:v>99.929640570412985</c:v>
                </c:pt>
                <c:pt idx="3615">
                  <c:v>99.922907394428094</c:v>
                </c:pt>
                <c:pt idx="3616">
                  <c:v>99.92268144892526</c:v>
                </c:pt>
                <c:pt idx="3617">
                  <c:v>99.916129029342642</c:v>
                </c:pt>
                <c:pt idx="3618">
                  <c:v>99.918975942678529</c:v>
                </c:pt>
                <c:pt idx="3619">
                  <c:v>99.9168068658512</c:v>
                </c:pt>
                <c:pt idx="3620">
                  <c:v>99.923449663634926</c:v>
                </c:pt>
                <c:pt idx="3621">
                  <c:v>99.913914763414738</c:v>
                </c:pt>
                <c:pt idx="3622">
                  <c:v>99.914231087118694</c:v>
                </c:pt>
                <c:pt idx="3623">
                  <c:v>99.909802555262871</c:v>
                </c:pt>
                <c:pt idx="3624">
                  <c:v>99.914411843520995</c:v>
                </c:pt>
                <c:pt idx="3625">
                  <c:v>99.909576609760038</c:v>
                </c:pt>
                <c:pt idx="3626">
                  <c:v>99.912649468598772</c:v>
                </c:pt>
                <c:pt idx="3627">
                  <c:v>99.901352193456347</c:v>
                </c:pt>
                <c:pt idx="3628">
                  <c:v>99.901713706260907</c:v>
                </c:pt>
                <c:pt idx="3629">
                  <c:v>99.899725385835822</c:v>
                </c:pt>
                <c:pt idx="3630">
                  <c:v>99.903747215786538</c:v>
                </c:pt>
                <c:pt idx="3631">
                  <c:v>99.909486231558901</c:v>
                </c:pt>
                <c:pt idx="3632">
                  <c:v>99.902798244674571</c:v>
                </c:pt>
                <c:pt idx="3633">
                  <c:v>99.900900302450651</c:v>
                </c:pt>
                <c:pt idx="3634">
                  <c:v>99.897872632712463</c:v>
                </c:pt>
                <c:pt idx="3635">
                  <c:v>99.892540318845263</c:v>
                </c:pt>
                <c:pt idx="3636">
                  <c:v>99.89348928995723</c:v>
                </c:pt>
                <c:pt idx="3637">
                  <c:v>99.898911982025581</c:v>
                </c:pt>
                <c:pt idx="3638">
                  <c:v>99.891049078526464</c:v>
                </c:pt>
                <c:pt idx="3639">
                  <c:v>99.890506809319618</c:v>
                </c:pt>
                <c:pt idx="3640">
                  <c:v>99.891862482336705</c:v>
                </c:pt>
                <c:pt idx="3641">
                  <c:v>99.894393071968622</c:v>
                </c:pt>
                <c:pt idx="3642">
                  <c:v>99.905599968909911</c:v>
                </c:pt>
                <c:pt idx="3643">
                  <c:v>99.904334674093946</c:v>
                </c:pt>
                <c:pt idx="3644">
                  <c:v>99.910480391771443</c:v>
                </c:pt>
                <c:pt idx="3645">
                  <c:v>99.915631949236385</c:v>
                </c:pt>
                <c:pt idx="3646">
                  <c:v>99.913779196113026</c:v>
                </c:pt>
                <c:pt idx="3647">
                  <c:v>99.913734007012451</c:v>
                </c:pt>
                <c:pt idx="3648">
                  <c:v>99.914592599923267</c:v>
                </c:pt>
                <c:pt idx="3649">
                  <c:v>99.913553250610164</c:v>
                </c:pt>
                <c:pt idx="3650">
                  <c:v>99.914095519816996</c:v>
                </c:pt>
                <c:pt idx="3651">
                  <c:v>99.913146548705029</c:v>
                </c:pt>
                <c:pt idx="3652">
                  <c:v>99.914140708917571</c:v>
                </c:pt>
                <c:pt idx="3653">
                  <c:v>99.930589541524952</c:v>
                </c:pt>
                <c:pt idx="3654">
                  <c:v>99.929459814010684</c:v>
                </c:pt>
                <c:pt idx="3655">
                  <c:v>99.928646410200457</c:v>
                </c:pt>
                <c:pt idx="3656">
                  <c:v>99.930273217820968</c:v>
                </c:pt>
                <c:pt idx="3657">
                  <c:v>99.930453974223227</c:v>
                </c:pt>
                <c:pt idx="3658">
                  <c:v>99.935741098989894</c:v>
                </c:pt>
                <c:pt idx="3659">
                  <c:v>99.927471493585628</c:v>
                </c:pt>
                <c:pt idx="3660">
                  <c:v>99.921099830405311</c:v>
                </c:pt>
                <c:pt idx="3661">
                  <c:v>99.919247077281952</c:v>
                </c:pt>
                <c:pt idx="3662">
                  <c:v>99.923901554640622</c:v>
                </c:pt>
                <c:pt idx="3663">
                  <c:v>99.92137096500872</c:v>
                </c:pt>
                <c:pt idx="3664">
                  <c:v>99.919970102891057</c:v>
                </c:pt>
                <c:pt idx="3665">
                  <c:v>99.918930753577968</c:v>
                </c:pt>
                <c:pt idx="3666">
                  <c:v>99.915903083839794</c:v>
                </c:pt>
                <c:pt idx="3667">
                  <c:v>99.913101359604468</c:v>
                </c:pt>
                <c:pt idx="3668">
                  <c:v>99.914321465319858</c:v>
                </c:pt>
                <c:pt idx="3669">
                  <c:v>99.908808395050343</c:v>
                </c:pt>
                <c:pt idx="3670">
                  <c:v>99.913146548705029</c:v>
                </c:pt>
                <c:pt idx="3671">
                  <c:v>99.919156699080801</c:v>
                </c:pt>
                <c:pt idx="3672">
                  <c:v>99.923811176439486</c:v>
                </c:pt>
                <c:pt idx="3673">
                  <c:v>99.92801376279246</c:v>
                </c:pt>
                <c:pt idx="3674">
                  <c:v>99.930453974223227</c:v>
                </c:pt>
                <c:pt idx="3675">
                  <c:v>99.926838846177674</c:v>
                </c:pt>
                <c:pt idx="3676">
                  <c:v>99.923359285433804</c:v>
                </c:pt>
                <c:pt idx="3677">
                  <c:v>99.925618740462269</c:v>
                </c:pt>
                <c:pt idx="3678">
                  <c:v>99.923314096333215</c:v>
                </c:pt>
                <c:pt idx="3679">
                  <c:v>99.923314096333215</c:v>
                </c:pt>
                <c:pt idx="3680">
                  <c:v>99.929188679407275</c:v>
                </c:pt>
                <c:pt idx="3681">
                  <c:v>99.919653779187072</c:v>
                </c:pt>
                <c:pt idx="3682">
                  <c:v>99.923178529031503</c:v>
                </c:pt>
                <c:pt idx="3683">
                  <c:v>99.913553250610164</c:v>
                </c:pt>
                <c:pt idx="3684">
                  <c:v>99.923585230936624</c:v>
                </c:pt>
                <c:pt idx="3685">
                  <c:v>99.923042961729806</c:v>
                </c:pt>
                <c:pt idx="3686">
                  <c:v>99.929143490306728</c:v>
                </c:pt>
                <c:pt idx="3687">
                  <c:v>99.928556031999321</c:v>
                </c:pt>
                <c:pt idx="3688">
                  <c:v>99.921777666913854</c:v>
                </c:pt>
                <c:pt idx="3689">
                  <c:v>99.9168068658512</c:v>
                </c:pt>
                <c:pt idx="3690">
                  <c:v>99.921551721410992</c:v>
                </c:pt>
                <c:pt idx="3691">
                  <c:v>99.921868045114977</c:v>
                </c:pt>
                <c:pt idx="3692">
                  <c:v>99.920693128500176</c:v>
                </c:pt>
                <c:pt idx="3693">
                  <c:v>99.918072160667137</c:v>
                </c:pt>
                <c:pt idx="3694">
                  <c:v>99.916129029342642</c:v>
                </c:pt>
                <c:pt idx="3695">
                  <c:v>99.915180058230675</c:v>
                </c:pt>
                <c:pt idx="3696">
                  <c:v>99.91292060320221</c:v>
                </c:pt>
                <c:pt idx="3697">
                  <c:v>99.918117349767698</c:v>
                </c:pt>
                <c:pt idx="3698">
                  <c:v>99.923042961729806</c:v>
                </c:pt>
                <c:pt idx="3699">
                  <c:v>99.918840375376817</c:v>
                </c:pt>
                <c:pt idx="3700">
                  <c:v>99.925844685965131</c:v>
                </c:pt>
                <c:pt idx="3701">
                  <c:v>99.922455503422398</c:v>
                </c:pt>
                <c:pt idx="3702">
                  <c:v>99.924398634746908</c:v>
                </c:pt>
                <c:pt idx="3703">
                  <c:v>99.912423523095924</c:v>
                </c:pt>
                <c:pt idx="3704">
                  <c:v>99.910028500765733</c:v>
                </c:pt>
                <c:pt idx="3705">
                  <c:v>99.911429362883396</c:v>
                </c:pt>
                <c:pt idx="3706">
                  <c:v>99.913914763414738</c:v>
                </c:pt>
                <c:pt idx="3707">
                  <c:v>99.912830225001045</c:v>
                </c:pt>
                <c:pt idx="3708">
                  <c:v>99.926161009669102</c:v>
                </c:pt>
                <c:pt idx="3709">
                  <c:v>99.929595381312396</c:v>
                </c:pt>
                <c:pt idx="3710">
                  <c:v>99.923404474534365</c:v>
                </c:pt>
                <c:pt idx="3711">
                  <c:v>99.927516682686203</c:v>
                </c:pt>
                <c:pt idx="3712">
                  <c:v>99.92801376279246</c:v>
                </c:pt>
                <c:pt idx="3713">
                  <c:v>99.927923384591338</c:v>
                </c:pt>
                <c:pt idx="3714">
                  <c:v>99.925754307763981</c:v>
                </c:pt>
                <c:pt idx="3715">
                  <c:v>99.91825291706941</c:v>
                </c:pt>
                <c:pt idx="3716">
                  <c:v>99.920738317600737</c:v>
                </c:pt>
                <c:pt idx="3717">
                  <c:v>99.924489012948044</c:v>
                </c:pt>
                <c:pt idx="3718">
                  <c:v>99.928691599301018</c:v>
                </c:pt>
                <c:pt idx="3719">
                  <c:v>99.926838846177674</c:v>
                </c:pt>
                <c:pt idx="3720">
                  <c:v>99.92372079823835</c:v>
                </c:pt>
                <c:pt idx="3721">
                  <c:v>99.921913234215566</c:v>
                </c:pt>
                <c:pt idx="3722">
                  <c:v>99.921235397707022</c:v>
                </c:pt>
                <c:pt idx="3723">
                  <c:v>99.925076471255451</c:v>
                </c:pt>
                <c:pt idx="3724">
                  <c:v>99.921506532310431</c:v>
                </c:pt>
                <c:pt idx="3725">
                  <c:v>99.920421993896753</c:v>
                </c:pt>
                <c:pt idx="3726">
                  <c:v>99.909486231558901</c:v>
                </c:pt>
                <c:pt idx="3727">
                  <c:v>99.91400514161586</c:v>
                </c:pt>
                <c:pt idx="3728">
                  <c:v>99.919789346488784</c:v>
                </c:pt>
                <c:pt idx="3729">
                  <c:v>99.914818545426115</c:v>
                </c:pt>
                <c:pt idx="3730">
                  <c:v>99.917801026063728</c:v>
                </c:pt>
                <c:pt idx="3731">
                  <c:v>99.915903083839794</c:v>
                </c:pt>
                <c:pt idx="3732">
                  <c:v>99.922636259824685</c:v>
                </c:pt>
                <c:pt idx="3733">
                  <c:v>99.923856365540047</c:v>
                </c:pt>
                <c:pt idx="3734">
                  <c:v>99.928556031999321</c:v>
                </c:pt>
                <c:pt idx="3735">
                  <c:v>99.918117349767698</c:v>
                </c:pt>
                <c:pt idx="3736">
                  <c:v>99.917710647862577</c:v>
                </c:pt>
                <c:pt idx="3737">
                  <c:v>99.92222955791955</c:v>
                </c:pt>
                <c:pt idx="3738">
                  <c:v>99.916626109448913</c:v>
                </c:pt>
                <c:pt idx="3739">
                  <c:v>99.914547410822692</c:v>
                </c:pt>
                <c:pt idx="3740">
                  <c:v>99.918298106169985</c:v>
                </c:pt>
                <c:pt idx="3741">
                  <c:v>99.917349135058032</c:v>
                </c:pt>
                <c:pt idx="3742">
                  <c:v>99.916626109448913</c:v>
                </c:pt>
                <c:pt idx="3743">
                  <c:v>99.925889875065693</c:v>
                </c:pt>
                <c:pt idx="3744">
                  <c:v>99.926838846177674</c:v>
                </c:pt>
                <c:pt idx="3745">
                  <c:v>99.926296576970813</c:v>
                </c:pt>
                <c:pt idx="3746">
                  <c:v>99.926432144272525</c:v>
                </c:pt>
                <c:pt idx="3747">
                  <c:v>99.930499163323802</c:v>
                </c:pt>
                <c:pt idx="3748">
                  <c:v>99.934566182375079</c:v>
                </c:pt>
                <c:pt idx="3749">
                  <c:v>99.935063262481336</c:v>
                </c:pt>
                <c:pt idx="3750">
                  <c:v>99.933165320257416</c:v>
                </c:pt>
                <c:pt idx="3751">
                  <c:v>99.933300887559128</c:v>
                </c:pt>
                <c:pt idx="3752">
                  <c:v>99.928239708295322</c:v>
                </c:pt>
                <c:pt idx="3753">
                  <c:v>99.91287541410162</c:v>
                </c:pt>
                <c:pt idx="3754">
                  <c:v>99.914999301828402</c:v>
                </c:pt>
                <c:pt idx="3755">
                  <c:v>99.916535731247762</c:v>
                </c:pt>
                <c:pt idx="3756">
                  <c:v>99.912423523095924</c:v>
                </c:pt>
                <c:pt idx="3757">
                  <c:v>99.918433673471696</c:v>
                </c:pt>
                <c:pt idx="3758">
                  <c:v>99.917620269661441</c:v>
                </c:pt>
                <c:pt idx="3759">
                  <c:v>99.916987622253458</c:v>
                </c:pt>
                <c:pt idx="3760">
                  <c:v>99.915812705638643</c:v>
                </c:pt>
                <c:pt idx="3761">
                  <c:v>99.920286426595055</c:v>
                </c:pt>
                <c:pt idx="3762">
                  <c:v>99.922591070724096</c:v>
                </c:pt>
                <c:pt idx="3763">
                  <c:v>99.928330086496459</c:v>
                </c:pt>
                <c:pt idx="3764">
                  <c:v>99.926929224378796</c:v>
                </c:pt>
                <c:pt idx="3765">
                  <c:v>99.922771827126383</c:v>
                </c:pt>
                <c:pt idx="3766">
                  <c:v>99.925483173160572</c:v>
                </c:pt>
                <c:pt idx="3767">
                  <c:v>99.927878195490749</c:v>
                </c:pt>
                <c:pt idx="3768">
                  <c:v>99.927787817289627</c:v>
                </c:pt>
                <c:pt idx="3769">
                  <c:v>99.923946743741197</c:v>
                </c:pt>
                <c:pt idx="3770">
                  <c:v>99.926748467976509</c:v>
                </c:pt>
                <c:pt idx="3771">
                  <c:v>99.920693128500176</c:v>
                </c:pt>
                <c:pt idx="3772">
                  <c:v>99.922771827126383</c:v>
                </c:pt>
                <c:pt idx="3773">
                  <c:v>99.932713429251734</c:v>
                </c:pt>
                <c:pt idx="3774">
                  <c:v>99.935560342587621</c:v>
                </c:pt>
                <c:pt idx="3775">
                  <c:v>99.929414624910137</c:v>
                </c:pt>
                <c:pt idx="3776">
                  <c:v>99.919427833684225</c:v>
                </c:pt>
                <c:pt idx="3777">
                  <c:v>99.919066320879679</c:v>
                </c:pt>
                <c:pt idx="3778">
                  <c:v>99.919111509980226</c:v>
                </c:pt>
                <c:pt idx="3779">
                  <c:v>99.921551721410992</c:v>
                </c:pt>
                <c:pt idx="3780">
                  <c:v>99.920964263103613</c:v>
                </c:pt>
                <c:pt idx="3781">
                  <c:v>99.916580920348324</c:v>
                </c:pt>
                <c:pt idx="3782">
                  <c:v>99.913643628811315</c:v>
                </c:pt>
                <c:pt idx="3783">
                  <c:v>99.915722327437507</c:v>
                </c:pt>
                <c:pt idx="3784">
                  <c:v>99.910751526374852</c:v>
                </c:pt>
                <c:pt idx="3785">
                  <c:v>99.91011887896687</c:v>
                </c:pt>
                <c:pt idx="3786">
                  <c:v>99.905509590708746</c:v>
                </c:pt>
                <c:pt idx="3787">
                  <c:v>99.908401693145223</c:v>
                </c:pt>
                <c:pt idx="3788">
                  <c:v>99.916129029342642</c:v>
                </c:pt>
                <c:pt idx="3789">
                  <c:v>99.926386955171964</c:v>
                </c:pt>
                <c:pt idx="3790">
                  <c:v>99.929414624910137</c:v>
                </c:pt>
                <c:pt idx="3791">
                  <c:v>99.932216349145449</c:v>
                </c:pt>
                <c:pt idx="3792">
                  <c:v>99.930725108826664</c:v>
                </c:pt>
                <c:pt idx="3793">
                  <c:v>99.92372079823835</c:v>
                </c:pt>
                <c:pt idx="3794">
                  <c:v>99.924850525752589</c:v>
                </c:pt>
                <c:pt idx="3795">
                  <c:v>99.923404474534365</c:v>
                </c:pt>
                <c:pt idx="3796">
                  <c:v>99.917529891460291</c:v>
                </c:pt>
                <c:pt idx="3797">
                  <c:v>99.917439513259154</c:v>
                </c:pt>
                <c:pt idx="3798">
                  <c:v>99.922410314321823</c:v>
                </c:pt>
                <c:pt idx="3799">
                  <c:v>99.920557561198464</c:v>
                </c:pt>
                <c:pt idx="3800">
                  <c:v>99.924037121942334</c:v>
                </c:pt>
                <c:pt idx="3801">
                  <c:v>99.918524051672847</c:v>
                </c:pt>
                <c:pt idx="3802">
                  <c:v>99.913372494207877</c:v>
                </c:pt>
                <c:pt idx="3803">
                  <c:v>99.912423523095924</c:v>
                </c:pt>
                <c:pt idx="3804">
                  <c:v>99.920693128500176</c:v>
                </c:pt>
                <c:pt idx="3805">
                  <c:v>99.930679919726089</c:v>
                </c:pt>
                <c:pt idx="3806">
                  <c:v>99.924714958450878</c:v>
                </c:pt>
                <c:pt idx="3807">
                  <c:v>99.922817016226958</c:v>
                </c:pt>
                <c:pt idx="3808">
                  <c:v>99.918659618974544</c:v>
                </c:pt>
                <c:pt idx="3809">
                  <c:v>99.913462872409028</c:v>
                </c:pt>
                <c:pt idx="3810">
                  <c:v>99.90198484086433</c:v>
                </c:pt>
                <c:pt idx="3811">
                  <c:v>99.908040180340677</c:v>
                </c:pt>
                <c:pt idx="3812">
                  <c:v>99.915812705638643</c:v>
                </c:pt>
                <c:pt idx="3813">
                  <c:v>99.923585230936624</c:v>
                </c:pt>
                <c:pt idx="3814">
                  <c:v>99.923675609137788</c:v>
                </c:pt>
                <c:pt idx="3815">
                  <c:v>99.927923384591338</c:v>
                </c:pt>
                <c:pt idx="3816">
                  <c:v>99.932306727346599</c:v>
                </c:pt>
                <c:pt idx="3817">
                  <c:v>99.931086621631209</c:v>
                </c:pt>
                <c:pt idx="3818">
                  <c:v>99.936418935498438</c:v>
                </c:pt>
                <c:pt idx="3819">
                  <c:v>99.934520993274504</c:v>
                </c:pt>
                <c:pt idx="3820">
                  <c:v>99.938316877722372</c:v>
                </c:pt>
                <c:pt idx="3821">
                  <c:v>99.935063262481336</c:v>
                </c:pt>
                <c:pt idx="3822">
                  <c:v>99.933526833061975</c:v>
                </c:pt>
                <c:pt idx="3823">
                  <c:v>99.930634730625513</c:v>
                </c:pt>
                <c:pt idx="3824">
                  <c:v>99.918659618974544</c:v>
                </c:pt>
                <c:pt idx="3825">
                  <c:v>99.913462872409028</c:v>
                </c:pt>
                <c:pt idx="3826">
                  <c:v>99.91165530838623</c:v>
                </c:pt>
                <c:pt idx="3827">
                  <c:v>99.914728167224979</c:v>
                </c:pt>
                <c:pt idx="3828">
                  <c:v>99.918795186276256</c:v>
                </c:pt>
                <c:pt idx="3829">
                  <c:v>99.9168068658512</c:v>
                </c:pt>
                <c:pt idx="3830">
                  <c:v>99.921777666913854</c:v>
                </c:pt>
                <c:pt idx="3831">
                  <c:v>99.930634730625513</c:v>
                </c:pt>
                <c:pt idx="3832">
                  <c:v>99.930363596022104</c:v>
                </c:pt>
                <c:pt idx="3833">
                  <c:v>99.935153640682486</c:v>
                </c:pt>
                <c:pt idx="3834">
                  <c:v>99.935153640682486</c:v>
                </c:pt>
                <c:pt idx="3835">
                  <c:v>99.925302416758271</c:v>
                </c:pt>
                <c:pt idx="3836">
                  <c:v>99.927064791680507</c:v>
                </c:pt>
                <c:pt idx="3837">
                  <c:v>99.917529891460291</c:v>
                </c:pt>
                <c:pt idx="3838">
                  <c:v>99.920512372097903</c:v>
                </c:pt>
                <c:pt idx="3839">
                  <c:v>99.929369435809562</c:v>
                </c:pt>
                <c:pt idx="3840">
                  <c:v>99.934430615073381</c:v>
                </c:pt>
                <c:pt idx="3841">
                  <c:v>99.935967044492742</c:v>
                </c:pt>
                <c:pt idx="3842">
                  <c:v>99.945230810109535</c:v>
                </c:pt>
                <c:pt idx="3843">
                  <c:v>99.93424985867108</c:v>
                </c:pt>
                <c:pt idx="3844">
                  <c:v>99.927742628189037</c:v>
                </c:pt>
                <c:pt idx="3845">
                  <c:v>99.937503473912102</c:v>
                </c:pt>
                <c:pt idx="3846">
                  <c:v>99.930544352424377</c:v>
                </c:pt>
                <c:pt idx="3847">
                  <c:v>99.927200358982219</c:v>
                </c:pt>
                <c:pt idx="3848">
                  <c:v>99.925709118663434</c:v>
                </c:pt>
                <c:pt idx="3849">
                  <c:v>99.926161009669102</c:v>
                </c:pt>
                <c:pt idx="3850">
                  <c:v>99.930273217820968</c:v>
                </c:pt>
                <c:pt idx="3851">
                  <c:v>99.925302416758271</c:v>
                </c:pt>
                <c:pt idx="3852">
                  <c:v>99.923765987338925</c:v>
                </c:pt>
                <c:pt idx="3853">
                  <c:v>99.925754307763981</c:v>
                </c:pt>
                <c:pt idx="3854">
                  <c:v>99.92137096500872</c:v>
                </c:pt>
                <c:pt idx="3855">
                  <c:v>99.924127500143484</c:v>
                </c:pt>
                <c:pt idx="3856">
                  <c:v>99.930318406921515</c:v>
                </c:pt>
                <c:pt idx="3857">
                  <c:v>99.932713429251734</c:v>
                </c:pt>
                <c:pt idx="3858">
                  <c:v>99.933165320257416</c:v>
                </c:pt>
                <c:pt idx="3859">
                  <c:v>99.937232339308679</c:v>
                </c:pt>
                <c:pt idx="3860">
                  <c:v>99.937910175817251</c:v>
                </c:pt>
                <c:pt idx="3861">
                  <c:v>99.937910175817251</c:v>
                </c:pt>
                <c:pt idx="3862">
                  <c:v>99.924940903953726</c:v>
                </c:pt>
                <c:pt idx="3863">
                  <c:v>99.921325775908159</c:v>
                </c:pt>
                <c:pt idx="3864">
                  <c:v>99.92268144892526</c:v>
                </c:pt>
                <c:pt idx="3865">
                  <c:v>99.926115820568555</c:v>
                </c:pt>
                <c:pt idx="3866">
                  <c:v>99.926296576970813</c:v>
                </c:pt>
                <c:pt idx="3867">
                  <c:v>99.920060481092207</c:v>
                </c:pt>
                <c:pt idx="3868">
                  <c:v>99.933300887559128</c:v>
                </c:pt>
                <c:pt idx="3869">
                  <c:v>99.929776137714683</c:v>
                </c:pt>
                <c:pt idx="3870">
                  <c:v>99.934069102268808</c:v>
                </c:pt>
                <c:pt idx="3871">
                  <c:v>99.924669769350317</c:v>
                </c:pt>
                <c:pt idx="3872">
                  <c:v>99.929188679407275</c:v>
                </c:pt>
                <c:pt idx="3873">
                  <c:v>99.940305198147428</c:v>
                </c:pt>
                <c:pt idx="3874">
                  <c:v>99.938316877722372</c:v>
                </c:pt>
                <c:pt idx="3875">
                  <c:v>99.932351916447161</c:v>
                </c:pt>
                <c:pt idx="3876">
                  <c:v>99.932171160044888</c:v>
                </c:pt>
                <c:pt idx="3877">
                  <c:v>99.934295047771656</c:v>
                </c:pt>
                <c:pt idx="3878">
                  <c:v>99.927742628189037</c:v>
                </c:pt>
                <c:pt idx="3879">
                  <c:v>99.932351916447161</c:v>
                </c:pt>
                <c:pt idx="3880">
                  <c:v>99.941660871164515</c:v>
                </c:pt>
                <c:pt idx="3881">
                  <c:v>99.942926165980481</c:v>
                </c:pt>
                <c:pt idx="3882">
                  <c:v>99.943378056986148</c:v>
                </c:pt>
                <c:pt idx="3883">
                  <c:v>99.945275999210097</c:v>
                </c:pt>
                <c:pt idx="3884">
                  <c:v>99.936012233593303</c:v>
                </c:pt>
                <c:pt idx="3885">
                  <c:v>99.937864986716676</c:v>
                </c:pt>
                <c:pt idx="3886">
                  <c:v>99.938226499521221</c:v>
                </c:pt>
                <c:pt idx="3887">
                  <c:v>99.929685759513546</c:v>
                </c:pt>
                <c:pt idx="3888">
                  <c:v>99.932080781843752</c:v>
                </c:pt>
                <c:pt idx="3889">
                  <c:v>99.941615682063954</c:v>
                </c:pt>
                <c:pt idx="3890">
                  <c:v>99.938768768728067</c:v>
                </c:pt>
                <c:pt idx="3891">
                  <c:v>99.939401416136036</c:v>
                </c:pt>
                <c:pt idx="3892">
                  <c:v>99.952280309798397</c:v>
                </c:pt>
                <c:pt idx="3893">
                  <c:v>99.964707312455076</c:v>
                </c:pt>
                <c:pt idx="3894">
                  <c:v>99.96267380292943</c:v>
                </c:pt>
                <c:pt idx="3895">
                  <c:v>99.955082034033722</c:v>
                </c:pt>
                <c:pt idx="3896">
                  <c:v>99.951286149585854</c:v>
                </c:pt>
                <c:pt idx="3897">
                  <c:v>99.951376527787005</c:v>
                </c:pt>
                <c:pt idx="3898">
                  <c:v>99.946089403020352</c:v>
                </c:pt>
                <c:pt idx="3899">
                  <c:v>99.942157951270786</c:v>
                </c:pt>
                <c:pt idx="3900">
                  <c:v>99.945004864606673</c:v>
                </c:pt>
                <c:pt idx="3901">
                  <c:v>99.939627361638898</c:v>
                </c:pt>
                <c:pt idx="3902">
                  <c:v>99.933526833061975</c:v>
                </c:pt>
                <c:pt idx="3903">
                  <c:v>99.936147800895029</c:v>
                </c:pt>
                <c:pt idx="3904">
                  <c:v>99.936238179096151</c:v>
                </c:pt>
                <c:pt idx="3905">
                  <c:v>99.929233868507851</c:v>
                </c:pt>
                <c:pt idx="3906">
                  <c:v>99.930182839619803</c:v>
                </c:pt>
                <c:pt idx="3907">
                  <c:v>99.941254169259381</c:v>
                </c:pt>
                <c:pt idx="3908">
                  <c:v>99.937819797616086</c:v>
                </c:pt>
                <c:pt idx="3909">
                  <c:v>99.929550192211849</c:v>
                </c:pt>
                <c:pt idx="3910">
                  <c:v>99.932306727346599</c:v>
                </c:pt>
                <c:pt idx="3911">
                  <c:v>99.941434925661682</c:v>
                </c:pt>
                <c:pt idx="3912">
                  <c:v>99.938994714230915</c:v>
                </c:pt>
                <c:pt idx="3913">
                  <c:v>99.941299358359956</c:v>
                </c:pt>
                <c:pt idx="3914">
                  <c:v>99.942700220477619</c:v>
                </c:pt>
                <c:pt idx="3915">
                  <c:v>99.935605531688182</c:v>
                </c:pt>
                <c:pt idx="3916">
                  <c:v>99.931357756234632</c:v>
                </c:pt>
                <c:pt idx="3917">
                  <c:v>99.932984563855143</c:v>
                </c:pt>
                <c:pt idx="3918">
                  <c:v>99.937639041213814</c:v>
                </c:pt>
                <c:pt idx="3919">
                  <c:v>99.936147800895029</c:v>
                </c:pt>
                <c:pt idx="3920">
                  <c:v>99.935018073380775</c:v>
                </c:pt>
                <c:pt idx="3921">
                  <c:v>99.93537958618532</c:v>
                </c:pt>
                <c:pt idx="3922">
                  <c:v>99.934114291369383</c:v>
                </c:pt>
                <c:pt idx="3923">
                  <c:v>99.941751249365666</c:v>
                </c:pt>
                <c:pt idx="3924">
                  <c:v>99.940440765449139</c:v>
                </c:pt>
                <c:pt idx="3925">
                  <c:v>99.923585230936624</c:v>
                </c:pt>
                <c:pt idx="3926">
                  <c:v>99.923042961729806</c:v>
                </c:pt>
                <c:pt idx="3927">
                  <c:v>99.925166849456573</c:v>
                </c:pt>
                <c:pt idx="3928">
                  <c:v>99.927833006390202</c:v>
                </c:pt>
                <c:pt idx="3929">
                  <c:v>99.924986093054315</c:v>
                </c:pt>
                <c:pt idx="3930">
                  <c:v>99.917529891460291</c:v>
                </c:pt>
                <c:pt idx="3931">
                  <c:v>99.911384173782807</c:v>
                </c:pt>
                <c:pt idx="3932">
                  <c:v>99.908537260446934</c:v>
                </c:pt>
                <c:pt idx="3933">
                  <c:v>99.911203417380563</c:v>
                </c:pt>
                <c:pt idx="3934">
                  <c:v>99.914592599923267</c:v>
                </c:pt>
                <c:pt idx="3935">
                  <c:v>99.919563400985936</c:v>
                </c:pt>
                <c:pt idx="3936">
                  <c:v>99.933978724067671</c:v>
                </c:pt>
                <c:pt idx="3937">
                  <c:v>99.935605531688182</c:v>
                </c:pt>
                <c:pt idx="3938">
                  <c:v>99.932532672849433</c:v>
                </c:pt>
                <c:pt idx="3939">
                  <c:v>99.924940903953726</c:v>
                </c:pt>
                <c:pt idx="3940">
                  <c:v>99.93158370173748</c:v>
                </c:pt>
                <c:pt idx="3941">
                  <c:v>99.933888345866535</c:v>
                </c:pt>
                <c:pt idx="3942">
                  <c:v>99.929505003111274</c:v>
                </c:pt>
                <c:pt idx="3943">
                  <c:v>99.9221391797184</c:v>
                </c:pt>
                <c:pt idx="3944">
                  <c:v>99.918478862572272</c:v>
                </c:pt>
                <c:pt idx="3945">
                  <c:v>99.921416154109295</c:v>
                </c:pt>
                <c:pt idx="3946">
                  <c:v>99.927923384591338</c:v>
                </c:pt>
                <c:pt idx="3947">
                  <c:v>99.917981782465986</c:v>
                </c:pt>
                <c:pt idx="3948">
                  <c:v>99.920873884902448</c:v>
                </c:pt>
                <c:pt idx="3949">
                  <c:v>99.923585230936624</c:v>
                </c:pt>
                <c:pt idx="3950">
                  <c:v>99.919608590086511</c:v>
                </c:pt>
                <c:pt idx="3951">
                  <c:v>99.91400514161586</c:v>
                </c:pt>
                <c:pt idx="3952">
                  <c:v>99.909079529653752</c:v>
                </c:pt>
                <c:pt idx="3953">
                  <c:v>99.916626109448913</c:v>
                </c:pt>
                <c:pt idx="3954">
                  <c:v>99.925031282154862</c:v>
                </c:pt>
                <c:pt idx="3955">
                  <c:v>99.927742628189037</c:v>
                </c:pt>
                <c:pt idx="3956">
                  <c:v>99.927652249987915</c:v>
                </c:pt>
                <c:pt idx="3957">
                  <c:v>99.929550192211849</c:v>
                </c:pt>
                <c:pt idx="3958">
                  <c:v>99.93470174967679</c:v>
                </c:pt>
                <c:pt idx="3959">
                  <c:v>99.938768768728067</c:v>
                </c:pt>
                <c:pt idx="3960">
                  <c:v>99.933526833061975</c:v>
                </c:pt>
                <c:pt idx="3961">
                  <c:v>99.93583147719103</c:v>
                </c:pt>
                <c:pt idx="3962">
                  <c:v>99.936328557297301</c:v>
                </c:pt>
                <c:pt idx="3963">
                  <c:v>99.938452445024069</c:v>
                </c:pt>
                <c:pt idx="3964">
                  <c:v>99.940531143650276</c:v>
                </c:pt>
                <c:pt idx="3965">
                  <c:v>99.939672550739445</c:v>
                </c:pt>
                <c:pt idx="3966">
                  <c:v>99.940802278253699</c:v>
                </c:pt>
                <c:pt idx="3967">
                  <c:v>99.944191460796432</c:v>
                </c:pt>
                <c:pt idx="3968">
                  <c:v>99.94242908587421</c:v>
                </c:pt>
                <c:pt idx="3969">
                  <c:v>99.940260009046852</c:v>
                </c:pt>
                <c:pt idx="3970">
                  <c:v>99.945004864606673</c:v>
                </c:pt>
                <c:pt idx="3971">
                  <c:v>99.945456755612369</c:v>
                </c:pt>
                <c:pt idx="3972">
                  <c:v>99.944598162701553</c:v>
                </c:pt>
                <c:pt idx="3973">
                  <c:v>99.938588012325781</c:v>
                </c:pt>
                <c:pt idx="3974">
                  <c:v>99.945818268416915</c:v>
                </c:pt>
                <c:pt idx="3975">
                  <c:v>99.951963986094412</c:v>
                </c:pt>
                <c:pt idx="3976">
                  <c:v>99.940666710951973</c:v>
                </c:pt>
                <c:pt idx="3977">
                  <c:v>99.944959675506098</c:v>
                </c:pt>
                <c:pt idx="3978">
                  <c:v>99.949568963764207</c:v>
                </c:pt>
                <c:pt idx="3979">
                  <c:v>99.957838569168473</c:v>
                </c:pt>
                <c:pt idx="3980">
                  <c:v>99.952325498898958</c:v>
                </c:pt>
                <c:pt idx="3981">
                  <c:v>99.946993185031744</c:v>
                </c:pt>
                <c:pt idx="3982">
                  <c:v>99.952461066200669</c:v>
                </c:pt>
                <c:pt idx="3983">
                  <c:v>99.943468435187313</c:v>
                </c:pt>
                <c:pt idx="3984">
                  <c:v>99.935876666291605</c:v>
                </c:pt>
                <c:pt idx="3985">
                  <c:v>99.935876666291605</c:v>
                </c:pt>
                <c:pt idx="3986">
                  <c:v>99.938768768728067</c:v>
                </c:pt>
                <c:pt idx="3987">
                  <c:v>99.93424985867108</c:v>
                </c:pt>
                <c:pt idx="3988">
                  <c:v>99.936870826504133</c:v>
                </c:pt>
                <c:pt idx="3989">
                  <c:v>99.928465653798156</c:v>
                </c:pt>
                <c:pt idx="3990">
                  <c:v>99.925483173160572</c:v>
                </c:pt>
                <c:pt idx="3991">
                  <c:v>99.930815487027786</c:v>
                </c:pt>
                <c:pt idx="3992">
                  <c:v>99.937593852113253</c:v>
                </c:pt>
                <c:pt idx="3993">
                  <c:v>99.935605531688182</c:v>
                </c:pt>
                <c:pt idx="3994">
                  <c:v>99.945953835718655</c:v>
                </c:pt>
                <c:pt idx="3995">
                  <c:v>99.94360400248901</c:v>
                </c:pt>
                <c:pt idx="3996">
                  <c:v>99.948348858048845</c:v>
                </c:pt>
                <c:pt idx="3997">
                  <c:v>99.947128752333441</c:v>
                </c:pt>
                <c:pt idx="3998">
                  <c:v>99.939988874443443</c:v>
                </c:pt>
                <c:pt idx="3999">
                  <c:v>99.939943685342868</c:v>
                </c:pt>
                <c:pt idx="4000">
                  <c:v>99.93307494205628</c:v>
                </c:pt>
                <c:pt idx="4001">
                  <c:v>99.940305198147428</c:v>
                </c:pt>
                <c:pt idx="4002">
                  <c:v>99.937774608515511</c:v>
                </c:pt>
                <c:pt idx="4003">
                  <c:v>99.939039903331491</c:v>
                </c:pt>
                <c:pt idx="4004">
                  <c:v>99.934927695179638</c:v>
                </c:pt>
                <c:pt idx="4005">
                  <c:v>99.930679919726089</c:v>
                </c:pt>
                <c:pt idx="4006">
                  <c:v>99.93537958618532</c:v>
                </c:pt>
                <c:pt idx="4007">
                  <c:v>99.936012233593303</c:v>
                </c:pt>
                <c:pt idx="4008">
                  <c:v>99.929414624910137</c:v>
                </c:pt>
                <c:pt idx="4009">
                  <c:v>99.933752778564809</c:v>
                </c:pt>
                <c:pt idx="4010">
                  <c:v>99.937864986716676</c:v>
                </c:pt>
                <c:pt idx="4011">
                  <c:v>99.938904336029779</c:v>
                </c:pt>
                <c:pt idx="4012">
                  <c:v>99.940034063544019</c:v>
                </c:pt>
                <c:pt idx="4013">
                  <c:v>99.935695909889319</c:v>
                </c:pt>
                <c:pt idx="4014">
                  <c:v>99.939130281532613</c:v>
                </c:pt>
                <c:pt idx="4015">
                  <c:v>99.940576332750851</c:v>
                </c:pt>
                <c:pt idx="4016">
                  <c:v>99.935560342587621</c:v>
                </c:pt>
                <c:pt idx="4017">
                  <c:v>99.938045743118948</c:v>
                </c:pt>
                <c:pt idx="4018">
                  <c:v>99.936102611794439</c:v>
                </c:pt>
                <c:pt idx="4019">
                  <c:v>99.934972884280199</c:v>
                </c:pt>
                <c:pt idx="4020">
                  <c:v>99.937413095710966</c:v>
                </c:pt>
                <c:pt idx="4021">
                  <c:v>99.939085092432052</c:v>
                </c:pt>
                <c:pt idx="4022">
                  <c:v>99.925528362261133</c:v>
                </c:pt>
                <c:pt idx="4023">
                  <c:v>99.928601221099868</c:v>
                </c:pt>
                <c:pt idx="4024">
                  <c:v>99.936057422693864</c:v>
                </c:pt>
                <c:pt idx="4025">
                  <c:v>99.933933534967096</c:v>
                </c:pt>
                <c:pt idx="4026">
                  <c:v>99.941660871164515</c:v>
                </c:pt>
                <c:pt idx="4027">
                  <c:v>99.945004864606673</c:v>
                </c:pt>
                <c:pt idx="4028">
                  <c:v>99.937864986716676</c:v>
                </c:pt>
                <c:pt idx="4029">
                  <c:v>99.93424985867108</c:v>
                </c:pt>
                <c:pt idx="4030">
                  <c:v>99.94238389677362</c:v>
                </c:pt>
                <c:pt idx="4031">
                  <c:v>99.940395576348564</c:v>
                </c:pt>
                <c:pt idx="4032">
                  <c:v>99.933572022162551</c:v>
                </c:pt>
                <c:pt idx="4033">
                  <c:v>99.940305198147428</c:v>
                </c:pt>
                <c:pt idx="4034">
                  <c:v>99.941434925661682</c:v>
                </c:pt>
                <c:pt idx="4035">
                  <c:v>99.942248329471923</c:v>
                </c:pt>
                <c:pt idx="4036">
                  <c:v>99.936509313699574</c:v>
                </c:pt>
                <c:pt idx="4037">
                  <c:v>99.939582172538309</c:v>
                </c:pt>
                <c:pt idx="4038">
                  <c:v>99.946902806830607</c:v>
                </c:pt>
                <c:pt idx="4039">
                  <c:v>99.942745409578194</c:v>
                </c:pt>
                <c:pt idx="4040">
                  <c:v>99.943106922382739</c:v>
                </c:pt>
                <c:pt idx="4041">
                  <c:v>99.939536983437733</c:v>
                </c:pt>
                <c:pt idx="4042">
                  <c:v>99.938090932219509</c:v>
                </c:pt>
                <c:pt idx="4043">
                  <c:v>99.939762928940596</c:v>
                </c:pt>
                <c:pt idx="4044">
                  <c:v>99.945321188310672</c:v>
                </c:pt>
                <c:pt idx="4045">
                  <c:v>99.94708356323288</c:v>
                </c:pt>
                <c:pt idx="4046">
                  <c:v>99.945818268416915</c:v>
                </c:pt>
                <c:pt idx="4047">
                  <c:v>99.952099553396124</c:v>
                </c:pt>
                <c:pt idx="4048">
                  <c:v>99.945773079316368</c:v>
                </c:pt>
                <c:pt idx="4049">
                  <c:v>99.94396551529357</c:v>
                </c:pt>
                <c:pt idx="4050">
                  <c:v>99.939853307141732</c:v>
                </c:pt>
                <c:pt idx="4051">
                  <c:v>99.933526833061975</c:v>
                </c:pt>
                <c:pt idx="4052">
                  <c:v>99.929776137714683</c:v>
                </c:pt>
                <c:pt idx="4053">
                  <c:v>99.930228028720379</c:v>
                </c:pt>
                <c:pt idx="4054">
                  <c:v>99.921777666913854</c:v>
                </c:pt>
                <c:pt idx="4055">
                  <c:v>99.925302416758271</c:v>
                </c:pt>
                <c:pt idx="4056">
                  <c:v>99.927561871786779</c:v>
                </c:pt>
                <c:pt idx="4057">
                  <c:v>99.930499163323802</c:v>
                </c:pt>
                <c:pt idx="4058">
                  <c:v>99.925302416758271</c:v>
                </c:pt>
                <c:pt idx="4059">
                  <c:v>99.930634730625513</c:v>
                </c:pt>
                <c:pt idx="4060">
                  <c:v>99.927968573691899</c:v>
                </c:pt>
                <c:pt idx="4061">
                  <c:v>99.922862205327519</c:v>
                </c:pt>
                <c:pt idx="4062">
                  <c:v>99.931764458139753</c:v>
                </c:pt>
                <c:pt idx="4063">
                  <c:v>99.936057422693864</c:v>
                </c:pt>
                <c:pt idx="4064">
                  <c:v>99.935153640682486</c:v>
                </c:pt>
                <c:pt idx="4065">
                  <c:v>99.940305198147428</c:v>
                </c:pt>
                <c:pt idx="4066">
                  <c:v>99.935018073380775</c:v>
                </c:pt>
                <c:pt idx="4067">
                  <c:v>99.939536983437733</c:v>
                </c:pt>
                <c:pt idx="4068">
                  <c:v>99.935650720788743</c:v>
                </c:pt>
                <c:pt idx="4069">
                  <c:v>99.92602544236739</c:v>
                </c:pt>
                <c:pt idx="4070">
                  <c:v>99.929685759513546</c:v>
                </c:pt>
                <c:pt idx="4071">
                  <c:v>99.937955364917798</c:v>
                </c:pt>
                <c:pt idx="4072">
                  <c:v>99.9393110379349</c:v>
                </c:pt>
                <c:pt idx="4073">
                  <c:v>99.940124441745155</c:v>
                </c:pt>
                <c:pt idx="4074">
                  <c:v>99.943875137092434</c:v>
                </c:pt>
                <c:pt idx="4075">
                  <c:v>99.948574803551679</c:v>
                </c:pt>
                <c:pt idx="4076">
                  <c:v>99.944507784500431</c:v>
                </c:pt>
                <c:pt idx="4077">
                  <c:v>99.940937845555396</c:v>
                </c:pt>
                <c:pt idx="4078">
                  <c:v>99.949523774663646</c:v>
                </c:pt>
                <c:pt idx="4079">
                  <c:v>99.943287678785026</c:v>
                </c:pt>
                <c:pt idx="4080">
                  <c:v>99.947625832439726</c:v>
                </c:pt>
                <c:pt idx="4081">
                  <c:v>99.959826889593543</c:v>
                </c:pt>
                <c:pt idx="4082">
                  <c:v>99.960369158800376</c:v>
                </c:pt>
                <c:pt idx="4083">
                  <c:v>99.95133133868643</c:v>
                </c:pt>
                <c:pt idx="4084">
                  <c:v>99.951240960485293</c:v>
                </c:pt>
                <c:pt idx="4085">
                  <c:v>99.954946466732011</c:v>
                </c:pt>
                <c:pt idx="4086">
                  <c:v>99.949614152864783</c:v>
                </c:pt>
                <c:pt idx="4087">
                  <c:v>99.945999024819216</c:v>
                </c:pt>
                <c:pt idx="4088">
                  <c:v>99.9489815054568</c:v>
                </c:pt>
                <c:pt idx="4089">
                  <c:v>99.944959675506098</c:v>
                </c:pt>
                <c:pt idx="4090">
                  <c:v>99.939401416136036</c:v>
                </c:pt>
                <c:pt idx="4091">
                  <c:v>99.935244018883623</c:v>
                </c:pt>
                <c:pt idx="4092">
                  <c:v>99.933978724067671</c:v>
                </c:pt>
                <c:pt idx="4093">
                  <c:v>99.932351916447161</c:v>
                </c:pt>
                <c:pt idx="4094">
                  <c:v>99.927878195490749</c:v>
                </c:pt>
                <c:pt idx="4095">
                  <c:v>99.93262305105057</c:v>
                </c:pt>
                <c:pt idx="4096">
                  <c:v>99.941706060265091</c:v>
                </c:pt>
                <c:pt idx="4097">
                  <c:v>99.94672205042832</c:v>
                </c:pt>
                <c:pt idx="4098">
                  <c:v>99.940576332750851</c:v>
                </c:pt>
                <c:pt idx="4099">
                  <c:v>99.933888345866535</c:v>
                </c:pt>
                <c:pt idx="4100">
                  <c:v>99.93190002544145</c:v>
                </c:pt>
                <c:pt idx="4101">
                  <c:v>99.936509313699574</c:v>
                </c:pt>
                <c:pt idx="4102">
                  <c:v>99.939401416136036</c:v>
                </c:pt>
                <c:pt idx="4103">
                  <c:v>99.942338707673073</c:v>
                </c:pt>
                <c:pt idx="4104">
                  <c:v>99.944281838997568</c:v>
                </c:pt>
                <c:pt idx="4105">
                  <c:v>99.936147800895029</c:v>
                </c:pt>
                <c:pt idx="4106">
                  <c:v>99.929369435809562</c:v>
                </c:pt>
                <c:pt idx="4107">
                  <c:v>99.92372079823835</c:v>
                </c:pt>
                <c:pt idx="4108">
                  <c:v>99.932758618352281</c:v>
                </c:pt>
                <c:pt idx="4109">
                  <c:v>99.932306727346599</c:v>
                </c:pt>
                <c:pt idx="4110">
                  <c:v>99.930408785122665</c:v>
                </c:pt>
                <c:pt idx="4111">
                  <c:v>99.937774608515511</c:v>
                </c:pt>
                <c:pt idx="4112">
                  <c:v>99.941434925661682</c:v>
                </c:pt>
                <c:pt idx="4113">
                  <c:v>99.940034063544019</c:v>
                </c:pt>
                <c:pt idx="4114">
                  <c:v>99.945501944712959</c:v>
                </c:pt>
                <c:pt idx="4115">
                  <c:v>99.945321188310672</c:v>
                </c:pt>
                <c:pt idx="4116">
                  <c:v>99.944462595399841</c:v>
                </c:pt>
                <c:pt idx="4117">
                  <c:v>99.940260009046852</c:v>
                </c:pt>
                <c:pt idx="4118">
                  <c:v>99.940485954549715</c:v>
                </c:pt>
                <c:pt idx="4119">
                  <c:v>99.949840098367631</c:v>
                </c:pt>
                <c:pt idx="4120">
                  <c:v>99.94360400248901</c:v>
                </c:pt>
                <c:pt idx="4121">
                  <c:v>99.942157951270786</c:v>
                </c:pt>
                <c:pt idx="4122">
                  <c:v>99.945727890215792</c:v>
                </c:pt>
                <c:pt idx="4123">
                  <c:v>99.947219130534606</c:v>
                </c:pt>
                <c:pt idx="4124">
                  <c:v>99.943332867885601</c:v>
                </c:pt>
                <c:pt idx="4125">
                  <c:v>99.943332867885601</c:v>
                </c:pt>
                <c:pt idx="4126">
                  <c:v>99.943694380690147</c:v>
                </c:pt>
                <c:pt idx="4127">
                  <c:v>99.945004864606673</c:v>
                </c:pt>
                <c:pt idx="4128">
                  <c:v>99.943197300583904</c:v>
                </c:pt>
                <c:pt idx="4129">
                  <c:v>99.937548663012677</c:v>
                </c:pt>
                <c:pt idx="4130">
                  <c:v>99.938859146929204</c:v>
                </c:pt>
                <c:pt idx="4131">
                  <c:v>99.936690070101847</c:v>
                </c:pt>
                <c:pt idx="4132">
                  <c:v>99.934927695179638</c:v>
                </c:pt>
                <c:pt idx="4133">
                  <c:v>99.936870826504133</c:v>
                </c:pt>
                <c:pt idx="4134">
                  <c:v>99.930725108826664</c:v>
                </c:pt>
                <c:pt idx="4135">
                  <c:v>99.926838846177674</c:v>
                </c:pt>
                <c:pt idx="4136">
                  <c:v>99.931809647240328</c:v>
                </c:pt>
                <c:pt idx="4137">
                  <c:v>99.932803807452856</c:v>
                </c:pt>
                <c:pt idx="4138">
                  <c:v>99.934611371475654</c:v>
                </c:pt>
                <c:pt idx="4139">
                  <c:v>99.93542477528591</c:v>
                </c:pt>
                <c:pt idx="4140">
                  <c:v>99.938452445024069</c:v>
                </c:pt>
                <c:pt idx="4141">
                  <c:v>99.933120131156855</c:v>
                </c:pt>
                <c:pt idx="4142">
                  <c:v>99.929821326815258</c:v>
                </c:pt>
                <c:pt idx="4143">
                  <c:v>99.927516682686203</c:v>
                </c:pt>
                <c:pt idx="4144">
                  <c:v>99.931312567134043</c:v>
                </c:pt>
                <c:pt idx="4145">
                  <c:v>99.930002083217545</c:v>
                </c:pt>
                <c:pt idx="4146">
                  <c:v>99.937503473912102</c:v>
                </c:pt>
                <c:pt idx="4147">
                  <c:v>99.934837316978502</c:v>
                </c:pt>
                <c:pt idx="4148">
                  <c:v>99.939898496242307</c:v>
                </c:pt>
                <c:pt idx="4149">
                  <c:v>99.933526833061975</c:v>
                </c:pt>
                <c:pt idx="4150">
                  <c:v>99.93705158290642</c:v>
                </c:pt>
                <c:pt idx="4151">
                  <c:v>99.93190002544145</c:v>
                </c:pt>
                <c:pt idx="4152">
                  <c:v>99.936147800895029</c:v>
                </c:pt>
                <c:pt idx="4153">
                  <c:v>99.929324246708987</c:v>
                </c:pt>
                <c:pt idx="4154">
                  <c:v>99.932848996553432</c:v>
                </c:pt>
                <c:pt idx="4155">
                  <c:v>99.93307494205628</c:v>
                </c:pt>
                <c:pt idx="4156">
                  <c:v>99.932713429251734</c:v>
                </c:pt>
                <c:pt idx="4157">
                  <c:v>99.931222188932921</c:v>
                </c:pt>
                <c:pt idx="4158">
                  <c:v>99.928239708295322</c:v>
                </c:pt>
                <c:pt idx="4159">
                  <c:v>99.919247077281952</c:v>
                </c:pt>
                <c:pt idx="4160">
                  <c:v>99.909938122564583</c:v>
                </c:pt>
                <c:pt idx="4161">
                  <c:v>99.920873884902448</c:v>
                </c:pt>
                <c:pt idx="4162">
                  <c:v>99.919292266382513</c:v>
                </c:pt>
                <c:pt idx="4163">
                  <c:v>99.924760147551453</c:v>
                </c:pt>
                <c:pt idx="4164">
                  <c:v>99.921145019505872</c:v>
                </c:pt>
                <c:pt idx="4165">
                  <c:v>99.923268907232668</c:v>
                </c:pt>
                <c:pt idx="4166">
                  <c:v>99.929143490306728</c:v>
                </c:pt>
                <c:pt idx="4167">
                  <c:v>99.930996243430087</c:v>
                </c:pt>
                <c:pt idx="4168">
                  <c:v>99.935967044492742</c:v>
                </c:pt>
                <c:pt idx="4169">
                  <c:v>99.930725108826664</c:v>
                </c:pt>
                <c:pt idx="4170">
                  <c:v>99.935967044492742</c:v>
                </c:pt>
                <c:pt idx="4171">
                  <c:v>99.930047272318106</c:v>
                </c:pt>
                <c:pt idx="4172">
                  <c:v>99.933391265760264</c:v>
                </c:pt>
                <c:pt idx="4173">
                  <c:v>99.932261538246024</c:v>
                </c:pt>
                <c:pt idx="4174">
                  <c:v>99.940892656454835</c:v>
                </c:pt>
                <c:pt idx="4175">
                  <c:v>99.944101082595267</c:v>
                </c:pt>
                <c:pt idx="4176">
                  <c:v>99.945999024819216</c:v>
                </c:pt>
                <c:pt idx="4177">
                  <c:v>99.939672550739445</c:v>
                </c:pt>
                <c:pt idx="4178">
                  <c:v>99.941615682063954</c:v>
                </c:pt>
                <c:pt idx="4179">
                  <c:v>99.94084746735426</c:v>
                </c:pt>
                <c:pt idx="4180">
                  <c:v>99.934792127877927</c:v>
                </c:pt>
                <c:pt idx="4181">
                  <c:v>99.940531143650276</c:v>
                </c:pt>
                <c:pt idx="4182">
                  <c:v>99.95020161117219</c:v>
                </c:pt>
                <c:pt idx="4183">
                  <c:v>99.950382367574477</c:v>
                </c:pt>
                <c:pt idx="4184">
                  <c:v>99.956211761547962</c:v>
                </c:pt>
                <c:pt idx="4185">
                  <c:v>99.946812428629471</c:v>
                </c:pt>
                <c:pt idx="4186">
                  <c:v>99.945095242807795</c:v>
                </c:pt>
                <c:pt idx="4187">
                  <c:v>99.950517934876189</c:v>
                </c:pt>
                <c:pt idx="4188">
                  <c:v>99.949071883657965</c:v>
                </c:pt>
                <c:pt idx="4189">
                  <c:v>99.936599691900724</c:v>
                </c:pt>
                <c:pt idx="4190">
                  <c:v>99.939672550739445</c:v>
                </c:pt>
                <c:pt idx="4191">
                  <c:v>99.934927695179638</c:v>
                </c:pt>
                <c:pt idx="4192">
                  <c:v>99.93307494205628</c:v>
                </c:pt>
                <c:pt idx="4193">
                  <c:v>99.93705158290642</c:v>
                </c:pt>
                <c:pt idx="4194">
                  <c:v>99.941028223756547</c:v>
                </c:pt>
                <c:pt idx="4195">
                  <c:v>99.944010704394145</c:v>
                </c:pt>
                <c:pt idx="4196">
                  <c:v>99.947490265138015</c:v>
                </c:pt>
                <c:pt idx="4197">
                  <c:v>99.942338707673073</c:v>
                </c:pt>
                <c:pt idx="4198">
                  <c:v>99.933617211263098</c:v>
                </c:pt>
                <c:pt idx="4199">
                  <c:v>99.941932005767953</c:v>
                </c:pt>
                <c:pt idx="4200">
                  <c:v>99.942293518572498</c:v>
                </c:pt>
                <c:pt idx="4201">
                  <c:v>99.941706060265091</c:v>
                </c:pt>
                <c:pt idx="4202">
                  <c:v>99.938136121320085</c:v>
                </c:pt>
                <c:pt idx="4203">
                  <c:v>99.94238389677362</c:v>
                </c:pt>
                <c:pt idx="4204">
                  <c:v>99.944552973600977</c:v>
                </c:pt>
                <c:pt idx="4205">
                  <c:v>99.940802278253699</c:v>
                </c:pt>
                <c:pt idx="4206">
                  <c:v>99.943829947991858</c:v>
                </c:pt>
                <c:pt idx="4207">
                  <c:v>99.931990403642615</c:v>
                </c:pt>
                <c:pt idx="4208">
                  <c:v>99.934340236872217</c:v>
                </c:pt>
                <c:pt idx="4209">
                  <c:v>99.939039903331491</c:v>
                </c:pt>
                <c:pt idx="4210">
                  <c:v>99.950608313077311</c:v>
                </c:pt>
                <c:pt idx="4211">
                  <c:v>99.944824108204386</c:v>
                </c:pt>
                <c:pt idx="4212">
                  <c:v>99.937413095710966</c:v>
                </c:pt>
                <c:pt idx="4213">
                  <c:v>99.935108451581911</c:v>
                </c:pt>
                <c:pt idx="4214">
                  <c:v>99.930453974223227</c:v>
                </c:pt>
                <c:pt idx="4215">
                  <c:v>99.941615682063954</c:v>
                </c:pt>
                <c:pt idx="4216">
                  <c:v>99.944462595399841</c:v>
                </c:pt>
                <c:pt idx="4217">
                  <c:v>99.951060204083021</c:v>
                </c:pt>
                <c:pt idx="4218">
                  <c:v>99.94866518175283</c:v>
                </c:pt>
                <c:pt idx="4219">
                  <c:v>99.951150582284157</c:v>
                </c:pt>
                <c:pt idx="4220">
                  <c:v>99.951060204083021</c:v>
                </c:pt>
                <c:pt idx="4221">
                  <c:v>99.952777389904668</c:v>
                </c:pt>
                <c:pt idx="4222">
                  <c:v>99.944191460796432</c:v>
                </c:pt>
                <c:pt idx="4223">
                  <c:v>99.943513624287888</c:v>
                </c:pt>
                <c:pt idx="4224">
                  <c:v>99.943829947991858</c:v>
                </c:pt>
                <c:pt idx="4225">
                  <c:v>99.9419771948685</c:v>
                </c:pt>
                <c:pt idx="4226">
                  <c:v>99.935063262481336</c:v>
                </c:pt>
                <c:pt idx="4227">
                  <c:v>99.94283578777933</c:v>
                </c:pt>
                <c:pt idx="4228">
                  <c:v>99.947128752333441</c:v>
                </c:pt>
                <c:pt idx="4229">
                  <c:v>99.952732200804093</c:v>
                </c:pt>
                <c:pt idx="4230">
                  <c:v>99.94744507603744</c:v>
                </c:pt>
                <c:pt idx="4231">
                  <c:v>99.945547133813506</c:v>
                </c:pt>
                <c:pt idx="4232">
                  <c:v>99.941751249365666</c:v>
                </c:pt>
                <c:pt idx="4233">
                  <c:v>99.940937845555396</c:v>
                </c:pt>
                <c:pt idx="4234">
                  <c:v>99.934656560576201</c:v>
                </c:pt>
                <c:pt idx="4235">
                  <c:v>99.934927695179638</c:v>
                </c:pt>
                <c:pt idx="4236">
                  <c:v>99.926522522473675</c:v>
                </c:pt>
                <c:pt idx="4237">
                  <c:v>99.931764458139753</c:v>
                </c:pt>
                <c:pt idx="4238">
                  <c:v>99.940395576348564</c:v>
                </c:pt>
                <c:pt idx="4239">
                  <c:v>99.939401416136036</c:v>
                </c:pt>
                <c:pt idx="4240">
                  <c:v>99.93849763412463</c:v>
                </c:pt>
                <c:pt idx="4241">
                  <c:v>99.942655031377043</c:v>
                </c:pt>
                <c:pt idx="4242">
                  <c:v>99.95368117191606</c:v>
                </c:pt>
                <c:pt idx="4243">
                  <c:v>99.939582172538309</c:v>
                </c:pt>
                <c:pt idx="4244">
                  <c:v>99.933255698458552</c:v>
                </c:pt>
                <c:pt idx="4245">
                  <c:v>99.939943685342868</c:v>
                </c:pt>
                <c:pt idx="4246">
                  <c:v>99.948710370853391</c:v>
                </c:pt>
                <c:pt idx="4247">
                  <c:v>99.947716210640863</c:v>
                </c:pt>
                <c:pt idx="4248">
                  <c:v>99.951286149585854</c:v>
                </c:pt>
                <c:pt idx="4249">
                  <c:v>99.947942156143711</c:v>
                </c:pt>
                <c:pt idx="4250">
                  <c:v>99.946270159422625</c:v>
                </c:pt>
                <c:pt idx="4251">
                  <c:v>99.94744507603744</c:v>
                </c:pt>
                <c:pt idx="4252">
                  <c:v>99.949026694557375</c:v>
                </c:pt>
                <c:pt idx="4253">
                  <c:v>99.94672205042832</c:v>
                </c:pt>
                <c:pt idx="4254">
                  <c:v>99.946405726724336</c:v>
                </c:pt>
                <c:pt idx="4255">
                  <c:v>99.949794909267069</c:v>
                </c:pt>
                <c:pt idx="4256">
                  <c:v>99.946812428629471</c:v>
                </c:pt>
                <c:pt idx="4257">
                  <c:v>99.945275999210097</c:v>
                </c:pt>
                <c:pt idx="4258">
                  <c:v>99.947716210640863</c:v>
                </c:pt>
                <c:pt idx="4259">
                  <c:v>99.955127223134298</c:v>
                </c:pt>
                <c:pt idx="4260">
                  <c:v>99.956482896151371</c:v>
                </c:pt>
                <c:pt idx="4261">
                  <c:v>99.960775860705496</c:v>
                </c:pt>
                <c:pt idx="4262">
                  <c:v>99.960730671604935</c:v>
                </c:pt>
                <c:pt idx="4263">
                  <c:v>99.952958146306941</c:v>
                </c:pt>
                <c:pt idx="4264">
                  <c:v>99.949162261859087</c:v>
                </c:pt>
                <c:pt idx="4265">
                  <c:v>99.950156422071629</c:v>
                </c:pt>
                <c:pt idx="4266">
                  <c:v>99.948258479847681</c:v>
                </c:pt>
                <c:pt idx="4267">
                  <c:v>99.950472745775613</c:v>
                </c:pt>
                <c:pt idx="4268">
                  <c:v>99.950608313077311</c:v>
                </c:pt>
                <c:pt idx="4269">
                  <c:v>99.948122912545983</c:v>
                </c:pt>
                <c:pt idx="4270">
                  <c:v>99.950517934876189</c:v>
                </c:pt>
                <c:pt idx="4271">
                  <c:v>99.940983034655972</c:v>
                </c:pt>
                <c:pt idx="4272">
                  <c:v>99.938678390526917</c:v>
                </c:pt>
                <c:pt idx="4273">
                  <c:v>99.939130281532613</c:v>
                </c:pt>
                <c:pt idx="4274">
                  <c:v>99.943829947991858</c:v>
                </c:pt>
                <c:pt idx="4275">
                  <c:v>99.941480114762243</c:v>
                </c:pt>
                <c:pt idx="4276">
                  <c:v>99.937141961107557</c:v>
                </c:pt>
                <c:pt idx="4277">
                  <c:v>99.953184091809788</c:v>
                </c:pt>
                <c:pt idx="4278">
                  <c:v>99.958109703771896</c:v>
                </c:pt>
                <c:pt idx="4279">
                  <c:v>99.958923107582137</c:v>
                </c:pt>
                <c:pt idx="4280">
                  <c:v>99.963306450337413</c:v>
                </c:pt>
                <c:pt idx="4281">
                  <c:v>99.966243741874422</c:v>
                </c:pt>
                <c:pt idx="4282">
                  <c:v>99.964707312455076</c:v>
                </c:pt>
                <c:pt idx="4283">
                  <c:v>99.961770020918024</c:v>
                </c:pt>
                <c:pt idx="4284">
                  <c:v>99.959058674883849</c:v>
                </c:pt>
                <c:pt idx="4285">
                  <c:v>99.956347328849674</c:v>
                </c:pt>
                <c:pt idx="4286">
                  <c:v>99.956211761547962</c:v>
                </c:pt>
                <c:pt idx="4287">
                  <c:v>99.967328280288115</c:v>
                </c:pt>
                <c:pt idx="4288">
                  <c:v>99.964074665047093</c:v>
                </c:pt>
                <c:pt idx="4289">
                  <c:v>99.961815210018599</c:v>
                </c:pt>
                <c:pt idx="4290">
                  <c:v>99.957567434565064</c:v>
                </c:pt>
                <c:pt idx="4291">
                  <c:v>99.949704531065919</c:v>
                </c:pt>
                <c:pt idx="4292">
                  <c:v>99.945727890215792</c:v>
                </c:pt>
                <c:pt idx="4293">
                  <c:v>99.954946466732011</c:v>
                </c:pt>
                <c:pt idx="4294">
                  <c:v>99.962086344622023</c:v>
                </c:pt>
                <c:pt idx="4295">
                  <c:v>99.947716210640863</c:v>
                </c:pt>
                <c:pt idx="4296">
                  <c:v>99.946270159422625</c:v>
                </c:pt>
                <c:pt idx="4297">
                  <c:v>99.950246800272765</c:v>
                </c:pt>
                <c:pt idx="4298">
                  <c:v>99.945592322914081</c:v>
                </c:pt>
                <c:pt idx="4299">
                  <c:v>99.938633201426342</c:v>
                </c:pt>
                <c:pt idx="4300">
                  <c:v>99.939853307141732</c:v>
                </c:pt>
                <c:pt idx="4301">
                  <c:v>99.939853307141732</c:v>
                </c:pt>
                <c:pt idx="4302">
                  <c:v>99.93696120470527</c:v>
                </c:pt>
                <c:pt idx="4303">
                  <c:v>99.930815487027786</c:v>
                </c:pt>
                <c:pt idx="4304">
                  <c:v>99.929821326815258</c:v>
                </c:pt>
                <c:pt idx="4305">
                  <c:v>99.929414624910137</c:v>
                </c:pt>
                <c:pt idx="4306">
                  <c:v>99.931176999832331</c:v>
                </c:pt>
                <c:pt idx="4307">
                  <c:v>99.938362066822933</c:v>
                </c:pt>
                <c:pt idx="4308">
                  <c:v>99.942022383969075</c:v>
                </c:pt>
                <c:pt idx="4309">
                  <c:v>99.946496104925487</c:v>
                </c:pt>
                <c:pt idx="4310">
                  <c:v>99.945727890215792</c:v>
                </c:pt>
                <c:pt idx="4311">
                  <c:v>99.945456755612369</c:v>
                </c:pt>
                <c:pt idx="4312">
                  <c:v>99.951150582284157</c:v>
                </c:pt>
                <c:pt idx="4313">
                  <c:v>99.952506255301259</c:v>
                </c:pt>
                <c:pt idx="4314">
                  <c:v>99.960369158800376</c:v>
                </c:pt>
                <c:pt idx="4315">
                  <c:v>99.96303531573399</c:v>
                </c:pt>
                <c:pt idx="4316">
                  <c:v>99.968096494997795</c:v>
                </c:pt>
                <c:pt idx="4317">
                  <c:v>99.97003962632229</c:v>
                </c:pt>
                <c:pt idx="4318">
                  <c:v>99.9661533636733</c:v>
                </c:pt>
                <c:pt idx="4319">
                  <c:v>99.966966767483541</c:v>
                </c:pt>
                <c:pt idx="4320">
                  <c:v>99.964707312455076</c:v>
                </c:pt>
                <c:pt idx="4321">
                  <c:v>99.960052835096377</c:v>
                </c:pt>
                <c:pt idx="4322">
                  <c:v>99.963125693935126</c:v>
                </c:pt>
                <c:pt idx="4323">
                  <c:v>99.95955575499012</c:v>
                </c:pt>
                <c:pt idx="4324">
                  <c:v>99.956708841654233</c:v>
                </c:pt>
                <c:pt idx="4325">
                  <c:v>99.953726361016621</c:v>
                </c:pt>
                <c:pt idx="4326">
                  <c:v>99.945456755612369</c:v>
                </c:pt>
                <c:pt idx="4327">
                  <c:v>99.942700220477619</c:v>
                </c:pt>
                <c:pt idx="4328">
                  <c:v>99.937006393805845</c:v>
                </c:pt>
                <c:pt idx="4329">
                  <c:v>99.933572022162551</c:v>
                </c:pt>
                <c:pt idx="4330">
                  <c:v>99.939988874443443</c:v>
                </c:pt>
                <c:pt idx="4331">
                  <c:v>99.941706060265091</c:v>
                </c:pt>
                <c:pt idx="4332">
                  <c:v>99.932668240151145</c:v>
                </c:pt>
                <c:pt idx="4333">
                  <c:v>99.932216349145449</c:v>
                </c:pt>
                <c:pt idx="4334">
                  <c:v>99.933978724067671</c:v>
                </c:pt>
                <c:pt idx="4335">
                  <c:v>99.938588012325781</c:v>
                </c:pt>
                <c:pt idx="4336">
                  <c:v>99.942519464075332</c:v>
                </c:pt>
                <c:pt idx="4337">
                  <c:v>99.947399886936864</c:v>
                </c:pt>
                <c:pt idx="4338">
                  <c:v>99.950517934876189</c:v>
                </c:pt>
                <c:pt idx="4339">
                  <c:v>99.941163791058258</c:v>
                </c:pt>
                <c:pt idx="4340">
                  <c:v>99.938768768728067</c:v>
                </c:pt>
                <c:pt idx="4341">
                  <c:v>99.932848996553432</c:v>
                </c:pt>
                <c:pt idx="4342">
                  <c:v>99.936328557297301</c:v>
                </c:pt>
                <c:pt idx="4343">
                  <c:v>99.942248329471923</c:v>
                </c:pt>
                <c:pt idx="4344">
                  <c:v>99.946812428629471</c:v>
                </c:pt>
                <c:pt idx="4345">
                  <c:v>99.948032534344847</c:v>
                </c:pt>
                <c:pt idx="4346">
                  <c:v>99.951512095088731</c:v>
                </c:pt>
                <c:pt idx="4347">
                  <c:v>99.94432702809813</c:v>
                </c:pt>
                <c:pt idx="4348">
                  <c:v>99.941344547460545</c:v>
                </c:pt>
                <c:pt idx="4349">
                  <c:v>99.94283578777933</c:v>
                </c:pt>
                <c:pt idx="4350">
                  <c:v>99.945050053707249</c:v>
                </c:pt>
                <c:pt idx="4351">
                  <c:v>99.938271688621796</c:v>
                </c:pt>
                <c:pt idx="4352">
                  <c:v>99.940576332750851</c:v>
                </c:pt>
                <c:pt idx="4353">
                  <c:v>99.944552973600977</c:v>
                </c:pt>
                <c:pt idx="4354">
                  <c:v>99.951150582284157</c:v>
                </c:pt>
                <c:pt idx="4355">
                  <c:v>99.947309508735728</c:v>
                </c:pt>
                <c:pt idx="4356">
                  <c:v>99.949614152864783</c:v>
                </c:pt>
                <c:pt idx="4357">
                  <c:v>99.945275999210097</c:v>
                </c:pt>
                <c:pt idx="4358">
                  <c:v>99.938588012325781</c:v>
                </c:pt>
                <c:pt idx="4359">
                  <c:v>99.931538512636905</c:v>
                </c:pt>
                <c:pt idx="4360">
                  <c:v>99.936238179096151</c:v>
                </c:pt>
                <c:pt idx="4361">
                  <c:v>99.938316877722372</c:v>
                </c:pt>
                <c:pt idx="4362">
                  <c:v>99.947354697836317</c:v>
                </c:pt>
                <c:pt idx="4363">
                  <c:v>99.941028223756547</c:v>
                </c:pt>
                <c:pt idx="4364">
                  <c:v>99.941796438466227</c:v>
                </c:pt>
                <c:pt idx="4365">
                  <c:v>99.939582172538309</c:v>
                </c:pt>
                <c:pt idx="4366">
                  <c:v>99.94518562100896</c:v>
                </c:pt>
                <c:pt idx="4367">
                  <c:v>99.939943685342868</c:v>
                </c:pt>
                <c:pt idx="4368">
                  <c:v>99.946270159422625</c:v>
                </c:pt>
                <c:pt idx="4369">
                  <c:v>99.948348858048845</c:v>
                </c:pt>
                <c:pt idx="4370">
                  <c:v>99.948800749054527</c:v>
                </c:pt>
                <c:pt idx="4371">
                  <c:v>99.946586483126623</c:v>
                </c:pt>
                <c:pt idx="4372">
                  <c:v>99.940937845555396</c:v>
                </c:pt>
                <c:pt idx="4373">
                  <c:v>99.949343018261374</c:v>
                </c:pt>
                <c:pt idx="4374">
                  <c:v>99.947987345244272</c:v>
                </c:pt>
                <c:pt idx="4375">
                  <c:v>99.95133133868643</c:v>
                </c:pt>
                <c:pt idx="4376">
                  <c:v>99.957115543559354</c:v>
                </c:pt>
                <c:pt idx="4377">
                  <c:v>99.960911428007208</c:v>
                </c:pt>
                <c:pt idx="4378">
                  <c:v>99.960143213297542</c:v>
                </c:pt>
                <c:pt idx="4379">
                  <c:v>99.961453697214054</c:v>
                </c:pt>
                <c:pt idx="4380">
                  <c:v>99.962628613828855</c:v>
                </c:pt>
                <c:pt idx="4381">
                  <c:v>99.963848719544245</c:v>
                </c:pt>
                <c:pt idx="4382">
                  <c:v>99.964074665047093</c:v>
                </c:pt>
                <c:pt idx="4383">
                  <c:v>99.968864709707489</c:v>
                </c:pt>
                <c:pt idx="4384">
                  <c:v>99.964074665047093</c:v>
                </c:pt>
                <c:pt idx="4385">
                  <c:v>99.960278780599239</c:v>
                </c:pt>
                <c:pt idx="4386">
                  <c:v>99.961905588219736</c:v>
                </c:pt>
                <c:pt idx="4387">
                  <c:v>99.952641822602956</c:v>
                </c:pt>
                <c:pt idx="4388">
                  <c:v>99.956844408955945</c:v>
                </c:pt>
                <c:pt idx="4389">
                  <c:v>99.960730671604935</c:v>
                </c:pt>
                <c:pt idx="4390">
                  <c:v>99.958832729381015</c:v>
                </c:pt>
                <c:pt idx="4391">
                  <c:v>99.962538235627719</c:v>
                </c:pt>
                <c:pt idx="4392">
                  <c:v>99.955850248743417</c:v>
                </c:pt>
                <c:pt idx="4393">
                  <c:v>99.948755559953966</c:v>
                </c:pt>
                <c:pt idx="4394">
                  <c:v>99.94672205042832</c:v>
                </c:pt>
                <c:pt idx="4395">
                  <c:v>99.947761399741424</c:v>
                </c:pt>
                <c:pt idx="4396">
                  <c:v>99.948077723445422</c:v>
                </c:pt>
                <c:pt idx="4397">
                  <c:v>99.947761399741424</c:v>
                </c:pt>
                <c:pt idx="4398">
                  <c:v>99.950608313077311</c:v>
                </c:pt>
                <c:pt idx="4399">
                  <c:v>99.957793380067912</c:v>
                </c:pt>
                <c:pt idx="4400">
                  <c:v>99.949523774663646</c:v>
                </c:pt>
                <c:pt idx="4401">
                  <c:v>99.949207450959662</c:v>
                </c:pt>
                <c:pt idx="4402">
                  <c:v>99.944101082595267</c:v>
                </c:pt>
                <c:pt idx="4403">
                  <c:v>99.941525303862804</c:v>
                </c:pt>
                <c:pt idx="4404">
                  <c:v>99.941299358359956</c:v>
                </c:pt>
                <c:pt idx="4405">
                  <c:v>99.946450915824897</c:v>
                </c:pt>
                <c:pt idx="4406">
                  <c:v>99.951557284189278</c:v>
                </c:pt>
                <c:pt idx="4407">
                  <c:v>99.952777389904668</c:v>
                </c:pt>
                <c:pt idx="4408">
                  <c:v>99.953364848212075</c:v>
                </c:pt>
                <c:pt idx="4409">
                  <c:v>99.943829947991858</c:v>
                </c:pt>
                <c:pt idx="4410">
                  <c:v>99.951421716887566</c:v>
                </c:pt>
                <c:pt idx="4411">
                  <c:v>99.957703001866776</c:v>
                </c:pt>
                <c:pt idx="4412">
                  <c:v>99.951376527787005</c:v>
                </c:pt>
                <c:pt idx="4413">
                  <c:v>99.953861928318332</c:v>
                </c:pt>
                <c:pt idx="4414">
                  <c:v>99.960549915202662</c:v>
                </c:pt>
                <c:pt idx="4415">
                  <c:v>99.961589264515766</c:v>
                </c:pt>
                <c:pt idx="4416">
                  <c:v>99.963758341343095</c:v>
                </c:pt>
                <c:pt idx="4417">
                  <c:v>99.963487206739671</c:v>
                </c:pt>
                <c:pt idx="4418">
                  <c:v>99.961905588219736</c:v>
                </c:pt>
                <c:pt idx="4419">
                  <c:v>99.951240960485293</c:v>
                </c:pt>
                <c:pt idx="4420">
                  <c:v>99.956844408955945</c:v>
                </c:pt>
                <c:pt idx="4421">
                  <c:v>99.951240960485293</c:v>
                </c:pt>
                <c:pt idx="4422">
                  <c:v>99.950834258580173</c:v>
                </c:pt>
                <c:pt idx="4423">
                  <c:v>99.956528085251946</c:v>
                </c:pt>
                <c:pt idx="4424">
                  <c:v>99.948755559953966</c:v>
                </c:pt>
                <c:pt idx="4425">
                  <c:v>99.947942156143711</c:v>
                </c:pt>
                <c:pt idx="4426">
                  <c:v>99.945773079316368</c:v>
                </c:pt>
                <c:pt idx="4427">
                  <c:v>99.951376527787005</c:v>
                </c:pt>
                <c:pt idx="4428">
                  <c:v>99.952641822602956</c:v>
                </c:pt>
                <c:pt idx="4429">
                  <c:v>99.953093713608652</c:v>
                </c:pt>
                <c:pt idx="4430">
                  <c:v>99.955488735938843</c:v>
                </c:pt>
                <c:pt idx="4431">
                  <c:v>99.957296299961655</c:v>
                </c:pt>
                <c:pt idx="4432">
                  <c:v>99.963442017639125</c:v>
                </c:pt>
                <c:pt idx="4433">
                  <c:v>99.967057145684706</c:v>
                </c:pt>
                <c:pt idx="4434">
                  <c:v>99.96493325795791</c:v>
                </c:pt>
                <c:pt idx="4435">
                  <c:v>99.961272940811767</c:v>
                </c:pt>
                <c:pt idx="4436">
                  <c:v>99.960730671604935</c:v>
                </c:pt>
                <c:pt idx="4437">
                  <c:v>99.962447857426582</c:v>
                </c:pt>
                <c:pt idx="4438">
                  <c:v>99.960459537001498</c:v>
                </c:pt>
                <c:pt idx="4439">
                  <c:v>99.958426027475895</c:v>
                </c:pt>
                <c:pt idx="4440">
                  <c:v>99.958651972978728</c:v>
                </c:pt>
                <c:pt idx="4441">
                  <c:v>99.943920326193009</c:v>
                </c:pt>
                <c:pt idx="4442">
                  <c:v>99.937774608515511</c:v>
                </c:pt>
                <c:pt idx="4443">
                  <c:v>99.942112762170211</c:v>
                </c:pt>
                <c:pt idx="4444">
                  <c:v>99.939672550739445</c:v>
                </c:pt>
                <c:pt idx="4445">
                  <c:v>99.943558813388449</c:v>
                </c:pt>
                <c:pt idx="4446">
                  <c:v>99.95173804059155</c:v>
                </c:pt>
                <c:pt idx="4447">
                  <c:v>99.949840098367631</c:v>
                </c:pt>
                <c:pt idx="4448">
                  <c:v>99.952009175194974</c:v>
                </c:pt>
                <c:pt idx="4449">
                  <c:v>99.951602473289853</c:v>
                </c:pt>
                <c:pt idx="4450">
                  <c:v>99.957296299961655</c:v>
                </c:pt>
                <c:pt idx="4451">
                  <c:v>99.962447857426582</c:v>
                </c:pt>
                <c:pt idx="4452">
                  <c:v>99.966424498276723</c:v>
                </c:pt>
                <c:pt idx="4453">
                  <c:v>99.964662123354501</c:v>
                </c:pt>
                <c:pt idx="4454">
                  <c:v>99.964165043248229</c:v>
                </c:pt>
                <c:pt idx="4455">
                  <c:v>99.956392517950249</c:v>
                </c:pt>
                <c:pt idx="4456">
                  <c:v>99.953816739217771</c:v>
                </c:pt>
                <c:pt idx="4457">
                  <c:v>99.949659341965358</c:v>
                </c:pt>
                <c:pt idx="4458">
                  <c:v>99.940666710951973</c:v>
                </c:pt>
                <c:pt idx="4459">
                  <c:v>99.947354697836317</c:v>
                </c:pt>
                <c:pt idx="4460">
                  <c:v>99.965520716265317</c:v>
                </c:pt>
                <c:pt idx="4461">
                  <c:v>99.956166572447387</c:v>
                </c:pt>
                <c:pt idx="4462">
                  <c:v>99.952641822602956</c:v>
                </c:pt>
                <c:pt idx="4463">
                  <c:v>99.961363319012904</c:v>
                </c:pt>
                <c:pt idx="4464">
                  <c:v>99.962041155521447</c:v>
                </c:pt>
                <c:pt idx="4465">
                  <c:v>99.967554225790963</c:v>
                </c:pt>
                <c:pt idx="4466">
                  <c:v>99.969090655210323</c:v>
                </c:pt>
                <c:pt idx="4467">
                  <c:v>99.962990126633429</c:v>
                </c:pt>
                <c:pt idx="4468">
                  <c:v>99.964616934253939</c:v>
                </c:pt>
                <c:pt idx="4469">
                  <c:v>99.955533925039418</c:v>
                </c:pt>
                <c:pt idx="4470">
                  <c:v>99.958380838375305</c:v>
                </c:pt>
                <c:pt idx="4471">
                  <c:v>99.954630143028027</c:v>
                </c:pt>
                <c:pt idx="4472">
                  <c:v>99.960414347900951</c:v>
                </c:pt>
                <c:pt idx="4473">
                  <c:v>99.962041155521447</c:v>
                </c:pt>
                <c:pt idx="4474">
                  <c:v>99.960821049806071</c:v>
                </c:pt>
                <c:pt idx="4475">
                  <c:v>99.957477056363913</c:v>
                </c:pt>
                <c:pt idx="4476">
                  <c:v>99.957386678162777</c:v>
                </c:pt>
                <c:pt idx="4477">
                  <c:v>99.954042684720605</c:v>
                </c:pt>
                <c:pt idx="4478">
                  <c:v>99.953635982815499</c:v>
                </c:pt>
                <c:pt idx="4479">
                  <c:v>99.956256950648537</c:v>
                </c:pt>
                <c:pt idx="4480">
                  <c:v>99.958380838375305</c:v>
                </c:pt>
                <c:pt idx="4481">
                  <c:v>99.954268630223481</c:v>
                </c:pt>
                <c:pt idx="4482">
                  <c:v>99.959149053085</c:v>
                </c:pt>
                <c:pt idx="4483">
                  <c:v>99.957928947369609</c:v>
                </c:pt>
                <c:pt idx="4484">
                  <c:v>99.962086344622023</c:v>
                </c:pt>
                <c:pt idx="4485">
                  <c:v>99.972389459551906</c:v>
                </c:pt>
                <c:pt idx="4486">
                  <c:v>99.971350110238816</c:v>
                </c:pt>
                <c:pt idx="4487">
                  <c:v>99.976411289502607</c:v>
                </c:pt>
                <c:pt idx="4488">
                  <c:v>99.970943408333682</c:v>
                </c:pt>
                <c:pt idx="4489">
                  <c:v>99.964707312455076</c:v>
                </c:pt>
                <c:pt idx="4490">
                  <c:v>99.960414347900951</c:v>
                </c:pt>
                <c:pt idx="4491">
                  <c:v>99.96113737351007</c:v>
                </c:pt>
                <c:pt idx="4492">
                  <c:v>99.9603239696998</c:v>
                </c:pt>
                <c:pt idx="4493">
                  <c:v>99.958516405677017</c:v>
                </c:pt>
                <c:pt idx="4494">
                  <c:v>99.962628613828855</c:v>
                </c:pt>
                <c:pt idx="4495">
                  <c:v>99.970265571825138</c:v>
                </c:pt>
                <c:pt idx="4496">
                  <c:v>99.972299081350783</c:v>
                </c:pt>
                <c:pt idx="4497">
                  <c:v>99.960775860705496</c:v>
                </c:pt>
                <c:pt idx="4498">
                  <c:v>99.957974136470185</c:v>
                </c:pt>
                <c:pt idx="4499">
                  <c:v>99.962447857426582</c:v>
                </c:pt>
                <c:pt idx="4500">
                  <c:v>99.958697162079304</c:v>
                </c:pt>
                <c:pt idx="4501">
                  <c:v>99.958154892872471</c:v>
                </c:pt>
                <c:pt idx="4502">
                  <c:v>99.957748190967322</c:v>
                </c:pt>
                <c:pt idx="4503">
                  <c:v>99.95946537678897</c:v>
                </c:pt>
                <c:pt idx="4504">
                  <c:v>99.955624303240555</c:v>
                </c:pt>
                <c:pt idx="4505">
                  <c:v>99.95413306292177</c:v>
                </c:pt>
                <c:pt idx="4506">
                  <c:v>99.946767239528896</c:v>
                </c:pt>
                <c:pt idx="4507">
                  <c:v>99.952280309798397</c:v>
                </c:pt>
                <c:pt idx="4508">
                  <c:v>99.948348858048845</c:v>
                </c:pt>
                <c:pt idx="4509">
                  <c:v>99.943287678785026</c:v>
                </c:pt>
                <c:pt idx="4510">
                  <c:v>99.947987345244272</c:v>
                </c:pt>
                <c:pt idx="4511">
                  <c:v>99.94943339646251</c:v>
                </c:pt>
                <c:pt idx="4512">
                  <c:v>99.9603239696998</c:v>
                </c:pt>
                <c:pt idx="4513">
                  <c:v>99.965701472667604</c:v>
                </c:pt>
                <c:pt idx="4514">
                  <c:v>99.965520716265317</c:v>
                </c:pt>
                <c:pt idx="4515">
                  <c:v>99.965294770762483</c:v>
                </c:pt>
                <c:pt idx="4516">
                  <c:v>99.966876389282419</c:v>
                </c:pt>
                <c:pt idx="4517">
                  <c:v>99.963758341343095</c:v>
                </c:pt>
                <c:pt idx="4518">
                  <c:v>99.969000277009187</c:v>
                </c:pt>
                <c:pt idx="4519">
                  <c:v>99.961227751711206</c:v>
                </c:pt>
                <c:pt idx="4520">
                  <c:v>99.960369158800376</c:v>
                </c:pt>
                <c:pt idx="4521">
                  <c:v>99.956482896151371</c:v>
                </c:pt>
                <c:pt idx="4522">
                  <c:v>99.952687011703532</c:v>
                </c:pt>
                <c:pt idx="4523">
                  <c:v>99.956889598056492</c:v>
                </c:pt>
                <c:pt idx="4524">
                  <c:v>99.961995966420886</c:v>
                </c:pt>
                <c:pt idx="4525">
                  <c:v>99.961995966420886</c:v>
                </c:pt>
                <c:pt idx="4526">
                  <c:v>99.972479837753056</c:v>
                </c:pt>
                <c:pt idx="4527">
                  <c:v>99.973835510770144</c:v>
                </c:pt>
                <c:pt idx="4528">
                  <c:v>99.968955087908611</c:v>
                </c:pt>
                <c:pt idx="4529">
                  <c:v>99.959284620386711</c:v>
                </c:pt>
                <c:pt idx="4530">
                  <c:v>99.957567434565064</c:v>
                </c:pt>
                <c:pt idx="4531">
                  <c:v>99.953003335407516</c:v>
                </c:pt>
                <c:pt idx="4532">
                  <c:v>99.950608313077311</c:v>
                </c:pt>
                <c:pt idx="4533">
                  <c:v>99.956347328849674</c:v>
                </c:pt>
                <c:pt idx="4534">
                  <c:v>99.957070354458793</c:v>
                </c:pt>
                <c:pt idx="4535">
                  <c:v>99.957115543559354</c:v>
                </c:pt>
                <c:pt idx="4536">
                  <c:v>99.962447857426582</c:v>
                </c:pt>
                <c:pt idx="4537">
                  <c:v>99.954946466732011</c:v>
                </c:pt>
                <c:pt idx="4538">
                  <c:v>99.958426027475895</c:v>
                </c:pt>
                <c:pt idx="4539">
                  <c:v>99.950879447680734</c:v>
                </c:pt>
                <c:pt idx="4540">
                  <c:v>99.944688540902689</c:v>
                </c:pt>
                <c:pt idx="4541">
                  <c:v>99.947987345244272</c:v>
                </c:pt>
                <c:pt idx="4542">
                  <c:v>99.950066043870493</c:v>
                </c:pt>
                <c:pt idx="4543">
                  <c:v>99.957025165358203</c:v>
                </c:pt>
                <c:pt idx="4544">
                  <c:v>99.964978447058485</c:v>
                </c:pt>
                <c:pt idx="4545">
                  <c:v>99.965249581661894</c:v>
                </c:pt>
                <c:pt idx="4546">
                  <c:v>99.960143213297542</c:v>
                </c:pt>
                <c:pt idx="4547">
                  <c:v>99.959239431286136</c:v>
                </c:pt>
                <c:pt idx="4548">
                  <c:v>99.963713152242534</c:v>
                </c:pt>
                <c:pt idx="4549">
                  <c:v>99.96380353044367</c:v>
                </c:pt>
                <c:pt idx="4550">
                  <c:v>99.961453697214054</c:v>
                </c:pt>
                <c:pt idx="4551">
                  <c:v>99.956934787157081</c:v>
                </c:pt>
                <c:pt idx="4552">
                  <c:v>99.960595104303223</c:v>
                </c:pt>
                <c:pt idx="4553">
                  <c:v>99.969949248121154</c:v>
                </c:pt>
                <c:pt idx="4554">
                  <c:v>99.964345799650502</c:v>
                </c:pt>
                <c:pt idx="4555">
                  <c:v>99.969406978914307</c:v>
                </c:pt>
                <c:pt idx="4556">
                  <c:v>99.963939097745381</c:v>
                </c:pt>
                <c:pt idx="4557">
                  <c:v>99.96154407541519</c:v>
                </c:pt>
                <c:pt idx="4558">
                  <c:v>99.961679642716888</c:v>
                </c:pt>
                <c:pt idx="4559">
                  <c:v>99.967960927696069</c:v>
                </c:pt>
                <c:pt idx="4560">
                  <c:v>99.96768979309266</c:v>
                </c:pt>
                <c:pt idx="4561">
                  <c:v>99.964345799650502</c:v>
                </c:pt>
                <c:pt idx="4562">
                  <c:v>99.959284620386711</c:v>
                </c:pt>
                <c:pt idx="4563">
                  <c:v>99.961860399119189</c:v>
                </c:pt>
                <c:pt idx="4564">
                  <c:v>99.963442017639125</c:v>
                </c:pt>
                <c:pt idx="4565">
                  <c:v>99.963261261236838</c:v>
                </c:pt>
                <c:pt idx="4566">
                  <c:v>99.960866238906647</c:v>
                </c:pt>
                <c:pt idx="4567">
                  <c:v>99.962718992030005</c:v>
                </c:pt>
                <c:pt idx="4568">
                  <c:v>99.965611094466468</c:v>
                </c:pt>
                <c:pt idx="4569">
                  <c:v>99.967147523885842</c:v>
                </c:pt>
                <c:pt idx="4570">
                  <c:v>99.967734982193235</c:v>
                </c:pt>
                <c:pt idx="4571">
                  <c:v>99.967509036690387</c:v>
                </c:pt>
                <c:pt idx="4572">
                  <c:v>99.96303531573399</c:v>
                </c:pt>
                <c:pt idx="4573">
                  <c:v>99.966198552773861</c:v>
                </c:pt>
                <c:pt idx="4574">
                  <c:v>99.967237902086964</c:v>
                </c:pt>
                <c:pt idx="4575">
                  <c:v>99.9576578127662</c:v>
                </c:pt>
                <c:pt idx="4576">
                  <c:v>99.953048524508077</c:v>
                </c:pt>
                <c:pt idx="4577">
                  <c:v>99.947354697836317</c:v>
                </c:pt>
                <c:pt idx="4578">
                  <c:v>99.955488735938843</c:v>
                </c:pt>
                <c:pt idx="4579">
                  <c:v>99.955579114139979</c:v>
                </c:pt>
                <c:pt idx="4580">
                  <c:v>99.95991726779468</c:v>
                </c:pt>
                <c:pt idx="4581">
                  <c:v>99.947535454238562</c:v>
                </c:pt>
                <c:pt idx="4582">
                  <c:v>99.94785177794256</c:v>
                </c:pt>
                <c:pt idx="4583">
                  <c:v>99.952415877100094</c:v>
                </c:pt>
                <c:pt idx="4584">
                  <c:v>99.950698691278447</c:v>
                </c:pt>
                <c:pt idx="4585">
                  <c:v>99.948845938155102</c:v>
                </c:pt>
                <c:pt idx="4586">
                  <c:v>99.946450915824897</c:v>
                </c:pt>
                <c:pt idx="4587">
                  <c:v>99.949794909267069</c:v>
                </c:pt>
                <c:pt idx="4588">
                  <c:v>99.954765710329724</c:v>
                </c:pt>
                <c:pt idx="4589">
                  <c:v>99.958968296682713</c:v>
                </c:pt>
                <c:pt idx="4590">
                  <c:v>99.963532395840247</c:v>
                </c:pt>
                <c:pt idx="4591">
                  <c:v>99.954178252022317</c:v>
                </c:pt>
                <c:pt idx="4592">
                  <c:v>99.964390988751077</c:v>
                </c:pt>
                <c:pt idx="4593">
                  <c:v>99.971033786534818</c:v>
                </c:pt>
                <c:pt idx="4594">
                  <c:v>99.971033786534818</c:v>
                </c:pt>
                <c:pt idx="4595">
                  <c:v>99.97202794674736</c:v>
                </c:pt>
                <c:pt idx="4596">
                  <c:v>99.962990126633429</c:v>
                </c:pt>
                <c:pt idx="4597">
                  <c:v>99.960459537001498</c:v>
                </c:pt>
                <c:pt idx="4598">
                  <c:v>99.957070354458793</c:v>
                </c:pt>
                <c:pt idx="4599">
                  <c:v>99.956392517950249</c:v>
                </c:pt>
                <c:pt idx="4600">
                  <c:v>99.956392517950249</c:v>
                </c:pt>
                <c:pt idx="4601">
                  <c:v>99.962990126633429</c:v>
                </c:pt>
                <c:pt idx="4602">
                  <c:v>99.954810899430299</c:v>
                </c:pt>
                <c:pt idx="4603">
                  <c:v>99.949026694557375</c:v>
                </c:pt>
                <c:pt idx="4604">
                  <c:v>99.95173804059155</c:v>
                </c:pt>
                <c:pt idx="4605">
                  <c:v>99.947761399741424</c:v>
                </c:pt>
                <c:pt idx="4606">
                  <c:v>99.94283578777933</c:v>
                </c:pt>
                <c:pt idx="4607">
                  <c:v>99.948348858048845</c:v>
                </c:pt>
                <c:pt idx="4608">
                  <c:v>99.946586483126623</c:v>
                </c:pt>
                <c:pt idx="4609">
                  <c:v>99.954765710329724</c:v>
                </c:pt>
                <c:pt idx="4610">
                  <c:v>99.960504726102087</c:v>
                </c:pt>
                <c:pt idx="4611">
                  <c:v>99.958832729381015</c:v>
                </c:pt>
                <c:pt idx="4612">
                  <c:v>99.957883758269034</c:v>
                </c:pt>
                <c:pt idx="4613">
                  <c:v>99.958923107582137</c:v>
                </c:pt>
                <c:pt idx="4614">
                  <c:v>99.963487206739671</c:v>
                </c:pt>
                <c:pt idx="4615">
                  <c:v>99.963622774041383</c:v>
                </c:pt>
                <c:pt idx="4616">
                  <c:v>99.962538235627719</c:v>
                </c:pt>
                <c:pt idx="4617">
                  <c:v>99.960143213297542</c:v>
                </c:pt>
                <c:pt idx="4618">
                  <c:v>99.946450915824897</c:v>
                </c:pt>
                <c:pt idx="4619">
                  <c:v>99.947580643339151</c:v>
                </c:pt>
                <c:pt idx="4620">
                  <c:v>99.952596633502381</c:v>
                </c:pt>
                <c:pt idx="4621">
                  <c:v>99.9576578127662</c:v>
                </c:pt>
                <c:pt idx="4622">
                  <c:v>99.951150582284157</c:v>
                </c:pt>
                <c:pt idx="4623">
                  <c:v>99.955262790436009</c:v>
                </c:pt>
                <c:pt idx="4624">
                  <c:v>99.957974136470185</c:v>
                </c:pt>
                <c:pt idx="4625">
                  <c:v>99.958290460174183</c:v>
                </c:pt>
                <c:pt idx="4626">
                  <c:v>99.961272940811767</c:v>
                </c:pt>
                <c:pt idx="4627">
                  <c:v>99.963170883035701</c:v>
                </c:pt>
                <c:pt idx="4628">
                  <c:v>99.967870549494947</c:v>
                </c:pt>
                <c:pt idx="4629">
                  <c:v>99.967418658489251</c:v>
                </c:pt>
                <c:pt idx="4630">
                  <c:v>99.969361789813732</c:v>
                </c:pt>
                <c:pt idx="4631">
                  <c:v>99.968548386003491</c:v>
                </c:pt>
                <c:pt idx="4632">
                  <c:v>99.962944937532853</c:v>
                </c:pt>
                <c:pt idx="4633">
                  <c:v>99.966831200181844</c:v>
                </c:pt>
                <c:pt idx="4634">
                  <c:v>99.969768491718881</c:v>
                </c:pt>
                <c:pt idx="4635">
                  <c:v>99.970401139126835</c:v>
                </c:pt>
                <c:pt idx="4636">
                  <c:v>99.971937568546238</c:v>
                </c:pt>
                <c:pt idx="4637">
                  <c:v>99.97428740177584</c:v>
                </c:pt>
                <c:pt idx="4638">
                  <c:v>99.979800472045355</c:v>
                </c:pt>
                <c:pt idx="4639">
                  <c:v>99.970853030132545</c:v>
                </c:pt>
                <c:pt idx="4640">
                  <c:v>99.969000277009187</c:v>
                </c:pt>
                <c:pt idx="4641">
                  <c:v>99.96656006557842</c:v>
                </c:pt>
                <c:pt idx="4642">
                  <c:v>99.972841350557601</c:v>
                </c:pt>
                <c:pt idx="4643">
                  <c:v>99.974784481882111</c:v>
                </c:pt>
                <c:pt idx="4644">
                  <c:v>99.972750972356465</c:v>
                </c:pt>
                <c:pt idx="4645">
                  <c:v>99.9774958279163</c:v>
                </c:pt>
                <c:pt idx="4646">
                  <c:v>99.96967811351773</c:v>
                </c:pt>
                <c:pt idx="4647">
                  <c:v>99.970853030132545</c:v>
                </c:pt>
                <c:pt idx="4648">
                  <c:v>99.975010427384959</c:v>
                </c:pt>
                <c:pt idx="4649">
                  <c:v>99.976049776698062</c:v>
                </c:pt>
                <c:pt idx="4650">
                  <c:v>99.969768491718881</c:v>
                </c:pt>
                <c:pt idx="4651">
                  <c:v>99.97817366442483</c:v>
                </c:pt>
                <c:pt idx="4652">
                  <c:v>99.971711623043376</c:v>
                </c:pt>
                <c:pt idx="4653">
                  <c:v>99.963939097745381</c:v>
                </c:pt>
                <c:pt idx="4654">
                  <c:v>99.96656006557842</c:v>
                </c:pt>
                <c:pt idx="4655">
                  <c:v>99.967509036690387</c:v>
                </c:pt>
                <c:pt idx="4656">
                  <c:v>99.958380838375305</c:v>
                </c:pt>
                <c:pt idx="4657">
                  <c:v>99.954946466732011</c:v>
                </c:pt>
                <c:pt idx="4658">
                  <c:v>99.956528085251946</c:v>
                </c:pt>
                <c:pt idx="4659">
                  <c:v>99.959103863984424</c:v>
                </c:pt>
                <c:pt idx="4660">
                  <c:v>99.963442017639125</c:v>
                </c:pt>
                <c:pt idx="4661">
                  <c:v>99.963261261236838</c:v>
                </c:pt>
                <c:pt idx="4662">
                  <c:v>99.9688195206069</c:v>
                </c:pt>
                <c:pt idx="4663">
                  <c:v>99.975733452994078</c:v>
                </c:pt>
                <c:pt idx="4664">
                  <c:v>99.977992908022557</c:v>
                </c:pt>
                <c:pt idx="4665">
                  <c:v>99.969316600713171</c:v>
                </c:pt>
                <c:pt idx="4666">
                  <c:v>99.96768979309266</c:v>
                </c:pt>
                <c:pt idx="4667">
                  <c:v>99.963984286845957</c:v>
                </c:pt>
                <c:pt idx="4668">
                  <c:v>99.963170883035701</c:v>
                </c:pt>
                <c:pt idx="4669">
                  <c:v>99.95991726779468</c:v>
                </c:pt>
                <c:pt idx="4670">
                  <c:v>99.96113737351007</c:v>
                </c:pt>
                <c:pt idx="4671">
                  <c:v>99.96533995986303</c:v>
                </c:pt>
                <c:pt idx="4672">
                  <c:v>99.964300610549955</c:v>
                </c:pt>
                <c:pt idx="4673">
                  <c:v>99.962357479225432</c:v>
                </c:pt>
                <c:pt idx="4674">
                  <c:v>99.967960927696069</c:v>
                </c:pt>
                <c:pt idx="4675">
                  <c:v>99.966469687377284</c:v>
                </c:pt>
                <c:pt idx="4676">
                  <c:v>99.967780171293796</c:v>
                </c:pt>
                <c:pt idx="4677">
                  <c:v>99.969587735316594</c:v>
                </c:pt>
                <c:pt idx="4678">
                  <c:v>99.968367629601204</c:v>
                </c:pt>
                <c:pt idx="4679">
                  <c:v>99.97473929278155</c:v>
                </c:pt>
                <c:pt idx="4680">
                  <c:v>99.966379309176148</c:v>
                </c:pt>
                <c:pt idx="4681">
                  <c:v>99.956663652553658</c:v>
                </c:pt>
                <c:pt idx="4682">
                  <c:v>99.9576578127662</c:v>
                </c:pt>
                <c:pt idx="4683">
                  <c:v>99.954404197525179</c:v>
                </c:pt>
                <c:pt idx="4684">
                  <c:v>99.956482896151371</c:v>
                </c:pt>
                <c:pt idx="4685">
                  <c:v>99.963532395840247</c:v>
                </c:pt>
                <c:pt idx="4686">
                  <c:v>99.960730671604935</c:v>
                </c:pt>
                <c:pt idx="4687">
                  <c:v>99.970355950026288</c:v>
                </c:pt>
                <c:pt idx="4688">
                  <c:v>99.975010427384959</c:v>
                </c:pt>
                <c:pt idx="4689">
                  <c:v>99.977766962519709</c:v>
                </c:pt>
                <c:pt idx="4690">
                  <c:v>99.982285872576668</c:v>
                </c:pt>
                <c:pt idx="4691">
                  <c:v>99.981517657867002</c:v>
                </c:pt>
                <c:pt idx="4692">
                  <c:v>99.978354420827117</c:v>
                </c:pt>
                <c:pt idx="4693">
                  <c:v>99.974965238284369</c:v>
                </c:pt>
                <c:pt idx="4694">
                  <c:v>99.973112485161025</c:v>
                </c:pt>
                <c:pt idx="4695">
                  <c:v>99.971530866641075</c:v>
                </c:pt>
                <c:pt idx="4696">
                  <c:v>99.974151834474128</c:v>
                </c:pt>
                <c:pt idx="4697">
                  <c:v>99.966966767483541</c:v>
                </c:pt>
                <c:pt idx="4698">
                  <c:v>99.97003962632229</c:v>
                </c:pt>
                <c:pt idx="4699">
                  <c:v>99.961453697214054</c:v>
                </c:pt>
                <c:pt idx="4700">
                  <c:v>99.955940626944553</c:v>
                </c:pt>
                <c:pt idx="4701">
                  <c:v>99.959510565889559</c:v>
                </c:pt>
                <c:pt idx="4702">
                  <c:v>99.967373469388676</c:v>
                </c:pt>
                <c:pt idx="4703">
                  <c:v>99.967599414891524</c:v>
                </c:pt>
                <c:pt idx="4704">
                  <c:v>99.957883758269034</c:v>
                </c:pt>
                <c:pt idx="4705">
                  <c:v>99.963080504834551</c:v>
                </c:pt>
                <c:pt idx="4706">
                  <c:v>99.956754030754794</c:v>
                </c:pt>
                <c:pt idx="4707">
                  <c:v>99.956708841654233</c:v>
                </c:pt>
                <c:pt idx="4708">
                  <c:v>99.94785177794256</c:v>
                </c:pt>
                <c:pt idx="4709">
                  <c:v>99.94708356323288</c:v>
                </c:pt>
                <c:pt idx="4710">
                  <c:v>99.943378056986148</c:v>
                </c:pt>
                <c:pt idx="4711">
                  <c:v>99.940621521851426</c:v>
                </c:pt>
                <c:pt idx="4712">
                  <c:v>99.945095242807795</c:v>
                </c:pt>
                <c:pt idx="4713">
                  <c:v>99.950156422071629</c:v>
                </c:pt>
                <c:pt idx="4714">
                  <c:v>99.94744507603744</c:v>
                </c:pt>
                <c:pt idx="4715">
                  <c:v>99.949026694557375</c:v>
                </c:pt>
                <c:pt idx="4716">
                  <c:v>99.955217601335434</c:v>
                </c:pt>
                <c:pt idx="4717">
                  <c:v>99.963261261236838</c:v>
                </c:pt>
                <c:pt idx="4718">
                  <c:v>99.965701472667604</c:v>
                </c:pt>
                <c:pt idx="4719">
                  <c:v>99.964436177851653</c:v>
                </c:pt>
                <c:pt idx="4720">
                  <c:v>99.966243741874422</c:v>
                </c:pt>
                <c:pt idx="4721">
                  <c:v>99.968638764204627</c:v>
                </c:pt>
                <c:pt idx="4722">
                  <c:v>99.972479837753056</c:v>
                </c:pt>
                <c:pt idx="4723">
                  <c:v>99.973654754367885</c:v>
                </c:pt>
                <c:pt idx="4724">
                  <c:v>99.96814168409837</c:v>
                </c:pt>
                <c:pt idx="4725">
                  <c:v>99.974874860083247</c:v>
                </c:pt>
                <c:pt idx="4726">
                  <c:v>99.974422969077551</c:v>
                </c:pt>
                <c:pt idx="4727">
                  <c:v>99.967147523885842</c:v>
                </c:pt>
                <c:pt idx="4728">
                  <c:v>99.96380353044367</c:v>
                </c:pt>
                <c:pt idx="4729">
                  <c:v>99.95679921985537</c:v>
                </c:pt>
                <c:pt idx="4730">
                  <c:v>99.953952306519483</c:v>
                </c:pt>
                <c:pt idx="4731">
                  <c:v>99.959736511392407</c:v>
                </c:pt>
                <c:pt idx="4732">
                  <c:v>99.960459537001498</c:v>
                </c:pt>
                <c:pt idx="4733">
                  <c:v>99.963080504834551</c:v>
                </c:pt>
                <c:pt idx="4734">
                  <c:v>99.963532395840247</c:v>
                </c:pt>
                <c:pt idx="4735">
                  <c:v>99.96226710102431</c:v>
                </c:pt>
                <c:pt idx="4736">
                  <c:v>99.970672273730258</c:v>
                </c:pt>
                <c:pt idx="4737">
                  <c:v>99.972299081350783</c:v>
                </c:pt>
                <c:pt idx="4738">
                  <c:v>99.971756812143937</c:v>
                </c:pt>
                <c:pt idx="4739">
                  <c:v>99.972253892250194</c:v>
                </c:pt>
                <c:pt idx="4740">
                  <c:v>99.979348581039645</c:v>
                </c:pt>
                <c:pt idx="4741">
                  <c:v>99.97550750749123</c:v>
                </c:pt>
                <c:pt idx="4742">
                  <c:v>99.972660594155329</c:v>
                </c:pt>
                <c:pt idx="4743">
                  <c:v>99.976185343999774</c:v>
                </c:pt>
                <c:pt idx="4744">
                  <c:v>99.977134315111726</c:v>
                </c:pt>
                <c:pt idx="4745">
                  <c:v>99.9774958279163</c:v>
                </c:pt>
                <c:pt idx="4746">
                  <c:v>99.968096494997795</c:v>
                </c:pt>
                <c:pt idx="4747">
                  <c:v>99.962809370231128</c:v>
                </c:pt>
                <c:pt idx="4748">
                  <c:v>99.9603239696998</c:v>
                </c:pt>
                <c:pt idx="4749">
                  <c:v>99.961453697214054</c:v>
                </c:pt>
                <c:pt idx="4750">
                  <c:v>99.965701472667604</c:v>
                </c:pt>
                <c:pt idx="4751">
                  <c:v>99.961318129912328</c:v>
                </c:pt>
                <c:pt idx="4752">
                  <c:v>99.959420187688423</c:v>
                </c:pt>
                <c:pt idx="4753">
                  <c:v>99.964029475946532</c:v>
                </c:pt>
                <c:pt idx="4754">
                  <c:v>99.967644603992085</c:v>
                </c:pt>
                <c:pt idx="4755">
                  <c:v>99.973293241563312</c:v>
                </c:pt>
                <c:pt idx="4756">
                  <c:v>99.971530866641075</c:v>
                </c:pt>
                <c:pt idx="4757">
                  <c:v>99.965701472667604</c:v>
                </c:pt>
                <c:pt idx="4758">
                  <c:v>99.96579185086874</c:v>
                </c:pt>
                <c:pt idx="4759">
                  <c:v>99.961408508113479</c:v>
                </c:pt>
                <c:pt idx="4760">
                  <c:v>99.963622774041383</c:v>
                </c:pt>
                <c:pt idx="4761">
                  <c:v>99.964255421449366</c:v>
                </c:pt>
                <c:pt idx="4762">
                  <c:v>99.964526556052775</c:v>
                </c:pt>
                <c:pt idx="4763">
                  <c:v>99.962176722823173</c:v>
                </c:pt>
                <c:pt idx="4764">
                  <c:v>99.966108174572724</c:v>
                </c:pt>
                <c:pt idx="4765">
                  <c:v>99.964390988751077</c:v>
                </c:pt>
                <c:pt idx="4766">
                  <c:v>99.966695632880132</c:v>
                </c:pt>
                <c:pt idx="4767">
                  <c:v>99.971756812143937</c:v>
                </c:pt>
                <c:pt idx="4768">
                  <c:v>99.967418658489251</c:v>
                </c:pt>
                <c:pt idx="4769">
                  <c:v>99.957928947369609</c:v>
                </c:pt>
                <c:pt idx="4770">
                  <c:v>99.956392517950249</c:v>
                </c:pt>
                <c:pt idx="4771">
                  <c:v>99.957251110861066</c:v>
                </c:pt>
                <c:pt idx="4772">
                  <c:v>99.957386678162777</c:v>
                </c:pt>
                <c:pt idx="4773">
                  <c:v>99.955940626944553</c:v>
                </c:pt>
                <c:pt idx="4774">
                  <c:v>99.949885287468192</c:v>
                </c:pt>
                <c:pt idx="4775">
                  <c:v>99.956528085251946</c:v>
                </c:pt>
                <c:pt idx="4776">
                  <c:v>99.957748190967322</c:v>
                </c:pt>
                <c:pt idx="4777">
                  <c:v>99.962086344622023</c:v>
                </c:pt>
                <c:pt idx="4778">
                  <c:v>99.962402668326007</c:v>
                </c:pt>
                <c:pt idx="4779">
                  <c:v>99.95833564927473</c:v>
                </c:pt>
                <c:pt idx="4780">
                  <c:v>99.958019325570746</c:v>
                </c:pt>
                <c:pt idx="4781">
                  <c:v>99.960549915202662</c:v>
                </c:pt>
                <c:pt idx="4782">
                  <c:v>99.968683953305188</c:v>
                </c:pt>
                <c:pt idx="4783">
                  <c:v>99.968548386003491</c:v>
                </c:pt>
                <c:pt idx="4784">
                  <c:v>99.979167824637372</c:v>
                </c:pt>
                <c:pt idx="4785">
                  <c:v>99.975236372887807</c:v>
                </c:pt>
                <c:pt idx="4786">
                  <c:v>99.964978447058485</c:v>
                </c:pt>
                <c:pt idx="4787">
                  <c:v>99.97116935383653</c:v>
                </c:pt>
                <c:pt idx="4788">
                  <c:v>99.970401139126835</c:v>
                </c:pt>
                <c:pt idx="4789">
                  <c:v>99.966424498276723</c:v>
                </c:pt>
                <c:pt idx="4790">
                  <c:v>99.970130004523426</c:v>
                </c:pt>
                <c:pt idx="4791">
                  <c:v>99.976185343999774</c:v>
                </c:pt>
                <c:pt idx="4792">
                  <c:v>99.985042407711418</c:v>
                </c:pt>
                <c:pt idx="4793">
                  <c:v>99.981201334163003</c:v>
                </c:pt>
                <c:pt idx="4794">
                  <c:v>99.977902529821421</c:v>
                </c:pt>
                <c:pt idx="4795">
                  <c:v>99.978083286223708</c:v>
                </c:pt>
                <c:pt idx="4796">
                  <c:v>99.980613875855596</c:v>
                </c:pt>
                <c:pt idx="4797">
                  <c:v>99.961634453616327</c:v>
                </c:pt>
                <c:pt idx="4798">
                  <c:v>99.961227751711206</c:v>
                </c:pt>
                <c:pt idx="4799">
                  <c:v>99.958290460174183</c:v>
                </c:pt>
                <c:pt idx="4800">
                  <c:v>99.958380838375305</c:v>
                </c:pt>
                <c:pt idx="4801">
                  <c:v>99.95255144440182</c:v>
                </c:pt>
                <c:pt idx="4802">
                  <c:v>99.960098024196952</c:v>
                </c:pt>
                <c:pt idx="4803">
                  <c:v>99.962628613828855</c:v>
                </c:pt>
                <c:pt idx="4804">
                  <c:v>99.966424498276723</c:v>
                </c:pt>
                <c:pt idx="4805">
                  <c:v>99.973067296060464</c:v>
                </c:pt>
                <c:pt idx="4806">
                  <c:v>99.97116935383653</c:v>
                </c:pt>
                <c:pt idx="4807">
                  <c:v>99.969226222512034</c:v>
                </c:pt>
                <c:pt idx="4808">
                  <c:v>99.970491517328</c:v>
                </c:pt>
                <c:pt idx="4809">
                  <c:v>99.971485677540528</c:v>
                </c:pt>
                <c:pt idx="4810">
                  <c:v>99.975462318390655</c:v>
                </c:pt>
                <c:pt idx="4811">
                  <c:v>99.974558536379249</c:v>
                </c:pt>
                <c:pt idx="4812">
                  <c:v>99.971033786534818</c:v>
                </c:pt>
                <c:pt idx="4813">
                  <c:v>99.969316600713171</c:v>
                </c:pt>
                <c:pt idx="4814">
                  <c:v>99.973654754367885</c:v>
                </c:pt>
                <c:pt idx="4815">
                  <c:v>99.975597885692352</c:v>
                </c:pt>
                <c:pt idx="4816">
                  <c:v>99.968232062299506</c:v>
                </c:pt>
                <c:pt idx="4817">
                  <c:v>99.967509036690387</c:v>
                </c:pt>
                <c:pt idx="4818">
                  <c:v>99.97663723500547</c:v>
                </c:pt>
                <c:pt idx="4819">
                  <c:v>99.974016267172431</c:v>
                </c:pt>
                <c:pt idx="4820">
                  <c:v>99.974468158178126</c:v>
                </c:pt>
                <c:pt idx="4821">
                  <c:v>99.974468158178126</c:v>
                </c:pt>
                <c:pt idx="4822">
                  <c:v>99.969949248121154</c:v>
                </c:pt>
                <c:pt idx="4823">
                  <c:v>99.967283091187539</c:v>
                </c:pt>
                <c:pt idx="4824">
                  <c:v>99.975100805586095</c:v>
                </c:pt>
                <c:pt idx="4825">
                  <c:v>99.978715933631662</c:v>
                </c:pt>
                <c:pt idx="4826">
                  <c:v>99.984545327605161</c:v>
                </c:pt>
                <c:pt idx="4827">
                  <c:v>99.980116795749339</c:v>
                </c:pt>
                <c:pt idx="4828">
                  <c:v>99.982647385381242</c:v>
                </c:pt>
                <c:pt idx="4829">
                  <c:v>99.972118324948482</c:v>
                </c:pt>
                <c:pt idx="4830">
                  <c:v>99.978399609927692</c:v>
                </c:pt>
                <c:pt idx="4831">
                  <c:v>99.977902529821421</c:v>
                </c:pt>
                <c:pt idx="4832">
                  <c:v>99.979619715643068</c:v>
                </c:pt>
                <c:pt idx="4833">
                  <c:v>99.971576055741664</c:v>
                </c:pt>
                <c:pt idx="4834">
                  <c:v>99.976592045904894</c:v>
                </c:pt>
                <c:pt idx="4835">
                  <c:v>99.971756812143937</c:v>
                </c:pt>
                <c:pt idx="4836">
                  <c:v>99.975869020295789</c:v>
                </c:pt>
                <c:pt idx="4837">
                  <c:v>99.982240683476107</c:v>
                </c:pt>
                <c:pt idx="4838">
                  <c:v>99.97939377014022</c:v>
                </c:pt>
                <c:pt idx="4839">
                  <c:v>99.971259732037666</c:v>
                </c:pt>
                <c:pt idx="4840">
                  <c:v>99.97116935383653</c:v>
                </c:pt>
                <c:pt idx="4841">
                  <c:v>99.970627084629697</c:v>
                </c:pt>
                <c:pt idx="4842">
                  <c:v>99.973971078071841</c:v>
                </c:pt>
                <c:pt idx="4843">
                  <c:v>99.978218853525419</c:v>
                </c:pt>
                <c:pt idx="4844">
                  <c:v>99.978806311832827</c:v>
                </c:pt>
                <c:pt idx="4845">
                  <c:v>99.978761122732237</c:v>
                </c:pt>
                <c:pt idx="4846">
                  <c:v>99.981110955961867</c:v>
                </c:pt>
                <c:pt idx="4847">
                  <c:v>99.976004587597487</c:v>
                </c:pt>
                <c:pt idx="4848">
                  <c:v>99.966605254678996</c:v>
                </c:pt>
                <c:pt idx="4849">
                  <c:v>99.97116935383653</c:v>
                </c:pt>
                <c:pt idx="4850">
                  <c:v>99.971124164735954</c:v>
                </c:pt>
                <c:pt idx="4851">
                  <c:v>99.972931728758766</c:v>
                </c:pt>
                <c:pt idx="4852">
                  <c:v>99.97162124484224</c:v>
                </c:pt>
                <c:pt idx="4853">
                  <c:v>99.966243741874422</c:v>
                </c:pt>
                <c:pt idx="4854">
                  <c:v>99.969000277009187</c:v>
                </c:pt>
                <c:pt idx="4855">
                  <c:v>99.968593575104052</c:v>
                </c:pt>
                <c:pt idx="4856">
                  <c:v>99.966605254678996</c:v>
                </c:pt>
                <c:pt idx="4857">
                  <c:v>99.961815210018599</c:v>
                </c:pt>
                <c:pt idx="4858">
                  <c:v>99.964797690656198</c:v>
                </c:pt>
                <c:pt idx="4859">
                  <c:v>99.968232062299506</c:v>
                </c:pt>
                <c:pt idx="4860">
                  <c:v>99.97428740177584</c:v>
                </c:pt>
                <c:pt idx="4861">
                  <c:v>99.978941879134524</c:v>
                </c:pt>
                <c:pt idx="4862">
                  <c:v>99.982647385381242</c:v>
                </c:pt>
                <c:pt idx="4863">
                  <c:v>99.977676584318573</c:v>
                </c:pt>
                <c:pt idx="4864">
                  <c:v>99.978399609927692</c:v>
                </c:pt>
                <c:pt idx="4865">
                  <c:v>99.981698414269289</c:v>
                </c:pt>
                <c:pt idx="4866">
                  <c:v>99.978670744531101</c:v>
                </c:pt>
                <c:pt idx="4867">
                  <c:v>99.975371940189532</c:v>
                </c:pt>
                <c:pt idx="4868">
                  <c:v>99.978218853525419</c:v>
                </c:pt>
                <c:pt idx="4869">
                  <c:v>99.984138625700041</c:v>
                </c:pt>
                <c:pt idx="4870">
                  <c:v>99.981065766861292</c:v>
                </c:pt>
                <c:pt idx="4871">
                  <c:v>99.97473929278155</c:v>
                </c:pt>
                <c:pt idx="4872">
                  <c:v>99.968232062299506</c:v>
                </c:pt>
                <c:pt idx="4873">
                  <c:v>99.964797690656198</c:v>
                </c:pt>
                <c:pt idx="4874">
                  <c:v>99.965837039969301</c:v>
                </c:pt>
                <c:pt idx="4875">
                  <c:v>99.966605254678996</c:v>
                </c:pt>
                <c:pt idx="4876">
                  <c:v>99.9661533636733</c:v>
                </c:pt>
                <c:pt idx="4877">
                  <c:v>99.970084815422851</c:v>
                </c:pt>
                <c:pt idx="4878">
                  <c:v>99.97514599468667</c:v>
                </c:pt>
                <c:pt idx="4879">
                  <c:v>99.973383619764448</c:v>
                </c:pt>
                <c:pt idx="4880">
                  <c:v>99.963306450337413</c:v>
                </c:pt>
                <c:pt idx="4881">
                  <c:v>99.966966767483541</c:v>
                </c:pt>
                <c:pt idx="4882">
                  <c:v>99.967237902086964</c:v>
                </c:pt>
                <c:pt idx="4883">
                  <c:v>99.969226222512034</c:v>
                </c:pt>
                <c:pt idx="4884">
                  <c:v>99.97428740177584</c:v>
                </c:pt>
                <c:pt idx="4885">
                  <c:v>99.97862555543054</c:v>
                </c:pt>
                <c:pt idx="4886">
                  <c:v>99.985313542314842</c:v>
                </c:pt>
                <c:pt idx="4887">
                  <c:v>99.985042407711418</c:v>
                </c:pt>
                <c:pt idx="4888">
                  <c:v>99.978761122732237</c:v>
                </c:pt>
                <c:pt idx="4889">
                  <c:v>99.977857340720846</c:v>
                </c:pt>
                <c:pt idx="4890">
                  <c:v>99.974920049183822</c:v>
                </c:pt>
                <c:pt idx="4891">
                  <c:v>99.973745132569007</c:v>
                </c:pt>
                <c:pt idx="4892">
                  <c:v>99.968729142405778</c:v>
                </c:pt>
                <c:pt idx="4893">
                  <c:v>99.973971078071841</c:v>
                </c:pt>
                <c:pt idx="4894">
                  <c:v>99.976817991407756</c:v>
                </c:pt>
                <c:pt idx="4895">
                  <c:v>99.980885010459019</c:v>
                </c:pt>
                <c:pt idx="4896">
                  <c:v>99.975100805586095</c:v>
                </c:pt>
                <c:pt idx="4897">
                  <c:v>99.974920049183822</c:v>
                </c:pt>
                <c:pt idx="4898">
                  <c:v>99.982557007180105</c:v>
                </c:pt>
                <c:pt idx="4899">
                  <c:v>99.975688263893488</c:v>
                </c:pt>
                <c:pt idx="4900">
                  <c:v>99.973473997965584</c:v>
                </c:pt>
                <c:pt idx="4901">
                  <c:v>99.979890850246477</c:v>
                </c:pt>
                <c:pt idx="4902">
                  <c:v>99.980433119453309</c:v>
                </c:pt>
                <c:pt idx="4903">
                  <c:v>99.978399609927692</c:v>
                </c:pt>
                <c:pt idx="4904">
                  <c:v>99.973790321669583</c:v>
                </c:pt>
                <c:pt idx="4905">
                  <c:v>99.978264042625966</c:v>
                </c:pt>
                <c:pt idx="4906">
                  <c:v>99.974558536379249</c:v>
                </c:pt>
                <c:pt idx="4907">
                  <c:v>99.979664904743643</c:v>
                </c:pt>
                <c:pt idx="4908">
                  <c:v>99.983867491096618</c:v>
                </c:pt>
                <c:pt idx="4909">
                  <c:v>99.982873330884075</c:v>
                </c:pt>
                <c:pt idx="4910">
                  <c:v>99.977857340720846</c:v>
                </c:pt>
                <c:pt idx="4911">
                  <c:v>99.975597885692352</c:v>
                </c:pt>
                <c:pt idx="4912">
                  <c:v>99.972705783255904</c:v>
                </c:pt>
                <c:pt idx="4913">
                  <c:v>99.966921578382966</c:v>
                </c:pt>
                <c:pt idx="4914">
                  <c:v>99.962583424728308</c:v>
                </c:pt>
                <c:pt idx="4915">
                  <c:v>99.971756812143937</c:v>
                </c:pt>
                <c:pt idx="4916">
                  <c:v>99.968096494997795</c:v>
                </c:pt>
                <c:pt idx="4917">
                  <c:v>99.96656006557842</c:v>
                </c:pt>
                <c:pt idx="4918">
                  <c:v>99.963532395840247</c:v>
                </c:pt>
                <c:pt idx="4919">
                  <c:v>99.958471216576442</c:v>
                </c:pt>
                <c:pt idx="4920">
                  <c:v>99.971440488439953</c:v>
                </c:pt>
                <c:pt idx="4921">
                  <c:v>99.967870549494947</c:v>
                </c:pt>
                <c:pt idx="4922">
                  <c:v>99.963125693935126</c:v>
                </c:pt>
                <c:pt idx="4923">
                  <c:v>99.969949248121154</c:v>
                </c:pt>
                <c:pt idx="4924">
                  <c:v>99.97428740177584</c:v>
                </c:pt>
                <c:pt idx="4925">
                  <c:v>99.970220382724563</c:v>
                </c:pt>
                <c:pt idx="4926">
                  <c:v>99.969497357115472</c:v>
                </c:pt>
                <c:pt idx="4927">
                  <c:v>99.969542546216019</c:v>
                </c:pt>
                <c:pt idx="4928">
                  <c:v>99.965927418170438</c:v>
                </c:pt>
                <c:pt idx="4929">
                  <c:v>99.964436177851653</c:v>
                </c:pt>
                <c:pt idx="4930">
                  <c:v>99.966062985472149</c:v>
                </c:pt>
                <c:pt idx="4931">
                  <c:v>99.969361789813732</c:v>
                </c:pt>
                <c:pt idx="4932">
                  <c:v>99.971802001244498</c:v>
                </c:pt>
                <c:pt idx="4933">
                  <c:v>99.968322440500643</c:v>
                </c:pt>
                <c:pt idx="4934">
                  <c:v>99.968458007802354</c:v>
                </c:pt>
                <c:pt idx="4935">
                  <c:v>99.9758238311952</c:v>
                </c:pt>
                <c:pt idx="4936">
                  <c:v>99.969090655210323</c:v>
                </c:pt>
                <c:pt idx="4937">
                  <c:v>99.968367629601204</c:v>
                </c:pt>
                <c:pt idx="4938">
                  <c:v>99.966605254678996</c:v>
                </c:pt>
                <c:pt idx="4939">
                  <c:v>99.975281561988368</c:v>
                </c:pt>
                <c:pt idx="4940">
                  <c:v>99.968864709707489</c:v>
                </c:pt>
                <c:pt idx="4941">
                  <c:v>99.970220382724563</c:v>
                </c:pt>
                <c:pt idx="4942">
                  <c:v>99.968683953305188</c:v>
                </c:pt>
                <c:pt idx="4943">
                  <c:v>99.965430338064181</c:v>
                </c:pt>
                <c:pt idx="4944">
                  <c:v>99.971304921138255</c:v>
                </c:pt>
                <c:pt idx="4945">
                  <c:v>99.96533995986303</c:v>
                </c:pt>
                <c:pt idx="4946">
                  <c:v>99.962628613828855</c:v>
                </c:pt>
                <c:pt idx="4947">
                  <c:v>99.965385148963605</c:v>
                </c:pt>
                <c:pt idx="4948">
                  <c:v>99.960549915202662</c:v>
                </c:pt>
                <c:pt idx="4949">
                  <c:v>99.960911428007208</c:v>
                </c:pt>
                <c:pt idx="4950">
                  <c:v>99.964616934253939</c:v>
                </c:pt>
                <c:pt idx="4951">
                  <c:v>99.963622774041383</c:v>
                </c:pt>
                <c:pt idx="4952">
                  <c:v>99.968412818701779</c:v>
                </c:pt>
                <c:pt idx="4953">
                  <c:v>99.970401139126835</c:v>
                </c:pt>
                <c:pt idx="4954">
                  <c:v>99.981065766861292</c:v>
                </c:pt>
                <c:pt idx="4955">
                  <c:v>99.98215030527497</c:v>
                </c:pt>
                <c:pt idx="4956">
                  <c:v>99.976953558709454</c:v>
                </c:pt>
                <c:pt idx="4957">
                  <c:v>99.97939377014022</c:v>
                </c:pt>
                <c:pt idx="4958">
                  <c:v>99.967825360394372</c:v>
                </c:pt>
                <c:pt idx="4959">
                  <c:v>99.95530797953657</c:v>
                </c:pt>
                <c:pt idx="4960">
                  <c:v>99.953364848212075</c:v>
                </c:pt>
                <c:pt idx="4961">
                  <c:v>99.947761399741424</c:v>
                </c:pt>
                <c:pt idx="4962">
                  <c:v>99.956482896151371</c:v>
                </c:pt>
                <c:pt idx="4963">
                  <c:v>99.969949248121154</c:v>
                </c:pt>
                <c:pt idx="4964">
                  <c:v>99.975371940189532</c:v>
                </c:pt>
                <c:pt idx="4965">
                  <c:v>99.976366100402061</c:v>
                </c:pt>
                <c:pt idx="4966">
                  <c:v>99.976546856804319</c:v>
                </c:pt>
                <c:pt idx="4967">
                  <c:v>99.976366100402061</c:v>
                </c:pt>
                <c:pt idx="4968">
                  <c:v>99.975191183787231</c:v>
                </c:pt>
                <c:pt idx="4969">
                  <c:v>99.970491517328</c:v>
                </c:pt>
                <c:pt idx="4970">
                  <c:v>99.975281561988368</c:v>
                </c:pt>
                <c:pt idx="4971">
                  <c:v>99.977269882413438</c:v>
                </c:pt>
                <c:pt idx="4972">
                  <c:v>99.972570215954192</c:v>
                </c:pt>
                <c:pt idx="4973">
                  <c:v>99.971350110238816</c:v>
                </c:pt>
                <c:pt idx="4974">
                  <c:v>99.966605254678996</c:v>
                </c:pt>
                <c:pt idx="4975">
                  <c:v>99.964390988751077</c:v>
                </c:pt>
                <c:pt idx="4976">
                  <c:v>99.964662123354501</c:v>
                </c:pt>
                <c:pt idx="4977">
                  <c:v>99.966424498276723</c:v>
                </c:pt>
                <c:pt idx="4978">
                  <c:v>99.96927141161261</c:v>
                </c:pt>
                <c:pt idx="4979">
                  <c:v>99.969858869920017</c:v>
                </c:pt>
                <c:pt idx="4980">
                  <c:v>99.973067296060464</c:v>
                </c:pt>
                <c:pt idx="4981">
                  <c:v>99.970491517328</c:v>
                </c:pt>
                <c:pt idx="4982">
                  <c:v>99.981427279665851</c:v>
                </c:pt>
                <c:pt idx="4983">
                  <c:v>99.986578837130807</c:v>
                </c:pt>
                <c:pt idx="4984">
                  <c:v>99.9774958279163</c:v>
                </c:pt>
                <c:pt idx="4985">
                  <c:v>99.979664904743643</c:v>
                </c:pt>
                <c:pt idx="4986">
                  <c:v>99.987482619142185</c:v>
                </c:pt>
                <c:pt idx="4987">
                  <c:v>99.996430061054994</c:v>
                </c:pt>
                <c:pt idx="4988">
                  <c:v>99.989019048561573</c:v>
                </c:pt>
                <c:pt idx="4989">
                  <c:v>99.98364154559377</c:v>
                </c:pt>
                <c:pt idx="4990">
                  <c:v>99.98097538866017</c:v>
                </c:pt>
                <c:pt idx="4991">
                  <c:v>99.982963709085226</c:v>
                </c:pt>
                <c:pt idx="4992">
                  <c:v>99.983415600090936</c:v>
                </c:pt>
                <c:pt idx="4993">
                  <c:v>99.987889321047319</c:v>
                </c:pt>
                <c:pt idx="4994">
                  <c:v>99.981065766861292</c:v>
                </c:pt>
                <c:pt idx="4995">
                  <c:v>99.989064237662134</c:v>
                </c:pt>
                <c:pt idx="4996">
                  <c:v>99.975055616485534</c:v>
                </c:pt>
                <c:pt idx="4997">
                  <c:v>99.975597885692352</c:v>
                </c:pt>
                <c:pt idx="4998">
                  <c:v>99.984409760303464</c:v>
                </c:pt>
                <c:pt idx="4999">
                  <c:v>99.975869020295789</c:v>
                </c:pt>
                <c:pt idx="5000">
                  <c:v>99.963442017639125</c:v>
                </c:pt>
                <c:pt idx="5001">
                  <c:v>99.959646133191256</c:v>
                </c:pt>
                <c:pt idx="5002">
                  <c:v>99.964029475946532</c:v>
                </c:pt>
                <c:pt idx="5003">
                  <c:v>99.963170883035701</c:v>
                </c:pt>
                <c:pt idx="5004">
                  <c:v>99.960640293403785</c:v>
                </c:pt>
                <c:pt idx="5005">
                  <c:v>99.959736511392407</c:v>
                </c:pt>
                <c:pt idx="5006">
                  <c:v>99.965520716265317</c:v>
                </c:pt>
                <c:pt idx="5007">
                  <c:v>99.971847190345073</c:v>
                </c:pt>
                <c:pt idx="5008">
                  <c:v>99.963713152242534</c:v>
                </c:pt>
                <c:pt idx="5009">
                  <c:v>99.971892379445649</c:v>
                </c:pt>
                <c:pt idx="5010">
                  <c:v>99.969768491718881</c:v>
                </c:pt>
                <c:pt idx="5011">
                  <c:v>99.957296299961655</c:v>
                </c:pt>
                <c:pt idx="5012">
                  <c:v>99.962809370231128</c:v>
                </c:pt>
                <c:pt idx="5013">
                  <c:v>99.962899748432264</c:v>
                </c:pt>
                <c:pt idx="5014">
                  <c:v>99.959736511392407</c:v>
                </c:pt>
                <c:pt idx="5015">
                  <c:v>99.958245271073594</c:v>
                </c:pt>
                <c:pt idx="5016">
                  <c:v>99.949704531065919</c:v>
                </c:pt>
                <c:pt idx="5017">
                  <c:v>99.956934787157081</c:v>
                </c:pt>
                <c:pt idx="5018">
                  <c:v>99.962538235627719</c:v>
                </c:pt>
                <c:pt idx="5019">
                  <c:v>99.960143213297542</c:v>
                </c:pt>
                <c:pt idx="5020">
                  <c:v>99.961995966420886</c:v>
                </c:pt>
                <c:pt idx="5021">
                  <c:v>99.964571745153364</c:v>
                </c:pt>
                <c:pt idx="5022">
                  <c:v>99.965294770762483</c:v>
                </c:pt>
                <c:pt idx="5023">
                  <c:v>99.969813680819428</c:v>
                </c:pt>
                <c:pt idx="5024">
                  <c:v>99.968367629601204</c:v>
                </c:pt>
                <c:pt idx="5025">
                  <c:v>99.966966767483541</c:v>
                </c:pt>
                <c:pt idx="5026">
                  <c:v>99.971756812143937</c:v>
                </c:pt>
                <c:pt idx="5027">
                  <c:v>99.968774331506353</c:v>
                </c:pt>
                <c:pt idx="5028">
                  <c:v>99.975010427384959</c:v>
                </c:pt>
                <c:pt idx="5029">
                  <c:v>99.974016267172431</c:v>
                </c:pt>
                <c:pt idx="5030">
                  <c:v>99.965656283567029</c:v>
                </c:pt>
                <c:pt idx="5031">
                  <c:v>99.962854559331717</c:v>
                </c:pt>
                <c:pt idx="5032">
                  <c:v>99.966243741874422</c:v>
                </c:pt>
                <c:pt idx="5033">
                  <c:v>99.96814168409837</c:v>
                </c:pt>
                <c:pt idx="5034">
                  <c:v>99.957928947369609</c:v>
                </c:pt>
                <c:pt idx="5035">
                  <c:v>99.954675332128602</c:v>
                </c:pt>
                <c:pt idx="5036">
                  <c:v>99.963713152242534</c:v>
                </c:pt>
                <c:pt idx="5037">
                  <c:v>99.96656006557842</c:v>
                </c:pt>
                <c:pt idx="5038">
                  <c:v>99.95991726779468</c:v>
                </c:pt>
                <c:pt idx="5039">
                  <c:v>99.965972607271013</c:v>
                </c:pt>
                <c:pt idx="5040">
                  <c:v>99.973383619764448</c:v>
                </c:pt>
                <c:pt idx="5041">
                  <c:v>99.970220382724563</c:v>
                </c:pt>
                <c:pt idx="5042">
                  <c:v>99.97162124484224</c:v>
                </c:pt>
                <c:pt idx="5043">
                  <c:v>99.981969548872698</c:v>
                </c:pt>
                <c:pt idx="5044">
                  <c:v>99.979213013737947</c:v>
                </c:pt>
                <c:pt idx="5045">
                  <c:v>99.98215030527497</c:v>
                </c:pt>
                <c:pt idx="5046">
                  <c:v>99.980387930352748</c:v>
                </c:pt>
                <c:pt idx="5047">
                  <c:v>99.981788792470411</c:v>
                </c:pt>
                <c:pt idx="5048">
                  <c:v>99.977721773419134</c:v>
                </c:pt>
                <c:pt idx="5049">
                  <c:v>99.970672273730258</c:v>
                </c:pt>
                <c:pt idx="5050">
                  <c:v>99.960414347900951</c:v>
                </c:pt>
                <c:pt idx="5051">
                  <c:v>99.955127223134298</c:v>
                </c:pt>
                <c:pt idx="5052">
                  <c:v>99.956844408955945</c:v>
                </c:pt>
                <c:pt idx="5053">
                  <c:v>99.959691322291832</c:v>
                </c:pt>
                <c:pt idx="5054">
                  <c:v>99.959736511392407</c:v>
                </c:pt>
                <c:pt idx="5055">
                  <c:v>99.960821049806071</c:v>
                </c:pt>
                <c:pt idx="5056">
                  <c:v>99.961272940811767</c:v>
                </c:pt>
                <c:pt idx="5057">
                  <c:v>99.958200081973018</c:v>
                </c:pt>
                <c:pt idx="5058">
                  <c:v>99.958471216576442</c:v>
                </c:pt>
                <c:pt idx="5059">
                  <c:v>99.961046995308905</c:v>
                </c:pt>
                <c:pt idx="5060">
                  <c:v>99.961995966420886</c:v>
                </c:pt>
                <c:pt idx="5061">
                  <c:v>99.966469687377284</c:v>
                </c:pt>
                <c:pt idx="5062">
                  <c:v>99.964165043248229</c:v>
                </c:pt>
                <c:pt idx="5063">
                  <c:v>99.969632924417169</c:v>
                </c:pt>
                <c:pt idx="5064">
                  <c:v>99.973564376166721</c:v>
                </c:pt>
                <c:pt idx="5065">
                  <c:v>99.973473997965584</c:v>
                </c:pt>
                <c:pt idx="5066">
                  <c:v>99.97437777997699</c:v>
                </c:pt>
                <c:pt idx="5067">
                  <c:v>99.970581895529136</c:v>
                </c:pt>
                <c:pt idx="5068">
                  <c:v>99.970672273730258</c:v>
                </c:pt>
                <c:pt idx="5069">
                  <c:v>99.970581895529136</c:v>
                </c:pt>
                <c:pt idx="5070">
                  <c:v>99.971214542937119</c:v>
                </c:pt>
                <c:pt idx="5071">
                  <c:v>99.980433119453309</c:v>
                </c:pt>
                <c:pt idx="5072">
                  <c:v>99.980794632257883</c:v>
                </c:pt>
                <c:pt idx="5073">
                  <c:v>99.98251181807953</c:v>
                </c:pt>
                <c:pt idx="5074">
                  <c:v>99.976682424106016</c:v>
                </c:pt>
                <c:pt idx="5075">
                  <c:v>99.981788792470411</c:v>
                </c:pt>
                <c:pt idx="5076">
                  <c:v>99.979077446436236</c:v>
                </c:pt>
                <c:pt idx="5077">
                  <c:v>99.982059927073834</c:v>
                </c:pt>
                <c:pt idx="5078">
                  <c:v>99.976366100402061</c:v>
                </c:pt>
                <c:pt idx="5079">
                  <c:v>99.973293241563312</c:v>
                </c:pt>
                <c:pt idx="5080">
                  <c:v>99.969949248121154</c:v>
                </c:pt>
                <c:pt idx="5081">
                  <c:v>99.967599414891524</c:v>
                </c:pt>
                <c:pt idx="5082">
                  <c:v>99.965701472667604</c:v>
                </c:pt>
                <c:pt idx="5083">
                  <c:v>99.958019325570746</c:v>
                </c:pt>
                <c:pt idx="5084">
                  <c:v>99.966424498276723</c:v>
                </c:pt>
                <c:pt idx="5085">
                  <c:v>99.971530866641075</c:v>
                </c:pt>
                <c:pt idx="5086">
                  <c:v>99.978264042625966</c:v>
                </c:pt>
                <c:pt idx="5087">
                  <c:v>99.977992908022557</c:v>
                </c:pt>
                <c:pt idx="5088">
                  <c:v>99.978354420827117</c:v>
                </c:pt>
                <c:pt idx="5089">
                  <c:v>99.984229003901177</c:v>
                </c:pt>
                <c:pt idx="5090">
                  <c:v>99.974874860083247</c:v>
                </c:pt>
                <c:pt idx="5091">
                  <c:v>99.968367629601204</c:v>
                </c:pt>
                <c:pt idx="5092">
                  <c:v>99.963170883035701</c:v>
                </c:pt>
                <c:pt idx="5093">
                  <c:v>99.963577584940836</c:v>
                </c:pt>
                <c:pt idx="5094">
                  <c:v>99.964345799650502</c:v>
                </c:pt>
                <c:pt idx="5095">
                  <c:v>99.962402668326007</c:v>
                </c:pt>
                <c:pt idx="5096">
                  <c:v>99.954901277631436</c:v>
                </c:pt>
                <c:pt idx="5097">
                  <c:v>99.955940626944553</c:v>
                </c:pt>
                <c:pt idx="5098">
                  <c:v>99.95453976482689</c:v>
                </c:pt>
                <c:pt idx="5099">
                  <c:v>99.963667963141958</c:v>
                </c:pt>
                <c:pt idx="5100">
                  <c:v>99.96768979309266</c:v>
                </c:pt>
                <c:pt idx="5101">
                  <c:v>99.965611094466468</c:v>
                </c:pt>
                <c:pt idx="5102">
                  <c:v>99.968683953305188</c:v>
                </c:pt>
                <c:pt idx="5103">
                  <c:v>99.969406978914307</c:v>
                </c:pt>
                <c:pt idx="5104">
                  <c:v>99.969949248121154</c:v>
                </c:pt>
                <c:pt idx="5105">
                  <c:v>99.96814168409837</c:v>
                </c:pt>
                <c:pt idx="5106">
                  <c:v>99.972615405054768</c:v>
                </c:pt>
                <c:pt idx="5107">
                  <c:v>99.973067296060464</c:v>
                </c:pt>
                <c:pt idx="5108">
                  <c:v>99.974468158178126</c:v>
                </c:pt>
                <c:pt idx="5109">
                  <c:v>99.970672273730258</c:v>
                </c:pt>
                <c:pt idx="5110">
                  <c:v>99.971214542937119</c:v>
                </c:pt>
                <c:pt idx="5111">
                  <c:v>99.963080504834551</c:v>
                </c:pt>
                <c:pt idx="5112">
                  <c:v>99.960730671604935</c:v>
                </c:pt>
                <c:pt idx="5113">
                  <c:v>99.960369158800376</c:v>
                </c:pt>
                <c:pt idx="5114">
                  <c:v>99.962131533722598</c:v>
                </c:pt>
                <c:pt idx="5115">
                  <c:v>99.962809370231128</c:v>
                </c:pt>
                <c:pt idx="5116">
                  <c:v>99.964842879756773</c:v>
                </c:pt>
                <c:pt idx="5117">
                  <c:v>99.966017796371602</c:v>
                </c:pt>
                <c:pt idx="5118">
                  <c:v>99.96068548250436</c:v>
                </c:pt>
                <c:pt idx="5119">
                  <c:v>99.960821049806071</c:v>
                </c:pt>
                <c:pt idx="5120">
                  <c:v>99.954223441122906</c:v>
                </c:pt>
                <c:pt idx="5121">
                  <c:v>99.957386678162777</c:v>
                </c:pt>
                <c:pt idx="5122">
                  <c:v>99.958877918481576</c:v>
                </c:pt>
                <c:pt idx="5123">
                  <c:v>99.968638764204627</c:v>
                </c:pt>
                <c:pt idx="5124">
                  <c:v>99.968864709707489</c:v>
                </c:pt>
                <c:pt idx="5125">
                  <c:v>99.97939377014022</c:v>
                </c:pt>
                <c:pt idx="5126">
                  <c:v>99.972479837753056</c:v>
                </c:pt>
                <c:pt idx="5127">
                  <c:v>99.968458007802354</c:v>
                </c:pt>
                <c:pt idx="5128">
                  <c:v>99.9661533636733</c:v>
                </c:pt>
                <c:pt idx="5129">
                  <c:v>99.956166572447387</c:v>
                </c:pt>
                <c:pt idx="5130">
                  <c:v>99.962086344622023</c:v>
                </c:pt>
                <c:pt idx="5131">
                  <c:v>99.963939097745381</c:v>
                </c:pt>
                <c:pt idx="5132">
                  <c:v>99.965701472667604</c:v>
                </c:pt>
                <c:pt idx="5133">
                  <c:v>99.95255144440182</c:v>
                </c:pt>
                <c:pt idx="5134">
                  <c:v>99.957477056363913</c:v>
                </c:pt>
                <c:pt idx="5135">
                  <c:v>99.964300610549955</c:v>
                </c:pt>
                <c:pt idx="5136">
                  <c:v>99.959736511392407</c:v>
                </c:pt>
                <c:pt idx="5137">
                  <c:v>99.965837039969301</c:v>
                </c:pt>
                <c:pt idx="5138">
                  <c:v>99.969361789813732</c:v>
                </c:pt>
                <c:pt idx="5139">
                  <c:v>99.979574526542493</c:v>
                </c:pt>
                <c:pt idx="5140">
                  <c:v>99.979664904743643</c:v>
                </c:pt>
                <c:pt idx="5141">
                  <c:v>99.968367629601204</c:v>
                </c:pt>
                <c:pt idx="5142">
                  <c:v>99.970581895529136</c:v>
                </c:pt>
                <c:pt idx="5143">
                  <c:v>99.97428740177584</c:v>
                </c:pt>
                <c:pt idx="5144">
                  <c:v>99.973971078071841</c:v>
                </c:pt>
                <c:pt idx="5145">
                  <c:v>99.976817991407756</c:v>
                </c:pt>
                <c:pt idx="5146">
                  <c:v>99.979167824637372</c:v>
                </c:pt>
                <c:pt idx="5147">
                  <c:v>99.97591420939635</c:v>
                </c:pt>
                <c:pt idx="5148">
                  <c:v>99.975688263893488</c:v>
                </c:pt>
                <c:pt idx="5149">
                  <c:v>99.981065766861292</c:v>
                </c:pt>
                <c:pt idx="5150">
                  <c:v>99.979213013737947</c:v>
                </c:pt>
                <c:pt idx="5151">
                  <c:v>99.970762651931409</c:v>
                </c:pt>
                <c:pt idx="5152">
                  <c:v>99.979258202838523</c:v>
                </c:pt>
                <c:pt idx="5153">
                  <c:v>99.984590516705723</c:v>
                </c:pt>
                <c:pt idx="5154">
                  <c:v>99.978941879134524</c:v>
                </c:pt>
                <c:pt idx="5155">
                  <c:v>99.970401139126835</c:v>
                </c:pt>
                <c:pt idx="5156">
                  <c:v>99.967237902086964</c:v>
                </c:pt>
                <c:pt idx="5157">
                  <c:v>99.972299081350783</c:v>
                </c:pt>
                <c:pt idx="5158">
                  <c:v>99.97437777997699</c:v>
                </c:pt>
                <c:pt idx="5159">
                  <c:v>99.97591420939635</c:v>
                </c:pt>
                <c:pt idx="5160">
                  <c:v>99.976094965798637</c:v>
                </c:pt>
                <c:pt idx="5161">
                  <c:v>99.979981228447613</c:v>
                </c:pt>
                <c:pt idx="5162">
                  <c:v>99.981879170671547</c:v>
                </c:pt>
                <c:pt idx="5163">
                  <c:v>99.979303391939084</c:v>
                </c:pt>
                <c:pt idx="5164">
                  <c:v>99.974965238284369</c:v>
                </c:pt>
                <c:pt idx="5165">
                  <c:v>99.97708912601118</c:v>
                </c:pt>
                <c:pt idx="5166">
                  <c:v>99.973112485161025</c:v>
                </c:pt>
                <c:pt idx="5167">
                  <c:v>99.974468158178126</c:v>
                </c:pt>
                <c:pt idx="5168">
                  <c:v>99.975688263893488</c:v>
                </c:pt>
                <c:pt idx="5169">
                  <c:v>99.973293241563312</c:v>
                </c:pt>
                <c:pt idx="5170">
                  <c:v>99.973022106959903</c:v>
                </c:pt>
                <c:pt idx="5171">
                  <c:v>99.96701195658413</c:v>
                </c:pt>
                <c:pt idx="5172">
                  <c:v>99.979890850246477</c:v>
                </c:pt>
                <c:pt idx="5173">
                  <c:v>99.97939377014022</c:v>
                </c:pt>
                <c:pt idx="5174">
                  <c:v>99.986578837130807</c:v>
                </c:pt>
                <c:pt idx="5175">
                  <c:v>99.985403920515992</c:v>
                </c:pt>
                <c:pt idx="5176">
                  <c:v>99.984952029510296</c:v>
                </c:pt>
                <c:pt idx="5177">
                  <c:v>99.983144465487499</c:v>
                </c:pt>
                <c:pt idx="5178">
                  <c:v>99.985449109616553</c:v>
                </c:pt>
                <c:pt idx="5179">
                  <c:v>99.969226222512034</c:v>
                </c:pt>
                <c:pt idx="5180">
                  <c:v>99.973293241563312</c:v>
                </c:pt>
                <c:pt idx="5181">
                  <c:v>99.972208703149647</c:v>
                </c:pt>
                <c:pt idx="5182">
                  <c:v>99.979303391939084</c:v>
                </c:pt>
                <c:pt idx="5183">
                  <c:v>99.981336901464715</c:v>
                </c:pt>
                <c:pt idx="5184">
                  <c:v>99.977541017016847</c:v>
                </c:pt>
                <c:pt idx="5185">
                  <c:v>99.978309231726541</c:v>
                </c:pt>
                <c:pt idx="5186">
                  <c:v>99.97663723500547</c:v>
                </c:pt>
                <c:pt idx="5187">
                  <c:v>99.972479837753056</c:v>
                </c:pt>
                <c:pt idx="5188">
                  <c:v>99.976727613206606</c:v>
                </c:pt>
                <c:pt idx="5189">
                  <c:v>99.966334120075587</c:v>
                </c:pt>
                <c:pt idx="5190">
                  <c:v>99.967644603992085</c:v>
                </c:pt>
                <c:pt idx="5191">
                  <c:v>99.969858869920017</c:v>
                </c:pt>
                <c:pt idx="5192">
                  <c:v>99.961182562610617</c:v>
                </c:pt>
                <c:pt idx="5193">
                  <c:v>99.960188402398089</c:v>
                </c:pt>
                <c:pt idx="5194">
                  <c:v>99.960459537001498</c:v>
                </c:pt>
                <c:pt idx="5195">
                  <c:v>99.96533995986303</c:v>
                </c:pt>
                <c:pt idx="5196">
                  <c:v>99.961363319012904</c:v>
                </c:pt>
                <c:pt idx="5197">
                  <c:v>99.961724831817477</c:v>
                </c:pt>
                <c:pt idx="5198">
                  <c:v>99.962628613828855</c:v>
                </c:pt>
                <c:pt idx="5199">
                  <c:v>99.970220382724563</c:v>
                </c:pt>
                <c:pt idx="5200">
                  <c:v>99.966288930975011</c:v>
                </c:pt>
                <c:pt idx="5201">
                  <c:v>99.96502363615906</c:v>
                </c:pt>
                <c:pt idx="5202">
                  <c:v>99.969768491718881</c:v>
                </c:pt>
                <c:pt idx="5203">
                  <c:v>99.976094965798637</c:v>
                </c:pt>
                <c:pt idx="5204">
                  <c:v>99.974829670982672</c:v>
                </c:pt>
                <c:pt idx="5205">
                  <c:v>99.964345799650502</c:v>
                </c:pt>
                <c:pt idx="5206">
                  <c:v>99.961905588219736</c:v>
                </c:pt>
                <c:pt idx="5207">
                  <c:v>99.966062985472149</c:v>
                </c:pt>
                <c:pt idx="5208">
                  <c:v>99.967599414891524</c:v>
                </c:pt>
                <c:pt idx="5209">
                  <c:v>99.96000764599583</c:v>
                </c:pt>
                <c:pt idx="5210">
                  <c:v>99.956031005145675</c:v>
                </c:pt>
                <c:pt idx="5211">
                  <c:v>99.958200081973018</c:v>
                </c:pt>
                <c:pt idx="5212">
                  <c:v>99.955714681441705</c:v>
                </c:pt>
                <c:pt idx="5213">
                  <c:v>99.953816739217771</c:v>
                </c:pt>
                <c:pt idx="5214">
                  <c:v>99.948258479847681</c:v>
                </c:pt>
                <c:pt idx="5215">
                  <c:v>99.955172412234845</c:v>
                </c:pt>
                <c:pt idx="5216">
                  <c:v>99.960143213297542</c:v>
                </c:pt>
                <c:pt idx="5217">
                  <c:v>99.964029475946532</c:v>
                </c:pt>
                <c:pt idx="5218">
                  <c:v>99.967509036690387</c:v>
                </c:pt>
                <c:pt idx="5219">
                  <c:v>99.961815210018599</c:v>
                </c:pt>
                <c:pt idx="5220">
                  <c:v>99.963577584940836</c:v>
                </c:pt>
                <c:pt idx="5221">
                  <c:v>99.96389390864482</c:v>
                </c:pt>
                <c:pt idx="5222">
                  <c:v>99.9661533636733</c:v>
                </c:pt>
                <c:pt idx="5223">
                  <c:v>99.966831200181844</c:v>
                </c:pt>
                <c:pt idx="5224">
                  <c:v>99.965611094466468</c:v>
                </c:pt>
                <c:pt idx="5225">
                  <c:v>99.959736511392407</c:v>
                </c:pt>
                <c:pt idx="5226">
                  <c:v>99.954946466732011</c:v>
                </c:pt>
                <c:pt idx="5227">
                  <c:v>99.949117072758511</c:v>
                </c:pt>
                <c:pt idx="5228">
                  <c:v>99.949252640060237</c:v>
                </c:pt>
                <c:pt idx="5229">
                  <c:v>99.950337178473902</c:v>
                </c:pt>
                <c:pt idx="5230">
                  <c:v>99.948077723445422</c:v>
                </c:pt>
                <c:pt idx="5231">
                  <c:v>99.949343018261374</c:v>
                </c:pt>
                <c:pt idx="5232">
                  <c:v>99.950246800272765</c:v>
                </c:pt>
                <c:pt idx="5233">
                  <c:v>99.961272940811767</c:v>
                </c:pt>
                <c:pt idx="5234">
                  <c:v>99.963532395840247</c:v>
                </c:pt>
                <c:pt idx="5235">
                  <c:v>99.960369158800376</c:v>
                </c:pt>
                <c:pt idx="5236">
                  <c:v>99.958742351179851</c:v>
                </c:pt>
                <c:pt idx="5237">
                  <c:v>99.955940626944553</c:v>
                </c:pt>
                <c:pt idx="5238">
                  <c:v>99.952415877100094</c:v>
                </c:pt>
                <c:pt idx="5239">
                  <c:v>99.948439236249982</c:v>
                </c:pt>
                <c:pt idx="5240">
                  <c:v>99.957703001866776</c:v>
                </c:pt>
                <c:pt idx="5241">
                  <c:v>99.952912957206379</c:v>
                </c:pt>
                <c:pt idx="5242">
                  <c:v>99.954313819324028</c:v>
                </c:pt>
                <c:pt idx="5243">
                  <c:v>99.953138902709213</c:v>
                </c:pt>
                <c:pt idx="5244">
                  <c:v>99.953952306519483</c:v>
                </c:pt>
                <c:pt idx="5245">
                  <c:v>99.95218993159726</c:v>
                </c:pt>
                <c:pt idx="5246">
                  <c:v>99.949297829160798</c:v>
                </c:pt>
                <c:pt idx="5247">
                  <c:v>99.959374998587847</c:v>
                </c:pt>
                <c:pt idx="5248">
                  <c:v>99.965882229069877</c:v>
                </c:pt>
                <c:pt idx="5249">
                  <c:v>99.970943408333682</c:v>
                </c:pt>
                <c:pt idx="5250">
                  <c:v>99.974197023574703</c:v>
                </c:pt>
                <c:pt idx="5251">
                  <c:v>99.971847190345073</c:v>
                </c:pt>
                <c:pt idx="5252">
                  <c:v>99.966786011081268</c:v>
                </c:pt>
                <c:pt idx="5253">
                  <c:v>99.9576578127662</c:v>
                </c:pt>
                <c:pt idx="5254">
                  <c:v>99.954630143028027</c:v>
                </c:pt>
                <c:pt idx="5255">
                  <c:v>99.956618463453083</c:v>
                </c:pt>
                <c:pt idx="5256">
                  <c:v>99.955895437843964</c:v>
                </c:pt>
                <c:pt idx="5257">
                  <c:v>99.957567434565064</c:v>
                </c:pt>
                <c:pt idx="5258">
                  <c:v>99.95368117191606</c:v>
                </c:pt>
                <c:pt idx="5259">
                  <c:v>99.946450915824897</c:v>
                </c:pt>
                <c:pt idx="5260">
                  <c:v>99.951557284189278</c:v>
                </c:pt>
                <c:pt idx="5261">
                  <c:v>99.964707312455076</c:v>
                </c:pt>
                <c:pt idx="5262">
                  <c:v>99.969497357115472</c:v>
                </c:pt>
                <c:pt idx="5263">
                  <c:v>99.971937568546238</c:v>
                </c:pt>
                <c:pt idx="5264">
                  <c:v>99.966695632880132</c:v>
                </c:pt>
                <c:pt idx="5265">
                  <c:v>99.966198552773861</c:v>
                </c:pt>
                <c:pt idx="5266">
                  <c:v>99.968955087908611</c:v>
                </c:pt>
                <c:pt idx="5267">
                  <c:v>99.966695632880132</c:v>
                </c:pt>
                <c:pt idx="5268">
                  <c:v>99.968277251400067</c:v>
                </c:pt>
                <c:pt idx="5269">
                  <c:v>99.966334120075587</c:v>
                </c:pt>
                <c:pt idx="5270">
                  <c:v>99.960956617107783</c:v>
                </c:pt>
                <c:pt idx="5271">
                  <c:v>99.959149053085</c:v>
                </c:pt>
                <c:pt idx="5272">
                  <c:v>99.963306450337413</c:v>
                </c:pt>
                <c:pt idx="5273">
                  <c:v>99.967283091187539</c:v>
                </c:pt>
                <c:pt idx="5274">
                  <c:v>99.969768491718881</c:v>
                </c:pt>
                <c:pt idx="5275">
                  <c:v>99.976592045904894</c:v>
                </c:pt>
                <c:pt idx="5276">
                  <c:v>99.966424498276723</c:v>
                </c:pt>
                <c:pt idx="5277">
                  <c:v>99.964255421449366</c:v>
                </c:pt>
                <c:pt idx="5278">
                  <c:v>99.956302139749099</c:v>
                </c:pt>
                <c:pt idx="5279">
                  <c:v>99.95566949234113</c:v>
                </c:pt>
                <c:pt idx="5280">
                  <c:v>99.952912957206379</c:v>
                </c:pt>
                <c:pt idx="5281">
                  <c:v>99.954313819324028</c:v>
                </c:pt>
                <c:pt idx="5282">
                  <c:v>99.955398357737707</c:v>
                </c:pt>
                <c:pt idx="5283">
                  <c:v>99.959103863984424</c:v>
                </c:pt>
                <c:pt idx="5284">
                  <c:v>99.953274470010939</c:v>
                </c:pt>
                <c:pt idx="5285">
                  <c:v>99.955624303240555</c:v>
                </c:pt>
                <c:pt idx="5286">
                  <c:v>99.962041155521447</c:v>
                </c:pt>
                <c:pt idx="5287">
                  <c:v>99.962357479225432</c:v>
                </c:pt>
                <c:pt idx="5288">
                  <c:v>99.958471216576442</c:v>
                </c:pt>
                <c:pt idx="5289">
                  <c:v>99.950382367574477</c:v>
                </c:pt>
                <c:pt idx="5290">
                  <c:v>99.955895437843964</c:v>
                </c:pt>
                <c:pt idx="5291">
                  <c:v>99.958968296682713</c:v>
                </c:pt>
                <c:pt idx="5292">
                  <c:v>99.953184091809788</c:v>
                </c:pt>
                <c:pt idx="5293">
                  <c:v>99.957251110861066</c:v>
                </c:pt>
                <c:pt idx="5294">
                  <c:v>99.970491517328</c:v>
                </c:pt>
                <c:pt idx="5295">
                  <c:v>99.976817991407756</c:v>
                </c:pt>
                <c:pt idx="5296">
                  <c:v>99.972931728758766</c:v>
                </c:pt>
                <c:pt idx="5297">
                  <c:v>99.97003962632229</c:v>
                </c:pt>
                <c:pt idx="5298">
                  <c:v>99.96768979309266</c:v>
                </c:pt>
                <c:pt idx="5299">
                  <c:v>99.961092184409495</c:v>
                </c:pt>
                <c:pt idx="5300">
                  <c:v>99.956482896151371</c:v>
                </c:pt>
                <c:pt idx="5301">
                  <c:v>99.968051305897234</c:v>
                </c:pt>
                <c:pt idx="5302">
                  <c:v>99.969316600713171</c:v>
                </c:pt>
                <c:pt idx="5303">
                  <c:v>99.974016267172431</c:v>
                </c:pt>
                <c:pt idx="5304">
                  <c:v>99.960459537001498</c:v>
                </c:pt>
                <c:pt idx="5305">
                  <c:v>99.96226710102431</c:v>
                </c:pt>
                <c:pt idx="5306">
                  <c:v>99.96579185086874</c:v>
                </c:pt>
                <c:pt idx="5307">
                  <c:v>99.975733452994078</c:v>
                </c:pt>
                <c:pt idx="5308">
                  <c:v>99.975552696591791</c:v>
                </c:pt>
                <c:pt idx="5309">
                  <c:v>99.970762651931409</c:v>
                </c:pt>
                <c:pt idx="5310">
                  <c:v>99.963939097745381</c:v>
                </c:pt>
                <c:pt idx="5311">
                  <c:v>99.973609565267296</c:v>
                </c:pt>
                <c:pt idx="5312">
                  <c:v>99.969316600713171</c:v>
                </c:pt>
                <c:pt idx="5313">
                  <c:v>99.967328280288115</c:v>
                </c:pt>
                <c:pt idx="5314">
                  <c:v>99.96579185086874</c:v>
                </c:pt>
                <c:pt idx="5315">
                  <c:v>99.970355950026288</c:v>
                </c:pt>
                <c:pt idx="5316">
                  <c:v>99.96967811351773</c:v>
                </c:pt>
                <c:pt idx="5317">
                  <c:v>99.972389459551906</c:v>
                </c:pt>
                <c:pt idx="5318">
                  <c:v>99.972570215954192</c:v>
                </c:pt>
                <c:pt idx="5319">
                  <c:v>99.974920049183822</c:v>
                </c:pt>
                <c:pt idx="5320">
                  <c:v>99.981698414269289</c:v>
                </c:pt>
                <c:pt idx="5321">
                  <c:v>99.982963709085226</c:v>
                </c:pt>
                <c:pt idx="5322">
                  <c:v>99.982195494375532</c:v>
                </c:pt>
                <c:pt idx="5323">
                  <c:v>99.974920049183822</c:v>
                </c:pt>
                <c:pt idx="5324">
                  <c:v>99.968412818701779</c:v>
                </c:pt>
                <c:pt idx="5325">
                  <c:v>99.964707312455076</c:v>
                </c:pt>
                <c:pt idx="5326">
                  <c:v>99.961815210018599</c:v>
                </c:pt>
                <c:pt idx="5327">
                  <c:v>99.959962456895241</c:v>
                </c:pt>
                <c:pt idx="5328">
                  <c:v>99.957703001866776</c:v>
                </c:pt>
                <c:pt idx="5329">
                  <c:v>99.958290460174183</c:v>
                </c:pt>
                <c:pt idx="5330">
                  <c:v>99.957115543559354</c:v>
                </c:pt>
                <c:pt idx="5331">
                  <c:v>99.96421023234879</c:v>
                </c:pt>
                <c:pt idx="5332">
                  <c:v>99.961227751711206</c:v>
                </c:pt>
                <c:pt idx="5333">
                  <c:v>99.953861928318332</c:v>
                </c:pt>
                <c:pt idx="5334">
                  <c:v>99.950382367574477</c:v>
                </c:pt>
                <c:pt idx="5335">
                  <c:v>99.95413306292177</c:v>
                </c:pt>
                <c:pt idx="5336">
                  <c:v>99.962990126633429</c:v>
                </c:pt>
                <c:pt idx="5337">
                  <c:v>99.954494575726315</c:v>
                </c:pt>
                <c:pt idx="5338">
                  <c:v>99.957386678162777</c:v>
                </c:pt>
                <c:pt idx="5339">
                  <c:v>99.962854559331717</c:v>
                </c:pt>
                <c:pt idx="5340">
                  <c:v>99.964707312455076</c:v>
                </c:pt>
                <c:pt idx="5341">
                  <c:v>99.961272940811767</c:v>
                </c:pt>
                <c:pt idx="5342">
                  <c:v>99.964029475946532</c:v>
                </c:pt>
                <c:pt idx="5343">
                  <c:v>99.962990126633429</c:v>
                </c:pt>
                <c:pt idx="5344">
                  <c:v>99.970175193624002</c:v>
                </c:pt>
                <c:pt idx="5345">
                  <c:v>99.969135844310898</c:v>
                </c:pt>
                <c:pt idx="5346">
                  <c:v>99.970130004523426</c:v>
                </c:pt>
                <c:pt idx="5347">
                  <c:v>99.972389459551906</c:v>
                </c:pt>
                <c:pt idx="5348">
                  <c:v>99.964436177851653</c:v>
                </c:pt>
                <c:pt idx="5349">
                  <c:v>99.960911428007208</c:v>
                </c:pt>
                <c:pt idx="5350">
                  <c:v>99.961679642716888</c:v>
                </c:pt>
                <c:pt idx="5351">
                  <c:v>99.963170883035701</c:v>
                </c:pt>
                <c:pt idx="5352">
                  <c:v>99.952506255301259</c:v>
                </c:pt>
                <c:pt idx="5353">
                  <c:v>99.965068825259621</c:v>
                </c:pt>
                <c:pt idx="5354">
                  <c:v>99.961001806208358</c:v>
                </c:pt>
                <c:pt idx="5355">
                  <c:v>99.959736511392407</c:v>
                </c:pt>
                <c:pt idx="5356">
                  <c:v>99.967147523885842</c:v>
                </c:pt>
                <c:pt idx="5357">
                  <c:v>99.969497357115472</c:v>
                </c:pt>
                <c:pt idx="5358">
                  <c:v>99.978354420827117</c:v>
                </c:pt>
                <c:pt idx="5359">
                  <c:v>99.985946189722824</c:v>
                </c:pt>
                <c:pt idx="5360">
                  <c:v>99.985494298717128</c:v>
                </c:pt>
                <c:pt idx="5361">
                  <c:v>99.973564376166721</c:v>
                </c:pt>
                <c:pt idx="5362">
                  <c:v>99.971711623043376</c:v>
                </c:pt>
                <c:pt idx="5363">
                  <c:v>99.968051305897234</c:v>
                </c:pt>
                <c:pt idx="5364">
                  <c:v>99.961046995308905</c:v>
                </c:pt>
                <c:pt idx="5365">
                  <c:v>99.968367629601204</c:v>
                </c:pt>
                <c:pt idx="5366">
                  <c:v>99.965204392561319</c:v>
                </c:pt>
                <c:pt idx="5367">
                  <c:v>99.959420187688423</c:v>
                </c:pt>
                <c:pt idx="5368">
                  <c:v>99.969723302618306</c:v>
                </c:pt>
                <c:pt idx="5369">
                  <c:v>99.971937568546238</c:v>
                </c:pt>
                <c:pt idx="5370">
                  <c:v>99.985313542314842</c:v>
                </c:pt>
                <c:pt idx="5371">
                  <c:v>99.984816462208585</c:v>
                </c:pt>
                <c:pt idx="5372">
                  <c:v>99.986533648030232</c:v>
                </c:pt>
                <c:pt idx="5373">
                  <c:v>99.985223164113705</c:v>
                </c:pt>
                <c:pt idx="5374">
                  <c:v>99.977857340720846</c:v>
                </c:pt>
                <c:pt idx="5375">
                  <c:v>99.982692574481817</c:v>
                </c:pt>
                <c:pt idx="5376">
                  <c:v>99.98215030527497</c:v>
                </c:pt>
                <c:pt idx="5377">
                  <c:v>99.988657535757014</c:v>
                </c:pt>
                <c:pt idx="5378">
                  <c:v>99.987844131946758</c:v>
                </c:pt>
                <c:pt idx="5379">
                  <c:v>99.985855811521702</c:v>
                </c:pt>
                <c:pt idx="5380">
                  <c:v>99.981969548872698</c:v>
                </c:pt>
                <c:pt idx="5381">
                  <c:v>99.978896690033949</c:v>
                </c:pt>
                <c:pt idx="5382">
                  <c:v>99.975010427384959</c:v>
                </c:pt>
                <c:pt idx="5383">
                  <c:v>99.969858869920017</c:v>
                </c:pt>
                <c:pt idx="5384">
                  <c:v>99.971350110238816</c:v>
                </c:pt>
                <c:pt idx="5385">
                  <c:v>99.977947718921996</c:v>
                </c:pt>
                <c:pt idx="5386">
                  <c:v>99.983957869297754</c:v>
                </c:pt>
                <c:pt idx="5387">
                  <c:v>99.977269882413438</c:v>
                </c:pt>
                <c:pt idx="5388">
                  <c:v>99.982059927073834</c:v>
                </c:pt>
                <c:pt idx="5389">
                  <c:v>99.975688263893488</c:v>
                </c:pt>
                <c:pt idx="5390">
                  <c:v>99.978444799028253</c:v>
                </c:pt>
                <c:pt idx="5391">
                  <c:v>99.979529337441932</c:v>
                </c:pt>
                <c:pt idx="5392">
                  <c:v>99.98409343659948</c:v>
                </c:pt>
                <c:pt idx="5393">
                  <c:v>99.98097538866017</c:v>
                </c:pt>
                <c:pt idx="5394">
                  <c:v>99.969316600713171</c:v>
                </c:pt>
                <c:pt idx="5395">
                  <c:v>99.971982757646785</c:v>
                </c:pt>
                <c:pt idx="5396">
                  <c:v>99.967915738595522</c:v>
                </c:pt>
                <c:pt idx="5397">
                  <c:v>99.968367629601204</c:v>
                </c:pt>
                <c:pt idx="5398">
                  <c:v>99.970717462830834</c:v>
                </c:pt>
                <c:pt idx="5399">
                  <c:v>99.976998747810015</c:v>
                </c:pt>
                <c:pt idx="5400">
                  <c:v>99.978264042625966</c:v>
                </c:pt>
                <c:pt idx="5401">
                  <c:v>99.977631395217998</c:v>
                </c:pt>
                <c:pt idx="5402">
                  <c:v>99.973202863362175</c:v>
                </c:pt>
                <c:pt idx="5403">
                  <c:v>99.972299081350783</c:v>
                </c:pt>
                <c:pt idx="5404">
                  <c:v>99.971078975635407</c:v>
                </c:pt>
                <c:pt idx="5405">
                  <c:v>99.97862555543054</c:v>
                </c:pt>
                <c:pt idx="5406">
                  <c:v>99.973971078071841</c:v>
                </c:pt>
                <c:pt idx="5407">
                  <c:v>99.977721773419134</c:v>
                </c:pt>
                <c:pt idx="5408">
                  <c:v>99.976682424106016</c:v>
                </c:pt>
                <c:pt idx="5409">
                  <c:v>99.973022106959903</c:v>
                </c:pt>
                <c:pt idx="5410">
                  <c:v>99.979213013737947</c:v>
                </c:pt>
                <c:pt idx="5411">
                  <c:v>99.984229003901177</c:v>
                </c:pt>
                <c:pt idx="5412">
                  <c:v>99.9731576742616</c:v>
                </c:pt>
                <c:pt idx="5413">
                  <c:v>99.972931728758766</c:v>
                </c:pt>
                <c:pt idx="5414">
                  <c:v>99.980071606648764</c:v>
                </c:pt>
                <c:pt idx="5415">
                  <c:v>99.976546856804319</c:v>
                </c:pt>
                <c:pt idx="5416">
                  <c:v>99.981698414269289</c:v>
                </c:pt>
                <c:pt idx="5417">
                  <c:v>99.981788792470411</c:v>
                </c:pt>
                <c:pt idx="5418">
                  <c:v>99.979077446436236</c:v>
                </c:pt>
                <c:pt idx="5419">
                  <c:v>99.979122635536783</c:v>
                </c:pt>
                <c:pt idx="5420">
                  <c:v>99.968955087908611</c:v>
                </c:pt>
                <c:pt idx="5421">
                  <c:v>99.974648914580413</c:v>
                </c:pt>
                <c:pt idx="5422">
                  <c:v>99.967509036690387</c:v>
                </c:pt>
                <c:pt idx="5423">
                  <c:v>99.964390988751077</c:v>
                </c:pt>
                <c:pt idx="5424">
                  <c:v>99.96967811351773</c:v>
                </c:pt>
                <c:pt idx="5425">
                  <c:v>99.96380353044367</c:v>
                </c:pt>
                <c:pt idx="5426">
                  <c:v>99.962312290124871</c:v>
                </c:pt>
                <c:pt idx="5427">
                  <c:v>99.970491517328</c:v>
                </c:pt>
                <c:pt idx="5428">
                  <c:v>99.974920049183822</c:v>
                </c:pt>
                <c:pt idx="5429">
                  <c:v>99.979981228447613</c:v>
                </c:pt>
                <c:pt idx="5430">
                  <c:v>99.987889321047319</c:v>
                </c:pt>
                <c:pt idx="5431">
                  <c:v>99.978309231726541</c:v>
                </c:pt>
                <c:pt idx="5432">
                  <c:v>99.981788792470411</c:v>
                </c:pt>
                <c:pt idx="5433">
                  <c:v>99.975281561988368</c:v>
                </c:pt>
                <c:pt idx="5434">
                  <c:v>99.973202863362175</c:v>
                </c:pt>
                <c:pt idx="5435">
                  <c:v>99.974197023574703</c:v>
                </c:pt>
                <c:pt idx="5436">
                  <c:v>99.972660594155329</c:v>
                </c:pt>
                <c:pt idx="5437">
                  <c:v>99.964842879756773</c:v>
                </c:pt>
                <c:pt idx="5438">
                  <c:v>99.95720592176049</c:v>
                </c:pt>
                <c:pt idx="5439">
                  <c:v>99.957386678162777</c:v>
                </c:pt>
                <c:pt idx="5440">
                  <c:v>99.957838569168473</c:v>
                </c:pt>
                <c:pt idx="5441">
                  <c:v>99.964571745153364</c:v>
                </c:pt>
                <c:pt idx="5442">
                  <c:v>99.973067296060464</c:v>
                </c:pt>
                <c:pt idx="5443">
                  <c:v>99.977902529821421</c:v>
                </c:pt>
                <c:pt idx="5444">
                  <c:v>99.98097538866017</c:v>
                </c:pt>
                <c:pt idx="5445">
                  <c:v>99.986578837130807</c:v>
                </c:pt>
                <c:pt idx="5446">
                  <c:v>99.975100805586095</c:v>
                </c:pt>
                <c:pt idx="5447">
                  <c:v>99.973383619764448</c:v>
                </c:pt>
                <c:pt idx="5448">
                  <c:v>99.967915738595522</c:v>
                </c:pt>
                <c:pt idx="5449">
                  <c:v>99.980252363051051</c:v>
                </c:pt>
                <c:pt idx="5450">
                  <c:v>99.983415600090936</c:v>
                </c:pt>
                <c:pt idx="5451">
                  <c:v>99.981517657867002</c:v>
                </c:pt>
                <c:pt idx="5452">
                  <c:v>99.98215030527497</c:v>
                </c:pt>
                <c:pt idx="5453">
                  <c:v>99.982963709085226</c:v>
                </c:pt>
                <c:pt idx="5454">
                  <c:v>99.97428740177584</c:v>
                </c:pt>
                <c:pt idx="5455">
                  <c:v>99.96533995986303</c:v>
                </c:pt>
                <c:pt idx="5456">
                  <c:v>99.967102334785253</c:v>
                </c:pt>
                <c:pt idx="5457">
                  <c:v>99.969587735316594</c:v>
                </c:pt>
                <c:pt idx="5458">
                  <c:v>99.969406978914307</c:v>
                </c:pt>
                <c:pt idx="5459">
                  <c:v>99.967418658489251</c:v>
                </c:pt>
                <c:pt idx="5460">
                  <c:v>99.96154407541519</c:v>
                </c:pt>
                <c:pt idx="5461">
                  <c:v>99.957838569168473</c:v>
                </c:pt>
                <c:pt idx="5462">
                  <c:v>99.963216072136262</c:v>
                </c:pt>
                <c:pt idx="5463">
                  <c:v>99.961860399119189</c:v>
                </c:pt>
                <c:pt idx="5464">
                  <c:v>99.972253892250194</c:v>
                </c:pt>
                <c:pt idx="5465">
                  <c:v>99.960911428007208</c:v>
                </c:pt>
                <c:pt idx="5466">
                  <c:v>99.962041155521447</c:v>
                </c:pt>
                <c:pt idx="5467">
                  <c:v>99.965294770762483</c:v>
                </c:pt>
                <c:pt idx="5468">
                  <c:v>99.965882229069877</c:v>
                </c:pt>
                <c:pt idx="5469">
                  <c:v>99.963667963141958</c:v>
                </c:pt>
                <c:pt idx="5470">
                  <c:v>99.968412818701779</c:v>
                </c:pt>
                <c:pt idx="5471">
                  <c:v>99.976275722200896</c:v>
                </c:pt>
                <c:pt idx="5472">
                  <c:v>99.971350110238816</c:v>
                </c:pt>
                <c:pt idx="5473">
                  <c:v>99.966605254678996</c:v>
                </c:pt>
                <c:pt idx="5474">
                  <c:v>99.975100805586095</c:v>
                </c:pt>
                <c:pt idx="5475">
                  <c:v>99.96768979309266</c:v>
                </c:pt>
                <c:pt idx="5476">
                  <c:v>99.970943408333682</c:v>
                </c:pt>
                <c:pt idx="5477">
                  <c:v>99.9731576742616</c:v>
                </c:pt>
                <c:pt idx="5478">
                  <c:v>99.981065766861292</c:v>
                </c:pt>
                <c:pt idx="5479">
                  <c:v>99.972660594155329</c:v>
                </c:pt>
                <c:pt idx="5480">
                  <c:v>99.969316600713171</c:v>
                </c:pt>
                <c:pt idx="5481">
                  <c:v>99.979213013737947</c:v>
                </c:pt>
                <c:pt idx="5482">
                  <c:v>99.974558536379249</c:v>
                </c:pt>
                <c:pt idx="5483">
                  <c:v>99.973293241563312</c:v>
                </c:pt>
                <c:pt idx="5484">
                  <c:v>99.974468158178126</c:v>
                </c:pt>
                <c:pt idx="5485">
                  <c:v>99.96890989880805</c:v>
                </c:pt>
                <c:pt idx="5486">
                  <c:v>99.974422969077551</c:v>
                </c:pt>
                <c:pt idx="5487">
                  <c:v>99.974242212675264</c:v>
                </c:pt>
                <c:pt idx="5488">
                  <c:v>99.974106645373553</c:v>
                </c:pt>
                <c:pt idx="5489">
                  <c:v>99.973338430663887</c:v>
                </c:pt>
                <c:pt idx="5490">
                  <c:v>99.973428808865023</c:v>
                </c:pt>
                <c:pt idx="5491">
                  <c:v>99.972976917859313</c:v>
                </c:pt>
                <c:pt idx="5492">
                  <c:v>99.964888068857348</c:v>
                </c:pt>
                <c:pt idx="5493">
                  <c:v>99.968683953305188</c:v>
                </c:pt>
                <c:pt idx="5494">
                  <c:v>99.969226222512034</c:v>
                </c:pt>
                <c:pt idx="5495">
                  <c:v>99.971892379445649</c:v>
                </c:pt>
                <c:pt idx="5496">
                  <c:v>99.976004587597487</c:v>
                </c:pt>
                <c:pt idx="5497">
                  <c:v>99.981427279665851</c:v>
                </c:pt>
                <c:pt idx="5498">
                  <c:v>99.979845661145902</c:v>
                </c:pt>
                <c:pt idx="5499">
                  <c:v>99.977269882413438</c:v>
                </c:pt>
                <c:pt idx="5500">
                  <c:v>99.97862555543054</c:v>
                </c:pt>
                <c:pt idx="5501">
                  <c:v>99.971214542937119</c:v>
                </c:pt>
                <c:pt idx="5502">
                  <c:v>99.968051305897234</c:v>
                </c:pt>
                <c:pt idx="5503">
                  <c:v>99.968774331506353</c:v>
                </c:pt>
                <c:pt idx="5504">
                  <c:v>99.978444799028253</c:v>
                </c:pt>
                <c:pt idx="5505">
                  <c:v>99.982782952682953</c:v>
                </c:pt>
                <c:pt idx="5506">
                  <c:v>99.979484148341356</c:v>
                </c:pt>
                <c:pt idx="5507">
                  <c:v>99.974061456273006</c:v>
                </c:pt>
                <c:pt idx="5508">
                  <c:v>99.968458007802354</c:v>
                </c:pt>
                <c:pt idx="5509">
                  <c:v>99.963080504834551</c:v>
                </c:pt>
                <c:pt idx="5510">
                  <c:v>99.953635982815499</c:v>
                </c:pt>
                <c:pt idx="5511">
                  <c:v>99.960052835096377</c:v>
                </c:pt>
                <c:pt idx="5512">
                  <c:v>99.964842879756773</c:v>
                </c:pt>
                <c:pt idx="5513">
                  <c:v>99.968458007802354</c:v>
                </c:pt>
                <c:pt idx="5514">
                  <c:v>99.963532395840247</c:v>
                </c:pt>
                <c:pt idx="5515">
                  <c:v>99.961770020918024</c:v>
                </c:pt>
                <c:pt idx="5516">
                  <c:v>99.955940626944553</c:v>
                </c:pt>
                <c:pt idx="5517">
                  <c:v>99.961634453616327</c:v>
                </c:pt>
                <c:pt idx="5518">
                  <c:v>99.964797690656198</c:v>
                </c:pt>
                <c:pt idx="5519">
                  <c:v>99.970491517328</c:v>
                </c:pt>
                <c:pt idx="5520">
                  <c:v>99.971124164735954</c:v>
                </c:pt>
                <c:pt idx="5521">
                  <c:v>99.971395299339378</c:v>
                </c:pt>
                <c:pt idx="5522">
                  <c:v>99.972841350557601</c:v>
                </c:pt>
                <c:pt idx="5523">
                  <c:v>99.977541017016847</c:v>
                </c:pt>
                <c:pt idx="5524">
                  <c:v>99.97437777997699</c:v>
                </c:pt>
                <c:pt idx="5525">
                  <c:v>99.966243741874422</c:v>
                </c:pt>
                <c:pt idx="5526">
                  <c:v>99.970220382724563</c:v>
                </c:pt>
                <c:pt idx="5527">
                  <c:v>99.968864709707489</c:v>
                </c:pt>
                <c:pt idx="5528">
                  <c:v>99.961770020918024</c:v>
                </c:pt>
                <c:pt idx="5529">
                  <c:v>99.946134592120913</c:v>
                </c:pt>
                <c:pt idx="5530">
                  <c:v>99.947896967043135</c:v>
                </c:pt>
                <c:pt idx="5531">
                  <c:v>99.946405726724336</c:v>
                </c:pt>
                <c:pt idx="5532">
                  <c:v>99.956347328849674</c:v>
                </c:pt>
                <c:pt idx="5533">
                  <c:v>99.961905588219736</c:v>
                </c:pt>
                <c:pt idx="5534">
                  <c:v>99.963080504834551</c:v>
                </c:pt>
                <c:pt idx="5535">
                  <c:v>99.967644603992085</c:v>
                </c:pt>
                <c:pt idx="5536">
                  <c:v>99.970717462830834</c:v>
                </c:pt>
                <c:pt idx="5537">
                  <c:v>99.97663723500547</c:v>
                </c:pt>
                <c:pt idx="5538">
                  <c:v>99.986940349935367</c:v>
                </c:pt>
                <c:pt idx="5539">
                  <c:v>99.983280032789224</c:v>
                </c:pt>
                <c:pt idx="5540">
                  <c:v>99.983867491096618</c:v>
                </c:pt>
                <c:pt idx="5541">
                  <c:v>99.983008898185787</c:v>
                </c:pt>
                <c:pt idx="5542">
                  <c:v>99.988793103058711</c:v>
                </c:pt>
                <c:pt idx="5543">
                  <c:v>99.989651695969542</c:v>
                </c:pt>
                <c:pt idx="5544">
                  <c:v>99.98639808072852</c:v>
                </c:pt>
                <c:pt idx="5545">
                  <c:v>99.988883481259847</c:v>
                </c:pt>
                <c:pt idx="5546">
                  <c:v>99.987347051840487</c:v>
                </c:pt>
                <c:pt idx="5547">
                  <c:v>99.984952029510296</c:v>
                </c:pt>
                <c:pt idx="5548">
                  <c:v>99.984409760303464</c:v>
                </c:pt>
                <c:pt idx="5549">
                  <c:v>99.97550750749123</c:v>
                </c:pt>
                <c:pt idx="5550">
                  <c:v>99.968864709707489</c:v>
                </c:pt>
                <c:pt idx="5551">
                  <c:v>99.970762651931409</c:v>
                </c:pt>
                <c:pt idx="5552">
                  <c:v>99.970130004523426</c:v>
                </c:pt>
                <c:pt idx="5553">
                  <c:v>99.971530866641075</c:v>
                </c:pt>
                <c:pt idx="5554">
                  <c:v>99.978128475324255</c:v>
                </c:pt>
                <c:pt idx="5555">
                  <c:v>99.974061456273006</c:v>
                </c:pt>
                <c:pt idx="5556">
                  <c:v>99.972299081350783</c:v>
                </c:pt>
                <c:pt idx="5557">
                  <c:v>99.971756812143937</c:v>
                </c:pt>
                <c:pt idx="5558">
                  <c:v>99.965204392561319</c:v>
                </c:pt>
                <c:pt idx="5559">
                  <c:v>99.964029475946532</c:v>
                </c:pt>
                <c:pt idx="5560">
                  <c:v>99.960775860705496</c:v>
                </c:pt>
                <c:pt idx="5561">
                  <c:v>99.962447857426582</c:v>
                </c:pt>
                <c:pt idx="5562">
                  <c:v>99.960278780599239</c:v>
                </c:pt>
                <c:pt idx="5563">
                  <c:v>99.962944937532853</c:v>
                </c:pt>
                <c:pt idx="5564">
                  <c:v>99.966514876477845</c:v>
                </c:pt>
                <c:pt idx="5565">
                  <c:v>99.967780171293796</c:v>
                </c:pt>
                <c:pt idx="5566">
                  <c:v>99.968593575104052</c:v>
                </c:pt>
                <c:pt idx="5567">
                  <c:v>99.983822301996057</c:v>
                </c:pt>
                <c:pt idx="5568">
                  <c:v>99.985584676918265</c:v>
                </c:pt>
                <c:pt idx="5569">
                  <c:v>99.98486165130916</c:v>
                </c:pt>
                <c:pt idx="5570">
                  <c:v>99.984319382102299</c:v>
                </c:pt>
                <c:pt idx="5571">
                  <c:v>99.972570215954192</c:v>
                </c:pt>
                <c:pt idx="5572">
                  <c:v>99.968864709707489</c:v>
                </c:pt>
                <c:pt idx="5573">
                  <c:v>99.965249581661894</c:v>
                </c:pt>
                <c:pt idx="5574">
                  <c:v>99.964797690656198</c:v>
                </c:pt>
                <c:pt idx="5575">
                  <c:v>99.964074665047093</c:v>
                </c:pt>
                <c:pt idx="5576">
                  <c:v>99.964436177851653</c:v>
                </c:pt>
                <c:pt idx="5577">
                  <c:v>99.963442017639125</c:v>
                </c:pt>
                <c:pt idx="5578">
                  <c:v>99.958968296682713</c:v>
                </c:pt>
                <c:pt idx="5579">
                  <c:v>99.965927418170438</c:v>
                </c:pt>
                <c:pt idx="5580">
                  <c:v>99.969226222512034</c:v>
                </c:pt>
                <c:pt idx="5581">
                  <c:v>99.966921578382966</c:v>
                </c:pt>
                <c:pt idx="5582">
                  <c:v>99.966876389282419</c:v>
                </c:pt>
                <c:pt idx="5583">
                  <c:v>99.964797690656198</c:v>
                </c:pt>
                <c:pt idx="5584">
                  <c:v>99.966334120075587</c:v>
                </c:pt>
                <c:pt idx="5585">
                  <c:v>99.971304921138255</c:v>
                </c:pt>
                <c:pt idx="5586">
                  <c:v>99.972208703149647</c:v>
                </c:pt>
                <c:pt idx="5587">
                  <c:v>99.972750972356465</c:v>
                </c:pt>
                <c:pt idx="5588">
                  <c:v>99.959374998587847</c:v>
                </c:pt>
                <c:pt idx="5589">
                  <c:v>99.957115543559354</c:v>
                </c:pt>
                <c:pt idx="5590">
                  <c:v>99.959013485783288</c:v>
                </c:pt>
                <c:pt idx="5591">
                  <c:v>99.956663652553658</c:v>
                </c:pt>
                <c:pt idx="5592">
                  <c:v>99.951602473289853</c:v>
                </c:pt>
                <c:pt idx="5593">
                  <c:v>99.965068825259621</c:v>
                </c:pt>
                <c:pt idx="5594">
                  <c:v>99.964119854147654</c:v>
                </c:pt>
                <c:pt idx="5595">
                  <c:v>99.962538235627719</c:v>
                </c:pt>
                <c:pt idx="5596">
                  <c:v>99.9688195206069</c:v>
                </c:pt>
                <c:pt idx="5597">
                  <c:v>99.959510565889559</c:v>
                </c:pt>
                <c:pt idx="5598">
                  <c:v>99.95530797953657</c:v>
                </c:pt>
                <c:pt idx="5599">
                  <c:v>99.951647662390428</c:v>
                </c:pt>
                <c:pt idx="5600">
                  <c:v>99.953003335407516</c:v>
                </c:pt>
                <c:pt idx="5601">
                  <c:v>99.954223441122906</c:v>
                </c:pt>
                <c:pt idx="5602">
                  <c:v>99.957386678162777</c:v>
                </c:pt>
                <c:pt idx="5603">
                  <c:v>99.963351639437974</c:v>
                </c:pt>
                <c:pt idx="5604">
                  <c:v>99.966650443779557</c:v>
                </c:pt>
                <c:pt idx="5605">
                  <c:v>99.967192712986403</c:v>
                </c:pt>
                <c:pt idx="5606">
                  <c:v>99.964165043248229</c:v>
                </c:pt>
                <c:pt idx="5607">
                  <c:v>99.970491517328</c:v>
                </c:pt>
                <c:pt idx="5608">
                  <c:v>99.970491517328</c:v>
                </c:pt>
                <c:pt idx="5609">
                  <c:v>99.97162124484224</c:v>
                </c:pt>
                <c:pt idx="5610">
                  <c:v>99.975417129290079</c:v>
                </c:pt>
                <c:pt idx="5611">
                  <c:v>99.972750972356465</c:v>
                </c:pt>
                <c:pt idx="5612">
                  <c:v>99.977631395217998</c:v>
                </c:pt>
                <c:pt idx="5613">
                  <c:v>99.983912680197179</c:v>
                </c:pt>
                <c:pt idx="5614">
                  <c:v>99.998056868675505</c:v>
                </c:pt>
                <c:pt idx="5615">
                  <c:v>99.991820772796885</c:v>
                </c:pt>
                <c:pt idx="5616">
                  <c:v>99.987798942846183</c:v>
                </c:pt>
                <c:pt idx="5617">
                  <c:v>99.983777112895481</c:v>
                </c:pt>
                <c:pt idx="5618">
                  <c:v>99.975055616485534</c:v>
                </c:pt>
                <c:pt idx="5619">
                  <c:v>99.969361789813732</c:v>
                </c:pt>
                <c:pt idx="5620">
                  <c:v>99.97663723500547</c:v>
                </c:pt>
                <c:pt idx="5621">
                  <c:v>99.974016267172431</c:v>
                </c:pt>
                <c:pt idx="5622">
                  <c:v>99.973428808865023</c:v>
                </c:pt>
                <c:pt idx="5623">
                  <c:v>99.980207173950475</c:v>
                </c:pt>
                <c:pt idx="5624">
                  <c:v>99.978761122732237</c:v>
                </c:pt>
                <c:pt idx="5625">
                  <c:v>99.986488458929657</c:v>
                </c:pt>
                <c:pt idx="5626">
                  <c:v>99.983280032789224</c:v>
                </c:pt>
                <c:pt idx="5627">
                  <c:v>99.980885010459019</c:v>
                </c:pt>
                <c:pt idx="5628">
                  <c:v>99.982014737973259</c:v>
                </c:pt>
                <c:pt idx="5629">
                  <c:v>99.969587735316594</c:v>
                </c:pt>
                <c:pt idx="5630">
                  <c:v>99.961995966420886</c:v>
                </c:pt>
                <c:pt idx="5631">
                  <c:v>99.963532395840247</c:v>
                </c:pt>
                <c:pt idx="5632">
                  <c:v>99.97003962632229</c:v>
                </c:pt>
                <c:pt idx="5633">
                  <c:v>99.962357479225432</c:v>
                </c:pt>
                <c:pt idx="5634">
                  <c:v>99.959826889593543</c:v>
                </c:pt>
                <c:pt idx="5635">
                  <c:v>99.965068825259621</c:v>
                </c:pt>
                <c:pt idx="5636">
                  <c:v>99.969768491718881</c:v>
                </c:pt>
                <c:pt idx="5637">
                  <c:v>99.966786011081268</c:v>
                </c:pt>
                <c:pt idx="5638">
                  <c:v>99.966966767483541</c:v>
                </c:pt>
                <c:pt idx="5639">
                  <c:v>99.97903225733566</c:v>
                </c:pt>
                <c:pt idx="5640">
                  <c:v>99.98251181807953</c:v>
                </c:pt>
                <c:pt idx="5641">
                  <c:v>99.983912680197179</c:v>
                </c:pt>
                <c:pt idx="5642">
                  <c:v>99.986895160834777</c:v>
                </c:pt>
                <c:pt idx="5643">
                  <c:v>99.988431590254166</c:v>
                </c:pt>
                <c:pt idx="5644">
                  <c:v>99.989742074170678</c:v>
                </c:pt>
                <c:pt idx="5645">
                  <c:v>99.985042407711418</c:v>
                </c:pt>
                <c:pt idx="5646">
                  <c:v>99.990329532478071</c:v>
                </c:pt>
                <c:pt idx="5647">
                  <c:v>99.982873330884075</c:v>
                </c:pt>
                <c:pt idx="5648">
                  <c:v>99.983189654588074</c:v>
                </c:pt>
                <c:pt idx="5649">
                  <c:v>99.982873330884075</c:v>
                </c:pt>
                <c:pt idx="5650">
                  <c:v>99.990239154276949</c:v>
                </c:pt>
                <c:pt idx="5651">
                  <c:v>99.984906840409721</c:v>
                </c:pt>
                <c:pt idx="5652">
                  <c:v>99.976275722200896</c:v>
                </c:pt>
                <c:pt idx="5653">
                  <c:v>99.974920049183822</c:v>
                </c:pt>
                <c:pt idx="5654">
                  <c:v>99.981156145062428</c:v>
                </c:pt>
                <c:pt idx="5655">
                  <c:v>99.982602196280666</c:v>
                </c:pt>
                <c:pt idx="5656">
                  <c:v>99.977269882413438</c:v>
                </c:pt>
                <c:pt idx="5657">
                  <c:v>99.979484148341356</c:v>
                </c:pt>
                <c:pt idx="5658">
                  <c:v>99.979574526542493</c:v>
                </c:pt>
                <c:pt idx="5659">
                  <c:v>99.979981228447613</c:v>
                </c:pt>
                <c:pt idx="5660">
                  <c:v>99.978987068235085</c:v>
                </c:pt>
                <c:pt idx="5661">
                  <c:v>99.974874860083247</c:v>
                </c:pt>
                <c:pt idx="5662">
                  <c:v>99.971847190345073</c:v>
                </c:pt>
                <c:pt idx="5663">
                  <c:v>99.980930199559594</c:v>
                </c:pt>
                <c:pt idx="5664">
                  <c:v>99.97704393691059</c:v>
                </c:pt>
                <c:pt idx="5665">
                  <c:v>99.973112485161025</c:v>
                </c:pt>
                <c:pt idx="5666">
                  <c:v>99.97550750749123</c:v>
                </c:pt>
                <c:pt idx="5667">
                  <c:v>99.982828141783514</c:v>
                </c:pt>
                <c:pt idx="5668">
                  <c:v>99.986940349935367</c:v>
                </c:pt>
                <c:pt idx="5669">
                  <c:v>99.977721773419134</c:v>
                </c:pt>
                <c:pt idx="5670">
                  <c:v>99.99019396517636</c:v>
                </c:pt>
                <c:pt idx="5671">
                  <c:v>99.981924359772123</c:v>
                </c:pt>
                <c:pt idx="5672">
                  <c:v>99.977134315111726</c:v>
                </c:pt>
                <c:pt idx="5673">
                  <c:v>99.980071606648764</c:v>
                </c:pt>
                <c:pt idx="5674">
                  <c:v>99.970536706428547</c:v>
                </c:pt>
                <c:pt idx="5675">
                  <c:v>99.97116935383653</c:v>
                </c:pt>
                <c:pt idx="5676">
                  <c:v>99.973699943468432</c:v>
                </c:pt>
                <c:pt idx="5677">
                  <c:v>99.968548386003491</c:v>
                </c:pt>
                <c:pt idx="5678">
                  <c:v>99.967057145684706</c:v>
                </c:pt>
                <c:pt idx="5679">
                  <c:v>99.965249581661894</c:v>
                </c:pt>
                <c:pt idx="5680">
                  <c:v>99.967915738595522</c:v>
                </c:pt>
                <c:pt idx="5681">
                  <c:v>99.972796161457055</c:v>
                </c:pt>
                <c:pt idx="5682">
                  <c:v>99.981472468766412</c:v>
                </c:pt>
                <c:pt idx="5683">
                  <c:v>99.974016267172431</c:v>
                </c:pt>
                <c:pt idx="5684">
                  <c:v>99.97428740177584</c:v>
                </c:pt>
                <c:pt idx="5685">
                  <c:v>99.96226710102431</c:v>
                </c:pt>
                <c:pt idx="5686">
                  <c:v>99.96493325795791</c:v>
                </c:pt>
                <c:pt idx="5687">
                  <c:v>99.964390988751077</c:v>
                </c:pt>
                <c:pt idx="5688">
                  <c:v>99.971033786534818</c:v>
                </c:pt>
                <c:pt idx="5689">
                  <c:v>99.977541017016847</c:v>
                </c:pt>
                <c:pt idx="5690">
                  <c:v>99.973293241563312</c:v>
                </c:pt>
                <c:pt idx="5691">
                  <c:v>99.979303391939084</c:v>
                </c:pt>
                <c:pt idx="5692">
                  <c:v>99.978761122732237</c:v>
                </c:pt>
                <c:pt idx="5693">
                  <c:v>99.979213013737947</c:v>
                </c:pt>
                <c:pt idx="5694">
                  <c:v>99.976275722200896</c:v>
                </c:pt>
                <c:pt idx="5695">
                  <c:v>99.969406978914307</c:v>
                </c:pt>
                <c:pt idx="5696">
                  <c:v>99.972750972356465</c:v>
                </c:pt>
                <c:pt idx="5697">
                  <c:v>99.970581895529136</c:v>
                </c:pt>
                <c:pt idx="5698">
                  <c:v>99.973609565267296</c:v>
                </c:pt>
                <c:pt idx="5699">
                  <c:v>99.966424498276723</c:v>
                </c:pt>
                <c:pt idx="5700">
                  <c:v>99.976004587597487</c:v>
                </c:pt>
                <c:pt idx="5701">
                  <c:v>99.980071606648764</c:v>
                </c:pt>
                <c:pt idx="5702">
                  <c:v>99.978128475324255</c:v>
                </c:pt>
                <c:pt idx="5703">
                  <c:v>99.976004587597487</c:v>
                </c:pt>
                <c:pt idx="5704">
                  <c:v>99.98251181807953</c:v>
                </c:pt>
                <c:pt idx="5705">
                  <c:v>99.981156145062428</c:v>
                </c:pt>
                <c:pt idx="5706">
                  <c:v>99.962086344622023</c:v>
                </c:pt>
                <c:pt idx="5707">
                  <c:v>99.969632924417169</c:v>
                </c:pt>
                <c:pt idx="5708">
                  <c:v>99.97202794674736</c:v>
                </c:pt>
                <c:pt idx="5709">
                  <c:v>99.97003962632229</c:v>
                </c:pt>
                <c:pt idx="5710">
                  <c:v>99.967328280288115</c:v>
                </c:pt>
                <c:pt idx="5711">
                  <c:v>99.964616934253939</c:v>
                </c:pt>
                <c:pt idx="5712">
                  <c:v>99.965882229069877</c:v>
                </c:pt>
                <c:pt idx="5713">
                  <c:v>99.964345799650502</c:v>
                </c:pt>
                <c:pt idx="5714">
                  <c:v>99.961363319012904</c:v>
                </c:pt>
                <c:pt idx="5715">
                  <c:v>99.967373469388676</c:v>
                </c:pt>
                <c:pt idx="5716">
                  <c:v>99.976185343999774</c:v>
                </c:pt>
                <c:pt idx="5717">
                  <c:v>99.973022106959903</c:v>
                </c:pt>
                <c:pt idx="5718">
                  <c:v>99.979213013737947</c:v>
                </c:pt>
                <c:pt idx="5719">
                  <c:v>99.978354420827117</c:v>
                </c:pt>
                <c:pt idx="5720">
                  <c:v>99.973383619764448</c:v>
                </c:pt>
                <c:pt idx="5721">
                  <c:v>99.96967811351773</c:v>
                </c:pt>
                <c:pt idx="5722">
                  <c:v>99.976185343999774</c:v>
                </c:pt>
                <c:pt idx="5723">
                  <c:v>99.986126946125111</c:v>
                </c:pt>
                <c:pt idx="5724">
                  <c:v>99.978715933631662</c:v>
                </c:pt>
                <c:pt idx="5725">
                  <c:v>99.975010427384959</c:v>
                </c:pt>
                <c:pt idx="5726">
                  <c:v>99.975055616485534</c:v>
                </c:pt>
                <c:pt idx="5727">
                  <c:v>99.974016267172431</c:v>
                </c:pt>
                <c:pt idx="5728">
                  <c:v>99.973790321669583</c:v>
                </c:pt>
                <c:pt idx="5729">
                  <c:v>99.970672273730258</c:v>
                </c:pt>
                <c:pt idx="5730">
                  <c:v>99.976727613206606</c:v>
                </c:pt>
                <c:pt idx="5731">
                  <c:v>99.965837039969301</c:v>
                </c:pt>
                <c:pt idx="5732">
                  <c:v>99.967283091187539</c:v>
                </c:pt>
                <c:pt idx="5733">
                  <c:v>99.970446328227425</c:v>
                </c:pt>
                <c:pt idx="5734">
                  <c:v>99.97469410368096</c:v>
                </c:pt>
                <c:pt idx="5735">
                  <c:v>99.970130004523426</c:v>
                </c:pt>
                <c:pt idx="5736">
                  <c:v>99.973293241563312</c:v>
                </c:pt>
                <c:pt idx="5737">
                  <c:v>99.975462318390655</c:v>
                </c:pt>
                <c:pt idx="5738">
                  <c:v>99.978128475324255</c:v>
                </c:pt>
                <c:pt idx="5739">
                  <c:v>99.979258202838523</c:v>
                </c:pt>
                <c:pt idx="5740">
                  <c:v>99.977541017016847</c:v>
                </c:pt>
                <c:pt idx="5741">
                  <c:v>99.97591420939635</c:v>
                </c:pt>
                <c:pt idx="5742">
                  <c:v>99.983415600090936</c:v>
                </c:pt>
                <c:pt idx="5743">
                  <c:v>99.988250833851879</c:v>
                </c:pt>
                <c:pt idx="5744">
                  <c:v>99.987708564645047</c:v>
                </c:pt>
                <c:pt idx="5745">
                  <c:v>99.989561317768406</c:v>
                </c:pt>
                <c:pt idx="5746">
                  <c:v>99.986488458929657</c:v>
                </c:pt>
                <c:pt idx="5747">
                  <c:v>99.986533648030232</c:v>
                </c:pt>
                <c:pt idx="5748">
                  <c:v>99.981110955961867</c:v>
                </c:pt>
                <c:pt idx="5749">
                  <c:v>99.980613875855596</c:v>
                </c:pt>
                <c:pt idx="5750">
                  <c:v>99.979755282944765</c:v>
                </c:pt>
                <c:pt idx="5751">
                  <c:v>99.972570215954192</c:v>
                </c:pt>
                <c:pt idx="5752">
                  <c:v>99.970265571825138</c:v>
                </c:pt>
                <c:pt idx="5753">
                  <c:v>99.968186873198945</c:v>
                </c:pt>
                <c:pt idx="5754">
                  <c:v>99.965430338064181</c:v>
                </c:pt>
                <c:pt idx="5755">
                  <c:v>99.965972607271013</c:v>
                </c:pt>
                <c:pt idx="5756">
                  <c:v>99.967734982193235</c:v>
                </c:pt>
                <c:pt idx="5757">
                  <c:v>99.976998747810015</c:v>
                </c:pt>
                <c:pt idx="5758">
                  <c:v>99.979258202838523</c:v>
                </c:pt>
                <c:pt idx="5759">
                  <c:v>99.978715933631662</c:v>
                </c:pt>
                <c:pt idx="5760">
                  <c:v>99.981608036068124</c:v>
                </c:pt>
                <c:pt idx="5761">
                  <c:v>99.981020577760731</c:v>
                </c:pt>
                <c:pt idx="5762">
                  <c:v>99.980930199559594</c:v>
                </c:pt>
                <c:pt idx="5763">
                  <c:v>99.980523497654474</c:v>
                </c:pt>
                <c:pt idx="5764">
                  <c:v>99.974468158178126</c:v>
                </c:pt>
                <c:pt idx="5765">
                  <c:v>99.969497357115472</c:v>
                </c:pt>
                <c:pt idx="5766">
                  <c:v>99.973654754367885</c:v>
                </c:pt>
                <c:pt idx="5767">
                  <c:v>99.971033786534818</c:v>
                </c:pt>
                <c:pt idx="5768">
                  <c:v>99.970672273730258</c:v>
                </c:pt>
                <c:pt idx="5769">
                  <c:v>99.977676584318573</c:v>
                </c:pt>
                <c:pt idx="5770">
                  <c:v>99.975281561988368</c:v>
                </c:pt>
                <c:pt idx="5771">
                  <c:v>99.977134315111726</c:v>
                </c:pt>
                <c:pt idx="5772">
                  <c:v>99.97903225733566</c:v>
                </c:pt>
                <c:pt idx="5773">
                  <c:v>99.978580366329965</c:v>
                </c:pt>
                <c:pt idx="5774">
                  <c:v>99.976320911301471</c:v>
                </c:pt>
                <c:pt idx="5775">
                  <c:v>99.975326751088943</c:v>
                </c:pt>
                <c:pt idx="5776">
                  <c:v>99.979213013737947</c:v>
                </c:pt>
                <c:pt idx="5777">
                  <c:v>99.986126946125111</c:v>
                </c:pt>
                <c:pt idx="5778">
                  <c:v>99.985087596812008</c:v>
                </c:pt>
                <c:pt idx="5779">
                  <c:v>99.976727613206606</c:v>
                </c:pt>
                <c:pt idx="5780">
                  <c:v>99.971847190345073</c:v>
                </c:pt>
                <c:pt idx="5781">
                  <c:v>99.974920049183822</c:v>
                </c:pt>
                <c:pt idx="5782">
                  <c:v>99.980613875855596</c:v>
                </c:pt>
                <c:pt idx="5783">
                  <c:v>99.977179504212302</c:v>
                </c:pt>
                <c:pt idx="5784">
                  <c:v>99.978038097123118</c:v>
                </c:pt>
                <c:pt idx="5785">
                  <c:v>99.967644603992085</c:v>
                </c:pt>
                <c:pt idx="5786">
                  <c:v>99.962628613828855</c:v>
                </c:pt>
                <c:pt idx="5787">
                  <c:v>99.958471216576442</c:v>
                </c:pt>
                <c:pt idx="5788">
                  <c:v>99.957296299961655</c:v>
                </c:pt>
                <c:pt idx="5789">
                  <c:v>99.959691322291832</c:v>
                </c:pt>
                <c:pt idx="5790">
                  <c:v>99.958742351179851</c:v>
                </c:pt>
                <c:pt idx="5791">
                  <c:v>99.961770020918024</c:v>
                </c:pt>
                <c:pt idx="5792">
                  <c:v>99.969587735316594</c:v>
                </c:pt>
                <c:pt idx="5793">
                  <c:v>99.971304921138255</c:v>
                </c:pt>
                <c:pt idx="5794">
                  <c:v>99.96656006557842</c:v>
                </c:pt>
                <c:pt idx="5795">
                  <c:v>99.977134315111726</c:v>
                </c:pt>
                <c:pt idx="5796">
                  <c:v>99.977360260614589</c:v>
                </c:pt>
                <c:pt idx="5797">
                  <c:v>99.963487206739671</c:v>
                </c:pt>
                <c:pt idx="5798">
                  <c:v>99.967780171293796</c:v>
                </c:pt>
                <c:pt idx="5799">
                  <c:v>99.968051305897234</c:v>
                </c:pt>
                <c:pt idx="5800">
                  <c:v>99.972750972356465</c:v>
                </c:pt>
                <c:pt idx="5801">
                  <c:v>99.977631395217998</c:v>
                </c:pt>
                <c:pt idx="5802">
                  <c:v>99.973880699870719</c:v>
                </c:pt>
                <c:pt idx="5803">
                  <c:v>99.973654754367885</c:v>
                </c:pt>
                <c:pt idx="5804">
                  <c:v>99.97903225733566</c:v>
                </c:pt>
                <c:pt idx="5805">
                  <c:v>99.981833981570986</c:v>
                </c:pt>
                <c:pt idx="5806">
                  <c:v>99.983099276386938</c:v>
                </c:pt>
                <c:pt idx="5807">
                  <c:v>99.978354420827117</c:v>
                </c:pt>
                <c:pt idx="5808">
                  <c:v>99.969587735316594</c:v>
                </c:pt>
                <c:pt idx="5809">
                  <c:v>99.969949248121154</c:v>
                </c:pt>
                <c:pt idx="5810">
                  <c:v>99.967599414891524</c:v>
                </c:pt>
                <c:pt idx="5811">
                  <c:v>99.970175193624002</c:v>
                </c:pt>
                <c:pt idx="5812">
                  <c:v>99.971395299339378</c:v>
                </c:pt>
                <c:pt idx="5813">
                  <c:v>99.967509036690387</c:v>
                </c:pt>
                <c:pt idx="5814">
                  <c:v>99.966786011081268</c:v>
                </c:pt>
                <c:pt idx="5815">
                  <c:v>99.976456478603183</c:v>
                </c:pt>
                <c:pt idx="5816">
                  <c:v>99.973383619764448</c:v>
                </c:pt>
                <c:pt idx="5817">
                  <c:v>99.9688195206069</c:v>
                </c:pt>
                <c:pt idx="5818">
                  <c:v>99.958471216576442</c:v>
                </c:pt>
                <c:pt idx="5819">
                  <c:v>99.958832729381015</c:v>
                </c:pt>
                <c:pt idx="5820">
                  <c:v>99.963080504834551</c:v>
                </c:pt>
                <c:pt idx="5821">
                  <c:v>99.957974136470185</c:v>
                </c:pt>
                <c:pt idx="5822">
                  <c:v>99.968955087908611</c:v>
                </c:pt>
                <c:pt idx="5823">
                  <c:v>99.970491517328</c:v>
                </c:pt>
                <c:pt idx="5824">
                  <c:v>99.968548386003491</c:v>
                </c:pt>
                <c:pt idx="5825">
                  <c:v>99.970853030132545</c:v>
                </c:pt>
                <c:pt idx="5826">
                  <c:v>99.973835510770144</c:v>
                </c:pt>
                <c:pt idx="5827">
                  <c:v>99.974151834474128</c:v>
                </c:pt>
                <c:pt idx="5828">
                  <c:v>99.967147523885842</c:v>
                </c:pt>
                <c:pt idx="5829">
                  <c:v>99.968955087908611</c:v>
                </c:pt>
                <c:pt idx="5830">
                  <c:v>99.972570215954192</c:v>
                </c:pt>
                <c:pt idx="5831">
                  <c:v>99.978038097123118</c:v>
                </c:pt>
                <c:pt idx="5832">
                  <c:v>99.979890850246477</c:v>
                </c:pt>
                <c:pt idx="5833">
                  <c:v>99.986759593533066</c:v>
                </c:pt>
                <c:pt idx="5834">
                  <c:v>99.982647385381242</c:v>
                </c:pt>
                <c:pt idx="5835">
                  <c:v>99.975597885692352</c:v>
                </c:pt>
                <c:pt idx="5836">
                  <c:v>99.973202863362175</c:v>
                </c:pt>
                <c:pt idx="5837">
                  <c:v>99.965430338064181</c:v>
                </c:pt>
                <c:pt idx="5838">
                  <c:v>99.971124164735954</c:v>
                </c:pt>
                <c:pt idx="5839">
                  <c:v>99.979167824637372</c:v>
                </c:pt>
                <c:pt idx="5840">
                  <c:v>99.983867491096618</c:v>
                </c:pt>
                <c:pt idx="5841">
                  <c:v>99.980613875855596</c:v>
                </c:pt>
                <c:pt idx="5842">
                  <c:v>99.981156145062428</c:v>
                </c:pt>
                <c:pt idx="5843">
                  <c:v>99.978941879134524</c:v>
                </c:pt>
                <c:pt idx="5844">
                  <c:v>99.976592045904894</c:v>
                </c:pt>
                <c:pt idx="5845">
                  <c:v>99.980342741252187</c:v>
                </c:pt>
                <c:pt idx="5846">
                  <c:v>99.976456478603183</c:v>
                </c:pt>
                <c:pt idx="5847">
                  <c:v>99.976456478603183</c:v>
                </c:pt>
                <c:pt idx="5848">
                  <c:v>99.974920049183822</c:v>
                </c:pt>
                <c:pt idx="5849">
                  <c:v>99.974603725479824</c:v>
                </c:pt>
                <c:pt idx="5850">
                  <c:v>99.975778642094653</c:v>
                </c:pt>
                <c:pt idx="5851">
                  <c:v>99.974197023574703</c:v>
                </c:pt>
                <c:pt idx="5852">
                  <c:v>99.968774331506353</c:v>
                </c:pt>
                <c:pt idx="5853">
                  <c:v>99.967734982193235</c:v>
                </c:pt>
                <c:pt idx="5854">
                  <c:v>99.962854559331717</c:v>
                </c:pt>
                <c:pt idx="5855">
                  <c:v>99.968006116796658</c:v>
                </c:pt>
                <c:pt idx="5856">
                  <c:v>99.97817366442483</c:v>
                </c:pt>
                <c:pt idx="5857">
                  <c:v>99.982421439878379</c:v>
                </c:pt>
                <c:pt idx="5858">
                  <c:v>99.977676584318573</c:v>
                </c:pt>
                <c:pt idx="5859">
                  <c:v>99.973067296060464</c:v>
                </c:pt>
                <c:pt idx="5860">
                  <c:v>99.976140154899198</c:v>
                </c:pt>
                <c:pt idx="5861">
                  <c:v>99.975191183787231</c:v>
                </c:pt>
                <c:pt idx="5862">
                  <c:v>99.975191183787231</c:v>
                </c:pt>
                <c:pt idx="5863">
                  <c:v>99.984635705806298</c:v>
                </c:pt>
                <c:pt idx="5864">
                  <c:v>99.982918519984651</c:v>
                </c:pt>
                <c:pt idx="5865">
                  <c:v>99.976320911301471</c:v>
                </c:pt>
                <c:pt idx="5866">
                  <c:v>99.979122635536783</c:v>
                </c:pt>
                <c:pt idx="5867">
                  <c:v>99.976185343999774</c:v>
                </c:pt>
                <c:pt idx="5868">
                  <c:v>99.980930199559594</c:v>
                </c:pt>
                <c:pt idx="5869">
                  <c:v>99.97550750749123</c:v>
                </c:pt>
                <c:pt idx="5870">
                  <c:v>99.975733452994078</c:v>
                </c:pt>
                <c:pt idx="5871">
                  <c:v>99.982331061677243</c:v>
                </c:pt>
                <c:pt idx="5872">
                  <c:v>99.972750972356465</c:v>
                </c:pt>
                <c:pt idx="5873">
                  <c:v>99.969226222512034</c:v>
                </c:pt>
                <c:pt idx="5874">
                  <c:v>99.971530866641075</c:v>
                </c:pt>
                <c:pt idx="5875">
                  <c:v>99.970175193624002</c:v>
                </c:pt>
                <c:pt idx="5876">
                  <c:v>99.967418658489251</c:v>
                </c:pt>
                <c:pt idx="5877">
                  <c:v>99.970762651931409</c:v>
                </c:pt>
                <c:pt idx="5878">
                  <c:v>99.973022106959903</c:v>
                </c:pt>
                <c:pt idx="5879">
                  <c:v>99.971982757646785</c:v>
                </c:pt>
                <c:pt idx="5880">
                  <c:v>99.978264042625966</c:v>
                </c:pt>
                <c:pt idx="5881">
                  <c:v>99.983370410990361</c:v>
                </c:pt>
                <c:pt idx="5882">
                  <c:v>99.986985539035928</c:v>
                </c:pt>
                <c:pt idx="5883">
                  <c:v>99.99019396517636</c:v>
                </c:pt>
                <c:pt idx="5884">
                  <c:v>99.987798942846183</c:v>
                </c:pt>
                <c:pt idx="5885">
                  <c:v>99.981517657867002</c:v>
                </c:pt>
                <c:pt idx="5886">
                  <c:v>99.976817991407756</c:v>
                </c:pt>
                <c:pt idx="5887">
                  <c:v>99.972931728758766</c:v>
                </c:pt>
                <c:pt idx="5888">
                  <c:v>99.9688195206069</c:v>
                </c:pt>
                <c:pt idx="5889">
                  <c:v>99.975371940189532</c:v>
                </c:pt>
                <c:pt idx="5890">
                  <c:v>99.980478308553884</c:v>
                </c:pt>
                <c:pt idx="5891">
                  <c:v>99.980342741252187</c:v>
                </c:pt>
                <c:pt idx="5892">
                  <c:v>99.984726084007434</c:v>
                </c:pt>
                <c:pt idx="5893">
                  <c:v>99.986307702527384</c:v>
                </c:pt>
                <c:pt idx="5894">
                  <c:v>99.980885010459019</c:v>
                </c:pt>
                <c:pt idx="5895">
                  <c:v>99.992363042003717</c:v>
                </c:pt>
                <c:pt idx="5896">
                  <c:v>99.987708564645047</c:v>
                </c:pt>
                <c:pt idx="5897">
                  <c:v>99.984229003901177</c:v>
                </c:pt>
                <c:pt idx="5898">
                  <c:v>99.987437430041638</c:v>
                </c:pt>
                <c:pt idx="5899">
                  <c:v>99.981608036068124</c:v>
                </c:pt>
                <c:pt idx="5900">
                  <c:v>99.987030728136489</c:v>
                </c:pt>
                <c:pt idx="5901">
                  <c:v>99.973880699870719</c:v>
                </c:pt>
                <c:pt idx="5902">
                  <c:v>99.963487206739671</c:v>
                </c:pt>
                <c:pt idx="5903">
                  <c:v>99.967237902086964</c:v>
                </c:pt>
                <c:pt idx="5904">
                  <c:v>99.973022106959903</c:v>
                </c:pt>
                <c:pt idx="5905">
                  <c:v>99.976094965798637</c:v>
                </c:pt>
                <c:pt idx="5906">
                  <c:v>99.971576055741664</c:v>
                </c:pt>
                <c:pt idx="5907">
                  <c:v>99.973971078071841</c:v>
                </c:pt>
                <c:pt idx="5908">
                  <c:v>99.976501667703772</c:v>
                </c:pt>
                <c:pt idx="5909">
                  <c:v>99.974603725479824</c:v>
                </c:pt>
                <c:pt idx="5910">
                  <c:v>99.976817991407756</c:v>
                </c:pt>
                <c:pt idx="5911">
                  <c:v>99.977224693312877</c:v>
                </c:pt>
                <c:pt idx="5912">
                  <c:v>99.976682424106016</c:v>
                </c:pt>
                <c:pt idx="5913">
                  <c:v>99.973880699870719</c:v>
                </c:pt>
                <c:pt idx="5914">
                  <c:v>99.981246523263579</c:v>
                </c:pt>
                <c:pt idx="5915">
                  <c:v>99.981246523263579</c:v>
                </c:pt>
                <c:pt idx="5916">
                  <c:v>99.984545327605161</c:v>
                </c:pt>
                <c:pt idx="5917">
                  <c:v>99.977857340720846</c:v>
                </c:pt>
                <c:pt idx="5918">
                  <c:v>99.983054087286362</c:v>
                </c:pt>
                <c:pt idx="5919">
                  <c:v>99.988657535757014</c:v>
                </c:pt>
                <c:pt idx="5920">
                  <c:v>99.994035038724803</c:v>
                </c:pt>
                <c:pt idx="5921">
                  <c:v>100</c:v>
                </c:pt>
                <c:pt idx="5922">
                  <c:v>99.998960650686897</c:v>
                </c:pt>
                <c:pt idx="5923">
                  <c:v>99.99109774718778</c:v>
                </c:pt>
                <c:pt idx="5924">
                  <c:v>99.99019396517636</c:v>
                </c:pt>
                <c:pt idx="5925">
                  <c:v>99.989696885070117</c:v>
                </c:pt>
                <c:pt idx="5926">
                  <c:v>99.989290183164997</c:v>
                </c:pt>
                <c:pt idx="5927">
                  <c:v>99.989561317768406</c:v>
                </c:pt>
                <c:pt idx="5928">
                  <c:v>99.989199804963832</c:v>
                </c:pt>
                <c:pt idx="5929">
                  <c:v>99.988793103058711</c:v>
                </c:pt>
                <c:pt idx="5930">
                  <c:v>99.991549638193462</c:v>
                </c:pt>
                <c:pt idx="5931">
                  <c:v>99.983325221889771</c:v>
                </c:pt>
                <c:pt idx="5932">
                  <c:v>99.977631395217998</c:v>
                </c:pt>
                <c:pt idx="5933">
                  <c:v>99.97437777997699</c:v>
                </c:pt>
                <c:pt idx="5934">
                  <c:v>99.968367629601204</c:v>
                </c:pt>
                <c:pt idx="5935">
                  <c:v>99.975236372887807</c:v>
                </c:pt>
                <c:pt idx="5936">
                  <c:v>99.97862555543054</c:v>
                </c:pt>
                <c:pt idx="5937">
                  <c:v>99.981201334163003</c:v>
                </c:pt>
                <c:pt idx="5938">
                  <c:v>99.982782952682953</c:v>
                </c:pt>
                <c:pt idx="5939">
                  <c:v>99.989470939567255</c:v>
                </c:pt>
                <c:pt idx="5940">
                  <c:v>99.999864432698288</c:v>
                </c:pt>
                <c:pt idx="5941">
                  <c:v>99.994893631635634</c:v>
                </c:pt>
                <c:pt idx="5942">
                  <c:v>99.985403920515992</c:v>
                </c:pt>
                <c:pt idx="5943">
                  <c:v>99.973383619764448</c:v>
                </c:pt>
                <c:pt idx="5944">
                  <c:v>99.974648914580413</c:v>
                </c:pt>
                <c:pt idx="5945">
                  <c:v>99.974603725479824</c:v>
                </c:pt>
                <c:pt idx="5946">
                  <c:v>99.967509036690387</c:v>
                </c:pt>
                <c:pt idx="5947">
                  <c:v>99.968006116796658</c:v>
                </c:pt>
                <c:pt idx="5948">
                  <c:v>99.970491517328</c:v>
                </c:pt>
                <c:pt idx="5949">
                  <c:v>99.964707312455076</c:v>
                </c:pt>
                <c:pt idx="5950">
                  <c:v>99.962809370231128</c:v>
                </c:pt>
                <c:pt idx="5951">
                  <c:v>99.965204392561319</c:v>
                </c:pt>
                <c:pt idx="5952">
                  <c:v>99.967328280288115</c:v>
                </c:pt>
                <c:pt idx="5953">
                  <c:v>99.965294770762483</c:v>
                </c:pt>
                <c:pt idx="5954">
                  <c:v>99.975688263893488</c:v>
                </c:pt>
                <c:pt idx="5955">
                  <c:v>99.970355950026288</c:v>
                </c:pt>
                <c:pt idx="5956">
                  <c:v>99.961363319012904</c:v>
                </c:pt>
                <c:pt idx="5957">
                  <c:v>99.958426027475895</c:v>
                </c:pt>
                <c:pt idx="5958">
                  <c:v>99.963080504834551</c:v>
                </c:pt>
                <c:pt idx="5959">
                  <c:v>99.964707312455076</c:v>
                </c:pt>
                <c:pt idx="5960">
                  <c:v>99.969226222512034</c:v>
                </c:pt>
                <c:pt idx="5961">
                  <c:v>99.963261261236838</c:v>
                </c:pt>
                <c:pt idx="5962">
                  <c:v>99.969316600713171</c:v>
                </c:pt>
                <c:pt idx="5963">
                  <c:v>99.977179504212302</c:v>
                </c:pt>
                <c:pt idx="5964">
                  <c:v>99.977857340720846</c:v>
                </c:pt>
                <c:pt idx="5965">
                  <c:v>99.97473929278155</c:v>
                </c:pt>
                <c:pt idx="5966">
                  <c:v>99.972073135847936</c:v>
                </c:pt>
                <c:pt idx="5967">
                  <c:v>99.972660594155329</c:v>
                </c:pt>
                <c:pt idx="5968">
                  <c:v>99.976366100402061</c:v>
                </c:pt>
                <c:pt idx="5969">
                  <c:v>99.965204392561319</c:v>
                </c:pt>
                <c:pt idx="5970">
                  <c:v>99.971485677540528</c:v>
                </c:pt>
                <c:pt idx="5971">
                  <c:v>99.978896690033949</c:v>
                </c:pt>
                <c:pt idx="5972">
                  <c:v>99.973112485161025</c:v>
                </c:pt>
                <c:pt idx="5973">
                  <c:v>99.972073135847936</c:v>
                </c:pt>
                <c:pt idx="5974">
                  <c:v>99.97591420939635</c:v>
                </c:pt>
                <c:pt idx="5975">
                  <c:v>99.972615405054768</c:v>
                </c:pt>
                <c:pt idx="5976">
                  <c:v>99.982692574481817</c:v>
                </c:pt>
                <c:pt idx="5977">
                  <c:v>99.980433119453309</c:v>
                </c:pt>
                <c:pt idx="5978">
                  <c:v>99.976185343999774</c:v>
                </c:pt>
                <c:pt idx="5979">
                  <c:v>99.973519187066159</c:v>
                </c:pt>
                <c:pt idx="5980">
                  <c:v>99.973202863362175</c:v>
                </c:pt>
                <c:pt idx="5981">
                  <c:v>99.980749443157308</c:v>
                </c:pt>
                <c:pt idx="5982">
                  <c:v>99.981562846967549</c:v>
                </c:pt>
                <c:pt idx="5983">
                  <c:v>99.976366100402061</c:v>
                </c:pt>
                <c:pt idx="5984">
                  <c:v>99.982240683476107</c:v>
                </c:pt>
                <c:pt idx="5985">
                  <c:v>99.983370410990361</c:v>
                </c:pt>
                <c:pt idx="5986">
                  <c:v>99.986307702527384</c:v>
                </c:pt>
                <c:pt idx="5987">
                  <c:v>99.98797969924847</c:v>
                </c:pt>
                <c:pt idx="5988">
                  <c:v>99.995255144440179</c:v>
                </c:pt>
                <c:pt idx="5989">
                  <c:v>99.991278503590053</c:v>
                </c:pt>
                <c:pt idx="5990">
                  <c:v>99.989290183164997</c:v>
                </c:pt>
                <c:pt idx="5991">
                  <c:v>99.981246523263579</c:v>
                </c:pt>
                <c:pt idx="5992">
                  <c:v>99.97591420939635</c:v>
                </c:pt>
                <c:pt idx="5993">
                  <c:v>99.971033786534818</c:v>
                </c:pt>
                <c:pt idx="5994">
                  <c:v>99.971576055741664</c:v>
                </c:pt>
                <c:pt idx="5995">
                  <c:v>99.96380353044367</c:v>
                </c:pt>
                <c:pt idx="5996">
                  <c:v>99.969406978914307</c:v>
                </c:pt>
                <c:pt idx="5997">
                  <c:v>99.96927141161261</c:v>
                </c:pt>
                <c:pt idx="5998">
                  <c:v>99.968864709707489</c:v>
                </c:pt>
                <c:pt idx="5999">
                  <c:v>99.977134315111726</c:v>
                </c:pt>
                <c:pt idx="6000">
                  <c:v>99.9774958279163</c:v>
                </c:pt>
                <c:pt idx="6001">
                  <c:v>99.973112485161025</c:v>
                </c:pt>
                <c:pt idx="6002">
                  <c:v>99.97202794674736</c:v>
                </c:pt>
                <c:pt idx="6003">
                  <c:v>99.973473997965584</c:v>
                </c:pt>
                <c:pt idx="6004">
                  <c:v>99.96493325795791</c:v>
                </c:pt>
                <c:pt idx="6005">
                  <c:v>99.965385148963605</c:v>
                </c:pt>
                <c:pt idx="6006">
                  <c:v>99.967825360394372</c:v>
                </c:pt>
                <c:pt idx="6007">
                  <c:v>99.972931728758766</c:v>
                </c:pt>
                <c:pt idx="6008">
                  <c:v>99.974151834474128</c:v>
                </c:pt>
                <c:pt idx="6009">
                  <c:v>99.97162124484224</c:v>
                </c:pt>
                <c:pt idx="6010">
                  <c:v>99.975236372887807</c:v>
                </c:pt>
                <c:pt idx="6011">
                  <c:v>99.970898219233121</c:v>
                </c:pt>
                <c:pt idx="6012">
                  <c:v>99.974558536379249</c:v>
                </c:pt>
                <c:pt idx="6013">
                  <c:v>99.978264042625966</c:v>
                </c:pt>
                <c:pt idx="6014">
                  <c:v>99.98404824749889</c:v>
                </c:pt>
                <c:pt idx="6015">
                  <c:v>99.985765433320537</c:v>
                </c:pt>
                <c:pt idx="6016">
                  <c:v>99.979664904743643</c:v>
                </c:pt>
                <c:pt idx="6017">
                  <c:v>99.981608036068124</c:v>
                </c:pt>
                <c:pt idx="6018">
                  <c:v>99.984816462208585</c:v>
                </c:pt>
                <c:pt idx="6019">
                  <c:v>99.987572997343349</c:v>
                </c:pt>
                <c:pt idx="6020">
                  <c:v>99.978761122732237</c:v>
                </c:pt>
                <c:pt idx="6021">
                  <c:v>99.976998747810015</c:v>
                </c:pt>
                <c:pt idx="6022">
                  <c:v>99.980433119453309</c:v>
                </c:pt>
                <c:pt idx="6023">
                  <c:v>99.980659064956185</c:v>
                </c:pt>
                <c:pt idx="6024">
                  <c:v>99.975326751088943</c:v>
                </c:pt>
                <c:pt idx="6025">
                  <c:v>99.963170883035701</c:v>
                </c:pt>
                <c:pt idx="6026">
                  <c:v>99.968051305897234</c:v>
                </c:pt>
                <c:pt idx="6027">
                  <c:v>99.962899748432264</c:v>
                </c:pt>
                <c:pt idx="6028">
                  <c:v>99.968367629601204</c:v>
                </c:pt>
                <c:pt idx="6029">
                  <c:v>99.972976917859313</c:v>
                </c:pt>
                <c:pt idx="6030">
                  <c:v>99.978896690033949</c:v>
                </c:pt>
                <c:pt idx="6031">
                  <c:v>99.978264042625966</c:v>
                </c:pt>
                <c:pt idx="6032">
                  <c:v>99.971756812143937</c:v>
                </c:pt>
                <c:pt idx="6033">
                  <c:v>99.969135844310898</c:v>
                </c:pt>
                <c:pt idx="6034">
                  <c:v>99.969949248121154</c:v>
                </c:pt>
                <c:pt idx="6035">
                  <c:v>99.97591420939635</c:v>
                </c:pt>
                <c:pt idx="6036">
                  <c:v>99.970491517328</c:v>
                </c:pt>
                <c:pt idx="6037">
                  <c:v>99.97202794674736</c:v>
                </c:pt>
                <c:pt idx="6038">
                  <c:v>99.973112485161025</c:v>
                </c:pt>
                <c:pt idx="6039">
                  <c:v>99.972750972356465</c:v>
                </c:pt>
                <c:pt idx="6040">
                  <c:v>99.971937568546238</c:v>
                </c:pt>
                <c:pt idx="6041">
                  <c:v>99.968232062299506</c:v>
                </c:pt>
                <c:pt idx="6042">
                  <c:v>99.970130004523426</c:v>
                </c:pt>
                <c:pt idx="6043">
                  <c:v>99.974468158178126</c:v>
                </c:pt>
                <c:pt idx="6044">
                  <c:v>99.976546856804319</c:v>
                </c:pt>
                <c:pt idx="6045">
                  <c:v>99.976863180508317</c:v>
                </c:pt>
                <c:pt idx="6046">
                  <c:v>99.977812151620284</c:v>
                </c:pt>
                <c:pt idx="6047">
                  <c:v>99.977450638815725</c:v>
                </c:pt>
                <c:pt idx="6048">
                  <c:v>99.976185343999774</c:v>
                </c:pt>
                <c:pt idx="6049">
                  <c:v>99.972299081350783</c:v>
                </c:pt>
                <c:pt idx="6050">
                  <c:v>99.977134315111726</c:v>
                </c:pt>
                <c:pt idx="6051">
                  <c:v>99.975778642094653</c:v>
                </c:pt>
                <c:pt idx="6052">
                  <c:v>99.977857340720846</c:v>
                </c:pt>
                <c:pt idx="6053">
                  <c:v>99.976817991407756</c:v>
                </c:pt>
                <c:pt idx="6054">
                  <c:v>99.976366100402061</c:v>
                </c:pt>
                <c:pt idx="6055">
                  <c:v>99.987753753745608</c:v>
                </c:pt>
                <c:pt idx="6056">
                  <c:v>99.979258202838523</c:v>
                </c:pt>
                <c:pt idx="6057">
                  <c:v>99.978218853525419</c:v>
                </c:pt>
                <c:pt idx="6058">
                  <c:v>99.983144465487499</c:v>
                </c:pt>
                <c:pt idx="6059">
                  <c:v>99.985403920515992</c:v>
                </c:pt>
                <c:pt idx="6060">
                  <c:v>99.985268353214281</c:v>
                </c:pt>
                <c:pt idx="6061">
                  <c:v>99.979258202838523</c:v>
                </c:pt>
                <c:pt idx="6062">
                  <c:v>99.973925888971294</c:v>
                </c:pt>
                <c:pt idx="6063">
                  <c:v>99.977676584318573</c:v>
                </c:pt>
                <c:pt idx="6064">
                  <c:v>99.982873330884075</c:v>
                </c:pt>
                <c:pt idx="6065">
                  <c:v>99.982828141783514</c:v>
                </c:pt>
                <c:pt idx="6066">
                  <c:v>99.989832452371814</c:v>
                </c:pt>
                <c:pt idx="6067">
                  <c:v>99.990148776075813</c:v>
                </c:pt>
                <c:pt idx="6068">
                  <c:v>99.983777112895481</c:v>
                </c:pt>
                <c:pt idx="6069">
                  <c:v>99.990374721578661</c:v>
                </c:pt>
                <c:pt idx="6070">
                  <c:v>99.9845001385046</c:v>
                </c:pt>
                <c:pt idx="6071">
                  <c:v>99.977857340720846</c:v>
                </c:pt>
                <c:pt idx="6072">
                  <c:v>99.977676584318573</c:v>
                </c:pt>
                <c:pt idx="6073">
                  <c:v>99.979619715643068</c:v>
                </c:pt>
                <c:pt idx="6074">
                  <c:v>99.969181033411473</c:v>
                </c:pt>
                <c:pt idx="6075">
                  <c:v>99.96890989880805</c:v>
                </c:pt>
                <c:pt idx="6076">
                  <c:v>99.970310760925713</c:v>
                </c:pt>
                <c:pt idx="6077">
                  <c:v>99.966514876477845</c:v>
                </c:pt>
                <c:pt idx="6078">
                  <c:v>99.977450638815725</c:v>
                </c:pt>
                <c:pt idx="6079">
                  <c:v>99.9859913788234</c:v>
                </c:pt>
                <c:pt idx="6080">
                  <c:v>99.984274193001752</c:v>
                </c:pt>
                <c:pt idx="6081">
                  <c:v>99.981472468766412</c:v>
                </c:pt>
                <c:pt idx="6082">
                  <c:v>99.986940349935367</c:v>
                </c:pt>
                <c:pt idx="6083">
                  <c:v>99.983822301996057</c:v>
                </c:pt>
                <c:pt idx="6084">
                  <c:v>99.976456478603183</c:v>
                </c:pt>
                <c:pt idx="6085">
                  <c:v>99.97437777997699</c:v>
                </c:pt>
                <c:pt idx="6086">
                  <c:v>99.978896690033949</c:v>
                </c:pt>
                <c:pt idx="6087">
                  <c:v>99.983280032789224</c:v>
                </c:pt>
                <c:pt idx="6088">
                  <c:v>99.981924359772123</c:v>
                </c:pt>
                <c:pt idx="6089">
                  <c:v>99.980207173950475</c:v>
                </c:pt>
                <c:pt idx="6090">
                  <c:v>99.976501667703772</c:v>
                </c:pt>
                <c:pt idx="6091">
                  <c:v>99.97428740177584</c:v>
                </c:pt>
                <c:pt idx="6092">
                  <c:v>99.969994437221715</c:v>
                </c:pt>
                <c:pt idx="6093">
                  <c:v>99.969542546216019</c:v>
                </c:pt>
                <c:pt idx="6094">
                  <c:v>99.975100805586095</c:v>
                </c:pt>
                <c:pt idx="6095">
                  <c:v>99.975236372887807</c:v>
                </c:pt>
                <c:pt idx="6096">
                  <c:v>99.980523497654474</c:v>
                </c:pt>
                <c:pt idx="6097">
                  <c:v>99.983867491096618</c:v>
                </c:pt>
                <c:pt idx="6098">
                  <c:v>99.991278503590053</c:v>
                </c:pt>
                <c:pt idx="6099">
                  <c:v>99.991549638193462</c:v>
                </c:pt>
                <c:pt idx="6100">
                  <c:v>99.994532118831074</c:v>
                </c:pt>
                <c:pt idx="6101">
                  <c:v>99.997921301373808</c:v>
                </c:pt>
                <c:pt idx="6102">
                  <c:v>99.995345522641315</c:v>
                </c:pt>
                <c:pt idx="6103">
                  <c:v>99.993176445813987</c:v>
                </c:pt>
                <c:pt idx="6104">
                  <c:v>99.99073623438322</c:v>
                </c:pt>
                <c:pt idx="6105">
                  <c:v>99.9871662954382</c:v>
                </c:pt>
                <c:pt idx="6106">
                  <c:v>99.975869020295789</c:v>
                </c:pt>
                <c:pt idx="6107">
                  <c:v>99.970175193624002</c:v>
                </c:pt>
                <c:pt idx="6108">
                  <c:v>99.973971078071841</c:v>
                </c:pt>
                <c:pt idx="6109">
                  <c:v>99.980433119453309</c:v>
                </c:pt>
                <c:pt idx="6110">
                  <c:v>99.971033786534818</c:v>
                </c:pt>
                <c:pt idx="6111">
                  <c:v>99.963080504834551</c:v>
                </c:pt>
                <c:pt idx="6112">
                  <c:v>99.964345799650502</c:v>
                </c:pt>
                <c:pt idx="6113">
                  <c:v>99.972208703149647</c:v>
                </c:pt>
                <c:pt idx="6114">
                  <c:v>99.967418658489251</c:v>
                </c:pt>
                <c:pt idx="6115">
                  <c:v>99.963306450337413</c:v>
                </c:pt>
                <c:pt idx="6116">
                  <c:v>99.967283091187539</c:v>
                </c:pt>
                <c:pt idx="6117">
                  <c:v>99.972344270451359</c:v>
                </c:pt>
                <c:pt idx="6118">
                  <c:v>99.975462318390655</c:v>
                </c:pt>
                <c:pt idx="6119">
                  <c:v>99.979845661145902</c:v>
                </c:pt>
                <c:pt idx="6120">
                  <c:v>99.979348581039645</c:v>
                </c:pt>
                <c:pt idx="6121">
                  <c:v>99.980704254056732</c:v>
                </c:pt>
                <c:pt idx="6122">
                  <c:v>99.983415600090936</c:v>
                </c:pt>
                <c:pt idx="6123">
                  <c:v>99.985494298717128</c:v>
                </c:pt>
                <c:pt idx="6124">
                  <c:v>99.973925888971294</c:v>
                </c:pt>
                <c:pt idx="6125">
                  <c:v>99.968367629601204</c:v>
                </c:pt>
                <c:pt idx="6126">
                  <c:v>99.968683953305188</c:v>
                </c:pt>
                <c:pt idx="6127">
                  <c:v>99.973022106959903</c:v>
                </c:pt>
                <c:pt idx="6128">
                  <c:v>99.970943408333682</c:v>
                </c:pt>
                <c:pt idx="6129">
                  <c:v>99.97437777997699</c:v>
                </c:pt>
                <c:pt idx="6130">
                  <c:v>99.974920049183822</c:v>
                </c:pt>
                <c:pt idx="6131">
                  <c:v>99.981879170671547</c:v>
                </c:pt>
                <c:pt idx="6132">
                  <c:v>99.972208703149647</c:v>
                </c:pt>
                <c:pt idx="6133">
                  <c:v>99.964526556052775</c:v>
                </c:pt>
                <c:pt idx="6134">
                  <c:v>99.969949248121154</c:v>
                </c:pt>
                <c:pt idx="6135">
                  <c:v>99.981879170671547</c:v>
                </c:pt>
                <c:pt idx="6136">
                  <c:v>99.982421439878379</c:v>
                </c:pt>
                <c:pt idx="6137">
                  <c:v>99.986307702527384</c:v>
                </c:pt>
                <c:pt idx="6138">
                  <c:v>99.979348581039645</c:v>
                </c:pt>
                <c:pt idx="6139">
                  <c:v>99.976727613206606</c:v>
                </c:pt>
                <c:pt idx="6140">
                  <c:v>99.972705783255904</c:v>
                </c:pt>
                <c:pt idx="6141">
                  <c:v>99.980207173950475</c:v>
                </c:pt>
                <c:pt idx="6142">
                  <c:v>99.976998747810015</c:v>
                </c:pt>
                <c:pt idx="6143">
                  <c:v>99.979122635536783</c:v>
                </c:pt>
                <c:pt idx="6144">
                  <c:v>99.973835510770144</c:v>
                </c:pt>
                <c:pt idx="6145">
                  <c:v>99.974648914580413</c:v>
                </c:pt>
                <c:pt idx="6146">
                  <c:v>99.980794632257883</c:v>
                </c:pt>
                <c:pt idx="6147">
                  <c:v>99.976275722200896</c:v>
                </c:pt>
                <c:pt idx="6148">
                  <c:v>99.983054087286362</c:v>
                </c:pt>
                <c:pt idx="6149">
                  <c:v>99.974468158178126</c:v>
                </c:pt>
                <c:pt idx="6150">
                  <c:v>99.978264042625966</c:v>
                </c:pt>
                <c:pt idx="6151">
                  <c:v>99.98486165130916</c:v>
                </c:pt>
                <c:pt idx="6152">
                  <c:v>99.98486165130916</c:v>
                </c:pt>
                <c:pt idx="6153">
                  <c:v>99.985313542314842</c:v>
                </c:pt>
                <c:pt idx="6154">
                  <c:v>99.993989849624228</c:v>
                </c:pt>
                <c:pt idx="6155">
                  <c:v>99.989244994064407</c:v>
                </c:pt>
                <c:pt idx="6156">
                  <c:v>99.997966490474354</c:v>
                </c:pt>
                <c:pt idx="6157">
                  <c:v>99.995526279043602</c:v>
                </c:pt>
                <c:pt idx="6158">
                  <c:v>99.992317852903156</c:v>
                </c:pt>
                <c:pt idx="6159">
                  <c:v>99.987482619142185</c:v>
                </c:pt>
                <c:pt idx="6160">
                  <c:v>99.989561317768406</c:v>
                </c:pt>
                <c:pt idx="6161">
                  <c:v>99.97817366442483</c:v>
                </c:pt>
                <c:pt idx="6162">
                  <c:v>99.982059927073834</c:v>
                </c:pt>
                <c:pt idx="6163">
                  <c:v>99.977721773419134</c:v>
                </c:pt>
                <c:pt idx="6164">
                  <c:v>99.973473997965584</c:v>
                </c:pt>
                <c:pt idx="6165">
                  <c:v>99.973022106959903</c:v>
                </c:pt>
                <c:pt idx="6166">
                  <c:v>99.97663723500547</c:v>
                </c:pt>
                <c:pt idx="6167">
                  <c:v>99.979348581039645</c:v>
                </c:pt>
                <c:pt idx="6168">
                  <c:v>99.981246523263579</c:v>
                </c:pt>
                <c:pt idx="6169">
                  <c:v>99.971214542937119</c:v>
                </c:pt>
                <c:pt idx="6170">
                  <c:v>99.97116935383653</c:v>
                </c:pt>
                <c:pt idx="6171">
                  <c:v>99.971485677540528</c:v>
                </c:pt>
                <c:pt idx="6172">
                  <c:v>99.97514599468667</c:v>
                </c:pt>
                <c:pt idx="6173">
                  <c:v>99.97473929278155</c:v>
                </c:pt>
                <c:pt idx="6174">
                  <c:v>99.972931728758766</c:v>
                </c:pt>
                <c:pt idx="6175">
                  <c:v>99.9731576742616</c:v>
                </c:pt>
                <c:pt idx="6176">
                  <c:v>99.97708912601118</c:v>
                </c:pt>
                <c:pt idx="6177">
                  <c:v>99.973473997965584</c:v>
                </c:pt>
                <c:pt idx="6178">
                  <c:v>99.983867491096618</c:v>
                </c:pt>
                <c:pt idx="6179">
                  <c:v>99.979258202838523</c:v>
                </c:pt>
                <c:pt idx="6180">
                  <c:v>99.974965238284369</c:v>
                </c:pt>
                <c:pt idx="6181">
                  <c:v>99.972570215954192</c:v>
                </c:pt>
                <c:pt idx="6182">
                  <c:v>99.967147523885842</c:v>
                </c:pt>
                <c:pt idx="6183">
                  <c:v>99.972389459551906</c:v>
                </c:pt>
                <c:pt idx="6184">
                  <c:v>99.973428808865023</c:v>
                </c:pt>
                <c:pt idx="6185">
                  <c:v>99.974558536379249</c:v>
                </c:pt>
                <c:pt idx="6186">
                  <c:v>99.985223164113705</c:v>
                </c:pt>
                <c:pt idx="6187">
                  <c:v>99.985584676918265</c:v>
                </c:pt>
                <c:pt idx="6188">
                  <c:v>99.989199804963832</c:v>
                </c:pt>
                <c:pt idx="6189">
                  <c:v>99.988567157555877</c:v>
                </c:pt>
                <c:pt idx="6190">
                  <c:v>99.980885010459019</c:v>
                </c:pt>
                <c:pt idx="6191">
                  <c:v>99.978399609927692</c:v>
                </c:pt>
                <c:pt idx="6192">
                  <c:v>99.97550750749123</c:v>
                </c:pt>
                <c:pt idx="6193">
                  <c:v>99.97939377014022</c:v>
                </c:pt>
                <c:pt idx="6194">
                  <c:v>99.982240683476107</c:v>
                </c:pt>
                <c:pt idx="6195">
                  <c:v>99.984590516705723</c:v>
                </c:pt>
                <c:pt idx="6196">
                  <c:v>99.979303391939084</c:v>
                </c:pt>
                <c:pt idx="6197">
                  <c:v>99.9758238311952</c:v>
                </c:pt>
                <c:pt idx="6198">
                  <c:v>99.9758238311952</c:v>
                </c:pt>
                <c:pt idx="6199">
                  <c:v>99.973202863362175</c:v>
                </c:pt>
                <c:pt idx="6200">
                  <c:v>99.978715933631662</c:v>
                </c:pt>
                <c:pt idx="6201">
                  <c:v>99.977812151620284</c:v>
                </c:pt>
                <c:pt idx="6202">
                  <c:v>99.977631395217998</c:v>
                </c:pt>
                <c:pt idx="6203">
                  <c:v>99.975959398496926</c:v>
                </c:pt>
                <c:pt idx="6204">
                  <c:v>99.983325221889771</c:v>
                </c:pt>
                <c:pt idx="6205">
                  <c:v>99.975417129290079</c:v>
                </c:pt>
                <c:pt idx="6206">
                  <c:v>99.970310760925713</c:v>
                </c:pt>
                <c:pt idx="6207">
                  <c:v>99.979303391939084</c:v>
                </c:pt>
                <c:pt idx="6208">
                  <c:v>99.968412818701779</c:v>
                </c:pt>
                <c:pt idx="6209">
                  <c:v>99.974920049183822</c:v>
                </c:pt>
                <c:pt idx="6210">
                  <c:v>99.977721773419134</c:v>
                </c:pt>
                <c:pt idx="6211">
                  <c:v>99.97428740177584</c:v>
                </c:pt>
                <c:pt idx="6212">
                  <c:v>99.971756812143937</c:v>
                </c:pt>
                <c:pt idx="6213">
                  <c:v>99.972208703149647</c:v>
                </c:pt>
                <c:pt idx="6214">
                  <c:v>99.976230533100349</c:v>
                </c:pt>
                <c:pt idx="6215">
                  <c:v>99.975462318390655</c:v>
                </c:pt>
                <c:pt idx="6216">
                  <c:v>99.969858869920017</c:v>
                </c:pt>
                <c:pt idx="6217">
                  <c:v>99.972660594155329</c:v>
                </c:pt>
                <c:pt idx="6218">
                  <c:v>99.978987068235085</c:v>
                </c:pt>
                <c:pt idx="6219">
                  <c:v>99.978535177229404</c:v>
                </c:pt>
                <c:pt idx="6220">
                  <c:v>99.969406978914307</c:v>
                </c:pt>
                <c:pt idx="6221">
                  <c:v>99.969949248121154</c:v>
                </c:pt>
                <c:pt idx="6222">
                  <c:v>99.969497357115472</c:v>
                </c:pt>
                <c:pt idx="6223">
                  <c:v>99.974874860083247</c:v>
                </c:pt>
                <c:pt idx="6224">
                  <c:v>99.9661533636733</c:v>
                </c:pt>
                <c:pt idx="6225">
                  <c:v>99.968864709707489</c:v>
                </c:pt>
                <c:pt idx="6226">
                  <c:v>99.970762651931409</c:v>
                </c:pt>
                <c:pt idx="6227">
                  <c:v>99.974965238284369</c:v>
                </c:pt>
                <c:pt idx="6228">
                  <c:v>99.977586206117437</c:v>
                </c:pt>
                <c:pt idx="6229">
                  <c:v>99.970401139126835</c:v>
                </c:pt>
                <c:pt idx="6230">
                  <c:v>99.967599414891524</c:v>
                </c:pt>
                <c:pt idx="6231">
                  <c:v>99.971395299339378</c:v>
                </c:pt>
                <c:pt idx="6232">
                  <c:v>99.966605254678996</c:v>
                </c:pt>
                <c:pt idx="6233">
                  <c:v>99.969226222512034</c:v>
                </c:pt>
                <c:pt idx="6234">
                  <c:v>99.973112485161025</c:v>
                </c:pt>
                <c:pt idx="6235">
                  <c:v>99.971892379445649</c:v>
                </c:pt>
                <c:pt idx="6236">
                  <c:v>99.975462318390655</c:v>
                </c:pt>
                <c:pt idx="6237">
                  <c:v>99.968955087908611</c:v>
                </c:pt>
                <c:pt idx="6238">
                  <c:v>99.977405449715135</c:v>
                </c:pt>
                <c:pt idx="6239">
                  <c:v>99.982014737973259</c:v>
                </c:pt>
                <c:pt idx="6240">
                  <c:v>99.98097538866017</c:v>
                </c:pt>
                <c:pt idx="6241">
                  <c:v>99.978128475324255</c:v>
                </c:pt>
                <c:pt idx="6242">
                  <c:v>99.978715933631662</c:v>
                </c:pt>
                <c:pt idx="6243">
                  <c:v>99.972479837753056</c:v>
                </c:pt>
                <c:pt idx="6244">
                  <c:v>99.973293241563312</c:v>
                </c:pt>
                <c:pt idx="6245">
                  <c:v>99.966876389282419</c:v>
                </c:pt>
                <c:pt idx="6246">
                  <c:v>99.96927141161261</c:v>
                </c:pt>
                <c:pt idx="6247">
                  <c:v>99.973654754367885</c:v>
                </c:pt>
                <c:pt idx="6248">
                  <c:v>99.97003962632229</c:v>
                </c:pt>
                <c:pt idx="6249">
                  <c:v>99.966831200181844</c:v>
                </c:pt>
                <c:pt idx="6250">
                  <c:v>99.976275722200896</c:v>
                </c:pt>
                <c:pt idx="6251">
                  <c:v>99.972886539658177</c:v>
                </c:pt>
                <c:pt idx="6252">
                  <c:v>99.972570215954192</c:v>
                </c:pt>
                <c:pt idx="6253">
                  <c:v>99.97663723500547</c:v>
                </c:pt>
                <c:pt idx="6254">
                  <c:v>99.978851500933374</c:v>
                </c:pt>
                <c:pt idx="6255">
                  <c:v>99.982918519984651</c:v>
                </c:pt>
                <c:pt idx="6256">
                  <c:v>99.97817366442483</c:v>
                </c:pt>
                <c:pt idx="6257">
                  <c:v>99.981065766861292</c:v>
                </c:pt>
                <c:pt idx="6258">
                  <c:v>99.976275722200896</c:v>
                </c:pt>
                <c:pt idx="6259">
                  <c:v>99.976682424106016</c:v>
                </c:pt>
                <c:pt idx="6260">
                  <c:v>99.978535177229404</c:v>
                </c:pt>
                <c:pt idx="6261">
                  <c:v>99.977857340720846</c:v>
                </c:pt>
                <c:pt idx="6262">
                  <c:v>99.970762651931409</c:v>
                </c:pt>
                <c:pt idx="6263">
                  <c:v>99.965294770762483</c:v>
                </c:pt>
                <c:pt idx="6264">
                  <c:v>99.959284620386711</c:v>
                </c:pt>
                <c:pt idx="6265">
                  <c:v>99.962899748432264</c:v>
                </c:pt>
                <c:pt idx="6266">
                  <c:v>99.970084815422851</c:v>
                </c:pt>
                <c:pt idx="6267">
                  <c:v>99.97116935383653</c:v>
                </c:pt>
                <c:pt idx="6268">
                  <c:v>99.974920049183822</c:v>
                </c:pt>
                <c:pt idx="6269">
                  <c:v>99.974784481882111</c:v>
                </c:pt>
                <c:pt idx="6270">
                  <c:v>99.972931728758766</c:v>
                </c:pt>
                <c:pt idx="6271">
                  <c:v>99.972479837753056</c:v>
                </c:pt>
                <c:pt idx="6272">
                  <c:v>99.978987068235085</c:v>
                </c:pt>
                <c:pt idx="6273">
                  <c:v>99.975778642094653</c:v>
                </c:pt>
                <c:pt idx="6274">
                  <c:v>99.968548386003491</c:v>
                </c:pt>
                <c:pt idx="6275">
                  <c:v>99.962899748432264</c:v>
                </c:pt>
                <c:pt idx="6276">
                  <c:v>99.959420187688423</c:v>
                </c:pt>
                <c:pt idx="6277">
                  <c:v>99.962312290124871</c:v>
                </c:pt>
                <c:pt idx="6278">
                  <c:v>99.966379309176148</c:v>
                </c:pt>
                <c:pt idx="6279">
                  <c:v>99.965972607271013</c:v>
                </c:pt>
                <c:pt idx="6280">
                  <c:v>99.958245271073594</c:v>
                </c:pt>
                <c:pt idx="6281">
                  <c:v>99.956754030754794</c:v>
                </c:pt>
                <c:pt idx="6282">
                  <c:v>99.951873607893276</c:v>
                </c:pt>
                <c:pt idx="6283">
                  <c:v>99.948529614451118</c:v>
                </c:pt>
                <c:pt idx="6284">
                  <c:v>99.950698691278447</c:v>
                </c:pt>
                <c:pt idx="6285">
                  <c:v>99.956618463453083</c:v>
                </c:pt>
                <c:pt idx="6286">
                  <c:v>99.962628613828855</c:v>
                </c:pt>
                <c:pt idx="6287">
                  <c:v>99.969723302618306</c:v>
                </c:pt>
                <c:pt idx="6288">
                  <c:v>99.965882229069877</c:v>
                </c:pt>
                <c:pt idx="6289">
                  <c:v>99.964571745153364</c:v>
                </c:pt>
                <c:pt idx="6290">
                  <c:v>99.965294770762483</c:v>
                </c:pt>
                <c:pt idx="6291">
                  <c:v>99.972389459551906</c:v>
                </c:pt>
                <c:pt idx="6292">
                  <c:v>99.978083286223708</c:v>
                </c:pt>
                <c:pt idx="6293">
                  <c:v>99.984590516705723</c:v>
                </c:pt>
                <c:pt idx="6294">
                  <c:v>99.98097538866017</c:v>
                </c:pt>
                <c:pt idx="6295">
                  <c:v>99.973654754367885</c:v>
                </c:pt>
                <c:pt idx="6296">
                  <c:v>99.975552696591791</c:v>
                </c:pt>
                <c:pt idx="6297">
                  <c:v>99.978896690033949</c:v>
                </c:pt>
                <c:pt idx="6298">
                  <c:v>99.97862555543054</c:v>
                </c:pt>
                <c:pt idx="6299">
                  <c:v>99.976908369608879</c:v>
                </c:pt>
                <c:pt idx="6300">
                  <c:v>99.971259732037666</c:v>
                </c:pt>
                <c:pt idx="6301">
                  <c:v>99.963080504834551</c:v>
                </c:pt>
                <c:pt idx="6302">
                  <c:v>99.965565905365892</c:v>
                </c:pt>
                <c:pt idx="6303">
                  <c:v>99.963622774041383</c:v>
                </c:pt>
                <c:pt idx="6304">
                  <c:v>99.964978447058485</c:v>
                </c:pt>
                <c:pt idx="6305">
                  <c:v>99.962131533722598</c:v>
                </c:pt>
                <c:pt idx="6306">
                  <c:v>99.964888068857348</c:v>
                </c:pt>
                <c:pt idx="6307">
                  <c:v>99.966876389282419</c:v>
                </c:pt>
                <c:pt idx="6308">
                  <c:v>99.963442017639125</c:v>
                </c:pt>
                <c:pt idx="6309">
                  <c:v>99.963261261236838</c:v>
                </c:pt>
                <c:pt idx="6310">
                  <c:v>99.961905588219736</c:v>
                </c:pt>
                <c:pt idx="6311">
                  <c:v>99.964165043248229</c:v>
                </c:pt>
                <c:pt idx="6312">
                  <c:v>99.965882229069877</c:v>
                </c:pt>
                <c:pt idx="6313">
                  <c:v>99.978354420827117</c:v>
                </c:pt>
                <c:pt idx="6314">
                  <c:v>99.978038097123118</c:v>
                </c:pt>
                <c:pt idx="6315">
                  <c:v>99.970084815422851</c:v>
                </c:pt>
                <c:pt idx="6316">
                  <c:v>99.970627084629697</c:v>
                </c:pt>
                <c:pt idx="6317">
                  <c:v>99.971576055741664</c:v>
                </c:pt>
                <c:pt idx="6318">
                  <c:v>99.971756812143937</c:v>
                </c:pt>
                <c:pt idx="6319">
                  <c:v>99.977450638815725</c:v>
                </c:pt>
                <c:pt idx="6320">
                  <c:v>99.977721773419134</c:v>
                </c:pt>
                <c:pt idx="6321">
                  <c:v>99.980523497654474</c:v>
                </c:pt>
                <c:pt idx="6322">
                  <c:v>99.975191183787231</c:v>
                </c:pt>
                <c:pt idx="6323">
                  <c:v>99.979800472045355</c:v>
                </c:pt>
                <c:pt idx="6324">
                  <c:v>99.981562846967549</c:v>
                </c:pt>
                <c:pt idx="6325">
                  <c:v>99.97473929278155</c:v>
                </c:pt>
                <c:pt idx="6326">
                  <c:v>99.972931728758766</c:v>
                </c:pt>
                <c:pt idx="6327">
                  <c:v>99.973654754367885</c:v>
                </c:pt>
                <c:pt idx="6328">
                  <c:v>99.969361789813732</c:v>
                </c:pt>
                <c:pt idx="6329">
                  <c:v>99.9774958279163</c:v>
                </c:pt>
                <c:pt idx="6330">
                  <c:v>99.975733452994078</c:v>
                </c:pt>
                <c:pt idx="6331">
                  <c:v>99.977631395217998</c:v>
                </c:pt>
                <c:pt idx="6332">
                  <c:v>99.975281561988368</c:v>
                </c:pt>
                <c:pt idx="6333">
                  <c:v>99.973519187066159</c:v>
                </c:pt>
                <c:pt idx="6334">
                  <c:v>99.967509036690387</c:v>
                </c:pt>
                <c:pt idx="6335">
                  <c:v>99.975778642094653</c:v>
                </c:pt>
                <c:pt idx="6336">
                  <c:v>99.973202863362175</c:v>
                </c:pt>
                <c:pt idx="6337">
                  <c:v>99.970943408333682</c:v>
                </c:pt>
                <c:pt idx="6338">
                  <c:v>99.976275722200896</c:v>
                </c:pt>
                <c:pt idx="6339">
                  <c:v>99.980794632257883</c:v>
                </c:pt>
                <c:pt idx="6340">
                  <c:v>99.976817991407756</c:v>
                </c:pt>
                <c:pt idx="6341">
                  <c:v>99.971892379445649</c:v>
                </c:pt>
                <c:pt idx="6342">
                  <c:v>99.973022106959903</c:v>
                </c:pt>
                <c:pt idx="6343">
                  <c:v>99.983189654588074</c:v>
                </c:pt>
                <c:pt idx="6344">
                  <c:v>99.979800472045355</c:v>
                </c:pt>
                <c:pt idx="6345">
                  <c:v>99.984319382102299</c:v>
                </c:pt>
                <c:pt idx="6346">
                  <c:v>99.984590516705723</c:v>
                </c:pt>
                <c:pt idx="6347">
                  <c:v>99.989470939567255</c:v>
                </c:pt>
                <c:pt idx="6348">
                  <c:v>99.989651695969542</c:v>
                </c:pt>
                <c:pt idx="6349">
                  <c:v>99.977902529821421</c:v>
                </c:pt>
                <c:pt idx="6350">
                  <c:v>99.965294770762483</c:v>
                </c:pt>
                <c:pt idx="6351">
                  <c:v>99.966379309176148</c:v>
                </c:pt>
                <c:pt idx="6352">
                  <c:v>99.967509036690387</c:v>
                </c:pt>
                <c:pt idx="6353">
                  <c:v>99.970627084629697</c:v>
                </c:pt>
                <c:pt idx="6354">
                  <c:v>99.973971078071841</c:v>
                </c:pt>
                <c:pt idx="6355">
                  <c:v>99.976004587597487</c:v>
                </c:pt>
                <c:pt idx="6356">
                  <c:v>99.976953558709454</c:v>
                </c:pt>
                <c:pt idx="6357">
                  <c:v>99.989064237662134</c:v>
                </c:pt>
                <c:pt idx="6358">
                  <c:v>99.981788792470411</c:v>
                </c:pt>
                <c:pt idx="6359">
                  <c:v>99.984229003901177</c:v>
                </c:pt>
                <c:pt idx="6360">
                  <c:v>99.979213013737947</c:v>
                </c:pt>
                <c:pt idx="6361">
                  <c:v>99.984726084007434</c:v>
                </c:pt>
                <c:pt idx="6362">
                  <c:v>99.985087596812008</c:v>
                </c:pt>
                <c:pt idx="6363">
                  <c:v>99.982918519984651</c:v>
                </c:pt>
                <c:pt idx="6364">
                  <c:v>99.9774958279163</c:v>
                </c:pt>
                <c:pt idx="6365">
                  <c:v>99.974151834474128</c:v>
                </c:pt>
                <c:pt idx="6366">
                  <c:v>99.968186873198945</c:v>
                </c:pt>
                <c:pt idx="6367">
                  <c:v>99.972299081350783</c:v>
                </c:pt>
                <c:pt idx="6368">
                  <c:v>99.972841350557601</c:v>
                </c:pt>
                <c:pt idx="6369">
                  <c:v>99.96927141161261</c:v>
                </c:pt>
                <c:pt idx="6370">
                  <c:v>99.971395299339378</c:v>
                </c:pt>
                <c:pt idx="6371">
                  <c:v>99.970446328227425</c:v>
                </c:pt>
                <c:pt idx="6372">
                  <c:v>99.974197023574703</c:v>
                </c:pt>
                <c:pt idx="6373">
                  <c:v>99.969587735316594</c:v>
                </c:pt>
                <c:pt idx="6374">
                  <c:v>99.962538235627719</c:v>
                </c:pt>
                <c:pt idx="6375">
                  <c:v>99.962538235627719</c:v>
                </c:pt>
                <c:pt idx="6376">
                  <c:v>99.965159203460772</c:v>
                </c:pt>
                <c:pt idx="6377">
                  <c:v>99.96421023234879</c:v>
                </c:pt>
                <c:pt idx="6378">
                  <c:v>99.966605254678996</c:v>
                </c:pt>
                <c:pt idx="6379">
                  <c:v>99.970265571825138</c:v>
                </c:pt>
                <c:pt idx="6380">
                  <c:v>99.954946466732011</c:v>
                </c:pt>
                <c:pt idx="6381">
                  <c:v>99.961001806208358</c:v>
                </c:pt>
                <c:pt idx="6382">
                  <c:v>99.962131533722598</c:v>
                </c:pt>
                <c:pt idx="6383">
                  <c:v>99.971033786534818</c:v>
                </c:pt>
                <c:pt idx="6384">
                  <c:v>99.972931728758766</c:v>
                </c:pt>
                <c:pt idx="6385">
                  <c:v>99.978987068235085</c:v>
                </c:pt>
                <c:pt idx="6386">
                  <c:v>99.975597885692352</c:v>
                </c:pt>
                <c:pt idx="6387">
                  <c:v>99.973564376166721</c:v>
                </c:pt>
                <c:pt idx="6388">
                  <c:v>99.971711623043376</c:v>
                </c:pt>
                <c:pt idx="6389">
                  <c:v>99.973609565267296</c:v>
                </c:pt>
                <c:pt idx="6390">
                  <c:v>99.967915738595522</c:v>
                </c:pt>
                <c:pt idx="6391">
                  <c:v>99.970762651931409</c:v>
                </c:pt>
                <c:pt idx="6392">
                  <c:v>99.976320911301471</c:v>
                </c:pt>
                <c:pt idx="6393">
                  <c:v>99.976546856804319</c:v>
                </c:pt>
                <c:pt idx="6394">
                  <c:v>99.973383619764448</c:v>
                </c:pt>
                <c:pt idx="6395">
                  <c:v>99.965882229069877</c:v>
                </c:pt>
                <c:pt idx="6396">
                  <c:v>99.971802001244498</c:v>
                </c:pt>
                <c:pt idx="6397">
                  <c:v>99.969000277009187</c:v>
                </c:pt>
                <c:pt idx="6398">
                  <c:v>99.974151834474128</c:v>
                </c:pt>
                <c:pt idx="6399">
                  <c:v>99.975778642094653</c:v>
                </c:pt>
                <c:pt idx="6400">
                  <c:v>99.971982757646785</c:v>
                </c:pt>
                <c:pt idx="6401">
                  <c:v>99.966379309176148</c:v>
                </c:pt>
                <c:pt idx="6402">
                  <c:v>99.966650443779557</c:v>
                </c:pt>
                <c:pt idx="6403">
                  <c:v>99.965837039969301</c:v>
                </c:pt>
                <c:pt idx="6404">
                  <c:v>99.969542546216019</c:v>
                </c:pt>
                <c:pt idx="6405">
                  <c:v>99.979710093844204</c:v>
                </c:pt>
                <c:pt idx="6406">
                  <c:v>99.980794632257883</c:v>
                </c:pt>
                <c:pt idx="6407">
                  <c:v>99.9774958279163</c:v>
                </c:pt>
                <c:pt idx="6408">
                  <c:v>99.971214542937119</c:v>
                </c:pt>
                <c:pt idx="6409">
                  <c:v>99.968367629601204</c:v>
                </c:pt>
                <c:pt idx="6410">
                  <c:v>99.966786011081268</c:v>
                </c:pt>
                <c:pt idx="6411">
                  <c:v>99.974016267172431</c:v>
                </c:pt>
                <c:pt idx="6412">
                  <c:v>99.972389459551906</c:v>
                </c:pt>
                <c:pt idx="6413">
                  <c:v>99.964978447058485</c:v>
                </c:pt>
                <c:pt idx="6414">
                  <c:v>99.968367629601204</c:v>
                </c:pt>
                <c:pt idx="6415">
                  <c:v>99.975733452994078</c:v>
                </c:pt>
                <c:pt idx="6416">
                  <c:v>99.970762651931409</c:v>
                </c:pt>
                <c:pt idx="6417">
                  <c:v>99.96389390864482</c:v>
                </c:pt>
                <c:pt idx="6418">
                  <c:v>99.967237902086964</c:v>
                </c:pt>
                <c:pt idx="6419">
                  <c:v>99.958832729381015</c:v>
                </c:pt>
                <c:pt idx="6420">
                  <c:v>99.956528085251946</c:v>
                </c:pt>
                <c:pt idx="6421">
                  <c:v>99.960143213297542</c:v>
                </c:pt>
                <c:pt idx="6422">
                  <c:v>99.959736511392407</c:v>
                </c:pt>
                <c:pt idx="6423">
                  <c:v>99.958245271073594</c:v>
                </c:pt>
                <c:pt idx="6424">
                  <c:v>99.96380353044367</c:v>
                </c:pt>
                <c:pt idx="6425">
                  <c:v>99.964074665047093</c:v>
                </c:pt>
                <c:pt idx="6426">
                  <c:v>99.965430338064181</c:v>
                </c:pt>
                <c:pt idx="6427">
                  <c:v>99.961634453616327</c:v>
                </c:pt>
                <c:pt idx="6428">
                  <c:v>99.967237902086964</c:v>
                </c:pt>
                <c:pt idx="6429">
                  <c:v>99.96579185086874</c:v>
                </c:pt>
                <c:pt idx="6430">
                  <c:v>99.96533995986303</c:v>
                </c:pt>
                <c:pt idx="6431">
                  <c:v>99.973112485161025</c:v>
                </c:pt>
                <c:pt idx="6432">
                  <c:v>99.973971078071841</c:v>
                </c:pt>
                <c:pt idx="6433">
                  <c:v>99.973022106959903</c:v>
                </c:pt>
                <c:pt idx="6434">
                  <c:v>99.963351639437974</c:v>
                </c:pt>
                <c:pt idx="6435">
                  <c:v>99.969949248121154</c:v>
                </c:pt>
                <c:pt idx="6436">
                  <c:v>99.97003962632229</c:v>
                </c:pt>
                <c:pt idx="6437">
                  <c:v>99.967328280288115</c:v>
                </c:pt>
                <c:pt idx="6438">
                  <c:v>99.966695632880132</c:v>
                </c:pt>
                <c:pt idx="6439">
                  <c:v>99.975869020295789</c:v>
                </c:pt>
                <c:pt idx="6440">
                  <c:v>99.980659064956185</c:v>
                </c:pt>
                <c:pt idx="6441">
                  <c:v>99.981517657867002</c:v>
                </c:pt>
                <c:pt idx="6442">
                  <c:v>99.979755282944765</c:v>
                </c:pt>
                <c:pt idx="6443">
                  <c:v>99.978399609927692</c:v>
                </c:pt>
                <c:pt idx="6444">
                  <c:v>99.975869020295789</c:v>
                </c:pt>
                <c:pt idx="6445">
                  <c:v>99.975326751088943</c:v>
                </c:pt>
                <c:pt idx="6446">
                  <c:v>99.972479837753056</c:v>
                </c:pt>
                <c:pt idx="6447">
                  <c:v>99.965249581661894</c:v>
                </c:pt>
                <c:pt idx="6448">
                  <c:v>99.962718992030005</c:v>
                </c:pt>
                <c:pt idx="6449">
                  <c:v>99.963351639437974</c:v>
                </c:pt>
                <c:pt idx="6450">
                  <c:v>99.957522245464475</c:v>
                </c:pt>
                <c:pt idx="6451">
                  <c:v>99.966062985472149</c:v>
                </c:pt>
                <c:pt idx="6452">
                  <c:v>99.973473997965584</c:v>
                </c:pt>
                <c:pt idx="6453">
                  <c:v>99.969226222512034</c:v>
                </c:pt>
                <c:pt idx="6454">
                  <c:v>99.966062985472149</c:v>
                </c:pt>
                <c:pt idx="6455">
                  <c:v>99.969135844310898</c:v>
                </c:pt>
                <c:pt idx="6456">
                  <c:v>99.963939097745381</c:v>
                </c:pt>
                <c:pt idx="6457">
                  <c:v>99.96000764599583</c:v>
                </c:pt>
                <c:pt idx="6458">
                  <c:v>99.951015014982445</c:v>
                </c:pt>
                <c:pt idx="6459">
                  <c:v>99.948439236249982</c:v>
                </c:pt>
                <c:pt idx="6460">
                  <c:v>99.948710370853391</c:v>
                </c:pt>
                <c:pt idx="6461">
                  <c:v>99.951015014982445</c:v>
                </c:pt>
                <c:pt idx="6462">
                  <c:v>99.957703001866776</c:v>
                </c:pt>
                <c:pt idx="6463">
                  <c:v>99.952596633502381</c:v>
                </c:pt>
                <c:pt idx="6464">
                  <c:v>99.950789069479612</c:v>
                </c:pt>
                <c:pt idx="6465">
                  <c:v>99.959103863984424</c:v>
                </c:pt>
                <c:pt idx="6466">
                  <c:v>99.95946537678897</c:v>
                </c:pt>
                <c:pt idx="6467">
                  <c:v>99.9661533636733</c:v>
                </c:pt>
                <c:pt idx="6468">
                  <c:v>99.96579185086874</c:v>
                </c:pt>
                <c:pt idx="6469">
                  <c:v>99.963125693935126</c:v>
                </c:pt>
                <c:pt idx="6470">
                  <c:v>99.964029475946532</c:v>
                </c:pt>
                <c:pt idx="6471">
                  <c:v>99.960775860705496</c:v>
                </c:pt>
                <c:pt idx="6472">
                  <c:v>99.967102334785253</c:v>
                </c:pt>
                <c:pt idx="6473">
                  <c:v>99.961679642716888</c:v>
                </c:pt>
                <c:pt idx="6474">
                  <c:v>99.960730671604935</c:v>
                </c:pt>
                <c:pt idx="6475">
                  <c:v>99.96380353044367</c:v>
                </c:pt>
                <c:pt idx="6476">
                  <c:v>99.973699943468432</c:v>
                </c:pt>
                <c:pt idx="6477">
                  <c:v>99.976094965798637</c:v>
                </c:pt>
                <c:pt idx="6478">
                  <c:v>99.971711623043376</c:v>
                </c:pt>
                <c:pt idx="6479">
                  <c:v>99.966876389282419</c:v>
                </c:pt>
                <c:pt idx="6480">
                  <c:v>99.965159203460772</c:v>
                </c:pt>
                <c:pt idx="6481">
                  <c:v>99.963306450337413</c:v>
                </c:pt>
                <c:pt idx="6482">
                  <c:v>99.970220382724563</c:v>
                </c:pt>
                <c:pt idx="6483">
                  <c:v>99.982285872576668</c:v>
                </c:pt>
                <c:pt idx="6484">
                  <c:v>99.979303391939084</c:v>
                </c:pt>
                <c:pt idx="6485">
                  <c:v>99.982692574481817</c:v>
                </c:pt>
                <c:pt idx="6486">
                  <c:v>99.978580366329965</c:v>
                </c:pt>
                <c:pt idx="6487">
                  <c:v>99.976140154899198</c:v>
                </c:pt>
                <c:pt idx="6488">
                  <c:v>99.980342741252187</c:v>
                </c:pt>
                <c:pt idx="6489">
                  <c:v>99.981608036068124</c:v>
                </c:pt>
                <c:pt idx="6490">
                  <c:v>99.97550750749123</c:v>
                </c:pt>
                <c:pt idx="6491">
                  <c:v>99.978535177229404</c:v>
                </c:pt>
                <c:pt idx="6492">
                  <c:v>99.980930199559594</c:v>
                </c:pt>
                <c:pt idx="6493">
                  <c:v>99.981562846967549</c:v>
                </c:pt>
                <c:pt idx="6494">
                  <c:v>99.977179504212302</c:v>
                </c:pt>
                <c:pt idx="6495">
                  <c:v>99.978715933631662</c:v>
                </c:pt>
                <c:pt idx="6496">
                  <c:v>99.972660594155329</c:v>
                </c:pt>
                <c:pt idx="6497">
                  <c:v>99.97202794674736</c:v>
                </c:pt>
                <c:pt idx="6498">
                  <c:v>99.979167824637372</c:v>
                </c:pt>
                <c:pt idx="6499">
                  <c:v>99.978489988128828</c:v>
                </c:pt>
                <c:pt idx="6500">
                  <c:v>99.977676584318573</c:v>
                </c:pt>
                <c:pt idx="6501">
                  <c:v>99.980252363051051</c:v>
                </c:pt>
                <c:pt idx="6502">
                  <c:v>99.979529337441932</c:v>
                </c:pt>
                <c:pt idx="6503">
                  <c:v>99.97514599468667</c:v>
                </c:pt>
                <c:pt idx="6504">
                  <c:v>99.969949248121154</c:v>
                </c:pt>
                <c:pt idx="6505">
                  <c:v>99.967780171293796</c:v>
                </c:pt>
                <c:pt idx="6506">
                  <c:v>99.965972607271013</c:v>
                </c:pt>
                <c:pt idx="6507">
                  <c:v>99.971711623043376</c:v>
                </c:pt>
                <c:pt idx="6508">
                  <c:v>99.968412818701779</c:v>
                </c:pt>
                <c:pt idx="6509">
                  <c:v>99.9661533636733</c:v>
                </c:pt>
                <c:pt idx="6510">
                  <c:v>99.964390988751077</c:v>
                </c:pt>
                <c:pt idx="6511">
                  <c:v>99.968277251400067</c:v>
                </c:pt>
                <c:pt idx="6512">
                  <c:v>99.967734982193235</c:v>
                </c:pt>
                <c:pt idx="6513">
                  <c:v>99.971802001244498</c:v>
                </c:pt>
                <c:pt idx="6514">
                  <c:v>99.976592045904894</c:v>
                </c:pt>
                <c:pt idx="6515">
                  <c:v>99.985855811521702</c:v>
                </c:pt>
                <c:pt idx="6516">
                  <c:v>99.979574526542493</c:v>
                </c:pt>
                <c:pt idx="6517">
                  <c:v>99.980523497654474</c:v>
                </c:pt>
                <c:pt idx="6518">
                  <c:v>99.98364154559377</c:v>
                </c:pt>
                <c:pt idx="6519">
                  <c:v>99.982014737973259</c:v>
                </c:pt>
                <c:pt idx="6520">
                  <c:v>99.982692574481817</c:v>
                </c:pt>
                <c:pt idx="6521">
                  <c:v>99.984229003901177</c:v>
                </c:pt>
                <c:pt idx="6522">
                  <c:v>99.977269882413438</c:v>
                </c:pt>
                <c:pt idx="6523">
                  <c:v>99.980885010459019</c:v>
                </c:pt>
                <c:pt idx="6524">
                  <c:v>99.982195494375532</c:v>
                </c:pt>
                <c:pt idx="6525">
                  <c:v>99.985268353214281</c:v>
                </c:pt>
                <c:pt idx="6526">
                  <c:v>99.983912680197179</c:v>
                </c:pt>
                <c:pt idx="6527">
                  <c:v>99.980342741252187</c:v>
                </c:pt>
                <c:pt idx="6528">
                  <c:v>99.966243741874422</c:v>
                </c:pt>
                <c:pt idx="6529">
                  <c:v>99.971756812143937</c:v>
                </c:pt>
                <c:pt idx="6530">
                  <c:v>99.970310760925713</c:v>
                </c:pt>
                <c:pt idx="6531">
                  <c:v>99.968051305897234</c:v>
                </c:pt>
                <c:pt idx="6532">
                  <c:v>99.972253892250194</c:v>
                </c:pt>
                <c:pt idx="6533">
                  <c:v>99.977269882413438</c:v>
                </c:pt>
                <c:pt idx="6534">
                  <c:v>99.977269882413438</c:v>
                </c:pt>
                <c:pt idx="6535">
                  <c:v>99.977586206117437</c:v>
                </c:pt>
                <c:pt idx="6536">
                  <c:v>99.980568686755021</c:v>
                </c:pt>
                <c:pt idx="6537">
                  <c:v>99.973519187066159</c:v>
                </c:pt>
                <c:pt idx="6538">
                  <c:v>99.966650443779557</c:v>
                </c:pt>
                <c:pt idx="6539">
                  <c:v>99.97116935383653</c:v>
                </c:pt>
                <c:pt idx="6540">
                  <c:v>99.965611094466468</c:v>
                </c:pt>
                <c:pt idx="6541">
                  <c:v>99.965385148963605</c:v>
                </c:pt>
                <c:pt idx="6542">
                  <c:v>99.965430338064181</c:v>
                </c:pt>
                <c:pt idx="6543">
                  <c:v>99.973383619764448</c:v>
                </c:pt>
                <c:pt idx="6544">
                  <c:v>99.970175193624002</c:v>
                </c:pt>
                <c:pt idx="6545">
                  <c:v>99.972073135847936</c:v>
                </c:pt>
                <c:pt idx="6546">
                  <c:v>99.9774958279163</c:v>
                </c:pt>
                <c:pt idx="6547">
                  <c:v>99.973473997965584</c:v>
                </c:pt>
                <c:pt idx="6548">
                  <c:v>99.970220382724563</c:v>
                </c:pt>
                <c:pt idx="6549">
                  <c:v>99.970084815422851</c:v>
                </c:pt>
                <c:pt idx="6550">
                  <c:v>99.960821049806071</c:v>
                </c:pt>
                <c:pt idx="6551">
                  <c:v>99.964029475946532</c:v>
                </c:pt>
                <c:pt idx="6552">
                  <c:v>99.970401139126835</c:v>
                </c:pt>
                <c:pt idx="6553">
                  <c:v>99.967960927696069</c:v>
                </c:pt>
                <c:pt idx="6554">
                  <c:v>99.970446328227425</c:v>
                </c:pt>
                <c:pt idx="6555">
                  <c:v>99.966243741874422</c:v>
                </c:pt>
                <c:pt idx="6556">
                  <c:v>99.962628613828855</c:v>
                </c:pt>
                <c:pt idx="6557">
                  <c:v>99.965565905365892</c:v>
                </c:pt>
                <c:pt idx="6558">
                  <c:v>99.968277251400067</c:v>
                </c:pt>
                <c:pt idx="6559">
                  <c:v>99.973248052462722</c:v>
                </c:pt>
                <c:pt idx="6560">
                  <c:v>99.971982757646785</c:v>
                </c:pt>
                <c:pt idx="6561">
                  <c:v>99.968638764204627</c:v>
                </c:pt>
                <c:pt idx="6562">
                  <c:v>99.970762651931409</c:v>
                </c:pt>
                <c:pt idx="6563">
                  <c:v>99.967057145684706</c:v>
                </c:pt>
                <c:pt idx="6564">
                  <c:v>99.96421023234879</c:v>
                </c:pt>
                <c:pt idx="6565">
                  <c:v>99.972976917859313</c:v>
                </c:pt>
                <c:pt idx="6566">
                  <c:v>99.972299081350783</c:v>
                </c:pt>
                <c:pt idx="6567">
                  <c:v>99.967463847589826</c:v>
                </c:pt>
                <c:pt idx="6568">
                  <c:v>99.964029475946532</c:v>
                </c:pt>
                <c:pt idx="6569">
                  <c:v>99.966786011081268</c:v>
                </c:pt>
                <c:pt idx="6570">
                  <c:v>99.963351639437974</c:v>
                </c:pt>
                <c:pt idx="6571">
                  <c:v>99.95955575499012</c:v>
                </c:pt>
                <c:pt idx="6572">
                  <c:v>99.959646133191256</c:v>
                </c:pt>
                <c:pt idx="6573">
                  <c:v>99.961092184409495</c:v>
                </c:pt>
                <c:pt idx="6574">
                  <c:v>99.949930476568781</c:v>
                </c:pt>
                <c:pt idx="6575">
                  <c:v>99.955217601335434</c:v>
                </c:pt>
                <c:pt idx="6576">
                  <c:v>99.955850248743417</c:v>
                </c:pt>
                <c:pt idx="6577">
                  <c:v>99.956347328849674</c:v>
                </c:pt>
                <c:pt idx="6578">
                  <c:v>99.961363319012904</c:v>
                </c:pt>
                <c:pt idx="6579">
                  <c:v>99.968096494997795</c:v>
                </c:pt>
                <c:pt idx="6580">
                  <c:v>99.969858869920017</c:v>
                </c:pt>
                <c:pt idx="6581">
                  <c:v>99.971304921138255</c:v>
                </c:pt>
                <c:pt idx="6582">
                  <c:v>99.96502363615906</c:v>
                </c:pt>
                <c:pt idx="6583">
                  <c:v>99.963939097745381</c:v>
                </c:pt>
                <c:pt idx="6584">
                  <c:v>99.969858869920017</c:v>
                </c:pt>
                <c:pt idx="6585">
                  <c:v>99.974242212675264</c:v>
                </c:pt>
                <c:pt idx="6586">
                  <c:v>99.966695632880132</c:v>
                </c:pt>
                <c:pt idx="6587">
                  <c:v>99.964165043248229</c:v>
                </c:pt>
                <c:pt idx="6588">
                  <c:v>99.96154407541519</c:v>
                </c:pt>
                <c:pt idx="6589">
                  <c:v>99.974242212675264</c:v>
                </c:pt>
                <c:pt idx="6590">
                  <c:v>99.976501667703772</c:v>
                </c:pt>
                <c:pt idx="6591">
                  <c:v>99.972705783255904</c:v>
                </c:pt>
                <c:pt idx="6592">
                  <c:v>99.966605254678996</c:v>
                </c:pt>
                <c:pt idx="6593">
                  <c:v>99.970084815422851</c:v>
                </c:pt>
                <c:pt idx="6594">
                  <c:v>99.957567434565064</c:v>
                </c:pt>
                <c:pt idx="6595">
                  <c:v>99.95178322969214</c:v>
                </c:pt>
                <c:pt idx="6596">
                  <c:v>99.948619992652254</c:v>
                </c:pt>
                <c:pt idx="6597">
                  <c:v>99.948348858048845</c:v>
                </c:pt>
                <c:pt idx="6598">
                  <c:v>99.943829947991858</c:v>
                </c:pt>
                <c:pt idx="6599">
                  <c:v>99.9463153485232</c:v>
                </c:pt>
                <c:pt idx="6600">
                  <c:v>99.961453697214054</c:v>
                </c:pt>
                <c:pt idx="6601">
                  <c:v>99.964165043248229</c:v>
                </c:pt>
                <c:pt idx="6602">
                  <c:v>99.965520716265317</c:v>
                </c:pt>
                <c:pt idx="6603">
                  <c:v>99.968232062299506</c:v>
                </c:pt>
                <c:pt idx="6604">
                  <c:v>99.967057145684706</c:v>
                </c:pt>
                <c:pt idx="6605">
                  <c:v>99.972660594155329</c:v>
                </c:pt>
                <c:pt idx="6606">
                  <c:v>99.982059927073834</c:v>
                </c:pt>
                <c:pt idx="6607">
                  <c:v>99.983054087286362</c:v>
                </c:pt>
                <c:pt idx="6608">
                  <c:v>99.976953558709454</c:v>
                </c:pt>
                <c:pt idx="6609">
                  <c:v>99.981788792470411</c:v>
                </c:pt>
                <c:pt idx="6610">
                  <c:v>99.977902529821421</c:v>
                </c:pt>
                <c:pt idx="6611">
                  <c:v>99.975643074792941</c:v>
                </c:pt>
                <c:pt idx="6612">
                  <c:v>99.972931728758766</c:v>
                </c:pt>
                <c:pt idx="6613">
                  <c:v>99.9688195206069</c:v>
                </c:pt>
                <c:pt idx="6614">
                  <c:v>99.965701472667604</c:v>
                </c:pt>
                <c:pt idx="6615">
                  <c:v>99.961363319012904</c:v>
                </c:pt>
                <c:pt idx="6616">
                  <c:v>99.957703001866776</c:v>
                </c:pt>
                <c:pt idx="6617">
                  <c:v>99.95720592176049</c:v>
                </c:pt>
                <c:pt idx="6618">
                  <c:v>99.953093713608652</c:v>
                </c:pt>
                <c:pt idx="6619">
                  <c:v>99.953048524508077</c:v>
                </c:pt>
                <c:pt idx="6620">
                  <c:v>99.958923107582137</c:v>
                </c:pt>
                <c:pt idx="6621">
                  <c:v>99.968322440500643</c:v>
                </c:pt>
                <c:pt idx="6622">
                  <c:v>99.967780171293796</c:v>
                </c:pt>
                <c:pt idx="6623">
                  <c:v>99.96890989880805</c:v>
                </c:pt>
                <c:pt idx="6624">
                  <c:v>99.96768979309266</c:v>
                </c:pt>
                <c:pt idx="6625">
                  <c:v>99.966605254678996</c:v>
                </c:pt>
                <c:pt idx="6626">
                  <c:v>99.966831200181844</c:v>
                </c:pt>
                <c:pt idx="6627">
                  <c:v>99.967328280288115</c:v>
                </c:pt>
                <c:pt idx="6628">
                  <c:v>99.963758341343095</c:v>
                </c:pt>
                <c:pt idx="6629">
                  <c:v>99.963170883035701</c:v>
                </c:pt>
                <c:pt idx="6630">
                  <c:v>99.959239431286136</c:v>
                </c:pt>
                <c:pt idx="6631">
                  <c:v>99.960821049806071</c:v>
                </c:pt>
                <c:pt idx="6632">
                  <c:v>99.963487206739671</c:v>
                </c:pt>
                <c:pt idx="6633">
                  <c:v>99.966243741874422</c:v>
                </c:pt>
                <c:pt idx="6634">
                  <c:v>99.957251110861066</c:v>
                </c:pt>
                <c:pt idx="6635">
                  <c:v>99.964616934253939</c:v>
                </c:pt>
                <c:pt idx="6636">
                  <c:v>99.957070354458793</c:v>
                </c:pt>
                <c:pt idx="6637">
                  <c:v>99.962809370231128</c:v>
                </c:pt>
                <c:pt idx="6638">
                  <c:v>99.974106645373553</c:v>
                </c:pt>
                <c:pt idx="6639">
                  <c:v>99.976817991407756</c:v>
                </c:pt>
                <c:pt idx="6640">
                  <c:v>99.964119854147654</c:v>
                </c:pt>
                <c:pt idx="6641">
                  <c:v>99.958923107582137</c:v>
                </c:pt>
                <c:pt idx="6642">
                  <c:v>99.952461066200669</c:v>
                </c:pt>
                <c:pt idx="6643">
                  <c:v>99.952596633502381</c:v>
                </c:pt>
                <c:pt idx="6644">
                  <c:v>99.950789069479612</c:v>
                </c:pt>
                <c:pt idx="6645">
                  <c:v>99.945863457517504</c:v>
                </c:pt>
                <c:pt idx="6646">
                  <c:v>99.954720521229163</c:v>
                </c:pt>
                <c:pt idx="6647">
                  <c:v>99.953093713608652</c:v>
                </c:pt>
                <c:pt idx="6648">
                  <c:v>99.95720592176049</c:v>
                </c:pt>
                <c:pt idx="6649">
                  <c:v>99.959284620386711</c:v>
                </c:pt>
                <c:pt idx="6650">
                  <c:v>99.959781700492968</c:v>
                </c:pt>
                <c:pt idx="6651">
                  <c:v>99.964978447058485</c:v>
                </c:pt>
                <c:pt idx="6652">
                  <c:v>99.965611094466468</c:v>
                </c:pt>
                <c:pt idx="6653">
                  <c:v>99.972615405054768</c:v>
                </c:pt>
                <c:pt idx="6654">
                  <c:v>99.972886539658177</c:v>
                </c:pt>
                <c:pt idx="6655">
                  <c:v>99.973835510770144</c:v>
                </c:pt>
                <c:pt idx="6656">
                  <c:v>99.971214542937119</c:v>
                </c:pt>
                <c:pt idx="6657">
                  <c:v>99.970446328227425</c:v>
                </c:pt>
                <c:pt idx="6658">
                  <c:v>99.967644603992085</c:v>
                </c:pt>
                <c:pt idx="6659">
                  <c:v>99.96226710102431</c:v>
                </c:pt>
                <c:pt idx="6660">
                  <c:v>99.960821049806071</c:v>
                </c:pt>
                <c:pt idx="6661">
                  <c:v>99.958380838375305</c:v>
                </c:pt>
                <c:pt idx="6662">
                  <c:v>99.953907117418908</c:v>
                </c:pt>
                <c:pt idx="6663">
                  <c:v>99.955759870542266</c:v>
                </c:pt>
                <c:pt idx="6664">
                  <c:v>99.958877918481576</c:v>
                </c:pt>
                <c:pt idx="6665">
                  <c:v>99.959646133191256</c:v>
                </c:pt>
                <c:pt idx="6666">
                  <c:v>99.9576578127662</c:v>
                </c:pt>
                <c:pt idx="6667">
                  <c:v>99.958561594777592</c:v>
                </c:pt>
                <c:pt idx="6668">
                  <c:v>99.954042684720605</c:v>
                </c:pt>
                <c:pt idx="6669">
                  <c:v>99.961227751711206</c:v>
                </c:pt>
                <c:pt idx="6670">
                  <c:v>99.960369158800376</c:v>
                </c:pt>
                <c:pt idx="6671">
                  <c:v>99.9661533636733</c:v>
                </c:pt>
                <c:pt idx="6672">
                  <c:v>99.95991726779468</c:v>
                </c:pt>
                <c:pt idx="6673">
                  <c:v>99.965068825259621</c:v>
                </c:pt>
                <c:pt idx="6674">
                  <c:v>99.96154407541519</c:v>
                </c:pt>
                <c:pt idx="6675">
                  <c:v>99.954223441122906</c:v>
                </c:pt>
                <c:pt idx="6676">
                  <c:v>99.951195771384732</c:v>
                </c:pt>
                <c:pt idx="6677">
                  <c:v>99.954765710329724</c:v>
                </c:pt>
                <c:pt idx="6678">
                  <c:v>99.96000764599583</c:v>
                </c:pt>
                <c:pt idx="6679">
                  <c:v>99.952732200804093</c:v>
                </c:pt>
                <c:pt idx="6680">
                  <c:v>99.950924636781309</c:v>
                </c:pt>
                <c:pt idx="6681">
                  <c:v>99.952280309798397</c:v>
                </c:pt>
                <c:pt idx="6682">
                  <c:v>99.96389390864482</c:v>
                </c:pt>
                <c:pt idx="6683">
                  <c:v>99.959420187688423</c:v>
                </c:pt>
                <c:pt idx="6684">
                  <c:v>99.963532395840247</c:v>
                </c:pt>
                <c:pt idx="6685">
                  <c:v>99.956392517950249</c:v>
                </c:pt>
                <c:pt idx="6686">
                  <c:v>99.964707312455076</c:v>
                </c:pt>
                <c:pt idx="6687">
                  <c:v>99.967644603992085</c:v>
                </c:pt>
                <c:pt idx="6688">
                  <c:v>99.96814168409837</c:v>
                </c:pt>
                <c:pt idx="6689">
                  <c:v>99.966786011081268</c:v>
                </c:pt>
                <c:pt idx="6690">
                  <c:v>99.961770020918024</c:v>
                </c:pt>
                <c:pt idx="6691">
                  <c:v>99.960459537001498</c:v>
                </c:pt>
                <c:pt idx="6692">
                  <c:v>99.964797690656198</c:v>
                </c:pt>
                <c:pt idx="6693">
                  <c:v>99.960821049806071</c:v>
                </c:pt>
                <c:pt idx="6694">
                  <c:v>99.959194242185561</c:v>
                </c:pt>
                <c:pt idx="6695">
                  <c:v>99.960098024196952</c:v>
                </c:pt>
                <c:pt idx="6696">
                  <c:v>99.961453697214054</c:v>
                </c:pt>
                <c:pt idx="6697">
                  <c:v>99.960188402398089</c:v>
                </c:pt>
                <c:pt idx="6698">
                  <c:v>99.956844408955945</c:v>
                </c:pt>
                <c:pt idx="6699">
                  <c:v>99.962086344622023</c:v>
                </c:pt>
                <c:pt idx="6700">
                  <c:v>99.96226710102431</c:v>
                </c:pt>
                <c:pt idx="6701">
                  <c:v>99.953590793714923</c:v>
                </c:pt>
                <c:pt idx="6702">
                  <c:v>99.955850248743417</c:v>
                </c:pt>
                <c:pt idx="6703">
                  <c:v>99.967554225790963</c:v>
                </c:pt>
                <c:pt idx="6704">
                  <c:v>99.964074665047093</c:v>
                </c:pt>
                <c:pt idx="6705">
                  <c:v>99.960459537001498</c:v>
                </c:pt>
                <c:pt idx="6706">
                  <c:v>99.957748190967322</c:v>
                </c:pt>
                <c:pt idx="6707">
                  <c:v>99.959329809487258</c:v>
                </c:pt>
                <c:pt idx="6708">
                  <c:v>99.957748190967322</c:v>
                </c:pt>
                <c:pt idx="6709">
                  <c:v>99.964345799650502</c:v>
                </c:pt>
                <c:pt idx="6710">
                  <c:v>99.961453697214054</c:v>
                </c:pt>
                <c:pt idx="6711">
                  <c:v>99.958561594777592</c:v>
                </c:pt>
                <c:pt idx="6712">
                  <c:v>99.962131533722598</c:v>
                </c:pt>
                <c:pt idx="6713">
                  <c:v>99.963848719544245</c:v>
                </c:pt>
                <c:pt idx="6714">
                  <c:v>99.96113737351007</c:v>
                </c:pt>
                <c:pt idx="6715">
                  <c:v>99.957883758269034</c:v>
                </c:pt>
                <c:pt idx="6716">
                  <c:v>99.953907117418908</c:v>
                </c:pt>
                <c:pt idx="6717">
                  <c:v>99.958877918481576</c:v>
                </c:pt>
                <c:pt idx="6718">
                  <c:v>99.958471216576442</c:v>
                </c:pt>
                <c:pt idx="6719">
                  <c:v>99.957115543559354</c:v>
                </c:pt>
                <c:pt idx="6720">
                  <c:v>99.956934787157081</c:v>
                </c:pt>
                <c:pt idx="6721">
                  <c:v>99.959736511392407</c:v>
                </c:pt>
                <c:pt idx="6722">
                  <c:v>99.953048524508077</c:v>
                </c:pt>
                <c:pt idx="6723">
                  <c:v>99.953590793714923</c:v>
                </c:pt>
                <c:pt idx="6724">
                  <c:v>99.952596633502381</c:v>
                </c:pt>
                <c:pt idx="6725">
                  <c:v>99.956844408955945</c:v>
                </c:pt>
                <c:pt idx="6726">
                  <c:v>99.958290460174183</c:v>
                </c:pt>
                <c:pt idx="6727">
                  <c:v>99.945908646618079</c:v>
                </c:pt>
                <c:pt idx="6728">
                  <c:v>99.952732200804093</c:v>
                </c:pt>
                <c:pt idx="6729">
                  <c:v>99.951421716887566</c:v>
                </c:pt>
                <c:pt idx="6730">
                  <c:v>99.957341489062202</c:v>
                </c:pt>
                <c:pt idx="6731">
                  <c:v>99.963487206739671</c:v>
                </c:pt>
                <c:pt idx="6732">
                  <c:v>99.963984286845957</c:v>
                </c:pt>
                <c:pt idx="6733">
                  <c:v>99.964888068857348</c:v>
                </c:pt>
                <c:pt idx="6734">
                  <c:v>99.970853030132545</c:v>
                </c:pt>
                <c:pt idx="6735">
                  <c:v>99.968683953305188</c:v>
                </c:pt>
                <c:pt idx="6736">
                  <c:v>99.964571745153364</c:v>
                </c:pt>
                <c:pt idx="6737">
                  <c:v>99.964616934253939</c:v>
                </c:pt>
                <c:pt idx="6738">
                  <c:v>99.967237902086964</c:v>
                </c:pt>
                <c:pt idx="6739">
                  <c:v>99.957296299961655</c:v>
                </c:pt>
                <c:pt idx="6740">
                  <c:v>99.953138902709213</c:v>
                </c:pt>
                <c:pt idx="6741">
                  <c:v>99.955353168637146</c:v>
                </c:pt>
                <c:pt idx="6742">
                  <c:v>99.957025165358203</c:v>
                </c:pt>
                <c:pt idx="6743">
                  <c:v>99.953410037312651</c:v>
                </c:pt>
                <c:pt idx="6744">
                  <c:v>99.952280309798397</c:v>
                </c:pt>
                <c:pt idx="6745">
                  <c:v>99.955398357737707</c:v>
                </c:pt>
                <c:pt idx="6746">
                  <c:v>99.952732200804093</c:v>
                </c:pt>
                <c:pt idx="6747">
                  <c:v>99.947987345244272</c:v>
                </c:pt>
                <c:pt idx="6748">
                  <c:v>99.949252640060237</c:v>
                </c:pt>
                <c:pt idx="6749">
                  <c:v>99.944869297304976</c:v>
                </c:pt>
                <c:pt idx="6750">
                  <c:v>99.938633201426342</c:v>
                </c:pt>
                <c:pt idx="6751">
                  <c:v>99.948755559953966</c:v>
                </c:pt>
                <c:pt idx="6752">
                  <c:v>99.950337178473902</c:v>
                </c:pt>
                <c:pt idx="6753">
                  <c:v>99.953771550117196</c:v>
                </c:pt>
                <c:pt idx="6754">
                  <c:v>99.960143213297542</c:v>
                </c:pt>
                <c:pt idx="6755">
                  <c:v>99.96267380292943</c:v>
                </c:pt>
                <c:pt idx="6756">
                  <c:v>99.966288930975011</c:v>
                </c:pt>
                <c:pt idx="6757">
                  <c:v>99.959013485783288</c:v>
                </c:pt>
                <c:pt idx="6758">
                  <c:v>99.952009175194974</c:v>
                </c:pt>
                <c:pt idx="6759">
                  <c:v>99.950517934876189</c:v>
                </c:pt>
                <c:pt idx="6760">
                  <c:v>99.955985816045128</c:v>
                </c:pt>
                <c:pt idx="6761">
                  <c:v>99.961272940811767</c:v>
                </c:pt>
                <c:pt idx="6762">
                  <c:v>99.960278780599239</c:v>
                </c:pt>
                <c:pt idx="6763">
                  <c:v>99.964300610549955</c:v>
                </c:pt>
                <c:pt idx="6764">
                  <c:v>99.960459537001498</c:v>
                </c:pt>
                <c:pt idx="6765">
                  <c:v>99.957928947369609</c:v>
                </c:pt>
                <c:pt idx="6766">
                  <c:v>99.960821049806071</c:v>
                </c:pt>
                <c:pt idx="6767">
                  <c:v>99.954042684720605</c:v>
                </c:pt>
                <c:pt idx="6768">
                  <c:v>99.948619992652254</c:v>
                </c:pt>
                <c:pt idx="6769">
                  <c:v>99.943152111483329</c:v>
                </c:pt>
                <c:pt idx="6770">
                  <c:v>99.948394047149407</c:v>
                </c:pt>
                <c:pt idx="6771">
                  <c:v>99.955398357737707</c:v>
                </c:pt>
                <c:pt idx="6772">
                  <c:v>99.955172412234845</c:v>
                </c:pt>
                <c:pt idx="6773">
                  <c:v>99.956031005145675</c:v>
                </c:pt>
                <c:pt idx="6774">
                  <c:v>99.955443546838268</c:v>
                </c:pt>
                <c:pt idx="6775">
                  <c:v>99.953455226413197</c:v>
                </c:pt>
                <c:pt idx="6776">
                  <c:v>99.955262790436009</c:v>
                </c:pt>
                <c:pt idx="6777">
                  <c:v>99.960369158800376</c:v>
                </c:pt>
                <c:pt idx="6778">
                  <c:v>99.960956617107783</c:v>
                </c:pt>
                <c:pt idx="6779">
                  <c:v>99.962086344622023</c:v>
                </c:pt>
                <c:pt idx="6780">
                  <c:v>99.954675332128602</c:v>
                </c:pt>
                <c:pt idx="6781">
                  <c:v>99.957160732659929</c:v>
                </c:pt>
                <c:pt idx="6782">
                  <c:v>99.961272940811767</c:v>
                </c:pt>
                <c:pt idx="6783">
                  <c:v>99.957838569168473</c:v>
                </c:pt>
                <c:pt idx="6784">
                  <c:v>99.956844408955945</c:v>
                </c:pt>
                <c:pt idx="6785">
                  <c:v>99.942926165980481</c:v>
                </c:pt>
                <c:pt idx="6786">
                  <c:v>99.941163791058258</c:v>
                </c:pt>
                <c:pt idx="6787">
                  <c:v>99.941570492963379</c:v>
                </c:pt>
                <c:pt idx="6788">
                  <c:v>99.949568963764207</c:v>
                </c:pt>
                <c:pt idx="6789">
                  <c:v>99.955579114139979</c:v>
                </c:pt>
                <c:pt idx="6790">
                  <c:v>99.95946537678897</c:v>
                </c:pt>
                <c:pt idx="6791">
                  <c:v>99.954765710329724</c:v>
                </c:pt>
                <c:pt idx="6792">
                  <c:v>99.959149053085</c:v>
                </c:pt>
                <c:pt idx="6793">
                  <c:v>99.957612623665611</c:v>
                </c:pt>
                <c:pt idx="6794">
                  <c:v>99.960278780599239</c:v>
                </c:pt>
                <c:pt idx="6795">
                  <c:v>99.958471216576442</c:v>
                </c:pt>
                <c:pt idx="6796">
                  <c:v>99.961046995308905</c:v>
                </c:pt>
                <c:pt idx="6797">
                  <c:v>99.954901277631436</c:v>
                </c:pt>
                <c:pt idx="6798">
                  <c:v>99.959646133191256</c:v>
                </c:pt>
                <c:pt idx="6799">
                  <c:v>99.955217601335434</c:v>
                </c:pt>
                <c:pt idx="6800">
                  <c:v>99.961227751711206</c:v>
                </c:pt>
                <c:pt idx="6801">
                  <c:v>99.953997495620044</c:v>
                </c:pt>
                <c:pt idx="6802">
                  <c:v>99.963261261236838</c:v>
                </c:pt>
                <c:pt idx="6803">
                  <c:v>99.961724831817477</c:v>
                </c:pt>
                <c:pt idx="6804">
                  <c:v>99.971440488439953</c:v>
                </c:pt>
                <c:pt idx="6805">
                  <c:v>99.96579185086874</c:v>
                </c:pt>
                <c:pt idx="6806">
                  <c:v>99.966243741874422</c:v>
                </c:pt>
                <c:pt idx="6807">
                  <c:v>99.962764181130552</c:v>
                </c:pt>
                <c:pt idx="6808">
                  <c:v>99.957567434565064</c:v>
                </c:pt>
                <c:pt idx="6809">
                  <c:v>99.951963986094412</c:v>
                </c:pt>
                <c:pt idx="6810">
                  <c:v>99.948439236249982</c:v>
                </c:pt>
                <c:pt idx="6811">
                  <c:v>99.948032534344847</c:v>
                </c:pt>
                <c:pt idx="6812">
                  <c:v>99.949794909267069</c:v>
                </c:pt>
                <c:pt idx="6813">
                  <c:v>99.949568963764207</c:v>
                </c:pt>
                <c:pt idx="6814">
                  <c:v>99.950789069479612</c:v>
                </c:pt>
                <c:pt idx="6815">
                  <c:v>99.951873607893276</c:v>
                </c:pt>
                <c:pt idx="6816">
                  <c:v>99.950608313077311</c:v>
                </c:pt>
                <c:pt idx="6817">
                  <c:v>99.958968296682713</c:v>
                </c:pt>
                <c:pt idx="6818">
                  <c:v>99.962131533722598</c:v>
                </c:pt>
                <c:pt idx="6819">
                  <c:v>99.965520716265317</c:v>
                </c:pt>
                <c:pt idx="6820">
                  <c:v>99.966379309176148</c:v>
                </c:pt>
                <c:pt idx="6821">
                  <c:v>99.961318129912328</c:v>
                </c:pt>
                <c:pt idx="6822">
                  <c:v>99.970265571825138</c:v>
                </c:pt>
                <c:pt idx="6823">
                  <c:v>99.96579185086874</c:v>
                </c:pt>
                <c:pt idx="6824">
                  <c:v>99.958651972978728</c:v>
                </c:pt>
                <c:pt idx="6825">
                  <c:v>99.967237902086964</c:v>
                </c:pt>
                <c:pt idx="6826">
                  <c:v>99.964345799650502</c:v>
                </c:pt>
                <c:pt idx="6827">
                  <c:v>99.969994437221715</c:v>
                </c:pt>
                <c:pt idx="6828">
                  <c:v>99.964029475946532</c:v>
                </c:pt>
                <c:pt idx="6829">
                  <c:v>99.978354420827117</c:v>
                </c:pt>
                <c:pt idx="6830">
                  <c:v>99.968412818701779</c:v>
                </c:pt>
                <c:pt idx="6831">
                  <c:v>99.969723302618306</c:v>
                </c:pt>
                <c:pt idx="6832">
                  <c:v>99.969000277009187</c:v>
                </c:pt>
                <c:pt idx="6833">
                  <c:v>99.970672273730258</c:v>
                </c:pt>
                <c:pt idx="6834">
                  <c:v>99.959736511392407</c:v>
                </c:pt>
                <c:pt idx="6835">
                  <c:v>99.960459537001498</c:v>
                </c:pt>
                <c:pt idx="6836">
                  <c:v>99.952912957206379</c:v>
                </c:pt>
                <c:pt idx="6837">
                  <c:v>99.95485608853086</c:v>
                </c:pt>
                <c:pt idx="6838">
                  <c:v>99.958380838375305</c:v>
                </c:pt>
                <c:pt idx="6839">
                  <c:v>99.954946466732011</c:v>
                </c:pt>
                <c:pt idx="6840">
                  <c:v>99.949297829160798</c:v>
                </c:pt>
                <c:pt idx="6841">
                  <c:v>99.947625832439726</c:v>
                </c:pt>
                <c:pt idx="6842">
                  <c:v>99.94432702809813</c:v>
                </c:pt>
                <c:pt idx="6843">
                  <c:v>99.947896967043135</c:v>
                </c:pt>
                <c:pt idx="6844">
                  <c:v>99.940711900052563</c:v>
                </c:pt>
                <c:pt idx="6845">
                  <c:v>99.94744507603744</c:v>
                </c:pt>
                <c:pt idx="6846">
                  <c:v>99.944010704394145</c:v>
                </c:pt>
                <c:pt idx="6847">
                  <c:v>99.947806588841999</c:v>
                </c:pt>
                <c:pt idx="6848">
                  <c:v>99.953590793714923</c:v>
                </c:pt>
                <c:pt idx="6849">
                  <c:v>99.960866238906647</c:v>
                </c:pt>
                <c:pt idx="6850">
                  <c:v>99.964436177851653</c:v>
                </c:pt>
                <c:pt idx="6851">
                  <c:v>99.968638764204627</c:v>
                </c:pt>
                <c:pt idx="6852">
                  <c:v>99.97162124484224</c:v>
                </c:pt>
                <c:pt idx="6853">
                  <c:v>99.97437777997699</c:v>
                </c:pt>
                <c:pt idx="6854">
                  <c:v>99.979755282944765</c:v>
                </c:pt>
                <c:pt idx="6855">
                  <c:v>99.971847190345073</c:v>
                </c:pt>
                <c:pt idx="6856">
                  <c:v>99.96579185086874</c:v>
                </c:pt>
                <c:pt idx="6857">
                  <c:v>99.959646133191256</c:v>
                </c:pt>
                <c:pt idx="6858">
                  <c:v>99.964345799650502</c:v>
                </c:pt>
                <c:pt idx="6859">
                  <c:v>99.958606783878139</c:v>
                </c:pt>
                <c:pt idx="6860">
                  <c:v>99.957883758269034</c:v>
                </c:pt>
                <c:pt idx="6861">
                  <c:v>99.952732200804093</c:v>
                </c:pt>
                <c:pt idx="6862">
                  <c:v>99.963487206739671</c:v>
                </c:pt>
                <c:pt idx="6863">
                  <c:v>99.971576055741664</c:v>
                </c:pt>
                <c:pt idx="6864">
                  <c:v>99.967780171293796</c:v>
                </c:pt>
                <c:pt idx="6865">
                  <c:v>99.970491517328</c:v>
                </c:pt>
                <c:pt idx="6866">
                  <c:v>99.967147523885842</c:v>
                </c:pt>
                <c:pt idx="6867">
                  <c:v>99.969135844310898</c:v>
                </c:pt>
                <c:pt idx="6868">
                  <c:v>99.969406978914307</c:v>
                </c:pt>
                <c:pt idx="6869">
                  <c:v>99.967554225790963</c:v>
                </c:pt>
                <c:pt idx="6870">
                  <c:v>99.973067296060464</c:v>
                </c:pt>
                <c:pt idx="6871">
                  <c:v>99.978218853525419</c:v>
                </c:pt>
                <c:pt idx="6872">
                  <c:v>99.976908369608879</c:v>
                </c:pt>
                <c:pt idx="6873">
                  <c:v>99.973880699870719</c:v>
                </c:pt>
                <c:pt idx="6874">
                  <c:v>99.966424498276723</c:v>
                </c:pt>
                <c:pt idx="6875">
                  <c:v>99.965520716265317</c:v>
                </c:pt>
                <c:pt idx="6876">
                  <c:v>99.963261261236838</c:v>
                </c:pt>
                <c:pt idx="6877">
                  <c:v>99.955533925039418</c:v>
                </c:pt>
                <c:pt idx="6878">
                  <c:v>99.952822579005243</c:v>
                </c:pt>
                <c:pt idx="6879">
                  <c:v>99.952009175194974</c:v>
                </c:pt>
                <c:pt idx="6880">
                  <c:v>99.955533925039418</c:v>
                </c:pt>
                <c:pt idx="6881">
                  <c:v>99.948891127255663</c:v>
                </c:pt>
                <c:pt idx="6882">
                  <c:v>99.945095242807795</c:v>
                </c:pt>
                <c:pt idx="6883">
                  <c:v>99.951557284189278</c:v>
                </c:pt>
                <c:pt idx="6884">
                  <c:v>99.953500415513787</c:v>
                </c:pt>
                <c:pt idx="6885">
                  <c:v>99.946993185031744</c:v>
                </c:pt>
                <c:pt idx="6886">
                  <c:v>99.95485608853086</c:v>
                </c:pt>
                <c:pt idx="6887">
                  <c:v>99.953726361016621</c:v>
                </c:pt>
                <c:pt idx="6888">
                  <c:v>99.950066043870493</c:v>
                </c:pt>
                <c:pt idx="6889">
                  <c:v>99.956166572447387</c:v>
                </c:pt>
                <c:pt idx="6890">
                  <c:v>99.956392517950249</c:v>
                </c:pt>
                <c:pt idx="6891">
                  <c:v>99.959374998587847</c:v>
                </c:pt>
                <c:pt idx="6892">
                  <c:v>99.96154407541519</c:v>
                </c:pt>
                <c:pt idx="6893">
                  <c:v>99.960640293403785</c:v>
                </c:pt>
                <c:pt idx="6894">
                  <c:v>99.955443546838268</c:v>
                </c:pt>
                <c:pt idx="6895">
                  <c:v>99.956076194246251</c:v>
                </c:pt>
                <c:pt idx="6896">
                  <c:v>99.958380838375305</c:v>
                </c:pt>
                <c:pt idx="6897">
                  <c:v>99.952596633502381</c:v>
                </c:pt>
                <c:pt idx="6898">
                  <c:v>99.954223441122906</c:v>
                </c:pt>
                <c:pt idx="6899">
                  <c:v>99.953771550117196</c:v>
                </c:pt>
                <c:pt idx="6900">
                  <c:v>99.952732200804093</c:v>
                </c:pt>
                <c:pt idx="6901">
                  <c:v>99.955217601335434</c:v>
                </c:pt>
                <c:pt idx="6902">
                  <c:v>99.958968296682713</c:v>
                </c:pt>
                <c:pt idx="6903">
                  <c:v>99.964707312455076</c:v>
                </c:pt>
                <c:pt idx="6904">
                  <c:v>99.958200081973018</c:v>
                </c:pt>
                <c:pt idx="6905">
                  <c:v>99.95946537678897</c:v>
                </c:pt>
                <c:pt idx="6906">
                  <c:v>99.958923107582137</c:v>
                </c:pt>
                <c:pt idx="6907">
                  <c:v>99.964345799650502</c:v>
                </c:pt>
                <c:pt idx="6908">
                  <c:v>99.970130004523426</c:v>
                </c:pt>
                <c:pt idx="6909">
                  <c:v>99.965882229069877</c:v>
                </c:pt>
                <c:pt idx="6910">
                  <c:v>99.962990126633429</c:v>
                </c:pt>
                <c:pt idx="6911">
                  <c:v>99.968232062299506</c:v>
                </c:pt>
                <c:pt idx="6912">
                  <c:v>99.96927141161261</c:v>
                </c:pt>
                <c:pt idx="6913">
                  <c:v>99.975010427384959</c:v>
                </c:pt>
                <c:pt idx="6914">
                  <c:v>99.965249581661894</c:v>
                </c:pt>
                <c:pt idx="6915">
                  <c:v>99.967328280288115</c:v>
                </c:pt>
                <c:pt idx="6916">
                  <c:v>99.968774331506353</c:v>
                </c:pt>
                <c:pt idx="6917">
                  <c:v>99.96656006557842</c:v>
                </c:pt>
                <c:pt idx="6918">
                  <c:v>99.965068825259621</c:v>
                </c:pt>
                <c:pt idx="6919">
                  <c:v>99.967599414891524</c:v>
                </c:pt>
                <c:pt idx="6920">
                  <c:v>99.956528085251946</c:v>
                </c:pt>
                <c:pt idx="6921">
                  <c:v>99.960640293403785</c:v>
                </c:pt>
                <c:pt idx="6922">
                  <c:v>99.96579185086874</c:v>
                </c:pt>
                <c:pt idx="6923">
                  <c:v>99.968683953305188</c:v>
                </c:pt>
                <c:pt idx="6924">
                  <c:v>99.966469687377284</c:v>
                </c:pt>
                <c:pt idx="6925">
                  <c:v>99.971892379445649</c:v>
                </c:pt>
                <c:pt idx="6926">
                  <c:v>99.970627084629697</c:v>
                </c:pt>
                <c:pt idx="6927">
                  <c:v>99.963306450337413</c:v>
                </c:pt>
                <c:pt idx="6928">
                  <c:v>99.969181033411473</c:v>
                </c:pt>
                <c:pt idx="6929">
                  <c:v>99.969632924417169</c:v>
                </c:pt>
                <c:pt idx="6930">
                  <c:v>99.96890989880805</c:v>
                </c:pt>
                <c:pt idx="6931">
                  <c:v>99.973202863362175</c:v>
                </c:pt>
                <c:pt idx="6932">
                  <c:v>99.973383619764448</c:v>
                </c:pt>
                <c:pt idx="6933">
                  <c:v>99.964797690656198</c:v>
                </c:pt>
                <c:pt idx="6934">
                  <c:v>99.962718992030005</c:v>
                </c:pt>
                <c:pt idx="6935">
                  <c:v>99.965972607271013</c:v>
                </c:pt>
                <c:pt idx="6936">
                  <c:v>99.968458007802354</c:v>
                </c:pt>
                <c:pt idx="6937">
                  <c:v>99.968232062299506</c:v>
                </c:pt>
                <c:pt idx="6938">
                  <c:v>99.965249581661894</c:v>
                </c:pt>
                <c:pt idx="6939">
                  <c:v>99.970491517328</c:v>
                </c:pt>
                <c:pt idx="6940">
                  <c:v>99.965972607271013</c:v>
                </c:pt>
                <c:pt idx="6941">
                  <c:v>99.965475527164756</c:v>
                </c:pt>
                <c:pt idx="6942">
                  <c:v>99.965475527164756</c:v>
                </c:pt>
                <c:pt idx="6943">
                  <c:v>99.958561594777592</c:v>
                </c:pt>
                <c:pt idx="6944">
                  <c:v>99.966831200181844</c:v>
                </c:pt>
                <c:pt idx="6945">
                  <c:v>99.966650443779557</c:v>
                </c:pt>
                <c:pt idx="6946">
                  <c:v>99.967734982193235</c:v>
                </c:pt>
                <c:pt idx="6947">
                  <c:v>99.965249581661894</c:v>
                </c:pt>
                <c:pt idx="6948">
                  <c:v>99.969452168014882</c:v>
                </c:pt>
                <c:pt idx="6949">
                  <c:v>99.965701472667604</c:v>
                </c:pt>
                <c:pt idx="6950">
                  <c:v>99.9661533636733</c:v>
                </c:pt>
                <c:pt idx="6951">
                  <c:v>99.956844408955945</c:v>
                </c:pt>
                <c:pt idx="6952">
                  <c:v>99.956392517950249</c:v>
                </c:pt>
                <c:pt idx="6953">
                  <c:v>99.95020161117219</c:v>
                </c:pt>
                <c:pt idx="6954">
                  <c:v>99.955217601335434</c:v>
                </c:pt>
                <c:pt idx="6955">
                  <c:v>99.953997495620044</c:v>
                </c:pt>
                <c:pt idx="6956">
                  <c:v>99.954268630223481</c:v>
                </c:pt>
                <c:pt idx="6957">
                  <c:v>99.962086344622023</c:v>
                </c:pt>
                <c:pt idx="6958">
                  <c:v>99.962718992030005</c:v>
                </c:pt>
                <c:pt idx="6959">
                  <c:v>99.949794909267069</c:v>
                </c:pt>
                <c:pt idx="6960">
                  <c:v>99.939582172538309</c:v>
                </c:pt>
                <c:pt idx="6961">
                  <c:v>99.949840098367631</c:v>
                </c:pt>
                <c:pt idx="6962">
                  <c:v>99.953907117418908</c:v>
                </c:pt>
                <c:pt idx="6963">
                  <c:v>99.95833564927473</c:v>
                </c:pt>
                <c:pt idx="6964">
                  <c:v>99.961453697214054</c:v>
                </c:pt>
                <c:pt idx="6965">
                  <c:v>99.95833564927473</c:v>
                </c:pt>
                <c:pt idx="6966">
                  <c:v>99.947896967043135</c:v>
                </c:pt>
                <c:pt idx="6967">
                  <c:v>99.943106922382739</c:v>
                </c:pt>
                <c:pt idx="6968">
                  <c:v>99.950427556675038</c:v>
                </c:pt>
                <c:pt idx="6969">
                  <c:v>99.952461066200669</c:v>
                </c:pt>
                <c:pt idx="6970">
                  <c:v>99.944146271695857</c:v>
                </c:pt>
                <c:pt idx="6971">
                  <c:v>99.950879447680734</c:v>
                </c:pt>
                <c:pt idx="6972">
                  <c:v>99.951240960485293</c:v>
                </c:pt>
                <c:pt idx="6973">
                  <c:v>99.952370687999547</c:v>
                </c:pt>
                <c:pt idx="6974">
                  <c:v>99.94943339646251</c:v>
                </c:pt>
                <c:pt idx="6975">
                  <c:v>99.954946466732011</c:v>
                </c:pt>
                <c:pt idx="6976">
                  <c:v>99.951060204083021</c:v>
                </c:pt>
                <c:pt idx="6977">
                  <c:v>99.949117072758511</c:v>
                </c:pt>
                <c:pt idx="6978">
                  <c:v>99.950427556675038</c:v>
                </c:pt>
                <c:pt idx="6979">
                  <c:v>99.950743880379022</c:v>
                </c:pt>
                <c:pt idx="6980">
                  <c:v>99.952687011703532</c:v>
                </c:pt>
                <c:pt idx="6981">
                  <c:v>99.952958146306941</c:v>
                </c:pt>
                <c:pt idx="6982">
                  <c:v>99.951963986094412</c:v>
                </c:pt>
                <c:pt idx="6983">
                  <c:v>99.951150582284157</c:v>
                </c:pt>
                <c:pt idx="6984">
                  <c:v>99.95368117191606</c:v>
                </c:pt>
                <c:pt idx="6985">
                  <c:v>99.949071883657965</c:v>
                </c:pt>
                <c:pt idx="6986">
                  <c:v>99.951240960485293</c:v>
                </c:pt>
                <c:pt idx="6987">
                  <c:v>99.9506535021779</c:v>
                </c:pt>
                <c:pt idx="6988">
                  <c:v>99.95020161117219</c:v>
                </c:pt>
                <c:pt idx="6989">
                  <c:v>99.953861928318332</c:v>
                </c:pt>
                <c:pt idx="6990">
                  <c:v>99.951918796993837</c:v>
                </c:pt>
                <c:pt idx="6991">
                  <c:v>99.958742351179851</c:v>
                </c:pt>
                <c:pt idx="6992">
                  <c:v>99.962131533722598</c:v>
                </c:pt>
                <c:pt idx="6993">
                  <c:v>99.970717462830834</c:v>
                </c:pt>
                <c:pt idx="6994">
                  <c:v>99.967870549494947</c:v>
                </c:pt>
                <c:pt idx="6995">
                  <c:v>99.965701472667604</c:v>
                </c:pt>
                <c:pt idx="6996">
                  <c:v>99.956844408955945</c:v>
                </c:pt>
                <c:pt idx="6997">
                  <c:v>99.946586483126623</c:v>
                </c:pt>
                <c:pt idx="6998">
                  <c:v>99.9419771948685</c:v>
                </c:pt>
                <c:pt idx="6999">
                  <c:v>99.943378056986148</c:v>
                </c:pt>
                <c:pt idx="7000">
                  <c:v>99.942203140371362</c:v>
                </c:pt>
                <c:pt idx="7001">
                  <c:v>99.944191460796432</c:v>
                </c:pt>
                <c:pt idx="7002">
                  <c:v>99.937277528409268</c:v>
                </c:pt>
                <c:pt idx="7003">
                  <c:v>99.936057422693864</c:v>
                </c:pt>
                <c:pt idx="7004">
                  <c:v>99.939943685342868</c:v>
                </c:pt>
                <c:pt idx="7005">
                  <c:v>99.942338707673073</c:v>
                </c:pt>
                <c:pt idx="7006">
                  <c:v>99.944688540902689</c:v>
                </c:pt>
                <c:pt idx="7007">
                  <c:v>99.939491794337187</c:v>
                </c:pt>
                <c:pt idx="7008">
                  <c:v>99.949614152864783</c:v>
                </c:pt>
                <c:pt idx="7009">
                  <c:v>99.947716210640863</c:v>
                </c:pt>
                <c:pt idx="7010">
                  <c:v>99.94785177794256</c:v>
                </c:pt>
                <c:pt idx="7011">
                  <c:v>99.945863457517504</c:v>
                </c:pt>
                <c:pt idx="7012">
                  <c:v>99.954223441122906</c:v>
                </c:pt>
                <c:pt idx="7013">
                  <c:v>99.951150582284157</c:v>
                </c:pt>
                <c:pt idx="7014">
                  <c:v>99.944010704394145</c:v>
                </c:pt>
                <c:pt idx="7015">
                  <c:v>99.945230810109535</c:v>
                </c:pt>
                <c:pt idx="7016">
                  <c:v>99.945637512014656</c:v>
                </c:pt>
                <c:pt idx="7017">
                  <c:v>99.946450915824897</c:v>
                </c:pt>
                <c:pt idx="7018">
                  <c:v>99.941570492963379</c:v>
                </c:pt>
                <c:pt idx="7019">
                  <c:v>99.938542823225205</c:v>
                </c:pt>
                <c:pt idx="7020">
                  <c:v>99.936147800895029</c:v>
                </c:pt>
                <c:pt idx="7021">
                  <c:v>99.936057422693864</c:v>
                </c:pt>
                <c:pt idx="7022">
                  <c:v>99.938045743118948</c:v>
                </c:pt>
                <c:pt idx="7023">
                  <c:v>99.940576332750851</c:v>
                </c:pt>
                <c:pt idx="7024">
                  <c:v>99.949568963764207</c:v>
                </c:pt>
                <c:pt idx="7025">
                  <c:v>99.957522245464475</c:v>
                </c:pt>
                <c:pt idx="7026">
                  <c:v>99.962583424728308</c:v>
                </c:pt>
                <c:pt idx="7027">
                  <c:v>99.957431867263352</c:v>
                </c:pt>
                <c:pt idx="7028">
                  <c:v>99.961318129912328</c:v>
                </c:pt>
                <c:pt idx="7029">
                  <c:v>99.958742351179851</c:v>
                </c:pt>
                <c:pt idx="7030">
                  <c:v>99.959736511392407</c:v>
                </c:pt>
                <c:pt idx="7031">
                  <c:v>99.953048524508077</c:v>
                </c:pt>
                <c:pt idx="7032">
                  <c:v>99.962357479225432</c:v>
                </c:pt>
                <c:pt idx="7033">
                  <c:v>99.957928947369609</c:v>
                </c:pt>
                <c:pt idx="7034">
                  <c:v>99.956211761547962</c:v>
                </c:pt>
                <c:pt idx="7035">
                  <c:v>99.960233591498664</c:v>
                </c:pt>
                <c:pt idx="7036">
                  <c:v>99.959826889593543</c:v>
                </c:pt>
                <c:pt idx="7037">
                  <c:v>99.9533196591115</c:v>
                </c:pt>
                <c:pt idx="7038">
                  <c:v>99.947173941434016</c:v>
                </c:pt>
                <c:pt idx="7039">
                  <c:v>99.945727890215792</c:v>
                </c:pt>
                <c:pt idx="7040">
                  <c:v>99.94360400248901</c:v>
                </c:pt>
                <c:pt idx="7041">
                  <c:v>99.949704531065919</c:v>
                </c:pt>
                <c:pt idx="7042">
                  <c:v>99.950066043870493</c:v>
                </c:pt>
                <c:pt idx="7043">
                  <c:v>99.9576578127662</c:v>
                </c:pt>
                <c:pt idx="7044">
                  <c:v>99.957025165358203</c:v>
                </c:pt>
                <c:pt idx="7045">
                  <c:v>99.956889598056492</c:v>
                </c:pt>
                <c:pt idx="7046">
                  <c:v>99.95955575499012</c:v>
                </c:pt>
                <c:pt idx="7047">
                  <c:v>99.95878754028044</c:v>
                </c:pt>
                <c:pt idx="7048">
                  <c:v>99.951466905988141</c:v>
                </c:pt>
                <c:pt idx="7049">
                  <c:v>99.955850248743417</c:v>
                </c:pt>
                <c:pt idx="7050">
                  <c:v>99.956347328849674</c:v>
                </c:pt>
                <c:pt idx="7051">
                  <c:v>99.952912957206379</c:v>
                </c:pt>
                <c:pt idx="7052">
                  <c:v>99.945366377411233</c:v>
                </c:pt>
                <c:pt idx="7053">
                  <c:v>99.937096772006967</c:v>
                </c:pt>
                <c:pt idx="7054">
                  <c:v>99.935244018883623</c:v>
                </c:pt>
                <c:pt idx="7055">
                  <c:v>99.938136121320085</c:v>
                </c:pt>
                <c:pt idx="7056">
                  <c:v>99.938768768728067</c:v>
                </c:pt>
                <c:pt idx="7057">
                  <c:v>99.935967044492742</c:v>
                </c:pt>
                <c:pt idx="7058">
                  <c:v>99.941932005767953</c:v>
                </c:pt>
                <c:pt idx="7059">
                  <c:v>99.952280309798397</c:v>
                </c:pt>
                <c:pt idx="7060">
                  <c:v>99.954223441122906</c:v>
                </c:pt>
                <c:pt idx="7061">
                  <c:v>99.949071883657965</c:v>
                </c:pt>
                <c:pt idx="7062">
                  <c:v>99.953861928318332</c:v>
                </c:pt>
                <c:pt idx="7063">
                  <c:v>99.94518562100896</c:v>
                </c:pt>
                <c:pt idx="7064">
                  <c:v>99.948032534344847</c:v>
                </c:pt>
                <c:pt idx="7065">
                  <c:v>99.941163791058258</c:v>
                </c:pt>
                <c:pt idx="7066">
                  <c:v>99.940350387248017</c:v>
                </c:pt>
                <c:pt idx="7067">
                  <c:v>99.940757089153138</c:v>
                </c:pt>
                <c:pt idx="7068">
                  <c:v>99.942293518572498</c:v>
                </c:pt>
                <c:pt idx="7069">
                  <c:v>99.935153640682486</c:v>
                </c:pt>
                <c:pt idx="7070">
                  <c:v>99.941163791058258</c:v>
                </c:pt>
                <c:pt idx="7071">
                  <c:v>99.941706060265091</c:v>
                </c:pt>
                <c:pt idx="7072">
                  <c:v>99.940214819946277</c:v>
                </c:pt>
                <c:pt idx="7073">
                  <c:v>99.945501944712959</c:v>
                </c:pt>
                <c:pt idx="7074">
                  <c:v>99.951512095088731</c:v>
                </c:pt>
                <c:pt idx="7075">
                  <c:v>99.955533925039418</c:v>
                </c:pt>
                <c:pt idx="7076">
                  <c:v>99.951105393183596</c:v>
                </c:pt>
                <c:pt idx="7077">
                  <c:v>99.953138902709213</c:v>
                </c:pt>
                <c:pt idx="7078">
                  <c:v>99.953635982815499</c:v>
                </c:pt>
                <c:pt idx="7079">
                  <c:v>99.961046995308905</c:v>
                </c:pt>
                <c:pt idx="7080">
                  <c:v>99.954584953927451</c:v>
                </c:pt>
                <c:pt idx="7081">
                  <c:v>99.945727890215792</c:v>
                </c:pt>
                <c:pt idx="7082">
                  <c:v>99.951015014982445</c:v>
                </c:pt>
                <c:pt idx="7083">
                  <c:v>99.951692851491003</c:v>
                </c:pt>
                <c:pt idx="7084">
                  <c:v>99.939085092432052</c:v>
                </c:pt>
                <c:pt idx="7085">
                  <c:v>99.935695909889319</c:v>
                </c:pt>
                <c:pt idx="7086">
                  <c:v>99.938813957828614</c:v>
                </c:pt>
                <c:pt idx="7087">
                  <c:v>99.938407255923494</c:v>
                </c:pt>
                <c:pt idx="7088">
                  <c:v>99.939672550739445</c:v>
                </c:pt>
                <c:pt idx="7089">
                  <c:v>99.939356227035461</c:v>
                </c:pt>
                <c:pt idx="7090">
                  <c:v>99.939491794337187</c:v>
                </c:pt>
                <c:pt idx="7091">
                  <c:v>99.942880976879906</c:v>
                </c:pt>
                <c:pt idx="7092">
                  <c:v>99.940757089153138</c:v>
                </c:pt>
                <c:pt idx="7093">
                  <c:v>99.943513624287888</c:v>
                </c:pt>
                <c:pt idx="7094">
                  <c:v>99.940711900052563</c:v>
                </c:pt>
                <c:pt idx="7095">
                  <c:v>99.949975665669328</c:v>
                </c:pt>
                <c:pt idx="7096">
                  <c:v>99.955036844933147</c:v>
                </c:pt>
                <c:pt idx="7097">
                  <c:v>99.947987345244272</c:v>
                </c:pt>
                <c:pt idx="7098">
                  <c:v>99.944598162701553</c:v>
                </c:pt>
                <c:pt idx="7099">
                  <c:v>99.94238389677362</c:v>
                </c:pt>
                <c:pt idx="7100">
                  <c:v>99.946089403020352</c:v>
                </c:pt>
                <c:pt idx="7101">
                  <c:v>99.942112762170211</c:v>
                </c:pt>
                <c:pt idx="7102">
                  <c:v>99.94672205042832</c:v>
                </c:pt>
                <c:pt idx="7103">
                  <c:v>99.952280309798397</c:v>
                </c:pt>
                <c:pt idx="7104">
                  <c:v>99.951602473289853</c:v>
                </c:pt>
                <c:pt idx="7105">
                  <c:v>99.941118601957683</c:v>
                </c:pt>
                <c:pt idx="7106">
                  <c:v>99.939582172538309</c:v>
                </c:pt>
                <c:pt idx="7107">
                  <c:v>99.941751249365666</c:v>
                </c:pt>
                <c:pt idx="7108">
                  <c:v>99.938362066822933</c:v>
                </c:pt>
                <c:pt idx="7109">
                  <c:v>99.94360400248901</c:v>
                </c:pt>
                <c:pt idx="7110">
                  <c:v>99.944914486405551</c:v>
                </c:pt>
                <c:pt idx="7111">
                  <c:v>99.952822579005243</c:v>
                </c:pt>
                <c:pt idx="7112">
                  <c:v>99.960775860705496</c:v>
                </c:pt>
                <c:pt idx="7113">
                  <c:v>99.963667963141958</c:v>
                </c:pt>
                <c:pt idx="7114">
                  <c:v>99.958606783878139</c:v>
                </c:pt>
                <c:pt idx="7115">
                  <c:v>99.957567434565064</c:v>
                </c:pt>
                <c:pt idx="7116">
                  <c:v>99.962131533722598</c:v>
                </c:pt>
                <c:pt idx="7117">
                  <c:v>99.945547133813506</c:v>
                </c:pt>
                <c:pt idx="7118">
                  <c:v>99.94708356323288</c:v>
                </c:pt>
                <c:pt idx="7119">
                  <c:v>99.946993185031744</c:v>
                </c:pt>
                <c:pt idx="7120">
                  <c:v>99.944010704394145</c:v>
                </c:pt>
                <c:pt idx="7121">
                  <c:v>99.93849763412463</c:v>
                </c:pt>
                <c:pt idx="7122">
                  <c:v>99.939943685342868</c:v>
                </c:pt>
                <c:pt idx="7123">
                  <c:v>99.934566182375079</c:v>
                </c:pt>
                <c:pt idx="7124">
                  <c:v>99.929685759513546</c:v>
                </c:pt>
                <c:pt idx="7125">
                  <c:v>99.921732477813279</c:v>
                </c:pt>
                <c:pt idx="7126">
                  <c:v>99.927155169881644</c:v>
                </c:pt>
                <c:pt idx="7127">
                  <c:v>99.93190002544145</c:v>
                </c:pt>
                <c:pt idx="7128">
                  <c:v>99.936328557297301</c:v>
                </c:pt>
                <c:pt idx="7129">
                  <c:v>99.942022383969075</c:v>
                </c:pt>
                <c:pt idx="7130">
                  <c:v>99.961679642716888</c:v>
                </c:pt>
                <c:pt idx="7131">
                  <c:v>99.967960927696069</c:v>
                </c:pt>
                <c:pt idx="7132">
                  <c:v>99.965068825259621</c:v>
                </c:pt>
                <c:pt idx="7133">
                  <c:v>99.959329809487258</c:v>
                </c:pt>
                <c:pt idx="7134">
                  <c:v>99.953093713608652</c:v>
                </c:pt>
                <c:pt idx="7135">
                  <c:v>99.955488735938843</c:v>
                </c:pt>
                <c:pt idx="7136">
                  <c:v>99.956754030754794</c:v>
                </c:pt>
                <c:pt idx="7137">
                  <c:v>99.951692851491003</c:v>
                </c:pt>
                <c:pt idx="7138">
                  <c:v>99.960459537001498</c:v>
                </c:pt>
                <c:pt idx="7139">
                  <c:v>99.953455226413197</c:v>
                </c:pt>
                <c:pt idx="7140">
                  <c:v>99.954359008424603</c:v>
                </c:pt>
                <c:pt idx="7141">
                  <c:v>99.959013485783288</c:v>
                </c:pt>
                <c:pt idx="7142">
                  <c:v>99.953726361016621</c:v>
                </c:pt>
                <c:pt idx="7143">
                  <c:v>99.950291989373326</c:v>
                </c:pt>
                <c:pt idx="7144">
                  <c:v>99.956482896151371</c:v>
                </c:pt>
                <c:pt idx="7145">
                  <c:v>99.966966767483541</c:v>
                </c:pt>
                <c:pt idx="7146">
                  <c:v>99.958516405677017</c:v>
                </c:pt>
                <c:pt idx="7147">
                  <c:v>99.956482896151371</c:v>
                </c:pt>
                <c:pt idx="7148">
                  <c:v>99.955940626944553</c:v>
                </c:pt>
                <c:pt idx="7149">
                  <c:v>99.956754030754794</c:v>
                </c:pt>
                <c:pt idx="7150">
                  <c:v>99.958561594777592</c:v>
                </c:pt>
                <c:pt idx="7151">
                  <c:v>99.958923107582137</c:v>
                </c:pt>
                <c:pt idx="7152">
                  <c:v>99.962086344622023</c:v>
                </c:pt>
                <c:pt idx="7153">
                  <c:v>99.962764181130552</c:v>
                </c:pt>
                <c:pt idx="7154">
                  <c:v>99.96000764599583</c:v>
                </c:pt>
                <c:pt idx="7155">
                  <c:v>99.95408787382118</c:v>
                </c:pt>
                <c:pt idx="7156">
                  <c:v>99.949885287468192</c:v>
                </c:pt>
                <c:pt idx="7157">
                  <c:v>99.948439236249982</c:v>
                </c:pt>
                <c:pt idx="7158">
                  <c:v>99.946089403020352</c:v>
                </c:pt>
                <c:pt idx="7159">
                  <c:v>99.944914486405551</c:v>
                </c:pt>
                <c:pt idx="7160">
                  <c:v>99.939175470633188</c:v>
                </c:pt>
                <c:pt idx="7161">
                  <c:v>99.935741098989894</c:v>
                </c:pt>
                <c:pt idx="7162">
                  <c:v>99.929053112105564</c:v>
                </c:pt>
                <c:pt idx="7163">
                  <c:v>99.933165320257416</c:v>
                </c:pt>
                <c:pt idx="7164">
                  <c:v>99.932939374754568</c:v>
                </c:pt>
                <c:pt idx="7165">
                  <c:v>99.941570492963379</c:v>
                </c:pt>
                <c:pt idx="7166">
                  <c:v>99.943739569790722</c:v>
                </c:pt>
                <c:pt idx="7167">
                  <c:v>99.950382367574477</c:v>
                </c:pt>
                <c:pt idx="7168">
                  <c:v>99.948258479847681</c:v>
                </c:pt>
                <c:pt idx="7169">
                  <c:v>99.949659341965358</c:v>
                </c:pt>
                <c:pt idx="7170">
                  <c:v>99.951873607893276</c:v>
                </c:pt>
                <c:pt idx="7171">
                  <c:v>99.951963986094412</c:v>
                </c:pt>
                <c:pt idx="7172">
                  <c:v>99.95566949234113</c:v>
                </c:pt>
                <c:pt idx="7173">
                  <c:v>99.953997495620044</c:v>
                </c:pt>
                <c:pt idx="7174">
                  <c:v>99.950472745775613</c:v>
                </c:pt>
                <c:pt idx="7175">
                  <c:v>99.947987345244272</c:v>
                </c:pt>
                <c:pt idx="7176">
                  <c:v>99.947354697836317</c:v>
                </c:pt>
                <c:pt idx="7177">
                  <c:v>99.94518562100896</c:v>
                </c:pt>
                <c:pt idx="7178">
                  <c:v>99.949523774663646</c:v>
                </c:pt>
                <c:pt idx="7179">
                  <c:v>99.953184091809788</c:v>
                </c:pt>
                <c:pt idx="7180">
                  <c:v>99.953816739217771</c:v>
                </c:pt>
                <c:pt idx="7181">
                  <c:v>99.9436491915896</c:v>
                </c:pt>
                <c:pt idx="7182">
                  <c:v>99.948891127255663</c:v>
                </c:pt>
                <c:pt idx="7183">
                  <c:v>99.948529614451118</c:v>
                </c:pt>
                <c:pt idx="7184">
                  <c:v>99.94518562100896</c:v>
                </c:pt>
                <c:pt idx="7185">
                  <c:v>99.943558813388449</c:v>
                </c:pt>
                <c:pt idx="7186">
                  <c:v>99.95368117191606</c:v>
                </c:pt>
                <c:pt idx="7187">
                  <c:v>99.945727890215792</c:v>
                </c:pt>
                <c:pt idx="7188">
                  <c:v>99.942745409578194</c:v>
                </c:pt>
                <c:pt idx="7189">
                  <c:v>99.950834258580173</c:v>
                </c:pt>
                <c:pt idx="7190">
                  <c:v>99.952912957206379</c:v>
                </c:pt>
                <c:pt idx="7191">
                  <c:v>99.957251110861066</c:v>
                </c:pt>
                <c:pt idx="7192">
                  <c:v>99.958471216576442</c:v>
                </c:pt>
                <c:pt idx="7193">
                  <c:v>99.952596633502381</c:v>
                </c:pt>
                <c:pt idx="7194">
                  <c:v>99.956528085251946</c:v>
                </c:pt>
                <c:pt idx="7195">
                  <c:v>99.953410037312651</c:v>
                </c:pt>
                <c:pt idx="7196">
                  <c:v>99.946902806830607</c:v>
                </c:pt>
                <c:pt idx="7197">
                  <c:v>99.948619992652254</c:v>
                </c:pt>
                <c:pt idx="7198">
                  <c:v>99.944914486405551</c:v>
                </c:pt>
                <c:pt idx="7199">
                  <c:v>99.945727890215792</c:v>
                </c:pt>
                <c:pt idx="7200">
                  <c:v>99.938045743118948</c:v>
                </c:pt>
                <c:pt idx="7201">
                  <c:v>99.933029752955719</c:v>
                </c:pt>
                <c:pt idx="7202">
                  <c:v>99.940576332750851</c:v>
                </c:pt>
                <c:pt idx="7203">
                  <c:v>99.949071883657965</c:v>
                </c:pt>
                <c:pt idx="7204">
                  <c:v>99.947625832439726</c:v>
                </c:pt>
                <c:pt idx="7205">
                  <c:v>99.9489815054568</c:v>
                </c:pt>
                <c:pt idx="7206">
                  <c:v>99.948800749054527</c:v>
                </c:pt>
                <c:pt idx="7207">
                  <c:v>99.949523774663646</c:v>
                </c:pt>
                <c:pt idx="7208">
                  <c:v>99.942474274974785</c:v>
                </c:pt>
                <c:pt idx="7209">
                  <c:v>99.949749720166494</c:v>
                </c:pt>
                <c:pt idx="7210">
                  <c:v>99.94744507603744</c:v>
                </c:pt>
                <c:pt idx="7211">
                  <c:v>99.940937845555396</c:v>
                </c:pt>
                <c:pt idx="7212">
                  <c:v>99.942564653175907</c:v>
                </c:pt>
                <c:pt idx="7213">
                  <c:v>99.932442294648311</c:v>
                </c:pt>
                <c:pt idx="7214">
                  <c:v>99.93190002544145</c:v>
                </c:pt>
                <c:pt idx="7215">
                  <c:v>99.939582172538309</c:v>
                </c:pt>
                <c:pt idx="7216">
                  <c:v>99.942745409578194</c:v>
                </c:pt>
                <c:pt idx="7217">
                  <c:v>99.940485954549715</c:v>
                </c:pt>
                <c:pt idx="7218">
                  <c:v>99.934159480469958</c:v>
                </c:pt>
                <c:pt idx="7219">
                  <c:v>99.942338707673073</c:v>
                </c:pt>
                <c:pt idx="7220">
                  <c:v>99.935695909889319</c:v>
                </c:pt>
                <c:pt idx="7221">
                  <c:v>99.941751249365666</c:v>
                </c:pt>
                <c:pt idx="7222">
                  <c:v>99.943197300583904</c:v>
                </c:pt>
                <c:pt idx="7223">
                  <c:v>99.947896967043135</c:v>
                </c:pt>
                <c:pt idx="7224">
                  <c:v>99.945727890215792</c:v>
                </c:pt>
                <c:pt idx="7225">
                  <c:v>99.950337178473902</c:v>
                </c:pt>
                <c:pt idx="7226">
                  <c:v>99.959284620386711</c:v>
                </c:pt>
                <c:pt idx="7227">
                  <c:v>99.949930476568781</c:v>
                </c:pt>
                <c:pt idx="7228">
                  <c:v>99.952280309798397</c:v>
                </c:pt>
                <c:pt idx="7229">
                  <c:v>99.950879447680734</c:v>
                </c:pt>
                <c:pt idx="7230">
                  <c:v>99.952144742496685</c:v>
                </c:pt>
                <c:pt idx="7231">
                  <c:v>99.949614152864783</c:v>
                </c:pt>
                <c:pt idx="7232">
                  <c:v>99.951512095088731</c:v>
                </c:pt>
                <c:pt idx="7233">
                  <c:v>99.951512095088731</c:v>
                </c:pt>
                <c:pt idx="7234">
                  <c:v>99.949162261859087</c:v>
                </c:pt>
                <c:pt idx="7235">
                  <c:v>99.946134592120913</c:v>
                </c:pt>
                <c:pt idx="7236">
                  <c:v>99.941118601957683</c:v>
                </c:pt>
                <c:pt idx="7237">
                  <c:v>99.943920326193009</c:v>
                </c:pt>
                <c:pt idx="7238">
                  <c:v>99.948619992652254</c:v>
                </c:pt>
                <c:pt idx="7239">
                  <c:v>99.945773079316368</c:v>
                </c:pt>
                <c:pt idx="7240">
                  <c:v>99.943468435187313</c:v>
                </c:pt>
                <c:pt idx="7241">
                  <c:v>99.944281838997568</c:v>
                </c:pt>
                <c:pt idx="7242">
                  <c:v>99.940802278253699</c:v>
                </c:pt>
                <c:pt idx="7243">
                  <c:v>99.938678390526917</c:v>
                </c:pt>
                <c:pt idx="7244">
                  <c:v>99.942609842276482</c:v>
                </c:pt>
                <c:pt idx="7245">
                  <c:v>99.944191460796432</c:v>
                </c:pt>
                <c:pt idx="7246">
                  <c:v>99.946541294026034</c:v>
                </c:pt>
                <c:pt idx="7247">
                  <c:v>99.940395576348564</c:v>
                </c:pt>
                <c:pt idx="7248">
                  <c:v>99.938407255923494</c:v>
                </c:pt>
                <c:pt idx="7249">
                  <c:v>99.936192989995575</c:v>
                </c:pt>
                <c:pt idx="7250">
                  <c:v>99.939356227035461</c:v>
                </c:pt>
                <c:pt idx="7251">
                  <c:v>99.934520993274504</c:v>
                </c:pt>
                <c:pt idx="7252">
                  <c:v>99.933617211263098</c:v>
                </c:pt>
                <c:pt idx="7253">
                  <c:v>99.936916015604695</c:v>
                </c:pt>
                <c:pt idx="7254">
                  <c:v>99.936147800895029</c:v>
                </c:pt>
                <c:pt idx="7255">
                  <c:v>99.933797967665399</c:v>
                </c:pt>
                <c:pt idx="7256">
                  <c:v>99.937910175817251</c:v>
                </c:pt>
                <c:pt idx="7257">
                  <c:v>99.935334397084745</c:v>
                </c:pt>
                <c:pt idx="7258">
                  <c:v>99.935244018883623</c:v>
                </c:pt>
                <c:pt idx="7259">
                  <c:v>99.932306727346599</c:v>
                </c:pt>
                <c:pt idx="7260">
                  <c:v>99.929007923005003</c:v>
                </c:pt>
                <c:pt idx="7261">
                  <c:v>99.929007923005003</c:v>
                </c:pt>
                <c:pt idx="7262">
                  <c:v>99.925528362261133</c:v>
                </c:pt>
                <c:pt idx="7263">
                  <c:v>99.931357756234632</c:v>
                </c:pt>
                <c:pt idx="7264">
                  <c:v>99.940576332750851</c:v>
                </c:pt>
                <c:pt idx="7265">
                  <c:v>99.946450915824897</c:v>
                </c:pt>
                <c:pt idx="7266">
                  <c:v>99.939672550739445</c:v>
                </c:pt>
                <c:pt idx="7267">
                  <c:v>99.93849763412463</c:v>
                </c:pt>
                <c:pt idx="7268">
                  <c:v>99.939220659733749</c:v>
                </c:pt>
                <c:pt idx="7269">
                  <c:v>99.934566182375079</c:v>
                </c:pt>
                <c:pt idx="7270">
                  <c:v>99.920557561198464</c:v>
                </c:pt>
                <c:pt idx="7271">
                  <c:v>99.930589541524952</c:v>
                </c:pt>
                <c:pt idx="7272">
                  <c:v>99.933255698458552</c:v>
                </c:pt>
                <c:pt idx="7273">
                  <c:v>99.933029752955719</c:v>
                </c:pt>
                <c:pt idx="7274">
                  <c:v>99.934566182375079</c:v>
                </c:pt>
                <c:pt idx="7275">
                  <c:v>99.935741098989894</c:v>
                </c:pt>
                <c:pt idx="7276">
                  <c:v>99.938000554018373</c:v>
                </c:pt>
                <c:pt idx="7277">
                  <c:v>99.936418935498438</c:v>
                </c:pt>
                <c:pt idx="7278">
                  <c:v>99.939175470633188</c:v>
                </c:pt>
                <c:pt idx="7279">
                  <c:v>99.939536983437733</c:v>
                </c:pt>
                <c:pt idx="7280">
                  <c:v>99.941706060265091</c:v>
                </c:pt>
                <c:pt idx="7281">
                  <c:v>99.933346076659689</c:v>
                </c:pt>
                <c:pt idx="7282">
                  <c:v>99.938090932219509</c:v>
                </c:pt>
                <c:pt idx="7283">
                  <c:v>99.935605531688182</c:v>
                </c:pt>
                <c:pt idx="7284">
                  <c:v>99.936509313699574</c:v>
                </c:pt>
                <c:pt idx="7285">
                  <c:v>99.936690070101847</c:v>
                </c:pt>
                <c:pt idx="7286">
                  <c:v>99.936147800895029</c:v>
                </c:pt>
                <c:pt idx="7287">
                  <c:v>99.936735259202422</c:v>
                </c:pt>
                <c:pt idx="7288">
                  <c:v>99.935967044492742</c:v>
                </c:pt>
                <c:pt idx="7289">
                  <c:v>99.93696120470527</c:v>
                </c:pt>
                <c:pt idx="7290">
                  <c:v>99.927561871786779</c:v>
                </c:pt>
                <c:pt idx="7291">
                  <c:v>99.922500692522974</c:v>
                </c:pt>
                <c:pt idx="7292">
                  <c:v>99.927381115384492</c:v>
                </c:pt>
                <c:pt idx="7293">
                  <c:v>99.925392794959436</c:v>
                </c:pt>
                <c:pt idx="7294">
                  <c:v>99.9334816439614</c:v>
                </c:pt>
                <c:pt idx="7295">
                  <c:v>99.928194519194747</c:v>
                </c:pt>
                <c:pt idx="7296">
                  <c:v>99.930092461418667</c:v>
                </c:pt>
                <c:pt idx="7297">
                  <c:v>99.922410314321823</c:v>
                </c:pt>
                <c:pt idx="7298">
                  <c:v>99.925392794959436</c:v>
                </c:pt>
                <c:pt idx="7299">
                  <c:v>99.930589541524952</c:v>
                </c:pt>
                <c:pt idx="7300">
                  <c:v>99.937910175817251</c:v>
                </c:pt>
                <c:pt idx="7301">
                  <c:v>99.930996243430087</c:v>
                </c:pt>
                <c:pt idx="7302">
                  <c:v>99.926341766071388</c:v>
                </c:pt>
                <c:pt idx="7303">
                  <c:v>99.930951054329498</c:v>
                </c:pt>
                <c:pt idx="7304">
                  <c:v>99.931809647240328</c:v>
                </c:pt>
                <c:pt idx="7305">
                  <c:v>99.937096772006967</c:v>
                </c:pt>
                <c:pt idx="7306">
                  <c:v>99.942971355081028</c:v>
                </c:pt>
                <c:pt idx="7307">
                  <c:v>99.948439236249982</c:v>
                </c:pt>
                <c:pt idx="7308">
                  <c:v>99.947173941434016</c:v>
                </c:pt>
                <c:pt idx="7309">
                  <c:v>99.94744507603744</c:v>
                </c:pt>
                <c:pt idx="7310">
                  <c:v>99.951602473289853</c:v>
                </c:pt>
                <c:pt idx="7311">
                  <c:v>99.952280309798397</c:v>
                </c:pt>
                <c:pt idx="7312">
                  <c:v>99.939717739840034</c:v>
                </c:pt>
                <c:pt idx="7313">
                  <c:v>99.941480114762243</c:v>
                </c:pt>
                <c:pt idx="7314">
                  <c:v>99.948529614451118</c:v>
                </c:pt>
                <c:pt idx="7315">
                  <c:v>99.947896967043135</c:v>
                </c:pt>
                <c:pt idx="7316">
                  <c:v>99.950924636781309</c:v>
                </c:pt>
                <c:pt idx="7317">
                  <c:v>99.951602473289853</c:v>
                </c:pt>
                <c:pt idx="7318">
                  <c:v>99.950608313077311</c:v>
                </c:pt>
                <c:pt idx="7319">
                  <c:v>99.94396551529357</c:v>
                </c:pt>
                <c:pt idx="7320">
                  <c:v>99.943106922382739</c:v>
                </c:pt>
                <c:pt idx="7321">
                  <c:v>99.943016544181603</c:v>
                </c:pt>
                <c:pt idx="7322">
                  <c:v>99.944643351802128</c:v>
                </c:pt>
                <c:pt idx="7323">
                  <c:v>99.952958146306941</c:v>
                </c:pt>
                <c:pt idx="7324">
                  <c:v>99.956392517950249</c:v>
                </c:pt>
                <c:pt idx="7325">
                  <c:v>99.950924636781309</c:v>
                </c:pt>
                <c:pt idx="7326">
                  <c:v>99.949207450959662</c:v>
                </c:pt>
                <c:pt idx="7327">
                  <c:v>99.951376527787005</c:v>
                </c:pt>
                <c:pt idx="7328">
                  <c:v>99.943152111483329</c:v>
                </c:pt>
                <c:pt idx="7329">
                  <c:v>99.933391265760264</c:v>
                </c:pt>
                <c:pt idx="7330">
                  <c:v>99.930182839619803</c:v>
                </c:pt>
                <c:pt idx="7331">
                  <c:v>99.925212038557149</c:v>
                </c:pt>
                <c:pt idx="7332">
                  <c:v>99.935605531688182</c:v>
                </c:pt>
                <c:pt idx="7333">
                  <c:v>99.938949525130326</c:v>
                </c:pt>
                <c:pt idx="7334">
                  <c:v>99.930544352424377</c:v>
                </c:pt>
                <c:pt idx="7335">
                  <c:v>99.929640570412985</c:v>
                </c:pt>
                <c:pt idx="7336">
                  <c:v>99.926341766071388</c:v>
                </c:pt>
                <c:pt idx="7337">
                  <c:v>99.930589541524952</c:v>
                </c:pt>
                <c:pt idx="7338">
                  <c:v>99.933978724067671</c:v>
                </c:pt>
                <c:pt idx="7339">
                  <c:v>99.929414624910137</c:v>
                </c:pt>
                <c:pt idx="7340">
                  <c:v>99.932894185653993</c:v>
                </c:pt>
                <c:pt idx="7341">
                  <c:v>99.937955364917798</c:v>
                </c:pt>
                <c:pt idx="7342">
                  <c:v>99.941028223756547</c:v>
                </c:pt>
                <c:pt idx="7343">
                  <c:v>99.941434925661682</c:v>
                </c:pt>
                <c:pt idx="7344">
                  <c:v>99.934159480469958</c:v>
                </c:pt>
                <c:pt idx="7345">
                  <c:v>99.939220659733749</c:v>
                </c:pt>
                <c:pt idx="7346">
                  <c:v>99.94473373000325</c:v>
                </c:pt>
                <c:pt idx="7347">
                  <c:v>99.939039903331491</c:v>
                </c:pt>
                <c:pt idx="7348">
                  <c:v>99.928781977502155</c:v>
                </c:pt>
                <c:pt idx="7349">
                  <c:v>99.931719269039192</c:v>
                </c:pt>
                <c:pt idx="7350">
                  <c:v>99.934475804173928</c:v>
                </c:pt>
                <c:pt idx="7351">
                  <c:v>99.93772941941495</c:v>
                </c:pt>
                <c:pt idx="7352">
                  <c:v>99.922771827126383</c:v>
                </c:pt>
                <c:pt idx="7353">
                  <c:v>99.926386955171964</c:v>
                </c:pt>
                <c:pt idx="7354">
                  <c:v>99.92801376279246</c:v>
                </c:pt>
                <c:pt idx="7355">
                  <c:v>99.926341766071388</c:v>
                </c:pt>
                <c:pt idx="7356">
                  <c:v>99.926296576970813</c:v>
                </c:pt>
                <c:pt idx="7357">
                  <c:v>99.928149330094186</c:v>
                </c:pt>
                <c:pt idx="7358">
                  <c:v>99.920060481092207</c:v>
                </c:pt>
                <c:pt idx="7359">
                  <c:v>99.918795186276256</c:v>
                </c:pt>
                <c:pt idx="7360">
                  <c:v>99.921506532310431</c:v>
                </c:pt>
                <c:pt idx="7361">
                  <c:v>99.920421993896753</c:v>
                </c:pt>
                <c:pt idx="7362">
                  <c:v>99.920828695801902</c:v>
                </c:pt>
                <c:pt idx="7363">
                  <c:v>99.925257227657724</c:v>
                </c:pt>
                <c:pt idx="7364">
                  <c:v>99.929098301206139</c:v>
                </c:pt>
                <c:pt idx="7365">
                  <c:v>99.930408785122665</c:v>
                </c:pt>
                <c:pt idx="7366">
                  <c:v>99.928149330094186</c:v>
                </c:pt>
                <c:pt idx="7367">
                  <c:v>99.931086621631209</c:v>
                </c:pt>
                <c:pt idx="7368">
                  <c:v>99.93470174967679</c:v>
                </c:pt>
                <c:pt idx="7369">
                  <c:v>99.934430615073381</c:v>
                </c:pt>
                <c:pt idx="7370">
                  <c:v>99.931176999832331</c:v>
                </c:pt>
                <c:pt idx="7371">
                  <c:v>99.929188679407275</c:v>
                </c:pt>
                <c:pt idx="7372">
                  <c:v>99.929459814010684</c:v>
                </c:pt>
                <c:pt idx="7373">
                  <c:v>99.936057422693864</c:v>
                </c:pt>
                <c:pt idx="7374">
                  <c:v>99.940802278253699</c:v>
                </c:pt>
                <c:pt idx="7375">
                  <c:v>99.938678390526917</c:v>
                </c:pt>
                <c:pt idx="7376">
                  <c:v>99.93537958618532</c:v>
                </c:pt>
                <c:pt idx="7377">
                  <c:v>99.944101082595267</c:v>
                </c:pt>
                <c:pt idx="7378">
                  <c:v>99.942564653175907</c:v>
                </c:pt>
                <c:pt idx="7379">
                  <c:v>99.942926165980481</c:v>
                </c:pt>
                <c:pt idx="7380">
                  <c:v>99.934611371475654</c:v>
                </c:pt>
                <c:pt idx="7381">
                  <c:v>99.939039903331491</c:v>
                </c:pt>
                <c:pt idx="7382">
                  <c:v>99.935244018883623</c:v>
                </c:pt>
                <c:pt idx="7383">
                  <c:v>99.929911705016394</c:v>
                </c:pt>
                <c:pt idx="7384">
                  <c:v>99.925663929562845</c:v>
                </c:pt>
                <c:pt idx="7385">
                  <c:v>99.930273217820968</c:v>
                </c:pt>
                <c:pt idx="7386">
                  <c:v>99.928736788401579</c:v>
                </c:pt>
                <c:pt idx="7387">
                  <c:v>99.936870826504133</c:v>
                </c:pt>
                <c:pt idx="7388">
                  <c:v>99.937277528409268</c:v>
                </c:pt>
                <c:pt idx="7389">
                  <c:v>99.942609842276482</c:v>
                </c:pt>
                <c:pt idx="7390">
                  <c:v>99.945547133813506</c:v>
                </c:pt>
                <c:pt idx="7391">
                  <c:v>99.941389736561092</c:v>
                </c:pt>
                <c:pt idx="7392">
                  <c:v>99.932397105547736</c:v>
                </c:pt>
                <c:pt idx="7393">
                  <c:v>99.931674079938617</c:v>
                </c:pt>
                <c:pt idx="7394">
                  <c:v>99.928058951893036</c:v>
                </c:pt>
                <c:pt idx="7395">
                  <c:v>99.926884035278221</c:v>
                </c:pt>
                <c:pt idx="7396">
                  <c:v>99.924489012948044</c:v>
                </c:pt>
                <c:pt idx="7397">
                  <c:v>99.938316877722372</c:v>
                </c:pt>
                <c:pt idx="7398">
                  <c:v>99.939943685342868</c:v>
                </c:pt>
                <c:pt idx="7399">
                  <c:v>99.940305198147428</c:v>
                </c:pt>
                <c:pt idx="7400">
                  <c:v>99.947264319635153</c:v>
                </c:pt>
                <c:pt idx="7401">
                  <c:v>99.94785177794256</c:v>
                </c:pt>
                <c:pt idx="7402">
                  <c:v>99.950337178473902</c:v>
                </c:pt>
                <c:pt idx="7403">
                  <c:v>99.946179781221488</c:v>
                </c:pt>
                <c:pt idx="7404">
                  <c:v>99.944643351802128</c:v>
                </c:pt>
                <c:pt idx="7405">
                  <c:v>99.94238389677362</c:v>
                </c:pt>
                <c:pt idx="7406">
                  <c:v>99.941254169259381</c:v>
                </c:pt>
                <c:pt idx="7407">
                  <c:v>99.941118601957683</c:v>
                </c:pt>
                <c:pt idx="7408">
                  <c:v>99.939220659733749</c:v>
                </c:pt>
                <c:pt idx="7409">
                  <c:v>99.938045743118948</c:v>
                </c:pt>
                <c:pt idx="7410">
                  <c:v>99.939039903331491</c:v>
                </c:pt>
                <c:pt idx="7411">
                  <c:v>99.939762928940596</c:v>
                </c:pt>
                <c:pt idx="7412">
                  <c:v>99.931041432530634</c:v>
                </c:pt>
                <c:pt idx="7413">
                  <c:v>99.926341766071388</c:v>
                </c:pt>
                <c:pt idx="7414">
                  <c:v>99.934069102268808</c:v>
                </c:pt>
                <c:pt idx="7415">
                  <c:v>99.935334397084745</c:v>
                </c:pt>
                <c:pt idx="7416">
                  <c:v>99.936509313699574</c:v>
                </c:pt>
                <c:pt idx="7417">
                  <c:v>99.934792127877927</c:v>
                </c:pt>
                <c:pt idx="7418">
                  <c:v>99.936238179096151</c:v>
                </c:pt>
                <c:pt idx="7419">
                  <c:v>99.942474274974785</c:v>
                </c:pt>
                <c:pt idx="7420">
                  <c:v>99.935967044492742</c:v>
                </c:pt>
                <c:pt idx="7421">
                  <c:v>99.936464124599013</c:v>
                </c:pt>
                <c:pt idx="7422">
                  <c:v>99.931809647240328</c:v>
                </c:pt>
                <c:pt idx="7423">
                  <c:v>99.92801376279246</c:v>
                </c:pt>
                <c:pt idx="7424">
                  <c:v>99.927155169881644</c:v>
                </c:pt>
                <c:pt idx="7425">
                  <c:v>99.920693128500176</c:v>
                </c:pt>
                <c:pt idx="7426">
                  <c:v>99.920693128500176</c:v>
                </c:pt>
                <c:pt idx="7427">
                  <c:v>99.923268907232668</c:v>
                </c:pt>
                <c:pt idx="7428">
                  <c:v>99.933797967665399</c:v>
                </c:pt>
                <c:pt idx="7429">
                  <c:v>99.93307494205628</c:v>
                </c:pt>
                <c:pt idx="7430">
                  <c:v>99.940485954549715</c:v>
                </c:pt>
                <c:pt idx="7431">
                  <c:v>99.938633201426342</c:v>
                </c:pt>
                <c:pt idx="7432">
                  <c:v>99.936012233593303</c:v>
                </c:pt>
                <c:pt idx="7433">
                  <c:v>99.934566182375079</c:v>
                </c:pt>
                <c:pt idx="7434">
                  <c:v>99.937277528409268</c:v>
                </c:pt>
                <c:pt idx="7435">
                  <c:v>99.936735259202422</c:v>
                </c:pt>
                <c:pt idx="7436">
                  <c:v>99.939446605236597</c:v>
                </c:pt>
                <c:pt idx="7437">
                  <c:v>99.928556031999321</c:v>
                </c:pt>
                <c:pt idx="7438">
                  <c:v>99.926929224378796</c:v>
                </c:pt>
                <c:pt idx="7439">
                  <c:v>99.9151348691301</c:v>
                </c:pt>
                <c:pt idx="7440">
                  <c:v>99.918749997175681</c:v>
                </c:pt>
                <c:pt idx="7441">
                  <c:v>99.915631949236385</c:v>
                </c:pt>
                <c:pt idx="7442">
                  <c:v>99.916354974845504</c:v>
                </c:pt>
                <c:pt idx="7443">
                  <c:v>99.915857894739219</c:v>
                </c:pt>
                <c:pt idx="7444">
                  <c:v>99.914457032621556</c:v>
                </c:pt>
                <c:pt idx="7445">
                  <c:v>99.917394324158579</c:v>
                </c:pt>
                <c:pt idx="7446">
                  <c:v>99.915451192834098</c:v>
                </c:pt>
                <c:pt idx="7447">
                  <c:v>99.922410314321823</c:v>
                </c:pt>
                <c:pt idx="7448">
                  <c:v>99.9221391797184</c:v>
                </c:pt>
                <c:pt idx="7449">
                  <c:v>99.916942433152897</c:v>
                </c:pt>
                <c:pt idx="7450">
                  <c:v>99.915812705638643</c:v>
                </c:pt>
                <c:pt idx="7451">
                  <c:v>99.917349135058032</c:v>
                </c:pt>
                <c:pt idx="7452">
                  <c:v>99.91987972468992</c:v>
                </c:pt>
                <c:pt idx="7453">
                  <c:v>99.91987972468992</c:v>
                </c:pt>
                <c:pt idx="7454">
                  <c:v>99.921325775908159</c:v>
                </c:pt>
                <c:pt idx="7455">
                  <c:v>99.928556031999321</c:v>
                </c:pt>
                <c:pt idx="7456">
                  <c:v>99.923630420037213</c:v>
                </c:pt>
                <c:pt idx="7457">
                  <c:v>99.92372079823835</c:v>
                </c:pt>
                <c:pt idx="7458">
                  <c:v>99.924489012948044</c:v>
                </c:pt>
                <c:pt idx="7459">
                  <c:v>99.926115820568555</c:v>
                </c:pt>
                <c:pt idx="7460">
                  <c:v>99.920964263103613</c:v>
                </c:pt>
                <c:pt idx="7461">
                  <c:v>99.918614429873969</c:v>
                </c:pt>
                <c:pt idx="7462">
                  <c:v>99.916716487650049</c:v>
                </c:pt>
                <c:pt idx="7463">
                  <c:v>99.918749997175681</c:v>
                </c:pt>
                <c:pt idx="7464">
                  <c:v>99.925935064166254</c:v>
                </c:pt>
                <c:pt idx="7465">
                  <c:v>99.927200358982219</c:v>
                </c:pt>
                <c:pt idx="7466">
                  <c:v>99.929007923005003</c:v>
                </c:pt>
                <c:pt idx="7467">
                  <c:v>99.935334397084745</c:v>
                </c:pt>
                <c:pt idx="7468">
                  <c:v>99.930996243430087</c:v>
                </c:pt>
                <c:pt idx="7469">
                  <c:v>99.927833006390202</c:v>
                </c:pt>
                <c:pt idx="7470">
                  <c:v>99.925709118663434</c:v>
                </c:pt>
                <c:pt idx="7471">
                  <c:v>99.920647939399615</c:v>
                </c:pt>
                <c:pt idx="7472">
                  <c:v>99.923901554640622</c:v>
                </c:pt>
                <c:pt idx="7473">
                  <c:v>99.919970102891057</c:v>
                </c:pt>
                <c:pt idx="7474">
                  <c:v>99.923042961729806</c:v>
                </c:pt>
                <c:pt idx="7475">
                  <c:v>99.921596910511568</c:v>
                </c:pt>
                <c:pt idx="7476">
                  <c:v>99.924127500143484</c:v>
                </c:pt>
                <c:pt idx="7477">
                  <c:v>99.920828695801902</c:v>
                </c:pt>
                <c:pt idx="7478">
                  <c:v>99.924217878344621</c:v>
                </c:pt>
                <c:pt idx="7479">
                  <c:v>99.924037121942334</c:v>
                </c:pt>
                <c:pt idx="7480">
                  <c:v>99.921958423316141</c:v>
                </c:pt>
                <c:pt idx="7481">
                  <c:v>99.922319936120687</c:v>
                </c:pt>
                <c:pt idx="7482">
                  <c:v>99.916354974845504</c:v>
                </c:pt>
                <c:pt idx="7483">
                  <c:v>99.919156699080801</c:v>
                </c:pt>
                <c:pt idx="7484">
                  <c:v>99.91554157103522</c:v>
                </c:pt>
                <c:pt idx="7485">
                  <c:v>99.917349135058032</c:v>
                </c:pt>
                <c:pt idx="7486">
                  <c:v>99.925935064166254</c:v>
                </c:pt>
                <c:pt idx="7487">
                  <c:v>99.925121660356027</c:v>
                </c:pt>
                <c:pt idx="7488">
                  <c:v>99.925392794959436</c:v>
                </c:pt>
                <c:pt idx="7489">
                  <c:v>99.930905865228922</c:v>
                </c:pt>
                <c:pt idx="7490">
                  <c:v>99.930905865228922</c:v>
                </c:pt>
                <c:pt idx="7491">
                  <c:v>99.92837527559702</c:v>
                </c:pt>
                <c:pt idx="7492">
                  <c:v>99.923675609137788</c:v>
                </c:pt>
                <c:pt idx="7493">
                  <c:v>99.927878195490749</c:v>
                </c:pt>
                <c:pt idx="7494">
                  <c:v>99.93262305105057</c:v>
                </c:pt>
                <c:pt idx="7495">
                  <c:v>99.930318406921515</c:v>
                </c:pt>
                <c:pt idx="7496">
                  <c:v>99.922545881623549</c:v>
                </c:pt>
                <c:pt idx="7497">
                  <c:v>99.91825291706941</c:v>
                </c:pt>
                <c:pt idx="7498">
                  <c:v>99.920241237494494</c:v>
                </c:pt>
                <c:pt idx="7499">
                  <c:v>99.920150859293344</c:v>
                </c:pt>
                <c:pt idx="7500">
                  <c:v>99.919608590086511</c:v>
                </c:pt>
                <c:pt idx="7501">
                  <c:v>99.913824385213573</c:v>
                </c:pt>
                <c:pt idx="7502">
                  <c:v>99.914321465319858</c:v>
                </c:pt>
                <c:pt idx="7503">
                  <c:v>99.911926442989667</c:v>
                </c:pt>
                <c:pt idx="7504">
                  <c:v>99.913372494207877</c:v>
                </c:pt>
                <c:pt idx="7505">
                  <c:v>99.914502221722131</c:v>
                </c:pt>
                <c:pt idx="7506">
                  <c:v>99.915180058230675</c:v>
                </c:pt>
                <c:pt idx="7507">
                  <c:v>99.923946743741197</c:v>
                </c:pt>
                <c:pt idx="7508">
                  <c:v>99.927787817289627</c:v>
                </c:pt>
                <c:pt idx="7509">
                  <c:v>99.925121660356027</c:v>
                </c:pt>
                <c:pt idx="7510">
                  <c:v>99.921054641304735</c:v>
                </c:pt>
                <c:pt idx="7511">
                  <c:v>99.924940903953726</c:v>
                </c:pt>
                <c:pt idx="7512">
                  <c:v>99.918659618974544</c:v>
                </c:pt>
                <c:pt idx="7513">
                  <c:v>99.912965792302757</c:v>
                </c:pt>
                <c:pt idx="7514">
                  <c:v>99.910751526374852</c:v>
                </c:pt>
                <c:pt idx="7515">
                  <c:v>99.914411843520995</c:v>
                </c:pt>
                <c:pt idx="7516">
                  <c:v>99.931990403642615</c:v>
                </c:pt>
                <c:pt idx="7517">
                  <c:v>99.931402945335208</c:v>
                </c:pt>
                <c:pt idx="7518">
                  <c:v>99.940757089153138</c:v>
                </c:pt>
                <c:pt idx="7519">
                  <c:v>99.935695909889319</c:v>
                </c:pt>
                <c:pt idx="7520">
                  <c:v>99.933526833061975</c:v>
                </c:pt>
                <c:pt idx="7521">
                  <c:v>99.92268144892526</c:v>
                </c:pt>
                <c:pt idx="7522">
                  <c:v>99.913914763414738</c:v>
                </c:pt>
                <c:pt idx="7523">
                  <c:v>99.91057076997258</c:v>
                </c:pt>
                <c:pt idx="7524">
                  <c:v>99.906051859915593</c:v>
                </c:pt>
                <c:pt idx="7525">
                  <c:v>99.908130558541814</c:v>
                </c:pt>
                <c:pt idx="7526">
                  <c:v>99.911926442989667</c:v>
                </c:pt>
                <c:pt idx="7527">
                  <c:v>99.92222955791955</c:v>
                </c:pt>
                <c:pt idx="7528">
                  <c:v>99.915451192834098</c:v>
                </c:pt>
                <c:pt idx="7529">
                  <c:v>99.912242766693637</c:v>
                </c:pt>
                <c:pt idx="7530">
                  <c:v>99.90745272203327</c:v>
                </c:pt>
                <c:pt idx="7531">
                  <c:v>99.910390013570279</c:v>
                </c:pt>
                <c:pt idx="7532">
                  <c:v>99.904696186898505</c:v>
                </c:pt>
                <c:pt idx="7533">
                  <c:v>99.9039731612894</c:v>
                </c:pt>
                <c:pt idx="7534">
                  <c:v>99.907994991240102</c:v>
                </c:pt>
                <c:pt idx="7535">
                  <c:v>99.90700083102756</c:v>
                </c:pt>
                <c:pt idx="7536">
                  <c:v>99.901081058852924</c:v>
                </c:pt>
                <c:pt idx="7537">
                  <c:v>99.902527110071162</c:v>
                </c:pt>
                <c:pt idx="7538">
                  <c:v>99.904108728591098</c:v>
                </c:pt>
                <c:pt idx="7539">
                  <c:v>99.913417683308452</c:v>
                </c:pt>
                <c:pt idx="7540">
                  <c:v>99.910073689866294</c:v>
                </c:pt>
                <c:pt idx="7541">
                  <c:v>99.917710647862577</c:v>
                </c:pt>
                <c:pt idx="7542">
                  <c:v>99.930499163323802</c:v>
                </c:pt>
                <c:pt idx="7543">
                  <c:v>99.930951054329498</c:v>
                </c:pt>
                <c:pt idx="7544">
                  <c:v>99.929550192211849</c:v>
                </c:pt>
                <c:pt idx="7545">
                  <c:v>99.925618740462269</c:v>
                </c:pt>
                <c:pt idx="7546">
                  <c:v>99.923675609137788</c:v>
                </c:pt>
                <c:pt idx="7547">
                  <c:v>99.927923384591338</c:v>
                </c:pt>
                <c:pt idx="7548">
                  <c:v>99.923494852735502</c:v>
                </c:pt>
                <c:pt idx="7549">
                  <c:v>99.917801026063728</c:v>
                </c:pt>
                <c:pt idx="7550">
                  <c:v>99.921913234215566</c:v>
                </c:pt>
                <c:pt idx="7551">
                  <c:v>99.92801376279246</c:v>
                </c:pt>
                <c:pt idx="7552">
                  <c:v>99.921868045114977</c:v>
                </c:pt>
                <c:pt idx="7553">
                  <c:v>99.91599346204093</c:v>
                </c:pt>
                <c:pt idx="7554">
                  <c:v>99.915451192834098</c:v>
                </c:pt>
                <c:pt idx="7555">
                  <c:v>99.920015291991632</c:v>
                </c:pt>
                <c:pt idx="7556">
                  <c:v>99.918433673471696</c:v>
                </c:pt>
                <c:pt idx="7557">
                  <c:v>99.920015291991632</c:v>
                </c:pt>
                <c:pt idx="7558">
                  <c:v>99.917439513259154</c:v>
                </c:pt>
                <c:pt idx="7559">
                  <c:v>99.91165530838623</c:v>
                </c:pt>
                <c:pt idx="7560">
                  <c:v>99.915451192834098</c:v>
                </c:pt>
                <c:pt idx="7561">
                  <c:v>99.914140708917571</c:v>
                </c:pt>
                <c:pt idx="7562">
                  <c:v>99.918704808075105</c:v>
                </c:pt>
                <c:pt idx="7563">
                  <c:v>99.919518211885375</c:v>
                </c:pt>
                <c:pt idx="7564">
                  <c:v>99.924443823847454</c:v>
                </c:pt>
                <c:pt idx="7565">
                  <c:v>99.927109980781083</c:v>
                </c:pt>
                <c:pt idx="7566">
                  <c:v>99.924805336652028</c:v>
                </c:pt>
                <c:pt idx="7567">
                  <c:v>99.922545881623549</c:v>
                </c:pt>
                <c:pt idx="7568">
                  <c:v>99.922771827126383</c:v>
                </c:pt>
                <c:pt idx="7569">
                  <c:v>99.930002083217545</c:v>
                </c:pt>
                <c:pt idx="7570">
                  <c:v>99.921777666913854</c:v>
                </c:pt>
                <c:pt idx="7571">
                  <c:v>99.918569240773408</c:v>
                </c:pt>
                <c:pt idx="7572">
                  <c:v>99.919789346488784</c:v>
                </c:pt>
                <c:pt idx="7573">
                  <c:v>99.924986093054315</c:v>
                </c:pt>
                <c:pt idx="7574">
                  <c:v>99.932713429251734</c:v>
                </c:pt>
                <c:pt idx="7575">
                  <c:v>99.93307494205628</c:v>
                </c:pt>
                <c:pt idx="7576">
                  <c:v>99.923088150830381</c:v>
                </c:pt>
                <c:pt idx="7577">
                  <c:v>99.922817016226958</c:v>
                </c:pt>
                <c:pt idx="7578">
                  <c:v>99.920693128500176</c:v>
                </c:pt>
                <c:pt idx="7579">
                  <c:v>99.923133339930942</c:v>
                </c:pt>
                <c:pt idx="7580">
                  <c:v>99.92489571485315</c:v>
                </c:pt>
                <c:pt idx="7581">
                  <c:v>99.918659618974544</c:v>
                </c:pt>
                <c:pt idx="7582">
                  <c:v>99.914140708917571</c:v>
                </c:pt>
                <c:pt idx="7583">
                  <c:v>99.906955641926984</c:v>
                </c:pt>
                <c:pt idx="7584">
                  <c:v>99.91057076997258</c:v>
                </c:pt>
                <c:pt idx="7585">
                  <c:v>99.917032811354034</c:v>
                </c:pt>
                <c:pt idx="7586">
                  <c:v>99.916400163946051</c:v>
                </c:pt>
                <c:pt idx="7587">
                  <c:v>99.915903083839794</c:v>
                </c:pt>
                <c:pt idx="7588">
                  <c:v>99.908311314944086</c:v>
                </c:pt>
                <c:pt idx="7589">
                  <c:v>99.911022660978261</c:v>
                </c:pt>
                <c:pt idx="7590">
                  <c:v>99.918930753577968</c:v>
                </c:pt>
                <c:pt idx="7591">
                  <c:v>99.924353445646332</c:v>
                </c:pt>
                <c:pt idx="7592">
                  <c:v>99.922410314321823</c:v>
                </c:pt>
                <c:pt idx="7593">
                  <c:v>99.909712177061749</c:v>
                </c:pt>
                <c:pt idx="7594">
                  <c:v>99.908130558541814</c:v>
                </c:pt>
                <c:pt idx="7595">
                  <c:v>99.91332730510733</c:v>
                </c:pt>
                <c:pt idx="7596">
                  <c:v>99.918433673471696</c:v>
                </c:pt>
                <c:pt idx="7597">
                  <c:v>99.916219407543778</c:v>
                </c:pt>
                <c:pt idx="7598">
                  <c:v>99.921596910511568</c:v>
                </c:pt>
                <c:pt idx="7599">
                  <c:v>99.915857894739219</c:v>
                </c:pt>
                <c:pt idx="7600">
                  <c:v>99.910841904575989</c:v>
                </c:pt>
                <c:pt idx="7601">
                  <c:v>99.914321465319858</c:v>
                </c:pt>
                <c:pt idx="7602">
                  <c:v>99.917981782465986</c:v>
                </c:pt>
                <c:pt idx="7603">
                  <c:v>99.910028500765733</c:v>
                </c:pt>
                <c:pt idx="7604">
                  <c:v>99.912152388492501</c:v>
                </c:pt>
                <c:pt idx="7605">
                  <c:v>99.912016821190804</c:v>
                </c:pt>
                <c:pt idx="7606">
                  <c:v>99.914682978124404</c:v>
                </c:pt>
                <c:pt idx="7607">
                  <c:v>99.915812705638643</c:v>
                </c:pt>
                <c:pt idx="7608">
                  <c:v>99.922545881623549</c:v>
                </c:pt>
                <c:pt idx="7609">
                  <c:v>99.927064791680507</c:v>
                </c:pt>
                <c:pt idx="7610">
                  <c:v>99.922365125221262</c:v>
                </c:pt>
                <c:pt idx="7611">
                  <c:v>99.923630420037213</c:v>
                </c:pt>
                <c:pt idx="7612">
                  <c:v>99.925483173160572</c:v>
                </c:pt>
                <c:pt idx="7613">
                  <c:v>99.919247077281952</c:v>
                </c:pt>
                <c:pt idx="7614">
                  <c:v>99.919970102891057</c:v>
                </c:pt>
                <c:pt idx="7615">
                  <c:v>99.909079529653752</c:v>
                </c:pt>
                <c:pt idx="7616">
                  <c:v>99.904379863194521</c:v>
                </c:pt>
                <c:pt idx="7617">
                  <c:v>99.902436731870026</c:v>
                </c:pt>
                <c:pt idx="7618">
                  <c:v>99.903159757479145</c:v>
                </c:pt>
                <c:pt idx="7619">
                  <c:v>99.916309785744915</c:v>
                </c:pt>
                <c:pt idx="7620">
                  <c:v>99.918975942678529</c:v>
                </c:pt>
                <c:pt idx="7621">
                  <c:v>99.909576609760038</c:v>
                </c:pt>
                <c:pt idx="7622">
                  <c:v>99.906774885524712</c:v>
                </c:pt>
                <c:pt idx="7623">
                  <c:v>99.915586760135795</c:v>
                </c:pt>
                <c:pt idx="7624">
                  <c:v>99.912016821190804</c:v>
                </c:pt>
                <c:pt idx="7625">
                  <c:v>99.914682978124404</c:v>
                </c:pt>
                <c:pt idx="7626">
                  <c:v>99.916852054951761</c:v>
                </c:pt>
                <c:pt idx="7627">
                  <c:v>99.921054641304735</c:v>
                </c:pt>
                <c:pt idx="7628">
                  <c:v>99.928556031999321</c:v>
                </c:pt>
                <c:pt idx="7629">
                  <c:v>99.924127500143484</c:v>
                </c:pt>
                <c:pt idx="7630">
                  <c:v>99.920873884902448</c:v>
                </c:pt>
                <c:pt idx="7631">
                  <c:v>99.923404474534365</c:v>
                </c:pt>
                <c:pt idx="7632">
                  <c:v>99.92372079823835</c:v>
                </c:pt>
                <c:pt idx="7633">
                  <c:v>99.924669769350317</c:v>
                </c:pt>
                <c:pt idx="7634">
                  <c:v>99.927968573691899</c:v>
                </c:pt>
                <c:pt idx="7635">
                  <c:v>99.929414624910137</c:v>
                </c:pt>
                <c:pt idx="7636">
                  <c:v>99.922545881623549</c:v>
                </c:pt>
                <c:pt idx="7637">
                  <c:v>99.920693128500176</c:v>
                </c:pt>
                <c:pt idx="7638">
                  <c:v>99.92137096500872</c:v>
                </c:pt>
                <c:pt idx="7639">
                  <c:v>99.916174218443217</c:v>
                </c:pt>
                <c:pt idx="7640">
                  <c:v>99.919382644583663</c:v>
                </c:pt>
                <c:pt idx="7641">
                  <c:v>99.914682978124404</c:v>
                </c:pt>
                <c:pt idx="7642">
                  <c:v>99.915270436431811</c:v>
                </c:pt>
                <c:pt idx="7643">
                  <c:v>99.923042961729806</c:v>
                </c:pt>
                <c:pt idx="7644">
                  <c:v>99.921235397707022</c:v>
                </c:pt>
                <c:pt idx="7645">
                  <c:v>99.924172689244045</c:v>
                </c:pt>
                <c:pt idx="7646">
                  <c:v>99.919337455483088</c:v>
                </c:pt>
                <c:pt idx="7647">
                  <c:v>99.919970102891057</c:v>
                </c:pt>
                <c:pt idx="7648">
                  <c:v>99.91825291706941</c:v>
                </c:pt>
                <c:pt idx="7649">
                  <c:v>99.922455503422398</c:v>
                </c:pt>
                <c:pt idx="7650">
                  <c:v>99.922184368818975</c:v>
                </c:pt>
                <c:pt idx="7651">
                  <c:v>99.923494852735502</c:v>
                </c:pt>
                <c:pt idx="7652">
                  <c:v>99.913146548705029</c:v>
                </c:pt>
                <c:pt idx="7653">
                  <c:v>99.917258756856882</c:v>
                </c:pt>
                <c:pt idx="7654">
                  <c:v>99.92137096500872</c:v>
                </c:pt>
                <c:pt idx="7655">
                  <c:v>99.916535731247762</c:v>
                </c:pt>
                <c:pt idx="7656">
                  <c:v>99.915315625532386</c:v>
                </c:pt>
                <c:pt idx="7657">
                  <c:v>99.911474551983972</c:v>
                </c:pt>
                <c:pt idx="7658">
                  <c:v>99.910661148173702</c:v>
                </c:pt>
                <c:pt idx="7659">
                  <c:v>99.914863734526676</c:v>
                </c:pt>
                <c:pt idx="7660">
                  <c:v>99.912649468598772</c:v>
                </c:pt>
                <c:pt idx="7661">
                  <c:v>99.914682978124404</c:v>
                </c:pt>
                <c:pt idx="7662">
                  <c:v>99.917349135058032</c:v>
                </c:pt>
                <c:pt idx="7663">
                  <c:v>99.913372494207877</c:v>
                </c:pt>
                <c:pt idx="7664">
                  <c:v>99.911022660978261</c:v>
                </c:pt>
                <c:pt idx="7665">
                  <c:v>99.916354974845504</c:v>
                </c:pt>
                <c:pt idx="7666">
                  <c:v>99.913282116006755</c:v>
                </c:pt>
                <c:pt idx="7667">
                  <c:v>99.908220936742936</c:v>
                </c:pt>
                <c:pt idx="7668">
                  <c:v>99.909395853357751</c:v>
                </c:pt>
                <c:pt idx="7669">
                  <c:v>99.910344824469732</c:v>
                </c:pt>
                <c:pt idx="7670">
                  <c:v>99.914095519816996</c:v>
                </c:pt>
                <c:pt idx="7671">
                  <c:v>99.913688817911876</c:v>
                </c:pt>
                <c:pt idx="7672">
                  <c:v>99.919201888181391</c:v>
                </c:pt>
                <c:pt idx="7673">
                  <c:v>99.920602750299039</c:v>
                </c:pt>
                <c:pt idx="7674">
                  <c:v>99.914411843520995</c:v>
                </c:pt>
                <c:pt idx="7675">
                  <c:v>99.909938122564583</c:v>
                </c:pt>
                <c:pt idx="7676">
                  <c:v>99.911203417380563</c:v>
                </c:pt>
                <c:pt idx="7677">
                  <c:v>99.911474551983972</c:v>
                </c:pt>
                <c:pt idx="7678">
                  <c:v>99.910480391771443</c:v>
                </c:pt>
                <c:pt idx="7679">
                  <c:v>99.923404474534365</c:v>
                </c:pt>
                <c:pt idx="7680">
                  <c:v>99.923901554640622</c:v>
                </c:pt>
                <c:pt idx="7681">
                  <c:v>99.917891404264864</c:v>
                </c:pt>
                <c:pt idx="7682">
                  <c:v>99.921868045114977</c:v>
                </c:pt>
                <c:pt idx="7683">
                  <c:v>99.921868045114977</c:v>
                </c:pt>
                <c:pt idx="7684">
                  <c:v>99.913282116006755</c:v>
                </c:pt>
                <c:pt idx="7685">
                  <c:v>99.914276276219283</c:v>
                </c:pt>
                <c:pt idx="7686">
                  <c:v>99.918975942678529</c:v>
                </c:pt>
                <c:pt idx="7687">
                  <c:v>99.920241237494494</c:v>
                </c:pt>
                <c:pt idx="7688">
                  <c:v>99.926522522473675</c:v>
                </c:pt>
                <c:pt idx="7689">
                  <c:v>99.920421993896753</c:v>
                </c:pt>
                <c:pt idx="7690">
                  <c:v>99.926161009669102</c:v>
                </c:pt>
                <c:pt idx="7691">
                  <c:v>99.928736788401579</c:v>
                </c:pt>
                <c:pt idx="7692">
                  <c:v>99.926386955171964</c:v>
                </c:pt>
                <c:pt idx="7693">
                  <c:v>99.916490542147201</c:v>
                </c:pt>
                <c:pt idx="7694">
                  <c:v>99.912378333995349</c:v>
                </c:pt>
                <c:pt idx="7695">
                  <c:v>99.915451192834098</c:v>
                </c:pt>
                <c:pt idx="7696">
                  <c:v>99.918478862572272</c:v>
                </c:pt>
                <c:pt idx="7697">
                  <c:v>99.916400163946051</c:v>
                </c:pt>
                <c:pt idx="7698">
                  <c:v>99.914908923627266</c:v>
                </c:pt>
                <c:pt idx="7699">
                  <c:v>99.922500692522974</c:v>
                </c:pt>
                <c:pt idx="7700">
                  <c:v>99.925483173160572</c:v>
                </c:pt>
                <c:pt idx="7701">
                  <c:v>99.929821326815258</c:v>
                </c:pt>
                <c:pt idx="7702">
                  <c:v>99.92801376279246</c:v>
                </c:pt>
                <c:pt idx="7703">
                  <c:v>99.921325775908159</c:v>
                </c:pt>
                <c:pt idx="7704">
                  <c:v>99.923042961729806</c:v>
                </c:pt>
                <c:pt idx="7705">
                  <c:v>99.921596910511568</c:v>
                </c:pt>
                <c:pt idx="7706">
                  <c:v>99.924624580249741</c:v>
                </c:pt>
                <c:pt idx="7707">
                  <c:v>99.920150859293344</c:v>
                </c:pt>
                <c:pt idx="7708">
                  <c:v>99.92995689411697</c:v>
                </c:pt>
                <c:pt idx="7709">
                  <c:v>99.925392794959436</c:v>
                </c:pt>
                <c:pt idx="7710">
                  <c:v>99.921913234215566</c:v>
                </c:pt>
                <c:pt idx="7711">
                  <c:v>99.9124687121965</c:v>
                </c:pt>
                <c:pt idx="7712">
                  <c:v>99.907271965630983</c:v>
                </c:pt>
                <c:pt idx="7713">
                  <c:v>99.900990680651802</c:v>
                </c:pt>
                <c:pt idx="7714">
                  <c:v>99.90311456837857</c:v>
                </c:pt>
                <c:pt idx="7715">
                  <c:v>99.90352127028369</c:v>
                </c:pt>
                <c:pt idx="7716">
                  <c:v>99.899363873031277</c:v>
                </c:pt>
                <c:pt idx="7717">
                  <c:v>99.904334674093946</c:v>
                </c:pt>
                <c:pt idx="7718">
                  <c:v>99.898414901919324</c:v>
                </c:pt>
                <c:pt idx="7719">
                  <c:v>99.905328834306474</c:v>
                </c:pt>
                <c:pt idx="7720">
                  <c:v>99.909847744363461</c:v>
                </c:pt>
                <c:pt idx="7721">
                  <c:v>99.903069379277994</c:v>
                </c:pt>
                <c:pt idx="7722">
                  <c:v>99.895206475778878</c:v>
                </c:pt>
                <c:pt idx="7723">
                  <c:v>99.901713706260907</c:v>
                </c:pt>
                <c:pt idx="7724">
                  <c:v>99.902481920970587</c:v>
                </c:pt>
                <c:pt idx="7725">
                  <c:v>99.90356645938428</c:v>
                </c:pt>
                <c:pt idx="7726">
                  <c:v>99.906277805418455</c:v>
                </c:pt>
                <c:pt idx="7727">
                  <c:v>99.908492071346359</c:v>
                </c:pt>
                <c:pt idx="7728">
                  <c:v>99.908582449547495</c:v>
                </c:pt>
                <c:pt idx="7729">
                  <c:v>99.905419212507624</c:v>
                </c:pt>
                <c:pt idx="7730">
                  <c:v>99.908853584150918</c:v>
                </c:pt>
                <c:pt idx="7731">
                  <c:v>99.9124687121965</c:v>
                </c:pt>
                <c:pt idx="7732">
                  <c:v>99.908130558541814</c:v>
                </c:pt>
                <c:pt idx="7733">
                  <c:v>99.898505280120446</c:v>
                </c:pt>
                <c:pt idx="7734">
                  <c:v>99.900900302450651</c:v>
                </c:pt>
                <c:pt idx="7735">
                  <c:v>99.898640847422158</c:v>
                </c:pt>
                <c:pt idx="7736">
                  <c:v>99.905690347111047</c:v>
                </c:pt>
                <c:pt idx="7737">
                  <c:v>99.906820074625273</c:v>
                </c:pt>
                <c:pt idx="7738">
                  <c:v>99.901442571657498</c:v>
                </c:pt>
                <c:pt idx="7739">
                  <c:v>99.905599968909911</c:v>
                </c:pt>
                <c:pt idx="7740">
                  <c:v>99.91057076997258</c:v>
                </c:pt>
                <c:pt idx="7741">
                  <c:v>99.907723856636679</c:v>
                </c:pt>
                <c:pt idx="7742">
                  <c:v>99.909757366162324</c:v>
                </c:pt>
                <c:pt idx="7743">
                  <c:v>99.918298106169985</c:v>
                </c:pt>
                <c:pt idx="7744">
                  <c:v>99.919427833684225</c:v>
                </c:pt>
                <c:pt idx="7745">
                  <c:v>99.920602750299039</c:v>
                </c:pt>
                <c:pt idx="7746">
                  <c:v>99.917168378655745</c:v>
                </c:pt>
                <c:pt idx="7747">
                  <c:v>99.917846215164289</c:v>
                </c:pt>
                <c:pt idx="7748">
                  <c:v>99.9124687121965</c:v>
                </c:pt>
                <c:pt idx="7749">
                  <c:v>99.910390013570279</c:v>
                </c:pt>
                <c:pt idx="7750">
                  <c:v>99.909486231558901</c:v>
                </c:pt>
                <c:pt idx="7751">
                  <c:v>99.905193267004762</c:v>
                </c:pt>
                <c:pt idx="7752">
                  <c:v>99.898550469221036</c:v>
                </c:pt>
                <c:pt idx="7753">
                  <c:v>99.899589818534125</c:v>
                </c:pt>
                <c:pt idx="7754">
                  <c:v>99.907226776530393</c:v>
                </c:pt>
                <c:pt idx="7755">
                  <c:v>99.907678667536103</c:v>
                </c:pt>
                <c:pt idx="7756">
                  <c:v>99.912107199391926</c:v>
                </c:pt>
                <c:pt idx="7757">
                  <c:v>99.905283645205913</c:v>
                </c:pt>
                <c:pt idx="7758">
                  <c:v>99.908763205949796</c:v>
                </c:pt>
                <c:pt idx="7759">
                  <c:v>99.904153917691673</c:v>
                </c:pt>
                <c:pt idx="7760">
                  <c:v>99.911203417380563</c:v>
                </c:pt>
                <c:pt idx="7761">
                  <c:v>99.913191737805619</c:v>
                </c:pt>
                <c:pt idx="7762">
                  <c:v>99.908311314944086</c:v>
                </c:pt>
                <c:pt idx="7763">
                  <c:v>99.897601498109054</c:v>
                </c:pt>
                <c:pt idx="7764">
                  <c:v>99.892314373342401</c:v>
                </c:pt>
                <c:pt idx="7765">
                  <c:v>99.902888622875707</c:v>
                </c:pt>
                <c:pt idx="7766">
                  <c:v>99.902979001076858</c:v>
                </c:pt>
                <c:pt idx="7767">
                  <c:v>99.903927972188825</c:v>
                </c:pt>
                <c:pt idx="7768">
                  <c:v>99.903476081183115</c:v>
                </c:pt>
                <c:pt idx="7769">
                  <c:v>99.90465099779793</c:v>
                </c:pt>
                <c:pt idx="7770">
                  <c:v>99.912287955794213</c:v>
                </c:pt>
                <c:pt idx="7771">
                  <c:v>99.904876943300792</c:v>
                </c:pt>
                <c:pt idx="7772">
                  <c:v>99.907226776530393</c:v>
                </c:pt>
                <c:pt idx="7773">
                  <c:v>99.904244295892809</c:v>
                </c:pt>
                <c:pt idx="7774">
                  <c:v>99.900222465942107</c:v>
                </c:pt>
                <c:pt idx="7775">
                  <c:v>99.897556309008507</c:v>
                </c:pt>
                <c:pt idx="7776">
                  <c:v>99.901081058852924</c:v>
                </c:pt>
                <c:pt idx="7777">
                  <c:v>99.899092738427868</c:v>
                </c:pt>
                <c:pt idx="7778">
                  <c:v>99.90117143705406</c:v>
                </c:pt>
                <c:pt idx="7779">
                  <c:v>99.904334674093946</c:v>
                </c:pt>
                <c:pt idx="7780">
                  <c:v>99.90785942393839</c:v>
                </c:pt>
                <c:pt idx="7781">
                  <c:v>99.909350664257175</c:v>
                </c:pt>
                <c:pt idx="7782">
                  <c:v>99.904922132401353</c:v>
                </c:pt>
                <c:pt idx="7783">
                  <c:v>99.902617488272298</c:v>
                </c:pt>
                <c:pt idx="7784">
                  <c:v>99.901804084462043</c:v>
                </c:pt>
                <c:pt idx="7785">
                  <c:v>99.896336203293117</c:v>
                </c:pt>
                <c:pt idx="7786">
                  <c:v>99.89529685398</c:v>
                </c:pt>
                <c:pt idx="7787">
                  <c:v>99.895793934086271</c:v>
                </c:pt>
                <c:pt idx="7788">
                  <c:v>99.899409062131866</c:v>
                </c:pt>
                <c:pt idx="7789">
                  <c:v>99.907678667536103</c:v>
                </c:pt>
                <c:pt idx="7790">
                  <c:v>99.906232616317865</c:v>
                </c:pt>
                <c:pt idx="7791">
                  <c:v>99.907949802139512</c:v>
                </c:pt>
                <c:pt idx="7792">
                  <c:v>99.900086898640396</c:v>
                </c:pt>
                <c:pt idx="7793">
                  <c:v>99.899002360226731</c:v>
                </c:pt>
                <c:pt idx="7794">
                  <c:v>99.902346353668875</c:v>
                </c:pt>
                <c:pt idx="7795">
                  <c:v>99.911926442989667</c:v>
                </c:pt>
                <c:pt idx="7796">
                  <c:v>99.915812705638643</c:v>
                </c:pt>
                <c:pt idx="7797">
                  <c:v>99.91667129854946</c:v>
                </c:pt>
                <c:pt idx="7798">
                  <c:v>99.915586760135795</c:v>
                </c:pt>
                <c:pt idx="7799">
                  <c:v>99.908220936742936</c:v>
                </c:pt>
                <c:pt idx="7800">
                  <c:v>99.894935341175454</c:v>
                </c:pt>
                <c:pt idx="7801">
                  <c:v>99.897737065410766</c:v>
                </c:pt>
                <c:pt idx="7802">
                  <c:v>99.896381392393678</c:v>
                </c:pt>
                <c:pt idx="7803">
                  <c:v>99.894844962974304</c:v>
                </c:pt>
                <c:pt idx="7804">
                  <c:v>99.899228305729565</c:v>
                </c:pt>
                <c:pt idx="7805">
                  <c:v>99.901804084462043</c:v>
                </c:pt>
                <c:pt idx="7806">
                  <c:v>99.903250135680281</c:v>
                </c:pt>
                <c:pt idx="7807">
                  <c:v>99.906548940021864</c:v>
                </c:pt>
                <c:pt idx="7808">
                  <c:v>99.906774885524712</c:v>
                </c:pt>
                <c:pt idx="7809">
                  <c:v>99.908040180340677</c:v>
                </c:pt>
                <c:pt idx="7810">
                  <c:v>99.901532949858634</c:v>
                </c:pt>
                <c:pt idx="7811">
                  <c:v>99.900448411444941</c:v>
                </c:pt>
                <c:pt idx="7812">
                  <c:v>99.898550469221036</c:v>
                </c:pt>
                <c:pt idx="7813">
                  <c:v>99.898731225623294</c:v>
                </c:pt>
                <c:pt idx="7814">
                  <c:v>99.898505280120446</c:v>
                </c:pt>
                <c:pt idx="7815">
                  <c:v>99.902707866473449</c:v>
                </c:pt>
                <c:pt idx="7816">
                  <c:v>99.902165597266588</c:v>
                </c:pt>
                <c:pt idx="7817">
                  <c:v>99.904334674093946</c:v>
                </c:pt>
                <c:pt idx="7818">
                  <c:v>99.904605808697383</c:v>
                </c:pt>
                <c:pt idx="7819">
                  <c:v>99.900358033243805</c:v>
                </c:pt>
                <c:pt idx="7820">
                  <c:v>99.899183116629004</c:v>
                </c:pt>
                <c:pt idx="7821">
                  <c:v>99.906955641926984</c:v>
                </c:pt>
                <c:pt idx="7822">
                  <c:v>99.910028500765733</c:v>
                </c:pt>
                <c:pt idx="7823">
                  <c:v>99.913553250610164</c:v>
                </c:pt>
                <c:pt idx="7824">
                  <c:v>99.9151348691301</c:v>
                </c:pt>
                <c:pt idx="7825">
                  <c:v>99.910480391771443</c:v>
                </c:pt>
                <c:pt idx="7826">
                  <c:v>99.905238456105337</c:v>
                </c:pt>
                <c:pt idx="7827">
                  <c:v>99.900674356947803</c:v>
                </c:pt>
                <c:pt idx="7828">
                  <c:v>99.888563677995123</c:v>
                </c:pt>
                <c:pt idx="7829">
                  <c:v>99.890235674716209</c:v>
                </c:pt>
                <c:pt idx="7830">
                  <c:v>99.891952860537856</c:v>
                </c:pt>
                <c:pt idx="7831">
                  <c:v>99.886710924871764</c:v>
                </c:pt>
                <c:pt idx="7832">
                  <c:v>99.887795463285443</c:v>
                </c:pt>
                <c:pt idx="7833">
                  <c:v>99.887343572279747</c:v>
                </c:pt>
                <c:pt idx="7834">
                  <c:v>99.886891681274051</c:v>
                </c:pt>
                <c:pt idx="7835">
                  <c:v>99.893263344454382</c:v>
                </c:pt>
                <c:pt idx="7836">
                  <c:v>99.894935341175454</c:v>
                </c:pt>
                <c:pt idx="7837">
                  <c:v>99.889422270905953</c:v>
                </c:pt>
                <c:pt idx="7838">
                  <c:v>99.892404751543538</c:v>
                </c:pt>
                <c:pt idx="7839">
                  <c:v>99.893941180962926</c:v>
                </c:pt>
                <c:pt idx="7840">
                  <c:v>99.902527110071162</c:v>
                </c:pt>
                <c:pt idx="7841">
                  <c:v>99.894483450169758</c:v>
                </c:pt>
                <c:pt idx="7842">
                  <c:v>99.891184645828162</c:v>
                </c:pt>
                <c:pt idx="7843">
                  <c:v>99.881649745607945</c:v>
                </c:pt>
                <c:pt idx="7844">
                  <c:v>99.88761470688317</c:v>
                </c:pt>
                <c:pt idx="7845">
                  <c:v>99.893941180962926</c:v>
                </c:pt>
                <c:pt idx="7846">
                  <c:v>99.895477610382287</c:v>
                </c:pt>
                <c:pt idx="7847">
                  <c:v>99.89728517440507</c:v>
                </c:pt>
                <c:pt idx="7848">
                  <c:v>99.902933811976283</c:v>
                </c:pt>
                <c:pt idx="7849">
                  <c:v>99.900086898640396</c:v>
                </c:pt>
                <c:pt idx="7850">
                  <c:v>99.89728517440507</c:v>
                </c:pt>
                <c:pt idx="7851">
                  <c:v>99.902617488272298</c:v>
                </c:pt>
                <c:pt idx="7852">
                  <c:v>99.895567988583423</c:v>
                </c:pt>
                <c:pt idx="7853">
                  <c:v>99.899409062131866</c:v>
                </c:pt>
                <c:pt idx="7854">
                  <c:v>99.902798244674571</c:v>
                </c:pt>
                <c:pt idx="7855">
                  <c:v>99.89728517440507</c:v>
                </c:pt>
                <c:pt idx="7856">
                  <c:v>99.896923661600525</c:v>
                </c:pt>
                <c:pt idx="7857">
                  <c:v>99.897827443611916</c:v>
                </c:pt>
                <c:pt idx="7858">
                  <c:v>99.910435202670854</c:v>
                </c:pt>
                <c:pt idx="7859">
                  <c:v>99.911067850078823</c:v>
                </c:pt>
                <c:pt idx="7860">
                  <c:v>99.908311314944086</c:v>
                </c:pt>
                <c:pt idx="7861">
                  <c:v>99.905193267004762</c:v>
                </c:pt>
                <c:pt idx="7862">
                  <c:v>99.898008200014175</c:v>
                </c:pt>
                <c:pt idx="7863">
                  <c:v>99.89538723218115</c:v>
                </c:pt>
                <c:pt idx="7864">
                  <c:v>99.897194796203934</c:v>
                </c:pt>
                <c:pt idx="7865">
                  <c:v>99.897556309008507</c:v>
                </c:pt>
                <c:pt idx="7866">
                  <c:v>99.89348928995723</c:v>
                </c:pt>
                <c:pt idx="7867">
                  <c:v>99.893218155353807</c:v>
                </c:pt>
                <c:pt idx="7868">
                  <c:v>99.891952860537856</c:v>
                </c:pt>
                <c:pt idx="7869">
                  <c:v>99.888970379900243</c:v>
                </c:pt>
                <c:pt idx="7870">
                  <c:v>99.89461901747147</c:v>
                </c:pt>
                <c:pt idx="7871">
                  <c:v>99.892675886146975</c:v>
                </c:pt>
                <c:pt idx="7872">
                  <c:v>99.901352193456347</c:v>
                </c:pt>
                <c:pt idx="7873">
                  <c:v>99.902572299171737</c:v>
                </c:pt>
                <c:pt idx="7874">
                  <c:v>99.910887093676564</c:v>
                </c:pt>
                <c:pt idx="7875">
                  <c:v>99.909486231558901</c:v>
                </c:pt>
                <c:pt idx="7876">
                  <c:v>99.89764668720963</c:v>
                </c:pt>
                <c:pt idx="7877">
                  <c:v>99.899409062131866</c:v>
                </c:pt>
                <c:pt idx="7878">
                  <c:v>99.903702026685977</c:v>
                </c:pt>
                <c:pt idx="7879">
                  <c:v>99.90465099779793</c:v>
                </c:pt>
                <c:pt idx="7880">
                  <c:v>99.898821603824445</c:v>
                </c:pt>
                <c:pt idx="7881">
                  <c:v>99.89651695969539</c:v>
                </c:pt>
                <c:pt idx="7882">
                  <c:v>99.895974690488572</c:v>
                </c:pt>
                <c:pt idx="7883">
                  <c:v>99.903159757479145</c:v>
                </c:pt>
                <c:pt idx="7884">
                  <c:v>99.899770574936412</c:v>
                </c:pt>
                <c:pt idx="7885">
                  <c:v>99.907588289334967</c:v>
                </c:pt>
                <c:pt idx="7886">
                  <c:v>99.905328834306474</c:v>
                </c:pt>
                <c:pt idx="7887">
                  <c:v>99.899318683930701</c:v>
                </c:pt>
                <c:pt idx="7888">
                  <c:v>99.897059228902236</c:v>
                </c:pt>
                <c:pt idx="7889">
                  <c:v>99.903476081183115</c:v>
                </c:pt>
                <c:pt idx="7890">
                  <c:v>99.897917821813053</c:v>
                </c:pt>
                <c:pt idx="7891">
                  <c:v>99.897059228902236</c:v>
                </c:pt>
                <c:pt idx="7892">
                  <c:v>99.899137927528443</c:v>
                </c:pt>
                <c:pt idx="7893">
                  <c:v>99.895025719376591</c:v>
                </c:pt>
                <c:pt idx="7894">
                  <c:v>99.889015569000819</c:v>
                </c:pt>
                <c:pt idx="7895">
                  <c:v>99.899002360226731</c:v>
                </c:pt>
                <c:pt idx="7896">
                  <c:v>99.895251664879453</c:v>
                </c:pt>
                <c:pt idx="7897">
                  <c:v>99.894890152074879</c:v>
                </c:pt>
                <c:pt idx="7898">
                  <c:v>99.890777943923041</c:v>
                </c:pt>
                <c:pt idx="7899">
                  <c:v>99.888789623497971</c:v>
                </c:pt>
                <c:pt idx="7900">
                  <c:v>99.898279334617612</c:v>
                </c:pt>
                <c:pt idx="7901">
                  <c:v>99.893172966253232</c:v>
                </c:pt>
                <c:pt idx="7902">
                  <c:v>99.899860953137548</c:v>
                </c:pt>
                <c:pt idx="7903">
                  <c:v>99.887795463285443</c:v>
                </c:pt>
                <c:pt idx="7904">
                  <c:v>99.893082588052096</c:v>
                </c:pt>
                <c:pt idx="7905">
                  <c:v>99.894799773873743</c:v>
                </c:pt>
                <c:pt idx="7906">
                  <c:v>99.890777943923041</c:v>
                </c:pt>
                <c:pt idx="7907">
                  <c:v>99.888563677995123</c:v>
                </c:pt>
                <c:pt idx="7908">
                  <c:v>99.886213844765507</c:v>
                </c:pt>
                <c:pt idx="7909">
                  <c:v>99.881740123809109</c:v>
                </c:pt>
                <c:pt idx="7910">
                  <c:v>99.881107476401127</c:v>
                </c:pt>
                <c:pt idx="7911">
                  <c:v>99.879073966875481</c:v>
                </c:pt>
                <c:pt idx="7912">
                  <c:v>99.885355251854676</c:v>
                </c:pt>
                <c:pt idx="7913">
                  <c:v>99.895206475778878</c:v>
                </c:pt>
                <c:pt idx="7914">
                  <c:v>99.892585507945824</c:v>
                </c:pt>
                <c:pt idx="7915">
                  <c:v>99.893534479057806</c:v>
                </c:pt>
                <c:pt idx="7916">
                  <c:v>99.892540318845263</c:v>
                </c:pt>
                <c:pt idx="7917">
                  <c:v>99.888563677995123</c:v>
                </c:pt>
                <c:pt idx="7918">
                  <c:v>99.889331892704817</c:v>
                </c:pt>
                <c:pt idx="7919">
                  <c:v>99.894212315566335</c:v>
                </c:pt>
                <c:pt idx="7920">
                  <c:v>99.897014039801647</c:v>
                </c:pt>
                <c:pt idx="7921">
                  <c:v>99.893263344454382</c:v>
                </c:pt>
                <c:pt idx="7922">
                  <c:v>99.899906142238109</c:v>
                </c:pt>
                <c:pt idx="7923">
                  <c:v>99.902707866473449</c:v>
                </c:pt>
                <c:pt idx="7924">
                  <c:v>99.896471770594815</c:v>
                </c:pt>
                <c:pt idx="7925">
                  <c:v>99.894257504666911</c:v>
                </c:pt>
                <c:pt idx="7926">
                  <c:v>99.903927972188825</c:v>
                </c:pt>
                <c:pt idx="7927">
                  <c:v>99.899815764036987</c:v>
                </c:pt>
                <c:pt idx="7928">
                  <c:v>99.896381392393678</c:v>
                </c:pt>
                <c:pt idx="7929">
                  <c:v>99.897465930807357</c:v>
                </c:pt>
                <c:pt idx="7930">
                  <c:v>99.891862482336705</c:v>
                </c:pt>
                <c:pt idx="7931">
                  <c:v>99.892314373342401</c:v>
                </c:pt>
                <c:pt idx="7932">
                  <c:v>99.889603027308226</c:v>
                </c:pt>
                <c:pt idx="7933">
                  <c:v>99.892856642549233</c:v>
                </c:pt>
                <c:pt idx="7934">
                  <c:v>99.893579668158353</c:v>
                </c:pt>
                <c:pt idx="7935">
                  <c:v>99.889828972811074</c:v>
                </c:pt>
                <c:pt idx="7936">
                  <c:v>99.898369712818749</c:v>
                </c:pt>
                <c:pt idx="7937">
                  <c:v>99.894844962974304</c:v>
                </c:pt>
                <c:pt idx="7938">
                  <c:v>99.8969688507011</c:v>
                </c:pt>
                <c:pt idx="7939">
                  <c:v>99.900809924249515</c:v>
                </c:pt>
                <c:pt idx="7940">
                  <c:v>99.905961481714456</c:v>
                </c:pt>
                <c:pt idx="7941">
                  <c:v>99.895974690488572</c:v>
                </c:pt>
                <c:pt idx="7942">
                  <c:v>99.891772104135583</c:v>
                </c:pt>
                <c:pt idx="7943">
                  <c:v>99.886575357570052</c:v>
                </c:pt>
                <c:pt idx="7944">
                  <c:v>99.882508338518775</c:v>
                </c:pt>
                <c:pt idx="7945">
                  <c:v>99.880113316188584</c:v>
                </c:pt>
                <c:pt idx="7946">
                  <c:v>99.882508338518775</c:v>
                </c:pt>
                <c:pt idx="7947">
                  <c:v>99.879661425182888</c:v>
                </c:pt>
                <c:pt idx="7948">
                  <c:v>99.87554921703105</c:v>
                </c:pt>
                <c:pt idx="7949">
                  <c:v>99.868364150040463</c:v>
                </c:pt>
                <c:pt idx="7950">
                  <c:v>99.870759172370654</c:v>
                </c:pt>
                <c:pt idx="7951">
                  <c:v>99.875955918936171</c:v>
                </c:pt>
                <c:pt idx="7952">
                  <c:v>99.876136675338458</c:v>
                </c:pt>
                <c:pt idx="7953">
                  <c:v>99.880700774496006</c:v>
                </c:pt>
                <c:pt idx="7954">
                  <c:v>99.879119155976056</c:v>
                </c:pt>
                <c:pt idx="7955">
                  <c:v>99.877763482958954</c:v>
                </c:pt>
                <c:pt idx="7956">
                  <c:v>99.882282393015927</c:v>
                </c:pt>
                <c:pt idx="7957">
                  <c:v>99.879661425182888</c:v>
                </c:pt>
                <c:pt idx="7958">
                  <c:v>99.881604556507398</c:v>
                </c:pt>
                <c:pt idx="7959">
                  <c:v>99.883773633334741</c:v>
                </c:pt>
                <c:pt idx="7960">
                  <c:v>99.887343572279747</c:v>
                </c:pt>
                <c:pt idx="7961">
                  <c:v>99.894257504666911</c:v>
                </c:pt>
                <c:pt idx="7962">
                  <c:v>99.886891681274051</c:v>
                </c:pt>
                <c:pt idx="7963">
                  <c:v>99.892901831649823</c:v>
                </c:pt>
                <c:pt idx="7964">
                  <c:v>99.89141059133101</c:v>
                </c:pt>
                <c:pt idx="7965">
                  <c:v>99.890235674716209</c:v>
                </c:pt>
                <c:pt idx="7966">
                  <c:v>99.897014039801647</c:v>
                </c:pt>
                <c:pt idx="7967">
                  <c:v>99.894935341175454</c:v>
                </c:pt>
                <c:pt idx="7968">
                  <c:v>99.902436731870026</c:v>
                </c:pt>
                <c:pt idx="7969">
                  <c:v>99.899906142238109</c:v>
                </c:pt>
                <c:pt idx="7970">
                  <c:v>99.902165597266588</c:v>
                </c:pt>
                <c:pt idx="7971">
                  <c:v>99.902075219065452</c:v>
                </c:pt>
                <c:pt idx="7972">
                  <c:v>99.899996520439259</c:v>
                </c:pt>
                <c:pt idx="7973">
                  <c:v>99.903792404887099</c:v>
                </c:pt>
                <c:pt idx="7974">
                  <c:v>99.898008200014175</c:v>
                </c:pt>
                <c:pt idx="7975">
                  <c:v>99.896065068689694</c:v>
                </c:pt>
                <c:pt idx="7976">
                  <c:v>99.894302693767472</c:v>
                </c:pt>
                <c:pt idx="7977">
                  <c:v>99.886891681274051</c:v>
                </c:pt>
                <c:pt idx="7978">
                  <c:v>99.896697716097677</c:v>
                </c:pt>
                <c:pt idx="7979">
                  <c:v>99.895929501387982</c:v>
                </c:pt>
                <c:pt idx="7980">
                  <c:v>99.892133616940129</c:v>
                </c:pt>
                <c:pt idx="7981">
                  <c:v>99.898911982025581</c:v>
                </c:pt>
                <c:pt idx="7982">
                  <c:v>99.89728517440507</c:v>
                </c:pt>
                <c:pt idx="7983">
                  <c:v>99.897239985304509</c:v>
                </c:pt>
                <c:pt idx="7984">
                  <c:v>99.89809857821534</c:v>
                </c:pt>
                <c:pt idx="7985">
                  <c:v>99.894573828370881</c:v>
                </c:pt>
                <c:pt idx="7986">
                  <c:v>99.893850802761776</c:v>
                </c:pt>
                <c:pt idx="7987">
                  <c:v>99.89728517440507</c:v>
                </c:pt>
                <c:pt idx="7988">
                  <c:v>99.901352193456347</c:v>
                </c:pt>
                <c:pt idx="7989">
                  <c:v>99.896200635991406</c:v>
                </c:pt>
                <c:pt idx="7990">
                  <c:v>99.895070908477152</c:v>
                </c:pt>
                <c:pt idx="7991">
                  <c:v>99.891636536833857</c:v>
                </c:pt>
                <c:pt idx="7992">
                  <c:v>99.885807142860358</c:v>
                </c:pt>
                <c:pt idx="7993">
                  <c:v>99.887253194078596</c:v>
                </c:pt>
                <c:pt idx="7994">
                  <c:v>99.884361091642148</c:v>
                </c:pt>
                <c:pt idx="7995">
                  <c:v>99.875504027930475</c:v>
                </c:pt>
                <c:pt idx="7996">
                  <c:v>99.886078277463795</c:v>
                </c:pt>
                <c:pt idx="7997">
                  <c:v>99.883728444234166</c:v>
                </c:pt>
                <c:pt idx="7998">
                  <c:v>99.888970379900243</c:v>
                </c:pt>
                <c:pt idx="7999">
                  <c:v>99.891546158632721</c:v>
                </c:pt>
                <c:pt idx="8000">
                  <c:v>99.888789623497971</c:v>
                </c:pt>
                <c:pt idx="8001">
                  <c:v>99.896065068689694</c:v>
                </c:pt>
                <c:pt idx="8002">
                  <c:v>99.886891681274051</c:v>
                </c:pt>
                <c:pt idx="8003">
                  <c:v>99.890958700325328</c:v>
                </c:pt>
                <c:pt idx="8004">
                  <c:v>99.894257504666911</c:v>
                </c:pt>
                <c:pt idx="8005">
                  <c:v>99.891365402230448</c:v>
                </c:pt>
                <c:pt idx="8006">
                  <c:v>99.888518488894562</c:v>
                </c:pt>
                <c:pt idx="8007">
                  <c:v>99.890868322124177</c:v>
                </c:pt>
                <c:pt idx="8008">
                  <c:v>99.886575357570052</c:v>
                </c:pt>
                <c:pt idx="8009">
                  <c:v>99.880429639892583</c:v>
                </c:pt>
                <c:pt idx="8010">
                  <c:v>99.883592876932454</c:v>
                </c:pt>
                <c:pt idx="8011">
                  <c:v>99.8856263864581</c:v>
                </c:pt>
                <c:pt idx="8012">
                  <c:v>99.88761470688317</c:v>
                </c:pt>
                <c:pt idx="8013">
                  <c:v>99.890551998420179</c:v>
                </c:pt>
                <c:pt idx="8014">
                  <c:v>99.884089957038711</c:v>
                </c:pt>
                <c:pt idx="8015">
                  <c:v>99.874781002321356</c:v>
                </c:pt>
                <c:pt idx="8016">
                  <c:v>99.874509867717947</c:v>
                </c:pt>
                <c:pt idx="8017">
                  <c:v>99.873651274807116</c:v>
                </c:pt>
                <c:pt idx="8018">
                  <c:v>99.879525857881177</c:v>
                </c:pt>
                <c:pt idx="8019">
                  <c:v>99.882372771217064</c:v>
                </c:pt>
                <c:pt idx="8020">
                  <c:v>99.882824662222774</c:v>
                </c:pt>
                <c:pt idx="8021">
                  <c:v>99.881243043702824</c:v>
                </c:pt>
                <c:pt idx="8022">
                  <c:v>99.881423800105111</c:v>
                </c:pt>
                <c:pt idx="8023">
                  <c:v>99.881062287300551</c:v>
                </c:pt>
                <c:pt idx="8024">
                  <c:v>99.877492348355545</c:v>
                </c:pt>
                <c:pt idx="8025">
                  <c:v>99.878486508568074</c:v>
                </c:pt>
                <c:pt idx="8026">
                  <c:v>99.87554921703105</c:v>
                </c:pt>
                <c:pt idx="8027">
                  <c:v>99.880294072590871</c:v>
                </c:pt>
                <c:pt idx="8028">
                  <c:v>99.878983588674359</c:v>
                </c:pt>
                <c:pt idx="8029">
                  <c:v>99.880068127088009</c:v>
                </c:pt>
                <c:pt idx="8030">
                  <c:v>99.890551998420179</c:v>
                </c:pt>
                <c:pt idx="8031">
                  <c:v>99.892043238738992</c:v>
                </c:pt>
                <c:pt idx="8032">
                  <c:v>99.88490336084898</c:v>
                </c:pt>
                <c:pt idx="8033">
                  <c:v>99.88056520719428</c:v>
                </c:pt>
                <c:pt idx="8034">
                  <c:v>99.879706614283464</c:v>
                </c:pt>
                <c:pt idx="8035">
                  <c:v>99.885445630055813</c:v>
                </c:pt>
                <c:pt idx="8036">
                  <c:v>99.886304222966643</c:v>
                </c:pt>
                <c:pt idx="8037">
                  <c:v>99.891275024029298</c:v>
                </c:pt>
                <c:pt idx="8038">
                  <c:v>99.895477610382287</c:v>
                </c:pt>
                <c:pt idx="8039">
                  <c:v>99.886982059475187</c:v>
                </c:pt>
                <c:pt idx="8040">
                  <c:v>99.884180335239876</c:v>
                </c:pt>
                <c:pt idx="8041">
                  <c:v>99.885897521061523</c:v>
                </c:pt>
                <c:pt idx="8042">
                  <c:v>99.87902877777492</c:v>
                </c:pt>
                <c:pt idx="8043">
                  <c:v>99.87821537396465</c:v>
                </c:pt>
                <c:pt idx="8044">
                  <c:v>99.880881530898279</c:v>
                </c:pt>
                <c:pt idx="8045">
                  <c:v>99.873922409410525</c:v>
                </c:pt>
                <c:pt idx="8046">
                  <c:v>99.867189233425663</c:v>
                </c:pt>
                <c:pt idx="8047">
                  <c:v>99.86741517892851</c:v>
                </c:pt>
                <c:pt idx="8048">
                  <c:v>99.872611925494013</c:v>
                </c:pt>
                <c:pt idx="8049">
                  <c:v>99.874961758723643</c:v>
                </c:pt>
                <c:pt idx="8050">
                  <c:v>99.874509867717947</c:v>
                </c:pt>
                <c:pt idx="8051">
                  <c:v>99.870352470465534</c:v>
                </c:pt>
                <c:pt idx="8052">
                  <c:v>99.874961758723643</c:v>
                </c:pt>
                <c:pt idx="8053">
                  <c:v>99.871753332583197</c:v>
                </c:pt>
                <c:pt idx="8054">
                  <c:v>99.875684784332762</c:v>
                </c:pt>
                <c:pt idx="8055">
                  <c:v>99.872973438298587</c:v>
                </c:pt>
                <c:pt idx="8056">
                  <c:v>99.8727926818963</c:v>
                </c:pt>
                <c:pt idx="8057">
                  <c:v>99.87667894454529</c:v>
                </c:pt>
                <c:pt idx="8058">
                  <c:v>99.868816041046173</c:v>
                </c:pt>
                <c:pt idx="8059">
                  <c:v>99.871075496074653</c:v>
                </c:pt>
                <c:pt idx="8060">
                  <c:v>99.870894739672366</c:v>
                </c:pt>
                <c:pt idx="8061">
                  <c:v>99.871979278086059</c:v>
                </c:pt>
                <c:pt idx="8062">
                  <c:v>99.875684784332762</c:v>
                </c:pt>
                <c:pt idx="8063">
                  <c:v>99.883638066033029</c:v>
                </c:pt>
                <c:pt idx="8064">
                  <c:v>99.890642376621329</c:v>
                </c:pt>
                <c:pt idx="8065">
                  <c:v>99.886078277463795</c:v>
                </c:pt>
                <c:pt idx="8066">
                  <c:v>99.885716764659222</c:v>
                </c:pt>
                <c:pt idx="8067">
                  <c:v>99.887750274184867</c:v>
                </c:pt>
                <c:pt idx="8068">
                  <c:v>99.883728444234166</c:v>
                </c:pt>
                <c:pt idx="8069">
                  <c:v>99.883095796826183</c:v>
                </c:pt>
                <c:pt idx="8070">
                  <c:v>99.884044767938164</c:v>
                </c:pt>
                <c:pt idx="8071">
                  <c:v>99.888880001699107</c:v>
                </c:pt>
                <c:pt idx="8072">
                  <c:v>99.88648497936893</c:v>
                </c:pt>
                <c:pt idx="8073">
                  <c:v>99.883457309630757</c:v>
                </c:pt>
                <c:pt idx="8074">
                  <c:v>99.882734284021637</c:v>
                </c:pt>
                <c:pt idx="8075">
                  <c:v>99.876181864439019</c:v>
                </c:pt>
                <c:pt idx="8076">
                  <c:v>99.87780867205953</c:v>
                </c:pt>
                <c:pt idx="8077">
                  <c:v>99.873515707505405</c:v>
                </c:pt>
                <c:pt idx="8078">
                  <c:v>99.880113316188584</c:v>
                </c:pt>
                <c:pt idx="8079">
                  <c:v>99.878531697668649</c:v>
                </c:pt>
                <c:pt idx="8080">
                  <c:v>99.888202165190577</c:v>
                </c:pt>
                <c:pt idx="8081">
                  <c:v>99.880971909099415</c:v>
                </c:pt>
                <c:pt idx="8082">
                  <c:v>99.880339261691446</c:v>
                </c:pt>
                <c:pt idx="8083">
                  <c:v>99.880429639892583</c:v>
                </c:pt>
                <c:pt idx="8084">
                  <c:v>99.87514251512593</c:v>
                </c:pt>
                <c:pt idx="8085">
                  <c:v>99.882689094921062</c:v>
                </c:pt>
                <c:pt idx="8086">
                  <c:v>99.8856263864581</c:v>
                </c:pt>
                <c:pt idx="8087">
                  <c:v>99.888337732492289</c:v>
                </c:pt>
                <c:pt idx="8088">
                  <c:v>99.886575357570052</c:v>
                </c:pt>
                <c:pt idx="8089">
                  <c:v>99.886665735771189</c:v>
                </c:pt>
                <c:pt idx="8090">
                  <c:v>99.887072437676323</c:v>
                </c:pt>
                <c:pt idx="8091">
                  <c:v>99.880294072590871</c:v>
                </c:pt>
                <c:pt idx="8092">
                  <c:v>99.86931312115243</c:v>
                </c:pt>
                <c:pt idx="8093">
                  <c:v>99.875594406131626</c:v>
                </c:pt>
                <c:pt idx="8094">
                  <c:v>99.869629444856429</c:v>
                </c:pt>
                <c:pt idx="8095">
                  <c:v>99.869945768560413</c:v>
                </c:pt>
                <c:pt idx="8096">
                  <c:v>99.870533226867821</c:v>
                </c:pt>
                <c:pt idx="8097">
                  <c:v>99.872205223588878</c:v>
                </c:pt>
                <c:pt idx="8098">
                  <c:v>99.873470518404844</c:v>
                </c:pt>
                <c:pt idx="8099">
                  <c:v>99.878034617562392</c:v>
                </c:pt>
                <c:pt idx="8100">
                  <c:v>99.880881530898279</c:v>
                </c:pt>
                <c:pt idx="8101">
                  <c:v>99.875684784332762</c:v>
                </c:pt>
                <c:pt idx="8102">
                  <c:v>99.878124995763528</c:v>
                </c:pt>
                <c:pt idx="8103">
                  <c:v>99.879435479680041</c:v>
                </c:pt>
                <c:pt idx="8104">
                  <c:v>99.876950079148713</c:v>
                </c:pt>
                <c:pt idx="8105">
                  <c:v>99.879254723277768</c:v>
                </c:pt>
                <c:pt idx="8106">
                  <c:v>99.874781002321356</c:v>
                </c:pt>
                <c:pt idx="8107">
                  <c:v>99.869539066655292</c:v>
                </c:pt>
                <c:pt idx="8108">
                  <c:v>99.869358310252991</c:v>
                </c:pt>
                <c:pt idx="8109">
                  <c:v>99.871482197979773</c:v>
                </c:pt>
                <c:pt idx="8110">
                  <c:v>99.877582726556696</c:v>
                </c:pt>
                <c:pt idx="8111">
                  <c:v>99.879571046981752</c:v>
                </c:pt>
                <c:pt idx="8112">
                  <c:v>99.871165874275775</c:v>
                </c:pt>
                <c:pt idx="8113">
                  <c:v>99.869584255755839</c:v>
                </c:pt>
                <c:pt idx="8114">
                  <c:v>99.870262092264412</c:v>
                </c:pt>
                <c:pt idx="8115">
                  <c:v>99.863212592575522</c:v>
                </c:pt>
                <c:pt idx="8116">
                  <c:v>99.859778220932228</c:v>
                </c:pt>
                <c:pt idx="8117">
                  <c:v>99.862941457972113</c:v>
                </c:pt>
                <c:pt idx="8118">
                  <c:v>99.864071185486353</c:v>
                </c:pt>
                <c:pt idx="8119">
                  <c:v>99.870307281364958</c:v>
                </c:pt>
                <c:pt idx="8120">
                  <c:v>99.868544906442764</c:v>
                </c:pt>
                <c:pt idx="8121">
                  <c:v>99.867957448135343</c:v>
                </c:pt>
                <c:pt idx="8122">
                  <c:v>99.858874438920836</c:v>
                </c:pt>
                <c:pt idx="8123">
                  <c:v>99.865878749509136</c:v>
                </c:pt>
                <c:pt idx="8124">
                  <c:v>99.873018627399162</c:v>
                </c:pt>
                <c:pt idx="8125">
                  <c:v>99.874600245919083</c:v>
                </c:pt>
                <c:pt idx="8126">
                  <c:v>99.881920880211382</c:v>
                </c:pt>
                <c:pt idx="8127">
                  <c:v>99.876091486237883</c:v>
                </c:pt>
                <c:pt idx="8128">
                  <c:v>99.875865540735049</c:v>
                </c:pt>
                <c:pt idx="8129">
                  <c:v>99.874464678617372</c:v>
                </c:pt>
                <c:pt idx="8130">
                  <c:v>99.874103165812826</c:v>
                </c:pt>
                <c:pt idx="8131">
                  <c:v>99.8727926818963</c:v>
                </c:pt>
                <c:pt idx="8132">
                  <c:v>99.878576886769224</c:v>
                </c:pt>
                <c:pt idx="8133">
                  <c:v>99.875278082427627</c:v>
                </c:pt>
                <c:pt idx="8134">
                  <c:v>99.875232893327066</c:v>
                </c:pt>
                <c:pt idx="8135">
                  <c:v>99.871437008879212</c:v>
                </c:pt>
                <c:pt idx="8136">
                  <c:v>99.87008133586211</c:v>
                </c:pt>
                <c:pt idx="8137">
                  <c:v>99.873425329304283</c:v>
                </c:pt>
                <c:pt idx="8138">
                  <c:v>99.875729973433337</c:v>
                </c:pt>
                <c:pt idx="8139">
                  <c:v>99.869900579459838</c:v>
                </c:pt>
                <c:pt idx="8140">
                  <c:v>99.863122214374371</c:v>
                </c:pt>
                <c:pt idx="8141">
                  <c:v>99.858332169714004</c:v>
                </c:pt>
                <c:pt idx="8142">
                  <c:v>99.855259310875255</c:v>
                </c:pt>
                <c:pt idx="8143">
                  <c:v>99.860230111937938</c:v>
                </c:pt>
                <c:pt idx="8144">
                  <c:v>99.8684545282416</c:v>
                </c:pt>
                <c:pt idx="8145">
                  <c:v>99.867550746230222</c:v>
                </c:pt>
                <c:pt idx="8146">
                  <c:v>99.865969127710287</c:v>
                </c:pt>
                <c:pt idx="8147">
                  <c:v>99.866375829615407</c:v>
                </c:pt>
                <c:pt idx="8148">
                  <c:v>99.864749021994896</c:v>
                </c:pt>
                <c:pt idx="8149">
                  <c:v>99.859416708127654</c:v>
                </c:pt>
                <c:pt idx="8150">
                  <c:v>99.869900579459838</c:v>
                </c:pt>
                <c:pt idx="8151">
                  <c:v>99.867234422526224</c:v>
                </c:pt>
                <c:pt idx="8152">
                  <c:v>99.866104695011998</c:v>
                </c:pt>
                <c:pt idx="8153">
                  <c:v>99.85955227542938</c:v>
                </c:pt>
                <c:pt idx="8154">
                  <c:v>99.861043515748179</c:v>
                </c:pt>
                <c:pt idx="8155">
                  <c:v>99.855078554472968</c:v>
                </c:pt>
                <c:pt idx="8156">
                  <c:v>99.850243320712025</c:v>
                </c:pt>
                <c:pt idx="8157">
                  <c:v>99.851463426427415</c:v>
                </c:pt>
                <c:pt idx="8158">
                  <c:v>99.854942987171256</c:v>
                </c:pt>
                <c:pt idx="8159">
                  <c:v>99.846763759968155</c:v>
                </c:pt>
                <c:pt idx="8160">
                  <c:v>99.845046574146494</c:v>
                </c:pt>
                <c:pt idx="8161">
                  <c:v>99.847531974677835</c:v>
                </c:pt>
                <c:pt idx="8162">
                  <c:v>99.846176301660734</c:v>
                </c:pt>
                <c:pt idx="8163">
                  <c:v>99.85096634632113</c:v>
                </c:pt>
                <c:pt idx="8164">
                  <c:v>99.859235951725395</c:v>
                </c:pt>
                <c:pt idx="8165">
                  <c:v>99.863754861782354</c:v>
                </c:pt>
                <c:pt idx="8166">
                  <c:v>99.857292820400886</c:v>
                </c:pt>
                <c:pt idx="8167">
                  <c:v>99.871391819778637</c:v>
                </c:pt>
                <c:pt idx="8168">
                  <c:v>99.875775162533898</c:v>
                </c:pt>
                <c:pt idx="8169">
                  <c:v>99.873018627399162</c:v>
                </c:pt>
                <c:pt idx="8170">
                  <c:v>99.867686313531934</c:v>
                </c:pt>
                <c:pt idx="8171">
                  <c:v>99.871437008879212</c:v>
                </c:pt>
                <c:pt idx="8172">
                  <c:v>99.869765012158126</c:v>
                </c:pt>
                <c:pt idx="8173">
                  <c:v>99.867641124431344</c:v>
                </c:pt>
                <c:pt idx="8174">
                  <c:v>99.86813820453763</c:v>
                </c:pt>
                <c:pt idx="8175">
                  <c:v>99.871798521683758</c:v>
                </c:pt>
                <c:pt idx="8176">
                  <c:v>99.8727926818963</c:v>
                </c:pt>
                <c:pt idx="8177">
                  <c:v>99.874600245919083</c:v>
                </c:pt>
                <c:pt idx="8178">
                  <c:v>99.880068127088009</c:v>
                </c:pt>
                <c:pt idx="8179">
                  <c:v>99.880700774496006</c:v>
                </c:pt>
                <c:pt idx="8180">
                  <c:v>99.878124995763528</c:v>
                </c:pt>
                <c:pt idx="8181">
                  <c:v>99.877176024651575</c:v>
                </c:pt>
                <c:pt idx="8182">
                  <c:v>99.875458838829928</c:v>
                </c:pt>
                <c:pt idx="8183">
                  <c:v>99.874148354913387</c:v>
                </c:pt>
                <c:pt idx="8184">
                  <c:v>99.872521547292877</c:v>
                </c:pt>
                <c:pt idx="8185">
                  <c:v>99.869719823057551</c:v>
                </c:pt>
                <c:pt idx="8186">
                  <c:v>99.87948066878063</c:v>
                </c:pt>
                <c:pt idx="8187">
                  <c:v>99.879616236082342</c:v>
                </c:pt>
                <c:pt idx="8188">
                  <c:v>99.881559367406823</c:v>
                </c:pt>
                <c:pt idx="8189">
                  <c:v>99.889603027308226</c:v>
                </c:pt>
                <c:pt idx="8190">
                  <c:v>99.887343572279747</c:v>
                </c:pt>
                <c:pt idx="8191">
                  <c:v>99.880700774496006</c:v>
                </c:pt>
                <c:pt idx="8192">
                  <c:v>99.877763482958954</c:v>
                </c:pt>
                <c:pt idx="8193">
                  <c:v>99.869132364750158</c:v>
                </c:pt>
                <c:pt idx="8194">
                  <c:v>99.859235951725395</c:v>
                </c:pt>
                <c:pt idx="8195">
                  <c:v>99.872205223588878</c:v>
                </c:pt>
                <c:pt idx="8196">
                  <c:v>99.867731502632481</c:v>
                </c:pt>
                <c:pt idx="8197">
                  <c:v>99.866827720621103</c:v>
                </c:pt>
                <c:pt idx="8198">
                  <c:v>99.866149884112545</c:v>
                </c:pt>
                <c:pt idx="8199">
                  <c:v>99.868228582738766</c:v>
                </c:pt>
                <c:pt idx="8200">
                  <c:v>99.87080436147123</c:v>
                </c:pt>
                <c:pt idx="8201">
                  <c:v>99.863257781676083</c:v>
                </c:pt>
                <c:pt idx="8202">
                  <c:v>99.872069656287181</c:v>
                </c:pt>
                <c:pt idx="8203">
                  <c:v>99.864749021994896</c:v>
                </c:pt>
                <c:pt idx="8204">
                  <c:v>99.85250277574049</c:v>
                </c:pt>
                <c:pt idx="8205">
                  <c:v>99.861766541357298</c:v>
                </c:pt>
                <c:pt idx="8206">
                  <c:v>99.868047826336479</c:v>
                </c:pt>
                <c:pt idx="8207">
                  <c:v>99.859326329926532</c:v>
                </c:pt>
                <c:pt idx="8208">
                  <c:v>99.86032049013906</c:v>
                </c:pt>
                <c:pt idx="8209">
                  <c:v>99.863664483581232</c:v>
                </c:pt>
                <c:pt idx="8210">
                  <c:v>99.864297130989186</c:v>
                </c:pt>
                <c:pt idx="8211">
                  <c:v>99.866827720621103</c:v>
                </c:pt>
                <c:pt idx="8212">
                  <c:v>99.866466207816543</c:v>
                </c:pt>
                <c:pt idx="8213">
                  <c:v>99.862444377865828</c:v>
                </c:pt>
                <c:pt idx="8214">
                  <c:v>99.856253471087783</c:v>
                </c:pt>
                <c:pt idx="8215">
                  <c:v>99.863935618184641</c:v>
                </c:pt>
                <c:pt idx="8216">
                  <c:v>99.861585784955011</c:v>
                </c:pt>
                <c:pt idx="8217">
                  <c:v>99.854762230768983</c:v>
                </c:pt>
                <c:pt idx="8218">
                  <c:v>99.851237480924553</c:v>
                </c:pt>
                <c:pt idx="8219">
                  <c:v>99.854807419869545</c:v>
                </c:pt>
                <c:pt idx="8220">
                  <c:v>99.853496935953018</c:v>
                </c:pt>
                <c:pt idx="8221">
                  <c:v>99.86267032336869</c:v>
                </c:pt>
                <c:pt idx="8222">
                  <c:v>99.860094544636226</c:v>
                </c:pt>
                <c:pt idx="8223">
                  <c:v>99.864025996385777</c:v>
                </c:pt>
                <c:pt idx="8224">
                  <c:v>99.85837735881455</c:v>
                </c:pt>
                <c:pt idx="8225">
                  <c:v>99.865291291201714</c:v>
                </c:pt>
                <c:pt idx="8226">
                  <c:v>99.858784060719699</c:v>
                </c:pt>
                <c:pt idx="8227">
                  <c:v>99.86185691955842</c:v>
                </c:pt>
                <c:pt idx="8228">
                  <c:v>99.864297130989186</c:v>
                </c:pt>
                <c:pt idx="8229">
                  <c:v>99.872160034488317</c:v>
                </c:pt>
                <c:pt idx="8230">
                  <c:v>99.873606085706541</c:v>
                </c:pt>
                <c:pt idx="8231">
                  <c:v>99.863483727178931</c:v>
                </c:pt>
                <c:pt idx="8232">
                  <c:v>99.863619294480657</c:v>
                </c:pt>
                <c:pt idx="8233">
                  <c:v>99.862037675960707</c:v>
                </c:pt>
                <c:pt idx="8234">
                  <c:v>99.870623605068957</c:v>
                </c:pt>
                <c:pt idx="8235">
                  <c:v>99.87554921703105</c:v>
                </c:pt>
                <c:pt idx="8236">
                  <c:v>99.87166295438206</c:v>
                </c:pt>
                <c:pt idx="8237">
                  <c:v>99.876814511847002</c:v>
                </c:pt>
                <c:pt idx="8238">
                  <c:v>99.881197854602277</c:v>
                </c:pt>
                <c:pt idx="8239">
                  <c:v>99.883457309630757</c:v>
                </c:pt>
                <c:pt idx="8240">
                  <c:v>99.868996797448446</c:v>
                </c:pt>
                <c:pt idx="8241">
                  <c:v>99.864974967497758</c:v>
                </c:pt>
                <c:pt idx="8242">
                  <c:v>99.859778220932228</c:v>
                </c:pt>
                <c:pt idx="8243">
                  <c:v>99.855846769182648</c:v>
                </c:pt>
                <c:pt idx="8244">
                  <c:v>99.8599589773345</c:v>
                </c:pt>
                <c:pt idx="8245">
                  <c:v>99.853903637858181</c:v>
                </c:pt>
                <c:pt idx="8246">
                  <c:v>99.85250277574049</c:v>
                </c:pt>
                <c:pt idx="8247">
                  <c:v>99.859687842731077</c:v>
                </c:pt>
                <c:pt idx="8248">
                  <c:v>99.868364150040463</c:v>
                </c:pt>
                <c:pt idx="8249">
                  <c:v>99.875052136924779</c:v>
                </c:pt>
                <c:pt idx="8250">
                  <c:v>99.874419489516811</c:v>
                </c:pt>
                <c:pt idx="8251">
                  <c:v>99.865788371308</c:v>
                </c:pt>
                <c:pt idx="8252">
                  <c:v>99.868635284643887</c:v>
                </c:pt>
                <c:pt idx="8253">
                  <c:v>99.869900579459838</c:v>
                </c:pt>
                <c:pt idx="8254">
                  <c:v>99.873786842108828</c:v>
                </c:pt>
                <c:pt idx="8255">
                  <c:v>99.869448688454128</c:v>
                </c:pt>
                <c:pt idx="8256">
                  <c:v>99.86967463395699</c:v>
                </c:pt>
                <c:pt idx="8257">
                  <c:v>99.864297130989186</c:v>
                </c:pt>
                <c:pt idx="8258">
                  <c:v>99.860275301038484</c:v>
                </c:pt>
                <c:pt idx="8259">
                  <c:v>99.85643422749007</c:v>
                </c:pt>
                <c:pt idx="8260">
                  <c:v>99.862489566966403</c:v>
                </c:pt>
                <c:pt idx="8261">
                  <c:v>99.864568265592595</c:v>
                </c:pt>
                <c:pt idx="8262">
                  <c:v>99.866872909721664</c:v>
                </c:pt>
                <c:pt idx="8263">
                  <c:v>99.864116374586928</c:v>
                </c:pt>
                <c:pt idx="8264">
                  <c:v>99.863212592575522</c:v>
                </c:pt>
                <c:pt idx="8265">
                  <c:v>99.864297130989186</c:v>
                </c:pt>
                <c:pt idx="8266">
                  <c:v>99.860636813843058</c:v>
                </c:pt>
                <c:pt idx="8267">
                  <c:v>99.863212592575522</c:v>
                </c:pt>
                <c:pt idx="8268">
                  <c:v>99.866375829615407</c:v>
                </c:pt>
                <c:pt idx="8269">
                  <c:v>99.873877220309978</c:v>
                </c:pt>
                <c:pt idx="8270">
                  <c:v>99.871075496074653</c:v>
                </c:pt>
                <c:pt idx="8271">
                  <c:v>99.865200913000578</c:v>
                </c:pt>
                <c:pt idx="8272">
                  <c:v>99.867686313531934</c:v>
                </c:pt>
                <c:pt idx="8273">
                  <c:v>99.879706614283464</c:v>
                </c:pt>
                <c:pt idx="8274">
                  <c:v>99.882508338518775</c:v>
                </c:pt>
                <c:pt idx="8275">
                  <c:v>99.879977748886887</c:v>
                </c:pt>
                <c:pt idx="8276">
                  <c:v>99.873425329304283</c:v>
                </c:pt>
                <c:pt idx="8277">
                  <c:v>99.866918098822239</c:v>
                </c:pt>
                <c:pt idx="8278">
                  <c:v>99.854355528863863</c:v>
                </c:pt>
                <c:pt idx="8279">
                  <c:v>99.85485260897012</c:v>
                </c:pt>
                <c:pt idx="8280">
                  <c:v>99.866827720621103</c:v>
                </c:pt>
                <c:pt idx="8281">
                  <c:v>99.869267932051869</c:v>
                </c:pt>
                <c:pt idx="8282">
                  <c:v>99.865020156598305</c:v>
                </c:pt>
                <c:pt idx="8283">
                  <c:v>99.85720244219975</c:v>
                </c:pt>
                <c:pt idx="8284">
                  <c:v>99.867008477023361</c:v>
                </c:pt>
                <c:pt idx="8285">
                  <c:v>99.860049355535651</c:v>
                </c:pt>
                <c:pt idx="8286">
                  <c:v>99.862489566966403</c:v>
                </c:pt>
                <c:pt idx="8287">
                  <c:v>99.862851079770948</c:v>
                </c:pt>
                <c:pt idx="8288">
                  <c:v>99.864568265592595</c:v>
                </c:pt>
                <c:pt idx="8289">
                  <c:v>99.868544906442764</c:v>
                </c:pt>
                <c:pt idx="8290">
                  <c:v>99.862760701569826</c:v>
                </c:pt>
                <c:pt idx="8291">
                  <c:v>99.852773910343927</c:v>
                </c:pt>
                <c:pt idx="8292">
                  <c:v>99.859235951725395</c:v>
                </c:pt>
                <c:pt idx="8293">
                  <c:v>99.871120685175228</c:v>
                </c:pt>
                <c:pt idx="8294">
                  <c:v>99.853180612249062</c:v>
                </c:pt>
                <c:pt idx="8295">
                  <c:v>99.852276830237656</c:v>
                </c:pt>
                <c:pt idx="8296">
                  <c:v>99.850062564309724</c:v>
                </c:pt>
                <c:pt idx="8297">
                  <c:v>99.846854138169292</c:v>
                </c:pt>
                <c:pt idx="8298">
                  <c:v>99.847531974677835</c:v>
                </c:pt>
                <c:pt idx="8299">
                  <c:v>99.848029054784121</c:v>
                </c:pt>
                <c:pt idx="8300">
                  <c:v>99.84360052292827</c:v>
                </c:pt>
                <c:pt idx="8301">
                  <c:v>99.840979555095231</c:v>
                </c:pt>
                <c:pt idx="8302">
                  <c:v>99.845046574146494</c:v>
                </c:pt>
                <c:pt idx="8303">
                  <c:v>99.847215650973837</c:v>
                </c:pt>
                <c:pt idx="8304">
                  <c:v>99.854355528863863</c:v>
                </c:pt>
                <c:pt idx="8305">
                  <c:v>99.851960506533672</c:v>
                </c:pt>
                <c:pt idx="8306">
                  <c:v>99.854129583361001</c:v>
                </c:pt>
                <c:pt idx="8307">
                  <c:v>99.851960506533672</c:v>
                </c:pt>
                <c:pt idx="8308">
                  <c:v>99.859461897228243</c:v>
                </c:pt>
                <c:pt idx="8309">
                  <c:v>99.858874438920836</c:v>
                </c:pt>
                <c:pt idx="8310">
                  <c:v>99.859326329926532</c:v>
                </c:pt>
                <c:pt idx="8311">
                  <c:v>99.85137304822625</c:v>
                </c:pt>
                <c:pt idx="8312">
                  <c:v>99.853677692355319</c:v>
                </c:pt>
                <c:pt idx="8313">
                  <c:v>99.85837735881455</c:v>
                </c:pt>
                <c:pt idx="8314">
                  <c:v>99.852909477645639</c:v>
                </c:pt>
                <c:pt idx="8315">
                  <c:v>99.856705362093479</c:v>
                </c:pt>
                <c:pt idx="8316">
                  <c:v>99.855801580082087</c:v>
                </c:pt>
                <c:pt idx="8317">
                  <c:v>99.846854138169292</c:v>
                </c:pt>
                <c:pt idx="8318">
                  <c:v>99.849249160499483</c:v>
                </c:pt>
                <c:pt idx="8319">
                  <c:v>99.849158782298346</c:v>
                </c:pt>
                <c:pt idx="8320">
                  <c:v>99.852367208438793</c:v>
                </c:pt>
                <c:pt idx="8321">
                  <c:v>99.849294349600058</c:v>
                </c:pt>
                <c:pt idx="8322">
                  <c:v>99.857112063998613</c:v>
                </c:pt>
                <c:pt idx="8323">
                  <c:v>99.851101913622841</c:v>
                </c:pt>
                <c:pt idx="8324">
                  <c:v>99.849520295102906</c:v>
                </c:pt>
                <c:pt idx="8325">
                  <c:v>99.839714260279266</c:v>
                </c:pt>
                <c:pt idx="8326">
                  <c:v>99.839443125675857</c:v>
                </c:pt>
                <c:pt idx="8327">
                  <c:v>99.845227330548781</c:v>
                </c:pt>
                <c:pt idx="8328">
                  <c:v>99.843239010123725</c:v>
                </c:pt>
                <c:pt idx="8329">
                  <c:v>99.849655862404603</c:v>
                </c:pt>
                <c:pt idx="8330">
                  <c:v>99.848074243884668</c:v>
                </c:pt>
                <c:pt idx="8331">
                  <c:v>99.843826468431132</c:v>
                </c:pt>
                <c:pt idx="8332">
                  <c:v>99.844233170336253</c:v>
                </c:pt>
                <c:pt idx="8333">
                  <c:v>99.846944516370428</c:v>
                </c:pt>
                <c:pt idx="8334">
                  <c:v>99.845182141448205</c:v>
                </c:pt>
                <c:pt idx="8335">
                  <c:v>99.853180612249062</c:v>
                </c:pt>
                <c:pt idx="8336">
                  <c:v>99.845769599755613</c:v>
                </c:pt>
                <c:pt idx="8337">
                  <c:v>99.846537814465307</c:v>
                </c:pt>
                <c:pt idx="8338">
                  <c:v>99.852638343042202</c:v>
                </c:pt>
                <c:pt idx="8339">
                  <c:v>99.856027525584949</c:v>
                </c:pt>
                <c:pt idx="8340">
                  <c:v>99.855259310875255</c:v>
                </c:pt>
                <c:pt idx="8341">
                  <c:v>99.855394878176966</c:v>
                </c:pt>
                <c:pt idx="8342">
                  <c:v>99.853768070556455</c:v>
                </c:pt>
                <c:pt idx="8343">
                  <c:v>99.846221490761309</c:v>
                </c:pt>
                <c:pt idx="8344">
                  <c:v>99.852186452036534</c:v>
                </c:pt>
                <c:pt idx="8345">
                  <c:v>99.852593153941655</c:v>
                </c:pt>
                <c:pt idx="8346">
                  <c:v>99.852864288545064</c:v>
                </c:pt>
                <c:pt idx="8347">
                  <c:v>99.856524605691206</c:v>
                </c:pt>
                <c:pt idx="8348">
                  <c:v>99.859597464529941</c:v>
                </c:pt>
                <c:pt idx="8349">
                  <c:v>99.862489566966403</c:v>
                </c:pt>
                <c:pt idx="8350">
                  <c:v>99.85720244219975</c:v>
                </c:pt>
                <c:pt idx="8351">
                  <c:v>99.851327859125703</c:v>
                </c:pt>
                <c:pt idx="8352">
                  <c:v>99.852773910343927</c:v>
                </c:pt>
                <c:pt idx="8353">
                  <c:v>99.851644182829673</c:v>
                </c:pt>
                <c:pt idx="8354">
                  <c:v>99.8459503561579</c:v>
                </c:pt>
                <c:pt idx="8355">
                  <c:v>99.844459115839086</c:v>
                </c:pt>
                <c:pt idx="8356">
                  <c:v>99.847803109281259</c:v>
                </c:pt>
                <c:pt idx="8357">
                  <c:v>99.853948826958728</c:v>
                </c:pt>
                <c:pt idx="8358">
                  <c:v>99.8599589773345</c:v>
                </c:pt>
                <c:pt idx="8359">
                  <c:v>99.85684092939519</c:v>
                </c:pt>
                <c:pt idx="8360">
                  <c:v>99.856389038389494</c:v>
                </c:pt>
                <c:pt idx="8361">
                  <c:v>99.859145573524245</c:v>
                </c:pt>
                <c:pt idx="8362">
                  <c:v>99.854717041668422</c:v>
                </c:pt>
                <c:pt idx="8363">
                  <c:v>99.847396407376138</c:v>
                </c:pt>
                <c:pt idx="8364">
                  <c:v>99.851553804628537</c:v>
                </c:pt>
                <c:pt idx="8365">
                  <c:v>99.852819099444488</c:v>
                </c:pt>
                <c:pt idx="8366">
                  <c:v>99.851463426427415</c:v>
                </c:pt>
                <c:pt idx="8367">
                  <c:v>99.855168932674118</c:v>
                </c:pt>
                <c:pt idx="8368">
                  <c:v>99.862037675960707</c:v>
                </c:pt>
                <c:pt idx="8369">
                  <c:v>99.865833560408575</c:v>
                </c:pt>
                <c:pt idx="8370">
                  <c:v>99.861766541357298</c:v>
                </c:pt>
                <c:pt idx="8371">
                  <c:v>99.867369989827935</c:v>
                </c:pt>
                <c:pt idx="8372">
                  <c:v>99.865833560408575</c:v>
                </c:pt>
                <c:pt idx="8373">
                  <c:v>99.862625134268114</c:v>
                </c:pt>
                <c:pt idx="8374">
                  <c:v>99.861450217653299</c:v>
                </c:pt>
                <c:pt idx="8375">
                  <c:v>99.869539066655292</c:v>
                </c:pt>
                <c:pt idx="8376">
                  <c:v>99.853542125053607</c:v>
                </c:pt>
                <c:pt idx="8377">
                  <c:v>99.852547964841079</c:v>
                </c:pt>
                <c:pt idx="8378">
                  <c:v>99.850424077114297</c:v>
                </c:pt>
                <c:pt idx="8379">
                  <c:v>99.858151413311717</c:v>
                </c:pt>
                <c:pt idx="8380">
                  <c:v>99.848435756689241</c:v>
                </c:pt>
                <c:pt idx="8381">
                  <c:v>99.857157253099189</c:v>
                </c:pt>
                <c:pt idx="8382">
                  <c:v>99.860772381144756</c:v>
                </c:pt>
                <c:pt idx="8383">
                  <c:v>99.861585784955011</c:v>
                </c:pt>
                <c:pt idx="8384">
                  <c:v>99.864477887391473</c:v>
                </c:pt>
                <c:pt idx="8385">
                  <c:v>99.86420675278805</c:v>
                </c:pt>
                <c:pt idx="8386">
                  <c:v>99.864523076492048</c:v>
                </c:pt>
                <c:pt idx="8387">
                  <c:v>99.861314650351602</c:v>
                </c:pt>
                <c:pt idx="8388">
                  <c:v>99.863754861782354</c:v>
                </c:pt>
                <c:pt idx="8389">
                  <c:v>99.856253471087783</c:v>
                </c:pt>
                <c:pt idx="8390">
                  <c:v>99.846447436264171</c:v>
                </c:pt>
                <c:pt idx="8391">
                  <c:v>99.838448965463328</c:v>
                </c:pt>
                <c:pt idx="8392">
                  <c:v>99.841250689698654</c:v>
                </c:pt>
                <c:pt idx="8393">
                  <c:v>99.846221490761309</c:v>
                </c:pt>
                <c:pt idx="8394">
                  <c:v>99.839669071178719</c:v>
                </c:pt>
                <c:pt idx="8395">
                  <c:v>99.842154471710032</c:v>
                </c:pt>
                <c:pt idx="8396">
                  <c:v>99.838674910966191</c:v>
                </c:pt>
                <c:pt idx="8397">
                  <c:v>99.846221490761309</c:v>
                </c:pt>
                <c:pt idx="8398">
                  <c:v>99.85019813161145</c:v>
                </c:pt>
                <c:pt idx="8399">
                  <c:v>99.845543654252779</c:v>
                </c:pt>
                <c:pt idx="8400">
                  <c:v>99.843103442822013</c:v>
                </c:pt>
                <c:pt idx="8401">
                  <c:v>99.839714260279266</c:v>
                </c:pt>
                <c:pt idx="8402">
                  <c:v>99.846854138169292</c:v>
                </c:pt>
                <c:pt idx="8403">
                  <c:v>99.846131112560172</c:v>
                </c:pt>
                <c:pt idx="8404">
                  <c:v>99.841521824302077</c:v>
                </c:pt>
                <c:pt idx="8405">
                  <c:v>99.848209811186379</c:v>
                </c:pt>
                <c:pt idx="8406">
                  <c:v>99.850604833516584</c:v>
                </c:pt>
                <c:pt idx="8407">
                  <c:v>99.853451746852471</c:v>
                </c:pt>
                <c:pt idx="8408">
                  <c:v>99.849023214996649</c:v>
                </c:pt>
                <c:pt idx="8409">
                  <c:v>99.847125272772701</c:v>
                </c:pt>
                <c:pt idx="8410">
                  <c:v>99.844142792135116</c:v>
                </c:pt>
                <c:pt idx="8411">
                  <c:v>99.848209811186379</c:v>
                </c:pt>
                <c:pt idx="8412">
                  <c:v>99.845679221554491</c:v>
                </c:pt>
                <c:pt idx="8413">
                  <c:v>99.849565484203467</c:v>
                </c:pt>
                <c:pt idx="8414">
                  <c:v>99.84717046187329</c:v>
                </c:pt>
                <c:pt idx="8415">
                  <c:v>99.839171991072433</c:v>
                </c:pt>
                <c:pt idx="8416">
                  <c:v>99.83935274747472</c:v>
                </c:pt>
                <c:pt idx="8417">
                  <c:v>99.844142792135116</c:v>
                </c:pt>
                <c:pt idx="8418">
                  <c:v>99.842922686419726</c:v>
                </c:pt>
                <c:pt idx="8419">
                  <c:v>99.847034894571564</c:v>
                </c:pt>
                <c:pt idx="8420">
                  <c:v>99.850062564309724</c:v>
                </c:pt>
                <c:pt idx="8421">
                  <c:v>99.846673381767019</c:v>
                </c:pt>
                <c:pt idx="8422">
                  <c:v>99.840346907687248</c:v>
                </c:pt>
                <c:pt idx="8423">
                  <c:v>99.833523353501235</c:v>
                </c:pt>
                <c:pt idx="8424">
                  <c:v>99.83234843688642</c:v>
                </c:pt>
                <c:pt idx="8425">
                  <c:v>99.82959190175167</c:v>
                </c:pt>
                <c:pt idx="8426">
                  <c:v>99.829230388947124</c:v>
                </c:pt>
                <c:pt idx="8427">
                  <c:v>99.829501523550533</c:v>
                </c:pt>
                <c:pt idx="8428">
                  <c:v>99.835918375831426</c:v>
                </c:pt>
                <c:pt idx="8429">
                  <c:v>99.837274048848499</c:v>
                </c:pt>
                <c:pt idx="8430">
                  <c:v>99.843103442822013</c:v>
                </c:pt>
                <c:pt idx="8431">
                  <c:v>99.832484004188132</c:v>
                </c:pt>
                <c:pt idx="8432">
                  <c:v>99.832981084294374</c:v>
                </c:pt>
                <c:pt idx="8433">
                  <c:v>99.828145850533431</c:v>
                </c:pt>
                <c:pt idx="8434">
                  <c:v>99.831489843975589</c:v>
                </c:pt>
                <c:pt idx="8435">
                  <c:v>99.832212869584708</c:v>
                </c:pt>
                <c:pt idx="8436">
                  <c:v>99.831037952969908</c:v>
                </c:pt>
                <c:pt idx="8437">
                  <c:v>99.829637090852245</c:v>
                </c:pt>
                <c:pt idx="8438">
                  <c:v>99.830134170958502</c:v>
                </c:pt>
                <c:pt idx="8439">
                  <c:v>99.830540872863622</c:v>
                </c:pt>
                <c:pt idx="8440">
                  <c:v>99.825298937197545</c:v>
                </c:pt>
                <c:pt idx="8441">
                  <c:v>99.83121870937218</c:v>
                </c:pt>
                <c:pt idx="8442">
                  <c:v>99.83167060037789</c:v>
                </c:pt>
                <c:pt idx="8443">
                  <c:v>99.824937424392985</c:v>
                </c:pt>
                <c:pt idx="8444">
                  <c:v>99.820237757933739</c:v>
                </c:pt>
                <c:pt idx="8445">
                  <c:v>99.82412402058273</c:v>
                </c:pt>
                <c:pt idx="8446">
                  <c:v>99.83121870937218</c:v>
                </c:pt>
                <c:pt idx="8447">
                  <c:v>99.827693959527736</c:v>
                </c:pt>
                <c:pt idx="8448">
                  <c:v>99.818023492005835</c:v>
                </c:pt>
                <c:pt idx="8449">
                  <c:v>99.818656139413804</c:v>
                </c:pt>
                <c:pt idx="8450">
                  <c:v>99.831896545880724</c:v>
                </c:pt>
                <c:pt idx="8451">
                  <c:v>99.838720100066737</c:v>
                </c:pt>
                <c:pt idx="8452">
                  <c:v>99.836099132233713</c:v>
                </c:pt>
                <c:pt idx="8453">
                  <c:v>99.832212869584708</c:v>
                </c:pt>
                <c:pt idx="8454">
                  <c:v>99.834381946412066</c:v>
                </c:pt>
                <c:pt idx="8455">
                  <c:v>99.83280032789213</c:v>
                </c:pt>
                <c:pt idx="8456">
                  <c:v>99.832709949690965</c:v>
                </c:pt>
                <c:pt idx="8457">
                  <c:v>99.823129860370202</c:v>
                </c:pt>
                <c:pt idx="8458">
                  <c:v>99.824937424392985</c:v>
                </c:pt>
                <c:pt idx="8459">
                  <c:v>99.832122491383558</c:v>
                </c:pt>
                <c:pt idx="8460">
                  <c:v>99.838223019960481</c:v>
                </c:pt>
                <c:pt idx="8461">
                  <c:v>99.831941734981299</c:v>
                </c:pt>
                <c:pt idx="8462">
                  <c:v>99.827739148628311</c:v>
                </c:pt>
                <c:pt idx="8463">
                  <c:v>99.82959190175167</c:v>
                </c:pt>
                <c:pt idx="8464">
                  <c:v>99.830088981857941</c:v>
                </c:pt>
                <c:pt idx="8465">
                  <c:v>99.831715789478437</c:v>
                </c:pt>
                <c:pt idx="8466">
                  <c:v>99.835285728423443</c:v>
                </c:pt>
                <c:pt idx="8467">
                  <c:v>99.838358587262192</c:v>
                </c:pt>
                <c:pt idx="8468">
                  <c:v>99.832709949690965</c:v>
                </c:pt>
                <c:pt idx="8469">
                  <c:v>99.83935274747472</c:v>
                </c:pt>
                <c:pt idx="8470">
                  <c:v>99.831760978579013</c:v>
                </c:pt>
                <c:pt idx="8471">
                  <c:v>99.828100661432856</c:v>
                </c:pt>
                <c:pt idx="8472">
                  <c:v>99.835918375831426</c:v>
                </c:pt>
                <c:pt idx="8473">
                  <c:v>99.836731779641667</c:v>
                </c:pt>
                <c:pt idx="8474">
                  <c:v>99.829275578047671</c:v>
                </c:pt>
                <c:pt idx="8475">
                  <c:v>99.824349966085592</c:v>
                </c:pt>
                <c:pt idx="8476">
                  <c:v>99.821186729045706</c:v>
                </c:pt>
                <c:pt idx="8477">
                  <c:v>99.826925744818055</c:v>
                </c:pt>
                <c:pt idx="8478">
                  <c:v>99.821367485447979</c:v>
                </c:pt>
                <c:pt idx="8479">
                  <c:v>99.825841206404377</c:v>
                </c:pt>
                <c:pt idx="8480">
                  <c:v>99.831083142070469</c:v>
                </c:pt>
                <c:pt idx="8481">
                  <c:v>99.830043792757365</c:v>
                </c:pt>
                <c:pt idx="8482">
                  <c:v>99.823220238571338</c:v>
                </c:pt>
                <c:pt idx="8483">
                  <c:v>99.834472324613202</c:v>
                </c:pt>
                <c:pt idx="8484">
                  <c:v>99.829275578047671</c:v>
                </c:pt>
                <c:pt idx="8485">
                  <c:v>99.830043792757365</c:v>
                </c:pt>
                <c:pt idx="8486">
                  <c:v>99.836641401440545</c:v>
                </c:pt>
                <c:pt idx="8487">
                  <c:v>99.832981084294374</c:v>
                </c:pt>
                <c:pt idx="8488">
                  <c:v>99.831986924081846</c:v>
                </c:pt>
                <c:pt idx="8489">
                  <c:v>99.827603581326613</c:v>
                </c:pt>
                <c:pt idx="8490">
                  <c:v>99.828778497941414</c:v>
                </c:pt>
                <c:pt idx="8491">
                  <c:v>99.836551023239409</c:v>
                </c:pt>
                <c:pt idx="8492">
                  <c:v>99.833930055406356</c:v>
                </c:pt>
                <c:pt idx="8493">
                  <c:v>99.831489843975589</c:v>
                </c:pt>
                <c:pt idx="8494">
                  <c:v>99.833749299004083</c:v>
                </c:pt>
                <c:pt idx="8495">
                  <c:v>99.829456334449958</c:v>
                </c:pt>
                <c:pt idx="8496">
                  <c:v>99.837093292446241</c:v>
                </c:pt>
                <c:pt idx="8497">
                  <c:v>99.831580222176726</c:v>
                </c:pt>
                <c:pt idx="8498">
                  <c:v>99.834201190009779</c:v>
                </c:pt>
                <c:pt idx="8499">
                  <c:v>99.832890706093252</c:v>
                </c:pt>
                <c:pt idx="8500">
                  <c:v>99.823265427671899</c:v>
                </c:pt>
                <c:pt idx="8501">
                  <c:v>99.823129860370202</c:v>
                </c:pt>
                <c:pt idx="8502">
                  <c:v>99.819062841318924</c:v>
                </c:pt>
                <c:pt idx="8503">
                  <c:v>99.82534412629812</c:v>
                </c:pt>
                <c:pt idx="8504">
                  <c:v>99.824982613493546</c:v>
                </c:pt>
                <c:pt idx="8505">
                  <c:v>99.817164899095019</c:v>
                </c:pt>
                <c:pt idx="8506">
                  <c:v>99.813549771049423</c:v>
                </c:pt>
                <c:pt idx="8507">
                  <c:v>99.814634309463088</c:v>
                </c:pt>
                <c:pt idx="8508">
                  <c:v>99.818023492005835</c:v>
                </c:pt>
                <c:pt idx="8509">
                  <c:v>99.821954943755387</c:v>
                </c:pt>
                <c:pt idx="8510">
                  <c:v>99.819921434229741</c:v>
                </c:pt>
                <c:pt idx="8511">
                  <c:v>99.816306306184188</c:v>
                </c:pt>
                <c:pt idx="8512">
                  <c:v>99.819469543224045</c:v>
                </c:pt>
                <c:pt idx="8513">
                  <c:v>99.825615260901529</c:v>
                </c:pt>
                <c:pt idx="8514">
                  <c:v>99.834020433607492</c:v>
                </c:pt>
                <c:pt idx="8515">
                  <c:v>99.836370266837122</c:v>
                </c:pt>
                <c:pt idx="8516">
                  <c:v>99.834156000909203</c:v>
                </c:pt>
                <c:pt idx="8517">
                  <c:v>99.832167680484147</c:v>
                </c:pt>
                <c:pt idx="8518">
                  <c:v>99.834472324613202</c:v>
                </c:pt>
                <c:pt idx="8519">
                  <c:v>99.832890706093252</c:v>
                </c:pt>
                <c:pt idx="8520">
                  <c:v>99.825886395504966</c:v>
                </c:pt>
                <c:pt idx="8521">
                  <c:v>99.824892235292424</c:v>
                </c:pt>
                <c:pt idx="8522">
                  <c:v>99.832122491383558</c:v>
                </c:pt>
                <c:pt idx="8523">
                  <c:v>99.826835366616905</c:v>
                </c:pt>
                <c:pt idx="8524">
                  <c:v>99.829953414556215</c:v>
                </c:pt>
                <c:pt idx="8525">
                  <c:v>99.825208558996408</c:v>
                </c:pt>
                <c:pt idx="8526">
                  <c:v>99.830405305561911</c:v>
                </c:pt>
                <c:pt idx="8527">
                  <c:v>99.822632780263916</c:v>
                </c:pt>
                <c:pt idx="8528">
                  <c:v>99.826790177516358</c:v>
                </c:pt>
                <c:pt idx="8529">
                  <c:v>99.833523353501235</c:v>
                </c:pt>
                <c:pt idx="8530">
                  <c:v>99.836822157842832</c:v>
                </c:pt>
                <c:pt idx="8531">
                  <c:v>99.835556863026852</c:v>
                </c:pt>
                <c:pt idx="8532">
                  <c:v>99.826654610214632</c:v>
                </c:pt>
                <c:pt idx="8533">
                  <c:v>99.826157530108375</c:v>
                </c:pt>
                <c:pt idx="8534">
                  <c:v>99.824259587884427</c:v>
                </c:pt>
                <c:pt idx="8535">
                  <c:v>99.830631251064773</c:v>
                </c:pt>
                <c:pt idx="8536">
                  <c:v>99.829140010745959</c:v>
                </c:pt>
                <c:pt idx="8537">
                  <c:v>99.828236228734568</c:v>
                </c:pt>
                <c:pt idx="8538">
                  <c:v>99.827513203125449</c:v>
                </c:pt>
                <c:pt idx="8539">
                  <c:v>99.827693959527736</c:v>
                </c:pt>
                <c:pt idx="8540">
                  <c:v>99.817661979201262</c:v>
                </c:pt>
                <c:pt idx="8541">
                  <c:v>99.820463703436587</c:v>
                </c:pt>
                <c:pt idx="8542">
                  <c:v>99.815176578669934</c:v>
                </c:pt>
                <c:pt idx="8543">
                  <c:v>99.811697017926065</c:v>
                </c:pt>
                <c:pt idx="8544">
                  <c:v>99.815854415178478</c:v>
                </c:pt>
                <c:pt idx="8545">
                  <c:v>99.815673658776205</c:v>
                </c:pt>
                <c:pt idx="8546">
                  <c:v>99.821548241850252</c:v>
                </c:pt>
                <c:pt idx="8547">
                  <c:v>99.820102190632028</c:v>
                </c:pt>
                <c:pt idx="8548">
                  <c:v>99.811787396127201</c:v>
                </c:pt>
                <c:pt idx="8549">
                  <c:v>99.814182418457392</c:v>
                </c:pt>
                <c:pt idx="8550">
                  <c:v>99.814950633167086</c:v>
                </c:pt>
                <c:pt idx="8551">
                  <c:v>99.813775716552271</c:v>
                </c:pt>
                <c:pt idx="8552">
                  <c:v>99.819605110525771</c:v>
                </c:pt>
                <c:pt idx="8553">
                  <c:v>99.819017652218363</c:v>
                </c:pt>
                <c:pt idx="8554">
                  <c:v>99.821141539945131</c:v>
                </c:pt>
                <c:pt idx="8555">
                  <c:v>99.831535033076165</c:v>
                </c:pt>
                <c:pt idx="8556">
                  <c:v>99.837274048848499</c:v>
                </c:pt>
                <c:pt idx="8557">
                  <c:v>99.84088917689408</c:v>
                </c:pt>
                <c:pt idx="8558">
                  <c:v>99.830495683763061</c:v>
                </c:pt>
                <c:pt idx="8559">
                  <c:v>99.826428664711784</c:v>
                </c:pt>
                <c:pt idx="8560">
                  <c:v>99.828778497941414</c:v>
                </c:pt>
                <c:pt idx="8561">
                  <c:v>99.829501523550533</c:v>
                </c:pt>
                <c:pt idx="8562">
                  <c:v>99.83280032789213</c:v>
                </c:pt>
                <c:pt idx="8563">
                  <c:v>99.839940205782128</c:v>
                </c:pt>
                <c:pt idx="8564">
                  <c:v>99.842515984514606</c:v>
                </c:pt>
                <c:pt idx="8565">
                  <c:v>99.843962035732829</c:v>
                </c:pt>
                <c:pt idx="8566">
                  <c:v>99.835692430328578</c:v>
                </c:pt>
                <c:pt idx="8567">
                  <c:v>99.83280032789213</c:v>
                </c:pt>
                <c:pt idx="8568">
                  <c:v>99.833026273394964</c:v>
                </c:pt>
                <c:pt idx="8569">
                  <c:v>99.831489843975589</c:v>
                </c:pt>
                <c:pt idx="8570">
                  <c:v>99.827558392226024</c:v>
                </c:pt>
                <c:pt idx="8571">
                  <c:v>99.82566045000209</c:v>
                </c:pt>
                <c:pt idx="8572">
                  <c:v>99.829411145349383</c:v>
                </c:pt>
                <c:pt idx="8573">
                  <c:v>99.824259587884427</c:v>
                </c:pt>
                <c:pt idx="8574">
                  <c:v>99.817526411899564</c:v>
                </c:pt>
                <c:pt idx="8575">
                  <c:v>99.813278636446015</c:v>
                </c:pt>
                <c:pt idx="8576">
                  <c:v>99.813233447345439</c:v>
                </c:pt>
                <c:pt idx="8577">
                  <c:v>99.821277107246843</c:v>
                </c:pt>
                <c:pt idx="8578">
                  <c:v>99.823175049470777</c:v>
                </c:pt>
                <c:pt idx="8579">
                  <c:v>99.825479693599831</c:v>
                </c:pt>
                <c:pt idx="8580">
                  <c:v>99.827377635823751</c:v>
                </c:pt>
                <c:pt idx="8581">
                  <c:v>99.829501523550533</c:v>
                </c:pt>
                <c:pt idx="8582">
                  <c:v>99.825389315398681</c:v>
                </c:pt>
                <c:pt idx="8583">
                  <c:v>99.827106501220328</c:v>
                </c:pt>
                <c:pt idx="8584">
                  <c:v>99.822361645660507</c:v>
                </c:pt>
                <c:pt idx="8585">
                  <c:v>99.826428664711784</c:v>
                </c:pt>
                <c:pt idx="8586">
                  <c:v>99.823084671269626</c:v>
                </c:pt>
                <c:pt idx="8587">
                  <c:v>99.826428664711784</c:v>
                </c:pt>
                <c:pt idx="8588">
                  <c:v>99.823084671269626</c:v>
                </c:pt>
                <c:pt idx="8589">
                  <c:v>99.820599270738313</c:v>
                </c:pt>
                <c:pt idx="8590">
                  <c:v>99.827693959527736</c:v>
                </c:pt>
                <c:pt idx="8591">
                  <c:v>99.829365956248822</c:v>
                </c:pt>
                <c:pt idx="8592">
                  <c:v>99.834743459216611</c:v>
                </c:pt>
                <c:pt idx="8593">
                  <c:v>99.826925744818055</c:v>
                </c:pt>
                <c:pt idx="8594">
                  <c:v>99.824485533387303</c:v>
                </c:pt>
                <c:pt idx="8595">
                  <c:v>99.825750828203255</c:v>
                </c:pt>
                <c:pt idx="8596">
                  <c:v>99.818113870206957</c:v>
                </c:pt>
                <c:pt idx="8597">
                  <c:v>99.820825216241147</c:v>
                </c:pt>
                <c:pt idx="8598">
                  <c:v>99.828371796036279</c:v>
                </c:pt>
                <c:pt idx="8599">
                  <c:v>99.822452023861658</c:v>
                </c:pt>
                <c:pt idx="8600">
                  <c:v>99.815944793379614</c:v>
                </c:pt>
                <c:pt idx="8601">
                  <c:v>99.818836895816077</c:v>
                </c:pt>
                <c:pt idx="8602">
                  <c:v>99.816713008089309</c:v>
                </c:pt>
                <c:pt idx="8603">
                  <c:v>99.813549771049423</c:v>
                </c:pt>
                <c:pt idx="8604">
                  <c:v>99.814950633167086</c:v>
                </c:pt>
                <c:pt idx="8605">
                  <c:v>99.811922963428913</c:v>
                </c:pt>
                <c:pt idx="8606">
                  <c:v>99.810115399406129</c:v>
                </c:pt>
                <c:pt idx="8607">
                  <c:v>99.813459392848287</c:v>
                </c:pt>
                <c:pt idx="8608">
                  <c:v>99.815944793379614</c:v>
                </c:pt>
                <c:pt idx="8609">
                  <c:v>99.826247908309512</c:v>
                </c:pt>
                <c:pt idx="8610">
                  <c:v>99.818656139413804</c:v>
                </c:pt>
                <c:pt idx="8611">
                  <c:v>99.818972463117788</c:v>
                </c:pt>
                <c:pt idx="8612">
                  <c:v>99.81404685115568</c:v>
                </c:pt>
                <c:pt idx="8613">
                  <c:v>99.819469543224045</c:v>
                </c:pt>
                <c:pt idx="8614">
                  <c:v>99.825976773706088</c:v>
                </c:pt>
                <c:pt idx="8615">
                  <c:v>99.829817847254503</c:v>
                </c:pt>
                <c:pt idx="8616">
                  <c:v>99.821141539945131</c:v>
                </c:pt>
                <c:pt idx="8617">
                  <c:v>99.824304776985016</c:v>
                </c:pt>
                <c:pt idx="8618">
                  <c:v>99.81318825824485</c:v>
                </c:pt>
                <c:pt idx="8619">
                  <c:v>99.815764036977328</c:v>
                </c:pt>
                <c:pt idx="8620">
                  <c:v>99.818339815709805</c:v>
                </c:pt>
                <c:pt idx="8621">
                  <c:v>99.825118180795258</c:v>
                </c:pt>
                <c:pt idx="8622">
                  <c:v>99.818294626609244</c:v>
                </c:pt>
                <c:pt idx="8623">
                  <c:v>99.827151690320903</c:v>
                </c:pt>
                <c:pt idx="8624">
                  <c:v>99.831580222176726</c:v>
                </c:pt>
                <c:pt idx="8625">
                  <c:v>99.829501523550533</c:v>
                </c:pt>
                <c:pt idx="8626">
                  <c:v>99.815944793379614</c:v>
                </c:pt>
                <c:pt idx="8627">
                  <c:v>99.825208558996408</c:v>
                </c:pt>
                <c:pt idx="8628">
                  <c:v>99.829953414556215</c:v>
                </c:pt>
                <c:pt idx="8629">
                  <c:v>99.8331166515961</c:v>
                </c:pt>
                <c:pt idx="8630">
                  <c:v>99.82841698513684</c:v>
                </c:pt>
                <c:pt idx="8631">
                  <c:v>99.827693959527736</c:v>
                </c:pt>
                <c:pt idx="8632">
                  <c:v>99.816622629888158</c:v>
                </c:pt>
                <c:pt idx="8633">
                  <c:v>99.813143069144303</c:v>
                </c:pt>
                <c:pt idx="8634">
                  <c:v>99.81951473232462</c:v>
                </c:pt>
                <c:pt idx="8635">
                  <c:v>99.820282947034315</c:v>
                </c:pt>
                <c:pt idx="8636">
                  <c:v>99.817481222798975</c:v>
                </c:pt>
                <c:pt idx="8637">
                  <c:v>99.815492902373919</c:v>
                </c:pt>
                <c:pt idx="8638">
                  <c:v>99.815944793379614</c:v>
                </c:pt>
                <c:pt idx="8639">
                  <c:v>99.810522101311264</c:v>
                </c:pt>
                <c:pt idx="8640">
                  <c:v>99.805325354745733</c:v>
                </c:pt>
                <c:pt idx="8641">
                  <c:v>99.803969681728631</c:v>
                </c:pt>
                <c:pt idx="8642">
                  <c:v>99.811245126920383</c:v>
                </c:pt>
                <c:pt idx="8643">
                  <c:v>99.816487062586447</c:v>
                </c:pt>
                <c:pt idx="8644">
                  <c:v>99.806500271360548</c:v>
                </c:pt>
                <c:pt idx="8645">
                  <c:v>99.810250966707841</c:v>
                </c:pt>
                <c:pt idx="8646">
                  <c:v>99.809030860992451</c:v>
                </c:pt>
                <c:pt idx="8647">
                  <c:v>99.802794765113845</c:v>
                </c:pt>
                <c:pt idx="8648">
                  <c:v>99.801936172203014</c:v>
                </c:pt>
                <c:pt idx="8649">
                  <c:v>99.806274325857686</c:v>
                </c:pt>
                <c:pt idx="8650">
                  <c:v>99.80984426480272</c:v>
                </c:pt>
                <c:pt idx="8651">
                  <c:v>99.807901133478211</c:v>
                </c:pt>
                <c:pt idx="8652">
                  <c:v>99.80708772966797</c:v>
                </c:pt>
                <c:pt idx="8653">
                  <c:v>99.807720377075924</c:v>
                </c:pt>
                <c:pt idx="8654">
                  <c:v>99.810793235914673</c:v>
                </c:pt>
                <c:pt idx="8655">
                  <c:v>99.813775716552271</c:v>
                </c:pt>
                <c:pt idx="8656">
                  <c:v>99.812194098032322</c:v>
                </c:pt>
                <c:pt idx="8657">
                  <c:v>99.806003191254277</c:v>
                </c:pt>
                <c:pt idx="8658">
                  <c:v>99.806093569455427</c:v>
                </c:pt>
                <c:pt idx="8659">
                  <c:v>99.816758197189856</c:v>
                </c:pt>
                <c:pt idx="8660">
                  <c:v>99.816713008089309</c:v>
                </c:pt>
                <c:pt idx="8661">
                  <c:v>99.806997351466805</c:v>
                </c:pt>
                <c:pt idx="8662">
                  <c:v>99.810612479512386</c:v>
                </c:pt>
                <c:pt idx="8663">
                  <c:v>99.811561450624367</c:v>
                </c:pt>
                <c:pt idx="8664">
                  <c:v>99.808804915489617</c:v>
                </c:pt>
                <c:pt idx="8665">
                  <c:v>99.808850104590164</c:v>
                </c:pt>
                <c:pt idx="8666">
                  <c:v>99.815041011368223</c:v>
                </c:pt>
                <c:pt idx="8667">
                  <c:v>99.8164418734859</c:v>
                </c:pt>
                <c:pt idx="8668">
                  <c:v>99.811787396127201</c:v>
                </c:pt>
                <c:pt idx="8669">
                  <c:v>99.802975521516103</c:v>
                </c:pt>
                <c:pt idx="8670">
                  <c:v>99.800173797280792</c:v>
                </c:pt>
                <c:pt idx="8671">
                  <c:v>99.803382223421252</c:v>
                </c:pt>
                <c:pt idx="8672">
                  <c:v>99.803065899717254</c:v>
                </c:pt>
                <c:pt idx="8673">
                  <c:v>99.799857473576807</c:v>
                </c:pt>
                <c:pt idx="8674">
                  <c:v>99.801936172203014</c:v>
                </c:pt>
                <c:pt idx="8675">
                  <c:v>99.810250966707841</c:v>
                </c:pt>
                <c:pt idx="8676">
                  <c:v>99.811651828825504</c:v>
                </c:pt>
                <c:pt idx="8677">
                  <c:v>99.815764036977328</c:v>
                </c:pt>
                <c:pt idx="8678">
                  <c:v>99.811651828825504</c:v>
                </c:pt>
                <c:pt idx="8679">
                  <c:v>99.809934643003857</c:v>
                </c:pt>
                <c:pt idx="8680">
                  <c:v>99.801393902996168</c:v>
                </c:pt>
                <c:pt idx="8681">
                  <c:v>99.805686867550278</c:v>
                </c:pt>
                <c:pt idx="8682">
                  <c:v>99.803562979823511</c:v>
                </c:pt>
                <c:pt idx="8683">
                  <c:v>99.803879303527509</c:v>
                </c:pt>
                <c:pt idx="8684">
                  <c:v>99.804963841941188</c:v>
                </c:pt>
                <c:pt idx="8685">
                  <c:v>99.798727746062568</c:v>
                </c:pt>
                <c:pt idx="8686">
                  <c:v>99.802839954214392</c:v>
                </c:pt>
                <c:pt idx="8687">
                  <c:v>99.804195627231493</c:v>
                </c:pt>
                <c:pt idx="8688">
                  <c:v>99.809482751998146</c:v>
                </c:pt>
                <c:pt idx="8689">
                  <c:v>99.81486025496595</c:v>
                </c:pt>
                <c:pt idx="8690">
                  <c:v>99.815809226077917</c:v>
                </c:pt>
                <c:pt idx="8691">
                  <c:v>99.822361645660507</c:v>
                </c:pt>
                <c:pt idx="8692">
                  <c:v>99.81364014925056</c:v>
                </c:pt>
                <c:pt idx="8693">
                  <c:v>99.820734838040011</c:v>
                </c:pt>
                <c:pt idx="8694">
                  <c:v>99.81486025496595</c:v>
                </c:pt>
                <c:pt idx="8695">
                  <c:v>99.810250966707841</c:v>
                </c:pt>
                <c:pt idx="8696">
                  <c:v>99.818701328514365</c:v>
                </c:pt>
                <c:pt idx="8697">
                  <c:v>99.816938953592143</c:v>
                </c:pt>
                <c:pt idx="8698">
                  <c:v>99.817887924704124</c:v>
                </c:pt>
                <c:pt idx="8699">
                  <c:v>99.817164899095019</c:v>
                </c:pt>
                <c:pt idx="8700">
                  <c:v>99.814272796658543</c:v>
                </c:pt>
                <c:pt idx="8701">
                  <c:v>99.81138069422208</c:v>
                </c:pt>
                <c:pt idx="8702">
                  <c:v>99.815764036977328</c:v>
                </c:pt>
                <c:pt idx="8703">
                  <c:v>99.814724687664253</c:v>
                </c:pt>
                <c:pt idx="8704">
                  <c:v>99.818610950313229</c:v>
                </c:pt>
                <c:pt idx="8705">
                  <c:v>99.813956472954558</c:v>
                </c:pt>
                <c:pt idx="8706">
                  <c:v>99.806500271360548</c:v>
                </c:pt>
                <c:pt idx="8707">
                  <c:v>99.806906973265669</c:v>
                </c:pt>
                <c:pt idx="8708">
                  <c:v>99.808804915489617</c:v>
                </c:pt>
                <c:pt idx="8709">
                  <c:v>99.802794765113845</c:v>
                </c:pt>
                <c:pt idx="8710">
                  <c:v>99.798818124263704</c:v>
                </c:pt>
                <c:pt idx="8711">
                  <c:v>99.805280165645158</c:v>
                </c:pt>
                <c:pt idx="8712">
                  <c:v>99.81016058850669</c:v>
                </c:pt>
                <c:pt idx="8713">
                  <c:v>99.811245126920383</c:v>
                </c:pt>
                <c:pt idx="8714">
                  <c:v>99.809979832104418</c:v>
                </c:pt>
                <c:pt idx="8715">
                  <c:v>99.813866094753422</c:v>
                </c:pt>
                <c:pt idx="8716">
                  <c:v>99.811742207026626</c:v>
                </c:pt>
                <c:pt idx="8717">
                  <c:v>99.821186729045706</c:v>
                </c:pt>
                <c:pt idx="8718">
                  <c:v>99.816080360681326</c:v>
                </c:pt>
                <c:pt idx="8719">
                  <c:v>99.805822434852004</c:v>
                </c:pt>
                <c:pt idx="8720">
                  <c:v>99.803472601622374</c:v>
                </c:pt>
                <c:pt idx="8721">
                  <c:v>99.800716066487624</c:v>
                </c:pt>
                <c:pt idx="8722">
                  <c:v>99.79967671717452</c:v>
                </c:pt>
                <c:pt idx="8723">
                  <c:v>99.803382223421252</c:v>
                </c:pt>
                <c:pt idx="8724">
                  <c:v>99.807675187975363</c:v>
                </c:pt>
                <c:pt idx="8725">
                  <c:v>99.805415732946869</c:v>
                </c:pt>
                <c:pt idx="8726">
                  <c:v>99.802478441409846</c:v>
                </c:pt>
                <c:pt idx="8727">
                  <c:v>99.807901133478211</c:v>
                </c:pt>
                <c:pt idx="8728">
                  <c:v>99.810025021204979</c:v>
                </c:pt>
                <c:pt idx="8729">
                  <c:v>99.804918652840612</c:v>
                </c:pt>
                <c:pt idx="8730">
                  <c:v>99.797326883944905</c:v>
                </c:pt>
                <c:pt idx="8731">
                  <c:v>99.800218986381367</c:v>
                </c:pt>
                <c:pt idx="8732">
                  <c:v>99.79773358585004</c:v>
                </c:pt>
                <c:pt idx="8733">
                  <c:v>99.797236505743754</c:v>
                </c:pt>
                <c:pt idx="8734">
                  <c:v>99.802388063208696</c:v>
                </c:pt>
                <c:pt idx="8735">
                  <c:v>99.798185476855721</c:v>
                </c:pt>
                <c:pt idx="8736">
                  <c:v>99.800173797280792</c:v>
                </c:pt>
                <c:pt idx="8737">
                  <c:v>99.806138758555988</c:v>
                </c:pt>
                <c:pt idx="8738">
                  <c:v>99.808398213584482</c:v>
                </c:pt>
                <c:pt idx="8739">
                  <c:v>99.804195627231493</c:v>
                </c:pt>
                <c:pt idx="8740">
                  <c:v>99.80437638363378</c:v>
                </c:pt>
                <c:pt idx="8741">
                  <c:v>99.80428600543263</c:v>
                </c:pt>
                <c:pt idx="8742">
                  <c:v>99.800444931884215</c:v>
                </c:pt>
                <c:pt idx="8743">
                  <c:v>99.793937701402172</c:v>
                </c:pt>
                <c:pt idx="8744">
                  <c:v>99.788921711238928</c:v>
                </c:pt>
                <c:pt idx="8745">
                  <c:v>99.780968429538675</c:v>
                </c:pt>
                <c:pt idx="8746">
                  <c:v>99.785216204992224</c:v>
                </c:pt>
                <c:pt idx="8747">
                  <c:v>99.788695765736094</c:v>
                </c:pt>
                <c:pt idx="8748">
                  <c:v>99.788740954836669</c:v>
                </c:pt>
                <c:pt idx="8749">
                  <c:v>99.791904191876526</c:v>
                </c:pt>
                <c:pt idx="8750">
                  <c:v>99.794796294312988</c:v>
                </c:pt>
                <c:pt idx="8751">
                  <c:v>99.799857473576807</c:v>
                </c:pt>
                <c:pt idx="8752">
                  <c:v>99.792988730290205</c:v>
                </c:pt>
                <c:pt idx="8753">
                  <c:v>99.803698547125222</c:v>
                </c:pt>
                <c:pt idx="8754">
                  <c:v>99.796377912832938</c:v>
                </c:pt>
                <c:pt idx="8755">
                  <c:v>99.796965371140331</c:v>
                </c:pt>
                <c:pt idx="8756">
                  <c:v>99.795609698123258</c:v>
                </c:pt>
                <c:pt idx="8757">
                  <c:v>99.804466761834902</c:v>
                </c:pt>
                <c:pt idx="8758">
                  <c:v>99.802297685007574</c:v>
                </c:pt>
                <c:pt idx="8759">
                  <c:v>99.793079108491341</c:v>
                </c:pt>
                <c:pt idx="8760">
                  <c:v>99.795971210927803</c:v>
                </c:pt>
                <c:pt idx="8761">
                  <c:v>99.792536839284509</c:v>
                </c:pt>
                <c:pt idx="8762">
                  <c:v>99.795564509022682</c:v>
                </c:pt>
                <c:pt idx="8763">
                  <c:v>99.799270015269386</c:v>
                </c:pt>
                <c:pt idx="8764">
                  <c:v>99.795293374419273</c:v>
                </c:pt>
                <c:pt idx="8765">
                  <c:v>99.808036700779908</c:v>
                </c:pt>
                <c:pt idx="8766">
                  <c:v>99.813594960149985</c:v>
                </c:pt>
                <c:pt idx="8767">
                  <c:v>99.814634309463088</c:v>
                </c:pt>
                <c:pt idx="8768">
                  <c:v>99.809799075702145</c:v>
                </c:pt>
                <c:pt idx="8769">
                  <c:v>99.808036700779908</c:v>
                </c:pt>
                <c:pt idx="8770">
                  <c:v>99.806681027762835</c:v>
                </c:pt>
                <c:pt idx="8771">
                  <c:v>99.798456611459159</c:v>
                </c:pt>
                <c:pt idx="8772">
                  <c:v>99.801574659398455</c:v>
                </c:pt>
                <c:pt idx="8773">
                  <c:v>99.797552829447739</c:v>
                </c:pt>
                <c:pt idx="8774">
                  <c:v>99.80003822997908</c:v>
                </c:pt>
                <c:pt idx="8775">
                  <c:v>99.804828274639462</c:v>
                </c:pt>
                <c:pt idx="8776">
                  <c:v>99.80984426480272</c:v>
                </c:pt>
                <c:pt idx="8777">
                  <c:v>99.805641678449732</c:v>
                </c:pt>
                <c:pt idx="8778">
                  <c:v>99.805280165645158</c:v>
                </c:pt>
                <c:pt idx="8779">
                  <c:v>99.815809226077917</c:v>
                </c:pt>
                <c:pt idx="8780">
                  <c:v>99.822723158465081</c:v>
                </c:pt>
                <c:pt idx="8781">
                  <c:v>99.816306306184188</c:v>
                </c:pt>
                <c:pt idx="8782">
                  <c:v>99.815492902373919</c:v>
                </c:pt>
                <c:pt idx="8783">
                  <c:v>99.814227607557967</c:v>
                </c:pt>
                <c:pt idx="8784">
                  <c:v>99.820102190632028</c:v>
                </c:pt>
                <c:pt idx="8785">
                  <c:v>99.812645989038032</c:v>
                </c:pt>
                <c:pt idx="8786">
                  <c:v>99.813594960149985</c:v>
                </c:pt>
                <c:pt idx="8787">
                  <c:v>99.811787396127201</c:v>
                </c:pt>
                <c:pt idx="8788">
                  <c:v>99.808804915489617</c:v>
                </c:pt>
                <c:pt idx="8789">
                  <c:v>99.80469270733775</c:v>
                </c:pt>
                <c:pt idx="8790">
                  <c:v>99.801936172203014</c:v>
                </c:pt>
                <c:pt idx="8791">
                  <c:v>99.803698547125222</c:v>
                </c:pt>
                <c:pt idx="8792">
                  <c:v>99.795519319922107</c:v>
                </c:pt>
                <c:pt idx="8793">
                  <c:v>99.789915871451456</c:v>
                </c:pt>
                <c:pt idx="8794">
                  <c:v>99.787927551026399</c:v>
                </c:pt>
                <c:pt idx="8795">
                  <c:v>99.795971210927803</c:v>
                </c:pt>
                <c:pt idx="8796">
                  <c:v>99.797959531352873</c:v>
                </c:pt>
                <c:pt idx="8797">
                  <c:v>99.803291845220102</c:v>
                </c:pt>
                <c:pt idx="8798">
                  <c:v>99.811245126920383</c:v>
                </c:pt>
                <c:pt idx="8799">
                  <c:v>99.810522101311264</c:v>
                </c:pt>
                <c:pt idx="8800">
                  <c:v>99.808398213584482</c:v>
                </c:pt>
                <c:pt idx="8801">
                  <c:v>99.80161984849903</c:v>
                </c:pt>
                <c:pt idx="8802">
                  <c:v>99.80704254056738</c:v>
                </c:pt>
                <c:pt idx="8803">
                  <c:v>99.800309364582503</c:v>
                </c:pt>
                <c:pt idx="8804">
                  <c:v>99.796242345531226</c:v>
                </c:pt>
                <c:pt idx="8805">
                  <c:v>99.798004720453449</c:v>
                </c:pt>
                <c:pt idx="8806">
                  <c:v>99.798863313364279</c:v>
                </c:pt>
                <c:pt idx="8807">
                  <c:v>99.796197156430665</c:v>
                </c:pt>
                <c:pt idx="8808">
                  <c:v>99.792853162988507</c:v>
                </c:pt>
                <c:pt idx="8809">
                  <c:v>99.798411422358569</c:v>
                </c:pt>
                <c:pt idx="8810">
                  <c:v>99.797417262146041</c:v>
                </c:pt>
                <c:pt idx="8811">
                  <c:v>99.789961060552031</c:v>
                </c:pt>
                <c:pt idx="8812">
                  <c:v>99.799857473576807</c:v>
                </c:pt>
                <c:pt idx="8813">
                  <c:v>99.799224826168839</c:v>
                </c:pt>
                <c:pt idx="8814">
                  <c:v>99.796784614738073</c:v>
                </c:pt>
                <c:pt idx="8815">
                  <c:v>99.801213146593909</c:v>
                </c:pt>
                <c:pt idx="8816">
                  <c:v>99.802794765113845</c:v>
                </c:pt>
                <c:pt idx="8817">
                  <c:v>99.805189787444021</c:v>
                </c:pt>
                <c:pt idx="8818">
                  <c:v>99.802478441409846</c:v>
                </c:pt>
                <c:pt idx="8819">
                  <c:v>99.797869153151737</c:v>
                </c:pt>
                <c:pt idx="8820">
                  <c:v>99.791181166267435</c:v>
                </c:pt>
                <c:pt idx="8821">
                  <c:v>99.794570348810154</c:v>
                </c:pt>
                <c:pt idx="8822">
                  <c:v>99.79850180055972</c:v>
                </c:pt>
                <c:pt idx="8823">
                  <c:v>99.801122768392744</c:v>
                </c:pt>
                <c:pt idx="8824">
                  <c:v>99.806319514958275</c:v>
                </c:pt>
                <c:pt idx="8825">
                  <c:v>99.803517790722964</c:v>
                </c:pt>
                <c:pt idx="8826">
                  <c:v>99.80708772966797</c:v>
                </c:pt>
                <c:pt idx="8827">
                  <c:v>99.812239287132911</c:v>
                </c:pt>
                <c:pt idx="8828">
                  <c:v>99.818656139413804</c:v>
                </c:pt>
                <c:pt idx="8829">
                  <c:v>99.813097880043728</c:v>
                </c:pt>
                <c:pt idx="8830">
                  <c:v>99.810522101311264</c:v>
                </c:pt>
                <c:pt idx="8831">
                  <c:v>99.808036700779908</c:v>
                </c:pt>
                <c:pt idx="8832">
                  <c:v>99.803924492628084</c:v>
                </c:pt>
                <c:pt idx="8833">
                  <c:v>99.79967671717452</c:v>
                </c:pt>
                <c:pt idx="8834">
                  <c:v>99.801484281197318</c:v>
                </c:pt>
                <c:pt idx="8835">
                  <c:v>99.798321044157433</c:v>
                </c:pt>
                <c:pt idx="8836">
                  <c:v>99.798230665956282</c:v>
                </c:pt>
                <c:pt idx="8837">
                  <c:v>99.800218986381367</c:v>
                </c:pt>
                <c:pt idx="8838">
                  <c:v>99.804466761834902</c:v>
                </c:pt>
                <c:pt idx="8839">
                  <c:v>99.801077579292198</c:v>
                </c:pt>
                <c:pt idx="8840">
                  <c:v>99.800309364582503</c:v>
                </c:pt>
                <c:pt idx="8841">
                  <c:v>99.800218986381367</c:v>
                </c:pt>
                <c:pt idx="8842">
                  <c:v>99.796332723732377</c:v>
                </c:pt>
                <c:pt idx="8843">
                  <c:v>99.801574659398455</c:v>
                </c:pt>
                <c:pt idx="8844">
                  <c:v>99.794977050715275</c:v>
                </c:pt>
                <c:pt idx="8845">
                  <c:v>99.803111088817815</c:v>
                </c:pt>
                <c:pt idx="8846">
                  <c:v>99.804557140036039</c:v>
                </c:pt>
                <c:pt idx="8847">
                  <c:v>99.804918652840612</c:v>
                </c:pt>
                <c:pt idx="8848">
                  <c:v>99.808353024483907</c:v>
                </c:pt>
                <c:pt idx="8849">
                  <c:v>99.798863313364279</c:v>
                </c:pt>
                <c:pt idx="8850">
                  <c:v>99.793621377698187</c:v>
                </c:pt>
                <c:pt idx="8851">
                  <c:v>99.793305053994203</c:v>
                </c:pt>
                <c:pt idx="8852">
                  <c:v>99.797055749341496</c:v>
                </c:pt>
                <c:pt idx="8853">
                  <c:v>99.794841483413563</c:v>
                </c:pt>
                <c:pt idx="8854">
                  <c:v>99.793711755899324</c:v>
                </c:pt>
                <c:pt idx="8855">
                  <c:v>99.794389592407867</c:v>
                </c:pt>
                <c:pt idx="8856">
                  <c:v>99.796965371140331</c:v>
                </c:pt>
                <c:pt idx="8857">
                  <c:v>99.799631528073959</c:v>
                </c:pt>
                <c:pt idx="8858">
                  <c:v>99.796603858335786</c:v>
                </c:pt>
                <c:pt idx="8859">
                  <c:v>99.792627217485645</c:v>
                </c:pt>
                <c:pt idx="8860">
                  <c:v>99.796694236536922</c:v>
                </c:pt>
                <c:pt idx="8861">
                  <c:v>99.802478441409846</c:v>
                </c:pt>
                <c:pt idx="8862">
                  <c:v>99.800309364582503</c:v>
                </c:pt>
                <c:pt idx="8863">
                  <c:v>99.799224826168839</c:v>
                </c:pt>
                <c:pt idx="8864">
                  <c:v>99.788695765736094</c:v>
                </c:pt>
                <c:pt idx="8865">
                  <c:v>99.781691455147794</c:v>
                </c:pt>
                <c:pt idx="8866">
                  <c:v>99.780923240438099</c:v>
                </c:pt>
                <c:pt idx="8867">
                  <c:v>99.784628746684817</c:v>
                </c:pt>
                <c:pt idx="8868">
                  <c:v>99.787927551026399</c:v>
                </c:pt>
                <c:pt idx="8869">
                  <c:v>99.786662256210462</c:v>
                </c:pt>
                <c:pt idx="8870">
                  <c:v>99.781691455147794</c:v>
                </c:pt>
                <c:pt idx="8871">
                  <c:v>99.784176855679107</c:v>
                </c:pt>
                <c:pt idx="8872">
                  <c:v>99.786933390813871</c:v>
                </c:pt>
                <c:pt idx="8873">
                  <c:v>99.785171015891649</c:v>
                </c:pt>
                <c:pt idx="8874">
                  <c:v>99.78955435864691</c:v>
                </c:pt>
                <c:pt idx="8875">
                  <c:v>99.790096627853757</c:v>
                </c:pt>
                <c:pt idx="8876">
                  <c:v>99.791181166267435</c:v>
                </c:pt>
                <c:pt idx="8877">
                  <c:v>99.790096627853757</c:v>
                </c:pt>
                <c:pt idx="8878">
                  <c:v>99.78602960880248</c:v>
                </c:pt>
                <c:pt idx="8879">
                  <c:v>99.778121516202773</c:v>
                </c:pt>
                <c:pt idx="8880">
                  <c:v>99.771162394715049</c:v>
                </c:pt>
                <c:pt idx="8881">
                  <c:v>99.774370820855509</c:v>
                </c:pt>
                <c:pt idx="8882">
                  <c:v>99.772653635033862</c:v>
                </c:pt>
                <c:pt idx="8883">
                  <c:v>99.778980109113618</c:v>
                </c:pt>
                <c:pt idx="8884">
                  <c:v>99.777488868794805</c:v>
                </c:pt>
                <c:pt idx="8885">
                  <c:v>99.779657945622162</c:v>
                </c:pt>
                <c:pt idx="8886">
                  <c:v>99.781827022449505</c:v>
                </c:pt>
                <c:pt idx="8887">
                  <c:v>99.784945070388815</c:v>
                </c:pt>
                <c:pt idx="8888">
                  <c:v>99.784222044779696</c:v>
                </c:pt>
                <c:pt idx="8889">
                  <c:v>99.781420320544385</c:v>
                </c:pt>
                <c:pt idx="8890">
                  <c:v>99.778799352711331</c:v>
                </c:pt>
                <c:pt idx="8891">
                  <c:v>99.77165947482132</c:v>
                </c:pt>
                <c:pt idx="8892">
                  <c:v>99.765513757143836</c:v>
                </c:pt>
                <c:pt idx="8893">
                  <c:v>99.766146404551819</c:v>
                </c:pt>
                <c:pt idx="8894">
                  <c:v>99.778573407208469</c:v>
                </c:pt>
                <c:pt idx="8895">
                  <c:v>99.778573407208469</c:v>
                </c:pt>
                <c:pt idx="8896">
                  <c:v>99.775455359269159</c:v>
                </c:pt>
                <c:pt idx="8897">
                  <c:v>99.77830227260506</c:v>
                </c:pt>
                <c:pt idx="8898">
                  <c:v>99.777714814297653</c:v>
                </c:pt>
                <c:pt idx="8899">
                  <c:v>99.772246933128699</c:v>
                </c:pt>
                <c:pt idx="8900">
                  <c:v>99.776404330381112</c:v>
                </c:pt>
                <c:pt idx="8901">
                  <c:v>99.775410170168584</c:v>
                </c:pt>
                <c:pt idx="8902">
                  <c:v>99.775139035565175</c:v>
                </c:pt>
                <c:pt idx="8903">
                  <c:v>99.772020987625865</c:v>
                </c:pt>
                <c:pt idx="8904">
                  <c:v>99.779025298214179</c:v>
                </c:pt>
                <c:pt idx="8905">
                  <c:v>99.77667546498455</c:v>
                </c:pt>
                <c:pt idx="8906">
                  <c:v>99.779567567420997</c:v>
                </c:pt>
                <c:pt idx="8907">
                  <c:v>99.779974269326146</c:v>
                </c:pt>
                <c:pt idx="8908">
                  <c:v>99.774280442654344</c:v>
                </c:pt>
                <c:pt idx="8909">
                  <c:v>99.780878051337524</c:v>
                </c:pt>
                <c:pt idx="8910">
                  <c:v>99.775816872073733</c:v>
                </c:pt>
                <c:pt idx="8911">
                  <c:v>99.78444799028253</c:v>
                </c:pt>
                <c:pt idx="8912">
                  <c:v>99.788469820233232</c:v>
                </c:pt>
                <c:pt idx="8913">
                  <c:v>99.791181166267435</c:v>
                </c:pt>
                <c:pt idx="8914">
                  <c:v>99.789418791345213</c:v>
                </c:pt>
                <c:pt idx="8915">
                  <c:v>99.792356082882222</c:v>
                </c:pt>
                <c:pt idx="8916">
                  <c:v>99.797191316643193</c:v>
                </c:pt>
                <c:pt idx="8917">
                  <c:v>99.795157807117562</c:v>
                </c:pt>
                <c:pt idx="8918">
                  <c:v>99.787566038221854</c:v>
                </c:pt>
                <c:pt idx="8919">
                  <c:v>99.789599547747486</c:v>
                </c:pt>
                <c:pt idx="8920">
                  <c:v>99.788921711238928</c:v>
                </c:pt>
                <c:pt idx="8921">
                  <c:v>99.786481499808161</c:v>
                </c:pt>
                <c:pt idx="8922">
                  <c:v>99.783137506366032</c:v>
                </c:pt>
                <c:pt idx="8923">
                  <c:v>99.781149185940947</c:v>
                </c:pt>
                <c:pt idx="8924">
                  <c:v>99.782775993561458</c:v>
                </c:pt>
                <c:pt idx="8925">
                  <c:v>99.774099686252086</c:v>
                </c:pt>
                <c:pt idx="8926">
                  <c:v>99.773331471542392</c:v>
                </c:pt>
                <c:pt idx="8927">
                  <c:v>99.773467038844103</c:v>
                </c:pt>
                <c:pt idx="8928">
                  <c:v>99.776268763079415</c:v>
                </c:pt>
                <c:pt idx="8929">
                  <c:v>99.780968429538675</c:v>
                </c:pt>
                <c:pt idx="8930">
                  <c:v>99.777985948901062</c:v>
                </c:pt>
                <c:pt idx="8931">
                  <c:v>99.778121516202773</c:v>
                </c:pt>
                <c:pt idx="8932">
                  <c:v>99.776494708582277</c:v>
                </c:pt>
                <c:pt idx="8933">
                  <c:v>99.777036977789095</c:v>
                </c:pt>
                <c:pt idx="8934">
                  <c:v>99.77396411895036</c:v>
                </c:pt>
                <c:pt idx="8935">
                  <c:v>99.780471349432403</c:v>
                </c:pt>
                <c:pt idx="8936">
                  <c:v>99.781872211550066</c:v>
                </c:pt>
                <c:pt idx="8937">
                  <c:v>99.779160865515877</c:v>
                </c:pt>
                <c:pt idx="8938">
                  <c:v>99.790910031663998</c:v>
                </c:pt>
                <c:pt idx="8939">
                  <c:v>99.788153496529262</c:v>
                </c:pt>
                <c:pt idx="8940">
                  <c:v>99.781962589751203</c:v>
                </c:pt>
                <c:pt idx="8941">
                  <c:v>99.778708974510181</c:v>
                </c:pt>
                <c:pt idx="8942">
                  <c:v>99.779206054616452</c:v>
                </c:pt>
                <c:pt idx="8943">
                  <c:v>99.781103996840386</c:v>
                </c:pt>
                <c:pt idx="8944">
                  <c:v>99.78566809599792</c:v>
                </c:pt>
                <c:pt idx="8945">
                  <c:v>99.781646266047218</c:v>
                </c:pt>
                <c:pt idx="8946">
                  <c:v>99.782414480756913</c:v>
                </c:pt>
                <c:pt idx="8947">
                  <c:v>99.777669625197092</c:v>
                </c:pt>
                <c:pt idx="8948">
                  <c:v>99.778934920013043</c:v>
                </c:pt>
                <c:pt idx="8949">
                  <c:v>99.784357612081394</c:v>
                </c:pt>
                <c:pt idx="8950">
                  <c:v>99.782595237159171</c:v>
                </c:pt>
                <c:pt idx="8951">
                  <c:v>99.781917400650627</c:v>
                </c:pt>
                <c:pt idx="8952">
                  <c:v>99.779883891124996</c:v>
                </c:pt>
                <c:pt idx="8953">
                  <c:v>99.782640426259746</c:v>
                </c:pt>
                <c:pt idx="8954">
                  <c:v>99.787159336316734</c:v>
                </c:pt>
                <c:pt idx="8955">
                  <c:v>99.785171015891649</c:v>
                </c:pt>
                <c:pt idx="8956">
                  <c:v>99.781962589751203</c:v>
                </c:pt>
                <c:pt idx="8957">
                  <c:v>99.77631395217999</c:v>
                </c:pt>
                <c:pt idx="8958">
                  <c:v>99.774280442654344</c:v>
                </c:pt>
                <c:pt idx="8959">
                  <c:v>99.776404330381112</c:v>
                </c:pt>
                <c:pt idx="8960">
                  <c:v>99.778980109113618</c:v>
                </c:pt>
                <c:pt idx="8961">
                  <c:v>99.76424846232787</c:v>
                </c:pt>
                <c:pt idx="8962">
                  <c:v>99.756792260733889</c:v>
                </c:pt>
                <c:pt idx="8963">
                  <c:v>99.756927828035586</c:v>
                </c:pt>
                <c:pt idx="8964">
                  <c:v>99.757334529940707</c:v>
                </c:pt>
                <c:pt idx="8965">
                  <c:v>99.761627494494832</c:v>
                </c:pt>
                <c:pt idx="8966">
                  <c:v>99.763615814919916</c:v>
                </c:pt>
                <c:pt idx="8967">
                  <c:v>99.767366510267181</c:v>
                </c:pt>
                <c:pt idx="8968">
                  <c:v>99.761898629098241</c:v>
                </c:pt>
                <c:pt idx="8969">
                  <c:v>99.761265981690286</c:v>
                </c:pt>
                <c:pt idx="8970">
                  <c:v>99.771072016513912</c:v>
                </c:pt>
                <c:pt idx="8971">
                  <c:v>99.76348024761819</c:v>
                </c:pt>
                <c:pt idx="8972">
                  <c:v>99.765016677037565</c:v>
                </c:pt>
                <c:pt idx="8973">
                  <c:v>99.760994847086863</c:v>
                </c:pt>
                <c:pt idx="8974">
                  <c:v>99.762802411109647</c:v>
                </c:pt>
                <c:pt idx="8975">
                  <c:v>99.765513757143836</c:v>
                </c:pt>
                <c:pt idx="8976">
                  <c:v>99.76307354571307</c:v>
                </c:pt>
                <c:pt idx="8977">
                  <c:v>99.760588145181742</c:v>
                </c:pt>
                <c:pt idx="8978">
                  <c:v>99.761446738092559</c:v>
                </c:pt>
                <c:pt idx="8979">
                  <c:v>99.764022516825037</c:v>
                </c:pt>
                <c:pt idx="8980">
                  <c:v>99.770755692809914</c:v>
                </c:pt>
                <c:pt idx="8981">
                  <c:v>99.772879580536681</c:v>
                </c:pt>
                <c:pt idx="8982">
                  <c:v>99.768767372384858</c:v>
                </c:pt>
                <c:pt idx="8983">
                  <c:v>99.761763061796543</c:v>
                </c:pt>
                <c:pt idx="8984">
                  <c:v>99.770620125508216</c:v>
                </c:pt>
                <c:pt idx="8985">
                  <c:v>99.764700353333581</c:v>
                </c:pt>
                <c:pt idx="8986">
                  <c:v>99.767456888468331</c:v>
                </c:pt>
                <c:pt idx="8987">
                  <c:v>99.770574936407641</c:v>
                </c:pt>
                <c:pt idx="8988">
                  <c:v>99.770348990904807</c:v>
                </c:pt>
                <c:pt idx="8989">
                  <c:v>99.770484558206505</c:v>
                </c:pt>
                <c:pt idx="8990">
                  <c:v>99.763886949523325</c:v>
                </c:pt>
                <c:pt idx="8991">
                  <c:v>99.769490397993977</c:v>
                </c:pt>
                <c:pt idx="8992">
                  <c:v>99.767095375663757</c:v>
                </c:pt>
                <c:pt idx="8993">
                  <c:v>99.764790731534717</c:v>
                </c:pt>
                <c:pt idx="8994">
                  <c:v>99.76705018656321</c:v>
                </c:pt>
                <c:pt idx="8995">
                  <c:v>99.762350520103951</c:v>
                </c:pt>
                <c:pt idx="8996">
                  <c:v>99.755843289621922</c:v>
                </c:pt>
                <c:pt idx="8997">
                  <c:v>99.757560475443569</c:v>
                </c:pt>
                <c:pt idx="8998">
                  <c:v>99.757334529940707</c:v>
                </c:pt>
                <c:pt idx="8999">
                  <c:v>99.757650853644705</c:v>
                </c:pt>
                <c:pt idx="9000">
                  <c:v>99.761808250897104</c:v>
                </c:pt>
                <c:pt idx="9001">
                  <c:v>99.766191593652394</c:v>
                </c:pt>
                <c:pt idx="9002">
                  <c:v>99.773421849743528</c:v>
                </c:pt>
                <c:pt idx="9003">
                  <c:v>99.768496237781449</c:v>
                </c:pt>
                <c:pt idx="9004">
                  <c:v>99.76429365142846</c:v>
                </c:pt>
                <c:pt idx="9005">
                  <c:v>99.764790731534717</c:v>
                </c:pt>
                <c:pt idx="9006">
                  <c:v>99.769083696088828</c:v>
                </c:pt>
                <c:pt idx="9007">
                  <c:v>99.772156554927577</c:v>
                </c:pt>
                <c:pt idx="9008">
                  <c:v>99.774280442654344</c:v>
                </c:pt>
                <c:pt idx="9009">
                  <c:v>99.775862061174294</c:v>
                </c:pt>
                <c:pt idx="9010">
                  <c:v>99.779296432817588</c:v>
                </c:pt>
                <c:pt idx="9011">
                  <c:v>99.775319791967448</c:v>
                </c:pt>
                <c:pt idx="9012">
                  <c:v>99.766507917356364</c:v>
                </c:pt>
                <c:pt idx="9013">
                  <c:v>99.771749853022456</c:v>
                </c:pt>
                <c:pt idx="9014">
                  <c:v>99.768631805083146</c:v>
                </c:pt>
                <c:pt idx="9015">
                  <c:v>99.774370820855509</c:v>
                </c:pt>
                <c:pt idx="9016">
                  <c:v>99.771117205614473</c:v>
                </c:pt>
                <c:pt idx="9017">
                  <c:v>99.777308112392532</c:v>
                </c:pt>
                <c:pt idx="9018">
                  <c:v>99.767953968574588</c:v>
                </c:pt>
                <c:pt idx="9019">
                  <c:v>99.761627494494832</c:v>
                </c:pt>
                <c:pt idx="9020">
                  <c:v>99.754352049303122</c:v>
                </c:pt>
                <c:pt idx="9021">
                  <c:v>99.746941036809687</c:v>
                </c:pt>
                <c:pt idx="9022">
                  <c:v>99.747618873318231</c:v>
                </c:pt>
                <c:pt idx="9023">
                  <c:v>99.750872488559253</c:v>
                </c:pt>
                <c:pt idx="9024">
                  <c:v>99.758464257454946</c:v>
                </c:pt>
                <c:pt idx="9025">
                  <c:v>99.758509446555536</c:v>
                </c:pt>
                <c:pt idx="9026">
                  <c:v>99.759729552270912</c:v>
                </c:pt>
                <c:pt idx="9027">
                  <c:v>99.765649324445533</c:v>
                </c:pt>
                <c:pt idx="9028">
                  <c:v>99.763525436718766</c:v>
                </c:pt>
                <c:pt idx="9029">
                  <c:v>99.76230533100339</c:v>
                </c:pt>
                <c:pt idx="9030">
                  <c:v>99.763435058517629</c:v>
                </c:pt>
                <c:pt idx="9031">
                  <c:v>99.760678523382879</c:v>
                </c:pt>
                <c:pt idx="9032">
                  <c:v>99.76117560348915</c:v>
                </c:pt>
                <c:pt idx="9033">
                  <c:v>99.759322850365777</c:v>
                </c:pt>
                <c:pt idx="9034">
                  <c:v>99.756747071633299</c:v>
                </c:pt>
                <c:pt idx="9035">
                  <c:v>99.751866648771781</c:v>
                </c:pt>
                <c:pt idx="9036">
                  <c:v>99.757334529940707</c:v>
                </c:pt>
                <c:pt idx="9037">
                  <c:v>99.755752911420771</c:v>
                </c:pt>
                <c:pt idx="9038">
                  <c:v>99.753493456392292</c:v>
                </c:pt>
                <c:pt idx="9039">
                  <c:v>99.758057555549826</c:v>
                </c:pt>
                <c:pt idx="9040">
                  <c:v>99.759729552270912</c:v>
                </c:pt>
                <c:pt idx="9041">
                  <c:v>99.755481776817362</c:v>
                </c:pt>
                <c:pt idx="9042">
                  <c:v>99.75606923512477</c:v>
                </c:pt>
                <c:pt idx="9043">
                  <c:v>99.752905998084884</c:v>
                </c:pt>
                <c:pt idx="9044">
                  <c:v>99.75728934084016</c:v>
                </c:pt>
                <c:pt idx="9045">
                  <c:v>99.764835920635292</c:v>
                </c:pt>
                <c:pt idx="9046">
                  <c:v>99.772246933128699</c:v>
                </c:pt>
                <c:pt idx="9047">
                  <c:v>99.767411699367756</c:v>
                </c:pt>
                <c:pt idx="9048">
                  <c:v>99.7654233789427</c:v>
                </c:pt>
                <c:pt idx="9049">
                  <c:v>99.767502077568892</c:v>
                </c:pt>
                <c:pt idx="9050">
                  <c:v>99.768360670479723</c:v>
                </c:pt>
                <c:pt idx="9051">
                  <c:v>99.761085225287999</c:v>
                </c:pt>
                <c:pt idx="9052">
                  <c:v>99.762169763701678</c:v>
                </c:pt>
                <c:pt idx="9053">
                  <c:v>99.768722183284282</c:v>
                </c:pt>
                <c:pt idx="9054">
                  <c:v>99.770303801804232</c:v>
                </c:pt>
                <c:pt idx="9055">
                  <c:v>99.765784891747245</c:v>
                </c:pt>
                <c:pt idx="9056">
                  <c:v>99.759368039466352</c:v>
                </c:pt>
                <c:pt idx="9057">
                  <c:v>99.751414757766099</c:v>
                </c:pt>
                <c:pt idx="9058">
                  <c:v>99.745811309295448</c:v>
                </c:pt>
                <c:pt idx="9059">
                  <c:v>99.744817149082905</c:v>
                </c:pt>
                <c:pt idx="9060">
                  <c:v>99.749155302737606</c:v>
                </c:pt>
                <c:pt idx="9061">
                  <c:v>99.741021264635052</c:v>
                </c:pt>
                <c:pt idx="9062">
                  <c:v>99.74554017469201</c:v>
                </c:pt>
                <c:pt idx="9063">
                  <c:v>99.742422126752714</c:v>
                </c:pt>
                <c:pt idx="9064">
                  <c:v>99.751143623162662</c:v>
                </c:pt>
                <c:pt idx="9065">
                  <c:v>99.743868177970953</c:v>
                </c:pt>
                <c:pt idx="9066">
                  <c:v>99.743235530562956</c:v>
                </c:pt>
                <c:pt idx="9067">
                  <c:v>99.746037254798296</c:v>
                </c:pt>
                <c:pt idx="9068">
                  <c:v>99.746398767602841</c:v>
                </c:pt>
                <c:pt idx="9069">
                  <c:v>99.748070764323941</c:v>
                </c:pt>
                <c:pt idx="9070">
                  <c:v>99.74554017469201</c:v>
                </c:pt>
                <c:pt idx="9071">
                  <c:v>99.743099963261244</c:v>
                </c:pt>
                <c:pt idx="9072">
                  <c:v>99.747844818821079</c:v>
                </c:pt>
                <c:pt idx="9073">
                  <c:v>99.751414757766099</c:v>
                </c:pt>
                <c:pt idx="9074">
                  <c:v>99.752318539777477</c:v>
                </c:pt>
                <c:pt idx="9075">
                  <c:v>99.741970235747019</c:v>
                </c:pt>
                <c:pt idx="9076">
                  <c:v>99.749742761044999</c:v>
                </c:pt>
                <c:pt idx="9077">
                  <c:v>99.74436525807721</c:v>
                </c:pt>
                <c:pt idx="9078">
                  <c:v>99.751188812263237</c:v>
                </c:pt>
                <c:pt idx="9079">
                  <c:v>99.749064924536469</c:v>
                </c:pt>
                <c:pt idx="9080">
                  <c:v>99.749923517447286</c:v>
                </c:pt>
                <c:pt idx="9081">
                  <c:v>99.749968706547861</c:v>
                </c:pt>
                <c:pt idx="9082">
                  <c:v>99.742150992149305</c:v>
                </c:pt>
                <c:pt idx="9083">
                  <c:v>99.745043094585768</c:v>
                </c:pt>
                <c:pt idx="9084">
                  <c:v>99.745811309295448</c:v>
                </c:pt>
                <c:pt idx="9085">
                  <c:v>99.744546014479482</c:v>
                </c:pt>
                <c:pt idx="9086">
                  <c:v>99.743054774160697</c:v>
                </c:pt>
                <c:pt idx="9087">
                  <c:v>99.746941036809687</c:v>
                </c:pt>
                <c:pt idx="9088">
                  <c:v>99.751957026972931</c:v>
                </c:pt>
                <c:pt idx="9089">
                  <c:v>99.753222321788883</c:v>
                </c:pt>
                <c:pt idx="9090">
                  <c:v>99.75182145967122</c:v>
                </c:pt>
                <c:pt idx="9091">
                  <c:v>99.756430747929343</c:v>
                </c:pt>
                <c:pt idx="9092">
                  <c:v>99.751279190464373</c:v>
                </c:pt>
                <c:pt idx="9093">
                  <c:v>99.75724415173957</c:v>
                </c:pt>
                <c:pt idx="9094">
                  <c:v>99.753945347397988</c:v>
                </c:pt>
                <c:pt idx="9095">
                  <c:v>99.755843289621922</c:v>
                </c:pt>
                <c:pt idx="9096">
                  <c:v>99.759277661265216</c:v>
                </c:pt>
                <c:pt idx="9097">
                  <c:v>99.761853439997694</c:v>
                </c:pt>
                <c:pt idx="9098">
                  <c:v>99.758961337561232</c:v>
                </c:pt>
                <c:pt idx="9099">
                  <c:v>99.761085225287999</c:v>
                </c:pt>
                <c:pt idx="9100">
                  <c:v>99.754758751208243</c:v>
                </c:pt>
                <c:pt idx="9101">
                  <c:v>99.75213778337519</c:v>
                </c:pt>
                <c:pt idx="9102">
                  <c:v>99.750465786654118</c:v>
                </c:pt>
                <c:pt idx="9103">
                  <c:v>99.756973017136161</c:v>
                </c:pt>
                <c:pt idx="9104">
                  <c:v>99.755843289621922</c:v>
                </c:pt>
                <c:pt idx="9105">
                  <c:v>99.75493950761053</c:v>
                </c:pt>
                <c:pt idx="9106">
                  <c:v>99.763254302115342</c:v>
                </c:pt>
                <c:pt idx="9107">
                  <c:v>99.761446738092559</c:v>
                </c:pt>
                <c:pt idx="9108">
                  <c:v>99.760859279785166</c:v>
                </c:pt>
                <c:pt idx="9109">
                  <c:v>99.761989007299405</c:v>
                </c:pt>
                <c:pt idx="9110">
                  <c:v>99.768225103178011</c:v>
                </c:pt>
                <c:pt idx="9111">
                  <c:v>99.761989007299405</c:v>
                </c:pt>
                <c:pt idx="9112">
                  <c:v>99.76424846232787</c:v>
                </c:pt>
                <c:pt idx="9113">
                  <c:v>99.763028356612509</c:v>
                </c:pt>
                <c:pt idx="9114">
                  <c:v>99.759819930472048</c:v>
                </c:pt>
                <c:pt idx="9115">
                  <c:v>99.76262165470736</c:v>
                </c:pt>
                <c:pt idx="9116">
                  <c:v>99.767637644870618</c:v>
                </c:pt>
                <c:pt idx="9117">
                  <c:v>99.762802411109647</c:v>
                </c:pt>
                <c:pt idx="9118">
                  <c:v>99.749155302737606</c:v>
                </c:pt>
                <c:pt idx="9119">
                  <c:v>99.750827299458692</c:v>
                </c:pt>
                <c:pt idx="9120">
                  <c:v>99.747754440619943</c:v>
                </c:pt>
                <c:pt idx="9121">
                  <c:v>99.749607193743302</c:v>
                </c:pt>
                <c:pt idx="9122">
                  <c:v>99.745630552893175</c:v>
                </c:pt>
                <c:pt idx="9123">
                  <c:v>99.731802688118833</c:v>
                </c:pt>
                <c:pt idx="9124">
                  <c:v>99.727826047268707</c:v>
                </c:pt>
                <c:pt idx="9125">
                  <c:v>99.735508194365551</c:v>
                </c:pt>
                <c:pt idx="9126">
                  <c:v>99.748161142525063</c:v>
                </c:pt>
                <c:pt idx="9127">
                  <c:v>99.75213778337519</c:v>
                </c:pt>
                <c:pt idx="9128">
                  <c:v>99.745811309295448</c:v>
                </c:pt>
                <c:pt idx="9129">
                  <c:v>99.746082443898871</c:v>
                </c:pt>
                <c:pt idx="9130">
                  <c:v>99.750059084748997</c:v>
                </c:pt>
                <c:pt idx="9131">
                  <c:v>99.748748600832471</c:v>
                </c:pt>
                <c:pt idx="9132">
                  <c:v>99.741744290244171</c:v>
                </c:pt>
                <c:pt idx="9133">
                  <c:v>99.746127632999432</c:v>
                </c:pt>
                <c:pt idx="9134">
                  <c:v>99.749064924536469</c:v>
                </c:pt>
                <c:pt idx="9135">
                  <c:v>99.757650853644705</c:v>
                </c:pt>
                <c:pt idx="9136">
                  <c:v>99.758735392058384</c:v>
                </c:pt>
                <c:pt idx="9137">
                  <c:v>99.751279190464373</c:v>
                </c:pt>
                <c:pt idx="9138">
                  <c:v>99.754849129409394</c:v>
                </c:pt>
                <c:pt idx="9139">
                  <c:v>99.756973017136161</c:v>
                </c:pt>
                <c:pt idx="9140">
                  <c:v>99.760814090684576</c:v>
                </c:pt>
                <c:pt idx="9141">
                  <c:v>99.767321321166619</c:v>
                </c:pt>
                <c:pt idx="9142">
                  <c:v>99.760633334282304</c:v>
                </c:pt>
                <c:pt idx="9143">
                  <c:v>99.760317010578319</c:v>
                </c:pt>
                <c:pt idx="9144">
                  <c:v>99.750736921257527</c:v>
                </c:pt>
                <c:pt idx="9145">
                  <c:v>99.752363728878052</c:v>
                </c:pt>
                <c:pt idx="9146">
                  <c:v>99.748070764323941</c:v>
                </c:pt>
                <c:pt idx="9147">
                  <c:v>99.742241370350428</c:v>
                </c:pt>
                <c:pt idx="9148">
                  <c:v>99.746669902206278</c:v>
                </c:pt>
                <c:pt idx="9149">
                  <c:v>99.739123322411132</c:v>
                </c:pt>
                <c:pt idx="9150">
                  <c:v>99.733655441242192</c:v>
                </c:pt>
                <c:pt idx="9151">
                  <c:v>99.745585363792586</c:v>
                </c:pt>
                <c:pt idx="9152">
                  <c:v>99.737632082092347</c:v>
                </c:pt>
                <c:pt idx="9153">
                  <c:v>99.739032944209995</c:v>
                </c:pt>
                <c:pt idx="9154">
                  <c:v>99.739620402517403</c:v>
                </c:pt>
                <c:pt idx="9155">
                  <c:v>99.737993594896892</c:v>
                </c:pt>
                <c:pt idx="9156">
                  <c:v>99.738309918600876</c:v>
                </c:pt>
                <c:pt idx="9157">
                  <c:v>99.74201542484758</c:v>
                </c:pt>
                <c:pt idx="9158">
                  <c:v>99.742738450456699</c:v>
                </c:pt>
                <c:pt idx="9159">
                  <c:v>99.730989284308592</c:v>
                </c:pt>
                <c:pt idx="9160">
                  <c:v>99.722719678904326</c:v>
                </c:pt>
                <c:pt idx="9161">
                  <c:v>99.723216759010597</c:v>
                </c:pt>
                <c:pt idx="9162">
                  <c:v>99.727916425469843</c:v>
                </c:pt>
                <c:pt idx="9163">
                  <c:v>99.727148210760163</c:v>
                </c:pt>
                <c:pt idx="9164">
                  <c:v>99.728820207481235</c:v>
                </c:pt>
                <c:pt idx="9165">
                  <c:v>99.730356636900609</c:v>
                </c:pt>
                <c:pt idx="9166">
                  <c:v>99.737089812885486</c:v>
                </c:pt>
                <c:pt idx="9167">
                  <c:v>99.738174351299165</c:v>
                </c:pt>
                <c:pt idx="9168">
                  <c:v>99.740162671724235</c:v>
                </c:pt>
                <c:pt idx="9169">
                  <c:v>99.744907527284056</c:v>
                </c:pt>
                <c:pt idx="9170">
                  <c:v>99.745585363792586</c:v>
                </c:pt>
                <c:pt idx="9171">
                  <c:v>99.738174351299165</c:v>
                </c:pt>
                <c:pt idx="9172">
                  <c:v>99.738264729500301</c:v>
                </c:pt>
                <c:pt idx="9173">
                  <c:v>99.740569373629356</c:v>
                </c:pt>
                <c:pt idx="9174">
                  <c:v>99.73473997965587</c:v>
                </c:pt>
                <c:pt idx="9175">
                  <c:v>99.740704940931067</c:v>
                </c:pt>
                <c:pt idx="9176">
                  <c:v>99.734333277750736</c:v>
                </c:pt>
                <c:pt idx="9177">
                  <c:v>99.736231219974655</c:v>
                </c:pt>
                <c:pt idx="9178">
                  <c:v>99.73663792187979</c:v>
                </c:pt>
                <c:pt idx="9179">
                  <c:v>99.747799629720518</c:v>
                </c:pt>
                <c:pt idx="9180">
                  <c:v>99.746534334904567</c:v>
                </c:pt>
                <c:pt idx="9181">
                  <c:v>99.751459946866646</c:v>
                </c:pt>
                <c:pt idx="9182">
                  <c:v>99.739801158919661</c:v>
                </c:pt>
                <c:pt idx="9183">
                  <c:v>99.739123322411132</c:v>
                </c:pt>
                <c:pt idx="9184">
                  <c:v>99.742783639557288</c:v>
                </c:pt>
                <c:pt idx="9185">
                  <c:v>99.742602883155001</c:v>
                </c:pt>
                <c:pt idx="9186">
                  <c:v>99.739530024316252</c:v>
                </c:pt>
                <c:pt idx="9187">
                  <c:v>99.72963361129149</c:v>
                </c:pt>
                <c:pt idx="9188">
                  <c:v>99.728097181872116</c:v>
                </c:pt>
                <c:pt idx="9189">
                  <c:v>99.726379996050468</c:v>
                </c:pt>
                <c:pt idx="9190">
                  <c:v>99.721318816786663</c:v>
                </c:pt>
                <c:pt idx="9191">
                  <c:v>99.72583772684365</c:v>
                </c:pt>
                <c:pt idx="9192">
                  <c:v>99.720595791177544</c:v>
                </c:pt>
                <c:pt idx="9193">
                  <c:v>99.723171569910022</c:v>
                </c:pt>
                <c:pt idx="9194">
                  <c:v>99.720821736680406</c:v>
                </c:pt>
                <c:pt idx="9195">
                  <c:v>99.727148210760163</c:v>
                </c:pt>
                <c:pt idx="9196">
                  <c:v>99.723307137211719</c:v>
                </c:pt>
                <c:pt idx="9197">
                  <c:v>99.716438393925131</c:v>
                </c:pt>
                <c:pt idx="9198">
                  <c:v>99.722810057105477</c:v>
                </c:pt>
                <c:pt idx="9199">
                  <c:v>99.71761331053996</c:v>
                </c:pt>
                <c:pt idx="9200">
                  <c:v>99.720098711071287</c:v>
                </c:pt>
                <c:pt idx="9201">
                  <c:v>99.728187560073252</c:v>
                </c:pt>
                <c:pt idx="9202">
                  <c:v>99.723894595519141</c:v>
                </c:pt>
                <c:pt idx="9203">
                  <c:v>99.72529545763679</c:v>
                </c:pt>
                <c:pt idx="9204">
                  <c:v>99.721228438585527</c:v>
                </c:pt>
                <c:pt idx="9205">
                  <c:v>99.725024323033367</c:v>
                </c:pt>
                <c:pt idx="9206">
                  <c:v>99.732932415633087</c:v>
                </c:pt>
                <c:pt idx="9207">
                  <c:v>99.730718149705169</c:v>
                </c:pt>
                <c:pt idx="9208">
                  <c:v>99.734423655951886</c:v>
                </c:pt>
                <c:pt idx="9209">
                  <c:v>99.73351987394048</c:v>
                </c:pt>
                <c:pt idx="9210">
                  <c:v>99.735688950767837</c:v>
                </c:pt>
                <c:pt idx="9211">
                  <c:v>99.738806998707133</c:v>
                </c:pt>
                <c:pt idx="9212">
                  <c:v>99.74133758833905</c:v>
                </c:pt>
                <c:pt idx="9213">
                  <c:v>99.73356506304107</c:v>
                </c:pt>
                <c:pt idx="9214">
                  <c:v>99.735191870661581</c:v>
                </c:pt>
                <c:pt idx="9215">
                  <c:v>99.73311317203536</c:v>
                </c:pt>
                <c:pt idx="9216">
                  <c:v>99.734288088650175</c:v>
                </c:pt>
                <c:pt idx="9217">
                  <c:v>99.73898775510942</c:v>
                </c:pt>
                <c:pt idx="9218">
                  <c:v>99.729904745894899</c:v>
                </c:pt>
                <c:pt idx="9219">
                  <c:v>99.721906275094071</c:v>
                </c:pt>
                <c:pt idx="9220">
                  <c:v>99.719194929059896</c:v>
                </c:pt>
                <c:pt idx="9221">
                  <c:v>99.716076881120586</c:v>
                </c:pt>
                <c:pt idx="9222">
                  <c:v>99.720143900171848</c:v>
                </c:pt>
                <c:pt idx="9223">
                  <c:v>99.718562281651913</c:v>
                </c:pt>
                <c:pt idx="9224">
                  <c:v>99.72529545763679</c:v>
                </c:pt>
                <c:pt idx="9225">
                  <c:v>99.723261948111173</c:v>
                </c:pt>
                <c:pt idx="9226">
                  <c:v>99.727780858168131</c:v>
                </c:pt>
                <c:pt idx="9227">
                  <c:v>99.723081191708886</c:v>
                </c:pt>
                <c:pt idx="9228">
                  <c:v>99.726289617849346</c:v>
                </c:pt>
                <c:pt idx="9229">
                  <c:v>99.721047682183254</c:v>
                </c:pt>
                <c:pt idx="9230">
                  <c:v>99.716167259321722</c:v>
                </c:pt>
                <c:pt idx="9231">
                  <c:v>99.716257637522858</c:v>
                </c:pt>
                <c:pt idx="9232">
                  <c:v>99.711829105667022</c:v>
                </c:pt>
                <c:pt idx="9233">
                  <c:v>99.711964672968733</c:v>
                </c:pt>
                <c:pt idx="9234">
                  <c:v>99.721409194987814</c:v>
                </c:pt>
                <c:pt idx="9235">
                  <c:v>99.730492204202321</c:v>
                </c:pt>
                <c:pt idx="9236">
                  <c:v>99.728368316475539</c:v>
                </c:pt>
                <c:pt idx="9237">
                  <c:v>99.726605941553316</c:v>
                </c:pt>
                <c:pt idx="9238">
                  <c:v>99.738219540399726</c:v>
                </c:pt>
                <c:pt idx="9239">
                  <c:v>99.736592732779229</c:v>
                </c:pt>
                <c:pt idx="9240">
                  <c:v>99.733293928437632</c:v>
                </c:pt>
                <c:pt idx="9241">
                  <c:v>99.741699101143595</c:v>
                </c:pt>
                <c:pt idx="9242">
                  <c:v>99.740027104422524</c:v>
                </c:pt>
                <c:pt idx="9243">
                  <c:v>99.740027104422524</c:v>
                </c:pt>
                <c:pt idx="9244">
                  <c:v>99.728097181872116</c:v>
                </c:pt>
                <c:pt idx="9245">
                  <c:v>99.719330496361607</c:v>
                </c:pt>
                <c:pt idx="9246">
                  <c:v>99.715896124718313</c:v>
                </c:pt>
                <c:pt idx="9247">
                  <c:v>99.711377214661326</c:v>
                </c:pt>
                <c:pt idx="9248">
                  <c:v>99.717522932338824</c:v>
                </c:pt>
                <c:pt idx="9249">
                  <c:v>99.723623460915718</c:v>
                </c:pt>
                <c:pt idx="9250">
                  <c:v>99.734107332247888</c:v>
                </c:pt>
                <c:pt idx="9251">
                  <c:v>99.732616091929088</c:v>
                </c:pt>
                <c:pt idx="9252">
                  <c:v>99.734965925158718</c:v>
                </c:pt>
                <c:pt idx="9253">
                  <c:v>99.737767649394044</c:v>
                </c:pt>
                <c:pt idx="9254">
                  <c:v>99.736411976376942</c:v>
                </c:pt>
                <c:pt idx="9255">
                  <c:v>99.725069512133956</c:v>
                </c:pt>
                <c:pt idx="9256">
                  <c:v>99.721725518691784</c:v>
                </c:pt>
                <c:pt idx="9257">
                  <c:v>99.71716141953425</c:v>
                </c:pt>
                <c:pt idx="9258">
                  <c:v>99.71716141953425</c:v>
                </c:pt>
                <c:pt idx="9259">
                  <c:v>99.713907804293243</c:v>
                </c:pt>
                <c:pt idx="9260">
                  <c:v>99.718697848953624</c:v>
                </c:pt>
                <c:pt idx="9261">
                  <c:v>99.718336336149065</c:v>
                </c:pt>
                <c:pt idx="9262">
                  <c:v>99.71336553508641</c:v>
                </c:pt>
                <c:pt idx="9263">
                  <c:v>99.705367064285554</c:v>
                </c:pt>
                <c:pt idx="9264">
                  <c:v>99.701435612536002</c:v>
                </c:pt>
                <c:pt idx="9265">
                  <c:v>99.707265006509488</c:v>
                </c:pt>
                <c:pt idx="9266">
                  <c:v>99.711829105667022</c:v>
                </c:pt>
                <c:pt idx="9267">
                  <c:v>99.709750407040829</c:v>
                </c:pt>
                <c:pt idx="9268">
                  <c:v>99.707988032118607</c:v>
                </c:pt>
                <c:pt idx="9269">
                  <c:v>99.712190618471595</c:v>
                </c:pt>
                <c:pt idx="9270">
                  <c:v>99.70825916672203</c:v>
                </c:pt>
                <c:pt idx="9271">
                  <c:v>99.708756246828301</c:v>
                </c:pt>
                <c:pt idx="9272">
                  <c:v>99.7117387274659</c:v>
                </c:pt>
                <c:pt idx="9273">
                  <c:v>99.713455913287547</c:v>
                </c:pt>
                <c:pt idx="9274">
                  <c:v>99.711467592862476</c:v>
                </c:pt>
                <c:pt idx="9275">
                  <c:v>99.71481158630462</c:v>
                </c:pt>
                <c:pt idx="9276">
                  <c:v>99.716799906729705</c:v>
                </c:pt>
                <c:pt idx="9277">
                  <c:v>99.721861085993496</c:v>
                </c:pt>
                <c:pt idx="9278">
                  <c:v>99.717432554137659</c:v>
                </c:pt>
                <c:pt idx="9279">
                  <c:v>99.711693538365324</c:v>
                </c:pt>
                <c:pt idx="9280">
                  <c:v>99.705502631587265</c:v>
                </c:pt>
                <c:pt idx="9281">
                  <c:v>99.703062420156513</c:v>
                </c:pt>
                <c:pt idx="9282">
                  <c:v>99.709885974342541</c:v>
                </c:pt>
                <c:pt idx="9283">
                  <c:v>99.718065201545656</c:v>
                </c:pt>
                <c:pt idx="9284">
                  <c:v>99.725656970441349</c:v>
                </c:pt>
                <c:pt idx="9285">
                  <c:v>99.729543233090354</c:v>
                </c:pt>
                <c:pt idx="9286">
                  <c:v>99.728729829280098</c:v>
                </c:pt>
                <c:pt idx="9287">
                  <c:v>99.72461762112826</c:v>
                </c:pt>
                <c:pt idx="9288">
                  <c:v>99.724843566631122</c:v>
                </c:pt>
                <c:pt idx="9289">
                  <c:v>99.722584111602615</c:v>
                </c:pt>
                <c:pt idx="9290">
                  <c:v>99.715037531807482</c:v>
                </c:pt>
                <c:pt idx="9291">
                  <c:v>99.711603160164188</c:v>
                </c:pt>
                <c:pt idx="9292">
                  <c:v>99.709388894236255</c:v>
                </c:pt>
                <c:pt idx="9293">
                  <c:v>99.706361224498082</c:v>
                </c:pt>
                <c:pt idx="9294">
                  <c:v>99.703559500262784</c:v>
                </c:pt>
                <c:pt idx="9295">
                  <c:v>99.704553660475312</c:v>
                </c:pt>
                <c:pt idx="9296">
                  <c:v>99.70360468936336</c:v>
                </c:pt>
                <c:pt idx="9297">
                  <c:v>99.698724266501827</c:v>
                </c:pt>
                <c:pt idx="9298">
                  <c:v>99.699718426714355</c:v>
                </c:pt>
                <c:pt idx="9299">
                  <c:v>99.70080296512802</c:v>
                </c:pt>
                <c:pt idx="9300">
                  <c:v>99.704056580369041</c:v>
                </c:pt>
                <c:pt idx="9301">
                  <c:v>99.704598849575888</c:v>
                </c:pt>
                <c:pt idx="9302">
                  <c:v>99.705502631587265</c:v>
                </c:pt>
                <c:pt idx="9303">
                  <c:v>99.707581330213486</c:v>
                </c:pt>
                <c:pt idx="9304">
                  <c:v>99.709298516035133</c:v>
                </c:pt>
                <c:pt idx="9305">
                  <c:v>99.714901964505771</c:v>
                </c:pt>
                <c:pt idx="9306">
                  <c:v>99.713410724186971</c:v>
                </c:pt>
                <c:pt idx="9307">
                  <c:v>99.709705217940254</c:v>
                </c:pt>
                <c:pt idx="9308">
                  <c:v>99.706406413598671</c:v>
                </c:pt>
                <c:pt idx="9309">
                  <c:v>99.713229967784685</c:v>
                </c:pt>
                <c:pt idx="9310">
                  <c:v>99.706993871906079</c:v>
                </c:pt>
                <c:pt idx="9311">
                  <c:v>99.713501102388108</c:v>
                </c:pt>
                <c:pt idx="9312">
                  <c:v>99.715805746517177</c:v>
                </c:pt>
                <c:pt idx="9313">
                  <c:v>99.711332025560779</c:v>
                </c:pt>
                <c:pt idx="9314">
                  <c:v>99.714540451701211</c:v>
                </c:pt>
                <c:pt idx="9315">
                  <c:v>99.707265006509488</c:v>
                </c:pt>
                <c:pt idx="9316">
                  <c:v>99.71250694217558</c:v>
                </c:pt>
                <c:pt idx="9317">
                  <c:v>99.71368185879038</c:v>
                </c:pt>
                <c:pt idx="9318">
                  <c:v>99.71060899995166</c:v>
                </c:pt>
                <c:pt idx="9319">
                  <c:v>99.708982192331135</c:v>
                </c:pt>
                <c:pt idx="9320">
                  <c:v>99.697910862691558</c:v>
                </c:pt>
                <c:pt idx="9321">
                  <c:v>99.692397792422071</c:v>
                </c:pt>
                <c:pt idx="9322">
                  <c:v>99.697052269780741</c:v>
                </c:pt>
                <c:pt idx="9323">
                  <c:v>99.701751936239987</c:v>
                </c:pt>
                <c:pt idx="9324">
                  <c:v>99.696464811473334</c:v>
                </c:pt>
                <c:pt idx="9325">
                  <c:v>99.702158638145121</c:v>
                </c:pt>
                <c:pt idx="9326">
                  <c:v>99.695063949355671</c:v>
                </c:pt>
                <c:pt idx="9327">
                  <c:v>99.689596068186731</c:v>
                </c:pt>
                <c:pt idx="9328">
                  <c:v>99.691810334114663</c:v>
                </c:pt>
                <c:pt idx="9329">
                  <c:v>99.694024600042567</c:v>
                </c:pt>
                <c:pt idx="9330">
                  <c:v>99.696555189674484</c:v>
                </c:pt>
                <c:pt idx="9331">
                  <c:v>99.700983721530307</c:v>
                </c:pt>
                <c:pt idx="9332">
                  <c:v>99.701119288832018</c:v>
                </c:pt>
                <c:pt idx="9333">
                  <c:v>99.705999711693536</c:v>
                </c:pt>
                <c:pt idx="9334">
                  <c:v>99.700351074122324</c:v>
                </c:pt>
                <c:pt idx="9335">
                  <c:v>99.695109138456246</c:v>
                </c:pt>
                <c:pt idx="9336">
                  <c:v>99.69854351009954</c:v>
                </c:pt>
                <c:pt idx="9337">
                  <c:v>99.693211196232312</c:v>
                </c:pt>
                <c:pt idx="9338">
                  <c:v>99.695244705757958</c:v>
                </c:pt>
                <c:pt idx="9339">
                  <c:v>99.699176157507509</c:v>
                </c:pt>
                <c:pt idx="9340">
                  <c:v>99.700577019625186</c:v>
                </c:pt>
                <c:pt idx="9341">
                  <c:v>99.707671708414608</c:v>
                </c:pt>
                <c:pt idx="9342">
                  <c:v>99.708485112224892</c:v>
                </c:pt>
                <c:pt idx="9343">
                  <c:v>99.710337865348237</c:v>
                </c:pt>
                <c:pt idx="9344">
                  <c:v>99.715353855511466</c:v>
                </c:pt>
                <c:pt idx="9345">
                  <c:v>99.716167259321722</c:v>
                </c:pt>
                <c:pt idx="9346">
                  <c:v>99.715896124718313</c:v>
                </c:pt>
                <c:pt idx="9347">
                  <c:v>99.70947927243742</c:v>
                </c:pt>
                <c:pt idx="9348">
                  <c:v>99.714721208103484</c:v>
                </c:pt>
                <c:pt idx="9349">
                  <c:v>99.71996314376959</c:v>
                </c:pt>
                <c:pt idx="9350">
                  <c:v>99.718788227154761</c:v>
                </c:pt>
                <c:pt idx="9351">
                  <c:v>99.708575490426014</c:v>
                </c:pt>
                <c:pt idx="9352">
                  <c:v>99.712642509477291</c:v>
                </c:pt>
                <c:pt idx="9353">
                  <c:v>99.70825916672203</c:v>
                </c:pt>
                <c:pt idx="9354">
                  <c:v>99.70012512861949</c:v>
                </c:pt>
                <c:pt idx="9355">
                  <c:v>99.703197987458211</c:v>
                </c:pt>
                <c:pt idx="9356">
                  <c:v>99.702746096452515</c:v>
                </c:pt>
                <c:pt idx="9357">
                  <c:v>99.694295734645976</c:v>
                </c:pt>
                <c:pt idx="9358">
                  <c:v>99.697639728088134</c:v>
                </c:pt>
                <c:pt idx="9359">
                  <c:v>99.701797125340548</c:v>
                </c:pt>
                <c:pt idx="9360">
                  <c:v>99.69619367686991</c:v>
                </c:pt>
                <c:pt idx="9361">
                  <c:v>99.695063949355671</c:v>
                </c:pt>
                <c:pt idx="9362">
                  <c:v>99.692488170623207</c:v>
                </c:pt>
                <c:pt idx="9363">
                  <c:v>99.704372904073026</c:v>
                </c:pt>
                <c:pt idx="9364">
                  <c:v>99.699989561317778</c:v>
                </c:pt>
                <c:pt idx="9365">
                  <c:v>99.694114978243718</c:v>
                </c:pt>
                <c:pt idx="9366">
                  <c:v>99.701977881742849</c:v>
                </c:pt>
                <c:pt idx="9367">
                  <c:v>99.705773766190688</c:v>
                </c:pt>
                <c:pt idx="9368">
                  <c:v>99.707084250107201</c:v>
                </c:pt>
                <c:pt idx="9369">
                  <c:v>99.706361224498082</c:v>
                </c:pt>
                <c:pt idx="9370">
                  <c:v>99.698724266501827</c:v>
                </c:pt>
                <c:pt idx="9371">
                  <c:v>99.693346763534024</c:v>
                </c:pt>
                <c:pt idx="9372">
                  <c:v>99.685664616437165</c:v>
                </c:pt>
                <c:pt idx="9373">
                  <c:v>99.691177686706681</c:v>
                </c:pt>
                <c:pt idx="9374">
                  <c:v>99.697639728088134</c:v>
                </c:pt>
                <c:pt idx="9375">
                  <c:v>99.697549349887012</c:v>
                </c:pt>
                <c:pt idx="9376">
                  <c:v>99.695922542266487</c:v>
                </c:pt>
                <c:pt idx="9377">
                  <c:v>99.697820484490435</c:v>
                </c:pt>
                <c:pt idx="9378">
                  <c:v>99.692804494327191</c:v>
                </c:pt>
                <c:pt idx="9379">
                  <c:v>99.695651407663078</c:v>
                </c:pt>
                <c:pt idx="9380">
                  <c:v>99.698091619093844</c:v>
                </c:pt>
                <c:pt idx="9381">
                  <c:v>99.689415311784458</c:v>
                </c:pt>
                <c:pt idx="9382">
                  <c:v>99.699808804915492</c:v>
                </c:pt>
                <c:pt idx="9383">
                  <c:v>99.688827853477051</c:v>
                </c:pt>
                <c:pt idx="9384">
                  <c:v>99.683179215905852</c:v>
                </c:pt>
                <c:pt idx="9385">
                  <c:v>99.676671985423809</c:v>
                </c:pt>
                <c:pt idx="9386">
                  <c:v>99.682501379397308</c:v>
                </c:pt>
                <c:pt idx="9387">
                  <c:v>99.688059638767371</c:v>
                </c:pt>
                <c:pt idx="9388">
                  <c:v>99.687607747761675</c:v>
                </c:pt>
                <c:pt idx="9389">
                  <c:v>99.693798654539719</c:v>
                </c:pt>
                <c:pt idx="9390">
                  <c:v>99.689460500885033</c:v>
                </c:pt>
                <c:pt idx="9391">
                  <c:v>99.686794343951419</c:v>
                </c:pt>
                <c:pt idx="9392">
                  <c:v>99.692488170623207</c:v>
                </c:pt>
                <c:pt idx="9393">
                  <c:v>99.693482330835735</c:v>
                </c:pt>
                <c:pt idx="9394">
                  <c:v>99.690454661097561</c:v>
                </c:pt>
                <c:pt idx="9395">
                  <c:v>99.691945901416375</c:v>
                </c:pt>
                <c:pt idx="9396">
                  <c:v>99.692759305226616</c:v>
                </c:pt>
                <c:pt idx="9397">
                  <c:v>99.696284055071061</c:v>
                </c:pt>
                <c:pt idx="9398">
                  <c:v>99.688059638767371</c:v>
                </c:pt>
                <c:pt idx="9399">
                  <c:v>99.689686446387867</c:v>
                </c:pt>
                <c:pt idx="9400">
                  <c:v>99.681913921089887</c:v>
                </c:pt>
                <c:pt idx="9401">
                  <c:v>99.688330773370794</c:v>
                </c:pt>
                <c:pt idx="9402">
                  <c:v>99.686252074744573</c:v>
                </c:pt>
                <c:pt idx="9403">
                  <c:v>99.689144177181035</c:v>
                </c:pt>
                <c:pt idx="9404">
                  <c:v>99.697910862691558</c:v>
                </c:pt>
                <c:pt idx="9405">
                  <c:v>99.692714116126041</c:v>
                </c:pt>
                <c:pt idx="9406">
                  <c:v>99.690047959192441</c:v>
                </c:pt>
                <c:pt idx="9407">
                  <c:v>99.682727324900142</c:v>
                </c:pt>
                <c:pt idx="9408">
                  <c:v>99.692036279617497</c:v>
                </c:pt>
                <c:pt idx="9409">
                  <c:v>99.689505689985609</c:v>
                </c:pt>
                <c:pt idx="9410">
                  <c:v>99.694747625651686</c:v>
                </c:pt>
                <c:pt idx="9411">
                  <c:v>99.688104827867932</c:v>
                </c:pt>
                <c:pt idx="9412">
                  <c:v>99.687426991359388</c:v>
                </c:pt>
                <c:pt idx="9413">
                  <c:v>99.691765145014088</c:v>
                </c:pt>
                <c:pt idx="9414">
                  <c:v>99.687110667655404</c:v>
                </c:pt>
                <c:pt idx="9415">
                  <c:v>99.690499850198137</c:v>
                </c:pt>
                <c:pt idx="9416">
                  <c:v>99.695289894858504</c:v>
                </c:pt>
                <c:pt idx="9417">
                  <c:v>99.68955087908617</c:v>
                </c:pt>
                <c:pt idx="9418">
                  <c:v>99.687155856755965</c:v>
                </c:pt>
                <c:pt idx="9419">
                  <c:v>99.690002770091851</c:v>
                </c:pt>
                <c:pt idx="9420">
                  <c:v>99.697820484490435</c:v>
                </c:pt>
                <c:pt idx="9421">
                  <c:v>99.697007080680152</c:v>
                </c:pt>
                <c:pt idx="9422">
                  <c:v>99.692397792422071</c:v>
                </c:pt>
                <c:pt idx="9423">
                  <c:v>99.687878882365084</c:v>
                </c:pt>
                <c:pt idx="9424">
                  <c:v>99.68918936628161</c:v>
                </c:pt>
                <c:pt idx="9425">
                  <c:v>99.690002770091851</c:v>
                </c:pt>
                <c:pt idx="9426">
                  <c:v>99.685257914532045</c:v>
                </c:pt>
                <c:pt idx="9427">
                  <c:v>99.694114978243718</c:v>
                </c:pt>
                <c:pt idx="9428">
                  <c:v>99.693843843640295</c:v>
                </c:pt>
                <c:pt idx="9429">
                  <c:v>99.699537670312083</c:v>
                </c:pt>
                <c:pt idx="9430">
                  <c:v>99.702384583647969</c:v>
                </c:pt>
                <c:pt idx="9431">
                  <c:v>99.711422403761901</c:v>
                </c:pt>
                <c:pt idx="9432">
                  <c:v>99.710834945454494</c:v>
                </c:pt>
                <c:pt idx="9433">
                  <c:v>99.707400573811199</c:v>
                </c:pt>
                <c:pt idx="9434">
                  <c:v>99.706090089894673</c:v>
                </c:pt>
                <c:pt idx="9435">
                  <c:v>99.702113449044546</c:v>
                </c:pt>
                <c:pt idx="9436">
                  <c:v>99.702113449044546</c:v>
                </c:pt>
                <c:pt idx="9437">
                  <c:v>99.695380273059669</c:v>
                </c:pt>
                <c:pt idx="9438">
                  <c:v>99.697233026183014</c:v>
                </c:pt>
                <c:pt idx="9439">
                  <c:v>99.692397792422071</c:v>
                </c:pt>
                <c:pt idx="9440">
                  <c:v>99.684128187017805</c:v>
                </c:pt>
                <c:pt idx="9441">
                  <c:v>99.68137165188304</c:v>
                </c:pt>
                <c:pt idx="9442">
                  <c:v>99.672559777271957</c:v>
                </c:pt>
                <c:pt idx="9443">
                  <c:v>99.677349821932339</c:v>
                </c:pt>
                <c:pt idx="9444">
                  <c:v>99.674548097697041</c:v>
                </c:pt>
                <c:pt idx="9445">
                  <c:v>99.671249293355444</c:v>
                </c:pt>
                <c:pt idx="9446">
                  <c:v>99.680151546167679</c:v>
                </c:pt>
                <c:pt idx="9447">
                  <c:v>99.68096494997792</c:v>
                </c:pt>
                <c:pt idx="9448">
                  <c:v>99.680919760877359</c:v>
                </c:pt>
                <c:pt idx="9449">
                  <c:v>99.678569927647729</c:v>
                </c:pt>
                <c:pt idx="9450">
                  <c:v>99.672740533674229</c:v>
                </c:pt>
                <c:pt idx="9451">
                  <c:v>99.675406690607858</c:v>
                </c:pt>
                <c:pt idx="9452">
                  <c:v>99.669803242137206</c:v>
                </c:pt>
                <c:pt idx="9453">
                  <c:v>99.672514588171396</c:v>
                </c:pt>
                <c:pt idx="9454">
                  <c:v>99.669893620338343</c:v>
                </c:pt>
                <c:pt idx="9455">
                  <c:v>99.669848431237781</c:v>
                </c:pt>
                <c:pt idx="9456">
                  <c:v>99.677575767435201</c:v>
                </c:pt>
                <c:pt idx="9457">
                  <c:v>99.675225934205571</c:v>
                </c:pt>
                <c:pt idx="9458">
                  <c:v>99.674502908596452</c:v>
                </c:pt>
                <c:pt idx="9459">
                  <c:v>99.678118036642033</c:v>
                </c:pt>
                <c:pt idx="9460">
                  <c:v>99.680467869871663</c:v>
                </c:pt>
                <c:pt idx="9461">
                  <c:v>99.68105532817907</c:v>
                </c:pt>
                <c:pt idx="9462">
                  <c:v>99.679202575055697</c:v>
                </c:pt>
                <c:pt idx="9463">
                  <c:v>99.676491229021508</c:v>
                </c:pt>
                <c:pt idx="9464">
                  <c:v>99.673734693886786</c:v>
                </c:pt>
                <c:pt idx="9465">
                  <c:v>99.680467869871663</c:v>
                </c:pt>
                <c:pt idx="9466">
                  <c:v>99.68842115157193</c:v>
                </c:pt>
                <c:pt idx="9467">
                  <c:v>99.693030439830039</c:v>
                </c:pt>
                <c:pt idx="9468">
                  <c:v>99.692397792422071</c:v>
                </c:pt>
                <c:pt idx="9469">
                  <c:v>99.688918231678187</c:v>
                </c:pt>
                <c:pt idx="9470">
                  <c:v>99.686703965750283</c:v>
                </c:pt>
                <c:pt idx="9471">
                  <c:v>99.682275433894446</c:v>
                </c:pt>
                <c:pt idx="9472">
                  <c:v>99.673599126585074</c:v>
                </c:pt>
                <c:pt idx="9473">
                  <c:v>99.668086056315559</c:v>
                </c:pt>
                <c:pt idx="9474">
                  <c:v>99.667272652505318</c:v>
                </c:pt>
                <c:pt idx="9475">
                  <c:v>99.678569927647729</c:v>
                </c:pt>
                <c:pt idx="9476">
                  <c:v>99.671836751662852</c:v>
                </c:pt>
                <c:pt idx="9477">
                  <c:v>99.670074376740629</c:v>
                </c:pt>
                <c:pt idx="9478">
                  <c:v>99.677214254630627</c:v>
                </c:pt>
                <c:pt idx="9479">
                  <c:v>99.683088837704688</c:v>
                </c:pt>
                <c:pt idx="9480">
                  <c:v>99.679925600664802</c:v>
                </c:pt>
                <c:pt idx="9481">
                  <c:v>99.671430049757731</c:v>
                </c:pt>
                <c:pt idx="9482">
                  <c:v>99.676852741826082</c:v>
                </c:pt>
                <c:pt idx="9483">
                  <c:v>99.676129716216963</c:v>
                </c:pt>
                <c:pt idx="9484">
                  <c:v>99.672921290076516</c:v>
                </c:pt>
                <c:pt idx="9485">
                  <c:v>99.668989838326965</c:v>
                </c:pt>
                <c:pt idx="9486">
                  <c:v>99.675180745104996</c:v>
                </c:pt>
                <c:pt idx="9487">
                  <c:v>99.678615116748318</c:v>
                </c:pt>
                <c:pt idx="9488">
                  <c:v>99.676536418122097</c:v>
                </c:pt>
                <c:pt idx="9489">
                  <c:v>99.67603933801584</c:v>
                </c:pt>
                <c:pt idx="9490">
                  <c:v>99.677214254630627</c:v>
                </c:pt>
                <c:pt idx="9491">
                  <c:v>99.683405161408686</c:v>
                </c:pt>
                <c:pt idx="9492">
                  <c:v>99.678389171245456</c:v>
                </c:pt>
                <c:pt idx="9493">
                  <c:v>99.684986779928636</c:v>
                </c:pt>
                <c:pt idx="9494">
                  <c:v>99.68376667421326</c:v>
                </c:pt>
                <c:pt idx="9495">
                  <c:v>99.689370122683897</c:v>
                </c:pt>
                <c:pt idx="9496">
                  <c:v>99.685438670934317</c:v>
                </c:pt>
                <c:pt idx="9497">
                  <c:v>99.691674766812952</c:v>
                </c:pt>
                <c:pt idx="9498">
                  <c:v>99.691313254008378</c:v>
                </c:pt>
                <c:pt idx="9499">
                  <c:v>99.691765145014088</c:v>
                </c:pt>
                <c:pt idx="9500">
                  <c:v>99.685348292733195</c:v>
                </c:pt>
                <c:pt idx="9501">
                  <c:v>99.684896401727499</c:v>
                </c:pt>
                <c:pt idx="9502">
                  <c:v>99.684534888922926</c:v>
                </c:pt>
                <c:pt idx="9503">
                  <c:v>99.691674766812952</c:v>
                </c:pt>
                <c:pt idx="9504">
                  <c:v>99.682862892201854</c:v>
                </c:pt>
                <c:pt idx="9505">
                  <c:v>99.685754994638316</c:v>
                </c:pt>
                <c:pt idx="9506">
                  <c:v>99.689324933583322</c:v>
                </c:pt>
                <c:pt idx="9507">
                  <c:v>99.680467869871663</c:v>
                </c:pt>
                <c:pt idx="9508">
                  <c:v>99.685483860034907</c:v>
                </c:pt>
                <c:pt idx="9509">
                  <c:v>99.689279744482747</c:v>
                </c:pt>
                <c:pt idx="9510">
                  <c:v>99.68918936628161</c:v>
                </c:pt>
                <c:pt idx="9511">
                  <c:v>99.674638475898163</c:v>
                </c:pt>
                <c:pt idx="9512">
                  <c:v>99.665826601287094</c:v>
                </c:pt>
                <c:pt idx="9513">
                  <c:v>99.66433536096828</c:v>
                </c:pt>
                <c:pt idx="9514">
                  <c:v>99.669306162030935</c:v>
                </c:pt>
                <c:pt idx="9515">
                  <c:v>99.661759582235803</c:v>
                </c:pt>
                <c:pt idx="9516">
                  <c:v>99.668040867214984</c:v>
                </c:pt>
                <c:pt idx="9517">
                  <c:v>99.656427268368574</c:v>
                </c:pt>
                <c:pt idx="9518">
                  <c:v>99.662798931548906</c:v>
                </c:pt>
                <c:pt idx="9519">
                  <c:v>99.66501319747681</c:v>
                </c:pt>
                <c:pt idx="9520">
                  <c:v>99.662753742448345</c:v>
                </c:pt>
                <c:pt idx="9521">
                  <c:v>99.668763892824103</c:v>
                </c:pt>
                <c:pt idx="9522">
                  <c:v>99.66501319747681</c:v>
                </c:pt>
                <c:pt idx="9523">
                  <c:v>99.670164754941766</c:v>
                </c:pt>
                <c:pt idx="9524">
                  <c:v>99.668628325522391</c:v>
                </c:pt>
                <c:pt idx="9525">
                  <c:v>99.675768203412403</c:v>
                </c:pt>
                <c:pt idx="9526">
                  <c:v>99.672876100975955</c:v>
                </c:pt>
                <c:pt idx="9527">
                  <c:v>99.672559777271957</c:v>
                </c:pt>
                <c:pt idx="9528">
                  <c:v>99.677711334736912</c:v>
                </c:pt>
                <c:pt idx="9529">
                  <c:v>99.672740533674229</c:v>
                </c:pt>
                <c:pt idx="9530">
                  <c:v>99.668537947321269</c:v>
                </c:pt>
                <c:pt idx="9531">
                  <c:v>99.670887780550871</c:v>
                </c:pt>
                <c:pt idx="9532">
                  <c:v>99.665916979488216</c:v>
                </c:pt>
                <c:pt idx="9533">
                  <c:v>99.664606495571689</c:v>
                </c:pt>
                <c:pt idx="9534">
                  <c:v>99.669983998539493</c:v>
                </c:pt>
                <c:pt idx="9535">
                  <c:v>99.664561306471114</c:v>
                </c:pt>
                <c:pt idx="9536">
                  <c:v>99.670300322243463</c:v>
                </c:pt>
                <c:pt idx="9537">
                  <c:v>99.676852741826082</c:v>
                </c:pt>
                <c:pt idx="9538">
                  <c:v>99.680241924368801</c:v>
                </c:pt>
                <c:pt idx="9539">
                  <c:v>99.67549706880898</c:v>
                </c:pt>
                <c:pt idx="9540">
                  <c:v>99.677304632831792</c:v>
                </c:pt>
                <c:pt idx="9541">
                  <c:v>99.672650155473093</c:v>
                </c:pt>
                <c:pt idx="9542">
                  <c:v>99.670164754941766</c:v>
                </c:pt>
                <c:pt idx="9543">
                  <c:v>99.67603933801584</c:v>
                </c:pt>
                <c:pt idx="9544">
                  <c:v>99.67549706880898</c:v>
                </c:pt>
                <c:pt idx="9545">
                  <c:v>99.67594895981469</c:v>
                </c:pt>
                <c:pt idx="9546">
                  <c:v>99.669170594729223</c:v>
                </c:pt>
                <c:pt idx="9547">
                  <c:v>99.667905299913286</c:v>
                </c:pt>
                <c:pt idx="9548">
                  <c:v>99.663341200755738</c:v>
                </c:pt>
                <c:pt idx="9549">
                  <c:v>99.666459248695048</c:v>
                </c:pt>
                <c:pt idx="9550">
                  <c:v>99.662075905939801</c:v>
                </c:pt>
                <c:pt idx="9551">
                  <c:v>99.668086056315559</c:v>
                </c:pt>
                <c:pt idx="9552">
                  <c:v>99.661398069431243</c:v>
                </c:pt>
                <c:pt idx="9553">
                  <c:v>99.666414059594487</c:v>
                </c:pt>
                <c:pt idx="9554">
                  <c:v>99.668086056315559</c:v>
                </c:pt>
                <c:pt idx="9555">
                  <c:v>99.673825072087922</c:v>
                </c:pt>
                <c:pt idx="9556">
                  <c:v>99.661759582235803</c:v>
                </c:pt>
                <c:pt idx="9557">
                  <c:v>99.660765422023275</c:v>
                </c:pt>
                <c:pt idx="9558">
                  <c:v>99.662121095040362</c:v>
                </c:pt>
                <c:pt idx="9559">
                  <c:v>99.663657524459737</c:v>
                </c:pt>
                <c:pt idx="9560">
                  <c:v>99.658234832391372</c:v>
                </c:pt>
                <c:pt idx="9561">
                  <c:v>99.652134303814449</c:v>
                </c:pt>
                <c:pt idx="9562">
                  <c:v>99.657376239480556</c:v>
                </c:pt>
                <c:pt idx="9563">
                  <c:v>99.65579462096062</c:v>
                </c:pt>
                <c:pt idx="9564">
                  <c:v>99.654438947943518</c:v>
                </c:pt>
                <c:pt idx="9565">
                  <c:v>99.656653213871436</c:v>
                </c:pt>
                <c:pt idx="9566">
                  <c:v>99.655071595351501</c:v>
                </c:pt>
                <c:pt idx="9567">
                  <c:v>99.648022095662625</c:v>
                </c:pt>
                <c:pt idx="9568">
                  <c:v>99.65186316921104</c:v>
                </c:pt>
                <c:pt idx="9569">
                  <c:v>99.653218842228114</c:v>
                </c:pt>
                <c:pt idx="9570">
                  <c:v>99.654710082546927</c:v>
                </c:pt>
                <c:pt idx="9571">
                  <c:v>99.654167813340095</c:v>
                </c:pt>
                <c:pt idx="9572">
                  <c:v>99.648383608467171</c:v>
                </c:pt>
                <c:pt idx="9573">
                  <c:v>99.650552685294514</c:v>
                </c:pt>
                <c:pt idx="9574">
                  <c:v>99.649468146880864</c:v>
                </c:pt>
                <c:pt idx="9575">
                  <c:v>99.65846077789422</c:v>
                </c:pt>
                <c:pt idx="9576">
                  <c:v>99.664742062873401</c:v>
                </c:pt>
                <c:pt idx="9577">
                  <c:v>99.670932969651446</c:v>
                </c:pt>
                <c:pt idx="9578">
                  <c:v>99.667995678114423</c:v>
                </c:pt>
                <c:pt idx="9579">
                  <c:v>99.667905299913286</c:v>
                </c:pt>
                <c:pt idx="9580">
                  <c:v>99.664199793666569</c:v>
                </c:pt>
                <c:pt idx="9581">
                  <c:v>99.661398069431243</c:v>
                </c:pt>
                <c:pt idx="9582">
                  <c:v>99.66121731302897</c:v>
                </c:pt>
                <c:pt idx="9583">
                  <c:v>99.655568675457744</c:v>
                </c:pt>
                <c:pt idx="9584">
                  <c:v>99.650281550691105</c:v>
                </c:pt>
                <c:pt idx="9585">
                  <c:v>99.648745121271745</c:v>
                </c:pt>
                <c:pt idx="9586">
                  <c:v>99.652947707624705</c:v>
                </c:pt>
                <c:pt idx="9587">
                  <c:v>99.652812140322993</c:v>
                </c:pt>
                <c:pt idx="9588">
                  <c:v>99.65841558879363</c:v>
                </c:pt>
                <c:pt idx="9589">
                  <c:v>99.649648903283122</c:v>
                </c:pt>
                <c:pt idx="9590">
                  <c:v>99.648925877674003</c:v>
                </c:pt>
                <c:pt idx="9591">
                  <c:v>99.653941867837233</c:v>
                </c:pt>
                <c:pt idx="9592">
                  <c:v>99.65064306349565</c:v>
                </c:pt>
                <c:pt idx="9593">
                  <c:v>99.654529326144655</c:v>
                </c:pt>
                <c:pt idx="9594">
                  <c:v>99.658641534296493</c:v>
                </c:pt>
                <c:pt idx="9595">
                  <c:v>99.668809081924678</c:v>
                </c:pt>
                <c:pt idx="9596">
                  <c:v>99.667453408907576</c:v>
                </c:pt>
                <c:pt idx="9597">
                  <c:v>99.671972318964563</c:v>
                </c:pt>
                <c:pt idx="9598">
                  <c:v>99.670526267746325</c:v>
                </c:pt>
                <c:pt idx="9599">
                  <c:v>99.668402380019558</c:v>
                </c:pt>
                <c:pt idx="9600">
                  <c:v>99.65800888688851</c:v>
                </c:pt>
                <c:pt idx="9601">
                  <c:v>99.655071595351501</c:v>
                </c:pt>
                <c:pt idx="9602">
                  <c:v>99.649920037886531</c:v>
                </c:pt>
                <c:pt idx="9603">
                  <c:v>99.652766951222432</c:v>
                </c:pt>
                <c:pt idx="9604">
                  <c:v>99.65064306349565</c:v>
                </c:pt>
                <c:pt idx="9605">
                  <c:v>99.658822290698765</c:v>
                </c:pt>
                <c:pt idx="9606">
                  <c:v>99.659454938106748</c:v>
                </c:pt>
                <c:pt idx="9607">
                  <c:v>99.663205633454027</c:v>
                </c:pt>
                <c:pt idx="9608">
                  <c:v>99.656201322865741</c:v>
                </c:pt>
                <c:pt idx="9609">
                  <c:v>99.655433108156046</c:v>
                </c:pt>
                <c:pt idx="9610">
                  <c:v>99.653987056937808</c:v>
                </c:pt>
                <c:pt idx="9611">
                  <c:v>99.663205633454027</c:v>
                </c:pt>
                <c:pt idx="9612">
                  <c:v>99.658777101598204</c:v>
                </c:pt>
                <c:pt idx="9613">
                  <c:v>99.653941867837233</c:v>
                </c:pt>
                <c:pt idx="9614">
                  <c:v>99.648519175768882</c:v>
                </c:pt>
                <c:pt idx="9615">
                  <c:v>99.647434637355218</c:v>
                </c:pt>
                <c:pt idx="9616">
                  <c:v>99.654529326144655</c:v>
                </c:pt>
                <c:pt idx="9617">
                  <c:v>99.648112473863762</c:v>
                </c:pt>
                <c:pt idx="9618">
                  <c:v>99.648338419366596</c:v>
                </c:pt>
                <c:pt idx="9619">
                  <c:v>99.642644592694822</c:v>
                </c:pt>
                <c:pt idx="9620">
                  <c:v>99.651772791009904</c:v>
                </c:pt>
                <c:pt idx="9621">
                  <c:v>99.651908358311616</c:v>
                </c:pt>
                <c:pt idx="9622">
                  <c:v>99.65724067217883</c:v>
                </c:pt>
                <c:pt idx="9623">
                  <c:v>99.662934498850618</c:v>
                </c:pt>
                <c:pt idx="9624">
                  <c:v>99.658912668899916</c:v>
                </c:pt>
                <c:pt idx="9625">
                  <c:v>99.659319370805051</c:v>
                </c:pt>
                <c:pt idx="9626">
                  <c:v>99.675180745104996</c:v>
                </c:pt>
                <c:pt idx="9627">
                  <c:v>99.670209944042327</c:v>
                </c:pt>
                <c:pt idx="9628">
                  <c:v>99.674502908596452</c:v>
                </c:pt>
                <c:pt idx="9629">
                  <c:v>99.668809081924678</c:v>
                </c:pt>
                <c:pt idx="9630">
                  <c:v>99.655749431860045</c:v>
                </c:pt>
                <c:pt idx="9631">
                  <c:v>99.653173653127567</c:v>
                </c:pt>
                <c:pt idx="9632">
                  <c:v>99.655252351753759</c:v>
                </c:pt>
                <c:pt idx="9633">
                  <c:v>99.656246511966302</c:v>
                </c:pt>
                <c:pt idx="9634">
                  <c:v>99.657511806782267</c:v>
                </c:pt>
                <c:pt idx="9635">
                  <c:v>99.655884999161742</c:v>
                </c:pt>
                <c:pt idx="9636">
                  <c:v>99.659319370805051</c:v>
                </c:pt>
                <c:pt idx="9637">
                  <c:v>99.659319370805051</c:v>
                </c:pt>
                <c:pt idx="9638">
                  <c:v>99.660177963715867</c:v>
                </c:pt>
                <c:pt idx="9639">
                  <c:v>99.664109415465447</c:v>
                </c:pt>
                <c:pt idx="9640">
                  <c:v>99.66700151790188</c:v>
                </c:pt>
                <c:pt idx="9641">
                  <c:v>99.66614292499105</c:v>
                </c:pt>
                <c:pt idx="9642">
                  <c:v>99.660449098319276</c:v>
                </c:pt>
                <c:pt idx="9643">
                  <c:v>99.659454938106748</c:v>
                </c:pt>
                <c:pt idx="9644">
                  <c:v>99.667543787108741</c:v>
                </c:pt>
                <c:pt idx="9645">
                  <c:v>99.671339671556581</c:v>
                </c:pt>
                <c:pt idx="9646">
                  <c:v>99.676265283518688</c:v>
                </c:pt>
                <c:pt idx="9647">
                  <c:v>99.669758053036645</c:v>
                </c:pt>
                <c:pt idx="9648">
                  <c:v>99.660946178425561</c:v>
                </c:pt>
                <c:pt idx="9649">
                  <c:v>99.653625544133263</c:v>
                </c:pt>
                <c:pt idx="9650">
                  <c:v>99.651094954501346</c:v>
                </c:pt>
                <c:pt idx="9651">
                  <c:v>99.648112473863762</c:v>
                </c:pt>
                <c:pt idx="9652">
                  <c:v>99.647976906562036</c:v>
                </c:pt>
                <c:pt idx="9653">
                  <c:v>99.645129993226149</c:v>
                </c:pt>
                <c:pt idx="9654">
                  <c:v>99.635549903905385</c:v>
                </c:pt>
                <c:pt idx="9655">
                  <c:v>99.632341477764925</c:v>
                </c:pt>
                <c:pt idx="9656">
                  <c:v>99.642554214493686</c:v>
                </c:pt>
                <c:pt idx="9657">
                  <c:v>99.64363875290735</c:v>
                </c:pt>
                <c:pt idx="9658">
                  <c:v>99.641876377985128</c:v>
                </c:pt>
                <c:pt idx="9659">
                  <c:v>99.650191172489968</c:v>
                </c:pt>
                <c:pt idx="9660">
                  <c:v>99.64865474307058</c:v>
                </c:pt>
                <c:pt idx="9661">
                  <c:v>99.648202852064884</c:v>
                </c:pt>
                <c:pt idx="9662">
                  <c:v>99.650823819897937</c:v>
                </c:pt>
                <c:pt idx="9663">
                  <c:v>99.654981217150336</c:v>
                </c:pt>
                <c:pt idx="9664">
                  <c:v>99.647796150159763</c:v>
                </c:pt>
                <c:pt idx="9665">
                  <c:v>99.652360249317297</c:v>
                </c:pt>
                <c:pt idx="9666">
                  <c:v>99.647750961059216</c:v>
                </c:pt>
                <c:pt idx="9667">
                  <c:v>99.649422957780274</c:v>
                </c:pt>
                <c:pt idx="9668">
                  <c:v>99.646892368148386</c:v>
                </c:pt>
                <c:pt idx="9669">
                  <c:v>99.651366089104769</c:v>
                </c:pt>
                <c:pt idx="9670">
                  <c:v>99.648699932171155</c:v>
                </c:pt>
                <c:pt idx="9671">
                  <c:v>99.647705771958627</c:v>
                </c:pt>
                <c:pt idx="9672">
                  <c:v>99.645446316930148</c:v>
                </c:pt>
                <c:pt idx="9673">
                  <c:v>99.644587724019331</c:v>
                </c:pt>
                <c:pt idx="9674">
                  <c:v>99.648609553970033</c:v>
                </c:pt>
                <c:pt idx="9675">
                  <c:v>99.648383608467171</c:v>
                </c:pt>
                <c:pt idx="9676">
                  <c:v>99.64675680084666</c:v>
                </c:pt>
                <c:pt idx="9677">
                  <c:v>99.63975249025836</c:v>
                </c:pt>
                <c:pt idx="9678">
                  <c:v>99.641695621582855</c:v>
                </c:pt>
                <c:pt idx="9679">
                  <c:v>99.639888057560071</c:v>
                </c:pt>
                <c:pt idx="9680">
                  <c:v>99.640068813962344</c:v>
                </c:pt>
                <c:pt idx="9681">
                  <c:v>99.639707301157799</c:v>
                </c:pt>
                <c:pt idx="9682">
                  <c:v>99.634600932793418</c:v>
                </c:pt>
                <c:pt idx="9683">
                  <c:v>99.639390977453814</c:v>
                </c:pt>
                <c:pt idx="9684">
                  <c:v>99.634194230888284</c:v>
                </c:pt>
                <c:pt idx="9685">
                  <c:v>99.636995955123595</c:v>
                </c:pt>
                <c:pt idx="9686">
                  <c:v>99.638442006341833</c:v>
                </c:pt>
                <c:pt idx="9687">
                  <c:v>99.641785999783991</c:v>
                </c:pt>
                <c:pt idx="9688">
                  <c:v>99.641334108778295</c:v>
                </c:pt>
                <c:pt idx="9689">
                  <c:v>99.642192701689112</c:v>
                </c:pt>
                <c:pt idx="9690">
                  <c:v>99.644226211214757</c:v>
                </c:pt>
                <c:pt idx="9691">
                  <c:v>99.640927406873175</c:v>
                </c:pt>
                <c:pt idx="9692">
                  <c:v>99.645672262432996</c:v>
                </c:pt>
                <c:pt idx="9693">
                  <c:v>99.638216060838985</c:v>
                </c:pt>
                <c:pt idx="9694">
                  <c:v>99.634917256497403</c:v>
                </c:pt>
                <c:pt idx="9695">
                  <c:v>99.633200070675755</c:v>
                </c:pt>
                <c:pt idx="9696">
                  <c:v>99.632477045066636</c:v>
                </c:pt>
                <c:pt idx="9697">
                  <c:v>99.633516394379754</c:v>
                </c:pt>
                <c:pt idx="9698">
                  <c:v>99.632205910463227</c:v>
                </c:pt>
                <c:pt idx="9699">
                  <c:v>99.636046984011642</c:v>
                </c:pt>
                <c:pt idx="9700">
                  <c:v>99.639074653749816</c:v>
                </c:pt>
                <c:pt idx="9701">
                  <c:v>99.641876377985128</c:v>
                </c:pt>
                <c:pt idx="9702">
                  <c:v>99.635369147503098</c:v>
                </c:pt>
                <c:pt idx="9703">
                  <c:v>99.637899737135001</c:v>
                </c:pt>
                <c:pt idx="9704">
                  <c:v>99.638080493537288</c:v>
                </c:pt>
                <c:pt idx="9705">
                  <c:v>99.638577573643545</c:v>
                </c:pt>
                <c:pt idx="9706">
                  <c:v>99.647886528360914</c:v>
                </c:pt>
                <c:pt idx="9707">
                  <c:v>99.647796150159763</c:v>
                </c:pt>
                <c:pt idx="9708">
                  <c:v>99.643955076611348</c:v>
                </c:pt>
                <c:pt idx="9709">
                  <c:v>99.64485885862274</c:v>
                </c:pt>
                <c:pt idx="9710">
                  <c:v>99.638442006341833</c:v>
                </c:pt>
                <c:pt idx="9711">
                  <c:v>99.635730660307658</c:v>
                </c:pt>
                <c:pt idx="9712">
                  <c:v>99.63595660581052</c:v>
                </c:pt>
                <c:pt idx="9713">
                  <c:v>99.63437498729057</c:v>
                </c:pt>
                <c:pt idx="9714">
                  <c:v>99.631121372049535</c:v>
                </c:pt>
                <c:pt idx="9715">
                  <c:v>99.636453685916777</c:v>
                </c:pt>
                <c:pt idx="9716">
                  <c:v>99.634736500095116</c:v>
                </c:pt>
                <c:pt idx="9717">
                  <c:v>99.641921567085703</c:v>
                </c:pt>
                <c:pt idx="9718">
                  <c:v>99.641785999783991</c:v>
                </c:pt>
                <c:pt idx="9719">
                  <c:v>99.638577573643545</c:v>
                </c:pt>
                <c:pt idx="9720">
                  <c:v>99.634600932793418</c:v>
                </c:pt>
                <c:pt idx="9721">
                  <c:v>99.633877907184299</c:v>
                </c:pt>
                <c:pt idx="9722">
                  <c:v>99.642328268990838</c:v>
                </c:pt>
                <c:pt idx="9723">
                  <c:v>99.628771538819933</c:v>
                </c:pt>
                <c:pt idx="9724">
                  <c:v>99.618829936694581</c:v>
                </c:pt>
                <c:pt idx="9725">
                  <c:v>99.624478574265808</c:v>
                </c:pt>
                <c:pt idx="9726">
                  <c:v>99.633697150782012</c:v>
                </c:pt>
                <c:pt idx="9727">
                  <c:v>99.635098012899689</c:v>
                </c:pt>
                <c:pt idx="9728">
                  <c:v>99.634058663586572</c:v>
                </c:pt>
                <c:pt idx="9729">
                  <c:v>99.625563112679473</c:v>
                </c:pt>
                <c:pt idx="9730">
                  <c:v>99.622445064740177</c:v>
                </c:pt>
                <c:pt idx="9731">
                  <c:v>99.618920314895718</c:v>
                </c:pt>
                <c:pt idx="9732">
                  <c:v>99.622761388444161</c:v>
                </c:pt>
                <c:pt idx="9733">
                  <c:v>99.620185609711683</c:v>
                </c:pt>
                <c:pt idx="9734">
                  <c:v>99.628048513210814</c:v>
                </c:pt>
                <c:pt idx="9735">
                  <c:v>99.624343006964097</c:v>
                </c:pt>
                <c:pt idx="9736">
                  <c:v>99.622535442941313</c:v>
                </c:pt>
                <c:pt idx="9737">
                  <c:v>99.618287667487763</c:v>
                </c:pt>
                <c:pt idx="9738">
                  <c:v>99.614039892034185</c:v>
                </c:pt>
                <c:pt idx="9739">
                  <c:v>99.620547122516228</c:v>
                </c:pt>
                <c:pt idx="9740">
                  <c:v>99.62072787891853</c:v>
                </c:pt>
                <c:pt idx="9741">
                  <c:v>99.616389725263829</c:v>
                </c:pt>
                <c:pt idx="9742">
                  <c:v>99.62267101024301</c:v>
                </c:pt>
                <c:pt idx="9743">
                  <c:v>99.627506244003982</c:v>
                </c:pt>
                <c:pt idx="9744">
                  <c:v>99.629946455434748</c:v>
                </c:pt>
                <c:pt idx="9745">
                  <c:v>99.622761388444161</c:v>
                </c:pt>
                <c:pt idx="9746">
                  <c:v>99.627054352998272</c:v>
                </c:pt>
                <c:pt idx="9747">
                  <c:v>99.633064503374044</c:v>
                </c:pt>
                <c:pt idx="9748">
                  <c:v>99.636363307715641</c:v>
                </c:pt>
                <c:pt idx="9749">
                  <c:v>99.638622762744106</c:v>
                </c:pt>
                <c:pt idx="9750">
                  <c:v>99.622761388444161</c:v>
                </c:pt>
                <c:pt idx="9751">
                  <c:v>99.637764169833289</c:v>
                </c:pt>
                <c:pt idx="9752">
                  <c:v>99.632251099563803</c:v>
                </c:pt>
                <c:pt idx="9753">
                  <c:v>99.625789058182335</c:v>
                </c:pt>
                <c:pt idx="9754">
                  <c:v>99.626873596595999</c:v>
                </c:pt>
                <c:pt idx="9755">
                  <c:v>99.627235109400544</c:v>
                </c:pt>
                <c:pt idx="9756">
                  <c:v>99.629404186227887</c:v>
                </c:pt>
                <c:pt idx="9757">
                  <c:v>99.62615057098688</c:v>
                </c:pt>
                <c:pt idx="9758">
                  <c:v>99.618603991191748</c:v>
                </c:pt>
                <c:pt idx="9759">
                  <c:v>99.614808106743894</c:v>
                </c:pt>
                <c:pt idx="9760">
                  <c:v>99.615214808649014</c:v>
                </c:pt>
                <c:pt idx="9761">
                  <c:v>99.612819786318823</c:v>
                </c:pt>
                <c:pt idx="9762">
                  <c:v>99.615983023358694</c:v>
                </c:pt>
                <c:pt idx="9763">
                  <c:v>99.614762917643304</c:v>
                </c:pt>
                <c:pt idx="9764">
                  <c:v>99.622761388444161</c:v>
                </c:pt>
                <c:pt idx="9765">
                  <c:v>99.625517923578897</c:v>
                </c:pt>
                <c:pt idx="9766">
                  <c:v>99.620366366113956</c:v>
                </c:pt>
                <c:pt idx="9767">
                  <c:v>99.614401404838759</c:v>
                </c:pt>
                <c:pt idx="9768">
                  <c:v>99.617519452778069</c:v>
                </c:pt>
                <c:pt idx="9769">
                  <c:v>99.62000485330941</c:v>
                </c:pt>
                <c:pt idx="9770">
                  <c:v>99.622264308337876</c:v>
                </c:pt>
                <c:pt idx="9771">
                  <c:v>99.62737067670227</c:v>
                </c:pt>
                <c:pt idx="9772">
                  <c:v>99.624659330668081</c:v>
                </c:pt>
                <c:pt idx="9773">
                  <c:v>99.621089391723075</c:v>
                </c:pt>
                <c:pt idx="9774">
                  <c:v>99.625472734478336</c:v>
                </c:pt>
                <c:pt idx="9775">
                  <c:v>99.630127211837006</c:v>
                </c:pt>
                <c:pt idx="9776">
                  <c:v>99.627054352998272</c:v>
                </c:pt>
                <c:pt idx="9777">
                  <c:v>99.62963013173075</c:v>
                </c:pt>
                <c:pt idx="9778">
                  <c:v>99.625969814584607</c:v>
                </c:pt>
                <c:pt idx="9779">
                  <c:v>99.625698679981184</c:v>
                </c:pt>
                <c:pt idx="9780">
                  <c:v>99.629268618926176</c:v>
                </c:pt>
                <c:pt idx="9781">
                  <c:v>99.633832718083724</c:v>
                </c:pt>
                <c:pt idx="9782">
                  <c:v>99.62190279553333</c:v>
                </c:pt>
                <c:pt idx="9783">
                  <c:v>99.617655020079781</c:v>
                </c:pt>
                <c:pt idx="9784">
                  <c:v>99.616660859867238</c:v>
                </c:pt>
                <c:pt idx="9785">
                  <c:v>99.61525999774959</c:v>
                </c:pt>
                <c:pt idx="9786">
                  <c:v>99.606628879540764</c:v>
                </c:pt>
                <c:pt idx="9787">
                  <c:v>99.60753266155217</c:v>
                </c:pt>
                <c:pt idx="9788">
                  <c:v>99.607035581445885</c:v>
                </c:pt>
                <c:pt idx="9789">
                  <c:v>99.621812417332194</c:v>
                </c:pt>
                <c:pt idx="9790">
                  <c:v>99.627235109400544</c:v>
                </c:pt>
                <c:pt idx="9791">
                  <c:v>99.630579102842702</c:v>
                </c:pt>
                <c:pt idx="9792">
                  <c:v>99.630307968239293</c:v>
                </c:pt>
                <c:pt idx="9793">
                  <c:v>99.62813889141195</c:v>
                </c:pt>
                <c:pt idx="9794">
                  <c:v>99.62850040421651</c:v>
                </c:pt>
                <c:pt idx="9795">
                  <c:v>99.620501933415667</c:v>
                </c:pt>
                <c:pt idx="9796">
                  <c:v>99.621224959024772</c:v>
                </c:pt>
                <c:pt idx="9797">
                  <c:v>99.620908635320802</c:v>
                </c:pt>
                <c:pt idx="9798">
                  <c:v>99.625156410774352</c:v>
                </c:pt>
                <c:pt idx="9799">
                  <c:v>99.627822567707952</c:v>
                </c:pt>
                <c:pt idx="9800">
                  <c:v>99.627054352998272</c:v>
                </c:pt>
                <c:pt idx="9801">
                  <c:v>99.626692840193712</c:v>
                </c:pt>
                <c:pt idx="9802">
                  <c:v>99.636408496816216</c:v>
                </c:pt>
                <c:pt idx="9803">
                  <c:v>99.634736500095116</c:v>
                </c:pt>
                <c:pt idx="9804">
                  <c:v>99.631708830356942</c:v>
                </c:pt>
                <c:pt idx="9805">
                  <c:v>99.627235109400544</c:v>
                </c:pt>
                <c:pt idx="9806">
                  <c:v>99.624207439662399</c:v>
                </c:pt>
                <c:pt idx="9807">
                  <c:v>99.623665170455538</c:v>
                </c:pt>
                <c:pt idx="9808">
                  <c:v>99.620501933415667</c:v>
                </c:pt>
                <c:pt idx="9809">
                  <c:v>99.615350375950712</c:v>
                </c:pt>
                <c:pt idx="9810">
                  <c:v>99.614491783039895</c:v>
                </c:pt>
                <c:pt idx="9811">
                  <c:v>99.616389725263829</c:v>
                </c:pt>
                <c:pt idx="9812">
                  <c:v>99.614175459335911</c:v>
                </c:pt>
                <c:pt idx="9813">
                  <c:v>99.614943674045591</c:v>
                </c:pt>
                <c:pt idx="9814">
                  <c:v>99.613452433726792</c:v>
                </c:pt>
                <c:pt idx="9815">
                  <c:v>99.618694369392884</c:v>
                </c:pt>
                <c:pt idx="9816">
                  <c:v>99.622806577544722</c:v>
                </c:pt>
                <c:pt idx="9817">
                  <c:v>99.621405715427059</c:v>
                </c:pt>
                <c:pt idx="9818">
                  <c:v>99.61602821245927</c:v>
                </c:pt>
                <c:pt idx="9819">
                  <c:v>99.615124430447878</c:v>
                </c:pt>
                <c:pt idx="9820">
                  <c:v>99.612232328011416</c:v>
                </c:pt>
                <c:pt idx="9821">
                  <c:v>99.608481632664123</c:v>
                </c:pt>
                <c:pt idx="9822">
                  <c:v>99.607894174356716</c:v>
                </c:pt>
                <c:pt idx="9823">
                  <c:v>99.614536972140471</c:v>
                </c:pt>
                <c:pt idx="9824">
                  <c:v>99.611057411396601</c:v>
                </c:pt>
                <c:pt idx="9825">
                  <c:v>99.612277517111991</c:v>
                </c:pt>
                <c:pt idx="9826">
                  <c:v>99.616615670766663</c:v>
                </c:pt>
                <c:pt idx="9827">
                  <c:v>99.617293507275235</c:v>
                </c:pt>
                <c:pt idx="9828">
                  <c:v>99.620185609711683</c:v>
                </c:pt>
                <c:pt idx="9829">
                  <c:v>99.616389725263829</c:v>
                </c:pt>
                <c:pt idx="9830">
                  <c:v>99.614491783039895</c:v>
                </c:pt>
                <c:pt idx="9831">
                  <c:v>99.62068268981794</c:v>
                </c:pt>
                <c:pt idx="9832">
                  <c:v>99.620501933415667</c:v>
                </c:pt>
                <c:pt idx="9833">
                  <c:v>99.620366366113956</c:v>
                </c:pt>
                <c:pt idx="9834">
                  <c:v>99.623394035852129</c:v>
                </c:pt>
                <c:pt idx="9835">
                  <c:v>99.619101071298005</c:v>
                </c:pt>
                <c:pt idx="9836">
                  <c:v>99.62502084347264</c:v>
                </c:pt>
                <c:pt idx="9837">
                  <c:v>99.626692840193712</c:v>
                </c:pt>
                <c:pt idx="9838">
                  <c:v>99.632431855966061</c:v>
                </c:pt>
                <c:pt idx="9839">
                  <c:v>99.632386666865514</c:v>
                </c:pt>
                <c:pt idx="9840">
                  <c:v>99.622761388444161</c:v>
                </c:pt>
                <c:pt idx="9841">
                  <c:v>99.624975654372065</c:v>
                </c:pt>
                <c:pt idx="9842">
                  <c:v>99.619462584102564</c:v>
                </c:pt>
                <c:pt idx="9843">
                  <c:v>99.616118590660406</c:v>
                </c:pt>
                <c:pt idx="9844">
                  <c:v>99.616570481666116</c:v>
                </c:pt>
                <c:pt idx="9845">
                  <c:v>99.609656549278952</c:v>
                </c:pt>
                <c:pt idx="9846">
                  <c:v>99.608797956368122</c:v>
                </c:pt>
                <c:pt idx="9847">
                  <c:v>99.611057411396601</c:v>
                </c:pt>
                <c:pt idx="9848">
                  <c:v>99.615711888755285</c:v>
                </c:pt>
                <c:pt idx="9849">
                  <c:v>99.615937834258133</c:v>
                </c:pt>
                <c:pt idx="9850">
                  <c:v>99.613994702933638</c:v>
                </c:pt>
                <c:pt idx="9851">
                  <c:v>99.615124430447878</c:v>
                </c:pt>
                <c:pt idx="9852">
                  <c:v>99.612413084413703</c:v>
                </c:pt>
                <c:pt idx="9853">
                  <c:v>99.603781966204892</c:v>
                </c:pt>
                <c:pt idx="9854">
                  <c:v>99.611599680603433</c:v>
                </c:pt>
                <c:pt idx="9855">
                  <c:v>99.60784898525614</c:v>
                </c:pt>
                <c:pt idx="9856">
                  <c:v>99.601567700276959</c:v>
                </c:pt>
                <c:pt idx="9857">
                  <c:v>99.604459802713421</c:v>
                </c:pt>
                <c:pt idx="9858">
                  <c:v>99.605092450121418</c:v>
                </c:pt>
                <c:pt idx="9859">
                  <c:v>99.605679908428812</c:v>
                </c:pt>
                <c:pt idx="9860">
                  <c:v>99.606493312239067</c:v>
                </c:pt>
                <c:pt idx="9861">
                  <c:v>99.607306716049322</c:v>
                </c:pt>
                <c:pt idx="9862">
                  <c:v>99.60631255583678</c:v>
                </c:pt>
                <c:pt idx="9863">
                  <c:v>99.601793645779821</c:v>
                </c:pt>
                <c:pt idx="9864">
                  <c:v>99.606176988535069</c:v>
                </c:pt>
                <c:pt idx="9865">
                  <c:v>99.604640559115708</c:v>
                </c:pt>
                <c:pt idx="9866">
                  <c:v>99.600709107366143</c:v>
                </c:pt>
                <c:pt idx="9867">
                  <c:v>99.595873873605186</c:v>
                </c:pt>
                <c:pt idx="9868">
                  <c:v>99.592258745559604</c:v>
                </c:pt>
                <c:pt idx="9869">
                  <c:v>99.601748456679246</c:v>
                </c:pt>
                <c:pt idx="9870">
                  <c:v>99.615124430447878</c:v>
                </c:pt>
                <c:pt idx="9871">
                  <c:v>99.610967033195465</c:v>
                </c:pt>
                <c:pt idx="9872">
                  <c:v>99.616344536163254</c:v>
                </c:pt>
                <c:pt idx="9873">
                  <c:v>99.613768757430776</c:v>
                </c:pt>
                <c:pt idx="9874">
                  <c:v>99.612413084413703</c:v>
                </c:pt>
                <c:pt idx="9875">
                  <c:v>99.613633190129065</c:v>
                </c:pt>
                <c:pt idx="9876">
                  <c:v>99.604685748216284</c:v>
                </c:pt>
                <c:pt idx="9877">
                  <c:v>99.609204658273242</c:v>
                </c:pt>
                <c:pt idx="9878">
                  <c:v>99.610334385787482</c:v>
                </c:pt>
                <c:pt idx="9879">
                  <c:v>99.612413084413703</c:v>
                </c:pt>
                <c:pt idx="9880">
                  <c:v>99.611690058804584</c:v>
                </c:pt>
                <c:pt idx="9881">
                  <c:v>99.606357744937355</c:v>
                </c:pt>
                <c:pt idx="9882">
                  <c:v>99.601160998371839</c:v>
                </c:pt>
                <c:pt idx="9883">
                  <c:v>99.597907383130817</c:v>
                </c:pt>
                <c:pt idx="9884">
                  <c:v>99.60518282832254</c:v>
                </c:pt>
                <c:pt idx="9885">
                  <c:v>99.598856354242784</c:v>
                </c:pt>
                <c:pt idx="9886">
                  <c:v>99.601567700276959</c:v>
                </c:pt>
                <c:pt idx="9887">
                  <c:v>99.608436443563548</c:v>
                </c:pt>
                <c:pt idx="9888">
                  <c:v>99.604730937316845</c:v>
                </c:pt>
                <c:pt idx="9889">
                  <c:v>99.611690058804584</c:v>
                </c:pt>
                <c:pt idx="9890">
                  <c:v>99.611870815206842</c:v>
                </c:pt>
                <c:pt idx="9891">
                  <c:v>99.605273206523677</c:v>
                </c:pt>
                <c:pt idx="9892">
                  <c:v>99.603420453400318</c:v>
                </c:pt>
                <c:pt idx="9893">
                  <c:v>99.605318395624238</c:v>
                </c:pt>
                <c:pt idx="9894">
                  <c:v>99.603284886098606</c:v>
                </c:pt>
                <c:pt idx="9895">
                  <c:v>99.59659689921429</c:v>
                </c:pt>
                <c:pt idx="9896">
                  <c:v>99.600754296466704</c:v>
                </c:pt>
                <c:pt idx="9897">
                  <c:v>99.600031270857585</c:v>
                </c:pt>
                <c:pt idx="9898">
                  <c:v>99.603284886098606</c:v>
                </c:pt>
                <c:pt idx="9899">
                  <c:v>99.595241226197203</c:v>
                </c:pt>
                <c:pt idx="9900">
                  <c:v>99.591580909051075</c:v>
                </c:pt>
                <c:pt idx="9901">
                  <c:v>99.595241226197203</c:v>
                </c:pt>
                <c:pt idx="9902">
                  <c:v>99.600754296466704</c:v>
                </c:pt>
                <c:pt idx="9903">
                  <c:v>99.601929213081533</c:v>
                </c:pt>
                <c:pt idx="9904">
                  <c:v>99.593704796777843</c:v>
                </c:pt>
                <c:pt idx="9905">
                  <c:v>99.591445341749363</c:v>
                </c:pt>
                <c:pt idx="9906">
                  <c:v>99.588598428413462</c:v>
                </c:pt>
                <c:pt idx="9907">
                  <c:v>99.58335649274737</c:v>
                </c:pt>
                <c:pt idx="9908">
                  <c:v>99.596099819108034</c:v>
                </c:pt>
                <c:pt idx="9909">
                  <c:v>99.597952572231378</c:v>
                </c:pt>
                <c:pt idx="9910">
                  <c:v>99.597048790220001</c:v>
                </c:pt>
                <c:pt idx="9911">
                  <c:v>99.595738306303488</c:v>
                </c:pt>
                <c:pt idx="9912">
                  <c:v>99.594744146090946</c:v>
                </c:pt>
                <c:pt idx="9913">
                  <c:v>99.592258745559604</c:v>
                </c:pt>
                <c:pt idx="9914">
                  <c:v>99.595060469794944</c:v>
                </c:pt>
                <c:pt idx="9915">
                  <c:v>99.597139168421137</c:v>
                </c:pt>
                <c:pt idx="9916">
                  <c:v>99.600935052869005</c:v>
                </c:pt>
                <c:pt idx="9917">
                  <c:v>99.600889863768415</c:v>
                </c:pt>
                <c:pt idx="9918">
                  <c:v>99.592529880163013</c:v>
                </c:pt>
                <c:pt idx="9919">
                  <c:v>99.591309774447652</c:v>
                </c:pt>
                <c:pt idx="9920">
                  <c:v>99.589999290531125</c:v>
                </c:pt>
                <c:pt idx="9921">
                  <c:v>99.595783495404049</c:v>
                </c:pt>
                <c:pt idx="9922">
                  <c:v>99.592349123760741</c:v>
                </c:pt>
                <c:pt idx="9923">
                  <c:v>99.587378322698086</c:v>
                </c:pt>
                <c:pt idx="9924">
                  <c:v>99.589321454022581</c:v>
                </c:pt>
                <c:pt idx="9925">
                  <c:v>99.587152377195238</c:v>
                </c:pt>
                <c:pt idx="9926">
                  <c:v>99.593478851274995</c:v>
                </c:pt>
                <c:pt idx="9927">
                  <c:v>99.594427822386962</c:v>
                </c:pt>
                <c:pt idx="9928">
                  <c:v>99.595467171700065</c:v>
                </c:pt>
                <c:pt idx="9929">
                  <c:v>99.587785024603207</c:v>
                </c:pt>
                <c:pt idx="9930">
                  <c:v>99.584666976663897</c:v>
                </c:pt>
                <c:pt idx="9931">
                  <c:v>99.585390002273016</c:v>
                </c:pt>
                <c:pt idx="9932">
                  <c:v>99.586610107988378</c:v>
                </c:pt>
                <c:pt idx="9933">
                  <c:v>99.594066309582388</c:v>
                </c:pt>
                <c:pt idx="9934">
                  <c:v>99.589366643123142</c:v>
                </c:pt>
                <c:pt idx="9935">
                  <c:v>99.590270425134548</c:v>
                </c:pt>
                <c:pt idx="9936">
                  <c:v>99.584576598462775</c:v>
                </c:pt>
                <c:pt idx="9937">
                  <c:v>99.594337444185825</c:v>
                </c:pt>
                <c:pt idx="9938">
                  <c:v>99.595196037096642</c:v>
                </c:pt>
                <c:pt idx="9939">
                  <c:v>99.597093979320562</c:v>
                </c:pt>
                <c:pt idx="9940">
                  <c:v>99.591626098151622</c:v>
                </c:pt>
                <c:pt idx="9941">
                  <c:v>99.589231075821445</c:v>
                </c:pt>
                <c:pt idx="9942">
                  <c:v>99.581594117825162</c:v>
                </c:pt>
                <c:pt idx="9943">
                  <c:v>99.581322983221725</c:v>
                </c:pt>
                <c:pt idx="9944">
                  <c:v>99.592077989157318</c:v>
                </c:pt>
                <c:pt idx="9945">
                  <c:v>99.590767505240791</c:v>
                </c:pt>
                <c:pt idx="9946">
                  <c:v>99.58841767201119</c:v>
                </c:pt>
                <c:pt idx="9947">
                  <c:v>99.590767505240791</c:v>
                </c:pt>
                <c:pt idx="9948">
                  <c:v>99.59307214936986</c:v>
                </c:pt>
                <c:pt idx="9949">
                  <c:v>99.592394312861316</c:v>
                </c:pt>
                <c:pt idx="9950">
                  <c:v>99.588282104709478</c:v>
                </c:pt>
                <c:pt idx="9951">
                  <c:v>99.589457021324293</c:v>
                </c:pt>
                <c:pt idx="9952">
                  <c:v>99.583808383753066</c:v>
                </c:pt>
                <c:pt idx="9953">
                  <c:v>99.583582438250218</c:v>
                </c:pt>
                <c:pt idx="9954">
                  <c:v>99.58647454068668</c:v>
                </c:pt>
                <c:pt idx="9955">
                  <c:v>99.583989140155353</c:v>
                </c:pt>
                <c:pt idx="9956">
                  <c:v>99.582994979942825</c:v>
                </c:pt>
                <c:pt idx="9957">
                  <c:v>99.583085358143961</c:v>
                </c:pt>
                <c:pt idx="9958">
                  <c:v>99.586971620792951</c:v>
                </c:pt>
                <c:pt idx="9959">
                  <c:v>99.584576598462775</c:v>
                </c:pt>
                <c:pt idx="9960">
                  <c:v>99.588733995715174</c:v>
                </c:pt>
                <c:pt idx="9961">
                  <c:v>99.585525569574713</c:v>
                </c:pt>
                <c:pt idx="9962">
                  <c:v>99.578611637187549</c:v>
                </c:pt>
                <c:pt idx="9963">
                  <c:v>99.581051848618316</c:v>
                </c:pt>
                <c:pt idx="9964">
                  <c:v>99.581322983221725</c:v>
                </c:pt>
                <c:pt idx="9965">
                  <c:v>99.574409050834561</c:v>
                </c:pt>
                <c:pt idx="9966">
                  <c:v>99.574273483532863</c:v>
                </c:pt>
                <c:pt idx="9967">
                  <c:v>99.576532938561357</c:v>
                </c:pt>
                <c:pt idx="9968">
                  <c:v>99.58448622026161</c:v>
                </c:pt>
                <c:pt idx="9969">
                  <c:v>99.587152377195238</c:v>
                </c:pt>
                <c:pt idx="9970">
                  <c:v>99.595512360800626</c:v>
                </c:pt>
                <c:pt idx="9971">
                  <c:v>99.595241226197203</c:v>
                </c:pt>
                <c:pt idx="9972">
                  <c:v>99.604188668109998</c:v>
                </c:pt>
                <c:pt idx="9973">
                  <c:v>99.599037110645057</c:v>
                </c:pt>
                <c:pt idx="9974">
                  <c:v>99.5927106365653</c:v>
                </c:pt>
                <c:pt idx="9975">
                  <c:v>99.58606783878156</c:v>
                </c:pt>
                <c:pt idx="9976">
                  <c:v>99.581277794121178</c:v>
                </c:pt>
                <c:pt idx="9977">
                  <c:v>99.572827432314625</c:v>
                </c:pt>
                <c:pt idx="9978">
                  <c:v>99.577572287874446</c:v>
                </c:pt>
                <c:pt idx="9979">
                  <c:v>99.577843422477869</c:v>
                </c:pt>
                <c:pt idx="9980">
                  <c:v>99.574906130940846</c:v>
                </c:pt>
                <c:pt idx="9981">
                  <c:v>99.580148066606924</c:v>
                </c:pt>
                <c:pt idx="9982">
                  <c:v>99.582859412641128</c:v>
                </c:pt>
                <c:pt idx="9983">
                  <c:v>99.587649457301495</c:v>
                </c:pt>
                <c:pt idx="9984">
                  <c:v>99.589185886720855</c:v>
                </c:pt>
                <c:pt idx="9985">
                  <c:v>99.592258745559604</c:v>
                </c:pt>
                <c:pt idx="9986">
                  <c:v>99.586610107988378</c:v>
                </c:pt>
                <c:pt idx="9987">
                  <c:v>99.582317143434267</c:v>
                </c:pt>
                <c:pt idx="9988">
                  <c:v>99.575538778348829</c:v>
                </c:pt>
                <c:pt idx="9989">
                  <c:v>99.566862471039443</c:v>
                </c:pt>
                <c:pt idx="9990">
                  <c:v>99.567901820352546</c:v>
                </c:pt>
                <c:pt idx="9991">
                  <c:v>99.572285163107793</c:v>
                </c:pt>
                <c:pt idx="9992">
                  <c:v>99.571110246492978</c:v>
                </c:pt>
                <c:pt idx="9993">
                  <c:v>99.578702015388686</c:v>
                </c:pt>
                <c:pt idx="9994">
                  <c:v>99.572646675912367</c:v>
                </c:pt>
                <c:pt idx="9995">
                  <c:v>99.572375541308944</c:v>
                </c:pt>
                <c:pt idx="9996">
                  <c:v>99.570522788185585</c:v>
                </c:pt>
                <c:pt idx="9997">
                  <c:v>99.575312832845967</c:v>
                </c:pt>
                <c:pt idx="9998">
                  <c:v>99.573731214326031</c:v>
                </c:pt>
                <c:pt idx="9999">
                  <c:v>99.579244284595532</c:v>
                </c:pt>
                <c:pt idx="10000">
                  <c:v>99.577527098773885</c:v>
                </c:pt>
                <c:pt idx="10001">
                  <c:v>99.575900291153374</c:v>
                </c:pt>
                <c:pt idx="10002">
                  <c:v>99.572285163107793</c:v>
                </c:pt>
                <c:pt idx="10003">
                  <c:v>99.566275012732035</c:v>
                </c:pt>
                <c:pt idx="10004">
                  <c:v>99.56243393918362</c:v>
                </c:pt>
                <c:pt idx="10005">
                  <c:v>99.57133619199584</c:v>
                </c:pt>
                <c:pt idx="10006">
                  <c:v>99.572962999616337</c:v>
                </c:pt>
                <c:pt idx="10007">
                  <c:v>99.573188945119199</c:v>
                </c:pt>
                <c:pt idx="10008">
                  <c:v>99.577978989779595</c:v>
                </c:pt>
                <c:pt idx="10009">
                  <c:v>99.577436720572749</c:v>
                </c:pt>
                <c:pt idx="10010">
                  <c:v>99.57481575273971</c:v>
                </c:pt>
                <c:pt idx="10011">
                  <c:v>99.575403211047103</c:v>
                </c:pt>
                <c:pt idx="10012">
                  <c:v>99.571562137498688</c:v>
                </c:pt>
                <c:pt idx="10013">
                  <c:v>99.568308522257666</c:v>
                </c:pt>
                <c:pt idx="10014">
                  <c:v>99.569528627973042</c:v>
                </c:pt>
                <c:pt idx="10015">
                  <c:v>99.568850791464499</c:v>
                </c:pt>
                <c:pt idx="10016">
                  <c:v>99.573550457923744</c:v>
                </c:pt>
                <c:pt idx="10017">
                  <c:v>99.568082576754819</c:v>
                </c:pt>
                <c:pt idx="10018">
                  <c:v>99.562976208390438</c:v>
                </c:pt>
                <c:pt idx="10019">
                  <c:v>99.570296842682737</c:v>
                </c:pt>
                <c:pt idx="10020">
                  <c:v>99.564286692306965</c:v>
                </c:pt>
                <c:pt idx="10021">
                  <c:v>99.569076736967361</c:v>
                </c:pt>
                <c:pt idx="10022">
                  <c:v>99.566636525536595</c:v>
                </c:pt>
                <c:pt idx="10023">
                  <c:v>99.570839111889569</c:v>
                </c:pt>
                <c:pt idx="10024">
                  <c:v>99.571562137498688</c:v>
                </c:pt>
                <c:pt idx="10025">
                  <c:v>99.567992198553682</c:v>
                </c:pt>
                <c:pt idx="10026">
                  <c:v>99.568398900458803</c:v>
                </c:pt>
                <c:pt idx="10027">
                  <c:v>99.562840641088741</c:v>
                </c:pt>
                <c:pt idx="10028">
                  <c:v>99.560942698864807</c:v>
                </c:pt>
                <c:pt idx="10029">
                  <c:v>99.555700763198729</c:v>
                </c:pt>
                <c:pt idx="10030">
                  <c:v>99.560219673255688</c:v>
                </c:pt>
                <c:pt idx="10031">
                  <c:v>99.557417949020376</c:v>
                </c:pt>
                <c:pt idx="10032">
                  <c:v>99.556333410606683</c:v>
                </c:pt>
                <c:pt idx="10033">
                  <c:v>99.551046285840044</c:v>
                </c:pt>
                <c:pt idx="10034">
                  <c:v>99.556875679813544</c:v>
                </c:pt>
                <c:pt idx="10035">
                  <c:v>99.561439778971078</c:v>
                </c:pt>
                <c:pt idx="10036">
                  <c:v>99.559541836747144</c:v>
                </c:pt>
                <c:pt idx="10037">
                  <c:v>99.567947009453107</c:v>
                </c:pt>
                <c:pt idx="10038">
                  <c:v>99.569935329878192</c:v>
                </c:pt>
                <c:pt idx="10039">
                  <c:v>99.572420730409505</c:v>
                </c:pt>
                <c:pt idx="10040">
                  <c:v>99.577572287874446</c:v>
                </c:pt>
                <c:pt idx="10041">
                  <c:v>99.576623316762493</c:v>
                </c:pt>
                <c:pt idx="10042">
                  <c:v>99.57246591951008</c:v>
                </c:pt>
                <c:pt idx="10043">
                  <c:v>99.561756102675076</c:v>
                </c:pt>
                <c:pt idx="10044">
                  <c:v>99.559451458546008</c:v>
                </c:pt>
                <c:pt idx="10045">
                  <c:v>99.56198204817791</c:v>
                </c:pt>
                <c:pt idx="10046">
                  <c:v>99.558050596428345</c:v>
                </c:pt>
                <c:pt idx="10047">
                  <c:v>99.566455769134308</c:v>
                </c:pt>
                <c:pt idx="10048">
                  <c:v>99.562750262887604</c:v>
                </c:pt>
                <c:pt idx="10049">
                  <c:v>99.560535996959672</c:v>
                </c:pt>
                <c:pt idx="10050">
                  <c:v>99.551227042242317</c:v>
                </c:pt>
                <c:pt idx="10051">
                  <c:v>99.54914834361611</c:v>
                </c:pt>
                <c:pt idx="10052">
                  <c:v>99.555474817695867</c:v>
                </c:pt>
                <c:pt idx="10053">
                  <c:v>99.550232882029789</c:v>
                </c:pt>
                <c:pt idx="10054">
                  <c:v>99.551452987745165</c:v>
                </c:pt>
                <c:pt idx="10055">
                  <c:v>99.548425318006991</c:v>
                </c:pt>
                <c:pt idx="10056">
                  <c:v>99.548063805202446</c:v>
                </c:pt>
                <c:pt idx="10057">
                  <c:v>99.550142503828638</c:v>
                </c:pt>
                <c:pt idx="10058">
                  <c:v>99.549690612822957</c:v>
                </c:pt>
                <c:pt idx="10059">
                  <c:v>99.545036135464272</c:v>
                </c:pt>
                <c:pt idx="10060">
                  <c:v>99.544629433559152</c:v>
                </c:pt>
                <c:pt idx="10061">
                  <c:v>99.555745952299276</c:v>
                </c:pt>
                <c:pt idx="10062">
                  <c:v>99.550910718538333</c:v>
                </c:pt>
                <c:pt idx="10063">
                  <c:v>99.548018616101857</c:v>
                </c:pt>
                <c:pt idx="10064">
                  <c:v>99.549283910917822</c:v>
                </c:pt>
                <c:pt idx="10065">
                  <c:v>99.550955907638908</c:v>
                </c:pt>
                <c:pt idx="10066">
                  <c:v>99.553350929969099</c:v>
                </c:pt>
                <c:pt idx="10067">
                  <c:v>99.55330574086851</c:v>
                </c:pt>
                <c:pt idx="10068">
                  <c:v>99.55655935610956</c:v>
                </c:pt>
                <c:pt idx="10069">
                  <c:v>99.563789612200694</c:v>
                </c:pt>
                <c:pt idx="10070">
                  <c:v>99.559722593149431</c:v>
                </c:pt>
                <c:pt idx="10071">
                  <c:v>99.558592865635191</c:v>
                </c:pt>
                <c:pt idx="10072">
                  <c:v>99.551181853141742</c:v>
                </c:pt>
                <c:pt idx="10073">
                  <c:v>99.553034606265101</c:v>
                </c:pt>
                <c:pt idx="10074">
                  <c:v>99.559948538652264</c:v>
                </c:pt>
                <c:pt idx="10075">
                  <c:v>99.560490807859097</c:v>
                </c:pt>
                <c:pt idx="10076">
                  <c:v>99.558638054735752</c:v>
                </c:pt>
                <c:pt idx="10077">
                  <c:v>99.557417949020376</c:v>
                </c:pt>
                <c:pt idx="10078">
                  <c:v>99.557553516322088</c:v>
                </c:pt>
                <c:pt idx="10079">
                  <c:v>99.55384801007537</c:v>
                </c:pt>
                <c:pt idx="10080">
                  <c:v>99.549012776314399</c:v>
                </c:pt>
                <c:pt idx="10081">
                  <c:v>99.548967587213838</c:v>
                </c:pt>
                <c:pt idx="10082">
                  <c:v>99.547792670599023</c:v>
                </c:pt>
                <c:pt idx="10083">
                  <c:v>99.550323260230925</c:v>
                </c:pt>
                <c:pt idx="10084">
                  <c:v>99.543770840648321</c:v>
                </c:pt>
                <c:pt idx="10085">
                  <c:v>99.547837859699584</c:v>
                </c:pt>
                <c:pt idx="10086">
                  <c:v>99.547069644989918</c:v>
                </c:pt>
                <c:pt idx="10087">
                  <c:v>99.553260551767963</c:v>
                </c:pt>
                <c:pt idx="10088">
                  <c:v>99.547340779593327</c:v>
                </c:pt>
                <c:pt idx="10089">
                  <c:v>99.553441308170235</c:v>
                </c:pt>
                <c:pt idx="10090">
                  <c:v>99.561620535373336</c:v>
                </c:pt>
                <c:pt idx="10091">
                  <c:v>99.571019868291842</c:v>
                </c:pt>
                <c:pt idx="10092">
                  <c:v>99.564151125005267</c:v>
                </c:pt>
                <c:pt idx="10093">
                  <c:v>99.560174484155127</c:v>
                </c:pt>
                <c:pt idx="10094">
                  <c:v>99.563066586591574</c:v>
                </c:pt>
                <c:pt idx="10095">
                  <c:v>99.564196314105828</c:v>
                </c:pt>
                <c:pt idx="10096">
                  <c:v>99.57124581379469</c:v>
                </c:pt>
                <c:pt idx="10097">
                  <c:v>99.571697704800386</c:v>
                </c:pt>
                <c:pt idx="10098">
                  <c:v>99.571562137498688</c:v>
                </c:pt>
                <c:pt idx="10099">
                  <c:v>99.571381381096401</c:v>
                </c:pt>
                <c:pt idx="10100">
                  <c:v>99.565642365324052</c:v>
                </c:pt>
                <c:pt idx="10101">
                  <c:v>99.566817281938853</c:v>
                </c:pt>
                <c:pt idx="10102">
                  <c:v>99.561123455267079</c:v>
                </c:pt>
                <c:pt idx="10103">
                  <c:v>99.55655935610956</c:v>
                </c:pt>
                <c:pt idx="10104">
                  <c:v>99.548289750705294</c:v>
                </c:pt>
                <c:pt idx="10105">
                  <c:v>99.546211052079087</c:v>
                </c:pt>
                <c:pt idx="10106">
                  <c:v>99.545849539274528</c:v>
                </c:pt>
                <c:pt idx="10107">
                  <c:v>99.551633744147452</c:v>
                </c:pt>
                <c:pt idx="10108">
                  <c:v>99.551678933248027</c:v>
                </c:pt>
                <c:pt idx="10109">
                  <c:v>99.541330629217555</c:v>
                </c:pt>
                <c:pt idx="10110">
                  <c:v>99.542189222128385</c:v>
                </c:pt>
                <c:pt idx="10111">
                  <c:v>99.537851068473699</c:v>
                </c:pt>
                <c:pt idx="10112">
                  <c:v>99.542369978530658</c:v>
                </c:pt>
                <c:pt idx="10113">
                  <c:v>99.539161552390212</c:v>
                </c:pt>
                <c:pt idx="10114">
                  <c:v>99.544719811760288</c:v>
                </c:pt>
                <c:pt idx="10115">
                  <c:v>99.548018616101857</c:v>
                </c:pt>
                <c:pt idx="10116">
                  <c:v>99.54914834361611</c:v>
                </c:pt>
                <c:pt idx="10117">
                  <c:v>99.547521535995614</c:v>
                </c:pt>
                <c:pt idx="10118">
                  <c:v>99.548922398113277</c:v>
                </c:pt>
                <c:pt idx="10119">
                  <c:v>99.544990946363697</c:v>
                </c:pt>
                <c:pt idx="10120">
                  <c:v>99.551995256952026</c:v>
                </c:pt>
                <c:pt idx="10121">
                  <c:v>99.546256241179648</c:v>
                </c:pt>
                <c:pt idx="10122">
                  <c:v>99.546256241179648</c:v>
                </c:pt>
                <c:pt idx="10123">
                  <c:v>99.563292532094437</c:v>
                </c:pt>
                <c:pt idx="10124">
                  <c:v>99.565416419821204</c:v>
                </c:pt>
                <c:pt idx="10125">
                  <c:v>99.564422259608676</c:v>
                </c:pt>
                <c:pt idx="10126">
                  <c:v>99.55918032394257</c:v>
                </c:pt>
                <c:pt idx="10127">
                  <c:v>99.554887359388459</c:v>
                </c:pt>
                <c:pt idx="10128">
                  <c:v>99.551136664041167</c:v>
                </c:pt>
                <c:pt idx="10129">
                  <c:v>99.547521535995614</c:v>
                </c:pt>
                <c:pt idx="10130">
                  <c:v>99.543725651547746</c:v>
                </c:pt>
                <c:pt idx="10131">
                  <c:v>99.544177542553442</c:v>
                </c:pt>
                <c:pt idx="10132">
                  <c:v>99.544674622659727</c:v>
                </c:pt>
                <c:pt idx="10133">
                  <c:v>99.54716002319104</c:v>
                </c:pt>
                <c:pt idx="10134">
                  <c:v>99.540517225407285</c:v>
                </c:pt>
                <c:pt idx="10135">
                  <c:v>99.54282186953634</c:v>
                </c:pt>
                <c:pt idx="10136">
                  <c:v>99.53780587937311</c:v>
                </c:pt>
                <c:pt idx="10137">
                  <c:v>99.538031824875972</c:v>
                </c:pt>
                <c:pt idx="10138">
                  <c:v>99.541963276625523</c:v>
                </c:pt>
                <c:pt idx="10139">
                  <c:v>99.539206741490787</c:v>
                </c:pt>
                <c:pt idx="10140">
                  <c:v>99.53667615185887</c:v>
                </c:pt>
                <c:pt idx="10141">
                  <c:v>99.545081324564848</c:v>
                </c:pt>
                <c:pt idx="10142">
                  <c:v>99.538302959479381</c:v>
                </c:pt>
                <c:pt idx="10143">
                  <c:v>99.535772369847493</c:v>
                </c:pt>
                <c:pt idx="10144">
                  <c:v>99.542189222128385</c:v>
                </c:pt>
                <c:pt idx="10145">
                  <c:v>99.540788360010723</c:v>
                </c:pt>
                <c:pt idx="10146">
                  <c:v>99.544222731654017</c:v>
                </c:pt>
                <c:pt idx="10147">
                  <c:v>99.539839388898756</c:v>
                </c:pt>
                <c:pt idx="10148">
                  <c:v>99.538348148579971</c:v>
                </c:pt>
                <c:pt idx="10149">
                  <c:v>99.53360329302015</c:v>
                </c:pt>
                <c:pt idx="10150">
                  <c:v>99.547069644989918</c:v>
                </c:pt>
                <c:pt idx="10151">
                  <c:v>99.556378599707259</c:v>
                </c:pt>
                <c:pt idx="10152">
                  <c:v>99.548289750705294</c:v>
                </c:pt>
                <c:pt idx="10153">
                  <c:v>99.550684773035485</c:v>
                </c:pt>
                <c:pt idx="10154">
                  <c:v>99.557869840026072</c:v>
                </c:pt>
                <c:pt idx="10155">
                  <c:v>99.553396119069674</c:v>
                </c:pt>
                <c:pt idx="10156">
                  <c:v>99.54914834361611</c:v>
                </c:pt>
                <c:pt idx="10157">
                  <c:v>99.548108994303021</c:v>
                </c:pt>
                <c:pt idx="10158">
                  <c:v>99.552085635153148</c:v>
                </c:pt>
                <c:pt idx="10159">
                  <c:v>99.557192003517514</c:v>
                </c:pt>
                <c:pt idx="10160">
                  <c:v>99.552040446052573</c:v>
                </c:pt>
                <c:pt idx="10161">
                  <c:v>99.547792670599023</c:v>
                </c:pt>
                <c:pt idx="10162">
                  <c:v>99.550006936526941</c:v>
                </c:pt>
                <c:pt idx="10163">
                  <c:v>99.554932548489035</c:v>
                </c:pt>
                <c:pt idx="10164">
                  <c:v>99.551724122348588</c:v>
                </c:pt>
                <c:pt idx="10165">
                  <c:v>99.556017086902699</c:v>
                </c:pt>
                <c:pt idx="10166">
                  <c:v>99.558728432936888</c:v>
                </c:pt>
                <c:pt idx="10167">
                  <c:v>99.559722593149431</c:v>
                </c:pt>
                <c:pt idx="10168">
                  <c:v>99.56085232066367</c:v>
                </c:pt>
                <c:pt idx="10169">
                  <c:v>99.552718282561116</c:v>
                </c:pt>
                <c:pt idx="10170">
                  <c:v>99.550910718538333</c:v>
                </c:pt>
                <c:pt idx="10171">
                  <c:v>99.541646952921553</c:v>
                </c:pt>
                <c:pt idx="10172">
                  <c:v>99.543816029748882</c:v>
                </c:pt>
                <c:pt idx="10173">
                  <c:v>99.538528904982229</c:v>
                </c:pt>
                <c:pt idx="10174">
                  <c:v>99.538393337680517</c:v>
                </c:pt>
                <c:pt idx="10175">
                  <c:v>99.544629433559152</c:v>
                </c:pt>
                <c:pt idx="10176">
                  <c:v>99.532428376405335</c:v>
                </c:pt>
                <c:pt idx="10177">
                  <c:v>99.527276818940393</c:v>
                </c:pt>
                <c:pt idx="10178">
                  <c:v>99.529762219471706</c:v>
                </c:pt>
                <c:pt idx="10179">
                  <c:v>99.531479405293354</c:v>
                </c:pt>
                <c:pt idx="10180">
                  <c:v>99.541195061915857</c:v>
                </c:pt>
                <c:pt idx="10181">
                  <c:v>99.544990946363697</c:v>
                </c:pt>
                <c:pt idx="10182">
                  <c:v>99.538935606887364</c:v>
                </c:pt>
                <c:pt idx="10183">
                  <c:v>99.535772369847493</c:v>
                </c:pt>
                <c:pt idx="10184">
                  <c:v>99.530982325187097</c:v>
                </c:pt>
                <c:pt idx="10185">
                  <c:v>99.529084382963163</c:v>
                </c:pt>
                <c:pt idx="10186">
                  <c:v>99.524565472906218</c:v>
                </c:pt>
                <c:pt idx="10187">
                  <c:v>99.517244838613919</c:v>
                </c:pt>
                <c:pt idx="10188">
                  <c:v>99.520136941050367</c:v>
                </c:pt>
                <c:pt idx="10189">
                  <c:v>99.529445895767736</c:v>
                </c:pt>
                <c:pt idx="10190">
                  <c:v>99.526734549733533</c:v>
                </c:pt>
                <c:pt idx="10191">
                  <c:v>99.534507075031527</c:v>
                </c:pt>
                <c:pt idx="10192">
                  <c:v>99.536947286462279</c:v>
                </c:pt>
                <c:pt idx="10193">
                  <c:v>99.529084382963163</c:v>
                </c:pt>
                <c:pt idx="10194">
                  <c:v>99.526824927934683</c:v>
                </c:pt>
                <c:pt idx="10195">
                  <c:v>99.529265139365449</c:v>
                </c:pt>
                <c:pt idx="10196">
                  <c:v>99.523842447297099</c:v>
                </c:pt>
                <c:pt idx="10197">
                  <c:v>99.521311857665168</c:v>
                </c:pt>
                <c:pt idx="10198">
                  <c:v>99.521176290363471</c:v>
                </c:pt>
                <c:pt idx="10199">
                  <c:v>99.521763748670878</c:v>
                </c:pt>
                <c:pt idx="10200">
                  <c:v>99.525288498515323</c:v>
                </c:pt>
                <c:pt idx="10201">
                  <c:v>99.527412386242105</c:v>
                </c:pt>
                <c:pt idx="10202">
                  <c:v>99.53125345979052</c:v>
                </c:pt>
                <c:pt idx="10203">
                  <c:v>99.529445895767736</c:v>
                </c:pt>
                <c:pt idx="10204">
                  <c:v>99.533512914818985</c:v>
                </c:pt>
                <c:pt idx="10205">
                  <c:v>99.52890362656089</c:v>
                </c:pt>
                <c:pt idx="10206">
                  <c:v>99.532157241801912</c:v>
                </c:pt>
                <c:pt idx="10207">
                  <c:v>99.536902097361732</c:v>
                </c:pt>
                <c:pt idx="10208">
                  <c:v>99.530259299577978</c:v>
                </c:pt>
                <c:pt idx="10209">
                  <c:v>99.528045033650059</c:v>
                </c:pt>
                <c:pt idx="10210">
                  <c:v>99.52379725819651</c:v>
                </c:pt>
                <c:pt idx="10211">
                  <c:v>99.527186440739229</c:v>
                </c:pt>
                <c:pt idx="10212">
                  <c:v>99.53278988920988</c:v>
                </c:pt>
                <c:pt idx="10213">
                  <c:v>99.538031824875972</c:v>
                </c:pt>
                <c:pt idx="10214">
                  <c:v>99.530078543175691</c:v>
                </c:pt>
                <c:pt idx="10215">
                  <c:v>99.528406546454633</c:v>
                </c:pt>
                <c:pt idx="10216">
                  <c:v>99.528722870158617</c:v>
                </c:pt>
                <c:pt idx="10217">
                  <c:v>99.532744700109319</c:v>
                </c:pt>
                <c:pt idx="10218">
                  <c:v>99.531614972595065</c:v>
                </c:pt>
                <c:pt idx="10219">
                  <c:v>99.537173231965141</c:v>
                </c:pt>
                <c:pt idx="10220">
                  <c:v>99.536856908261157</c:v>
                </c:pt>
                <c:pt idx="10221">
                  <c:v>99.532428376405335</c:v>
                </c:pt>
                <c:pt idx="10222">
                  <c:v>99.530033354075115</c:v>
                </c:pt>
                <c:pt idx="10223">
                  <c:v>99.526689360632986</c:v>
                </c:pt>
                <c:pt idx="10224">
                  <c:v>99.523435745391936</c:v>
                </c:pt>
                <c:pt idx="10225">
                  <c:v>99.524836607509627</c:v>
                </c:pt>
                <c:pt idx="10226">
                  <c:v>99.525830767722155</c:v>
                </c:pt>
                <c:pt idx="10227">
                  <c:v>99.517335216815056</c:v>
                </c:pt>
                <c:pt idx="10228">
                  <c:v>99.519233159038976</c:v>
                </c:pt>
                <c:pt idx="10229">
                  <c:v>99.518690889832129</c:v>
                </c:pt>
                <c:pt idx="10230">
                  <c:v>99.525740389521005</c:v>
                </c:pt>
                <c:pt idx="10231">
                  <c:v>99.536043504450916</c:v>
                </c:pt>
                <c:pt idx="10232">
                  <c:v>99.529265139365449</c:v>
                </c:pt>
                <c:pt idx="10233">
                  <c:v>99.524203960101644</c:v>
                </c:pt>
                <c:pt idx="10234">
                  <c:v>99.532112052701336</c:v>
                </c:pt>
                <c:pt idx="10235">
                  <c:v>99.529626652169995</c:v>
                </c:pt>
                <c:pt idx="10236">
                  <c:v>99.530485245080826</c:v>
                </c:pt>
                <c:pt idx="10237">
                  <c:v>99.534733020534389</c:v>
                </c:pt>
                <c:pt idx="10238">
                  <c:v>99.53089194698596</c:v>
                </c:pt>
                <c:pt idx="10239">
                  <c:v>99.526960495236395</c:v>
                </c:pt>
                <c:pt idx="10240">
                  <c:v>99.531072703388233</c:v>
                </c:pt>
                <c:pt idx="10241">
                  <c:v>99.524836607509627</c:v>
                </c:pt>
                <c:pt idx="10242">
                  <c:v>99.523480934492525</c:v>
                </c:pt>
                <c:pt idx="10243">
                  <c:v>99.53089194698596</c:v>
                </c:pt>
                <c:pt idx="10244">
                  <c:v>99.541963276625523</c:v>
                </c:pt>
                <c:pt idx="10245">
                  <c:v>99.54250554583237</c:v>
                </c:pt>
                <c:pt idx="10246">
                  <c:v>99.541014305513571</c:v>
                </c:pt>
                <c:pt idx="10247">
                  <c:v>99.542641113134096</c:v>
                </c:pt>
                <c:pt idx="10248">
                  <c:v>99.532880267411031</c:v>
                </c:pt>
                <c:pt idx="10249">
                  <c:v>99.528270979152921</c:v>
                </c:pt>
                <c:pt idx="10250">
                  <c:v>99.522215639676574</c:v>
                </c:pt>
                <c:pt idx="10251">
                  <c:v>99.521854126872014</c:v>
                </c:pt>
                <c:pt idx="10252">
                  <c:v>99.523616501794237</c:v>
                </c:pt>
                <c:pt idx="10253">
                  <c:v>99.520498453854927</c:v>
                </c:pt>
                <c:pt idx="10254">
                  <c:v>99.514533492579716</c:v>
                </c:pt>
                <c:pt idx="10255">
                  <c:v>99.516883325809346</c:v>
                </c:pt>
                <c:pt idx="10256">
                  <c:v>99.514759438082578</c:v>
                </c:pt>
                <c:pt idx="10257">
                  <c:v>99.518148620625297</c:v>
                </c:pt>
                <c:pt idx="10258">
                  <c:v>99.510511662629014</c:v>
                </c:pt>
                <c:pt idx="10259">
                  <c:v>99.510466473528453</c:v>
                </c:pt>
                <c:pt idx="10260">
                  <c:v>99.506670589080599</c:v>
                </c:pt>
                <c:pt idx="10261">
                  <c:v>99.510014582522757</c:v>
                </c:pt>
                <c:pt idx="10262">
                  <c:v>99.512499983054099</c:v>
                </c:pt>
                <c:pt idx="10263">
                  <c:v>99.515753598295106</c:v>
                </c:pt>
                <c:pt idx="10264">
                  <c:v>99.521492614067469</c:v>
                </c:pt>
                <c:pt idx="10265">
                  <c:v>99.521628181369167</c:v>
                </c:pt>
                <c:pt idx="10266">
                  <c:v>99.522215639676574</c:v>
                </c:pt>
                <c:pt idx="10267">
                  <c:v>99.514443114378579</c:v>
                </c:pt>
                <c:pt idx="10268">
                  <c:v>99.513946034272323</c:v>
                </c:pt>
                <c:pt idx="10269">
                  <c:v>99.516341056602514</c:v>
                </c:pt>
                <c:pt idx="10270">
                  <c:v>99.512228848450661</c:v>
                </c:pt>
                <c:pt idx="10271">
                  <c:v>99.510195338925044</c:v>
                </c:pt>
                <c:pt idx="10272">
                  <c:v>99.510104960723893</c:v>
                </c:pt>
                <c:pt idx="10273">
                  <c:v>99.515979543797954</c:v>
                </c:pt>
                <c:pt idx="10274">
                  <c:v>99.519413915441248</c:v>
                </c:pt>
                <c:pt idx="10275">
                  <c:v>99.520227319251504</c:v>
                </c:pt>
                <c:pt idx="10276">
                  <c:v>99.516567002105361</c:v>
                </c:pt>
                <c:pt idx="10277">
                  <c:v>99.522577152481119</c:v>
                </c:pt>
                <c:pt idx="10278">
                  <c:v>99.525378876716459</c:v>
                </c:pt>
                <c:pt idx="10279">
                  <c:v>99.52266753068227</c:v>
                </c:pt>
                <c:pt idx="10280">
                  <c:v>99.519233159038976</c:v>
                </c:pt>
                <c:pt idx="10281">
                  <c:v>99.526824927934683</c:v>
                </c:pt>
                <c:pt idx="10282">
                  <c:v>99.517877486021874</c:v>
                </c:pt>
                <c:pt idx="10283">
                  <c:v>99.517877486021874</c:v>
                </c:pt>
                <c:pt idx="10284">
                  <c:v>99.519278348139537</c:v>
                </c:pt>
                <c:pt idx="10285">
                  <c:v>99.510692419031301</c:v>
                </c:pt>
                <c:pt idx="10286">
                  <c:v>99.498355794575772</c:v>
                </c:pt>
                <c:pt idx="10287">
                  <c:v>99.508071451198248</c:v>
                </c:pt>
                <c:pt idx="10288">
                  <c:v>99.517606351418465</c:v>
                </c:pt>
                <c:pt idx="10289">
                  <c:v>99.516657380306512</c:v>
                </c:pt>
                <c:pt idx="10290">
                  <c:v>99.517515973217328</c:v>
                </c:pt>
                <c:pt idx="10291">
                  <c:v>99.519685050044686</c:v>
                </c:pt>
                <c:pt idx="10292">
                  <c:v>99.518555322530418</c:v>
                </c:pt>
                <c:pt idx="10293">
                  <c:v>99.522531963380573</c:v>
                </c:pt>
                <c:pt idx="10294">
                  <c:v>99.519685050044686</c:v>
                </c:pt>
                <c:pt idx="10295">
                  <c:v>99.517877486021874</c:v>
                </c:pt>
                <c:pt idx="10296">
                  <c:v>99.520634021156638</c:v>
                </c:pt>
                <c:pt idx="10297">
                  <c:v>99.527367197141515</c:v>
                </c:pt>
                <c:pt idx="10298">
                  <c:v>99.520362886553215</c:v>
                </c:pt>
                <c:pt idx="10299">
                  <c:v>99.515075761786562</c:v>
                </c:pt>
                <c:pt idx="10300">
                  <c:v>99.503733297543576</c:v>
                </c:pt>
                <c:pt idx="10301">
                  <c:v>99.498852874682044</c:v>
                </c:pt>
                <c:pt idx="10302">
                  <c:v>99.508613720405108</c:v>
                </c:pt>
                <c:pt idx="10303">
                  <c:v>99.510602040830165</c:v>
                </c:pt>
                <c:pt idx="10304">
                  <c:v>99.518600511630993</c:v>
                </c:pt>
                <c:pt idx="10305">
                  <c:v>99.514849816283714</c:v>
                </c:pt>
                <c:pt idx="10306">
                  <c:v>99.516295867501938</c:v>
                </c:pt>
                <c:pt idx="10307">
                  <c:v>99.513629710568338</c:v>
                </c:pt>
                <c:pt idx="10308">
                  <c:v>99.517109271312208</c:v>
                </c:pt>
                <c:pt idx="10309">
                  <c:v>99.505405294264648</c:v>
                </c:pt>
                <c:pt idx="10310">
                  <c:v>99.501338275213371</c:v>
                </c:pt>
                <c:pt idx="10311">
                  <c:v>99.504230377649833</c:v>
                </c:pt>
                <c:pt idx="10312">
                  <c:v>99.506986912784583</c:v>
                </c:pt>
                <c:pt idx="10313">
                  <c:v>99.497316445262669</c:v>
                </c:pt>
                <c:pt idx="10314">
                  <c:v>99.495734826742719</c:v>
                </c:pt>
                <c:pt idx="10315">
                  <c:v>99.493520560814815</c:v>
                </c:pt>
                <c:pt idx="10316">
                  <c:v>99.49894325288318</c:v>
                </c:pt>
                <c:pt idx="10317">
                  <c:v>99.503371784739002</c:v>
                </c:pt>
                <c:pt idx="10318">
                  <c:v>99.501835355319642</c:v>
                </c:pt>
                <c:pt idx="10319">
                  <c:v>99.516205489300816</c:v>
                </c:pt>
                <c:pt idx="10320">
                  <c:v>99.512499983054099</c:v>
                </c:pt>
                <c:pt idx="10321">
                  <c:v>99.517967864223039</c:v>
                </c:pt>
                <c:pt idx="10322">
                  <c:v>99.516250678401363</c:v>
                </c:pt>
                <c:pt idx="10323">
                  <c:v>99.51372008876946</c:v>
                </c:pt>
                <c:pt idx="10324">
                  <c:v>99.514985383585426</c:v>
                </c:pt>
                <c:pt idx="10325">
                  <c:v>99.507755127494278</c:v>
                </c:pt>
                <c:pt idx="10326">
                  <c:v>99.505857185270344</c:v>
                </c:pt>
                <c:pt idx="10327">
                  <c:v>99.505586050666921</c:v>
                </c:pt>
                <c:pt idx="10328">
                  <c:v>99.510556851729589</c:v>
                </c:pt>
                <c:pt idx="10329">
                  <c:v>99.518103431524736</c:v>
                </c:pt>
                <c:pt idx="10330">
                  <c:v>99.514759438082578</c:v>
                </c:pt>
                <c:pt idx="10331">
                  <c:v>99.519504293642385</c:v>
                </c:pt>
                <c:pt idx="10332">
                  <c:v>99.526192280526701</c:v>
                </c:pt>
                <c:pt idx="10333">
                  <c:v>99.52379725819651</c:v>
                </c:pt>
                <c:pt idx="10334">
                  <c:v>99.515256518188835</c:v>
                </c:pt>
                <c:pt idx="10335">
                  <c:v>99.51765154051904</c:v>
                </c:pt>
                <c:pt idx="10336">
                  <c:v>99.520814777558925</c:v>
                </c:pt>
                <c:pt idx="10337">
                  <c:v>99.519413915441248</c:v>
                </c:pt>
                <c:pt idx="10338">
                  <c:v>99.519910995547519</c:v>
                </c:pt>
                <c:pt idx="10339">
                  <c:v>99.511144310036997</c:v>
                </c:pt>
                <c:pt idx="10340">
                  <c:v>99.503507352040714</c:v>
                </c:pt>
                <c:pt idx="10341">
                  <c:v>99.500750816905963</c:v>
                </c:pt>
                <c:pt idx="10342">
                  <c:v>99.50160940981678</c:v>
                </c:pt>
                <c:pt idx="10343">
                  <c:v>99.503281406537866</c:v>
                </c:pt>
                <c:pt idx="10344">
                  <c:v>99.509020422310229</c:v>
                </c:pt>
                <c:pt idx="10345">
                  <c:v>99.512635550355796</c:v>
                </c:pt>
                <c:pt idx="10346">
                  <c:v>99.51756116231789</c:v>
                </c:pt>
                <c:pt idx="10347">
                  <c:v>99.51489500538429</c:v>
                </c:pt>
                <c:pt idx="10348">
                  <c:v>99.52031769745264</c:v>
                </c:pt>
                <c:pt idx="10349">
                  <c:v>99.518871646234402</c:v>
                </c:pt>
                <c:pt idx="10350">
                  <c:v>99.513991223372884</c:v>
                </c:pt>
                <c:pt idx="10351">
                  <c:v>99.516883325809346</c:v>
                </c:pt>
                <c:pt idx="10352">
                  <c:v>99.506444643577751</c:v>
                </c:pt>
                <c:pt idx="10353">
                  <c:v>99.510692419031301</c:v>
                </c:pt>
                <c:pt idx="10354">
                  <c:v>99.513358575964915</c:v>
                </c:pt>
                <c:pt idx="10355">
                  <c:v>99.508658909505655</c:v>
                </c:pt>
                <c:pt idx="10356">
                  <c:v>99.506851345482872</c:v>
                </c:pt>
                <c:pt idx="10357">
                  <c:v>99.511325066439284</c:v>
                </c:pt>
                <c:pt idx="10358">
                  <c:v>99.507122480086295</c:v>
                </c:pt>
                <c:pt idx="10359">
                  <c:v>99.516205489300816</c:v>
                </c:pt>
                <c:pt idx="10360">
                  <c:v>99.517335216815056</c:v>
                </c:pt>
                <c:pt idx="10361">
                  <c:v>99.514533492579716</c:v>
                </c:pt>
                <c:pt idx="10362">
                  <c:v>99.508839665907942</c:v>
                </c:pt>
                <c:pt idx="10363">
                  <c:v>99.507303236488582</c:v>
                </c:pt>
                <c:pt idx="10364">
                  <c:v>99.507032101885159</c:v>
                </c:pt>
                <c:pt idx="10365">
                  <c:v>99.507664749293127</c:v>
                </c:pt>
                <c:pt idx="10366">
                  <c:v>99.51489500538429</c:v>
                </c:pt>
                <c:pt idx="10367">
                  <c:v>99.519278348139537</c:v>
                </c:pt>
                <c:pt idx="10368">
                  <c:v>99.522938665285693</c:v>
                </c:pt>
                <c:pt idx="10369">
                  <c:v>99.522531963380573</c:v>
                </c:pt>
                <c:pt idx="10370">
                  <c:v>99.521040723061759</c:v>
                </c:pt>
                <c:pt idx="10371">
                  <c:v>99.520588832056063</c:v>
                </c:pt>
                <c:pt idx="10372">
                  <c:v>99.519233159038976</c:v>
                </c:pt>
                <c:pt idx="10373">
                  <c:v>99.516702569407073</c:v>
                </c:pt>
                <c:pt idx="10374">
                  <c:v>99.511460633740995</c:v>
                </c:pt>
                <c:pt idx="10375">
                  <c:v>99.509653069718183</c:v>
                </c:pt>
                <c:pt idx="10376">
                  <c:v>99.505179348761814</c:v>
                </c:pt>
                <c:pt idx="10377">
                  <c:v>99.502693948230473</c:v>
                </c:pt>
                <c:pt idx="10378">
                  <c:v>99.501654598917355</c:v>
                </c:pt>
                <c:pt idx="10379">
                  <c:v>99.500886384207661</c:v>
                </c:pt>
                <c:pt idx="10380">
                  <c:v>99.498446172776895</c:v>
                </c:pt>
                <c:pt idx="10381">
                  <c:v>99.503688108443001</c:v>
                </c:pt>
                <c:pt idx="10382">
                  <c:v>99.508794476807367</c:v>
                </c:pt>
                <c:pt idx="10383">
                  <c:v>99.501247897012234</c:v>
                </c:pt>
                <c:pt idx="10384">
                  <c:v>99.496638608754111</c:v>
                </c:pt>
                <c:pt idx="10385">
                  <c:v>99.491080349384049</c:v>
                </c:pt>
                <c:pt idx="10386">
                  <c:v>99.492481211501712</c:v>
                </c:pt>
                <c:pt idx="10387">
                  <c:v>99.4896794872664</c:v>
                </c:pt>
                <c:pt idx="10388">
                  <c:v>99.496231906849005</c:v>
                </c:pt>
                <c:pt idx="10389">
                  <c:v>99.497180877960957</c:v>
                </c:pt>
                <c:pt idx="10390">
                  <c:v>99.494424342826221</c:v>
                </c:pt>
                <c:pt idx="10391">
                  <c:v>99.488775705254994</c:v>
                </c:pt>
                <c:pt idx="10392">
                  <c:v>99.489317974461827</c:v>
                </c:pt>
                <c:pt idx="10393">
                  <c:v>99.487148897634484</c:v>
                </c:pt>
                <c:pt idx="10394">
                  <c:v>99.490402512875519</c:v>
                </c:pt>
                <c:pt idx="10395">
                  <c:v>99.493113858909695</c:v>
                </c:pt>
                <c:pt idx="10396">
                  <c:v>99.492119698697167</c:v>
                </c:pt>
                <c:pt idx="10397">
                  <c:v>99.492842724306271</c:v>
                </c:pt>
                <c:pt idx="10398">
                  <c:v>99.493972451820525</c:v>
                </c:pt>
                <c:pt idx="10399">
                  <c:v>99.486154737421955</c:v>
                </c:pt>
                <c:pt idx="10400">
                  <c:v>99.477026539106888</c:v>
                </c:pt>
                <c:pt idx="10401">
                  <c:v>99.474134436670411</c:v>
                </c:pt>
                <c:pt idx="10402">
                  <c:v>99.478382212123961</c:v>
                </c:pt>
                <c:pt idx="10403">
                  <c:v>99.472417250848764</c:v>
                </c:pt>
                <c:pt idx="10404">
                  <c:v>99.48190696196842</c:v>
                </c:pt>
                <c:pt idx="10405">
                  <c:v>99.485205766309988</c:v>
                </c:pt>
                <c:pt idx="10406">
                  <c:v>99.489950621869809</c:v>
                </c:pt>
                <c:pt idx="10407">
                  <c:v>99.488866083456131</c:v>
                </c:pt>
                <c:pt idx="10408">
                  <c:v>99.498898063782605</c:v>
                </c:pt>
                <c:pt idx="10409">
                  <c:v>99.493113858909695</c:v>
                </c:pt>
                <c:pt idx="10410">
                  <c:v>99.492571589702834</c:v>
                </c:pt>
                <c:pt idx="10411">
                  <c:v>99.491712996792018</c:v>
                </c:pt>
                <c:pt idx="10412">
                  <c:v>99.490854403881187</c:v>
                </c:pt>
                <c:pt idx="10413">
                  <c:v>99.487962301444753</c:v>
                </c:pt>
                <c:pt idx="10414">
                  <c:v>99.486832573930499</c:v>
                </c:pt>
                <c:pt idx="10415">
                  <c:v>99.483081878583221</c:v>
                </c:pt>
                <c:pt idx="10416">
                  <c:v>99.477794753816553</c:v>
                </c:pt>
                <c:pt idx="10417">
                  <c:v>99.481997340169542</c:v>
                </c:pt>
                <c:pt idx="10418">
                  <c:v>99.486335493824242</c:v>
                </c:pt>
                <c:pt idx="10419">
                  <c:v>99.488188246947601</c:v>
                </c:pt>
                <c:pt idx="10420">
                  <c:v>99.486154737421955</c:v>
                </c:pt>
                <c:pt idx="10421">
                  <c:v>99.494966612033053</c:v>
                </c:pt>
                <c:pt idx="10422">
                  <c:v>99.487600788640179</c:v>
                </c:pt>
                <c:pt idx="10423">
                  <c:v>99.48913721805954</c:v>
                </c:pt>
                <c:pt idx="10424">
                  <c:v>99.485838413717971</c:v>
                </c:pt>
                <c:pt idx="10425">
                  <c:v>99.491622618590895</c:v>
                </c:pt>
                <c:pt idx="10426">
                  <c:v>99.486154737421955</c:v>
                </c:pt>
                <c:pt idx="10427">
                  <c:v>99.478562968526234</c:v>
                </c:pt>
                <c:pt idx="10428">
                  <c:v>99.483217445884932</c:v>
                </c:pt>
                <c:pt idx="10429">
                  <c:v>99.486064359220819</c:v>
                </c:pt>
                <c:pt idx="10430">
                  <c:v>99.492978291607997</c:v>
                </c:pt>
                <c:pt idx="10431">
                  <c:v>99.492481211501712</c:v>
                </c:pt>
                <c:pt idx="10432">
                  <c:v>99.485928791919108</c:v>
                </c:pt>
                <c:pt idx="10433">
                  <c:v>99.484437551600308</c:v>
                </c:pt>
                <c:pt idx="10434">
                  <c:v>99.479557128738776</c:v>
                </c:pt>
                <c:pt idx="10435">
                  <c:v>99.481048369057589</c:v>
                </c:pt>
                <c:pt idx="10436">
                  <c:v>99.474224814871548</c:v>
                </c:pt>
                <c:pt idx="10437">
                  <c:v>99.477026539106888</c:v>
                </c:pt>
                <c:pt idx="10438">
                  <c:v>99.47865334672737</c:v>
                </c:pt>
                <c:pt idx="10439">
                  <c:v>99.489182407160129</c:v>
                </c:pt>
                <c:pt idx="10440">
                  <c:v>99.487736355941891</c:v>
                </c:pt>
                <c:pt idx="10441">
                  <c:v>99.489227596260704</c:v>
                </c:pt>
                <c:pt idx="10442">
                  <c:v>99.490402512875519</c:v>
                </c:pt>
                <c:pt idx="10443">
                  <c:v>99.491758185892593</c:v>
                </c:pt>
                <c:pt idx="10444">
                  <c:v>99.4896794872664</c:v>
                </c:pt>
                <c:pt idx="10445">
                  <c:v>99.490673647478928</c:v>
                </c:pt>
                <c:pt idx="10446">
                  <c:v>99.490312134674369</c:v>
                </c:pt>
                <c:pt idx="10447">
                  <c:v>99.498084659972349</c:v>
                </c:pt>
                <c:pt idx="10448">
                  <c:v>99.495780015843295</c:v>
                </c:pt>
                <c:pt idx="10449">
                  <c:v>99.490944782082352</c:v>
                </c:pt>
                <c:pt idx="10450">
                  <c:v>99.487736355941891</c:v>
                </c:pt>
                <c:pt idx="10451">
                  <c:v>99.481997340169542</c:v>
                </c:pt>
                <c:pt idx="10452">
                  <c:v>99.482223285672376</c:v>
                </c:pt>
                <c:pt idx="10453">
                  <c:v>99.477659186514842</c:v>
                </c:pt>
                <c:pt idx="10454">
                  <c:v>99.484799064404868</c:v>
                </c:pt>
                <c:pt idx="10455">
                  <c:v>99.491215916685761</c:v>
                </c:pt>
                <c:pt idx="10456">
                  <c:v>99.487736355941891</c:v>
                </c:pt>
                <c:pt idx="10457">
                  <c:v>99.490583269277778</c:v>
                </c:pt>
                <c:pt idx="10458">
                  <c:v>99.4993499547883</c:v>
                </c:pt>
                <c:pt idx="10459">
                  <c:v>99.503462162940153</c:v>
                </c:pt>
                <c:pt idx="10460">
                  <c:v>99.494650288329055</c:v>
                </c:pt>
                <c:pt idx="10461">
                  <c:v>99.491712996792018</c:v>
                </c:pt>
                <c:pt idx="10462">
                  <c:v>99.493610939015952</c:v>
                </c:pt>
                <c:pt idx="10463">
                  <c:v>99.491035160283474</c:v>
                </c:pt>
                <c:pt idx="10464">
                  <c:v>99.486245115623078</c:v>
                </c:pt>
                <c:pt idx="10465">
                  <c:v>99.490176567372657</c:v>
                </c:pt>
                <c:pt idx="10466">
                  <c:v>99.492661967903999</c:v>
                </c:pt>
                <c:pt idx="10467">
                  <c:v>99.483624147790053</c:v>
                </c:pt>
                <c:pt idx="10468">
                  <c:v>99.478065888419962</c:v>
                </c:pt>
                <c:pt idx="10469">
                  <c:v>99.480957990856439</c:v>
                </c:pt>
                <c:pt idx="10470">
                  <c:v>99.478472590325111</c:v>
                </c:pt>
                <c:pt idx="10471">
                  <c:v>99.48299150038207</c:v>
                </c:pt>
                <c:pt idx="10472">
                  <c:v>99.477749564716007</c:v>
                </c:pt>
                <c:pt idx="10473">
                  <c:v>99.481952151068967</c:v>
                </c:pt>
                <c:pt idx="10474">
                  <c:v>99.484573118902006</c:v>
                </c:pt>
                <c:pt idx="10475">
                  <c:v>99.478427401224536</c:v>
                </c:pt>
                <c:pt idx="10476">
                  <c:v>99.470700065027117</c:v>
                </c:pt>
                <c:pt idx="10477">
                  <c:v>99.462882350628561</c:v>
                </c:pt>
                <c:pt idx="10478">
                  <c:v>99.467491638886656</c:v>
                </c:pt>
                <c:pt idx="10479">
                  <c:v>99.462882350628561</c:v>
                </c:pt>
                <c:pt idx="10480">
                  <c:v>99.470067417619134</c:v>
                </c:pt>
                <c:pt idx="10481">
                  <c:v>99.46862136640091</c:v>
                </c:pt>
                <c:pt idx="10482">
                  <c:v>99.465277372958766</c:v>
                </c:pt>
                <c:pt idx="10483">
                  <c:v>99.469118446507181</c:v>
                </c:pt>
                <c:pt idx="10484">
                  <c:v>99.467536827987246</c:v>
                </c:pt>
                <c:pt idx="10485">
                  <c:v>99.477388051911433</c:v>
                </c:pt>
                <c:pt idx="10486">
                  <c:v>99.474947840480667</c:v>
                </c:pt>
                <c:pt idx="10487">
                  <c:v>99.472598007251051</c:v>
                </c:pt>
                <c:pt idx="10488">
                  <c:v>99.466000398567857</c:v>
                </c:pt>
                <c:pt idx="10489">
                  <c:v>99.474676705877258</c:v>
                </c:pt>
                <c:pt idx="10490">
                  <c:v>99.476845782704586</c:v>
                </c:pt>
                <c:pt idx="10491">
                  <c:v>99.473863302067002</c:v>
                </c:pt>
                <c:pt idx="10492">
                  <c:v>99.471423090636236</c:v>
                </c:pt>
                <c:pt idx="10493">
                  <c:v>99.476167946196057</c:v>
                </c:pt>
                <c:pt idx="10494">
                  <c:v>99.476936160905723</c:v>
                </c:pt>
                <c:pt idx="10495">
                  <c:v>99.481997340169542</c:v>
                </c:pt>
                <c:pt idx="10496">
                  <c:v>99.481545449163846</c:v>
                </c:pt>
                <c:pt idx="10497">
                  <c:v>99.476122757095482</c:v>
                </c:pt>
                <c:pt idx="10498">
                  <c:v>99.473140276457883</c:v>
                </c:pt>
                <c:pt idx="10499">
                  <c:v>99.468802122803197</c:v>
                </c:pt>
                <c:pt idx="10500">
                  <c:v>99.467672395288957</c:v>
                </c:pt>
                <c:pt idx="10501">
                  <c:v>99.473863302067002</c:v>
                </c:pt>
                <c:pt idx="10502">
                  <c:v>99.466090776769008</c:v>
                </c:pt>
                <c:pt idx="10503">
                  <c:v>99.459402789884692</c:v>
                </c:pt>
                <c:pt idx="10504">
                  <c:v>99.466090776769008</c:v>
                </c:pt>
                <c:pt idx="10505">
                  <c:v>99.467536827987246</c:v>
                </c:pt>
                <c:pt idx="10506">
                  <c:v>99.470790443228253</c:v>
                </c:pt>
                <c:pt idx="10507">
                  <c:v>99.468079097194078</c:v>
                </c:pt>
                <c:pt idx="10508">
                  <c:v>99.466271533171295</c:v>
                </c:pt>
                <c:pt idx="10509">
                  <c:v>99.469028068306031</c:v>
                </c:pt>
                <c:pt idx="10510">
                  <c:v>99.46862136640091</c:v>
                </c:pt>
                <c:pt idx="10511">
                  <c:v>99.475128596882939</c:v>
                </c:pt>
                <c:pt idx="10512">
                  <c:v>99.471513468837372</c:v>
                </c:pt>
                <c:pt idx="10513">
                  <c:v>99.462430459622851</c:v>
                </c:pt>
                <c:pt idx="10514">
                  <c:v>99.461843001315444</c:v>
                </c:pt>
                <c:pt idx="10515">
                  <c:v>99.467401260685534</c:v>
                </c:pt>
                <c:pt idx="10516">
                  <c:v>99.464554347349647</c:v>
                </c:pt>
                <c:pt idx="10517">
                  <c:v>99.464915860154193</c:v>
                </c:pt>
                <c:pt idx="10518">
                  <c:v>99.458860520677845</c:v>
                </c:pt>
                <c:pt idx="10519">
                  <c:v>99.462791972427425</c:v>
                </c:pt>
                <c:pt idx="10520">
                  <c:v>99.464147645444498</c:v>
                </c:pt>
                <c:pt idx="10521">
                  <c:v>99.465729263964448</c:v>
                </c:pt>
                <c:pt idx="10522">
                  <c:v>99.468756933702622</c:v>
                </c:pt>
                <c:pt idx="10523">
                  <c:v>99.465910020366721</c:v>
                </c:pt>
                <c:pt idx="10524">
                  <c:v>99.46509661655648</c:v>
                </c:pt>
                <c:pt idx="10525">
                  <c:v>99.459538357186389</c:v>
                </c:pt>
                <c:pt idx="10526">
                  <c:v>99.461571866712035</c:v>
                </c:pt>
                <c:pt idx="10527">
                  <c:v>99.456329931045957</c:v>
                </c:pt>
                <c:pt idx="10528">
                  <c:v>99.463831321740528</c:v>
                </c:pt>
                <c:pt idx="10529">
                  <c:v>99.456329931045957</c:v>
                </c:pt>
                <c:pt idx="10530">
                  <c:v>99.456194363744245</c:v>
                </c:pt>
                <c:pt idx="10531">
                  <c:v>99.455064636230006</c:v>
                </c:pt>
                <c:pt idx="10532">
                  <c:v>99.463921699941665</c:v>
                </c:pt>
                <c:pt idx="10533">
                  <c:v>99.471377901535661</c:v>
                </c:pt>
                <c:pt idx="10534">
                  <c:v>99.46663304597584</c:v>
                </c:pt>
                <c:pt idx="10535">
                  <c:v>99.4655033184616</c:v>
                </c:pt>
                <c:pt idx="10536">
                  <c:v>99.46274678332685</c:v>
                </c:pt>
                <c:pt idx="10537">
                  <c:v>99.465186994757616</c:v>
                </c:pt>
                <c:pt idx="10538">
                  <c:v>99.470248174021421</c:v>
                </c:pt>
                <c:pt idx="10539">
                  <c:v>99.469254013808893</c:v>
                </c:pt>
                <c:pt idx="10540">
                  <c:v>99.468485799099199</c:v>
                </c:pt>
                <c:pt idx="10541">
                  <c:v>99.462566026924563</c:v>
                </c:pt>
                <c:pt idx="10542">
                  <c:v>99.455561716336263</c:v>
                </c:pt>
                <c:pt idx="10543">
                  <c:v>99.452714803000376</c:v>
                </c:pt>
                <c:pt idx="10544">
                  <c:v>99.450048646066762</c:v>
                </c:pt>
                <c:pt idx="10545">
                  <c:v>99.452895559402663</c:v>
                </c:pt>
                <c:pt idx="10546">
                  <c:v>99.453437828609495</c:v>
                </c:pt>
                <c:pt idx="10547">
                  <c:v>99.45235329019583</c:v>
                </c:pt>
                <c:pt idx="10548">
                  <c:v>99.460984408404613</c:v>
                </c:pt>
                <c:pt idx="10549">
                  <c:v>99.461933379516594</c:v>
                </c:pt>
                <c:pt idx="10550">
                  <c:v>99.452172533793544</c:v>
                </c:pt>
                <c:pt idx="10551">
                  <c:v>99.442411688070493</c:v>
                </c:pt>
                <c:pt idx="10552">
                  <c:v>99.441462716958512</c:v>
                </c:pt>
                <c:pt idx="10553">
                  <c:v>99.443676982886444</c:v>
                </c:pt>
                <c:pt idx="10554">
                  <c:v>99.448467027546826</c:v>
                </c:pt>
                <c:pt idx="10555">
                  <c:v>99.453573395911192</c:v>
                </c:pt>
                <c:pt idx="10556">
                  <c:v>99.465006238355329</c:v>
                </c:pt>
                <c:pt idx="10557">
                  <c:v>99.466858991478702</c:v>
                </c:pt>
                <c:pt idx="10558">
                  <c:v>99.468440609998623</c:v>
                </c:pt>
                <c:pt idx="10559">
                  <c:v>99.468530988199774</c:v>
                </c:pt>
                <c:pt idx="10560">
                  <c:v>99.469525148412302</c:v>
                </c:pt>
                <c:pt idx="10561">
                  <c:v>99.465593696662737</c:v>
                </c:pt>
                <c:pt idx="10562">
                  <c:v>99.472281683547052</c:v>
                </c:pt>
                <c:pt idx="10563">
                  <c:v>99.475580487888649</c:v>
                </c:pt>
                <c:pt idx="10564">
                  <c:v>99.471739414340234</c:v>
                </c:pt>
                <c:pt idx="10565">
                  <c:v>99.464147645444498</c:v>
                </c:pt>
                <c:pt idx="10566">
                  <c:v>99.465006238355329</c:v>
                </c:pt>
                <c:pt idx="10567">
                  <c:v>99.462023757717731</c:v>
                </c:pt>
                <c:pt idx="10568">
                  <c:v>99.458589386074436</c:v>
                </c:pt>
                <c:pt idx="10569">
                  <c:v>99.460668084700657</c:v>
                </c:pt>
                <c:pt idx="10570">
                  <c:v>99.455335770833415</c:v>
                </c:pt>
                <c:pt idx="10571">
                  <c:v>99.45113318448044</c:v>
                </c:pt>
                <c:pt idx="10572">
                  <c:v>99.45425123241975</c:v>
                </c:pt>
                <c:pt idx="10573">
                  <c:v>99.451539886385561</c:v>
                </c:pt>
                <c:pt idx="10574">
                  <c:v>99.449506376859915</c:v>
                </c:pt>
                <c:pt idx="10575">
                  <c:v>99.453528206810631</c:v>
                </c:pt>
                <c:pt idx="10576">
                  <c:v>99.451539886385561</c:v>
                </c:pt>
                <c:pt idx="10577">
                  <c:v>99.452082155592393</c:v>
                </c:pt>
                <c:pt idx="10578">
                  <c:v>99.456691443850502</c:v>
                </c:pt>
                <c:pt idx="10579">
                  <c:v>99.456962578453926</c:v>
                </c:pt>
                <c:pt idx="10580">
                  <c:v>99.453980097816313</c:v>
                </c:pt>
                <c:pt idx="10581">
                  <c:v>99.453754152313493</c:v>
                </c:pt>
                <c:pt idx="10582">
                  <c:v>99.461165164806914</c:v>
                </c:pt>
                <c:pt idx="10583">
                  <c:v>99.448105514742267</c:v>
                </c:pt>
                <c:pt idx="10584">
                  <c:v>99.455923229140836</c:v>
                </c:pt>
                <c:pt idx="10585">
                  <c:v>99.457459658560197</c:v>
                </c:pt>
                <c:pt idx="10586">
                  <c:v>99.454160854218614</c:v>
                </c:pt>
                <c:pt idx="10587">
                  <c:v>99.450636104374155</c:v>
                </c:pt>
                <c:pt idx="10588">
                  <c:v>99.450545726173019</c:v>
                </c:pt>
                <c:pt idx="10589">
                  <c:v>99.444987466802957</c:v>
                </c:pt>
                <c:pt idx="10590">
                  <c:v>99.450816860776442</c:v>
                </c:pt>
                <c:pt idx="10591">
                  <c:v>99.459493168085828</c:v>
                </c:pt>
                <c:pt idx="10592">
                  <c:v>99.461662244913185</c:v>
                </c:pt>
                <c:pt idx="10593">
                  <c:v>99.467491638886656</c:v>
                </c:pt>
                <c:pt idx="10594">
                  <c:v>99.456646254749941</c:v>
                </c:pt>
                <c:pt idx="10595">
                  <c:v>99.458363440571588</c:v>
                </c:pt>
                <c:pt idx="10596">
                  <c:v>99.452895559402663</c:v>
                </c:pt>
                <c:pt idx="10597">
                  <c:v>99.446569085322906</c:v>
                </c:pt>
                <c:pt idx="10598">
                  <c:v>99.446840219926315</c:v>
                </c:pt>
                <c:pt idx="10599">
                  <c:v>99.454296421520311</c:v>
                </c:pt>
                <c:pt idx="10600">
                  <c:v>99.451404319083849</c:v>
                </c:pt>
                <c:pt idx="10601">
                  <c:v>99.458544196973861</c:v>
                </c:pt>
                <c:pt idx="10602">
                  <c:v>99.460622895600068</c:v>
                </c:pt>
                <c:pt idx="10603">
                  <c:v>99.45962873538754</c:v>
                </c:pt>
                <c:pt idx="10604">
                  <c:v>99.454341610620887</c:v>
                </c:pt>
                <c:pt idx="10605">
                  <c:v>99.465458129361025</c:v>
                </c:pt>
                <c:pt idx="10606">
                  <c:v>99.464780292852481</c:v>
                </c:pt>
                <c:pt idx="10607">
                  <c:v>99.459086466180707</c:v>
                </c:pt>
                <c:pt idx="10608">
                  <c:v>99.450545726173019</c:v>
                </c:pt>
                <c:pt idx="10609">
                  <c:v>99.443044335478461</c:v>
                </c:pt>
                <c:pt idx="10610">
                  <c:v>99.440423367645423</c:v>
                </c:pt>
                <c:pt idx="10611">
                  <c:v>99.435000675577044</c:v>
                </c:pt>
                <c:pt idx="10612">
                  <c:v>99.438480236320913</c:v>
                </c:pt>
                <c:pt idx="10613">
                  <c:v>99.445394168708091</c:v>
                </c:pt>
                <c:pt idx="10614">
                  <c:v>99.43753126520896</c:v>
                </c:pt>
                <c:pt idx="10615">
                  <c:v>99.443676982886444</c:v>
                </c:pt>
                <c:pt idx="10616">
                  <c:v>99.442230931668206</c:v>
                </c:pt>
                <c:pt idx="10617">
                  <c:v>99.446478707121742</c:v>
                </c:pt>
                <c:pt idx="10618">
                  <c:v>99.44489708860182</c:v>
                </c:pt>
                <c:pt idx="10619">
                  <c:v>99.45072648257532</c:v>
                </c:pt>
                <c:pt idx="10620">
                  <c:v>99.459267222582966</c:v>
                </c:pt>
                <c:pt idx="10621">
                  <c:v>99.449958267865625</c:v>
                </c:pt>
                <c:pt idx="10622">
                  <c:v>99.451087995379865</c:v>
                </c:pt>
                <c:pt idx="10623">
                  <c:v>99.446433518021195</c:v>
                </c:pt>
                <c:pt idx="10624">
                  <c:v>99.448105514742267</c:v>
                </c:pt>
                <c:pt idx="10625">
                  <c:v>99.447653623736571</c:v>
                </c:pt>
                <c:pt idx="10626">
                  <c:v>99.442773200875038</c:v>
                </c:pt>
                <c:pt idx="10627">
                  <c:v>99.435362188381617</c:v>
                </c:pt>
                <c:pt idx="10628">
                  <c:v>99.432063384040021</c:v>
                </c:pt>
                <c:pt idx="10629">
                  <c:v>99.432334518643444</c:v>
                </c:pt>
                <c:pt idx="10630">
                  <c:v>99.441507906059087</c:v>
                </c:pt>
                <c:pt idx="10631">
                  <c:v>99.441959797064797</c:v>
                </c:pt>
                <c:pt idx="10632">
                  <c:v>99.434232460867378</c:v>
                </c:pt>
                <c:pt idx="10633">
                  <c:v>99.425194640753432</c:v>
                </c:pt>
                <c:pt idx="10634">
                  <c:v>99.421986214612986</c:v>
                </c:pt>
                <c:pt idx="10635">
                  <c:v>99.425962855463112</c:v>
                </c:pt>
                <c:pt idx="10636">
                  <c:v>99.445529736009803</c:v>
                </c:pt>
                <c:pt idx="10637">
                  <c:v>99.45895089887901</c:v>
                </c:pt>
                <c:pt idx="10638">
                  <c:v>99.456646254749941</c:v>
                </c:pt>
                <c:pt idx="10639">
                  <c:v>99.457685604063045</c:v>
                </c:pt>
                <c:pt idx="10640">
                  <c:v>99.458770142476709</c:v>
                </c:pt>
                <c:pt idx="10641">
                  <c:v>99.457324091258499</c:v>
                </c:pt>
                <c:pt idx="10642">
                  <c:v>99.451991777391257</c:v>
                </c:pt>
                <c:pt idx="10643">
                  <c:v>99.45294074850321</c:v>
                </c:pt>
                <c:pt idx="10644">
                  <c:v>99.450907238977592</c:v>
                </c:pt>
                <c:pt idx="10645">
                  <c:v>99.452534046598089</c:v>
                </c:pt>
                <c:pt idx="10646">
                  <c:v>99.454206043319175</c:v>
                </c:pt>
                <c:pt idx="10647">
                  <c:v>99.448918918552508</c:v>
                </c:pt>
                <c:pt idx="10648">
                  <c:v>99.450184213368473</c:v>
                </c:pt>
                <c:pt idx="10649">
                  <c:v>99.45501944712943</c:v>
                </c:pt>
                <c:pt idx="10650">
                  <c:v>99.457143334856198</c:v>
                </c:pt>
                <c:pt idx="10651">
                  <c:v>99.448195892943389</c:v>
                </c:pt>
                <c:pt idx="10652">
                  <c:v>99.443902928389278</c:v>
                </c:pt>
                <c:pt idx="10653">
                  <c:v>99.444309630294427</c:v>
                </c:pt>
                <c:pt idx="10654">
                  <c:v>99.442411688070493</c:v>
                </c:pt>
                <c:pt idx="10655">
                  <c:v>99.436085213990737</c:v>
                </c:pt>
                <c:pt idx="10656">
                  <c:v>99.433102733353138</c:v>
                </c:pt>
                <c:pt idx="10657">
                  <c:v>99.435000675577044</c:v>
                </c:pt>
                <c:pt idx="10658">
                  <c:v>99.429352038005845</c:v>
                </c:pt>
                <c:pt idx="10659">
                  <c:v>99.428945336100725</c:v>
                </c:pt>
                <c:pt idx="10660">
                  <c:v>99.430481765520085</c:v>
                </c:pt>
                <c:pt idx="10661">
                  <c:v>99.430798089224083</c:v>
                </c:pt>
                <c:pt idx="10662">
                  <c:v>99.430526954620674</c:v>
                </c:pt>
                <c:pt idx="10663">
                  <c:v>99.430120252715511</c:v>
                </c:pt>
                <c:pt idx="10664">
                  <c:v>99.433825758962243</c:v>
                </c:pt>
                <c:pt idx="10665">
                  <c:v>99.442953957277325</c:v>
                </c:pt>
                <c:pt idx="10666">
                  <c:v>99.441327149656814</c:v>
                </c:pt>
                <c:pt idx="10667">
                  <c:v>99.442230931668206</c:v>
                </c:pt>
                <c:pt idx="10668">
                  <c:v>99.443405848283021</c:v>
                </c:pt>
                <c:pt idx="10669">
                  <c:v>99.446840219926315</c:v>
                </c:pt>
                <c:pt idx="10670">
                  <c:v>99.440152233042014</c:v>
                </c:pt>
                <c:pt idx="10671">
                  <c:v>99.44064931314827</c:v>
                </c:pt>
                <c:pt idx="10672">
                  <c:v>99.433916137163379</c:v>
                </c:pt>
                <c:pt idx="10673">
                  <c:v>99.430481765520085</c:v>
                </c:pt>
                <c:pt idx="10674">
                  <c:v>99.4316566821349</c:v>
                </c:pt>
                <c:pt idx="10675">
                  <c:v>99.431340358430901</c:v>
                </c:pt>
                <c:pt idx="10676">
                  <c:v>99.42505907345172</c:v>
                </c:pt>
                <c:pt idx="10677">
                  <c:v>99.424833127948858</c:v>
                </c:pt>
                <c:pt idx="10678">
                  <c:v>99.425194640753432</c:v>
                </c:pt>
                <c:pt idx="10679">
                  <c:v>99.43319311155426</c:v>
                </c:pt>
                <c:pt idx="10680">
                  <c:v>99.430752900123494</c:v>
                </c:pt>
                <c:pt idx="10681">
                  <c:v>99.441507906059087</c:v>
                </c:pt>
                <c:pt idx="10682">
                  <c:v>99.448376649345676</c:v>
                </c:pt>
                <c:pt idx="10683">
                  <c:v>99.448557405747962</c:v>
                </c:pt>
                <c:pt idx="10684">
                  <c:v>99.442773200875038</c:v>
                </c:pt>
                <c:pt idx="10685">
                  <c:v>99.437260130605537</c:v>
                </c:pt>
                <c:pt idx="10686">
                  <c:v>99.432605653246867</c:v>
                </c:pt>
                <c:pt idx="10687">
                  <c:v>99.42429085874204</c:v>
                </c:pt>
                <c:pt idx="10688">
                  <c:v>99.419410435880508</c:v>
                </c:pt>
                <c:pt idx="10689">
                  <c:v>99.426324368267672</c:v>
                </c:pt>
                <c:pt idx="10690">
                  <c:v>99.424200480540904</c:v>
                </c:pt>
                <c:pt idx="10691">
                  <c:v>99.419907515986779</c:v>
                </c:pt>
                <c:pt idx="10692">
                  <c:v>99.425601342658567</c:v>
                </c:pt>
                <c:pt idx="10693">
                  <c:v>99.42695701567564</c:v>
                </c:pt>
                <c:pt idx="10694">
                  <c:v>99.425239829853993</c:v>
                </c:pt>
                <c:pt idx="10695">
                  <c:v>99.424787938848311</c:v>
                </c:pt>
                <c:pt idx="10696">
                  <c:v>99.431024034726917</c:v>
                </c:pt>
                <c:pt idx="10697">
                  <c:v>99.431385547531491</c:v>
                </c:pt>
                <c:pt idx="10698">
                  <c:v>99.427860797687046</c:v>
                </c:pt>
                <c:pt idx="10699">
                  <c:v>99.430210630916676</c:v>
                </c:pt>
                <c:pt idx="10700">
                  <c:v>99.429713550810391</c:v>
                </c:pt>
                <c:pt idx="10701">
                  <c:v>99.427815608586471</c:v>
                </c:pt>
                <c:pt idx="10702">
                  <c:v>99.425872477261976</c:v>
                </c:pt>
                <c:pt idx="10703">
                  <c:v>99.421669890908987</c:v>
                </c:pt>
                <c:pt idx="10704">
                  <c:v>99.421579512707865</c:v>
                </c:pt>
                <c:pt idx="10705">
                  <c:v>99.430662521922372</c:v>
                </c:pt>
                <c:pt idx="10706">
                  <c:v>99.430075063614964</c:v>
                </c:pt>
                <c:pt idx="10707">
                  <c:v>99.428945336100725</c:v>
                </c:pt>
                <c:pt idx="10708">
                  <c:v>99.429623172609254</c:v>
                </c:pt>
                <c:pt idx="10709">
                  <c:v>99.433102733353138</c:v>
                </c:pt>
                <c:pt idx="10710">
                  <c:v>99.425330208055144</c:v>
                </c:pt>
                <c:pt idx="10711">
                  <c:v>99.434187271766788</c:v>
                </c:pt>
                <c:pt idx="10712">
                  <c:v>99.433057544252563</c:v>
                </c:pt>
                <c:pt idx="10713">
                  <c:v>99.439293640131183</c:v>
                </c:pt>
                <c:pt idx="10714">
                  <c:v>99.435000675577044</c:v>
                </c:pt>
                <c:pt idx="10715">
                  <c:v>99.43364500255997</c:v>
                </c:pt>
                <c:pt idx="10716">
                  <c:v>99.430933656525795</c:v>
                </c:pt>
                <c:pt idx="10717">
                  <c:v>99.430978845626342</c:v>
                </c:pt>
                <c:pt idx="10718">
                  <c:v>99.430662521922372</c:v>
                </c:pt>
                <c:pt idx="10719">
                  <c:v>99.438525425421503</c:v>
                </c:pt>
                <c:pt idx="10720">
                  <c:v>99.436627483197555</c:v>
                </c:pt>
                <c:pt idx="10721">
                  <c:v>99.426595502871095</c:v>
                </c:pt>
                <c:pt idx="10722">
                  <c:v>99.42343226583121</c:v>
                </c:pt>
                <c:pt idx="10723">
                  <c:v>99.416382766142348</c:v>
                </c:pt>
                <c:pt idx="10724">
                  <c:v>99.412812827197342</c:v>
                </c:pt>
                <c:pt idx="10725">
                  <c:v>99.417693250058861</c:v>
                </c:pt>
                <c:pt idx="10726">
                  <c:v>99.421579512707865</c:v>
                </c:pt>
                <c:pt idx="10727">
                  <c:v>99.422212160115819</c:v>
                </c:pt>
                <c:pt idx="10728">
                  <c:v>99.417015413550331</c:v>
                </c:pt>
                <c:pt idx="10729">
                  <c:v>99.419139301277099</c:v>
                </c:pt>
                <c:pt idx="10730">
                  <c:v>99.417105791751453</c:v>
                </c:pt>
                <c:pt idx="10731">
                  <c:v>99.421986214612986</c:v>
                </c:pt>
                <c:pt idx="10732">
                  <c:v>99.419771948685053</c:v>
                </c:pt>
                <c:pt idx="10733">
                  <c:v>99.415343416829231</c:v>
                </c:pt>
                <c:pt idx="10734">
                  <c:v>99.416518333444046</c:v>
                </c:pt>
                <c:pt idx="10735">
                  <c:v>99.411863856085375</c:v>
                </c:pt>
                <c:pt idx="10736">
                  <c:v>99.419274868578796</c:v>
                </c:pt>
                <c:pt idx="10737">
                  <c:v>99.416518333444046</c:v>
                </c:pt>
                <c:pt idx="10738">
                  <c:v>99.420494974294172</c:v>
                </c:pt>
                <c:pt idx="10739">
                  <c:v>99.407073811424979</c:v>
                </c:pt>
                <c:pt idx="10740">
                  <c:v>99.407254567827266</c:v>
                </c:pt>
                <c:pt idx="10741">
                  <c:v>99.414394445717264</c:v>
                </c:pt>
                <c:pt idx="10742">
                  <c:v>99.418190330165118</c:v>
                </c:pt>
                <c:pt idx="10743">
                  <c:v>99.417105791751453</c:v>
                </c:pt>
                <c:pt idx="10744">
                  <c:v>99.425285018954568</c:v>
                </c:pt>
                <c:pt idx="10745">
                  <c:v>99.425646531759142</c:v>
                </c:pt>
                <c:pt idx="10746">
                  <c:v>99.433554624358806</c:v>
                </c:pt>
                <c:pt idx="10747">
                  <c:v>99.436898617800978</c:v>
                </c:pt>
                <c:pt idx="10748">
                  <c:v>99.438163912616929</c:v>
                </c:pt>
                <c:pt idx="10749">
                  <c:v>99.427454095781926</c:v>
                </c:pt>
                <c:pt idx="10750">
                  <c:v>99.42505907345172</c:v>
                </c:pt>
                <c:pt idx="10751">
                  <c:v>99.422076592814108</c:v>
                </c:pt>
                <c:pt idx="10752">
                  <c:v>99.423793778635755</c:v>
                </c:pt>
                <c:pt idx="10753">
                  <c:v>99.425782099060839</c:v>
                </c:pt>
                <c:pt idx="10754">
                  <c:v>99.415027093125246</c:v>
                </c:pt>
                <c:pt idx="10755">
                  <c:v>99.409739968358593</c:v>
                </c:pt>
                <c:pt idx="10756">
                  <c:v>99.407119000525554</c:v>
                </c:pt>
                <c:pt idx="10757">
                  <c:v>99.414665580320687</c:v>
                </c:pt>
                <c:pt idx="10758">
                  <c:v>99.415478984130928</c:v>
                </c:pt>
                <c:pt idx="10759">
                  <c:v>99.414710769421262</c:v>
                </c:pt>
                <c:pt idx="10760">
                  <c:v>99.415885686036077</c:v>
                </c:pt>
                <c:pt idx="10761">
                  <c:v>99.412406125292208</c:v>
                </c:pt>
                <c:pt idx="10762">
                  <c:v>99.412406125292208</c:v>
                </c:pt>
                <c:pt idx="10763">
                  <c:v>99.410869695872833</c:v>
                </c:pt>
                <c:pt idx="10764">
                  <c:v>99.410734128571121</c:v>
                </c:pt>
                <c:pt idx="10765">
                  <c:v>99.413942554711582</c:v>
                </c:pt>
                <c:pt idx="10766">
                  <c:v>99.412496503493344</c:v>
                </c:pt>
                <c:pt idx="10767">
                  <c:v>99.419229679478221</c:v>
                </c:pt>
                <c:pt idx="10768">
                  <c:v>99.417693250058861</c:v>
                </c:pt>
                <c:pt idx="10769">
                  <c:v>99.413626231007584</c:v>
                </c:pt>
                <c:pt idx="10770">
                  <c:v>99.411276397777968</c:v>
                </c:pt>
                <c:pt idx="10771">
                  <c:v>99.411547532381377</c:v>
                </c:pt>
                <c:pt idx="10772">
                  <c:v>99.425917666362551</c:v>
                </c:pt>
                <c:pt idx="10773">
                  <c:v>99.424064913239192</c:v>
                </c:pt>
                <c:pt idx="10774">
                  <c:v>99.423929345937495</c:v>
                </c:pt>
                <c:pt idx="10775">
                  <c:v>99.420178650590202</c:v>
                </c:pt>
                <c:pt idx="10776">
                  <c:v>99.413083961800751</c:v>
                </c:pt>
                <c:pt idx="10777">
                  <c:v>99.419094112176523</c:v>
                </c:pt>
                <c:pt idx="10778">
                  <c:v>99.429171281603573</c:v>
                </c:pt>
                <c:pt idx="10779">
                  <c:v>99.425330208055144</c:v>
                </c:pt>
                <c:pt idx="10780">
                  <c:v>99.427273339379624</c:v>
                </c:pt>
                <c:pt idx="10781">
                  <c:v>99.430481765520085</c:v>
                </c:pt>
                <c:pt idx="10782">
                  <c:v>99.425601342658567</c:v>
                </c:pt>
                <c:pt idx="10783">
                  <c:v>99.424697560647161</c:v>
                </c:pt>
                <c:pt idx="10784">
                  <c:v>99.425782099060839</c:v>
                </c:pt>
                <c:pt idx="10785">
                  <c:v>99.425375397155705</c:v>
                </c:pt>
                <c:pt idx="10786">
                  <c:v>99.421805458210699</c:v>
                </c:pt>
                <c:pt idx="10787">
                  <c:v>99.418235519265693</c:v>
                </c:pt>
                <c:pt idx="10788">
                  <c:v>99.412496503493344</c:v>
                </c:pt>
                <c:pt idx="10789">
                  <c:v>99.406079651212451</c:v>
                </c:pt>
                <c:pt idx="10790">
                  <c:v>99.399075340624151</c:v>
                </c:pt>
                <c:pt idx="10791">
                  <c:v>99.401199228350919</c:v>
                </c:pt>
                <c:pt idx="10792">
                  <c:v>99.407796837034098</c:v>
                </c:pt>
                <c:pt idx="10793">
                  <c:v>99.402419334066295</c:v>
                </c:pt>
                <c:pt idx="10794">
                  <c:v>99.407842026134674</c:v>
                </c:pt>
                <c:pt idx="10795">
                  <c:v>99.413129150901327</c:v>
                </c:pt>
                <c:pt idx="10796">
                  <c:v>99.407977593436385</c:v>
                </c:pt>
                <c:pt idx="10797">
                  <c:v>99.403910574385108</c:v>
                </c:pt>
                <c:pt idx="10798">
                  <c:v>99.404136519887942</c:v>
                </c:pt>
                <c:pt idx="10799">
                  <c:v>99.407616080631811</c:v>
                </c:pt>
                <c:pt idx="10800">
                  <c:v>99.408474673542628</c:v>
                </c:pt>
                <c:pt idx="10801">
                  <c:v>99.399482042529272</c:v>
                </c:pt>
                <c:pt idx="10802">
                  <c:v>99.387687687280575</c:v>
                </c:pt>
                <c:pt idx="10803">
                  <c:v>99.386151257861215</c:v>
                </c:pt>
                <c:pt idx="10804">
                  <c:v>99.390805735219885</c:v>
                </c:pt>
                <c:pt idx="10805">
                  <c:v>99.391754706331852</c:v>
                </c:pt>
                <c:pt idx="10806">
                  <c:v>99.39433048506433</c:v>
                </c:pt>
                <c:pt idx="10807">
                  <c:v>99.3919806518347</c:v>
                </c:pt>
                <c:pt idx="10808">
                  <c:v>99.381903482407651</c:v>
                </c:pt>
                <c:pt idx="10809">
                  <c:v>99.386603148866911</c:v>
                </c:pt>
                <c:pt idx="10810">
                  <c:v>99.387371363576591</c:v>
                </c:pt>
                <c:pt idx="10811">
                  <c:v>99.398307125914471</c:v>
                </c:pt>
                <c:pt idx="10812">
                  <c:v>99.412858016297918</c:v>
                </c:pt>
                <c:pt idx="10813">
                  <c:v>99.414123311113855</c:v>
                </c:pt>
                <c:pt idx="10814">
                  <c:v>99.408881375447763</c:v>
                </c:pt>
                <c:pt idx="10815">
                  <c:v>99.404091330787395</c:v>
                </c:pt>
                <c:pt idx="10816">
                  <c:v>99.405989273011301</c:v>
                </c:pt>
                <c:pt idx="10817">
                  <c:v>99.401741497557751</c:v>
                </c:pt>
                <c:pt idx="10818">
                  <c:v>99.399075340624151</c:v>
                </c:pt>
                <c:pt idx="10819">
                  <c:v>99.396409183690523</c:v>
                </c:pt>
                <c:pt idx="10820">
                  <c:v>99.395415023477995</c:v>
                </c:pt>
                <c:pt idx="10821">
                  <c:v>99.391890273633564</c:v>
                </c:pt>
                <c:pt idx="10822">
                  <c:v>99.395957292684827</c:v>
                </c:pt>
                <c:pt idx="10823">
                  <c:v>99.398894584221864</c:v>
                </c:pt>
                <c:pt idx="10824">
                  <c:v>99.399527231629833</c:v>
                </c:pt>
                <c:pt idx="10825">
                  <c:v>99.39152876082899</c:v>
                </c:pt>
                <c:pt idx="10826">
                  <c:v>99.38610606876064</c:v>
                </c:pt>
                <c:pt idx="10827">
                  <c:v>99.387145418073757</c:v>
                </c:pt>
                <c:pt idx="10828">
                  <c:v>99.391257626225581</c:v>
                </c:pt>
                <c:pt idx="10829">
                  <c:v>99.39152876082899</c:v>
                </c:pt>
                <c:pt idx="10830">
                  <c:v>99.399662798931558</c:v>
                </c:pt>
                <c:pt idx="10831">
                  <c:v>99.402690468669704</c:v>
                </c:pt>
                <c:pt idx="10832">
                  <c:v>99.397222587500806</c:v>
                </c:pt>
                <c:pt idx="10833">
                  <c:v>99.393788215857484</c:v>
                </c:pt>
                <c:pt idx="10834">
                  <c:v>99.401560741155464</c:v>
                </c:pt>
                <c:pt idx="10835">
                  <c:v>99.398035991311033</c:v>
                </c:pt>
                <c:pt idx="10836">
                  <c:v>99.404046141686806</c:v>
                </c:pt>
                <c:pt idx="10837">
                  <c:v>99.400792526445798</c:v>
                </c:pt>
                <c:pt idx="10838">
                  <c:v>99.402328955865158</c:v>
                </c:pt>
                <c:pt idx="10839">
                  <c:v>99.397945613109911</c:v>
                </c:pt>
                <c:pt idx="10840">
                  <c:v>99.401425173853767</c:v>
                </c:pt>
                <c:pt idx="10841">
                  <c:v>99.404678789094788</c:v>
                </c:pt>
                <c:pt idx="10842">
                  <c:v>99.405627760206755</c:v>
                </c:pt>
                <c:pt idx="10843">
                  <c:v>99.411276397777968</c:v>
                </c:pt>
                <c:pt idx="10844">
                  <c:v>99.408474673542628</c:v>
                </c:pt>
                <c:pt idx="10845">
                  <c:v>99.400837715546359</c:v>
                </c:pt>
                <c:pt idx="10846">
                  <c:v>99.393743026756923</c:v>
                </c:pt>
                <c:pt idx="10847">
                  <c:v>99.392703677443819</c:v>
                </c:pt>
                <c:pt idx="10848">
                  <c:v>99.391619139030155</c:v>
                </c:pt>
                <c:pt idx="10849">
                  <c:v>99.393020001147804</c:v>
                </c:pt>
                <c:pt idx="10850">
                  <c:v>99.397855234908761</c:v>
                </c:pt>
                <c:pt idx="10851">
                  <c:v>99.393788215857484</c:v>
                </c:pt>
                <c:pt idx="10852">
                  <c:v>99.394827565170587</c:v>
                </c:pt>
                <c:pt idx="10853">
                  <c:v>99.389540440403934</c:v>
                </c:pt>
                <c:pt idx="10854">
                  <c:v>99.389585629504523</c:v>
                </c:pt>
                <c:pt idx="10855">
                  <c:v>99.390624978817598</c:v>
                </c:pt>
                <c:pt idx="10856">
                  <c:v>99.388365523789119</c:v>
                </c:pt>
                <c:pt idx="10857">
                  <c:v>99.382129427910513</c:v>
                </c:pt>
                <c:pt idx="10858">
                  <c:v>99.38452445024069</c:v>
                </c:pt>
                <c:pt idx="10859">
                  <c:v>99.382355373413361</c:v>
                </c:pt>
                <c:pt idx="10860">
                  <c:v>99.381451591401955</c:v>
                </c:pt>
                <c:pt idx="10861">
                  <c:v>99.376571168540423</c:v>
                </c:pt>
                <c:pt idx="10862">
                  <c:v>99.377113437747283</c:v>
                </c:pt>
                <c:pt idx="10863">
                  <c:v>99.365273893398012</c:v>
                </c:pt>
                <c:pt idx="10864">
                  <c:v>99.368256374035596</c:v>
                </c:pt>
                <c:pt idx="10865">
                  <c:v>99.373453120601113</c:v>
                </c:pt>
                <c:pt idx="10866">
                  <c:v>99.379418081876338</c:v>
                </c:pt>
                <c:pt idx="10867">
                  <c:v>99.375260684623925</c:v>
                </c:pt>
                <c:pt idx="10868">
                  <c:v>99.376797114043285</c:v>
                </c:pt>
                <c:pt idx="10869">
                  <c:v>99.382942831720769</c:v>
                </c:pt>
                <c:pt idx="10870">
                  <c:v>99.385292664950398</c:v>
                </c:pt>
                <c:pt idx="10871">
                  <c:v>99.383123588123041</c:v>
                </c:pt>
                <c:pt idx="10872">
                  <c:v>99.381677536904817</c:v>
                </c:pt>
                <c:pt idx="10873">
                  <c:v>99.386557959766336</c:v>
                </c:pt>
                <c:pt idx="10874">
                  <c:v>99.386332014263473</c:v>
                </c:pt>
                <c:pt idx="10875">
                  <c:v>99.390624978817598</c:v>
                </c:pt>
                <c:pt idx="10876">
                  <c:v>99.382264995212225</c:v>
                </c:pt>
                <c:pt idx="10877">
                  <c:v>99.373091607796567</c:v>
                </c:pt>
                <c:pt idx="10878">
                  <c:v>99.373453120601113</c:v>
                </c:pt>
                <c:pt idx="10879">
                  <c:v>99.374221335310821</c:v>
                </c:pt>
                <c:pt idx="10880">
                  <c:v>99.381858293307104</c:v>
                </c:pt>
                <c:pt idx="10881">
                  <c:v>99.381044889496835</c:v>
                </c:pt>
                <c:pt idx="10882">
                  <c:v>99.380457431189413</c:v>
                </c:pt>
                <c:pt idx="10883">
                  <c:v>99.379508460077474</c:v>
                </c:pt>
                <c:pt idx="10884">
                  <c:v>99.376887492244421</c:v>
                </c:pt>
                <c:pt idx="10885">
                  <c:v>99.370063938058408</c:v>
                </c:pt>
                <c:pt idx="10886">
                  <c:v>99.366177675409403</c:v>
                </c:pt>
                <c:pt idx="10887">
                  <c:v>99.369837992555546</c:v>
                </c:pt>
                <c:pt idx="10888">
                  <c:v>99.370109127158955</c:v>
                </c:pt>
                <c:pt idx="10889">
                  <c:v>99.366584377314524</c:v>
                </c:pt>
                <c:pt idx="10890">
                  <c:v>99.372684905891433</c:v>
                </c:pt>
                <c:pt idx="10891">
                  <c:v>99.37607408843418</c:v>
                </c:pt>
                <c:pt idx="10892">
                  <c:v>99.379824783781459</c:v>
                </c:pt>
                <c:pt idx="10893">
                  <c:v>99.381406402301394</c:v>
                </c:pt>
                <c:pt idx="10894">
                  <c:v>99.375893332031879</c:v>
                </c:pt>
                <c:pt idx="10895">
                  <c:v>99.375712575629606</c:v>
                </c:pt>
                <c:pt idx="10896">
                  <c:v>99.37562219742847</c:v>
                </c:pt>
                <c:pt idx="10897">
                  <c:v>99.377881652456949</c:v>
                </c:pt>
                <c:pt idx="10898">
                  <c:v>99.380864133094548</c:v>
                </c:pt>
                <c:pt idx="10899">
                  <c:v>99.38149678050253</c:v>
                </c:pt>
                <c:pt idx="10900">
                  <c:v>99.383711046430463</c:v>
                </c:pt>
                <c:pt idx="10901">
                  <c:v>99.386919472570895</c:v>
                </c:pt>
                <c:pt idx="10902">
                  <c:v>99.387778065481712</c:v>
                </c:pt>
                <c:pt idx="10903">
                  <c:v>99.379644027379172</c:v>
                </c:pt>
                <c:pt idx="10904">
                  <c:v>99.375983710233015</c:v>
                </c:pt>
                <c:pt idx="10905">
                  <c:v>99.372639716790871</c:v>
                </c:pt>
                <c:pt idx="10906">
                  <c:v>99.376254844836453</c:v>
                </c:pt>
                <c:pt idx="10907">
                  <c:v>99.384931152145825</c:v>
                </c:pt>
                <c:pt idx="10908">
                  <c:v>99.381993860608802</c:v>
                </c:pt>
                <c:pt idx="10909">
                  <c:v>99.382852453519632</c:v>
                </c:pt>
                <c:pt idx="10910">
                  <c:v>99.375441441026197</c:v>
                </c:pt>
                <c:pt idx="10911">
                  <c:v>99.368843832343018</c:v>
                </c:pt>
                <c:pt idx="10912">
                  <c:v>99.371961880282313</c:v>
                </c:pt>
                <c:pt idx="10913">
                  <c:v>99.377610517853526</c:v>
                </c:pt>
                <c:pt idx="10914">
                  <c:v>99.372504149489174</c:v>
                </c:pt>
                <c:pt idx="10915">
                  <c:v>99.375802953830743</c:v>
                </c:pt>
                <c:pt idx="10916">
                  <c:v>99.373046418695992</c:v>
                </c:pt>
                <c:pt idx="10917">
                  <c:v>99.369250534248138</c:v>
                </c:pt>
                <c:pt idx="10918">
                  <c:v>99.377655706954116</c:v>
                </c:pt>
                <c:pt idx="10919">
                  <c:v>99.376164466635302</c:v>
                </c:pt>
                <c:pt idx="10920">
                  <c:v>99.382852453519632</c:v>
                </c:pt>
                <c:pt idx="10921">
                  <c:v>99.375757764730182</c:v>
                </c:pt>
                <c:pt idx="10922">
                  <c:v>99.376480790339301</c:v>
                </c:pt>
                <c:pt idx="10923">
                  <c:v>99.379101758172339</c:v>
                </c:pt>
                <c:pt idx="10924">
                  <c:v>99.378649867166644</c:v>
                </c:pt>
                <c:pt idx="10925">
                  <c:v>99.379689216479747</c:v>
                </c:pt>
                <c:pt idx="10926">
                  <c:v>99.369566857952123</c:v>
                </c:pt>
                <c:pt idx="10927">
                  <c:v>99.374085768009095</c:v>
                </c:pt>
                <c:pt idx="10928">
                  <c:v>99.3721426366846</c:v>
                </c:pt>
                <c:pt idx="10929">
                  <c:v>99.378604678066068</c:v>
                </c:pt>
                <c:pt idx="10930">
                  <c:v>99.384117748335569</c:v>
                </c:pt>
                <c:pt idx="10931">
                  <c:v>99.383259155424753</c:v>
                </c:pt>
                <c:pt idx="10932">
                  <c:v>99.381587158703667</c:v>
                </c:pt>
                <c:pt idx="10933">
                  <c:v>99.383620668229298</c:v>
                </c:pt>
                <c:pt idx="10934">
                  <c:v>99.377384572350692</c:v>
                </c:pt>
                <c:pt idx="10935">
                  <c:v>99.368708265041306</c:v>
                </c:pt>
                <c:pt idx="10936">
                  <c:v>99.369340912449289</c:v>
                </c:pt>
                <c:pt idx="10937">
                  <c:v>99.362698114665534</c:v>
                </c:pt>
                <c:pt idx="10938">
                  <c:v>99.368211184935049</c:v>
                </c:pt>
                <c:pt idx="10939">
                  <c:v>99.372187825785176</c:v>
                </c:pt>
                <c:pt idx="10940">
                  <c:v>99.368120806733899</c:v>
                </c:pt>
                <c:pt idx="10941">
                  <c:v>99.376435601238725</c:v>
                </c:pt>
                <c:pt idx="10942">
                  <c:v>99.381135267697985</c:v>
                </c:pt>
                <c:pt idx="10943">
                  <c:v>99.372730094992008</c:v>
                </c:pt>
                <c:pt idx="10944">
                  <c:v>99.372368582187448</c:v>
                </c:pt>
                <c:pt idx="10945">
                  <c:v>99.374582848115367</c:v>
                </c:pt>
                <c:pt idx="10946">
                  <c:v>99.372368582187448</c:v>
                </c:pt>
                <c:pt idx="10947">
                  <c:v>99.370109127158955</c:v>
                </c:pt>
                <c:pt idx="10948">
                  <c:v>99.366222864509965</c:v>
                </c:pt>
                <c:pt idx="10949">
                  <c:v>99.364324922286045</c:v>
                </c:pt>
                <c:pt idx="10950">
                  <c:v>99.3651383260963</c:v>
                </c:pt>
                <c:pt idx="10951">
                  <c:v>99.361794332654142</c:v>
                </c:pt>
                <c:pt idx="10952">
                  <c:v>99.361206874346735</c:v>
                </c:pt>
                <c:pt idx="10953">
                  <c:v>99.361749143553581</c:v>
                </c:pt>
                <c:pt idx="10954">
                  <c:v>99.361161685246174</c:v>
                </c:pt>
                <c:pt idx="10955">
                  <c:v>99.356236073284066</c:v>
                </c:pt>
                <c:pt idx="10956">
                  <c:v>99.348553926187236</c:v>
                </c:pt>
                <c:pt idx="10957">
                  <c:v>99.356100505982354</c:v>
                </c:pt>
                <c:pt idx="10958">
                  <c:v>99.362743303766109</c:v>
                </c:pt>
                <c:pt idx="10959">
                  <c:v>99.361749143553581</c:v>
                </c:pt>
                <c:pt idx="10960">
                  <c:v>99.35700428799376</c:v>
                </c:pt>
                <c:pt idx="10961">
                  <c:v>99.364324922286045</c:v>
                </c:pt>
                <c:pt idx="10962">
                  <c:v>99.363240383872366</c:v>
                </c:pt>
                <c:pt idx="10963">
                  <c:v>99.367442970225355</c:v>
                </c:pt>
                <c:pt idx="10964">
                  <c:v>99.365228704297436</c:v>
                </c:pt>
                <c:pt idx="10965">
                  <c:v>99.360664605139888</c:v>
                </c:pt>
                <c:pt idx="10966">
                  <c:v>99.365183515196875</c:v>
                </c:pt>
                <c:pt idx="10967">
                  <c:v>99.363692274878062</c:v>
                </c:pt>
                <c:pt idx="10968">
                  <c:v>99.356552396988064</c:v>
                </c:pt>
                <c:pt idx="10969">
                  <c:v>99.354699643864706</c:v>
                </c:pt>
                <c:pt idx="10970">
                  <c:v>99.349819221003173</c:v>
                </c:pt>
                <c:pt idx="10971">
                  <c:v>99.351174894020261</c:v>
                </c:pt>
                <c:pt idx="10972">
                  <c:v>99.346655983963288</c:v>
                </c:pt>
                <c:pt idx="10973">
                  <c:v>99.341730372001194</c:v>
                </c:pt>
                <c:pt idx="10974">
                  <c:v>99.339561295173851</c:v>
                </c:pt>
                <c:pt idx="10975">
                  <c:v>99.337301840145358</c:v>
                </c:pt>
                <c:pt idx="10976">
                  <c:v>99.341233291894937</c:v>
                </c:pt>
                <c:pt idx="10977">
                  <c:v>99.340781400889242</c:v>
                </c:pt>
                <c:pt idx="10978">
                  <c:v>99.353027647143605</c:v>
                </c:pt>
                <c:pt idx="10979">
                  <c:v>99.35736580079832</c:v>
                </c:pt>
                <c:pt idx="10980">
                  <c:v>99.360935739743312</c:v>
                </c:pt>
                <c:pt idx="10981">
                  <c:v>99.35311802534477</c:v>
                </c:pt>
                <c:pt idx="10982">
                  <c:v>99.351220083120836</c:v>
                </c:pt>
                <c:pt idx="10983">
                  <c:v>99.35501596756869</c:v>
                </c:pt>
                <c:pt idx="10984">
                  <c:v>99.34453209623652</c:v>
                </c:pt>
                <c:pt idx="10985">
                  <c:v>99.350813381215701</c:v>
                </c:pt>
                <c:pt idx="10986">
                  <c:v>99.351039326718549</c:v>
                </c:pt>
                <c:pt idx="10987">
                  <c:v>99.350542246612292</c:v>
                </c:pt>
                <c:pt idx="10988">
                  <c:v>99.35031630110943</c:v>
                </c:pt>
                <c:pt idx="10989">
                  <c:v>99.345842580153032</c:v>
                </c:pt>
                <c:pt idx="10990">
                  <c:v>99.342860099515434</c:v>
                </c:pt>
                <c:pt idx="10991">
                  <c:v>99.338521945860734</c:v>
                </c:pt>
                <c:pt idx="10992">
                  <c:v>99.342860099515434</c:v>
                </c:pt>
                <c:pt idx="10993">
                  <c:v>99.34489360904108</c:v>
                </c:pt>
                <c:pt idx="10994">
                  <c:v>99.344215772532536</c:v>
                </c:pt>
                <c:pt idx="10995">
                  <c:v>99.3426341540126</c:v>
                </c:pt>
                <c:pt idx="10996">
                  <c:v>99.342679343113147</c:v>
                </c:pt>
                <c:pt idx="10997">
                  <c:v>99.341504426498346</c:v>
                </c:pt>
                <c:pt idx="10998">
                  <c:v>99.339922807978425</c:v>
                </c:pt>
                <c:pt idx="10999">
                  <c:v>99.339290160570428</c:v>
                </c:pt>
                <c:pt idx="11000">
                  <c:v>99.33983242977726</c:v>
                </c:pt>
                <c:pt idx="11001">
                  <c:v>99.345209932745064</c:v>
                </c:pt>
                <c:pt idx="11002">
                  <c:v>99.344803230839943</c:v>
                </c:pt>
                <c:pt idx="11003">
                  <c:v>99.343583125124553</c:v>
                </c:pt>
                <c:pt idx="11004">
                  <c:v>99.346475227561015</c:v>
                </c:pt>
                <c:pt idx="11005">
                  <c:v>99.342995666817146</c:v>
                </c:pt>
                <c:pt idx="11006">
                  <c:v>99.346204092957606</c:v>
                </c:pt>
                <c:pt idx="11007">
                  <c:v>99.342769721314312</c:v>
                </c:pt>
                <c:pt idx="11008">
                  <c:v>99.350542246612292</c:v>
                </c:pt>
                <c:pt idx="11009">
                  <c:v>99.349638464600901</c:v>
                </c:pt>
                <c:pt idx="11010">
                  <c:v>99.343266801420555</c:v>
                </c:pt>
                <c:pt idx="11011">
                  <c:v>99.341233291894937</c:v>
                </c:pt>
                <c:pt idx="11012">
                  <c:v>99.338883458665308</c:v>
                </c:pt>
                <c:pt idx="11013">
                  <c:v>99.336036545329421</c:v>
                </c:pt>
                <c:pt idx="11014">
                  <c:v>99.334319359507774</c:v>
                </c:pt>
                <c:pt idx="11015">
                  <c:v>99.337798920251615</c:v>
                </c:pt>
                <c:pt idx="11016">
                  <c:v>99.333008875591247</c:v>
                </c:pt>
                <c:pt idx="11017">
                  <c:v>99.331653202574145</c:v>
                </c:pt>
                <c:pt idx="11018">
                  <c:v>99.336488436335131</c:v>
                </c:pt>
                <c:pt idx="11019">
                  <c:v>99.341730372001194</c:v>
                </c:pt>
                <c:pt idx="11020">
                  <c:v>99.337844109352204</c:v>
                </c:pt>
                <c:pt idx="11021">
                  <c:v>99.341142913693787</c:v>
                </c:pt>
                <c:pt idx="11022">
                  <c:v>99.338115243955613</c:v>
                </c:pt>
                <c:pt idx="11023">
                  <c:v>99.335810599826559</c:v>
                </c:pt>
                <c:pt idx="11024">
                  <c:v>99.338115243955613</c:v>
                </c:pt>
                <c:pt idx="11025">
                  <c:v>99.336488436335131</c:v>
                </c:pt>
                <c:pt idx="11026">
                  <c:v>99.335855788927148</c:v>
                </c:pt>
                <c:pt idx="11027">
                  <c:v>99.33016196225536</c:v>
                </c:pt>
                <c:pt idx="11028">
                  <c:v>99.32193754595167</c:v>
                </c:pt>
                <c:pt idx="11029">
                  <c:v>99.328173641830276</c:v>
                </c:pt>
                <c:pt idx="11030">
                  <c:v>99.3254622957961</c:v>
                </c:pt>
                <c:pt idx="11031">
                  <c:v>99.330839798763904</c:v>
                </c:pt>
                <c:pt idx="11032">
                  <c:v>99.335358708820863</c:v>
                </c:pt>
                <c:pt idx="11033">
                  <c:v>99.332240660881553</c:v>
                </c:pt>
                <c:pt idx="11034">
                  <c:v>99.334861628714606</c:v>
                </c:pt>
                <c:pt idx="11035">
                  <c:v>99.335132763318029</c:v>
                </c:pt>
                <c:pt idx="11036">
                  <c:v>99.336352869033405</c:v>
                </c:pt>
                <c:pt idx="11037">
                  <c:v>99.339516106073262</c:v>
                </c:pt>
                <c:pt idx="11038">
                  <c:v>99.340148753481245</c:v>
                </c:pt>
                <c:pt idx="11039">
                  <c:v>99.339470916972715</c:v>
                </c:pt>
                <c:pt idx="11040">
                  <c:v>99.344758041739368</c:v>
                </c:pt>
                <c:pt idx="11041">
                  <c:v>99.34028432078297</c:v>
                </c:pt>
                <c:pt idx="11042">
                  <c:v>99.334048224904365</c:v>
                </c:pt>
                <c:pt idx="11043">
                  <c:v>99.328444776433713</c:v>
                </c:pt>
                <c:pt idx="11044">
                  <c:v>99.328444776433713</c:v>
                </c:pt>
                <c:pt idx="11045">
                  <c:v>99.328715911037122</c:v>
                </c:pt>
                <c:pt idx="11046">
                  <c:v>99.323835488175604</c:v>
                </c:pt>
                <c:pt idx="11047">
                  <c:v>99.316334097481032</c:v>
                </c:pt>
                <c:pt idx="11048">
                  <c:v>99.319316578118617</c:v>
                </c:pt>
                <c:pt idx="11049">
                  <c:v>99.31759939229697</c:v>
                </c:pt>
                <c:pt idx="11050">
                  <c:v>99.316831177587289</c:v>
                </c:pt>
                <c:pt idx="11051">
                  <c:v>99.317644581397545</c:v>
                </c:pt>
                <c:pt idx="11052">
                  <c:v>99.31687636668785</c:v>
                </c:pt>
                <c:pt idx="11053">
                  <c:v>99.324016244577862</c:v>
                </c:pt>
                <c:pt idx="11054">
                  <c:v>99.322208680555093</c:v>
                </c:pt>
                <c:pt idx="11055">
                  <c:v>99.329574503947953</c:v>
                </c:pt>
                <c:pt idx="11056">
                  <c:v>99.332511795484962</c:v>
                </c:pt>
                <c:pt idx="11057">
                  <c:v>99.333551144798079</c:v>
                </c:pt>
                <c:pt idx="11058">
                  <c:v>99.333099253792383</c:v>
                </c:pt>
                <c:pt idx="11059">
                  <c:v>99.321892356851095</c:v>
                </c:pt>
                <c:pt idx="11060">
                  <c:v>99.323338408069333</c:v>
                </c:pt>
                <c:pt idx="11061">
                  <c:v>99.320943385739142</c:v>
                </c:pt>
                <c:pt idx="11062">
                  <c:v>99.319181010816919</c:v>
                </c:pt>
                <c:pt idx="11063">
                  <c:v>99.321304898543687</c:v>
                </c:pt>
                <c:pt idx="11064">
                  <c:v>99.322886517063623</c:v>
                </c:pt>
                <c:pt idx="11065">
                  <c:v>99.333370388395792</c:v>
                </c:pt>
                <c:pt idx="11066">
                  <c:v>99.336036545329421</c:v>
                </c:pt>
                <c:pt idx="11067">
                  <c:v>99.334635683211744</c:v>
                </c:pt>
                <c:pt idx="11068">
                  <c:v>99.333234821094081</c:v>
                </c:pt>
                <c:pt idx="11069">
                  <c:v>99.341323670096074</c:v>
                </c:pt>
                <c:pt idx="11070">
                  <c:v>99.340465077185243</c:v>
                </c:pt>
                <c:pt idx="11071">
                  <c:v>99.340916968190953</c:v>
                </c:pt>
                <c:pt idx="11072">
                  <c:v>99.328264020031426</c:v>
                </c:pt>
                <c:pt idx="11073">
                  <c:v>99.327902507226867</c:v>
                </c:pt>
                <c:pt idx="11074">
                  <c:v>99.327495805321746</c:v>
                </c:pt>
                <c:pt idx="11075">
                  <c:v>99.327179481617748</c:v>
                </c:pt>
                <c:pt idx="11076">
                  <c:v>99.340555455386379</c:v>
                </c:pt>
                <c:pt idx="11077">
                  <c:v>99.339922807978425</c:v>
                </c:pt>
                <c:pt idx="11078">
                  <c:v>99.335991356228845</c:v>
                </c:pt>
                <c:pt idx="11079">
                  <c:v>99.328535154634849</c:v>
                </c:pt>
                <c:pt idx="11080">
                  <c:v>99.328489965534274</c:v>
                </c:pt>
                <c:pt idx="11081">
                  <c:v>99.332737740987824</c:v>
                </c:pt>
                <c:pt idx="11082">
                  <c:v>99.335584654323711</c:v>
                </c:pt>
                <c:pt idx="11083">
                  <c:v>99.335494276122574</c:v>
                </c:pt>
                <c:pt idx="11084">
                  <c:v>99.338521945860734</c:v>
                </c:pt>
                <c:pt idx="11085">
                  <c:v>99.337392218346494</c:v>
                </c:pt>
                <c:pt idx="11086">
                  <c:v>99.328535154634849</c:v>
                </c:pt>
                <c:pt idx="11087">
                  <c:v>99.324513324684133</c:v>
                </c:pt>
                <c:pt idx="11088">
                  <c:v>99.32460370288527</c:v>
                </c:pt>
                <c:pt idx="11089">
                  <c:v>99.33016196225536</c:v>
                </c:pt>
                <c:pt idx="11090">
                  <c:v>99.323022084365334</c:v>
                </c:pt>
                <c:pt idx="11091">
                  <c:v>99.328625532835986</c:v>
                </c:pt>
                <c:pt idx="11092">
                  <c:v>99.329438936646241</c:v>
                </c:pt>
                <c:pt idx="11093">
                  <c:v>99.329122612942257</c:v>
                </c:pt>
                <c:pt idx="11094">
                  <c:v>99.32894185653997</c:v>
                </c:pt>
                <c:pt idx="11095">
                  <c:v>99.330659042361617</c:v>
                </c:pt>
                <c:pt idx="11096">
                  <c:v>99.324739270186981</c:v>
                </c:pt>
                <c:pt idx="11097">
                  <c:v>99.323022084365334</c:v>
                </c:pt>
                <c:pt idx="11098">
                  <c:v>99.319000254414618</c:v>
                </c:pt>
                <c:pt idx="11099">
                  <c:v>99.312357456630892</c:v>
                </c:pt>
                <c:pt idx="11100">
                  <c:v>99.317057123090152</c:v>
                </c:pt>
                <c:pt idx="11101">
                  <c:v>99.30987205609955</c:v>
                </c:pt>
                <c:pt idx="11102">
                  <c:v>99.312944914938299</c:v>
                </c:pt>
                <c:pt idx="11103">
                  <c:v>99.30987205609955</c:v>
                </c:pt>
                <c:pt idx="11104">
                  <c:v>99.314662100759961</c:v>
                </c:pt>
                <c:pt idx="11105">
                  <c:v>99.321350087644262</c:v>
                </c:pt>
                <c:pt idx="11106">
                  <c:v>99.322027924152806</c:v>
                </c:pt>
                <c:pt idx="11107">
                  <c:v>99.322570193359653</c:v>
                </c:pt>
                <c:pt idx="11108">
                  <c:v>99.318683930710662</c:v>
                </c:pt>
                <c:pt idx="11109">
                  <c:v>99.322479815158502</c:v>
                </c:pt>
                <c:pt idx="11110">
                  <c:v>99.320129981928901</c:v>
                </c:pt>
                <c:pt idx="11111">
                  <c:v>99.316650421185017</c:v>
                </c:pt>
                <c:pt idx="11112">
                  <c:v>99.312673780334876</c:v>
                </c:pt>
                <c:pt idx="11113">
                  <c:v>99.309013463188734</c:v>
                </c:pt>
                <c:pt idx="11114">
                  <c:v>99.309194219591021</c:v>
                </c:pt>
                <c:pt idx="11115">
                  <c:v>99.312944914938299</c:v>
                </c:pt>
                <c:pt idx="11116">
                  <c:v>99.309194219591021</c:v>
                </c:pt>
                <c:pt idx="11117">
                  <c:v>99.310866216312093</c:v>
                </c:pt>
                <c:pt idx="11118">
                  <c:v>99.310052812501851</c:v>
                </c:pt>
                <c:pt idx="11119">
                  <c:v>99.312538213033164</c:v>
                </c:pt>
                <c:pt idx="11120">
                  <c:v>99.306302117154559</c:v>
                </c:pt>
                <c:pt idx="11121">
                  <c:v>99.301466883393587</c:v>
                </c:pt>
                <c:pt idx="11122">
                  <c:v>99.312673780334876</c:v>
                </c:pt>
                <c:pt idx="11123">
                  <c:v>99.316062962877609</c:v>
                </c:pt>
                <c:pt idx="11124">
                  <c:v>99.30910384138987</c:v>
                </c:pt>
                <c:pt idx="11125">
                  <c:v>99.3044493640312</c:v>
                </c:pt>
                <c:pt idx="11126">
                  <c:v>99.310911405412668</c:v>
                </c:pt>
                <c:pt idx="11127">
                  <c:v>99.313396805943981</c:v>
                </c:pt>
                <c:pt idx="11128">
                  <c:v>99.312809347636573</c:v>
                </c:pt>
                <c:pt idx="11129">
                  <c:v>99.316334097481032</c:v>
                </c:pt>
                <c:pt idx="11130">
                  <c:v>99.318322417906089</c:v>
                </c:pt>
                <c:pt idx="11131">
                  <c:v>99.317689770498134</c:v>
                </c:pt>
                <c:pt idx="11132">
                  <c:v>99.312944914938299</c:v>
                </c:pt>
                <c:pt idx="11133">
                  <c:v>99.309013463188734</c:v>
                </c:pt>
                <c:pt idx="11134">
                  <c:v>99.315927395575898</c:v>
                </c:pt>
                <c:pt idx="11135">
                  <c:v>99.314526533458249</c:v>
                </c:pt>
                <c:pt idx="11136">
                  <c:v>99.311950754725757</c:v>
                </c:pt>
                <c:pt idx="11137">
                  <c:v>99.316379286581608</c:v>
                </c:pt>
                <c:pt idx="11138">
                  <c:v>99.308471193981902</c:v>
                </c:pt>
                <c:pt idx="11139">
                  <c:v>99.309465354194444</c:v>
                </c:pt>
                <c:pt idx="11140">
                  <c:v>99.313667940547418</c:v>
                </c:pt>
                <c:pt idx="11141">
                  <c:v>99.317328257693561</c:v>
                </c:pt>
                <c:pt idx="11142">
                  <c:v>99.314888046262794</c:v>
                </c:pt>
                <c:pt idx="11143">
                  <c:v>99.312402645731453</c:v>
                </c:pt>
                <c:pt idx="11144">
                  <c:v>99.304133040327201</c:v>
                </c:pt>
                <c:pt idx="11145">
                  <c:v>99.305669469746576</c:v>
                </c:pt>
                <c:pt idx="11146">
                  <c:v>99.308426004881326</c:v>
                </c:pt>
                <c:pt idx="11147">
                  <c:v>99.302686989108977</c:v>
                </c:pt>
                <c:pt idx="11148">
                  <c:v>99.303771527522642</c:v>
                </c:pt>
                <c:pt idx="11149">
                  <c:v>99.305082011439154</c:v>
                </c:pt>
                <c:pt idx="11150">
                  <c:v>99.304675309534048</c:v>
                </c:pt>
                <c:pt idx="11151">
                  <c:v>99.307477033769374</c:v>
                </c:pt>
                <c:pt idx="11152">
                  <c:v>99.310821027211517</c:v>
                </c:pt>
                <c:pt idx="11153">
                  <c:v>99.306573251757968</c:v>
                </c:pt>
                <c:pt idx="11154">
                  <c:v>99.310775838110956</c:v>
                </c:pt>
                <c:pt idx="11155">
                  <c:v>99.31032394710526</c:v>
                </c:pt>
                <c:pt idx="11156">
                  <c:v>99.312086322027483</c:v>
                </c:pt>
                <c:pt idx="11157">
                  <c:v>99.313532373245692</c:v>
                </c:pt>
                <c:pt idx="11158">
                  <c:v>99.304810876835745</c:v>
                </c:pt>
                <c:pt idx="11159">
                  <c:v>99.306392495355695</c:v>
                </c:pt>
                <c:pt idx="11160">
                  <c:v>99.306708819059679</c:v>
                </c:pt>
                <c:pt idx="11161">
                  <c:v>99.30485606593632</c:v>
                </c:pt>
                <c:pt idx="11162">
                  <c:v>99.305217578740866</c:v>
                </c:pt>
                <c:pt idx="11163">
                  <c:v>99.306166549852847</c:v>
                </c:pt>
                <c:pt idx="11164">
                  <c:v>99.306844386361391</c:v>
                </c:pt>
                <c:pt idx="11165">
                  <c:v>99.304133040327201</c:v>
                </c:pt>
                <c:pt idx="11166">
                  <c:v>99.305669469746576</c:v>
                </c:pt>
                <c:pt idx="11167">
                  <c:v>99.311182540016091</c:v>
                </c:pt>
                <c:pt idx="11168">
                  <c:v>99.304584931332911</c:v>
                </c:pt>
                <c:pt idx="11169">
                  <c:v>99.301376505192451</c:v>
                </c:pt>
                <c:pt idx="11170">
                  <c:v>99.301738017997025</c:v>
                </c:pt>
                <c:pt idx="11171">
                  <c:v>99.295637489420102</c:v>
                </c:pt>
                <c:pt idx="11172">
                  <c:v>99.302958123712386</c:v>
                </c:pt>
                <c:pt idx="11173">
                  <c:v>99.300834235985619</c:v>
                </c:pt>
                <c:pt idx="11174">
                  <c:v>99.300608290482757</c:v>
                </c:pt>
                <c:pt idx="11175">
                  <c:v>99.309465354194444</c:v>
                </c:pt>
                <c:pt idx="11176">
                  <c:v>99.311905565625196</c:v>
                </c:pt>
                <c:pt idx="11177">
                  <c:v>99.311724809222909</c:v>
                </c:pt>
                <c:pt idx="11178">
                  <c:v>99.303455203818672</c:v>
                </c:pt>
                <c:pt idx="11179">
                  <c:v>99.300879425086194</c:v>
                </c:pt>
                <c:pt idx="11180">
                  <c:v>99.297399864342324</c:v>
                </c:pt>
                <c:pt idx="11181">
                  <c:v>99.303410014718096</c:v>
                </c:pt>
                <c:pt idx="11182">
                  <c:v>99.299117050163971</c:v>
                </c:pt>
                <c:pt idx="11183">
                  <c:v>99.299704508471379</c:v>
                </c:pt>
                <c:pt idx="11184">
                  <c:v>99.293197277989336</c:v>
                </c:pt>
                <c:pt idx="11185">
                  <c:v>99.297535431644036</c:v>
                </c:pt>
                <c:pt idx="11186">
                  <c:v>99.299885264873666</c:v>
                </c:pt>
                <c:pt idx="11187">
                  <c:v>99.298710348258851</c:v>
                </c:pt>
                <c:pt idx="11188">
                  <c:v>99.308335626680204</c:v>
                </c:pt>
                <c:pt idx="11189">
                  <c:v>99.303003312812962</c:v>
                </c:pt>
                <c:pt idx="11190">
                  <c:v>99.297264297040627</c:v>
                </c:pt>
                <c:pt idx="11191">
                  <c:v>99.2974450534429</c:v>
                </c:pt>
                <c:pt idx="11192">
                  <c:v>99.297896944448581</c:v>
                </c:pt>
                <c:pt idx="11193">
                  <c:v>99.296722027833781</c:v>
                </c:pt>
                <c:pt idx="11194">
                  <c:v>99.301014992387906</c:v>
                </c:pt>
                <c:pt idx="11195">
                  <c:v>99.306121360752272</c:v>
                </c:pt>
                <c:pt idx="11196">
                  <c:v>99.306482873556845</c:v>
                </c:pt>
                <c:pt idx="11197">
                  <c:v>99.317102312190713</c:v>
                </c:pt>
                <c:pt idx="11198">
                  <c:v>99.310956594513229</c:v>
                </c:pt>
                <c:pt idx="11199">
                  <c:v>99.307386655568223</c:v>
                </c:pt>
                <c:pt idx="11200">
                  <c:v>99.295863434922964</c:v>
                </c:pt>
                <c:pt idx="11201">
                  <c:v>99.297625809845172</c:v>
                </c:pt>
                <c:pt idx="11202">
                  <c:v>99.290847444759706</c:v>
                </c:pt>
                <c:pt idx="11203">
                  <c:v>99.295366354816679</c:v>
                </c:pt>
                <c:pt idx="11204">
                  <c:v>99.29116376846369</c:v>
                </c:pt>
                <c:pt idx="11205">
                  <c:v>99.296676838733205</c:v>
                </c:pt>
                <c:pt idx="11206">
                  <c:v>99.293558790793895</c:v>
                </c:pt>
                <c:pt idx="11207">
                  <c:v>99.296360515029221</c:v>
                </c:pt>
                <c:pt idx="11208">
                  <c:v>99.297625809845172</c:v>
                </c:pt>
                <c:pt idx="11209">
                  <c:v>99.294778896509271</c:v>
                </c:pt>
                <c:pt idx="11210">
                  <c:v>99.296631649632644</c:v>
                </c:pt>
                <c:pt idx="11211">
                  <c:v>99.295773056721814</c:v>
                </c:pt>
                <c:pt idx="11212">
                  <c:v>99.290259986452327</c:v>
                </c:pt>
                <c:pt idx="11213">
                  <c:v>99.287864964122107</c:v>
                </c:pt>
                <c:pt idx="11214">
                  <c:v>99.288000531423819</c:v>
                </c:pt>
                <c:pt idx="11215">
                  <c:v>99.295140409313845</c:v>
                </c:pt>
                <c:pt idx="11216">
                  <c:v>99.293423223492198</c:v>
                </c:pt>
                <c:pt idx="11217">
                  <c:v>99.292338685078519</c:v>
                </c:pt>
                <c:pt idx="11218">
                  <c:v>99.293061710687624</c:v>
                </c:pt>
                <c:pt idx="11219">
                  <c:v>99.296722027833781</c:v>
                </c:pt>
                <c:pt idx="11220">
                  <c:v>99.288587989731226</c:v>
                </c:pt>
                <c:pt idx="11221">
                  <c:v>99.287955342323258</c:v>
                </c:pt>
                <c:pt idx="11222">
                  <c:v>99.296360515029221</c:v>
                </c:pt>
                <c:pt idx="11223">
                  <c:v>99.302958123712386</c:v>
                </c:pt>
                <c:pt idx="11224">
                  <c:v>99.304810876835745</c:v>
                </c:pt>
                <c:pt idx="11225">
                  <c:v>99.304494553131761</c:v>
                </c:pt>
                <c:pt idx="11226">
                  <c:v>99.30096980328733</c:v>
                </c:pt>
                <c:pt idx="11227">
                  <c:v>99.298800726459973</c:v>
                </c:pt>
                <c:pt idx="11228">
                  <c:v>99.302596610907841</c:v>
                </c:pt>
                <c:pt idx="11229">
                  <c:v>99.29816807905199</c:v>
                </c:pt>
                <c:pt idx="11230">
                  <c:v>99.288452422429515</c:v>
                </c:pt>
                <c:pt idx="11231">
                  <c:v>99.28926582623977</c:v>
                </c:pt>
                <c:pt idx="11232">
                  <c:v>99.283526810467421</c:v>
                </c:pt>
                <c:pt idx="11233">
                  <c:v>99.282803784858302</c:v>
                </c:pt>
                <c:pt idx="11234">
                  <c:v>99.28659966930617</c:v>
                </c:pt>
                <c:pt idx="11235">
                  <c:v>99.291028201161993</c:v>
                </c:pt>
                <c:pt idx="11236">
                  <c:v>99.28307491946174</c:v>
                </c:pt>
                <c:pt idx="11237">
                  <c:v>99.281990381048047</c:v>
                </c:pt>
                <c:pt idx="11238">
                  <c:v>99.272365102626708</c:v>
                </c:pt>
                <c:pt idx="11239">
                  <c:v>99.266354952250936</c:v>
                </c:pt>
                <c:pt idx="11240">
                  <c:v>99.264773333731</c:v>
                </c:pt>
                <c:pt idx="11241">
                  <c:v>99.264818522831575</c:v>
                </c:pt>
                <c:pt idx="11242">
                  <c:v>99.268433650877157</c:v>
                </c:pt>
                <c:pt idx="11243">
                  <c:v>99.268072138072583</c:v>
                </c:pt>
                <c:pt idx="11244">
                  <c:v>99.276206176175123</c:v>
                </c:pt>
                <c:pt idx="11245">
                  <c:v>99.275980230672275</c:v>
                </c:pt>
                <c:pt idx="11246">
                  <c:v>99.275799474270002</c:v>
                </c:pt>
                <c:pt idx="11247">
                  <c:v>99.282035570148636</c:v>
                </c:pt>
                <c:pt idx="11248">
                  <c:v>99.279098278611585</c:v>
                </c:pt>
                <c:pt idx="11249">
                  <c:v>99.28574107639534</c:v>
                </c:pt>
                <c:pt idx="11250">
                  <c:v>99.287593829518698</c:v>
                </c:pt>
                <c:pt idx="11251">
                  <c:v>99.282442272053757</c:v>
                </c:pt>
                <c:pt idx="11252">
                  <c:v>99.288723557032938</c:v>
                </c:pt>
                <c:pt idx="11253">
                  <c:v>99.291389713966566</c:v>
                </c:pt>
                <c:pt idx="11254">
                  <c:v>99.283888323271981</c:v>
                </c:pt>
                <c:pt idx="11255">
                  <c:v>99.284837294383948</c:v>
                </c:pt>
                <c:pt idx="11256">
                  <c:v>99.287593829518698</c:v>
                </c:pt>
                <c:pt idx="11257">
                  <c:v>99.28696118211073</c:v>
                </c:pt>
                <c:pt idx="11258">
                  <c:v>99.285560319993053</c:v>
                </c:pt>
                <c:pt idx="11259">
                  <c:v>99.275212015962595</c:v>
                </c:pt>
                <c:pt idx="11260">
                  <c:v>99.281583679142926</c:v>
                </c:pt>
                <c:pt idx="11261">
                  <c:v>99.285695887294764</c:v>
                </c:pt>
                <c:pt idx="11262">
                  <c:v>99.286690047507292</c:v>
                </c:pt>
                <c:pt idx="11263">
                  <c:v>99.286735236607868</c:v>
                </c:pt>
                <c:pt idx="11264">
                  <c:v>99.291118579363143</c:v>
                </c:pt>
                <c:pt idx="11265">
                  <c:v>99.295411543917254</c:v>
                </c:pt>
                <c:pt idx="11266">
                  <c:v>99.292609819681928</c:v>
                </c:pt>
                <c:pt idx="11267">
                  <c:v>99.28962733904433</c:v>
                </c:pt>
                <c:pt idx="11268">
                  <c:v>99.287232316714153</c:v>
                </c:pt>
                <c:pt idx="11269">
                  <c:v>99.278872333108751</c:v>
                </c:pt>
                <c:pt idx="11270">
                  <c:v>99.28574107639534</c:v>
                </c:pt>
                <c:pt idx="11271">
                  <c:v>99.28307491946174</c:v>
                </c:pt>
                <c:pt idx="11272">
                  <c:v>99.273223695537524</c:v>
                </c:pt>
                <c:pt idx="11273">
                  <c:v>99.278556009404753</c:v>
                </c:pt>
                <c:pt idx="11274">
                  <c:v>99.276296554376273</c:v>
                </c:pt>
                <c:pt idx="11275">
                  <c:v>99.274850503158035</c:v>
                </c:pt>
                <c:pt idx="11276">
                  <c:v>99.274263044850642</c:v>
                </c:pt>
                <c:pt idx="11277">
                  <c:v>99.27259104812957</c:v>
                </c:pt>
                <c:pt idx="11278">
                  <c:v>99.277381092789938</c:v>
                </c:pt>
                <c:pt idx="11279">
                  <c:v>99.282713406657166</c:v>
                </c:pt>
                <c:pt idx="11280">
                  <c:v>99.285153618087932</c:v>
                </c:pt>
                <c:pt idx="11281">
                  <c:v>99.280770275332671</c:v>
                </c:pt>
                <c:pt idx="11282">
                  <c:v>99.282487461154318</c:v>
                </c:pt>
                <c:pt idx="11283">
                  <c:v>99.283752755970283</c:v>
                </c:pt>
                <c:pt idx="11284">
                  <c:v>99.280770275332671</c:v>
                </c:pt>
                <c:pt idx="11285">
                  <c:v>99.276612878080272</c:v>
                </c:pt>
                <c:pt idx="11286">
                  <c:v>99.280228006125824</c:v>
                </c:pt>
                <c:pt idx="11287">
                  <c:v>99.272410291727269</c:v>
                </c:pt>
                <c:pt idx="11288">
                  <c:v>99.267077977860055</c:v>
                </c:pt>
                <c:pt idx="11289">
                  <c:v>99.259486208964347</c:v>
                </c:pt>
                <c:pt idx="11290">
                  <c:v>99.263056147909339</c:v>
                </c:pt>
                <c:pt idx="11291">
                  <c:v>99.268343272675992</c:v>
                </c:pt>
                <c:pt idx="11292">
                  <c:v>99.271099807810756</c:v>
                </c:pt>
                <c:pt idx="11293">
                  <c:v>99.275754285169455</c:v>
                </c:pt>
                <c:pt idx="11294">
                  <c:v>99.274037099347794</c:v>
                </c:pt>
                <c:pt idx="11295">
                  <c:v>99.26676165415607</c:v>
                </c:pt>
                <c:pt idx="11296">
                  <c:v>99.27213915712386</c:v>
                </c:pt>
                <c:pt idx="11297">
                  <c:v>99.272771804531828</c:v>
                </c:pt>
                <c:pt idx="11298">
                  <c:v>99.270060458497639</c:v>
                </c:pt>
                <c:pt idx="11299">
                  <c:v>99.266716465055509</c:v>
                </c:pt>
                <c:pt idx="11300">
                  <c:v>99.264863711932122</c:v>
                </c:pt>
                <c:pt idx="11301">
                  <c:v>99.258311292349532</c:v>
                </c:pt>
                <c:pt idx="11302">
                  <c:v>99.269427811089685</c:v>
                </c:pt>
                <c:pt idx="11303">
                  <c:v>99.272274724425571</c:v>
                </c:pt>
                <c:pt idx="11304">
                  <c:v>99.271144996911332</c:v>
                </c:pt>
                <c:pt idx="11305">
                  <c:v>99.276251365275698</c:v>
                </c:pt>
                <c:pt idx="11306">
                  <c:v>99.278917522209326</c:v>
                </c:pt>
                <c:pt idx="11307">
                  <c:v>99.284385403378238</c:v>
                </c:pt>
                <c:pt idx="11308">
                  <c:v>99.295366354816679</c:v>
                </c:pt>
                <c:pt idx="11309">
                  <c:v>99.29550192211839</c:v>
                </c:pt>
                <c:pt idx="11310">
                  <c:v>99.290079230050026</c:v>
                </c:pt>
                <c:pt idx="11311">
                  <c:v>99.289311015340346</c:v>
                </c:pt>
                <c:pt idx="11312">
                  <c:v>99.285243996289068</c:v>
                </c:pt>
                <c:pt idx="11313">
                  <c:v>99.281719246444638</c:v>
                </c:pt>
                <c:pt idx="11314">
                  <c:v>99.290937822960856</c:v>
                </c:pt>
                <c:pt idx="11315">
                  <c:v>99.290305175552874</c:v>
                </c:pt>
                <c:pt idx="11316">
                  <c:v>99.283255675863998</c:v>
                </c:pt>
                <c:pt idx="11317">
                  <c:v>99.281583679142926</c:v>
                </c:pt>
                <c:pt idx="11318">
                  <c:v>99.287593829518698</c:v>
                </c:pt>
                <c:pt idx="11319">
                  <c:v>99.284837294383948</c:v>
                </c:pt>
                <c:pt idx="11320">
                  <c:v>99.285018050786221</c:v>
                </c:pt>
                <c:pt idx="11321">
                  <c:v>99.289446582642043</c:v>
                </c:pt>
                <c:pt idx="11322">
                  <c:v>99.286780425708443</c:v>
                </c:pt>
                <c:pt idx="11323">
                  <c:v>99.283707566869694</c:v>
                </c:pt>
                <c:pt idx="11324">
                  <c:v>99.27918865681275</c:v>
                </c:pt>
                <c:pt idx="11325">
                  <c:v>99.273675586543234</c:v>
                </c:pt>
                <c:pt idx="11326">
                  <c:v>99.269924891195942</c:v>
                </c:pt>
                <c:pt idx="11327">
                  <c:v>99.272816993632404</c:v>
                </c:pt>
                <c:pt idx="11328">
                  <c:v>99.276522499879121</c:v>
                </c:pt>
                <c:pt idx="11329">
                  <c:v>99.272410291727269</c:v>
                </c:pt>
                <c:pt idx="11330">
                  <c:v>99.271054618710181</c:v>
                </c:pt>
                <c:pt idx="11331">
                  <c:v>99.271235375112468</c:v>
                </c:pt>
                <c:pt idx="11332">
                  <c:v>99.267032788759479</c:v>
                </c:pt>
                <c:pt idx="11333">
                  <c:v>99.265270413837271</c:v>
                </c:pt>
                <c:pt idx="11334">
                  <c:v>99.265180035636121</c:v>
                </c:pt>
                <c:pt idx="11335">
                  <c:v>99.255961459119902</c:v>
                </c:pt>
                <c:pt idx="11336">
                  <c:v>99.250809901654961</c:v>
                </c:pt>
                <c:pt idx="11337">
                  <c:v>99.255328811711934</c:v>
                </c:pt>
                <c:pt idx="11338">
                  <c:v>99.260299612774588</c:v>
                </c:pt>
                <c:pt idx="11339">
                  <c:v>99.259215074360924</c:v>
                </c:pt>
                <c:pt idx="11340">
                  <c:v>99.272545859028995</c:v>
                </c:pt>
                <c:pt idx="11341">
                  <c:v>99.274760124956913</c:v>
                </c:pt>
                <c:pt idx="11342">
                  <c:v>99.275889852471153</c:v>
                </c:pt>
                <c:pt idx="11343">
                  <c:v>99.271235375112468</c:v>
                </c:pt>
                <c:pt idx="11344">
                  <c:v>99.270512349503349</c:v>
                </c:pt>
                <c:pt idx="11345">
                  <c:v>99.272726615431267</c:v>
                </c:pt>
                <c:pt idx="11346">
                  <c:v>99.275754285169455</c:v>
                </c:pt>
                <c:pt idx="11347">
                  <c:v>99.272545859028995</c:v>
                </c:pt>
                <c:pt idx="11348">
                  <c:v>99.264231064524168</c:v>
                </c:pt>
                <c:pt idx="11349">
                  <c:v>99.254244273298255</c:v>
                </c:pt>
                <c:pt idx="11350">
                  <c:v>99.261338962087692</c:v>
                </c:pt>
                <c:pt idx="11351">
                  <c:v>99.258763183355228</c:v>
                </c:pt>
                <c:pt idx="11352">
                  <c:v>99.254967298907374</c:v>
                </c:pt>
                <c:pt idx="11353">
                  <c:v>99.250900279856097</c:v>
                </c:pt>
                <c:pt idx="11354">
                  <c:v>99.258356481450107</c:v>
                </c:pt>
                <c:pt idx="11355">
                  <c:v>99.256368161025037</c:v>
                </c:pt>
                <c:pt idx="11356">
                  <c:v>99.259034317958651</c:v>
                </c:pt>
                <c:pt idx="11357">
                  <c:v>99.253430869488</c:v>
                </c:pt>
                <c:pt idx="11358">
                  <c:v>99.257994968645534</c:v>
                </c:pt>
                <c:pt idx="11359">
                  <c:v>99.258492048751805</c:v>
                </c:pt>
                <c:pt idx="11360">
                  <c:v>99.253204923985166</c:v>
                </c:pt>
                <c:pt idx="11361">
                  <c:v>99.250086876045842</c:v>
                </c:pt>
                <c:pt idx="11362">
                  <c:v>99.25153292726408</c:v>
                </c:pt>
                <c:pt idx="11363">
                  <c:v>99.255554757214767</c:v>
                </c:pt>
                <c:pt idx="11364">
                  <c:v>99.258040157746123</c:v>
                </c:pt>
                <c:pt idx="11365">
                  <c:v>99.260977449283146</c:v>
                </c:pt>
                <c:pt idx="11366">
                  <c:v>99.263508038915049</c:v>
                </c:pt>
                <c:pt idx="11367">
                  <c:v>99.260932260182571</c:v>
                </c:pt>
                <c:pt idx="11368">
                  <c:v>99.255148055309647</c:v>
                </c:pt>
                <c:pt idx="11369">
                  <c:v>99.251397359962368</c:v>
                </c:pt>
                <c:pt idx="11370">
                  <c:v>99.246336180698549</c:v>
                </c:pt>
                <c:pt idx="11371">
                  <c:v>99.256142215522175</c:v>
                </c:pt>
                <c:pt idx="11372">
                  <c:v>99.25108103625837</c:v>
                </c:pt>
                <c:pt idx="11373">
                  <c:v>99.251442549062943</c:v>
                </c:pt>
                <c:pt idx="11374">
                  <c:v>99.256684484729021</c:v>
                </c:pt>
                <c:pt idx="11375">
                  <c:v>99.254605786102829</c:v>
                </c:pt>
                <c:pt idx="11376">
                  <c:v>99.246652504402547</c:v>
                </c:pt>
                <c:pt idx="11377">
                  <c:v>99.254696164303951</c:v>
                </c:pt>
                <c:pt idx="11378">
                  <c:v>99.256006648220477</c:v>
                </c:pt>
                <c:pt idx="11379">
                  <c:v>99.243760401966071</c:v>
                </c:pt>
                <c:pt idx="11380">
                  <c:v>99.246290991598002</c:v>
                </c:pt>
                <c:pt idx="11381">
                  <c:v>99.245070885882598</c:v>
                </c:pt>
                <c:pt idx="11382">
                  <c:v>99.241229812334183</c:v>
                </c:pt>
                <c:pt idx="11383">
                  <c:v>99.245387209586596</c:v>
                </c:pt>
                <c:pt idx="11384">
                  <c:v>99.252707843878881</c:v>
                </c:pt>
                <c:pt idx="11385">
                  <c:v>99.250900279856097</c:v>
                </c:pt>
                <c:pt idx="11386">
                  <c:v>99.257497888539277</c:v>
                </c:pt>
                <c:pt idx="11387">
                  <c:v>99.251578116364641</c:v>
                </c:pt>
                <c:pt idx="11388">
                  <c:v>99.252662654778305</c:v>
                </c:pt>
                <c:pt idx="11389">
                  <c:v>99.249725363241296</c:v>
                </c:pt>
                <c:pt idx="11390">
                  <c:v>99.24294699815583</c:v>
                </c:pt>
                <c:pt idx="11391">
                  <c:v>99.245522776888308</c:v>
                </c:pt>
                <c:pt idx="11392">
                  <c:v>99.250358010649251</c:v>
                </c:pt>
                <c:pt idx="11393">
                  <c:v>99.245206453184309</c:v>
                </c:pt>
                <c:pt idx="11394">
                  <c:v>99.240823110429062</c:v>
                </c:pt>
                <c:pt idx="11395">
                  <c:v>99.246471748000275</c:v>
                </c:pt>
                <c:pt idx="11396">
                  <c:v>99.256594106527885</c:v>
                </c:pt>
                <c:pt idx="11397">
                  <c:v>99.2519396291692</c:v>
                </c:pt>
                <c:pt idx="11398">
                  <c:v>99.25153292726408</c:v>
                </c:pt>
                <c:pt idx="11399">
                  <c:v>99.250222443347553</c:v>
                </c:pt>
                <c:pt idx="11400">
                  <c:v>99.255283622611358</c:v>
                </c:pt>
                <c:pt idx="11401">
                  <c:v>99.250267632448114</c:v>
                </c:pt>
                <c:pt idx="11402">
                  <c:v>99.252030007370351</c:v>
                </c:pt>
                <c:pt idx="11403">
                  <c:v>99.251804061867489</c:v>
                </c:pt>
                <c:pt idx="11404">
                  <c:v>99.244890129480339</c:v>
                </c:pt>
                <c:pt idx="11405">
                  <c:v>99.242992187256405</c:v>
                </c:pt>
                <c:pt idx="11406">
                  <c:v>99.246923639005956</c:v>
                </c:pt>
                <c:pt idx="11407">
                  <c:v>99.237795440690888</c:v>
                </c:pt>
                <c:pt idx="11408">
                  <c:v>99.245206453184309</c:v>
                </c:pt>
                <c:pt idx="11409">
                  <c:v>99.243760401966071</c:v>
                </c:pt>
                <c:pt idx="11410">
                  <c:v>99.245251642284899</c:v>
                </c:pt>
                <c:pt idx="11411">
                  <c:v>99.238428088098871</c:v>
                </c:pt>
                <c:pt idx="11412">
                  <c:v>99.235897498466954</c:v>
                </c:pt>
                <c:pt idx="11413">
                  <c:v>99.237614684288602</c:v>
                </c:pt>
                <c:pt idx="11414">
                  <c:v>99.233773610740187</c:v>
                </c:pt>
                <c:pt idx="11415">
                  <c:v>99.229299889783789</c:v>
                </c:pt>
                <c:pt idx="11416">
                  <c:v>99.227492325761006</c:v>
                </c:pt>
                <c:pt idx="11417">
                  <c:v>99.225504005335935</c:v>
                </c:pt>
                <c:pt idx="11418">
                  <c:v>99.224645412425119</c:v>
                </c:pt>
                <c:pt idx="11419">
                  <c:v>99.216601752523701</c:v>
                </c:pt>
                <c:pt idx="11420">
                  <c:v>99.214342297495207</c:v>
                </c:pt>
                <c:pt idx="11421">
                  <c:v>99.218183371043651</c:v>
                </c:pt>
                <c:pt idx="11422">
                  <c:v>99.218318938345348</c:v>
                </c:pt>
                <c:pt idx="11423">
                  <c:v>99.220985095278962</c:v>
                </c:pt>
                <c:pt idx="11424">
                  <c:v>99.226272220045615</c:v>
                </c:pt>
                <c:pt idx="11425">
                  <c:v>99.221436986284658</c:v>
                </c:pt>
                <c:pt idx="11426">
                  <c:v>99.222160011893777</c:v>
                </c:pt>
                <c:pt idx="11427">
                  <c:v>99.226091463643357</c:v>
                </c:pt>
                <c:pt idx="11428">
                  <c:v>99.227673082163264</c:v>
                </c:pt>
                <c:pt idx="11429">
                  <c:v>99.231107453806572</c:v>
                </c:pt>
                <c:pt idx="11430">
                  <c:v>99.235761931165243</c:v>
                </c:pt>
                <c:pt idx="11431">
                  <c:v>99.24028084122223</c:v>
                </c:pt>
                <c:pt idx="11432">
                  <c:v>99.238337709897721</c:v>
                </c:pt>
                <c:pt idx="11433">
                  <c:v>99.232191992220237</c:v>
                </c:pt>
                <c:pt idx="11434">
                  <c:v>99.237614684288602</c:v>
                </c:pt>
                <c:pt idx="11435">
                  <c:v>99.239422248311399</c:v>
                </c:pt>
                <c:pt idx="11436">
                  <c:v>99.240823110429062</c:v>
                </c:pt>
                <c:pt idx="11437">
                  <c:v>99.232869828728781</c:v>
                </c:pt>
                <c:pt idx="11438">
                  <c:v>99.234812960053304</c:v>
                </c:pt>
                <c:pt idx="11439">
                  <c:v>99.228215351370125</c:v>
                </c:pt>
                <c:pt idx="11440">
                  <c:v>99.231649723013419</c:v>
                </c:pt>
                <c:pt idx="11441">
                  <c:v>99.228757620576943</c:v>
                </c:pt>
                <c:pt idx="11442">
                  <c:v>99.227627893062703</c:v>
                </c:pt>
                <c:pt idx="11443">
                  <c:v>99.225413627134785</c:v>
                </c:pt>
                <c:pt idx="11444">
                  <c:v>99.235626363863531</c:v>
                </c:pt>
                <c:pt idx="11445">
                  <c:v>99.233276530633901</c:v>
                </c:pt>
                <c:pt idx="11446">
                  <c:v>99.238066575294297</c:v>
                </c:pt>
                <c:pt idx="11447">
                  <c:v>99.23011329359403</c:v>
                </c:pt>
                <c:pt idx="11448">
                  <c:v>99.227582703962142</c:v>
                </c:pt>
                <c:pt idx="11449">
                  <c:v>99.233818799840762</c:v>
                </c:pt>
                <c:pt idx="11450">
                  <c:v>99.233140963332204</c:v>
                </c:pt>
                <c:pt idx="11451">
                  <c:v>99.23368323253905</c:v>
                </c:pt>
                <c:pt idx="11452">
                  <c:v>99.238337709897721</c:v>
                </c:pt>
                <c:pt idx="11453">
                  <c:v>99.242223972546711</c:v>
                </c:pt>
                <c:pt idx="11454">
                  <c:v>99.242721052652996</c:v>
                </c:pt>
                <c:pt idx="11455">
                  <c:v>99.238608844501144</c:v>
                </c:pt>
                <c:pt idx="11456">
                  <c:v>99.232598694125372</c:v>
                </c:pt>
                <c:pt idx="11457">
                  <c:v>99.227221191157582</c:v>
                </c:pt>
                <c:pt idx="11458">
                  <c:v>99.233502476136763</c:v>
                </c:pt>
                <c:pt idx="11459">
                  <c:v>99.237885818892025</c:v>
                </c:pt>
                <c:pt idx="11460">
                  <c:v>99.233095774231657</c:v>
                </c:pt>
                <c:pt idx="11461">
                  <c:v>99.22812497316896</c:v>
                </c:pt>
                <c:pt idx="11462">
                  <c:v>99.225413627134785</c:v>
                </c:pt>
                <c:pt idx="11463">
                  <c:v>99.220262069669843</c:v>
                </c:pt>
                <c:pt idx="11464">
                  <c:v>99.223696441313137</c:v>
                </c:pt>
                <c:pt idx="11465">
                  <c:v>99.223289739408017</c:v>
                </c:pt>
                <c:pt idx="11466">
                  <c:v>99.225413627134785</c:v>
                </c:pt>
                <c:pt idx="11467">
                  <c:v>99.229571024387198</c:v>
                </c:pt>
                <c:pt idx="11468">
                  <c:v>99.226498165548477</c:v>
                </c:pt>
                <c:pt idx="11469">
                  <c:v>99.236259011271528</c:v>
                </c:pt>
                <c:pt idx="11470">
                  <c:v>99.235490796561834</c:v>
                </c:pt>
                <c:pt idx="11471">
                  <c:v>99.23011329359403</c:v>
                </c:pt>
                <c:pt idx="11472">
                  <c:v>99.230655562800891</c:v>
                </c:pt>
                <c:pt idx="11473">
                  <c:v>99.227853838565551</c:v>
                </c:pt>
                <c:pt idx="11474">
                  <c:v>99.23399955624302</c:v>
                </c:pt>
                <c:pt idx="11475">
                  <c:v>99.225142492531376</c:v>
                </c:pt>
                <c:pt idx="11476">
                  <c:v>99.223063793905169</c:v>
                </c:pt>
                <c:pt idx="11477">
                  <c:v>99.218499694747621</c:v>
                </c:pt>
                <c:pt idx="11478">
                  <c:v>99.21922272035674</c:v>
                </c:pt>
                <c:pt idx="11479">
                  <c:v>99.218409316546484</c:v>
                </c:pt>
                <c:pt idx="11480">
                  <c:v>99.22812497316896</c:v>
                </c:pt>
                <c:pt idx="11481">
                  <c:v>99.230384428197468</c:v>
                </c:pt>
                <c:pt idx="11482">
                  <c:v>99.221617742686945</c:v>
                </c:pt>
                <c:pt idx="11483">
                  <c:v>99.228486485973534</c:v>
                </c:pt>
                <c:pt idx="11484">
                  <c:v>99.221346608083522</c:v>
                </c:pt>
                <c:pt idx="11485">
                  <c:v>99.220171691468707</c:v>
                </c:pt>
                <c:pt idx="11486">
                  <c:v>99.216014294216308</c:v>
                </c:pt>
                <c:pt idx="11487">
                  <c:v>99.216511374322565</c:v>
                </c:pt>
                <c:pt idx="11488">
                  <c:v>99.215155701305477</c:v>
                </c:pt>
                <c:pt idx="11489">
                  <c:v>99.209507063734264</c:v>
                </c:pt>
                <c:pt idx="11490">
                  <c:v>99.207473554208619</c:v>
                </c:pt>
                <c:pt idx="11491">
                  <c:v>99.215110512204902</c:v>
                </c:pt>
                <c:pt idx="11492">
                  <c:v>99.227221191157582</c:v>
                </c:pt>
                <c:pt idx="11493">
                  <c:v>99.222973415704018</c:v>
                </c:pt>
                <c:pt idx="11494">
                  <c:v>99.222973415704018</c:v>
                </c:pt>
                <c:pt idx="11495">
                  <c:v>99.222928226603472</c:v>
                </c:pt>
                <c:pt idx="11496">
                  <c:v>99.222702281100609</c:v>
                </c:pt>
                <c:pt idx="11497">
                  <c:v>99.223244550307442</c:v>
                </c:pt>
                <c:pt idx="11498">
                  <c:v>99.219539044060724</c:v>
                </c:pt>
                <c:pt idx="11499">
                  <c:v>99.209507063734264</c:v>
                </c:pt>
                <c:pt idx="11500">
                  <c:v>99.211450195058745</c:v>
                </c:pt>
                <c:pt idx="11501">
                  <c:v>99.217189210831108</c:v>
                </c:pt>
                <c:pt idx="11502">
                  <c:v>99.217053643529383</c:v>
                </c:pt>
                <c:pt idx="11503">
                  <c:v>99.218680451149893</c:v>
                </c:pt>
                <c:pt idx="11504">
                  <c:v>99.219358287658437</c:v>
                </c:pt>
                <c:pt idx="11505">
                  <c:v>99.215200890406024</c:v>
                </c:pt>
                <c:pt idx="11506">
                  <c:v>99.213167380880407</c:v>
                </c:pt>
                <c:pt idx="11507">
                  <c:v>99.216601752523701</c:v>
                </c:pt>
                <c:pt idx="11508">
                  <c:v>99.219177531256179</c:v>
                </c:pt>
                <c:pt idx="11509">
                  <c:v>99.220804338876675</c:v>
                </c:pt>
                <c:pt idx="11510">
                  <c:v>99.218364127445909</c:v>
                </c:pt>
                <c:pt idx="11511">
                  <c:v>99.224826168827377</c:v>
                </c:pt>
                <c:pt idx="11512">
                  <c:v>99.220713960675539</c:v>
                </c:pt>
                <c:pt idx="11513">
                  <c:v>99.21176651876273</c:v>
                </c:pt>
                <c:pt idx="11514">
                  <c:v>99.208648470823434</c:v>
                </c:pt>
                <c:pt idx="11515">
                  <c:v>99.205801557487547</c:v>
                </c:pt>
                <c:pt idx="11516">
                  <c:v>99.203180589654494</c:v>
                </c:pt>
                <c:pt idx="11517">
                  <c:v>99.206886095901197</c:v>
                </c:pt>
                <c:pt idx="11518">
                  <c:v>99.203451724257917</c:v>
                </c:pt>
                <c:pt idx="11519">
                  <c:v>99.198978003301505</c:v>
                </c:pt>
                <c:pt idx="11520">
                  <c:v>99.205304477381276</c:v>
                </c:pt>
                <c:pt idx="11521">
                  <c:v>99.210049332941082</c:v>
                </c:pt>
                <c:pt idx="11522">
                  <c:v>99.205440044682973</c:v>
                </c:pt>
                <c:pt idx="11523">
                  <c:v>99.206705339498953</c:v>
                </c:pt>
                <c:pt idx="11524">
                  <c:v>99.200198109016895</c:v>
                </c:pt>
                <c:pt idx="11525">
                  <c:v>99.201915294838557</c:v>
                </c:pt>
                <c:pt idx="11526">
                  <c:v>99.189036401176196</c:v>
                </c:pt>
                <c:pt idx="11527">
                  <c:v>99.198842435999808</c:v>
                </c:pt>
                <c:pt idx="11528">
                  <c:v>99.203813237062477</c:v>
                </c:pt>
                <c:pt idx="11529">
                  <c:v>99.210275278443945</c:v>
                </c:pt>
                <c:pt idx="11530">
                  <c:v>99.216872887127124</c:v>
                </c:pt>
                <c:pt idx="11531">
                  <c:v>99.21456824299807</c:v>
                </c:pt>
                <c:pt idx="11532">
                  <c:v>99.218318938345348</c:v>
                </c:pt>
                <c:pt idx="11533">
                  <c:v>99.216556563423126</c:v>
                </c:pt>
                <c:pt idx="11534">
                  <c:v>99.213302948182118</c:v>
                </c:pt>
                <c:pt idx="11535">
                  <c:v>99.211540573259896</c:v>
                </c:pt>
                <c:pt idx="11536">
                  <c:v>99.211585762360471</c:v>
                </c:pt>
                <c:pt idx="11537">
                  <c:v>99.216466185222004</c:v>
                </c:pt>
                <c:pt idx="11538">
                  <c:v>99.21063679124849</c:v>
                </c:pt>
                <c:pt idx="11539">
                  <c:v>99.205891935688669</c:v>
                </c:pt>
                <c:pt idx="11540">
                  <c:v>99.209958954739946</c:v>
                </c:pt>
                <c:pt idx="11541">
                  <c:v>99.205078531878428</c:v>
                </c:pt>
                <c:pt idx="11542">
                  <c:v>99.208151390717163</c:v>
                </c:pt>
                <c:pt idx="11543">
                  <c:v>99.202638320447662</c:v>
                </c:pt>
                <c:pt idx="11544">
                  <c:v>99.195498442557664</c:v>
                </c:pt>
                <c:pt idx="11545">
                  <c:v>99.197983843088977</c:v>
                </c:pt>
                <c:pt idx="11546">
                  <c:v>99.187816295460792</c:v>
                </c:pt>
                <c:pt idx="11547">
                  <c:v>99.195182118853666</c:v>
                </c:pt>
                <c:pt idx="11548">
                  <c:v>99.200198109016895</c:v>
                </c:pt>
                <c:pt idx="11549">
                  <c:v>99.199294327005504</c:v>
                </c:pt>
                <c:pt idx="11550">
                  <c:v>99.202593131347101</c:v>
                </c:pt>
                <c:pt idx="11551">
                  <c:v>99.197848275787265</c:v>
                </c:pt>
                <c:pt idx="11552">
                  <c:v>99.188222997365926</c:v>
                </c:pt>
                <c:pt idx="11553">
                  <c:v>99.190301695992133</c:v>
                </c:pt>
                <c:pt idx="11554">
                  <c:v>99.187409593555671</c:v>
                </c:pt>
                <c:pt idx="11555">
                  <c:v>99.191069910701813</c:v>
                </c:pt>
                <c:pt idx="11556">
                  <c:v>99.193510122132579</c:v>
                </c:pt>
                <c:pt idx="11557">
                  <c:v>99.19635703546848</c:v>
                </c:pt>
                <c:pt idx="11558">
                  <c:v>99.203632480660204</c:v>
                </c:pt>
                <c:pt idx="11559">
                  <c:v>99.207563932409769</c:v>
                </c:pt>
                <c:pt idx="11560">
                  <c:v>99.212579922573013</c:v>
                </c:pt>
                <c:pt idx="11561">
                  <c:v>99.204626640872732</c:v>
                </c:pt>
                <c:pt idx="11562">
                  <c:v>99.210410845745656</c:v>
                </c:pt>
                <c:pt idx="11563">
                  <c:v>99.208829227225721</c:v>
                </c:pt>
                <c:pt idx="11564">
                  <c:v>99.206298637593804</c:v>
                </c:pt>
                <c:pt idx="11565">
                  <c:v>99.207157230504635</c:v>
                </c:pt>
                <c:pt idx="11566">
                  <c:v>99.200378865419182</c:v>
                </c:pt>
                <c:pt idx="11567">
                  <c:v>99.208241768918299</c:v>
                </c:pt>
                <c:pt idx="11568">
                  <c:v>99.206163070292092</c:v>
                </c:pt>
                <c:pt idx="11569">
                  <c:v>99.203090211453372</c:v>
                </c:pt>
                <c:pt idx="11570">
                  <c:v>99.199249137904928</c:v>
                </c:pt>
                <c:pt idx="11571">
                  <c:v>99.194278336842274</c:v>
                </c:pt>
                <c:pt idx="11572">
                  <c:v>99.193148609328034</c:v>
                </c:pt>
                <c:pt idx="11573">
                  <c:v>99.188494131969335</c:v>
                </c:pt>
                <c:pt idx="11574">
                  <c:v>99.1869125134494</c:v>
                </c:pt>
                <c:pt idx="11575">
                  <c:v>99.187951862762503</c:v>
                </c:pt>
                <c:pt idx="11576">
                  <c:v>99.181309064978748</c:v>
                </c:pt>
                <c:pt idx="11577">
                  <c:v>99.184472302018634</c:v>
                </c:pt>
                <c:pt idx="11578">
                  <c:v>99.189894994087012</c:v>
                </c:pt>
                <c:pt idx="11579">
                  <c:v>99.196944493775888</c:v>
                </c:pt>
                <c:pt idx="11580">
                  <c:v>99.19581476626162</c:v>
                </c:pt>
                <c:pt idx="11581">
                  <c:v>99.194459093244546</c:v>
                </c:pt>
                <c:pt idx="11582">
                  <c:v>99.190346885092694</c:v>
                </c:pt>
                <c:pt idx="11583">
                  <c:v>99.197441573882145</c:v>
                </c:pt>
                <c:pt idx="11584">
                  <c:v>99.194459093244546</c:v>
                </c:pt>
                <c:pt idx="11585">
                  <c:v>99.190166128690421</c:v>
                </c:pt>
                <c:pt idx="11586">
                  <c:v>99.191792936310932</c:v>
                </c:pt>
                <c:pt idx="11587">
                  <c:v>99.199881785312911</c:v>
                </c:pt>
                <c:pt idx="11588">
                  <c:v>99.191973692713205</c:v>
                </c:pt>
                <c:pt idx="11589">
                  <c:v>99.196085900865043</c:v>
                </c:pt>
                <c:pt idx="11590">
                  <c:v>99.190708397897268</c:v>
                </c:pt>
                <c:pt idx="11591">
                  <c:v>99.192696718322324</c:v>
                </c:pt>
                <c:pt idx="11592">
                  <c:v>99.190075750489285</c:v>
                </c:pt>
                <c:pt idx="11593">
                  <c:v>99.191521801707523</c:v>
                </c:pt>
                <c:pt idx="11594">
                  <c:v>99.192606340121188</c:v>
                </c:pt>
                <c:pt idx="11595">
                  <c:v>99.189985372288149</c:v>
                </c:pt>
                <c:pt idx="11596">
                  <c:v>99.183884843711226</c:v>
                </c:pt>
                <c:pt idx="11597">
                  <c:v>99.190527641494981</c:v>
                </c:pt>
                <c:pt idx="11598">
                  <c:v>99.198254977692386</c:v>
                </c:pt>
                <c:pt idx="11599">
                  <c:v>99.181806145085034</c:v>
                </c:pt>
                <c:pt idx="11600">
                  <c:v>99.179682257358266</c:v>
                </c:pt>
                <c:pt idx="11601">
                  <c:v>99.190798776098404</c:v>
                </c:pt>
                <c:pt idx="11602">
                  <c:v>99.196221468166783</c:v>
                </c:pt>
                <c:pt idx="11603">
                  <c:v>99.185104949426616</c:v>
                </c:pt>
                <c:pt idx="11604">
                  <c:v>99.186460622443718</c:v>
                </c:pt>
                <c:pt idx="11605">
                  <c:v>99.187590349957958</c:v>
                </c:pt>
                <c:pt idx="11606">
                  <c:v>99.188629699271047</c:v>
                </c:pt>
                <c:pt idx="11607">
                  <c:v>99.188042240963654</c:v>
                </c:pt>
                <c:pt idx="11608">
                  <c:v>99.18813261916479</c:v>
                </c:pt>
                <c:pt idx="11609">
                  <c:v>99.199384705206654</c:v>
                </c:pt>
                <c:pt idx="11610">
                  <c:v>99.20128264743056</c:v>
                </c:pt>
                <c:pt idx="11611">
                  <c:v>99.204762208174429</c:v>
                </c:pt>
                <c:pt idx="11612">
                  <c:v>99.20168934933568</c:v>
                </c:pt>
                <c:pt idx="11613">
                  <c:v>99.192696718322324</c:v>
                </c:pt>
                <c:pt idx="11614">
                  <c:v>99.19192850361263</c:v>
                </c:pt>
                <c:pt idx="11615">
                  <c:v>99.198435734094687</c:v>
                </c:pt>
                <c:pt idx="11616">
                  <c:v>99.19626665726733</c:v>
                </c:pt>
                <c:pt idx="11617">
                  <c:v>99.197577141183856</c:v>
                </c:pt>
                <c:pt idx="11618">
                  <c:v>99.191973692713205</c:v>
                </c:pt>
                <c:pt idx="11619">
                  <c:v>99.195543631658211</c:v>
                </c:pt>
                <c:pt idx="11620">
                  <c:v>99.192199638216067</c:v>
                </c:pt>
                <c:pt idx="11621">
                  <c:v>99.191431423506387</c:v>
                </c:pt>
                <c:pt idx="11622">
                  <c:v>99.186686567946552</c:v>
                </c:pt>
                <c:pt idx="11623">
                  <c:v>99.188313375567077</c:v>
                </c:pt>
                <c:pt idx="11624">
                  <c:v>99.187635539058519</c:v>
                </c:pt>
                <c:pt idx="11625">
                  <c:v>99.182619548895275</c:v>
                </c:pt>
                <c:pt idx="11626">
                  <c:v>99.177332424128622</c:v>
                </c:pt>
                <c:pt idx="11627">
                  <c:v>99.179411122754843</c:v>
                </c:pt>
                <c:pt idx="11628">
                  <c:v>99.186957702549975</c:v>
                </c:pt>
                <c:pt idx="11629">
                  <c:v>99.184743436622071</c:v>
                </c:pt>
                <c:pt idx="11630">
                  <c:v>99.177693936933196</c:v>
                </c:pt>
                <c:pt idx="11631">
                  <c:v>99.187590349957958</c:v>
                </c:pt>
                <c:pt idx="11632">
                  <c:v>99.189171968477893</c:v>
                </c:pt>
                <c:pt idx="11633">
                  <c:v>99.194323525942835</c:v>
                </c:pt>
                <c:pt idx="11634">
                  <c:v>99.194865795149681</c:v>
                </c:pt>
                <c:pt idx="11635">
                  <c:v>99.190663208796693</c:v>
                </c:pt>
                <c:pt idx="11636">
                  <c:v>99.193871634937153</c:v>
                </c:pt>
                <c:pt idx="11637">
                  <c:v>99.19473022784797</c:v>
                </c:pt>
                <c:pt idx="11638">
                  <c:v>99.195543631658211</c:v>
                </c:pt>
                <c:pt idx="11639">
                  <c:v>99.184607869320345</c:v>
                </c:pt>
                <c:pt idx="11640">
                  <c:v>99.182800305297576</c:v>
                </c:pt>
                <c:pt idx="11641">
                  <c:v>99.186731757047127</c:v>
                </c:pt>
                <c:pt idx="11642">
                  <c:v>99.183884843711226</c:v>
                </c:pt>
                <c:pt idx="11643">
                  <c:v>99.187545160857383</c:v>
                </c:pt>
                <c:pt idx="11644">
                  <c:v>99.18881045567332</c:v>
                </c:pt>
                <c:pt idx="11645">
                  <c:v>99.186279866041431</c:v>
                </c:pt>
                <c:pt idx="11646">
                  <c:v>99.186460622443718</c:v>
                </c:pt>
                <c:pt idx="11647">
                  <c:v>99.191205478003525</c:v>
                </c:pt>
                <c:pt idx="11648">
                  <c:v>99.194956173350803</c:v>
                </c:pt>
                <c:pt idx="11649">
                  <c:v>99.203316156956205</c:v>
                </c:pt>
                <c:pt idx="11650">
                  <c:v>99.190075750489285</c:v>
                </c:pt>
                <c:pt idx="11651">
                  <c:v>99.191024721601252</c:v>
                </c:pt>
                <c:pt idx="11652">
                  <c:v>99.186234676940856</c:v>
                </c:pt>
                <c:pt idx="11653">
                  <c:v>99.18966904858415</c:v>
                </c:pt>
                <c:pt idx="11654">
                  <c:v>99.186776946147688</c:v>
                </c:pt>
                <c:pt idx="11655">
                  <c:v>99.190075750489285</c:v>
                </c:pt>
                <c:pt idx="11656">
                  <c:v>99.190166128690421</c:v>
                </c:pt>
                <c:pt idx="11657">
                  <c:v>99.189533481282439</c:v>
                </c:pt>
                <c:pt idx="11658">
                  <c:v>99.190798776098404</c:v>
                </c:pt>
                <c:pt idx="11659">
                  <c:v>99.183658898208392</c:v>
                </c:pt>
                <c:pt idx="11660">
                  <c:v>99.189443103081317</c:v>
                </c:pt>
                <c:pt idx="11661">
                  <c:v>99.198119410390689</c:v>
                </c:pt>
                <c:pt idx="11662">
                  <c:v>99.193781256736017</c:v>
                </c:pt>
                <c:pt idx="11663">
                  <c:v>99.20797063431489</c:v>
                </c:pt>
                <c:pt idx="11664">
                  <c:v>99.213031813578695</c:v>
                </c:pt>
                <c:pt idx="11665">
                  <c:v>99.207563932409769</c:v>
                </c:pt>
                <c:pt idx="11666">
                  <c:v>99.205168910079564</c:v>
                </c:pt>
                <c:pt idx="11667">
                  <c:v>99.199249137904928</c:v>
                </c:pt>
                <c:pt idx="11668">
                  <c:v>99.193058231126898</c:v>
                </c:pt>
                <c:pt idx="11669">
                  <c:v>99.193238987529156</c:v>
                </c:pt>
                <c:pt idx="11670">
                  <c:v>99.188403753768199</c:v>
                </c:pt>
                <c:pt idx="11671">
                  <c:v>99.192199638216067</c:v>
                </c:pt>
                <c:pt idx="11672">
                  <c:v>99.193826445836564</c:v>
                </c:pt>
                <c:pt idx="11673">
                  <c:v>99.193148609328034</c:v>
                </c:pt>
                <c:pt idx="11674">
                  <c:v>99.190392074193269</c:v>
                </c:pt>
                <c:pt idx="11675">
                  <c:v>99.185556840432326</c:v>
                </c:pt>
                <c:pt idx="11676">
                  <c:v>99.188177808265365</c:v>
                </c:pt>
                <c:pt idx="11677">
                  <c:v>99.187183648052837</c:v>
                </c:pt>
                <c:pt idx="11678">
                  <c:v>99.18813261916479</c:v>
                </c:pt>
                <c:pt idx="11679">
                  <c:v>99.186099109639144</c:v>
                </c:pt>
                <c:pt idx="11680">
                  <c:v>99.179094799050844</c:v>
                </c:pt>
                <c:pt idx="11681">
                  <c:v>99.178507340743451</c:v>
                </c:pt>
                <c:pt idx="11682">
                  <c:v>99.181444632280474</c:v>
                </c:pt>
                <c:pt idx="11683">
                  <c:v>99.17611231841326</c:v>
                </c:pt>
                <c:pt idx="11684">
                  <c:v>99.177106478625788</c:v>
                </c:pt>
                <c:pt idx="11685">
                  <c:v>99.171096328250016</c:v>
                </c:pt>
                <c:pt idx="11686">
                  <c:v>99.179727446458827</c:v>
                </c:pt>
                <c:pt idx="11687">
                  <c:v>99.180676417570794</c:v>
                </c:pt>
                <c:pt idx="11688">
                  <c:v>99.177061289525213</c:v>
                </c:pt>
                <c:pt idx="11689">
                  <c:v>99.17489221269787</c:v>
                </c:pt>
                <c:pt idx="11690">
                  <c:v>99.168746495020386</c:v>
                </c:pt>
                <c:pt idx="11691">
                  <c:v>99.170192546238624</c:v>
                </c:pt>
                <c:pt idx="11692">
                  <c:v>99.183568520007256</c:v>
                </c:pt>
                <c:pt idx="11693">
                  <c:v>99.184065600113513</c:v>
                </c:pt>
                <c:pt idx="11694">
                  <c:v>99.184427112918087</c:v>
                </c:pt>
                <c:pt idx="11695">
                  <c:v>99.18076679577193</c:v>
                </c:pt>
                <c:pt idx="11696">
                  <c:v>99.186641378845991</c:v>
                </c:pt>
                <c:pt idx="11697">
                  <c:v>99.186686567946552</c:v>
                </c:pt>
                <c:pt idx="11698">
                  <c:v>99.1869125134494</c:v>
                </c:pt>
                <c:pt idx="11699">
                  <c:v>99.178326584341164</c:v>
                </c:pt>
                <c:pt idx="11700">
                  <c:v>99.170147357138049</c:v>
                </c:pt>
                <c:pt idx="11701">
                  <c:v>99.178326584341164</c:v>
                </c:pt>
                <c:pt idx="11702">
                  <c:v>99.178236206140028</c:v>
                </c:pt>
                <c:pt idx="11703">
                  <c:v>99.181941712386745</c:v>
                </c:pt>
                <c:pt idx="11704">
                  <c:v>99.181489821381035</c:v>
                </c:pt>
                <c:pt idx="11705">
                  <c:v>99.185285705828903</c:v>
                </c:pt>
                <c:pt idx="11706">
                  <c:v>99.183794465510104</c:v>
                </c:pt>
                <c:pt idx="11707">
                  <c:v>99.182167657889579</c:v>
                </c:pt>
                <c:pt idx="11708">
                  <c:v>99.187183648052837</c:v>
                </c:pt>
                <c:pt idx="11709">
                  <c:v>99.182122468789018</c:v>
                </c:pt>
                <c:pt idx="11710">
                  <c:v>99.183839654610679</c:v>
                </c:pt>
                <c:pt idx="11711">
                  <c:v>99.179591879157101</c:v>
                </c:pt>
                <c:pt idx="11712">
                  <c:v>99.17764874783262</c:v>
                </c:pt>
                <c:pt idx="11713">
                  <c:v>99.180134148363962</c:v>
                </c:pt>
                <c:pt idx="11714">
                  <c:v>99.179772635559388</c:v>
                </c:pt>
                <c:pt idx="11715">
                  <c:v>99.183658898208392</c:v>
                </c:pt>
                <c:pt idx="11716">
                  <c:v>99.178597718944573</c:v>
                </c:pt>
                <c:pt idx="11717">
                  <c:v>99.172090488462544</c:v>
                </c:pt>
                <c:pt idx="11718">
                  <c:v>99.170960760948319</c:v>
                </c:pt>
                <c:pt idx="11719">
                  <c:v>99.178416962542315</c:v>
                </c:pt>
                <c:pt idx="11720">
                  <c:v>99.187274026253974</c:v>
                </c:pt>
                <c:pt idx="11721">
                  <c:v>99.183207007202697</c:v>
                </c:pt>
                <c:pt idx="11722">
                  <c:v>99.184336734716922</c:v>
                </c:pt>
                <c:pt idx="11723">
                  <c:v>99.18501457122548</c:v>
                </c:pt>
                <c:pt idx="11724">
                  <c:v>99.188268186466502</c:v>
                </c:pt>
                <c:pt idx="11725">
                  <c:v>99.185647218633449</c:v>
                </c:pt>
                <c:pt idx="11726">
                  <c:v>99.179953391961675</c:v>
                </c:pt>
                <c:pt idx="11727">
                  <c:v>99.178100638838316</c:v>
                </c:pt>
                <c:pt idx="11728">
                  <c:v>99.174259565289901</c:v>
                </c:pt>
                <c:pt idx="11729">
                  <c:v>99.167436011103874</c:v>
                </c:pt>
                <c:pt idx="11730">
                  <c:v>99.169062818724385</c:v>
                </c:pt>
                <c:pt idx="11731">
                  <c:v>99.16508617787423</c:v>
                </c:pt>
                <c:pt idx="11732">
                  <c:v>99.164860232371396</c:v>
                </c:pt>
                <c:pt idx="11733">
                  <c:v>99.167481200204449</c:v>
                </c:pt>
                <c:pt idx="11734">
                  <c:v>99.176790154921804</c:v>
                </c:pt>
                <c:pt idx="11735">
                  <c:v>99.177422802329758</c:v>
                </c:pt>
                <c:pt idx="11736">
                  <c:v>99.17100595004888</c:v>
                </c:pt>
                <c:pt idx="11737">
                  <c:v>99.171548219255698</c:v>
                </c:pt>
                <c:pt idx="11738">
                  <c:v>99.169740655232914</c:v>
                </c:pt>
                <c:pt idx="11739">
                  <c:v>99.177151667726349</c:v>
                </c:pt>
                <c:pt idx="11740">
                  <c:v>99.174937401798445</c:v>
                </c:pt>
                <c:pt idx="11741">
                  <c:v>99.172768324971088</c:v>
                </c:pt>
                <c:pt idx="11742">
                  <c:v>99.176157507513821</c:v>
                </c:pt>
                <c:pt idx="11743">
                  <c:v>99.182122468789018</c:v>
                </c:pt>
                <c:pt idx="11744">
                  <c:v>99.176609398519517</c:v>
                </c:pt>
                <c:pt idx="11745">
                  <c:v>99.176790154921804</c:v>
                </c:pt>
                <c:pt idx="11746">
                  <c:v>99.176247885714957</c:v>
                </c:pt>
                <c:pt idx="11747">
                  <c:v>99.163911261259443</c:v>
                </c:pt>
                <c:pt idx="11748">
                  <c:v>99.165899581684499</c:v>
                </c:pt>
                <c:pt idx="11749">
                  <c:v>99.171322273752864</c:v>
                </c:pt>
                <c:pt idx="11750">
                  <c:v>99.16282672284575</c:v>
                </c:pt>
                <c:pt idx="11751">
                  <c:v>99.160070187711</c:v>
                </c:pt>
                <c:pt idx="11752">
                  <c:v>99.15695213977169</c:v>
                </c:pt>
                <c:pt idx="11753">
                  <c:v>99.15618392506201</c:v>
                </c:pt>
                <c:pt idx="11754">
                  <c:v>99.149767072781117</c:v>
                </c:pt>
                <c:pt idx="11755">
                  <c:v>99.152478418815292</c:v>
                </c:pt>
                <c:pt idx="11756">
                  <c:v>99.154376361039226</c:v>
                </c:pt>
                <c:pt idx="11757">
                  <c:v>99.160612456917846</c:v>
                </c:pt>
                <c:pt idx="11758">
                  <c:v>99.155641655855177</c:v>
                </c:pt>
                <c:pt idx="11759">
                  <c:v>99.152659175217579</c:v>
                </c:pt>
                <c:pt idx="11760">
                  <c:v>99.164679475969109</c:v>
                </c:pt>
                <c:pt idx="11761">
                  <c:v>99.164543908667397</c:v>
                </c:pt>
                <c:pt idx="11762">
                  <c:v>99.161516238929224</c:v>
                </c:pt>
                <c:pt idx="11763">
                  <c:v>99.157358841676825</c:v>
                </c:pt>
                <c:pt idx="11764">
                  <c:v>99.160793213320119</c:v>
                </c:pt>
                <c:pt idx="11765">
                  <c:v>99.162194075437796</c:v>
                </c:pt>
                <c:pt idx="11766">
                  <c:v>99.159708674906454</c:v>
                </c:pt>
                <c:pt idx="11767">
                  <c:v>99.152388040614156</c:v>
                </c:pt>
                <c:pt idx="11768">
                  <c:v>99.152252473312458</c:v>
                </c:pt>
                <c:pt idx="11769">
                  <c:v>99.148321021562879</c:v>
                </c:pt>
                <c:pt idx="11770">
                  <c:v>99.144208813411055</c:v>
                </c:pt>
                <c:pt idx="11771">
                  <c:v>99.139012066845524</c:v>
                </c:pt>
                <c:pt idx="11772">
                  <c:v>99.149134425373148</c:v>
                </c:pt>
                <c:pt idx="11773">
                  <c:v>99.147191294048639</c:v>
                </c:pt>
                <c:pt idx="11774">
                  <c:v>99.146287512037247</c:v>
                </c:pt>
                <c:pt idx="11775">
                  <c:v>99.138514986739239</c:v>
                </c:pt>
                <c:pt idx="11776">
                  <c:v>99.137882339331284</c:v>
                </c:pt>
                <c:pt idx="11777">
                  <c:v>99.137204502822755</c:v>
                </c:pt>
                <c:pt idx="11778">
                  <c:v>99.135170993297109</c:v>
                </c:pt>
                <c:pt idx="11779">
                  <c:v>99.134131643984006</c:v>
                </c:pt>
                <c:pt idx="11780">
                  <c:v>99.135125804196534</c:v>
                </c:pt>
                <c:pt idx="11781">
                  <c:v>99.128934897418475</c:v>
                </c:pt>
                <c:pt idx="11782">
                  <c:v>99.137249691923301</c:v>
                </c:pt>
                <c:pt idx="11783">
                  <c:v>99.140729252667171</c:v>
                </c:pt>
                <c:pt idx="11784">
                  <c:v>99.137294881023877</c:v>
                </c:pt>
                <c:pt idx="11785">
                  <c:v>99.13987065975634</c:v>
                </c:pt>
                <c:pt idx="11786">
                  <c:v>99.133363429274297</c:v>
                </c:pt>
                <c:pt idx="11787">
                  <c:v>99.132278890860647</c:v>
                </c:pt>
                <c:pt idx="11788">
                  <c:v>99.136119964409062</c:v>
                </c:pt>
                <c:pt idx="11789">
                  <c:v>99.137656393828422</c:v>
                </c:pt>
                <c:pt idx="11790">
                  <c:v>99.138740932242115</c:v>
                </c:pt>
                <c:pt idx="11791">
                  <c:v>99.134086454883416</c:v>
                </c:pt>
                <c:pt idx="11792">
                  <c:v>99.127985926306522</c:v>
                </c:pt>
                <c:pt idx="11793">
                  <c:v>99.13051651593841</c:v>
                </c:pt>
                <c:pt idx="11794">
                  <c:v>99.129115653820762</c:v>
                </c:pt>
                <c:pt idx="11795">
                  <c:v>99.129612733927019</c:v>
                </c:pt>
                <c:pt idx="11796">
                  <c:v>99.137023746420454</c:v>
                </c:pt>
                <c:pt idx="11797">
                  <c:v>99.130561705039</c:v>
                </c:pt>
                <c:pt idx="11798">
                  <c:v>99.124461176462077</c:v>
                </c:pt>
                <c:pt idx="11799">
                  <c:v>99.119761510002832</c:v>
                </c:pt>
                <c:pt idx="11800">
                  <c:v>99.120529724712526</c:v>
                </c:pt>
                <c:pt idx="11801">
                  <c:v>99.121117183019933</c:v>
                </c:pt>
                <c:pt idx="11802">
                  <c:v>99.121026804818783</c:v>
                </c:pt>
                <c:pt idx="11803">
                  <c:v>99.117140542169778</c:v>
                </c:pt>
                <c:pt idx="11804">
                  <c:v>99.112169741107124</c:v>
                </c:pt>
                <c:pt idx="11805">
                  <c:v>99.113841737828196</c:v>
                </c:pt>
                <c:pt idx="11806">
                  <c:v>99.112124552006549</c:v>
                </c:pt>
                <c:pt idx="11807">
                  <c:v>99.117728000477186</c:v>
                </c:pt>
                <c:pt idx="11808">
                  <c:v>99.121388317623342</c:v>
                </c:pt>
                <c:pt idx="11809">
                  <c:v>99.12229209963472</c:v>
                </c:pt>
                <c:pt idx="11810">
                  <c:v>99.119128862594863</c:v>
                </c:pt>
                <c:pt idx="11811">
                  <c:v>99.129025275619625</c:v>
                </c:pt>
                <c:pt idx="11812">
                  <c:v>99.125771660378604</c:v>
                </c:pt>
                <c:pt idx="11813">
                  <c:v>99.128166682708809</c:v>
                </c:pt>
                <c:pt idx="11814">
                  <c:v>99.127308089797978</c:v>
                </c:pt>
                <c:pt idx="11815">
                  <c:v>99.128076304507644</c:v>
                </c:pt>
                <c:pt idx="11816">
                  <c:v>99.124913067467773</c:v>
                </c:pt>
                <c:pt idx="11817">
                  <c:v>99.110588122587188</c:v>
                </c:pt>
                <c:pt idx="11818">
                  <c:v>99.106204779831927</c:v>
                </c:pt>
                <c:pt idx="11819">
                  <c:v>99.106249968932488</c:v>
                </c:pt>
                <c:pt idx="11820">
                  <c:v>99.111085202693459</c:v>
                </c:pt>
                <c:pt idx="11821">
                  <c:v>99.108690180363254</c:v>
                </c:pt>
                <c:pt idx="11822">
                  <c:v>99.10258965178636</c:v>
                </c:pt>
                <c:pt idx="11823">
                  <c:v>99.100420574959003</c:v>
                </c:pt>
                <c:pt idx="11824">
                  <c:v>99.105843267027367</c:v>
                </c:pt>
                <c:pt idx="11825">
                  <c:v>99.110768878989475</c:v>
                </c:pt>
                <c:pt idx="11826">
                  <c:v>99.107063372742758</c:v>
                </c:pt>
                <c:pt idx="11827">
                  <c:v>99.114971465342435</c:v>
                </c:pt>
                <c:pt idx="11828">
                  <c:v>99.118134702382321</c:v>
                </c:pt>
                <c:pt idx="11829">
                  <c:v>99.110678500788325</c:v>
                </c:pt>
                <c:pt idx="11830">
                  <c:v>99.104939485015962</c:v>
                </c:pt>
                <c:pt idx="11831">
                  <c:v>99.105120241418248</c:v>
                </c:pt>
                <c:pt idx="11832">
                  <c:v>99.106927805441046</c:v>
                </c:pt>
                <c:pt idx="11833">
                  <c:v>99.097980363528251</c:v>
                </c:pt>
                <c:pt idx="11834">
                  <c:v>99.103674190200024</c:v>
                </c:pt>
                <c:pt idx="11835">
                  <c:v>99.101233978769258</c:v>
                </c:pt>
                <c:pt idx="11836">
                  <c:v>99.100059062154443</c:v>
                </c:pt>
                <c:pt idx="11837">
                  <c:v>99.10023981855673</c:v>
                </c:pt>
                <c:pt idx="11838">
                  <c:v>99.094365235482655</c:v>
                </c:pt>
                <c:pt idx="11839">
                  <c:v>99.08975594722456</c:v>
                </c:pt>
                <c:pt idx="11840">
                  <c:v>99.092331725957024</c:v>
                </c:pt>
                <c:pt idx="11841">
                  <c:v>99.092376915057599</c:v>
                </c:pt>
                <c:pt idx="11842">
                  <c:v>99.092919184264431</c:v>
                </c:pt>
                <c:pt idx="11843">
                  <c:v>99.10145992427212</c:v>
                </c:pt>
                <c:pt idx="11844">
                  <c:v>99.099200469243627</c:v>
                </c:pt>
                <c:pt idx="11845">
                  <c:v>99.104577972211416</c:v>
                </c:pt>
                <c:pt idx="11846">
                  <c:v>99.108283478458119</c:v>
                </c:pt>
                <c:pt idx="11847">
                  <c:v>99.115694490951554</c:v>
                </c:pt>
                <c:pt idx="11848">
                  <c:v>99.116462705661249</c:v>
                </c:pt>
                <c:pt idx="11849">
                  <c:v>99.119942266405118</c:v>
                </c:pt>
                <c:pt idx="11850">
                  <c:v>99.118225080583471</c:v>
                </c:pt>
                <c:pt idx="11851">
                  <c:v>99.116462705661249</c:v>
                </c:pt>
                <c:pt idx="11852">
                  <c:v>99.10959396237466</c:v>
                </c:pt>
                <c:pt idx="11853">
                  <c:v>99.117592433175489</c:v>
                </c:pt>
                <c:pt idx="11854">
                  <c:v>99.113525414124226</c:v>
                </c:pt>
                <c:pt idx="11855">
                  <c:v>99.110000664279767</c:v>
                </c:pt>
                <c:pt idx="11856">
                  <c:v>99.109910286078645</c:v>
                </c:pt>
                <c:pt idx="11857">
                  <c:v>99.111446715498005</c:v>
                </c:pt>
                <c:pt idx="11858">
                  <c:v>99.110814068090022</c:v>
                </c:pt>
                <c:pt idx="11859">
                  <c:v>99.107108561843319</c:v>
                </c:pt>
                <c:pt idx="11860">
                  <c:v>99.111537093699141</c:v>
                </c:pt>
                <c:pt idx="11861">
                  <c:v>99.110407366184901</c:v>
                </c:pt>
                <c:pt idx="11862">
                  <c:v>99.102996353691481</c:v>
                </c:pt>
                <c:pt idx="11863">
                  <c:v>99.103854946602297</c:v>
                </c:pt>
                <c:pt idx="11864">
                  <c:v>99.101866626177241</c:v>
                </c:pt>
                <c:pt idx="11865">
                  <c:v>99.104171270306296</c:v>
                </c:pt>
                <c:pt idx="11866">
                  <c:v>99.106747049038773</c:v>
                </c:pt>
                <c:pt idx="11867">
                  <c:v>99.112169741107124</c:v>
                </c:pt>
                <c:pt idx="11868">
                  <c:v>99.106024023429654</c:v>
                </c:pt>
                <c:pt idx="11869">
                  <c:v>99.106611481737062</c:v>
                </c:pt>
                <c:pt idx="11870">
                  <c:v>99.101866626177241</c:v>
                </c:pt>
                <c:pt idx="11871">
                  <c:v>99.102770408188618</c:v>
                </c:pt>
                <c:pt idx="11872">
                  <c:v>99.109548773274085</c:v>
                </c:pt>
                <c:pt idx="11873">
                  <c:v>99.109096882268375</c:v>
                </c:pt>
                <c:pt idx="11874">
                  <c:v>99.099064901941901</c:v>
                </c:pt>
                <c:pt idx="11875">
                  <c:v>99.108283478458119</c:v>
                </c:pt>
                <c:pt idx="11876">
                  <c:v>99.107786398351877</c:v>
                </c:pt>
                <c:pt idx="11877">
                  <c:v>99.108283478458119</c:v>
                </c:pt>
                <c:pt idx="11878">
                  <c:v>99.109503584173524</c:v>
                </c:pt>
                <c:pt idx="11879">
                  <c:v>99.107831587452438</c:v>
                </c:pt>
                <c:pt idx="11880">
                  <c:v>99.114338817934481</c:v>
                </c:pt>
                <c:pt idx="11881">
                  <c:v>99.119038484393712</c:v>
                </c:pt>
                <c:pt idx="11882">
                  <c:v>99.113977305129907</c:v>
                </c:pt>
                <c:pt idx="11883">
                  <c:v>99.105120241418248</c:v>
                </c:pt>
                <c:pt idx="11884">
                  <c:v>99.106656670837609</c:v>
                </c:pt>
                <c:pt idx="11885">
                  <c:v>99.102408895384073</c:v>
                </c:pt>
                <c:pt idx="11886">
                  <c:v>99.105120241418248</c:v>
                </c:pt>
                <c:pt idx="11887">
                  <c:v>99.109548773274085</c:v>
                </c:pt>
                <c:pt idx="11888">
                  <c:v>99.109910286078645</c:v>
                </c:pt>
                <c:pt idx="11889">
                  <c:v>99.099878305752171</c:v>
                </c:pt>
                <c:pt idx="11890">
                  <c:v>99.099426414746475</c:v>
                </c:pt>
                <c:pt idx="11891">
                  <c:v>99.10647591443535</c:v>
                </c:pt>
                <c:pt idx="11892">
                  <c:v>99.11573968005213</c:v>
                </c:pt>
                <c:pt idx="11893">
                  <c:v>99.116643462063521</c:v>
                </c:pt>
                <c:pt idx="11894">
                  <c:v>99.116101192856704</c:v>
                </c:pt>
                <c:pt idx="11895">
                  <c:v>99.117456865873777</c:v>
                </c:pt>
                <c:pt idx="11896">
                  <c:v>99.113435035923075</c:v>
                </c:pt>
                <c:pt idx="11897">
                  <c:v>99.121478695824479</c:v>
                </c:pt>
                <c:pt idx="11898">
                  <c:v>99.10959396237466</c:v>
                </c:pt>
                <c:pt idx="11899">
                  <c:v>99.108238289357558</c:v>
                </c:pt>
                <c:pt idx="11900">
                  <c:v>99.109096882268375</c:v>
                </c:pt>
                <c:pt idx="11901">
                  <c:v>99.117547244074927</c:v>
                </c:pt>
                <c:pt idx="11902">
                  <c:v>99.114203250632755</c:v>
                </c:pt>
                <c:pt idx="11903">
                  <c:v>99.107244129145016</c:v>
                </c:pt>
                <c:pt idx="11904">
                  <c:v>99.105798077926792</c:v>
                </c:pt>
                <c:pt idx="11905">
                  <c:v>99.102996353691481</c:v>
                </c:pt>
                <c:pt idx="11906">
                  <c:v>99.094681559186654</c:v>
                </c:pt>
                <c:pt idx="11907">
                  <c:v>99.090659729235952</c:v>
                </c:pt>
                <c:pt idx="11908">
                  <c:v>99.088716597911443</c:v>
                </c:pt>
                <c:pt idx="11909">
                  <c:v>99.097573661623116</c:v>
                </c:pt>
                <c:pt idx="11910">
                  <c:v>99.095088261091774</c:v>
                </c:pt>
                <c:pt idx="11911">
                  <c:v>99.096534312310013</c:v>
                </c:pt>
                <c:pt idx="11912">
                  <c:v>99.10412608120572</c:v>
                </c:pt>
                <c:pt idx="11913">
                  <c:v>99.110904446291187</c:v>
                </c:pt>
                <c:pt idx="11914">
                  <c:v>99.111988984704851</c:v>
                </c:pt>
                <c:pt idx="11915">
                  <c:v>99.109865096978069</c:v>
                </c:pt>
                <c:pt idx="11916">
                  <c:v>99.116553083862385</c:v>
                </c:pt>
                <c:pt idx="11917">
                  <c:v>99.121071993919358</c:v>
                </c:pt>
                <c:pt idx="11918">
                  <c:v>99.122879557942127</c:v>
                </c:pt>
                <c:pt idx="11919">
                  <c:v>99.117185731270368</c:v>
                </c:pt>
                <c:pt idx="11920">
                  <c:v>99.115649301850993</c:v>
                </c:pt>
                <c:pt idx="11921">
                  <c:v>99.114519574336754</c:v>
                </c:pt>
                <c:pt idx="11922">
                  <c:v>99.109368016871812</c:v>
                </c:pt>
                <c:pt idx="11923">
                  <c:v>99.106837427239896</c:v>
                </c:pt>
                <c:pt idx="11924">
                  <c:v>99.103764568401175</c:v>
                </c:pt>
                <c:pt idx="11925">
                  <c:v>99.102002193478938</c:v>
                </c:pt>
                <c:pt idx="11926">
                  <c:v>99.090298216431378</c:v>
                </c:pt>
                <c:pt idx="11927">
                  <c:v>99.090343405531954</c:v>
                </c:pt>
                <c:pt idx="11928">
                  <c:v>99.086592710184675</c:v>
                </c:pt>
                <c:pt idx="11929">
                  <c:v>99.090659729235952</c:v>
                </c:pt>
                <c:pt idx="11930">
                  <c:v>99.097166959717981</c:v>
                </c:pt>
                <c:pt idx="11931">
                  <c:v>99.092873995163856</c:v>
                </c:pt>
                <c:pt idx="11932">
                  <c:v>99.100194629456155</c:v>
                </c:pt>
                <c:pt idx="11933">
                  <c:v>99.105662510625081</c:v>
                </c:pt>
                <c:pt idx="11934">
                  <c:v>99.112395686609972</c:v>
                </c:pt>
                <c:pt idx="11935">
                  <c:v>99.117230920370929</c:v>
                </c:pt>
                <c:pt idx="11936">
                  <c:v>99.118812538890879</c:v>
                </c:pt>
                <c:pt idx="11937">
                  <c:v>99.122382477835885</c:v>
                </c:pt>
                <c:pt idx="11938">
                  <c:v>99.117321298572065</c:v>
                </c:pt>
                <c:pt idx="11939">
                  <c:v>99.120077833706816</c:v>
                </c:pt>
                <c:pt idx="11940">
                  <c:v>99.112350497509411</c:v>
                </c:pt>
                <c:pt idx="11941">
                  <c:v>99.103583811998888</c:v>
                </c:pt>
                <c:pt idx="11942">
                  <c:v>99.095630530298607</c:v>
                </c:pt>
                <c:pt idx="11943">
                  <c:v>99.10412608120572</c:v>
                </c:pt>
                <c:pt idx="11944">
                  <c:v>99.105572132423944</c:v>
                </c:pt>
                <c:pt idx="11945">
                  <c:v>99.102951164590905</c:v>
                </c:pt>
                <c:pt idx="11946">
                  <c:v>99.101233978769258</c:v>
                </c:pt>
                <c:pt idx="11947">
                  <c:v>99.112666821213395</c:v>
                </c:pt>
                <c:pt idx="11948">
                  <c:v>99.124506365562652</c:v>
                </c:pt>
                <c:pt idx="11949">
                  <c:v>99.119580753600545</c:v>
                </c:pt>
                <c:pt idx="11950">
                  <c:v>99.118676971589167</c:v>
                </c:pt>
                <c:pt idx="11951">
                  <c:v>99.106114401630791</c:v>
                </c:pt>
                <c:pt idx="11952">
                  <c:v>99.104758728613703</c:v>
                </c:pt>
                <c:pt idx="11953">
                  <c:v>99.113435035923075</c:v>
                </c:pt>
                <c:pt idx="11954">
                  <c:v>99.104216459406842</c:v>
                </c:pt>
                <c:pt idx="11955">
                  <c:v>99.107650831050137</c:v>
                </c:pt>
                <c:pt idx="11956">
                  <c:v>99.097844796226525</c:v>
                </c:pt>
                <c:pt idx="11957">
                  <c:v>99.088038761402913</c:v>
                </c:pt>
                <c:pt idx="11958">
                  <c:v>99.089530001721712</c:v>
                </c:pt>
                <c:pt idx="11959">
                  <c:v>99.096805446913422</c:v>
                </c:pt>
                <c:pt idx="11960">
                  <c:v>99.098161119930523</c:v>
                </c:pt>
                <c:pt idx="11961">
                  <c:v>99.094139289979822</c:v>
                </c:pt>
                <c:pt idx="11962">
                  <c:v>99.100465764059592</c:v>
                </c:pt>
                <c:pt idx="11963">
                  <c:v>99.101369546070956</c:v>
                </c:pt>
                <c:pt idx="11964">
                  <c:v>99.105572132423944</c:v>
                </c:pt>
                <c:pt idx="11965">
                  <c:v>99.104849106814825</c:v>
                </c:pt>
                <c:pt idx="11966">
                  <c:v>99.106747049038773</c:v>
                </c:pt>
                <c:pt idx="11967">
                  <c:v>99.10801234385471</c:v>
                </c:pt>
                <c:pt idx="11968">
                  <c:v>99.103990513904009</c:v>
                </c:pt>
                <c:pt idx="11969">
                  <c:v>99.107470074647892</c:v>
                </c:pt>
                <c:pt idx="11970">
                  <c:v>99.10959396237466</c:v>
                </c:pt>
                <c:pt idx="11971">
                  <c:v>99.112214930207699</c:v>
                </c:pt>
                <c:pt idx="11972">
                  <c:v>99.107650831050137</c:v>
                </c:pt>
                <c:pt idx="11973">
                  <c:v>99.104894295915415</c:v>
                </c:pt>
                <c:pt idx="11974">
                  <c:v>99.100420574959003</c:v>
                </c:pt>
                <c:pt idx="11975">
                  <c:v>99.098974523740779</c:v>
                </c:pt>
                <c:pt idx="11976">
                  <c:v>99.093190318867855</c:v>
                </c:pt>
                <c:pt idx="11977">
                  <c:v>99.095088261091774</c:v>
                </c:pt>
                <c:pt idx="11978">
                  <c:v>99.095314206594622</c:v>
                </c:pt>
                <c:pt idx="11979">
                  <c:v>99.088400274207473</c:v>
                </c:pt>
                <c:pt idx="11980">
                  <c:v>99.089936703626833</c:v>
                </c:pt>
                <c:pt idx="11981">
                  <c:v>99.088490652408595</c:v>
                </c:pt>
                <c:pt idx="11982">
                  <c:v>99.080537370708328</c:v>
                </c:pt>
                <c:pt idx="11983">
                  <c:v>99.084920713463603</c:v>
                </c:pt>
                <c:pt idx="11984">
                  <c:v>99.087496492196067</c:v>
                </c:pt>
                <c:pt idx="11985">
                  <c:v>99.089078110716017</c:v>
                </c:pt>
                <c:pt idx="11986">
                  <c:v>99.085643739072708</c:v>
                </c:pt>
                <c:pt idx="11987">
                  <c:v>99.088038761402913</c:v>
                </c:pt>
                <c:pt idx="11988">
                  <c:v>99.084333255156196</c:v>
                </c:pt>
                <c:pt idx="11989">
                  <c:v>99.087722437698915</c:v>
                </c:pt>
                <c:pt idx="11990">
                  <c:v>99.089123299816578</c:v>
                </c:pt>
                <c:pt idx="11991">
                  <c:v>99.097709228924828</c:v>
                </c:pt>
                <c:pt idx="11992">
                  <c:v>99.103131920993178</c:v>
                </c:pt>
                <c:pt idx="11993">
                  <c:v>99.105481754222808</c:v>
                </c:pt>
                <c:pt idx="11994">
                  <c:v>99.104984674116551</c:v>
                </c:pt>
                <c:pt idx="11995">
                  <c:v>99.105662510625081</c:v>
                </c:pt>
                <c:pt idx="11996">
                  <c:v>99.103222299194314</c:v>
                </c:pt>
                <c:pt idx="11997">
                  <c:v>99.099878305752171</c:v>
                </c:pt>
                <c:pt idx="11998">
                  <c:v>99.090072270928545</c:v>
                </c:pt>
                <c:pt idx="11999">
                  <c:v>99.093099940666718</c:v>
                </c:pt>
                <c:pt idx="12000">
                  <c:v>99.08776762679949</c:v>
                </c:pt>
                <c:pt idx="12001">
                  <c:v>99.082254556529975</c:v>
                </c:pt>
                <c:pt idx="12002">
                  <c:v>99.088761787012032</c:v>
                </c:pt>
                <c:pt idx="12003">
                  <c:v>99.086592710184675</c:v>
                </c:pt>
                <c:pt idx="12004">
                  <c:v>99.080266236104904</c:v>
                </c:pt>
                <c:pt idx="12005">
                  <c:v>99.072132198002379</c:v>
                </c:pt>
                <c:pt idx="12006">
                  <c:v>99.07963358869695</c:v>
                </c:pt>
                <c:pt idx="12007">
                  <c:v>99.081486341820295</c:v>
                </c:pt>
                <c:pt idx="12008">
                  <c:v>99.077509700970154</c:v>
                </c:pt>
                <c:pt idx="12009">
                  <c:v>99.071228415990973</c:v>
                </c:pt>
                <c:pt idx="12010">
                  <c:v>99.077780835573591</c:v>
                </c:pt>
                <c:pt idx="12011">
                  <c:v>99.073171547315482</c:v>
                </c:pt>
                <c:pt idx="12012">
                  <c:v>99.076289595254792</c:v>
                </c:pt>
                <c:pt idx="12013">
                  <c:v>99.080853694412312</c:v>
                </c:pt>
                <c:pt idx="12014">
                  <c:v>99.079091319490104</c:v>
                </c:pt>
                <c:pt idx="12015">
                  <c:v>99.074707976734842</c:v>
                </c:pt>
                <c:pt idx="12016">
                  <c:v>99.069827553873324</c:v>
                </c:pt>
                <c:pt idx="12017">
                  <c:v>99.073081169114332</c:v>
                </c:pt>
                <c:pt idx="12018">
                  <c:v>99.077419322769018</c:v>
                </c:pt>
                <c:pt idx="12019">
                  <c:v>99.076379973455914</c:v>
                </c:pt>
                <c:pt idx="12020">
                  <c:v>99.070912092286974</c:v>
                </c:pt>
                <c:pt idx="12021">
                  <c:v>99.071454361493835</c:v>
                </c:pt>
                <c:pt idx="12022">
                  <c:v>99.074301274829722</c:v>
                </c:pt>
                <c:pt idx="12023">
                  <c:v>99.07574732604796</c:v>
                </c:pt>
                <c:pt idx="12024">
                  <c:v>99.076470351657079</c:v>
                </c:pt>
                <c:pt idx="12025">
                  <c:v>99.073261925516604</c:v>
                </c:pt>
                <c:pt idx="12026">
                  <c:v>99.072358143505213</c:v>
                </c:pt>
                <c:pt idx="12027">
                  <c:v>99.076560729858201</c:v>
                </c:pt>
                <c:pt idx="12028">
                  <c:v>99.072764845410347</c:v>
                </c:pt>
                <c:pt idx="12029">
                  <c:v>99.05667752560754</c:v>
                </c:pt>
                <c:pt idx="12030">
                  <c:v>99.05699384931151</c:v>
                </c:pt>
                <c:pt idx="12031">
                  <c:v>99.054689205182456</c:v>
                </c:pt>
                <c:pt idx="12032">
                  <c:v>99.056044878199558</c:v>
                </c:pt>
                <c:pt idx="12033">
                  <c:v>99.056044878199558</c:v>
                </c:pt>
                <c:pt idx="12034">
                  <c:v>99.048769433007848</c:v>
                </c:pt>
                <c:pt idx="12035">
                  <c:v>99.055412230791575</c:v>
                </c:pt>
                <c:pt idx="12036">
                  <c:v>99.057581307618932</c:v>
                </c:pt>
                <c:pt idx="12037">
                  <c:v>99.056496769205253</c:v>
                </c:pt>
                <c:pt idx="12038">
                  <c:v>99.060654166457667</c:v>
                </c:pt>
                <c:pt idx="12039">
                  <c:v>99.055502608992725</c:v>
                </c:pt>
                <c:pt idx="12040">
                  <c:v>99.053197964863671</c:v>
                </c:pt>
                <c:pt idx="12041">
                  <c:v>99.05857546783146</c:v>
                </c:pt>
                <c:pt idx="12042">
                  <c:v>99.061512759368497</c:v>
                </c:pt>
                <c:pt idx="12043">
                  <c:v>99.054779583383606</c:v>
                </c:pt>
                <c:pt idx="12044">
                  <c:v>99.060744544658803</c:v>
                </c:pt>
                <c:pt idx="12045">
                  <c:v>99.065082698313503</c:v>
                </c:pt>
                <c:pt idx="12046">
                  <c:v>99.063455890692993</c:v>
                </c:pt>
                <c:pt idx="12047">
                  <c:v>99.060066708150259</c:v>
                </c:pt>
                <c:pt idx="12048">
                  <c:v>99.057988009524038</c:v>
                </c:pt>
                <c:pt idx="12049">
                  <c:v>99.049899160522088</c:v>
                </c:pt>
                <c:pt idx="12050">
                  <c:v>99.05658714740639</c:v>
                </c:pt>
                <c:pt idx="12051">
                  <c:v>99.06246173048045</c:v>
                </c:pt>
                <c:pt idx="12052">
                  <c:v>99.06634799312944</c:v>
                </c:pt>
                <c:pt idx="12053">
                  <c:v>99.064450050905521</c:v>
                </c:pt>
                <c:pt idx="12054">
                  <c:v>99.062506919581025</c:v>
                </c:pt>
                <c:pt idx="12055">
                  <c:v>99.063455890692993</c:v>
                </c:pt>
                <c:pt idx="12056">
                  <c:v>99.058304333228037</c:v>
                </c:pt>
                <c:pt idx="12057">
                  <c:v>99.057355362116084</c:v>
                </c:pt>
                <c:pt idx="12058">
                  <c:v>99.058033198624628</c:v>
                </c:pt>
                <c:pt idx="12059">
                  <c:v>99.056813092909252</c:v>
                </c:pt>
                <c:pt idx="12060">
                  <c:v>99.060744544658803</c:v>
                </c:pt>
                <c:pt idx="12061">
                  <c:v>99.062642486882737</c:v>
                </c:pt>
                <c:pt idx="12062">
                  <c:v>99.066483560431152</c:v>
                </c:pt>
                <c:pt idx="12063">
                  <c:v>99.055231474389316</c:v>
                </c:pt>
                <c:pt idx="12064">
                  <c:v>99.059569628043988</c:v>
                </c:pt>
                <c:pt idx="12065">
                  <c:v>99.050034727823785</c:v>
                </c:pt>
                <c:pt idx="12066">
                  <c:v>99.050983698935752</c:v>
                </c:pt>
                <c:pt idx="12067">
                  <c:v>99.049311702214681</c:v>
                </c:pt>
                <c:pt idx="12068">
                  <c:v>99.050983698935752</c:v>
                </c:pt>
                <c:pt idx="12069">
                  <c:v>99.054779583383606</c:v>
                </c:pt>
                <c:pt idx="12070">
                  <c:v>99.053514288567669</c:v>
                </c:pt>
                <c:pt idx="12071">
                  <c:v>99.052068237349431</c:v>
                </c:pt>
                <c:pt idx="12072">
                  <c:v>99.054056557774501</c:v>
                </c:pt>
                <c:pt idx="12073">
                  <c:v>99.054011368673926</c:v>
                </c:pt>
                <c:pt idx="12074">
                  <c:v>99.05279126295855</c:v>
                </c:pt>
                <c:pt idx="12075">
                  <c:v>99.050305862427209</c:v>
                </c:pt>
                <c:pt idx="12076">
                  <c:v>99.053243153964232</c:v>
                </c:pt>
                <c:pt idx="12077">
                  <c:v>99.050983698935752</c:v>
                </c:pt>
                <c:pt idx="12078">
                  <c:v>99.043934199246877</c:v>
                </c:pt>
                <c:pt idx="12079">
                  <c:v>99.044205333850286</c:v>
                </c:pt>
                <c:pt idx="12080">
                  <c:v>99.041132475011565</c:v>
                </c:pt>
                <c:pt idx="12081">
                  <c:v>99.039324910988753</c:v>
                </c:pt>
                <c:pt idx="12082">
                  <c:v>99.042578526229789</c:v>
                </c:pt>
                <c:pt idx="12083">
                  <c:v>99.04610327607422</c:v>
                </c:pt>
                <c:pt idx="12084">
                  <c:v>99.052023048248856</c:v>
                </c:pt>
                <c:pt idx="12085">
                  <c:v>99.047142625387323</c:v>
                </c:pt>
                <c:pt idx="12086">
                  <c:v>99.044702413956571</c:v>
                </c:pt>
                <c:pt idx="12087">
                  <c:v>99.042849660833213</c:v>
                </c:pt>
                <c:pt idx="12088">
                  <c:v>99.039776801994464</c:v>
                </c:pt>
                <c:pt idx="12089">
                  <c:v>99.039686423793327</c:v>
                </c:pt>
                <c:pt idx="12090">
                  <c:v>99.039234532787631</c:v>
                </c:pt>
                <c:pt idx="12091">
                  <c:v>99.047413759990746</c:v>
                </c:pt>
                <c:pt idx="12092">
                  <c:v>99.048498298404411</c:v>
                </c:pt>
                <c:pt idx="12093">
                  <c:v>99.044837981258269</c:v>
                </c:pt>
                <c:pt idx="12094">
                  <c:v>99.04610327607422</c:v>
                </c:pt>
                <c:pt idx="12095">
                  <c:v>99.043572686442332</c:v>
                </c:pt>
                <c:pt idx="12096">
                  <c:v>99.042488148028639</c:v>
                </c:pt>
                <c:pt idx="12097">
                  <c:v>99.044657224855996</c:v>
                </c:pt>
                <c:pt idx="12098">
                  <c:v>99.047820461895881</c:v>
                </c:pt>
                <c:pt idx="12099">
                  <c:v>99.049718404119801</c:v>
                </c:pt>
                <c:pt idx="12100">
                  <c:v>99.051797102746022</c:v>
                </c:pt>
                <c:pt idx="12101">
                  <c:v>99.055592987193862</c:v>
                </c:pt>
                <c:pt idx="12102">
                  <c:v>99.048633865706137</c:v>
                </c:pt>
                <c:pt idx="12103">
                  <c:v>99.042126635224093</c:v>
                </c:pt>
                <c:pt idx="12104">
                  <c:v>99.045109115861692</c:v>
                </c:pt>
                <c:pt idx="12105">
                  <c:v>99.04108728591099</c:v>
                </c:pt>
                <c:pt idx="12106">
                  <c:v>99.0527008847574</c:v>
                </c:pt>
                <c:pt idx="12107">
                  <c:v>99.06092530106109</c:v>
                </c:pt>
                <c:pt idx="12108">
                  <c:v>99.057129416613222</c:v>
                </c:pt>
                <c:pt idx="12109">
                  <c:v>99.047865650996442</c:v>
                </c:pt>
                <c:pt idx="12110">
                  <c:v>99.041945878821807</c:v>
                </c:pt>
                <c:pt idx="12111">
                  <c:v>99.036975077759152</c:v>
                </c:pt>
                <c:pt idx="12112">
                  <c:v>99.040364260301871</c:v>
                </c:pt>
                <c:pt idx="12113">
                  <c:v>99.040319071201296</c:v>
                </c:pt>
                <c:pt idx="12114">
                  <c:v>99.035754972043748</c:v>
                </c:pt>
                <c:pt idx="12115">
                  <c:v>99.040996907709854</c:v>
                </c:pt>
                <c:pt idx="12116">
                  <c:v>99.037833670669968</c:v>
                </c:pt>
                <c:pt idx="12117">
                  <c:v>99.046284032476507</c:v>
                </c:pt>
                <c:pt idx="12118">
                  <c:v>99.049763593220376</c:v>
                </c:pt>
                <c:pt idx="12119">
                  <c:v>99.039596045592177</c:v>
                </c:pt>
                <c:pt idx="12120">
                  <c:v>99.041268042313263</c:v>
                </c:pt>
                <c:pt idx="12121">
                  <c:v>99.045967708772508</c:v>
                </c:pt>
                <c:pt idx="12122">
                  <c:v>99.046916679884461</c:v>
                </c:pt>
                <c:pt idx="12123">
                  <c:v>99.051435589941448</c:v>
                </c:pt>
                <c:pt idx="12124">
                  <c:v>99.05581893269671</c:v>
                </c:pt>
                <c:pt idx="12125">
                  <c:v>99.053423910366519</c:v>
                </c:pt>
                <c:pt idx="12126">
                  <c:v>99.056813092909252</c:v>
                </c:pt>
                <c:pt idx="12127">
                  <c:v>99.063998159899839</c:v>
                </c:pt>
                <c:pt idx="12128">
                  <c:v>99.063546268894129</c:v>
                </c:pt>
                <c:pt idx="12129">
                  <c:v>99.058711035133157</c:v>
                </c:pt>
                <c:pt idx="12130">
                  <c:v>99.056316012802981</c:v>
                </c:pt>
                <c:pt idx="12131">
                  <c:v>99.055005528886454</c:v>
                </c:pt>
                <c:pt idx="12132">
                  <c:v>99.056135256400694</c:v>
                </c:pt>
                <c:pt idx="12133">
                  <c:v>99.05812357682575</c:v>
                </c:pt>
                <c:pt idx="12134">
                  <c:v>99.052429750153976</c:v>
                </c:pt>
                <c:pt idx="12135">
                  <c:v>99.047458949091322</c:v>
                </c:pt>
                <c:pt idx="12136">
                  <c:v>99.044747603057132</c:v>
                </c:pt>
                <c:pt idx="12137">
                  <c:v>99.046645545281052</c:v>
                </c:pt>
                <c:pt idx="12138">
                  <c:v>99.04763970549358</c:v>
                </c:pt>
                <c:pt idx="12139">
                  <c:v>99.050079916924346</c:v>
                </c:pt>
                <c:pt idx="12140">
                  <c:v>99.043753442844604</c:v>
                </c:pt>
                <c:pt idx="12141">
                  <c:v>99.034896379132931</c:v>
                </c:pt>
                <c:pt idx="12142">
                  <c:v>99.033088815110162</c:v>
                </c:pt>
                <c:pt idx="12143">
                  <c:v>99.040047936597873</c:v>
                </c:pt>
                <c:pt idx="12144">
                  <c:v>99.040725773106445</c:v>
                </c:pt>
                <c:pt idx="12145">
                  <c:v>99.040725773106445</c:v>
                </c:pt>
                <c:pt idx="12146">
                  <c:v>99.040590205804733</c:v>
                </c:pt>
                <c:pt idx="12147">
                  <c:v>99.040454638503022</c:v>
                </c:pt>
                <c:pt idx="12148">
                  <c:v>99.033269571512434</c:v>
                </c:pt>
                <c:pt idx="12149">
                  <c:v>99.034986757334082</c:v>
                </c:pt>
                <c:pt idx="12150">
                  <c:v>99.032275411299892</c:v>
                </c:pt>
                <c:pt idx="12151">
                  <c:v>99.036297241250594</c:v>
                </c:pt>
                <c:pt idx="12152">
                  <c:v>99.038782641781935</c:v>
                </c:pt>
                <c:pt idx="12153">
                  <c:v>99.040183503899584</c:v>
                </c:pt>
                <c:pt idx="12154">
                  <c:v>99.04497354855998</c:v>
                </c:pt>
                <c:pt idx="12155">
                  <c:v>99.041313231413838</c:v>
                </c:pt>
                <c:pt idx="12156">
                  <c:v>99.043934199246877</c:v>
                </c:pt>
                <c:pt idx="12157">
                  <c:v>99.037110645060849</c:v>
                </c:pt>
                <c:pt idx="12158">
                  <c:v>99.037517346965984</c:v>
                </c:pt>
                <c:pt idx="12159">
                  <c:v>99.04108728591099</c:v>
                </c:pt>
                <c:pt idx="12160">
                  <c:v>99.046012897873098</c:v>
                </c:pt>
                <c:pt idx="12161">
                  <c:v>99.052474939254552</c:v>
                </c:pt>
                <c:pt idx="12162">
                  <c:v>99.048995378510682</c:v>
                </c:pt>
                <c:pt idx="12163">
                  <c:v>99.043889010146316</c:v>
                </c:pt>
                <c:pt idx="12164">
                  <c:v>99.049311702214681</c:v>
                </c:pt>
                <c:pt idx="12165">
                  <c:v>99.048724243907273</c:v>
                </c:pt>
                <c:pt idx="12166">
                  <c:v>99.043979388347452</c:v>
                </c:pt>
                <c:pt idx="12167">
                  <c:v>99.03643280855232</c:v>
                </c:pt>
                <c:pt idx="12168">
                  <c:v>99.042849660833213</c:v>
                </c:pt>
                <c:pt idx="12169">
                  <c:v>99.043211173637758</c:v>
                </c:pt>
                <c:pt idx="12170">
                  <c:v>99.04809159649929</c:v>
                </c:pt>
                <c:pt idx="12171">
                  <c:v>99.037652914267696</c:v>
                </c:pt>
                <c:pt idx="12172">
                  <c:v>99.03363108431698</c:v>
                </c:pt>
                <c:pt idx="12173">
                  <c:v>99.02626526092412</c:v>
                </c:pt>
                <c:pt idx="12174">
                  <c:v>99.025045155208744</c:v>
                </c:pt>
                <c:pt idx="12175">
                  <c:v>99.02626526092412</c:v>
                </c:pt>
                <c:pt idx="12176">
                  <c:v>99.037472157865409</c:v>
                </c:pt>
                <c:pt idx="12177">
                  <c:v>99.044657224855996</c:v>
                </c:pt>
                <c:pt idx="12178">
                  <c:v>99.031462007489637</c:v>
                </c:pt>
                <c:pt idx="12179">
                  <c:v>99.025497046214454</c:v>
                </c:pt>
                <c:pt idx="12180">
                  <c:v>99.020029165045514</c:v>
                </c:pt>
                <c:pt idx="12181">
                  <c:v>99.024864398806471</c:v>
                </c:pt>
                <c:pt idx="12182">
                  <c:v>99.030241901774261</c:v>
                </c:pt>
                <c:pt idx="12183">
                  <c:v>99.026988286533239</c:v>
                </c:pt>
                <c:pt idx="12184">
                  <c:v>99.022333809174569</c:v>
                </c:pt>
                <c:pt idx="12185">
                  <c:v>99.024548075102473</c:v>
                </c:pt>
                <c:pt idx="12186">
                  <c:v>99.027214232036101</c:v>
                </c:pt>
                <c:pt idx="12187">
                  <c:v>99.025090344309334</c:v>
                </c:pt>
                <c:pt idx="12188">
                  <c:v>99.021791539967722</c:v>
                </c:pt>
                <c:pt idx="12189">
                  <c:v>99.017543764514173</c:v>
                </c:pt>
                <c:pt idx="12190">
                  <c:v>99.022153052772282</c:v>
                </c:pt>
                <c:pt idx="12191">
                  <c:v>99.022333809174569</c:v>
                </c:pt>
                <c:pt idx="12192">
                  <c:v>99.018176411922155</c:v>
                </c:pt>
                <c:pt idx="12193">
                  <c:v>99.018266790123292</c:v>
                </c:pt>
                <c:pt idx="12194">
                  <c:v>99.014967985781695</c:v>
                </c:pt>
                <c:pt idx="12195">
                  <c:v>99.017272629910764</c:v>
                </c:pt>
                <c:pt idx="12196">
                  <c:v>99.016278469698221</c:v>
                </c:pt>
                <c:pt idx="12197">
                  <c:v>99.005839787466627</c:v>
                </c:pt>
                <c:pt idx="12198">
                  <c:v>99.006788758578594</c:v>
                </c:pt>
                <c:pt idx="12199">
                  <c:v>99.010132752020752</c:v>
                </c:pt>
                <c:pt idx="12200">
                  <c:v>99.021430027163177</c:v>
                </c:pt>
                <c:pt idx="12201">
                  <c:v>99.024864398806471</c:v>
                </c:pt>
                <c:pt idx="12202">
                  <c:v>99.015555444089102</c:v>
                </c:pt>
                <c:pt idx="12203">
                  <c:v>99.020707001554058</c:v>
                </c:pt>
                <c:pt idx="12204">
                  <c:v>99.014290149273165</c:v>
                </c:pt>
                <c:pt idx="12205">
                  <c:v>99.001817957515925</c:v>
                </c:pt>
                <c:pt idx="12206">
                  <c:v>99.005161950958069</c:v>
                </c:pt>
                <c:pt idx="12207">
                  <c:v>99.004258168946691</c:v>
                </c:pt>
                <c:pt idx="12208">
                  <c:v>98.995265537933307</c:v>
                </c:pt>
                <c:pt idx="12209">
                  <c:v>99.003218819633588</c:v>
                </c:pt>
                <c:pt idx="12210">
                  <c:v>99.016368847899358</c:v>
                </c:pt>
                <c:pt idx="12211">
                  <c:v>99.019532084939229</c:v>
                </c:pt>
                <c:pt idx="12212">
                  <c:v>99.012121072445808</c:v>
                </c:pt>
                <c:pt idx="12213">
                  <c:v>99.010810588529282</c:v>
                </c:pt>
                <c:pt idx="12214">
                  <c:v>99.002269848521607</c:v>
                </c:pt>
                <c:pt idx="12215">
                  <c:v>98.998971044180024</c:v>
                </c:pt>
                <c:pt idx="12216">
                  <c:v>99.004619681751237</c:v>
                </c:pt>
                <c:pt idx="12217">
                  <c:v>99.010720210328159</c:v>
                </c:pt>
                <c:pt idx="12218">
                  <c:v>99.011849937842399</c:v>
                </c:pt>
                <c:pt idx="12219">
                  <c:v>99.018221601022717</c:v>
                </c:pt>
                <c:pt idx="12220">
                  <c:v>99.017634142715309</c:v>
                </c:pt>
                <c:pt idx="12221">
                  <c:v>99.019486895838682</c:v>
                </c:pt>
                <c:pt idx="12222">
                  <c:v>99.013070043557775</c:v>
                </c:pt>
                <c:pt idx="12223">
                  <c:v>99.017091873508477</c:v>
                </c:pt>
                <c:pt idx="12224">
                  <c:v>99.016278469698221</c:v>
                </c:pt>
                <c:pt idx="12225">
                  <c:v>99.00687913677973</c:v>
                </c:pt>
                <c:pt idx="12226">
                  <c:v>99.014516094776013</c:v>
                </c:pt>
                <c:pt idx="12227">
                  <c:v>99.009680861015042</c:v>
                </c:pt>
                <c:pt idx="12228">
                  <c:v>99.010765399428706</c:v>
                </c:pt>
                <c:pt idx="12229">
                  <c:v>99.00064304090111</c:v>
                </c:pt>
                <c:pt idx="12230">
                  <c:v>99.004664870851812</c:v>
                </c:pt>
                <c:pt idx="12231">
                  <c:v>99.009590482813906</c:v>
                </c:pt>
                <c:pt idx="12232">
                  <c:v>99.007511784187713</c:v>
                </c:pt>
                <c:pt idx="12233">
                  <c:v>99.009816428316753</c:v>
                </c:pt>
                <c:pt idx="12234">
                  <c:v>99.009274159109921</c:v>
                </c:pt>
                <c:pt idx="12235">
                  <c:v>99.01578138959195</c:v>
                </c:pt>
                <c:pt idx="12236">
                  <c:v>99.014109392870878</c:v>
                </c:pt>
                <c:pt idx="12237">
                  <c:v>99.016459226100508</c:v>
                </c:pt>
                <c:pt idx="12238">
                  <c:v>99.017363008111886</c:v>
                </c:pt>
                <c:pt idx="12239">
                  <c:v>99.015826578692526</c:v>
                </c:pt>
                <c:pt idx="12240">
                  <c:v>99.007059893182003</c:v>
                </c:pt>
                <c:pt idx="12241">
                  <c:v>99.007556973288274</c:v>
                </c:pt>
                <c:pt idx="12242">
                  <c:v>99.002586172225605</c:v>
                </c:pt>
                <c:pt idx="12243">
                  <c:v>99.004710059952373</c:v>
                </c:pt>
                <c:pt idx="12244">
                  <c:v>99.005975354768339</c:v>
                </c:pt>
                <c:pt idx="12245">
                  <c:v>98.999151800582311</c:v>
                </c:pt>
                <c:pt idx="12246">
                  <c:v>98.995084781531034</c:v>
                </c:pt>
                <c:pt idx="12247">
                  <c:v>98.997027912855529</c:v>
                </c:pt>
                <c:pt idx="12248">
                  <c:v>99.008505944400241</c:v>
                </c:pt>
                <c:pt idx="12249">
                  <c:v>99.005161950958069</c:v>
                </c:pt>
                <c:pt idx="12250">
                  <c:v>99.007692540589986</c:v>
                </c:pt>
                <c:pt idx="12251">
                  <c:v>99.005794598366066</c:v>
                </c:pt>
                <c:pt idx="12252">
                  <c:v>98.993322406608826</c:v>
                </c:pt>
                <c:pt idx="12253">
                  <c:v>98.993503163011113</c:v>
                </c:pt>
                <c:pt idx="12254">
                  <c:v>98.993593541212235</c:v>
                </c:pt>
                <c:pt idx="12255">
                  <c:v>99.00177276841535</c:v>
                </c:pt>
                <c:pt idx="12256">
                  <c:v>99.00064304090111</c:v>
                </c:pt>
                <c:pt idx="12257">
                  <c:v>99.003083252331876</c:v>
                </c:pt>
                <c:pt idx="12258">
                  <c:v>99.003535143337572</c:v>
                </c:pt>
                <c:pt idx="12259">
                  <c:v>98.994226188620203</c:v>
                </c:pt>
                <c:pt idx="12260">
                  <c:v>98.988803496551853</c:v>
                </c:pt>
                <c:pt idx="12261">
                  <c:v>98.992147489994011</c:v>
                </c:pt>
                <c:pt idx="12262">
                  <c:v>98.992960893804252</c:v>
                </c:pt>
                <c:pt idx="12263">
                  <c:v>98.987809336339311</c:v>
                </c:pt>
                <c:pt idx="12264">
                  <c:v>98.988984252954126</c:v>
                </c:pt>
                <c:pt idx="12265">
                  <c:v>98.992463813697995</c:v>
                </c:pt>
                <c:pt idx="12266">
                  <c:v>98.991108140680893</c:v>
                </c:pt>
                <c:pt idx="12267">
                  <c:v>98.989526522160958</c:v>
                </c:pt>
                <c:pt idx="12268">
                  <c:v>98.989436143959836</c:v>
                </c:pt>
                <c:pt idx="12269">
                  <c:v>98.992102300893421</c:v>
                </c:pt>
                <c:pt idx="12270">
                  <c:v>98.992554191899131</c:v>
                </c:pt>
                <c:pt idx="12271">
                  <c:v>98.990611060574636</c:v>
                </c:pt>
                <c:pt idx="12272">
                  <c:v>98.987493012635326</c:v>
                </c:pt>
                <c:pt idx="12273">
                  <c:v>98.985097990305121</c:v>
                </c:pt>
                <c:pt idx="12274">
                  <c:v>98.989074631155262</c:v>
                </c:pt>
                <c:pt idx="12275">
                  <c:v>98.987176688931342</c:v>
                </c:pt>
                <c:pt idx="12276">
                  <c:v>98.990565871474061</c:v>
                </c:pt>
                <c:pt idx="12277">
                  <c:v>98.975698657386644</c:v>
                </c:pt>
                <c:pt idx="12278">
                  <c:v>98.976105359291765</c:v>
                </c:pt>
                <c:pt idx="12279">
                  <c:v>98.984013451891457</c:v>
                </c:pt>
                <c:pt idx="12280">
                  <c:v>98.992509002798556</c:v>
                </c:pt>
                <c:pt idx="12281">
                  <c:v>98.990611060574636</c:v>
                </c:pt>
                <c:pt idx="12282">
                  <c:v>98.989888034965517</c:v>
                </c:pt>
                <c:pt idx="12283">
                  <c:v>98.994858836028186</c:v>
                </c:pt>
                <c:pt idx="12284">
                  <c:v>98.99788650576636</c:v>
                </c:pt>
                <c:pt idx="12285">
                  <c:v>99.000868986403958</c:v>
                </c:pt>
                <c:pt idx="12286">
                  <c:v>98.998248018570905</c:v>
                </c:pt>
                <c:pt idx="12287">
                  <c:v>98.999196989682886</c:v>
                </c:pt>
                <c:pt idx="12288">
                  <c:v>99.00376108884042</c:v>
                </c:pt>
                <c:pt idx="12289">
                  <c:v>98.992328246396283</c:v>
                </c:pt>
                <c:pt idx="12290">
                  <c:v>98.990972573379182</c:v>
                </c:pt>
                <c:pt idx="12291">
                  <c:v>98.992915704703705</c:v>
                </c:pt>
                <c:pt idx="12292">
                  <c:v>98.995039592430473</c:v>
                </c:pt>
                <c:pt idx="12293">
                  <c:v>98.994587701424763</c:v>
                </c:pt>
                <c:pt idx="12294">
                  <c:v>98.995129970631595</c:v>
                </c:pt>
                <c:pt idx="12295">
                  <c:v>98.990656249675197</c:v>
                </c:pt>
                <c:pt idx="12296">
                  <c:v>98.980262756544178</c:v>
                </c:pt>
                <c:pt idx="12297">
                  <c:v>98.981618429561252</c:v>
                </c:pt>
                <c:pt idx="12298">
                  <c:v>98.97881670532594</c:v>
                </c:pt>
                <c:pt idx="12299">
                  <c:v>98.984646099299439</c:v>
                </c:pt>
                <c:pt idx="12300">
                  <c:v>98.983335615382913</c:v>
                </c:pt>
                <c:pt idx="12301">
                  <c:v>98.983200048081201</c:v>
                </c:pt>
                <c:pt idx="12302">
                  <c:v>98.987944903641022</c:v>
                </c:pt>
                <c:pt idx="12303">
                  <c:v>98.985143179405711</c:v>
                </c:pt>
                <c:pt idx="12304">
                  <c:v>98.989571711261533</c:v>
                </c:pt>
                <c:pt idx="12305">
                  <c:v>98.994090621318492</c:v>
                </c:pt>
                <c:pt idx="12306">
                  <c:v>98.990611060574636</c:v>
                </c:pt>
                <c:pt idx="12307">
                  <c:v>98.989707278563245</c:v>
                </c:pt>
                <c:pt idx="12308">
                  <c:v>98.985595070411406</c:v>
                </c:pt>
                <c:pt idx="12309">
                  <c:v>98.989345765758671</c:v>
                </c:pt>
                <c:pt idx="12310">
                  <c:v>98.98740263443419</c:v>
                </c:pt>
                <c:pt idx="12311">
                  <c:v>98.98627290691995</c:v>
                </c:pt>
                <c:pt idx="12312">
                  <c:v>98.983697128187472</c:v>
                </c:pt>
                <c:pt idx="12313">
                  <c:v>98.980036811041316</c:v>
                </c:pt>
                <c:pt idx="12314">
                  <c:v>98.977822545113412</c:v>
                </c:pt>
                <c:pt idx="12315">
                  <c:v>98.975608279185494</c:v>
                </c:pt>
                <c:pt idx="12316">
                  <c:v>98.981753996862963</c:v>
                </c:pt>
                <c:pt idx="12317">
                  <c:v>98.98392307369032</c:v>
                </c:pt>
                <c:pt idx="12318">
                  <c:v>98.980036811041316</c:v>
                </c:pt>
                <c:pt idx="12319">
                  <c:v>98.973348824157014</c:v>
                </c:pt>
                <c:pt idx="12320">
                  <c:v>98.971405692832505</c:v>
                </c:pt>
                <c:pt idx="12321">
                  <c:v>98.973213256855303</c:v>
                </c:pt>
                <c:pt idx="12322">
                  <c:v>98.966660837272684</c:v>
                </c:pt>
                <c:pt idx="12323">
                  <c:v>98.973619958760423</c:v>
                </c:pt>
                <c:pt idx="12324">
                  <c:v>98.975969791990053</c:v>
                </c:pt>
                <c:pt idx="12325">
                  <c:v>98.979765676437907</c:v>
                </c:pt>
                <c:pt idx="12326">
                  <c:v>98.981573240460705</c:v>
                </c:pt>
                <c:pt idx="12327">
                  <c:v>98.979313785432197</c:v>
                </c:pt>
                <c:pt idx="12328">
                  <c:v>98.986046961417088</c:v>
                </c:pt>
                <c:pt idx="12329">
                  <c:v>98.980940593052708</c:v>
                </c:pt>
                <c:pt idx="12330">
                  <c:v>98.98505280120456</c:v>
                </c:pt>
                <c:pt idx="12331">
                  <c:v>98.988125660043309</c:v>
                </c:pt>
                <c:pt idx="12332">
                  <c:v>98.978500381621956</c:v>
                </c:pt>
                <c:pt idx="12333">
                  <c:v>98.980307945644725</c:v>
                </c:pt>
                <c:pt idx="12334">
                  <c:v>98.976963952202595</c:v>
                </c:pt>
                <c:pt idx="12335">
                  <c:v>98.974659308073527</c:v>
                </c:pt>
                <c:pt idx="12336">
                  <c:v>98.98392307369032</c:v>
                </c:pt>
                <c:pt idx="12337">
                  <c:v>98.982974102578353</c:v>
                </c:pt>
                <c:pt idx="12338">
                  <c:v>98.985369124908544</c:v>
                </c:pt>
                <c:pt idx="12339">
                  <c:v>98.987673769037599</c:v>
                </c:pt>
                <c:pt idx="12340">
                  <c:v>98.976331304794613</c:v>
                </c:pt>
                <c:pt idx="12341">
                  <c:v>98.979675298236771</c:v>
                </c:pt>
                <c:pt idx="12342">
                  <c:v>98.986634419724496</c:v>
                </c:pt>
                <c:pt idx="12343">
                  <c:v>98.988125660043309</c:v>
                </c:pt>
                <c:pt idx="12344">
                  <c:v>98.985956583215952</c:v>
                </c:pt>
                <c:pt idx="12345">
                  <c:v>98.979494541834484</c:v>
                </c:pt>
                <c:pt idx="12346">
                  <c:v>98.976150548392326</c:v>
                </c:pt>
                <c:pt idx="12347">
                  <c:v>98.970818234525112</c:v>
                </c:pt>
                <c:pt idx="12348">
                  <c:v>98.970547099921674</c:v>
                </c:pt>
                <c:pt idx="12349">
                  <c:v>98.965034029652188</c:v>
                </c:pt>
                <c:pt idx="12350">
                  <c:v>98.963587978433949</c:v>
                </c:pt>
                <c:pt idx="12351">
                  <c:v>98.962051549014589</c:v>
                </c:pt>
                <c:pt idx="12352">
                  <c:v>98.962232305416848</c:v>
                </c:pt>
                <c:pt idx="12353">
                  <c:v>98.966344513568714</c:v>
                </c:pt>
                <c:pt idx="12354">
                  <c:v>98.971722016536503</c:v>
                </c:pt>
                <c:pt idx="12355">
                  <c:v>98.967745375686363</c:v>
                </c:pt>
                <c:pt idx="12356">
                  <c:v>98.967745375686363</c:v>
                </c:pt>
                <c:pt idx="12357">
                  <c:v>98.96169003621003</c:v>
                </c:pt>
                <c:pt idx="12358">
                  <c:v>98.966480080870426</c:v>
                </c:pt>
                <c:pt idx="12359">
                  <c:v>98.967835753887499</c:v>
                </c:pt>
                <c:pt idx="12360">
                  <c:v>98.964491760445355</c:v>
                </c:pt>
                <c:pt idx="12361">
                  <c:v>98.96010841769008</c:v>
                </c:pt>
                <c:pt idx="12362">
                  <c:v>98.97181239473764</c:v>
                </c:pt>
                <c:pt idx="12363">
                  <c:v>98.971496071033656</c:v>
                </c:pt>
                <c:pt idx="12364">
                  <c:v>98.98039832384589</c:v>
                </c:pt>
                <c:pt idx="12365">
                  <c:v>98.970456721720552</c:v>
                </c:pt>
                <c:pt idx="12366">
                  <c:v>98.97493044267695</c:v>
                </c:pt>
                <c:pt idx="12367">
                  <c:v>98.971089369128535</c:v>
                </c:pt>
                <c:pt idx="12368">
                  <c:v>98.971947962039351</c:v>
                </c:pt>
                <c:pt idx="12369">
                  <c:v>98.967609808384665</c:v>
                </c:pt>
                <c:pt idx="12370">
                  <c:v>98.967293484680667</c:v>
                </c:pt>
                <c:pt idx="12371">
                  <c:v>98.969959641614295</c:v>
                </c:pt>
                <c:pt idx="12372">
                  <c:v>98.966660837272684</c:v>
                </c:pt>
                <c:pt idx="12373">
                  <c:v>98.972264285743321</c:v>
                </c:pt>
                <c:pt idx="12374">
                  <c:v>98.979404163633362</c:v>
                </c:pt>
                <c:pt idx="12375">
                  <c:v>98.97059228902225</c:v>
                </c:pt>
                <c:pt idx="12376">
                  <c:v>98.972625798547895</c:v>
                </c:pt>
                <c:pt idx="12377">
                  <c:v>98.97845519252138</c:v>
                </c:pt>
                <c:pt idx="12378">
                  <c:v>98.979404163633362</c:v>
                </c:pt>
                <c:pt idx="12379">
                  <c:v>98.975066009978661</c:v>
                </c:pt>
                <c:pt idx="12380">
                  <c:v>98.966660837272684</c:v>
                </c:pt>
                <c:pt idx="12381">
                  <c:v>98.959882472187246</c:v>
                </c:pt>
                <c:pt idx="12382">
                  <c:v>98.959069068376976</c:v>
                </c:pt>
                <c:pt idx="12383">
                  <c:v>98.966931971876122</c:v>
                </c:pt>
                <c:pt idx="12384">
                  <c:v>98.973303635056425</c:v>
                </c:pt>
                <c:pt idx="12385">
                  <c:v>98.975698657386644</c:v>
                </c:pt>
                <c:pt idx="12386">
                  <c:v>98.971631638335367</c:v>
                </c:pt>
                <c:pt idx="12387">
                  <c:v>98.968739535898891</c:v>
                </c:pt>
                <c:pt idx="12388">
                  <c:v>98.961780414411166</c:v>
                </c:pt>
                <c:pt idx="12389">
                  <c:v>98.963587978433949</c:v>
                </c:pt>
                <c:pt idx="12390">
                  <c:v>98.970095208915993</c:v>
                </c:pt>
                <c:pt idx="12391">
                  <c:v>98.978319625219669</c:v>
                </c:pt>
                <c:pt idx="12392">
                  <c:v>98.981166538555556</c:v>
                </c:pt>
                <c:pt idx="12393">
                  <c:v>98.976963952202595</c:v>
                </c:pt>
                <c:pt idx="12394">
                  <c:v>98.975834224688356</c:v>
                </c:pt>
                <c:pt idx="12395">
                  <c:v>98.970547099921674</c:v>
                </c:pt>
                <c:pt idx="12396">
                  <c:v>98.974794875375238</c:v>
                </c:pt>
                <c:pt idx="12397">
                  <c:v>98.968920292301192</c:v>
                </c:pt>
                <c:pt idx="12398">
                  <c:v>98.967926132088664</c:v>
                </c:pt>
                <c:pt idx="12399">
                  <c:v>98.966841593674971</c:v>
                </c:pt>
                <c:pt idx="12400">
                  <c:v>98.964808084149325</c:v>
                </c:pt>
                <c:pt idx="12401">
                  <c:v>98.955679885834257</c:v>
                </c:pt>
                <c:pt idx="12402">
                  <c:v>98.951477299481269</c:v>
                </c:pt>
                <c:pt idx="12403">
                  <c:v>98.954821292923441</c:v>
                </c:pt>
                <c:pt idx="12404">
                  <c:v>98.957848962661615</c:v>
                </c:pt>
                <c:pt idx="12405">
                  <c:v>98.962548629120846</c:v>
                </c:pt>
                <c:pt idx="12406">
                  <c:v>98.965214786054474</c:v>
                </c:pt>
                <c:pt idx="12407">
                  <c:v>98.96291014192542</c:v>
                </c:pt>
                <c:pt idx="12408">
                  <c:v>98.960153606790655</c:v>
                </c:pt>
                <c:pt idx="12409">
                  <c:v>98.96444657134478</c:v>
                </c:pt>
                <c:pt idx="12410">
                  <c:v>98.966480080870426</c:v>
                </c:pt>
                <c:pt idx="12411">
                  <c:v>98.957080747951906</c:v>
                </c:pt>
                <c:pt idx="12412">
                  <c:v>98.950121626464195</c:v>
                </c:pt>
                <c:pt idx="12413">
                  <c:v>98.949669735458485</c:v>
                </c:pt>
                <c:pt idx="12414">
                  <c:v>98.94573828370892</c:v>
                </c:pt>
                <c:pt idx="12415">
                  <c:v>98.936203383488731</c:v>
                </c:pt>
                <c:pt idx="12416">
                  <c:v>98.938236893014349</c:v>
                </c:pt>
                <c:pt idx="12417">
                  <c:v>98.939547376930875</c:v>
                </c:pt>
                <c:pt idx="12418">
                  <c:v>98.944021097887273</c:v>
                </c:pt>
                <c:pt idx="12419">
                  <c:v>98.947003578524871</c:v>
                </c:pt>
                <c:pt idx="12420">
                  <c:v>98.941806831959369</c:v>
                </c:pt>
                <c:pt idx="12421">
                  <c:v>98.949669735458485</c:v>
                </c:pt>
                <c:pt idx="12422">
                  <c:v>98.950392761067604</c:v>
                </c:pt>
                <c:pt idx="12423">
                  <c:v>98.955047238426275</c:v>
                </c:pt>
                <c:pt idx="12424">
                  <c:v>98.951115786676723</c:v>
                </c:pt>
                <c:pt idx="12425">
                  <c:v>98.950437950168151</c:v>
                </c:pt>
                <c:pt idx="12426">
                  <c:v>98.954595347420593</c:v>
                </c:pt>
                <c:pt idx="12427">
                  <c:v>98.959611337583837</c:v>
                </c:pt>
                <c:pt idx="12428">
                  <c:v>98.955227994828547</c:v>
                </c:pt>
                <c:pt idx="12429">
                  <c:v>98.947681415033429</c:v>
                </c:pt>
                <c:pt idx="12430">
                  <c:v>98.941128995450811</c:v>
                </c:pt>
                <c:pt idx="12431">
                  <c:v>98.932769011845437</c:v>
                </c:pt>
                <c:pt idx="12432">
                  <c:v>98.931322960627199</c:v>
                </c:pt>
                <c:pt idx="12433">
                  <c:v>98.936971598198397</c:v>
                </c:pt>
                <c:pt idx="12434">
                  <c:v>98.949127466251667</c:v>
                </c:pt>
                <c:pt idx="12435">
                  <c:v>98.953736754509762</c:v>
                </c:pt>
                <c:pt idx="12436">
                  <c:v>98.963452411132252</c:v>
                </c:pt>
                <c:pt idx="12437">
                  <c:v>98.959159446578127</c:v>
                </c:pt>
                <c:pt idx="12438">
                  <c:v>98.957713395359903</c:v>
                </c:pt>
                <c:pt idx="12439">
                  <c:v>98.955002049325714</c:v>
                </c:pt>
                <c:pt idx="12440">
                  <c:v>98.956086587739378</c:v>
                </c:pt>
                <c:pt idx="12441">
                  <c:v>98.953465619906339</c:v>
                </c:pt>
                <c:pt idx="12442">
                  <c:v>98.950663895671028</c:v>
                </c:pt>
                <c:pt idx="12443">
                  <c:v>98.955951020437666</c:v>
                </c:pt>
                <c:pt idx="12444">
                  <c:v>98.957713395359903</c:v>
                </c:pt>
                <c:pt idx="12445">
                  <c:v>98.957261504354193</c:v>
                </c:pt>
                <c:pt idx="12446">
                  <c:v>98.957261504354193</c:v>
                </c:pt>
                <c:pt idx="12447">
                  <c:v>98.950935030274437</c:v>
                </c:pt>
                <c:pt idx="12448">
                  <c:v>98.960289174092367</c:v>
                </c:pt>
                <c:pt idx="12449">
                  <c:v>98.955589507633121</c:v>
                </c:pt>
                <c:pt idx="12450">
                  <c:v>98.941716453758204</c:v>
                </c:pt>
                <c:pt idx="12451">
                  <c:v>98.943569206881577</c:v>
                </c:pt>
                <c:pt idx="12452">
                  <c:v>98.942168344763914</c:v>
                </c:pt>
                <c:pt idx="12453">
                  <c:v>98.948223684240261</c:v>
                </c:pt>
                <c:pt idx="12454">
                  <c:v>98.954098267314322</c:v>
                </c:pt>
                <c:pt idx="12455">
                  <c:v>98.953375241705203</c:v>
                </c:pt>
                <c:pt idx="12456">
                  <c:v>98.95075427387215</c:v>
                </c:pt>
                <c:pt idx="12457">
                  <c:v>98.949308222653926</c:v>
                </c:pt>
                <c:pt idx="12458">
                  <c:v>98.945105636300951</c:v>
                </c:pt>
                <c:pt idx="12459">
                  <c:v>98.933311281052255</c:v>
                </c:pt>
                <c:pt idx="12460">
                  <c:v>98.936429328991565</c:v>
                </c:pt>
                <c:pt idx="12461">
                  <c:v>98.934215063063633</c:v>
                </c:pt>
                <c:pt idx="12462">
                  <c:v>98.928295290889025</c:v>
                </c:pt>
                <c:pt idx="12463">
                  <c:v>98.921923627708679</c:v>
                </c:pt>
                <c:pt idx="12464">
                  <c:v>98.92477054104458</c:v>
                </c:pt>
                <c:pt idx="12465">
                  <c:v>98.926713672369075</c:v>
                </c:pt>
                <c:pt idx="12466">
                  <c:v>98.933853550259087</c:v>
                </c:pt>
                <c:pt idx="12467">
                  <c:v>98.937287921902382</c:v>
                </c:pt>
                <c:pt idx="12468">
                  <c:v>98.941264562752522</c:v>
                </c:pt>
                <c:pt idx="12469">
                  <c:v>98.94374996328385</c:v>
                </c:pt>
                <c:pt idx="12470">
                  <c:v>98.945602716407208</c:v>
                </c:pt>
                <c:pt idx="12471">
                  <c:v>98.95129654307901</c:v>
                </c:pt>
                <c:pt idx="12472">
                  <c:v>98.953465619906339</c:v>
                </c:pt>
                <c:pt idx="12473">
                  <c:v>98.946325742016327</c:v>
                </c:pt>
                <c:pt idx="12474">
                  <c:v>98.938914729522907</c:v>
                </c:pt>
                <c:pt idx="12475">
                  <c:v>98.939728133333148</c:v>
                </c:pt>
                <c:pt idx="12476">
                  <c:v>98.942439479367323</c:v>
                </c:pt>
                <c:pt idx="12477">
                  <c:v>98.936293761689853</c:v>
                </c:pt>
                <c:pt idx="12478">
                  <c:v>98.932271931739152</c:v>
                </c:pt>
                <c:pt idx="12479">
                  <c:v>98.935615925181324</c:v>
                </c:pt>
                <c:pt idx="12480">
                  <c:v>98.935344790577901</c:v>
                </c:pt>
                <c:pt idx="12481">
                  <c:v>98.93480252137104</c:v>
                </c:pt>
                <c:pt idx="12482">
                  <c:v>98.934395819465919</c:v>
                </c:pt>
                <c:pt idx="12483">
                  <c:v>98.936700463594988</c:v>
                </c:pt>
                <c:pt idx="12484">
                  <c:v>98.939773322433737</c:v>
                </c:pt>
                <c:pt idx="12485">
                  <c:v>98.940541537143403</c:v>
                </c:pt>
                <c:pt idx="12486">
                  <c:v>98.944066286987848</c:v>
                </c:pt>
                <c:pt idx="12487">
                  <c:v>98.933085335549393</c:v>
                </c:pt>
                <c:pt idx="12488">
                  <c:v>98.933446848353967</c:v>
                </c:pt>
                <c:pt idx="12489">
                  <c:v>98.927029996073074</c:v>
                </c:pt>
                <c:pt idx="12490">
                  <c:v>98.927707832581618</c:v>
                </c:pt>
                <c:pt idx="12491">
                  <c:v>98.928204912687875</c:v>
                </c:pt>
                <c:pt idx="12492">
                  <c:v>98.927391508877633</c:v>
                </c:pt>
                <c:pt idx="12493">
                  <c:v>98.923008166122372</c:v>
                </c:pt>
                <c:pt idx="12494">
                  <c:v>98.928476047291298</c:v>
                </c:pt>
                <c:pt idx="12495">
                  <c:v>98.929153883799842</c:v>
                </c:pt>
                <c:pt idx="12496">
                  <c:v>98.929289451101553</c:v>
                </c:pt>
                <c:pt idx="12497">
                  <c:v>98.934938088672752</c:v>
                </c:pt>
                <c:pt idx="12498">
                  <c:v>98.93105182602379</c:v>
                </c:pt>
                <c:pt idx="12499">
                  <c:v>98.933853550259087</c:v>
                </c:pt>
                <c:pt idx="12500">
                  <c:v>98.931594095230608</c:v>
                </c:pt>
                <c:pt idx="12501">
                  <c:v>98.933040146448846</c:v>
                </c:pt>
                <c:pt idx="12502">
                  <c:v>98.930328800414671</c:v>
                </c:pt>
                <c:pt idx="12503">
                  <c:v>98.929831720308385</c:v>
                </c:pt>
                <c:pt idx="12504">
                  <c:v>98.925493566653699</c:v>
                </c:pt>
                <c:pt idx="12505">
                  <c:v>98.932271931739152</c:v>
                </c:pt>
                <c:pt idx="12506">
                  <c:v>98.935435168779023</c:v>
                </c:pt>
                <c:pt idx="12507">
                  <c:v>98.940225213439419</c:v>
                </c:pt>
                <c:pt idx="12508">
                  <c:v>98.935525546980159</c:v>
                </c:pt>
                <c:pt idx="12509">
                  <c:v>98.935841870684158</c:v>
                </c:pt>
                <c:pt idx="12510">
                  <c:v>98.935480357879612</c:v>
                </c:pt>
                <c:pt idx="12511">
                  <c:v>98.935977437985869</c:v>
                </c:pt>
                <c:pt idx="12512">
                  <c:v>98.938553216718333</c:v>
                </c:pt>
                <c:pt idx="12513">
                  <c:v>98.940993428149099</c:v>
                </c:pt>
                <c:pt idx="12514">
                  <c:v>98.939592566031436</c:v>
                </c:pt>
                <c:pt idx="12515">
                  <c:v>98.941987588361641</c:v>
                </c:pt>
                <c:pt idx="12516">
                  <c:v>98.93805613661209</c:v>
                </c:pt>
                <c:pt idx="12517">
                  <c:v>98.931322960627199</c:v>
                </c:pt>
                <c:pt idx="12518">
                  <c:v>98.927798210782754</c:v>
                </c:pt>
                <c:pt idx="12519">
                  <c:v>98.928476047291298</c:v>
                </c:pt>
                <c:pt idx="12520">
                  <c:v>98.925719512156547</c:v>
                </c:pt>
                <c:pt idx="12521">
                  <c:v>98.925357999351988</c:v>
                </c:pt>
                <c:pt idx="12522">
                  <c:v>98.924906108346292</c:v>
                </c:pt>
                <c:pt idx="12523">
                  <c:v>98.925086864748565</c:v>
                </c:pt>
                <c:pt idx="12524">
                  <c:v>98.928159723587314</c:v>
                </c:pt>
                <c:pt idx="12525">
                  <c:v>98.927527076179331</c:v>
                </c:pt>
                <c:pt idx="12526">
                  <c:v>98.922014005909816</c:v>
                </c:pt>
                <c:pt idx="12527">
                  <c:v>98.924680162843444</c:v>
                </c:pt>
                <c:pt idx="12528">
                  <c:v>98.922827409720099</c:v>
                </c:pt>
                <c:pt idx="12529">
                  <c:v>98.917495095852857</c:v>
                </c:pt>
                <c:pt idx="12530">
                  <c:v>98.920567954691606</c:v>
                </c:pt>
                <c:pt idx="12531">
                  <c:v>98.927165563374786</c:v>
                </c:pt>
                <c:pt idx="12532">
                  <c:v>98.926623294167939</c:v>
                </c:pt>
                <c:pt idx="12533">
                  <c:v>98.920658332892742</c:v>
                </c:pt>
                <c:pt idx="12534">
                  <c:v>98.920206441887032</c:v>
                </c:pt>
                <c:pt idx="12535">
                  <c:v>98.920884278395576</c:v>
                </c:pt>
                <c:pt idx="12536">
                  <c:v>98.924634973742869</c:v>
                </c:pt>
                <c:pt idx="12537">
                  <c:v>98.927481887078756</c:v>
                </c:pt>
                <c:pt idx="12538">
                  <c:v>98.913382887701033</c:v>
                </c:pt>
                <c:pt idx="12539">
                  <c:v>98.91076191986798</c:v>
                </c:pt>
                <c:pt idx="12540">
                  <c:v>98.908095762934352</c:v>
                </c:pt>
                <c:pt idx="12541">
                  <c:v>98.91387996780729</c:v>
                </c:pt>
                <c:pt idx="12542">
                  <c:v>98.920748711093879</c:v>
                </c:pt>
                <c:pt idx="12543">
                  <c:v>98.926623294167939</c:v>
                </c:pt>
                <c:pt idx="12544">
                  <c:v>98.933943928460224</c:v>
                </c:pt>
                <c:pt idx="12545">
                  <c:v>98.933627604756254</c:v>
                </c:pt>
                <c:pt idx="12546">
                  <c:v>98.923008166122372</c:v>
                </c:pt>
                <c:pt idx="12547">
                  <c:v>98.93091625872205</c:v>
                </c:pt>
                <c:pt idx="12548">
                  <c:v>98.921471736702998</c:v>
                </c:pt>
                <c:pt idx="12549">
                  <c:v>98.912885807594748</c:v>
                </c:pt>
                <c:pt idx="12550">
                  <c:v>98.910535974365118</c:v>
                </c:pt>
                <c:pt idx="12551">
                  <c:v>98.912072403784506</c:v>
                </c:pt>
                <c:pt idx="12552">
                  <c:v>98.909948516057739</c:v>
                </c:pt>
                <c:pt idx="12553">
                  <c:v>98.909044734046333</c:v>
                </c:pt>
                <c:pt idx="12554">
                  <c:v>98.911982025583356</c:v>
                </c:pt>
                <c:pt idx="12555">
                  <c:v>98.917269150350023</c:v>
                </c:pt>
                <c:pt idx="12556">
                  <c:v>98.914874128019818</c:v>
                </c:pt>
                <c:pt idx="12557">
                  <c:v>98.91464818251697</c:v>
                </c:pt>
                <c:pt idx="12558">
                  <c:v>98.918941147071095</c:v>
                </c:pt>
                <c:pt idx="12559">
                  <c:v>98.919573794479049</c:v>
                </c:pt>
                <c:pt idx="12560">
                  <c:v>98.91577791003121</c:v>
                </c:pt>
                <c:pt idx="12561">
                  <c:v>98.915280829924939</c:v>
                </c:pt>
                <c:pt idx="12562">
                  <c:v>98.923053355222933</c:v>
                </c:pt>
                <c:pt idx="12563">
                  <c:v>98.921290980300725</c:v>
                </c:pt>
                <c:pt idx="12564">
                  <c:v>98.92477054104458</c:v>
                </c:pt>
                <c:pt idx="12565">
                  <c:v>98.926894428771348</c:v>
                </c:pt>
                <c:pt idx="12566">
                  <c:v>98.924860919245731</c:v>
                </c:pt>
                <c:pt idx="12567">
                  <c:v>98.91812774326084</c:v>
                </c:pt>
                <c:pt idx="12568">
                  <c:v>98.91776623045628</c:v>
                </c:pt>
                <c:pt idx="12569">
                  <c:v>98.922646653317798</c:v>
                </c:pt>
                <c:pt idx="12570">
                  <c:v>98.92011606368591</c:v>
                </c:pt>
                <c:pt idx="12571">
                  <c:v>98.922014005909816</c:v>
                </c:pt>
                <c:pt idx="12572">
                  <c:v>98.923640813530341</c:v>
                </c:pt>
                <c:pt idx="12573">
                  <c:v>98.920296820088168</c:v>
                </c:pt>
                <c:pt idx="12574">
                  <c:v>98.907011224520687</c:v>
                </c:pt>
                <c:pt idx="12575">
                  <c:v>98.899961724831826</c:v>
                </c:pt>
                <c:pt idx="12576">
                  <c:v>98.902582692664865</c:v>
                </c:pt>
                <c:pt idx="12577">
                  <c:v>98.908863977644046</c:v>
                </c:pt>
                <c:pt idx="12578">
                  <c:v>98.900142481234099</c:v>
                </c:pt>
                <c:pt idx="12579">
                  <c:v>98.901136641446627</c:v>
                </c:pt>
                <c:pt idx="12580">
                  <c:v>98.893635250752055</c:v>
                </c:pt>
                <c:pt idx="12581">
                  <c:v>98.895985083981685</c:v>
                </c:pt>
                <c:pt idx="12582">
                  <c:v>98.90493252589448</c:v>
                </c:pt>
                <c:pt idx="12583">
                  <c:v>98.909587003253165</c:v>
                </c:pt>
                <c:pt idx="12584">
                  <c:v>98.908592843040637</c:v>
                </c:pt>
                <c:pt idx="12585">
                  <c:v>98.909767759655438</c:v>
                </c:pt>
                <c:pt idx="12586">
                  <c:v>98.901136641446627</c:v>
                </c:pt>
                <c:pt idx="12587">
                  <c:v>98.90140777605005</c:v>
                </c:pt>
                <c:pt idx="12588">
                  <c:v>98.903305718273984</c:v>
                </c:pt>
                <c:pt idx="12589">
                  <c:v>98.898877186418162</c:v>
                </c:pt>
                <c:pt idx="12590">
                  <c:v>98.901633721552884</c:v>
                </c:pt>
                <c:pt idx="12591">
                  <c:v>98.906920846319551</c:v>
                </c:pt>
                <c:pt idx="12592">
                  <c:v>98.904887336793919</c:v>
                </c:pt>
                <c:pt idx="12593">
                  <c:v>98.901995234357457</c:v>
                </c:pt>
                <c:pt idx="12594">
                  <c:v>98.899780968429525</c:v>
                </c:pt>
                <c:pt idx="12595">
                  <c:v>98.894539032763461</c:v>
                </c:pt>
                <c:pt idx="12596">
                  <c:v>98.903667231078529</c:v>
                </c:pt>
                <c:pt idx="12597">
                  <c:v>98.904842147693344</c:v>
                </c:pt>
                <c:pt idx="12598">
                  <c:v>98.900729939541506</c:v>
                </c:pt>
                <c:pt idx="12599">
                  <c:v>98.901950045256882</c:v>
                </c:pt>
                <c:pt idx="12600">
                  <c:v>98.899238699222707</c:v>
                </c:pt>
                <c:pt idx="12601">
                  <c:v>98.893770818053767</c:v>
                </c:pt>
                <c:pt idx="12602">
                  <c:v>98.891240228421879</c:v>
                </c:pt>
                <c:pt idx="12603">
                  <c:v>98.900684750440931</c:v>
                </c:pt>
                <c:pt idx="12604">
                  <c:v>98.905203660497904</c:v>
                </c:pt>
                <c:pt idx="12605">
                  <c:v>98.907553493727534</c:v>
                </c:pt>
                <c:pt idx="12606">
                  <c:v>98.903305718273984</c:v>
                </c:pt>
                <c:pt idx="12607">
                  <c:v>98.90574592970475</c:v>
                </c:pt>
                <c:pt idx="12608">
                  <c:v>98.90452582398936</c:v>
                </c:pt>
                <c:pt idx="12609">
                  <c:v>98.898606051814738</c:v>
                </c:pt>
                <c:pt idx="12610">
                  <c:v>98.893996763556629</c:v>
                </c:pt>
                <c:pt idx="12611">
                  <c:v>98.892912225142936</c:v>
                </c:pt>
                <c:pt idx="12612">
                  <c:v>98.886811696566042</c:v>
                </c:pt>
                <c:pt idx="12613">
                  <c:v>98.885817536353514</c:v>
                </c:pt>
                <c:pt idx="12614">
                  <c:v>98.878858414865761</c:v>
                </c:pt>
                <c:pt idx="12615">
                  <c:v>98.883512892224459</c:v>
                </c:pt>
                <c:pt idx="12616">
                  <c:v>98.882157219207357</c:v>
                </c:pt>
                <c:pt idx="12617">
                  <c:v>98.884055161431277</c:v>
                </c:pt>
                <c:pt idx="12618">
                  <c:v>98.88044003338571</c:v>
                </c:pt>
                <c:pt idx="12619">
                  <c:v>98.882112030106782</c:v>
                </c:pt>
                <c:pt idx="12620">
                  <c:v>98.885410834448365</c:v>
                </c:pt>
                <c:pt idx="12621">
                  <c:v>98.88391959412958</c:v>
                </c:pt>
                <c:pt idx="12622">
                  <c:v>98.883467703123884</c:v>
                </c:pt>
                <c:pt idx="12623">
                  <c:v>98.887128020270012</c:v>
                </c:pt>
                <c:pt idx="12624">
                  <c:v>98.88003333148059</c:v>
                </c:pt>
                <c:pt idx="12625">
                  <c:v>98.881072680793693</c:v>
                </c:pt>
                <c:pt idx="12626">
                  <c:v>98.882247597408494</c:v>
                </c:pt>
                <c:pt idx="12627">
                  <c:v>98.884100350531867</c:v>
                </c:pt>
                <c:pt idx="12628">
                  <c:v>98.880711167989119</c:v>
                </c:pt>
                <c:pt idx="12629">
                  <c:v>98.874881774015648</c:v>
                </c:pt>
                <c:pt idx="12630">
                  <c:v>98.867877463427348</c:v>
                </c:pt>
                <c:pt idx="12631">
                  <c:v>98.874746206713937</c:v>
                </c:pt>
                <c:pt idx="12632">
                  <c:v>98.871944482478597</c:v>
                </c:pt>
                <c:pt idx="12633">
                  <c:v>98.87262231898714</c:v>
                </c:pt>
                <c:pt idx="12634">
                  <c:v>98.876373014334433</c:v>
                </c:pt>
                <c:pt idx="12635">
                  <c:v>98.877819065552657</c:v>
                </c:pt>
                <c:pt idx="12636">
                  <c:v>98.882202408307933</c:v>
                </c:pt>
                <c:pt idx="12637">
                  <c:v>98.887173209370587</c:v>
                </c:pt>
                <c:pt idx="12638">
                  <c:v>98.883512892224459</c:v>
                </c:pt>
                <c:pt idx="12639">
                  <c:v>98.88391959412958</c:v>
                </c:pt>
                <c:pt idx="12640">
                  <c:v>98.888980773393385</c:v>
                </c:pt>
                <c:pt idx="12641">
                  <c:v>98.895713949378276</c:v>
                </c:pt>
                <c:pt idx="12642">
                  <c:v>98.889748988103065</c:v>
                </c:pt>
                <c:pt idx="12643">
                  <c:v>98.88324175762105</c:v>
                </c:pt>
                <c:pt idx="12644">
                  <c:v>98.872260806182595</c:v>
                </c:pt>
                <c:pt idx="12645">
                  <c:v>98.870950322266069</c:v>
                </c:pt>
                <c:pt idx="12646">
                  <c:v>98.870995511366644</c:v>
                </c:pt>
                <c:pt idx="12647">
                  <c:v>98.882066841006221</c:v>
                </c:pt>
                <c:pt idx="12648">
                  <c:v>98.885546401750076</c:v>
                </c:pt>
                <c:pt idx="12649">
                  <c:v>98.898651240915285</c:v>
                </c:pt>
                <c:pt idx="12650">
                  <c:v>98.899374266524404</c:v>
                </c:pt>
                <c:pt idx="12651">
                  <c:v>98.890607581013896</c:v>
                </c:pt>
                <c:pt idx="12652">
                  <c:v>98.875378854121891</c:v>
                </c:pt>
                <c:pt idx="12653">
                  <c:v>98.880530411586847</c:v>
                </c:pt>
                <c:pt idx="12654">
                  <c:v>98.877141229044113</c:v>
                </c:pt>
                <c:pt idx="12655">
                  <c:v>98.886179049158059</c:v>
                </c:pt>
                <c:pt idx="12656">
                  <c:v>98.881208248095405</c:v>
                </c:pt>
                <c:pt idx="12657">
                  <c:v>98.872667508087716</c:v>
                </c:pt>
                <c:pt idx="12658">
                  <c:v>98.880530411586847</c:v>
                </c:pt>
                <c:pt idx="12659">
                  <c:v>98.878903603966336</c:v>
                </c:pt>
                <c:pt idx="12660">
                  <c:v>98.883693648626718</c:v>
                </c:pt>
                <c:pt idx="12661">
                  <c:v>98.886766507465467</c:v>
                </c:pt>
                <c:pt idx="12662">
                  <c:v>98.88233797560963</c:v>
                </c:pt>
                <c:pt idx="12663">
                  <c:v>98.884868565241533</c:v>
                </c:pt>
                <c:pt idx="12664">
                  <c:v>98.877141229044113</c:v>
                </c:pt>
                <c:pt idx="12665">
                  <c:v>98.872848264490003</c:v>
                </c:pt>
                <c:pt idx="12666">
                  <c:v>98.871221456869478</c:v>
                </c:pt>
                <c:pt idx="12667">
                  <c:v>98.859517479821946</c:v>
                </c:pt>
                <c:pt idx="12668">
                  <c:v>98.85983380352593</c:v>
                </c:pt>
                <c:pt idx="12669">
                  <c:v>98.863539309772648</c:v>
                </c:pt>
                <c:pt idx="12670">
                  <c:v>98.86832935443303</c:v>
                </c:pt>
                <c:pt idx="12671">
                  <c:v>98.870950322266069</c:v>
                </c:pt>
                <c:pt idx="12672">
                  <c:v>98.874475072110513</c:v>
                </c:pt>
                <c:pt idx="12673">
                  <c:v>98.875514421423603</c:v>
                </c:pt>
                <c:pt idx="12674">
                  <c:v>98.869594649248995</c:v>
                </c:pt>
                <c:pt idx="12675">
                  <c:v>98.874972152216785</c:v>
                </c:pt>
                <c:pt idx="12676">
                  <c:v>98.870769565863782</c:v>
                </c:pt>
                <c:pt idx="12677">
                  <c:v>98.870136918455813</c:v>
                </c:pt>
                <c:pt idx="12678">
                  <c:v>98.875243286820194</c:v>
                </c:pt>
                <c:pt idx="12679">
                  <c:v>98.875921123328752</c:v>
                </c:pt>
                <c:pt idx="12680">
                  <c:v>98.878722847564063</c:v>
                </c:pt>
                <c:pt idx="12681">
                  <c:v>98.870950322266069</c:v>
                </c:pt>
                <c:pt idx="12682">
                  <c:v>98.874972152216785</c:v>
                </c:pt>
                <c:pt idx="12683">
                  <c:v>98.882292786509069</c:v>
                </c:pt>
                <c:pt idx="12684">
                  <c:v>98.88278986661534</c:v>
                </c:pt>
                <c:pt idx="12685">
                  <c:v>98.878316145658943</c:v>
                </c:pt>
                <c:pt idx="12686">
                  <c:v>98.876870094440704</c:v>
                </c:pt>
                <c:pt idx="12687">
                  <c:v>98.877502741848673</c:v>
                </c:pt>
                <c:pt idx="12688">
                  <c:v>98.879536251374304</c:v>
                </c:pt>
                <c:pt idx="12689">
                  <c:v>98.876734527138993</c:v>
                </c:pt>
                <c:pt idx="12690">
                  <c:v>98.870182107556388</c:v>
                </c:pt>
                <c:pt idx="12691">
                  <c:v>98.860782774637883</c:v>
                </c:pt>
                <c:pt idx="12692">
                  <c:v>98.858026239503133</c:v>
                </c:pt>
                <c:pt idx="12693">
                  <c:v>98.865437251996582</c:v>
                </c:pt>
                <c:pt idx="12694">
                  <c:v>98.864804604588599</c:v>
                </c:pt>
                <c:pt idx="12695">
                  <c:v>98.864352713582889</c:v>
                </c:pt>
                <c:pt idx="12696">
                  <c:v>98.862228825856121</c:v>
                </c:pt>
                <c:pt idx="12697">
                  <c:v>98.858930021514539</c:v>
                </c:pt>
                <c:pt idx="12698">
                  <c:v>98.857348402994589</c:v>
                </c:pt>
                <c:pt idx="12699">
                  <c:v>98.868555299935878</c:v>
                </c:pt>
                <c:pt idx="12700">
                  <c:v>98.877141229044113</c:v>
                </c:pt>
                <c:pt idx="12701">
                  <c:v>98.880304466083999</c:v>
                </c:pt>
                <c:pt idx="12702">
                  <c:v>98.878858414865761</c:v>
                </c:pt>
                <c:pt idx="12703">
                  <c:v>98.873119399093412</c:v>
                </c:pt>
                <c:pt idx="12704">
                  <c:v>98.877141229044113</c:v>
                </c:pt>
                <c:pt idx="12705">
                  <c:v>98.876147068831585</c:v>
                </c:pt>
                <c:pt idx="12706">
                  <c:v>98.86561800839884</c:v>
                </c:pt>
                <c:pt idx="12707">
                  <c:v>98.876282636133297</c:v>
                </c:pt>
                <c:pt idx="12708">
                  <c:v>98.871402213271764</c:v>
                </c:pt>
                <c:pt idx="12709">
                  <c:v>98.865798764801127</c:v>
                </c:pt>
                <c:pt idx="12710">
                  <c:v>98.8574839702963</c:v>
                </c:pt>
                <c:pt idx="12711">
                  <c:v>98.857981050402557</c:v>
                </c:pt>
                <c:pt idx="12712">
                  <c:v>98.856128297279199</c:v>
                </c:pt>
                <c:pt idx="12713">
                  <c:v>98.856218675480363</c:v>
                </c:pt>
                <c:pt idx="12714">
                  <c:v>98.853416951245023</c:v>
                </c:pt>
                <c:pt idx="12715">
                  <c:v>98.853688085848432</c:v>
                </c:pt>
                <c:pt idx="12716">
                  <c:v>98.859110777916811</c:v>
                </c:pt>
                <c:pt idx="12717">
                  <c:v>98.861099098341882</c:v>
                </c:pt>
                <c:pt idx="12718">
                  <c:v>98.867244816019365</c:v>
                </c:pt>
                <c:pt idx="12719">
                  <c:v>98.870950322266069</c:v>
                </c:pt>
                <c:pt idx="12720">
                  <c:v>98.866160277605701</c:v>
                </c:pt>
                <c:pt idx="12721">
                  <c:v>98.869142758243285</c:v>
                </c:pt>
                <c:pt idx="12722">
                  <c:v>98.869323514645558</c:v>
                </c:pt>
                <c:pt idx="12723">
                  <c:v>98.868058219829607</c:v>
                </c:pt>
                <c:pt idx="12724">
                  <c:v>98.86173174574985</c:v>
                </c:pt>
                <c:pt idx="12725">
                  <c:v>98.86756113972335</c:v>
                </c:pt>
                <c:pt idx="12726">
                  <c:v>98.860511640034474</c:v>
                </c:pt>
                <c:pt idx="12727">
                  <c:v>98.865437251996582</c:v>
                </c:pt>
                <c:pt idx="12728">
                  <c:v>98.863720066174906</c:v>
                </c:pt>
                <c:pt idx="12729">
                  <c:v>98.865437251996582</c:v>
                </c:pt>
                <c:pt idx="12730">
                  <c:v>98.863222986068649</c:v>
                </c:pt>
                <c:pt idx="12731">
                  <c:v>98.868826434539287</c:v>
                </c:pt>
                <c:pt idx="12732">
                  <c:v>98.873209777294548</c:v>
                </c:pt>
                <c:pt idx="12733">
                  <c:v>98.8659795212034</c:v>
                </c:pt>
                <c:pt idx="12734">
                  <c:v>98.866612168611383</c:v>
                </c:pt>
                <c:pt idx="12735">
                  <c:v>98.86756113972335</c:v>
                </c:pt>
                <c:pt idx="12736">
                  <c:v>98.869820594751829</c:v>
                </c:pt>
                <c:pt idx="12737">
                  <c:v>98.871040700467219</c:v>
                </c:pt>
                <c:pt idx="12738">
                  <c:v>98.866069899404536</c:v>
                </c:pt>
                <c:pt idx="12739">
                  <c:v>98.860285694531612</c:v>
                </c:pt>
                <c:pt idx="12740">
                  <c:v>98.859020399715675</c:v>
                </c:pt>
                <c:pt idx="12741">
                  <c:v>98.857212835692891</c:v>
                </c:pt>
                <c:pt idx="12742">
                  <c:v>98.860014559928203</c:v>
                </c:pt>
                <c:pt idx="12743">
                  <c:v>98.849169175791488</c:v>
                </c:pt>
                <c:pt idx="12744">
                  <c:v>98.853823653150158</c:v>
                </c:pt>
                <c:pt idx="12745">
                  <c:v>98.859878992626491</c:v>
                </c:pt>
                <c:pt idx="12746">
                  <c:v>98.858568508709965</c:v>
                </c:pt>
                <c:pt idx="12747">
                  <c:v>98.857574348497437</c:v>
                </c:pt>
                <c:pt idx="12748">
                  <c:v>98.8574839702963</c:v>
                </c:pt>
                <c:pt idx="12749">
                  <c:v>98.854049598653006</c:v>
                </c:pt>
                <c:pt idx="12750">
                  <c:v>98.84157740689578</c:v>
                </c:pt>
                <c:pt idx="12751">
                  <c:v>98.83723925324108</c:v>
                </c:pt>
                <c:pt idx="12752">
                  <c:v>98.839001628163302</c:v>
                </c:pt>
                <c:pt idx="12753">
                  <c:v>98.838956439062727</c:v>
                </c:pt>
                <c:pt idx="12754">
                  <c:v>98.833714503396635</c:v>
                </c:pt>
                <c:pt idx="12755">
                  <c:v>98.845825182349316</c:v>
                </c:pt>
                <c:pt idx="12756">
                  <c:v>98.848717284785778</c:v>
                </c:pt>
                <c:pt idx="12757">
                  <c:v>98.856399431882622</c:v>
                </c:pt>
                <c:pt idx="12758">
                  <c:v>98.861099098341882</c:v>
                </c:pt>
                <c:pt idx="12759">
                  <c:v>98.864985360990872</c:v>
                </c:pt>
                <c:pt idx="12760">
                  <c:v>98.865663197499416</c:v>
                </c:pt>
                <c:pt idx="12761">
                  <c:v>98.856715755586606</c:v>
                </c:pt>
                <c:pt idx="12762">
                  <c:v>98.853055438440478</c:v>
                </c:pt>
                <c:pt idx="12763">
                  <c:v>98.843836861924245</c:v>
                </c:pt>
                <c:pt idx="12764">
                  <c:v>98.837555576945064</c:v>
                </c:pt>
                <c:pt idx="12765">
                  <c:v>98.839408330068423</c:v>
                </c:pt>
                <c:pt idx="12766">
                  <c:v>98.841306272292357</c:v>
                </c:pt>
                <c:pt idx="12767">
                  <c:v>98.841532217795191</c:v>
                </c:pt>
                <c:pt idx="12768">
                  <c:v>98.842390810706021</c:v>
                </c:pt>
                <c:pt idx="12769">
                  <c:v>98.838730493559893</c:v>
                </c:pt>
                <c:pt idx="12770">
                  <c:v>98.833217423290378</c:v>
                </c:pt>
                <c:pt idx="12771">
                  <c:v>98.84112551589007</c:v>
                </c:pt>
                <c:pt idx="12772">
                  <c:v>98.830370509954491</c:v>
                </c:pt>
                <c:pt idx="12773">
                  <c:v>98.833669314296074</c:v>
                </c:pt>
                <c:pt idx="12774">
                  <c:v>98.833895259798908</c:v>
                </c:pt>
                <c:pt idx="12775">
                  <c:v>98.837013307738246</c:v>
                </c:pt>
                <c:pt idx="12776">
                  <c:v>98.839679464671832</c:v>
                </c:pt>
                <c:pt idx="12777">
                  <c:v>98.843249403616838</c:v>
                </c:pt>
                <c:pt idx="12778">
                  <c:v>98.846412640656723</c:v>
                </c:pt>
                <c:pt idx="12779">
                  <c:v>98.842933079912854</c:v>
                </c:pt>
                <c:pt idx="12780">
                  <c:v>98.840854381286661</c:v>
                </c:pt>
                <c:pt idx="12781">
                  <c:v>98.837736333347337</c:v>
                </c:pt>
                <c:pt idx="12782">
                  <c:v>98.836245093028538</c:v>
                </c:pt>
                <c:pt idx="12783">
                  <c:v>98.842074487002023</c:v>
                </c:pt>
                <c:pt idx="12784">
                  <c:v>98.840040977476377</c:v>
                </c:pt>
                <c:pt idx="12785">
                  <c:v>98.83299147778753</c:v>
                </c:pt>
                <c:pt idx="12786">
                  <c:v>98.834618285408027</c:v>
                </c:pt>
                <c:pt idx="12787">
                  <c:v>98.836154714827401</c:v>
                </c:pt>
                <c:pt idx="12788">
                  <c:v>98.831952128474427</c:v>
                </c:pt>
                <c:pt idx="12789">
                  <c:v>98.828337000428846</c:v>
                </c:pt>
                <c:pt idx="12790">
                  <c:v>98.827478407518015</c:v>
                </c:pt>
                <c:pt idx="12791">
                  <c:v>98.831680993871004</c:v>
                </c:pt>
                <c:pt idx="12792">
                  <c:v>98.830325320853902</c:v>
                </c:pt>
                <c:pt idx="12793">
                  <c:v>98.829331160641374</c:v>
                </c:pt>
                <c:pt idx="12794">
                  <c:v>98.832358830379547</c:v>
                </c:pt>
                <c:pt idx="12795">
                  <c:v>98.834663474508616</c:v>
                </c:pt>
                <c:pt idx="12796">
                  <c:v>98.833081855988667</c:v>
                </c:pt>
                <c:pt idx="12797">
                  <c:v>98.833307801491515</c:v>
                </c:pt>
                <c:pt idx="12798">
                  <c:v>98.834482718106315</c:v>
                </c:pt>
                <c:pt idx="12799">
                  <c:v>98.832449208580684</c:v>
                </c:pt>
                <c:pt idx="12800">
                  <c:v>98.828653324132844</c:v>
                </c:pt>
                <c:pt idx="12801">
                  <c:v>98.832404019480123</c:v>
                </c:pt>
                <c:pt idx="12802">
                  <c:v>98.830551266356764</c:v>
                </c:pt>
                <c:pt idx="12803">
                  <c:v>98.819479936717187</c:v>
                </c:pt>
                <c:pt idx="12804">
                  <c:v>98.82517376338896</c:v>
                </c:pt>
                <c:pt idx="12805">
                  <c:v>98.824405548679266</c:v>
                </c:pt>
                <c:pt idx="12806">
                  <c:v>98.817988696398388</c:v>
                </c:pt>
                <c:pt idx="12807">
                  <c:v>98.817175292588132</c:v>
                </c:pt>
                <c:pt idx="12808">
                  <c:v>98.816858968884148</c:v>
                </c:pt>
                <c:pt idx="12809">
                  <c:v>98.828201433127134</c:v>
                </c:pt>
                <c:pt idx="12810">
                  <c:v>98.833262612390953</c:v>
                </c:pt>
                <c:pt idx="12811">
                  <c:v>98.834437529005754</c:v>
                </c:pt>
                <c:pt idx="12812">
                  <c:v>98.828969647836828</c:v>
                </c:pt>
                <c:pt idx="12813">
                  <c:v>98.829376349741963</c:v>
                </c:pt>
                <c:pt idx="12814">
                  <c:v>98.832404019480123</c:v>
                </c:pt>
                <c:pt idx="12815">
                  <c:v>98.831364670167019</c:v>
                </c:pt>
                <c:pt idx="12816">
                  <c:v>98.831003157362446</c:v>
                </c:pt>
                <c:pt idx="12817">
                  <c:v>98.831906939373852</c:v>
                </c:pt>
                <c:pt idx="12818">
                  <c:v>98.834301961704043</c:v>
                </c:pt>
                <c:pt idx="12819">
                  <c:v>98.840764003085496</c:v>
                </c:pt>
                <c:pt idx="12820">
                  <c:v>98.83922757366615</c:v>
                </c:pt>
                <c:pt idx="12821">
                  <c:v>98.835476878318858</c:v>
                </c:pt>
                <c:pt idx="12822">
                  <c:v>98.832675154083532</c:v>
                </c:pt>
                <c:pt idx="12823">
                  <c:v>98.840040977476377</c:v>
                </c:pt>
                <c:pt idx="12824">
                  <c:v>98.839724653772421</c:v>
                </c:pt>
                <c:pt idx="12825">
                  <c:v>98.837058496838793</c:v>
                </c:pt>
                <c:pt idx="12826">
                  <c:v>98.83299147778753</c:v>
                </c:pt>
                <c:pt idx="12827">
                  <c:v>98.833081855988667</c:v>
                </c:pt>
                <c:pt idx="12828">
                  <c:v>98.828788891434556</c:v>
                </c:pt>
                <c:pt idx="12829">
                  <c:v>98.830732022759037</c:v>
                </c:pt>
                <c:pt idx="12830">
                  <c:v>98.827568785719151</c:v>
                </c:pt>
                <c:pt idx="12831">
                  <c:v>98.82901483693739</c:v>
                </c:pt>
                <c:pt idx="12832">
                  <c:v>98.839001628163302</c:v>
                </c:pt>
                <c:pt idx="12833">
                  <c:v>98.839498708269559</c:v>
                </c:pt>
                <c:pt idx="12834">
                  <c:v>98.83723925324108</c:v>
                </c:pt>
                <c:pt idx="12835">
                  <c:v>98.835522067419433</c:v>
                </c:pt>
                <c:pt idx="12836">
                  <c:v>98.833940448899497</c:v>
                </c:pt>
                <c:pt idx="12837">
                  <c:v>98.824405548679266</c:v>
                </c:pt>
                <c:pt idx="12838">
                  <c:v>98.826484247305487</c:v>
                </c:pt>
                <c:pt idx="12839">
                  <c:v>98.82901483693739</c:v>
                </c:pt>
                <c:pt idx="12840">
                  <c:v>98.833172234189803</c:v>
                </c:pt>
                <c:pt idx="12841">
                  <c:v>98.827659163920316</c:v>
                </c:pt>
                <c:pt idx="12842">
                  <c:v>98.821649013544544</c:v>
                </c:pt>
                <c:pt idx="12843">
                  <c:v>98.822643173757072</c:v>
                </c:pt>
                <c:pt idx="12844">
                  <c:v>98.825625654394671</c:v>
                </c:pt>
                <c:pt idx="12845">
                  <c:v>98.822914308360481</c:v>
                </c:pt>
                <c:pt idx="12846">
                  <c:v>98.822914308360481</c:v>
                </c:pt>
                <c:pt idx="12847">
                  <c:v>98.825490087092959</c:v>
                </c:pt>
                <c:pt idx="12848">
                  <c:v>98.819796260421171</c:v>
                </c:pt>
                <c:pt idx="12849">
                  <c:v>98.81627151057674</c:v>
                </c:pt>
                <c:pt idx="12850">
                  <c:v>98.800184190773919</c:v>
                </c:pt>
                <c:pt idx="12851">
                  <c:v>98.800862027282463</c:v>
                </c:pt>
                <c:pt idx="12852">
                  <c:v>98.800139001673344</c:v>
                </c:pt>
                <c:pt idx="12853">
                  <c:v>98.804115642523499</c:v>
                </c:pt>
                <c:pt idx="12854">
                  <c:v>98.806872177658235</c:v>
                </c:pt>
                <c:pt idx="12855">
                  <c:v>98.811436276815783</c:v>
                </c:pt>
                <c:pt idx="12856">
                  <c:v>98.811707411419206</c:v>
                </c:pt>
                <c:pt idx="12857">
                  <c:v>98.81586480867162</c:v>
                </c:pt>
                <c:pt idx="12858">
                  <c:v>98.822823930159331</c:v>
                </c:pt>
                <c:pt idx="12859">
                  <c:v>98.824179603176432</c:v>
                </c:pt>
                <c:pt idx="12860">
                  <c:v>98.82476706148384</c:v>
                </c:pt>
                <c:pt idx="12861">
                  <c:v>98.820157773225731</c:v>
                </c:pt>
                <c:pt idx="12862">
                  <c:v>98.825309330690686</c:v>
                </c:pt>
                <c:pt idx="12863">
                  <c:v>98.824676683282689</c:v>
                </c:pt>
                <c:pt idx="12864">
                  <c:v>98.832178073977261</c:v>
                </c:pt>
                <c:pt idx="12865">
                  <c:v>98.822778741058784</c:v>
                </c:pt>
                <c:pt idx="12866">
                  <c:v>98.823863279472448</c:v>
                </c:pt>
                <c:pt idx="12867">
                  <c:v>98.82517376338896</c:v>
                </c:pt>
                <c:pt idx="12868">
                  <c:v>98.825987167199216</c:v>
                </c:pt>
                <c:pt idx="12869">
                  <c:v>98.818666532906931</c:v>
                </c:pt>
                <c:pt idx="12870">
                  <c:v>98.812656382531159</c:v>
                </c:pt>
                <c:pt idx="12871">
                  <c:v>98.810216171100393</c:v>
                </c:pt>
                <c:pt idx="12872">
                  <c:v>98.80144948558987</c:v>
                </c:pt>
                <c:pt idx="12873">
                  <c:v>98.802534024003549</c:v>
                </c:pt>
                <c:pt idx="12874">
                  <c:v>98.804838668132618</c:v>
                </c:pt>
                <c:pt idx="12875">
                  <c:v>98.806103962948555</c:v>
                </c:pt>
                <c:pt idx="12876">
                  <c:v>98.816000375973317</c:v>
                </c:pt>
                <c:pt idx="12877">
                  <c:v>98.819253991214325</c:v>
                </c:pt>
                <c:pt idx="12878">
                  <c:v>98.817220481688693</c:v>
                </c:pt>
                <c:pt idx="12879">
                  <c:v>98.814689892056791</c:v>
                </c:pt>
                <c:pt idx="12880">
                  <c:v>98.813289029939142</c:v>
                </c:pt>
                <c:pt idx="12881">
                  <c:v>98.810668062106089</c:v>
                </c:pt>
                <c:pt idx="12882">
                  <c:v>98.81893766751034</c:v>
                </c:pt>
                <c:pt idx="12883">
                  <c:v>98.824044035874721</c:v>
                </c:pt>
                <c:pt idx="12884">
                  <c:v>98.81428319015167</c:v>
                </c:pt>
                <c:pt idx="12885">
                  <c:v>98.816768590683012</c:v>
                </c:pt>
                <c:pt idx="12886">
                  <c:v>98.819841449521732</c:v>
                </c:pt>
                <c:pt idx="12887">
                  <c:v>98.817356048990405</c:v>
                </c:pt>
                <c:pt idx="12888">
                  <c:v>98.810758440307225</c:v>
                </c:pt>
                <c:pt idx="12889">
                  <c:v>98.808679741681033</c:v>
                </c:pt>
                <c:pt idx="12890">
                  <c:v>98.806329908451403</c:v>
                </c:pt>
                <c:pt idx="12891">
                  <c:v>98.800455325377328</c:v>
                </c:pt>
                <c:pt idx="12892">
                  <c:v>98.804883857233165</c:v>
                </c:pt>
                <c:pt idx="12893">
                  <c:v>98.802127322098428</c:v>
                </c:pt>
                <c:pt idx="12894">
                  <c:v>98.808182661574747</c:v>
                </c:pt>
                <c:pt idx="12895">
                  <c:v>98.81116514221236</c:v>
                </c:pt>
                <c:pt idx="12896">
                  <c:v>98.813560164542551</c:v>
                </c:pt>
                <c:pt idx="12897">
                  <c:v>98.807459635965628</c:v>
                </c:pt>
                <c:pt idx="12898">
                  <c:v>98.798738139555681</c:v>
                </c:pt>
                <c:pt idx="12899">
                  <c:v>98.792682800079348</c:v>
                </c:pt>
                <c:pt idx="12900">
                  <c:v>98.799054463259679</c:v>
                </c:pt>
                <c:pt idx="12901">
                  <c:v>98.802082132997853</c:v>
                </c:pt>
                <c:pt idx="12902">
                  <c:v>98.794490364102145</c:v>
                </c:pt>
                <c:pt idx="12903">
                  <c:v>98.790423345050868</c:v>
                </c:pt>
                <c:pt idx="12904">
                  <c:v>98.800274568975055</c:v>
                </c:pt>
                <c:pt idx="12905">
                  <c:v>98.796071982622095</c:v>
                </c:pt>
                <c:pt idx="12906">
                  <c:v>98.800545703578493</c:v>
                </c:pt>
                <c:pt idx="12907">
                  <c:v>98.79132712706226</c:v>
                </c:pt>
                <c:pt idx="12908">
                  <c:v>98.792140530872516</c:v>
                </c:pt>
                <c:pt idx="12909">
                  <c:v>98.801901376595566</c:v>
                </c:pt>
                <c:pt idx="12910">
                  <c:v>98.806103962948555</c:v>
                </c:pt>
                <c:pt idx="12911">
                  <c:v>98.795484524314674</c:v>
                </c:pt>
                <c:pt idx="12912">
                  <c:v>98.805968395646843</c:v>
                </c:pt>
                <c:pt idx="12913">
                  <c:v>98.807775959669627</c:v>
                </c:pt>
                <c:pt idx="12914">
                  <c:v>98.7994611651648</c:v>
                </c:pt>
                <c:pt idx="12915">
                  <c:v>98.79756322294088</c:v>
                </c:pt>
                <c:pt idx="12916">
                  <c:v>98.802534024003549</c:v>
                </c:pt>
                <c:pt idx="12917">
                  <c:v>98.805200180937163</c:v>
                </c:pt>
                <c:pt idx="12918">
                  <c:v>98.795846037119233</c:v>
                </c:pt>
                <c:pt idx="12919">
                  <c:v>98.801720620193294</c:v>
                </c:pt>
                <c:pt idx="12920">
                  <c:v>98.803437806014941</c:v>
                </c:pt>
                <c:pt idx="12921">
                  <c:v>98.807956716071914</c:v>
                </c:pt>
                <c:pt idx="12922">
                  <c:v>98.80926719998844</c:v>
                </c:pt>
                <c:pt idx="12923">
                  <c:v>98.807324068663931</c:v>
                </c:pt>
                <c:pt idx="12924">
                  <c:v>98.806872177658235</c:v>
                </c:pt>
                <c:pt idx="12925">
                  <c:v>98.809673901893561</c:v>
                </c:pt>
                <c:pt idx="12926">
                  <c:v>98.815232161263637</c:v>
                </c:pt>
                <c:pt idx="12927">
                  <c:v>98.817853129096676</c:v>
                </c:pt>
                <c:pt idx="12928">
                  <c:v>98.813560164542551</c:v>
                </c:pt>
                <c:pt idx="12929">
                  <c:v>98.818485776504659</c:v>
                </c:pt>
                <c:pt idx="12930">
                  <c:v>98.812023735123191</c:v>
                </c:pt>
                <c:pt idx="12931">
                  <c:v>98.801087972785311</c:v>
                </c:pt>
                <c:pt idx="12932">
                  <c:v>98.797427655639169</c:v>
                </c:pt>
                <c:pt idx="12933">
                  <c:v>98.786175569597319</c:v>
                </c:pt>
                <c:pt idx="12934">
                  <c:v>98.78590443499391</c:v>
                </c:pt>
                <c:pt idx="12935">
                  <c:v>98.785814056792759</c:v>
                </c:pt>
                <c:pt idx="12936">
                  <c:v>98.786130380496758</c:v>
                </c:pt>
                <c:pt idx="12937">
                  <c:v>98.784277627373399</c:v>
                </c:pt>
                <c:pt idx="12938">
                  <c:v>98.791191559760563</c:v>
                </c:pt>
                <c:pt idx="12939">
                  <c:v>98.789248428436053</c:v>
                </c:pt>
                <c:pt idx="12940">
                  <c:v>98.788886915631508</c:v>
                </c:pt>
                <c:pt idx="12941">
                  <c:v>98.792727989179923</c:v>
                </c:pt>
                <c:pt idx="12942">
                  <c:v>98.794399985900995</c:v>
                </c:pt>
                <c:pt idx="12943">
                  <c:v>98.795303767912387</c:v>
                </c:pt>
                <c:pt idx="12944">
                  <c:v>98.795846037119233</c:v>
                </c:pt>
                <c:pt idx="12945">
                  <c:v>98.792050152671379</c:v>
                </c:pt>
                <c:pt idx="12946">
                  <c:v>98.782560441551752</c:v>
                </c:pt>
                <c:pt idx="12947">
                  <c:v>98.783509412663705</c:v>
                </c:pt>
                <c:pt idx="12948">
                  <c:v>98.77921644810958</c:v>
                </c:pt>
                <c:pt idx="12949">
                  <c:v>98.780300986523258</c:v>
                </c:pt>
                <c:pt idx="12950">
                  <c:v>98.786130380496758</c:v>
                </c:pt>
                <c:pt idx="12951">
                  <c:v>98.79132712706226</c:v>
                </c:pt>
                <c:pt idx="12952">
                  <c:v>98.790965614257701</c:v>
                </c:pt>
                <c:pt idx="12953">
                  <c:v>98.788751348329797</c:v>
                </c:pt>
                <c:pt idx="12954">
                  <c:v>98.787802377217815</c:v>
                </c:pt>
                <c:pt idx="12955">
                  <c:v>98.788841726530933</c:v>
                </c:pt>
                <c:pt idx="12956">
                  <c:v>98.786130380496758</c:v>
                </c:pt>
                <c:pt idx="12957">
                  <c:v>98.78310271075857</c:v>
                </c:pt>
                <c:pt idx="12958">
                  <c:v>98.777499262287932</c:v>
                </c:pt>
                <c:pt idx="12959">
                  <c:v>98.779397204511866</c:v>
                </c:pt>
                <c:pt idx="12960">
                  <c:v>98.78075287752894</c:v>
                </c:pt>
                <c:pt idx="12961">
                  <c:v>98.777860775092492</c:v>
                </c:pt>
                <c:pt idx="12962">
                  <c:v>98.783735358166552</c:v>
                </c:pt>
                <c:pt idx="12963">
                  <c:v>98.786808217005287</c:v>
                </c:pt>
                <c:pt idx="12964">
                  <c:v>98.782560441551752</c:v>
                </c:pt>
                <c:pt idx="12965">
                  <c:v>98.783690169065991</c:v>
                </c:pt>
                <c:pt idx="12966">
                  <c:v>98.780210608322122</c:v>
                </c:pt>
                <c:pt idx="12967">
                  <c:v>98.777092560382812</c:v>
                </c:pt>
                <c:pt idx="12968">
                  <c:v>98.774742727153182</c:v>
                </c:pt>
                <c:pt idx="12969">
                  <c:v>98.779035691707293</c:v>
                </c:pt>
                <c:pt idx="12970">
                  <c:v>98.777589640489055</c:v>
                </c:pt>
                <c:pt idx="12971">
                  <c:v>98.778764557103884</c:v>
                </c:pt>
                <c:pt idx="12972">
                  <c:v>98.780662499327804</c:v>
                </c:pt>
                <c:pt idx="12973">
                  <c:v>98.780210608322122</c:v>
                </c:pt>
                <c:pt idx="12974">
                  <c:v>98.787214918910422</c:v>
                </c:pt>
                <c:pt idx="12975">
                  <c:v>98.786491893301303</c:v>
                </c:pt>
                <c:pt idx="12976">
                  <c:v>98.789022482933206</c:v>
                </c:pt>
                <c:pt idx="12977">
                  <c:v>98.788163890022389</c:v>
                </c:pt>
                <c:pt idx="12978">
                  <c:v>98.790830046955989</c:v>
                </c:pt>
                <c:pt idx="12979">
                  <c:v>98.783147899859145</c:v>
                </c:pt>
                <c:pt idx="12980">
                  <c:v>98.775510941862862</c:v>
                </c:pt>
                <c:pt idx="12981">
                  <c:v>98.774064890644638</c:v>
                </c:pt>
                <c:pt idx="12982">
                  <c:v>98.769365224185393</c:v>
                </c:pt>
                <c:pt idx="12983">
                  <c:v>98.758790974652072</c:v>
                </c:pt>
                <c:pt idx="12984">
                  <c:v>98.764304044921573</c:v>
                </c:pt>
                <c:pt idx="12985">
                  <c:v>98.772212137521294</c:v>
                </c:pt>
                <c:pt idx="12986">
                  <c:v>98.770585329900769</c:v>
                </c:pt>
                <c:pt idx="12987">
                  <c:v>98.772121759320157</c:v>
                </c:pt>
                <c:pt idx="12988">
                  <c:v>98.778403044299338</c:v>
                </c:pt>
                <c:pt idx="12989">
                  <c:v>98.781792226842057</c:v>
                </c:pt>
                <c:pt idx="12990">
                  <c:v>98.783644979965416</c:v>
                </c:pt>
                <c:pt idx="12991">
                  <c:v>98.77460715985147</c:v>
                </c:pt>
                <c:pt idx="12992">
                  <c:v>98.773251486834397</c:v>
                </c:pt>
                <c:pt idx="12993">
                  <c:v>98.775827265566861</c:v>
                </c:pt>
                <c:pt idx="12994">
                  <c:v>98.776731047578238</c:v>
                </c:pt>
                <c:pt idx="12995">
                  <c:v>98.777951153293628</c:v>
                </c:pt>
                <c:pt idx="12996">
                  <c:v>98.772302515722416</c:v>
                </c:pt>
                <c:pt idx="12997">
                  <c:v>98.761321564283989</c:v>
                </c:pt>
                <c:pt idx="12998">
                  <c:v>98.767376903760322</c:v>
                </c:pt>
                <c:pt idx="12999">
                  <c:v>98.772302515722416</c:v>
                </c:pt>
                <c:pt idx="13000">
                  <c:v>98.768416253073426</c:v>
                </c:pt>
                <c:pt idx="13001">
                  <c:v>98.764123288519301</c:v>
                </c:pt>
                <c:pt idx="13002">
                  <c:v>98.764123288519301</c:v>
                </c:pt>
                <c:pt idx="13003">
                  <c:v>98.760734105976582</c:v>
                </c:pt>
                <c:pt idx="13004">
                  <c:v>98.768009551168291</c:v>
                </c:pt>
                <c:pt idx="13005">
                  <c:v>98.76014664766916</c:v>
                </c:pt>
                <c:pt idx="13006">
                  <c:v>98.756350763221306</c:v>
                </c:pt>
                <c:pt idx="13007">
                  <c:v>98.759694756663478</c:v>
                </c:pt>
                <c:pt idx="13008">
                  <c:v>98.76172826618911</c:v>
                </c:pt>
                <c:pt idx="13009">
                  <c:v>98.761683077088534</c:v>
                </c:pt>
                <c:pt idx="13010">
                  <c:v>98.751831853164347</c:v>
                </c:pt>
                <c:pt idx="13011">
                  <c:v>98.755627737612201</c:v>
                </c:pt>
                <c:pt idx="13012">
                  <c:v>98.755040279304779</c:v>
                </c:pt>
                <c:pt idx="13013">
                  <c:v>98.755627737612201</c:v>
                </c:pt>
                <c:pt idx="13014">
                  <c:v>98.757073788830425</c:v>
                </c:pt>
                <c:pt idx="13015">
                  <c:v>98.762677237301062</c:v>
                </c:pt>
                <c:pt idx="13016">
                  <c:v>98.760824484177718</c:v>
                </c:pt>
                <c:pt idx="13017">
                  <c:v>98.75824870544524</c:v>
                </c:pt>
                <c:pt idx="13018">
                  <c:v>98.749572398135868</c:v>
                </c:pt>
                <c:pt idx="13019">
                  <c:v>98.750159856443247</c:v>
                </c:pt>
                <c:pt idx="13020">
                  <c:v>98.752645256974589</c:v>
                </c:pt>
                <c:pt idx="13021">
                  <c:v>98.757977570841831</c:v>
                </c:pt>
                <c:pt idx="13022">
                  <c:v>98.761954211691943</c:v>
                </c:pt>
                <c:pt idx="13023">
                  <c:v>98.758926541953784</c:v>
                </c:pt>
                <c:pt idx="13024">
                  <c:v>98.760779295077157</c:v>
                </c:pt>
                <c:pt idx="13025">
                  <c:v>98.762180157194805</c:v>
                </c:pt>
                <c:pt idx="13026">
                  <c:v>98.762677237301062</c:v>
                </c:pt>
                <c:pt idx="13027">
                  <c:v>98.764123288519301</c:v>
                </c:pt>
                <c:pt idx="13028">
                  <c:v>98.766427932648355</c:v>
                </c:pt>
                <c:pt idx="13029">
                  <c:v>98.763942532117014</c:v>
                </c:pt>
                <c:pt idx="13030">
                  <c:v>98.764755935927283</c:v>
                </c:pt>
                <c:pt idx="13031">
                  <c:v>98.757209356132137</c:v>
                </c:pt>
                <c:pt idx="13032">
                  <c:v>98.758113138143528</c:v>
                </c:pt>
                <c:pt idx="13033">
                  <c:v>98.75824870544524</c:v>
                </c:pt>
                <c:pt idx="13034">
                  <c:v>98.761140807881702</c:v>
                </c:pt>
                <c:pt idx="13035">
                  <c:v>98.763309884709045</c:v>
                </c:pt>
                <c:pt idx="13036">
                  <c:v>98.763400262910181</c:v>
                </c:pt>
                <c:pt idx="13037">
                  <c:v>98.766879823654051</c:v>
                </c:pt>
                <c:pt idx="13038">
                  <c:v>98.765207826932993</c:v>
                </c:pt>
                <c:pt idx="13039">
                  <c:v>98.762044589893108</c:v>
                </c:pt>
                <c:pt idx="13040">
                  <c:v>98.760688916876006</c:v>
                </c:pt>
                <c:pt idx="13041">
                  <c:v>98.759016920154934</c:v>
                </c:pt>
                <c:pt idx="13042">
                  <c:v>98.754633577399659</c:v>
                </c:pt>
                <c:pt idx="13043">
                  <c:v>98.750295423744987</c:v>
                </c:pt>
                <c:pt idx="13044">
                  <c:v>98.747086997604526</c:v>
                </c:pt>
                <c:pt idx="13045">
                  <c:v>98.756395952321881</c:v>
                </c:pt>
                <c:pt idx="13046">
                  <c:v>98.753549038985994</c:v>
                </c:pt>
                <c:pt idx="13047">
                  <c:v>98.750385801946123</c:v>
                </c:pt>
                <c:pt idx="13048">
                  <c:v>98.752826013376875</c:v>
                </c:pt>
                <c:pt idx="13049">
                  <c:v>98.754272064595114</c:v>
                </c:pt>
                <c:pt idx="13050">
                  <c:v>98.746454350196544</c:v>
                </c:pt>
                <c:pt idx="13051">
                  <c:v>98.748487859722189</c:v>
                </c:pt>
                <c:pt idx="13052">
                  <c:v>98.754181686393963</c:v>
                </c:pt>
                <c:pt idx="13053">
                  <c:v>98.75237412237118</c:v>
                </c:pt>
                <c:pt idx="13054">
                  <c:v>98.746725484799953</c:v>
                </c:pt>
                <c:pt idx="13055">
                  <c:v>98.754543199198537</c:v>
                </c:pt>
                <c:pt idx="13056">
                  <c:v>98.755085468405355</c:v>
                </c:pt>
                <c:pt idx="13057">
                  <c:v>98.753774984488842</c:v>
                </c:pt>
                <c:pt idx="13058">
                  <c:v>98.76172826618911</c:v>
                </c:pt>
                <c:pt idx="13059">
                  <c:v>98.764439612223285</c:v>
                </c:pt>
                <c:pt idx="13060">
                  <c:v>98.753729795388281</c:v>
                </c:pt>
                <c:pt idx="13061">
                  <c:v>98.751379962158651</c:v>
                </c:pt>
                <c:pt idx="13062">
                  <c:v>98.752509689672891</c:v>
                </c:pt>
                <c:pt idx="13063">
                  <c:v>98.756802654227002</c:v>
                </c:pt>
                <c:pt idx="13064">
                  <c:v>98.761592698887398</c:v>
                </c:pt>
                <c:pt idx="13065">
                  <c:v>98.753865362689979</c:v>
                </c:pt>
                <c:pt idx="13066">
                  <c:v>98.748533048822765</c:v>
                </c:pt>
                <c:pt idx="13067">
                  <c:v>98.743833382363519</c:v>
                </c:pt>
                <c:pt idx="13068">
                  <c:v>98.740850901725906</c:v>
                </c:pt>
                <c:pt idx="13069">
                  <c:v>98.747222564906238</c:v>
                </c:pt>
                <c:pt idx="13070">
                  <c:v>98.745957270090287</c:v>
                </c:pt>
                <c:pt idx="13071">
                  <c:v>98.758293894545815</c:v>
                </c:pt>
                <c:pt idx="13072">
                  <c:v>98.7544528209974</c:v>
                </c:pt>
                <c:pt idx="13073">
                  <c:v>98.749662776337004</c:v>
                </c:pt>
                <c:pt idx="13074">
                  <c:v>98.753503849885419</c:v>
                </c:pt>
                <c:pt idx="13075">
                  <c:v>98.745143866280017</c:v>
                </c:pt>
                <c:pt idx="13076">
                  <c:v>98.739947119714515</c:v>
                </c:pt>
                <c:pt idx="13077">
                  <c:v>98.73809436659117</c:v>
                </c:pt>
                <c:pt idx="13078">
                  <c:v>98.740173065217363</c:v>
                </c:pt>
                <c:pt idx="13079">
                  <c:v>98.748578237923311</c:v>
                </c:pt>
                <c:pt idx="13080">
                  <c:v>98.741845061938434</c:v>
                </c:pt>
                <c:pt idx="13081">
                  <c:v>98.741754683737298</c:v>
                </c:pt>
                <c:pt idx="13082">
                  <c:v>98.743065167653825</c:v>
                </c:pt>
                <c:pt idx="13083">
                  <c:v>98.748713805225037</c:v>
                </c:pt>
                <c:pt idx="13084">
                  <c:v>98.741709494636737</c:v>
                </c:pt>
                <c:pt idx="13085">
                  <c:v>98.754949901103657</c:v>
                </c:pt>
                <c:pt idx="13086">
                  <c:v>98.750747314750669</c:v>
                </c:pt>
                <c:pt idx="13087">
                  <c:v>98.745505379084591</c:v>
                </c:pt>
                <c:pt idx="13088">
                  <c:v>98.745369811782879</c:v>
                </c:pt>
                <c:pt idx="13089">
                  <c:v>98.749572398135868</c:v>
                </c:pt>
                <c:pt idx="13090">
                  <c:v>98.745143866280017</c:v>
                </c:pt>
                <c:pt idx="13091">
                  <c:v>98.737371340982051</c:v>
                </c:pt>
                <c:pt idx="13092">
                  <c:v>98.7302766521926</c:v>
                </c:pt>
                <c:pt idx="13093">
                  <c:v>98.730502597695434</c:v>
                </c:pt>
                <c:pt idx="13094">
                  <c:v>98.729146924678361</c:v>
                </c:pt>
                <c:pt idx="13095">
                  <c:v>98.730502597695434</c:v>
                </c:pt>
                <c:pt idx="13096">
                  <c:v>98.731180434204006</c:v>
                </c:pt>
                <c:pt idx="13097">
                  <c:v>98.731044866902295</c:v>
                </c:pt>
                <c:pt idx="13098">
                  <c:v>98.731044866902295</c:v>
                </c:pt>
                <c:pt idx="13099">
                  <c:v>98.729508437482906</c:v>
                </c:pt>
                <c:pt idx="13100">
                  <c:v>98.736015667964949</c:v>
                </c:pt>
                <c:pt idx="13101">
                  <c:v>98.738907770401426</c:v>
                </c:pt>
                <c:pt idx="13102">
                  <c:v>98.736648315372932</c:v>
                </c:pt>
                <c:pt idx="13103">
                  <c:v>98.744420840670912</c:v>
                </c:pt>
                <c:pt idx="13104">
                  <c:v>98.736106046166086</c:v>
                </c:pt>
                <c:pt idx="13105">
                  <c:v>98.734208103942166</c:v>
                </c:pt>
                <c:pt idx="13106">
                  <c:v>98.743923760564641</c:v>
                </c:pt>
                <c:pt idx="13107">
                  <c:v>98.748849372526749</c:v>
                </c:pt>
                <c:pt idx="13108">
                  <c:v>98.747900401414782</c:v>
                </c:pt>
                <c:pt idx="13109">
                  <c:v>98.747674455911934</c:v>
                </c:pt>
                <c:pt idx="13110">
                  <c:v>98.745776513688014</c:v>
                </c:pt>
                <c:pt idx="13111">
                  <c:v>98.749210885331308</c:v>
                </c:pt>
                <c:pt idx="13112">
                  <c:v>98.75124439485694</c:v>
                </c:pt>
                <c:pt idx="13113">
                  <c:v>98.744149706067489</c:v>
                </c:pt>
                <c:pt idx="13114">
                  <c:v>98.731270812405143</c:v>
                </c:pt>
                <c:pt idx="13115">
                  <c:v>98.728333520868091</c:v>
                </c:pt>
                <c:pt idx="13116">
                  <c:v>98.736106046166086</c:v>
                </c:pt>
                <c:pt idx="13117">
                  <c:v>98.731948648913672</c:v>
                </c:pt>
                <c:pt idx="13118">
                  <c:v>98.729146924678361</c:v>
                </c:pt>
                <c:pt idx="13119">
                  <c:v>98.727429738856713</c:v>
                </c:pt>
                <c:pt idx="13120">
                  <c:v>98.725802931236188</c:v>
                </c:pt>
                <c:pt idx="13121">
                  <c:v>98.72318196340315</c:v>
                </c:pt>
                <c:pt idx="13122">
                  <c:v>98.723814610811132</c:v>
                </c:pt>
                <c:pt idx="13123">
                  <c:v>98.726164444040762</c:v>
                </c:pt>
                <c:pt idx="13124">
                  <c:v>98.726209633141309</c:v>
                </c:pt>
                <c:pt idx="13125">
                  <c:v>98.731090056002841</c:v>
                </c:pt>
                <c:pt idx="13126">
                  <c:v>98.73262648542223</c:v>
                </c:pt>
                <c:pt idx="13127">
                  <c:v>98.728649844572075</c:v>
                </c:pt>
                <c:pt idx="13128">
                  <c:v>98.732219783517081</c:v>
                </c:pt>
                <c:pt idx="13129">
                  <c:v>98.728514277270378</c:v>
                </c:pt>
                <c:pt idx="13130">
                  <c:v>98.722278181391772</c:v>
                </c:pt>
                <c:pt idx="13131">
                  <c:v>98.718482296943904</c:v>
                </c:pt>
                <c:pt idx="13132">
                  <c:v>98.722684883296893</c:v>
                </c:pt>
                <c:pt idx="13133">
                  <c:v>98.725486607532204</c:v>
                </c:pt>
                <c:pt idx="13134">
                  <c:v>98.730683354097721</c:v>
                </c:pt>
                <c:pt idx="13135">
                  <c:v>98.734117725741015</c:v>
                </c:pt>
                <c:pt idx="13136">
                  <c:v>98.731858270712536</c:v>
                </c:pt>
                <c:pt idx="13137">
                  <c:v>98.73375621293647</c:v>
                </c:pt>
                <c:pt idx="13138">
                  <c:v>98.731361190606265</c:v>
                </c:pt>
                <c:pt idx="13139">
                  <c:v>98.72905654647721</c:v>
                </c:pt>
                <c:pt idx="13140">
                  <c:v>98.7189341879496</c:v>
                </c:pt>
                <c:pt idx="13141">
                  <c:v>98.727339360655563</c:v>
                </c:pt>
                <c:pt idx="13142">
                  <c:v>98.721238832078654</c:v>
                </c:pt>
                <c:pt idx="13143">
                  <c:v>98.724582825520827</c:v>
                </c:pt>
                <c:pt idx="13144">
                  <c:v>98.720018726363264</c:v>
                </c:pt>
                <c:pt idx="13145">
                  <c:v>98.721419588480941</c:v>
                </c:pt>
                <c:pt idx="13146">
                  <c:v>98.720380239167838</c:v>
                </c:pt>
                <c:pt idx="13147">
                  <c:v>98.713104793976129</c:v>
                </c:pt>
                <c:pt idx="13148">
                  <c:v>98.708676262120278</c:v>
                </c:pt>
                <c:pt idx="13149">
                  <c:v>98.720335050067263</c:v>
                </c:pt>
                <c:pt idx="13150">
                  <c:v>98.716313220116561</c:v>
                </c:pt>
                <c:pt idx="13151">
                  <c:v>98.727429738856713</c:v>
                </c:pt>
                <c:pt idx="13152">
                  <c:v>98.728017197164121</c:v>
                </c:pt>
                <c:pt idx="13153">
                  <c:v>98.731044866902295</c:v>
                </c:pt>
                <c:pt idx="13154">
                  <c:v>98.72986995028748</c:v>
                </c:pt>
                <c:pt idx="13155">
                  <c:v>98.722097424989485</c:v>
                </c:pt>
                <c:pt idx="13156">
                  <c:v>98.709715611433381</c:v>
                </c:pt>
                <c:pt idx="13157">
                  <c:v>98.710619393444787</c:v>
                </c:pt>
                <c:pt idx="13158">
                  <c:v>98.707636912807189</c:v>
                </c:pt>
                <c:pt idx="13159">
                  <c:v>98.711975066461861</c:v>
                </c:pt>
                <c:pt idx="13160">
                  <c:v>98.708359938416308</c:v>
                </c:pt>
                <c:pt idx="13161">
                  <c:v>98.70302762454908</c:v>
                </c:pt>
                <c:pt idx="13162">
                  <c:v>98.703343948253064</c:v>
                </c:pt>
                <c:pt idx="13163">
                  <c:v>98.712201011964723</c:v>
                </c:pt>
                <c:pt idx="13164">
                  <c:v>98.709715611433381</c:v>
                </c:pt>
                <c:pt idx="13165">
                  <c:v>98.719205322553023</c:v>
                </c:pt>
                <c:pt idx="13166">
                  <c:v>98.720651373771247</c:v>
                </c:pt>
                <c:pt idx="13167">
                  <c:v>98.717081434826241</c:v>
                </c:pt>
                <c:pt idx="13168">
                  <c:v>98.712517335668721</c:v>
                </c:pt>
                <c:pt idx="13169">
                  <c:v>98.70456405396844</c:v>
                </c:pt>
                <c:pt idx="13170">
                  <c:v>98.707636912807189</c:v>
                </c:pt>
                <c:pt idx="13171">
                  <c:v>98.717488136731362</c:v>
                </c:pt>
                <c:pt idx="13172">
                  <c:v>98.724176123615678</c:v>
                </c:pt>
                <c:pt idx="13173">
                  <c:v>98.731767892511414</c:v>
                </c:pt>
                <c:pt idx="13174">
                  <c:v>98.72526066202937</c:v>
                </c:pt>
                <c:pt idx="13175">
                  <c:v>98.711749120959027</c:v>
                </c:pt>
                <c:pt idx="13176">
                  <c:v>98.70298243544849</c:v>
                </c:pt>
                <c:pt idx="13177">
                  <c:v>98.708992585824262</c:v>
                </c:pt>
                <c:pt idx="13178">
                  <c:v>98.711252040852742</c:v>
                </c:pt>
                <c:pt idx="13179">
                  <c:v>98.709715611433381</c:v>
                </c:pt>
                <c:pt idx="13180">
                  <c:v>98.714867168898323</c:v>
                </c:pt>
                <c:pt idx="13181">
                  <c:v>98.715680572708592</c:v>
                </c:pt>
                <c:pt idx="13182">
                  <c:v>98.719928348162128</c:v>
                </c:pt>
                <c:pt idx="13183">
                  <c:v>98.714098954188657</c:v>
                </c:pt>
                <c:pt idx="13184">
                  <c:v>98.715951707312016</c:v>
                </c:pt>
                <c:pt idx="13185">
                  <c:v>98.714053765088082</c:v>
                </c:pt>
                <c:pt idx="13186">
                  <c:v>98.72245893779403</c:v>
                </c:pt>
                <c:pt idx="13187">
                  <c:v>98.727610495259</c:v>
                </c:pt>
                <c:pt idx="13188">
                  <c:v>98.72245893779403</c:v>
                </c:pt>
                <c:pt idx="13189">
                  <c:v>98.72205223588891</c:v>
                </c:pt>
                <c:pt idx="13190">
                  <c:v>98.72828833176753</c:v>
                </c:pt>
                <c:pt idx="13191">
                  <c:v>98.716765111122257</c:v>
                </c:pt>
                <c:pt idx="13192">
                  <c:v>98.707998425611734</c:v>
                </c:pt>
                <c:pt idx="13193">
                  <c:v>98.710167502439077</c:v>
                </c:pt>
                <c:pt idx="13194">
                  <c:v>98.704021784761608</c:v>
                </c:pt>
                <c:pt idx="13195">
                  <c:v>98.702394977141097</c:v>
                </c:pt>
                <c:pt idx="13196">
                  <c:v>98.69597812486019</c:v>
                </c:pt>
                <c:pt idx="13197">
                  <c:v>98.699050983698939</c:v>
                </c:pt>
                <c:pt idx="13198">
                  <c:v>98.697604932480715</c:v>
                </c:pt>
                <c:pt idx="13199">
                  <c:v>98.703750650158199</c:v>
                </c:pt>
                <c:pt idx="13200">
                  <c:v>98.705106323175272</c:v>
                </c:pt>
                <c:pt idx="13201">
                  <c:v>98.700768169520586</c:v>
                </c:pt>
                <c:pt idx="13202">
                  <c:v>98.703886217459896</c:v>
                </c:pt>
                <c:pt idx="13203">
                  <c:v>98.702937246347915</c:v>
                </c:pt>
                <c:pt idx="13204">
                  <c:v>98.692408185915198</c:v>
                </c:pt>
                <c:pt idx="13205">
                  <c:v>98.694351317239679</c:v>
                </c:pt>
                <c:pt idx="13206">
                  <c:v>98.683731878605812</c:v>
                </c:pt>
                <c:pt idx="13207">
                  <c:v>98.692182240412336</c:v>
                </c:pt>
                <c:pt idx="13208">
                  <c:v>98.696384826765325</c:v>
                </c:pt>
                <c:pt idx="13209">
                  <c:v>98.691639971205504</c:v>
                </c:pt>
                <c:pt idx="13210">
                  <c:v>98.697378986977853</c:v>
                </c:pt>
                <c:pt idx="13211">
                  <c:v>98.690826567395263</c:v>
                </c:pt>
                <c:pt idx="13212">
                  <c:v>98.68472603881834</c:v>
                </c:pt>
                <c:pt idx="13213">
                  <c:v>98.68585576633258</c:v>
                </c:pt>
                <c:pt idx="13214">
                  <c:v>98.689922785383857</c:v>
                </c:pt>
                <c:pt idx="13215">
                  <c:v>98.698147201687547</c:v>
                </c:pt>
                <c:pt idx="13216">
                  <c:v>98.695887746659054</c:v>
                </c:pt>
                <c:pt idx="13217">
                  <c:v>98.697153041475019</c:v>
                </c:pt>
                <c:pt idx="13218">
                  <c:v>98.699457685604074</c:v>
                </c:pt>
                <c:pt idx="13219">
                  <c:v>98.705151512275847</c:v>
                </c:pt>
                <c:pt idx="13220">
                  <c:v>98.707185021801493</c:v>
                </c:pt>
                <c:pt idx="13221">
                  <c:v>98.699728820207483</c:v>
                </c:pt>
                <c:pt idx="13222">
                  <c:v>98.705332268678134</c:v>
                </c:pt>
                <c:pt idx="13223">
                  <c:v>98.699728820207483</c:v>
                </c:pt>
                <c:pt idx="13224">
                  <c:v>98.699322118302362</c:v>
                </c:pt>
                <c:pt idx="13225">
                  <c:v>98.705558214180968</c:v>
                </c:pt>
                <c:pt idx="13226">
                  <c:v>98.70456405396844</c:v>
                </c:pt>
                <c:pt idx="13227">
                  <c:v>98.696746339569899</c:v>
                </c:pt>
                <c:pt idx="13228">
                  <c:v>98.69362829163056</c:v>
                </c:pt>
                <c:pt idx="13229">
                  <c:v>98.702123842537674</c:v>
                </c:pt>
                <c:pt idx="13230">
                  <c:v>98.694396506340269</c:v>
                </c:pt>
                <c:pt idx="13231">
                  <c:v>98.684454904214931</c:v>
                </c:pt>
                <c:pt idx="13232">
                  <c:v>98.683234798499555</c:v>
                </c:pt>
                <c:pt idx="13233">
                  <c:v>98.68124647807447</c:v>
                </c:pt>
                <c:pt idx="13234">
                  <c:v>98.681833936381864</c:v>
                </c:pt>
                <c:pt idx="13235">
                  <c:v>98.690374676389553</c:v>
                </c:pt>
                <c:pt idx="13236">
                  <c:v>98.694893586446526</c:v>
                </c:pt>
                <c:pt idx="13237">
                  <c:v>98.696384826765325</c:v>
                </c:pt>
                <c:pt idx="13238">
                  <c:v>98.702304598939961</c:v>
                </c:pt>
                <c:pt idx="13239">
                  <c:v>98.693854237133422</c:v>
                </c:pt>
                <c:pt idx="13240">
                  <c:v>98.6964300158659</c:v>
                </c:pt>
                <c:pt idx="13241">
                  <c:v>98.697378986977853</c:v>
                </c:pt>
                <c:pt idx="13242">
                  <c:v>98.693086022423742</c:v>
                </c:pt>
                <c:pt idx="13243">
                  <c:v>98.696565583167612</c:v>
                </c:pt>
                <c:pt idx="13244">
                  <c:v>98.70022590031374</c:v>
                </c:pt>
                <c:pt idx="13245">
                  <c:v>98.695706990256781</c:v>
                </c:pt>
                <c:pt idx="13246">
                  <c:v>98.690103541786144</c:v>
                </c:pt>
                <c:pt idx="13247">
                  <c:v>98.693131211524303</c:v>
                </c:pt>
                <c:pt idx="13248">
                  <c:v>98.69367348073115</c:v>
                </c:pt>
                <c:pt idx="13249">
                  <c:v>98.691685160306093</c:v>
                </c:pt>
                <c:pt idx="13250">
                  <c:v>98.685313497125748</c:v>
                </c:pt>
                <c:pt idx="13251">
                  <c:v>98.682331016488149</c:v>
                </c:pt>
                <c:pt idx="13252">
                  <c:v>98.6920918622112</c:v>
                </c:pt>
                <c:pt idx="13253">
                  <c:v>98.688928625171329</c:v>
                </c:pt>
                <c:pt idx="13254">
                  <c:v>98.686759548343971</c:v>
                </c:pt>
                <c:pt idx="13255">
                  <c:v>98.685313497125748</c:v>
                </c:pt>
                <c:pt idx="13256">
                  <c:v>98.687121061148545</c:v>
                </c:pt>
                <c:pt idx="13257">
                  <c:v>98.688476734165619</c:v>
                </c:pt>
                <c:pt idx="13258">
                  <c:v>98.683279987600102</c:v>
                </c:pt>
                <c:pt idx="13259">
                  <c:v>98.679890805057397</c:v>
                </c:pt>
                <c:pt idx="13260">
                  <c:v>98.676546811615225</c:v>
                </c:pt>
                <c:pt idx="13261">
                  <c:v>98.679845615956808</c:v>
                </c:pt>
                <c:pt idx="13262">
                  <c:v>98.673564330977626</c:v>
                </c:pt>
                <c:pt idx="13263">
                  <c:v>98.677450593626631</c:v>
                </c:pt>
                <c:pt idx="13264">
                  <c:v>98.682963663896146</c:v>
                </c:pt>
                <c:pt idx="13265">
                  <c:v>98.678625510241432</c:v>
                </c:pt>
                <c:pt idx="13266">
                  <c:v>98.686262468237715</c:v>
                </c:pt>
                <c:pt idx="13267">
                  <c:v>98.684364526013795</c:v>
                </c:pt>
                <c:pt idx="13268">
                  <c:v>98.67347395277649</c:v>
                </c:pt>
                <c:pt idx="13269">
                  <c:v>98.673293196374217</c:v>
                </c:pt>
                <c:pt idx="13270">
                  <c:v>98.679981183258519</c:v>
                </c:pt>
                <c:pt idx="13271">
                  <c:v>98.682105070985287</c:v>
                </c:pt>
                <c:pt idx="13272">
                  <c:v>98.67726983722433</c:v>
                </c:pt>
                <c:pt idx="13273">
                  <c:v>98.677495782727192</c:v>
                </c:pt>
                <c:pt idx="13274">
                  <c:v>98.679529292252823</c:v>
                </c:pt>
                <c:pt idx="13275">
                  <c:v>98.678670699341993</c:v>
                </c:pt>
                <c:pt idx="13276">
                  <c:v>98.677812106431176</c:v>
                </c:pt>
                <c:pt idx="13277">
                  <c:v>98.670129959334332</c:v>
                </c:pt>
                <c:pt idx="13278">
                  <c:v>98.670220337535469</c:v>
                </c:pt>
                <c:pt idx="13279">
                  <c:v>98.666334074886464</c:v>
                </c:pt>
                <c:pt idx="13280">
                  <c:v>98.669271366423501</c:v>
                </c:pt>
                <c:pt idx="13281">
                  <c:v>98.667328235099006</c:v>
                </c:pt>
                <c:pt idx="13282">
                  <c:v>98.664526510863695</c:v>
                </c:pt>
                <c:pt idx="13283">
                  <c:v>98.667418613300157</c:v>
                </c:pt>
                <c:pt idx="13284">
                  <c:v>98.670762606742286</c:v>
                </c:pt>
                <c:pt idx="13285">
                  <c:v>98.670672228541164</c:v>
                </c:pt>
                <c:pt idx="13286">
                  <c:v>98.66064024821469</c:v>
                </c:pt>
                <c:pt idx="13287">
                  <c:v>98.658787495091332</c:v>
                </c:pt>
                <c:pt idx="13288">
                  <c:v>98.651557239000169</c:v>
                </c:pt>
                <c:pt idx="13289">
                  <c:v>98.654720476040055</c:v>
                </c:pt>
                <c:pt idx="13290">
                  <c:v>98.65901344059418</c:v>
                </c:pt>
                <c:pt idx="13291">
                  <c:v>98.665159158271678</c:v>
                </c:pt>
                <c:pt idx="13292">
                  <c:v>98.667689747903566</c:v>
                </c:pt>
                <c:pt idx="13293">
                  <c:v>98.664255376260272</c:v>
                </c:pt>
                <c:pt idx="13294">
                  <c:v>98.666514831288751</c:v>
                </c:pt>
                <c:pt idx="13295">
                  <c:v>98.667328235099006</c:v>
                </c:pt>
                <c:pt idx="13296">
                  <c:v>98.663125648746032</c:v>
                </c:pt>
                <c:pt idx="13297">
                  <c:v>98.665159158271678</c:v>
                </c:pt>
                <c:pt idx="13298">
                  <c:v>98.662493001338049</c:v>
                </c:pt>
                <c:pt idx="13299">
                  <c:v>98.66881947541782</c:v>
                </c:pt>
                <c:pt idx="13300">
                  <c:v>98.668051260708111</c:v>
                </c:pt>
                <c:pt idx="13301">
                  <c:v>98.672615359865674</c:v>
                </c:pt>
                <c:pt idx="13302">
                  <c:v>98.672073090658813</c:v>
                </c:pt>
                <c:pt idx="13303">
                  <c:v>98.668096449808701</c:v>
                </c:pt>
                <c:pt idx="13304">
                  <c:v>98.660414302711857</c:v>
                </c:pt>
                <c:pt idx="13305">
                  <c:v>98.657928902180515</c:v>
                </c:pt>
                <c:pt idx="13306">
                  <c:v>98.656392472761141</c:v>
                </c:pt>
                <c:pt idx="13307">
                  <c:v>98.653907072229813</c:v>
                </c:pt>
                <c:pt idx="13308">
                  <c:v>98.65856154958847</c:v>
                </c:pt>
                <c:pt idx="13309">
                  <c:v>98.656573229163413</c:v>
                </c:pt>
                <c:pt idx="13310">
                  <c:v>98.667960882506989</c:v>
                </c:pt>
                <c:pt idx="13311">
                  <c:v>98.671711577854268</c:v>
                </c:pt>
                <c:pt idx="13312">
                  <c:v>98.672073090658813</c:v>
                </c:pt>
                <c:pt idx="13313">
                  <c:v>98.66877428631723</c:v>
                </c:pt>
                <c:pt idx="13314">
                  <c:v>98.672841305368507</c:v>
                </c:pt>
                <c:pt idx="13315">
                  <c:v>98.668593529914972</c:v>
                </c:pt>
                <c:pt idx="13316">
                  <c:v>98.65634728366058</c:v>
                </c:pt>
                <c:pt idx="13317">
                  <c:v>98.66176997572893</c:v>
                </c:pt>
                <c:pt idx="13318">
                  <c:v>98.668096449808701</c:v>
                </c:pt>
                <c:pt idx="13319">
                  <c:v>98.670401093937741</c:v>
                </c:pt>
                <c:pt idx="13320">
                  <c:v>98.663035270544881</c:v>
                </c:pt>
                <c:pt idx="13321">
                  <c:v>98.664526510863695</c:v>
                </c:pt>
                <c:pt idx="13322">
                  <c:v>98.662764135941458</c:v>
                </c:pt>
                <c:pt idx="13323">
                  <c:v>98.666921533193872</c:v>
                </c:pt>
                <c:pt idx="13324">
                  <c:v>98.65901344059418</c:v>
                </c:pt>
                <c:pt idx="13325">
                  <c:v>98.663622728852289</c:v>
                </c:pt>
                <c:pt idx="13326">
                  <c:v>98.667057100495583</c:v>
                </c:pt>
                <c:pt idx="13327">
                  <c:v>98.664300565360833</c:v>
                </c:pt>
                <c:pt idx="13328">
                  <c:v>98.658290414985061</c:v>
                </c:pt>
                <c:pt idx="13329">
                  <c:v>98.657025120169124</c:v>
                </c:pt>
                <c:pt idx="13330">
                  <c:v>98.65589539265487</c:v>
                </c:pt>
                <c:pt idx="13331">
                  <c:v>98.651105347994488</c:v>
                </c:pt>
                <c:pt idx="13332">
                  <c:v>98.653681126726951</c:v>
                </c:pt>
                <c:pt idx="13333">
                  <c:v>98.651512049899623</c:v>
                </c:pt>
                <c:pt idx="13334">
                  <c:v>98.650608267888217</c:v>
                </c:pt>
                <c:pt idx="13335">
                  <c:v>98.654720476040055</c:v>
                </c:pt>
                <c:pt idx="13336">
                  <c:v>98.650698646089353</c:v>
                </c:pt>
                <c:pt idx="13337">
                  <c:v>98.644643306613006</c:v>
                </c:pt>
                <c:pt idx="13338">
                  <c:v>98.643649146400477</c:v>
                </c:pt>
                <c:pt idx="13339">
                  <c:v>98.633707544275168</c:v>
                </c:pt>
                <c:pt idx="13340">
                  <c:v>98.639762883751487</c:v>
                </c:pt>
                <c:pt idx="13341">
                  <c:v>98.641073367668014</c:v>
                </c:pt>
                <c:pt idx="13342">
                  <c:v>98.648936271167159</c:v>
                </c:pt>
                <c:pt idx="13343">
                  <c:v>98.646902761641513</c:v>
                </c:pt>
                <c:pt idx="13344">
                  <c:v>98.643829902802764</c:v>
                </c:pt>
                <c:pt idx="13345">
                  <c:v>98.638452399834975</c:v>
                </c:pt>
                <c:pt idx="13346">
                  <c:v>98.639220614544655</c:v>
                </c:pt>
                <c:pt idx="13347">
                  <c:v>98.648936271167159</c:v>
                </c:pt>
                <c:pt idx="13348">
                  <c:v>98.659149007895891</c:v>
                </c:pt>
                <c:pt idx="13349">
                  <c:v>98.640259963857758</c:v>
                </c:pt>
                <c:pt idx="13350">
                  <c:v>98.646450870635817</c:v>
                </c:pt>
                <c:pt idx="13351">
                  <c:v>98.648845892965994</c:v>
                </c:pt>
                <c:pt idx="13352">
                  <c:v>98.646993139842635</c:v>
                </c:pt>
                <c:pt idx="13353">
                  <c:v>98.644417361110172</c:v>
                </c:pt>
                <c:pt idx="13354">
                  <c:v>98.644914441216443</c:v>
                </c:pt>
                <c:pt idx="13355">
                  <c:v>98.644417361110172</c:v>
                </c:pt>
                <c:pt idx="13356">
                  <c:v>98.643378011797068</c:v>
                </c:pt>
                <c:pt idx="13357">
                  <c:v>98.645501899523836</c:v>
                </c:pt>
                <c:pt idx="13358">
                  <c:v>98.639130236343519</c:v>
                </c:pt>
                <c:pt idx="13359">
                  <c:v>98.644236604707885</c:v>
                </c:pt>
                <c:pt idx="13360">
                  <c:v>98.643378011797068</c:v>
                </c:pt>
                <c:pt idx="13361">
                  <c:v>98.64586341232841</c:v>
                </c:pt>
                <c:pt idx="13362">
                  <c:v>98.640124396556047</c:v>
                </c:pt>
                <c:pt idx="13363">
                  <c:v>98.639085047242943</c:v>
                </c:pt>
                <c:pt idx="13364">
                  <c:v>98.633165275068308</c:v>
                </c:pt>
                <c:pt idx="13365">
                  <c:v>98.636780403113889</c:v>
                </c:pt>
                <c:pt idx="13366">
                  <c:v>98.638678345337809</c:v>
                </c:pt>
                <c:pt idx="13367">
                  <c:v>98.642338662483951</c:v>
                </c:pt>
                <c:pt idx="13368">
                  <c:v>98.648168056457465</c:v>
                </c:pt>
                <c:pt idx="13369">
                  <c:v>98.647716165451754</c:v>
                </c:pt>
                <c:pt idx="13370">
                  <c:v>98.648439191060874</c:v>
                </c:pt>
                <c:pt idx="13371">
                  <c:v>98.642926120791358</c:v>
                </c:pt>
                <c:pt idx="13372">
                  <c:v>98.650517889687066</c:v>
                </c:pt>
                <c:pt idx="13373">
                  <c:v>98.655307934347462</c:v>
                </c:pt>
                <c:pt idx="13374">
                  <c:v>98.655488690749749</c:v>
                </c:pt>
                <c:pt idx="13375">
                  <c:v>98.65354555942524</c:v>
                </c:pt>
                <c:pt idx="13376">
                  <c:v>98.652099508207016</c:v>
                </c:pt>
                <c:pt idx="13377">
                  <c:v>98.642926120791358</c:v>
                </c:pt>
                <c:pt idx="13378">
                  <c:v>98.639808072852063</c:v>
                </c:pt>
                <c:pt idx="13379">
                  <c:v>98.639536938248639</c:v>
                </c:pt>
                <c:pt idx="13380">
                  <c:v>98.64473368481417</c:v>
                </c:pt>
                <c:pt idx="13381">
                  <c:v>98.644101037406188</c:v>
                </c:pt>
                <c:pt idx="13382">
                  <c:v>98.639491749148064</c:v>
                </c:pt>
                <c:pt idx="13383">
                  <c:v>98.637910130628129</c:v>
                </c:pt>
                <c:pt idx="13384">
                  <c:v>98.628284852206775</c:v>
                </c:pt>
                <c:pt idx="13385">
                  <c:v>98.6299116598273</c:v>
                </c:pt>
                <c:pt idx="13386">
                  <c:v>98.637322672320721</c:v>
                </c:pt>
                <c:pt idx="13387">
                  <c:v>98.646270114233531</c:v>
                </c:pt>
                <c:pt idx="13388">
                  <c:v>98.647851732753466</c:v>
                </c:pt>
                <c:pt idx="13389">
                  <c:v>98.650789024290503</c:v>
                </c:pt>
                <c:pt idx="13390">
                  <c:v>98.649162216669993</c:v>
                </c:pt>
                <c:pt idx="13391">
                  <c:v>98.650337133284808</c:v>
                </c:pt>
                <c:pt idx="13392">
                  <c:v>98.647625787250632</c:v>
                </c:pt>
                <c:pt idx="13393">
                  <c:v>98.641299313170876</c:v>
                </c:pt>
                <c:pt idx="13394">
                  <c:v>98.644101037406188</c:v>
                </c:pt>
                <c:pt idx="13395">
                  <c:v>98.637955319728704</c:v>
                </c:pt>
                <c:pt idx="13396">
                  <c:v>98.636961159516162</c:v>
                </c:pt>
                <c:pt idx="13397">
                  <c:v>98.634972839091105</c:v>
                </c:pt>
                <c:pt idx="13398">
                  <c:v>98.638497588935536</c:v>
                </c:pt>
                <c:pt idx="13399">
                  <c:v>98.647219085345483</c:v>
                </c:pt>
                <c:pt idx="13400">
                  <c:v>98.644417361110172</c:v>
                </c:pt>
                <c:pt idx="13401">
                  <c:v>98.635921810203058</c:v>
                </c:pt>
                <c:pt idx="13402">
                  <c:v>98.63646407940989</c:v>
                </c:pt>
                <c:pt idx="13403">
                  <c:v>98.631357711045524</c:v>
                </c:pt>
                <c:pt idx="13404">
                  <c:v>98.629776092525589</c:v>
                </c:pt>
                <c:pt idx="13405">
                  <c:v>98.630137605330134</c:v>
                </c:pt>
                <c:pt idx="13406">
                  <c:v>98.633346031470595</c:v>
                </c:pt>
                <c:pt idx="13407">
                  <c:v>98.629685714324452</c:v>
                </c:pt>
                <c:pt idx="13408">
                  <c:v>98.634385380783698</c:v>
                </c:pt>
                <c:pt idx="13409">
                  <c:v>98.636690024912753</c:v>
                </c:pt>
                <c:pt idx="13410">
                  <c:v>98.636012188404223</c:v>
                </c:pt>
                <c:pt idx="13411">
                  <c:v>98.627742582999943</c:v>
                </c:pt>
                <c:pt idx="13412">
                  <c:v>98.614999256639308</c:v>
                </c:pt>
                <c:pt idx="13413">
                  <c:v>98.621596865322473</c:v>
                </c:pt>
                <c:pt idx="13414">
                  <c:v>98.616761631561516</c:v>
                </c:pt>
                <c:pt idx="13415">
                  <c:v>98.618795141087148</c:v>
                </c:pt>
                <c:pt idx="13416">
                  <c:v>98.619698923098539</c:v>
                </c:pt>
                <c:pt idx="13417">
                  <c:v>98.624127454954362</c:v>
                </c:pt>
                <c:pt idx="13418">
                  <c:v>98.617439468070074</c:v>
                </c:pt>
                <c:pt idx="13419">
                  <c:v>98.613282070817661</c:v>
                </c:pt>
                <c:pt idx="13420">
                  <c:v>98.614637743834734</c:v>
                </c:pt>
                <c:pt idx="13421">
                  <c:v>98.612061965102257</c:v>
                </c:pt>
                <c:pt idx="13422">
                  <c:v>98.614276231030189</c:v>
                </c:pt>
                <c:pt idx="13423">
                  <c:v>98.619879679500826</c:v>
                </c:pt>
                <c:pt idx="13424">
                  <c:v>98.626341720882294</c:v>
                </c:pt>
                <c:pt idx="13425">
                  <c:v>98.628555986810198</c:v>
                </c:pt>
                <c:pt idx="13426">
                  <c:v>98.62010562500366</c:v>
                </c:pt>
                <c:pt idx="13427">
                  <c:v>98.615270391242717</c:v>
                </c:pt>
                <c:pt idx="13428">
                  <c:v>98.61942778849513</c:v>
                </c:pt>
                <c:pt idx="13429">
                  <c:v>98.6185691955843</c:v>
                </c:pt>
                <c:pt idx="13430">
                  <c:v>98.614637743834734</c:v>
                </c:pt>
                <c:pt idx="13431">
                  <c:v>98.605012465413395</c:v>
                </c:pt>
                <c:pt idx="13432">
                  <c:v>98.60071950085927</c:v>
                </c:pt>
                <c:pt idx="13433">
                  <c:v>98.60695559673789</c:v>
                </c:pt>
                <c:pt idx="13434">
                  <c:v>98.608040135151555</c:v>
                </c:pt>
                <c:pt idx="13435">
                  <c:v>98.619156653891721</c:v>
                </c:pt>
                <c:pt idx="13436">
                  <c:v>98.617168333466637</c:v>
                </c:pt>
                <c:pt idx="13437">
                  <c:v>98.612242721504543</c:v>
                </c:pt>
                <c:pt idx="13438">
                  <c:v>98.607497865944723</c:v>
                </c:pt>
                <c:pt idx="13439">
                  <c:v>98.609938077375489</c:v>
                </c:pt>
                <c:pt idx="13440">
                  <c:v>98.609034295364083</c:v>
                </c:pt>
                <c:pt idx="13441">
                  <c:v>98.606684462134481</c:v>
                </c:pt>
                <c:pt idx="13442">
                  <c:v>98.608311269754964</c:v>
                </c:pt>
                <c:pt idx="13443">
                  <c:v>98.61508963484043</c:v>
                </c:pt>
                <c:pt idx="13444">
                  <c:v>98.606503705732194</c:v>
                </c:pt>
                <c:pt idx="13445">
                  <c:v>98.604063494301428</c:v>
                </c:pt>
                <c:pt idx="13446">
                  <c:v>98.604289439804276</c:v>
                </c:pt>
                <c:pt idx="13447">
                  <c:v>98.604831709011123</c:v>
                </c:pt>
                <c:pt idx="13448">
                  <c:v>98.598640802233078</c:v>
                </c:pt>
                <c:pt idx="13449">
                  <c:v>98.588879956510013</c:v>
                </c:pt>
                <c:pt idx="13450">
                  <c:v>98.578757597982388</c:v>
                </c:pt>
                <c:pt idx="13451">
                  <c:v>98.58671087968267</c:v>
                </c:pt>
                <c:pt idx="13452">
                  <c:v>98.592675840957853</c:v>
                </c:pt>
                <c:pt idx="13453">
                  <c:v>98.599363827842197</c:v>
                </c:pt>
                <c:pt idx="13454">
                  <c:v>98.603882737899141</c:v>
                </c:pt>
                <c:pt idx="13455">
                  <c:v>98.605012465413395</c:v>
                </c:pt>
                <c:pt idx="13456">
                  <c:v>98.602572253982629</c:v>
                </c:pt>
                <c:pt idx="13457">
                  <c:v>98.596110212601147</c:v>
                </c:pt>
                <c:pt idx="13458">
                  <c:v>98.595567943394329</c:v>
                </c:pt>
                <c:pt idx="13459">
                  <c:v>98.592585462756716</c:v>
                </c:pt>
                <c:pt idx="13460">
                  <c:v>98.58671087968267</c:v>
                </c:pt>
                <c:pt idx="13461">
                  <c:v>98.593534433868683</c:v>
                </c:pt>
                <c:pt idx="13462">
                  <c:v>98.590190440426539</c:v>
                </c:pt>
                <c:pt idx="13463">
                  <c:v>98.595296808790906</c:v>
                </c:pt>
                <c:pt idx="13464">
                  <c:v>98.595296808790906</c:v>
                </c:pt>
                <c:pt idx="13465">
                  <c:v>98.601713661071798</c:v>
                </c:pt>
                <c:pt idx="13466">
                  <c:v>98.604560574407714</c:v>
                </c:pt>
                <c:pt idx="13467">
                  <c:v>98.609847699174352</c:v>
                </c:pt>
                <c:pt idx="13468">
                  <c:v>98.611022615789167</c:v>
                </c:pt>
                <c:pt idx="13469">
                  <c:v>98.610932237588017</c:v>
                </c:pt>
                <c:pt idx="13470">
                  <c:v>98.607859378749296</c:v>
                </c:pt>
                <c:pt idx="13471">
                  <c:v>98.615586714946701</c:v>
                </c:pt>
                <c:pt idx="13472">
                  <c:v>98.610209211978912</c:v>
                </c:pt>
                <c:pt idx="13473">
                  <c:v>98.606503705732194</c:v>
                </c:pt>
                <c:pt idx="13474">
                  <c:v>98.610435157481774</c:v>
                </c:pt>
                <c:pt idx="13475">
                  <c:v>98.602707821284355</c:v>
                </c:pt>
                <c:pt idx="13476">
                  <c:v>98.597239940115415</c:v>
                </c:pt>
                <c:pt idx="13477">
                  <c:v>98.597104372813703</c:v>
                </c:pt>
                <c:pt idx="13478">
                  <c:v>98.603882737899141</c:v>
                </c:pt>
                <c:pt idx="13479">
                  <c:v>98.593670001170381</c:v>
                </c:pt>
                <c:pt idx="13480">
                  <c:v>98.598053343925656</c:v>
                </c:pt>
                <c:pt idx="13481">
                  <c:v>98.591862437147611</c:v>
                </c:pt>
                <c:pt idx="13482">
                  <c:v>98.58390915544733</c:v>
                </c:pt>
                <c:pt idx="13483">
                  <c:v>98.584044722749042</c:v>
                </c:pt>
                <c:pt idx="13484">
                  <c:v>98.586349366878096</c:v>
                </c:pt>
                <c:pt idx="13485">
                  <c:v>98.593941135773818</c:v>
                </c:pt>
                <c:pt idx="13486">
                  <c:v>98.591365357041354</c:v>
                </c:pt>
                <c:pt idx="13487">
                  <c:v>98.592359517253897</c:v>
                </c:pt>
                <c:pt idx="13488">
                  <c:v>98.593444055667547</c:v>
                </c:pt>
                <c:pt idx="13489">
                  <c:v>98.597013994612553</c:v>
                </c:pt>
                <c:pt idx="13490">
                  <c:v>98.586078232274687</c:v>
                </c:pt>
                <c:pt idx="13491">
                  <c:v>98.583231318938786</c:v>
                </c:pt>
                <c:pt idx="13492">
                  <c:v>98.575729928244215</c:v>
                </c:pt>
                <c:pt idx="13493">
                  <c:v>98.585129261162734</c:v>
                </c:pt>
                <c:pt idx="13494">
                  <c:v>98.594935295986346</c:v>
                </c:pt>
                <c:pt idx="13495">
                  <c:v>98.587072392487215</c:v>
                </c:pt>
                <c:pt idx="13496">
                  <c:v>98.588608821906604</c:v>
                </c:pt>
                <c:pt idx="13497">
                  <c:v>98.584812937458736</c:v>
                </c:pt>
                <c:pt idx="13498">
                  <c:v>98.580022892798354</c:v>
                </c:pt>
                <c:pt idx="13499">
                  <c:v>98.581966024122849</c:v>
                </c:pt>
                <c:pt idx="13500">
                  <c:v>98.587027203386654</c:v>
                </c:pt>
                <c:pt idx="13501">
                  <c:v>98.586891636084957</c:v>
                </c:pt>
                <c:pt idx="13502">
                  <c:v>98.592088382650445</c:v>
                </c:pt>
                <c:pt idx="13503">
                  <c:v>98.587207959788927</c:v>
                </c:pt>
                <c:pt idx="13504">
                  <c:v>98.590280818627676</c:v>
                </c:pt>
                <c:pt idx="13505">
                  <c:v>98.592043193549898</c:v>
                </c:pt>
                <c:pt idx="13506">
                  <c:v>98.593941135773818</c:v>
                </c:pt>
                <c:pt idx="13507">
                  <c:v>98.598414856730216</c:v>
                </c:pt>
                <c:pt idx="13508">
                  <c:v>98.587976174498621</c:v>
                </c:pt>
                <c:pt idx="13509">
                  <c:v>98.579299867189235</c:v>
                </c:pt>
                <c:pt idx="13510">
                  <c:v>98.584180290050767</c:v>
                </c:pt>
                <c:pt idx="13511">
                  <c:v>98.585581152168416</c:v>
                </c:pt>
                <c:pt idx="13512">
                  <c:v>98.587343527090653</c:v>
                </c:pt>
                <c:pt idx="13513">
                  <c:v>98.580926674809746</c:v>
                </c:pt>
                <c:pt idx="13514">
                  <c:v>98.583095751637089</c:v>
                </c:pt>
                <c:pt idx="13515">
                  <c:v>98.581017053010882</c:v>
                </c:pt>
                <c:pt idx="13516">
                  <c:v>98.577175979462453</c:v>
                </c:pt>
                <c:pt idx="13517">
                  <c:v>98.571527341891255</c:v>
                </c:pt>
                <c:pt idx="13518">
                  <c:v>98.572521502103783</c:v>
                </c:pt>
                <c:pt idx="13519">
                  <c:v>98.568047781147385</c:v>
                </c:pt>
                <c:pt idx="13520">
                  <c:v>98.572114800198662</c:v>
                </c:pt>
                <c:pt idx="13521">
                  <c:v>98.572431123902632</c:v>
                </c:pt>
                <c:pt idx="13522">
                  <c:v>98.577627870468149</c:v>
                </c:pt>
                <c:pt idx="13523">
                  <c:v>98.582914995234802</c:v>
                </c:pt>
                <c:pt idx="13524">
                  <c:v>98.572747447606616</c:v>
                </c:pt>
                <c:pt idx="13525">
                  <c:v>98.579254678088674</c:v>
                </c:pt>
                <c:pt idx="13526">
                  <c:v>98.570713938080985</c:v>
                </c:pt>
                <c:pt idx="13527">
                  <c:v>98.573922364221445</c:v>
                </c:pt>
                <c:pt idx="13528">
                  <c:v>98.567731457443386</c:v>
                </c:pt>
                <c:pt idx="13529">
                  <c:v>98.571708098293527</c:v>
                </c:pt>
                <c:pt idx="13530">
                  <c:v>98.5718888546958</c:v>
                </c:pt>
                <c:pt idx="13531">
                  <c:v>98.5718888546958</c:v>
                </c:pt>
                <c:pt idx="13532">
                  <c:v>98.571708098293527</c:v>
                </c:pt>
                <c:pt idx="13533">
                  <c:v>98.571075450885544</c:v>
                </c:pt>
                <c:pt idx="13534">
                  <c:v>98.575232848137958</c:v>
                </c:pt>
                <c:pt idx="13535">
                  <c:v>98.576136630149364</c:v>
                </c:pt>
                <c:pt idx="13536">
                  <c:v>98.574555011629428</c:v>
                </c:pt>
                <c:pt idx="13537">
                  <c:v>98.571165829086681</c:v>
                </c:pt>
                <c:pt idx="13538">
                  <c:v>98.569087130460488</c:v>
                </c:pt>
                <c:pt idx="13539">
                  <c:v>98.568906374058201</c:v>
                </c:pt>
                <c:pt idx="13540">
                  <c:v>98.566918053633145</c:v>
                </c:pt>
                <c:pt idx="13541">
                  <c:v>98.569539021466184</c:v>
                </c:pt>
                <c:pt idx="13542">
                  <c:v>98.566692108130283</c:v>
                </c:pt>
                <c:pt idx="13543">
                  <c:v>98.561947252570462</c:v>
                </c:pt>
                <c:pt idx="13544">
                  <c:v>98.568047781147385</c:v>
                </c:pt>
                <c:pt idx="13545">
                  <c:v>98.568318915750794</c:v>
                </c:pt>
                <c:pt idx="13546">
                  <c:v>98.563528871090398</c:v>
                </c:pt>
                <c:pt idx="13547">
                  <c:v>98.572702258506069</c:v>
                </c:pt>
                <c:pt idx="13548">
                  <c:v>98.574374255227141</c:v>
                </c:pt>
                <c:pt idx="13549">
                  <c:v>98.580294027401777</c:v>
                </c:pt>
                <c:pt idx="13550">
                  <c:v>98.571482152790679</c:v>
                </c:pt>
                <c:pt idx="13551">
                  <c:v>98.567821835644523</c:v>
                </c:pt>
                <c:pt idx="13552">
                  <c:v>98.565923893420603</c:v>
                </c:pt>
                <c:pt idx="13553">
                  <c:v>98.56533643511321</c:v>
                </c:pt>
                <c:pt idx="13554">
                  <c:v>98.56420670759897</c:v>
                </c:pt>
                <c:pt idx="13555">
                  <c:v>98.565110489610348</c:v>
                </c:pt>
                <c:pt idx="13556">
                  <c:v>98.563709627492685</c:v>
                </c:pt>
                <c:pt idx="13557">
                  <c:v>98.559687797541983</c:v>
                </c:pt>
                <c:pt idx="13558">
                  <c:v>98.557789855318049</c:v>
                </c:pt>
                <c:pt idx="13559">
                  <c:v>98.556976451507808</c:v>
                </c:pt>
                <c:pt idx="13560">
                  <c:v>98.557428342513504</c:v>
                </c:pt>
                <c:pt idx="13561">
                  <c:v>98.562579899978445</c:v>
                </c:pt>
                <c:pt idx="13562">
                  <c:v>98.564748976805788</c:v>
                </c:pt>
                <c:pt idx="13563">
                  <c:v>98.56533643511321</c:v>
                </c:pt>
                <c:pt idx="13564">
                  <c:v>98.560953092357934</c:v>
                </c:pt>
                <c:pt idx="13565">
                  <c:v>98.563483681989851</c:v>
                </c:pt>
                <c:pt idx="13566">
                  <c:v>98.560410823151102</c:v>
                </c:pt>
                <c:pt idx="13567">
                  <c:v>98.559326284737438</c:v>
                </c:pt>
                <c:pt idx="13568">
                  <c:v>98.561585739765917</c:v>
                </c:pt>
                <c:pt idx="13569">
                  <c:v>98.561766496168204</c:v>
                </c:pt>
                <c:pt idx="13570">
                  <c:v>98.55327094526109</c:v>
                </c:pt>
                <c:pt idx="13571">
                  <c:v>98.549836573617796</c:v>
                </c:pt>
                <c:pt idx="13572">
                  <c:v>98.540708375302714</c:v>
                </c:pt>
                <c:pt idx="13573">
                  <c:v>98.54278707392892</c:v>
                </c:pt>
                <c:pt idx="13574">
                  <c:v>98.546808903879622</c:v>
                </c:pt>
                <c:pt idx="13575">
                  <c:v>98.550469221025764</c:v>
                </c:pt>
                <c:pt idx="13576">
                  <c:v>98.541341022710697</c:v>
                </c:pt>
                <c:pt idx="13577">
                  <c:v>98.545362852661384</c:v>
                </c:pt>
                <c:pt idx="13578">
                  <c:v>98.545950310968806</c:v>
                </c:pt>
                <c:pt idx="13579">
                  <c:v>98.551237435735445</c:v>
                </c:pt>
                <c:pt idx="13580">
                  <c:v>98.550378842824628</c:v>
                </c:pt>
                <c:pt idx="13581">
                  <c:v>98.541115077207849</c:v>
                </c:pt>
                <c:pt idx="13582">
                  <c:v>98.542244804722088</c:v>
                </c:pt>
                <c:pt idx="13583">
                  <c:v>98.548797224304678</c:v>
                </c:pt>
                <c:pt idx="13584">
                  <c:v>98.553903592669059</c:v>
                </c:pt>
                <c:pt idx="13585">
                  <c:v>98.554445861875905</c:v>
                </c:pt>
                <c:pt idx="13586">
                  <c:v>98.5563889932004</c:v>
                </c:pt>
                <c:pt idx="13587">
                  <c:v>98.557880233519199</c:v>
                </c:pt>
                <c:pt idx="13588">
                  <c:v>98.560681957754511</c:v>
                </c:pt>
                <c:pt idx="13589">
                  <c:v>98.552954621557092</c:v>
                </c:pt>
                <c:pt idx="13590">
                  <c:v>98.550288464623492</c:v>
                </c:pt>
                <c:pt idx="13591">
                  <c:v>98.554129538171921</c:v>
                </c:pt>
                <c:pt idx="13592">
                  <c:v>98.553722836266786</c:v>
                </c:pt>
                <c:pt idx="13593">
                  <c:v>98.562579899978445</c:v>
                </c:pt>
                <c:pt idx="13594">
                  <c:v>98.55318056705994</c:v>
                </c:pt>
                <c:pt idx="13595">
                  <c:v>98.542877452130057</c:v>
                </c:pt>
                <c:pt idx="13596">
                  <c:v>98.534607846725805</c:v>
                </c:pt>
                <c:pt idx="13597">
                  <c:v>98.528416939947746</c:v>
                </c:pt>
                <c:pt idx="13598">
                  <c:v>98.533930010217261</c:v>
                </c:pt>
                <c:pt idx="13599">
                  <c:v>98.532935850004705</c:v>
                </c:pt>
                <c:pt idx="13600">
                  <c:v>98.535104926832062</c:v>
                </c:pt>
                <c:pt idx="13601">
                  <c:v>98.552367163249684</c:v>
                </c:pt>
                <c:pt idx="13602">
                  <c:v>98.563980762096108</c:v>
                </c:pt>
                <c:pt idx="13603">
                  <c:v>98.561676117967039</c:v>
                </c:pt>
                <c:pt idx="13604">
                  <c:v>98.545227285359687</c:v>
                </c:pt>
                <c:pt idx="13605">
                  <c:v>98.535556817837772</c:v>
                </c:pt>
                <c:pt idx="13606">
                  <c:v>98.533749253814989</c:v>
                </c:pt>
                <c:pt idx="13607">
                  <c:v>98.536596167150876</c:v>
                </c:pt>
                <c:pt idx="13608">
                  <c:v>98.534743414027517</c:v>
                </c:pt>
                <c:pt idx="13609">
                  <c:v>98.542109237420377</c:v>
                </c:pt>
                <c:pt idx="13610">
                  <c:v>98.542154426520938</c:v>
                </c:pt>
                <c:pt idx="13611">
                  <c:v>98.536822112653709</c:v>
                </c:pt>
                <c:pt idx="13612">
                  <c:v>98.533704064714399</c:v>
                </c:pt>
                <c:pt idx="13613">
                  <c:v>98.530992718680224</c:v>
                </c:pt>
                <c:pt idx="13614">
                  <c:v>98.52796504894205</c:v>
                </c:pt>
                <c:pt idx="13615">
                  <c:v>98.526699754126099</c:v>
                </c:pt>
                <c:pt idx="13616">
                  <c:v>98.537319192759981</c:v>
                </c:pt>
                <c:pt idx="13617">
                  <c:v>98.538720054877643</c:v>
                </c:pt>
                <c:pt idx="13618">
                  <c:v>98.549926951818918</c:v>
                </c:pt>
                <c:pt idx="13619">
                  <c:v>98.545588798164232</c:v>
                </c:pt>
                <c:pt idx="13620">
                  <c:v>98.542335182923225</c:v>
                </c:pt>
                <c:pt idx="13621">
                  <c:v>98.535963519742893</c:v>
                </c:pt>
                <c:pt idx="13622">
                  <c:v>98.531489798786495</c:v>
                </c:pt>
                <c:pt idx="13623">
                  <c:v>98.530405260372817</c:v>
                </c:pt>
                <c:pt idx="13624">
                  <c:v>98.526112295818706</c:v>
                </c:pt>
                <c:pt idx="13625">
                  <c:v>98.533613686513277</c:v>
                </c:pt>
                <c:pt idx="13626">
                  <c:v>98.533704064714399</c:v>
                </c:pt>
                <c:pt idx="13627">
                  <c:v>98.533930010217261</c:v>
                </c:pt>
                <c:pt idx="13628">
                  <c:v>98.537228814558858</c:v>
                </c:pt>
                <c:pt idx="13629">
                  <c:v>98.528823641852881</c:v>
                </c:pt>
                <c:pt idx="13630">
                  <c:v>98.526654565025524</c:v>
                </c:pt>
                <c:pt idx="13631">
                  <c:v>98.521412629359446</c:v>
                </c:pt>
                <c:pt idx="13632">
                  <c:v>98.522994247879396</c:v>
                </c:pt>
                <c:pt idx="13633">
                  <c:v>98.523355760683941</c:v>
                </c:pt>
                <c:pt idx="13634">
                  <c:v>98.524801811902179</c:v>
                </c:pt>
                <c:pt idx="13635">
                  <c:v>98.529682234763698</c:v>
                </c:pt>
                <c:pt idx="13636">
                  <c:v>98.533297362809279</c:v>
                </c:pt>
                <c:pt idx="13637">
                  <c:v>98.537816272866237</c:v>
                </c:pt>
                <c:pt idx="13638">
                  <c:v>98.541702535515242</c:v>
                </c:pt>
                <c:pt idx="13639">
                  <c:v>98.539397891386187</c:v>
                </c:pt>
                <c:pt idx="13640">
                  <c:v>98.528733263651745</c:v>
                </c:pt>
                <c:pt idx="13641">
                  <c:v>98.533839632016111</c:v>
                </c:pt>
                <c:pt idx="13642">
                  <c:v>98.527693914338641</c:v>
                </c:pt>
                <c:pt idx="13643">
                  <c:v>98.527151645131809</c:v>
                </c:pt>
                <c:pt idx="13644">
                  <c:v>98.521457818460007</c:v>
                </c:pt>
                <c:pt idx="13645">
                  <c:v>98.513911238664875</c:v>
                </c:pt>
                <c:pt idx="13646">
                  <c:v>98.514091995067162</c:v>
                </c:pt>
                <c:pt idx="13647">
                  <c:v>98.514227562368873</c:v>
                </c:pt>
                <c:pt idx="13648">
                  <c:v>98.506048335165758</c:v>
                </c:pt>
                <c:pt idx="13649">
                  <c:v>98.507178062679998</c:v>
                </c:pt>
                <c:pt idx="13650">
                  <c:v>98.515763991788248</c:v>
                </c:pt>
                <c:pt idx="13651">
                  <c:v>98.517752312213304</c:v>
                </c:pt>
                <c:pt idx="13652">
                  <c:v>98.514227562368873</c:v>
                </c:pt>
                <c:pt idx="13653">
                  <c:v>98.522632735074822</c:v>
                </c:pt>
                <c:pt idx="13654">
                  <c:v>98.526790132327235</c:v>
                </c:pt>
                <c:pt idx="13655">
                  <c:v>98.522045276767429</c:v>
                </c:pt>
                <c:pt idx="13656">
                  <c:v>98.514543886072872</c:v>
                </c:pt>
                <c:pt idx="13657">
                  <c:v>98.514905398877417</c:v>
                </c:pt>
                <c:pt idx="13658">
                  <c:v>98.514001616866011</c:v>
                </c:pt>
                <c:pt idx="13659">
                  <c:v>98.514995777078539</c:v>
                </c:pt>
                <c:pt idx="13660">
                  <c:v>98.518746472425832</c:v>
                </c:pt>
                <c:pt idx="13661">
                  <c:v>98.521005927454326</c:v>
                </c:pt>
                <c:pt idx="13662">
                  <c:v>98.525072946505588</c:v>
                </c:pt>
                <c:pt idx="13663">
                  <c:v>98.521954898566293</c:v>
                </c:pt>
                <c:pt idx="13664">
                  <c:v>98.510160543317596</c:v>
                </c:pt>
                <c:pt idx="13665">
                  <c:v>98.513504536759754</c:v>
                </c:pt>
                <c:pt idx="13666">
                  <c:v>98.508624113898222</c:v>
                </c:pt>
                <c:pt idx="13667">
                  <c:v>98.511335459932397</c:v>
                </c:pt>
                <c:pt idx="13668">
                  <c:v>98.512329620144939</c:v>
                </c:pt>
                <c:pt idx="13669">
                  <c:v>98.516577395598475</c:v>
                </c:pt>
                <c:pt idx="13670">
                  <c:v>98.525389270209587</c:v>
                </c:pt>
                <c:pt idx="13671">
                  <c:v>98.51942430893439</c:v>
                </c:pt>
                <c:pt idx="13672">
                  <c:v>98.525118135606178</c:v>
                </c:pt>
                <c:pt idx="13673">
                  <c:v>98.523039436979957</c:v>
                </c:pt>
                <c:pt idx="13674">
                  <c:v>98.528326561746624</c:v>
                </c:pt>
                <c:pt idx="13675">
                  <c:v>98.521503007560582</c:v>
                </c:pt>
                <c:pt idx="13676">
                  <c:v>98.513233402156345</c:v>
                </c:pt>
                <c:pt idx="13677">
                  <c:v>98.504466716645823</c:v>
                </c:pt>
                <c:pt idx="13678">
                  <c:v>98.502026505215056</c:v>
                </c:pt>
                <c:pt idx="13679">
                  <c:v>98.506364658869757</c:v>
                </c:pt>
                <c:pt idx="13680">
                  <c:v>98.499134402778594</c:v>
                </c:pt>
                <c:pt idx="13681">
                  <c:v>98.503201421829871</c:v>
                </c:pt>
                <c:pt idx="13682">
                  <c:v>98.504150392941824</c:v>
                </c:pt>
                <c:pt idx="13683">
                  <c:v>98.505912767864046</c:v>
                </c:pt>
                <c:pt idx="13684">
                  <c:v>98.511380649032986</c:v>
                </c:pt>
                <c:pt idx="13685">
                  <c:v>98.50392444743899</c:v>
                </c:pt>
                <c:pt idx="13686">
                  <c:v>98.498185431666627</c:v>
                </c:pt>
                <c:pt idx="13687">
                  <c:v>98.501439046907649</c:v>
                </c:pt>
                <c:pt idx="13688">
                  <c:v>98.502342828919041</c:v>
                </c:pt>
                <c:pt idx="13689">
                  <c:v>98.504014825640112</c:v>
                </c:pt>
                <c:pt idx="13690">
                  <c:v>98.494434736319349</c:v>
                </c:pt>
                <c:pt idx="13691">
                  <c:v>98.492807928698838</c:v>
                </c:pt>
                <c:pt idx="13692">
                  <c:v>98.48910242245212</c:v>
                </c:pt>
                <c:pt idx="13693">
                  <c:v>98.486888156524202</c:v>
                </c:pt>
                <c:pt idx="13694">
                  <c:v>98.481917355461533</c:v>
                </c:pt>
                <c:pt idx="13695">
                  <c:v>98.492536794095415</c:v>
                </c:pt>
                <c:pt idx="13696">
                  <c:v>98.493576143408518</c:v>
                </c:pt>
                <c:pt idx="13697">
                  <c:v>98.49176857938572</c:v>
                </c:pt>
                <c:pt idx="13698">
                  <c:v>98.497507595158069</c:v>
                </c:pt>
                <c:pt idx="13699">
                  <c:v>98.503336989131569</c:v>
                </c:pt>
                <c:pt idx="13700">
                  <c:v>98.501529425108785</c:v>
                </c:pt>
                <c:pt idx="13701">
                  <c:v>98.499269970080292</c:v>
                </c:pt>
                <c:pt idx="13702">
                  <c:v>98.510883568926715</c:v>
                </c:pt>
                <c:pt idx="13703">
                  <c:v>98.509934597814748</c:v>
                </c:pt>
                <c:pt idx="13704">
                  <c:v>98.501845748812769</c:v>
                </c:pt>
                <c:pt idx="13705">
                  <c:v>98.496739380448403</c:v>
                </c:pt>
                <c:pt idx="13706">
                  <c:v>98.501393857807074</c:v>
                </c:pt>
                <c:pt idx="13707">
                  <c:v>98.492491604994839</c:v>
                </c:pt>
                <c:pt idx="13708">
                  <c:v>98.501981316114467</c:v>
                </c:pt>
                <c:pt idx="13709">
                  <c:v>98.505506065958926</c:v>
                </c:pt>
                <c:pt idx="13710">
                  <c:v>98.502433207120177</c:v>
                </c:pt>
                <c:pt idx="13711">
                  <c:v>98.501710181511058</c:v>
                </c:pt>
                <c:pt idx="13712">
                  <c:v>98.504421527545233</c:v>
                </c:pt>
                <c:pt idx="13713">
                  <c:v>98.505777200562335</c:v>
                </c:pt>
                <c:pt idx="13714">
                  <c:v>98.493350197905656</c:v>
                </c:pt>
                <c:pt idx="13715">
                  <c:v>98.496061543939845</c:v>
                </c:pt>
                <c:pt idx="13716">
                  <c:v>98.496603813146706</c:v>
                </c:pt>
                <c:pt idx="13717">
                  <c:v>98.497688351560356</c:v>
                </c:pt>
                <c:pt idx="13718">
                  <c:v>98.494660681822182</c:v>
                </c:pt>
                <c:pt idx="13719">
                  <c:v>98.497417216956933</c:v>
                </c:pt>
                <c:pt idx="13720">
                  <c:v>98.499857428387699</c:v>
                </c:pt>
                <c:pt idx="13721">
                  <c:v>98.498908457275732</c:v>
                </c:pt>
                <c:pt idx="13722">
                  <c:v>98.498682511772898</c:v>
                </c:pt>
                <c:pt idx="13723">
                  <c:v>98.497010515051812</c:v>
                </c:pt>
                <c:pt idx="13724">
                  <c:v>98.49678456954895</c:v>
                </c:pt>
                <c:pt idx="13725">
                  <c:v>98.495700031135286</c:v>
                </c:pt>
                <c:pt idx="13726">
                  <c:v>98.494073223514775</c:v>
                </c:pt>
                <c:pt idx="13727">
                  <c:v>98.492672361397126</c:v>
                </c:pt>
                <c:pt idx="13728">
                  <c:v>98.493892467112502</c:v>
                </c:pt>
                <c:pt idx="13729">
                  <c:v>98.488198640440714</c:v>
                </c:pt>
                <c:pt idx="13730">
                  <c:v>98.489825448061225</c:v>
                </c:pt>
                <c:pt idx="13731">
                  <c:v>98.485170970702555</c:v>
                </c:pt>
                <c:pt idx="13732">
                  <c:v>98.475184179476656</c:v>
                </c:pt>
                <c:pt idx="13733">
                  <c:v>98.477940714611407</c:v>
                </c:pt>
                <c:pt idx="13734">
                  <c:v>98.467818356083797</c:v>
                </c:pt>
                <c:pt idx="13735">
                  <c:v>98.471297916827666</c:v>
                </c:pt>
                <c:pt idx="13736">
                  <c:v>98.472111320637907</c:v>
                </c:pt>
                <c:pt idx="13737">
                  <c:v>98.466733817670132</c:v>
                </c:pt>
                <c:pt idx="13738">
                  <c:v>98.466643439468967</c:v>
                </c:pt>
                <c:pt idx="13739">
                  <c:v>98.468134679787781</c:v>
                </c:pt>
                <c:pt idx="13740">
                  <c:v>98.477895525510831</c:v>
                </c:pt>
                <c:pt idx="13741">
                  <c:v>98.478980063924496</c:v>
                </c:pt>
                <c:pt idx="13742">
                  <c:v>98.477217689002288</c:v>
                </c:pt>
                <c:pt idx="13743">
                  <c:v>98.485035403400843</c:v>
                </c:pt>
                <c:pt idx="13744">
                  <c:v>98.48711410202705</c:v>
                </c:pt>
                <c:pt idx="13745">
                  <c:v>98.478799307522237</c:v>
                </c:pt>
                <c:pt idx="13746">
                  <c:v>98.480019413237613</c:v>
                </c:pt>
                <c:pt idx="13747">
                  <c:v>98.477127310801137</c:v>
                </c:pt>
                <c:pt idx="13748">
                  <c:v>98.478257038315377</c:v>
                </c:pt>
                <c:pt idx="13749">
                  <c:v>98.479070442125646</c:v>
                </c:pt>
                <c:pt idx="13750">
                  <c:v>98.47708212170059</c:v>
                </c:pt>
                <c:pt idx="13751">
                  <c:v>98.478392605617088</c:v>
                </c:pt>
                <c:pt idx="13752">
                  <c:v>98.4688577053969</c:v>
                </c:pt>
                <c:pt idx="13753">
                  <c:v>98.46216971851257</c:v>
                </c:pt>
                <c:pt idx="13754">
                  <c:v>98.466327115764969</c:v>
                </c:pt>
                <c:pt idx="13755">
                  <c:v>98.470168189313426</c:v>
                </c:pt>
                <c:pt idx="13756">
                  <c:v>98.466327115764969</c:v>
                </c:pt>
                <c:pt idx="13757">
                  <c:v>98.470439323916835</c:v>
                </c:pt>
                <c:pt idx="13758">
                  <c:v>98.470123000212837</c:v>
                </c:pt>
                <c:pt idx="13759">
                  <c:v>98.469038461799173</c:v>
                </c:pt>
                <c:pt idx="13760">
                  <c:v>98.463886904334217</c:v>
                </c:pt>
                <c:pt idx="13761">
                  <c:v>98.470394134816246</c:v>
                </c:pt>
                <c:pt idx="13762">
                  <c:v>98.468315436190053</c:v>
                </c:pt>
                <c:pt idx="13763">
                  <c:v>98.465604090155864</c:v>
                </c:pt>
                <c:pt idx="13764">
                  <c:v>98.46650787216727</c:v>
                </c:pt>
                <c:pt idx="13765">
                  <c:v>98.46614635936271</c:v>
                </c:pt>
                <c:pt idx="13766">
                  <c:v>98.467411654178662</c:v>
                </c:pt>
                <c:pt idx="13767">
                  <c:v>98.465604090155864</c:v>
                </c:pt>
                <c:pt idx="13768">
                  <c:v>98.467547221480373</c:v>
                </c:pt>
                <c:pt idx="13769">
                  <c:v>98.469309596402596</c:v>
                </c:pt>
                <c:pt idx="13770">
                  <c:v>98.473918884660705</c:v>
                </c:pt>
                <c:pt idx="13771">
                  <c:v>98.468225057988917</c:v>
                </c:pt>
                <c:pt idx="13772">
                  <c:v>98.464700308144486</c:v>
                </c:pt>
                <c:pt idx="13773">
                  <c:v>98.466824195871254</c:v>
                </c:pt>
                <c:pt idx="13774">
                  <c:v>98.463615769730794</c:v>
                </c:pt>
                <c:pt idx="13775">
                  <c:v>98.458464212265852</c:v>
                </c:pt>
                <c:pt idx="13776">
                  <c:v>98.452680007392928</c:v>
                </c:pt>
                <c:pt idx="13777">
                  <c:v>98.445766075005778</c:v>
                </c:pt>
                <c:pt idx="13778">
                  <c:v>98.44590164230749</c:v>
                </c:pt>
                <c:pt idx="13779">
                  <c:v>98.454668327818013</c:v>
                </c:pt>
                <c:pt idx="13780">
                  <c:v>98.465016631848485</c:v>
                </c:pt>
                <c:pt idx="13781">
                  <c:v>98.464158038937654</c:v>
                </c:pt>
                <c:pt idx="13782">
                  <c:v>98.464338795339913</c:v>
                </c:pt>
                <c:pt idx="13783">
                  <c:v>98.460723667294332</c:v>
                </c:pt>
                <c:pt idx="13784">
                  <c:v>98.455933622633964</c:v>
                </c:pt>
                <c:pt idx="13785">
                  <c:v>98.447528449927987</c:v>
                </c:pt>
                <c:pt idx="13786">
                  <c:v>98.451911792683262</c:v>
                </c:pt>
                <c:pt idx="13787">
                  <c:v>98.44590164230749</c:v>
                </c:pt>
                <c:pt idx="13788">
                  <c:v>98.444952671195523</c:v>
                </c:pt>
                <c:pt idx="13789">
                  <c:v>98.454306815013453</c:v>
                </c:pt>
                <c:pt idx="13790">
                  <c:v>98.45905167057326</c:v>
                </c:pt>
                <c:pt idx="13791">
                  <c:v>98.452273305487807</c:v>
                </c:pt>
                <c:pt idx="13792">
                  <c:v>98.441473110451653</c:v>
                </c:pt>
                <c:pt idx="13793">
                  <c:v>98.443235485373876</c:v>
                </c:pt>
                <c:pt idx="13794">
                  <c:v>98.45177622538155</c:v>
                </c:pt>
                <c:pt idx="13795">
                  <c:v>98.445449751301794</c:v>
                </c:pt>
                <c:pt idx="13796">
                  <c:v>98.441744245055077</c:v>
                </c:pt>
                <c:pt idx="13797">
                  <c:v>98.447166937123441</c:v>
                </c:pt>
                <c:pt idx="13798">
                  <c:v>98.445811264106339</c:v>
                </c:pt>
                <c:pt idx="13799">
                  <c:v>98.448522610140515</c:v>
                </c:pt>
                <c:pt idx="13800">
                  <c:v>98.449878283157616</c:v>
                </c:pt>
                <c:pt idx="13801">
                  <c:v>98.444003700083556</c:v>
                </c:pt>
                <c:pt idx="13802">
                  <c:v>98.442693216167029</c:v>
                </c:pt>
                <c:pt idx="13803">
                  <c:v>98.440207815635688</c:v>
                </c:pt>
                <c:pt idx="13804">
                  <c:v>98.44779958453141</c:v>
                </c:pt>
                <c:pt idx="13805">
                  <c:v>98.44969752675533</c:v>
                </c:pt>
                <c:pt idx="13806">
                  <c:v>98.449561959453618</c:v>
                </c:pt>
                <c:pt idx="13807">
                  <c:v>98.45444238231515</c:v>
                </c:pt>
                <c:pt idx="13808">
                  <c:v>98.448793744743952</c:v>
                </c:pt>
                <c:pt idx="13809">
                  <c:v>98.44391332188242</c:v>
                </c:pt>
                <c:pt idx="13810">
                  <c:v>98.446263155112035</c:v>
                </c:pt>
                <c:pt idx="13811">
                  <c:v>98.448703366542802</c:v>
                </c:pt>
                <c:pt idx="13812">
                  <c:v>98.448974501146211</c:v>
                </c:pt>
                <c:pt idx="13813">
                  <c:v>98.447483260827426</c:v>
                </c:pt>
                <c:pt idx="13814">
                  <c:v>98.446895802520018</c:v>
                </c:pt>
                <c:pt idx="13815">
                  <c:v>98.4446815365921</c:v>
                </c:pt>
                <c:pt idx="13816">
                  <c:v>98.447528449927987</c:v>
                </c:pt>
                <c:pt idx="13817">
                  <c:v>98.44621796601146</c:v>
                </c:pt>
                <c:pt idx="13818">
                  <c:v>98.449336013950784</c:v>
                </c:pt>
                <c:pt idx="13819">
                  <c:v>98.448115908235394</c:v>
                </c:pt>
                <c:pt idx="13820">
                  <c:v>98.443190296273315</c:v>
                </c:pt>
                <c:pt idx="13821">
                  <c:v>98.439846302831143</c:v>
                </c:pt>
                <c:pt idx="13822">
                  <c:v>98.44355180907786</c:v>
                </c:pt>
                <c:pt idx="13823">
                  <c:v>98.446489100614897</c:v>
                </c:pt>
                <c:pt idx="13824">
                  <c:v>98.441653866853926</c:v>
                </c:pt>
                <c:pt idx="13825">
                  <c:v>98.440253004736263</c:v>
                </c:pt>
                <c:pt idx="13826">
                  <c:v>98.444184456485843</c:v>
                </c:pt>
                <c:pt idx="13827">
                  <c:v>98.442512459764757</c:v>
                </c:pt>
                <c:pt idx="13828">
                  <c:v>98.443461430876724</c:v>
                </c:pt>
                <c:pt idx="13829">
                  <c:v>98.445268994899507</c:v>
                </c:pt>
                <c:pt idx="13830">
                  <c:v>98.448115908235394</c:v>
                </c:pt>
                <c:pt idx="13831">
                  <c:v>98.439258844523735</c:v>
                </c:pt>
                <c:pt idx="13832">
                  <c:v>98.445720885905203</c:v>
                </c:pt>
                <c:pt idx="13833">
                  <c:v>98.433971719757082</c:v>
                </c:pt>
                <c:pt idx="13834">
                  <c:v>98.437586847802677</c:v>
                </c:pt>
                <c:pt idx="13835">
                  <c:v>98.432390101237146</c:v>
                </c:pt>
                <c:pt idx="13836">
                  <c:v>98.434152476159369</c:v>
                </c:pt>
                <c:pt idx="13837">
                  <c:v>98.431712264728617</c:v>
                </c:pt>
                <c:pt idx="13838">
                  <c:v>98.441925001457349</c:v>
                </c:pt>
                <c:pt idx="13839">
                  <c:v>98.435462960075867</c:v>
                </c:pt>
                <c:pt idx="13840">
                  <c:v>98.436321552986698</c:v>
                </c:pt>
                <c:pt idx="13841">
                  <c:v>98.433158315946827</c:v>
                </c:pt>
                <c:pt idx="13842">
                  <c:v>98.437857982406086</c:v>
                </c:pt>
                <c:pt idx="13843">
                  <c:v>98.445856453206915</c:v>
                </c:pt>
                <c:pt idx="13844">
                  <c:v>98.439936681032279</c:v>
                </c:pt>
                <c:pt idx="13845">
                  <c:v>98.441382732250517</c:v>
                </c:pt>
                <c:pt idx="13846">
                  <c:v>98.434062097958218</c:v>
                </c:pt>
                <c:pt idx="13847">
                  <c:v>98.435914851081577</c:v>
                </c:pt>
                <c:pt idx="13848">
                  <c:v>98.427509678375628</c:v>
                </c:pt>
                <c:pt idx="13849">
                  <c:v>98.428277893085294</c:v>
                </c:pt>
                <c:pt idx="13850">
                  <c:v>98.431938210231451</c:v>
                </c:pt>
                <c:pt idx="13851">
                  <c:v>98.433474639650811</c:v>
                </c:pt>
                <c:pt idx="13852">
                  <c:v>98.44309991807215</c:v>
                </c:pt>
                <c:pt idx="13853">
                  <c:v>98.438761764417464</c:v>
                </c:pt>
                <c:pt idx="13854">
                  <c:v>98.432706424941145</c:v>
                </c:pt>
                <c:pt idx="13855">
                  <c:v>98.425295412447696</c:v>
                </c:pt>
                <c:pt idx="13856">
                  <c:v>98.418833371066228</c:v>
                </c:pt>
                <c:pt idx="13857">
                  <c:v>98.421409149798706</c:v>
                </c:pt>
                <c:pt idx="13858">
                  <c:v>98.425747303453392</c:v>
                </c:pt>
                <c:pt idx="13859">
                  <c:v>98.421273582496994</c:v>
                </c:pt>
                <c:pt idx="13860">
                  <c:v>98.413094355293879</c:v>
                </c:pt>
                <c:pt idx="13861">
                  <c:v>98.412100195081337</c:v>
                </c:pt>
                <c:pt idx="13862">
                  <c:v>98.412732842489319</c:v>
                </c:pt>
                <c:pt idx="13863">
                  <c:v>98.411693493176216</c:v>
                </c:pt>
                <c:pt idx="13864">
                  <c:v>98.413455868098438</c:v>
                </c:pt>
                <c:pt idx="13865">
                  <c:v>98.412235762383048</c:v>
                </c:pt>
                <c:pt idx="13866">
                  <c:v>98.415941268629766</c:v>
                </c:pt>
                <c:pt idx="13867">
                  <c:v>98.419601585775922</c:v>
                </c:pt>
                <c:pt idx="13868">
                  <c:v>98.41905931656909</c:v>
                </c:pt>
                <c:pt idx="13869">
                  <c:v>98.426244383559663</c:v>
                </c:pt>
                <c:pt idx="13870">
                  <c:v>98.422493688212384</c:v>
                </c:pt>
                <c:pt idx="13871">
                  <c:v>98.422764822815793</c:v>
                </c:pt>
                <c:pt idx="13872">
                  <c:v>98.417116185244581</c:v>
                </c:pt>
                <c:pt idx="13873">
                  <c:v>98.414450028310966</c:v>
                </c:pt>
                <c:pt idx="13874">
                  <c:v>98.412958787992167</c:v>
                </c:pt>
                <c:pt idx="13875">
                  <c:v>98.40889176894089</c:v>
                </c:pt>
                <c:pt idx="13876">
                  <c:v>98.403785400576524</c:v>
                </c:pt>
                <c:pt idx="13877">
                  <c:v>98.405818910102155</c:v>
                </c:pt>
                <c:pt idx="13878">
                  <c:v>98.407400528622105</c:v>
                </c:pt>
                <c:pt idx="13879">
                  <c:v>98.409027336242616</c:v>
                </c:pt>
                <c:pt idx="13880">
                  <c:v>98.404734371688477</c:v>
                </c:pt>
                <c:pt idx="13881">
                  <c:v>98.411015656667672</c:v>
                </c:pt>
                <c:pt idx="13882">
                  <c:v>98.418471858261682</c:v>
                </c:pt>
                <c:pt idx="13883">
                  <c:v>98.413727002701862</c:v>
                </c:pt>
                <c:pt idx="13884">
                  <c:v>98.402791240363996</c:v>
                </c:pt>
                <c:pt idx="13885">
                  <c:v>98.405954477403867</c:v>
                </c:pt>
                <c:pt idx="13886">
                  <c:v>98.41124160217052</c:v>
                </c:pt>
                <c:pt idx="13887">
                  <c:v>98.407084204918107</c:v>
                </c:pt>
                <c:pt idx="13888">
                  <c:v>98.401571134648606</c:v>
                </c:pt>
                <c:pt idx="13889">
                  <c:v>98.401074054542349</c:v>
                </c:pt>
                <c:pt idx="13890">
                  <c:v>98.391719910724419</c:v>
                </c:pt>
                <c:pt idx="13891">
                  <c:v>98.390047914003347</c:v>
                </c:pt>
                <c:pt idx="13892">
                  <c:v>98.38638759685719</c:v>
                </c:pt>
                <c:pt idx="13893">
                  <c:v>98.384805978337241</c:v>
                </c:pt>
                <c:pt idx="13894">
                  <c:v>98.390047914003347</c:v>
                </c:pt>
                <c:pt idx="13895">
                  <c:v>98.383947385426424</c:v>
                </c:pt>
                <c:pt idx="13896">
                  <c:v>98.38164274129737</c:v>
                </c:pt>
                <c:pt idx="13897">
                  <c:v>98.390093103103894</c:v>
                </c:pt>
                <c:pt idx="13898">
                  <c:v>98.389008564690229</c:v>
                </c:pt>
                <c:pt idx="13899">
                  <c:v>98.386613542360053</c:v>
                </c:pt>
                <c:pt idx="13900">
                  <c:v>98.385212680242375</c:v>
                </c:pt>
                <c:pt idx="13901">
                  <c:v>98.386703920561175</c:v>
                </c:pt>
                <c:pt idx="13902">
                  <c:v>98.387336567969157</c:v>
                </c:pt>
                <c:pt idx="13903">
                  <c:v>98.388149971779399</c:v>
                </c:pt>
                <c:pt idx="13904">
                  <c:v>98.395967686177954</c:v>
                </c:pt>
                <c:pt idx="13905">
                  <c:v>98.402565294861148</c:v>
                </c:pt>
                <c:pt idx="13906">
                  <c:v>98.395425416971122</c:v>
                </c:pt>
                <c:pt idx="13907">
                  <c:v>98.397458926496768</c:v>
                </c:pt>
                <c:pt idx="13908">
                  <c:v>98.393663042048914</c:v>
                </c:pt>
                <c:pt idx="13909">
                  <c:v>98.391493965221571</c:v>
                </c:pt>
                <c:pt idx="13910">
                  <c:v>98.386975055164598</c:v>
                </c:pt>
                <c:pt idx="13911">
                  <c:v>98.389596022997637</c:v>
                </c:pt>
                <c:pt idx="13912">
                  <c:v>98.391222830618148</c:v>
                </c:pt>
                <c:pt idx="13913">
                  <c:v>98.394160122155171</c:v>
                </c:pt>
                <c:pt idx="13914">
                  <c:v>98.394295689456882</c:v>
                </c:pt>
                <c:pt idx="13915">
                  <c:v>98.391810288925541</c:v>
                </c:pt>
                <c:pt idx="13916">
                  <c:v>98.390273859506181</c:v>
                </c:pt>
                <c:pt idx="13917">
                  <c:v>98.383947385426424</c:v>
                </c:pt>
                <c:pt idx="13918">
                  <c:v>98.388059593578276</c:v>
                </c:pt>
                <c:pt idx="13919">
                  <c:v>98.398814599513855</c:v>
                </c:pt>
                <c:pt idx="13920">
                  <c:v>98.397775250200752</c:v>
                </c:pt>
                <c:pt idx="13921">
                  <c:v>98.394612013160881</c:v>
                </c:pt>
                <c:pt idx="13922">
                  <c:v>98.404598804386765</c:v>
                </c:pt>
                <c:pt idx="13923">
                  <c:v>98.403514265973101</c:v>
                </c:pt>
                <c:pt idx="13924">
                  <c:v>98.399266490519565</c:v>
                </c:pt>
                <c:pt idx="13925">
                  <c:v>98.398814599513855</c:v>
                </c:pt>
                <c:pt idx="13926">
                  <c:v>98.388963375589654</c:v>
                </c:pt>
                <c:pt idx="13927">
                  <c:v>98.385393436644648</c:v>
                </c:pt>
                <c:pt idx="13928">
                  <c:v>98.383721439923576</c:v>
                </c:pt>
                <c:pt idx="13929">
                  <c:v>98.386297218656054</c:v>
                </c:pt>
                <c:pt idx="13930">
                  <c:v>98.383721439923576</c:v>
                </c:pt>
                <c:pt idx="13931">
                  <c:v>98.381823497699656</c:v>
                </c:pt>
                <c:pt idx="13932">
                  <c:v>98.388827808287942</c:v>
                </c:pt>
                <c:pt idx="13933">
                  <c:v>98.38598089495207</c:v>
                </c:pt>
                <c:pt idx="13934">
                  <c:v>98.385574193046935</c:v>
                </c:pt>
                <c:pt idx="13935">
                  <c:v>98.387517324371416</c:v>
                </c:pt>
                <c:pt idx="13936">
                  <c:v>98.391719910724419</c:v>
                </c:pt>
                <c:pt idx="13937">
                  <c:v>98.394702391362017</c:v>
                </c:pt>
                <c:pt idx="13938">
                  <c:v>98.393301529244354</c:v>
                </c:pt>
                <c:pt idx="13939">
                  <c:v>98.393301529244354</c:v>
                </c:pt>
                <c:pt idx="13940">
                  <c:v>98.397097413692208</c:v>
                </c:pt>
                <c:pt idx="13941">
                  <c:v>98.393211151043232</c:v>
                </c:pt>
                <c:pt idx="13942">
                  <c:v>98.380106311877995</c:v>
                </c:pt>
                <c:pt idx="13943">
                  <c:v>98.377575722246107</c:v>
                </c:pt>
                <c:pt idx="13944">
                  <c:v>98.369080171338993</c:v>
                </c:pt>
                <c:pt idx="13945">
                  <c:v>98.376536372933003</c:v>
                </c:pt>
                <c:pt idx="13946">
                  <c:v>98.377123831240411</c:v>
                </c:pt>
                <c:pt idx="13947">
                  <c:v>98.379789988174011</c:v>
                </c:pt>
                <c:pt idx="13948">
                  <c:v>98.378343936955787</c:v>
                </c:pt>
                <c:pt idx="13949">
                  <c:v>98.378298747855226</c:v>
                </c:pt>
                <c:pt idx="13950">
                  <c:v>98.374096161502237</c:v>
                </c:pt>
                <c:pt idx="13951">
                  <c:v>98.374773998010781</c:v>
                </c:pt>
                <c:pt idx="13952">
                  <c:v>98.377666100447243</c:v>
                </c:pt>
                <c:pt idx="13953">
                  <c:v>98.381597552196808</c:v>
                </c:pt>
                <c:pt idx="13954">
                  <c:v>98.383450305320167</c:v>
                </c:pt>
                <c:pt idx="13955">
                  <c:v>98.388014404477701</c:v>
                </c:pt>
                <c:pt idx="13956">
                  <c:v>98.385890516750933</c:v>
                </c:pt>
                <c:pt idx="13957">
                  <c:v>98.388421106382822</c:v>
                </c:pt>
                <c:pt idx="13958">
                  <c:v>98.386568353259477</c:v>
                </c:pt>
                <c:pt idx="13959">
                  <c:v>98.384805978337241</c:v>
                </c:pt>
                <c:pt idx="13960">
                  <c:v>98.390906506914163</c:v>
                </c:pt>
                <c:pt idx="13961">
                  <c:v>98.393572663847777</c:v>
                </c:pt>
                <c:pt idx="13962">
                  <c:v>98.391087263316422</c:v>
                </c:pt>
                <c:pt idx="13963">
                  <c:v>98.382004254101929</c:v>
                </c:pt>
                <c:pt idx="13964">
                  <c:v>98.382908036113321</c:v>
                </c:pt>
                <c:pt idx="13965">
                  <c:v>98.379473664470012</c:v>
                </c:pt>
                <c:pt idx="13966">
                  <c:v>98.383631061722426</c:v>
                </c:pt>
                <c:pt idx="13967">
                  <c:v>98.382410956007064</c:v>
                </c:pt>
                <c:pt idx="13968">
                  <c:v>98.381010093889401</c:v>
                </c:pt>
                <c:pt idx="13969">
                  <c:v>98.383585872621865</c:v>
                </c:pt>
                <c:pt idx="13970">
                  <c:v>98.374096161502237</c:v>
                </c:pt>
                <c:pt idx="13971">
                  <c:v>98.376671940234701</c:v>
                </c:pt>
                <c:pt idx="13972">
                  <c:v>98.371339626367487</c:v>
                </c:pt>
                <c:pt idx="13973">
                  <c:v>98.370978113562941</c:v>
                </c:pt>
                <c:pt idx="13974">
                  <c:v>98.36569098879626</c:v>
                </c:pt>
                <c:pt idx="13975">
                  <c:v>98.352269825927081</c:v>
                </c:pt>
                <c:pt idx="13976">
                  <c:v>98.365645799695699</c:v>
                </c:pt>
                <c:pt idx="13977">
                  <c:v>98.36889941493672</c:v>
                </c:pt>
                <c:pt idx="13978">
                  <c:v>98.371430004568623</c:v>
                </c:pt>
                <c:pt idx="13979">
                  <c:v>98.363612290170067</c:v>
                </c:pt>
                <c:pt idx="13980">
                  <c:v>98.369803196948112</c:v>
                </c:pt>
                <c:pt idx="13981">
                  <c:v>98.369486873244128</c:v>
                </c:pt>
                <c:pt idx="13982">
                  <c:v>98.37079735716064</c:v>
                </c:pt>
                <c:pt idx="13983">
                  <c:v>98.363838235672901</c:v>
                </c:pt>
                <c:pt idx="13984">
                  <c:v>98.366052501600834</c:v>
                </c:pt>
                <c:pt idx="13985">
                  <c:v>98.359726027521063</c:v>
                </c:pt>
                <c:pt idx="13986">
                  <c:v>98.357105059688024</c:v>
                </c:pt>
                <c:pt idx="13987">
                  <c:v>98.352902473335035</c:v>
                </c:pt>
                <c:pt idx="13988">
                  <c:v>98.352134258625355</c:v>
                </c:pt>
                <c:pt idx="13989">
                  <c:v>98.361578780644422</c:v>
                </c:pt>
                <c:pt idx="13990">
                  <c:v>98.358144409001127</c:v>
                </c:pt>
                <c:pt idx="13991">
                  <c:v>98.356607979581767</c:v>
                </c:pt>
                <c:pt idx="13992">
                  <c:v>98.351275665714539</c:v>
                </c:pt>
                <c:pt idx="13993">
                  <c:v>98.351591989418523</c:v>
                </c:pt>
                <c:pt idx="13994">
                  <c:v>98.353263986139609</c:v>
                </c:pt>
                <c:pt idx="13995">
                  <c:v>98.356879114185176</c:v>
                </c:pt>
                <c:pt idx="13996">
                  <c:v>98.360629809532469</c:v>
                </c:pt>
                <c:pt idx="13997">
                  <c:v>98.356246466777193</c:v>
                </c:pt>
                <c:pt idx="13998">
                  <c:v>98.351908313122507</c:v>
                </c:pt>
                <c:pt idx="13999">
                  <c:v>98.349106588887196</c:v>
                </c:pt>
                <c:pt idx="14000">
                  <c:v>98.351908313122507</c:v>
                </c:pt>
                <c:pt idx="14001">
                  <c:v>98.356065710374921</c:v>
                </c:pt>
                <c:pt idx="14002">
                  <c:v>98.355523441168074</c:v>
                </c:pt>
                <c:pt idx="14003">
                  <c:v>98.352721716932763</c:v>
                </c:pt>
                <c:pt idx="14004">
                  <c:v>98.351863124021946</c:v>
                </c:pt>
                <c:pt idx="14005">
                  <c:v>98.347208646663248</c:v>
                </c:pt>
                <c:pt idx="14006">
                  <c:v>98.345988540947886</c:v>
                </c:pt>
                <c:pt idx="14007">
                  <c:v>98.357466572492598</c:v>
                </c:pt>
                <c:pt idx="14008">
                  <c:v>98.35642722317948</c:v>
                </c:pt>
                <c:pt idx="14009">
                  <c:v>98.357240626989721</c:v>
                </c:pt>
                <c:pt idx="14010">
                  <c:v>98.360584620431894</c:v>
                </c:pt>
                <c:pt idx="14011">
                  <c:v>98.348925832484895</c:v>
                </c:pt>
                <c:pt idx="14012">
                  <c:v>98.338441961152739</c:v>
                </c:pt>
                <c:pt idx="14013">
                  <c:v>98.342508980204016</c:v>
                </c:pt>
                <c:pt idx="14014">
                  <c:v>98.343141627611971</c:v>
                </c:pt>
                <c:pt idx="14015">
                  <c:v>98.339797634169841</c:v>
                </c:pt>
                <c:pt idx="14016">
                  <c:v>98.341469630890913</c:v>
                </c:pt>
                <c:pt idx="14017">
                  <c:v>98.334781644006597</c:v>
                </c:pt>
                <c:pt idx="14018">
                  <c:v>98.336815153532243</c:v>
                </c:pt>
                <c:pt idx="14019">
                  <c:v>98.339752445069266</c:v>
                </c:pt>
                <c:pt idx="14020">
                  <c:v>98.334374942101476</c:v>
                </c:pt>
                <c:pt idx="14021">
                  <c:v>98.341876332796033</c:v>
                </c:pt>
                <c:pt idx="14022">
                  <c:v>98.334872022207733</c:v>
                </c:pt>
                <c:pt idx="14023">
                  <c:v>98.339164986761858</c:v>
                </c:pt>
                <c:pt idx="14024">
                  <c:v>98.333923051095766</c:v>
                </c:pt>
                <c:pt idx="14025">
                  <c:v>98.338261204750452</c:v>
                </c:pt>
                <c:pt idx="14026">
                  <c:v>98.343051249410848</c:v>
                </c:pt>
                <c:pt idx="14027">
                  <c:v>98.331979919771271</c:v>
                </c:pt>
                <c:pt idx="14028">
                  <c:v>98.338351582951603</c:v>
                </c:pt>
                <c:pt idx="14029">
                  <c:v>98.329358951938218</c:v>
                </c:pt>
                <c:pt idx="14030">
                  <c:v>98.332928890883238</c:v>
                </c:pt>
                <c:pt idx="14031">
                  <c:v>98.330081977547337</c:v>
                </c:pt>
                <c:pt idx="14032">
                  <c:v>98.319688484416318</c:v>
                </c:pt>
                <c:pt idx="14033">
                  <c:v>98.322219074048206</c:v>
                </c:pt>
                <c:pt idx="14034">
                  <c:v>98.322625775953341</c:v>
                </c:pt>
                <c:pt idx="14035">
                  <c:v>98.316299301873585</c:v>
                </c:pt>
                <c:pt idx="14036">
                  <c:v>98.317654974890672</c:v>
                </c:pt>
                <c:pt idx="14037">
                  <c:v>98.326557227702907</c:v>
                </c:pt>
                <c:pt idx="14038">
                  <c:v>98.326331282200073</c:v>
                </c:pt>
                <c:pt idx="14039">
                  <c:v>98.32723506421145</c:v>
                </c:pt>
                <c:pt idx="14040">
                  <c:v>98.327189875110889</c:v>
                </c:pt>
                <c:pt idx="14041">
                  <c:v>98.326692795004618</c:v>
                </c:pt>
                <c:pt idx="14042">
                  <c:v>98.328681115429688</c:v>
                </c:pt>
                <c:pt idx="14043">
                  <c:v>98.327777333418283</c:v>
                </c:pt>
                <c:pt idx="14044">
                  <c:v>98.325337121987516</c:v>
                </c:pt>
                <c:pt idx="14045">
                  <c:v>98.320456699125998</c:v>
                </c:pt>
                <c:pt idx="14046">
                  <c:v>98.320908590131694</c:v>
                </c:pt>
                <c:pt idx="14047">
                  <c:v>98.317654974890672</c:v>
                </c:pt>
                <c:pt idx="14048">
                  <c:v>98.315666654465616</c:v>
                </c:pt>
                <c:pt idx="14049">
                  <c:v>98.324071827171565</c:v>
                </c:pt>
                <c:pt idx="14050">
                  <c:v>98.325698634792076</c:v>
                </c:pt>
                <c:pt idx="14051">
                  <c:v>98.332748134480966</c:v>
                </c:pt>
                <c:pt idx="14052">
                  <c:v>98.331030948659318</c:v>
                </c:pt>
                <c:pt idx="14053">
                  <c:v>98.326602416803482</c:v>
                </c:pt>
                <c:pt idx="14054">
                  <c:v>98.333471160090085</c:v>
                </c:pt>
                <c:pt idx="14055">
                  <c:v>98.333606727391782</c:v>
                </c:pt>
                <c:pt idx="14056">
                  <c:v>98.331618406966726</c:v>
                </c:pt>
                <c:pt idx="14057">
                  <c:v>98.33893904125901</c:v>
                </c:pt>
                <c:pt idx="14058">
                  <c:v>98.330307923050199</c:v>
                </c:pt>
                <c:pt idx="14059">
                  <c:v>98.32678317320574</c:v>
                </c:pt>
                <c:pt idx="14060">
                  <c:v>98.324252583573852</c:v>
                </c:pt>
                <c:pt idx="14061">
                  <c:v>98.320637455528271</c:v>
                </c:pt>
                <c:pt idx="14062">
                  <c:v>98.324342961774974</c:v>
                </c:pt>
                <c:pt idx="14063">
                  <c:v>98.317971298594671</c:v>
                </c:pt>
                <c:pt idx="14064">
                  <c:v>98.315440708962754</c:v>
                </c:pt>
                <c:pt idx="14065">
                  <c:v>98.317835731292959</c:v>
                </c:pt>
                <c:pt idx="14066">
                  <c:v>98.315305141661042</c:v>
                </c:pt>
                <c:pt idx="14067">
                  <c:v>98.3148080615548</c:v>
                </c:pt>
                <c:pt idx="14068">
                  <c:v>98.312729362928579</c:v>
                </c:pt>
                <c:pt idx="14069">
                  <c:v>98.313407199437137</c:v>
                </c:pt>
                <c:pt idx="14070">
                  <c:v>98.310786231604084</c:v>
                </c:pt>
                <c:pt idx="14071">
                  <c:v>98.311961148218913</c:v>
                </c:pt>
                <c:pt idx="14072">
                  <c:v>98.31435617054909</c:v>
                </c:pt>
                <c:pt idx="14073">
                  <c:v>98.314762872454224</c:v>
                </c:pt>
                <c:pt idx="14074">
                  <c:v>98.31132850081093</c:v>
                </c:pt>
                <c:pt idx="14075">
                  <c:v>98.305634674139142</c:v>
                </c:pt>
                <c:pt idx="14076">
                  <c:v>98.304459757524327</c:v>
                </c:pt>
                <c:pt idx="14077">
                  <c:v>98.302697382602105</c:v>
                </c:pt>
                <c:pt idx="14078">
                  <c:v>98.304459757524327</c:v>
                </c:pt>
                <c:pt idx="14079">
                  <c:v>98.307894129167622</c:v>
                </c:pt>
                <c:pt idx="14080">
                  <c:v>98.314446548750226</c:v>
                </c:pt>
                <c:pt idx="14081">
                  <c:v>98.312593795626867</c:v>
                </c:pt>
                <c:pt idx="14082">
                  <c:v>98.306086565144852</c:v>
                </c:pt>
                <c:pt idx="14083">
                  <c:v>98.311690013615475</c:v>
                </c:pt>
                <c:pt idx="14084">
                  <c:v>98.312774552029154</c:v>
                </c:pt>
                <c:pt idx="14085">
                  <c:v>98.30274257170268</c:v>
                </c:pt>
                <c:pt idx="14086">
                  <c:v>98.302290680696984</c:v>
                </c:pt>
                <c:pt idx="14087">
                  <c:v>98.305544295937992</c:v>
                </c:pt>
                <c:pt idx="14088">
                  <c:v>98.306990347156216</c:v>
                </c:pt>
                <c:pt idx="14089">
                  <c:v>98.290812649152286</c:v>
                </c:pt>
                <c:pt idx="14090">
                  <c:v>98.294879668203563</c:v>
                </c:pt>
                <c:pt idx="14091">
                  <c:v>98.286745630100995</c:v>
                </c:pt>
                <c:pt idx="14092">
                  <c:v>98.293749940689295</c:v>
                </c:pt>
                <c:pt idx="14093">
                  <c:v>98.29140010745968</c:v>
                </c:pt>
                <c:pt idx="14094">
                  <c:v>98.300483116674201</c:v>
                </c:pt>
                <c:pt idx="14095">
                  <c:v>98.294066264393294</c:v>
                </c:pt>
                <c:pt idx="14096">
                  <c:v>98.297997716142859</c:v>
                </c:pt>
                <c:pt idx="14097">
                  <c:v>98.297184312332604</c:v>
                </c:pt>
                <c:pt idx="14098">
                  <c:v>98.295015235505261</c:v>
                </c:pt>
                <c:pt idx="14099">
                  <c:v>98.296506475824046</c:v>
                </c:pt>
                <c:pt idx="14100">
                  <c:v>98.292439456772797</c:v>
                </c:pt>
                <c:pt idx="14101">
                  <c:v>98.29072227095115</c:v>
                </c:pt>
                <c:pt idx="14102">
                  <c:v>98.290360758146576</c:v>
                </c:pt>
                <c:pt idx="14103">
                  <c:v>98.285073633379923</c:v>
                </c:pt>
                <c:pt idx="14104">
                  <c:v>98.283853527664533</c:v>
                </c:pt>
                <c:pt idx="14105">
                  <c:v>98.286203360894163</c:v>
                </c:pt>
                <c:pt idx="14106">
                  <c:v>98.284215040469107</c:v>
                </c:pt>
                <c:pt idx="14107">
                  <c:v>98.282136341842886</c:v>
                </c:pt>
                <c:pt idx="14108">
                  <c:v>98.282226720044036</c:v>
                </c:pt>
                <c:pt idx="14109">
                  <c:v>98.288779139626641</c:v>
                </c:pt>
                <c:pt idx="14110">
                  <c:v>98.297862148841148</c:v>
                </c:pt>
                <c:pt idx="14111">
                  <c:v>98.291716431163678</c:v>
                </c:pt>
                <c:pt idx="14112">
                  <c:v>98.291083783755695</c:v>
                </c:pt>
                <c:pt idx="14113">
                  <c:v>98.288914706928338</c:v>
                </c:pt>
                <c:pt idx="14114">
                  <c:v>98.289456976135185</c:v>
                </c:pt>
                <c:pt idx="14115">
                  <c:v>98.28439579687138</c:v>
                </c:pt>
                <c:pt idx="14116">
                  <c:v>98.276623271573399</c:v>
                </c:pt>
                <c:pt idx="14117">
                  <c:v>98.280645101524101</c:v>
                </c:pt>
                <c:pt idx="14118">
                  <c:v>98.283130502055414</c:v>
                </c:pt>
                <c:pt idx="14119">
                  <c:v>98.28290455655258</c:v>
                </c:pt>
                <c:pt idx="14120">
                  <c:v>98.285841848089618</c:v>
                </c:pt>
                <c:pt idx="14121">
                  <c:v>98.283085312954867</c:v>
                </c:pt>
                <c:pt idx="14122">
                  <c:v>98.281142181630358</c:v>
                </c:pt>
                <c:pt idx="14123">
                  <c:v>98.287287899307827</c:v>
                </c:pt>
                <c:pt idx="14124">
                  <c:v>98.281051803429222</c:v>
                </c:pt>
                <c:pt idx="14125">
                  <c:v>98.275990624165416</c:v>
                </c:pt>
                <c:pt idx="14126">
                  <c:v>98.265868265637806</c:v>
                </c:pt>
                <c:pt idx="14127">
                  <c:v>98.269618960985099</c:v>
                </c:pt>
                <c:pt idx="14128">
                  <c:v>98.277255918981353</c:v>
                </c:pt>
                <c:pt idx="14129">
                  <c:v>98.268353666169133</c:v>
                </c:pt>
                <c:pt idx="14130">
                  <c:v>98.276849217076233</c:v>
                </c:pt>
                <c:pt idx="14131">
                  <c:v>98.28439579687138</c:v>
                </c:pt>
                <c:pt idx="14132">
                  <c:v>98.276984784377944</c:v>
                </c:pt>
                <c:pt idx="14133">
                  <c:v>98.278340457395046</c:v>
                </c:pt>
                <c:pt idx="14134">
                  <c:v>98.275719489561993</c:v>
                </c:pt>
                <c:pt idx="14135">
                  <c:v>98.28439579687138</c:v>
                </c:pt>
                <c:pt idx="14136">
                  <c:v>98.282678611049732</c:v>
                </c:pt>
                <c:pt idx="14137">
                  <c:v>98.282407476446295</c:v>
                </c:pt>
                <c:pt idx="14138">
                  <c:v>98.285661091687331</c:v>
                </c:pt>
                <c:pt idx="14139">
                  <c:v>98.281865207239477</c:v>
                </c:pt>
                <c:pt idx="14140">
                  <c:v>98.281322938032631</c:v>
                </c:pt>
                <c:pt idx="14141">
                  <c:v>98.279334617607574</c:v>
                </c:pt>
                <c:pt idx="14142">
                  <c:v>98.268127720666286</c:v>
                </c:pt>
                <c:pt idx="14143">
                  <c:v>98.267223938654894</c:v>
                </c:pt>
                <c:pt idx="14144">
                  <c:v>98.258231307641523</c:v>
                </c:pt>
                <c:pt idx="14145">
                  <c:v>98.254570990495367</c:v>
                </c:pt>
                <c:pt idx="14146">
                  <c:v>98.258909144150067</c:v>
                </c:pt>
                <c:pt idx="14147">
                  <c:v>98.258050551239236</c:v>
                </c:pt>
                <c:pt idx="14148">
                  <c:v>98.262569461296223</c:v>
                </c:pt>
                <c:pt idx="14149">
                  <c:v>98.264874105425278</c:v>
                </c:pt>
                <c:pt idx="14150">
                  <c:v>98.263563621508752</c:v>
                </c:pt>
                <c:pt idx="14151">
                  <c:v>98.2649644836264</c:v>
                </c:pt>
                <c:pt idx="14152">
                  <c:v>98.270161230191931</c:v>
                </c:pt>
                <c:pt idx="14153">
                  <c:v>98.27269181982382</c:v>
                </c:pt>
                <c:pt idx="14154">
                  <c:v>98.270116041091342</c:v>
                </c:pt>
                <c:pt idx="14155">
                  <c:v>98.269167069979403</c:v>
                </c:pt>
                <c:pt idx="14156">
                  <c:v>98.270748688499339</c:v>
                </c:pt>
                <c:pt idx="14157">
                  <c:v>98.265325996430946</c:v>
                </c:pt>
                <c:pt idx="14158">
                  <c:v>98.251995211762903</c:v>
                </c:pt>
                <c:pt idx="14159">
                  <c:v>98.259406224256338</c:v>
                </c:pt>
                <c:pt idx="14160">
                  <c:v>98.261530111983106</c:v>
                </c:pt>
                <c:pt idx="14161">
                  <c:v>98.262569461296223</c:v>
                </c:pt>
                <c:pt idx="14162">
                  <c:v>98.261484922882531</c:v>
                </c:pt>
                <c:pt idx="14163">
                  <c:v>98.256830445523875</c:v>
                </c:pt>
                <c:pt idx="14164">
                  <c:v>98.249916513136696</c:v>
                </c:pt>
                <c:pt idx="14165">
                  <c:v>98.255113259702227</c:v>
                </c:pt>
                <c:pt idx="14166">
                  <c:v>98.263428054207054</c:v>
                </c:pt>
                <c:pt idx="14167">
                  <c:v>98.269528582783948</c:v>
                </c:pt>
                <c:pt idx="14168">
                  <c:v>98.266500913045775</c:v>
                </c:pt>
                <c:pt idx="14169">
                  <c:v>98.273234089030666</c:v>
                </c:pt>
                <c:pt idx="14170">
                  <c:v>98.272194739717563</c:v>
                </c:pt>
                <c:pt idx="14171">
                  <c:v>98.273188899930091</c:v>
                </c:pt>
                <c:pt idx="14172">
                  <c:v>98.263925134313297</c:v>
                </c:pt>
                <c:pt idx="14173">
                  <c:v>98.260084060764882</c:v>
                </c:pt>
                <c:pt idx="14174">
                  <c:v>98.262524272195648</c:v>
                </c:pt>
                <c:pt idx="14175">
                  <c:v>98.25832168584266</c:v>
                </c:pt>
                <c:pt idx="14176">
                  <c:v>98.257056391026708</c:v>
                </c:pt>
                <c:pt idx="14177">
                  <c:v>98.248018570912777</c:v>
                </c:pt>
                <c:pt idx="14178">
                  <c:v>98.249871324036135</c:v>
                </c:pt>
                <c:pt idx="14179">
                  <c:v>98.247657058108231</c:v>
                </c:pt>
                <c:pt idx="14180">
                  <c:v>98.252175968165176</c:v>
                </c:pt>
                <c:pt idx="14181">
                  <c:v>98.253124939277143</c:v>
                </c:pt>
                <c:pt idx="14182">
                  <c:v>98.250775106047527</c:v>
                </c:pt>
                <c:pt idx="14183">
                  <c:v>98.248334894616761</c:v>
                </c:pt>
                <c:pt idx="14184">
                  <c:v>98.252673048271461</c:v>
                </c:pt>
                <c:pt idx="14185">
                  <c:v>98.251633698958358</c:v>
                </c:pt>
                <c:pt idx="14186">
                  <c:v>98.250684727846377</c:v>
                </c:pt>
                <c:pt idx="14187">
                  <c:v>98.254796935998229</c:v>
                </c:pt>
                <c:pt idx="14188">
                  <c:v>98.251136618852073</c:v>
                </c:pt>
                <c:pt idx="14189">
                  <c:v>98.245487981280874</c:v>
                </c:pt>
                <c:pt idx="14190">
                  <c:v>98.245894683185995</c:v>
                </c:pt>
                <c:pt idx="14191">
                  <c:v>98.247250356203068</c:v>
                </c:pt>
                <c:pt idx="14192">
                  <c:v>98.256017041713605</c:v>
                </c:pt>
                <c:pt idx="14193">
                  <c:v>98.246211006889993</c:v>
                </c:pt>
                <c:pt idx="14194">
                  <c:v>98.240562369318781</c:v>
                </c:pt>
                <c:pt idx="14195">
                  <c:v>98.239477830905088</c:v>
                </c:pt>
                <c:pt idx="14196">
                  <c:v>98.243454471755228</c:v>
                </c:pt>
                <c:pt idx="14197">
                  <c:v>98.247611869007642</c:v>
                </c:pt>
                <c:pt idx="14198">
                  <c:v>98.248515651019048</c:v>
                </c:pt>
                <c:pt idx="14199">
                  <c:v>98.250594349645255</c:v>
                </c:pt>
                <c:pt idx="14200">
                  <c:v>98.248154138214488</c:v>
                </c:pt>
                <c:pt idx="14201">
                  <c:v>98.238438481591999</c:v>
                </c:pt>
                <c:pt idx="14202">
                  <c:v>98.237489510480032</c:v>
                </c:pt>
                <c:pt idx="14203">
                  <c:v>98.237489510480032</c:v>
                </c:pt>
                <c:pt idx="14204">
                  <c:v>98.230937090897427</c:v>
                </c:pt>
                <c:pt idx="14205">
                  <c:v>98.244267875565484</c:v>
                </c:pt>
                <c:pt idx="14206">
                  <c:v>98.240517180218205</c:v>
                </c:pt>
                <c:pt idx="14207">
                  <c:v>98.240426802017069</c:v>
                </c:pt>
                <c:pt idx="14208">
                  <c:v>98.234868542647007</c:v>
                </c:pt>
                <c:pt idx="14209">
                  <c:v>98.23156973830541</c:v>
                </c:pt>
                <c:pt idx="14210">
                  <c:v>98.235094488149826</c:v>
                </c:pt>
                <c:pt idx="14211">
                  <c:v>98.232789844020786</c:v>
                </c:pt>
                <c:pt idx="14212">
                  <c:v>98.227728664756981</c:v>
                </c:pt>
                <c:pt idx="14213">
                  <c:v>98.234642597144145</c:v>
                </c:pt>
                <c:pt idx="14214">
                  <c:v>98.227638286555845</c:v>
                </c:pt>
                <c:pt idx="14215">
                  <c:v>98.22921990507578</c:v>
                </c:pt>
                <c:pt idx="14216">
                  <c:v>98.235953081060657</c:v>
                </c:pt>
                <c:pt idx="14217">
                  <c:v>98.234913731747554</c:v>
                </c:pt>
                <c:pt idx="14218">
                  <c:v>98.232970600423059</c:v>
                </c:pt>
                <c:pt idx="14219">
                  <c:v>98.232563898517938</c:v>
                </c:pt>
                <c:pt idx="14220">
                  <c:v>98.228632446768373</c:v>
                </c:pt>
                <c:pt idx="14221">
                  <c:v>98.22375202390684</c:v>
                </c:pt>
                <c:pt idx="14222">
                  <c:v>98.215979498608846</c:v>
                </c:pt>
                <c:pt idx="14223">
                  <c:v>98.207212813098337</c:v>
                </c:pt>
                <c:pt idx="14224">
                  <c:v>98.202558335739667</c:v>
                </c:pt>
                <c:pt idx="14225">
                  <c:v>98.205405249075554</c:v>
                </c:pt>
                <c:pt idx="14226">
                  <c:v>98.21326815257467</c:v>
                </c:pt>
                <c:pt idx="14227">
                  <c:v>98.216386200513966</c:v>
                </c:pt>
                <c:pt idx="14228">
                  <c:v>98.228542068567236</c:v>
                </c:pt>
                <c:pt idx="14229">
                  <c:v>98.223526078404007</c:v>
                </c:pt>
                <c:pt idx="14230">
                  <c:v>98.218238953637325</c:v>
                </c:pt>
                <c:pt idx="14231">
                  <c:v>98.221673325280619</c:v>
                </c:pt>
                <c:pt idx="14232">
                  <c:v>98.210963508445616</c:v>
                </c:pt>
                <c:pt idx="14233">
                  <c:v>98.201564175527139</c:v>
                </c:pt>
                <c:pt idx="14234">
                  <c:v>98.203823630555604</c:v>
                </c:pt>
                <c:pt idx="14235">
                  <c:v>98.208297351512002</c:v>
                </c:pt>
                <c:pt idx="14236">
                  <c:v>98.20626384198637</c:v>
                </c:pt>
                <c:pt idx="14237">
                  <c:v>98.21286145066955</c:v>
                </c:pt>
                <c:pt idx="14238">
                  <c:v>98.22108586697324</c:v>
                </c:pt>
                <c:pt idx="14239">
                  <c:v>98.231208225500836</c:v>
                </c:pt>
                <c:pt idx="14240">
                  <c:v>98.233467680529316</c:v>
                </c:pt>
                <c:pt idx="14241">
                  <c:v>98.230846712696291</c:v>
                </c:pt>
                <c:pt idx="14242">
                  <c:v>98.228722824969509</c:v>
                </c:pt>
                <c:pt idx="14243">
                  <c:v>98.219007168347034</c:v>
                </c:pt>
                <c:pt idx="14244">
                  <c:v>98.214307501887774</c:v>
                </c:pt>
                <c:pt idx="14245">
                  <c:v>98.213720043580381</c:v>
                </c:pt>
                <c:pt idx="14246">
                  <c:v>98.220362841364135</c:v>
                </c:pt>
                <c:pt idx="14247">
                  <c:v>98.220498408665833</c:v>
                </c:pt>
                <c:pt idx="14248">
                  <c:v>98.218148575436203</c:v>
                </c:pt>
                <c:pt idx="14249">
                  <c:v>98.215798742206573</c:v>
                </c:pt>
                <c:pt idx="14250">
                  <c:v>98.212048046859309</c:v>
                </c:pt>
                <c:pt idx="14251">
                  <c:v>98.215166094798604</c:v>
                </c:pt>
                <c:pt idx="14252">
                  <c:v>98.211596155853599</c:v>
                </c:pt>
                <c:pt idx="14253">
                  <c:v>98.205811950980674</c:v>
                </c:pt>
                <c:pt idx="14254">
                  <c:v>98.200118124308901</c:v>
                </c:pt>
                <c:pt idx="14255">
                  <c:v>98.209788591830801</c:v>
                </c:pt>
                <c:pt idx="14256">
                  <c:v>98.213629665379244</c:v>
                </c:pt>
                <c:pt idx="14257">
                  <c:v>98.219233113849867</c:v>
                </c:pt>
                <c:pt idx="14258">
                  <c:v>98.220317652263546</c:v>
                </c:pt>
                <c:pt idx="14259">
                  <c:v>98.21787744083278</c:v>
                </c:pt>
                <c:pt idx="14260">
                  <c:v>98.214714203792909</c:v>
                </c:pt>
                <c:pt idx="14261">
                  <c:v>98.215572796703725</c:v>
                </c:pt>
                <c:pt idx="14262">
                  <c:v>98.213629665379244</c:v>
                </c:pt>
                <c:pt idx="14263">
                  <c:v>98.207167623997776</c:v>
                </c:pt>
                <c:pt idx="14264">
                  <c:v>98.206128274684673</c:v>
                </c:pt>
                <c:pt idx="14265">
                  <c:v>98.199123964096373</c:v>
                </c:pt>
                <c:pt idx="14266">
                  <c:v>98.197677912878135</c:v>
                </c:pt>
                <c:pt idx="14267">
                  <c:v>98.198852829492935</c:v>
                </c:pt>
                <c:pt idx="14268">
                  <c:v>98.198852829492935</c:v>
                </c:pt>
                <c:pt idx="14269">
                  <c:v>98.194740621341097</c:v>
                </c:pt>
                <c:pt idx="14270">
                  <c:v>98.196457807162744</c:v>
                </c:pt>
                <c:pt idx="14271">
                  <c:v>98.201021906320278</c:v>
                </c:pt>
                <c:pt idx="14272">
                  <c:v>98.197542345576423</c:v>
                </c:pt>
                <c:pt idx="14273">
                  <c:v>98.19338494832401</c:v>
                </c:pt>
                <c:pt idx="14274">
                  <c:v>98.191306249697803</c:v>
                </c:pt>
                <c:pt idx="14275">
                  <c:v>98.197135643671288</c:v>
                </c:pt>
                <c:pt idx="14276">
                  <c:v>98.199123964096373</c:v>
                </c:pt>
                <c:pt idx="14277">
                  <c:v>98.20079596081743</c:v>
                </c:pt>
                <c:pt idx="14278">
                  <c:v>98.200976717219717</c:v>
                </c:pt>
                <c:pt idx="14279">
                  <c:v>98.195463646950216</c:v>
                </c:pt>
                <c:pt idx="14280">
                  <c:v>98.198898018593511</c:v>
                </c:pt>
                <c:pt idx="14281">
                  <c:v>98.197000076369577</c:v>
                </c:pt>
                <c:pt idx="14282">
                  <c:v>98.201067095420854</c:v>
                </c:pt>
                <c:pt idx="14283">
                  <c:v>98.205676383678963</c:v>
                </c:pt>
                <c:pt idx="14284">
                  <c:v>98.200208502510037</c:v>
                </c:pt>
                <c:pt idx="14285">
                  <c:v>98.193836839329691</c:v>
                </c:pt>
                <c:pt idx="14286">
                  <c:v>98.198355749386678</c:v>
                </c:pt>
                <c:pt idx="14287">
                  <c:v>98.210556806540495</c:v>
                </c:pt>
                <c:pt idx="14288">
                  <c:v>98.210918319345041</c:v>
                </c:pt>
                <c:pt idx="14289">
                  <c:v>98.211505777652448</c:v>
                </c:pt>
                <c:pt idx="14290">
                  <c:v>98.203326550449333</c:v>
                </c:pt>
                <c:pt idx="14291">
                  <c:v>98.19962104420263</c:v>
                </c:pt>
                <c:pt idx="14292">
                  <c:v>98.200660393515733</c:v>
                </c:pt>
                <c:pt idx="14293">
                  <c:v>98.190538034988109</c:v>
                </c:pt>
                <c:pt idx="14294">
                  <c:v>98.18954387477558</c:v>
                </c:pt>
                <c:pt idx="14295">
                  <c:v>98.192571544513754</c:v>
                </c:pt>
                <c:pt idx="14296">
                  <c:v>98.191396627898925</c:v>
                </c:pt>
                <c:pt idx="14297">
                  <c:v>98.198265371185542</c:v>
                </c:pt>
                <c:pt idx="14298">
                  <c:v>98.202332390236805</c:v>
                </c:pt>
                <c:pt idx="14299">
                  <c:v>98.199937367906614</c:v>
                </c:pt>
                <c:pt idx="14300">
                  <c:v>98.192933057318314</c:v>
                </c:pt>
                <c:pt idx="14301">
                  <c:v>98.192164842608619</c:v>
                </c:pt>
                <c:pt idx="14302">
                  <c:v>98.191125493295516</c:v>
                </c:pt>
                <c:pt idx="14303">
                  <c:v>98.191848518904635</c:v>
                </c:pt>
                <c:pt idx="14304">
                  <c:v>98.184799019215745</c:v>
                </c:pt>
                <c:pt idx="14305">
                  <c:v>98.18018973095765</c:v>
                </c:pt>
                <c:pt idx="14306">
                  <c:v>98.174541093386452</c:v>
                </c:pt>
                <c:pt idx="14307">
                  <c:v>98.171287478145402</c:v>
                </c:pt>
                <c:pt idx="14308">
                  <c:v>98.168169430206106</c:v>
                </c:pt>
                <c:pt idx="14309">
                  <c:v>98.17621309010751</c:v>
                </c:pt>
                <c:pt idx="14310">
                  <c:v>98.185522044824864</c:v>
                </c:pt>
                <c:pt idx="14311">
                  <c:v>98.181906916779297</c:v>
                </c:pt>
                <c:pt idx="14312">
                  <c:v>98.185838368528863</c:v>
                </c:pt>
                <c:pt idx="14313">
                  <c:v>98.178743679739426</c:v>
                </c:pt>
                <c:pt idx="14314">
                  <c:v>98.178608112437701</c:v>
                </c:pt>
                <c:pt idx="14315">
                  <c:v>98.176258279208099</c:v>
                </c:pt>
                <c:pt idx="14316">
                  <c:v>98.175354497196693</c:v>
                </c:pt>
                <c:pt idx="14317">
                  <c:v>98.177613952225173</c:v>
                </c:pt>
                <c:pt idx="14318">
                  <c:v>98.180867567466208</c:v>
                </c:pt>
                <c:pt idx="14319">
                  <c:v>98.169163590418634</c:v>
                </c:pt>
                <c:pt idx="14320">
                  <c:v>98.169886616027753</c:v>
                </c:pt>
                <c:pt idx="14321">
                  <c:v>98.175399686297268</c:v>
                </c:pt>
                <c:pt idx="14322">
                  <c:v>98.172146071056233</c:v>
                </c:pt>
                <c:pt idx="14323">
                  <c:v>98.172959474866502</c:v>
                </c:pt>
                <c:pt idx="14324">
                  <c:v>98.173230609469925</c:v>
                </c:pt>
                <c:pt idx="14325">
                  <c:v>98.177207250320052</c:v>
                </c:pt>
                <c:pt idx="14326">
                  <c:v>98.168982834016361</c:v>
                </c:pt>
                <c:pt idx="14327">
                  <c:v>98.171829747352263</c:v>
                </c:pt>
                <c:pt idx="14328">
                  <c:v>98.172191260156822</c:v>
                </c:pt>
                <c:pt idx="14329">
                  <c:v>98.175941955504101</c:v>
                </c:pt>
                <c:pt idx="14330">
                  <c:v>98.172326827458519</c:v>
                </c:pt>
                <c:pt idx="14331">
                  <c:v>98.172100881955686</c:v>
                </c:pt>
                <c:pt idx="14332">
                  <c:v>98.170700019838037</c:v>
                </c:pt>
                <c:pt idx="14333">
                  <c:v>98.171016343541993</c:v>
                </c:pt>
                <c:pt idx="14334">
                  <c:v>98.165006193166221</c:v>
                </c:pt>
                <c:pt idx="14335">
                  <c:v>98.168169430206106</c:v>
                </c:pt>
                <c:pt idx="14336">
                  <c:v>98.172417205659684</c:v>
                </c:pt>
                <c:pt idx="14337">
                  <c:v>98.169705859625481</c:v>
                </c:pt>
                <c:pt idx="14338">
                  <c:v>98.157866315276223</c:v>
                </c:pt>
                <c:pt idx="14339">
                  <c:v>98.150681248285636</c:v>
                </c:pt>
                <c:pt idx="14340">
                  <c:v>98.146207527329238</c:v>
                </c:pt>
                <c:pt idx="14341">
                  <c:v>98.152127299503874</c:v>
                </c:pt>
                <c:pt idx="14342">
                  <c:v>98.152262866805586</c:v>
                </c:pt>
                <c:pt idx="14343">
                  <c:v>98.157685558873936</c:v>
                </c:pt>
                <c:pt idx="14344">
                  <c:v>98.154386754532354</c:v>
                </c:pt>
                <c:pt idx="14345">
                  <c:v>98.150003411777092</c:v>
                </c:pt>
                <c:pt idx="14346">
                  <c:v>98.144083639602471</c:v>
                </c:pt>
                <c:pt idx="14347">
                  <c:v>98.160216148505853</c:v>
                </c:pt>
                <c:pt idx="14348">
                  <c:v>98.161391065120654</c:v>
                </c:pt>
                <c:pt idx="14349">
                  <c:v>98.160080581204141</c:v>
                </c:pt>
                <c:pt idx="14350">
                  <c:v>98.157007722365393</c:v>
                </c:pt>
                <c:pt idx="14351">
                  <c:v>98.159538311997295</c:v>
                </c:pt>
                <c:pt idx="14352">
                  <c:v>98.159221988293297</c:v>
                </c:pt>
                <c:pt idx="14353">
                  <c:v>98.154657889135763</c:v>
                </c:pt>
                <c:pt idx="14354">
                  <c:v>98.148105469553172</c:v>
                </c:pt>
                <c:pt idx="14355">
                  <c:v>98.15303108151528</c:v>
                </c:pt>
                <c:pt idx="14356">
                  <c:v>98.155335725644335</c:v>
                </c:pt>
                <c:pt idx="14357">
                  <c:v>98.157595180672814</c:v>
                </c:pt>
                <c:pt idx="14358">
                  <c:v>98.153121459716402</c:v>
                </c:pt>
                <c:pt idx="14359">
                  <c:v>98.151268706593058</c:v>
                </c:pt>
                <c:pt idx="14360">
                  <c:v>98.15370891802381</c:v>
                </c:pt>
                <c:pt idx="14361">
                  <c:v>98.150816815587348</c:v>
                </c:pt>
                <c:pt idx="14362">
                  <c:v>98.143541370395639</c:v>
                </c:pt>
                <c:pt idx="14363">
                  <c:v>98.14046851155689</c:v>
                </c:pt>
                <c:pt idx="14364">
                  <c:v>98.135271764991359</c:v>
                </c:pt>
                <c:pt idx="14365">
                  <c:v>98.135136197689661</c:v>
                </c:pt>
                <c:pt idx="14366">
                  <c:v>98.132470040756061</c:v>
                </c:pt>
                <c:pt idx="14367">
                  <c:v>98.142502021082521</c:v>
                </c:pt>
                <c:pt idx="14368">
                  <c:v>98.138299434729532</c:v>
                </c:pt>
                <c:pt idx="14369">
                  <c:v>98.139158027640363</c:v>
                </c:pt>
                <c:pt idx="14370">
                  <c:v>98.132198906152638</c:v>
                </c:pt>
                <c:pt idx="14371">
                  <c:v>98.137486030919291</c:v>
                </c:pt>
                <c:pt idx="14372">
                  <c:v>98.1404233224563</c:v>
                </c:pt>
                <c:pt idx="14373">
                  <c:v>98.142276075579687</c:v>
                </c:pt>
                <c:pt idx="14374">
                  <c:v>98.143993261401334</c:v>
                </c:pt>
                <c:pt idx="14375">
                  <c:v>98.140649267959162</c:v>
                </c:pt>
                <c:pt idx="14376">
                  <c:v>98.148466982357718</c:v>
                </c:pt>
                <c:pt idx="14377">
                  <c:v>98.141236726266584</c:v>
                </c:pt>
                <c:pt idx="14378">
                  <c:v>98.136175547002765</c:v>
                </c:pt>
                <c:pt idx="14379">
                  <c:v>98.13667262710905</c:v>
                </c:pt>
                <c:pt idx="14380">
                  <c:v>98.136039979701067</c:v>
                </c:pt>
                <c:pt idx="14381">
                  <c:v>98.129668316520721</c:v>
                </c:pt>
                <c:pt idx="14382">
                  <c:v>98.128177076201936</c:v>
                </c:pt>
                <c:pt idx="14383">
                  <c:v>98.120675685507365</c:v>
                </c:pt>
                <c:pt idx="14384">
                  <c:v>98.124336002653507</c:v>
                </c:pt>
                <c:pt idx="14385">
                  <c:v>98.123703355245524</c:v>
                </c:pt>
                <c:pt idx="14386">
                  <c:v>98.126098377575715</c:v>
                </c:pt>
                <c:pt idx="14387">
                  <c:v>98.121353522015895</c:v>
                </c:pt>
                <c:pt idx="14388">
                  <c:v>98.118325852277735</c:v>
                </c:pt>
                <c:pt idx="14389">
                  <c:v>98.126731024983698</c:v>
                </c:pt>
                <c:pt idx="14390">
                  <c:v>98.127679996095665</c:v>
                </c:pt>
                <c:pt idx="14391">
                  <c:v>98.132198906152638</c:v>
                </c:pt>
                <c:pt idx="14392">
                  <c:v>98.133554579169726</c:v>
                </c:pt>
                <c:pt idx="14393">
                  <c:v>98.133825713773135</c:v>
                </c:pt>
                <c:pt idx="14394">
                  <c:v>98.124245624452371</c:v>
                </c:pt>
                <c:pt idx="14395">
                  <c:v>98.131656636945792</c:v>
                </c:pt>
                <c:pt idx="14396">
                  <c:v>98.128131887101361</c:v>
                </c:pt>
                <c:pt idx="14397">
                  <c:v>98.136175547002765</c:v>
                </c:pt>
                <c:pt idx="14398">
                  <c:v>98.135452521393645</c:v>
                </c:pt>
                <c:pt idx="14399">
                  <c:v>98.133012309962879</c:v>
                </c:pt>
                <c:pt idx="14400">
                  <c:v>98.134819873985663</c:v>
                </c:pt>
                <c:pt idx="14401">
                  <c:v>98.140152187852891</c:v>
                </c:pt>
                <c:pt idx="14402">
                  <c:v>98.134142037477119</c:v>
                </c:pt>
                <c:pt idx="14403">
                  <c:v>98.137576409120413</c:v>
                </c:pt>
                <c:pt idx="14404">
                  <c:v>98.129803883822433</c:v>
                </c:pt>
                <c:pt idx="14405">
                  <c:v>98.122573627731285</c:v>
                </c:pt>
                <c:pt idx="14406">
                  <c:v>98.118009528573751</c:v>
                </c:pt>
                <c:pt idx="14407">
                  <c:v>98.121353522015895</c:v>
                </c:pt>
                <c:pt idx="14408">
                  <c:v>98.112451269203675</c:v>
                </c:pt>
                <c:pt idx="14409">
                  <c:v>98.114394400528184</c:v>
                </c:pt>
                <c:pt idx="14410">
                  <c:v>98.115840451746408</c:v>
                </c:pt>
                <c:pt idx="14411">
                  <c:v>98.111818621795706</c:v>
                </c:pt>
                <c:pt idx="14412">
                  <c:v>98.115976019048105</c:v>
                </c:pt>
                <c:pt idx="14413">
                  <c:v>98.106531497029039</c:v>
                </c:pt>
                <c:pt idx="14414">
                  <c:v>98.102057776072655</c:v>
                </c:pt>
                <c:pt idx="14415">
                  <c:v>98.093833359768951</c:v>
                </c:pt>
                <c:pt idx="14416">
                  <c:v>98.095279410987189</c:v>
                </c:pt>
                <c:pt idx="14417">
                  <c:v>98.101651074167506</c:v>
                </c:pt>
                <c:pt idx="14418">
                  <c:v>98.100973237658962</c:v>
                </c:pt>
                <c:pt idx="14419">
                  <c:v>98.098397458926499</c:v>
                </c:pt>
                <c:pt idx="14420">
                  <c:v>98.103368259989182</c:v>
                </c:pt>
                <c:pt idx="14421">
                  <c:v>98.099798321044148</c:v>
                </c:pt>
                <c:pt idx="14422">
                  <c:v>98.104407609302257</c:v>
                </c:pt>
                <c:pt idx="14423">
                  <c:v>98.096454327602018</c:v>
                </c:pt>
                <c:pt idx="14424">
                  <c:v>98.09500827638378</c:v>
                </c:pt>
                <c:pt idx="14425">
                  <c:v>98.09889453903277</c:v>
                </c:pt>
                <c:pt idx="14426">
                  <c:v>98.099572375541314</c:v>
                </c:pt>
                <c:pt idx="14427">
                  <c:v>98.10043096845213</c:v>
                </c:pt>
                <c:pt idx="14428">
                  <c:v>98.100566535753842</c:v>
                </c:pt>
                <c:pt idx="14429">
                  <c:v>98.101696263268082</c:v>
                </c:pt>
                <c:pt idx="14430">
                  <c:v>98.096318760300292</c:v>
                </c:pt>
                <c:pt idx="14431">
                  <c:v>98.09333627966268</c:v>
                </c:pt>
                <c:pt idx="14432">
                  <c:v>98.097312920512834</c:v>
                </c:pt>
                <c:pt idx="14433">
                  <c:v>98.096861029507139</c:v>
                </c:pt>
                <c:pt idx="14434">
                  <c:v>98.09387854886954</c:v>
                </c:pt>
                <c:pt idx="14435">
                  <c:v>98.089269260611417</c:v>
                </c:pt>
                <c:pt idx="14436">
                  <c:v>98.087009805582923</c:v>
                </c:pt>
                <c:pt idx="14437">
                  <c:v>98.093245901461557</c:v>
                </c:pt>
                <c:pt idx="14438">
                  <c:v>98.094691952679781</c:v>
                </c:pt>
                <c:pt idx="14439">
                  <c:v>98.087461696588633</c:v>
                </c:pt>
                <c:pt idx="14440">
                  <c:v>98.085970456269834</c:v>
                </c:pt>
                <c:pt idx="14441">
                  <c:v>98.087506885689209</c:v>
                </c:pt>
                <c:pt idx="14442">
                  <c:v>98.089269260611417</c:v>
                </c:pt>
                <c:pt idx="14443">
                  <c:v>98.09152871563991</c:v>
                </c:pt>
                <c:pt idx="14444">
                  <c:v>98.095776491093446</c:v>
                </c:pt>
                <c:pt idx="14445">
                  <c:v>98.089630773415976</c:v>
                </c:pt>
                <c:pt idx="14446">
                  <c:v>98.091619093841032</c:v>
                </c:pt>
                <c:pt idx="14447">
                  <c:v>98.091212391935912</c:v>
                </c:pt>
                <c:pt idx="14448">
                  <c:v>98.095505356490037</c:v>
                </c:pt>
                <c:pt idx="14449">
                  <c:v>98.082219760922555</c:v>
                </c:pt>
                <c:pt idx="14450">
                  <c:v>98.083665812140779</c:v>
                </c:pt>
                <c:pt idx="14451">
                  <c:v>98.084162892247036</c:v>
                </c:pt>
                <c:pt idx="14452">
                  <c:v>98.075079883032544</c:v>
                </c:pt>
                <c:pt idx="14453">
                  <c:v>98.074130911920562</c:v>
                </c:pt>
                <c:pt idx="14454">
                  <c:v>98.079327658486079</c:v>
                </c:pt>
                <c:pt idx="14455">
                  <c:v>98.084705161453883</c:v>
                </c:pt>
                <c:pt idx="14456">
                  <c:v>98.079960305894062</c:v>
                </c:pt>
                <c:pt idx="14457">
                  <c:v>98.085744510766986</c:v>
                </c:pt>
                <c:pt idx="14458">
                  <c:v>98.085744510766986</c:v>
                </c:pt>
                <c:pt idx="14459">
                  <c:v>98.090082664421672</c:v>
                </c:pt>
                <c:pt idx="14460">
                  <c:v>98.094149683472949</c:v>
                </c:pt>
                <c:pt idx="14461">
                  <c:v>98.090850879131366</c:v>
                </c:pt>
                <c:pt idx="14462">
                  <c:v>98.086106023571546</c:v>
                </c:pt>
                <c:pt idx="14463">
                  <c:v>98.086015645370395</c:v>
                </c:pt>
                <c:pt idx="14464">
                  <c:v>98.078920956580959</c:v>
                </c:pt>
                <c:pt idx="14465">
                  <c:v>98.074944315730818</c:v>
                </c:pt>
                <c:pt idx="14466">
                  <c:v>98.072458915199491</c:v>
                </c:pt>
                <c:pt idx="14467">
                  <c:v>98.072549293400627</c:v>
                </c:pt>
                <c:pt idx="14468">
                  <c:v>98.079327658486079</c:v>
                </c:pt>
                <c:pt idx="14469">
                  <c:v>98.069205299958469</c:v>
                </c:pt>
                <c:pt idx="14470">
                  <c:v>98.069883136467013</c:v>
                </c:pt>
                <c:pt idx="14471">
                  <c:v>98.069205299958469</c:v>
                </c:pt>
                <c:pt idx="14472">
                  <c:v>98.065951684717461</c:v>
                </c:pt>
                <c:pt idx="14473">
                  <c:v>98.057998403017194</c:v>
                </c:pt>
                <c:pt idx="14474">
                  <c:v>98.063511473286695</c:v>
                </c:pt>
                <c:pt idx="14475">
                  <c:v>98.070470594774434</c:v>
                </c:pt>
                <c:pt idx="14476">
                  <c:v>98.068934165355046</c:v>
                </c:pt>
                <c:pt idx="14477">
                  <c:v>98.071103242182403</c:v>
                </c:pt>
                <c:pt idx="14478">
                  <c:v>98.075260639434802</c:v>
                </c:pt>
                <c:pt idx="14479">
                  <c:v>98.074130911920562</c:v>
                </c:pt>
                <c:pt idx="14480">
                  <c:v>98.075983665043921</c:v>
                </c:pt>
                <c:pt idx="14481">
                  <c:v>98.057049431905213</c:v>
                </c:pt>
                <c:pt idx="14482">
                  <c:v>98.053389114759085</c:v>
                </c:pt>
                <c:pt idx="14483">
                  <c:v>98.059760777939402</c:v>
                </c:pt>
                <c:pt idx="14484">
                  <c:v>98.069205299958469</c:v>
                </c:pt>
                <c:pt idx="14485">
                  <c:v>98.074176101021138</c:v>
                </c:pt>
                <c:pt idx="14486">
                  <c:v>98.067940005142518</c:v>
                </c:pt>
                <c:pt idx="14487">
                  <c:v>98.060167479844523</c:v>
                </c:pt>
                <c:pt idx="14488">
                  <c:v>98.054157329468765</c:v>
                </c:pt>
                <c:pt idx="14489">
                  <c:v>98.051400794334</c:v>
                </c:pt>
                <c:pt idx="14490">
                  <c:v>98.046158858667937</c:v>
                </c:pt>
                <c:pt idx="14491">
                  <c:v>98.043673458136581</c:v>
                </c:pt>
                <c:pt idx="14492">
                  <c:v>98.042453352421205</c:v>
                </c:pt>
                <c:pt idx="14493">
                  <c:v>98.047424153483874</c:v>
                </c:pt>
                <c:pt idx="14494">
                  <c:v>98.039787195487591</c:v>
                </c:pt>
                <c:pt idx="14495">
                  <c:v>98.038883413476213</c:v>
                </c:pt>
                <c:pt idx="14496">
                  <c:v>98.035946121939162</c:v>
                </c:pt>
                <c:pt idx="14497">
                  <c:v>98.034951961726634</c:v>
                </c:pt>
                <c:pt idx="14498">
                  <c:v>98.044893563851971</c:v>
                </c:pt>
                <c:pt idx="14499">
                  <c:v>98.044260916443989</c:v>
                </c:pt>
                <c:pt idx="14500">
                  <c:v>98.037572929559687</c:v>
                </c:pt>
                <c:pt idx="14501">
                  <c:v>98.041368814007541</c:v>
                </c:pt>
                <c:pt idx="14502">
                  <c:v>98.042634108823506</c:v>
                </c:pt>
                <c:pt idx="14503">
                  <c:v>98.032556939396457</c:v>
                </c:pt>
                <c:pt idx="14504">
                  <c:v>98.032421372094745</c:v>
                </c:pt>
                <c:pt idx="14505">
                  <c:v>98.036126878341463</c:v>
                </c:pt>
                <c:pt idx="14506">
                  <c:v>98.041278435806404</c:v>
                </c:pt>
                <c:pt idx="14507">
                  <c:v>98.037075849453416</c:v>
                </c:pt>
                <c:pt idx="14508">
                  <c:v>98.039244926280759</c:v>
                </c:pt>
                <c:pt idx="14509">
                  <c:v>98.038657467973351</c:v>
                </c:pt>
                <c:pt idx="14510">
                  <c:v>98.042498541521766</c:v>
                </c:pt>
                <c:pt idx="14511">
                  <c:v>98.036623958447706</c:v>
                </c:pt>
                <c:pt idx="14512">
                  <c:v>98.043899403639443</c:v>
                </c:pt>
                <c:pt idx="14513">
                  <c:v>98.036940282151704</c:v>
                </c:pt>
                <c:pt idx="14514">
                  <c:v>98.037753685961974</c:v>
                </c:pt>
                <c:pt idx="14515">
                  <c:v>98.038386333369928</c:v>
                </c:pt>
                <c:pt idx="14516">
                  <c:v>98.036623958447706</c:v>
                </c:pt>
                <c:pt idx="14517">
                  <c:v>98.033234775904987</c:v>
                </c:pt>
                <c:pt idx="14518">
                  <c:v>98.032240615692459</c:v>
                </c:pt>
                <c:pt idx="14519">
                  <c:v>98.022660526371681</c:v>
                </c:pt>
                <c:pt idx="14520">
                  <c:v>98.016559997794772</c:v>
                </c:pt>
                <c:pt idx="14521">
                  <c:v>98.0233835519808</c:v>
                </c:pt>
                <c:pt idx="14522">
                  <c:v>98.01877426372269</c:v>
                </c:pt>
                <c:pt idx="14523">
                  <c:v>98.020717395047186</c:v>
                </c:pt>
                <c:pt idx="14524">
                  <c:v>98.010278712815591</c:v>
                </c:pt>
                <c:pt idx="14525">
                  <c:v>98.017057077901043</c:v>
                </c:pt>
                <c:pt idx="14526">
                  <c:v>98.018548318219828</c:v>
                </c:pt>
                <c:pt idx="14527">
                  <c:v>98.022073068064287</c:v>
                </c:pt>
                <c:pt idx="14528">
                  <c:v>98.025778574310991</c:v>
                </c:pt>
                <c:pt idx="14529">
                  <c:v>98.029393702356572</c:v>
                </c:pt>
                <c:pt idx="14530">
                  <c:v>98.018503129119281</c:v>
                </c:pt>
                <c:pt idx="14531">
                  <c:v>98.021666366159153</c:v>
                </c:pt>
                <c:pt idx="14532">
                  <c:v>98.020491449544352</c:v>
                </c:pt>
                <c:pt idx="14533">
                  <c:v>98.018548318219828</c:v>
                </c:pt>
                <c:pt idx="14534">
                  <c:v>98.016379241392485</c:v>
                </c:pt>
                <c:pt idx="14535">
                  <c:v>98.0233835519808</c:v>
                </c:pt>
                <c:pt idx="14536">
                  <c:v>98.020039558538642</c:v>
                </c:pt>
                <c:pt idx="14537">
                  <c:v>98.023880632087057</c:v>
                </c:pt>
                <c:pt idx="14538">
                  <c:v>98.022299013567121</c:v>
                </c:pt>
                <c:pt idx="14539">
                  <c:v>98.021259664254018</c:v>
                </c:pt>
                <c:pt idx="14540">
                  <c:v>98.025326683305295</c:v>
                </c:pt>
                <c:pt idx="14541">
                  <c:v>98.02148560975688</c:v>
                </c:pt>
                <c:pt idx="14542">
                  <c:v>98.019632856633521</c:v>
                </c:pt>
                <c:pt idx="14543">
                  <c:v>98.019452100231234</c:v>
                </c:pt>
                <c:pt idx="14544">
                  <c:v>98.013984219062294</c:v>
                </c:pt>
                <c:pt idx="14545">
                  <c:v>98.011046927525285</c:v>
                </c:pt>
                <c:pt idx="14546">
                  <c:v>98.008697094295655</c:v>
                </c:pt>
                <c:pt idx="14547">
                  <c:v>98.009194174401898</c:v>
                </c:pt>
                <c:pt idx="14548">
                  <c:v>98.006618395669435</c:v>
                </c:pt>
                <c:pt idx="14549">
                  <c:v>98.00901341799964</c:v>
                </c:pt>
                <c:pt idx="14550">
                  <c:v>98.007657744982538</c:v>
                </c:pt>
                <c:pt idx="14551">
                  <c:v>98.00666358477001</c:v>
                </c:pt>
                <c:pt idx="14552">
                  <c:v>98.011453629430406</c:v>
                </c:pt>
                <c:pt idx="14553">
                  <c:v>98.00901341799964</c:v>
                </c:pt>
                <c:pt idx="14554">
                  <c:v>98.00820001418937</c:v>
                </c:pt>
                <c:pt idx="14555">
                  <c:v>98.005850180959769</c:v>
                </c:pt>
                <c:pt idx="14556">
                  <c:v>98.000879379897071</c:v>
                </c:pt>
                <c:pt idx="14557">
                  <c:v>98.005895370060315</c:v>
                </c:pt>
                <c:pt idx="14558">
                  <c:v>98.010685414720712</c:v>
                </c:pt>
                <c:pt idx="14559">
                  <c:v>98.010007578212168</c:v>
                </c:pt>
                <c:pt idx="14560">
                  <c:v>98.01479762287255</c:v>
                </c:pt>
                <c:pt idx="14561">
                  <c:v>98.007928879585961</c:v>
                </c:pt>
                <c:pt idx="14562">
                  <c:v>98.007025097574569</c:v>
                </c:pt>
                <c:pt idx="14563">
                  <c:v>98.015159135677109</c:v>
                </c:pt>
                <c:pt idx="14564">
                  <c:v>98.009872010910456</c:v>
                </c:pt>
                <c:pt idx="14565">
                  <c:v>98.010549847419</c:v>
                </c:pt>
                <c:pt idx="14566">
                  <c:v>98.012357411441783</c:v>
                </c:pt>
                <c:pt idx="14567">
                  <c:v>98.012402600542359</c:v>
                </c:pt>
                <c:pt idx="14568">
                  <c:v>98.007115475775706</c:v>
                </c:pt>
                <c:pt idx="14569">
                  <c:v>98.00318402402614</c:v>
                </c:pt>
                <c:pt idx="14570">
                  <c:v>98.002460998417021</c:v>
                </c:pt>
                <c:pt idx="14571">
                  <c:v>97.998122844762349</c:v>
                </c:pt>
                <c:pt idx="14572">
                  <c:v>97.99193193798429</c:v>
                </c:pt>
                <c:pt idx="14573">
                  <c:v>97.983526765278313</c:v>
                </c:pt>
                <c:pt idx="14574">
                  <c:v>97.986328489513653</c:v>
                </c:pt>
                <c:pt idx="14575">
                  <c:v>97.989446537452949</c:v>
                </c:pt>
                <c:pt idx="14576">
                  <c:v>97.996315280739537</c:v>
                </c:pt>
                <c:pt idx="14577">
                  <c:v>98.003861860534698</c:v>
                </c:pt>
                <c:pt idx="14578">
                  <c:v>98.004856020747226</c:v>
                </c:pt>
                <c:pt idx="14579">
                  <c:v>97.999704463282285</c:v>
                </c:pt>
                <c:pt idx="14580">
                  <c:v>97.998665113969167</c:v>
                </c:pt>
                <c:pt idx="14581">
                  <c:v>97.985605463904534</c:v>
                </c:pt>
                <c:pt idx="14582">
                  <c:v>97.987232271525031</c:v>
                </c:pt>
                <c:pt idx="14583">
                  <c:v>97.985515085703383</c:v>
                </c:pt>
                <c:pt idx="14584">
                  <c:v>97.991434857878019</c:v>
                </c:pt>
                <c:pt idx="14585">
                  <c:v>97.987277460625606</c:v>
                </c:pt>
                <c:pt idx="14586">
                  <c:v>97.984159412686296</c:v>
                </c:pt>
                <c:pt idx="14587">
                  <c:v>97.987141893323894</c:v>
                </c:pt>
                <c:pt idx="14588">
                  <c:v>97.983165252473768</c:v>
                </c:pt>
                <c:pt idx="14589">
                  <c:v>97.979007855221354</c:v>
                </c:pt>
                <c:pt idx="14590">
                  <c:v>97.971732410029617</c:v>
                </c:pt>
                <c:pt idx="14591">
                  <c:v>97.970421926113119</c:v>
                </c:pt>
                <c:pt idx="14592">
                  <c:v>97.971144951722209</c:v>
                </c:pt>
                <c:pt idx="14593">
                  <c:v>97.980860608344713</c:v>
                </c:pt>
                <c:pt idx="14594">
                  <c:v>97.983436387077177</c:v>
                </c:pt>
                <c:pt idx="14595">
                  <c:v>97.980273150037306</c:v>
                </c:pt>
                <c:pt idx="14596">
                  <c:v>97.983391197976616</c:v>
                </c:pt>
                <c:pt idx="14597">
                  <c:v>97.978646342416781</c:v>
                </c:pt>
                <c:pt idx="14598">
                  <c:v>97.972862137543885</c:v>
                </c:pt>
                <c:pt idx="14599">
                  <c:v>97.971777599130206</c:v>
                </c:pt>
                <c:pt idx="14600">
                  <c:v>97.980273150037306</c:v>
                </c:pt>
                <c:pt idx="14601">
                  <c:v>97.977335858500268</c:v>
                </c:pt>
                <c:pt idx="14602">
                  <c:v>97.977742560405417</c:v>
                </c:pt>
                <c:pt idx="14603">
                  <c:v>97.98217109226124</c:v>
                </c:pt>
                <c:pt idx="14604">
                  <c:v>97.974308188762095</c:v>
                </c:pt>
                <c:pt idx="14605">
                  <c:v>97.971461275426208</c:v>
                </c:pt>
                <c:pt idx="14606">
                  <c:v>97.971777599130206</c:v>
                </c:pt>
                <c:pt idx="14607">
                  <c:v>97.959757298378662</c:v>
                </c:pt>
                <c:pt idx="14608">
                  <c:v>97.962830157217397</c:v>
                </c:pt>
                <c:pt idx="14609">
                  <c:v>97.961293727798022</c:v>
                </c:pt>
                <c:pt idx="14610">
                  <c:v>97.961745618803732</c:v>
                </c:pt>
                <c:pt idx="14611">
                  <c:v>97.964321397536196</c:v>
                </c:pt>
                <c:pt idx="14612">
                  <c:v>97.96933738769944</c:v>
                </c:pt>
                <c:pt idx="14613">
                  <c:v>97.971913166431918</c:v>
                </c:pt>
                <c:pt idx="14614">
                  <c:v>97.96933738769944</c:v>
                </c:pt>
                <c:pt idx="14615">
                  <c:v>97.970195980610271</c:v>
                </c:pt>
                <c:pt idx="14616">
                  <c:v>97.963372426424243</c:v>
                </c:pt>
                <c:pt idx="14617">
                  <c:v>97.964185830234499</c:v>
                </c:pt>
                <c:pt idx="14618">
                  <c:v>97.960254378484919</c:v>
                </c:pt>
                <c:pt idx="14619">
                  <c:v>97.969924846006833</c:v>
                </c:pt>
                <c:pt idx="14620">
                  <c:v>97.966128961558979</c:v>
                </c:pt>
                <c:pt idx="14621">
                  <c:v>97.963462804625379</c:v>
                </c:pt>
                <c:pt idx="14622">
                  <c:v>97.96079664769178</c:v>
                </c:pt>
                <c:pt idx="14623">
                  <c:v>97.960118811183222</c:v>
                </c:pt>
                <c:pt idx="14624">
                  <c:v>97.955193199221142</c:v>
                </c:pt>
                <c:pt idx="14625">
                  <c:v>97.958175679858726</c:v>
                </c:pt>
                <c:pt idx="14626">
                  <c:v>97.951261747471563</c:v>
                </c:pt>
                <c:pt idx="14627">
                  <c:v>97.955419144723962</c:v>
                </c:pt>
                <c:pt idx="14628">
                  <c:v>97.962016753407141</c:v>
                </c:pt>
                <c:pt idx="14629">
                  <c:v>97.964502153938483</c:v>
                </c:pt>
                <c:pt idx="14630">
                  <c:v>97.949815696253324</c:v>
                </c:pt>
                <c:pt idx="14631">
                  <c:v>97.947285106621422</c:v>
                </c:pt>
                <c:pt idx="14632">
                  <c:v>97.951035801968729</c:v>
                </c:pt>
                <c:pt idx="14633">
                  <c:v>97.9440314913804</c:v>
                </c:pt>
                <c:pt idx="14634">
                  <c:v>97.945341975296913</c:v>
                </c:pt>
                <c:pt idx="14635">
                  <c:v>97.9483696450351</c:v>
                </c:pt>
                <c:pt idx="14636">
                  <c:v>97.94326327667072</c:v>
                </c:pt>
                <c:pt idx="14637">
                  <c:v>97.944573760587247</c:v>
                </c:pt>
                <c:pt idx="14638">
                  <c:v>97.939693337725714</c:v>
                </c:pt>
                <c:pt idx="14639">
                  <c:v>97.934180267456213</c:v>
                </c:pt>
                <c:pt idx="14640">
                  <c:v>97.93277940533855</c:v>
                </c:pt>
                <c:pt idx="14641">
                  <c:v>97.931740056025447</c:v>
                </c:pt>
                <c:pt idx="14642">
                  <c:v>97.937298315395509</c:v>
                </c:pt>
                <c:pt idx="14643">
                  <c:v>97.930836274014055</c:v>
                </c:pt>
                <c:pt idx="14644">
                  <c:v>97.930248815706648</c:v>
                </c:pt>
                <c:pt idx="14645">
                  <c:v>97.924509799934285</c:v>
                </c:pt>
                <c:pt idx="14646">
                  <c:v>97.924826123638283</c:v>
                </c:pt>
                <c:pt idx="14647">
                  <c:v>97.922837803213213</c:v>
                </c:pt>
                <c:pt idx="14648">
                  <c:v>97.917189165642</c:v>
                </c:pt>
                <c:pt idx="14649">
                  <c:v>97.916556518234032</c:v>
                </c:pt>
                <c:pt idx="14650">
                  <c:v>97.914748954211234</c:v>
                </c:pt>
                <c:pt idx="14651">
                  <c:v>97.916646896435168</c:v>
                </c:pt>
                <c:pt idx="14652">
                  <c:v>97.914116306803265</c:v>
                </c:pt>
                <c:pt idx="14653">
                  <c:v>97.909778153148579</c:v>
                </c:pt>
                <c:pt idx="14654">
                  <c:v>97.92107542829099</c:v>
                </c:pt>
                <c:pt idx="14655">
                  <c:v>97.919810133475053</c:v>
                </c:pt>
                <c:pt idx="14656">
                  <c:v>97.921165806492155</c:v>
                </c:pt>
                <c:pt idx="14657">
                  <c:v>97.922159966704683</c:v>
                </c:pt>
                <c:pt idx="14658">
                  <c:v>97.925820283850811</c:v>
                </c:pt>
                <c:pt idx="14659">
                  <c:v>97.924600178135449</c:v>
                </c:pt>
                <c:pt idx="14660">
                  <c:v>97.926950011365051</c:v>
                </c:pt>
                <c:pt idx="14661">
                  <c:v>97.917731434848861</c:v>
                </c:pt>
                <c:pt idx="14662">
                  <c:v>97.918364082256815</c:v>
                </c:pt>
                <c:pt idx="14663">
                  <c:v>97.919358242469343</c:v>
                </c:pt>
                <c:pt idx="14664">
                  <c:v>97.914613386909537</c:v>
                </c:pt>
                <c:pt idx="14665">
                  <c:v>97.91755067844656</c:v>
                </c:pt>
                <c:pt idx="14666">
                  <c:v>97.918454460457951</c:v>
                </c:pt>
                <c:pt idx="14667">
                  <c:v>97.92889314268956</c:v>
                </c:pt>
                <c:pt idx="14668">
                  <c:v>97.924690556336571</c:v>
                </c:pt>
                <c:pt idx="14669">
                  <c:v>97.92342526152062</c:v>
                </c:pt>
                <c:pt idx="14670">
                  <c:v>97.92848644078444</c:v>
                </c:pt>
                <c:pt idx="14671">
                  <c:v>97.920894671888718</c:v>
                </c:pt>
                <c:pt idx="14672">
                  <c:v>97.91953899887163</c:v>
                </c:pt>
                <c:pt idx="14673">
                  <c:v>97.913709604898145</c:v>
                </c:pt>
                <c:pt idx="14674">
                  <c:v>97.917460300245423</c:v>
                </c:pt>
                <c:pt idx="14675">
                  <c:v>97.917279543843151</c:v>
                </c:pt>
                <c:pt idx="14676">
                  <c:v>97.91990051167619</c:v>
                </c:pt>
                <c:pt idx="14677">
                  <c:v>97.919358242469343</c:v>
                </c:pt>
                <c:pt idx="14678">
                  <c:v>97.916285383630623</c:v>
                </c:pt>
                <c:pt idx="14679">
                  <c:v>97.908874371137173</c:v>
                </c:pt>
                <c:pt idx="14680">
                  <c:v>97.913935550400993</c:v>
                </c:pt>
                <c:pt idx="14681">
                  <c:v>97.910365611455987</c:v>
                </c:pt>
                <c:pt idx="14682">
                  <c:v>97.90471697388476</c:v>
                </c:pt>
                <c:pt idx="14683">
                  <c:v>97.907609076321236</c:v>
                </c:pt>
                <c:pt idx="14684">
                  <c:v>97.910953069763394</c:v>
                </c:pt>
                <c:pt idx="14685">
                  <c:v>97.901192224040329</c:v>
                </c:pt>
                <c:pt idx="14686">
                  <c:v>97.905304432192182</c:v>
                </c:pt>
                <c:pt idx="14687">
                  <c:v>97.892154403926398</c:v>
                </c:pt>
                <c:pt idx="14688">
                  <c:v>97.890392029004175</c:v>
                </c:pt>
                <c:pt idx="14689">
                  <c:v>97.887545115668289</c:v>
                </c:pt>
                <c:pt idx="14690">
                  <c:v>97.886234631751762</c:v>
                </c:pt>
                <c:pt idx="14691">
                  <c:v>97.881128263387367</c:v>
                </c:pt>
                <c:pt idx="14692">
                  <c:v>97.877287189838952</c:v>
                </c:pt>
                <c:pt idx="14693">
                  <c:v>97.87909475386175</c:v>
                </c:pt>
                <c:pt idx="14694">
                  <c:v>97.879591833968021</c:v>
                </c:pt>
                <c:pt idx="14695">
                  <c:v>97.876970866134954</c:v>
                </c:pt>
                <c:pt idx="14696">
                  <c:v>97.880043724973703</c:v>
                </c:pt>
                <c:pt idx="14697">
                  <c:v>97.888222952176832</c:v>
                </c:pt>
                <c:pt idx="14698">
                  <c:v>97.890527596305887</c:v>
                </c:pt>
                <c:pt idx="14699">
                  <c:v>97.892787051334366</c:v>
                </c:pt>
                <c:pt idx="14700">
                  <c:v>97.887951817573409</c:v>
                </c:pt>
                <c:pt idx="14701">
                  <c:v>97.882077234499349</c:v>
                </c:pt>
                <c:pt idx="14702">
                  <c:v>97.884201122226116</c:v>
                </c:pt>
                <c:pt idx="14703">
                  <c:v>97.889985327099055</c:v>
                </c:pt>
                <c:pt idx="14704">
                  <c:v>97.894775371759422</c:v>
                </c:pt>
                <c:pt idx="14705">
                  <c:v>97.897034826787916</c:v>
                </c:pt>
                <c:pt idx="14706">
                  <c:v>97.891973647524111</c:v>
                </c:pt>
                <c:pt idx="14707">
                  <c:v>97.895950288374252</c:v>
                </c:pt>
                <c:pt idx="14708">
                  <c:v>97.896673313983356</c:v>
                </c:pt>
                <c:pt idx="14709">
                  <c:v>97.887409548366577</c:v>
                </c:pt>
                <c:pt idx="14710">
                  <c:v>97.888900788685362</c:v>
                </c:pt>
                <c:pt idx="14711">
                  <c:v>97.891792891121838</c:v>
                </c:pt>
                <c:pt idx="14712">
                  <c:v>97.887002846461456</c:v>
                </c:pt>
                <c:pt idx="14713">
                  <c:v>97.880857128783958</c:v>
                </c:pt>
                <c:pt idx="14714">
                  <c:v>97.874169141899642</c:v>
                </c:pt>
                <c:pt idx="14715">
                  <c:v>97.875705571319017</c:v>
                </c:pt>
                <c:pt idx="14716">
                  <c:v>97.865989914696542</c:v>
                </c:pt>
                <c:pt idx="14717">
                  <c:v>97.871638552267754</c:v>
                </c:pt>
                <c:pt idx="14718">
                  <c:v>97.867255209512479</c:v>
                </c:pt>
                <c:pt idx="14719">
                  <c:v>97.868791638931853</c:v>
                </c:pt>
                <c:pt idx="14720">
                  <c:v>97.875298869413896</c:v>
                </c:pt>
                <c:pt idx="14721">
                  <c:v>97.878597673755479</c:v>
                </c:pt>
                <c:pt idx="14722">
                  <c:v>97.873355738089401</c:v>
                </c:pt>
                <c:pt idx="14723">
                  <c:v>97.8678426678199</c:v>
                </c:pt>
                <c:pt idx="14724">
                  <c:v>97.870102122848365</c:v>
                </c:pt>
                <c:pt idx="14725">
                  <c:v>97.865040943584575</c:v>
                </c:pt>
                <c:pt idx="14726">
                  <c:v>97.868023424222173</c:v>
                </c:pt>
                <c:pt idx="14727">
                  <c:v>97.868656071630141</c:v>
                </c:pt>
                <c:pt idx="14728">
                  <c:v>97.868836828032428</c:v>
                </c:pt>
                <c:pt idx="14729">
                  <c:v>97.862013273846415</c:v>
                </c:pt>
                <c:pt idx="14730">
                  <c:v>97.863323757762913</c:v>
                </c:pt>
                <c:pt idx="14731">
                  <c:v>97.861335437337843</c:v>
                </c:pt>
                <c:pt idx="14732">
                  <c:v>97.856771338180309</c:v>
                </c:pt>
                <c:pt idx="14733">
                  <c:v>97.848863245580617</c:v>
                </c:pt>
                <c:pt idx="14734">
                  <c:v>97.842581960601436</c:v>
                </c:pt>
                <c:pt idx="14735">
                  <c:v>97.8410003420815</c:v>
                </c:pt>
                <c:pt idx="14736">
                  <c:v>97.849947783994295</c:v>
                </c:pt>
                <c:pt idx="14737">
                  <c:v>97.836165108320543</c:v>
                </c:pt>
                <c:pt idx="14738">
                  <c:v>97.835668028214258</c:v>
                </c:pt>
                <c:pt idx="14739">
                  <c:v>97.836119919219968</c:v>
                </c:pt>
                <c:pt idx="14740">
                  <c:v>97.837701537739903</c:v>
                </c:pt>
                <c:pt idx="14741">
                  <c:v>97.837114079432496</c:v>
                </c:pt>
                <c:pt idx="14742">
                  <c:v>97.831239496358435</c:v>
                </c:pt>
                <c:pt idx="14743">
                  <c:v>97.826268695295781</c:v>
                </c:pt>
                <c:pt idx="14744">
                  <c:v>97.837701537739903</c:v>
                </c:pt>
                <c:pt idx="14745">
                  <c:v>97.837656348639328</c:v>
                </c:pt>
                <c:pt idx="14746">
                  <c:v>97.837294835834783</c:v>
                </c:pt>
                <c:pt idx="14747">
                  <c:v>97.83941872356155</c:v>
                </c:pt>
                <c:pt idx="14748">
                  <c:v>97.843621309914539</c:v>
                </c:pt>
                <c:pt idx="14749">
                  <c:v>97.842988662506556</c:v>
                </c:pt>
                <c:pt idx="14750">
                  <c:v>97.842627149702011</c:v>
                </c:pt>
                <c:pt idx="14751">
                  <c:v>97.844299146423083</c:v>
                </c:pt>
                <c:pt idx="14752">
                  <c:v>97.837927483242751</c:v>
                </c:pt>
                <c:pt idx="14753">
                  <c:v>97.839237967159264</c:v>
                </c:pt>
                <c:pt idx="14754">
                  <c:v>97.850851566005687</c:v>
                </c:pt>
                <c:pt idx="14755">
                  <c:v>97.842717527903147</c:v>
                </c:pt>
                <c:pt idx="14756">
                  <c:v>97.835758406415394</c:v>
                </c:pt>
                <c:pt idx="14757">
                  <c:v>97.832052900168691</c:v>
                </c:pt>
                <c:pt idx="14758">
                  <c:v>97.833047060381219</c:v>
                </c:pt>
                <c:pt idx="14759">
                  <c:v>97.831781765565268</c:v>
                </c:pt>
                <c:pt idx="14760">
                  <c:v>97.831149118157299</c:v>
                </c:pt>
                <c:pt idx="14761">
                  <c:v>97.828076259318564</c:v>
                </c:pt>
                <c:pt idx="14762">
                  <c:v>97.829974201542484</c:v>
                </c:pt>
                <c:pt idx="14763">
                  <c:v>97.834086409694322</c:v>
                </c:pt>
                <c:pt idx="14764">
                  <c:v>97.83512575900744</c:v>
                </c:pt>
                <c:pt idx="14765">
                  <c:v>97.825907182491207</c:v>
                </c:pt>
                <c:pt idx="14766">
                  <c:v>97.828663717625957</c:v>
                </c:pt>
                <c:pt idx="14767">
                  <c:v>97.833092249481794</c:v>
                </c:pt>
                <c:pt idx="14768">
                  <c:v>97.838379374248447</c:v>
                </c:pt>
                <c:pt idx="14769">
                  <c:v>97.835396893610849</c:v>
                </c:pt>
                <c:pt idx="14770">
                  <c:v>97.831239496358435</c:v>
                </c:pt>
                <c:pt idx="14771">
                  <c:v>97.823873672965561</c:v>
                </c:pt>
                <c:pt idx="14772">
                  <c:v>97.823150647356456</c:v>
                </c:pt>
                <c:pt idx="14773">
                  <c:v>97.826087938893494</c:v>
                </c:pt>
                <c:pt idx="14774">
                  <c:v>97.821704596138233</c:v>
                </c:pt>
                <c:pt idx="14775">
                  <c:v>97.830335714347044</c:v>
                </c:pt>
                <c:pt idx="14776">
                  <c:v>97.817999089891515</c:v>
                </c:pt>
                <c:pt idx="14777">
                  <c:v>97.820800814126841</c:v>
                </c:pt>
                <c:pt idx="14778">
                  <c:v>97.828980041329956</c:v>
                </c:pt>
                <c:pt idx="14779">
                  <c:v>97.816778984176139</c:v>
                </c:pt>
                <c:pt idx="14780">
                  <c:v>97.824415942172408</c:v>
                </c:pt>
                <c:pt idx="14781">
                  <c:v>97.819219195606905</c:v>
                </c:pt>
                <c:pt idx="14782">
                  <c:v>97.815197365656203</c:v>
                </c:pt>
                <c:pt idx="14783">
                  <c:v>97.812711965124862</c:v>
                </c:pt>
                <c:pt idx="14784">
                  <c:v>97.811446670308911</c:v>
                </c:pt>
                <c:pt idx="14785">
                  <c:v>97.814881041952205</c:v>
                </c:pt>
                <c:pt idx="14786">
                  <c:v>97.811446670308911</c:v>
                </c:pt>
                <c:pt idx="14787">
                  <c:v>97.815378122058462</c:v>
                </c:pt>
                <c:pt idx="14788">
                  <c:v>97.812305263219741</c:v>
                </c:pt>
                <c:pt idx="14789">
                  <c:v>97.803764523212052</c:v>
                </c:pt>
                <c:pt idx="14790">
                  <c:v>97.802228093792692</c:v>
                </c:pt>
                <c:pt idx="14791">
                  <c:v>97.797257292730038</c:v>
                </c:pt>
                <c:pt idx="14792">
                  <c:v>97.801821391887572</c:v>
                </c:pt>
                <c:pt idx="14793">
                  <c:v>97.806430680145667</c:v>
                </c:pt>
                <c:pt idx="14794">
                  <c:v>97.81094959020264</c:v>
                </c:pt>
                <c:pt idx="14795">
                  <c:v>97.817050118779562</c:v>
                </c:pt>
                <c:pt idx="14796">
                  <c:v>97.813570558035693</c:v>
                </c:pt>
                <c:pt idx="14797">
                  <c:v>97.815061798354492</c:v>
                </c:pt>
                <c:pt idx="14798">
                  <c:v>97.810678455599216</c:v>
                </c:pt>
                <c:pt idx="14799">
                  <c:v>97.797935129238567</c:v>
                </c:pt>
                <c:pt idx="14800">
                  <c:v>97.799381180456805</c:v>
                </c:pt>
                <c:pt idx="14801">
                  <c:v>97.797031347227176</c:v>
                </c:pt>
                <c:pt idx="14802">
                  <c:v>97.795811241511799</c:v>
                </c:pt>
                <c:pt idx="14803">
                  <c:v>97.792241302566794</c:v>
                </c:pt>
                <c:pt idx="14804">
                  <c:v>97.788219472616092</c:v>
                </c:pt>
                <c:pt idx="14805">
                  <c:v>97.794726703098107</c:v>
                </c:pt>
                <c:pt idx="14806">
                  <c:v>97.801098366278453</c:v>
                </c:pt>
                <c:pt idx="14807">
                  <c:v>97.802092526490981</c:v>
                </c:pt>
                <c:pt idx="14808">
                  <c:v>97.788038716213805</c:v>
                </c:pt>
                <c:pt idx="14809">
                  <c:v>97.786592664995581</c:v>
                </c:pt>
                <c:pt idx="14810">
                  <c:v>97.781260351128353</c:v>
                </c:pt>
                <c:pt idx="14811">
                  <c:v>97.78966552383433</c:v>
                </c:pt>
                <c:pt idx="14812">
                  <c:v>97.79386811018729</c:v>
                </c:pt>
                <c:pt idx="14813">
                  <c:v>97.792557626270764</c:v>
                </c:pt>
                <c:pt idx="14814">
                  <c:v>97.798432209344838</c:v>
                </c:pt>
                <c:pt idx="14815">
                  <c:v>97.786321530392158</c:v>
                </c:pt>
                <c:pt idx="14816">
                  <c:v>97.789304011029756</c:v>
                </c:pt>
                <c:pt idx="14817">
                  <c:v>97.783429427955696</c:v>
                </c:pt>
                <c:pt idx="14818">
                  <c:v>97.784062075363678</c:v>
                </c:pt>
                <c:pt idx="14819">
                  <c:v>97.782751591447152</c:v>
                </c:pt>
                <c:pt idx="14820">
                  <c:v>97.778187492289604</c:v>
                </c:pt>
                <c:pt idx="14821">
                  <c:v>97.774075284137766</c:v>
                </c:pt>
                <c:pt idx="14822">
                  <c:v>97.773578204031509</c:v>
                </c:pt>
                <c:pt idx="14823">
                  <c:v>97.768878537572249</c:v>
                </c:pt>
                <c:pt idx="14824">
                  <c:v>97.771228370801879</c:v>
                </c:pt>
                <c:pt idx="14825">
                  <c:v>97.782796780547713</c:v>
                </c:pt>
                <c:pt idx="14826">
                  <c:v>97.791473087857099</c:v>
                </c:pt>
                <c:pt idx="14827">
                  <c:v>97.794545946695848</c:v>
                </c:pt>
                <c:pt idx="14828">
                  <c:v>97.797528427333447</c:v>
                </c:pt>
                <c:pt idx="14829">
                  <c:v>97.787225312403564</c:v>
                </c:pt>
                <c:pt idx="14830">
                  <c:v>97.783067915151136</c:v>
                </c:pt>
                <c:pt idx="14831">
                  <c:v>97.784423588168224</c:v>
                </c:pt>
                <c:pt idx="14832">
                  <c:v>97.778910517898723</c:v>
                </c:pt>
                <c:pt idx="14833">
                  <c:v>97.768923726672824</c:v>
                </c:pt>
                <c:pt idx="14834">
                  <c:v>97.764178871113003</c:v>
                </c:pt>
                <c:pt idx="14835">
                  <c:v>97.767522864555161</c:v>
                </c:pt>
                <c:pt idx="14836">
                  <c:v>97.772132152813271</c:v>
                </c:pt>
                <c:pt idx="14837">
                  <c:v>97.773487825830358</c:v>
                </c:pt>
                <c:pt idx="14838">
                  <c:v>97.769646752281929</c:v>
                </c:pt>
                <c:pt idx="14839">
                  <c:v>97.773216691226935</c:v>
                </c:pt>
                <c:pt idx="14840">
                  <c:v>97.761196390475405</c:v>
                </c:pt>
                <c:pt idx="14841">
                  <c:v>97.75577369840704</c:v>
                </c:pt>
                <c:pt idx="14842">
                  <c:v>97.764675951219289</c:v>
                </c:pt>
                <c:pt idx="14843">
                  <c:v>97.762913576297052</c:v>
                </c:pt>
                <c:pt idx="14844">
                  <c:v>97.767793999158584</c:v>
                </c:pt>
                <c:pt idx="14845">
                  <c:v>97.768336268365417</c:v>
                </c:pt>
                <c:pt idx="14846">
                  <c:v>97.768562213868265</c:v>
                </c:pt>
                <c:pt idx="14847">
                  <c:v>97.770143832388186</c:v>
                </c:pt>
                <c:pt idx="14848">
                  <c:v>97.771273559902454</c:v>
                </c:pt>
                <c:pt idx="14849">
                  <c:v>97.765624922331241</c:v>
                </c:pt>
                <c:pt idx="14850">
                  <c:v>97.769782319583641</c:v>
                </c:pt>
                <c:pt idx="14851">
                  <c:v>97.774527175143461</c:v>
                </c:pt>
                <c:pt idx="14852">
                  <c:v>97.763907736509594</c:v>
                </c:pt>
                <c:pt idx="14853">
                  <c:v>97.753694999780834</c:v>
                </c:pt>
                <c:pt idx="14854">
                  <c:v>97.752610461367169</c:v>
                </c:pt>
                <c:pt idx="14855">
                  <c:v>97.747639660304486</c:v>
                </c:pt>
                <c:pt idx="14856">
                  <c:v>97.751164410148945</c:v>
                </c:pt>
                <c:pt idx="14857">
                  <c:v>97.754282458088241</c:v>
                </c:pt>
                <c:pt idx="14858">
                  <c:v>97.750125060835828</c:v>
                </c:pt>
                <c:pt idx="14859">
                  <c:v>97.752520083166019</c:v>
                </c:pt>
                <c:pt idx="14860">
                  <c:v>97.753785377981956</c:v>
                </c:pt>
                <c:pt idx="14861">
                  <c:v>97.757807207932672</c:v>
                </c:pt>
                <c:pt idx="14862">
                  <c:v>97.759840717458317</c:v>
                </c:pt>
                <c:pt idx="14863">
                  <c:v>97.752158570361473</c:v>
                </c:pt>
                <c:pt idx="14864">
                  <c:v>97.738692218391705</c:v>
                </c:pt>
                <c:pt idx="14865">
                  <c:v>97.738782596592827</c:v>
                </c:pt>
                <c:pt idx="14866">
                  <c:v>97.737969192782586</c:v>
                </c:pt>
                <c:pt idx="14867">
                  <c:v>97.736116439659227</c:v>
                </c:pt>
                <c:pt idx="14868">
                  <c:v>97.728750616266368</c:v>
                </c:pt>
                <c:pt idx="14869">
                  <c:v>97.726988241344131</c:v>
                </c:pt>
                <c:pt idx="14870">
                  <c:v>97.721701116577492</c:v>
                </c:pt>
                <c:pt idx="14871">
                  <c:v>97.723418302399139</c:v>
                </c:pt>
                <c:pt idx="14872">
                  <c:v>97.716956261017671</c:v>
                </c:pt>
                <c:pt idx="14873">
                  <c:v>97.720209876258679</c:v>
                </c:pt>
                <c:pt idx="14874">
                  <c:v>97.715555398900008</c:v>
                </c:pt>
                <c:pt idx="14875">
                  <c:v>97.725225866421923</c:v>
                </c:pt>
                <c:pt idx="14876">
                  <c:v>97.719351283347862</c:v>
                </c:pt>
                <c:pt idx="14877">
                  <c:v>97.724773975416241</c:v>
                </c:pt>
                <c:pt idx="14878">
                  <c:v>97.722604898588898</c:v>
                </c:pt>
                <c:pt idx="14879">
                  <c:v>97.726355593936148</c:v>
                </c:pt>
                <c:pt idx="14880">
                  <c:v>97.734489632038716</c:v>
                </c:pt>
                <c:pt idx="14881">
                  <c:v>97.728886183568079</c:v>
                </c:pt>
                <c:pt idx="14882">
                  <c:v>97.734670388441003</c:v>
                </c:pt>
                <c:pt idx="14883">
                  <c:v>97.729383263674336</c:v>
                </c:pt>
                <c:pt idx="14884">
                  <c:v>97.725903702930466</c:v>
                </c:pt>
                <c:pt idx="14885">
                  <c:v>97.724864353617363</c:v>
                </c:pt>
                <c:pt idx="14886">
                  <c:v>97.718040799431336</c:v>
                </c:pt>
                <c:pt idx="14887">
                  <c:v>97.721520360175205</c:v>
                </c:pt>
                <c:pt idx="14888">
                  <c:v>97.721927062080326</c:v>
                </c:pt>
                <c:pt idx="14889">
                  <c:v>97.724141328008258</c:v>
                </c:pt>
                <c:pt idx="14890">
                  <c:v>97.717453341123928</c:v>
                </c:pt>
                <c:pt idx="14891">
                  <c:v>97.724050949807122</c:v>
                </c:pt>
                <c:pt idx="14892">
                  <c:v>97.714154536782331</c:v>
                </c:pt>
                <c:pt idx="14893">
                  <c:v>97.717091828319383</c:v>
                </c:pt>
                <c:pt idx="14894">
                  <c:v>97.721881872979779</c:v>
                </c:pt>
                <c:pt idx="14895">
                  <c:v>97.716142857207416</c:v>
                </c:pt>
                <c:pt idx="14896">
                  <c:v>97.719441661549013</c:v>
                </c:pt>
                <c:pt idx="14897">
                  <c:v>97.717905232129624</c:v>
                </c:pt>
                <c:pt idx="14898">
                  <c:v>97.715239075196024</c:v>
                </c:pt>
                <c:pt idx="14899">
                  <c:v>97.7094548703231</c:v>
                </c:pt>
                <c:pt idx="14900">
                  <c:v>97.709590437624811</c:v>
                </c:pt>
                <c:pt idx="14901">
                  <c:v>97.707602117199741</c:v>
                </c:pt>
                <c:pt idx="14902">
                  <c:v>97.706156065981503</c:v>
                </c:pt>
                <c:pt idx="14903">
                  <c:v>97.713115187469242</c:v>
                </c:pt>
                <c:pt idx="14904">
                  <c:v>97.712663296463546</c:v>
                </c:pt>
                <c:pt idx="14905">
                  <c:v>97.715103507894312</c:v>
                </c:pt>
                <c:pt idx="14906">
                  <c:v>97.70900297931739</c:v>
                </c:pt>
                <c:pt idx="14907">
                  <c:v>97.701817912326817</c:v>
                </c:pt>
                <c:pt idx="14908">
                  <c:v>97.694768412637956</c:v>
                </c:pt>
                <c:pt idx="14909">
                  <c:v>97.701817912326817</c:v>
                </c:pt>
                <c:pt idx="14910">
                  <c:v>97.705613796774671</c:v>
                </c:pt>
                <c:pt idx="14911">
                  <c:v>97.706156065981503</c:v>
                </c:pt>
                <c:pt idx="14912">
                  <c:v>97.697299002269858</c:v>
                </c:pt>
                <c:pt idx="14913">
                  <c:v>97.688080425753625</c:v>
                </c:pt>
                <c:pt idx="14914">
                  <c:v>97.68803523665305</c:v>
                </c:pt>
                <c:pt idx="14915">
                  <c:v>97.690068746178696</c:v>
                </c:pt>
                <c:pt idx="14916">
                  <c:v>97.693864630626564</c:v>
                </c:pt>
                <c:pt idx="14917">
                  <c:v>97.68717664374222</c:v>
                </c:pt>
                <c:pt idx="14918">
                  <c:v>97.684465297708044</c:v>
                </c:pt>
                <c:pt idx="14919">
                  <c:v>97.680850169662463</c:v>
                </c:pt>
                <c:pt idx="14920">
                  <c:v>97.678771471036271</c:v>
                </c:pt>
                <c:pt idx="14921">
                  <c:v>97.680759791461341</c:v>
                </c:pt>
                <c:pt idx="14922">
                  <c:v>97.674975586588403</c:v>
                </c:pt>
                <c:pt idx="14923">
                  <c:v>97.675427477594113</c:v>
                </c:pt>
                <c:pt idx="14924">
                  <c:v>97.67714466341576</c:v>
                </c:pt>
                <c:pt idx="14925">
                  <c:v>97.682296220880701</c:v>
                </c:pt>
                <c:pt idx="14926">
                  <c:v>97.678003256326591</c:v>
                </c:pt>
                <c:pt idx="14927">
                  <c:v>97.682386599081852</c:v>
                </c:pt>
                <c:pt idx="14928">
                  <c:v>97.686001727127433</c:v>
                </c:pt>
                <c:pt idx="14929">
                  <c:v>97.68771891294908</c:v>
                </c:pt>
                <c:pt idx="14930">
                  <c:v>97.682748111886397</c:v>
                </c:pt>
                <c:pt idx="14931">
                  <c:v>97.673529535370179</c:v>
                </c:pt>
                <c:pt idx="14932">
                  <c:v>97.67212867325253</c:v>
                </c:pt>
                <c:pt idx="14933">
                  <c:v>97.664175391552263</c:v>
                </c:pt>
                <c:pt idx="14934">
                  <c:v>97.664265769753399</c:v>
                </c:pt>
                <c:pt idx="14935">
                  <c:v>97.668468356106388</c:v>
                </c:pt>
                <c:pt idx="14936">
                  <c:v>97.67176716044797</c:v>
                </c:pt>
                <c:pt idx="14937">
                  <c:v>97.671993105950818</c:v>
                </c:pt>
                <c:pt idx="14938">
                  <c:v>97.674975586588403</c:v>
                </c:pt>
                <c:pt idx="14939">
                  <c:v>97.67488520838728</c:v>
                </c:pt>
                <c:pt idx="14940">
                  <c:v>97.663000474937462</c:v>
                </c:pt>
                <c:pt idx="14941">
                  <c:v>97.655634651544588</c:v>
                </c:pt>
                <c:pt idx="14942">
                  <c:v>97.654911625935469</c:v>
                </c:pt>
                <c:pt idx="14943">
                  <c:v>97.652968494610974</c:v>
                </c:pt>
                <c:pt idx="14944">
                  <c:v>97.652064712599582</c:v>
                </c:pt>
                <c:pt idx="14945">
                  <c:v>97.654821247734333</c:v>
                </c:pt>
                <c:pt idx="14946">
                  <c:v>97.658978644986746</c:v>
                </c:pt>
                <c:pt idx="14947">
                  <c:v>97.661012154512392</c:v>
                </c:pt>
                <c:pt idx="14948">
                  <c:v>97.669101003514342</c:v>
                </c:pt>
                <c:pt idx="14949">
                  <c:v>97.672987266163346</c:v>
                </c:pt>
                <c:pt idx="14950">
                  <c:v>97.673258400766755</c:v>
                </c:pt>
                <c:pt idx="14951">
                  <c:v>97.669507705419477</c:v>
                </c:pt>
                <c:pt idx="14952">
                  <c:v>97.666525224781878</c:v>
                </c:pt>
                <c:pt idx="14953">
                  <c:v>97.668287599704101</c:v>
                </c:pt>
                <c:pt idx="14954">
                  <c:v>97.654911625935469</c:v>
                </c:pt>
                <c:pt idx="14955">
                  <c:v>97.65265217090699</c:v>
                </c:pt>
                <c:pt idx="14956">
                  <c:v>97.644382565502724</c:v>
                </c:pt>
                <c:pt idx="14957">
                  <c:v>97.644066241798754</c:v>
                </c:pt>
                <c:pt idx="14958">
                  <c:v>97.650889795984767</c:v>
                </c:pt>
                <c:pt idx="14959">
                  <c:v>97.656899946360525</c:v>
                </c:pt>
                <c:pt idx="14960">
                  <c:v>97.652245469001869</c:v>
                </c:pt>
                <c:pt idx="14961">
                  <c:v>97.643749918094755</c:v>
                </c:pt>
                <c:pt idx="14962">
                  <c:v>97.647048722436352</c:v>
                </c:pt>
                <c:pt idx="14963">
                  <c:v>97.645512293016978</c:v>
                </c:pt>
                <c:pt idx="14964">
                  <c:v>97.650934985085343</c:v>
                </c:pt>
                <c:pt idx="14965">
                  <c:v>97.643840296295892</c:v>
                </c:pt>
                <c:pt idx="14966">
                  <c:v>97.643975863597603</c:v>
                </c:pt>
                <c:pt idx="14967">
                  <c:v>97.629786486018716</c:v>
                </c:pt>
                <c:pt idx="14968">
                  <c:v>97.625357954162894</c:v>
                </c:pt>
                <c:pt idx="14969">
                  <c:v>97.622736986329841</c:v>
                </c:pt>
                <c:pt idx="14970">
                  <c:v>97.623008120933264</c:v>
                </c:pt>
                <c:pt idx="14971">
                  <c:v>97.628521191202765</c:v>
                </c:pt>
                <c:pt idx="14972">
                  <c:v>97.635299556288231</c:v>
                </c:pt>
                <c:pt idx="14973">
                  <c:v>97.635661069092777</c:v>
                </c:pt>
                <c:pt idx="14974">
                  <c:v>97.635299556288231</c:v>
                </c:pt>
                <c:pt idx="14975">
                  <c:v>97.63828203692583</c:v>
                </c:pt>
                <c:pt idx="14976">
                  <c:v>97.624815684956062</c:v>
                </c:pt>
                <c:pt idx="14977">
                  <c:v>97.618895912781426</c:v>
                </c:pt>
                <c:pt idx="14978">
                  <c:v>97.620793855005346</c:v>
                </c:pt>
                <c:pt idx="14979">
                  <c:v>97.614331813623892</c:v>
                </c:pt>
                <c:pt idx="14980">
                  <c:v>97.618579589077427</c:v>
                </c:pt>
                <c:pt idx="14981">
                  <c:v>97.616274944948373</c:v>
                </c:pt>
                <c:pt idx="14982">
                  <c:v>97.611936791293672</c:v>
                </c:pt>
                <c:pt idx="14983">
                  <c:v>97.605248804409371</c:v>
                </c:pt>
                <c:pt idx="14984">
                  <c:v>97.612298304098246</c:v>
                </c:pt>
                <c:pt idx="14985">
                  <c:v>97.607734204940712</c:v>
                </c:pt>
                <c:pt idx="14986">
                  <c:v>97.6064237210242</c:v>
                </c:pt>
                <c:pt idx="14987">
                  <c:v>97.618172887172307</c:v>
                </c:pt>
                <c:pt idx="14988">
                  <c:v>97.623731146542369</c:v>
                </c:pt>
                <c:pt idx="14989">
                  <c:v>97.619935262094529</c:v>
                </c:pt>
                <c:pt idx="14990">
                  <c:v>97.621426502413328</c:v>
                </c:pt>
                <c:pt idx="14991">
                  <c:v>97.624273415749229</c:v>
                </c:pt>
                <c:pt idx="14992">
                  <c:v>97.621742826117313</c:v>
                </c:pt>
                <c:pt idx="14993">
                  <c:v>97.615009650132421</c:v>
                </c:pt>
                <c:pt idx="14994">
                  <c:v>97.610309983673176</c:v>
                </c:pt>
                <c:pt idx="14995">
                  <c:v>97.613518409813622</c:v>
                </c:pt>
                <c:pt idx="14996">
                  <c:v>97.606062208219626</c:v>
                </c:pt>
                <c:pt idx="14997">
                  <c:v>97.610852252880022</c:v>
                </c:pt>
                <c:pt idx="14998">
                  <c:v>97.59702438810568</c:v>
                </c:pt>
                <c:pt idx="14999">
                  <c:v>97.591827641540192</c:v>
                </c:pt>
                <c:pt idx="15000">
                  <c:v>97.596210984295425</c:v>
                </c:pt>
                <c:pt idx="15001">
                  <c:v>97.58654051677351</c:v>
                </c:pt>
                <c:pt idx="15002">
                  <c:v>97.587941378891188</c:v>
                </c:pt>
                <c:pt idx="15003">
                  <c:v>97.584326250845606</c:v>
                </c:pt>
                <c:pt idx="15004">
                  <c:v>97.589884510215668</c:v>
                </c:pt>
                <c:pt idx="15005">
                  <c:v>97.59282180175272</c:v>
                </c:pt>
                <c:pt idx="15006">
                  <c:v>97.593996718367521</c:v>
                </c:pt>
                <c:pt idx="15007">
                  <c:v>97.594900500378913</c:v>
                </c:pt>
                <c:pt idx="15008">
                  <c:v>97.600775083452973</c:v>
                </c:pt>
                <c:pt idx="15009">
                  <c:v>97.606875612029881</c:v>
                </c:pt>
                <c:pt idx="15010">
                  <c:v>97.600052057843854</c:v>
                </c:pt>
                <c:pt idx="15011">
                  <c:v>97.598606006625616</c:v>
                </c:pt>
                <c:pt idx="15012">
                  <c:v>97.599871301441567</c:v>
                </c:pt>
                <c:pt idx="15013">
                  <c:v>97.600865461654124</c:v>
                </c:pt>
                <c:pt idx="15014">
                  <c:v>97.596934009904544</c:v>
                </c:pt>
                <c:pt idx="15015">
                  <c:v>97.597431090010801</c:v>
                </c:pt>
                <c:pt idx="15016">
                  <c:v>97.594538987574367</c:v>
                </c:pt>
                <c:pt idx="15017">
                  <c:v>97.594448609373202</c:v>
                </c:pt>
                <c:pt idx="15018">
                  <c:v>97.585727112963255</c:v>
                </c:pt>
                <c:pt idx="15019">
                  <c:v>97.580078475392042</c:v>
                </c:pt>
                <c:pt idx="15020">
                  <c:v>97.580349609995466</c:v>
                </c:pt>
                <c:pt idx="15021">
                  <c:v>97.582247552219386</c:v>
                </c:pt>
                <c:pt idx="15022">
                  <c:v>97.579355449782923</c:v>
                </c:pt>
                <c:pt idx="15023">
                  <c:v>97.575966267240204</c:v>
                </c:pt>
                <c:pt idx="15024">
                  <c:v>97.576915238352171</c:v>
                </c:pt>
                <c:pt idx="15025">
                  <c:v>97.57411351411686</c:v>
                </c:pt>
                <c:pt idx="15026">
                  <c:v>97.577728642162427</c:v>
                </c:pt>
                <c:pt idx="15027">
                  <c:v>97.57564994353622</c:v>
                </c:pt>
                <c:pt idx="15028">
                  <c:v>97.575107674329388</c:v>
                </c:pt>
                <c:pt idx="15029">
                  <c:v>97.570408007870142</c:v>
                </c:pt>
                <c:pt idx="15030">
                  <c:v>97.573390488507741</c:v>
                </c:pt>
                <c:pt idx="15031">
                  <c:v>97.583060956029655</c:v>
                </c:pt>
                <c:pt idx="15032">
                  <c:v>97.584958898253575</c:v>
                </c:pt>
                <c:pt idx="15033">
                  <c:v>97.579988097190906</c:v>
                </c:pt>
                <c:pt idx="15034">
                  <c:v>97.575469187133933</c:v>
                </c:pt>
                <c:pt idx="15035">
                  <c:v>97.569956116864446</c:v>
                </c:pt>
                <c:pt idx="15036">
                  <c:v>97.571673302686094</c:v>
                </c:pt>
                <c:pt idx="15037">
                  <c:v>97.575740321737371</c:v>
                </c:pt>
                <c:pt idx="15038">
                  <c:v>97.568826389350207</c:v>
                </c:pt>
                <c:pt idx="15039">
                  <c:v>97.565482395908049</c:v>
                </c:pt>
                <c:pt idx="15040">
                  <c:v>97.561460565957333</c:v>
                </c:pt>
                <c:pt idx="15041">
                  <c:v>97.560647162147092</c:v>
                </c:pt>
                <c:pt idx="15042">
                  <c:v>97.554908146374729</c:v>
                </c:pt>
                <c:pt idx="15043">
                  <c:v>97.569007145752465</c:v>
                </c:pt>
                <c:pt idx="15044">
                  <c:v>97.561686511460181</c:v>
                </c:pt>
                <c:pt idx="15045">
                  <c:v>97.555495604682136</c:v>
                </c:pt>
                <c:pt idx="15046">
                  <c:v>97.550163290814922</c:v>
                </c:pt>
                <c:pt idx="15047">
                  <c:v>97.544605031444831</c:v>
                </c:pt>
                <c:pt idx="15048">
                  <c:v>97.543023412924896</c:v>
                </c:pt>
                <c:pt idx="15049">
                  <c:v>97.543927194936288</c:v>
                </c:pt>
                <c:pt idx="15050">
                  <c:v>97.552513124044523</c:v>
                </c:pt>
                <c:pt idx="15051">
                  <c:v>97.558749219923158</c:v>
                </c:pt>
                <c:pt idx="15052">
                  <c:v>97.549666210708637</c:v>
                </c:pt>
                <c:pt idx="15053">
                  <c:v>97.541848496310095</c:v>
                </c:pt>
                <c:pt idx="15054">
                  <c:v>97.548897995998971</c:v>
                </c:pt>
                <c:pt idx="15055">
                  <c:v>97.55382360796105</c:v>
                </c:pt>
                <c:pt idx="15056">
                  <c:v>97.544740598746543</c:v>
                </c:pt>
                <c:pt idx="15057">
                  <c:v>97.544198329539697</c:v>
                </c:pt>
                <c:pt idx="15058">
                  <c:v>97.531138679475063</c:v>
                </c:pt>
                <c:pt idx="15059">
                  <c:v>97.528472522541449</c:v>
                </c:pt>
                <c:pt idx="15060">
                  <c:v>97.526755336719802</c:v>
                </c:pt>
                <c:pt idx="15061">
                  <c:v>97.52896960264772</c:v>
                </c:pt>
                <c:pt idx="15062">
                  <c:v>97.536787317046276</c:v>
                </c:pt>
                <c:pt idx="15063">
                  <c:v>97.536832506146851</c:v>
                </c:pt>
                <c:pt idx="15064">
                  <c:v>97.534437483816646</c:v>
                </c:pt>
                <c:pt idx="15065">
                  <c:v>97.530234897463686</c:v>
                </c:pt>
                <c:pt idx="15066">
                  <c:v>97.529150359049993</c:v>
                </c:pt>
                <c:pt idx="15067">
                  <c:v>97.536787317046276</c:v>
                </c:pt>
                <c:pt idx="15068">
                  <c:v>97.536651749744578</c:v>
                </c:pt>
                <c:pt idx="15069">
                  <c:v>97.54446946414312</c:v>
                </c:pt>
                <c:pt idx="15070">
                  <c:v>97.54067357969528</c:v>
                </c:pt>
                <c:pt idx="15071">
                  <c:v>97.53525088762693</c:v>
                </c:pt>
                <c:pt idx="15072">
                  <c:v>97.526890904021528</c:v>
                </c:pt>
                <c:pt idx="15073">
                  <c:v>97.526800525820363</c:v>
                </c:pt>
                <c:pt idx="15074">
                  <c:v>97.522417183065116</c:v>
                </c:pt>
                <c:pt idx="15075">
                  <c:v>97.519163567824108</c:v>
                </c:pt>
                <c:pt idx="15076">
                  <c:v>97.526348634814681</c:v>
                </c:pt>
                <c:pt idx="15077">
                  <c:v>97.530189708363096</c:v>
                </c:pt>
                <c:pt idx="15078">
                  <c:v>97.516723356393342</c:v>
                </c:pt>
                <c:pt idx="15079">
                  <c:v>97.516587789091631</c:v>
                </c:pt>
                <c:pt idx="15080">
                  <c:v>97.510984340620993</c:v>
                </c:pt>
                <c:pt idx="15081">
                  <c:v>97.514689846867697</c:v>
                </c:pt>
                <c:pt idx="15082">
                  <c:v>97.520790375444605</c:v>
                </c:pt>
                <c:pt idx="15083">
                  <c:v>97.519479891528078</c:v>
                </c:pt>
                <c:pt idx="15084">
                  <c:v>97.520022160734925</c:v>
                </c:pt>
                <c:pt idx="15085">
                  <c:v>97.513921632158002</c:v>
                </c:pt>
                <c:pt idx="15086">
                  <c:v>97.515548439778527</c:v>
                </c:pt>
                <c:pt idx="15087">
                  <c:v>97.517581949304173</c:v>
                </c:pt>
                <c:pt idx="15088">
                  <c:v>97.510848773319282</c:v>
                </c:pt>
                <c:pt idx="15089">
                  <c:v>97.512204446336355</c:v>
                </c:pt>
                <c:pt idx="15090">
                  <c:v>97.508905641994772</c:v>
                </c:pt>
                <c:pt idx="15091">
                  <c:v>97.503980030032665</c:v>
                </c:pt>
                <c:pt idx="15092">
                  <c:v>97.506917321569702</c:v>
                </c:pt>
                <c:pt idx="15093">
                  <c:v>97.491327081873166</c:v>
                </c:pt>
                <c:pt idx="15094">
                  <c:v>97.482379639960357</c:v>
                </c:pt>
                <c:pt idx="15095">
                  <c:v>97.497201664947227</c:v>
                </c:pt>
                <c:pt idx="15096">
                  <c:v>97.492999078594238</c:v>
                </c:pt>
                <c:pt idx="15097">
                  <c:v>97.490378110761199</c:v>
                </c:pt>
                <c:pt idx="15098">
                  <c:v>97.49200491838171</c:v>
                </c:pt>
                <c:pt idx="15099">
                  <c:v>97.498738094366601</c:v>
                </c:pt>
                <c:pt idx="15100">
                  <c:v>97.497427610450075</c:v>
                </c:pt>
                <c:pt idx="15101">
                  <c:v>97.494354751611326</c:v>
                </c:pt>
                <c:pt idx="15102">
                  <c:v>97.49119151457144</c:v>
                </c:pt>
                <c:pt idx="15103">
                  <c:v>97.496117126533548</c:v>
                </c:pt>
                <c:pt idx="15104">
                  <c:v>97.498015068757482</c:v>
                </c:pt>
                <c:pt idx="15105">
                  <c:v>97.497743934154059</c:v>
                </c:pt>
                <c:pt idx="15106">
                  <c:v>97.483916069379731</c:v>
                </c:pt>
                <c:pt idx="15107">
                  <c:v>97.484910229592259</c:v>
                </c:pt>
                <c:pt idx="15108">
                  <c:v>97.47876451191479</c:v>
                </c:pt>
                <c:pt idx="15109">
                  <c:v>97.480029806730727</c:v>
                </c:pt>
                <c:pt idx="15110">
                  <c:v>97.485814011603651</c:v>
                </c:pt>
                <c:pt idx="15111">
                  <c:v>97.49033292166061</c:v>
                </c:pt>
                <c:pt idx="15112">
                  <c:v>97.48228926175922</c:v>
                </c:pt>
                <c:pt idx="15113">
                  <c:v>97.474742681964074</c:v>
                </c:pt>
                <c:pt idx="15114">
                  <c:v>97.477047326093142</c:v>
                </c:pt>
                <c:pt idx="15115">
                  <c:v>97.477860729903384</c:v>
                </c:pt>
                <c:pt idx="15116">
                  <c:v>97.473658143550409</c:v>
                </c:pt>
                <c:pt idx="15117">
                  <c:v>97.474290790958378</c:v>
                </c:pt>
                <c:pt idx="15118">
                  <c:v>97.475149383869208</c:v>
                </c:pt>
                <c:pt idx="15119">
                  <c:v>97.468190262381484</c:v>
                </c:pt>
                <c:pt idx="15120">
                  <c:v>97.471760201326489</c:v>
                </c:pt>
                <c:pt idx="15121">
                  <c:v>97.471986146829323</c:v>
                </c:pt>
                <c:pt idx="15122">
                  <c:v>97.471172743019068</c:v>
                </c:pt>
                <c:pt idx="15123">
                  <c:v>97.469681502700269</c:v>
                </c:pt>
                <c:pt idx="15124">
                  <c:v>97.470088204605403</c:v>
                </c:pt>
                <c:pt idx="15125">
                  <c:v>97.46782874957691</c:v>
                </c:pt>
                <c:pt idx="15126">
                  <c:v>97.468371018783756</c:v>
                </c:pt>
                <c:pt idx="15127">
                  <c:v>97.462270490206848</c:v>
                </c:pt>
                <c:pt idx="15128">
                  <c:v>97.460779249888034</c:v>
                </c:pt>
                <c:pt idx="15129">
                  <c:v>97.460643682586337</c:v>
                </c:pt>
                <c:pt idx="15130">
                  <c:v>97.45815828205501</c:v>
                </c:pt>
                <c:pt idx="15131">
                  <c:v>97.457164121842453</c:v>
                </c:pt>
                <c:pt idx="15132">
                  <c:v>97.456757419937333</c:v>
                </c:pt>
                <c:pt idx="15133">
                  <c:v>97.451967375276965</c:v>
                </c:pt>
                <c:pt idx="15134">
                  <c:v>97.443065122464731</c:v>
                </c:pt>
                <c:pt idx="15135">
                  <c:v>97.449436785645048</c:v>
                </c:pt>
                <c:pt idx="15136">
                  <c:v>97.448216679929672</c:v>
                </c:pt>
                <c:pt idx="15137">
                  <c:v>97.436060811876416</c:v>
                </c:pt>
                <c:pt idx="15138">
                  <c:v>97.440941234737949</c:v>
                </c:pt>
                <c:pt idx="15139">
                  <c:v>97.438365456005471</c:v>
                </c:pt>
                <c:pt idx="15140">
                  <c:v>97.433213898540529</c:v>
                </c:pt>
                <c:pt idx="15141">
                  <c:v>97.438952914312864</c:v>
                </c:pt>
                <c:pt idx="15142">
                  <c:v>97.439495183519725</c:v>
                </c:pt>
                <c:pt idx="15143">
                  <c:v>97.431270767216034</c:v>
                </c:pt>
                <c:pt idx="15144">
                  <c:v>97.428017151974998</c:v>
                </c:pt>
                <c:pt idx="15145">
                  <c:v>97.428333475678997</c:v>
                </c:pt>
                <c:pt idx="15146">
                  <c:v>97.430502552506354</c:v>
                </c:pt>
                <c:pt idx="15147">
                  <c:v>97.432626440233122</c:v>
                </c:pt>
                <c:pt idx="15148">
                  <c:v>97.44419484997897</c:v>
                </c:pt>
                <c:pt idx="15149">
                  <c:v>97.445505333895483</c:v>
                </c:pt>
                <c:pt idx="15150">
                  <c:v>97.438184699603198</c:v>
                </c:pt>
                <c:pt idx="15151">
                  <c:v>97.444240039079517</c:v>
                </c:pt>
                <c:pt idx="15152">
                  <c:v>97.439133670715165</c:v>
                </c:pt>
                <c:pt idx="15153">
                  <c:v>97.4267066680585</c:v>
                </c:pt>
                <c:pt idx="15154">
                  <c:v>97.41613241852518</c:v>
                </c:pt>
                <c:pt idx="15155">
                  <c:v>97.408585838730048</c:v>
                </c:pt>
                <c:pt idx="15156">
                  <c:v>97.411342373864812</c:v>
                </c:pt>
                <c:pt idx="15157">
                  <c:v>97.414821934608653</c:v>
                </c:pt>
                <c:pt idx="15158">
                  <c:v>97.433982113250224</c:v>
                </c:pt>
                <c:pt idx="15159">
                  <c:v>97.437642430396352</c:v>
                </c:pt>
                <c:pt idx="15160">
                  <c:v>97.431406334517746</c:v>
                </c:pt>
                <c:pt idx="15161">
                  <c:v>97.424176078426584</c:v>
                </c:pt>
                <c:pt idx="15162">
                  <c:v>97.411523130267057</c:v>
                </c:pt>
                <c:pt idx="15163">
                  <c:v>97.412698046881886</c:v>
                </c:pt>
                <c:pt idx="15164">
                  <c:v>97.415816094821182</c:v>
                </c:pt>
                <c:pt idx="15165">
                  <c:v>97.418663008157097</c:v>
                </c:pt>
                <c:pt idx="15166">
                  <c:v>97.417036200536572</c:v>
                </c:pt>
                <c:pt idx="15167">
                  <c:v>97.415635338418923</c:v>
                </c:pt>
                <c:pt idx="15168">
                  <c:v>97.424085700225447</c:v>
                </c:pt>
                <c:pt idx="15169">
                  <c:v>97.410890482859102</c:v>
                </c:pt>
                <c:pt idx="15170">
                  <c:v>97.419476411967338</c:v>
                </c:pt>
                <c:pt idx="15171">
                  <c:v>97.416584309530876</c:v>
                </c:pt>
                <c:pt idx="15172">
                  <c:v>97.41961197926905</c:v>
                </c:pt>
                <c:pt idx="15173">
                  <c:v>97.427203748164757</c:v>
                </c:pt>
                <c:pt idx="15174">
                  <c:v>97.427926773773876</c:v>
                </c:pt>
                <c:pt idx="15175">
                  <c:v>97.430186228802356</c:v>
                </c:pt>
                <c:pt idx="15176">
                  <c:v>97.422910783610632</c:v>
                </c:pt>
                <c:pt idx="15177">
                  <c:v>97.415906473022346</c:v>
                </c:pt>
                <c:pt idx="15178">
                  <c:v>97.415816094821182</c:v>
                </c:pt>
                <c:pt idx="15179">
                  <c:v>97.416267985826892</c:v>
                </c:pt>
                <c:pt idx="15180">
                  <c:v>97.412291344976751</c:v>
                </c:pt>
                <c:pt idx="15181">
                  <c:v>97.401581528141747</c:v>
                </c:pt>
                <c:pt idx="15182">
                  <c:v>97.382647295003025</c:v>
                </c:pt>
                <c:pt idx="15183">
                  <c:v>97.384319291724125</c:v>
                </c:pt>
                <c:pt idx="15184">
                  <c:v>97.391459169614123</c:v>
                </c:pt>
                <c:pt idx="15185">
                  <c:v>97.38938047098793</c:v>
                </c:pt>
                <c:pt idx="15186">
                  <c:v>97.39710780718535</c:v>
                </c:pt>
                <c:pt idx="15187">
                  <c:v>97.391730304217532</c:v>
                </c:pt>
                <c:pt idx="15188">
                  <c:v>97.394080137447176</c:v>
                </c:pt>
                <c:pt idx="15189">
                  <c:v>97.39977396411895</c:v>
                </c:pt>
                <c:pt idx="15190">
                  <c:v>97.400813313432053</c:v>
                </c:pt>
                <c:pt idx="15191">
                  <c:v>97.391911060619833</c:v>
                </c:pt>
                <c:pt idx="15192">
                  <c:v>97.398327912900712</c:v>
                </c:pt>
                <c:pt idx="15193">
                  <c:v>97.387121015959437</c:v>
                </c:pt>
                <c:pt idx="15194">
                  <c:v>97.382511727701313</c:v>
                </c:pt>
                <c:pt idx="15195">
                  <c:v>97.377857250342643</c:v>
                </c:pt>
                <c:pt idx="15196">
                  <c:v>97.384861560930943</c:v>
                </c:pt>
                <c:pt idx="15197">
                  <c:v>97.370988507056055</c:v>
                </c:pt>
                <c:pt idx="15198">
                  <c:v>97.374016176794228</c:v>
                </c:pt>
                <c:pt idx="15199">
                  <c:v>97.368548295625288</c:v>
                </c:pt>
                <c:pt idx="15200">
                  <c:v>97.368729052027561</c:v>
                </c:pt>
                <c:pt idx="15201">
                  <c:v>97.368909808429848</c:v>
                </c:pt>
                <c:pt idx="15202">
                  <c:v>97.370717372452646</c:v>
                </c:pt>
                <c:pt idx="15203">
                  <c:v>97.367960837317895</c:v>
                </c:pt>
                <c:pt idx="15204">
                  <c:v>97.365068734881419</c:v>
                </c:pt>
                <c:pt idx="15205">
                  <c:v>97.355262700057793</c:v>
                </c:pt>
                <c:pt idx="15206">
                  <c:v>97.362583334350077</c:v>
                </c:pt>
                <c:pt idx="15207">
                  <c:v>97.373383529386246</c:v>
                </c:pt>
                <c:pt idx="15208">
                  <c:v>97.370852939754343</c:v>
                </c:pt>
                <c:pt idx="15209">
                  <c:v>97.368954997530423</c:v>
                </c:pt>
                <c:pt idx="15210">
                  <c:v>97.372298990972581</c:v>
                </c:pt>
                <c:pt idx="15211">
                  <c:v>97.368638673826425</c:v>
                </c:pt>
                <c:pt idx="15212">
                  <c:v>97.360007555617614</c:v>
                </c:pt>
                <c:pt idx="15213">
                  <c:v>97.356302049370896</c:v>
                </c:pt>
                <c:pt idx="15214">
                  <c:v>97.352144652118483</c:v>
                </c:pt>
                <c:pt idx="15215">
                  <c:v>97.349930386190564</c:v>
                </c:pt>
                <c:pt idx="15216">
                  <c:v>97.347354607458087</c:v>
                </c:pt>
                <c:pt idx="15217">
                  <c:v>97.34062143147321</c:v>
                </c:pt>
                <c:pt idx="15218">
                  <c:v>97.334023822790044</c:v>
                </c:pt>
                <c:pt idx="15219">
                  <c:v>97.336644790623083</c:v>
                </c:pt>
                <c:pt idx="15220">
                  <c:v>97.330860585750159</c:v>
                </c:pt>
                <c:pt idx="15221">
                  <c:v>97.334114200991181</c:v>
                </c:pt>
                <c:pt idx="15222">
                  <c:v>97.356030914767487</c:v>
                </c:pt>
                <c:pt idx="15223">
                  <c:v>97.36832235012244</c:v>
                </c:pt>
                <c:pt idx="15224">
                  <c:v>97.365294680384267</c:v>
                </c:pt>
                <c:pt idx="15225">
                  <c:v>97.368051215519031</c:v>
                </c:pt>
                <c:pt idx="15226">
                  <c:v>97.36787045911673</c:v>
                </c:pt>
                <c:pt idx="15227">
                  <c:v>97.359600853712493</c:v>
                </c:pt>
                <c:pt idx="15228">
                  <c:v>97.356527994873744</c:v>
                </c:pt>
                <c:pt idx="15229">
                  <c:v>97.356618373074895</c:v>
                </c:pt>
                <c:pt idx="15230">
                  <c:v>97.352596543124193</c:v>
                </c:pt>
                <c:pt idx="15231">
                  <c:v>97.350924546403093</c:v>
                </c:pt>
                <c:pt idx="15232">
                  <c:v>97.348122822167781</c:v>
                </c:pt>
                <c:pt idx="15233">
                  <c:v>97.346179690843286</c:v>
                </c:pt>
                <c:pt idx="15234">
                  <c:v>97.341977104490311</c:v>
                </c:pt>
                <c:pt idx="15235">
                  <c:v>97.340892566076633</c:v>
                </c:pt>
                <c:pt idx="15236">
                  <c:v>97.328691508922802</c:v>
                </c:pt>
                <c:pt idx="15237">
                  <c:v>97.327471403207426</c:v>
                </c:pt>
                <c:pt idx="15238">
                  <c:v>97.332803717074668</c:v>
                </c:pt>
                <c:pt idx="15239">
                  <c:v>97.332984473476927</c:v>
                </c:pt>
                <c:pt idx="15240">
                  <c:v>97.33949170395897</c:v>
                </c:pt>
                <c:pt idx="15241">
                  <c:v>97.335063172103148</c:v>
                </c:pt>
                <c:pt idx="15242">
                  <c:v>97.330363505643902</c:v>
                </c:pt>
                <c:pt idx="15243">
                  <c:v>97.334746848399163</c:v>
                </c:pt>
                <c:pt idx="15244">
                  <c:v>97.327200268604017</c:v>
                </c:pt>
                <c:pt idx="15245">
                  <c:v>97.331899935063262</c:v>
                </c:pt>
                <c:pt idx="15246">
                  <c:v>97.332125880566096</c:v>
                </c:pt>
                <c:pt idx="15247">
                  <c:v>97.325573460983506</c:v>
                </c:pt>
                <c:pt idx="15248">
                  <c:v>97.323946653362995</c:v>
                </c:pt>
                <c:pt idx="15249">
                  <c:v>97.31545110245591</c:v>
                </c:pt>
                <c:pt idx="15250">
                  <c:v>97.317891313886662</c:v>
                </c:pt>
                <c:pt idx="15251">
                  <c:v>97.319698877909445</c:v>
                </c:pt>
                <c:pt idx="15252">
                  <c:v>97.322139089340212</c:v>
                </c:pt>
                <c:pt idx="15253">
                  <c:v>97.316897153674105</c:v>
                </c:pt>
                <c:pt idx="15254">
                  <c:v>97.317755746584936</c:v>
                </c:pt>
                <c:pt idx="15255">
                  <c:v>97.317349044679816</c:v>
                </c:pt>
                <c:pt idx="15256">
                  <c:v>97.311745596209178</c:v>
                </c:pt>
                <c:pt idx="15257">
                  <c:v>97.305328743928271</c:v>
                </c:pt>
                <c:pt idx="15258">
                  <c:v>97.307497820755628</c:v>
                </c:pt>
                <c:pt idx="15259">
                  <c:v>97.303521179905502</c:v>
                </c:pt>
                <c:pt idx="15260">
                  <c:v>97.304605718319152</c:v>
                </c:pt>
                <c:pt idx="15261">
                  <c:v>97.309938032186395</c:v>
                </c:pt>
                <c:pt idx="15262">
                  <c:v>97.305147987525999</c:v>
                </c:pt>
                <c:pt idx="15263">
                  <c:v>97.295839032808644</c:v>
                </c:pt>
                <c:pt idx="15264">
                  <c:v>97.291817202857928</c:v>
                </c:pt>
                <c:pt idx="15265">
                  <c:v>97.293805523283012</c:v>
                </c:pt>
                <c:pt idx="15266">
                  <c:v>97.291320122751685</c:v>
                </c:pt>
                <c:pt idx="15267">
                  <c:v>97.296019789210931</c:v>
                </c:pt>
                <c:pt idx="15268">
                  <c:v>97.292946930372182</c:v>
                </c:pt>
                <c:pt idx="15269">
                  <c:v>97.290687475343702</c:v>
                </c:pt>
                <c:pt idx="15270">
                  <c:v>97.287072347298121</c:v>
                </c:pt>
                <c:pt idx="15271">
                  <c:v>97.289060667723177</c:v>
                </c:pt>
                <c:pt idx="15272">
                  <c:v>97.28345721925254</c:v>
                </c:pt>
                <c:pt idx="15273">
                  <c:v>97.286123376186168</c:v>
                </c:pt>
                <c:pt idx="15274">
                  <c:v>97.298324433339971</c:v>
                </c:pt>
                <c:pt idx="15275">
                  <c:v>97.302301074190112</c:v>
                </c:pt>
                <c:pt idx="15276">
                  <c:v>97.307497820755628</c:v>
                </c:pt>
                <c:pt idx="15277">
                  <c:v>97.305238365727149</c:v>
                </c:pt>
                <c:pt idx="15278">
                  <c:v>97.294528548892117</c:v>
                </c:pt>
                <c:pt idx="15279">
                  <c:v>97.291003799047687</c:v>
                </c:pt>
                <c:pt idx="15280">
                  <c:v>97.283186084649117</c:v>
                </c:pt>
                <c:pt idx="15281">
                  <c:v>97.265065255320664</c:v>
                </c:pt>
                <c:pt idx="15282">
                  <c:v>97.253722791077678</c:v>
                </c:pt>
                <c:pt idx="15283">
                  <c:v>97.254897707692493</c:v>
                </c:pt>
                <c:pt idx="15284">
                  <c:v>97.259552185051177</c:v>
                </c:pt>
                <c:pt idx="15285">
                  <c:v>97.255982246106171</c:v>
                </c:pt>
                <c:pt idx="15286">
                  <c:v>97.255891867905021</c:v>
                </c:pt>
                <c:pt idx="15287">
                  <c:v>97.249249070121294</c:v>
                </c:pt>
                <c:pt idx="15288">
                  <c:v>97.247034804193362</c:v>
                </c:pt>
                <c:pt idx="15289">
                  <c:v>97.253135332770285</c:v>
                </c:pt>
                <c:pt idx="15290">
                  <c:v>97.247712640701906</c:v>
                </c:pt>
                <c:pt idx="15291">
                  <c:v>97.251056634144078</c:v>
                </c:pt>
                <c:pt idx="15292">
                  <c:v>97.245995454880259</c:v>
                </c:pt>
                <c:pt idx="15293">
                  <c:v>97.241160221119301</c:v>
                </c:pt>
                <c:pt idx="15294">
                  <c:v>97.243193730644947</c:v>
                </c:pt>
                <c:pt idx="15295">
                  <c:v>97.245091672868881</c:v>
                </c:pt>
                <c:pt idx="15296">
                  <c:v>97.238945955191383</c:v>
                </c:pt>
                <c:pt idx="15297">
                  <c:v>97.246356967684832</c:v>
                </c:pt>
                <c:pt idx="15298">
                  <c:v>97.24260627233754</c:v>
                </c:pt>
                <c:pt idx="15299">
                  <c:v>97.242425515935267</c:v>
                </c:pt>
                <c:pt idx="15300">
                  <c:v>97.244323458159187</c:v>
                </c:pt>
                <c:pt idx="15301">
                  <c:v>97.248526044512175</c:v>
                </c:pt>
                <c:pt idx="15302">
                  <c:v>97.25150852514976</c:v>
                </c:pt>
                <c:pt idx="15303">
                  <c:v>97.249249070121294</c:v>
                </c:pt>
                <c:pt idx="15304">
                  <c:v>97.244459025460898</c:v>
                </c:pt>
                <c:pt idx="15305">
                  <c:v>97.245182051070017</c:v>
                </c:pt>
                <c:pt idx="15306">
                  <c:v>97.240708330113605</c:v>
                </c:pt>
                <c:pt idx="15307">
                  <c:v>97.236144230956072</c:v>
                </c:pt>
                <c:pt idx="15308">
                  <c:v>97.231037862591691</c:v>
                </c:pt>
                <c:pt idx="15309">
                  <c:v>97.235421205346967</c:v>
                </c:pt>
                <c:pt idx="15310">
                  <c:v>97.229094731267196</c:v>
                </c:pt>
                <c:pt idx="15311">
                  <c:v>97.239171900694245</c:v>
                </c:pt>
                <c:pt idx="15312">
                  <c:v>97.245859887578561</c:v>
                </c:pt>
                <c:pt idx="15313">
                  <c:v>97.24536280747229</c:v>
                </c:pt>
                <c:pt idx="15314">
                  <c:v>97.241702490326148</c:v>
                </c:pt>
                <c:pt idx="15315">
                  <c:v>97.233613641324183</c:v>
                </c:pt>
                <c:pt idx="15316">
                  <c:v>97.231851266401961</c:v>
                </c:pt>
                <c:pt idx="15317">
                  <c:v>97.222813446288015</c:v>
                </c:pt>
                <c:pt idx="15318">
                  <c:v>97.22751311274726</c:v>
                </c:pt>
                <c:pt idx="15319">
                  <c:v>97.223536471897134</c:v>
                </c:pt>
                <c:pt idx="15320">
                  <c:v>97.21775226702421</c:v>
                </c:pt>
                <c:pt idx="15321">
                  <c:v>97.219288696443556</c:v>
                </c:pt>
                <c:pt idx="15322">
                  <c:v>97.211470982045029</c:v>
                </c:pt>
                <c:pt idx="15323">
                  <c:v>97.20957303982108</c:v>
                </c:pt>
                <c:pt idx="15324">
                  <c:v>97.205370453468092</c:v>
                </c:pt>
                <c:pt idx="15325">
                  <c:v>97.203291754841899</c:v>
                </c:pt>
                <c:pt idx="15326">
                  <c:v>97.20067078700886</c:v>
                </c:pt>
                <c:pt idx="15327">
                  <c:v>97.200761165209997</c:v>
                </c:pt>
                <c:pt idx="15328">
                  <c:v>97.194976960337087</c:v>
                </c:pt>
                <c:pt idx="15329">
                  <c:v>97.198095008276383</c:v>
                </c:pt>
                <c:pt idx="15330">
                  <c:v>97.194344312929104</c:v>
                </c:pt>
                <c:pt idx="15331">
                  <c:v>97.193982800124544</c:v>
                </c:pt>
                <c:pt idx="15332">
                  <c:v>97.195609607745041</c:v>
                </c:pt>
                <c:pt idx="15333">
                  <c:v>97.19904397938835</c:v>
                </c:pt>
                <c:pt idx="15334">
                  <c:v>97.202116838227099</c:v>
                </c:pt>
                <c:pt idx="15335">
                  <c:v>97.195699985946192</c:v>
                </c:pt>
                <c:pt idx="15336">
                  <c:v>97.196694146158734</c:v>
                </c:pt>
                <c:pt idx="15337">
                  <c:v>97.198320953779231</c:v>
                </c:pt>
                <c:pt idx="15338">
                  <c:v>97.19280788350973</c:v>
                </c:pt>
                <c:pt idx="15339">
                  <c:v>97.181781742970728</c:v>
                </c:pt>
                <c:pt idx="15340">
                  <c:v>97.180742393657624</c:v>
                </c:pt>
                <c:pt idx="15341">
                  <c:v>97.173783272169885</c:v>
                </c:pt>
                <c:pt idx="15342">
                  <c:v>97.176133105399515</c:v>
                </c:pt>
                <c:pt idx="15343">
                  <c:v>97.180832771858761</c:v>
                </c:pt>
                <c:pt idx="15344">
                  <c:v>97.174009217672747</c:v>
                </c:pt>
                <c:pt idx="15345">
                  <c:v>97.176991698310331</c:v>
                </c:pt>
                <c:pt idx="15346">
                  <c:v>97.174551486879565</c:v>
                </c:pt>
                <c:pt idx="15347">
                  <c:v>97.174144784974445</c:v>
                </c:pt>
                <c:pt idx="15348">
                  <c:v>97.172427599152797</c:v>
                </c:pt>
                <c:pt idx="15349">
                  <c:v>97.170665224230575</c:v>
                </c:pt>
                <c:pt idx="15350">
                  <c:v>97.162395618826338</c:v>
                </c:pt>
                <c:pt idx="15351">
                  <c:v>97.158464167076758</c:v>
                </c:pt>
                <c:pt idx="15352">
                  <c:v>97.157560385065352</c:v>
                </c:pt>
                <c:pt idx="15353">
                  <c:v>97.160000596496118</c:v>
                </c:pt>
                <c:pt idx="15354">
                  <c:v>97.162892698932595</c:v>
                </c:pt>
                <c:pt idx="15355">
                  <c:v>97.160723622105237</c:v>
                </c:pt>
                <c:pt idx="15356">
                  <c:v>97.161853349619477</c:v>
                </c:pt>
                <c:pt idx="15357">
                  <c:v>97.157876708769351</c:v>
                </c:pt>
                <c:pt idx="15358">
                  <c:v>97.153854878818649</c:v>
                </c:pt>
                <c:pt idx="15359">
                  <c:v>97.148612943152571</c:v>
                </c:pt>
                <c:pt idx="15360">
                  <c:v>97.139665501239776</c:v>
                </c:pt>
                <c:pt idx="15361">
                  <c:v>97.143642142089888</c:v>
                </c:pt>
                <c:pt idx="15362">
                  <c:v>97.136637831501588</c:v>
                </c:pt>
                <c:pt idx="15363">
                  <c:v>97.144636302302416</c:v>
                </c:pt>
                <c:pt idx="15364">
                  <c:v>97.1437777093916</c:v>
                </c:pt>
                <c:pt idx="15365">
                  <c:v>97.145720840716109</c:v>
                </c:pt>
                <c:pt idx="15366">
                  <c:v>97.148341808549134</c:v>
                </c:pt>
                <c:pt idx="15367">
                  <c:v>97.152408827600411</c:v>
                </c:pt>
                <c:pt idx="15368">
                  <c:v>97.146443866325228</c:v>
                </c:pt>
                <c:pt idx="15369">
                  <c:v>97.149110023258828</c:v>
                </c:pt>
                <c:pt idx="15370">
                  <c:v>97.149516725163949</c:v>
                </c:pt>
                <c:pt idx="15371">
                  <c:v>97.145540084313822</c:v>
                </c:pt>
                <c:pt idx="15372">
                  <c:v>97.148386997649709</c:v>
                </c:pt>
                <c:pt idx="15373">
                  <c:v>97.153312609611817</c:v>
                </c:pt>
                <c:pt idx="15374">
                  <c:v>97.146443866325228</c:v>
                </c:pt>
                <c:pt idx="15375">
                  <c:v>97.141653821664832</c:v>
                </c:pt>
                <c:pt idx="15376">
                  <c:v>97.142241279972239</c:v>
                </c:pt>
                <c:pt idx="15377">
                  <c:v>97.129000873505305</c:v>
                </c:pt>
                <c:pt idx="15378">
                  <c:v>97.124301207046074</c:v>
                </c:pt>
                <c:pt idx="15379">
                  <c:v>97.130718059326966</c:v>
                </c:pt>
                <c:pt idx="15380">
                  <c:v>97.126967363979659</c:v>
                </c:pt>
                <c:pt idx="15381">
                  <c:v>97.116890194552639</c:v>
                </c:pt>
                <c:pt idx="15382">
                  <c:v>97.119149649581132</c:v>
                </c:pt>
                <c:pt idx="15383">
                  <c:v>97.113952903015615</c:v>
                </c:pt>
                <c:pt idx="15384">
                  <c:v>97.110382964070595</c:v>
                </c:pt>
                <c:pt idx="15385">
                  <c:v>97.10446319189596</c:v>
                </c:pt>
                <c:pt idx="15386">
                  <c:v>97.101074009353255</c:v>
                </c:pt>
                <c:pt idx="15387">
                  <c:v>97.098995310727034</c:v>
                </c:pt>
                <c:pt idx="15388">
                  <c:v>97.105050650203367</c:v>
                </c:pt>
                <c:pt idx="15389">
                  <c:v>97.093753375060956</c:v>
                </c:pt>
                <c:pt idx="15390">
                  <c:v>97.100576929246969</c:v>
                </c:pt>
                <c:pt idx="15391">
                  <c:v>97.106225566818196</c:v>
                </c:pt>
                <c:pt idx="15392">
                  <c:v>97.11616716894352</c:v>
                </c:pt>
                <c:pt idx="15393">
                  <c:v>97.111377124283138</c:v>
                </c:pt>
                <c:pt idx="15394">
                  <c:v>97.110202207668323</c:v>
                </c:pt>
                <c:pt idx="15395">
                  <c:v>97.121725428313596</c:v>
                </c:pt>
                <c:pt idx="15396">
                  <c:v>97.124481963448346</c:v>
                </c:pt>
                <c:pt idx="15397">
                  <c:v>97.123307046833546</c:v>
                </c:pt>
                <c:pt idx="15398">
                  <c:v>97.120008242491949</c:v>
                </c:pt>
                <c:pt idx="15399">
                  <c:v>97.116483492647504</c:v>
                </c:pt>
                <c:pt idx="15400">
                  <c:v>97.113546201110481</c:v>
                </c:pt>
                <c:pt idx="15401">
                  <c:v>97.10265562787319</c:v>
                </c:pt>
                <c:pt idx="15402">
                  <c:v>97.103694977186279</c:v>
                </c:pt>
                <c:pt idx="15403">
                  <c:v>97.102158547766919</c:v>
                </c:pt>
                <c:pt idx="15404">
                  <c:v>97.108123509042116</c:v>
                </c:pt>
                <c:pt idx="15405">
                  <c:v>97.101887413163496</c:v>
                </c:pt>
                <c:pt idx="15406">
                  <c:v>97.105999621315334</c:v>
                </c:pt>
                <c:pt idx="15407">
                  <c:v>97.10098363115209</c:v>
                </c:pt>
                <c:pt idx="15408">
                  <c:v>97.098272285117915</c:v>
                </c:pt>
                <c:pt idx="15409">
                  <c:v>97.100170227341849</c:v>
                </c:pt>
                <c:pt idx="15410">
                  <c:v>97.090951650825616</c:v>
                </c:pt>
                <c:pt idx="15411">
                  <c:v>97.081778263409973</c:v>
                </c:pt>
                <c:pt idx="15412">
                  <c:v>97.069532017155581</c:v>
                </c:pt>
                <c:pt idx="15413">
                  <c:v>97.075045087425096</c:v>
                </c:pt>
                <c:pt idx="15414">
                  <c:v>97.072424119592043</c:v>
                </c:pt>
                <c:pt idx="15415">
                  <c:v>97.074412440017113</c:v>
                </c:pt>
                <c:pt idx="15416">
                  <c:v>97.077485298855862</c:v>
                </c:pt>
                <c:pt idx="15417">
                  <c:v>97.0649227288975</c:v>
                </c:pt>
                <c:pt idx="15418">
                  <c:v>97.065916889110028</c:v>
                </c:pt>
                <c:pt idx="15419">
                  <c:v>97.060765331645058</c:v>
                </c:pt>
                <c:pt idx="15420">
                  <c:v>97.052179402536822</c:v>
                </c:pt>
                <c:pt idx="15421">
                  <c:v>97.053580264654499</c:v>
                </c:pt>
                <c:pt idx="15422">
                  <c:v>97.058912578521699</c:v>
                </c:pt>
                <c:pt idx="15423">
                  <c:v>97.059138524024576</c:v>
                </c:pt>
                <c:pt idx="15424">
                  <c:v>97.063069975774113</c:v>
                </c:pt>
                <c:pt idx="15425">
                  <c:v>97.061217222650768</c:v>
                </c:pt>
                <c:pt idx="15426">
                  <c:v>97.063928568684943</c:v>
                </c:pt>
                <c:pt idx="15427">
                  <c:v>97.059138524024576</c:v>
                </c:pt>
                <c:pt idx="15428">
                  <c:v>97.049965136608918</c:v>
                </c:pt>
                <c:pt idx="15429">
                  <c:v>97.044678011842265</c:v>
                </c:pt>
                <c:pt idx="15430">
                  <c:v>97.041695531204653</c:v>
                </c:pt>
                <c:pt idx="15431">
                  <c:v>97.03292884569413</c:v>
                </c:pt>
                <c:pt idx="15432">
                  <c:v>97.03139241627477</c:v>
                </c:pt>
                <c:pt idx="15433">
                  <c:v>97.043819418931449</c:v>
                </c:pt>
                <c:pt idx="15434">
                  <c:v>97.046078873959914</c:v>
                </c:pt>
                <c:pt idx="15435">
                  <c:v>97.050010325709465</c:v>
                </c:pt>
                <c:pt idx="15436">
                  <c:v>97.032657711090707</c:v>
                </c:pt>
                <c:pt idx="15437">
                  <c:v>97.037176621147694</c:v>
                </c:pt>
                <c:pt idx="15438">
                  <c:v>97.034194140510095</c:v>
                </c:pt>
                <c:pt idx="15439">
                  <c:v>97.03094052526906</c:v>
                </c:pt>
                <c:pt idx="15440">
                  <c:v>97.025517833200709</c:v>
                </c:pt>
                <c:pt idx="15441">
                  <c:v>97.034646031515777</c:v>
                </c:pt>
                <c:pt idx="15442">
                  <c:v>97.030533823363939</c:v>
                </c:pt>
                <c:pt idx="15443">
                  <c:v>97.03527867892376</c:v>
                </c:pt>
                <c:pt idx="15444">
                  <c:v>97.03916494157275</c:v>
                </c:pt>
                <c:pt idx="15445">
                  <c:v>97.025698589602996</c:v>
                </c:pt>
                <c:pt idx="15446">
                  <c:v>97.016434823986188</c:v>
                </c:pt>
                <c:pt idx="15447">
                  <c:v>97.017474173299306</c:v>
                </c:pt>
                <c:pt idx="15448">
                  <c:v>97.021993083356278</c:v>
                </c:pt>
                <c:pt idx="15449">
                  <c:v>97.021270057747159</c:v>
                </c:pt>
                <c:pt idx="15450">
                  <c:v>97.021405625048871</c:v>
                </c:pt>
                <c:pt idx="15451">
                  <c:v>97.025608211401831</c:v>
                </c:pt>
                <c:pt idx="15452">
                  <c:v>97.024342916585894</c:v>
                </c:pt>
                <c:pt idx="15453">
                  <c:v>97.02321318907164</c:v>
                </c:pt>
                <c:pt idx="15454">
                  <c:v>97.019733628327771</c:v>
                </c:pt>
                <c:pt idx="15455">
                  <c:v>97.02045665393689</c:v>
                </c:pt>
                <c:pt idx="15456">
                  <c:v>97.01232261583435</c:v>
                </c:pt>
                <c:pt idx="15457">
                  <c:v>97.010424673610416</c:v>
                </c:pt>
                <c:pt idx="15458">
                  <c:v>97.013768667052588</c:v>
                </c:pt>
                <c:pt idx="15459">
                  <c:v>96.999940802278246</c:v>
                </c:pt>
                <c:pt idx="15460">
                  <c:v>97.000392693283956</c:v>
                </c:pt>
                <c:pt idx="15461">
                  <c:v>97.001974311803892</c:v>
                </c:pt>
                <c:pt idx="15462">
                  <c:v>97.003465552122705</c:v>
                </c:pt>
                <c:pt idx="15463">
                  <c:v>96.994427732008759</c:v>
                </c:pt>
                <c:pt idx="15464">
                  <c:v>96.999579289473701</c:v>
                </c:pt>
                <c:pt idx="15465">
                  <c:v>96.99515075761785</c:v>
                </c:pt>
                <c:pt idx="15466">
                  <c:v>96.993523949997368</c:v>
                </c:pt>
                <c:pt idx="15467">
                  <c:v>96.982362242156654</c:v>
                </c:pt>
                <c:pt idx="15468">
                  <c:v>96.981684405648096</c:v>
                </c:pt>
                <c:pt idx="15469">
                  <c:v>96.986745584911901</c:v>
                </c:pt>
                <c:pt idx="15470">
                  <c:v>96.98859833803526</c:v>
                </c:pt>
                <c:pt idx="15471">
                  <c:v>96.983311213268607</c:v>
                </c:pt>
                <c:pt idx="15472">
                  <c:v>96.976216524479156</c:v>
                </c:pt>
                <c:pt idx="15473">
                  <c:v>96.975357931568325</c:v>
                </c:pt>
                <c:pt idx="15474">
                  <c:v>96.980102787128146</c:v>
                </c:pt>
                <c:pt idx="15475">
                  <c:v>96.985706235598784</c:v>
                </c:pt>
                <c:pt idx="15476">
                  <c:v>96.977662575697394</c:v>
                </c:pt>
                <c:pt idx="15477">
                  <c:v>96.984395751682271</c:v>
                </c:pt>
                <c:pt idx="15478">
                  <c:v>96.984440940782846</c:v>
                </c:pt>
                <c:pt idx="15479">
                  <c:v>96.989140607242092</c:v>
                </c:pt>
                <c:pt idx="15480">
                  <c:v>96.978159655803665</c:v>
                </c:pt>
                <c:pt idx="15481">
                  <c:v>96.974273393154661</c:v>
                </c:pt>
                <c:pt idx="15482">
                  <c:v>96.972556207333014</c:v>
                </c:pt>
                <c:pt idx="15483">
                  <c:v>96.973821502148965</c:v>
                </c:pt>
                <c:pt idx="15484">
                  <c:v>96.969483348494265</c:v>
                </c:pt>
                <c:pt idx="15485">
                  <c:v>96.968037297276041</c:v>
                </c:pt>
                <c:pt idx="15486">
                  <c:v>96.974951229663205</c:v>
                </c:pt>
                <c:pt idx="15487">
                  <c:v>96.972556207333014</c:v>
                </c:pt>
                <c:pt idx="15488">
                  <c:v>96.971562047120486</c:v>
                </c:pt>
                <c:pt idx="15489">
                  <c:v>96.969483348494265</c:v>
                </c:pt>
                <c:pt idx="15490">
                  <c:v>96.966907569761801</c:v>
                </c:pt>
                <c:pt idx="15491">
                  <c:v>96.957553425943871</c:v>
                </c:pt>
                <c:pt idx="15492">
                  <c:v>96.946346529002582</c:v>
                </c:pt>
                <c:pt idx="15493">
                  <c:v>96.954209432501727</c:v>
                </c:pt>
                <c:pt idx="15494">
                  <c:v>96.957643804145022</c:v>
                </c:pt>
                <c:pt idx="15495">
                  <c:v>96.954209432501727</c:v>
                </c:pt>
                <c:pt idx="15496">
                  <c:v>96.963563576319657</c:v>
                </c:pt>
                <c:pt idx="15497">
                  <c:v>96.961213743090028</c:v>
                </c:pt>
                <c:pt idx="15498">
                  <c:v>96.953441217792033</c:v>
                </c:pt>
                <c:pt idx="15499">
                  <c:v>96.956378509329085</c:v>
                </c:pt>
                <c:pt idx="15500">
                  <c:v>96.956378509329085</c:v>
                </c:pt>
                <c:pt idx="15501">
                  <c:v>96.958773531659261</c:v>
                </c:pt>
                <c:pt idx="15502">
                  <c:v>96.958186073351854</c:v>
                </c:pt>
                <c:pt idx="15503">
                  <c:v>96.955971807423936</c:v>
                </c:pt>
                <c:pt idx="15504">
                  <c:v>96.953305650490336</c:v>
                </c:pt>
                <c:pt idx="15505">
                  <c:v>96.952311490277793</c:v>
                </c:pt>
                <c:pt idx="15506">
                  <c:v>96.954209432501727</c:v>
                </c:pt>
                <c:pt idx="15507">
                  <c:v>96.944222641275815</c:v>
                </c:pt>
                <c:pt idx="15508">
                  <c:v>96.927457484964464</c:v>
                </c:pt>
                <c:pt idx="15509">
                  <c:v>96.923435655013762</c:v>
                </c:pt>
                <c:pt idx="15510">
                  <c:v>96.926463324751921</c:v>
                </c:pt>
                <c:pt idx="15511">
                  <c:v>96.916340966224297</c:v>
                </c:pt>
                <c:pt idx="15512">
                  <c:v>96.911370165161642</c:v>
                </c:pt>
                <c:pt idx="15513">
                  <c:v>96.90969816844057</c:v>
                </c:pt>
                <c:pt idx="15514">
                  <c:v>96.90079591562835</c:v>
                </c:pt>
                <c:pt idx="15515">
                  <c:v>96.895553979962244</c:v>
                </c:pt>
                <c:pt idx="15516">
                  <c:v>96.89058317889959</c:v>
                </c:pt>
                <c:pt idx="15517">
                  <c:v>96.896683707476484</c:v>
                </c:pt>
                <c:pt idx="15518">
                  <c:v>96.8948761434537</c:v>
                </c:pt>
                <c:pt idx="15519">
                  <c:v>96.91127978696052</c:v>
                </c:pt>
                <c:pt idx="15520">
                  <c:v>96.912002812569625</c:v>
                </c:pt>
                <c:pt idx="15521">
                  <c:v>96.90929146653545</c:v>
                </c:pt>
                <c:pt idx="15522">
                  <c:v>96.90413990907048</c:v>
                </c:pt>
                <c:pt idx="15523">
                  <c:v>96.898400893298131</c:v>
                </c:pt>
                <c:pt idx="15524">
                  <c:v>96.901518941237455</c:v>
                </c:pt>
                <c:pt idx="15525">
                  <c:v>96.902467912349408</c:v>
                </c:pt>
                <c:pt idx="15526">
                  <c:v>96.895056899855987</c:v>
                </c:pt>
                <c:pt idx="15527">
                  <c:v>96.893836794140597</c:v>
                </c:pt>
                <c:pt idx="15528">
                  <c:v>96.894966521654837</c:v>
                </c:pt>
                <c:pt idx="15529">
                  <c:v>96.895825114565653</c:v>
                </c:pt>
                <c:pt idx="15530">
                  <c:v>96.891306204508695</c:v>
                </c:pt>
                <c:pt idx="15531">
                  <c:v>96.886019079742042</c:v>
                </c:pt>
                <c:pt idx="15532">
                  <c:v>96.883262544607291</c:v>
                </c:pt>
                <c:pt idx="15533">
                  <c:v>96.888052589267673</c:v>
                </c:pt>
                <c:pt idx="15534">
                  <c:v>96.887374752759129</c:v>
                </c:pt>
                <c:pt idx="15535">
                  <c:v>96.880641576774252</c:v>
                </c:pt>
                <c:pt idx="15536">
                  <c:v>96.874766993700192</c:v>
                </c:pt>
                <c:pt idx="15537">
                  <c:v>96.875851532113856</c:v>
                </c:pt>
                <c:pt idx="15538">
                  <c:v>96.884392272121531</c:v>
                </c:pt>
                <c:pt idx="15539">
                  <c:v>96.880144496667995</c:v>
                </c:pt>
                <c:pt idx="15540">
                  <c:v>96.876122666717293</c:v>
                </c:pt>
                <c:pt idx="15541">
                  <c:v>96.873592077085362</c:v>
                </c:pt>
                <c:pt idx="15542">
                  <c:v>96.870971109252324</c:v>
                </c:pt>
                <c:pt idx="15543">
                  <c:v>96.867310792106181</c:v>
                </c:pt>
                <c:pt idx="15544">
                  <c:v>96.873366131582529</c:v>
                </c:pt>
                <c:pt idx="15545">
                  <c:v>96.879782983863421</c:v>
                </c:pt>
                <c:pt idx="15546">
                  <c:v>96.870654785548354</c:v>
                </c:pt>
                <c:pt idx="15547">
                  <c:v>96.877252394231533</c:v>
                </c:pt>
                <c:pt idx="15548">
                  <c:v>96.873049807878544</c:v>
                </c:pt>
                <c:pt idx="15549">
                  <c:v>96.868711654223844</c:v>
                </c:pt>
                <c:pt idx="15550">
                  <c:v>96.872010458565441</c:v>
                </c:pt>
                <c:pt idx="15551">
                  <c:v>96.864644635172567</c:v>
                </c:pt>
                <c:pt idx="15552">
                  <c:v>96.858589295696234</c:v>
                </c:pt>
                <c:pt idx="15553">
                  <c:v>96.855109734952379</c:v>
                </c:pt>
                <c:pt idx="15554">
                  <c:v>96.844219161715074</c:v>
                </c:pt>
                <c:pt idx="15555">
                  <c:v>96.855697193259786</c:v>
                </c:pt>
                <c:pt idx="15556">
                  <c:v>96.848783260872622</c:v>
                </c:pt>
                <c:pt idx="15557">
                  <c:v>96.837937876735893</c:v>
                </c:pt>
                <c:pt idx="15558">
                  <c:v>96.833373777578331</c:v>
                </c:pt>
                <c:pt idx="15559">
                  <c:v>96.838615713244437</c:v>
                </c:pt>
                <c:pt idx="15560">
                  <c:v>96.833916046785191</c:v>
                </c:pt>
                <c:pt idx="15561">
                  <c:v>96.840016575362085</c:v>
                </c:pt>
                <c:pt idx="15562">
                  <c:v>96.83997138626151</c:v>
                </c:pt>
                <c:pt idx="15563">
                  <c:v>96.841327059278612</c:v>
                </c:pt>
                <c:pt idx="15564">
                  <c:v>96.851087905001663</c:v>
                </c:pt>
                <c:pt idx="15565">
                  <c:v>96.847563155157218</c:v>
                </c:pt>
                <c:pt idx="15566">
                  <c:v>96.844264350815635</c:v>
                </c:pt>
                <c:pt idx="15567">
                  <c:v>96.843315379703682</c:v>
                </c:pt>
                <c:pt idx="15568">
                  <c:v>96.840016575362085</c:v>
                </c:pt>
                <c:pt idx="15569">
                  <c:v>96.834639072394296</c:v>
                </c:pt>
                <c:pt idx="15570">
                  <c:v>96.838163822238727</c:v>
                </c:pt>
                <c:pt idx="15571">
                  <c:v>96.833238210276633</c:v>
                </c:pt>
                <c:pt idx="15572">
                  <c:v>96.83106913344929</c:v>
                </c:pt>
                <c:pt idx="15573">
                  <c:v>96.827228059900861</c:v>
                </c:pt>
                <c:pt idx="15574">
                  <c:v>96.828131841912267</c:v>
                </c:pt>
                <c:pt idx="15575">
                  <c:v>96.823296608151281</c:v>
                </c:pt>
                <c:pt idx="15576">
                  <c:v>96.819139210898868</c:v>
                </c:pt>
                <c:pt idx="15577">
                  <c:v>96.818777698094323</c:v>
                </c:pt>
                <c:pt idx="15578">
                  <c:v>96.824064822860976</c:v>
                </c:pt>
                <c:pt idx="15579">
                  <c:v>96.821263098625678</c:v>
                </c:pt>
                <c:pt idx="15580">
                  <c:v>96.812089711210021</c:v>
                </c:pt>
                <c:pt idx="15581">
                  <c:v>96.810236958086648</c:v>
                </c:pt>
                <c:pt idx="15582">
                  <c:v>96.810417714488921</c:v>
                </c:pt>
                <c:pt idx="15583">
                  <c:v>96.811502252902613</c:v>
                </c:pt>
                <c:pt idx="15584">
                  <c:v>96.804091240409178</c:v>
                </c:pt>
                <c:pt idx="15585">
                  <c:v>96.800792436067582</c:v>
                </c:pt>
                <c:pt idx="15586">
                  <c:v>96.802961512894939</c:v>
                </c:pt>
                <c:pt idx="15587">
                  <c:v>96.800973192469868</c:v>
                </c:pt>
                <c:pt idx="15588">
                  <c:v>96.796725417016333</c:v>
                </c:pt>
                <c:pt idx="15589">
                  <c:v>96.793878503680418</c:v>
                </c:pt>
                <c:pt idx="15590">
                  <c:v>96.795188987596944</c:v>
                </c:pt>
                <c:pt idx="15591">
                  <c:v>96.791167157646242</c:v>
                </c:pt>
                <c:pt idx="15592">
                  <c:v>96.789721106428004</c:v>
                </c:pt>
                <c:pt idx="15593">
                  <c:v>96.786377112985861</c:v>
                </c:pt>
                <c:pt idx="15594">
                  <c:v>96.794375583786689</c:v>
                </c:pt>
                <c:pt idx="15595">
                  <c:v>96.795053420295247</c:v>
                </c:pt>
                <c:pt idx="15596">
                  <c:v>96.790172997433714</c:v>
                </c:pt>
                <c:pt idx="15597">
                  <c:v>96.781406311923192</c:v>
                </c:pt>
                <c:pt idx="15598">
                  <c:v>96.771012818792173</c:v>
                </c:pt>
                <c:pt idx="15599">
                  <c:v>96.770425360484751</c:v>
                </c:pt>
                <c:pt idx="15600">
                  <c:v>96.765544937623233</c:v>
                </c:pt>
                <c:pt idx="15601">
                  <c:v>96.772910761016078</c:v>
                </c:pt>
                <c:pt idx="15602">
                  <c:v>96.760980838465699</c:v>
                </c:pt>
                <c:pt idx="15603">
                  <c:v>96.764505588310129</c:v>
                </c:pt>
                <c:pt idx="15604">
                  <c:v>96.772639626412655</c:v>
                </c:pt>
                <c:pt idx="15605">
                  <c:v>96.765138235718112</c:v>
                </c:pt>
                <c:pt idx="15606">
                  <c:v>96.76531899212037</c:v>
                </c:pt>
                <c:pt idx="15607">
                  <c:v>96.768437040059695</c:v>
                </c:pt>
                <c:pt idx="15608">
                  <c:v>96.77078687328931</c:v>
                </c:pt>
                <c:pt idx="15609">
                  <c:v>96.766313152332913</c:v>
                </c:pt>
                <c:pt idx="15610">
                  <c:v>96.757953168727525</c:v>
                </c:pt>
                <c:pt idx="15611">
                  <c:v>96.765861261327217</c:v>
                </c:pt>
                <c:pt idx="15612">
                  <c:v>96.751219992742648</c:v>
                </c:pt>
                <c:pt idx="15613">
                  <c:v>96.753705393273961</c:v>
                </c:pt>
                <c:pt idx="15614">
                  <c:v>96.749050915915291</c:v>
                </c:pt>
                <c:pt idx="15615">
                  <c:v>96.746565515383949</c:v>
                </c:pt>
                <c:pt idx="15616">
                  <c:v>96.738295909979712</c:v>
                </c:pt>
                <c:pt idx="15617">
                  <c:v>96.725417016317323</c:v>
                </c:pt>
                <c:pt idx="15618">
                  <c:v>96.730930086586838</c:v>
                </c:pt>
                <c:pt idx="15619">
                  <c:v>96.728173551452073</c:v>
                </c:pt>
                <c:pt idx="15620">
                  <c:v>96.729529224469175</c:v>
                </c:pt>
                <c:pt idx="15621">
                  <c:v>96.724016154199674</c:v>
                </c:pt>
                <c:pt idx="15622">
                  <c:v>96.729800359072598</c:v>
                </c:pt>
                <c:pt idx="15623">
                  <c:v>96.734228890928435</c:v>
                </c:pt>
                <c:pt idx="15624">
                  <c:v>96.730794519285141</c:v>
                </c:pt>
                <c:pt idx="15625">
                  <c:v>96.727179391239545</c:v>
                </c:pt>
                <c:pt idx="15626">
                  <c:v>96.720672160757502</c:v>
                </c:pt>
                <c:pt idx="15627">
                  <c:v>96.729438846268039</c:v>
                </c:pt>
                <c:pt idx="15628">
                  <c:v>96.729800359072598</c:v>
                </c:pt>
                <c:pt idx="15629">
                  <c:v>96.714210119376048</c:v>
                </c:pt>
                <c:pt idx="15630">
                  <c:v>96.710775747732754</c:v>
                </c:pt>
                <c:pt idx="15631">
                  <c:v>96.708742238207108</c:v>
                </c:pt>
                <c:pt idx="15632">
                  <c:v>96.71118244963786</c:v>
                </c:pt>
                <c:pt idx="15633">
                  <c:v>96.704494462753559</c:v>
                </c:pt>
                <c:pt idx="15634">
                  <c:v>96.704720408256406</c:v>
                </c:pt>
                <c:pt idx="15635">
                  <c:v>96.70110528021084</c:v>
                </c:pt>
                <c:pt idx="15636">
                  <c:v>96.69527588623734</c:v>
                </c:pt>
                <c:pt idx="15637">
                  <c:v>96.686599578927968</c:v>
                </c:pt>
                <c:pt idx="15638">
                  <c:v>96.692654918404301</c:v>
                </c:pt>
                <c:pt idx="15639">
                  <c:v>96.689943572370112</c:v>
                </c:pt>
                <c:pt idx="15640">
                  <c:v>96.690531030677519</c:v>
                </c:pt>
                <c:pt idx="15641">
                  <c:v>96.696993072058987</c:v>
                </c:pt>
                <c:pt idx="15642">
                  <c:v>96.690305085174671</c:v>
                </c:pt>
                <c:pt idx="15643">
                  <c:v>96.689039790358734</c:v>
                </c:pt>
                <c:pt idx="15644">
                  <c:v>96.691208867186091</c:v>
                </c:pt>
                <c:pt idx="15645">
                  <c:v>96.697670908567545</c:v>
                </c:pt>
                <c:pt idx="15646">
                  <c:v>96.69961403989204</c:v>
                </c:pt>
                <c:pt idx="15647">
                  <c:v>96.702596520529625</c:v>
                </c:pt>
                <c:pt idx="15648">
                  <c:v>96.703952193546726</c:v>
                </c:pt>
                <c:pt idx="15649">
                  <c:v>96.695682588142461</c:v>
                </c:pt>
                <c:pt idx="15650">
                  <c:v>96.691389623588336</c:v>
                </c:pt>
                <c:pt idx="15651">
                  <c:v>96.690214706973535</c:v>
                </c:pt>
                <c:pt idx="15652">
                  <c:v>96.679188566434533</c:v>
                </c:pt>
                <c:pt idx="15653">
                  <c:v>96.67466965637756</c:v>
                </c:pt>
                <c:pt idx="15654">
                  <c:v>96.669924800817753</c:v>
                </c:pt>
                <c:pt idx="15655">
                  <c:v>96.662423410123182</c:v>
                </c:pt>
                <c:pt idx="15656">
                  <c:v>96.659531307686706</c:v>
                </c:pt>
                <c:pt idx="15657">
                  <c:v>96.658401580172466</c:v>
                </c:pt>
                <c:pt idx="15658">
                  <c:v>96.654605695724598</c:v>
                </c:pt>
                <c:pt idx="15659">
                  <c:v>96.657452609060513</c:v>
                </c:pt>
                <c:pt idx="15660">
                  <c:v>96.667891291292108</c:v>
                </c:pt>
                <c:pt idx="15661">
                  <c:v>96.65641325974741</c:v>
                </c:pt>
                <c:pt idx="15662">
                  <c:v>96.661745573614638</c:v>
                </c:pt>
                <c:pt idx="15663">
                  <c:v>96.660028387792991</c:v>
                </c:pt>
                <c:pt idx="15664">
                  <c:v>96.652436618897269</c:v>
                </c:pt>
                <c:pt idx="15665">
                  <c:v>96.654786452126899</c:v>
                </c:pt>
                <c:pt idx="15666">
                  <c:v>96.645206362806121</c:v>
                </c:pt>
                <c:pt idx="15667">
                  <c:v>96.639196212430363</c:v>
                </c:pt>
                <c:pt idx="15668">
                  <c:v>96.650041596567064</c:v>
                </c:pt>
                <c:pt idx="15669">
                  <c:v>96.648008087041433</c:v>
                </c:pt>
                <c:pt idx="15670">
                  <c:v>96.644392958995866</c:v>
                </c:pt>
                <c:pt idx="15671">
                  <c:v>96.644483337197002</c:v>
                </c:pt>
                <c:pt idx="15672">
                  <c:v>96.646923548627768</c:v>
                </c:pt>
                <c:pt idx="15673">
                  <c:v>96.650855000377334</c:v>
                </c:pt>
                <c:pt idx="15674">
                  <c:v>96.640506696346876</c:v>
                </c:pt>
                <c:pt idx="15675">
                  <c:v>96.633818709462545</c:v>
                </c:pt>
                <c:pt idx="15676">
                  <c:v>96.636168542692175</c:v>
                </c:pt>
                <c:pt idx="15677">
                  <c:v>96.630339148718676</c:v>
                </c:pt>
                <c:pt idx="15678">
                  <c:v>96.617189120452906</c:v>
                </c:pt>
                <c:pt idx="15679">
                  <c:v>96.614432585318141</c:v>
                </c:pt>
                <c:pt idx="15680">
                  <c:v>96.612850966798206</c:v>
                </c:pt>
                <c:pt idx="15681">
                  <c:v>96.619764899185384</c:v>
                </c:pt>
                <c:pt idx="15682">
                  <c:v>96.62288294712468</c:v>
                </c:pt>
                <c:pt idx="15683">
                  <c:v>96.620578302995625</c:v>
                </c:pt>
                <c:pt idx="15684">
                  <c:v>96.611404915579982</c:v>
                </c:pt>
                <c:pt idx="15685">
                  <c:v>96.610591511769726</c:v>
                </c:pt>
                <c:pt idx="15686">
                  <c:v>96.606162979913904</c:v>
                </c:pt>
                <c:pt idx="15687">
                  <c:v>96.609778107959471</c:v>
                </c:pt>
                <c:pt idx="15688">
                  <c:v>96.600921044247798</c:v>
                </c:pt>
                <c:pt idx="15689">
                  <c:v>96.596854025196549</c:v>
                </c:pt>
                <c:pt idx="15690">
                  <c:v>96.6022767172649</c:v>
                </c:pt>
                <c:pt idx="15691">
                  <c:v>96.604942874198514</c:v>
                </c:pt>
                <c:pt idx="15692">
                  <c:v>96.596944403397671</c:v>
                </c:pt>
                <c:pt idx="15693">
                  <c:v>96.594368624665208</c:v>
                </c:pt>
                <c:pt idx="15694">
                  <c:v>96.588855554395693</c:v>
                </c:pt>
                <c:pt idx="15695">
                  <c:v>96.586099019260956</c:v>
                </c:pt>
                <c:pt idx="15696">
                  <c:v>96.592967762547559</c:v>
                </c:pt>
                <c:pt idx="15697">
                  <c:v>96.590030471010508</c:v>
                </c:pt>
                <c:pt idx="15698">
                  <c:v>96.58524042635014</c:v>
                </c:pt>
                <c:pt idx="15699">
                  <c:v>96.585963451959259</c:v>
                </c:pt>
                <c:pt idx="15700">
                  <c:v>96.581489731002847</c:v>
                </c:pt>
                <c:pt idx="15701">
                  <c:v>96.576609308141329</c:v>
                </c:pt>
                <c:pt idx="15702">
                  <c:v>96.572948990995172</c:v>
                </c:pt>
                <c:pt idx="15703">
                  <c:v>96.574169096710563</c:v>
                </c:pt>
                <c:pt idx="15704">
                  <c:v>96.570553968664967</c:v>
                </c:pt>
                <c:pt idx="15705">
                  <c:v>96.568565648239911</c:v>
                </c:pt>
                <c:pt idx="15706">
                  <c:v>96.568475270038761</c:v>
                </c:pt>
                <c:pt idx="15707">
                  <c:v>96.570960670570102</c:v>
                </c:pt>
                <c:pt idx="15708">
                  <c:v>96.568701215541623</c:v>
                </c:pt>
                <c:pt idx="15709">
                  <c:v>96.564769763792043</c:v>
                </c:pt>
                <c:pt idx="15710">
                  <c:v>96.565763924004571</c:v>
                </c:pt>
                <c:pt idx="15711">
                  <c:v>96.568746404642184</c:v>
                </c:pt>
                <c:pt idx="15712">
                  <c:v>96.565854302205736</c:v>
                </c:pt>
                <c:pt idx="15713">
                  <c:v>96.56608024770857</c:v>
                </c:pt>
                <c:pt idx="15714">
                  <c:v>96.561922850456156</c:v>
                </c:pt>
                <c:pt idx="15715">
                  <c:v>96.55880480251686</c:v>
                </c:pt>
                <c:pt idx="15716">
                  <c:v>96.557720264103182</c:v>
                </c:pt>
                <c:pt idx="15717">
                  <c:v>96.548592065788114</c:v>
                </c:pt>
                <c:pt idx="15718">
                  <c:v>96.555867510979823</c:v>
                </c:pt>
                <c:pt idx="15719">
                  <c:v>96.553065786744511</c:v>
                </c:pt>
                <c:pt idx="15720">
                  <c:v>96.552162004733106</c:v>
                </c:pt>
                <c:pt idx="15721">
                  <c:v>96.551032277218866</c:v>
                </c:pt>
                <c:pt idx="15722">
                  <c:v>96.540955107791831</c:v>
                </c:pt>
                <c:pt idx="15723">
                  <c:v>96.532052854979582</c:v>
                </c:pt>
                <c:pt idx="15724">
                  <c:v>96.521297849044004</c:v>
                </c:pt>
                <c:pt idx="15725">
                  <c:v>96.518315368406405</c:v>
                </c:pt>
                <c:pt idx="15726">
                  <c:v>96.520936336239458</c:v>
                </c:pt>
                <c:pt idx="15727">
                  <c:v>96.517908666501285</c:v>
                </c:pt>
                <c:pt idx="15728">
                  <c:v>96.518044233802996</c:v>
                </c:pt>
                <c:pt idx="15729">
                  <c:v>96.512305218030633</c:v>
                </c:pt>
                <c:pt idx="15730">
                  <c:v>96.513841647450008</c:v>
                </c:pt>
                <c:pt idx="15731">
                  <c:v>96.514157971153992</c:v>
                </c:pt>
                <c:pt idx="15732">
                  <c:v>96.520574823434885</c:v>
                </c:pt>
                <c:pt idx="15733">
                  <c:v>96.524551464285011</c:v>
                </c:pt>
                <c:pt idx="15734">
                  <c:v>96.518676881210951</c:v>
                </c:pt>
                <c:pt idx="15735">
                  <c:v>96.510542843108411</c:v>
                </c:pt>
                <c:pt idx="15736">
                  <c:v>96.513073432740313</c:v>
                </c:pt>
                <c:pt idx="15737">
                  <c:v>96.511627381522075</c:v>
                </c:pt>
                <c:pt idx="15738">
                  <c:v>96.498884055161426</c:v>
                </c:pt>
                <c:pt idx="15739">
                  <c:v>96.502228048603584</c:v>
                </c:pt>
                <c:pt idx="15740">
                  <c:v>96.502137670402448</c:v>
                </c:pt>
                <c:pt idx="15741">
                  <c:v>96.500375295480239</c:v>
                </c:pt>
                <c:pt idx="15742">
                  <c:v>96.489394344041784</c:v>
                </c:pt>
                <c:pt idx="15743">
                  <c:v>96.487315645415592</c:v>
                </c:pt>
                <c:pt idx="15744">
                  <c:v>96.485327324990536</c:v>
                </c:pt>
                <c:pt idx="15745">
                  <c:v>96.482570789855785</c:v>
                </c:pt>
                <c:pt idx="15746">
                  <c:v>96.485869594197354</c:v>
                </c:pt>
                <c:pt idx="15747">
                  <c:v>96.491744177271414</c:v>
                </c:pt>
                <c:pt idx="15748">
                  <c:v>96.484468732079705</c:v>
                </c:pt>
                <c:pt idx="15749">
                  <c:v>96.475204966462911</c:v>
                </c:pt>
                <c:pt idx="15750">
                  <c:v>96.481892953347213</c:v>
                </c:pt>
                <c:pt idx="15751">
                  <c:v>96.479859443821596</c:v>
                </c:pt>
                <c:pt idx="15752">
                  <c:v>96.474843453658366</c:v>
                </c:pt>
                <c:pt idx="15753">
                  <c:v>96.475566479267485</c:v>
                </c:pt>
                <c:pt idx="15754">
                  <c:v>96.473035889635554</c:v>
                </c:pt>
                <c:pt idx="15755">
                  <c:v>96.469737085293971</c:v>
                </c:pt>
                <c:pt idx="15756">
                  <c:v>96.470550489104227</c:v>
                </c:pt>
                <c:pt idx="15757">
                  <c:v>96.474436751753217</c:v>
                </c:pt>
                <c:pt idx="15758">
                  <c:v>96.472855133233281</c:v>
                </c:pt>
                <c:pt idx="15759">
                  <c:v>96.466844982857509</c:v>
                </c:pt>
                <c:pt idx="15760">
                  <c:v>96.461286723487433</c:v>
                </c:pt>
                <c:pt idx="15761">
                  <c:v>96.459388781263513</c:v>
                </c:pt>
                <c:pt idx="15762">
                  <c:v>96.455547707715098</c:v>
                </c:pt>
                <c:pt idx="15763">
                  <c:v>96.451797012367805</c:v>
                </c:pt>
                <c:pt idx="15764">
                  <c:v>96.455547707715098</c:v>
                </c:pt>
                <c:pt idx="15765">
                  <c:v>96.460563697878328</c:v>
                </c:pt>
                <c:pt idx="15766">
                  <c:v>96.460066617772057</c:v>
                </c:pt>
                <c:pt idx="15767">
                  <c:v>96.4569033807322</c:v>
                </c:pt>
                <c:pt idx="15768">
                  <c:v>96.451932579669503</c:v>
                </c:pt>
                <c:pt idx="15769">
                  <c:v>96.446374320299441</c:v>
                </c:pt>
                <c:pt idx="15770">
                  <c:v>96.443527406963554</c:v>
                </c:pt>
                <c:pt idx="15771">
                  <c:v>96.445018647282339</c:v>
                </c:pt>
                <c:pt idx="15772">
                  <c:v>96.446645454902864</c:v>
                </c:pt>
                <c:pt idx="15773">
                  <c:v>96.439776711616261</c:v>
                </c:pt>
                <c:pt idx="15774">
                  <c:v>96.434625154151334</c:v>
                </c:pt>
                <c:pt idx="15775">
                  <c:v>96.435619314363862</c:v>
                </c:pt>
                <c:pt idx="15776">
                  <c:v>96.432546455525113</c:v>
                </c:pt>
                <c:pt idx="15777">
                  <c:v>96.430558135100057</c:v>
                </c:pt>
                <c:pt idx="15778">
                  <c:v>96.42377977001459</c:v>
                </c:pt>
                <c:pt idx="15779">
                  <c:v>96.426943007054462</c:v>
                </c:pt>
                <c:pt idx="15780">
                  <c:v>96.425858468640797</c:v>
                </c:pt>
                <c:pt idx="15781">
                  <c:v>96.425045064830542</c:v>
                </c:pt>
                <c:pt idx="15782">
                  <c:v>96.419260859957632</c:v>
                </c:pt>
                <c:pt idx="15783">
                  <c:v>96.415826488314337</c:v>
                </c:pt>
                <c:pt idx="15784">
                  <c:v>96.40389656576393</c:v>
                </c:pt>
                <c:pt idx="15785">
                  <c:v>96.398745008298988</c:v>
                </c:pt>
                <c:pt idx="15786">
                  <c:v>96.400552572321757</c:v>
                </c:pt>
                <c:pt idx="15787">
                  <c:v>96.40195343443942</c:v>
                </c:pt>
                <c:pt idx="15788">
                  <c:v>96.397118200678463</c:v>
                </c:pt>
                <c:pt idx="15789">
                  <c:v>96.386769896648005</c:v>
                </c:pt>
                <c:pt idx="15790">
                  <c:v>96.395220258454543</c:v>
                </c:pt>
                <c:pt idx="15791">
                  <c:v>96.392960803426064</c:v>
                </c:pt>
                <c:pt idx="15792">
                  <c:v>96.402586081847403</c:v>
                </c:pt>
                <c:pt idx="15793">
                  <c:v>96.394000152739167</c:v>
                </c:pt>
                <c:pt idx="15794">
                  <c:v>96.392011832314083</c:v>
                </c:pt>
                <c:pt idx="15795">
                  <c:v>96.397253767980189</c:v>
                </c:pt>
                <c:pt idx="15796">
                  <c:v>96.392734857923202</c:v>
                </c:pt>
                <c:pt idx="15797">
                  <c:v>96.396756687873904</c:v>
                </c:pt>
                <c:pt idx="15798">
                  <c:v>96.393909774538017</c:v>
                </c:pt>
                <c:pt idx="15799">
                  <c:v>96.387447733156549</c:v>
                </c:pt>
                <c:pt idx="15800">
                  <c:v>96.379901153361416</c:v>
                </c:pt>
                <c:pt idx="15801">
                  <c:v>96.380759746272233</c:v>
                </c:pt>
                <c:pt idx="15802">
                  <c:v>96.368829823721839</c:v>
                </c:pt>
                <c:pt idx="15803">
                  <c:v>96.361915891334675</c:v>
                </c:pt>
                <c:pt idx="15804">
                  <c:v>96.360560218317588</c:v>
                </c:pt>
                <c:pt idx="15805">
                  <c:v>96.363497509854611</c:v>
                </c:pt>
                <c:pt idx="15806">
                  <c:v>96.3618707022341</c:v>
                </c:pt>
                <c:pt idx="15807">
                  <c:v>96.354685635243513</c:v>
                </c:pt>
                <c:pt idx="15808">
                  <c:v>96.357848872283398</c:v>
                </c:pt>
                <c:pt idx="15809">
                  <c:v>96.35441450064009</c:v>
                </c:pt>
                <c:pt idx="15810">
                  <c:v>96.345105545922735</c:v>
                </c:pt>
                <c:pt idx="15811">
                  <c:v>96.347907270158075</c:v>
                </c:pt>
                <c:pt idx="15812">
                  <c:v>96.353149205824153</c:v>
                </c:pt>
                <c:pt idx="15813">
                  <c:v>96.341219283273745</c:v>
                </c:pt>
                <c:pt idx="15814">
                  <c:v>96.350211914287129</c:v>
                </c:pt>
                <c:pt idx="15815">
                  <c:v>96.339005017345841</c:v>
                </c:pt>
                <c:pt idx="15816">
                  <c:v>96.34058663586579</c:v>
                </c:pt>
                <c:pt idx="15817">
                  <c:v>96.342168254385712</c:v>
                </c:pt>
                <c:pt idx="15818">
                  <c:v>96.333989027182611</c:v>
                </c:pt>
                <c:pt idx="15819">
                  <c:v>96.332904488768918</c:v>
                </c:pt>
                <c:pt idx="15820">
                  <c:v>96.333943838082035</c:v>
                </c:pt>
                <c:pt idx="15821">
                  <c:v>96.336112914909378</c:v>
                </c:pt>
                <c:pt idx="15822">
                  <c:v>96.333266001573492</c:v>
                </c:pt>
                <c:pt idx="15823">
                  <c:v>96.338191613535571</c:v>
                </c:pt>
                <c:pt idx="15824">
                  <c:v>96.335480267501396</c:v>
                </c:pt>
                <c:pt idx="15825">
                  <c:v>96.330599844639863</c:v>
                </c:pt>
                <c:pt idx="15826">
                  <c:v>96.32531271987321</c:v>
                </c:pt>
                <c:pt idx="15827">
                  <c:v>96.326035745482329</c:v>
                </c:pt>
                <c:pt idx="15828">
                  <c:v>96.323459966749851</c:v>
                </c:pt>
                <c:pt idx="15829">
                  <c:v>96.317043114468973</c:v>
                </c:pt>
                <c:pt idx="15830">
                  <c:v>96.32377629045385</c:v>
                </c:pt>
                <c:pt idx="15831">
                  <c:v>96.327481796700567</c:v>
                </c:pt>
                <c:pt idx="15832">
                  <c:v>96.321110133520222</c:v>
                </c:pt>
                <c:pt idx="15833">
                  <c:v>96.315280739546751</c:v>
                </c:pt>
                <c:pt idx="15834">
                  <c:v>96.311801178802881</c:v>
                </c:pt>
                <c:pt idx="15835">
                  <c:v>96.30158844207412</c:v>
                </c:pt>
                <c:pt idx="15836">
                  <c:v>96.313879877429088</c:v>
                </c:pt>
                <c:pt idx="15837">
                  <c:v>96.305203570119701</c:v>
                </c:pt>
                <c:pt idx="15838">
                  <c:v>96.303034493292344</c:v>
                </c:pt>
                <c:pt idx="15839">
                  <c:v>96.300684660062743</c:v>
                </c:pt>
                <c:pt idx="15840">
                  <c:v>96.291872785451631</c:v>
                </c:pt>
                <c:pt idx="15841">
                  <c:v>96.293544782172717</c:v>
                </c:pt>
                <c:pt idx="15842">
                  <c:v>96.290291166931709</c:v>
                </c:pt>
                <c:pt idx="15843">
                  <c:v>96.286856795288415</c:v>
                </c:pt>
                <c:pt idx="15844">
                  <c:v>96.280259186605235</c:v>
                </c:pt>
                <c:pt idx="15845">
                  <c:v>96.272757795910664</c:v>
                </c:pt>
                <c:pt idx="15846">
                  <c:v>96.274565359933447</c:v>
                </c:pt>
                <c:pt idx="15847">
                  <c:v>96.272260715804407</c:v>
                </c:pt>
                <c:pt idx="15848">
                  <c:v>96.271085799189578</c:v>
                </c:pt>
                <c:pt idx="15849">
                  <c:v>96.269504180669642</c:v>
                </c:pt>
                <c:pt idx="15850">
                  <c:v>96.267967751250268</c:v>
                </c:pt>
                <c:pt idx="15851">
                  <c:v>96.259020309337473</c:v>
                </c:pt>
                <c:pt idx="15852">
                  <c:v>96.246683684881944</c:v>
                </c:pt>
                <c:pt idx="15853">
                  <c:v>96.255992639599299</c:v>
                </c:pt>
                <c:pt idx="15854">
                  <c:v>96.260240415052849</c:v>
                </c:pt>
                <c:pt idx="15855">
                  <c:v>96.259652956745441</c:v>
                </c:pt>
                <c:pt idx="15856">
                  <c:v>96.255043668487346</c:v>
                </c:pt>
                <c:pt idx="15857">
                  <c:v>96.251609296844038</c:v>
                </c:pt>
                <c:pt idx="15858">
                  <c:v>96.253687995470244</c:v>
                </c:pt>
                <c:pt idx="15859">
                  <c:v>96.24871719440759</c:v>
                </c:pt>
                <c:pt idx="15860">
                  <c:v>96.252513078855429</c:v>
                </c:pt>
                <c:pt idx="15861">
                  <c:v>96.249395030916133</c:v>
                </c:pt>
                <c:pt idx="15862">
                  <c:v>96.245960659272839</c:v>
                </c:pt>
                <c:pt idx="15863">
                  <c:v>96.241170614612443</c:v>
                </c:pt>
                <c:pt idx="15864">
                  <c:v>96.241396560115305</c:v>
                </c:pt>
                <c:pt idx="15865">
                  <c:v>96.236199813549774</c:v>
                </c:pt>
                <c:pt idx="15866">
                  <c:v>96.229014746559187</c:v>
                </c:pt>
                <c:pt idx="15867">
                  <c:v>96.227930208145509</c:v>
                </c:pt>
                <c:pt idx="15868">
                  <c:v>96.219389468137848</c:v>
                </c:pt>
                <c:pt idx="15869">
                  <c:v>96.224857349306774</c:v>
                </c:pt>
                <c:pt idx="15870">
                  <c:v>96.225173673010772</c:v>
                </c:pt>
                <c:pt idx="15871">
                  <c:v>96.217807849617913</c:v>
                </c:pt>
                <c:pt idx="15872">
                  <c:v>96.221784490468025</c:v>
                </c:pt>
                <c:pt idx="15873">
                  <c:v>96.221151843060071</c:v>
                </c:pt>
                <c:pt idx="15874">
                  <c:v>96.214102343371195</c:v>
                </c:pt>
                <c:pt idx="15875">
                  <c:v>96.216949256707082</c:v>
                </c:pt>
                <c:pt idx="15876">
                  <c:v>96.218892388031577</c:v>
                </c:pt>
                <c:pt idx="15877">
                  <c:v>96.218124173321897</c:v>
                </c:pt>
                <c:pt idx="15878">
                  <c:v>96.218711631629304</c:v>
                </c:pt>
                <c:pt idx="15879">
                  <c:v>96.213153372259214</c:v>
                </c:pt>
                <c:pt idx="15880">
                  <c:v>96.203302148335041</c:v>
                </c:pt>
                <c:pt idx="15881">
                  <c:v>96.192276007796025</c:v>
                </c:pt>
                <c:pt idx="15882">
                  <c:v>96.190558821974378</c:v>
                </c:pt>
                <c:pt idx="15883">
                  <c:v>96.188796447052155</c:v>
                </c:pt>
                <c:pt idx="15884">
                  <c:v>96.189474283560699</c:v>
                </c:pt>
                <c:pt idx="15885">
                  <c:v>96.190694389276089</c:v>
                </c:pt>
                <c:pt idx="15886">
                  <c:v>96.193360546209689</c:v>
                </c:pt>
                <c:pt idx="15887">
                  <c:v>96.193270168008553</c:v>
                </c:pt>
                <c:pt idx="15888">
                  <c:v>96.189429094460138</c:v>
                </c:pt>
                <c:pt idx="15889">
                  <c:v>96.19702086335586</c:v>
                </c:pt>
                <c:pt idx="15890">
                  <c:v>96.188615690649868</c:v>
                </c:pt>
                <c:pt idx="15891">
                  <c:v>96.180074950642208</c:v>
                </c:pt>
                <c:pt idx="15892">
                  <c:v>96.177951062915426</c:v>
                </c:pt>
                <c:pt idx="15893">
                  <c:v>96.17740879370858</c:v>
                </c:pt>
                <c:pt idx="15894">
                  <c:v>96.170268915818582</c:v>
                </c:pt>
                <c:pt idx="15895">
                  <c:v>96.166473031370714</c:v>
                </c:pt>
                <c:pt idx="15896">
                  <c:v>96.162225255917178</c:v>
                </c:pt>
                <c:pt idx="15897">
                  <c:v>96.16425876544281</c:v>
                </c:pt>
                <c:pt idx="15898">
                  <c:v>96.162134877716042</c:v>
                </c:pt>
                <c:pt idx="15899">
                  <c:v>96.168822864600344</c:v>
                </c:pt>
                <c:pt idx="15900">
                  <c:v>96.168325784494087</c:v>
                </c:pt>
                <c:pt idx="15901">
                  <c:v>96.161728175810907</c:v>
                </c:pt>
                <c:pt idx="15902">
                  <c:v>96.151108737177012</c:v>
                </c:pt>
                <c:pt idx="15903">
                  <c:v>96.153142246702657</c:v>
                </c:pt>
                <c:pt idx="15904">
                  <c:v>96.151741384584994</c:v>
                </c:pt>
                <c:pt idx="15905">
                  <c:v>96.15223846469128</c:v>
                </c:pt>
                <c:pt idx="15906">
                  <c:v>96.154000839613488</c:v>
                </c:pt>
                <c:pt idx="15907">
                  <c:v>96.146318692516644</c:v>
                </c:pt>
                <c:pt idx="15908">
                  <c:v>96.140082596638024</c:v>
                </c:pt>
                <c:pt idx="15909">
                  <c:v>96.135563686581065</c:v>
                </c:pt>
                <c:pt idx="15910">
                  <c:v>96.132490827742316</c:v>
                </c:pt>
                <c:pt idx="15911">
                  <c:v>96.132671584144589</c:v>
                </c:pt>
                <c:pt idx="15912">
                  <c:v>96.133078286049724</c:v>
                </c:pt>
                <c:pt idx="15913">
                  <c:v>96.128785321495599</c:v>
                </c:pt>
                <c:pt idx="15914">
                  <c:v>96.111703841480249</c:v>
                </c:pt>
                <c:pt idx="15915">
                  <c:v>96.103253479673725</c:v>
                </c:pt>
                <c:pt idx="15916">
                  <c:v>96.109986655658602</c:v>
                </c:pt>
                <c:pt idx="15917">
                  <c:v>96.103524614277134</c:v>
                </c:pt>
                <c:pt idx="15918">
                  <c:v>96.103117912372014</c:v>
                </c:pt>
                <c:pt idx="15919">
                  <c:v>96.108179091635805</c:v>
                </c:pt>
                <c:pt idx="15920">
                  <c:v>96.105286989199371</c:v>
                </c:pt>
                <c:pt idx="15921">
                  <c:v>96.105648502003916</c:v>
                </c:pt>
                <c:pt idx="15922">
                  <c:v>96.097514463901362</c:v>
                </c:pt>
                <c:pt idx="15923">
                  <c:v>96.108947306345499</c:v>
                </c:pt>
                <c:pt idx="15924">
                  <c:v>96.107907957032396</c:v>
                </c:pt>
                <c:pt idx="15925">
                  <c:v>96.110574113966024</c:v>
                </c:pt>
                <c:pt idx="15926">
                  <c:v>96.101039213745793</c:v>
                </c:pt>
                <c:pt idx="15927">
                  <c:v>96.095390576174594</c:v>
                </c:pt>
                <c:pt idx="15928">
                  <c:v>96.090645720614773</c:v>
                </c:pt>
                <c:pt idx="15929">
                  <c:v>96.087663239977161</c:v>
                </c:pt>
                <c:pt idx="15930">
                  <c:v>96.08847664378743</c:v>
                </c:pt>
                <c:pt idx="15931">
                  <c:v>96.086352756060649</c:v>
                </c:pt>
                <c:pt idx="15932">
                  <c:v>96.084771137540699</c:v>
                </c:pt>
                <c:pt idx="15933">
                  <c:v>96.07871579806438</c:v>
                </c:pt>
                <c:pt idx="15934">
                  <c:v>96.077992772455261</c:v>
                </c:pt>
                <c:pt idx="15935">
                  <c:v>96.080523362087149</c:v>
                </c:pt>
                <c:pt idx="15936">
                  <c:v>96.076094830231327</c:v>
                </c:pt>
                <c:pt idx="15937">
                  <c:v>96.07202781118005</c:v>
                </c:pt>
                <c:pt idx="15938">
                  <c:v>96.073338295096576</c:v>
                </c:pt>
                <c:pt idx="15939">
                  <c:v>96.069632788849873</c:v>
                </c:pt>
                <c:pt idx="15940">
                  <c:v>96.062899612864982</c:v>
                </c:pt>
                <c:pt idx="15941">
                  <c:v>96.058019190003449</c:v>
                </c:pt>
                <c:pt idx="15942">
                  <c:v>96.055217465768123</c:v>
                </c:pt>
                <c:pt idx="15943">
                  <c:v>96.049342882694063</c:v>
                </c:pt>
                <c:pt idx="15944">
                  <c:v>96.049749584599184</c:v>
                </c:pt>
                <c:pt idx="15945">
                  <c:v>96.048348722481521</c:v>
                </c:pt>
                <c:pt idx="15946">
                  <c:v>96.048981369889518</c:v>
                </c:pt>
                <c:pt idx="15947">
                  <c:v>96.039310902367589</c:v>
                </c:pt>
                <c:pt idx="15948">
                  <c:v>96.035695774322022</c:v>
                </c:pt>
                <c:pt idx="15949">
                  <c:v>96.038813822261332</c:v>
                </c:pt>
                <c:pt idx="15950">
                  <c:v>96.037684094747078</c:v>
                </c:pt>
                <c:pt idx="15951">
                  <c:v>96.040485818982404</c:v>
                </c:pt>
                <c:pt idx="15952">
                  <c:v>96.038497498557334</c:v>
                </c:pt>
                <c:pt idx="15953">
                  <c:v>96.03036346045478</c:v>
                </c:pt>
                <c:pt idx="15954">
                  <c:v>96.033978588500375</c:v>
                </c:pt>
                <c:pt idx="15955">
                  <c:v>96.03203545717588</c:v>
                </c:pt>
                <c:pt idx="15956">
                  <c:v>96.029188543839993</c:v>
                </c:pt>
                <c:pt idx="15957">
                  <c:v>96.02033148012832</c:v>
                </c:pt>
                <c:pt idx="15958">
                  <c:v>96.015044355361667</c:v>
                </c:pt>
                <c:pt idx="15959">
                  <c:v>96.009892797896725</c:v>
                </c:pt>
                <c:pt idx="15960">
                  <c:v>96.01066101260642</c:v>
                </c:pt>
                <c:pt idx="15961">
                  <c:v>96.00437972762721</c:v>
                </c:pt>
                <c:pt idx="15962">
                  <c:v>96.007768910169943</c:v>
                </c:pt>
                <c:pt idx="15963">
                  <c:v>96.001487625190762</c:v>
                </c:pt>
                <c:pt idx="15964">
                  <c:v>96.000583843179371</c:v>
                </c:pt>
                <c:pt idx="15965">
                  <c:v>96.005419076940314</c:v>
                </c:pt>
                <c:pt idx="15966">
                  <c:v>95.997691740742894</c:v>
                </c:pt>
                <c:pt idx="15967">
                  <c:v>96.004289349426074</c:v>
                </c:pt>
                <c:pt idx="15968">
                  <c:v>95.996833147832078</c:v>
                </c:pt>
                <c:pt idx="15969">
                  <c:v>95.99122969936144</c:v>
                </c:pt>
                <c:pt idx="15970">
                  <c:v>95.991500833964849</c:v>
                </c:pt>
                <c:pt idx="15971">
                  <c:v>95.992404615976241</c:v>
                </c:pt>
                <c:pt idx="15972">
                  <c:v>95.991862346769423</c:v>
                </c:pt>
                <c:pt idx="15973">
                  <c:v>95.992043103171682</c:v>
                </c:pt>
                <c:pt idx="15974">
                  <c:v>95.985716629091925</c:v>
                </c:pt>
                <c:pt idx="15975">
                  <c:v>95.984812847080548</c:v>
                </c:pt>
                <c:pt idx="15976">
                  <c:v>95.982869715756038</c:v>
                </c:pt>
                <c:pt idx="15977">
                  <c:v>95.977853725592794</c:v>
                </c:pt>
                <c:pt idx="15978">
                  <c:v>95.97062346950166</c:v>
                </c:pt>
                <c:pt idx="15979">
                  <c:v>95.96587861394184</c:v>
                </c:pt>
                <c:pt idx="15980">
                  <c:v>95.962670187801379</c:v>
                </c:pt>
                <c:pt idx="15981">
                  <c:v>95.9604107327729</c:v>
                </c:pt>
                <c:pt idx="15982">
                  <c:v>95.964974831930434</c:v>
                </c:pt>
                <c:pt idx="15983">
                  <c:v>95.957699386738724</c:v>
                </c:pt>
                <c:pt idx="15984">
                  <c:v>95.957880143140997</c:v>
                </c:pt>
                <c:pt idx="15985">
                  <c:v>95.954988040704521</c:v>
                </c:pt>
                <c:pt idx="15986">
                  <c:v>95.953135287581176</c:v>
                </c:pt>
                <c:pt idx="15987">
                  <c:v>95.945859842389453</c:v>
                </c:pt>
                <c:pt idx="15988">
                  <c:v>95.94956534863617</c:v>
                </c:pt>
                <c:pt idx="15989">
                  <c:v>95.948525999323067</c:v>
                </c:pt>
                <c:pt idx="15990">
                  <c:v>95.939668935611394</c:v>
                </c:pt>
                <c:pt idx="15991">
                  <c:v>95.940075637516529</c:v>
                </c:pt>
                <c:pt idx="15992">
                  <c:v>95.933658785235636</c:v>
                </c:pt>
                <c:pt idx="15993">
                  <c:v>95.934924080051587</c:v>
                </c:pt>
                <c:pt idx="15994">
                  <c:v>95.920282811467004</c:v>
                </c:pt>
                <c:pt idx="15995">
                  <c:v>95.918656003846507</c:v>
                </c:pt>
                <c:pt idx="15996">
                  <c:v>95.926925609250759</c:v>
                </c:pt>
                <c:pt idx="15997">
                  <c:v>95.922587455596059</c:v>
                </c:pt>
                <c:pt idx="15998">
                  <c:v>95.920011676863595</c:v>
                </c:pt>
                <c:pt idx="15999">
                  <c:v>95.919514596757324</c:v>
                </c:pt>
                <c:pt idx="16000">
                  <c:v>95.917209952628284</c:v>
                </c:pt>
                <c:pt idx="16001">
                  <c:v>95.905144462776164</c:v>
                </c:pt>
                <c:pt idx="16002">
                  <c:v>95.904557004468757</c:v>
                </c:pt>
                <c:pt idx="16003">
                  <c:v>95.90202641483684</c:v>
                </c:pt>
                <c:pt idx="16004">
                  <c:v>95.900670741819766</c:v>
                </c:pt>
                <c:pt idx="16005">
                  <c:v>95.909618183732547</c:v>
                </c:pt>
                <c:pt idx="16006">
                  <c:v>95.909798940134834</c:v>
                </c:pt>
                <c:pt idx="16007">
                  <c:v>95.904737760871015</c:v>
                </c:pt>
                <c:pt idx="16008">
                  <c:v>95.902342738540838</c:v>
                </c:pt>
                <c:pt idx="16009">
                  <c:v>95.900173661713481</c:v>
                </c:pt>
                <c:pt idx="16010">
                  <c:v>95.898049773986713</c:v>
                </c:pt>
                <c:pt idx="16011">
                  <c:v>95.889237899375615</c:v>
                </c:pt>
                <c:pt idx="16012">
                  <c:v>95.892807838320635</c:v>
                </c:pt>
                <c:pt idx="16013">
                  <c:v>95.880787537569077</c:v>
                </c:pt>
                <c:pt idx="16014">
                  <c:v>95.883318127200994</c:v>
                </c:pt>
                <c:pt idx="16015">
                  <c:v>95.883363316301555</c:v>
                </c:pt>
                <c:pt idx="16016">
                  <c:v>95.886978444347136</c:v>
                </c:pt>
                <c:pt idx="16017">
                  <c:v>95.879025162646883</c:v>
                </c:pt>
                <c:pt idx="16018">
                  <c:v>95.869942153432362</c:v>
                </c:pt>
                <c:pt idx="16019">
                  <c:v>95.864338704961725</c:v>
                </c:pt>
                <c:pt idx="16020">
                  <c:v>95.86203406083267</c:v>
                </c:pt>
                <c:pt idx="16021">
                  <c:v>95.854984561143795</c:v>
                </c:pt>
                <c:pt idx="16022">
                  <c:v>95.85502975024437</c:v>
                </c:pt>
                <c:pt idx="16023">
                  <c:v>95.849516679974855</c:v>
                </c:pt>
                <c:pt idx="16024">
                  <c:v>95.848884032566872</c:v>
                </c:pt>
                <c:pt idx="16025">
                  <c:v>95.837677135625611</c:v>
                </c:pt>
                <c:pt idx="16026">
                  <c:v>95.838083837530732</c:v>
                </c:pt>
                <c:pt idx="16027">
                  <c:v>95.836502219010782</c:v>
                </c:pt>
                <c:pt idx="16028">
                  <c:v>95.836818542714781</c:v>
                </c:pt>
                <c:pt idx="16029">
                  <c:v>95.827464398896851</c:v>
                </c:pt>
                <c:pt idx="16030">
                  <c:v>95.830898770540145</c:v>
                </c:pt>
                <c:pt idx="16031">
                  <c:v>95.833338981970911</c:v>
                </c:pt>
                <c:pt idx="16032">
                  <c:v>95.832254443557233</c:v>
                </c:pt>
                <c:pt idx="16033">
                  <c:v>95.829362341120756</c:v>
                </c:pt>
                <c:pt idx="16034">
                  <c:v>95.831169905143568</c:v>
                </c:pt>
                <c:pt idx="16035">
                  <c:v>95.824210783655815</c:v>
                </c:pt>
                <c:pt idx="16036">
                  <c:v>95.822312841431909</c:v>
                </c:pt>
                <c:pt idx="16037">
                  <c:v>95.822222463230759</c:v>
                </c:pt>
                <c:pt idx="16038">
                  <c:v>95.82077641201252</c:v>
                </c:pt>
                <c:pt idx="16039">
                  <c:v>95.815805610949866</c:v>
                </c:pt>
                <c:pt idx="16040">
                  <c:v>95.812687563010556</c:v>
                </c:pt>
                <c:pt idx="16041">
                  <c:v>95.807942707450749</c:v>
                </c:pt>
                <c:pt idx="16042">
                  <c:v>95.800124993052165</c:v>
                </c:pt>
                <c:pt idx="16043">
                  <c:v>95.798724130934517</c:v>
                </c:pt>
                <c:pt idx="16044">
                  <c:v>95.791087172938234</c:v>
                </c:pt>
                <c:pt idx="16045">
                  <c:v>95.787291288490394</c:v>
                </c:pt>
                <c:pt idx="16046">
                  <c:v>95.792036144050201</c:v>
                </c:pt>
                <c:pt idx="16047">
                  <c:v>95.792307278653638</c:v>
                </c:pt>
                <c:pt idx="16048">
                  <c:v>95.793527384369</c:v>
                </c:pt>
                <c:pt idx="16049">
                  <c:v>95.792036144050201</c:v>
                </c:pt>
                <c:pt idx="16050">
                  <c:v>95.781100381712335</c:v>
                </c:pt>
                <c:pt idx="16051">
                  <c:v>95.769983862972182</c:v>
                </c:pt>
                <c:pt idx="16052">
                  <c:v>95.771972183397253</c:v>
                </c:pt>
                <c:pt idx="16053">
                  <c:v>95.772424074402949</c:v>
                </c:pt>
                <c:pt idx="16054">
                  <c:v>95.775135420437124</c:v>
                </c:pt>
                <c:pt idx="16055">
                  <c:v>95.768628189955081</c:v>
                </c:pt>
                <c:pt idx="16056">
                  <c:v>95.762663228679898</c:v>
                </c:pt>
                <c:pt idx="16057">
                  <c:v>95.761488312065083</c:v>
                </c:pt>
                <c:pt idx="16058">
                  <c:v>95.76162387936678</c:v>
                </c:pt>
                <c:pt idx="16059">
                  <c:v>95.7596807480423</c:v>
                </c:pt>
                <c:pt idx="16060">
                  <c:v>95.752540870152288</c:v>
                </c:pt>
                <c:pt idx="16061">
                  <c:v>95.751094818934064</c:v>
                </c:pt>
                <c:pt idx="16062">
                  <c:v>95.744361642949187</c:v>
                </c:pt>
                <c:pt idx="16063">
                  <c:v>95.75620118729843</c:v>
                </c:pt>
                <c:pt idx="16064">
                  <c:v>95.749016120307857</c:v>
                </c:pt>
                <c:pt idx="16065">
                  <c:v>95.729720374364575</c:v>
                </c:pt>
                <c:pt idx="16066">
                  <c:v>95.719688394038101</c:v>
                </c:pt>
                <c:pt idx="16067">
                  <c:v>95.70839111889569</c:v>
                </c:pt>
                <c:pt idx="16068">
                  <c:v>95.715440618584552</c:v>
                </c:pt>
                <c:pt idx="16069">
                  <c:v>95.713316730857784</c:v>
                </c:pt>
                <c:pt idx="16070">
                  <c:v>95.721902659966034</c:v>
                </c:pt>
                <c:pt idx="16071">
                  <c:v>95.724162114994499</c:v>
                </c:pt>
                <c:pt idx="16072">
                  <c:v>95.722264172770579</c:v>
                </c:pt>
                <c:pt idx="16073">
                  <c:v>95.720456608747796</c:v>
                </c:pt>
                <c:pt idx="16074">
                  <c:v>95.719507637635843</c:v>
                </c:pt>
                <c:pt idx="16075">
                  <c:v>95.720456608747796</c:v>
                </c:pt>
                <c:pt idx="16076">
                  <c:v>95.7200047177421</c:v>
                </c:pt>
                <c:pt idx="16077">
                  <c:v>95.71774526271362</c:v>
                </c:pt>
                <c:pt idx="16078">
                  <c:v>95.719372070334131</c:v>
                </c:pt>
                <c:pt idx="16079">
                  <c:v>95.719869150440388</c:v>
                </c:pt>
                <c:pt idx="16080">
                  <c:v>95.716299211495382</c:v>
                </c:pt>
                <c:pt idx="16081">
                  <c:v>95.711328410432728</c:v>
                </c:pt>
                <c:pt idx="16082">
                  <c:v>95.711599545036137</c:v>
                </c:pt>
                <c:pt idx="16083">
                  <c:v>95.697184221954402</c:v>
                </c:pt>
                <c:pt idx="16084">
                  <c:v>95.688733860147863</c:v>
                </c:pt>
                <c:pt idx="16085">
                  <c:v>95.694472875920226</c:v>
                </c:pt>
                <c:pt idx="16086">
                  <c:v>95.693614283009396</c:v>
                </c:pt>
                <c:pt idx="16087">
                  <c:v>95.695738170736163</c:v>
                </c:pt>
                <c:pt idx="16088">
                  <c:v>95.686790728823382</c:v>
                </c:pt>
                <c:pt idx="16089">
                  <c:v>95.676126101088926</c:v>
                </c:pt>
                <c:pt idx="16090">
                  <c:v>95.675403075479821</c:v>
                </c:pt>
                <c:pt idx="16091">
                  <c:v>95.669664059707458</c:v>
                </c:pt>
                <c:pt idx="16092">
                  <c:v>95.670341896216001</c:v>
                </c:pt>
                <c:pt idx="16093">
                  <c:v>95.668941034098339</c:v>
                </c:pt>
                <c:pt idx="16094">
                  <c:v>95.665145149650471</c:v>
                </c:pt>
                <c:pt idx="16095">
                  <c:v>95.661801156208341</c:v>
                </c:pt>
                <c:pt idx="16096">
                  <c:v>95.66085218509636</c:v>
                </c:pt>
                <c:pt idx="16097">
                  <c:v>95.655474682128585</c:v>
                </c:pt>
                <c:pt idx="16098">
                  <c:v>95.662795316420869</c:v>
                </c:pt>
                <c:pt idx="16099">
                  <c:v>95.660355104990103</c:v>
                </c:pt>
                <c:pt idx="16100">
                  <c:v>95.656468842341113</c:v>
                </c:pt>
                <c:pt idx="16101">
                  <c:v>95.656694787843961</c:v>
                </c:pt>
                <c:pt idx="16102">
                  <c:v>95.644945621695825</c:v>
                </c:pt>
                <c:pt idx="16103">
                  <c:v>95.654751656519466</c:v>
                </c:pt>
                <c:pt idx="16104">
                  <c:v>95.648108858735711</c:v>
                </c:pt>
                <c:pt idx="16105">
                  <c:v>95.641601628253667</c:v>
                </c:pt>
                <c:pt idx="16106">
                  <c:v>95.639839253331459</c:v>
                </c:pt>
                <c:pt idx="16107">
                  <c:v>95.629897651206136</c:v>
                </c:pt>
                <c:pt idx="16108">
                  <c:v>95.632247484435737</c:v>
                </c:pt>
                <c:pt idx="16109">
                  <c:v>95.631795593430056</c:v>
                </c:pt>
                <c:pt idx="16110">
                  <c:v>95.622260693209839</c:v>
                </c:pt>
                <c:pt idx="16111">
                  <c:v>95.626011388557131</c:v>
                </c:pt>
                <c:pt idx="16112">
                  <c:v>95.617425459448896</c:v>
                </c:pt>
                <c:pt idx="16113">
                  <c:v>95.613448818598741</c:v>
                </c:pt>
                <c:pt idx="16114">
                  <c:v>95.603868729277977</c:v>
                </c:pt>
                <c:pt idx="16115">
                  <c:v>95.60169965245062</c:v>
                </c:pt>
                <c:pt idx="16116">
                  <c:v>95.602332299858602</c:v>
                </c:pt>
                <c:pt idx="16117">
                  <c:v>95.59401750535379</c:v>
                </c:pt>
                <c:pt idx="16118">
                  <c:v>95.589272649793969</c:v>
                </c:pt>
                <c:pt idx="16119">
                  <c:v>95.590944646515041</c:v>
                </c:pt>
                <c:pt idx="16120">
                  <c:v>95.589588973497968</c:v>
                </c:pt>
                <c:pt idx="16121">
                  <c:v>95.585115252541556</c:v>
                </c:pt>
                <c:pt idx="16122">
                  <c:v>95.586787249262628</c:v>
                </c:pt>
                <c:pt idx="16123">
                  <c:v>95.576122621528171</c:v>
                </c:pt>
                <c:pt idx="16124">
                  <c:v>95.569705769247278</c:v>
                </c:pt>
                <c:pt idx="16125">
                  <c:v>95.567446314218813</c:v>
                </c:pt>
                <c:pt idx="16126">
                  <c:v>95.559221897915108</c:v>
                </c:pt>
                <c:pt idx="16127">
                  <c:v>95.560803516435058</c:v>
                </c:pt>
                <c:pt idx="16128">
                  <c:v>95.566135830302272</c:v>
                </c:pt>
                <c:pt idx="16129">
                  <c:v>95.573908355600267</c:v>
                </c:pt>
                <c:pt idx="16130">
                  <c:v>95.570428794856397</c:v>
                </c:pt>
                <c:pt idx="16131">
                  <c:v>95.563514862469233</c:v>
                </c:pt>
                <c:pt idx="16132">
                  <c:v>95.559041141512822</c:v>
                </c:pt>
                <c:pt idx="16133">
                  <c:v>95.556510551880933</c:v>
                </c:pt>
                <c:pt idx="16134">
                  <c:v>95.549099539387498</c:v>
                </c:pt>
                <c:pt idx="16135">
                  <c:v>95.545303654939644</c:v>
                </c:pt>
                <c:pt idx="16136">
                  <c:v>95.538118587949057</c:v>
                </c:pt>
                <c:pt idx="16137">
                  <c:v>95.535316863713746</c:v>
                </c:pt>
                <c:pt idx="16138">
                  <c:v>95.532018059372163</c:v>
                </c:pt>
                <c:pt idx="16139">
                  <c:v>95.524335912275305</c:v>
                </c:pt>
                <c:pt idx="16140">
                  <c:v>95.522076457246811</c:v>
                </c:pt>
                <c:pt idx="16141">
                  <c:v>95.520540027827437</c:v>
                </c:pt>
                <c:pt idx="16142">
                  <c:v>95.518190194597835</c:v>
                </c:pt>
                <c:pt idx="16143">
                  <c:v>95.515885550468766</c:v>
                </c:pt>
                <c:pt idx="16144">
                  <c:v>95.508158214271361</c:v>
                </c:pt>
                <c:pt idx="16145">
                  <c:v>95.51267712432832</c:v>
                </c:pt>
                <c:pt idx="16146">
                  <c:v>95.509875400093009</c:v>
                </c:pt>
                <c:pt idx="16147">
                  <c:v>95.515162524859647</c:v>
                </c:pt>
                <c:pt idx="16148">
                  <c:v>95.513942419144257</c:v>
                </c:pt>
                <c:pt idx="16149">
                  <c:v>95.510643614802689</c:v>
                </c:pt>
                <c:pt idx="16150">
                  <c:v>95.51109550580837</c:v>
                </c:pt>
                <c:pt idx="16151">
                  <c:v>95.50680254125426</c:v>
                </c:pt>
                <c:pt idx="16152">
                  <c:v>95.502871089504708</c:v>
                </c:pt>
                <c:pt idx="16153">
                  <c:v>95.498352179447735</c:v>
                </c:pt>
                <c:pt idx="16154">
                  <c:v>95.493245811083355</c:v>
                </c:pt>
                <c:pt idx="16155">
                  <c:v>95.489269170233214</c:v>
                </c:pt>
                <c:pt idx="16156">
                  <c:v>95.485744420388784</c:v>
                </c:pt>
                <c:pt idx="16157">
                  <c:v>95.478468975197075</c:v>
                </c:pt>
                <c:pt idx="16158">
                  <c:v>95.479869837314723</c:v>
                </c:pt>
                <c:pt idx="16159">
                  <c:v>95.47268477032415</c:v>
                </c:pt>
                <c:pt idx="16160">
                  <c:v>95.477294058582245</c:v>
                </c:pt>
                <c:pt idx="16161">
                  <c:v>95.473498174134392</c:v>
                </c:pt>
                <c:pt idx="16162">
                  <c:v>95.477022923978836</c:v>
                </c:pt>
                <c:pt idx="16163">
                  <c:v>95.47761038228623</c:v>
                </c:pt>
                <c:pt idx="16164">
                  <c:v>95.471509853709321</c:v>
                </c:pt>
                <c:pt idx="16165">
                  <c:v>95.460167389466335</c:v>
                </c:pt>
                <c:pt idx="16166">
                  <c:v>95.457049341527025</c:v>
                </c:pt>
                <c:pt idx="16167">
                  <c:v>95.44932200532962</c:v>
                </c:pt>
                <c:pt idx="16168">
                  <c:v>95.440826454422506</c:v>
                </c:pt>
                <c:pt idx="16169">
                  <c:v>95.432692416319938</c:v>
                </c:pt>
                <c:pt idx="16170">
                  <c:v>95.431065608699456</c:v>
                </c:pt>
                <c:pt idx="16171">
                  <c:v>95.419180875249609</c:v>
                </c:pt>
                <c:pt idx="16172">
                  <c:v>95.416108016410874</c:v>
                </c:pt>
                <c:pt idx="16173">
                  <c:v>95.419497198953593</c:v>
                </c:pt>
                <c:pt idx="16174">
                  <c:v>95.417056987522827</c:v>
                </c:pt>
                <c:pt idx="16175">
                  <c:v>95.423654596206006</c:v>
                </c:pt>
                <c:pt idx="16176">
                  <c:v>95.425688105731638</c:v>
                </c:pt>
                <c:pt idx="16177">
                  <c:v>95.427540858855011</c:v>
                </c:pt>
                <c:pt idx="16178">
                  <c:v>95.412402510164156</c:v>
                </c:pt>
                <c:pt idx="16179">
                  <c:v>95.402099395234259</c:v>
                </c:pt>
                <c:pt idx="16180">
                  <c:v>95.39916210369725</c:v>
                </c:pt>
                <c:pt idx="16181">
                  <c:v>95.390756930991259</c:v>
                </c:pt>
                <c:pt idx="16182">
                  <c:v>95.39048579638785</c:v>
                </c:pt>
                <c:pt idx="16183">
                  <c:v>95.394462437237991</c:v>
                </c:pt>
                <c:pt idx="16184">
                  <c:v>95.393603844327174</c:v>
                </c:pt>
                <c:pt idx="16185">
                  <c:v>95.388858988767353</c:v>
                </c:pt>
                <c:pt idx="16186">
                  <c:v>95.391841469404952</c:v>
                </c:pt>
                <c:pt idx="16187">
                  <c:v>95.391299200198119</c:v>
                </c:pt>
                <c:pt idx="16188">
                  <c:v>95.390214661784427</c:v>
                </c:pt>
                <c:pt idx="16189">
                  <c:v>95.380950896167647</c:v>
                </c:pt>
                <c:pt idx="16190">
                  <c:v>95.37692906621696</c:v>
                </c:pt>
                <c:pt idx="16191">
                  <c:v>95.368252758907559</c:v>
                </c:pt>
                <c:pt idx="16192">
                  <c:v>95.370692970338325</c:v>
                </c:pt>
                <c:pt idx="16193">
                  <c:v>95.361112881017547</c:v>
                </c:pt>
                <c:pt idx="16194">
                  <c:v>95.363598281548889</c:v>
                </c:pt>
                <c:pt idx="16195">
                  <c:v>95.35514791974235</c:v>
                </c:pt>
                <c:pt idx="16196">
                  <c:v>95.352075060903616</c:v>
                </c:pt>
                <c:pt idx="16197">
                  <c:v>95.354741217837216</c:v>
                </c:pt>
                <c:pt idx="16198">
                  <c:v>95.354876785138913</c:v>
                </c:pt>
                <c:pt idx="16199">
                  <c:v>95.361022502816411</c:v>
                </c:pt>
                <c:pt idx="16200">
                  <c:v>95.351984682702479</c:v>
                </c:pt>
                <c:pt idx="16201">
                  <c:v>95.347782096349505</c:v>
                </c:pt>
                <c:pt idx="16202">
                  <c:v>95.341546000470871</c:v>
                </c:pt>
                <c:pt idx="16203">
                  <c:v>95.332372613055213</c:v>
                </c:pt>
                <c:pt idx="16204">
                  <c:v>95.327582568394817</c:v>
                </c:pt>
                <c:pt idx="16205">
                  <c:v>95.322250254527617</c:v>
                </c:pt>
                <c:pt idx="16206">
                  <c:v>95.320668636007682</c:v>
                </c:pt>
                <c:pt idx="16207">
                  <c:v>95.319990799499124</c:v>
                </c:pt>
                <c:pt idx="16208">
                  <c:v>95.317821722671766</c:v>
                </c:pt>
                <c:pt idx="16209">
                  <c:v>95.316466049654693</c:v>
                </c:pt>
                <c:pt idx="16210">
                  <c:v>95.314748863833046</c:v>
                </c:pt>
                <c:pt idx="16211">
                  <c:v>95.311947139597706</c:v>
                </c:pt>
                <c:pt idx="16212">
                  <c:v>95.31158562679316</c:v>
                </c:pt>
                <c:pt idx="16213">
                  <c:v>95.308015687848155</c:v>
                </c:pt>
                <c:pt idx="16214">
                  <c:v>95.293103284660162</c:v>
                </c:pt>
                <c:pt idx="16215">
                  <c:v>95.289126643810022</c:v>
                </c:pt>
                <c:pt idx="16216">
                  <c:v>95.287228701586102</c:v>
                </c:pt>
                <c:pt idx="16217">
                  <c:v>95.289759291218004</c:v>
                </c:pt>
                <c:pt idx="16218">
                  <c:v>95.286641243278694</c:v>
                </c:pt>
                <c:pt idx="16219">
                  <c:v>95.28311649343425</c:v>
                </c:pt>
                <c:pt idx="16220">
                  <c:v>95.279953256394364</c:v>
                </c:pt>
                <c:pt idx="16221">
                  <c:v>95.282574224227417</c:v>
                </c:pt>
                <c:pt idx="16222">
                  <c:v>95.276247750147661</c:v>
                </c:pt>
                <c:pt idx="16223">
                  <c:v>95.271005814481583</c:v>
                </c:pt>
                <c:pt idx="16224">
                  <c:v>95.264137071194966</c:v>
                </c:pt>
                <c:pt idx="16225">
                  <c:v>95.257449084310664</c:v>
                </c:pt>
                <c:pt idx="16226">
                  <c:v>95.262058372568774</c:v>
                </c:pt>
                <c:pt idx="16227">
                  <c:v>95.262781398177893</c:v>
                </c:pt>
                <c:pt idx="16228">
                  <c:v>95.254195469069643</c:v>
                </c:pt>
                <c:pt idx="16229">
                  <c:v>95.250309206420653</c:v>
                </c:pt>
                <c:pt idx="16230">
                  <c:v>95.252207148644558</c:v>
                </c:pt>
                <c:pt idx="16231">
                  <c:v>95.251077421130333</c:v>
                </c:pt>
                <c:pt idx="16232">
                  <c:v>95.242627059323794</c:v>
                </c:pt>
                <c:pt idx="16233">
                  <c:v>95.238921553077077</c:v>
                </c:pt>
                <c:pt idx="16234">
                  <c:v>95.238153338367397</c:v>
                </c:pt>
                <c:pt idx="16235">
                  <c:v>95.226539739520987</c:v>
                </c:pt>
                <c:pt idx="16236">
                  <c:v>95.230290434868266</c:v>
                </c:pt>
                <c:pt idx="16237">
                  <c:v>95.229793354762009</c:v>
                </c:pt>
                <c:pt idx="16238">
                  <c:v>95.227895412538075</c:v>
                </c:pt>
                <c:pt idx="16239">
                  <c:v>95.230787514974551</c:v>
                </c:pt>
                <c:pt idx="16240">
                  <c:v>95.225003310101613</c:v>
                </c:pt>
                <c:pt idx="16241">
                  <c:v>95.225861903012444</c:v>
                </c:pt>
                <c:pt idx="16242">
                  <c:v>95.223195746078844</c:v>
                </c:pt>
                <c:pt idx="16243">
                  <c:v>95.214157925964884</c:v>
                </c:pt>
                <c:pt idx="16244">
                  <c:v>95.205617185957209</c:v>
                </c:pt>
                <c:pt idx="16245">
                  <c:v>95.209774583209622</c:v>
                </c:pt>
                <c:pt idx="16246">
                  <c:v>95.211311012628997</c:v>
                </c:pt>
                <c:pt idx="16247">
                  <c:v>95.204035567437273</c:v>
                </c:pt>
                <c:pt idx="16248">
                  <c:v>95.202363570716216</c:v>
                </c:pt>
                <c:pt idx="16249">
                  <c:v>95.20023968298942</c:v>
                </c:pt>
                <c:pt idx="16250">
                  <c:v>95.194681423619343</c:v>
                </c:pt>
                <c:pt idx="16251">
                  <c:v>95.192602724993151</c:v>
                </c:pt>
                <c:pt idx="16252">
                  <c:v>95.193280561501695</c:v>
                </c:pt>
                <c:pt idx="16253">
                  <c:v>95.17963345312964</c:v>
                </c:pt>
                <c:pt idx="16254">
                  <c:v>95.180266100537622</c:v>
                </c:pt>
                <c:pt idx="16255">
                  <c:v>95.174527084765273</c:v>
                </c:pt>
                <c:pt idx="16256">
                  <c:v>95.177825889106856</c:v>
                </c:pt>
                <c:pt idx="16257">
                  <c:v>95.177012485296601</c:v>
                </c:pt>
                <c:pt idx="16258">
                  <c:v>95.173126222647596</c:v>
                </c:pt>
                <c:pt idx="16259">
                  <c:v>95.167793908780368</c:v>
                </c:pt>
                <c:pt idx="16260">
                  <c:v>95.164495104438785</c:v>
                </c:pt>
                <c:pt idx="16261">
                  <c:v>95.161467434700626</c:v>
                </c:pt>
                <c:pt idx="16262">
                  <c:v>95.155140960620884</c:v>
                </c:pt>
                <c:pt idx="16263">
                  <c:v>95.161377056499475</c:v>
                </c:pt>
                <c:pt idx="16264">
                  <c:v>95.148272217334267</c:v>
                </c:pt>
                <c:pt idx="16265">
                  <c:v>95.150893185167305</c:v>
                </c:pt>
                <c:pt idx="16266">
                  <c:v>95.142171688757358</c:v>
                </c:pt>
                <c:pt idx="16267">
                  <c:v>95.135076999967922</c:v>
                </c:pt>
                <c:pt idx="16268">
                  <c:v>95.135664458275315</c:v>
                </c:pt>
                <c:pt idx="16269">
                  <c:v>95.132320464833171</c:v>
                </c:pt>
                <c:pt idx="16270">
                  <c:v>95.13683937489013</c:v>
                </c:pt>
                <c:pt idx="16271">
                  <c:v>95.132139708430898</c:v>
                </c:pt>
                <c:pt idx="16272">
                  <c:v>95.130829224514372</c:v>
                </c:pt>
                <c:pt idx="16273">
                  <c:v>95.125045019641448</c:v>
                </c:pt>
                <c:pt idx="16274">
                  <c:v>95.117634007148027</c:v>
                </c:pt>
                <c:pt idx="16275">
                  <c:v>95.113250664392751</c:v>
                </c:pt>
                <c:pt idx="16276">
                  <c:v>95.118040709053147</c:v>
                </c:pt>
                <c:pt idx="16277">
                  <c:v>95.120300164081613</c:v>
                </c:pt>
                <c:pt idx="16278">
                  <c:v>95.117634007148027</c:v>
                </c:pt>
                <c:pt idx="16279">
                  <c:v>95.104167655178244</c:v>
                </c:pt>
                <c:pt idx="16280">
                  <c:v>95.095717293371692</c:v>
                </c:pt>
                <c:pt idx="16281">
                  <c:v>95.094226053052907</c:v>
                </c:pt>
                <c:pt idx="16282">
                  <c:v>95.093638594745499</c:v>
                </c:pt>
                <c:pt idx="16283">
                  <c:v>95.083199912513905</c:v>
                </c:pt>
                <c:pt idx="16284">
                  <c:v>95.082928777910496</c:v>
                </c:pt>
                <c:pt idx="16285">
                  <c:v>95.086001636749216</c:v>
                </c:pt>
                <c:pt idx="16286">
                  <c:v>95.0824768869048</c:v>
                </c:pt>
                <c:pt idx="16287">
                  <c:v>95.081889428597393</c:v>
                </c:pt>
                <c:pt idx="16288">
                  <c:v>95.08315472341333</c:v>
                </c:pt>
                <c:pt idx="16289">
                  <c:v>95.07032101885153</c:v>
                </c:pt>
                <c:pt idx="16290">
                  <c:v>95.06019866032392</c:v>
                </c:pt>
                <c:pt idx="16291">
                  <c:v>95.056222019473807</c:v>
                </c:pt>
                <c:pt idx="16292">
                  <c:v>95.055996073970945</c:v>
                </c:pt>
                <c:pt idx="16293">
                  <c:v>95.051657920316245</c:v>
                </c:pt>
                <c:pt idx="16294">
                  <c:v>95.05482115735613</c:v>
                </c:pt>
                <c:pt idx="16295">
                  <c:v>95.05943044561424</c:v>
                </c:pt>
                <c:pt idx="16296">
                  <c:v>95.055634561166386</c:v>
                </c:pt>
                <c:pt idx="16297">
                  <c:v>95.05671909958005</c:v>
                </c:pt>
                <c:pt idx="16298">
                  <c:v>95.051567542115109</c:v>
                </c:pt>
                <c:pt idx="16299">
                  <c:v>95.044246907822824</c:v>
                </c:pt>
                <c:pt idx="16300">
                  <c:v>95.049579221690053</c:v>
                </c:pt>
                <c:pt idx="16301">
                  <c:v>95.044969933431929</c:v>
                </c:pt>
                <c:pt idx="16302">
                  <c:v>95.04081253617953</c:v>
                </c:pt>
                <c:pt idx="16303">
                  <c:v>95.027888453416594</c:v>
                </c:pt>
                <c:pt idx="16304">
                  <c:v>95.020432251822598</c:v>
                </c:pt>
                <c:pt idx="16305">
                  <c:v>95.016229665469609</c:v>
                </c:pt>
                <c:pt idx="16306">
                  <c:v>95.010987729803531</c:v>
                </c:pt>
                <c:pt idx="16307">
                  <c:v>95.008773463875613</c:v>
                </c:pt>
                <c:pt idx="16308">
                  <c:v>95.006468819746544</c:v>
                </c:pt>
                <c:pt idx="16309">
                  <c:v>95.008818652976174</c:v>
                </c:pt>
                <c:pt idx="16310">
                  <c:v>94.999238563655396</c:v>
                </c:pt>
                <c:pt idx="16311">
                  <c:v>94.998605916247428</c:v>
                </c:pt>
                <c:pt idx="16312">
                  <c:v>94.990697823647736</c:v>
                </c:pt>
                <c:pt idx="16313">
                  <c:v>94.991691983860264</c:v>
                </c:pt>
                <c:pt idx="16314">
                  <c:v>94.986043346289037</c:v>
                </c:pt>
                <c:pt idx="16315">
                  <c:v>94.983693513059436</c:v>
                </c:pt>
                <c:pt idx="16316">
                  <c:v>94.983151243852603</c:v>
                </c:pt>
                <c:pt idx="16317">
                  <c:v>94.985817400786203</c:v>
                </c:pt>
                <c:pt idx="16318">
                  <c:v>94.975288340353458</c:v>
                </c:pt>
                <c:pt idx="16319">
                  <c:v>94.977728551784224</c:v>
                </c:pt>
                <c:pt idx="16320">
                  <c:v>94.969323379078261</c:v>
                </c:pt>
                <c:pt idx="16321">
                  <c:v>94.963945876110458</c:v>
                </c:pt>
                <c:pt idx="16322">
                  <c:v>94.95594740530963</c:v>
                </c:pt>
                <c:pt idx="16323">
                  <c:v>94.954908055996526</c:v>
                </c:pt>
                <c:pt idx="16324">
                  <c:v>94.94587023588258</c:v>
                </c:pt>
                <c:pt idx="16325">
                  <c:v>94.939769707305686</c:v>
                </c:pt>
                <c:pt idx="16326">
                  <c:v>94.940402354713655</c:v>
                </c:pt>
                <c:pt idx="16327">
                  <c:v>94.936696848466937</c:v>
                </c:pt>
                <c:pt idx="16328">
                  <c:v>94.929285835973502</c:v>
                </c:pt>
                <c:pt idx="16329">
                  <c:v>94.935793066455531</c:v>
                </c:pt>
                <c:pt idx="16330">
                  <c:v>94.933623989628188</c:v>
                </c:pt>
                <c:pt idx="16331">
                  <c:v>94.935747877354984</c:v>
                </c:pt>
                <c:pt idx="16332">
                  <c:v>94.925670707927935</c:v>
                </c:pt>
                <c:pt idx="16333">
                  <c:v>94.918756775540771</c:v>
                </c:pt>
                <c:pt idx="16334">
                  <c:v>94.912385112360425</c:v>
                </c:pt>
                <c:pt idx="16335">
                  <c:v>94.899822542402063</c:v>
                </c:pt>
                <c:pt idx="16336">
                  <c:v>94.908182526007465</c:v>
                </c:pt>
                <c:pt idx="16337">
                  <c:v>94.907730635001769</c:v>
                </c:pt>
                <c:pt idx="16338">
                  <c:v>94.904431830660172</c:v>
                </c:pt>
                <c:pt idx="16339">
                  <c:v>94.892140395305205</c:v>
                </c:pt>
                <c:pt idx="16340">
                  <c:v>94.892275962606917</c:v>
                </c:pt>
                <c:pt idx="16341">
                  <c:v>94.885813921225449</c:v>
                </c:pt>
                <c:pt idx="16342">
                  <c:v>94.885090895616358</c:v>
                </c:pt>
                <c:pt idx="16343">
                  <c:v>94.882469927783305</c:v>
                </c:pt>
                <c:pt idx="16344">
                  <c:v>94.878267341430316</c:v>
                </c:pt>
                <c:pt idx="16345">
                  <c:v>94.869093954014673</c:v>
                </c:pt>
                <c:pt idx="16346">
                  <c:v>94.862541534432069</c:v>
                </c:pt>
                <c:pt idx="16347">
                  <c:v>94.863128992739448</c:v>
                </c:pt>
                <c:pt idx="16348">
                  <c:v>94.864303909354277</c:v>
                </c:pt>
                <c:pt idx="16349">
                  <c:v>94.865162502265093</c:v>
                </c:pt>
                <c:pt idx="16350">
                  <c:v>94.861682941521238</c:v>
                </c:pt>
                <c:pt idx="16351">
                  <c:v>94.860598403107559</c:v>
                </c:pt>
                <c:pt idx="16352">
                  <c:v>94.854633441832377</c:v>
                </c:pt>
                <c:pt idx="16353">
                  <c:v>94.85531127834092</c:v>
                </c:pt>
                <c:pt idx="16354">
                  <c:v>94.848442535054318</c:v>
                </c:pt>
                <c:pt idx="16355">
                  <c:v>94.846680160132095</c:v>
                </c:pt>
                <c:pt idx="16356">
                  <c:v>94.844691839707025</c:v>
                </c:pt>
                <c:pt idx="16357">
                  <c:v>94.836331856101623</c:v>
                </c:pt>
                <c:pt idx="16358">
                  <c:v>94.83348494276575</c:v>
                </c:pt>
                <c:pt idx="16359">
                  <c:v>94.836015532397639</c:v>
                </c:pt>
                <c:pt idx="16360">
                  <c:v>94.820651238203951</c:v>
                </c:pt>
                <c:pt idx="16361">
                  <c:v>94.823995231646109</c:v>
                </c:pt>
                <c:pt idx="16362">
                  <c:v>94.820470481801678</c:v>
                </c:pt>
                <c:pt idx="16363">
                  <c:v>94.808133857346149</c:v>
                </c:pt>
                <c:pt idx="16364">
                  <c:v>94.809444341262662</c:v>
                </c:pt>
                <c:pt idx="16365">
                  <c:v>94.814144007721922</c:v>
                </c:pt>
                <c:pt idx="16366">
                  <c:v>94.807410831737045</c:v>
                </c:pt>
                <c:pt idx="16367">
                  <c:v>94.799593117338461</c:v>
                </c:pt>
                <c:pt idx="16368">
                  <c:v>94.80384089279201</c:v>
                </c:pt>
                <c:pt idx="16369">
                  <c:v>94.800135386545307</c:v>
                </c:pt>
                <c:pt idx="16370">
                  <c:v>94.794622316275806</c:v>
                </c:pt>
                <c:pt idx="16371">
                  <c:v>94.791007188230239</c:v>
                </c:pt>
                <c:pt idx="16372">
                  <c:v>94.786940169178962</c:v>
                </c:pt>
                <c:pt idx="16373">
                  <c:v>94.779890669490072</c:v>
                </c:pt>
                <c:pt idx="16374">
                  <c:v>94.780658884199767</c:v>
                </c:pt>
                <c:pt idx="16375">
                  <c:v>94.779348400283254</c:v>
                </c:pt>
                <c:pt idx="16376">
                  <c:v>94.773157493505195</c:v>
                </c:pt>
                <c:pt idx="16377">
                  <c:v>94.761453516457649</c:v>
                </c:pt>
                <c:pt idx="16378">
                  <c:v>94.763215891379858</c:v>
                </c:pt>
                <c:pt idx="16379">
                  <c:v>94.765204211804942</c:v>
                </c:pt>
                <c:pt idx="16380">
                  <c:v>94.760007465239411</c:v>
                </c:pt>
                <c:pt idx="16381">
                  <c:v>94.753500234757382</c:v>
                </c:pt>
                <c:pt idx="16382">
                  <c:v>94.742202959614957</c:v>
                </c:pt>
                <c:pt idx="16383">
                  <c:v>94.731899844685074</c:v>
                </c:pt>
                <c:pt idx="16384">
                  <c:v>94.734972703523795</c:v>
                </c:pt>
                <c:pt idx="16385">
                  <c:v>94.730092280662276</c:v>
                </c:pt>
                <c:pt idx="16386">
                  <c:v>94.731719088282787</c:v>
                </c:pt>
                <c:pt idx="16387">
                  <c:v>94.730724928070259</c:v>
                </c:pt>
                <c:pt idx="16388">
                  <c:v>94.722952402772265</c:v>
                </c:pt>
                <c:pt idx="16389">
                  <c:v>94.717755656206748</c:v>
                </c:pt>
                <c:pt idx="16390">
                  <c:v>94.705419031751219</c:v>
                </c:pt>
                <c:pt idx="16391">
                  <c:v>94.696878291743531</c:v>
                </c:pt>
                <c:pt idx="16392">
                  <c:v>94.703747035030148</c:v>
                </c:pt>
                <c:pt idx="16393">
                  <c:v>94.708537079690529</c:v>
                </c:pt>
                <c:pt idx="16394">
                  <c:v>94.71129361482528</c:v>
                </c:pt>
                <c:pt idx="16395">
                  <c:v>94.712287775037808</c:v>
                </c:pt>
                <c:pt idx="16396">
                  <c:v>94.709440861701921</c:v>
                </c:pt>
                <c:pt idx="16397">
                  <c:v>94.707136217572867</c:v>
                </c:pt>
                <c:pt idx="16398">
                  <c:v>94.694347702111642</c:v>
                </c:pt>
                <c:pt idx="16399">
                  <c:v>94.687885660730174</c:v>
                </c:pt>
                <c:pt idx="16400">
                  <c:v>94.698369532062344</c:v>
                </c:pt>
                <c:pt idx="16401">
                  <c:v>94.692269003485436</c:v>
                </c:pt>
                <c:pt idx="16402">
                  <c:v>94.691681545178042</c:v>
                </c:pt>
                <c:pt idx="16403">
                  <c:v>94.675865359978644</c:v>
                </c:pt>
                <c:pt idx="16404">
                  <c:v>94.668815860289769</c:v>
                </c:pt>
                <c:pt idx="16405">
                  <c:v>94.67044266791028</c:v>
                </c:pt>
                <c:pt idx="16406">
                  <c:v>94.666511216160714</c:v>
                </c:pt>
                <c:pt idx="16407">
                  <c:v>94.659416527371249</c:v>
                </c:pt>
                <c:pt idx="16408">
                  <c:v>94.652547784084661</c:v>
                </c:pt>
                <c:pt idx="16409">
                  <c:v>94.650333518156756</c:v>
                </c:pt>
                <c:pt idx="16410">
                  <c:v>94.646763579211751</c:v>
                </c:pt>
                <c:pt idx="16411">
                  <c:v>94.65494280641488</c:v>
                </c:pt>
                <c:pt idx="16412">
                  <c:v>94.659190581868415</c:v>
                </c:pt>
                <c:pt idx="16413">
                  <c:v>94.659235770968991</c:v>
                </c:pt>
                <c:pt idx="16414">
                  <c:v>94.653813078900612</c:v>
                </c:pt>
                <c:pt idx="16415">
                  <c:v>94.652276649481252</c:v>
                </c:pt>
                <c:pt idx="16416">
                  <c:v>94.647576983022006</c:v>
                </c:pt>
                <c:pt idx="16417">
                  <c:v>94.643284018467881</c:v>
                </c:pt>
                <c:pt idx="16418">
                  <c:v>94.639940025025723</c:v>
                </c:pt>
                <c:pt idx="16419">
                  <c:v>94.632077121526606</c:v>
                </c:pt>
                <c:pt idx="16420">
                  <c:v>94.621186548289302</c:v>
                </c:pt>
                <c:pt idx="16421">
                  <c:v>94.6128265646839</c:v>
                </c:pt>
                <c:pt idx="16422">
                  <c:v>94.610341164152572</c:v>
                </c:pt>
                <c:pt idx="16423">
                  <c:v>94.601438911340338</c:v>
                </c:pt>
                <c:pt idx="16424">
                  <c:v>94.598727565306163</c:v>
                </c:pt>
                <c:pt idx="16425">
                  <c:v>94.604782904782496</c:v>
                </c:pt>
                <c:pt idx="16426">
                  <c:v>94.600038049222675</c:v>
                </c:pt>
                <c:pt idx="16427">
                  <c:v>94.596603677579381</c:v>
                </c:pt>
                <c:pt idx="16428">
                  <c:v>94.593892331545206</c:v>
                </c:pt>
                <c:pt idx="16429">
                  <c:v>94.587385101063163</c:v>
                </c:pt>
                <c:pt idx="16430">
                  <c:v>94.584176674922702</c:v>
                </c:pt>
                <c:pt idx="16431">
                  <c:v>94.580245223173151</c:v>
                </c:pt>
                <c:pt idx="16432">
                  <c:v>94.568676813427302</c:v>
                </c:pt>
                <c:pt idx="16433">
                  <c:v>94.561085044531595</c:v>
                </c:pt>
                <c:pt idx="16434">
                  <c:v>94.564971307180585</c:v>
                </c:pt>
                <c:pt idx="16435">
                  <c:v>94.561039855431034</c:v>
                </c:pt>
                <c:pt idx="16436">
                  <c:v>94.550827118702287</c:v>
                </c:pt>
                <c:pt idx="16437">
                  <c:v>94.554397057647293</c:v>
                </c:pt>
                <c:pt idx="16438">
                  <c:v>94.559277480508825</c:v>
                </c:pt>
                <c:pt idx="16439">
                  <c:v>94.565558765488007</c:v>
                </c:pt>
                <c:pt idx="16440">
                  <c:v>94.565965467393127</c:v>
                </c:pt>
                <c:pt idx="16441">
                  <c:v>94.561220611833306</c:v>
                </c:pt>
                <c:pt idx="16442">
                  <c:v>94.546986045153844</c:v>
                </c:pt>
                <c:pt idx="16443">
                  <c:v>94.535643580910872</c:v>
                </c:pt>
                <c:pt idx="16444">
                  <c:v>94.52335214555589</c:v>
                </c:pt>
                <c:pt idx="16445">
                  <c:v>94.517703507984692</c:v>
                </c:pt>
                <c:pt idx="16446">
                  <c:v>94.5167997259733</c:v>
                </c:pt>
                <c:pt idx="16447">
                  <c:v>94.513003841525432</c:v>
                </c:pt>
                <c:pt idx="16448">
                  <c:v>94.508078229563324</c:v>
                </c:pt>
                <c:pt idx="16449">
                  <c:v>94.490092967536611</c:v>
                </c:pt>
                <c:pt idx="16450">
                  <c:v>94.482094496735755</c:v>
                </c:pt>
                <c:pt idx="16451">
                  <c:v>94.474231593236638</c:v>
                </c:pt>
                <c:pt idx="16452">
                  <c:v>94.473327811225246</c:v>
                </c:pt>
                <c:pt idx="16453">
                  <c:v>94.475722833555437</c:v>
                </c:pt>
                <c:pt idx="16454">
                  <c:v>94.467724362754609</c:v>
                </c:pt>
                <c:pt idx="16455">
                  <c:v>94.469441548576256</c:v>
                </c:pt>
                <c:pt idx="16456">
                  <c:v>94.4657812314301</c:v>
                </c:pt>
                <c:pt idx="16457">
                  <c:v>94.460584484864583</c:v>
                </c:pt>
                <c:pt idx="16458">
                  <c:v>94.459951837456629</c:v>
                </c:pt>
                <c:pt idx="16459">
                  <c:v>94.453851308879706</c:v>
                </c:pt>
                <c:pt idx="16460">
                  <c:v>94.451139962845517</c:v>
                </c:pt>
                <c:pt idx="16461">
                  <c:v>94.4502813699347</c:v>
                </c:pt>
                <c:pt idx="16462">
                  <c:v>94.447976725805631</c:v>
                </c:pt>
                <c:pt idx="16463">
                  <c:v>94.447208511095951</c:v>
                </c:pt>
                <c:pt idx="16464">
                  <c:v>94.446485485486846</c:v>
                </c:pt>
                <c:pt idx="16465">
                  <c:v>94.44440678686064</c:v>
                </c:pt>
                <c:pt idx="16466">
                  <c:v>94.449558344325581</c:v>
                </c:pt>
                <c:pt idx="16467">
                  <c:v>94.450010235331277</c:v>
                </c:pt>
                <c:pt idx="16468">
                  <c:v>94.442734790139568</c:v>
                </c:pt>
                <c:pt idx="16469">
                  <c:v>94.440882037016209</c:v>
                </c:pt>
                <c:pt idx="16470">
                  <c:v>94.430940434890871</c:v>
                </c:pt>
                <c:pt idx="16471">
                  <c:v>94.427189739543579</c:v>
                </c:pt>
                <c:pt idx="16472">
                  <c:v>94.426511903035049</c:v>
                </c:pt>
                <c:pt idx="16473">
                  <c:v>94.422716018587181</c:v>
                </c:pt>
                <c:pt idx="16474">
                  <c:v>94.425020662716236</c:v>
                </c:pt>
                <c:pt idx="16475">
                  <c:v>94.424478393509403</c:v>
                </c:pt>
                <c:pt idx="16476">
                  <c:v>94.418965323239888</c:v>
                </c:pt>
                <c:pt idx="16477">
                  <c:v>94.411509121645892</c:v>
                </c:pt>
                <c:pt idx="16478">
                  <c:v>94.414536791384066</c:v>
                </c:pt>
                <c:pt idx="16479">
                  <c:v>94.390812513584962</c:v>
                </c:pt>
                <c:pt idx="16480">
                  <c:v>94.391942241099215</c:v>
                </c:pt>
                <c:pt idx="16481">
                  <c:v>94.395421801843085</c:v>
                </c:pt>
                <c:pt idx="16482">
                  <c:v>94.384395661304083</c:v>
                </c:pt>
                <c:pt idx="16483">
                  <c:v>94.386971440036547</c:v>
                </c:pt>
                <c:pt idx="16484">
                  <c:v>94.373369520765067</c:v>
                </c:pt>
                <c:pt idx="16485">
                  <c:v>94.37129082213886</c:v>
                </c:pt>
                <c:pt idx="16486">
                  <c:v>94.3654162390648</c:v>
                </c:pt>
                <c:pt idx="16487">
                  <c:v>94.357056255459398</c:v>
                </c:pt>
                <c:pt idx="16488">
                  <c:v>94.355113124134917</c:v>
                </c:pt>
                <c:pt idx="16489">
                  <c:v>94.352582534503014</c:v>
                </c:pt>
                <c:pt idx="16490">
                  <c:v>94.34521671111014</c:v>
                </c:pt>
                <c:pt idx="16491">
                  <c:v>94.344493685501035</c:v>
                </c:pt>
                <c:pt idx="16492">
                  <c:v>94.335681810889938</c:v>
                </c:pt>
                <c:pt idx="16493">
                  <c:v>94.328722689402213</c:v>
                </c:pt>
                <c:pt idx="16494">
                  <c:v>94.32610172156916</c:v>
                </c:pt>
                <c:pt idx="16495">
                  <c:v>94.332021493743795</c:v>
                </c:pt>
                <c:pt idx="16496">
                  <c:v>94.333377166760883</c:v>
                </c:pt>
                <c:pt idx="16497">
                  <c:v>94.334235759671699</c:v>
                </c:pt>
                <c:pt idx="16498">
                  <c:v>94.324746048552072</c:v>
                </c:pt>
                <c:pt idx="16499">
                  <c:v>94.322396215322456</c:v>
                </c:pt>
                <c:pt idx="16500">
                  <c:v>94.316160119443822</c:v>
                </c:pt>
                <c:pt idx="16501">
                  <c:v>94.317018712354653</c:v>
                </c:pt>
                <c:pt idx="16502">
                  <c:v>94.314714068225598</c:v>
                </c:pt>
                <c:pt idx="16503">
                  <c:v>94.316973523254106</c:v>
                </c:pt>
                <c:pt idx="16504">
                  <c:v>94.316566821348943</c:v>
                </c:pt>
                <c:pt idx="16505">
                  <c:v>94.31060186007376</c:v>
                </c:pt>
                <c:pt idx="16506">
                  <c:v>94.302151498267222</c:v>
                </c:pt>
                <c:pt idx="16507">
                  <c:v>94.289769684711118</c:v>
                </c:pt>
                <c:pt idx="16508">
                  <c:v>94.284121047139905</c:v>
                </c:pt>
                <c:pt idx="16509">
                  <c:v>94.275218794327671</c:v>
                </c:pt>
                <c:pt idx="16510">
                  <c:v>94.273366041204326</c:v>
                </c:pt>
                <c:pt idx="16511">
                  <c:v>94.269434589454775</c:v>
                </c:pt>
                <c:pt idx="16512">
                  <c:v>94.262656224369309</c:v>
                </c:pt>
                <c:pt idx="16513">
                  <c:v>94.253799160657664</c:v>
                </c:pt>
                <c:pt idx="16514">
                  <c:v>94.250048465310371</c:v>
                </c:pt>
                <c:pt idx="16515">
                  <c:v>94.24295377652092</c:v>
                </c:pt>
                <c:pt idx="16516">
                  <c:v>94.241417347101546</c:v>
                </c:pt>
                <c:pt idx="16517">
                  <c:v>94.242863398319784</c:v>
                </c:pt>
                <c:pt idx="16518">
                  <c:v>94.237395517150844</c:v>
                </c:pt>
                <c:pt idx="16519">
                  <c:v>94.245845878957383</c:v>
                </c:pt>
                <c:pt idx="16520">
                  <c:v>94.240332808687867</c:v>
                </c:pt>
                <c:pt idx="16521">
                  <c:v>94.238073353659388</c:v>
                </c:pt>
                <c:pt idx="16522">
                  <c:v>94.226369376611856</c:v>
                </c:pt>
                <c:pt idx="16523">
                  <c:v>94.217964203905865</c:v>
                </c:pt>
                <c:pt idx="16524">
                  <c:v>94.207841845378269</c:v>
                </c:pt>
                <c:pt idx="16525">
                  <c:v>94.212857835541513</c:v>
                </c:pt>
                <c:pt idx="16526">
                  <c:v>94.208836005590797</c:v>
                </c:pt>
                <c:pt idx="16527">
                  <c:v>94.203096989818448</c:v>
                </c:pt>
                <c:pt idx="16528">
                  <c:v>94.202373964209329</c:v>
                </c:pt>
                <c:pt idx="16529">
                  <c:v>94.196002301028997</c:v>
                </c:pt>
                <c:pt idx="16530">
                  <c:v>94.190669987161769</c:v>
                </c:pt>
                <c:pt idx="16531">
                  <c:v>94.193065009491988</c:v>
                </c:pt>
                <c:pt idx="16532">
                  <c:v>94.191438201871463</c:v>
                </c:pt>
                <c:pt idx="16533">
                  <c:v>94.193471711397109</c:v>
                </c:pt>
                <c:pt idx="16534">
                  <c:v>94.187054859116188</c:v>
                </c:pt>
                <c:pt idx="16535">
                  <c:v>94.18606069890366</c:v>
                </c:pt>
                <c:pt idx="16536">
                  <c:v>94.179960170326765</c:v>
                </c:pt>
                <c:pt idx="16537">
                  <c:v>94.169521488095171</c:v>
                </c:pt>
                <c:pt idx="16538">
                  <c:v>94.159986587874954</c:v>
                </c:pt>
                <c:pt idx="16539">
                  <c:v>94.157139674539053</c:v>
                </c:pt>
                <c:pt idx="16540">
                  <c:v>94.150496876755312</c:v>
                </c:pt>
                <c:pt idx="16541">
                  <c:v>94.153479357392911</c:v>
                </c:pt>
                <c:pt idx="16542">
                  <c:v>94.151219902364431</c:v>
                </c:pt>
                <c:pt idx="16543">
                  <c:v>94.14105235473626</c:v>
                </c:pt>
                <c:pt idx="16544">
                  <c:v>94.145842399396642</c:v>
                </c:pt>
                <c:pt idx="16545">
                  <c:v>94.141865758546501</c:v>
                </c:pt>
                <c:pt idx="16546">
                  <c:v>94.141142732937382</c:v>
                </c:pt>
                <c:pt idx="16547">
                  <c:v>94.142136893149925</c:v>
                </c:pt>
                <c:pt idx="16548">
                  <c:v>94.131517454516029</c:v>
                </c:pt>
                <c:pt idx="16549">
                  <c:v>94.128354217476158</c:v>
                </c:pt>
                <c:pt idx="16550">
                  <c:v>94.1165146731269</c:v>
                </c:pt>
                <c:pt idx="16551">
                  <c:v>94.114707109104103</c:v>
                </c:pt>
                <c:pt idx="16552">
                  <c:v>94.106301936398154</c:v>
                </c:pt>
                <c:pt idx="16553">
                  <c:v>94.098213087396161</c:v>
                </c:pt>
                <c:pt idx="16554">
                  <c:v>94.094597959350594</c:v>
                </c:pt>
                <c:pt idx="16555">
                  <c:v>94.090485751198756</c:v>
                </c:pt>
                <c:pt idx="16556">
                  <c:v>94.095004661255729</c:v>
                </c:pt>
                <c:pt idx="16557">
                  <c:v>94.078917341452922</c:v>
                </c:pt>
                <c:pt idx="16558">
                  <c:v>94.075121457005054</c:v>
                </c:pt>
                <c:pt idx="16559">
                  <c:v>94.074172485893101</c:v>
                </c:pt>
                <c:pt idx="16560">
                  <c:v>94.074669565999358</c:v>
                </c:pt>
                <c:pt idx="16561">
                  <c:v>94.083978520716698</c:v>
                </c:pt>
                <c:pt idx="16562">
                  <c:v>94.082396902196777</c:v>
                </c:pt>
                <c:pt idx="16563">
                  <c:v>94.071190005255502</c:v>
                </c:pt>
                <c:pt idx="16564">
                  <c:v>94.060209053817061</c:v>
                </c:pt>
                <c:pt idx="16565">
                  <c:v>94.059350460906231</c:v>
                </c:pt>
                <c:pt idx="16566">
                  <c:v>94.063055967152948</c:v>
                </c:pt>
                <c:pt idx="16567">
                  <c:v>94.058763002598823</c:v>
                </c:pt>
                <c:pt idx="16568">
                  <c:v>94.051171233703116</c:v>
                </c:pt>
                <c:pt idx="16569">
                  <c:v>94.045884108936463</c:v>
                </c:pt>
                <c:pt idx="16570">
                  <c:v>94.033276349877525</c:v>
                </c:pt>
                <c:pt idx="16571">
                  <c:v>94.03363786268207</c:v>
                </c:pt>
                <c:pt idx="16572">
                  <c:v>94.023605882355596</c:v>
                </c:pt>
                <c:pt idx="16573">
                  <c:v>94.022792478545355</c:v>
                </c:pt>
                <c:pt idx="16574">
                  <c:v>94.012850876420018</c:v>
                </c:pt>
                <c:pt idx="16575">
                  <c:v>94.008693479167604</c:v>
                </c:pt>
                <c:pt idx="16576">
                  <c:v>94.005033162021448</c:v>
                </c:pt>
                <c:pt idx="16577">
                  <c:v>94.006072511334565</c:v>
                </c:pt>
                <c:pt idx="16578">
                  <c:v>94.0048072165186</c:v>
                </c:pt>
                <c:pt idx="16579">
                  <c:v>93.997983662332572</c:v>
                </c:pt>
                <c:pt idx="16580">
                  <c:v>93.990482271638015</c:v>
                </c:pt>
                <c:pt idx="16581">
                  <c:v>93.982754935440582</c:v>
                </c:pt>
                <c:pt idx="16582">
                  <c:v>93.978190836283048</c:v>
                </c:pt>
                <c:pt idx="16583">
                  <c:v>93.985285525072499</c:v>
                </c:pt>
                <c:pt idx="16584">
                  <c:v>93.978326403584759</c:v>
                </c:pt>
                <c:pt idx="16585">
                  <c:v>93.984878823167378</c:v>
                </c:pt>
                <c:pt idx="16586">
                  <c:v>93.985963361581042</c:v>
                </c:pt>
                <c:pt idx="16587">
                  <c:v>93.976970730567672</c:v>
                </c:pt>
                <c:pt idx="16588">
                  <c:v>93.968836692465118</c:v>
                </c:pt>
                <c:pt idx="16589">
                  <c:v>93.958443199334098</c:v>
                </c:pt>
                <c:pt idx="16590">
                  <c:v>93.945971007576873</c:v>
                </c:pt>
                <c:pt idx="16591">
                  <c:v>93.949043866415593</c:v>
                </c:pt>
                <c:pt idx="16592">
                  <c:v>93.946513276783691</c:v>
                </c:pt>
                <c:pt idx="16593">
                  <c:v>93.9399608572011</c:v>
                </c:pt>
                <c:pt idx="16594">
                  <c:v>93.932820979311074</c:v>
                </c:pt>
                <c:pt idx="16595">
                  <c:v>93.932595033808227</c:v>
                </c:pt>
                <c:pt idx="16596">
                  <c:v>93.928528014756949</c:v>
                </c:pt>
                <c:pt idx="16597">
                  <c:v>93.920936245861242</c:v>
                </c:pt>
                <c:pt idx="16598">
                  <c:v>93.910271618126785</c:v>
                </c:pt>
                <c:pt idx="16599">
                  <c:v>93.904351845952178</c:v>
                </c:pt>
                <c:pt idx="16600">
                  <c:v>93.90367400944362</c:v>
                </c:pt>
                <c:pt idx="16601">
                  <c:v>93.905255627963555</c:v>
                </c:pt>
                <c:pt idx="16602">
                  <c:v>93.902634660130531</c:v>
                </c:pt>
                <c:pt idx="16603">
                  <c:v>93.898612830179815</c:v>
                </c:pt>
                <c:pt idx="16604">
                  <c:v>93.894184298323978</c:v>
                </c:pt>
                <c:pt idx="16605">
                  <c:v>93.880220866247953</c:v>
                </c:pt>
                <c:pt idx="16606">
                  <c:v>93.877825843917734</c:v>
                </c:pt>
                <c:pt idx="16607">
                  <c:v>93.871589748039142</c:v>
                </c:pt>
                <c:pt idx="16608">
                  <c:v>93.868426510999257</c:v>
                </c:pt>
                <c:pt idx="16609">
                  <c:v>93.861377011310381</c:v>
                </c:pt>
                <c:pt idx="16610">
                  <c:v>93.855773562839744</c:v>
                </c:pt>
                <c:pt idx="16611">
                  <c:v>93.848136604843461</c:v>
                </c:pt>
                <c:pt idx="16612">
                  <c:v>93.852881460403282</c:v>
                </c:pt>
                <c:pt idx="16613">
                  <c:v>93.852022867492451</c:v>
                </c:pt>
                <c:pt idx="16614">
                  <c:v>93.853242973207841</c:v>
                </c:pt>
                <c:pt idx="16615">
                  <c:v>93.845199313306438</c:v>
                </c:pt>
                <c:pt idx="16616">
                  <c:v>93.840861159651752</c:v>
                </c:pt>
                <c:pt idx="16617">
                  <c:v>93.836071114991341</c:v>
                </c:pt>
                <c:pt idx="16618">
                  <c:v>93.837833489913564</c:v>
                </c:pt>
                <c:pt idx="16619">
                  <c:v>93.825361298156338</c:v>
                </c:pt>
                <c:pt idx="16620">
                  <c:v>93.822559573921012</c:v>
                </c:pt>
                <c:pt idx="16621">
                  <c:v>93.815600452433273</c:v>
                </c:pt>
                <c:pt idx="16622">
                  <c:v>93.809725869359212</c:v>
                </c:pt>
                <c:pt idx="16623">
                  <c:v>93.807240468827885</c:v>
                </c:pt>
                <c:pt idx="16624">
                  <c:v>93.803580151681729</c:v>
                </c:pt>
                <c:pt idx="16625">
                  <c:v>93.795220168076341</c:v>
                </c:pt>
                <c:pt idx="16626">
                  <c:v>93.790475312516534</c:v>
                </c:pt>
                <c:pt idx="16627">
                  <c:v>93.787763966482345</c:v>
                </c:pt>
                <c:pt idx="16628">
                  <c:v>93.78536894415214</c:v>
                </c:pt>
                <c:pt idx="16629">
                  <c:v>93.778952091871247</c:v>
                </c:pt>
                <c:pt idx="16630">
                  <c:v>93.771360322975539</c:v>
                </c:pt>
                <c:pt idx="16631">
                  <c:v>93.771179566573267</c:v>
                </c:pt>
                <c:pt idx="16632">
                  <c:v>93.768648976941364</c:v>
                </c:pt>
                <c:pt idx="16633">
                  <c:v>93.769010489745909</c:v>
                </c:pt>
                <c:pt idx="16634">
                  <c:v>93.763226284872999</c:v>
                </c:pt>
                <c:pt idx="16635">
                  <c:v>93.75938521132457</c:v>
                </c:pt>
                <c:pt idx="16636">
                  <c:v>93.756719054390956</c:v>
                </c:pt>
                <c:pt idx="16637">
                  <c:v>93.748494638087266</c:v>
                </c:pt>
                <c:pt idx="16638">
                  <c:v>93.751974198831149</c:v>
                </c:pt>
                <c:pt idx="16639">
                  <c:v>93.742665244113795</c:v>
                </c:pt>
                <c:pt idx="16640">
                  <c:v>93.739863519878455</c:v>
                </c:pt>
                <c:pt idx="16641">
                  <c:v>93.73724255204543</c:v>
                </c:pt>
                <c:pt idx="16642">
                  <c:v>93.731458347172506</c:v>
                </c:pt>
                <c:pt idx="16643">
                  <c:v>93.721787879650577</c:v>
                </c:pt>
                <c:pt idx="16644">
                  <c:v>93.719709181024385</c:v>
                </c:pt>
                <c:pt idx="16645">
                  <c:v>93.715551783771971</c:v>
                </c:pt>
                <c:pt idx="16646">
                  <c:v>93.712252979430374</c:v>
                </c:pt>
                <c:pt idx="16647">
                  <c:v>93.70651396365804</c:v>
                </c:pt>
                <c:pt idx="16648">
                  <c:v>93.69982597677371</c:v>
                </c:pt>
                <c:pt idx="16649">
                  <c:v>93.692731287984273</c:v>
                </c:pt>
                <c:pt idx="16650">
                  <c:v>93.692234207878002</c:v>
                </c:pt>
                <c:pt idx="16651">
                  <c:v>93.69978078767312</c:v>
                </c:pt>
                <c:pt idx="16652">
                  <c:v>93.691646749570594</c:v>
                </c:pt>
                <c:pt idx="16653">
                  <c:v>93.685365464591413</c:v>
                </c:pt>
                <c:pt idx="16654">
                  <c:v>93.681343634640697</c:v>
                </c:pt>
                <c:pt idx="16655">
                  <c:v>93.675604618868348</c:v>
                </c:pt>
                <c:pt idx="16656">
                  <c:v>93.664036209122486</c:v>
                </c:pt>
                <c:pt idx="16657">
                  <c:v>93.657935680545606</c:v>
                </c:pt>
                <c:pt idx="16658">
                  <c:v>93.647542187414558</c:v>
                </c:pt>
                <c:pt idx="16659">
                  <c:v>93.647632565615709</c:v>
                </c:pt>
                <c:pt idx="16660">
                  <c:v>93.643746302966719</c:v>
                </c:pt>
                <c:pt idx="16661">
                  <c:v>93.638775501904036</c:v>
                </c:pt>
                <c:pt idx="16662">
                  <c:v>93.638504367300627</c:v>
                </c:pt>
                <c:pt idx="16663">
                  <c:v>93.630505896499798</c:v>
                </c:pt>
                <c:pt idx="16664">
                  <c:v>93.636922748780677</c:v>
                </c:pt>
                <c:pt idx="16665">
                  <c:v>93.628156063270168</c:v>
                </c:pt>
                <c:pt idx="16666">
                  <c:v>93.629150223482696</c:v>
                </c:pt>
                <c:pt idx="16667">
                  <c:v>93.623817909615482</c:v>
                </c:pt>
                <c:pt idx="16668">
                  <c:v>93.620564294374446</c:v>
                </c:pt>
                <c:pt idx="16669">
                  <c:v>93.614644522199825</c:v>
                </c:pt>
                <c:pt idx="16670">
                  <c:v>93.611074583254819</c:v>
                </c:pt>
                <c:pt idx="16671">
                  <c:v>93.613062903679875</c:v>
                </c:pt>
                <c:pt idx="16672">
                  <c:v>93.611797608863924</c:v>
                </c:pt>
                <c:pt idx="16673">
                  <c:v>93.605290378381895</c:v>
                </c:pt>
                <c:pt idx="16674">
                  <c:v>93.59561991085998</c:v>
                </c:pt>
                <c:pt idx="16675">
                  <c:v>93.593044132127517</c:v>
                </c:pt>
                <c:pt idx="16676">
                  <c:v>93.577092379626407</c:v>
                </c:pt>
                <c:pt idx="16677">
                  <c:v>93.568099748613037</c:v>
                </c:pt>
                <c:pt idx="16678">
                  <c:v>93.565659537182285</c:v>
                </c:pt>
                <c:pt idx="16679">
                  <c:v>93.556079447861478</c:v>
                </c:pt>
                <c:pt idx="16680">
                  <c:v>93.55128940320111</c:v>
                </c:pt>
                <c:pt idx="16681">
                  <c:v>93.548713624468633</c:v>
                </c:pt>
                <c:pt idx="16682">
                  <c:v>93.543019797796845</c:v>
                </c:pt>
                <c:pt idx="16683">
                  <c:v>93.539630615254126</c:v>
                </c:pt>
                <c:pt idx="16684">
                  <c:v>93.535337650700001</c:v>
                </c:pt>
                <c:pt idx="16685">
                  <c:v>93.531948468157267</c:v>
                </c:pt>
                <c:pt idx="16686">
                  <c:v>93.526119074183782</c:v>
                </c:pt>
                <c:pt idx="16687">
                  <c:v>93.519521465500617</c:v>
                </c:pt>
                <c:pt idx="16688">
                  <c:v>93.526435397887781</c:v>
                </c:pt>
                <c:pt idx="16689">
                  <c:v>93.515951526555611</c:v>
                </c:pt>
                <c:pt idx="16690">
                  <c:v>93.521554975026248</c:v>
                </c:pt>
                <c:pt idx="16691">
                  <c:v>93.514550664437948</c:v>
                </c:pt>
                <c:pt idx="16692">
                  <c:v>93.507049273743377</c:v>
                </c:pt>
                <c:pt idx="16693">
                  <c:v>93.504880196916034</c:v>
                </c:pt>
                <c:pt idx="16694">
                  <c:v>93.496339456908345</c:v>
                </c:pt>
                <c:pt idx="16695">
                  <c:v>93.499231559344807</c:v>
                </c:pt>
                <c:pt idx="16696">
                  <c:v>93.494893405690121</c:v>
                </c:pt>
                <c:pt idx="16697">
                  <c:v>93.480929973614096</c:v>
                </c:pt>
                <c:pt idx="16698">
                  <c:v>93.474377554031477</c:v>
                </c:pt>
                <c:pt idx="16699">
                  <c:v>93.466605028733497</c:v>
                </c:pt>
                <c:pt idx="16700">
                  <c:v>93.455940400999054</c:v>
                </c:pt>
                <c:pt idx="16701">
                  <c:v>93.46100158026286</c:v>
                </c:pt>
                <c:pt idx="16702">
                  <c:v>93.456347102904175</c:v>
                </c:pt>
                <c:pt idx="16703">
                  <c:v>93.457205695814991</c:v>
                </c:pt>
                <c:pt idx="16704">
                  <c:v>93.451783003746641</c:v>
                </c:pt>
                <c:pt idx="16705">
                  <c:v>93.448755334008453</c:v>
                </c:pt>
                <c:pt idx="16706">
                  <c:v>93.440485728604216</c:v>
                </c:pt>
                <c:pt idx="16707">
                  <c:v>93.435966818547229</c:v>
                </c:pt>
                <c:pt idx="16708">
                  <c:v>93.435876440346107</c:v>
                </c:pt>
                <c:pt idx="16709">
                  <c:v>93.435966818547229</c:v>
                </c:pt>
                <c:pt idx="16710">
                  <c:v>93.437096546061468</c:v>
                </c:pt>
                <c:pt idx="16711">
                  <c:v>93.426703052930463</c:v>
                </c:pt>
                <c:pt idx="16712">
                  <c:v>93.414095293871497</c:v>
                </c:pt>
                <c:pt idx="16713">
                  <c:v>93.406729470478638</c:v>
                </c:pt>
                <c:pt idx="16714">
                  <c:v>93.406187201271791</c:v>
                </c:pt>
                <c:pt idx="16715">
                  <c:v>93.403882557142737</c:v>
                </c:pt>
                <c:pt idx="16716">
                  <c:v>93.40144234571197</c:v>
                </c:pt>
                <c:pt idx="16717">
                  <c:v>93.401351967510848</c:v>
                </c:pt>
                <c:pt idx="16718">
                  <c:v>93.39403133321855</c:v>
                </c:pt>
                <c:pt idx="16719">
                  <c:v>93.386529942523978</c:v>
                </c:pt>
                <c:pt idx="16720">
                  <c:v>93.381378385059037</c:v>
                </c:pt>
                <c:pt idx="16721">
                  <c:v>93.378712228125423</c:v>
                </c:pt>
                <c:pt idx="16722">
                  <c:v>93.371572350235425</c:v>
                </c:pt>
                <c:pt idx="16723">
                  <c:v>93.370487811821747</c:v>
                </c:pt>
                <c:pt idx="16724">
                  <c:v>93.364342094144263</c:v>
                </c:pt>
                <c:pt idx="16725">
                  <c:v>93.356298434242859</c:v>
                </c:pt>
                <c:pt idx="16726">
                  <c:v>93.352502549794991</c:v>
                </c:pt>
                <c:pt idx="16727">
                  <c:v>93.34188311116111</c:v>
                </c:pt>
                <c:pt idx="16728">
                  <c:v>93.345136726402146</c:v>
                </c:pt>
                <c:pt idx="16729">
                  <c:v>93.344142566189618</c:v>
                </c:pt>
                <c:pt idx="16730">
                  <c:v>93.341657165658276</c:v>
                </c:pt>
                <c:pt idx="16731">
                  <c:v>93.332574156443755</c:v>
                </c:pt>
                <c:pt idx="16732">
                  <c:v>93.323174823525278</c:v>
                </c:pt>
                <c:pt idx="16733">
                  <c:v>93.318339589764292</c:v>
                </c:pt>
                <c:pt idx="16734">
                  <c:v>93.313504356003349</c:v>
                </c:pt>
                <c:pt idx="16735">
                  <c:v>93.312148682986248</c:v>
                </c:pt>
                <c:pt idx="16736">
                  <c:v>93.305596263403658</c:v>
                </c:pt>
                <c:pt idx="16737">
                  <c:v>93.302568593665484</c:v>
                </c:pt>
                <c:pt idx="16738">
                  <c:v>93.303562753878012</c:v>
                </c:pt>
                <c:pt idx="16739">
                  <c:v>93.302975295570604</c:v>
                </c:pt>
                <c:pt idx="16740">
                  <c:v>93.294434555562944</c:v>
                </c:pt>
                <c:pt idx="16741">
                  <c:v>93.287836946879764</c:v>
                </c:pt>
                <c:pt idx="16742">
                  <c:v>93.28440257523647</c:v>
                </c:pt>
                <c:pt idx="16743">
                  <c:v>93.288785917991717</c:v>
                </c:pt>
                <c:pt idx="16744">
                  <c:v>93.286345706560951</c:v>
                </c:pt>
                <c:pt idx="16745">
                  <c:v>93.276223348033355</c:v>
                </c:pt>
                <c:pt idx="16746">
                  <c:v>93.277443453748731</c:v>
                </c:pt>
                <c:pt idx="16747">
                  <c:v>93.265287585695489</c:v>
                </c:pt>
                <c:pt idx="16748">
                  <c:v>93.266326935008593</c:v>
                </c:pt>
                <c:pt idx="16749">
                  <c:v>93.259503380822565</c:v>
                </c:pt>
                <c:pt idx="16750">
                  <c:v>93.259051489816855</c:v>
                </c:pt>
                <c:pt idx="16751">
                  <c:v>93.248386862082427</c:v>
                </c:pt>
                <c:pt idx="16752">
                  <c:v>93.235507968420052</c:v>
                </c:pt>
                <c:pt idx="16753">
                  <c:v>93.233293702492134</c:v>
                </c:pt>
                <c:pt idx="16754">
                  <c:v>93.225792311797562</c:v>
                </c:pt>
                <c:pt idx="16755">
                  <c:v>93.219104324913232</c:v>
                </c:pt>
                <c:pt idx="16756">
                  <c:v>93.203242950613287</c:v>
                </c:pt>
                <c:pt idx="16757">
                  <c:v>93.205276460138933</c:v>
                </c:pt>
                <c:pt idx="16758">
                  <c:v>93.200621982780234</c:v>
                </c:pt>
                <c:pt idx="16759">
                  <c:v>93.197820258544922</c:v>
                </c:pt>
                <c:pt idx="16760">
                  <c:v>93.194024374097069</c:v>
                </c:pt>
                <c:pt idx="16761">
                  <c:v>93.18236558615007</c:v>
                </c:pt>
                <c:pt idx="16762">
                  <c:v>93.18290785535693</c:v>
                </c:pt>
                <c:pt idx="16763">
                  <c:v>93.173508522438425</c:v>
                </c:pt>
                <c:pt idx="16764">
                  <c:v>93.165916753542717</c:v>
                </c:pt>
                <c:pt idx="16765">
                  <c:v>93.169396314286587</c:v>
                </c:pt>
                <c:pt idx="16766">
                  <c:v>93.167001291956382</c:v>
                </c:pt>
                <c:pt idx="16767">
                  <c:v>93.154845423903126</c:v>
                </c:pt>
                <c:pt idx="16768">
                  <c:v>93.149693866438184</c:v>
                </c:pt>
                <c:pt idx="16769">
                  <c:v>93.149106408130791</c:v>
                </c:pt>
                <c:pt idx="16770">
                  <c:v>93.139887831614558</c:v>
                </c:pt>
                <c:pt idx="16771">
                  <c:v>93.141424261033947</c:v>
                </c:pt>
                <c:pt idx="16772">
                  <c:v>93.132024928115442</c:v>
                </c:pt>
                <c:pt idx="16773">
                  <c:v>93.126059966840245</c:v>
                </c:pt>
                <c:pt idx="16774">
                  <c:v>93.11431080069211</c:v>
                </c:pt>
                <c:pt idx="16775">
                  <c:v>93.109611134232864</c:v>
                </c:pt>
                <c:pt idx="16776">
                  <c:v>93.103375038354258</c:v>
                </c:pt>
                <c:pt idx="16777">
                  <c:v>93.105408547879875</c:v>
                </c:pt>
                <c:pt idx="16778">
                  <c:v>93.10884291952317</c:v>
                </c:pt>
                <c:pt idx="16779">
                  <c:v>93.102245310840004</c:v>
                </c:pt>
                <c:pt idx="16780">
                  <c:v>93.090270199189035</c:v>
                </c:pt>
                <c:pt idx="16781">
                  <c:v>93.078521033040914</c:v>
                </c:pt>
                <c:pt idx="16782">
                  <c:v>93.071742667955462</c:v>
                </c:pt>
                <c:pt idx="16783">
                  <c:v>93.065325815674569</c:v>
                </c:pt>
                <c:pt idx="16784">
                  <c:v>93.071335966050341</c:v>
                </c:pt>
                <c:pt idx="16785">
                  <c:v>93.072058991659461</c:v>
                </c:pt>
                <c:pt idx="16786">
                  <c:v>93.064196088160315</c:v>
                </c:pt>
                <c:pt idx="16787">
                  <c:v>93.053260325822464</c:v>
                </c:pt>
                <c:pt idx="16788">
                  <c:v>93.050413412486549</c:v>
                </c:pt>
                <c:pt idx="16789">
                  <c:v>93.049464441374596</c:v>
                </c:pt>
                <c:pt idx="16790">
                  <c:v>93.043273534596551</c:v>
                </c:pt>
                <c:pt idx="16791">
                  <c:v>93.030168695431328</c:v>
                </c:pt>
                <c:pt idx="16792">
                  <c:v>93.027231403894305</c:v>
                </c:pt>
                <c:pt idx="16793">
                  <c:v>93.017967638277511</c:v>
                </c:pt>
                <c:pt idx="16794">
                  <c:v>93.022712493837332</c:v>
                </c:pt>
                <c:pt idx="16795">
                  <c:v>93.013358350019416</c:v>
                </c:pt>
                <c:pt idx="16796">
                  <c:v>93.005314690118013</c:v>
                </c:pt>
                <c:pt idx="16797">
                  <c:v>92.990311908728856</c:v>
                </c:pt>
                <c:pt idx="16798">
                  <c:v>92.989769639522038</c:v>
                </c:pt>
                <c:pt idx="16799">
                  <c:v>92.984708460258219</c:v>
                </c:pt>
                <c:pt idx="16800">
                  <c:v>92.980370306603518</c:v>
                </c:pt>
                <c:pt idx="16801">
                  <c:v>92.978833877184158</c:v>
                </c:pt>
                <c:pt idx="16802">
                  <c:v>92.974089021624337</c:v>
                </c:pt>
                <c:pt idx="16803">
                  <c:v>92.963288826588169</c:v>
                </c:pt>
                <c:pt idx="16804">
                  <c:v>92.950681067529246</c:v>
                </c:pt>
                <c:pt idx="16805">
                  <c:v>92.951946362345183</c:v>
                </c:pt>
                <c:pt idx="16806">
                  <c:v>92.953211657161134</c:v>
                </c:pt>
                <c:pt idx="16807">
                  <c:v>92.945574699164865</c:v>
                </c:pt>
                <c:pt idx="16808">
                  <c:v>92.942592218527253</c:v>
                </c:pt>
                <c:pt idx="16809">
                  <c:v>92.938796334079413</c:v>
                </c:pt>
                <c:pt idx="16810">
                  <c:v>92.932108347195083</c:v>
                </c:pt>
                <c:pt idx="16811">
                  <c:v>92.931114186982541</c:v>
                </c:pt>
                <c:pt idx="16812">
                  <c:v>92.919500588136145</c:v>
                </c:pt>
                <c:pt idx="16813">
                  <c:v>92.922709014276592</c:v>
                </c:pt>
                <c:pt idx="16814">
                  <c:v>92.92767981533926</c:v>
                </c:pt>
                <c:pt idx="16815">
                  <c:v>92.927770193540411</c:v>
                </c:pt>
                <c:pt idx="16816">
                  <c:v>92.925962629517613</c:v>
                </c:pt>
                <c:pt idx="16817">
                  <c:v>92.922347501472018</c:v>
                </c:pt>
                <c:pt idx="16818">
                  <c:v>92.918958318929313</c:v>
                </c:pt>
                <c:pt idx="16819">
                  <c:v>92.911050226329607</c:v>
                </c:pt>
                <c:pt idx="16820">
                  <c:v>92.907886989289736</c:v>
                </c:pt>
                <c:pt idx="16821">
                  <c:v>92.904859319551562</c:v>
                </c:pt>
                <c:pt idx="16822">
                  <c:v>92.890669941972675</c:v>
                </c:pt>
                <c:pt idx="16823">
                  <c:v>92.886422166519139</c:v>
                </c:pt>
                <c:pt idx="16824">
                  <c:v>92.887009624826547</c:v>
                </c:pt>
                <c:pt idx="16825">
                  <c:v>92.876254618890954</c:v>
                </c:pt>
                <c:pt idx="16826">
                  <c:v>92.871464574230558</c:v>
                </c:pt>
                <c:pt idx="16827">
                  <c:v>92.872503923543675</c:v>
                </c:pt>
                <c:pt idx="16828">
                  <c:v>92.873317327353917</c:v>
                </c:pt>
                <c:pt idx="16829">
                  <c:v>92.868391715391809</c:v>
                </c:pt>
                <c:pt idx="16830">
                  <c:v>92.85451866151692</c:v>
                </c:pt>
                <c:pt idx="16831">
                  <c:v>92.848960402146858</c:v>
                </c:pt>
                <c:pt idx="16832">
                  <c:v>92.84751435092862</c:v>
                </c:pt>
                <c:pt idx="16833">
                  <c:v>92.843356953676206</c:v>
                </c:pt>
                <c:pt idx="16834">
                  <c:v>92.843673277380177</c:v>
                </c:pt>
                <c:pt idx="16835">
                  <c:v>92.833053838746309</c:v>
                </c:pt>
                <c:pt idx="16836">
                  <c:v>92.833189406048007</c:v>
                </c:pt>
                <c:pt idx="16837">
                  <c:v>92.830704005516694</c:v>
                </c:pt>
                <c:pt idx="16838">
                  <c:v>92.825597637152299</c:v>
                </c:pt>
                <c:pt idx="16839">
                  <c:v>92.819316352173118</c:v>
                </c:pt>
                <c:pt idx="16840">
                  <c:v>92.817237653546925</c:v>
                </c:pt>
                <c:pt idx="16841">
                  <c:v>92.807341240522163</c:v>
                </c:pt>
                <c:pt idx="16842">
                  <c:v>92.794778670563772</c:v>
                </c:pt>
                <c:pt idx="16843">
                  <c:v>92.793106673842701</c:v>
                </c:pt>
                <c:pt idx="16844">
                  <c:v>92.793242241144412</c:v>
                </c:pt>
                <c:pt idx="16845">
                  <c:v>92.780408536582613</c:v>
                </c:pt>
                <c:pt idx="16846">
                  <c:v>92.7747598990114</c:v>
                </c:pt>
                <c:pt idx="16847">
                  <c:v>92.774805088111961</c:v>
                </c:pt>
                <c:pt idx="16848">
                  <c:v>92.763462623868975</c:v>
                </c:pt>
                <c:pt idx="16849">
                  <c:v>92.758808146510304</c:v>
                </c:pt>
                <c:pt idx="16850">
                  <c:v>92.761655059846191</c:v>
                </c:pt>
                <c:pt idx="16851">
                  <c:v>92.756367935079538</c:v>
                </c:pt>
                <c:pt idx="16852">
                  <c:v>92.750177028301493</c:v>
                </c:pt>
                <c:pt idx="16853">
                  <c:v>92.742223746601212</c:v>
                </c:pt>
                <c:pt idx="16854">
                  <c:v>92.734406032202671</c:v>
                </c:pt>
                <c:pt idx="16855">
                  <c:v>92.728667016430293</c:v>
                </c:pt>
                <c:pt idx="16856">
                  <c:v>92.720623356528904</c:v>
                </c:pt>
                <c:pt idx="16857">
                  <c:v>92.724735564680742</c:v>
                </c:pt>
                <c:pt idx="16858">
                  <c:v>92.716601526578202</c:v>
                </c:pt>
                <c:pt idx="16859">
                  <c:v>92.705033116832354</c:v>
                </c:pt>
                <c:pt idx="16860">
                  <c:v>92.696311620422406</c:v>
                </c:pt>
                <c:pt idx="16861">
                  <c:v>92.695633783913863</c:v>
                </c:pt>
                <c:pt idx="16862">
                  <c:v>92.681534784536112</c:v>
                </c:pt>
                <c:pt idx="16863">
                  <c:v>92.679546464111056</c:v>
                </c:pt>
                <c:pt idx="16864">
                  <c:v>92.664498493621323</c:v>
                </c:pt>
                <c:pt idx="16865">
                  <c:v>92.656590401021646</c:v>
                </c:pt>
                <c:pt idx="16866">
                  <c:v>92.662916875101388</c:v>
                </c:pt>
                <c:pt idx="16867">
                  <c:v>92.662329416793995</c:v>
                </c:pt>
                <c:pt idx="16868">
                  <c:v>92.657584561234174</c:v>
                </c:pt>
                <c:pt idx="16869">
                  <c:v>92.651258087154417</c:v>
                </c:pt>
                <c:pt idx="16870">
                  <c:v>92.647371824505427</c:v>
                </c:pt>
                <c:pt idx="16871">
                  <c:v>92.644118209264391</c:v>
                </c:pt>
                <c:pt idx="16872">
                  <c:v>92.651167708953267</c:v>
                </c:pt>
                <c:pt idx="16873">
                  <c:v>92.636616818569834</c:v>
                </c:pt>
                <c:pt idx="16874">
                  <c:v>92.626042569036514</c:v>
                </c:pt>
                <c:pt idx="16875">
                  <c:v>92.627940511260448</c:v>
                </c:pt>
                <c:pt idx="16876">
                  <c:v>92.621794793582964</c:v>
                </c:pt>
                <c:pt idx="16877">
                  <c:v>92.618405611040231</c:v>
                </c:pt>
                <c:pt idx="16878">
                  <c:v>92.614067457385545</c:v>
                </c:pt>
                <c:pt idx="16879">
                  <c:v>92.595539926151986</c:v>
                </c:pt>
                <c:pt idx="16880">
                  <c:v>92.59576587165482</c:v>
                </c:pt>
                <c:pt idx="16881">
                  <c:v>92.593325660224053</c:v>
                </c:pt>
                <c:pt idx="16882">
                  <c:v>92.582209141483915</c:v>
                </c:pt>
                <c:pt idx="16883">
                  <c:v>92.580266010159406</c:v>
                </c:pt>
                <c:pt idx="16884">
                  <c:v>92.57981411915371</c:v>
                </c:pt>
                <c:pt idx="16885">
                  <c:v>92.576198991108129</c:v>
                </c:pt>
                <c:pt idx="16886">
                  <c:v>92.574210670683073</c:v>
                </c:pt>
                <c:pt idx="16887">
                  <c:v>92.558891565589946</c:v>
                </c:pt>
                <c:pt idx="16888">
                  <c:v>92.557761838075706</c:v>
                </c:pt>
                <c:pt idx="16889">
                  <c:v>92.543979162401939</c:v>
                </c:pt>
                <c:pt idx="16890">
                  <c:v>92.535528800595415</c:v>
                </c:pt>
                <c:pt idx="16891">
                  <c:v>92.536251826204534</c:v>
                </c:pt>
                <c:pt idx="16892">
                  <c:v>92.530964701437881</c:v>
                </c:pt>
                <c:pt idx="16893">
                  <c:v>92.518718455183489</c:v>
                </c:pt>
                <c:pt idx="16894">
                  <c:v>92.5145158688305</c:v>
                </c:pt>
                <c:pt idx="16895">
                  <c:v>92.504167564800028</c:v>
                </c:pt>
                <c:pt idx="16896">
                  <c:v>92.501185084162444</c:v>
                </c:pt>
                <c:pt idx="16897">
                  <c:v>92.495355690188958</c:v>
                </c:pt>
                <c:pt idx="16898">
                  <c:v>92.485459277164168</c:v>
                </c:pt>
                <c:pt idx="16899">
                  <c:v>92.483380578537975</c:v>
                </c:pt>
                <c:pt idx="16900">
                  <c:v>92.482160472822599</c:v>
                </c:pt>
                <c:pt idx="16901">
                  <c:v>92.47452351482633</c:v>
                </c:pt>
                <c:pt idx="16902">
                  <c:v>92.467067313232334</c:v>
                </c:pt>
                <c:pt idx="16903">
                  <c:v>92.463406996086178</c:v>
                </c:pt>
                <c:pt idx="16904">
                  <c:v>92.460605271850866</c:v>
                </c:pt>
                <c:pt idx="16905">
                  <c:v>92.457170900207558</c:v>
                </c:pt>
                <c:pt idx="16906">
                  <c:v>92.451296317133483</c:v>
                </c:pt>
                <c:pt idx="16907">
                  <c:v>92.444653519349757</c:v>
                </c:pt>
                <c:pt idx="16908">
                  <c:v>92.444337195645758</c:v>
                </c:pt>
                <c:pt idx="16909">
                  <c:v>92.440812445801313</c:v>
                </c:pt>
                <c:pt idx="16910">
                  <c:v>92.43163905838567</c:v>
                </c:pt>
                <c:pt idx="16911">
                  <c:v>92.4226464273723</c:v>
                </c:pt>
                <c:pt idx="16912">
                  <c:v>92.413698985459504</c:v>
                </c:pt>
                <c:pt idx="16913">
                  <c:v>92.409903101011665</c:v>
                </c:pt>
                <c:pt idx="16914">
                  <c:v>92.404661165345559</c:v>
                </c:pt>
                <c:pt idx="16915">
                  <c:v>92.398786582271498</c:v>
                </c:pt>
                <c:pt idx="16916">
                  <c:v>92.400955659098855</c:v>
                </c:pt>
                <c:pt idx="16917">
                  <c:v>92.39932885147833</c:v>
                </c:pt>
                <c:pt idx="16918">
                  <c:v>92.3943128613151</c:v>
                </c:pt>
                <c:pt idx="16919">
                  <c:v>92.395894479835036</c:v>
                </c:pt>
                <c:pt idx="16920">
                  <c:v>92.385500986704017</c:v>
                </c:pt>
                <c:pt idx="16921">
                  <c:v>92.374655602567273</c:v>
                </c:pt>
                <c:pt idx="16922">
                  <c:v>92.37217020203596</c:v>
                </c:pt>
                <c:pt idx="16923">
                  <c:v>92.364623622240799</c:v>
                </c:pt>
                <c:pt idx="16924">
                  <c:v>92.365843727956204</c:v>
                </c:pt>
                <c:pt idx="16925">
                  <c:v>92.355766558529155</c:v>
                </c:pt>
                <c:pt idx="16926">
                  <c:v>92.350253488259639</c:v>
                </c:pt>
                <c:pt idx="16927">
                  <c:v>92.350072731857352</c:v>
                </c:pt>
                <c:pt idx="16928">
                  <c:v>92.344424094286154</c:v>
                </c:pt>
                <c:pt idx="16929">
                  <c:v>92.341938693754827</c:v>
                </c:pt>
                <c:pt idx="16930">
                  <c:v>92.329511691098162</c:v>
                </c:pt>
                <c:pt idx="16931">
                  <c:v>92.33127406602037</c:v>
                </c:pt>
                <c:pt idx="16932">
                  <c:v>92.326890723265109</c:v>
                </c:pt>
                <c:pt idx="16933">
                  <c:v>92.317536579447179</c:v>
                </c:pt>
                <c:pt idx="16934">
                  <c:v>92.314011829602762</c:v>
                </c:pt>
                <c:pt idx="16935">
                  <c:v>92.310306323356031</c:v>
                </c:pt>
                <c:pt idx="16936">
                  <c:v>92.303211634566594</c:v>
                </c:pt>
                <c:pt idx="16937">
                  <c:v>92.307052708115009</c:v>
                </c:pt>
                <c:pt idx="16938">
                  <c:v>92.305425900494498</c:v>
                </c:pt>
                <c:pt idx="16939">
                  <c:v>92.299234993716468</c:v>
                </c:pt>
                <c:pt idx="16940">
                  <c:v>92.289564526194539</c:v>
                </c:pt>
                <c:pt idx="16941">
                  <c:v>92.283735132221054</c:v>
                </c:pt>
                <c:pt idx="16942">
                  <c:v>92.273974286498003</c:v>
                </c:pt>
                <c:pt idx="16943">
                  <c:v>92.26633732850172</c:v>
                </c:pt>
                <c:pt idx="16944">
                  <c:v>92.256305348175246</c:v>
                </c:pt>
                <c:pt idx="16945">
                  <c:v>92.250973034308032</c:v>
                </c:pt>
                <c:pt idx="16946">
                  <c:v>92.246860826156166</c:v>
                </c:pt>
                <c:pt idx="16947">
                  <c:v>92.241664079590663</c:v>
                </c:pt>
                <c:pt idx="16948">
                  <c:v>92.242432294300329</c:v>
                </c:pt>
                <c:pt idx="16949">
                  <c:v>92.22078671512746</c:v>
                </c:pt>
                <c:pt idx="16950">
                  <c:v>92.209534629085596</c:v>
                </c:pt>
                <c:pt idx="16951">
                  <c:v>92.211794084114089</c:v>
                </c:pt>
                <c:pt idx="16952">
                  <c:v>92.214008350041993</c:v>
                </c:pt>
                <c:pt idx="16953">
                  <c:v>92.205648366436606</c:v>
                </c:pt>
                <c:pt idx="16954">
                  <c:v>92.199593026960287</c:v>
                </c:pt>
                <c:pt idx="16955">
                  <c:v>92.199321892356849</c:v>
                </c:pt>
                <c:pt idx="16956">
                  <c:v>92.198282543043746</c:v>
                </c:pt>
                <c:pt idx="16957">
                  <c:v>92.186804511499048</c:v>
                </c:pt>
                <c:pt idx="16958">
                  <c:v>92.178354149692524</c:v>
                </c:pt>
                <c:pt idx="16959">
                  <c:v>92.180975117525549</c:v>
                </c:pt>
                <c:pt idx="16960">
                  <c:v>92.184861380174539</c:v>
                </c:pt>
                <c:pt idx="16961">
                  <c:v>92.175190912652639</c:v>
                </c:pt>
                <c:pt idx="16962">
                  <c:v>92.160368887665783</c:v>
                </c:pt>
                <c:pt idx="16963">
                  <c:v>92.156121112212205</c:v>
                </c:pt>
                <c:pt idx="16964">
                  <c:v>92.148258208713088</c:v>
                </c:pt>
                <c:pt idx="16965">
                  <c:v>92.147399615802257</c:v>
                </c:pt>
                <c:pt idx="16966">
                  <c:v>92.144326756963537</c:v>
                </c:pt>
                <c:pt idx="16967">
                  <c:v>92.14066643981738</c:v>
                </c:pt>
                <c:pt idx="16968">
                  <c:v>92.135288936849577</c:v>
                </c:pt>
                <c:pt idx="16969">
                  <c:v>92.125618469327677</c:v>
                </c:pt>
                <c:pt idx="16970">
                  <c:v>92.122635988690078</c:v>
                </c:pt>
                <c:pt idx="16971">
                  <c:v>92.104921861266746</c:v>
                </c:pt>
                <c:pt idx="16972">
                  <c:v>92.097962739779007</c:v>
                </c:pt>
                <c:pt idx="16973">
                  <c:v>92.090190214481041</c:v>
                </c:pt>
                <c:pt idx="16974">
                  <c:v>92.091591076598689</c:v>
                </c:pt>
                <c:pt idx="16975">
                  <c:v>92.088021137653683</c:v>
                </c:pt>
                <c:pt idx="16976">
                  <c:v>92.09443798993459</c:v>
                </c:pt>
                <c:pt idx="16977">
                  <c:v>92.088427839558818</c:v>
                </c:pt>
                <c:pt idx="16978">
                  <c:v>92.077853590025512</c:v>
                </c:pt>
                <c:pt idx="16979">
                  <c:v>92.058377087679958</c:v>
                </c:pt>
                <c:pt idx="16980">
                  <c:v>92.051869857197929</c:v>
                </c:pt>
                <c:pt idx="16981">
                  <c:v>92.05200542449964</c:v>
                </c:pt>
                <c:pt idx="16982">
                  <c:v>92.040211069250944</c:v>
                </c:pt>
                <c:pt idx="16983">
                  <c:v>92.034652809880853</c:v>
                </c:pt>
                <c:pt idx="16984">
                  <c:v>92.032664489455797</c:v>
                </c:pt>
                <c:pt idx="16985">
                  <c:v>92.033477893266067</c:v>
                </c:pt>
                <c:pt idx="16986">
                  <c:v>92.023717047543002</c:v>
                </c:pt>
                <c:pt idx="16987">
                  <c:v>92.020373054100844</c:v>
                </c:pt>
                <c:pt idx="16988">
                  <c:v>92.008714266153859</c:v>
                </c:pt>
                <c:pt idx="16989">
                  <c:v>92.003110817683222</c:v>
                </c:pt>
                <c:pt idx="16990">
                  <c:v>91.996965100005752</c:v>
                </c:pt>
                <c:pt idx="16991">
                  <c:v>91.994118186669851</c:v>
                </c:pt>
                <c:pt idx="16992">
                  <c:v>91.987113876081551</c:v>
                </c:pt>
                <c:pt idx="16993">
                  <c:v>91.987385010684974</c:v>
                </c:pt>
                <c:pt idx="16994">
                  <c:v>91.979025027079572</c:v>
                </c:pt>
                <c:pt idx="16995">
                  <c:v>91.978211623269317</c:v>
                </c:pt>
                <c:pt idx="16996">
                  <c:v>91.977443408559637</c:v>
                </c:pt>
                <c:pt idx="16997">
                  <c:v>91.971885149189575</c:v>
                </c:pt>
                <c:pt idx="16998">
                  <c:v>91.961175332354543</c:v>
                </c:pt>
                <c:pt idx="16999">
                  <c:v>91.956204531291874</c:v>
                </c:pt>
                <c:pt idx="17000">
                  <c:v>91.956475665895283</c:v>
                </c:pt>
                <c:pt idx="17001">
                  <c:v>91.958689931823216</c:v>
                </c:pt>
                <c:pt idx="17002">
                  <c:v>91.952679781447415</c:v>
                </c:pt>
                <c:pt idx="17003">
                  <c:v>91.93568867963323</c:v>
                </c:pt>
                <c:pt idx="17004">
                  <c:v>91.930220798464305</c:v>
                </c:pt>
                <c:pt idx="17005">
                  <c:v>91.918878334221304</c:v>
                </c:pt>
                <c:pt idx="17006">
                  <c:v>91.917070770198507</c:v>
                </c:pt>
                <c:pt idx="17007">
                  <c:v>91.906767655268624</c:v>
                </c:pt>
                <c:pt idx="17008">
                  <c:v>91.902655447116771</c:v>
                </c:pt>
                <c:pt idx="17009">
                  <c:v>91.899763344680323</c:v>
                </c:pt>
                <c:pt idx="17010">
                  <c:v>91.887065207420221</c:v>
                </c:pt>
                <c:pt idx="17011">
                  <c:v>91.880286842334783</c:v>
                </c:pt>
                <c:pt idx="17012">
                  <c:v>91.874005557355574</c:v>
                </c:pt>
                <c:pt idx="17013">
                  <c:v>91.866052275655335</c:v>
                </c:pt>
                <c:pt idx="17014">
                  <c:v>91.862120823905755</c:v>
                </c:pt>
                <c:pt idx="17015">
                  <c:v>91.859319099670444</c:v>
                </c:pt>
                <c:pt idx="17016">
                  <c:v>91.861940067503468</c:v>
                </c:pt>
                <c:pt idx="17017">
                  <c:v>91.850913926964466</c:v>
                </c:pt>
                <c:pt idx="17018">
                  <c:v>91.842147241453944</c:v>
                </c:pt>
                <c:pt idx="17019">
                  <c:v>91.839209949916921</c:v>
                </c:pt>
                <c:pt idx="17020">
                  <c:v>91.833877636049692</c:v>
                </c:pt>
                <c:pt idx="17021">
                  <c:v>91.824885005036336</c:v>
                </c:pt>
                <c:pt idx="17022">
                  <c:v>91.821947713499299</c:v>
                </c:pt>
                <c:pt idx="17023">
                  <c:v>91.812006111373961</c:v>
                </c:pt>
                <c:pt idx="17024">
                  <c:v>91.800030999723006</c:v>
                </c:pt>
                <c:pt idx="17025">
                  <c:v>91.793117067335828</c:v>
                </c:pt>
                <c:pt idx="17026">
                  <c:v>91.792800743631844</c:v>
                </c:pt>
                <c:pt idx="17027">
                  <c:v>91.794427551252355</c:v>
                </c:pt>
                <c:pt idx="17028">
                  <c:v>91.787739564368025</c:v>
                </c:pt>
                <c:pt idx="17029">
                  <c:v>91.773053106682895</c:v>
                </c:pt>
                <c:pt idx="17030">
                  <c:v>91.774770292504542</c:v>
                </c:pt>
                <c:pt idx="17031">
                  <c:v>91.773685754090849</c:v>
                </c:pt>
                <c:pt idx="17032">
                  <c:v>91.765099824982627</c:v>
                </c:pt>
                <c:pt idx="17033">
                  <c:v>91.763653773764389</c:v>
                </c:pt>
                <c:pt idx="17034">
                  <c:v>91.762072155244439</c:v>
                </c:pt>
                <c:pt idx="17035">
                  <c:v>91.758276270796586</c:v>
                </c:pt>
                <c:pt idx="17036">
                  <c:v>91.747702021263279</c:v>
                </c:pt>
                <c:pt idx="17037">
                  <c:v>91.751814229415118</c:v>
                </c:pt>
                <c:pt idx="17038">
                  <c:v>91.741420736284098</c:v>
                </c:pt>
                <c:pt idx="17039">
                  <c:v>91.737127771729973</c:v>
                </c:pt>
                <c:pt idx="17040">
                  <c:v>91.719413644306641</c:v>
                </c:pt>
                <c:pt idx="17041">
                  <c:v>91.709381663980167</c:v>
                </c:pt>
                <c:pt idx="17042">
                  <c:v>91.69944006185483</c:v>
                </c:pt>
                <c:pt idx="17043">
                  <c:v>91.698581468944013</c:v>
                </c:pt>
                <c:pt idx="17044">
                  <c:v>91.69718060682635</c:v>
                </c:pt>
                <c:pt idx="17045">
                  <c:v>91.698942981748573</c:v>
                </c:pt>
                <c:pt idx="17046">
                  <c:v>91.683352742052023</c:v>
                </c:pt>
                <c:pt idx="17047">
                  <c:v>91.673772652731259</c:v>
                </c:pt>
                <c:pt idx="17048">
                  <c:v>91.669976768283391</c:v>
                </c:pt>
                <c:pt idx="17049">
                  <c:v>91.667129854947504</c:v>
                </c:pt>
                <c:pt idx="17050">
                  <c:v>91.653121233770904</c:v>
                </c:pt>
                <c:pt idx="17051">
                  <c:v>91.649009025619065</c:v>
                </c:pt>
                <c:pt idx="17052">
                  <c:v>91.635045593543026</c:v>
                </c:pt>
                <c:pt idx="17053">
                  <c:v>91.626956744541047</c:v>
                </c:pt>
                <c:pt idx="17054">
                  <c:v>91.624923235015402</c:v>
                </c:pt>
                <c:pt idx="17055">
                  <c:v>91.619545732047612</c:v>
                </c:pt>
                <c:pt idx="17056">
                  <c:v>91.608112889603476</c:v>
                </c:pt>
                <c:pt idx="17057">
                  <c:v>91.600385553406056</c:v>
                </c:pt>
                <c:pt idx="17058">
                  <c:v>91.599481771394679</c:v>
                </c:pt>
                <c:pt idx="17059">
                  <c:v>91.590443951280719</c:v>
                </c:pt>
                <c:pt idx="17060">
                  <c:v>91.580954240161105</c:v>
                </c:pt>
                <c:pt idx="17061">
                  <c:v>91.588500819956238</c:v>
                </c:pt>
                <c:pt idx="17062">
                  <c:v>91.57846883962975</c:v>
                </c:pt>
                <c:pt idx="17063">
                  <c:v>91.571961609147706</c:v>
                </c:pt>
                <c:pt idx="17064">
                  <c:v>91.569837721420939</c:v>
                </c:pt>
                <c:pt idx="17065">
                  <c:v>91.566358160677069</c:v>
                </c:pt>
                <c:pt idx="17066">
                  <c:v>91.573723984069943</c:v>
                </c:pt>
                <c:pt idx="17067">
                  <c:v>91.571554907242586</c:v>
                </c:pt>
                <c:pt idx="17068">
                  <c:v>91.560754712206432</c:v>
                </c:pt>
                <c:pt idx="17069">
                  <c:v>91.552123593997621</c:v>
                </c:pt>
                <c:pt idx="17070">
                  <c:v>91.5377082709159</c:v>
                </c:pt>
                <c:pt idx="17071">
                  <c:v>91.530387636623601</c:v>
                </c:pt>
                <c:pt idx="17072">
                  <c:v>91.520581601799975</c:v>
                </c:pt>
                <c:pt idx="17073">
                  <c:v>91.52442267534839</c:v>
                </c:pt>
                <c:pt idx="17074">
                  <c:v>91.520762358202262</c:v>
                </c:pt>
                <c:pt idx="17075">
                  <c:v>91.519180739682312</c:v>
                </c:pt>
                <c:pt idx="17076">
                  <c:v>91.510639999674638</c:v>
                </c:pt>
                <c:pt idx="17077">
                  <c:v>91.502460772471522</c:v>
                </c:pt>
                <c:pt idx="17078">
                  <c:v>91.492383603044473</c:v>
                </c:pt>
                <c:pt idx="17079">
                  <c:v>91.482758324623148</c:v>
                </c:pt>
                <c:pt idx="17080">
                  <c:v>91.475528068531986</c:v>
                </c:pt>
                <c:pt idx="17081">
                  <c:v>91.466128735613481</c:v>
                </c:pt>
                <c:pt idx="17082">
                  <c:v>91.464637495294681</c:v>
                </c:pt>
                <c:pt idx="17083">
                  <c:v>91.460028207036586</c:v>
                </c:pt>
                <c:pt idx="17084">
                  <c:v>91.45713610460011</c:v>
                </c:pt>
                <c:pt idx="17085">
                  <c:v>91.446290720463395</c:v>
                </c:pt>
                <c:pt idx="17086">
                  <c:v>91.448550175491889</c:v>
                </c:pt>
                <c:pt idx="17087">
                  <c:v>91.44900206649757</c:v>
                </c:pt>
                <c:pt idx="17088">
                  <c:v>91.448143473586754</c:v>
                </c:pt>
                <c:pt idx="17089">
                  <c:v>91.445793640357124</c:v>
                </c:pt>
                <c:pt idx="17090">
                  <c:v>91.429389996850318</c:v>
                </c:pt>
                <c:pt idx="17091">
                  <c:v>91.431197560873116</c:v>
                </c:pt>
                <c:pt idx="17092">
                  <c:v>91.426497894413856</c:v>
                </c:pt>
                <c:pt idx="17093">
                  <c:v>91.412172949533272</c:v>
                </c:pt>
                <c:pt idx="17094">
                  <c:v>91.399836325077729</c:v>
                </c:pt>
                <c:pt idx="17095">
                  <c:v>91.38560175839828</c:v>
                </c:pt>
                <c:pt idx="17096">
                  <c:v>91.374575617859279</c:v>
                </c:pt>
                <c:pt idx="17097">
                  <c:v>91.368701034785218</c:v>
                </c:pt>
                <c:pt idx="17098">
                  <c:v>91.360883320386648</c:v>
                </c:pt>
                <c:pt idx="17099">
                  <c:v>91.361696724196918</c:v>
                </c:pt>
                <c:pt idx="17100">
                  <c:v>91.360612185783225</c:v>
                </c:pt>
                <c:pt idx="17101">
                  <c:v>91.352387769479563</c:v>
                </c:pt>
                <c:pt idx="17102">
                  <c:v>91.358804621760456</c:v>
                </c:pt>
                <c:pt idx="17103">
                  <c:v>91.351709932971005</c:v>
                </c:pt>
                <c:pt idx="17104">
                  <c:v>91.335532234967047</c:v>
                </c:pt>
                <c:pt idx="17105">
                  <c:v>91.325635821942299</c:v>
                </c:pt>
                <c:pt idx="17106">
                  <c:v>91.328889437183307</c:v>
                </c:pt>
                <c:pt idx="17107">
                  <c:v>91.322743719505823</c:v>
                </c:pt>
                <c:pt idx="17108">
                  <c:v>91.313299197486771</c:v>
                </c:pt>
                <c:pt idx="17109">
                  <c:v>91.305526672188776</c:v>
                </c:pt>
                <c:pt idx="17110">
                  <c:v>91.291743996515024</c:v>
                </c:pt>
                <c:pt idx="17111">
                  <c:v>91.290569079900209</c:v>
                </c:pt>
                <c:pt idx="17112">
                  <c:v>91.290207567095649</c:v>
                </c:pt>
                <c:pt idx="17113">
                  <c:v>91.290614269000784</c:v>
                </c:pt>
                <c:pt idx="17114">
                  <c:v>91.279362182958906</c:v>
                </c:pt>
                <c:pt idx="17115">
                  <c:v>91.275566298511066</c:v>
                </c:pt>
                <c:pt idx="17116">
                  <c:v>91.271182955755805</c:v>
                </c:pt>
                <c:pt idx="17117">
                  <c:v>91.266166965592561</c:v>
                </c:pt>
                <c:pt idx="17118">
                  <c:v>91.256903199975795</c:v>
                </c:pt>
                <c:pt idx="17119">
                  <c:v>91.248362459968106</c:v>
                </c:pt>
                <c:pt idx="17120">
                  <c:v>91.231506925455619</c:v>
                </c:pt>
                <c:pt idx="17121">
                  <c:v>91.228298499315159</c:v>
                </c:pt>
                <c:pt idx="17122">
                  <c:v>91.212301557713488</c:v>
                </c:pt>
                <c:pt idx="17123">
                  <c:v>91.215284038351101</c:v>
                </c:pt>
                <c:pt idx="17124">
                  <c:v>91.203399304901239</c:v>
                </c:pt>
                <c:pt idx="17125">
                  <c:v>91.199829365956248</c:v>
                </c:pt>
                <c:pt idx="17126">
                  <c:v>91.195084510396427</c:v>
                </c:pt>
                <c:pt idx="17127">
                  <c:v>91.185639988377361</c:v>
                </c:pt>
                <c:pt idx="17128">
                  <c:v>91.174794604240645</c:v>
                </c:pt>
                <c:pt idx="17129">
                  <c:v>91.164898191215855</c:v>
                </c:pt>
                <c:pt idx="17130">
                  <c:v>91.157351611420737</c:v>
                </c:pt>
                <c:pt idx="17131">
                  <c:v>91.152019297553494</c:v>
                </c:pt>
                <c:pt idx="17132">
                  <c:v>91.151296271944389</c:v>
                </c:pt>
                <c:pt idx="17133">
                  <c:v>91.147997467602806</c:v>
                </c:pt>
                <c:pt idx="17134">
                  <c:v>91.144111204953802</c:v>
                </c:pt>
                <c:pt idx="17135">
                  <c:v>91.147590765697672</c:v>
                </c:pt>
                <c:pt idx="17136">
                  <c:v>91.141942128126459</c:v>
                </c:pt>
                <c:pt idx="17137">
                  <c:v>91.136474246957519</c:v>
                </c:pt>
                <c:pt idx="17138">
                  <c:v>91.136700192460381</c:v>
                </c:pt>
                <c:pt idx="17139">
                  <c:v>91.131503445894865</c:v>
                </c:pt>
                <c:pt idx="17140">
                  <c:v>91.119709090646168</c:v>
                </c:pt>
                <c:pt idx="17141">
                  <c:v>91.109993434023693</c:v>
                </c:pt>
                <c:pt idx="17142">
                  <c:v>91.098425024277844</c:v>
                </c:pt>
                <c:pt idx="17143">
                  <c:v>91.085229806911485</c:v>
                </c:pt>
                <c:pt idx="17144">
                  <c:v>91.079626358440848</c:v>
                </c:pt>
                <c:pt idx="17145">
                  <c:v>91.076146797696993</c:v>
                </c:pt>
                <c:pt idx="17146">
                  <c:v>91.072667236953123</c:v>
                </c:pt>
                <c:pt idx="17147">
                  <c:v>91.070904862030901</c:v>
                </c:pt>
                <c:pt idx="17148">
                  <c:v>91.074745935579315</c:v>
                </c:pt>
                <c:pt idx="17149">
                  <c:v>91.05680586265315</c:v>
                </c:pt>
                <c:pt idx="17150">
                  <c:v>91.062273743822075</c:v>
                </c:pt>
                <c:pt idx="17151">
                  <c:v>91.052286952596191</c:v>
                </c:pt>
                <c:pt idx="17152">
                  <c:v>91.047361340634083</c:v>
                </c:pt>
                <c:pt idx="17153">
                  <c:v>91.033985366865437</c:v>
                </c:pt>
                <c:pt idx="17154">
                  <c:v>91.029827969613038</c:v>
                </c:pt>
                <c:pt idx="17155">
                  <c:v>91.031725911836972</c:v>
                </c:pt>
                <c:pt idx="17156">
                  <c:v>91.03159034453526</c:v>
                </c:pt>
                <c:pt idx="17157">
                  <c:v>91.015096322827333</c:v>
                </c:pt>
                <c:pt idx="17158">
                  <c:v>91.010667790971496</c:v>
                </c:pt>
                <c:pt idx="17159">
                  <c:v>91.004431695092876</c:v>
                </c:pt>
                <c:pt idx="17160">
                  <c:v>90.996975493498866</c:v>
                </c:pt>
                <c:pt idx="17161">
                  <c:v>90.99227582703962</c:v>
                </c:pt>
                <c:pt idx="17162">
                  <c:v>90.985090760049047</c:v>
                </c:pt>
                <c:pt idx="17163">
                  <c:v>90.981114119198907</c:v>
                </c:pt>
                <c:pt idx="17164">
                  <c:v>90.983825465233096</c:v>
                </c:pt>
                <c:pt idx="17165">
                  <c:v>90.978222016762459</c:v>
                </c:pt>
                <c:pt idx="17166">
                  <c:v>90.971985920883824</c:v>
                </c:pt>
                <c:pt idx="17167">
                  <c:v>90.963354802675013</c:v>
                </c:pt>
                <c:pt idx="17168">
                  <c:v>90.958429190712934</c:v>
                </c:pt>
                <c:pt idx="17169">
                  <c:v>90.949210614196701</c:v>
                </c:pt>
                <c:pt idx="17170">
                  <c:v>90.942432249111249</c:v>
                </c:pt>
                <c:pt idx="17171">
                  <c:v>90.932942537991607</c:v>
                </c:pt>
                <c:pt idx="17172">
                  <c:v>90.929417788147177</c:v>
                </c:pt>
                <c:pt idx="17173">
                  <c:v>90.929146653543754</c:v>
                </c:pt>
                <c:pt idx="17174">
                  <c:v>90.92309131406742</c:v>
                </c:pt>
                <c:pt idx="17175">
                  <c:v>90.916674461786499</c:v>
                </c:pt>
                <c:pt idx="17176">
                  <c:v>90.89737871584326</c:v>
                </c:pt>
                <c:pt idx="17177">
                  <c:v>90.894983693513055</c:v>
                </c:pt>
                <c:pt idx="17178">
                  <c:v>90.883550851068932</c:v>
                </c:pt>
                <c:pt idx="17179">
                  <c:v>90.886849655410501</c:v>
                </c:pt>
                <c:pt idx="17180">
                  <c:v>90.878625239106825</c:v>
                </c:pt>
                <c:pt idx="17181">
                  <c:v>90.867102018461566</c:v>
                </c:pt>
                <c:pt idx="17182">
                  <c:v>90.863622457717682</c:v>
                </c:pt>
                <c:pt idx="17183">
                  <c:v>90.857431550939637</c:v>
                </c:pt>
                <c:pt idx="17184">
                  <c:v>90.842790282355054</c:v>
                </c:pt>
                <c:pt idx="17185">
                  <c:v>90.829549875888134</c:v>
                </c:pt>
                <c:pt idx="17186">
                  <c:v>90.827923068267637</c:v>
                </c:pt>
                <c:pt idx="17187">
                  <c:v>90.812197261269361</c:v>
                </c:pt>
                <c:pt idx="17188">
                  <c:v>90.804198790468533</c:v>
                </c:pt>
                <c:pt idx="17189">
                  <c:v>90.801306688032085</c:v>
                </c:pt>
                <c:pt idx="17190">
                  <c:v>90.802210470043477</c:v>
                </c:pt>
                <c:pt idx="17191">
                  <c:v>90.797917505489352</c:v>
                </c:pt>
                <c:pt idx="17192">
                  <c:v>90.787795146961741</c:v>
                </c:pt>
                <c:pt idx="17193">
                  <c:v>90.782959913200784</c:v>
                </c:pt>
                <c:pt idx="17194">
                  <c:v>90.779344785155203</c:v>
                </c:pt>
                <c:pt idx="17195">
                  <c:v>90.766646647895115</c:v>
                </c:pt>
                <c:pt idx="17196">
                  <c:v>90.761766225033583</c:v>
                </c:pt>
                <c:pt idx="17197">
                  <c:v>90.754807103545858</c:v>
                </c:pt>
                <c:pt idx="17198">
                  <c:v>90.751508299204261</c:v>
                </c:pt>
                <c:pt idx="17199">
                  <c:v>90.741792642581785</c:v>
                </c:pt>
                <c:pt idx="17200">
                  <c:v>90.728642614316001</c:v>
                </c:pt>
                <c:pt idx="17201">
                  <c:v>90.734110495484927</c:v>
                </c:pt>
                <c:pt idx="17202">
                  <c:v>90.737002597921389</c:v>
                </c:pt>
                <c:pt idx="17203">
                  <c:v>90.738674594642461</c:v>
                </c:pt>
                <c:pt idx="17204">
                  <c:v>90.729907909131953</c:v>
                </c:pt>
                <c:pt idx="17205">
                  <c:v>90.715944477055928</c:v>
                </c:pt>
                <c:pt idx="17206">
                  <c:v>90.704240500008353</c:v>
                </c:pt>
                <c:pt idx="17207">
                  <c:v>90.697191000319492</c:v>
                </c:pt>
                <c:pt idx="17208">
                  <c:v>90.685577401473068</c:v>
                </c:pt>
                <c:pt idx="17209">
                  <c:v>90.679748007499597</c:v>
                </c:pt>
                <c:pt idx="17210">
                  <c:v>90.668812245161718</c:v>
                </c:pt>
                <c:pt idx="17211">
                  <c:v>90.659955181450073</c:v>
                </c:pt>
                <c:pt idx="17212">
                  <c:v>90.654306543878846</c:v>
                </c:pt>
                <c:pt idx="17213">
                  <c:v>90.649606877419615</c:v>
                </c:pt>
                <c:pt idx="17214">
                  <c:v>90.640885381009639</c:v>
                </c:pt>
                <c:pt idx="17215">
                  <c:v>90.640207544501095</c:v>
                </c:pt>
                <c:pt idx="17216">
                  <c:v>90.636773172857801</c:v>
                </c:pt>
                <c:pt idx="17217">
                  <c:v>90.632435019203101</c:v>
                </c:pt>
                <c:pt idx="17218">
                  <c:v>90.624075035597713</c:v>
                </c:pt>
                <c:pt idx="17219">
                  <c:v>90.615850619294037</c:v>
                </c:pt>
                <c:pt idx="17220">
                  <c:v>90.611602843840473</c:v>
                </c:pt>
                <c:pt idx="17221">
                  <c:v>90.608258850398329</c:v>
                </c:pt>
                <c:pt idx="17222">
                  <c:v>90.604011074944765</c:v>
                </c:pt>
                <c:pt idx="17223">
                  <c:v>90.600802648804333</c:v>
                </c:pt>
                <c:pt idx="17224">
                  <c:v>90.592397476098355</c:v>
                </c:pt>
                <c:pt idx="17225">
                  <c:v>90.593662770914307</c:v>
                </c:pt>
                <c:pt idx="17226">
                  <c:v>90.587019973130566</c:v>
                </c:pt>
                <c:pt idx="17227">
                  <c:v>90.57879555682689</c:v>
                </c:pt>
                <c:pt idx="17228">
                  <c:v>90.570345195020352</c:v>
                </c:pt>
                <c:pt idx="17229">
                  <c:v>90.559364243581911</c:v>
                </c:pt>
                <c:pt idx="17230">
                  <c:v>90.549919721562844</c:v>
                </c:pt>
                <c:pt idx="17231">
                  <c:v>90.533018997949782</c:v>
                </c:pt>
                <c:pt idx="17232">
                  <c:v>90.531889270435542</c:v>
                </c:pt>
                <c:pt idx="17233">
                  <c:v>90.528138575088249</c:v>
                </c:pt>
                <c:pt idx="17234">
                  <c:v>90.519100754974318</c:v>
                </c:pt>
                <c:pt idx="17235">
                  <c:v>90.513497306503666</c:v>
                </c:pt>
                <c:pt idx="17236">
                  <c:v>90.506267050412518</c:v>
                </c:pt>
                <c:pt idx="17237">
                  <c:v>90.496822528393452</c:v>
                </c:pt>
                <c:pt idx="17238">
                  <c:v>90.488552922989186</c:v>
                </c:pt>
                <c:pt idx="17239">
                  <c:v>90.483175420021396</c:v>
                </c:pt>
                <c:pt idx="17240">
                  <c:v>90.482452394412277</c:v>
                </c:pt>
                <c:pt idx="17241">
                  <c:v>90.482226448909415</c:v>
                </c:pt>
                <c:pt idx="17242">
                  <c:v>90.469166798844782</c:v>
                </c:pt>
                <c:pt idx="17243">
                  <c:v>90.468669718738525</c:v>
                </c:pt>
                <c:pt idx="17244">
                  <c:v>90.468127449531693</c:v>
                </c:pt>
                <c:pt idx="17245">
                  <c:v>90.459586709524004</c:v>
                </c:pt>
                <c:pt idx="17246">
                  <c:v>90.445623277447964</c:v>
                </c:pt>
                <c:pt idx="17247">
                  <c:v>90.441556258396702</c:v>
                </c:pt>
                <c:pt idx="17248">
                  <c:v>90.435681675322641</c:v>
                </c:pt>
                <c:pt idx="17249">
                  <c:v>90.42750244811954</c:v>
                </c:pt>
                <c:pt idx="17250">
                  <c:v>90.422441268855721</c:v>
                </c:pt>
                <c:pt idx="17251">
                  <c:v>90.416024416574828</c:v>
                </c:pt>
                <c:pt idx="17252">
                  <c:v>90.406218381751202</c:v>
                </c:pt>
                <c:pt idx="17253">
                  <c:v>90.404410817728404</c:v>
                </c:pt>
                <c:pt idx="17254">
                  <c:v>90.398174721849784</c:v>
                </c:pt>
                <c:pt idx="17255">
                  <c:v>90.398897747458903</c:v>
                </c:pt>
                <c:pt idx="17256">
                  <c:v>90.389905116445519</c:v>
                </c:pt>
                <c:pt idx="17257">
                  <c:v>90.375083091458677</c:v>
                </c:pt>
                <c:pt idx="17258">
                  <c:v>90.368982562881754</c:v>
                </c:pt>
                <c:pt idx="17259">
                  <c:v>90.360622579276367</c:v>
                </c:pt>
                <c:pt idx="17260">
                  <c:v>90.356736316627376</c:v>
                </c:pt>
                <c:pt idx="17261">
                  <c:v>90.351223246357875</c:v>
                </c:pt>
                <c:pt idx="17262">
                  <c:v>90.336401221371005</c:v>
                </c:pt>
                <c:pt idx="17263">
                  <c:v>90.328402750570177</c:v>
                </c:pt>
                <c:pt idx="17264">
                  <c:v>90.323793462312068</c:v>
                </c:pt>
                <c:pt idx="17265">
                  <c:v>90.315659424209514</c:v>
                </c:pt>
                <c:pt idx="17266">
                  <c:v>90.308067655313806</c:v>
                </c:pt>
                <c:pt idx="17267">
                  <c:v>90.289540124080233</c:v>
                </c:pt>
                <c:pt idx="17268">
                  <c:v>90.28190316608395</c:v>
                </c:pt>
                <c:pt idx="17269">
                  <c:v>90.270108810835268</c:v>
                </c:pt>
                <c:pt idx="17270">
                  <c:v>90.266629250091384</c:v>
                </c:pt>
                <c:pt idx="17271">
                  <c:v>90.259715317704234</c:v>
                </c:pt>
                <c:pt idx="17272">
                  <c:v>90.258630779290556</c:v>
                </c:pt>
                <c:pt idx="17273">
                  <c:v>90.253885923730749</c:v>
                </c:pt>
                <c:pt idx="17274">
                  <c:v>90.252394683411936</c:v>
                </c:pt>
                <c:pt idx="17275">
                  <c:v>90.247649827852129</c:v>
                </c:pt>
                <c:pt idx="17276">
                  <c:v>90.244757725415653</c:v>
                </c:pt>
                <c:pt idx="17277">
                  <c:v>90.239335033347288</c:v>
                </c:pt>
                <c:pt idx="17278">
                  <c:v>90.233731584876665</c:v>
                </c:pt>
                <c:pt idx="17279">
                  <c:v>90.223654415449616</c:v>
                </c:pt>
                <c:pt idx="17280">
                  <c:v>90.216062646553908</c:v>
                </c:pt>
                <c:pt idx="17281">
                  <c:v>90.208696823161034</c:v>
                </c:pt>
                <c:pt idx="17282">
                  <c:v>90.205217262417179</c:v>
                </c:pt>
                <c:pt idx="17283">
                  <c:v>90.207115204641099</c:v>
                </c:pt>
                <c:pt idx="17284">
                  <c:v>90.203680832997804</c:v>
                </c:pt>
                <c:pt idx="17285">
                  <c:v>90.20060797415907</c:v>
                </c:pt>
                <c:pt idx="17286">
                  <c:v>90.187909836898982</c:v>
                </c:pt>
                <c:pt idx="17287">
                  <c:v>90.183074603138024</c:v>
                </c:pt>
                <c:pt idx="17288">
                  <c:v>90.180498824405547</c:v>
                </c:pt>
                <c:pt idx="17289">
                  <c:v>90.172681110006991</c:v>
                </c:pt>
                <c:pt idx="17290">
                  <c:v>90.163372155289636</c:v>
                </c:pt>
                <c:pt idx="17291">
                  <c:v>90.159666649042919</c:v>
                </c:pt>
                <c:pt idx="17292">
                  <c:v>90.143805274742945</c:v>
                </c:pt>
                <c:pt idx="17293">
                  <c:v>90.130519679175464</c:v>
                </c:pt>
                <c:pt idx="17294">
                  <c:v>90.119900240541583</c:v>
                </c:pt>
                <c:pt idx="17295">
                  <c:v>90.117234083607968</c:v>
                </c:pt>
                <c:pt idx="17296">
                  <c:v>90.105575295660984</c:v>
                </c:pt>
                <c:pt idx="17297">
                  <c:v>90.097215312055596</c:v>
                </c:pt>
                <c:pt idx="17298">
                  <c:v>90.091069594378112</c:v>
                </c:pt>
                <c:pt idx="17299">
                  <c:v>90.080133832040246</c:v>
                </c:pt>
                <c:pt idx="17300">
                  <c:v>90.071547902931997</c:v>
                </c:pt>
                <c:pt idx="17301">
                  <c:v>90.069966284412075</c:v>
                </c:pt>
                <c:pt idx="17302">
                  <c:v>90.071683470233708</c:v>
                </c:pt>
                <c:pt idx="17303">
                  <c:v>90.059346845778194</c:v>
                </c:pt>
                <c:pt idx="17304">
                  <c:v>90.053924153709815</c:v>
                </c:pt>
                <c:pt idx="17305">
                  <c:v>90.045157468199307</c:v>
                </c:pt>
                <c:pt idx="17306">
                  <c:v>90.03571294618024</c:v>
                </c:pt>
                <c:pt idx="17307">
                  <c:v>90.037204186499025</c:v>
                </c:pt>
                <c:pt idx="17308">
                  <c:v>90.031239225223842</c:v>
                </c:pt>
                <c:pt idx="17309">
                  <c:v>90.014383690711327</c:v>
                </c:pt>
                <c:pt idx="17310">
                  <c:v>89.997934858103974</c:v>
                </c:pt>
                <c:pt idx="17311">
                  <c:v>89.994907188365787</c:v>
                </c:pt>
                <c:pt idx="17312">
                  <c:v>89.996624374187448</c:v>
                </c:pt>
                <c:pt idx="17313">
                  <c:v>89.99481681016465</c:v>
                </c:pt>
                <c:pt idx="17314">
                  <c:v>89.984468506134192</c:v>
                </c:pt>
                <c:pt idx="17315">
                  <c:v>89.995494646673208</c:v>
                </c:pt>
                <c:pt idx="17316">
                  <c:v>89.995856159477768</c:v>
                </c:pt>
                <c:pt idx="17317">
                  <c:v>89.992331409633323</c:v>
                </c:pt>
                <c:pt idx="17318">
                  <c:v>89.978096842953875</c:v>
                </c:pt>
                <c:pt idx="17319">
                  <c:v>89.963636330771564</c:v>
                </c:pt>
                <c:pt idx="17320">
                  <c:v>89.955276347166176</c:v>
                </c:pt>
                <c:pt idx="17321">
                  <c:v>89.943617559219192</c:v>
                </c:pt>
                <c:pt idx="17322">
                  <c:v>89.939324594665067</c:v>
                </c:pt>
                <c:pt idx="17323">
                  <c:v>89.929066668835745</c:v>
                </c:pt>
                <c:pt idx="17324">
                  <c:v>89.915193614960856</c:v>
                </c:pt>
                <c:pt idx="17325">
                  <c:v>89.909590166490204</c:v>
                </c:pt>
                <c:pt idx="17326">
                  <c:v>89.903308881511009</c:v>
                </c:pt>
                <c:pt idx="17327">
                  <c:v>89.903444448812735</c:v>
                </c:pt>
                <c:pt idx="17328">
                  <c:v>89.902856990505313</c:v>
                </c:pt>
                <c:pt idx="17329">
                  <c:v>89.890339609647512</c:v>
                </c:pt>
                <c:pt idx="17330">
                  <c:v>89.870275648994564</c:v>
                </c:pt>
                <c:pt idx="17331">
                  <c:v>89.876240610269775</c:v>
                </c:pt>
                <c:pt idx="17332">
                  <c:v>89.868287328569494</c:v>
                </c:pt>
                <c:pt idx="17333">
                  <c:v>89.865124091529609</c:v>
                </c:pt>
                <c:pt idx="17334">
                  <c:v>89.849443473631936</c:v>
                </c:pt>
                <c:pt idx="17335">
                  <c:v>89.833220586527418</c:v>
                </c:pt>
                <c:pt idx="17336">
                  <c:v>89.825674006732271</c:v>
                </c:pt>
                <c:pt idx="17337">
                  <c:v>89.815370891802388</c:v>
                </c:pt>
                <c:pt idx="17338">
                  <c:v>89.812840302170486</c:v>
                </c:pt>
                <c:pt idx="17339">
                  <c:v>89.805248533274764</c:v>
                </c:pt>
                <c:pt idx="17340">
                  <c:v>89.797476007976783</c:v>
                </c:pt>
                <c:pt idx="17341">
                  <c:v>89.798876870094432</c:v>
                </c:pt>
                <c:pt idx="17342">
                  <c:v>89.788076675058278</c:v>
                </c:pt>
                <c:pt idx="17343">
                  <c:v>89.788392998762262</c:v>
                </c:pt>
                <c:pt idx="17344">
                  <c:v>89.777231290921549</c:v>
                </c:pt>
                <c:pt idx="17345">
                  <c:v>89.767334877896801</c:v>
                </c:pt>
                <c:pt idx="17346">
                  <c:v>89.756986573866342</c:v>
                </c:pt>
                <c:pt idx="17347">
                  <c:v>89.744740327611936</c:v>
                </c:pt>
                <c:pt idx="17348">
                  <c:v>89.740718497661234</c:v>
                </c:pt>
                <c:pt idx="17349">
                  <c:v>89.740311795756114</c:v>
                </c:pt>
                <c:pt idx="17350">
                  <c:v>89.735476561995156</c:v>
                </c:pt>
                <c:pt idx="17351">
                  <c:v>89.732222946754135</c:v>
                </c:pt>
                <c:pt idx="17352">
                  <c:v>89.720835293410573</c:v>
                </c:pt>
                <c:pt idx="17353">
                  <c:v>89.713830982822273</c:v>
                </c:pt>
                <c:pt idx="17354">
                  <c:v>89.711661905994916</c:v>
                </c:pt>
                <c:pt idx="17355">
                  <c:v>89.704522028104918</c:v>
                </c:pt>
                <c:pt idx="17356">
                  <c:v>89.693315131163629</c:v>
                </c:pt>
                <c:pt idx="17357">
                  <c:v>89.682876448932021</c:v>
                </c:pt>
                <c:pt idx="17358">
                  <c:v>89.67275409040441</c:v>
                </c:pt>
                <c:pt idx="17359">
                  <c:v>89.672437766700426</c:v>
                </c:pt>
                <c:pt idx="17360">
                  <c:v>89.659061792931794</c:v>
                </c:pt>
                <c:pt idx="17361">
                  <c:v>89.660598222351169</c:v>
                </c:pt>
                <c:pt idx="17362">
                  <c:v>89.654904395679381</c:v>
                </c:pt>
                <c:pt idx="17363">
                  <c:v>89.645414684559739</c:v>
                </c:pt>
                <c:pt idx="17364">
                  <c:v>89.637099890054913</c:v>
                </c:pt>
                <c:pt idx="17365">
                  <c:v>89.627067909728453</c:v>
                </c:pt>
                <c:pt idx="17366">
                  <c:v>89.616267714692285</c:v>
                </c:pt>
                <c:pt idx="17367">
                  <c:v>89.611613237333614</c:v>
                </c:pt>
                <c:pt idx="17368">
                  <c:v>89.605874221561251</c:v>
                </c:pt>
                <c:pt idx="17369">
                  <c:v>89.604157035739604</c:v>
                </c:pt>
                <c:pt idx="17370">
                  <c:v>89.594260622714856</c:v>
                </c:pt>
                <c:pt idx="17371">
                  <c:v>89.57975492143197</c:v>
                </c:pt>
                <c:pt idx="17372">
                  <c:v>89.579438597727972</c:v>
                </c:pt>
                <c:pt idx="17373">
                  <c:v>89.559826528080734</c:v>
                </c:pt>
                <c:pt idx="17374">
                  <c:v>89.550653140665077</c:v>
                </c:pt>
                <c:pt idx="17375">
                  <c:v>89.554313457811233</c:v>
                </c:pt>
                <c:pt idx="17376">
                  <c:v>89.55756707305224</c:v>
                </c:pt>
                <c:pt idx="17377">
                  <c:v>89.562402306813198</c:v>
                </c:pt>
                <c:pt idx="17378">
                  <c:v>89.558967935169903</c:v>
                </c:pt>
                <c:pt idx="17379">
                  <c:v>89.546586121613814</c:v>
                </c:pt>
                <c:pt idx="17380">
                  <c:v>89.535740737477084</c:v>
                </c:pt>
                <c:pt idx="17381">
                  <c:v>89.527606699374545</c:v>
                </c:pt>
                <c:pt idx="17382">
                  <c:v>89.528917183291057</c:v>
                </c:pt>
                <c:pt idx="17383">
                  <c:v>89.509395491844955</c:v>
                </c:pt>
                <c:pt idx="17384">
                  <c:v>89.502300803055519</c:v>
                </c:pt>
                <c:pt idx="17385">
                  <c:v>89.494076386751814</c:v>
                </c:pt>
                <c:pt idx="17386">
                  <c:v>89.483592515419659</c:v>
                </c:pt>
                <c:pt idx="17387">
                  <c:v>89.480745602083772</c:v>
                </c:pt>
                <c:pt idx="17388">
                  <c:v>89.484631864732762</c:v>
                </c:pt>
                <c:pt idx="17389">
                  <c:v>89.474780640808561</c:v>
                </c:pt>
                <c:pt idx="17390">
                  <c:v>89.469629083343619</c:v>
                </c:pt>
                <c:pt idx="17391">
                  <c:v>89.458738510106315</c:v>
                </c:pt>
                <c:pt idx="17392">
                  <c:v>89.450875606607198</c:v>
                </c:pt>
                <c:pt idx="17393">
                  <c:v>89.44432318702458</c:v>
                </c:pt>
                <c:pt idx="17394">
                  <c:v>89.437273687335718</c:v>
                </c:pt>
                <c:pt idx="17395">
                  <c:v>89.424982251980751</c:v>
                </c:pt>
                <c:pt idx="17396">
                  <c:v>89.414227246045158</c:v>
                </c:pt>
                <c:pt idx="17397">
                  <c:v>89.414046489642885</c:v>
                </c:pt>
                <c:pt idx="17398">
                  <c:v>89.402206945293628</c:v>
                </c:pt>
                <c:pt idx="17399">
                  <c:v>89.395067067403616</c:v>
                </c:pt>
                <c:pt idx="17400">
                  <c:v>89.391045237452914</c:v>
                </c:pt>
                <c:pt idx="17401">
                  <c:v>89.383408279456631</c:v>
                </c:pt>
                <c:pt idx="17402">
                  <c:v>89.376449157968892</c:v>
                </c:pt>
                <c:pt idx="17403">
                  <c:v>89.370574574894832</c:v>
                </c:pt>
                <c:pt idx="17404">
                  <c:v>89.364428857217348</c:v>
                </c:pt>
                <c:pt idx="17405">
                  <c:v>89.355842928109126</c:v>
                </c:pt>
                <c:pt idx="17406">
                  <c:v>89.348205970112829</c:v>
                </c:pt>
                <c:pt idx="17407">
                  <c:v>89.340252688412562</c:v>
                </c:pt>
                <c:pt idx="17408">
                  <c:v>89.328051631258745</c:v>
                </c:pt>
                <c:pt idx="17409">
                  <c:v>89.323894234006346</c:v>
                </c:pt>
                <c:pt idx="17410">
                  <c:v>89.316483221512897</c:v>
                </c:pt>
                <c:pt idx="17411">
                  <c:v>89.322131859084124</c:v>
                </c:pt>
                <c:pt idx="17412">
                  <c:v>89.311376853148531</c:v>
                </c:pt>
                <c:pt idx="17413">
                  <c:v>89.298452770385595</c:v>
                </c:pt>
                <c:pt idx="17414">
                  <c:v>89.288285222757409</c:v>
                </c:pt>
                <c:pt idx="17415">
                  <c:v>89.262527435432688</c:v>
                </c:pt>
                <c:pt idx="17416">
                  <c:v>89.265645483371998</c:v>
                </c:pt>
                <c:pt idx="17417">
                  <c:v>89.249693730870888</c:v>
                </c:pt>
                <c:pt idx="17418">
                  <c:v>89.24756984314412</c:v>
                </c:pt>
                <c:pt idx="17419">
                  <c:v>89.245807468221898</c:v>
                </c:pt>
                <c:pt idx="17420">
                  <c:v>89.238757968533022</c:v>
                </c:pt>
                <c:pt idx="17421">
                  <c:v>89.228183718999716</c:v>
                </c:pt>
                <c:pt idx="17422">
                  <c:v>89.212277155599182</c:v>
                </c:pt>
                <c:pt idx="17423">
                  <c:v>89.211734886392335</c:v>
                </c:pt>
                <c:pt idx="17424">
                  <c:v>89.204956521306883</c:v>
                </c:pt>
                <c:pt idx="17425">
                  <c:v>89.201251015060166</c:v>
                </c:pt>
                <c:pt idx="17426">
                  <c:v>89.192981409655928</c:v>
                </c:pt>
                <c:pt idx="17427">
                  <c:v>89.180554406999264</c:v>
                </c:pt>
                <c:pt idx="17428">
                  <c:v>89.176532577048548</c:v>
                </c:pt>
                <c:pt idx="17429">
                  <c:v>89.175131714930885</c:v>
                </c:pt>
                <c:pt idx="17430">
                  <c:v>89.178882410278177</c:v>
                </c:pt>
                <c:pt idx="17431">
                  <c:v>89.168082215242009</c:v>
                </c:pt>
                <c:pt idx="17432">
                  <c:v>89.158276180418383</c:v>
                </c:pt>
                <c:pt idx="17433">
                  <c:v>89.152446786444898</c:v>
                </c:pt>
                <c:pt idx="17434">
                  <c:v>89.141872536911592</c:v>
                </c:pt>
                <c:pt idx="17435">
                  <c:v>89.129807047059487</c:v>
                </c:pt>
                <c:pt idx="17436">
                  <c:v>89.12727645742757</c:v>
                </c:pt>
                <c:pt idx="17437">
                  <c:v>89.128180239438976</c:v>
                </c:pt>
                <c:pt idx="17438">
                  <c:v>89.11367453815609</c:v>
                </c:pt>
                <c:pt idx="17439">
                  <c:v>89.099168836873218</c:v>
                </c:pt>
                <c:pt idx="17440">
                  <c:v>89.098491000364675</c:v>
                </c:pt>
                <c:pt idx="17441">
                  <c:v>89.100208186186322</c:v>
                </c:pt>
                <c:pt idx="17442">
                  <c:v>89.088368641837064</c:v>
                </c:pt>
                <c:pt idx="17443">
                  <c:v>89.081906600455596</c:v>
                </c:pt>
                <c:pt idx="17444">
                  <c:v>89.079692334527678</c:v>
                </c:pt>
                <c:pt idx="17445">
                  <c:v>89.072145754732546</c:v>
                </c:pt>
                <c:pt idx="17446">
                  <c:v>89.060938857791257</c:v>
                </c:pt>
                <c:pt idx="17447">
                  <c:v>89.043089163066227</c:v>
                </c:pt>
                <c:pt idx="17448">
                  <c:v>89.033102371840329</c:v>
                </c:pt>
                <c:pt idx="17449">
                  <c:v>89.028764218185628</c:v>
                </c:pt>
                <c:pt idx="17450">
                  <c:v>89.022392555005297</c:v>
                </c:pt>
                <c:pt idx="17451">
                  <c:v>89.014665218807892</c:v>
                </c:pt>
                <c:pt idx="17452">
                  <c:v>89.014394084204469</c:v>
                </c:pt>
                <c:pt idx="17453">
                  <c:v>88.998532709904495</c:v>
                </c:pt>
                <c:pt idx="17454">
                  <c:v>88.995233905562912</c:v>
                </c:pt>
                <c:pt idx="17455">
                  <c:v>88.980185935073209</c:v>
                </c:pt>
                <c:pt idx="17456">
                  <c:v>88.979056207558969</c:v>
                </c:pt>
                <c:pt idx="17457">
                  <c:v>88.979779233168074</c:v>
                </c:pt>
                <c:pt idx="17458">
                  <c:v>88.970470278450719</c:v>
                </c:pt>
                <c:pt idx="17459">
                  <c:v>88.954382958647898</c:v>
                </c:pt>
                <c:pt idx="17460">
                  <c:v>88.946068164143071</c:v>
                </c:pt>
                <c:pt idx="17461">
                  <c:v>88.945751840439101</c:v>
                </c:pt>
                <c:pt idx="17462">
                  <c:v>88.93513240180522</c:v>
                </c:pt>
                <c:pt idx="17463">
                  <c:v>88.93630731842002</c:v>
                </c:pt>
                <c:pt idx="17464">
                  <c:v>88.928037713015769</c:v>
                </c:pt>
                <c:pt idx="17465">
                  <c:v>88.917373085281326</c:v>
                </c:pt>
                <c:pt idx="17466">
                  <c:v>88.911995582313523</c:v>
                </c:pt>
                <c:pt idx="17467">
                  <c:v>88.90047236166825</c:v>
                </c:pt>
                <c:pt idx="17468">
                  <c:v>88.891705676157741</c:v>
                </c:pt>
                <c:pt idx="17469">
                  <c:v>88.894778534996476</c:v>
                </c:pt>
                <c:pt idx="17470">
                  <c:v>88.878465269690807</c:v>
                </c:pt>
                <c:pt idx="17471">
                  <c:v>88.867439129151819</c:v>
                </c:pt>
                <c:pt idx="17472">
                  <c:v>88.857407148825331</c:v>
                </c:pt>
                <c:pt idx="17473">
                  <c:v>88.849092354320504</c:v>
                </c:pt>
                <c:pt idx="17474">
                  <c:v>88.841952476430492</c:v>
                </c:pt>
                <c:pt idx="17475">
                  <c:v>88.836258649758719</c:v>
                </c:pt>
                <c:pt idx="17476">
                  <c:v>88.833728060126802</c:v>
                </c:pt>
                <c:pt idx="17477">
                  <c:v>88.824554672711159</c:v>
                </c:pt>
                <c:pt idx="17478">
                  <c:v>88.814929394289805</c:v>
                </c:pt>
                <c:pt idx="17479">
                  <c:v>88.809958593227151</c:v>
                </c:pt>
                <c:pt idx="17480">
                  <c:v>88.802954282638851</c:v>
                </c:pt>
                <c:pt idx="17481">
                  <c:v>88.797712346972759</c:v>
                </c:pt>
                <c:pt idx="17482">
                  <c:v>88.786686206433757</c:v>
                </c:pt>
                <c:pt idx="17483">
                  <c:v>88.782393241879632</c:v>
                </c:pt>
                <c:pt idx="17484">
                  <c:v>88.77678979340898</c:v>
                </c:pt>
                <c:pt idx="17485">
                  <c:v>88.7620129575227</c:v>
                </c:pt>
                <c:pt idx="17486">
                  <c:v>88.748546605552932</c:v>
                </c:pt>
                <c:pt idx="17487">
                  <c:v>88.745880448619317</c:v>
                </c:pt>
                <c:pt idx="17488">
                  <c:v>88.735396577287148</c:v>
                </c:pt>
                <c:pt idx="17489">
                  <c:v>88.734447606175181</c:v>
                </c:pt>
                <c:pt idx="17490">
                  <c:v>88.720664930501428</c:v>
                </c:pt>
                <c:pt idx="17491">
                  <c:v>88.709051331655004</c:v>
                </c:pt>
                <c:pt idx="17492">
                  <c:v>88.696759896300051</c:v>
                </c:pt>
                <c:pt idx="17493">
                  <c:v>88.690297854918583</c:v>
                </c:pt>
                <c:pt idx="17494">
                  <c:v>88.686682726873016</c:v>
                </c:pt>
                <c:pt idx="17495">
                  <c:v>88.67913614707787</c:v>
                </c:pt>
                <c:pt idx="17496">
                  <c:v>88.67601809913856</c:v>
                </c:pt>
                <c:pt idx="17497">
                  <c:v>88.677012259351102</c:v>
                </c:pt>
                <c:pt idx="17498">
                  <c:v>88.672041458288433</c:v>
                </c:pt>
                <c:pt idx="17499">
                  <c:v>88.664178554789302</c:v>
                </c:pt>
                <c:pt idx="17500">
                  <c:v>88.654462898166813</c:v>
                </c:pt>
                <c:pt idx="17501">
                  <c:v>88.643933837734082</c:v>
                </c:pt>
                <c:pt idx="17502">
                  <c:v>88.622604582265168</c:v>
                </c:pt>
                <c:pt idx="17503">
                  <c:v>88.620164370834402</c:v>
                </c:pt>
                <c:pt idx="17504">
                  <c:v>88.609770877703383</c:v>
                </c:pt>
                <c:pt idx="17505">
                  <c:v>88.611623630826742</c:v>
                </c:pt>
                <c:pt idx="17506">
                  <c:v>88.606291316959513</c:v>
                </c:pt>
                <c:pt idx="17507">
                  <c:v>88.602269487008826</c:v>
                </c:pt>
                <c:pt idx="17508">
                  <c:v>88.582567039160423</c:v>
                </c:pt>
                <c:pt idx="17509">
                  <c:v>88.572399491532252</c:v>
                </c:pt>
                <c:pt idx="17510">
                  <c:v>88.573258084443069</c:v>
                </c:pt>
                <c:pt idx="17511">
                  <c:v>88.564581777133682</c:v>
                </c:pt>
                <c:pt idx="17512">
                  <c:v>88.566344152055905</c:v>
                </c:pt>
                <c:pt idx="17513">
                  <c:v>88.555769902522584</c:v>
                </c:pt>
                <c:pt idx="17514">
                  <c:v>88.550256832253098</c:v>
                </c:pt>
                <c:pt idx="17515">
                  <c:v>88.537468316791873</c:v>
                </c:pt>
                <c:pt idx="17516">
                  <c:v>88.535660752769076</c:v>
                </c:pt>
                <c:pt idx="17517">
                  <c:v>88.53209081382407</c:v>
                </c:pt>
                <c:pt idx="17518">
                  <c:v>88.519211920161709</c:v>
                </c:pt>
                <c:pt idx="17519">
                  <c:v>88.50990296544434</c:v>
                </c:pt>
                <c:pt idx="17520">
                  <c:v>88.516545763228095</c:v>
                </c:pt>
                <c:pt idx="17521">
                  <c:v>88.514964144708159</c:v>
                </c:pt>
                <c:pt idx="17522">
                  <c:v>88.492957052730702</c:v>
                </c:pt>
                <c:pt idx="17523">
                  <c:v>88.477773514939301</c:v>
                </c:pt>
                <c:pt idx="17524">
                  <c:v>88.472441201072073</c:v>
                </c:pt>
                <c:pt idx="17525">
                  <c:v>88.461415060533071</c:v>
                </c:pt>
                <c:pt idx="17526">
                  <c:v>88.460692034923952</c:v>
                </c:pt>
                <c:pt idx="17527">
                  <c:v>88.458071067090899</c:v>
                </c:pt>
                <c:pt idx="17528">
                  <c:v>88.445779631735945</c:v>
                </c:pt>
                <c:pt idx="17529">
                  <c:v>88.436199542415167</c:v>
                </c:pt>
                <c:pt idx="17530">
                  <c:v>88.427839558809779</c:v>
                </c:pt>
                <c:pt idx="17531">
                  <c:v>88.419841088008937</c:v>
                </c:pt>
                <c:pt idx="17532">
                  <c:v>88.416768229170202</c:v>
                </c:pt>
                <c:pt idx="17533">
                  <c:v>88.398421454338887</c:v>
                </c:pt>
                <c:pt idx="17534">
                  <c:v>88.384503211363423</c:v>
                </c:pt>
                <c:pt idx="17535">
                  <c:v>88.380074679507601</c:v>
                </c:pt>
                <c:pt idx="17536">
                  <c:v>88.375058689344371</c:v>
                </c:pt>
                <c:pt idx="17537">
                  <c:v>88.362496119385995</c:v>
                </c:pt>
                <c:pt idx="17538">
                  <c:v>88.355265863294832</c:v>
                </c:pt>
                <c:pt idx="17539">
                  <c:v>88.350927709640146</c:v>
                </c:pt>
                <c:pt idx="17540">
                  <c:v>88.355762943401089</c:v>
                </c:pt>
                <c:pt idx="17541">
                  <c:v>88.348035607203684</c:v>
                </c:pt>
                <c:pt idx="17542">
                  <c:v>88.349120145617348</c:v>
                </c:pt>
                <c:pt idx="17543">
                  <c:v>88.336828710262395</c:v>
                </c:pt>
                <c:pt idx="17544">
                  <c:v>88.32986958877467</c:v>
                </c:pt>
                <c:pt idx="17545">
                  <c:v>88.325983326125666</c:v>
                </c:pt>
                <c:pt idx="17546">
                  <c:v>88.315183131089512</c:v>
                </c:pt>
                <c:pt idx="17547">
                  <c:v>88.303253208539118</c:v>
                </c:pt>
                <c:pt idx="17548">
                  <c:v>88.290374314876757</c:v>
                </c:pt>
                <c:pt idx="17549">
                  <c:v>88.280703847354829</c:v>
                </c:pt>
                <c:pt idx="17550">
                  <c:v>88.269632517715252</c:v>
                </c:pt>
                <c:pt idx="17551">
                  <c:v>88.266740415278804</c:v>
                </c:pt>
                <c:pt idx="17552">
                  <c:v>88.268141277396467</c:v>
                </c:pt>
                <c:pt idx="17553">
                  <c:v>88.257295893259723</c:v>
                </c:pt>
                <c:pt idx="17554">
                  <c:v>88.240892249752932</c:v>
                </c:pt>
                <c:pt idx="17555">
                  <c:v>88.225482766458668</c:v>
                </c:pt>
                <c:pt idx="17556">
                  <c:v>88.217574673858962</c:v>
                </c:pt>
                <c:pt idx="17557">
                  <c:v>88.21816213216637</c:v>
                </c:pt>
                <c:pt idx="17558">
                  <c:v>88.221189801904544</c:v>
                </c:pt>
                <c:pt idx="17559">
                  <c:v>88.210570363270662</c:v>
                </c:pt>
                <c:pt idx="17560">
                  <c:v>88.201171030352171</c:v>
                </c:pt>
                <c:pt idx="17561">
                  <c:v>88.187072030974406</c:v>
                </c:pt>
                <c:pt idx="17562">
                  <c:v>88.188246947589235</c:v>
                </c:pt>
                <c:pt idx="17563">
                  <c:v>88.183908793934535</c:v>
                </c:pt>
                <c:pt idx="17564">
                  <c:v>88.176904483346235</c:v>
                </c:pt>
                <c:pt idx="17565">
                  <c:v>88.167324394025457</c:v>
                </c:pt>
                <c:pt idx="17566">
                  <c:v>88.1609979199457</c:v>
                </c:pt>
                <c:pt idx="17567">
                  <c:v>88.153677285653416</c:v>
                </c:pt>
                <c:pt idx="17568">
                  <c:v>88.142877090617262</c:v>
                </c:pt>
                <c:pt idx="17569">
                  <c:v>88.127151283619</c:v>
                </c:pt>
                <c:pt idx="17570">
                  <c:v>88.109843858100803</c:v>
                </c:pt>
                <c:pt idx="17571">
                  <c:v>88.101167550791416</c:v>
                </c:pt>
                <c:pt idx="17572">
                  <c:v>88.099676310472617</c:v>
                </c:pt>
                <c:pt idx="17573">
                  <c:v>88.097326477243001</c:v>
                </c:pt>
                <c:pt idx="17574">
                  <c:v>88.085260987390896</c:v>
                </c:pt>
                <c:pt idx="17575">
                  <c:v>88.074460792354728</c:v>
                </c:pt>
                <c:pt idx="17576">
                  <c:v>88.072201337326248</c:v>
                </c:pt>
                <c:pt idx="17577">
                  <c:v>88.063660597318574</c:v>
                </c:pt>
                <c:pt idx="17578">
                  <c:v>88.049787543443671</c:v>
                </c:pt>
                <c:pt idx="17579">
                  <c:v>88.044229284073594</c:v>
                </c:pt>
                <c:pt idx="17580">
                  <c:v>88.037315351686445</c:v>
                </c:pt>
                <c:pt idx="17581">
                  <c:v>88.026469967549716</c:v>
                </c:pt>
                <c:pt idx="17582">
                  <c:v>88.015714961614108</c:v>
                </c:pt>
                <c:pt idx="17583">
                  <c:v>88.01318437198222</c:v>
                </c:pt>
                <c:pt idx="17584">
                  <c:v>88.001615962236386</c:v>
                </c:pt>
                <c:pt idx="17585">
                  <c:v>88.004146551868274</c:v>
                </c:pt>
                <c:pt idx="17586">
                  <c:v>87.993617491435543</c:v>
                </c:pt>
                <c:pt idx="17587">
                  <c:v>87.980377084968623</c:v>
                </c:pt>
                <c:pt idx="17588">
                  <c:v>87.973553530782596</c:v>
                </c:pt>
                <c:pt idx="17589">
                  <c:v>87.970028780938165</c:v>
                </c:pt>
                <c:pt idx="17590">
                  <c:v>87.958912262198012</c:v>
                </c:pt>
                <c:pt idx="17591">
                  <c:v>87.951049358698867</c:v>
                </c:pt>
                <c:pt idx="17592">
                  <c:v>87.941966349484375</c:v>
                </c:pt>
                <c:pt idx="17593">
                  <c:v>87.93419382418638</c:v>
                </c:pt>
                <c:pt idx="17594">
                  <c:v>87.926330920687263</c:v>
                </c:pt>
                <c:pt idx="17595">
                  <c:v>87.914762510941415</c:v>
                </c:pt>
                <c:pt idx="17596">
                  <c:v>87.903329668497278</c:v>
                </c:pt>
                <c:pt idx="17597">
                  <c:v>87.902516264687023</c:v>
                </c:pt>
                <c:pt idx="17598">
                  <c:v>87.899488594948863</c:v>
                </c:pt>
                <c:pt idx="17599">
                  <c:v>87.889456614622375</c:v>
                </c:pt>
                <c:pt idx="17600">
                  <c:v>87.878837175988494</c:v>
                </c:pt>
                <c:pt idx="17601">
                  <c:v>87.872736647411585</c:v>
                </c:pt>
                <c:pt idx="17602">
                  <c:v>87.863879583699926</c:v>
                </c:pt>
                <c:pt idx="17603">
                  <c:v>87.867585089946644</c:v>
                </c:pt>
                <c:pt idx="17604">
                  <c:v>87.874634589635519</c:v>
                </c:pt>
                <c:pt idx="17605">
                  <c:v>87.85479657448542</c:v>
                </c:pt>
                <c:pt idx="17606">
                  <c:v>87.850774744534718</c:v>
                </c:pt>
                <c:pt idx="17607">
                  <c:v>87.843589677544131</c:v>
                </c:pt>
                <c:pt idx="17608">
                  <c:v>87.832021267798282</c:v>
                </c:pt>
                <c:pt idx="17609">
                  <c:v>87.816250271699474</c:v>
                </c:pt>
                <c:pt idx="17610">
                  <c:v>87.80585677856844</c:v>
                </c:pt>
                <c:pt idx="17611">
                  <c:v>87.801473435813179</c:v>
                </c:pt>
                <c:pt idx="17612">
                  <c:v>87.789724269665058</c:v>
                </c:pt>
                <c:pt idx="17613">
                  <c:v>87.77901445283004</c:v>
                </c:pt>
                <c:pt idx="17614">
                  <c:v>87.771874574940028</c:v>
                </c:pt>
                <c:pt idx="17615">
                  <c:v>87.766858584776784</c:v>
                </c:pt>
                <c:pt idx="17616">
                  <c:v>87.759989841490196</c:v>
                </c:pt>
                <c:pt idx="17617">
                  <c:v>87.751720236085944</c:v>
                </c:pt>
                <c:pt idx="17618">
                  <c:v>87.746568678620989</c:v>
                </c:pt>
                <c:pt idx="17619">
                  <c:v>87.742004579463455</c:v>
                </c:pt>
                <c:pt idx="17620">
                  <c:v>87.739609557133264</c:v>
                </c:pt>
                <c:pt idx="17621">
                  <c:v>87.730255413315334</c:v>
                </c:pt>
                <c:pt idx="17622">
                  <c:v>87.716653494043868</c:v>
                </c:pt>
                <c:pt idx="17623">
                  <c:v>87.710101074461249</c:v>
                </c:pt>
                <c:pt idx="17624">
                  <c:v>87.706757081019077</c:v>
                </c:pt>
                <c:pt idx="17625">
                  <c:v>87.692658081641341</c:v>
                </c:pt>
                <c:pt idx="17626">
                  <c:v>87.681948264806323</c:v>
                </c:pt>
                <c:pt idx="17627">
                  <c:v>87.666267646908636</c:v>
                </c:pt>
                <c:pt idx="17628">
                  <c:v>87.659218147219761</c:v>
                </c:pt>
                <c:pt idx="17629">
                  <c:v>87.648417952183607</c:v>
                </c:pt>
                <c:pt idx="17630">
                  <c:v>87.634770843811566</c:v>
                </c:pt>
                <c:pt idx="17631">
                  <c:v>87.633324792593328</c:v>
                </c:pt>
                <c:pt idx="17632">
                  <c:v>87.624829241686228</c:v>
                </c:pt>
                <c:pt idx="17633">
                  <c:v>87.613486777443228</c:v>
                </c:pt>
                <c:pt idx="17634">
                  <c:v>87.611001376911886</c:v>
                </c:pt>
                <c:pt idx="17635">
                  <c:v>87.600698261982004</c:v>
                </c:pt>
                <c:pt idx="17636">
                  <c:v>87.599161832562629</c:v>
                </c:pt>
                <c:pt idx="17637">
                  <c:v>87.589039474035019</c:v>
                </c:pt>
                <c:pt idx="17638">
                  <c:v>87.574398205450436</c:v>
                </c:pt>
                <c:pt idx="17639">
                  <c:v>87.56617378914676</c:v>
                </c:pt>
                <c:pt idx="17640">
                  <c:v>87.553611219188383</c:v>
                </c:pt>
                <c:pt idx="17641">
                  <c:v>87.548866363628562</c:v>
                </c:pt>
                <c:pt idx="17642">
                  <c:v>87.54909230913141</c:v>
                </c:pt>
                <c:pt idx="17643">
                  <c:v>87.532191585518333</c:v>
                </c:pt>
                <c:pt idx="17644">
                  <c:v>87.529163915780174</c:v>
                </c:pt>
                <c:pt idx="17645">
                  <c:v>87.527401540857952</c:v>
                </c:pt>
                <c:pt idx="17646">
                  <c:v>87.51904155725255</c:v>
                </c:pt>
                <c:pt idx="17647">
                  <c:v>87.514658214497302</c:v>
                </c:pt>
                <c:pt idx="17648">
                  <c:v>87.502231211840638</c:v>
                </c:pt>
                <c:pt idx="17649">
                  <c:v>87.489081183574839</c:v>
                </c:pt>
                <c:pt idx="17650">
                  <c:v>87.480133741662044</c:v>
                </c:pt>
                <c:pt idx="17651">
                  <c:v>87.471818947157217</c:v>
                </c:pt>
                <c:pt idx="17652">
                  <c:v>87.466305876887716</c:v>
                </c:pt>
                <c:pt idx="17653">
                  <c:v>87.458036271483465</c:v>
                </c:pt>
                <c:pt idx="17654">
                  <c:v>87.43892128194247</c:v>
                </c:pt>
                <c:pt idx="17655">
                  <c:v>87.429883461828538</c:v>
                </c:pt>
                <c:pt idx="17656">
                  <c:v>87.433995669980376</c:v>
                </c:pt>
                <c:pt idx="17657">
                  <c:v>87.421387910921439</c:v>
                </c:pt>
                <c:pt idx="17658">
                  <c:v>87.420393750708911</c:v>
                </c:pt>
                <c:pt idx="17659">
                  <c:v>87.414609545835987</c:v>
                </c:pt>
                <c:pt idx="17660">
                  <c:v>87.405300591118632</c:v>
                </c:pt>
                <c:pt idx="17661">
                  <c:v>87.39038818793064</c:v>
                </c:pt>
                <c:pt idx="17662">
                  <c:v>87.38645673618106</c:v>
                </c:pt>
                <c:pt idx="17663">
                  <c:v>87.385055874063397</c:v>
                </c:pt>
                <c:pt idx="17664">
                  <c:v>87.379000534587064</c:v>
                </c:pt>
                <c:pt idx="17665">
                  <c:v>87.3790909127882</c:v>
                </c:pt>
                <c:pt idx="17666">
                  <c:v>87.369194499763438</c:v>
                </c:pt>
                <c:pt idx="17667">
                  <c:v>87.354688798480566</c:v>
                </c:pt>
                <c:pt idx="17668">
                  <c:v>87.340860933706239</c:v>
                </c:pt>
                <c:pt idx="17669">
                  <c:v>87.327213825334198</c:v>
                </c:pt>
                <c:pt idx="17670">
                  <c:v>87.327033068931897</c:v>
                </c:pt>
                <c:pt idx="17671">
                  <c:v>87.324412101098872</c:v>
                </c:pt>
                <c:pt idx="17672">
                  <c:v>87.307330621083523</c:v>
                </c:pt>
                <c:pt idx="17673">
                  <c:v>87.292282650593805</c:v>
                </c:pt>
                <c:pt idx="17674">
                  <c:v>87.286995525827166</c:v>
                </c:pt>
                <c:pt idx="17675">
                  <c:v>87.271676420734025</c:v>
                </c:pt>
                <c:pt idx="17676">
                  <c:v>87.263090491625789</c:v>
                </c:pt>
                <c:pt idx="17677">
                  <c:v>87.256673639344882</c:v>
                </c:pt>
                <c:pt idx="17678">
                  <c:v>87.251657649181652</c:v>
                </c:pt>
                <c:pt idx="17679">
                  <c:v>87.251386514578229</c:v>
                </c:pt>
                <c:pt idx="17680">
                  <c:v>87.245105229599034</c:v>
                </c:pt>
                <c:pt idx="17681">
                  <c:v>87.240269995838077</c:v>
                </c:pt>
                <c:pt idx="17682">
                  <c:v>87.233491630752624</c:v>
                </c:pt>
                <c:pt idx="17683">
                  <c:v>87.231186986623584</c:v>
                </c:pt>
                <c:pt idx="17684">
                  <c:v>87.216364961636714</c:v>
                </c:pt>
                <c:pt idx="17685">
                  <c:v>87.207327141522768</c:v>
                </c:pt>
                <c:pt idx="17686">
                  <c:v>87.197249972095733</c:v>
                </c:pt>
                <c:pt idx="17687">
                  <c:v>87.189206312194329</c:v>
                </c:pt>
                <c:pt idx="17688">
                  <c:v>87.174700610911444</c:v>
                </c:pt>
                <c:pt idx="17689">
                  <c:v>87.170723970061331</c:v>
                </c:pt>
                <c:pt idx="17690">
                  <c:v>87.158071021901804</c:v>
                </c:pt>
                <c:pt idx="17691">
                  <c:v>87.146909314061077</c:v>
                </c:pt>
                <c:pt idx="17692">
                  <c:v>87.138504141355128</c:v>
                </c:pt>
                <c:pt idx="17693">
                  <c:v>87.136154308125498</c:v>
                </c:pt>
                <c:pt idx="17694">
                  <c:v>87.132493990979356</c:v>
                </c:pt>
                <c:pt idx="17695">
                  <c:v>87.121467850440354</c:v>
                </c:pt>
                <c:pt idx="17696">
                  <c:v>87.114237594349191</c:v>
                </c:pt>
                <c:pt idx="17697">
                  <c:v>87.113469379639511</c:v>
                </c:pt>
                <c:pt idx="17698">
                  <c:v>87.099822271267456</c:v>
                </c:pt>
                <c:pt idx="17699">
                  <c:v>87.087304890409655</c:v>
                </c:pt>
                <c:pt idx="17700">
                  <c:v>87.073115512830768</c:v>
                </c:pt>
                <c:pt idx="17701">
                  <c:v>87.063173910705444</c:v>
                </c:pt>
                <c:pt idx="17702">
                  <c:v>87.055536952709161</c:v>
                </c:pt>
                <c:pt idx="17703">
                  <c:v>87.047719238310592</c:v>
                </c:pt>
                <c:pt idx="17704">
                  <c:v>87.046544321695791</c:v>
                </c:pt>
                <c:pt idx="17705">
                  <c:v>87.036512341369303</c:v>
                </c:pt>
                <c:pt idx="17706">
                  <c:v>87.024130527813213</c:v>
                </c:pt>
                <c:pt idx="17707">
                  <c:v>87.0173069736272</c:v>
                </c:pt>
                <c:pt idx="17708">
                  <c:v>87.012336172564517</c:v>
                </c:pt>
                <c:pt idx="17709">
                  <c:v>87.009624826530342</c:v>
                </c:pt>
                <c:pt idx="17710">
                  <c:v>87.00054181731582</c:v>
                </c:pt>
                <c:pt idx="17711">
                  <c:v>86.982014286082261</c:v>
                </c:pt>
                <c:pt idx="17712">
                  <c:v>86.975552244700779</c:v>
                </c:pt>
                <c:pt idx="17713">
                  <c:v>86.968231610408495</c:v>
                </c:pt>
                <c:pt idx="17714">
                  <c:v>86.962447405535585</c:v>
                </c:pt>
                <c:pt idx="17715">
                  <c:v>86.963080052943553</c:v>
                </c:pt>
                <c:pt idx="17716">
                  <c:v>86.954268178332455</c:v>
                </c:pt>
                <c:pt idx="17717">
                  <c:v>86.941615230172943</c:v>
                </c:pt>
                <c:pt idx="17718">
                  <c:v>86.923313644442217</c:v>
                </c:pt>
                <c:pt idx="17719">
                  <c:v>86.915631497345373</c:v>
                </c:pt>
                <c:pt idx="17720">
                  <c:v>86.91147410009296</c:v>
                </c:pt>
                <c:pt idx="17721">
                  <c:v>86.906412920829155</c:v>
                </c:pt>
                <c:pt idx="17722">
                  <c:v>86.895206023887866</c:v>
                </c:pt>
                <c:pt idx="17723">
                  <c:v>86.891093815736014</c:v>
                </c:pt>
                <c:pt idx="17724">
                  <c:v>86.892494677853676</c:v>
                </c:pt>
                <c:pt idx="17725">
                  <c:v>86.881694482817522</c:v>
                </c:pt>
                <c:pt idx="17726">
                  <c:v>86.873198931910423</c:v>
                </c:pt>
                <c:pt idx="17727">
                  <c:v>86.855304048084818</c:v>
                </c:pt>
                <c:pt idx="17728">
                  <c:v>86.843600071037272</c:v>
                </c:pt>
                <c:pt idx="17729">
                  <c:v>86.83984937568998</c:v>
                </c:pt>
                <c:pt idx="17730">
                  <c:v>86.828552100547554</c:v>
                </c:pt>
                <c:pt idx="17731">
                  <c:v>86.831127879280018</c:v>
                </c:pt>
                <c:pt idx="17732">
                  <c:v>86.822180437367237</c:v>
                </c:pt>
                <c:pt idx="17733">
                  <c:v>86.806725764972398</c:v>
                </c:pt>
                <c:pt idx="17734">
                  <c:v>86.797687944858453</c:v>
                </c:pt>
                <c:pt idx="17735">
                  <c:v>86.794163195014022</c:v>
                </c:pt>
                <c:pt idx="17736">
                  <c:v>86.782233272463614</c:v>
                </c:pt>
                <c:pt idx="17737">
                  <c:v>86.77965749373115</c:v>
                </c:pt>
                <c:pt idx="17738">
                  <c:v>86.771207131924612</c:v>
                </c:pt>
                <c:pt idx="17739">
                  <c:v>86.765874818057384</c:v>
                </c:pt>
                <c:pt idx="17740">
                  <c:v>86.75118836037224</c:v>
                </c:pt>
                <c:pt idx="17741">
                  <c:v>86.734829905966009</c:v>
                </c:pt>
                <c:pt idx="17742">
                  <c:v>86.727735217176559</c:v>
                </c:pt>
                <c:pt idx="17743">
                  <c:v>86.724120089130992</c:v>
                </c:pt>
                <c:pt idx="17744">
                  <c:v>86.717115778542691</c:v>
                </c:pt>
                <c:pt idx="17745">
                  <c:v>86.709117307741849</c:v>
                </c:pt>
                <c:pt idx="17746">
                  <c:v>86.697774843498848</c:v>
                </c:pt>
                <c:pt idx="17747">
                  <c:v>86.683043196713129</c:v>
                </c:pt>
                <c:pt idx="17748">
                  <c:v>86.66993835754792</c:v>
                </c:pt>
                <c:pt idx="17749">
                  <c:v>86.658550704204345</c:v>
                </c:pt>
                <c:pt idx="17750">
                  <c:v>86.64223743889869</c:v>
                </c:pt>
                <c:pt idx="17751">
                  <c:v>86.629358545236329</c:v>
                </c:pt>
                <c:pt idx="17752">
                  <c:v>86.625020391581629</c:v>
                </c:pt>
                <c:pt idx="17753">
                  <c:v>86.619145808507568</c:v>
                </c:pt>
                <c:pt idx="17754">
                  <c:v>86.614943222154594</c:v>
                </c:pt>
                <c:pt idx="17755">
                  <c:v>86.608707126275974</c:v>
                </c:pt>
                <c:pt idx="17756">
                  <c:v>86.609520530086229</c:v>
                </c:pt>
                <c:pt idx="17757">
                  <c:v>86.605137187330968</c:v>
                </c:pt>
                <c:pt idx="17758">
                  <c:v>86.602019139391658</c:v>
                </c:pt>
                <c:pt idx="17759">
                  <c:v>86.593975479490254</c:v>
                </c:pt>
                <c:pt idx="17760">
                  <c:v>86.592303482769168</c:v>
                </c:pt>
                <c:pt idx="17761">
                  <c:v>86.57892750900055</c:v>
                </c:pt>
                <c:pt idx="17762">
                  <c:v>86.573233682328748</c:v>
                </c:pt>
                <c:pt idx="17763">
                  <c:v>86.568443637668366</c:v>
                </c:pt>
                <c:pt idx="17764">
                  <c:v>86.562975756499441</c:v>
                </c:pt>
                <c:pt idx="17765">
                  <c:v>86.547114382199481</c:v>
                </c:pt>
                <c:pt idx="17766">
                  <c:v>86.527818636256214</c:v>
                </c:pt>
                <c:pt idx="17767">
                  <c:v>86.518148168734285</c:v>
                </c:pt>
                <c:pt idx="17768">
                  <c:v>86.511460181849969</c:v>
                </c:pt>
                <c:pt idx="17769">
                  <c:v>86.506760515390738</c:v>
                </c:pt>
                <c:pt idx="17770">
                  <c:v>86.500162906707558</c:v>
                </c:pt>
                <c:pt idx="17771">
                  <c:v>86.484165965105888</c:v>
                </c:pt>
                <c:pt idx="17772">
                  <c:v>86.47232642075663</c:v>
                </c:pt>
                <c:pt idx="17773">
                  <c:v>86.463785680748956</c:v>
                </c:pt>
                <c:pt idx="17774">
                  <c:v>86.456555424657793</c:v>
                </c:pt>
                <c:pt idx="17775">
                  <c:v>86.446613822532456</c:v>
                </c:pt>
                <c:pt idx="17776">
                  <c:v>86.440739239458409</c:v>
                </c:pt>
                <c:pt idx="17777">
                  <c:v>86.428041102198307</c:v>
                </c:pt>
                <c:pt idx="17778">
                  <c:v>86.42487786515845</c:v>
                </c:pt>
                <c:pt idx="17779">
                  <c:v>86.42166943901799</c:v>
                </c:pt>
                <c:pt idx="17780">
                  <c:v>86.407208926835693</c:v>
                </c:pt>
                <c:pt idx="17781">
                  <c:v>86.395324193385846</c:v>
                </c:pt>
                <c:pt idx="17782">
                  <c:v>86.38398172914286</c:v>
                </c:pt>
                <c:pt idx="17783">
                  <c:v>86.380321411996704</c:v>
                </c:pt>
                <c:pt idx="17784">
                  <c:v>86.375621745537472</c:v>
                </c:pt>
                <c:pt idx="17785">
                  <c:v>86.369747162463412</c:v>
                </c:pt>
                <c:pt idx="17786">
                  <c:v>86.355828919487934</c:v>
                </c:pt>
                <c:pt idx="17787">
                  <c:v>86.347288179480259</c:v>
                </c:pt>
                <c:pt idx="17788">
                  <c:v>86.351400387632111</c:v>
                </c:pt>
                <c:pt idx="17789">
                  <c:v>86.342452945719302</c:v>
                </c:pt>
                <c:pt idx="17790">
                  <c:v>86.337572522857769</c:v>
                </c:pt>
                <c:pt idx="17791">
                  <c:v>86.31895461342306</c:v>
                </c:pt>
                <c:pt idx="17792">
                  <c:v>86.301014540496894</c:v>
                </c:pt>
                <c:pt idx="17793">
                  <c:v>86.292744935092642</c:v>
                </c:pt>
                <c:pt idx="17794">
                  <c:v>86.28239663106217</c:v>
                </c:pt>
                <c:pt idx="17795">
                  <c:v>86.279640095927419</c:v>
                </c:pt>
                <c:pt idx="17796">
                  <c:v>86.28049868883825</c:v>
                </c:pt>
                <c:pt idx="17797">
                  <c:v>86.269788872003232</c:v>
                </c:pt>
                <c:pt idx="17798">
                  <c:v>86.257949327653975</c:v>
                </c:pt>
                <c:pt idx="17799">
                  <c:v>86.259395378872199</c:v>
                </c:pt>
                <c:pt idx="17800">
                  <c:v>86.247736590925214</c:v>
                </c:pt>
                <c:pt idx="17801">
                  <c:v>86.242946546264832</c:v>
                </c:pt>
                <c:pt idx="17802">
                  <c:v>86.237117152291333</c:v>
                </c:pt>
                <c:pt idx="17803">
                  <c:v>86.232236729429815</c:v>
                </c:pt>
                <c:pt idx="17804">
                  <c:v>86.219267457566303</c:v>
                </c:pt>
                <c:pt idx="17805">
                  <c:v>86.213844765497939</c:v>
                </c:pt>
                <c:pt idx="17806">
                  <c:v>86.202366733953241</c:v>
                </c:pt>
                <c:pt idx="17807">
                  <c:v>86.199113118712219</c:v>
                </c:pt>
                <c:pt idx="17808">
                  <c:v>86.184923741133332</c:v>
                </c:pt>
                <c:pt idx="17809">
                  <c:v>86.177241594036474</c:v>
                </c:pt>
                <c:pt idx="17810">
                  <c:v>86.164904969580959</c:v>
                </c:pt>
                <c:pt idx="17811">
                  <c:v>86.157222822484101</c:v>
                </c:pt>
                <c:pt idx="17812">
                  <c:v>86.147642733163337</c:v>
                </c:pt>
                <c:pt idx="17813">
                  <c:v>86.142897877603517</c:v>
                </c:pt>
                <c:pt idx="17814">
                  <c:v>86.131058333254259</c:v>
                </c:pt>
                <c:pt idx="17815">
                  <c:v>86.119941814514107</c:v>
                </c:pt>
                <c:pt idx="17816">
                  <c:v>86.115377715356573</c:v>
                </c:pt>
                <c:pt idx="17817">
                  <c:v>86.104893844024403</c:v>
                </c:pt>
                <c:pt idx="17818">
                  <c:v>86.095810834809896</c:v>
                </c:pt>
                <c:pt idx="17819">
                  <c:v>86.081621457231009</c:v>
                </c:pt>
                <c:pt idx="17820">
                  <c:v>86.079949460509937</c:v>
                </c:pt>
                <c:pt idx="17821">
                  <c:v>86.066573486741291</c:v>
                </c:pt>
                <c:pt idx="17822">
                  <c:v>86.056225182710833</c:v>
                </c:pt>
                <c:pt idx="17823">
                  <c:v>86.042261750634793</c:v>
                </c:pt>
                <c:pt idx="17824">
                  <c:v>86.026264809033108</c:v>
                </c:pt>
                <c:pt idx="17825">
                  <c:v>86.018763418338551</c:v>
                </c:pt>
                <c:pt idx="17826">
                  <c:v>86.007104630391567</c:v>
                </c:pt>
                <c:pt idx="17827">
                  <c:v>86.001455992820354</c:v>
                </c:pt>
                <c:pt idx="17828">
                  <c:v>86.002043451127761</c:v>
                </c:pt>
                <c:pt idx="17829">
                  <c:v>85.991107688789896</c:v>
                </c:pt>
                <c:pt idx="17830">
                  <c:v>85.973257994064866</c:v>
                </c:pt>
                <c:pt idx="17831">
                  <c:v>85.963677904744088</c:v>
                </c:pt>
                <c:pt idx="17832">
                  <c:v>85.956312081351228</c:v>
                </c:pt>
                <c:pt idx="17833">
                  <c:v>85.949036636159505</c:v>
                </c:pt>
                <c:pt idx="17834">
                  <c:v>85.94632529012533</c:v>
                </c:pt>
                <c:pt idx="17835">
                  <c:v>85.935705851491448</c:v>
                </c:pt>
                <c:pt idx="17836">
                  <c:v>85.927074733282623</c:v>
                </c:pt>
                <c:pt idx="17837">
                  <c:v>85.914195839620277</c:v>
                </c:pt>
                <c:pt idx="17838">
                  <c:v>85.908637580250186</c:v>
                </c:pt>
                <c:pt idx="17839">
                  <c:v>85.903124509980685</c:v>
                </c:pt>
                <c:pt idx="17840">
                  <c:v>85.897611439711198</c:v>
                </c:pt>
                <c:pt idx="17841">
                  <c:v>85.895216417380993</c:v>
                </c:pt>
                <c:pt idx="17842">
                  <c:v>85.889612968910356</c:v>
                </c:pt>
                <c:pt idx="17843">
                  <c:v>85.886946811976742</c:v>
                </c:pt>
                <c:pt idx="17844">
                  <c:v>85.870995059475632</c:v>
                </c:pt>
                <c:pt idx="17845">
                  <c:v>85.853009797448891</c:v>
                </c:pt>
                <c:pt idx="17846">
                  <c:v>85.844875759346351</c:v>
                </c:pt>
                <c:pt idx="17847">
                  <c:v>85.835476426427846</c:v>
                </c:pt>
                <c:pt idx="17848">
                  <c:v>85.839136743574002</c:v>
                </c:pt>
                <c:pt idx="17849">
                  <c:v>85.830324868962904</c:v>
                </c:pt>
                <c:pt idx="17850">
                  <c:v>85.813514523550978</c:v>
                </c:pt>
                <c:pt idx="17851">
                  <c:v>85.797653149251019</c:v>
                </c:pt>
                <c:pt idx="17852">
                  <c:v>85.792320835383791</c:v>
                </c:pt>
                <c:pt idx="17853">
                  <c:v>85.791778566176959</c:v>
                </c:pt>
                <c:pt idx="17854">
                  <c:v>85.78445793188466</c:v>
                </c:pt>
                <c:pt idx="17855">
                  <c:v>85.770313743406348</c:v>
                </c:pt>
                <c:pt idx="17856">
                  <c:v>85.762315272605505</c:v>
                </c:pt>
                <c:pt idx="17857">
                  <c:v>85.759106846465059</c:v>
                </c:pt>
                <c:pt idx="17858">
                  <c:v>85.743200283064539</c:v>
                </c:pt>
                <c:pt idx="17859">
                  <c:v>85.73854580570584</c:v>
                </c:pt>
                <c:pt idx="17860">
                  <c:v>85.724220860825255</c:v>
                </c:pt>
                <c:pt idx="17861">
                  <c:v>85.716674281030109</c:v>
                </c:pt>
                <c:pt idx="17862">
                  <c:v>85.708811377530992</c:v>
                </c:pt>
                <c:pt idx="17863">
                  <c:v>85.706732678904785</c:v>
                </c:pt>
                <c:pt idx="17864">
                  <c:v>85.699818746517622</c:v>
                </c:pt>
                <c:pt idx="17865">
                  <c:v>85.6880695803695</c:v>
                </c:pt>
                <c:pt idx="17866">
                  <c:v>85.675145497606565</c:v>
                </c:pt>
                <c:pt idx="17867">
                  <c:v>85.664887571777243</c:v>
                </c:pt>
                <c:pt idx="17868">
                  <c:v>85.66190509113963</c:v>
                </c:pt>
                <c:pt idx="17869">
                  <c:v>85.649297332080693</c:v>
                </c:pt>
                <c:pt idx="17870">
                  <c:v>85.645365880331127</c:v>
                </c:pt>
                <c:pt idx="17871">
                  <c:v>85.634113794289263</c:v>
                </c:pt>
                <c:pt idx="17872">
                  <c:v>85.633797470585293</c:v>
                </c:pt>
                <c:pt idx="17873">
                  <c:v>85.62114452242578</c:v>
                </c:pt>
                <c:pt idx="17874">
                  <c:v>85.604243798812689</c:v>
                </c:pt>
                <c:pt idx="17875">
                  <c:v>85.588472802713881</c:v>
                </c:pt>
                <c:pt idx="17876">
                  <c:v>85.58024838641019</c:v>
                </c:pt>
                <c:pt idx="17877">
                  <c:v>85.568905922167204</c:v>
                </c:pt>
                <c:pt idx="17878">
                  <c:v>85.561811233377753</c:v>
                </c:pt>
                <c:pt idx="17879">
                  <c:v>85.56266982628857</c:v>
                </c:pt>
                <c:pt idx="17880">
                  <c:v>85.550559147335903</c:v>
                </c:pt>
                <c:pt idx="17881">
                  <c:v>85.536821660762712</c:v>
                </c:pt>
                <c:pt idx="17882">
                  <c:v>85.524304279904911</c:v>
                </c:pt>
                <c:pt idx="17883">
                  <c:v>85.518158562227427</c:v>
                </c:pt>
                <c:pt idx="17884">
                  <c:v>85.516125052701781</c:v>
                </c:pt>
                <c:pt idx="17885">
                  <c:v>85.509301498515768</c:v>
                </c:pt>
                <c:pt idx="17886">
                  <c:v>85.515356837992101</c:v>
                </c:pt>
                <c:pt idx="17887">
                  <c:v>85.509753389521464</c:v>
                </c:pt>
                <c:pt idx="17888">
                  <c:v>85.49895319448531</c:v>
                </c:pt>
                <c:pt idx="17889">
                  <c:v>85.492988233210099</c:v>
                </c:pt>
                <c:pt idx="17890">
                  <c:v>85.480018961346602</c:v>
                </c:pt>
                <c:pt idx="17891">
                  <c:v>85.480109339547738</c:v>
                </c:pt>
                <c:pt idx="17892">
                  <c:v>85.469535090014432</c:v>
                </c:pt>
                <c:pt idx="17893">
                  <c:v>85.455887981642377</c:v>
                </c:pt>
                <c:pt idx="17894">
                  <c:v>85.458599327676566</c:v>
                </c:pt>
                <c:pt idx="17895">
                  <c:v>85.442692764276032</c:v>
                </c:pt>
                <c:pt idx="17896">
                  <c:v>85.428141873892585</c:v>
                </c:pt>
                <c:pt idx="17897">
                  <c:v>85.421227941505435</c:v>
                </c:pt>
                <c:pt idx="17898">
                  <c:v>85.405050243501464</c:v>
                </c:pt>
                <c:pt idx="17899">
                  <c:v>85.385076661049666</c:v>
                </c:pt>
                <c:pt idx="17900">
                  <c:v>85.368447072040013</c:v>
                </c:pt>
                <c:pt idx="17901">
                  <c:v>85.346620736464857</c:v>
                </c:pt>
                <c:pt idx="17902">
                  <c:v>85.340068316882238</c:v>
                </c:pt>
                <c:pt idx="17903">
                  <c:v>85.332250602483683</c:v>
                </c:pt>
                <c:pt idx="17904">
                  <c:v>85.328635474438101</c:v>
                </c:pt>
                <c:pt idx="17905">
                  <c:v>85.328499907136404</c:v>
                </c:pt>
                <c:pt idx="17906">
                  <c:v>85.325607804699942</c:v>
                </c:pt>
                <c:pt idx="17907">
                  <c:v>85.330036336555764</c:v>
                </c:pt>
                <c:pt idx="17908">
                  <c:v>85.33283806079109</c:v>
                </c:pt>
                <c:pt idx="17909">
                  <c:v>85.323348349671448</c:v>
                </c:pt>
                <c:pt idx="17910">
                  <c:v>85.310921347014784</c:v>
                </c:pt>
                <c:pt idx="17911">
                  <c:v>85.300708610286037</c:v>
                </c:pt>
                <c:pt idx="17912">
                  <c:v>85.290179549853292</c:v>
                </c:pt>
                <c:pt idx="17913">
                  <c:v>85.27879189650973</c:v>
                </c:pt>
                <c:pt idx="17914">
                  <c:v>85.271109749412872</c:v>
                </c:pt>
                <c:pt idx="17915">
                  <c:v>85.26311127861203</c:v>
                </c:pt>
                <c:pt idx="17916">
                  <c:v>85.257101128236272</c:v>
                </c:pt>
                <c:pt idx="17917">
                  <c:v>85.235184414459965</c:v>
                </c:pt>
                <c:pt idx="17918">
                  <c:v>85.244448180076759</c:v>
                </c:pt>
                <c:pt idx="17919">
                  <c:v>85.232608635727487</c:v>
                </c:pt>
                <c:pt idx="17920">
                  <c:v>85.211821649465435</c:v>
                </c:pt>
                <c:pt idx="17921">
                  <c:v>85.206941226603902</c:v>
                </c:pt>
                <c:pt idx="17922">
                  <c:v>85.193926765639844</c:v>
                </c:pt>
                <c:pt idx="17923">
                  <c:v>85.174043561389169</c:v>
                </c:pt>
                <c:pt idx="17924">
                  <c:v>85.173591670383459</c:v>
                </c:pt>
                <c:pt idx="17925">
                  <c:v>85.165141308576935</c:v>
                </c:pt>
                <c:pt idx="17926">
                  <c:v>85.153663277032237</c:v>
                </c:pt>
                <c:pt idx="17927">
                  <c:v>85.147788693958177</c:v>
                </c:pt>
                <c:pt idx="17928">
                  <c:v>85.139067197548215</c:v>
                </c:pt>
                <c:pt idx="17929">
                  <c:v>85.132379210663913</c:v>
                </c:pt>
                <c:pt idx="17930">
                  <c:v>85.116156323559395</c:v>
                </c:pt>
                <c:pt idx="17931">
                  <c:v>85.114665083240581</c:v>
                </c:pt>
                <c:pt idx="17932">
                  <c:v>85.103367808098156</c:v>
                </c:pt>
                <c:pt idx="17933">
                  <c:v>85.106440666936905</c:v>
                </c:pt>
                <c:pt idx="17934">
                  <c:v>85.098397007035487</c:v>
                </c:pt>
                <c:pt idx="17935">
                  <c:v>85.090353347134084</c:v>
                </c:pt>
                <c:pt idx="17936">
                  <c:v>85.076344725957469</c:v>
                </c:pt>
                <c:pt idx="17937">
                  <c:v>85.072051761403358</c:v>
                </c:pt>
                <c:pt idx="17938">
                  <c:v>85.059669947847254</c:v>
                </c:pt>
                <c:pt idx="17939">
                  <c:v>85.054382823080601</c:v>
                </c:pt>
                <c:pt idx="17940">
                  <c:v>85.036804262958981</c:v>
                </c:pt>
                <c:pt idx="17941">
                  <c:v>85.02826352295132</c:v>
                </c:pt>
                <c:pt idx="17942">
                  <c:v>85.018728622731103</c:v>
                </c:pt>
                <c:pt idx="17943">
                  <c:v>85.011091664734835</c:v>
                </c:pt>
                <c:pt idx="17944">
                  <c:v>85.010684962829714</c:v>
                </c:pt>
                <c:pt idx="17945">
                  <c:v>84.999704011391273</c:v>
                </c:pt>
                <c:pt idx="17946">
                  <c:v>84.990801758579039</c:v>
                </c:pt>
                <c:pt idx="17947">
                  <c:v>84.980137130844597</c:v>
                </c:pt>
                <c:pt idx="17948">
                  <c:v>84.96522472765659</c:v>
                </c:pt>
                <c:pt idx="17949">
                  <c:v>84.956141718442083</c:v>
                </c:pt>
                <c:pt idx="17950">
                  <c:v>84.9543341544193</c:v>
                </c:pt>
                <c:pt idx="17951">
                  <c:v>84.942449420969453</c:v>
                </c:pt>
                <c:pt idx="17952">
                  <c:v>84.938517969219902</c:v>
                </c:pt>
                <c:pt idx="17953">
                  <c:v>84.928847501697973</c:v>
                </c:pt>
                <c:pt idx="17954">
                  <c:v>84.921617245606825</c:v>
                </c:pt>
                <c:pt idx="17955">
                  <c:v>84.910997806972958</c:v>
                </c:pt>
                <c:pt idx="17956">
                  <c:v>84.899745720931094</c:v>
                </c:pt>
                <c:pt idx="17957">
                  <c:v>84.892741410342794</c:v>
                </c:pt>
                <c:pt idx="17958">
                  <c:v>84.884833317743087</c:v>
                </c:pt>
                <c:pt idx="17959">
                  <c:v>84.872948584293269</c:v>
                </c:pt>
                <c:pt idx="17960">
                  <c:v>84.86485973529129</c:v>
                </c:pt>
                <c:pt idx="17961">
                  <c:v>84.858759206714367</c:v>
                </c:pt>
                <c:pt idx="17962">
                  <c:v>84.846287014957142</c:v>
                </c:pt>
                <c:pt idx="17963">
                  <c:v>84.844705396437206</c:v>
                </c:pt>
                <c:pt idx="17964">
                  <c:v>84.832639906585101</c:v>
                </c:pt>
                <c:pt idx="17965">
                  <c:v>84.826539378008178</c:v>
                </c:pt>
                <c:pt idx="17966">
                  <c:v>84.809683843495691</c:v>
                </c:pt>
                <c:pt idx="17967">
                  <c:v>84.79910959396237</c:v>
                </c:pt>
                <c:pt idx="17968">
                  <c:v>84.787767129719384</c:v>
                </c:pt>
                <c:pt idx="17969">
                  <c:v>84.779768658918556</c:v>
                </c:pt>
                <c:pt idx="17970">
                  <c:v>84.770504893301762</c:v>
                </c:pt>
                <c:pt idx="17971">
                  <c:v>84.757490432337676</c:v>
                </c:pt>
                <c:pt idx="17972">
                  <c:v>84.743978891267346</c:v>
                </c:pt>
                <c:pt idx="17973">
                  <c:v>84.725722494637196</c:v>
                </c:pt>
                <c:pt idx="17974">
                  <c:v>84.727891571464525</c:v>
                </c:pt>
                <c:pt idx="17975">
                  <c:v>84.714018517589636</c:v>
                </c:pt>
                <c:pt idx="17976">
                  <c:v>84.706336370492778</c:v>
                </c:pt>
                <c:pt idx="17977">
                  <c:v>84.696801470272575</c:v>
                </c:pt>
                <c:pt idx="17978">
                  <c:v>84.694135313338975</c:v>
                </c:pt>
                <c:pt idx="17979">
                  <c:v>84.683651442006806</c:v>
                </c:pt>
                <c:pt idx="17980">
                  <c:v>84.674975134697405</c:v>
                </c:pt>
                <c:pt idx="17981">
                  <c:v>84.666931474796002</c:v>
                </c:pt>
                <c:pt idx="17982">
                  <c:v>84.659475273202005</c:v>
                </c:pt>
                <c:pt idx="17983">
                  <c:v>84.642348604086095</c:v>
                </c:pt>
                <c:pt idx="17984">
                  <c:v>84.635525049900068</c:v>
                </c:pt>
                <c:pt idx="17985">
                  <c:v>84.638688286939939</c:v>
                </c:pt>
                <c:pt idx="17986">
                  <c:v>84.625719015076442</c:v>
                </c:pt>
                <c:pt idx="17987">
                  <c:v>84.626170906082137</c:v>
                </c:pt>
                <c:pt idx="17988">
                  <c:v>84.616184114856225</c:v>
                </c:pt>
                <c:pt idx="17989">
                  <c:v>84.606920349239445</c:v>
                </c:pt>
                <c:pt idx="17990">
                  <c:v>84.602762951987032</c:v>
                </c:pt>
                <c:pt idx="17991">
                  <c:v>84.597746961823788</c:v>
                </c:pt>
                <c:pt idx="17992">
                  <c:v>84.584506555356882</c:v>
                </c:pt>
                <c:pt idx="17993">
                  <c:v>84.576462895455478</c:v>
                </c:pt>
                <c:pt idx="17994">
                  <c:v>84.565436754916462</c:v>
                </c:pt>
                <c:pt idx="17995">
                  <c:v>84.565436754916462</c:v>
                </c:pt>
                <c:pt idx="17996">
                  <c:v>84.548219707599401</c:v>
                </c:pt>
                <c:pt idx="17997">
                  <c:v>84.536832054255839</c:v>
                </c:pt>
                <c:pt idx="17998">
                  <c:v>84.528472070650437</c:v>
                </c:pt>
                <c:pt idx="17999">
                  <c:v>84.522552298475816</c:v>
                </c:pt>
                <c:pt idx="18000">
                  <c:v>84.510667565025983</c:v>
                </c:pt>
                <c:pt idx="18001">
                  <c:v>84.499370289883572</c:v>
                </c:pt>
                <c:pt idx="18002">
                  <c:v>84.488660473048554</c:v>
                </c:pt>
                <c:pt idx="18003">
                  <c:v>84.482876268175616</c:v>
                </c:pt>
                <c:pt idx="18004">
                  <c:v>84.468370566892759</c:v>
                </c:pt>
                <c:pt idx="18005">
                  <c:v>84.463851656835772</c:v>
                </c:pt>
                <c:pt idx="18006">
                  <c:v>84.448396984440947</c:v>
                </c:pt>
                <c:pt idx="18007">
                  <c:v>84.439720677131561</c:v>
                </c:pt>
                <c:pt idx="18008">
                  <c:v>84.428784914793695</c:v>
                </c:pt>
                <c:pt idx="18009">
                  <c:v>84.426706216167489</c:v>
                </c:pt>
                <c:pt idx="18010">
                  <c:v>84.413510998801129</c:v>
                </c:pt>
                <c:pt idx="18011">
                  <c:v>84.408223874034476</c:v>
                </c:pt>
                <c:pt idx="18012">
                  <c:v>84.398914919317122</c:v>
                </c:pt>
                <c:pt idx="18013">
                  <c:v>84.393492227248757</c:v>
                </c:pt>
                <c:pt idx="18014">
                  <c:v>84.383053545017162</c:v>
                </c:pt>
                <c:pt idx="18015">
                  <c:v>84.378805769563598</c:v>
                </c:pt>
                <c:pt idx="18016">
                  <c:v>84.367372927119462</c:v>
                </c:pt>
                <c:pt idx="18017">
                  <c:v>84.352279767529197</c:v>
                </c:pt>
                <c:pt idx="18018">
                  <c:v>84.347806046572799</c:v>
                </c:pt>
                <c:pt idx="18019">
                  <c:v>84.335514611217832</c:v>
                </c:pt>
                <c:pt idx="18020">
                  <c:v>84.327335384014717</c:v>
                </c:pt>
                <c:pt idx="18021">
                  <c:v>84.322364582952048</c:v>
                </c:pt>
                <c:pt idx="18022">
                  <c:v>84.305734993942409</c:v>
                </c:pt>
                <c:pt idx="18023">
                  <c:v>84.289828430541874</c:v>
                </c:pt>
                <c:pt idx="18024">
                  <c:v>84.27893785730457</c:v>
                </c:pt>
                <c:pt idx="18025">
                  <c:v>84.279886828416522</c:v>
                </c:pt>
                <c:pt idx="18026">
                  <c:v>84.269222200682094</c:v>
                </c:pt>
                <c:pt idx="18027">
                  <c:v>84.253631960985544</c:v>
                </c:pt>
                <c:pt idx="18028">
                  <c:v>84.252818557175274</c:v>
                </c:pt>
                <c:pt idx="18029">
                  <c:v>84.247712188810908</c:v>
                </c:pt>
                <c:pt idx="18030">
                  <c:v>84.239216637903809</c:v>
                </c:pt>
                <c:pt idx="18031">
                  <c:v>84.231308545304103</c:v>
                </c:pt>
                <c:pt idx="18032">
                  <c:v>84.217299924127502</c:v>
                </c:pt>
                <c:pt idx="18033">
                  <c:v>84.206770863694771</c:v>
                </c:pt>
                <c:pt idx="18034">
                  <c:v>84.200760713318985</c:v>
                </c:pt>
                <c:pt idx="18035">
                  <c:v>84.196241803262012</c:v>
                </c:pt>
                <c:pt idx="18036">
                  <c:v>84.184266691611057</c:v>
                </c:pt>
                <c:pt idx="18037">
                  <c:v>84.171478176149833</c:v>
                </c:pt>
                <c:pt idx="18038">
                  <c:v>84.158780038889731</c:v>
                </c:pt>
                <c:pt idx="18039">
                  <c:v>84.148070222054713</c:v>
                </c:pt>
                <c:pt idx="18040">
                  <c:v>84.140026562153324</c:v>
                </c:pt>
                <c:pt idx="18041">
                  <c:v>84.126740966585828</c:v>
                </c:pt>
                <c:pt idx="18042">
                  <c:v>84.108484569955664</c:v>
                </c:pt>
                <c:pt idx="18043">
                  <c:v>84.103649336194707</c:v>
                </c:pt>
                <c:pt idx="18044">
                  <c:v>84.104462740004962</c:v>
                </c:pt>
                <c:pt idx="18045">
                  <c:v>84.098362211428054</c:v>
                </c:pt>
                <c:pt idx="18046">
                  <c:v>84.093752923169944</c:v>
                </c:pt>
                <c:pt idx="18047">
                  <c:v>84.092758762957402</c:v>
                </c:pt>
                <c:pt idx="18048">
                  <c:v>84.090092606023788</c:v>
                </c:pt>
                <c:pt idx="18049">
                  <c:v>84.072423667701045</c:v>
                </c:pt>
                <c:pt idx="18050">
                  <c:v>84.069802699868006</c:v>
                </c:pt>
                <c:pt idx="18051">
                  <c:v>84.056517104300511</c:v>
                </c:pt>
                <c:pt idx="18052">
                  <c:v>84.053444245461776</c:v>
                </c:pt>
                <c:pt idx="18053">
                  <c:v>84.044225668945543</c:v>
                </c:pt>
                <c:pt idx="18054">
                  <c:v>84.031798666288879</c:v>
                </c:pt>
                <c:pt idx="18055">
                  <c:v>84.022625278873235</c:v>
                </c:pt>
                <c:pt idx="18056">
                  <c:v>84.010107898015434</c:v>
                </c:pt>
                <c:pt idx="18057">
                  <c:v>83.99930770297928</c:v>
                </c:pt>
                <c:pt idx="18058">
                  <c:v>83.986202863814057</c:v>
                </c:pt>
                <c:pt idx="18059">
                  <c:v>83.977978447510367</c:v>
                </c:pt>
                <c:pt idx="18060">
                  <c:v>83.972284620838593</c:v>
                </c:pt>
                <c:pt idx="18061">
                  <c:v>83.962478586014967</c:v>
                </c:pt>
                <c:pt idx="18062">
                  <c:v>83.954615682515836</c:v>
                </c:pt>
                <c:pt idx="18063">
                  <c:v>83.9475209937264</c:v>
                </c:pt>
                <c:pt idx="18064">
                  <c:v>83.928948273392251</c:v>
                </c:pt>
                <c:pt idx="18065">
                  <c:v>83.920678667987985</c:v>
                </c:pt>
                <c:pt idx="18066">
                  <c:v>83.919503751373185</c:v>
                </c:pt>
                <c:pt idx="18067">
                  <c:v>83.913086899092292</c:v>
                </c:pt>
                <c:pt idx="18068">
                  <c:v>83.896909201088334</c:v>
                </c:pt>
                <c:pt idx="18069">
                  <c:v>83.889091486689765</c:v>
                </c:pt>
                <c:pt idx="18070">
                  <c:v>83.877703833346217</c:v>
                </c:pt>
                <c:pt idx="18071">
                  <c:v>83.873275301490381</c:v>
                </c:pt>
                <c:pt idx="18072">
                  <c:v>83.864960506985554</c:v>
                </c:pt>
                <c:pt idx="18073">
                  <c:v>83.853934366446552</c:v>
                </c:pt>
                <c:pt idx="18074">
                  <c:v>83.844399466226349</c:v>
                </c:pt>
                <c:pt idx="18075">
                  <c:v>83.832108030871382</c:v>
                </c:pt>
                <c:pt idx="18076">
                  <c:v>83.824471072875113</c:v>
                </c:pt>
                <c:pt idx="18077">
                  <c:v>83.816969682180542</c:v>
                </c:pt>
                <c:pt idx="18078">
                  <c:v>83.813264175933824</c:v>
                </c:pt>
                <c:pt idx="18079">
                  <c:v>83.797222045231578</c:v>
                </c:pt>
                <c:pt idx="18080">
                  <c:v>83.787416010407952</c:v>
                </c:pt>
                <c:pt idx="18081">
                  <c:v>83.777835921087174</c:v>
                </c:pt>
                <c:pt idx="18082">
                  <c:v>83.773226632829065</c:v>
                </c:pt>
                <c:pt idx="18083">
                  <c:v>83.771509447007418</c:v>
                </c:pt>
                <c:pt idx="18084">
                  <c:v>83.761884168586079</c:v>
                </c:pt>
                <c:pt idx="18085">
                  <c:v>83.755422127204611</c:v>
                </c:pt>
                <c:pt idx="18086">
                  <c:v>83.740916425921725</c:v>
                </c:pt>
                <c:pt idx="18087">
                  <c:v>83.727450073951971</c:v>
                </c:pt>
                <c:pt idx="18088">
                  <c:v>83.71836706473745</c:v>
                </c:pt>
                <c:pt idx="18089">
                  <c:v>83.713983721982189</c:v>
                </c:pt>
                <c:pt idx="18090">
                  <c:v>83.711543510551422</c:v>
                </c:pt>
                <c:pt idx="18091">
                  <c:v>83.702144177632931</c:v>
                </c:pt>
                <c:pt idx="18092">
                  <c:v>83.685062697617582</c:v>
                </c:pt>
                <c:pt idx="18093">
                  <c:v>83.684339672008463</c:v>
                </c:pt>
                <c:pt idx="18094">
                  <c:v>83.679323681845233</c:v>
                </c:pt>
                <c:pt idx="18095">
                  <c:v>83.665360249769194</c:v>
                </c:pt>
                <c:pt idx="18096">
                  <c:v>83.659214532091724</c:v>
                </c:pt>
                <c:pt idx="18097">
                  <c:v>83.647374987742452</c:v>
                </c:pt>
                <c:pt idx="18098">
                  <c:v>83.642449375780359</c:v>
                </c:pt>
                <c:pt idx="18099">
                  <c:v>83.634134581275532</c:v>
                </c:pt>
                <c:pt idx="18100">
                  <c:v>83.620623040205203</c:v>
                </c:pt>
                <c:pt idx="18101">
                  <c:v>83.607744146542828</c:v>
                </c:pt>
                <c:pt idx="18102">
                  <c:v>83.595814223992434</c:v>
                </c:pt>
                <c:pt idx="18103">
                  <c:v>83.587409051286471</c:v>
                </c:pt>
                <c:pt idx="18104">
                  <c:v>83.573535997411568</c:v>
                </c:pt>
                <c:pt idx="18105">
                  <c:v>83.566396119521556</c:v>
                </c:pt>
                <c:pt idx="18106">
                  <c:v>83.559120674329833</c:v>
                </c:pt>
                <c:pt idx="18107">
                  <c:v>83.556093004591673</c:v>
                </c:pt>
                <c:pt idx="18108">
                  <c:v>83.538650011771765</c:v>
                </c:pt>
                <c:pt idx="18109">
                  <c:v>83.530064082663529</c:v>
                </c:pt>
                <c:pt idx="18110">
                  <c:v>83.526539332819084</c:v>
                </c:pt>
                <c:pt idx="18111">
                  <c:v>83.519399454929072</c:v>
                </c:pt>
                <c:pt idx="18112">
                  <c:v>83.512530711642469</c:v>
                </c:pt>
                <c:pt idx="18113">
                  <c:v>83.507017641372968</c:v>
                </c:pt>
                <c:pt idx="18114">
                  <c:v>83.497708686655614</c:v>
                </c:pt>
                <c:pt idx="18115">
                  <c:v>83.488309353737108</c:v>
                </c:pt>
                <c:pt idx="18116">
                  <c:v>83.476605376689562</c:v>
                </c:pt>
                <c:pt idx="18117">
                  <c:v>83.47059522631379</c:v>
                </c:pt>
                <c:pt idx="18118">
                  <c:v>83.457671143550854</c:v>
                </c:pt>
                <c:pt idx="18119">
                  <c:v>83.460020976780484</c:v>
                </c:pt>
                <c:pt idx="18120">
                  <c:v>83.45658660513719</c:v>
                </c:pt>
                <c:pt idx="18121">
                  <c:v>83.44646424660958</c:v>
                </c:pt>
                <c:pt idx="18122">
                  <c:v>83.426400285956632</c:v>
                </c:pt>
                <c:pt idx="18123">
                  <c:v>83.412798366685152</c:v>
                </c:pt>
                <c:pt idx="18124">
                  <c:v>83.403082710062662</c:v>
                </c:pt>
                <c:pt idx="18125">
                  <c:v>83.392146947724797</c:v>
                </c:pt>
                <c:pt idx="18126">
                  <c:v>83.377957570145909</c:v>
                </c:pt>
                <c:pt idx="18127">
                  <c:v>83.370410990350777</c:v>
                </c:pt>
                <c:pt idx="18128">
                  <c:v>83.360424199124878</c:v>
                </c:pt>
                <c:pt idx="18129">
                  <c:v>83.35622161277189</c:v>
                </c:pt>
                <c:pt idx="18130">
                  <c:v>83.346867468953974</c:v>
                </c:pt>
                <c:pt idx="18131">
                  <c:v>83.330870527352289</c:v>
                </c:pt>
                <c:pt idx="18132">
                  <c:v>83.318533902896746</c:v>
                </c:pt>
                <c:pt idx="18133">
                  <c:v>83.314963963951755</c:v>
                </c:pt>
                <c:pt idx="18134">
                  <c:v>83.302988852300786</c:v>
                </c:pt>
                <c:pt idx="18135">
                  <c:v>83.294041410387976</c:v>
                </c:pt>
                <c:pt idx="18136">
                  <c:v>83.275378311852691</c:v>
                </c:pt>
                <c:pt idx="18137">
                  <c:v>83.266069357135336</c:v>
                </c:pt>
                <c:pt idx="18138">
                  <c:v>83.258025697233933</c:v>
                </c:pt>
                <c:pt idx="18139">
                  <c:v>83.254094245484367</c:v>
                </c:pt>
                <c:pt idx="18140">
                  <c:v>83.247858149605747</c:v>
                </c:pt>
                <c:pt idx="18141">
                  <c:v>83.236606063563897</c:v>
                </c:pt>
                <c:pt idx="18142">
                  <c:v>83.236334928960474</c:v>
                </c:pt>
                <c:pt idx="18143">
                  <c:v>83.231409316998381</c:v>
                </c:pt>
                <c:pt idx="18144">
                  <c:v>83.21776220862634</c:v>
                </c:pt>
                <c:pt idx="18145">
                  <c:v>83.196613709559713</c:v>
                </c:pt>
                <c:pt idx="18146">
                  <c:v>83.181294604466586</c:v>
                </c:pt>
                <c:pt idx="18147">
                  <c:v>83.177408341817582</c:v>
                </c:pt>
                <c:pt idx="18148">
                  <c:v>83.165162095563204</c:v>
                </c:pt>
                <c:pt idx="18149">
                  <c:v>83.159965348997673</c:v>
                </c:pt>
                <c:pt idx="18150">
                  <c:v>83.139359119137907</c:v>
                </c:pt>
                <c:pt idx="18151">
                  <c:v>83.134885398181495</c:v>
                </c:pt>
                <c:pt idx="18152">
                  <c:v>83.12982421891769</c:v>
                </c:pt>
                <c:pt idx="18153">
                  <c:v>83.118798078378688</c:v>
                </c:pt>
                <c:pt idx="18154">
                  <c:v>83.122096882720271</c:v>
                </c:pt>
                <c:pt idx="18155">
                  <c:v>83.111793767790388</c:v>
                </c:pt>
                <c:pt idx="18156">
                  <c:v>83.100270547145115</c:v>
                </c:pt>
                <c:pt idx="18157">
                  <c:v>83.08937997390781</c:v>
                </c:pt>
                <c:pt idx="18158">
                  <c:v>83.083324634431477</c:v>
                </c:pt>
                <c:pt idx="18159">
                  <c:v>83.076681836647722</c:v>
                </c:pt>
                <c:pt idx="18160">
                  <c:v>83.071846602886779</c:v>
                </c:pt>
                <c:pt idx="18161">
                  <c:v>83.054629555569733</c:v>
                </c:pt>
                <c:pt idx="18162">
                  <c:v>83.047941568685403</c:v>
                </c:pt>
                <c:pt idx="18163">
                  <c:v>83.042744822119886</c:v>
                </c:pt>
                <c:pt idx="18164">
                  <c:v>83.036237591637857</c:v>
                </c:pt>
                <c:pt idx="18165">
                  <c:v>83.023087563372073</c:v>
                </c:pt>
                <c:pt idx="18166">
                  <c:v>83.014456445163248</c:v>
                </c:pt>
                <c:pt idx="18167">
                  <c:v>83.012106611933632</c:v>
                </c:pt>
                <c:pt idx="18168">
                  <c:v>83.005509003250452</c:v>
                </c:pt>
                <c:pt idx="18169">
                  <c:v>83.001622740601448</c:v>
                </c:pt>
                <c:pt idx="18170">
                  <c:v>82.989873574453341</c:v>
                </c:pt>
                <c:pt idx="18171">
                  <c:v>82.981784725451362</c:v>
                </c:pt>
                <c:pt idx="18172">
                  <c:v>82.976723546187557</c:v>
                </c:pt>
                <c:pt idx="18173">
                  <c:v>82.963980219826894</c:v>
                </c:pt>
                <c:pt idx="18174">
                  <c:v>82.952908890187331</c:v>
                </c:pt>
                <c:pt idx="18175">
                  <c:v>82.943012477162554</c:v>
                </c:pt>
                <c:pt idx="18176">
                  <c:v>82.928009695773426</c:v>
                </c:pt>
                <c:pt idx="18177">
                  <c:v>82.92208992359879</c:v>
                </c:pt>
                <c:pt idx="18178">
                  <c:v>82.91974009036916</c:v>
                </c:pt>
                <c:pt idx="18179">
                  <c:v>82.909527353640414</c:v>
                </c:pt>
                <c:pt idx="18180">
                  <c:v>82.895157219659239</c:v>
                </c:pt>
                <c:pt idx="18181">
                  <c:v>82.874189476994914</c:v>
                </c:pt>
                <c:pt idx="18182">
                  <c:v>82.864654576774697</c:v>
                </c:pt>
                <c:pt idx="18183">
                  <c:v>82.853899570839118</c:v>
                </c:pt>
                <c:pt idx="18184">
                  <c:v>82.83808338563972</c:v>
                </c:pt>
                <c:pt idx="18185">
                  <c:v>82.832253991666221</c:v>
                </c:pt>
                <c:pt idx="18186">
                  <c:v>82.83026567124115</c:v>
                </c:pt>
                <c:pt idx="18187">
                  <c:v>82.82362287345741</c:v>
                </c:pt>
                <c:pt idx="18188">
                  <c:v>82.825701572083616</c:v>
                </c:pt>
                <c:pt idx="18189">
                  <c:v>82.815714780857718</c:v>
                </c:pt>
                <c:pt idx="18190">
                  <c:v>82.802745508994207</c:v>
                </c:pt>
                <c:pt idx="18191">
                  <c:v>82.791945313958053</c:v>
                </c:pt>
                <c:pt idx="18192">
                  <c:v>82.781416253525322</c:v>
                </c:pt>
                <c:pt idx="18193">
                  <c:v>82.779563500401949</c:v>
                </c:pt>
                <c:pt idx="18194">
                  <c:v>82.769079629069779</c:v>
                </c:pt>
                <c:pt idx="18195">
                  <c:v>82.753263443870395</c:v>
                </c:pt>
                <c:pt idx="18196">
                  <c:v>82.74309589624221</c:v>
                </c:pt>
                <c:pt idx="18197">
                  <c:v>82.728951707763883</c:v>
                </c:pt>
                <c:pt idx="18198">
                  <c:v>82.71937161844312</c:v>
                </c:pt>
                <c:pt idx="18199">
                  <c:v>82.714943086587283</c:v>
                </c:pt>
                <c:pt idx="18200">
                  <c:v>82.706809048484743</c:v>
                </c:pt>
                <c:pt idx="18201">
                  <c:v>82.701024843611819</c:v>
                </c:pt>
                <c:pt idx="18202">
                  <c:v>82.693071561911552</c:v>
                </c:pt>
                <c:pt idx="18203">
                  <c:v>82.689366055664834</c:v>
                </c:pt>
                <c:pt idx="18204">
                  <c:v>82.673640248666587</c:v>
                </c:pt>
                <c:pt idx="18205">
                  <c:v>82.6649639413572</c:v>
                </c:pt>
                <c:pt idx="18206">
                  <c:v>82.658275954472884</c:v>
                </c:pt>
                <c:pt idx="18207">
                  <c:v>82.646707544727036</c:v>
                </c:pt>
                <c:pt idx="18208">
                  <c:v>82.631478817835045</c:v>
                </c:pt>
                <c:pt idx="18209">
                  <c:v>82.629354930108278</c:v>
                </c:pt>
                <c:pt idx="18210">
                  <c:v>82.618509545971548</c:v>
                </c:pt>
                <c:pt idx="18211">
                  <c:v>82.60929096945533</c:v>
                </c:pt>
                <c:pt idx="18212">
                  <c:v>82.604952815800644</c:v>
                </c:pt>
                <c:pt idx="18213">
                  <c:v>82.605540274108051</c:v>
                </c:pt>
                <c:pt idx="18214">
                  <c:v>82.584753287845984</c:v>
                </c:pt>
                <c:pt idx="18215">
                  <c:v>82.564147057986204</c:v>
                </c:pt>
                <c:pt idx="18216">
                  <c:v>82.557865773007023</c:v>
                </c:pt>
                <c:pt idx="18217">
                  <c:v>82.541236183997356</c:v>
                </c:pt>
                <c:pt idx="18218">
                  <c:v>82.52840247943557</c:v>
                </c:pt>
                <c:pt idx="18219">
                  <c:v>82.517060015192584</c:v>
                </c:pt>
                <c:pt idx="18220">
                  <c:v>82.507389547670655</c:v>
                </c:pt>
                <c:pt idx="18221">
                  <c:v>82.504407067033057</c:v>
                </c:pt>
                <c:pt idx="18222">
                  <c:v>82.49767389104818</c:v>
                </c:pt>
                <c:pt idx="18223">
                  <c:v>82.492838657287223</c:v>
                </c:pt>
                <c:pt idx="18224">
                  <c:v>82.48831974723025</c:v>
                </c:pt>
                <c:pt idx="18225">
                  <c:v>82.478061821400928</c:v>
                </c:pt>
                <c:pt idx="18226">
                  <c:v>82.463284985514633</c:v>
                </c:pt>
                <c:pt idx="18227">
                  <c:v>82.448914851533459</c:v>
                </c:pt>
                <c:pt idx="18228">
                  <c:v>82.429347970986782</c:v>
                </c:pt>
                <c:pt idx="18229">
                  <c:v>82.43002580749534</c:v>
                </c:pt>
                <c:pt idx="18230">
                  <c:v>82.424331980823553</c:v>
                </c:pt>
                <c:pt idx="18231">
                  <c:v>82.421078365582531</c:v>
                </c:pt>
                <c:pt idx="18232">
                  <c:v>82.414345189597654</c:v>
                </c:pt>
                <c:pt idx="18233">
                  <c:v>82.403770940064334</c:v>
                </c:pt>
                <c:pt idx="18234">
                  <c:v>82.398935706303391</c:v>
                </c:pt>
                <c:pt idx="18235">
                  <c:v>82.384655950523367</c:v>
                </c:pt>
                <c:pt idx="18236">
                  <c:v>82.377696829035628</c:v>
                </c:pt>
                <c:pt idx="18237">
                  <c:v>82.358355893991799</c:v>
                </c:pt>
                <c:pt idx="18238">
                  <c:v>82.343353112602657</c:v>
                </c:pt>
                <c:pt idx="18239">
                  <c:v>82.34827872456475</c:v>
                </c:pt>
                <c:pt idx="18240">
                  <c:v>82.339557228154803</c:v>
                </c:pt>
                <c:pt idx="18241">
                  <c:v>82.315787761255137</c:v>
                </c:pt>
                <c:pt idx="18242">
                  <c:v>82.306614373839494</c:v>
                </c:pt>
                <c:pt idx="18243">
                  <c:v>82.300559034363147</c:v>
                </c:pt>
                <c:pt idx="18244">
                  <c:v>82.290843377740657</c:v>
                </c:pt>
                <c:pt idx="18245">
                  <c:v>82.274620490636138</c:v>
                </c:pt>
                <c:pt idx="18246">
                  <c:v>82.266893154438719</c:v>
                </c:pt>
                <c:pt idx="18247">
                  <c:v>82.263729917398848</c:v>
                </c:pt>
                <c:pt idx="18248">
                  <c:v>82.260611869459538</c:v>
                </c:pt>
                <c:pt idx="18249">
                  <c:v>82.251438482043881</c:v>
                </c:pt>
                <c:pt idx="18250">
                  <c:v>82.242626607432783</c:v>
                </c:pt>
                <c:pt idx="18251">
                  <c:v>82.242084338225965</c:v>
                </c:pt>
                <c:pt idx="18252">
                  <c:v>82.227488258741943</c:v>
                </c:pt>
                <c:pt idx="18253">
                  <c:v>82.21917346423713</c:v>
                </c:pt>
                <c:pt idx="18254">
                  <c:v>82.207740621792993</c:v>
                </c:pt>
                <c:pt idx="18255">
                  <c:v>82.200374798400134</c:v>
                </c:pt>
                <c:pt idx="18256">
                  <c:v>82.197799019667656</c:v>
                </c:pt>
                <c:pt idx="18257">
                  <c:v>82.184287478597312</c:v>
                </c:pt>
                <c:pt idx="18258">
                  <c:v>82.179000353830659</c:v>
                </c:pt>
                <c:pt idx="18259">
                  <c:v>82.169872155515577</c:v>
                </c:pt>
                <c:pt idx="18260">
                  <c:v>82.1517965152877</c:v>
                </c:pt>
                <c:pt idx="18261">
                  <c:v>82.143933611788583</c:v>
                </c:pt>
                <c:pt idx="18262">
                  <c:v>82.135121737177485</c:v>
                </c:pt>
                <c:pt idx="18263">
                  <c:v>82.126264673465826</c:v>
                </c:pt>
                <c:pt idx="18264">
                  <c:v>82.119802632084344</c:v>
                </c:pt>
                <c:pt idx="18265">
                  <c:v>82.112707943294922</c:v>
                </c:pt>
                <c:pt idx="18266">
                  <c:v>82.097208081799494</c:v>
                </c:pt>
                <c:pt idx="18267">
                  <c:v>82.087492425177004</c:v>
                </c:pt>
                <c:pt idx="18268">
                  <c:v>82.078816117867632</c:v>
                </c:pt>
                <c:pt idx="18269">
                  <c:v>82.079042063370494</c:v>
                </c:pt>
                <c:pt idx="18270">
                  <c:v>82.068874515742309</c:v>
                </c:pt>
                <c:pt idx="18271">
                  <c:v>82.059158859119819</c:v>
                </c:pt>
                <c:pt idx="18272">
                  <c:v>82.047906773077955</c:v>
                </c:pt>
                <c:pt idx="18273">
                  <c:v>82.031367562269452</c:v>
                </c:pt>
                <c:pt idx="18274">
                  <c:v>82.020522178132723</c:v>
                </c:pt>
                <c:pt idx="18275">
                  <c:v>82.010490197806249</c:v>
                </c:pt>
                <c:pt idx="18276">
                  <c:v>82.001768701396287</c:v>
                </c:pt>
                <c:pt idx="18277">
                  <c:v>81.991104073661845</c:v>
                </c:pt>
                <c:pt idx="18278">
                  <c:v>81.989432076940773</c:v>
                </c:pt>
                <c:pt idx="18279">
                  <c:v>81.987172621912279</c:v>
                </c:pt>
                <c:pt idx="18280">
                  <c:v>81.981523984341067</c:v>
                </c:pt>
                <c:pt idx="18281">
                  <c:v>81.964352126124595</c:v>
                </c:pt>
                <c:pt idx="18282">
                  <c:v>81.954772036803817</c:v>
                </c:pt>
                <c:pt idx="18283">
                  <c:v>81.945282325684175</c:v>
                </c:pt>
                <c:pt idx="18284">
                  <c:v>81.93701272027991</c:v>
                </c:pt>
                <c:pt idx="18285">
                  <c:v>81.927161496355723</c:v>
                </c:pt>
                <c:pt idx="18286">
                  <c:v>81.925127986830091</c:v>
                </c:pt>
                <c:pt idx="18287">
                  <c:v>81.920337942169709</c:v>
                </c:pt>
                <c:pt idx="18288">
                  <c:v>81.913649955285379</c:v>
                </c:pt>
                <c:pt idx="18289">
                  <c:v>81.904612135171448</c:v>
                </c:pt>
                <c:pt idx="18290">
                  <c:v>81.882740610495702</c:v>
                </c:pt>
                <c:pt idx="18291">
                  <c:v>81.87216636096241</c:v>
                </c:pt>
                <c:pt idx="18292">
                  <c:v>81.87094625524702</c:v>
                </c:pt>
                <c:pt idx="18293">
                  <c:v>81.86593026508379</c:v>
                </c:pt>
                <c:pt idx="18294">
                  <c:v>81.851921643907176</c:v>
                </c:pt>
                <c:pt idx="18295">
                  <c:v>81.842522310988684</c:v>
                </c:pt>
                <c:pt idx="18296">
                  <c:v>81.834433461986706</c:v>
                </c:pt>
                <c:pt idx="18297">
                  <c:v>81.819023978692442</c:v>
                </c:pt>
                <c:pt idx="18298">
                  <c:v>81.806461408734052</c:v>
                </c:pt>
                <c:pt idx="18299">
                  <c:v>81.807365190745458</c:v>
                </c:pt>
                <c:pt idx="18300">
                  <c:v>81.794757431686506</c:v>
                </c:pt>
                <c:pt idx="18301">
                  <c:v>81.788611714009036</c:v>
                </c:pt>
                <c:pt idx="18302">
                  <c:v>81.78106513421389</c:v>
                </c:pt>
                <c:pt idx="18303">
                  <c:v>81.760549282555246</c:v>
                </c:pt>
                <c:pt idx="18304">
                  <c:v>81.750698058631059</c:v>
                </c:pt>
                <c:pt idx="18305">
                  <c:v>81.736779815655595</c:v>
                </c:pt>
                <c:pt idx="18306">
                  <c:v>81.735107818934509</c:v>
                </c:pt>
                <c:pt idx="18307">
                  <c:v>81.728329453849057</c:v>
                </c:pt>
                <c:pt idx="18308">
                  <c:v>81.714320832672456</c:v>
                </c:pt>
                <c:pt idx="18309">
                  <c:v>81.700673724300401</c:v>
                </c:pt>
                <c:pt idx="18310">
                  <c:v>81.70442441964768</c:v>
                </c:pt>
                <c:pt idx="18311">
                  <c:v>81.698595025674194</c:v>
                </c:pt>
                <c:pt idx="18312">
                  <c:v>81.68734293963233</c:v>
                </c:pt>
                <c:pt idx="18313">
                  <c:v>81.671978645438642</c:v>
                </c:pt>
                <c:pt idx="18314">
                  <c:v>81.664115741939497</c:v>
                </c:pt>
                <c:pt idx="18315">
                  <c:v>81.64613047991277</c:v>
                </c:pt>
                <c:pt idx="18316">
                  <c:v>81.635556230379464</c:v>
                </c:pt>
                <c:pt idx="18317">
                  <c:v>81.624710846242735</c:v>
                </c:pt>
                <c:pt idx="18318">
                  <c:v>81.619514099677218</c:v>
                </c:pt>
                <c:pt idx="18319">
                  <c:v>81.606318882310859</c:v>
                </c:pt>
                <c:pt idx="18320">
                  <c:v>81.59398225785533</c:v>
                </c:pt>
                <c:pt idx="18321">
                  <c:v>81.589598915100069</c:v>
                </c:pt>
                <c:pt idx="18322">
                  <c:v>81.578527585460492</c:v>
                </c:pt>
                <c:pt idx="18323">
                  <c:v>81.567772579524913</c:v>
                </c:pt>
                <c:pt idx="18324">
                  <c:v>81.556158980678489</c:v>
                </c:pt>
                <c:pt idx="18325">
                  <c:v>81.553447634644314</c:v>
                </c:pt>
                <c:pt idx="18326">
                  <c:v>81.543280087016129</c:v>
                </c:pt>
                <c:pt idx="18327">
                  <c:v>81.535688318120421</c:v>
                </c:pt>
                <c:pt idx="18328">
                  <c:v>81.526740876207626</c:v>
                </c:pt>
                <c:pt idx="18329">
                  <c:v>81.519149107311904</c:v>
                </c:pt>
                <c:pt idx="18330">
                  <c:v>81.505863511744423</c:v>
                </c:pt>
                <c:pt idx="18331">
                  <c:v>81.502429140101114</c:v>
                </c:pt>
                <c:pt idx="18332">
                  <c:v>81.495560396814525</c:v>
                </c:pt>
                <c:pt idx="18333">
                  <c:v>81.495605585915101</c:v>
                </c:pt>
                <c:pt idx="18334">
                  <c:v>81.485799551091475</c:v>
                </c:pt>
                <c:pt idx="18335">
                  <c:v>81.482907448655013</c:v>
                </c:pt>
                <c:pt idx="18336">
                  <c:v>81.471474606210876</c:v>
                </c:pt>
                <c:pt idx="18337">
                  <c:v>81.465102943030558</c:v>
                </c:pt>
                <c:pt idx="18338">
                  <c:v>81.456878526726868</c:v>
                </c:pt>
                <c:pt idx="18339">
                  <c:v>81.436227107766527</c:v>
                </c:pt>
                <c:pt idx="18340">
                  <c:v>81.431437063106131</c:v>
                </c:pt>
                <c:pt idx="18341">
                  <c:v>81.414400772191357</c:v>
                </c:pt>
                <c:pt idx="18342">
                  <c:v>81.39248405841505</c:v>
                </c:pt>
                <c:pt idx="18343">
                  <c:v>81.383626994703377</c:v>
                </c:pt>
                <c:pt idx="18344">
                  <c:v>81.376622684115091</c:v>
                </c:pt>
                <c:pt idx="18345">
                  <c:v>81.377933168031618</c:v>
                </c:pt>
                <c:pt idx="18346">
                  <c:v>81.366500325587481</c:v>
                </c:pt>
                <c:pt idx="18347">
                  <c:v>81.353666621025681</c:v>
                </c:pt>
                <c:pt idx="18348">
                  <c:v>81.334687198786398</c:v>
                </c:pt>
                <c:pt idx="18349">
                  <c:v>81.325468622270193</c:v>
                </c:pt>
                <c:pt idx="18350">
                  <c:v>81.31850950078244</c:v>
                </c:pt>
                <c:pt idx="18351">
                  <c:v>81.306624767332607</c:v>
                </c:pt>
                <c:pt idx="18352">
                  <c:v>81.302512559180769</c:v>
                </c:pt>
                <c:pt idx="18353">
                  <c:v>81.300433860554563</c:v>
                </c:pt>
                <c:pt idx="18354">
                  <c:v>81.299078187537475</c:v>
                </c:pt>
                <c:pt idx="18355">
                  <c:v>81.287057886785945</c:v>
                </c:pt>
                <c:pt idx="18356">
                  <c:v>81.275399098838946</c:v>
                </c:pt>
                <c:pt idx="18357">
                  <c:v>81.26482484930564</c:v>
                </c:pt>
                <c:pt idx="18358">
                  <c:v>81.250996984531326</c:v>
                </c:pt>
                <c:pt idx="18359">
                  <c:v>81.234231828219976</c:v>
                </c:pt>
                <c:pt idx="18360">
                  <c:v>81.228763947051036</c:v>
                </c:pt>
                <c:pt idx="18361">
                  <c:v>81.222211527468431</c:v>
                </c:pt>
                <c:pt idx="18362">
                  <c:v>81.207660637084985</c:v>
                </c:pt>
                <c:pt idx="18363">
                  <c:v>81.202418701418893</c:v>
                </c:pt>
                <c:pt idx="18364">
                  <c:v>81.188861971247988</c:v>
                </c:pt>
                <c:pt idx="18365">
                  <c:v>81.183484468280184</c:v>
                </c:pt>
                <c:pt idx="18366">
                  <c:v>81.174672593669101</c:v>
                </c:pt>
                <c:pt idx="18367">
                  <c:v>81.172187193137773</c:v>
                </c:pt>
                <c:pt idx="18368">
                  <c:v>81.162381158314133</c:v>
                </c:pt>
                <c:pt idx="18369">
                  <c:v>81.15519609132356</c:v>
                </c:pt>
                <c:pt idx="18370">
                  <c:v>81.149457075551197</c:v>
                </c:pt>
                <c:pt idx="18371">
                  <c:v>81.147242809623293</c:v>
                </c:pt>
                <c:pt idx="18372">
                  <c:v>81.136261858184852</c:v>
                </c:pt>
                <c:pt idx="18373">
                  <c:v>81.118005461554702</c:v>
                </c:pt>
                <c:pt idx="18374">
                  <c:v>81.111407852871523</c:v>
                </c:pt>
                <c:pt idx="18375">
                  <c:v>81.104042029478663</c:v>
                </c:pt>
                <c:pt idx="18376">
                  <c:v>81.089717084598064</c:v>
                </c:pt>
                <c:pt idx="18377">
                  <c:v>81.075753652522025</c:v>
                </c:pt>
                <c:pt idx="18378">
                  <c:v>81.066580265106381</c:v>
                </c:pt>
                <c:pt idx="18379">
                  <c:v>81.0516226728178</c:v>
                </c:pt>
                <c:pt idx="18380">
                  <c:v>81.041635881591901</c:v>
                </c:pt>
                <c:pt idx="18381">
                  <c:v>81.040144641273102</c:v>
                </c:pt>
                <c:pt idx="18382">
                  <c:v>81.032326926874546</c:v>
                </c:pt>
                <c:pt idx="18383">
                  <c:v>81.023695808665735</c:v>
                </c:pt>
                <c:pt idx="18384">
                  <c:v>81.021888244642952</c:v>
                </c:pt>
                <c:pt idx="18385">
                  <c:v>81.012262966221599</c:v>
                </c:pt>
                <c:pt idx="18386">
                  <c:v>81.007970001667474</c:v>
                </c:pt>
                <c:pt idx="18387">
                  <c:v>80.994594027898842</c:v>
                </c:pt>
                <c:pt idx="18388">
                  <c:v>80.984155345667247</c:v>
                </c:pt>
                <c:pt idx="18389">
                  <c:v>80.975162714653877</c:v>
                </c:pt>
                <c:pt idx="18390">
                  <c:v>80.965853759936522</c:v>
                </c:pt>
                <c:pt idx="18391">
                  <c:v>80.960747391572141</c:v>
                </c:pt>
                <c:pt idx="18392">
                  <c:v>80.949495305530277</c:v>
                </c:pt>
                <c:pt idx="18393">
                  <c:v>80.944840828171621</c:v>
                </c:pt>
                <c:pt idx="18394">
                  <c:v>80.931374476201839</c:v>
                </c:pt>
                <c:pt idx="18395">
                  <c:v>80.920032011958838</c:v>
                </c:pt>
                <c:pt idx="18396">
                  <c:v>80.907107929195917</c:v>
                </c:pt>
                <c:pt idx="18397">
                  <c:v>80.898567189188228</c:v>
                </c:pt>
                <c:pt idx="18398">
                  <c:v>80.888218885157784</c:v>
                </c:pt>
                <c:pt idx="18399">
                  <c:v>80.877011988216495</c:v>
                </c:pt>
                <c:pt idx="18400">
                  <c:v>80.863455258045576</c:v>
                </c:pt>
                <c:pt idx="18401">
                  <c:v>80.856857649362397</c:v>
                </c:pt>
                <c:pt idx="18402">
                  <c:v>80.857264351267531</c:v>
                </c:pt>
                <c:pt idx="18403">
                  <c:v>80.841900057073829</c:v>
                </c:pt>
                <c:pt idx="18404">
                  <c:v>80.821564961817472</c:v>
                </c:pt>
                <c:pt idx="18405">
                  <c:v>80.808595689953961</c:v>
                </c:pt>
                <c:pt idx="18406">
                  <c:v>80.802992241483324</c:v>
                </c:pt>
                <c:pt idx="18407">
                  <c:v>80.800642408253708</c:v>
                </c:pt>
                <c:pt idx="18408">
                  <c:v>80.795671607191039</c:v>
                </c:pt>
                <c:pt idx="18409">
                  <c:v>80.781572607813274</c:v>
                </c:pt>
                <c:pt idx="18410">
                  <c:v>80.776827752253467</c:v>
                </c:pt>
                <c:pt idx="18411">
                  <c:v>80.772625165900493</c:v>
                </c:pt>
                <c:pt idx="18412">
                  <c:v>80.765485288010481</c:v>
                </c:pt>
                <c:pt idx="18413">
                  <c:v>80.753736121862346</c:v>
                </c:pt>
                <c:pt idx="18414">
                  <c:v>80.745647272860381</c:v>
                </c:pt>
                <c:pt idx="18415">
                  <c:v>80.734033674013958</c:v>
                </c:pt>
                <c:pt idx="18416">
                  <c:v>80.725854446810843</c:v>
                </c:pt>
                <c:pt idx="18417">
                  <c:v>80.719392405429375</c:v>
                </c:pt>
                <c:pt idx="18418">
                  <c:v>80.711755447433106</c:v>
                </c:pt>
                <c:pt idx="18419">
                  <c:v>80.700006281284985</c:v>
                </c:pt>
                <c:pt idx="18420">
                  <c:v>80.692776025193822</c:v>
                </c:pt>
                <c:pt idx="18421">
                  <c:v>80.689386842651103</c:v>
                </c:pt>
                <c:pt idx="18422">
                  <c:v>80.678586647614949</c:v>
                </c:pt>
                <c:pt idx="18423">
                  <c:v>80.666837481466828</c:v>
                </c:pt>
                <c:pt idx="18424">
                  <c:v>80.654591235212436</c:v>
                </c:pt>
                <c:pt idx="18425">
                  <c:v>80.640266290331837</c:v>
                </c:pt>
                <c:pt idx="18426">
                  <c:v>80.628110422278581</c:v>
                </c:pt>
                <c:pt idx="18427">
                  <c:v>80.620563842483449</c:v>
                </c:pt>
                <c:pt idx="18428">
                  <c:v>80.606103330301153</c:v>
                </c:pt>
                <c:pt idx="18429">
                  <c:v>80.596975131986071</c:v>
                </c:pt>
                <c:pt idx="18430">
                  <c:v>80.589292984889212</c:v>
                </c:pt>
                <c:pt idx="18431">
                  <c:v>80.575917011120595</c:v>
                </c:pt>
                <c:pt idx="18432">
                  <c:v>80.563851521268475</c:v>
                </c:pt>
                <c:pt idx="18433">
                  <c:v>80.560100825921182</c:v>
                </c:pt>
                <c:pt idx="18434">
                  <c:v>80.554723322953393</c:v>
                </c:pt>
                <c:pt idx="18435">
                  <c:v>80.550023656494147</c:v>
                </c:pt>
                <c:pt idx="18436">
                  <c:v>80.542522265799576</c:v>
                </c:pt>
                <c:pt idx="18437">
                  <c:v>80.532038394467406</c:v>
                </c:pt>
                <c:pt idx="18438">
                  <c:v>80.527655051712145</c:v>
                </c:pt>
                <c:pt idx="18439">
                  <c:v>80.51558956186004</c:v>
                </c:pt>
                <c:pt idx="18440">
                  <c:v>80.508042982064893</c:v>
                </c:pt>
                <c:pt idx="18441">
                  <c:v>80.493085389776326</c:v>
                </c:pt>
                <c:pt idx="18442">
                  <c:v>80.481878492835051</c:v>
                </c:pt>
                <c:pt idx="18443">
                  <c:v>80.471394621502867</c:v>
                </c:pt>
                <c:pt idx="18444">
                  <c:v>80.466152685836789</c:v>
                </c:pt>
                <c:pt idx="18445">
                  <c:v>80.456843731119434</c:v>
                </c:pt>
                <c:pt idx="18446">
                  <c:v>80.449342340424863</c:v>
                </c:pt>
                <c:pt idx="18447">
                  <c:v>80.445998346982705</c:v>
                </c:pt>
                <c:pt idx="18448">
                  <c:v>80.439491116500676</c:v>
                </c:pt>
                <c:pt idx="18449">
                  <c:v>80.430453296386716</c:v>
                </c:pt>
                <c:pt idx="18450">
                  <c:v>80.419065643043169</c:v>
                </c:pt>
                <c:pt idx="18451">
                  <c:v>80.407949124303016</c:v>
                </c:pt>
                <c:pt idx="18452">
                  <c:v>80.400086220803885</c:v>
                </c:pt>
                <c:pt idx="18453">
                  <c:v>80.387116948940388</c:v>
                </c:pt>
                <c:pt idx="18454">
                  <c:v>80.371391141942127</c:v>
                </c:pt>
                <c:pt idx="18455">
                  <c:v>80.35769884446951</c:v>
                </c:pt>
                <c:pt idx="18456">
                  <c:v>80.355168254837608</c:v>
                </c:pt>
                <c:pt idx="18457">
                  <c:v>80.346537136628797</c:v>
                </c:pt>
                <c:pt idx="18458">
                  <c:v>80.339035745934225</c:v>
                </c:pt>
                <c:pt idx="18459">
                  <c:v>80.331715111641927</c:v>
                </c:pt>
                <c:pt idx="18460">
                  <c:v>80.326563554176985</c:v>
                </c:pt>
                <c:pt idx="18461">
                  <c:v>80.319739999990972</c:v>
                </c:pt>
                <c:pt idx="18462">
                  <c:v>80.309436885061075</c:v>
                </c:pt>
                <c:pt idx="18463">
                  <c:v>80.295383074783899</c:v>
                </c:pt>
                <c:pt idx="18464">
                  <c:v>80.291180488430911</c:v>
                </c:pt>
                <c:pt idx="18465">
                  <c:v>80.279250565880517</c:v>
                </c:pt>
                <c:pt idx="18466">
                  <c:v>80.26393146078739</c:v>
                </c:pt>
                <c:pt idx="18467">
                  <c:v>80.258282823216177</c:v>
                </c:pt>
                <c:pt idx="18468">
                  <c:v>80.248567166593688</c:v>
                </c:pt>
                <c:pt idx="18469">
                  <c:v>80.234016276210241</c:v>
                </c:pt>
                <c:pt idx="18470">
                  <c:v>80.23085303917037</c:v>
                </c:pt>
                <c:pt idx="18471">
                  <c:v>80.218697171117114</c:v>
                </c:pt>
                <c:pt idx="18472">
                  <c:v>80.204191469834242</c:v>
                </c:pt>
                <c:pt idx="18473">
                  <c:v>80.194566191412903</c:v>
                </c:pt>
                <c:pt idx="18474">
                  <c:v>80.188510851936556</c:v>
                </c:pt>
                <c:pt idx="18475">
                  <c:v>80.184805345689838</c:v>
                </c:pt>
                <c:pt idx="18476">
                  <c:v>80.174682987162228</c:v>
                </c:pt>
                <c:pt idx="18477">
                  <c:v>80.166865272763658</c:v>
                </c:pt>
                <c:pt idx="18478">
                  <c:v>80.158595667359421</c:v>
                </c:pt>
                <c:pt idx="18479">
                  <c:v>80.147072446714134</c:v>
                </c:pt>
                <c:pt idx="18480">
                  <c:v>80.140836350835514</c:v>
                </c:pt>
                <c:pt idx="18481">
                  <c:v>80.125652813044098</c:v>
                </c:pt>
                <c:pt idx="18482">
                  <c:v>80.114942996209095</c:v>
                </c:pt>
                <c:pt idx="18483">
                  <c:v>80.107757929218508</c:v>
                </c:pt>
                <c:pt idx="18484">
                  <c:v>80.096189519472659</c:v>
                </c:pt>
                <c:pt idx="18485">
                  <c:v>80.088868885180375</c:v>
                </c:pt>
                <c:pt idx="18486">
                  <c:v>80.07635150432256</c:v>
                </c:pt>
                <c:pt idx="18487">
                  <c:v>80.07052211034906</c:v>
                </c:pt>
                <c:pt idx="18488">
                  <c:v>80.06274958505108</c:v>
                </c:pt>
                <c:pt idx="18489">
                  <c:v>80.060670886424873</c:v>
                </c:pt>
                <c:pt idx="18490">
                  <c:v>80.042956759001555</c:v>
                </c:pt>
                <c:pt idx="18491">
                  <c:v>80.033421858781352</c:v>
                </c:pt>
                <c:pt idx="18492">
                  <c:v>80.005269049126426</c:v>
                </c:pt>
                <c:pt idx="18493">
                  <c:v>80.008115962462327</c:v>
                </c:pt>
                <c:pt idx="18494">
                  <c:v>80.003009594097946</c:v>
                </c:pt>
                <c:pt idx="18495">
                  <c:v>79.993655450280016</c:v>
                </c:pt>
                <c:pt idx="18496">
                  <c:v>79.98610887048487</c:v>
                </c:pt>
                <c:pt idx="18497">
                  <c:v>79.986696328792277</c:v>
                </c:pt>
                <c:pt idx="18498">
                  <c:v>79.98344271355127</c:v>
                </c:pt>
                <c:pt idx="18499">
                  <c:v>79.975218297247579</c:v>
                </c:pt>
                <c:pt idx="18500">
                  <c:v>79.966767935441041</c:v>
                </c:pt>
                <c:pt idx="18501">
                  <c:v>79.948195215106892</c:v>
                </c:pt>
                <c:pt idx="18502">
                  <c:v>79.945167545368733</c:v>
                </c:pt>
                <c:pt idx="18503">
                  <c:v>79.931656004298389</c:v>
                </c:pt>
                <c:pt idx="18504">
                  <c:v>79.920132783653102</c:v>
                </c:pt>
                <c:pt idx="18505">
                  <c:v>79.911140152639746</c:v>
                </c:pt>
                <c:pt idx="18506">
                  <c:v>79.89821606987681</c:v>
                </c:pt>
                <c:pt idx="18507">
                  <c:v>79.889178249762864</c:v>
                </c:pt>
                <c:pt idx="18508">
                  <c:v>79.873994711971449</c:v>
                </c:pt>
                <c:pt idx="18509">
                  <c:v>79.862607058627887</c:v>
                </c:pt>
                <c:pt idx="18510">
                  <c:v>79.855783504441874</c:v>
                </c:pt>
                <c:pt idx="18511">
                  <c:v>79.850812703379191</c:v>
                </c:pt>
                <c:pt idx="18512">
                  <c:v>79.848462870149575</c:v>
                </c:pt>
                <c:pt idx="18513">
                  <c:v>79.834137925268976</c:v>
                </c:pt>
                <c:pt idx="18514">
                  <c:v>79.828895989602884</c:v>
                </c:pt>
                <c:pt idx="18515">
                  <c:v>79.826003887166436</c:v>
                </c:pt>
                <c:pt idx="18516">
                  <c:v>79.80797343603912</c:v>
                </c:pt>
                <c:pt idx="18517">
                  <c:v>79.804810198999249</c:v>
                </c:pt>
                <c:pt idx="18518">
                  <c:v>79.791931305336874</c:v>
                </c:pt>
                <c:pt idx="18519">
                  <c:v>79.780679219295024</c:v>
                </c:pt>
                <c:pt idx="18520">
                  <c:v>79.773313395902164</c:v>
                </c:pt>
                <c:pt idx="18521">
                  <c:v>79.752933111545232</c:v>
                </c:pt>
                <c:pt idx="18522">
                  <c:v>79.748007499583125</c:v>
                </c:pt>
                <c:pt idx="18523">
                  <c:v>79.74380491323015</c:v>
                </c:pt>
                <c:pt idx="18524">
                  <c:v>79.737523628250955</c:v>
                </c:pt>
                <c:pt idx="18525">
                  <c:v>79.724373599985171</c:v>
                </c:pt>
                <c:pt idx="18526">
                  <c:v>79.71262443383705</c:v>
                </c:pt>
                <c:pt idx="18527">
                  <c:v>79.693147931491509</c:v>
                </c:pt>
                <c:pt idx="18528">
                  <c:v>79.695588142922276</c:v>
                </c:pt>
                <c:pt idx="18529">
                  <c:v>79.681037252538829</c:v>
                </c:pt>
                <c:pt idx="18530">
                  <c:v>79.664272096227478</c:v>
                </c:pt>
                <c:pt idx="18531">
                  <c:v>79.657719676644874</c:v>
                </c:pt>
                <c:pt idx="18532">
                  <c:v>79.65433049410214</c:v>
                </c:pt>
                <c:pt idx="18533">
                  <c:v>79.64958563854232</c:v>
                </c:pt>
                <c:pt idx="18534">
                  <c:v>79.63842393070162</c:v>
                </c:pt>
                <c:pt idx="18535">
                  <c:v>79.635577017365705</c:v>
                </c:pt>
                <c:pt idx="18536">
                  <c:v>79.627940059369436</c:v>
                </c:pt>
                <c:pt idx="18537">
                  <c:v>79.616010136819042</c:v>
                </c:pt>
                <c:pt idx="18538">
                  <c:v>79.608418367923335</c:v>
                </c:pt>
                <c:pt idx="18539">
                  <c:v>79.594952015953552</c:v>
                </c:pt>
                <c:pt idx="18540">
                  <c:v>79.589710080287475</c:v>
                </c:pt>
                <c:pt idx="18541">
                  <c:v>79.579723289061576</c:v>
                </c:pt>
                <c:pt idx="18542">
                  <c:v>79.565850235186673</c:v>
                </c:pt>
                <c:pt idx="18543">
                  <c:v>79.56291294364965</c:v>
                </c:pt>
                <c:pt idx="18544">
                  <c:v>79.566708828097504</c:v>
                </c:pt>
                <c:pt idx="18545">
                  <c:v>79.557128738776711</c:v>
                </c:pt>
                <c:pt idx="18546">
                  <c:v>79.548723566070763</c:v>
                </c:pt>
                <c:pt idx="18547">
                  <c:v>79.532455489865669</c:v>
                </c:pt>
                <c:pt idx="18548">
                  <c:v>79.525405990176793</c:v>
                </c:pt>
                <c:pt idx="18549">
                  <c:v>79.517723843079949</c:v>
                </c:pt>
                <c:pt idx="18550">
                  <c:v>79.50886677936829</c:v>
                </c:pt>
                <c:pt idx="18551">
                  <c:v>79.501003875869159</c:v>
                </c:pt>
                <c:pt idx="18552">
                  <c:v>79.488034604005648</c:v>
                </c:pt>
                <c:pt idx="18553">
                  <c:v>79.476421005159253</c:v>
                </c:pt>
                <c:pt idx="18554">
                  <c:v>79.468015832453275</c:v>
                </c:pt>
                <c:pt idx="18555">
                  <c:v>79.444336743754761</c:v>
                </c:pt>
                <c:pt idx="18556">
                  <c:v>79.44225804512854</c:v>
                </c:pt>
                <c:pt idx="18557">
                  <c:v>79.443613718145642</c:v>
                </c:pt>
                <c:pt idx="18558">
                  <c:v>79.428475369454787</c:v>
                </c:pt>
                <c:pt idx="18559">
                  <c:v>79.423097866486998</c:v>
                </c:pt>
                <c:pt idx="18560">
                  <c:v>79.418262632726041</c:v>
                </c:pt>
                <c:pt idx="18561">
                  <c:v>79.413020697059949</c:v>
                </c:pt>
                <c:pt idx="18562">
                  <c:v>79.408953678008672</c:v>
                </c:pt>
                <c:pt idx="18563">
                  <c:v>79.398650563078789</c:v>
                </c:pt>
                <c:pt idx="18564">
                  <c:v>79.37890292612984</c:v>
                </c:pt>
                <c:pt idx="18565">
                  <c:v>79.364894304953225</c:v>
                </c:pt>
                <c:pt idx="18566">
                  <c:v>79.35748329245979</c:v>
                </c:pt>
                <c:pt idx="18567">
                  <c:v>79.34853585054698</c:v>
                </c:pt>
                <c:pt idx="18568">
                  <c:v>79.333171556353292</c:v>
                </c:pt>
                <c:pt idx="18569">
                  <c:v>79.33027945391683</c:v>
                </c:pt>
                <c:pt idx="18570">
                  <c:v>79.313288352102632</c:v>
                </c:pt>
                <c:pt idx="18571">
                  <c:v>79.298827839920321</c:v>
                </c:pt>
                <c:pt idx="18572">
                  <c:v>79.299641243730576</c:v>
                </c:pt>
                <c:pt idx="18573">
                  <c:v>79.291190881924052</c:v>
                </c:pt>
                <c:pt idx="18574">
                  <c:v>79.283282789324346</c:v>
                </c:pt>
                <c:pt idx="18575">
                  <c:v>79.263535152375383</c:v>
                </c:pt>
                <c:pt idx="18576">
                  <c:v>79.249933233103903</c:v>
                </c:pt>
                <c:pt idx="18577">
                  <c:v>79.25011398950619</c:v>
                </c:pt>
                <c:pt idx="18578">
                  <c:v>79.248487181885679</c:v>
                </c:pt>
                <c:pt idx="18579">
                  <c:v>79.251243717020429</c:v>
                </c:pt>
                <c:pt idx="18580">
                  <c:v>79.243335624420737</c:v>
                </c:pt>
                <c:pt idx="18581">
                  <c:v>79.241663627699651</c:v>
                </c:pt>
                <c:pt idx="18582">
                  <c:v>79.229055868640714</c:v>
                </c:pt>
                <c:pt idx="18583">
                  <c:v>79.214640545558964</c:v>
                </c:pt>
                <c:pt idx="18584">
                  <c:v>79.208946718887191</c:v>
                </c:pt>
                <c:pt idx="18585">
                  <c:v>79.190193242150769</c:v>
                </c:pt>
                <c:pt idx="18586">
                  <c:v>79.170807118006365</c:v>
                </c:pt>
                <c:pt idx="18587">
                  <c:v>79.16800539377104</c:v>
                </c:pt>
                <c:pt idx="18588">
                  <c:v>79.161407785087874</c:v>
                </c:pt>
                <c:pt idx="18589">
                  <c:v>79.149568240738617</c:v>
                </c:pt>
                <c:pt idx="18590">
                  <c:v>79.142202417345743</c:v>
                </c:pt>
                <c:pt idx="18591">
                  <c:v>79.133616488237507</c:v>
                </c:pt>
                <c:pt idx="18592">
                  <c:v>79.124262344419577</c:v>
                </c:pt>
                <c:pt idx="18593">
                  <c:v>79.102029306939286</c:v>
                </c:pt>
                <c:pt idx="18594">
                  <c:v>79.090732031796847</c:v>
                </c:pt>
                <c:pt idx="18595">
                  <c:v>79.080157782263555</c:v>
                </c:pt>
                <c:pt idx="18596">
                  <c:v>79.069131641724539</c:v>
                </c:pt>
                <c:pt idx="18597">
                  <c:v>79.060907225420863</c:v>
                </c:pt>
                <c:pt idx="18598">
                  <c:v>79.056749828168449</c:v>
                </c:pt>
                <c:pt idx="18599">
                  <c:v>79.039894293655948</c:v>
                </c:pt>
                <c:pt idx="18600">
                  <c:v>79.041701857678731</c:v>
                </c:pt>
                <c:pt idx="18601">
                  <c:v>79.034607168889295</c:v>
                </c:pt>
                <c:pt idx="18602">
                  <c:v>79.027738425602706</c:v>
                </c:pt>
                <c:pt idx="18603">
                  <c:v>79.018113147181353</c:v>
                </c:pt>
                <c:pt idx="18604">
                  <c:v>79.005369820820704</c:v>
                </c:pt>
                <c:pt idx="18605">
                  <c:v>78.997868430126132</c:v>
                </c:pt>
                <c:pt idx="18606">
                  <c:v>78.987294180592812</c:v>
                </c:pt>
                <c:pt idx="18607">
                  <c:v>78.977940036774896</c:v>
                </c:pt>
                <c:pt idx="18608">
                  <c:v>78.970257889678038</c:v>
                </c:pt>
                <c:pt idx="18609">
                  <c:v>78.954667649981502</c:v>
                </c:pt>
                <c:pt idx="18610">
                  <c:v>78.950510252729089</c:v>
                </c:pt>
                <c:pt idx="18611">
                  <c:v>78.939348544888361</c:v>
                </c:pt>
                <c:pt idx="18612">
                  <c:v>78.940116759598055</c:v>
                </c:pt>
                <c:pt idx="18613">
                  <c:v>78.934106609222283</c:v>
                </c:pt>
                <c:pt idx="18614">
                  <c:v>78.932027910596076</c:v>
                </c:pt>
                <c:pt idx="18615">
                  <c:v>78.926334083924303</c:v>
                </c:pt>
                <c:pt idx="18616">
                  <c:v>78.915850212592133</c:v>
                </c:pt>
                <c:pt idx="18617">
                  <c:v>78.900576296599567</c:v>
                </c:pt>
                <c:pt idx="18618">
                  <c:v>78.883765951187641</c:v>
                </c:pt>
                <c:pt idx="18619">
                  <c:v>78.877394288007309</c:v>
                </c:pt>
                <c:pt idx="18620">
                  <c:v>78.869305439005331</c:v>
                </c:pt>
                <c:pt idx="18621">
                  <c:v>78.860132051589687</c:v>
                </c:pt>
                <c:pt idx="18622">
                  <c:v>78.854709359521308</c:v>
                </c:pt>
                <c:pt idx="18623">
                  <c:v>78.844541811893137</c:v>
                </c:pt>
                <c:pt idx="18624">
                  <c:v>78.839164308925348</c:v>
                </c:pt>
                <c:pt idx="18625">
                  <c:v>78.828590059392027</c:v>
                </c:pt>
                <c:pt idx="18626">
                  <c:v>78.809249124348213</c:v>
                </c:pt>
                <c:pt idx="18627">
                  <c:v>78.806492589213448</c:v>
                </c:pt>
                <c:pt idx="18628">
                  <c:v>78.79650579798755</c:v>
                </c:pt>
                <c:pt idx="18629">
                  <c:v>78.789863000203809</c:v>
                </c:pt>
                <c:pt idx="18630">
                  <c:v>78.780734801888727</c:v>
                </c:pt>
                <c:pt idx="18631">
                  <c:v>78.770657632461678</c:v>
                </c:pt>
                <c:pt idx="18632">
                  <c:v>78.769437526746302</c:v>
                </c:pt>
                <c:pt idx="18633">
                  <c:v>78.761800568750033</c:v>
                </c:pt>
                <c:pt idx="18634">
                  <c:v>78.750729239110456</c:v>
                </c:pt>
                <c:pt idx="18635">
                  <c:v>78.739838665873137</c:v>
                </c:pt>
                <c:pt idx="18636">
                  <c:v>78.730665278457494</c:v>
                </c:pt>
                <c:pt idx="18637">
                  <c:v>78.720994810935579</c:v>
                </c:pt>
                <c:pt idx="18638">
                  <c:v>78.710465750502848</c:v>
                </c:pt>
                <c:pt idx="18639">
                  <c:v>78.696366751125097</c:v>
                </c:pt>
                <c:pt idx="18640">
                  <c:v>78.68841346942483</c:v>
                </c:pt>
                <c:pt idx="18641">
                  <c:v>78.676573925075559</c:v>
                </c:pt>
                <c:pt idx="18642">
                  <c:v>78.674721171952214</c:v>
                </c:pt>
                <c:pt idx="18643">
                  <c:v>78.669569614487258</c:v>
                </c:pt>
                <c:pt idx="18644">
                  <c:v>78.651900676164516</c:v>
                </c:pt>
                <c:pt idx="18645">
                  <c:v>78.657775259238576</c:v>
                </c:pt>
                <c:pt idx="18646">
                  <c:v>78.643766638061976</c:v>
                </c:pt>
                <c:pt idx="18647">
                  <c:v>78.640693779223241</c:v>
                </c:pt>
                <c:pt idx="18648">
                  <c:v>78.634050981439486</c:v>
                </c:pt>
                <c:pt idx="18649">
                  <c:v>78.629577260483074</c:v>
                </c:pt>
                <c:pt idx="18650">
                  <c:v>78.614348533591098</c:v>
                </c:pt>
                <c:pt idx="18651">
                  <c:v>78.600656236118468</c:v>
                </c:pt>
                <c:pt idx="18652">
                  <c:v>78.588681124467499</c:v>
                </c:pt>
                <c:pt idx="18653">
                  <c:v>78.576254121810834</c:v>
                </c:pt>
                <c:pt idx="18654">
                  <c:v>78.565544304975816</c:v>
                </c:pt>
                <c:pt idx="18655">
                  <c:v>78.555467135548767</c:v>
                </c:pt>
                <c:pt idx="18656">
                  <c:v>78.542181539981286</c:v>
                </c:pt>
                <c:pt idx="18657">
                  <c:v>78.535674309499242</c:v>
                </c:pt>
                <c:pt idx="18658">
                  <c:v>78.524783736261952</c:v>
                </c:pt>
                <c:pt idx="18659">
                  <c:v>78.514028730326359</c:v>
                </c:pt>
                <c:pt idx="18660">
                  <c:v>78.507657067146027</c:v>
                </c:pt>
                <c:pt idx="18661">
                  <c:v>78.494823362584242</c:v>
                </c:pt>
                <c:pt idx="18662">
                  <c:v>78.480498417703643</c:v>
                </c:pt>
                <c:pt idx="18663">
                  <c:v>78.47286145970736</c:v>
                </c:pt>
                <c:pt idx="18664">
                  <c:v>78.464411097900836</c:v>
                </c:pt>
                <c:pt idx="18665">
                  <c:v>78.451306258735627</c:v>
                </c:pt>
                <c:pt idx="18666">
                  <c:v>78.438743688777251</c:v>
                </c:pt>
                <c:pt idx="18667">
                  <c:v>78.434857426128247</c:v>
                </c:pt>
                <c:pt idx="18668">
                  <c:v>78.430202948769562</c:v>
                </c:pt>
                <c:pt idx="18669">
                  <c:v>78.425141769505757</c:v>
                </c:pt>
                <c:pt idx="18670">
                  <c:v>78.412036930340562</c:v>
                </c:pt>
                <c:pt idx="18671">
                  <c:v>78.405529699858519</c:v>
                </c:pt>
                <c:pt idx="18672">
                  <c:v>78.405439321657383</c:v>
                </c:pt>
                <c:pt idx="18673">
                  <c:v>78.398977280275901</c:v>
                </c:pt>
                <c:pt idx="18674">
                  <c:v>78.379320021528088</c:v>
                </c:pt>
                <c:pt idx="18675">
                  <c:v>78.360792490294514</c:v>
                </c:pt>
                <c:pt idx="18676">
                  <c:v>78.354149692510759</c:v>
                </c:pt>
                <c:pt idx="18677">
                  <c:v>78.358623413467171</c:v>
                </c:pt>
                <c:pt idx="18678">
                  <c:v>78.346829058218475</c:v>
                </c:pt>
                <c:pt idx="18679">
                  <c:v>78.338469074613087</c:v>
                </c:pt>
                <c:pt idx="18680">
                  <c:v>78.32929568719743</c:v>
                </c:pt>
                <c:pt idx="18681">
                  <c:v>78.321703918301722</c:v>
                </c:pt>
                <c:pt idx="18682">
                  <c:v>78.321026081793178</c:v>
                </c:pt>
                <c:pt idx="18683">
                  <c:v>78.309999941254176</c:v>
                </c:pt>
                <c:pt idx="18684">
                  <c:v>78.301052499341367</c:v>
                </c:pt>
                <c:pt idx="18685">
                  <c:v>78.288987009489261</c:v>
                </c:pt>
                <c:pt idx="18686">
                  <c:v>78.291653166422876</c:v>
                </c:pt>
                <c:pt idx="18687">
                  <c:v>78.277283032441701</c:v>
                </c:pt>
                <c:pt idx="18688">
                  <c:v>78.260472687029775</c:v>
                </c:pt>
                <c:pt idx="18689">
                  <c:v>78.256676802581921</c:v>
                </c:pt>
                <c:pt idx="18690">
                  <c:v>78.243978665321848</c:v>
                </c:pt>
                <c:pt idx="18691">
                  <c:v>78.235980194520991</c:v>
                </c:pt>
                <c:pt idx="18692">
                  <c:v>78.234353386900494</c:v>
                </c:pt>
                <c:pt idx="18693">
                  <c:v>78.230873826156639</c:v>
                </c:pt>
                <c:pt idx="18694">
                  <c:v>78.21998325291932</c:v>
                </c:pt>
                <c:pt idx="18695">
                  <c:v>78.213024131431595</c:v>
                </c:pt>
                <c:pt idx="18696">
                  <c:v>78.194677356600295</c:v>
                </c:pt>
                <c:pt idx="18697">
                  <c:v>78.185775103788075</c:v>
                </c:pt>
                <c:pt idx="18698">
                  <c:v>78.181165815529965</c:v>
                </c:pt>
                <c:pt idx="18699">
                  <c:v>78.172353940918867</c:v>
                </c:pt>
                <c:pt idx="18700">
                  <c:v>78.165756332235688</c:v>
                </c:pt>
                <c:pt idx="18701">
                  <c:v>78.148177772114082</c:v>
                </c:pt>
                <c:pt idx="18702">
                  <c:v>78.145376047878756</c:v>
                </c:pt>
                <c:pt idx="18703">
                  <c:v>78.140360057715526</c:v>
                </c:pt>
                <c:pt idx="18704">
                  <c:v>78.128656080667966</c:v>
                </c:pt>
                <c:pt idx="18705">
                  <c:v>78.119663449654595</c:v>
                </c:pt>
                <c:pt idx="18706">
                  <c:v>78.100051380007358</c:v>
                </c:pt>
                <c:pt idx="18707">
                  <c:v>78.093408582223617</c:v>
                </c:pt>
                <c:pt idx="18708">
                  <c:v>78.079806662952123</c:v>
                </c:pt>
                <c:pt idx="18709">
                  <c:v>78.077366451521357</c:v>
                </c:pt>
                <c:pt idx="18710">
                  <c:v>78.065391339870388</c:v>
                </c:pt>
                <c:pt idx="18711">
                  <c:v>78.051021205889228</c:v>
                </c:pt>
                <c:pt idx="18712">
                  <c:v>78.045282190116865</c:v>
                </c:pt>
                <c:pt idx="18713">
                  <c:v>78.029917895923177</c:v>
                </c:pt>
                <c:pt idx="18714">
                  <c:v>78.01771683876936</c:v>
                </c:pt>
                <c:pt idx="18715">
                  <c:v>78.014779547232322</c:v>
                </c:pt>
                <c:pt idx="18716">
                  <c:v>78.011887444795875</c:v>
                </c:pt>
                <c:pt idx="18717">
                  <c:v>78.007639669342311</c:v>
                </c:pt>
                <c:pt idx="18718">
                  <c:v>78.002216977273946</c:v>
                </c:pt>
                <c:pt idx="18719">
                  <c:v>77.990919702131521</c:v>
                </c:pt>
                <c:pt idx="18720">
                  <c:v>77.988298734298496</c:v>
                </c:pt>
                <c:pt idx="18721">
                  <c:v>77.977362971960616</c:v>
                </c:pt>
                <c:pt idx="18722">
                  <c:v>77.958835440727043</c:v>
                </c:pt>
                <c:pt idx="18723">
                  <c:v>77.952508966647287</c:v>
                </c:pt>
                <c:pt idx="18724">
                  <c:v>77.940172342191744</c:v>
                </c:pt>
                <c:pt idx="18725">
                  <c:v>77.928016474138502</c:v>
                </c:pt>
                <c:pt idx="18726">
                  <c:v>77.920605461645081</c:v>
                </c:pt>
                <c:pt idx="18727">
                  <c:v>77.912290667140255</c:v>
                </c:pt>
                <c:pt idx="18728">
                  <c:v>77.897965722259656</c:v>
                </c:pt>
                <c:pt idx="18729">
                  <c:v>77.886849203519503</c:v>
                </c:pt>
                <c:pt idx="18730">
                  <c:v>77.893175677599274</c:v>
                </c:pt>
                <c:pt idx="18731">
                  <c:v>77.88278218446824</c:v>
                </c:pt>
                <c:pt idx="18732">
                  <c:v>77.862718223815293</c:v>
                </c:pt>
                <c:pt idx="18733">
                  <c:v>77.850788301264885</c:v>
                </c:pt>
                <c:pt idx="18734">
                  <c:v>77.84147934654753</c:v>
                </c:pt>
                <c:pt idx="18735">
                  <c:v>77.833119362942128</c:v>
                </c:pt>
                <c:pt idx="18736">
                  <c:v>77.823222949917366</c:v>
                </c:pt>
                <c:pt idx="18737">
                  <c:v>77.809621030645886</c:v>
                </c:pt>
                <c:pt idx="18738">
                  <c:v>77.805056931488352</c:v>
                </c:pt>
                <c:pt idx="18739">
                  <c:v>77.793036630736808</c:v>
                </c:pt>
                <c:pt idx="18740">
                  <c:v>77.781648977393246</c:v>
                </c:pt>
                <c:pt idx="18741">
                  <c:v>77.783230595913182</c:v>
                </c:pt>
                <c:pt idx="18742">
                  <c:v>77.782914272209197</c:v>
                </c:pt>
                <c:pt idx="18743">
                  <c:v>77.77383126299469</c:v>
                </c:pt>
                <c:pt idx="18744">
                  <c:v>77.76172058404201</c:v>
                </c:pt>
                <c:pt idx="18745">
                  <c:v>77.761765773142571</c:v>
                </c:pt>
                <c:pt idx="18746">
                  <c:v>77.751417469112127</c:v>
                </c:pt>
                <c:pt idx="18747">
                  <c:v>77.744548725825524</c:v>
                </c:pt>
                <c:pt idx="18748">
                  <c:v>77.729229620732397</c:v>
                </c:pt>
                <c:pt idx="18749">
                  <c:v>77.725840438189678</c:v>
                </c:pt>
                <c:pt idx="18750">
                  <c:v>77.716757428975157</c:v>
                </c:pt>
                <c:pt idx="18751">
                  <c:v>77.708713769073753</c:v>
                </c:pt>
                <c:pt idx="18752">
                  <c:v>77.697687628534752</c:v>
                </c:pt>
                <c:pt idx="18753">
                  <c:v>77.684763545771816</c:v>
                </c:pt>
                <c:pt idx="18754">
                  <c:v>77.670754924595215</c:v>
                </c:pt>
                <c:pt idx="18755">
                  <c:v>77.664066937710885</c:v>
                </c:pt>
                <c:pt idx="18756">
                  <c:v>77.65710781622316</c:v>
                </c:pt>
                <c:pt idx="18757">
                  <c:v>77.655209873999226</c:v>
                </c:pt>
                <c:pt idx="18758">
                  <c:v>77.645494217376736</c:v>
                </c:pt>
                <c:pt idx="18759">
                  <c:v>77.638038015782755</c:v>
                </c:pt>
                <c:pt idx="18760">
                  <c:v>77.631575974401272</c:v>
                </c:pt>
                <c:pt idx="18761">
                  <c:v>77.623487125399308</c:v>
                </c:pt>
                <c:pt idx="18762">
                  <c:v>77.613093632268289</c:v>
                </c:pt>
                <c:pt idx="18763">
                  <c:v>77.606134510780535</c:v>
                </c:pt>
                <c:pt idx="18764">
                  <c:v>77.595063181140972</c:v>
                </c:pt>
                <c:pt idx="18765">
                  <c:v>77.592668158810767</c:v>
                </c:pt>
                <c:pt idx="18766">
                  <c:v>77.584262986104804</c:v>
                </c:pt>
                <c:pt idx="18767">
                  <c:v>77.572107118051562</c:v>
                </c:pt>
                <c:pt idx="18768">
                  <c:v>77.560267573702291</c:v>
                </c:pt>
                <c:pt idx="18769">
                  <c:v>77.548247272950761</c:v>
                </c:pt>
                <c:pt idx="18770">
                  <c:v>77.536995186908911</c:v>
                </c:pt>
                <c:pt idx="18771">
                  <c:v>77.52443261695052</c:v>
                </c:pt>
                <c:pt idx="18772">
                  <c:v>77.514671771227469</c:v>
                </c:pt>
                <c:pt idx="18773">
                  <c:v>77.510604752176192</c:v>
                </c:pt>
                <c:pt idx="18774">
                  <c:v>77.510333617572783</c:v>
                </c:pt>
                <c:pt idx="18775">
                  <c:v>77.508751999052834</c:v>
                </c:pt>
                <c:pt idx="18776">
                  <c:v>77.498765207826935</c:v>
                </c:pt>
                <c:pt idx="18777">
                  <c:v>77.489727387712989</c:v>
                </c:pt>
                <c:pt idx="18778">
                  <c:v>77.474860173625558</c:v>
                </c:pt>
                <c:pt idx="18779">
                  <c:v>77.46726840472985</c:v>
                </c:pt>
                <c:pt idx="18780">
                  <c:v>77.453530918156659</c:v>
                </c:pt>
                <c:pt idx="18781">
                  <c:v>77.439748242482906</c:v>
                </c:pt>
                <c:pt idx="18782">
                  <c:v>77.43220166268776</c:v>
                </c:pt>
                <c:pt idx="18783">
                  <c:v>77.431704582581489</c:v>
                </c:pt>
                <c:pt idx="18784">
                  <c:v>77.418916067120279</c:v>
                </c:pt>
                <c:pt idx="18785">
                  <c:v>77.416069153784377</c:v>
                </c:pt>
                <c:pt idx="18786">
                  <c:v>77.399078051970179</c:v>
                </c:pt>
                <c:pt idx="18787">
                  <c:v>77.39410725090751</c:v>
                </c:pt>
                <c:pt idx="18788">
                  <c:v>77.396728218740563</c:v>
                </c:pt>
                <c:pt idx="18789">
                  <c:v>77.386153969207243</c:v>
                </c:pt>
                <c:pt idx="18790">
                  <c:v>77.371648267924371</c:v>
                </c:pt>
                <c:pt idx="18791">
                  <c:v>77.364553579134935</c:v>
                </c:pt>
                <c:pt idx="18792">
                  <c:v>77.352849602087375</c:v>
                </c:pt>
                <c:pt idx="18793">
                  <c:v>77.342049407051221</c:v>
                </c:pt>
                <c:pt idx="18794">
                  <c:v>77.328899378785437</c:v>
                </c:pt>
                <c:pt idx="18795">
                  <c:v>77.316833888933331</c:v>
                </c:pt>
                <c:pt idx="18796">
                  <c:v>77.309829578345017</c:v>
                </c:pt>
                <c:pt idx="18797">
                  <c:v>77.299571652515695</c:v>
                </c:pt>
                <c:pt idx="18798">
                  <c:v>77.300656190929374</c:v>
                </c:pt>
                <c:pt idx="18799">
                  <c:v>77.294962364257586</c:v>
                </c:pt>
                <c:pt idx="18800">
                  <c:v>77.293425934838226</c:v>
                </c:pt>
                <c:pt idx="18801">
                  <c:v>77.27815201884566</c:v>
                </c:pt>
                <c:pt idx="18802">
                  <c:v>77.269249766033425</c:v>
                </c:pt>
                <c:pt idx="18803">
                  <c:v>77.25329801353233</c:v>
                </c:pt>
                <c:pt idx="18804">
                  <c:v>77.249592507285612</c:v>
                </c:pt>
                <c:pt idx="18805">
                  <c:v>77.244395760720096</c:v>
                </c:pt>
                <c:pt idx="18806">
                  <c:v>77.230161194040647</c:v>
                </c:pt>
                <c:pt idx="18807">
                  <c:v>77.22021959191531</c:v>
                </c:pt>
                <c:pt idx="18808">
                  <c:v>77.213712361433267</c:v>
                </c:pt>
                <c:pt idx="18809">
                  <c:v>77.202505464491992</c:v>
                </c:pt>
                <c:pt idx="18810">
                  <c:v>77.197037583323052</c:v>
                </c:pt>
                <c:pt idx="18811">
                  <c:v>77.186192199186323</c:v>
                </c:pt>
                <c:pt idx="18812">
                  <c:v>77.174443033038202</c:v>
                </c:pt>
                <c:pt idx="18813">
                  <c:v>77.171144228696619</c:v>
                </c:pt>
                <c:pt idx="18814">
                  <c:v>77.166806075041933</c:v>
                </c:pt>
                <c:pt idx="18815">
                  <c:v>77.159711386252482</c:v>
                </c:pt>
                <c:pt idx="18816">
                  <c:v>77.148549678411769</c:v>
                </c:pt>
                <c:pt idx="18817">
                  <c:v>77.143804822851948</c:v>
                </c:pt>
                <c:pt idx="18818">
                  <c:v>77.130248092681043</c:v>
                </c:pt>
                <c:pt idx="18819">
                  <c:v>77.118860439337467</c:v>
                </c:pt>
                <c:pt idx="18820">
                  <c:v>77.108241000703586</c:v>
                </c:pt>
                <c:pt idx="18821">
                  <c:v>77.097576372969144</c:v>
                </c:pt>
                <c:pt idx="18822">
                  <c:v>77.095904376248072</c:v>
                </c:pt>
                <c:pt idx="18823">
                  <c:v>77.087092501636974</c:v>
                </c:pt>
                <c:pt idx="18824">
                  <c:v>77.078732518031572</c:v>
                </c:pt>
                <c:pt idx="18825">
                  <c:v>77.07507220088543</c:v>
                </c:pt>
                <c:pt idx="18826">
                  <c:v>77.067661188392009</c:v>
                </c:pt>
                <c:pt idx="18827">
                  <c:v>77.055550509439314</c:v>
                </c:pt>
                <c:pt idx="18828">
                  <c:v>77.04199377926841</c:v>
                </c:pt>
                <c:pt idx="18829">
                  <c:v>77.033543417461885</c:v>
                </c:pt>
                <c:pt idx="18830">
                  <c:v>77.029792722114593</c:v>
                </c:pt>
                <c:pt idx="18831">
                  <c:v>77.023014357029155</c:v>
                </c:pt>
                <c:pt idx="18832">
                  <c:v>77.0105421652719</c:v>
                </c:pt>
                <c:pt idx="18833">
                  <c:v>77.009593194159947</c:v>
                </c:pt>
                <c:pt idx="18834">
                  <c:v>76.993370307055415</c:v>
                </c:pt>
                <c:pt idx="18835">
                  <c:v>76.98329313762838</c:v>
                </c:pt>
                <c:pt idx="18836">
                  <c:v>76.966437603115878</c:v>
                </c:pt>
                <c:pt idx="18837">
                  <c:v>76.955863353582572</c:v>
                </c:pt>
                <c:pt idx="18838">
                  <c:v>76.946192886060658</c:v>
                </c:pt>
                <c:pt idx="18839">
                  <c:v>76.941312463199125</c:v>
                </c:pt>
                <c:pt idx="18840">
                  <c:v>76.938555928064375</c:v>
                </c:pt>
                <c:pt idx="18841">
                  <c:v>76.933223614197146</c:v>
                </c:pt>
                <c:pt idx="18842">
                  <c:v>76.926445249111694</c:v>
                </c:pt>
                <c:pt idx="18843">
                  <c:v>76.916910348891491</c:v>
                </c:pt>
                <c:pt idx="18844">
                  <c:v>76.906471666659897</c:v>
                </c:pt>
                <c:pt idx="18845">
                  <c:v>76.894315798606641</c:v>
                </c:pt>
                <c:pt idx="18846">
                  <c:v>76.891604452572466</c:v>
                </c:pt>
                <c:pt idx="18847">
                  <c:v>76.880036042826617</c:v>
                </c:pt>
                <c:pt idx="18848">
                  <c:v>76.869145469589313</c:v>
                </c:pt>
                <c:pt idx="18849">
                  <c:v>76.85997208217367</c:v>
                </c:pt>
                <c:pt idx="18850">
                  <c:v>76.852018800473417</c:v>
                </c:pt>
                <c:pt idx="18851">
                  <c:v>76.840902281733264</c:v>
                </c:pt>
                <c:pt idx="18852">
                  <c:v>76.828791602780584</c:v>
                </c:pt>
                <c:pt idx="18853">
                  <c:v>76.819166324359216</c:v>
                </c:pt>
                <c:pt idx="18854">
                  <c:v>76.818850000655246</c:v>
                </c:pt>
                <c:pt idx="18855">
                  <c:v>76.808953587630484</c:v>
                </c:pt>
                <c:pt idx="18856">
                  <c:v>76.807371969110534</c:v>
                </c:pt>
                <c:pt idx="18857">
                  <c:v>76.805202892283191</c:v>
                </c:pt>
                <c:pt idx="18858">
                  <c:v>76.795261290157853</c:v>
                </c:pt>
                <c:pt idx="18859">
                  <c:v>76.779038403053335</c:v>
                </c:pt>
                <c:pt idx="18860">
                  <c:v>76.765120160077871</c:v>
                </c:pt>
                <c:pt idx="18861">
                  <c:v>76.751924942711511</c:v>
                </c:pt>
                <c:pt idx="18862">
                  <c:v>76.749303974878487</c:v>
                </c:pt>
                <c:pt idx="18863">
                  <c:v>76.744016850111819</c:v>
                </c:pt>
                <c:pt idx="18864">
                  <c:v>76.727658395705589</c:v>
                </c:pt>
                <c:pt idx="18865">
                  <c:v>76.724043267660008</c:v>
                </c:pt>
                <c:pt idx="18866">
                  <c:v>76.71455355654038</c:v>
                </c:pt>
                <c:pt idx="18867">
                  <c:v>76.700906448168325</c:v>
                </c:pt>
                <c:pt idx="18868">
                  <c:v>76.691552304350395</c:v>
                </c:pt>
                <c:pt idx="18869">
                  <c:v>76.683147131644432</c:v>
                </c:pt>
                <c:pt idx="18870">
                  <c:v>76.676142821056132</c:v>
                </c:pt>
                <c:pt idx="18871">
                  <c:v>76.672075802004855</c:v>
                </c:pt>
                <c:pt idx="18872">
                  <c:v>76.661817876175547</c:v>
                </c:pt>
                <c:pt idx="18873">
                  <c:v>76.651198437541652</c:v>
                </c:pt>
                <c:pt idx="18874">
                  <c:v>76.638048409275868</c:v>
                </c:pt>
                <c:pt idx="18875">
                  <c:v>76.62078617285826</c:v>
                </c:pt>
                <c:pt idx="18876">
                  <c:v>76.617125855712104</c:v>
                </c:pt>
                <c:pt idx="18877">
                  <c:v>76.617668124918936</c:v>
                </c:pt>
                <c:pt idx="18878">
                  <c:v>76.604111394748031</c:v>
                </c:pt>
                <c:pt idx="18879">
                  <c:v>76.601535616015553</c:v>
                </c:pt>
                <c:pt idx="18880">
                  <c:v>76.583731110391099</c:v>
                </c:pt>
                <c:pt idx="18881">
                  <c:v>76.574874046679426</c:v>
                </c:pt>
                <c:pt idx="18882">
                  <c:v>76.558244457669787</c:v>
                </c:pt>
                <c:pt idx="18883">
                  <c:v>76.551963172690606</c:v>
                </c:pt>
                <c:pt idx="18884">
                  <c:v>76.553092900204845</c:v>
                </c:pt>
                <c:pt idx="18885">
                  <c:v>76.544281025593747</c:v>
                </c:pt>
                <c:pt idx="18886">
                  <c:v>76.533390452356457</c:v>
                </c:pt>
                <c:pt idx="18887">
                  <c:v>76.526612087271005</c:v>
                </c:pt>
                <c:pt idx="18888">
                  <c:v>76.518206914565042</c:v>
                </c:pt>
                <c:pt idx="18889">
                  <c:v>76.510569956568759</c:v>
                </c:pt>
                <c:pt idx="18890">
                  <c:v>76.501532136454813</c:v>
                </c:pt>
                <c:pt idx="18891">
                  <c:v>76.492042425335171</c:v>
                </c:pt>
                <c:pt idx="18892">
                  <c:v>76.477988615057996</c:v>
                </c:pt>
                <c:pt idx="18893">
                  <c:v>76.471255439073119</c:v>
                </c:pt>
                <c:pt idx="18894">
                  <c:v>76.457743898002775</c:v>
                </c:pt>
                <c:pt idx="18895">
                  <c:v>76.457472763399352</c:v>
                </c:pt>
                <c:pt idx="18896">
                  <c:v>76.449835805403083</c:v>
                </c:pt>
                <c:pt idx="18897">
                  <c:v>76.444593869737005</c:v>
                </c:pt>
                <c:pt idx="18898">
                  <c:v>76.446039920955229</c:v>
                </c:pt>
                <c:pt idx="18899">
                  <c:v>76.445407273547247</c:v>
                </c:pt>
                <c:pt idx="18900">
                  <c:v>76.43406480930426</c:v>
                </c:pt>
                <c:pt idx="18901">
                  <c:v>76.419197595216829</c:v>
                </c:pt>
                <c:pt idx="18902">
                  <c:v>76.404737083034519</c:v>
                </c:pt>
                <c:pt idx="18903">
                  <c:v>76.39475029180862</c:v>
                </c:pt>
                <c:pt idx="18904">
                  <c:v>76.384040474973602</c:v>
                </c:pt>
                <c:pt idx="18905">
                  <c:v>76.378211081000103</c:v>
                </c:pt>
                <c:pt idx="18906">
                  <c:v>76.365377376438317</c:v>
                </c:pt>
                <c:pt idx="18907">
                  <c:v>76.369218449986732</c:v>
                </c:pt>
                <c:pt idx="18908">
                  <c:v>76.3546675596033</c:v>
                </c:pt>
                <c:pt idx="18909">
                  <c:v>76.342556880650619</c:v>
                </c:pt>
                <c:pt idx="18910">
                  <c:v>76.33713418858224</c:v>
                </c:pt>
                <c:pt idx="18911">
                  <c:v>76.3278252338649</c:v>
                </c:pt>
                <c:pt idx="18912">
                  <c:v>76.309162135329615</c:v>
                </c:pt>
                <c:pt idx="18913">
                  <c:v>76.300169504316244</c:v>
                </c:pt>
                <c:pt idx="18914">
                  <c:v>76.289098174676667</c:v>
                </c:pt>
                <c:pt idx="18915">
                  <c:v>76.276671172019988</c:v>
                </c:pt>
                <c:pt idx="18916">
                  <c:v>76.26907940312428</c:v>
                </c:pt>
                <c:pt idx="18917">
                  <c:v>76.272333018365302</c:v>
                </c:pt>
                <c:pt idx="18918">
                  <c:v>76.275451066304612</c:v>
                </c:pt>
                <c:pt idx="18919">
                  <c:v>76.265916166084395</c:v>
                </c:pt>
                <c:pt idx="18920">
                  <c:v>76.249467333477028</c:v>
                </c:pt>
                <c:pt idx="18921">
                  <c:v>76.239164218547145</c:v>
                </c:pt>
                <c:pt idx="18922">
                  <c:v>76.235775036004412</c:v>
                </c:pt>
                <c:pt idx="18923">
                  <c:v>76.231165747746303</c:v>
                </c:pt>
                <c:pt idx="18924">
                  <c:v>76.221676036626675</c:v>
                </c:pt>
                <c:pt idx="18925">
                  <c:v>76.214536158736649</c:v>
                </c:pt>
                <c:pt idx="18926">
                  <c:v>76.206447309734685</c:v>
                </c:pt>
                <c:pt idx="18927">
                  <c:v>76.189501397021047</c:v>
                </c:pt>
                <c:pt idx="18928">
                  <c:v>76.185931458076041</c:v>
                </c:pt>
                <c:pt idx="18929">
                  <c:v>76.180870278812236</c:v>
                </c:pt>
                <c:pt idx="18930">
                  <c:v>76.169798949172645</c:v>
                </c:pt>
                <c:pt idx="18931">
                  <c:v>76.160309238053017</c:v>
                </c:pt>
                <c:pt idx="18932">
                  <c:v>76.152491523654447</c:v>
                </c:pt>
                <c:pt idx="18933">
                  <c:v>76.142323976026276</c:v>
                </c:pt>
                <c:pt idx="18934">
                  <c:v>76.132608319403801</c:v>
                </c:pt>
                <c:pt idx="18935">
                  <c:v>76.114668246477621</c:v>
                </c:pt>
                <c:pt idx="18936">
                  <c:v>76.10603712826881</c:v>
                </c:pt>
                <c:pt idx="18937">
                  <c:v>76.102467189323804</c:v>
                </c:pt>
                <c:pt idx="18938">
                  <c:v>76.097225253657712</c:v>
                </c:pt>
                <c:pt idx="18939">
                  <c:v>76.09207369619277</c:v>
                </c:pt>
                <c:pt idx="18940">
                  <c:v>76.08665100412442</c:v>
                </c:pt>
                <c:pt idx="18941">
                  <c:v>76.079149613429848</c:v>
                </c:pt>
                <c:pt idx="18942">
                  <c:v>76.070428117019901</c:v>
                </c:pt>
                <c:pt idx="18943">
                  <c:v>76.0605768930957</c:v>
                </c:pt>
                <c:pt idx="18944">
                  <c:v>76.048240268640171</c:v>
                </c:pt>
                <c:pt idx="18945">
                  <c:v>76.036536291592611</c:v>
                </c:pt>
                <c:pt idx="18946">
                  <c:v>76.027769606082103</c:v>
                </c:pt>
                <c:pt idx="18947">
                  <c:v>76.032062570636214</c:v>
                </c:pt>
                <c:pt idx="18948">
                  <c:v>76.022346914013724</c:v>
                </c:pt>
                <c:pt idx="18949">
                  <c:v>76.013173526598081</c:v>
                </c:pt>
                <c:pt idx="18950">
                  <c:v>76.007976780032578</c:v>
                </c:pt>
                <c:pt idx="18951">
                  <c:v>75.997764043303818</c:v>
                </c:pt>
                <c:pt idx="18952">
                  <c:v>75.979055755667957</c:v>
                </c:pt>
                <c:pt idx="18953">
                  <c:v>75.974310900108151</c:v>
                </c:pt>
                <c:pt idx="18954">
                  <c:v>75.969701611850027</c:v>
                </c:pt>
                <c:pt idx="18955">
                  <c:v>75.956280448980834</c:v>
                </c:pt>
                <c:pt idx="18956">
                  <c:v>75.946203279553785</c:v>
                </c:pt>
                <c:pt idx="18957">
                  <c:v>75.939696049071742</c:v>
                </c:pt>
                <c:pt idx="18958">
                  <c:v>75.927720937420787</c:v>
                </c:pt>
                <c:pt idx="18959">
                  <c:v>75.922027110748999</c:v>
                </c:pt>
                <c:pt idx="18960">
                  <c:v>75.916378473177787</c:v>
                </c:pt>
                <c:pt idx="18961">
                  <c:v>75.914209396350444</c:v>
                </c:pt>
                <c:pt idx="18962">
                  <c:v>75.899974829670981</c:v>
                </c:pt>
                <c:pt idx="18963">
                  <c:v>75.879684923515185</c:v>
                </c:pt>
                <c:pt idx="18964">
                  <c:v>75.871867209116644</c:v>
                </c:pt>
                <c:pt idx="18965">
                  <c:v>75.872545045625174</c:v>
                </c:pt>
                <c:pt idx="18966">
                  <c:v>75.869969266892696</c:v>
                </c:pt>
                <c:pt idx="18967">
                  <c:v>75.863868738315801</c:v>
                </c:pt>
                <c:pt idx="18968">
                  <c:v>75.857406696934333</c:v>
                </c:pt>
                <c:pt idx="18969">
                  <c:v>75.850357197245458</c:v>
                </c:pt>
                <c:pt idx="18970">
                  <c:v>75.836936034376251</c:v>
                </c:pt>
                <c:pt idx="18971">
                  <c:v>75.823243736903635</c:v>
                </c:pt>
                <c:pt idx="18972">
                  <c:v>75.822972602300226</c:v>
                </c:pt>
                <c:pt idx="18973">
                  <c:v>75.822611089495666</c:v>
                </c:pt>
                <c:pt idx="18974">
                  <c:v>75.815109698801081</c:v>
                </c:pt>
                <c:pt idx="18975">
                  <c:v>75.8003328629148</c:v>
                </c:pt>
                <c:pt idx="18976">
                  <c:v>75.787725103855848</c:v>
                </c:pt>
                <c:pt idx="18977">
                  <c:v>75.771999296857601</c:v>
                </c:pt>
                <c:pt idx="18978">
                  <c:v>75.773535726276961</c:v>
                </c:pt>
                <c:pt idx="18979">
                  <c:v>75.770553245639377</c:v>
                </c:pt>
                <c:pt idx="18980">
                  <c:v>75.758984835893514</c:v>
                </c:pt>
                <c:pt idx="18981">
                  <c:v>75.746693400538561</c:v>
                </c:pt>
                <c:pt idx="18982">
                  <c:v>75.735893205502407</c:v>
                </c:pt>
                <c:pt idx="18983">
                  <c:v>75.733001103065945</c:v>
                </c:pt>
                <c:pt idx="18984">
                  <c:v>75.722020151627518</c:v>
                </c:pt>
                <c:pt idx="18985">
                  <c:v>75.714518760932947</c:v>
                </c:pt>
                <c:pt idx="18986">
                  <c:v>75.706068399126409</c:v>
                </c:pt>
                <c:pt idx="18987">
                  <c:v>75.699606357744926</c:v>
                </c:pt>
                <c:pt idx="18988">
                  <c:v>75.688037947999092</c:v>
                </c:pt>
                <c:pt idx="18989">
                  <c:v>75.667612474541585</c:v>
                </c:pt>
                <c:pt idx="18990">
                  <c:v>75.65952362553962</c:v>
                </c:pt>
                <c:pt idx="18991">
                  <c:v>75.653829798867832</c:v>
                </c:pt>
                <c:pt idx="18992">
                  <c:v>75.637652100863875</c:v>
                </c:pt>
                <c:pt idx="18993">
                  <c:v>75.634172540120019</c:v>
                </c:pt>
                <c:pt idx="18994">
                  <c:v>75.627213418632294</c:v>
                </c:pt>
                <c:pt idx="18995">
                  <c:v>75.630602601175013</c:v>
                </c:pt>
                <c:pt idx="18996">
                  <c:v>75.623010832279292</c:v>
                </c:pt>
                <c:pt idx="18997">
                  <c:v>75.613340364757391</c:v>
                </c:pt>
                <c:pt idx="18998">
                  <c:v>75.59847315066996</c:v>
                </c:pt>
                <c:pt idx="18999">
                  <c:v>75.593231215003868</c:v>
                </c:pt>
                <c:pt idx="19000">
                  <c:v>75.593592727808428</c:v>
                </c:pt>
                <c:pt idx="19001">
                  <c:v>75.577143895201047</c:v>
                </c:pt>
                <c:pt idx="19002">
                  <c:v>75.569100235299643</c:v>
                </c:pt>
                <c:pt idx="19003">
                  <c:v>75.566705212969453</c:v>
                </c:pt>
                <c:pt idx="19004">
                  <c:v>75.561101764498815</c:v>
                </c:pt>
                <c:pt idx="19005">
                  <c:v>75.556899178145827</c:v>
                </c:pt>
                <c:pt idx="19006">
                  <c:v>75.553058104597397</c:v>
                </c:pt>
                <c:pt idx="19007">
                  <c:v>75.543975095382891</c:v>
                </c:pt>
                <c:pt idx="19008">
                  <c:v>75.528881935792626</c:v>
                </c:pt>
                <c:pt idx="19009">
                  <c:v>75.516545311337083</c:v>
                </c:pt>
                <c:pt idx="19010">
                  <c:v>75.50158771904853</c:v>
                </c:pt>
                <c:pt idx="19011">
                  <c:v>75.495577568672743</c:v>
                </c:pt>
                <c:pt idx="19012">
                  <c:v>75.485500399245709</c:v>
                </c:pt>
                <c:pt idx="19013">
                  <c:v>75.479716194372784</c:v>
                </c:pt>
                <c:pt idx="19014">
                  <c:v>75.467063246213272</c:v>
                </c:pt>
                <c:pt idx="19015">
                  <c:v>75.471220643465685</c:v>
                </c:pt>
                <c:pt idx="19016">
                  <c:v>75.452783490433248</c:v>
                </c:pt>
                <c:pt idx="19017">
                  <c:v>75.43651541422814</c:v>
                </c:pt>
                <c:pt idx="19018">
                  <c:v>75.431589802266046</c:v>
                </c:pt>
                <c:pt idx="19019">
                  <c:v>75.419614690615091</c:v>
                </c:pt>
                <c:pt idx="19020">
                  <c:v>75.415095780558119</c:v>
                </c:pt>
                <c:pt idx="19021">
                  <c:v>75.420337716224211</c:v>
                </c:pt>
                <c:pt idx="19022">
                  <c:v>75.410486492300009</c:v>
                </c:pt>
                <c:pt idx="19023">
                  <c:v>75.389970640641366</c:v>
                </c:pt>
                <c:pt idx="19024">
                  <c:v>75.378085907191533</c:v>
                </c:pt>
                <c:pt idx="19025">
                  <c:v>75.378266663593806</c:v>
                </c:pt>
                <c:pt idx="19026">
                  <c:v>75.370132625491266</c:v>
                </c:pt>
                <c:pt idx="19027">
                  <c:v>75.361772641885864</c:v>
                </c:pt>
                <c:pt idx="19028">
                  <c:v>75.355717302409531</c:v>
                </c:pt>
                <c:pt idx="19029">
                  <c:v>75.353231901878189</c:v>
                </c:pt>
                <c:pt idx="19030">
                  <c:v>75.341166412026084</c:v>
                </c:pt>
                <c:pt idx="19031">
                  <c:v>75.325621361430109</c:v>
                </c:pt>
                <c:pt idx="19032">
                  <c:v>75.322864826295358</c:v>
                </c:pt>
                <c:pt idx="19033">
                  <c:v>75.320334236663456</c:v>
                </c:pt>
                <c:pt idx="19034">
                  <c:v>75.310980092845526</c:v>
                </c:pt>
                <c:pt idx="19035">
                  <c:v>75.299004981194557</c:v>
                </c:pt>
                <c:pt idx="19036">
                  <c:v>75.297558929976333</c:v>
                </c:pt>
                <c:pt idx="19037">
                  <c:v>75.289967161080611</c:v>
                </c:pt>
                <c:pt idx="19038">
                  <c:v>75.274105786780652</c:v>
                </c:pt>
                <c:pt idx="19039">
                  <c:v>75.257024306765302</c:v>
                </c:pt>
                <c:pt idx="19040">
                  <c:v>75.244190602203503</c:v>
                </c:pt>
                <c:pt idx="19041">
                  <c:v>75.229233009914935</c:v>
                </c:pt>
                <c:pt idx="19042">
                  <c:v>75.226657231182472</c:v>
                </c:pt>
                <c:pt idx="19043">
                  <c:v>75.221279728214668</c:v>
                </c:pt>
                <c:pt idx="19044">
                  <c:v>75.215992603448015</c:v>
                </c:pt>
                <c:pt idx="19045">
                  <c:v>75.207768187144339</c:v>
                </c:pt>
                <c:pt idx="19046">
                  <c:v>75.198820745231529</c:v>
                </c:pt>
                <c:pt idx="19047">
                  <c:v>75.197962152320713</c:v>
                </c:pt>
                <c:pt idx="19048">
                  <c:v>75.19267502755406</c:v>
                </c:pt>
                <c:pt idx="19049">
                  <c:v>75.176135816745543</c:v>
                </c:pt>
                <c:pt idx="19050">
                  <c:v>75.163528057686605</c:v>
                </c:pt>
                <c:pt idx="19051">
                  <c:v>75.153224942756708</c:v>
                </c:pt>
                <c:pt idx="19052">
                  <c:v>75.144141933542201</c:v>
                </c:pt>
                <c:pt idx="19053">
                  <c:v>75.137137622953901</c:v>
                </c:pt>
                <c:pt idx="19054">
                  <c:v>75.134290709618</c:v>
                </c:pt>
                <c:pt idx="19055">
                  <c:v>75.122857867173877</c:v>
                </c:pt>
                <c:pt idx="19056">
                  <c:v>75.121863706961335</c:v>
                </c:pt>
                <c:pt idx="19057">
                  <c:v>75.114407505367325</c:v>
                </c:pt>
                <c:pt idx="19058">
                  <c:v>75.10085077519642</c:v>
                </c:pt>
                <c:pt idx="19059">
                  <c:v>75.089011230847163</c:v>
                </c:pt>
                <c:pt idx="19060">
                  <c:v>75.080425301738927</c:v>
                </c:pt>
                <c:pt idx="19061">
                  <c:v>75.069173215697063</c:v>
                </c:pt>
                <c:pt idx="19062">
                  <c:v>75.069896241306182</c:v>
                </c:pt>
                <c:pt idx="19063">
                  <c:v>75.064383171036681</c:v>
                </c:pt>
                <c:pt idx="19064">
                  <c:v>75.056972158543246</c:v>
                </c:pt>
                <c:pt idx="19065">
                  <c:v>75.05385411060395</c:v>
                </c:pt>
                <c:pt idx="19066">
                  <c:v>75.047843960228178</c:v>
                </c:pt>
                <c:pt idx="19067">
                  <c:v>75.036998576091435</c:v>
                </c:pt>
                <c:pt idx="19068">
                  <c:v>75.030400967408269</c:v>
                </c:pt>
                <c:pt idx="19069">
                  <c:v>75.02457157343477</c:v>
                </c:pt>
                <c:pt idx="19070">
                  <c:v>75.012325327180378</c:v>
                </c:pt>
                <c:pt idx="19071">
                  <c:v>74.99894935341176</c:v>
                </c:pt>
                <c:pt idx="19072">
                  <c:v>74.992396933829156</c:v>
                </c:pt>
                <c:pt idx="19073">
                  <c:v>74.981461171491276</c:v>
                </c:pt>
                <c:pt idx="19074">
                  <c:v>74.967362172113539</c:v>
                </c:pt>
                <c:pt idx="19075">
                  <c:v>74.963701854967397</c:v>
                </c:pt>
                <c:pt idx="19076">
                  <c:v>74.955793762367691</c:v>
                </c:pt>
                <c:pt idx="19077">
                  <c:v>74.945355080136096</c:v>
                </c:pt>
                <c:pt idx="19078">
                  <c:v>74.941152493783108</c:v>
                </c:pt>
                <c:pt idx="19079">
                  <c:v>74.938350769547796</c:v>
                </c:pt>
                <c:pt idx="19080">
                  <c:v>74.9250651739803</c:v>
                </c:pt>
                <c:pt idx="19081">
                  <c:v>74.916795568576049</c:v>
                </c:pt>
                <c:pt idx="19082">
                  <c:v>74.90906823237863</c:v>
                </c:pt>
                <c:pt idx="19083">
                  <c:v>74.909113421479191</c:v>
                </c:pt>
                <c:pt idx="19084">
                  <c:v>74.900030412264684</c:v>
                </c:pt>
                <c:pt idx="19085">
                  <c:v>74.893161668978081</c:v>
                </c:pt>
                <c:pt idx="19086">
                  <c:v>74.891354104955312</c:v>
                </c:pt>
                <c:pt idx="19087">
                  <c:v>74.876351323566169</c:v>
                </c:pt>
                <c:pt idx="19088">
                  <c:v>74.874588948643932</c:v>
                </c:pt>
                <c:pt idx="19089">
                  <c:v>74.86514442662488</c:v>
                </c:pt>
                <c:pt idx="19090">
                  <c:v>74.855157635398967</c:v>
                </c:pt>
                <c:pt idx="19091">
                  <c:v>74.839702963004143</c:v>
                </c:pt>
                <c:pt idx="19092">
                  <c:v>74.828676822465141</c:v>
                </c:pt>
                <c:pt idx="19093">
                  <c:v>74.834867729243172</c:v>
                </c:pt>
                <c:pt idx="19094">
                  <c:v>74.831885248605573</c:v>
                </c:pt>
                <c:pt idx="19095">
                  <c:v>74.816430576210735</c:v>
                </c:pt>
                <c:pt idx="19096">
                  <c:v>74.814803768590238</c:v>
                </c:pt>
                <c:pt idx="19097">
                  <c:v>74.807754268901363</c:v>
                </c:pt>
                <c:pt idx="19098">
                  <c:v>74.795010942540713</c:v>
                </c:pt>
                <c:pt idx="19099">
                  <c:v>74.781860914274915</c:v>
                </c:pt>
                <c:pt idx="19100">
                  <c:v>74.768530129606873</c:v>
                </c:pt>
                <c:pt idx="19101">
                  <c:v>74.754431130229122</c:v>
                </c:pt>
                <c:pt idx="19102">
                  <c:v>74.739518727041116</c:v>
                </c:pt>
                <c:pt idx="19103">
                  <c:v>74.731294310737425</c:v>
                </c:pt>
                <c:pt idx="19104">
                  <c:v>74.728040695496418</c:v>
                </c:pt>
                <c:pt idx="19105">
                  <c:v>74.71611077294601</c:v>
                </c:pt>
                <c:pt idx="19106">
                  <c:v>74.70250885367453</c:v>
                </c:pt>
                <c:pt idx="19107">
                  <c:v>74.697673619913573</c:v>
                </c:pt>
                <c:pt idx="19108">
                  <c:v>74.695052652080534</c:v>
                </c:pt>
                <c:pt idx="19109">
                  <c:v>74.684478402547214</c:v>
                </c:pt>
                <c:pt idx="19110">
                  <c:v>74.674807935025299</c:v>
                </c:pt>
                <c:pt idx="19111">
                  <c:v>74.673633018410499</c:v>
                </c:pt>
                <c:pt idx="19112">
                  <c:v>74.663420281681752</c:v>
                </c:pt>
                <c:pt idx="19113">
                  <c:v>74.655376621780334</c:v>
                </c:pt>
                <c:pt idx="19114">
                  <c:v>74.644576426744166</c:v>
                </c:pt>
                <c:pt idx="19115">
                  <c:v>74.633324340702316</c:v>
                </c:pt>
                <c:pt idx="19116">
                  <c:v>74.62699786662256</c:v>
                </c:pt>
                <c:pt idx="19117">
                  <c:v>74.618773450318869</c:v>
                </c:pt>
                <c:pt idx="19118">
                  <c:v>74.609690441104377</c:v>
                </c:pt>
                <c:pt idx="19119">
                  <c:v>74.598890246068223</c:v>
                </c:pt>
                <c:pt idx="19120">
                  <c:v>74.588948643942871</c:v>
                </c:pt>
                <c:pt idx="19121">
                  <c:v>74.57954931102438</c:v>
                </c:pt>
                <c:pt idx="19122">
                  <c:v>74.572319054933232</c:v>
                </c:pt>
                <c:pt idx="19123">
                  <c:v>74.568161657680818</c:v>
                </c:pt>
                <c:pt idx="19124">
                  <c:v>74.560343943282263</c:v>
                </c:pt>
                <c:pt idx="19125">
                  <c:v>74.552752174386541</c:v>
                </c:pt>
                <c:pt idx="19126">
                  <c:v>74.550537908458622</c:v>
                </c:pt>
                <c:pt idx="19127">
                  <c:v>74.541274142841843</c:v>
                </c:pt>
                <c:pt idx="19128">
                  <c:v>74.532100755426185</c:v>
                </c:pt>
                <c:pt idx="19129">
                  <c:v>74.523469637217374</c:v>
                </c:pt>
                <c:pt idx="19130">
                  <c:v>74.519402618166112</c:v>
                </c:pt>
                <c:pt idx="19131">
                  <c:v>74.518589214355856</c:v>
                </c:pt>
                <c:pt idx="19132">
                  <c:v>74.514386628002867</c:v>
                </c:pt>
                <c:pt idx="19133">
                  <c:v>74.505710320693495</c:v>
                </c:pt>
                <c:pt idx="19134">
                  <c:v>74.497124391585245</c:v>
                </c:pt>
                <c:pt idx="19135">
                  <c:v>74.47882280585452</c:v>
                </c:pt>
                <c:pt idx="19136">
                  <c:v>74.469378283835454</c:v>
                </c:pt>
                <c:pt idx="19137">
                  <c:v>74.461786514939746</c:v>
                </c:pt>
                <c:pt idx="19138">
                  <c:v>74.4655823993876</c:v>
                </c:pt>
                <c:pt idx="19139">
                  <c:v>74.460295274620933</c:v>
                </c:pt>
                <c:pt idx="19140">
                  <c:v>74.447732704662556</c:v>
                </c:pt>
                <c:pt idx="19141">
                  <c:v>74.444885791326669</c:v>
                </c:pt>
                <c:pt idx="19142">
                  <c:v>74.44461465672326</c:v>
                </c:pt>
                <c:pt idx="19143">
                  <c:v>74.433227003379685</c:v>
                </c:pt>
                <c:pt idx="19144">
                  <c:v>74.429340740730694</c:v>
                </c:pt>
                <c:pt idx="19145">
                  <c:v>74.413479366430735</c:v>
                </c:pt>
                <c:pt idx="19146">
                  <c:v>74.40141387657863</c:v>
                </c:pt>
                <c:pt idx="19147">
                  <c:v>74.388037902809998</c:v>
                </c:pt>
                <c:pt idx="19148">
                  <c:v>74.382841156244467</c:v>
                </c:pt>
                <c:pt idx="19149">
                  <c:v>74.367250916547931</c:v>
                </c:pt>
                <c:pt idx="19150">
                  <c:v>74.357264125322033</c:v>
                </c:pt>
                <c:pt idx="19151">
                  <c:v>74.348723385314358</c:v>
                </c:pt>
                <c:pt idx="19152">
                  <c:v>74.349898301929159</c:v>
                </c:pt>
                <c:pt idx="19153">
                  <c:v>74.344972689967065</c:v>
                </c:pt>
                <c:pt idx="19154">
                  <c:v>74.333991738528638</c:v>
                </c:pt>
                <c:pt idx="19155">
                  <c:v>74.329563206672816</c:v>
                </c:pt>
                <c:pt idx="19156">
                  <c:v>74.317271771317849</c:v>
                </c:pt>
                <c:pt idx="19157">
                  <c:v>74.311668322847197</c:v>
                </c:pt>
                <c:pt idx="19158">
                  <c:v>74.297840458072869</c:v>
                </c:pt>
                <c:pt idx="19159">
                  <c:v>74.278318766626768</c:v>
                </c:pt>
                <c:pt idx="19160">
                  <c:v>74.262457392326795</c:v>
                </c:pt>
                <c:pt idx="19161">
                  <c:v>74.260559450102875</c:v>
                </c:pt>
                <c:pt idx="19162">
                  <c:v>74.238281223522009</c:v>
                </c:pt>
                <c:pt idx="19163">
                  <c:v>74.242800133578982</c:v>
                </c:pt>
                <c:pt idx="19164">
                  <c:v>74.24153483876303</c:v>
                </c:pt>
                <c:pt idx="19165">
                  <c:v>74.245195155909187</c:v>
                </c:pt>
                <c:pt idx="19166">
                  <c:v>74.233988258967884</c:v>
                </c:pt>
                <c:pt idx="19167">
                  <c:v>74.225809031764783</c:v>
                </c:pt>
                <c:pt idx="19168">
                  <c:v>74.216319320645141</c:v>
                </c:pt>
                <c:pt idx="19169">
                  <c:v>74.213562785510391</c:v>
                </c:pt>
                <c:pt idx="19170">
                  <c:v>74.210263981168794</c:v>
                </c:pt>
                <c:pt idx="19171">
                  <c:v>74.198695571422959</c:v>
                </c:pt>
                <c:pt idx="19172">
                  <c:v>74.187036783475975</c:v>
                </c:pt>
                <c:pt idx="19173">
                  <c:v>74.170904274572592</c:v>
                </c:pt>
                <c:pt idx="19174">
                  <c:v>74.162950992872339</c:v>
                </c:pt>
                <c:pt idx="19175">
                  <c:v>74.155268845775481</c:v>
                </c:pt>
                <c:pt idx="19176">
                  <c:v>74.140356442587475</c:v>
                </c:pt>
                <c:pt idx="19177">
                  <c:v>74.130008138557017</c:v>
                </c:pt>
                <c:pt idx="19178">
                  <c:v>74.128471709137642</c:v>
                </c:pt>
                <c:pt idx="19179">
                  <c:v>74.121467398549328</c:v>
                </c:pt>
                <c:pt idx="19180">
                  <c:v>74.115186113570147</c:v>
                </c:pt>
                <c:pt idx="19181">
                  <c:v>74.103391758321465</c:v>
                </c:pt>
                <c:pt idx="19182">
                  <c:v>74.098511335459932</c:v>
                </c:pt>
                <c:pt idx="19183">
                  <c:v>74.090060973653408</c:v>
                </c:pt>
                <c:pt idx="19184">
                  <c:v>74.079712669622936</c:v>
                </c:pt>
                <c:pt idx="19185">
                  <c:v>74.070403714905581</c:v>
                </c:pt>
                <c:pt idx="19186">
                  <c:v>74.065342535641776</c:v>
                </c:pt>
                <c:pt idx="19187">
                  <c:v>74.059965032673986</c:v>
                </c:pt>
                <c:pt idx="19188">
                  <c:v>74.049933052347512</c:v>
                </c:pt>
                <c:pt idx="19189">
                  <c:v>74.036511889478305</c:v>
                </c:pt>
                <c:pt idx="19190">
                  <c:v>74.036828213182289</c:v>
                </c:pt>
                <c:pt idx="19191">
                  <c:v>74.038590588104512</c:v>
                </c:pt>
                <c:pt idx="19192">
                  <c:v>74.028874931482022</c:v>
                </c:pt>
                <c:pt idx="19193">
                  <c:v>74.020560136977195</c:v>
                </c:pt>
                <c:pt idx="19194">
                  <c:v>74.006732272202882</c:v>
                </c:pt>
                <c:pt idx="19195">
                  <c:v>74.001897038441911</c:v>
                </c:pt>
                <c:pt idx="19196">
                  <c:v>74.004472817174388</c:v>
                </c:pt>
                <c:pt idx="19197">
                  <c:v>73.993627433037659</c:v>
                </c:pt>
                <c:pt idx="19198">
                  <c:v>73.987617282661887</c:v>
                </c:pt>
                <c:pt idx="19199">
                  <c:v>73.978579462547955</c:v>
                </c:pt>
                <c:pt idx="19200">
                  <c:v>73.965429434282171</c:v>
                </c:pt>
                <c:pt idx="19201">
                  <c:v>73.962130629940575</c:v>
                </c:pt>
                <c:pt idx="19202">
                  <c:v>73.9579280435876</c:v>
                </c:pt>
                <c:pt idx="19203">
                  <c:v>73.949613249082773</c:v>
                </c:pt>
                <c:pt idx="19204">
                  <c:v>73.942473371192762</c:v>
                </c:pt>
                <c:pt idx="19205">
                  <c:v>73.93456527859307</c:v>
                </c:pt>
                <c:pt idx="19206">
                  <c:v>73.927244644300771</c:v>
                </c:pt>
                <c:pt idx="19207">
                  <c:v>73.913326401325307</c:v>
                </c:pt>
                <c:pt idx="19208">
                  <c:v>73.905779821530174</c:v>
                </c:pt>
                <c:pt idx="19209">
                  <c:v>73.903249231898258</c:v>
                </c:pt>
                <c:pt idx="19210">
                  <c:v>73.892720171465527</c:v>
                </c:pt>
                <c:pt idx="19211">
                  <c:v>73.887794559503433</c:v>
                </c:pt>
                <c:pt idx="19212">
                  <c:v>73.876316527958721</c:v>
                </c:pt>
                <c:pt idx="19213">
                  <c:v>73.868544002660741</c:v>
                </c:pt>
                <c:pt idx="19214">
                  <c:v>73.851869224550512</c:v>
                </c:pt>
                <c:pt idx="19215">
                  <c:v>73.844367833855955</c:v>
                </c:pt>
                <c:pt idx="19216">
                  <c:v>73.842018000626325</c:v>
                </c:pt>
                <c:pt idx="19217">
                  <c:v>73.842334324330309</c:v>
                </c:pt>
                <c:pt idx="19218">
                  <c:v>73.8377250360722</c:v>
                </c:pt>
                <c:pt idx="19219">
                  <c:v>73.821547338068243</c:v>
                </c:pt>
                <c:pt idx="19220">
                  <c:v>73.813684434569112</c:v>
                </c:pt>
                <c:pt idx="19221">
                  <c:v>73.801438188314734</c:v>
                </c:pt>
                <c:pt idx="19222">
                  <c:v>73.799495056990239</c:v>
                </c:pt>
                <c:pt idx="19223">
                  <c:v>73.786616163327864</c:v>
                </c:pt>
                <c:pt idx="19224">
                  <c:v>73.779385907236716</c:v>
                </c:pt>
                <c:pt idx="19225">
                  <c:v>73.771251869134176</c:v>
                </c:pt>
                <c:pt idx="19226">
                  <c:v>73.763388965635045</c:v>
                </c:pt>
                <c:pt idx="19227">
                  <c:v>73.753673309012555</c:v>
                </c:pt>
                <c:pt idx="19228">
                  <c:v>73.750058180966988</c:v>
                </c:pt>
                <c:pt idx="19229">
                  <c:v>73.729587518408906</c:v>
                </c:pt>
                <c:pt idx="19230">
                  <c:v>73.734196806667015</c:v>
                </c:pt>
                <c:pt idx="19231">
                  <c:v>73.728367412693515</c:v>
                </c:pt>
                <c:pt idx="19232">
                  <c:v>73.719329592579584</c:v>
                </c:pt>
                <c:pt idx="19233">
                  <c:v>73.722221695016046</c:v>
                </c:pt>
                <c:pt idx="19234">
                  <c:v>73.701976977960825</c:v>
                </c:pt>
                <c:pt idx="19235">
                  <c:v>73.692984346947455</c:v>
                </c:pt>
                <c:pt idx="19236">
                  <c:v>73.686748251068835</c:v>
                </c:pt>
                <c:pt idx="19237">
                  <c:v>73.684850308844901</c:v>
                </c:pt>
                <c:pt idx="19238">
                  <c:v>73.67310114269678</c:v>
                </c:pt>
                <c:pt idx="19239">
                  <c:v>73.673417466400764</c:v>
                </c:pt>
                <c:pt idx="19240">
                  <c:v>73.668130341634125</c:v>
                </c:pt>
                <c:pt idx="19241">
                  <c:v>73.66618721030963</c:v>
                </c:pt>
                <c:pt idx="19242">
                  <c:v>73.651862265429031</c:v>
                </c:pt>
                <c:pt idx="19243">
                  <c:v>73.63541343282165</c:v>
                </c:pt>
                <c:pt idx="19244">
                  <c:v>73.624793994187769</c:v>
                </c:pt>
                <c:pt idx="19245">
                  <c:v>73.614400501056735</c:v>
                </c:pt>
                <c:pt idx="19246">
                  <c:v>73.603374360517748</c:v>
                </c:pt>
                <c:pt idx="19247">
                  <c:v>73.599216963265334</c:v>
                </c:pt>
                <c:pt idx="19248">
                  <c:v>73.596776751834568</c:v>
                </c:pt>
                <c:pt idx="19249">
                  <c:v>73.587919688122909</c:v>
                </c:pt>
                <c:pt idx="19250">
                  <c:v>73.585886178597264</c:v>
                </c:pt>
                <c:pt idx="19251">
                  <c:v>73.573685121443447</c:v>
                </c:pt>
                <c:pt idx="19252">
                  <c:v>73.569392156889322</c:v>
                </c:pt>
                <c:pt idx="19253">
                  <c:v>73.555112401109298</c:v>
                </c:pt>
                <c:pt idx="19254">
                  <c:v>73.546616850202199</c:v>
                </c:pt>
                <c:pt idx="19255">
                  <c:v>73.543182478558904</c:v>
                </c:pt>
                <c:pt idx="19256">
                  <c:v>73.534958062255214</c:v>
                </c:pt>
                <c:pt idx="19257">
                  <c:v>73.529444991985713</c:v>
                </c:pt>
                <c:pt idx="19258">
                  <c:v>73.520497550072918</c:v>
                </c:pt>
                <c:pt idx="19259">
                  <c:v>73.519322633458103</c:v>
                </c:pt>
                <c:pt idx="19260">
                  <c:v>73.507211954505408</c:v>
                </c:pt>
                <c:pt idx="19261">
                  <c:v>73.50553995778435</c:v>
                </c:pt>
                <c:pt idx="19262">
                  <c:v>73.494107115340213</c:v>
                </c:pt>
                <c:pt idx="19263">
                  <c:v>73.472461536167316</c:v>
                </c:pt>
                <c:pt idx="19264">
                  <c:v>73.473817209184418</c:v>
                </c:pt>
                <c:pt idx="19265">
                  <c:v>73.469614622831443</c:v>
                </c:pt>
                <c:pt idx="19266">
                  <c:v>73.45754913297931</c:v>
                </c:pt>
                <c:pt idx="19267">
                  <c:v>73.446568181540883</c:v>
                </c:pt>
                <c:pt idx="19268">
                  <c:v>73.436626579415559</c:v>
                </c:pt>
                <c:pt idx="19269">
                  <c:v>73.428131028508446</c:v>
                </c:pt>
                <c:pt idx="19270">
                  <c:v>73.419183586595651</c:v>
                </c:pt>
                <c:pt idx="19271">
                  <c:v>73.411230304895383</c:v>
                </c:pt>
                <c:pt idx="19272">
                  <c:v>73.399797462451261</c:v>
                </c:pt>
                <c:pt idx="19273">
                  <c:v>73.396001578003393</c:v>
                </c:pt>
                <c:pt idx="19274">
                  <c:v>73.394058446678898</c:v>
                </c:pt>
                <c:pt idx="19275">
                  <c:v>73.385698463073496</c:v>
                </c:pt>
                <c:pt idx="19276">
                  <c:v>73.37476270073563</c:v>
                </c:pt>
                <c:pt idx="19277">
                  <c:v>73.367939146549617</c:v>
                </c:pt>
                <c:pt idx="19278">
                  <c:v>73.354382416378698</c:v>
                </c:pt>
                <c:pt idx="19279">
                  <c:v>73.34281400663285</c:v>
                </c:pt>
                <c:pt idx="19280">
                  <c:v>73.336035641547397</c:v>
                </c:pt>
                <c:pt idx="19281">
                  <c:v>73.335990452446836</c:v>
                </c:pt>
                <c:pt idx="19282">
                  <c:v>73.32419609719814</c:v>
                </c:pt>
                <c:pt idx="19283">
                  <c:v>73.312627687452306</c:v>
                </c:pt>
                <c:pt idx="19284">
                  <c:v>73.31561016808989</c:v>
                </c:pt>
                <c:pt idx="19285">
                  <c:v>73.311000879831795</c:v>
                </c:pt>
                <c:pt idx="19286">
                  <c:v>73.300291062996763</c:v>
                </c:pt>
                <c:pt idx="19287">
                  <c:v>73.287773682138962</c:v>
                </c:pt>
                <c:pt idx="19288">
                  <c:v>73.283887419489972</c:v>
                </c:pt>
                <c:pt idx="19289">
                  <c:v>73.279820400438695</c:v>
                </c:pt>
                <c:pt idx="19290">
                  <c:v>73.274668842973753</c:v>
                </c:pt>
                <c:pt idx="19291">
                  <c:v>73.275301490381722</c:v>
                </c:pt>
                <c:pt idx="19292">
                  <c:v>73.270421067520203</c:v>
                </c:pt>
                <c:pt idx="19293">
                  <c:v>73.264862808150127</c:v>
                </c:pt>
                <c:pt idx="19294">
                  <c:v>73.250854186973513</c:v>
                </c:pt>
                <c:pt idx="19295">
                  <c:v>73.230202768013157</c:v>
                </c:pt>
                <c:pt idx="19296">
                  <c:v>73.214160637310925</c:v>
                </c:pt>
                <c:pt idx="19297">
                  <c:v>73.204761304392434</c:v>
                </c:pt>
                <c:pt idx="19298">
                  <c:v>73.202004769257684</c:v>
                </c:pt>
                <c:pt idx="19299">
                  <c:v>73.203044118570773</c:v>
                </c:pt>
                <c:pt idx="19300">
                  <c:v>73.189668144802141</c:v>
                </c:pt>
                <c:pt idx="19301">
                  <c:v>73.177738222251747</c:v>
                </c:pt>
                <c:pt idx="19302">
                  <c:v>73.171908828278248</c:v>
                </c:pt>
                <c:pt idx="19303">
                  <c:v>73.168067754729833</c:v>
                </c:pt>
                <c:pt idx="19304">
                  <c:v>73.160521174934686</c:v>
                </c:pt>
                <c:pt idx="19305">
                  <c:v>73.155550373872018</c:v>
                </c:pt>
                <c:pt idx="19306">
                  <c:v>73.146828877462085</c:v>
                </c:pt>
                <c:pt idx="19307">
                  <c:v>73.138197759253259</c:v>
                </c:pt>
                <c:pt idx="19308">
                  <c:v>73.128436913530209</c:v>
                </c:pt>
                <c:pt idx="19309">
                  <c:v>73.114428292353594</c:v>
                </c:pt>
                <c:pt idx="19310">
                  <c:v>73.103040639010047</c:v>
                </c:pt>
                <c:pt idx="19311">
                  <c:v>73.103673286418015</c:v>
                </c:pt>
                <c:pt idx="19312">
                  <c:v>73.095810382918884</c:v>
                </c:pt>
                <c:pt idx="19313">
                  <c:v>73.079949008618911</c:v>
                </c:pt>
                <c:pt idx="19314">
                  <c:v>73.070278541096997</c:v>
                </c:pt>
                <c:pt idx="19315">
                  <c:v>73.07443593834941</c:v>
                </c:pt>
                <c:pt idx="19316">
                  <c:v>73.054100843093053</c:v>
                </c:pt>
                <c:pt idx="19317">
                  <c:v>73.049536743935519</c:v>
                </c:pt>
                <c:pt idx="19318">
                  <c:v>73.040589302022724</c:v>
                </c:pt>
                <c:pt idx="19319">
                  <c:v>73.037335686781688</c:v>
                </c:pt>
                <c:pt idx="19320">
                  <c:v>73.029201648679148</c:v>
                </c:pt>
                <c:pt idx="19321">
                  <c:v>73.017045780625907</c:v>
                </c:pt>
                <c:pt idx="19322">
                  <c:v>73.006742665695995</c:v>
                </c:pt>
                <c:pt idx="19323">
                  <c:v>73.002449701141884</c:v>
                </c:pt>
                <c:pt idx="19324">
                  <c:v>72.996303983464401</c:v>
                </c:pt>
                <c:pt idx="19325">
                  <c:v>72.992734044519395</c:v>
                </c:pt>
                <c:pt idx="19326">
                  <c:v>72.987446919752742</c:v>
                </c:pt>
                <c:pt idx="19327">
                  <c:v>72.981120445672985</c:v>
                </c:pt>
                <c:pt idx="19328">
                  <c:v>72.971675923653919</c:v>
                </c:pt>
                <c:pt idx="19329">
                  <c:v>72.95857108448871</c:v>
                </c:pt>
                <c:pt idx="19330">
                  <c:v>72.953781039828328</c:v>
                </c:pt>
                <c:pt idx="19331">
                  <c:v>72.946189270932621</c:v>
                </c:pt>
                <c:pt idx="19332">
                  <c:v>72.939772418651714</c:v>
                </c:pt>
                <c:pt idx="19333">
                  <c:v>72.926034932078522</c:v>
                </c:pt>
                <c:pt idx="19334">
                  <c:v>72.92350434244662</c:v>
                </c:pt>
                <c:pt idx="19335">
                  <c:v>72.922962073239788</c:v>
                </c:pt>
                <c:pt idx="19336">
                  <c:v>72.916364464556608</c:v>
                </c:pt>
                <c:pt idx="19337">
                  <c:v>72.909676477672292</c:v>
                </c:pt>
                <c:pt idx="19338">
                  <c:v>72.902943301687401</c:v>
                </c:pt>
                <c:pt idx="19339">
                  <c:v>72.892188295751822</c:v>
                </c:pt>
                <c:pt idx="19340">
                  <c:v>72.891555648343839</c:v>
                </c:pt>
                <c:pt idx="19341">
                  <c:v>72.882472639129332</c:v>
                </c:pt>
                <c:pt idx="19342">
                  <c:v>72.882156315425348</c:v>
                </c:pt>
                <c:pt idx="19343">
                  <c:v>72.877998918172921</c:v>
                </c:pt>
                <c:pt idx="19344">
                  <c:v>72.869367799964124</c:v>
                </c:pt>
                <c:pt idx="19345">
                  <c:v>72.855991826195492</c:v>
                </c:pt>
                <c:pt idx="19346">
                  <c:v>72.847812598992377</c:v>
                </c:pt>
                <c:pt idx="19347">
                  <c:v>72.844513794650794</c:v>
                </c:pt>
                <c:pt idx="19348">
                  <c:v>72.839226669884141</c:v>
                </c:pt>
                <c:pt idx="19349">
                  <c:v>72.833713599614626</c:v>
                </c:pt>
                <c:pt idx="19350">
                  <c:v>72.836515323849952</c:v>
                </c:pt>
                <c:pt idx="19351">
                  <c:v>72.823771997489288</c:v>
                </c:pt>
                <c:pt idx="19352">
                  <c:v>72.818665629124922</c:v>
                </c:pt>
                <c:pt idx="19353">
                  <c:v>72.81419190816851</c:v>
                </c:pt>
                <c:pt idx="19354">
                  <c:v>72.797336373656023</c:v>
                </c:pt>
                <c:pt idx="19355">
                  <c:v>72.786445800418718</c:v>
                </c:pt>
                <c:pt idx="19356">
                  <c:v>72.778311762316179</c:v>
                </c:pt>
                <c:pt idx="19357">
                  <c:v>72.768912429397687</c:v>
                </c:pt>
                <c:pt idx="19358">
                  <c:v>72.766472217966921</c:v>
                </c:pt>
                <c:pt idx="19359">
                  <c:v>72.759693852881469</c:v>
                </c:pt>
                <c:pt idx="19360">
                  <c:v>72.74649863551511</c:v>
                </c:pt>
                <c:pt idx="19361">
                  <c:v>72.7348850366687</c:v>
                </c:pt>
                <c:pt idx="19362">
                  <c:v>72.735472494976108</c:v>
                </c:pt>
                <c:pt idx="19363">
                  <c:v>72.731586232327103</c:v>
                </c:pt>
                <c:pt idx="19364">
                  <c:v>72.72164463020178</c:v>
                </c:pt>
                <c:pt idx="19365">
                  <c:v>72.721237928296645</c:v>
                </c:pt>
                <c:pt idx="19366">
                  <c:v>72.709533951249099</c:v>
                </c:pt>
                <c:pt idx="19367">
                  <c:v>72.710256976858219</c:v>
                </c:pt>
                <c:pt idx="19368">
                  <c:v>72.699230836319202</c:v>
                </c:pt>
                <c:pt idx="19369">
                  <c:v>72.698598188911234</c:v>
                </c:pt>
                <c:pt idx="19370">
                  <c:v>72.682058978102717</c:v>
                </c:pt>
                <c:pt idx="19371">
                  <c:v>72.68034179228107</c:v>
                </c:pt>
                <c:pt idx="19372">
                  <c:v>72.667508087719284</c:v>
                </c:pt>
                <c:pt idx="19373">
                  <c:v>72.65322833193926</c:v>
                </c:pt>
                <c:pt idx="19374">
                  <c:v>72.643196351612772</c:v>
                </c:pt>
                <c:pt idx="19375">
                  <c:v>72.633073993085162</c:v>
                </c:pt>
                <c:pt idx="19376">
                  <c:v>72.626205249798574</c:v>
                </c:pt>
                <c:pt idx="19377">
                  <c:v>72.618432724500579</c:v>
                </c:pt>
                <c:pt idx="19378">
                  <c:v>72.60609610004505</c:v>
                </c:pt>
                <c:pt idx="19379">
                  <c:v>72.600266706071565</c:v>
                </c:pt>
                <c:pt idx="19380">
                  <c:v>72.593126828181553</c:v>
                </c:pt>
                <c:pt idx="19381">
                  <c:v>72.5738310822383</c:v>
                </c:pt>
                <c:pt idx="19382">
                  <c:v>72.569854441388159</c:v>
                </c:pt>
                <c:pt idx="19383">
                  <c:v>72.556885169524648</c:v>
                </c:pt>
                <c:pt idx="19384">
                  <c:v>72.558014897038888</c:v>
                </c:pt>
                <c:pt idx="19385">
                  <c:v>72.556116954814968</c:v>
                </c:pt>
                <c:pt idx="19386">
                  <c:v>72.558466788044598</c:v>
                </c:pt>
                <c:pt idx="19387">
                  <c:v>72.544232221365135</c:v>
                </c:pt>
                <c:pt idx="19388">
                  <c:v>72.538538394693347</c:v>
                </c:pt>
                <c:pt idx="19389">
                  <c:v>72.522179940287117</c:v>
                </c:pt>
                <c:pt idx="19390">
                  <c:v>72.510069261334436</c:v>
                </c:pt>
                <c:pt idx="19391">
                  <c:v>72.499314255398858</c:v>
                </c:pt>
                <c:pt idx="19392">
                  <c:v>72.491722486503136</c:v>
                </c:pt>
                <c:pt idx="19393">
                  <c:v>72.490366813486048</c:v>
                </c:pt>
                <c:pt idx="19394">
                  <c:v>72.48245872088637</c:v>
                </c:pt>
                <c:pt idx="19395">
                  <c:v>72.473059387967851</c:v>
                </c:pt>
                <c:pt idx="19396">
                  <c:v>72.459457468696385</c:v>
                </c:pt>
                <c:pt idx="19397">
                  <c:v>72.454079965728596</c:v>
                </c:pt>
                <c:pt idx="19398">
                  <c:v>72.446623764134586</c:v>
                </c:pt>
                <c:pt idx="19399">
                  <c:v>72.434648652483631</c:v>
                </c:pt>
                <c:pt idx="19400">
                  <c:v>72.433247790365954</c:v>
                </c:pt>
                <c:pt idx="19401">
                  <c:v>72.427192450889606</c:v>
                </c:pt>
                <c:pt idx="19402">
                  <c:v>72.420052572999609</c:v>
                </c:pt>
                <c:pt idx="19403">
                  <c:v>72.414539502730108</c:v>
                </c:pt>
                <c:pt idx="19404">
                  <c:v>72.409207188862879</c:v>
                </c:pt>
                <c:pt idx="19405">
                  <c:v>72.399672288642662</c:v>
                </c:pt>
                <c:pt idx="19406">
                  <c:v>72.387516420589421</c:v>
                </c:pt>
                <c:pt idx="19407">
                  <c:v>72.380828433705105</c:v>
                </c:pt>
                <c:pt idx="19408">
                  <c:v>72.378568978676626</c:v>
                </c:pt>
                <c:pt idx="19409">
                  <c:v>72.368627376551288</c:v>
                </c:pt>
                <c:pt idx="19410">
                  <c:v>72.368356241947865</c:v>
                </c:pt>
                <c:pt idx="19411">
                  <c:v>72.36094522945443</c:v>
                </c:pt>
                <c:pt idx="19412">
                  <c:v>72.353669784262721</c:v>
                </c:pt>
                <c:pt idx="19413">
                  <c:v>72.342327320019734</c:v>
                </c:pt>
                <c:pt idx="19414">
                  <c:v>72.336769060649658</c:v>
                </c:pt>
                <c:pt idx="19415">
                  <c:v>72.319642391533733</c:v>
                </c:pt>
                <c:pt idx="19416">
                  <c:v>72.328544644345968</c:v>
                </c:pt>
                <c:pt idx="19417">
                  <c:v>72.327143782228305</c:v>
                </c:pt>
                <c:pt idx="19418">
                  <c:v>72.322263359366772</c:v>
                </c:pt>
                <c:pt idx="19419">
                  <c:v>72.307757658083901</c:v>
                </c:pt>
                <c:pt idx="19420">
                  <c:v>72.2979064341597</c:v>
                </c:pt>
                <c:pt idx="19421">
                  <c:v>72.291896283783942</c:v>
                </c:pt>
                <c:pt idx="19422">
                  <c:v>72.283581489279115</c:v>
                </c:pt>
                <c:pt idx="19423">
                  <c:v>72.269120977096804</c:v>
                </c:pt>
                <c:pt idx="19424">
                  <c:v>72.249102205544418</c:v>
                </c:pt>
                <c:pt idx="19425">
                  <c:v>72.242685353263539</c:v>
                </c:pt>
                <c:pt idx="19426">
                  <c:v>72.236178122781496</c:v>
                </c:pt>
                <c:pt idx="19427">
                  <c:v>72.231794780026235</c:v>
                </c:pt>
                <c:pt idx="19428">
                  <c:v>72.226146142455022</c:v>
                </c:pt>
                <c:pt idx="19429">
                  <c:v>72.219458155570706</c:v>
                </c:pt>
                <c:pt idx="19430">
                  <c:v>72.197360685392127</c:v>
                </c:pt>
                <c:pt idx="19431">
                  <c:v>72.192886964435715</c:v>
                </c:pt>
                <c:pt idx="19432">
                  <c:v>72.188819945384452</c:v>
                </c:pt>
                <c:pt idx="19433">
                  <c:v>72.182177147600711</c:v>
                </c:pt>
                <c:pt idx="19434">
                  <c:v>72.180957041885335</c:v>
                </c:pt>
                <c:pt idx="19435">
                  <c:v>72.18005325987393</c:v>
                </c:pt>
                <c:pt idx="19436">
                  <c:v>72.167129177110994</c:v>
                </c:pt>
                <c:pt idx="19437">
                  <c:v>72.158678815304469</c:v>
                </c:pt>
                <c:pt idx="19438">
                  <c:v>72.159175895410726</c:v>
                </c:pt>
                <c:pt idx="19439">
                  <c:v>72.15908551720959</c:v>
                </c:pt>
                <c:pt idx="19440">
                  <c:v>72.145890299843245</c:v>
                </c:pt>
                <c:pt idx="19441">
                  <c:v>72.134773781103092</c:v>
                </c:pt>
                <c:pt idx="19442">
                  <c:v>72.119545054211116</c:v>
                </c:pt>
                <c:pt idx="19443">
                  <c:v>72.119364297808829</c:v>
                </c:pt>
                <c:pt idx="19444">
                  <c:v>72.107976644465253</c:v>
                </c:pt>
                <c:pt idx="19445">
                  <c:v>72.098125420541066</c:v>
                </c:pt>
                <c:pt idx="19446">
                  <c:v>72.091889324662446</c:v>
                </c:pt>
                <c:pt idx="19447">
                  <c:v>72.084975392275283</c:v>
                </c:pt>
                <c:pt idx="19448">
                  <c:v>72.072367633216345</c:v>
                </c:pt>
                <c:pt idx="19449">
                  <c:v>72.062245274688721</c:v>
                </c:pt>
                <c:pt idx="19450">
                  <c:v>72.059985819660241</c:v>
                </c:pt>
                <c:pt idx="19451">
                  <c:v>72.056235124312963</c:v>
                </c:pt>
                <c:pt idx="19452">
                  <c:v>72.042542826840332</c:v>
                </c:pt>
                <c:pt idx="19453">
                  <c:v>72.039876669906718</c:v>
                </c:pt>
                <c:pt idx="19454">
                  <c:v>72.032330090111586</c:v>
                </c:pt>
                <c:pt idx="19455">
                  <c:v>72.022930757193095</c:v>
                </c:pt>
                <c:pt idx="19456">
                  <c:v>72.013079533268893</c:v>
                </c:pt>
                <c:pt idx="19457">
                  <c:v>72.009825918027886</c:v>
                </c:pt>
                <c:pt idx="19458">
                  <c:v>72.007611652099953</c:v>
                </c:pt>
                <c:pt idx="19459">
                  <c:v>72.000381396008805</c:v>
                </c:pt>
                <c:pt idx="19460">
                  <c:v>72.000336206908244</c:v>
                </c:pt>
                <c:pt idx="19461">
                  <c:v>72.00078809791394</c:v>
                </c:pt>
                <c:pt idx="19462">
                  <c:v>71.995636540448999</c:v>
                </c:pt>
                <c:pt idx="19463">
                  <c:v>71.986915044039051</c:v>
                </c:pt>
                <c:pt idx="19464">
                  <c:v>71.979910733450737</c:v>
                </c:pt>
                <c:pt idx="19465">
                  <c:v>71.97082772423623</c:v>
                </c:pt>
                <c:pt idx="19466">
                  <c:v>71.965224275765578</c:v>
                </c:pt>
                <c:pt idx="19467">
                  <c:v>71.95568937554539</c:v>
                </c:pt>
                <c:pt idx="19468">
                  <c:v>71.948323552152516</c:v>
                </c:pt>
                <c:pt idx="19469">
                  <c:v>71.938698273731163</c:v>
                </c:pt>
                <c:pt idx="19470">
                  <c:v>71.933049636159964</c:v>
                </c:pt>
                <c:pt idx="19471">
                  <c:v>71.928621104304128</c:v>
                </c:pt>
                <c:pt idx="19472">
                  <c:v>71.913753890216697</c:v>
                </c:pt>
                <c:pt idx="19473">
                  <c:v>71.895000413480275</c:v>
                </c:pt>
                <c:pt idx="19474">
                  <c:v>71.889396965009624</c:v>
                </c:pt>
                <c:pt idx="19475">
                  <c:v>71.872451052296</c:v>
                </c:pt>
                <c:pt idx="19476">
                  <c:v>71.85952696953305</c:v>
                </c:pt>
                <c:pt idx="19477">
                  <c:v>71.846783643172401</c:v>
                </c:pt>
                <c:pt idx="19478">
                  <c:v>71.844253053540498</c:v>
                </c:pt>
                <c:pt idx="19479">
                  <c:v>71.83738431025391</c:v>
                </c:pt>
                <c:pt idx="19480">
                  <c:v>71.838739983270997</c:v>
                </c:pt>
                <c:pt idx="19481">
                  <c:v>71.835847880834535</c:v>
                </c:pt>
                <c:pt idx="19482">
                  <c:v>71.829476217654204</c:v>
                </c:pt>
                <c:pt idx="19483">
                  <c:v>71.824415038390399</c:v>
                </c:pt>
                <c:pt idx="19484">
                  <c:v>71.820257641137985</c:v>
                </c:pt>
                <c:pt idx="19485">
                  <c:v>71.812620683141716</c:v>
                </c:pt>
                <c:pt idx="19486">
                  <c:v>71.810722740917782</c:v>
                </c:pt>
                <c:pt idx="19487">
                  <c:v>71.798973574769661</c:v>
                </c:pt>
                <c:pt idx="19488">
                  <c:v>71.793912395505856</c:v>
                </c:pt>
                <c:pt idx="19489">
                  <c:v>71.778909614116714</c:v>
                </c:pt>
                <c:pt idx="19490">
                  <c:v>71.770775576014174</c:v>
                </c:pt>
                <c:pt idx="19491">
                  <c:v>71.767793095376561</c:v>
                </c:pt>
                <c:pt idx="19492">
                  <c:v>71.764675047437265</c:v>
                </c:pt>
                <c:pt idx="19493">
                  <c:v>71.756134307429591</c:v>
                </c:pt>
                <c:pt idx="19494">
                  <c:v>71.75025972435553</c:v>
                </c:pt>
                <c:pt idx="19495">
                  <c:v>71.749446320545275</c:v>
                </c:pt>
                <c:pt idx="19496">
                  <c:v>71.734217593653284</c:v>
                </c:pt>
                <c:pt idx="19497">
                  <c:v>71.736386670480641</c:v>
                </c:pt>
                <c:pt idx="19498">
                  <c:v>71.735256942966387</c:v>
                </c:pt>
                <c:pt idx="19499">
                  <c:v>71.725993177349594</c:v>
                </c:pt>
              </c:numCache>
            </c:numRef>
          </c:yVal>
          <c:smooth val="1"/>
        </c:ser>
        <c:ser>
          <c:idx val="2"/>
          <c:order val="2"/>
          <c:tx>
            <c:v>AESO</c:v>
          </c:tx>
          <c:spPr>
            <a:ln w="38100">
              <a:solidFill>
                <a:srgbClr val="7030A0"/>
              </a:solidFill>
            </a:ln>
          </c:spPr>
          <c:marker>
            <c:symbol val="none"/>
          </c:marker>
          <c:xVal>
            <c:numRef>
              <c:f>ThermalStability!$M$45:$M$19040</c:f>
              <c:numCache>
                <c:formatCode>General</c:formatCode>
                <c:ptCount val="18996"/>
                <c:pt idx="0">
                  <c:v>21.260100000000001</c:v>
                </c:pt>
                <c:pt idx="1">
                  <c:v>21.258600000000001</c:v>
                </c:pt>
                <c:pt idx="2">
                  <c:v>21.26</c:v>
                </c:pt>
                <c:pt idx="3">
                  <c:v>21.259640000000001</c:v>
                </c:pt>
                <c:pt idx="4">
                  <c:v>21.262149999999998</c:v>
                </c:pt>
                <c:pt idx="5">
                  <c:v>21.260120000000001</c:v>
                </c:pt>
                <c:pt idx="6">
                  <c:v>21.262560000000001</c:v>
                </c:pt>
                <c:pt idx="7">
                  <c:v>21.26192</c:v>
                </c:pt>
                <c:pt idx="8">
                  <c:v>21.264109999999999</c:v>
                </c:pt>
                <c:pt idx="9">
                  <c:v>21.263200000000001</c:v>
                </c:pt>
                <c:pt idx="10">
                  <c:v>21.262879999999999</c:v>
                </c:pt>
                <c:pt idx="11">
                  <c:v>21.263200000000001</c:v>
                </c:pt>
                <c:pt idx="12">
                  <c:v>21.26418</c:v>
                </c:pt>
                <c:pt idx="13">
                  <c:v>21.26606</c:v>
                </c:pt>
                <c:pt idx="14">
                  <c:v>21.263629999999999</c:v>
                </c:pt>
                <c:pt idx="15">
                  <c:v>21.265059999999998</c:v>
                </c:pt>
                <c:pt idx="16">
                  <c:v>21.26558</c:v>
                </c:pt>
                <c:pt idx="17">
                  <c:v>21.268190000000001</c:v>
                </c:pt>
                <c:pt idx="18">
                  <c:v>21.26784</c:v>
                </c:pt>
                <c:pt idx="19">
                  <c:v>21.266120000000001</c:v>
                </c:pt>
                <c:pt idx="20">
                  <c:v>21.267399999999999</c:v>
                </c:pt>
                <c:pt idx="21">
                  <c:v>21.268460000000001</c:v>
                </c:pt>
                <c:pt idx="22">
                  <c:v>21.26661</c:v>
                </c:pt>
                <c:pt idx="23">
                  <c:v>21.26952</c:v>
                </c:pt>
                <c:pt idx="24">
                  <c:v>21.2698</c:v>
                </c:pt>
                <c:pt idx="25">
                  <c:v>21.272839999999999</c:v>
                </c:pt>
                <c:pt idx="26">
                  <c:v>21.272379999999998</c:v>
                </c:pt>
                <c:pt idx="27">
                  <c:v>21.274609999999999</c:v>
                </c:pt>
                <c:pt idx="28">
                  <c:v>21.27467</c:v>
                </c:pt>
                <c:pt idx="29">
                  <c:v>21.27664</c:v>
                </c:pt>
                <c:pt idx="30">
                  <c:v>21.278120000000001</c:v>
                </c:pt>
                <c:pt idx="31">
                  <c:v>21.277719999999999</c:v>
                </c:pt>
                <c:pt idx="32">
                  <c:v>21.28058</c:v>
                </c:pt>
                <c:pt idx="33">
                  <c:v>21.282019999999999</c:v>
                </c:pt>
                <c:pt idx="34">
                  <c:v>21.284199999999998</c:v>
                </c:pt>
                <c:pt idx="35">
                  <c:v>21.283110000000001</c:v>
                </c:pt>
                <c:pt idx="36">
                  <c:v>21.286300000000001</c:v>
                </c:pt>
                <c:pt idx="37">
                  <c:v>21.289010000000001</c:v>
                </c:pt>
                <c:pt idx="38">
                  <c:v>21.2912</c:v>
                </c:pt>
                <c:pt idx="39">
                  <c:v>21.292290000000001</c:v>
                </c:pt>
                <c:pt idx="40">
                  <c:v>21.293710000000001</c:v>
                </c:pt>
                <c:pt idx="41">
                  <c:v>21.296559999999999</c:v>
                </c:pt>
                <c:pt idx="42">
                  <c:v>21.297809999999998</c:v>
                </c:pt>
                <c:pt idx="43">
                  <c:v>21.299119999999998</c:v>
                </c:pt>
                <c:pt idx="44">
                  <c:v>21.30172</c:v>
                </c:pt>
                <c:pt idx="45">
                  <c:v>21.30574</c:v>
                </c:pt>
                <c:pt idx="46">
                  <c:v>21.308759999999999</c:v>
                </c:pt>
                <c:pt idx="47">
                  <c:v>21.311360000000001</c:v>
                </c:pt>
                <c:pt idx="48">
                  <c:v>21.31343</c:v>
                </c:pt>
                <c:pt idx="49">
                  <c:v>21.318079999999998</c:v>
                </c:pt>
                <c:pt idx="50">
                  <c:v>21.317710000000002</c:v>
                </c:pt>
                <c:pt idx="51">
                  <c:v>21.321439999999999</c:v>
                </c:pt>
                <c:pt idx="52">
                  <c:v>21.325890000000001</c:v>
                </c:pt>
                <c:pt idx="53">
                  <c:v>21.331340000000001</c:v>
                </c:pt>
                <c:pt idx="54">
                  <c:v>21.332979999999999</c:v>
                </c:pt>
                <c:pt idx="55">
                  <c:v>21.337599999999998</c:v>
                </c:pt>
                <c:pt idx="56">
                  <c:v>21.338560000000001</c:v>
                </c:pt>
                <c:pt idx="57">
                  <c:v>21.341439999999999</c:v>
                </c:pt>
                <c:pt idx="58">
                  <c:v>21.346710000000002</c:v>
                </c:pt>
                <c:pt idx="59">
                  <c:v>21.351420000000001</c:v>
                </c:pt>
                <c:pt idx="60">
                  <c:v>21.35718</c:v>
                </c:pt>
                <c:pt idx="61">
                  <c:v>21.359940000000002</c:v>
                </c:pt>
                <c:pt idx="62">
                  <c:v>21.36618</c:v>
                </c:pt>
                <c:pt idx="63">
                  <c:v>21.367899999999999</c:v>
                </c:pt>
                <c:pt idx="64">
                  <c:v>21.371079999999999</c:v>
                </c:pt>
                <c:pt idx="65">
                  <c:v>21.3748</c:v>
                </c:pt>
                <c:pt idx="66">
                  <c:v>21.381519999999998</c:v>
                </c:pt>
                <c:pt idx="67">
                  <c:v>21.386669999999999</c:v>
                </c:pt>
                <c:pt idx="68">
                  <c:v>21.3933</c:v>
                </c:pt>
                <c:pt idx="69">
                  <c:v>21.398479999999999</c:v>
                </c:pt>
                <c:pt idx="70">
                  <c:v>21.403079999999999</c:v>
                </c:pt>
                <c:pt idx="71">
                  <c:v>21.406960000000002</c:v>
                </c:pt>
                <c:pt idx="72">
                  <c:v>21.41095</c:v>
                </c:pt>
                <c:pt idx="73">
                  <c:v>21.418060000000001</c:v>
                </c:pt>
                <c:pt idx="74">
                  <c:v>21.425999999999998</c:v>
                </c:pt>
                <c:pt idx="75">
                  <c:v>21.431830000000001</c:v>
                </c:pt>
                <c:pt idx="76">
                  <c:v>21.43721</c:v>
                </c:pt>
                <c:pt idx="77">
                  <c:v>21.4451</c:v>
                </c:pt>
                <c:pt idx="78">
                  <c:v>21.45055</c:v>
                </c:pt>
                <c:pt idx="79">
                  <c:v>21.455380000000002</c:v>
                </c:pt>
                <c:pt idx="80">
                  <c:v>21.46275</c:v>
                </c:pt>
                <c:pt idx="81">
                  <c:v>21.470420000000001</c:v>
                </c:pt>
                <c:pt idx="82">
                  <c:v>21.478560000000002</c:v>
                </c:pt>
                <c:pt idx="83">
                  <c:v>21.48658</c:v>
                </c:pt>
                <c:pt idx="84">
                  <c:v>21.491230000000002</c:v>
                </c:pt>
                <c:pt idx="85">
                  <c:v>21.49898</c:v>
                </c:pt>
                <c:pt idx="86">
                  <c:v>21.50525</c:v>
                </c:pt>
                <c:pt idx="87">
                  <c:v>21.50902</c:v>
                </c:pt>
                <c:pt idx="88">
                  <c:v>21.519590000000001</c:v>
                </c:pt>
                <c:pt idx="89">
                  <c:v>21.527419999999999</c:v>
                </c:pt>
                <c:pt idx="90">
                  <c:v>21.54073</c:v>
                </c:pt>
                <c:pt idx="91">
                  <c:v>21.54447</c:v>
                </c:pt>
                <c:pt idx="92">
                  <c:v>21.553439999999998</c:v>
                </c:pt>
                <c:pt idx="93">
                  <c:v>21.560680000000001</c:v>
                </c:pt>
                <c:pt idx="94">
                  <c:v>21.569179999999999</c:v>
                </c:pt>
                <c:pt idx="95">
                  <c:v>21.574400000000001</c:v>
                </c:pt>
                <c:pt idx="96">
                  <c:v>21.588460000000001</c:v>
                </c:pt>
                <c:pt idx="97">
                  <c:v>21.60126</c:v>
                </c:pt>
                <c:pt idx="98">
                  <c:v>21.608409999999999</c:v>
                </c:pt>
                <c:pt idx="99">
                  <c:v>21.616060000000001</c:v>
                </c:pt>
                <c:pt idx="100">
                  <c:v>21.623619999999999</c:v>
                </c:pt>
                <c:pt idx="101">
                  <c:v>21.631979999999999</c:v>
                </c:pt>
                <c:pt idx="102">
                  <c:v>21.640250000000002</c:v>
                </c:pt>
                <c:pt idx="103">
                  <c:v>21.65446</c:v>
                </c:pt>
                <c:pt idx="104">
                  <c:v>21.668060000000001</c:v>
                </c:pt>
                <c:pt idx="105">
                  <c:v>21.67548</c:v>
                </c:pt>
                <c:pt idx="106">
                  <c:v>21.685849999999999</c:v>
                </c:pt>
                <c:pt idx="107">
                  <c:v>21.6952</c:v>
                </c:pt>
                <c:pt idx="108">
                  <c:v>21.705639999999999</c:v>
                </c:pt>
                <c:pt idx="109">
                  <c:v>21.712129999999998</c:v>
                </c:pt>
                <c:pt idx="110">
                  <c:v>21.723240000000001</c:v>
                </c:pt>
                <c:pt idx="111">
                  <c:v>21.73556</c:v>
                </c:pt>
                <c:pt idx="112">
                  <c:v>21.751080000000002</c:v>
                </c:pt>
                <c:pt idx="113">
                  <c:v>21.763439999999999</c:v>
                </c:pt>
                <c:pt idx="114">
                  <c:v>21.773009999999999</c:v>
                </c:pt>
                <c:pt idx="115">
                  <c:v>21.782800000000002</c:v>
                </c:pt>
                <c:pt idx="116">
                  <c:v>21.79251</c:v>
                </c:pt>
                <c:pt idx="117">
                  <c:v>21.802399999999999</c:v>
                </c:pt>
                <c:pt idx="118">
                  <c:v>21.81869</c:v>
                </c:pt>
                <c:pt idx="119">
                  <c:v>21.834150000000001</c:v>
                </c:pt>
                <c:pt idx="120">
                  <c:v>21.845040000000001</c:v>
                </c:pt>
                <c:pt idx="121">
                  <c:v>21.855319999999999</c:v>
                </c:pt>
                <c:pt idx="122">
                  <c:v>21.865770000000001</c:v>
                </c:pt>
                <c:pt idx="123">
                  <c:v>21.877140000000001</c:v>
                </c:pt>
                <c:pt idx="124">
                  <c:v>21.887609999999999</c:v>
                </c:pt>
                <c:pt idx="125">
                  <c:v>21.904949999999999</c:v>
                </c:pt>
                <c:pt idx="126">
                  <c:v>21.921140000000001</c:v>
                </c:pt>
                <c:pt idx="127">
                  <c:v>21.931539999999998</c:v>
                </c:pt>
                <c:pt idx="128">
                  <c:v>21.945740000000001</c:v>
                </c:pt>
                <c:pt idx="129">
                  <c:v>21.955639999999999</c:v>
                </c:pt>
                <c:pt idx="130">
                  <c:v>21.966889999999999</c:v>
                </c:pt>
                <c:pt idx="131">
                  <c:v>21.981069999999999</c:v>
                </c:pt>
                <c:pt idx="132">
                  <c:v>21.993230000000001</c:v>
                </c:pt>
                <c:pt idx="133">
                  <c:v>22.011130000000001</c:v>
                </c:pt>
                <c:pt idx="134">
                  <c:v>22.02994</c:v>
                </c:pt>
                <c:pt idx="135">
                  <c:v>22.041149999999998</c:v>
                </c:pt>
                <c:pt idx="136">
                  <c:v>22.057469999999999</c:v>
                </c:pt>
                <c:pt idx="137">
                  <c:v>22.068719999999999</c:v>
                </c:pt>
                <c:pt idx="138">
                  <c:v>22.082280000000001</c:v>
                </c:pt>
                <c:pt idx="139">
                  <c:v>22.096019999999999</c:v>
                </c:pt>
                <c:pt idx="140">
                  <c:v>22.11326</c:v>
                </c:pt>
                <c:pt idx="141">
                  <c:v>22.133679999999998</c:v>
                </c:pt>
                <c:pt idx="142">
                  <c:v>22.14931</c:v>
                </c:pt>
                <c:pt idx="143">
                  <c:v>22.161110000000001</c:v>
                </c:pt>
                <c:pt idx="144">
                  <c:v>22.17539</c:v>
                </c:pt>
                <c:pt idx="145">
                  <c:v>22.187539999999998</c:v>
                </c:pt>
                <c:pt idx="146">
                  <c:v>22.204049999999999</c:v>
                </c:pt>
                <c:pt idx="147">
                  <c:v>22.224150000000002</c:v>
                </c:pt>
                <c:pt idx="148">
                  <c:v>22.244779999999999</c:v>
                </c:pt>
                <c:pt idx="149">
                  <c:v>22.25911</c:v>
                </c:pt>
                <c:pt idx="150">
                  <c:v>22.2714</c:v>
                </c:pt>
                <c:pt idx="151">
                  <c:v>22.286639999999998</c:v>
                </c:pt>
                <c:pt idx="152">
                  <c:v>22.301639999999999</c:v>
                </c:pt>
                <c:pt idx="153">
                  <c:v>22.316210000000002</c:v>
                </c:pt>
                <c:pt idx="154">
                  <c:v>22.331620000000001</c:v>
                </c:pt>
                <c:pt idx="155">
                  <c:v>22.352699999999999</c:v>
                </c:pt>
                <c:pt idx="156">
                  <c:v>22.375430000000001</c:v>
                </c:pt>
                <c:pt idx="157">
                  <c:v>22.389030000000002</c:v>
                </c:pt>
                <c:pt idx="158">
                  <c:v>22.403919999999999</c:v>
                </c:pt>
                <c:pt idx="159">
                  <c:v>22.424399999999999</c:v>
                </c:pt>
                <c:pt idx="160">
                  <c:v>22.438020000000002</c:v>
                </c:pt>
                <c:pt idx="161">
                  <c:v>22.453019999999999</c:v>
                </c:pt>
                <c:pt idx="162">
                  <c:v>22.475480000000001</c:v>
                </c:pt>
                <c:pt idx="163">
                  <c:v>22.49784</c:v>
                </c:pt>
                <c:pt idx="164">
                  <c:v>22.511839999999999</c:v>
                </c:pt>
                <c:pt idx="165">
                  <c:v>22.530100000000001</c:v>
                </c:pt>
                <c:pt idx="166">
                  <c:v>22.547820000000002</c:v>
                </c:pt>
                <c:pt idx="167">
                  <c:v>22.562200000000001</c:v>
                </c:pt>
                <c:pt idx="168">
                  <c:v>22.578330000000001</c:v>
                </c:pt>
                <c:pt idx="169">
                  <c:v>22.60444</c:v>
                </c:pt>
                <c:pt idx="170">
                  <c:v>22.627379999999999</c:v>
                </c:pt>
                <c:pt idx="171">
                  <c:v>22.645620000000001</c:v>
                </c:pt>
                <c:pt idx="172">
                  <c:v>22.662939999999999</c:v>
                </c:pt>
                <c:pt idx="173">
                  <c:v>22.679580000000001</c:v>
                </c:pt>
                <c:pt idx="174">
                  <c:v>22.694099999999999</c:v>
                </c:pt>
                <c:pt idx="175">
                  <c:v>22.71237</c:v>
                </c:pt>
                <c:pt idx="176">
                  <c:v>22.729310000000002</c:v>
                </c:pt>
                <c:pt idx="177">
                  <c:v>22.7559</c:v>
                </c:pt>
                <c:pt idx="178">
                  <c:v>22.780429999999999</c:v>
                </c:pt>
                <c:pt idx="179">
                  <c:v>22.800160000000002</c:v>
                </c:pt>
                <c:pt idx="180">
                  <c:v>22.81636</c:v>
                </c:pt>
                <c:pt idx="181">
                  <c:v>22.833100000000002</c:v>
                </c:pt>
                <c:pt idx="182">
                  <c:v>22.850110000000001</c:v>
                </c:pt>
                <c:pt idx="183">
                  <c:v>22.86711</c:v>
                </c:pt>
                <c:pt idx="184">
                  <c:v>22.89545</c:v>
                </c:pt>
                <c:pt idx="185">
                  <c:v>22.923259999999999</c:v>
                </c:pt>
                <c:pt idx="186">
                  <c:v>22.941469999999999</c:v>
                </c:pt>
                <c:pt idx="187">
                  <c:v>22.958449999999999</c:v>
                </c:pt>
                <c:pt idx="188">
                  <c:v>22.976590000000002</c:v>
                </c:pt>
                <c:pt idx="189">
                  <c:v>22.993860000000002</c:v>
                </c:pt>
                <c:pt idx="190">
                  <c:v>23.012920000000001</c:v>
                </c:pt>
                <c:pt idx="191">
                  <c:v>23.0398</c:v>
                </c:pt>
                <c:pt idx="192">
                  <c:v>23.067920000000001</c:v>
                </c:pt>
                <c:pt idx="193">
                  <c:v>23.087599999999998</c:v>
                </c:pt>
                <c:pt idx="194">
                  <c:v>23.103760000000001</c:v>
                </c:pt>
                <c:pt idx="195">
                  <c:v>23.121649999999999</c:v>
                </c:pt>
                <c:pt idx="196">
                  <c:v>23.139279999999999</c:v>
                </c:pt>
                <c:pt idx="197">
                  <c:v>23.160160000000001</c:v>
                </c:pt>
                <c:pt idx="198">
                  <c:v>23.181999999999999</c:v>
                </c:pt>
                <c:pt idx="199">
                  <c:v>23.208680000000001</c:v>
                </c:pt>
                <c:pt idx="200">
                  <c:v>23.236640000000001</c:v>
                </c:pt>
                <c:pt idx="201">
                  <c:v>23.256260000000001</c:v>
                </c:pt>
                <c:pt idx="202">
                  <c:v>23.274979999999999</c:v>
                </c:pt>
                <c:pt idx="203">
                  <c:v>23.295839999999998</c:v>
                </c:pt>
                <c:pt idx="204">
                  <c:v>23.3156</c:v>
                </c:pt>
                <c:pt idx="205">
                  <c:v>23.332660000000001</c:v>
                </c:pt>
                <c:pt idx="206">
                  <c:v>23.3627</c:v>
                </c:pt>
                <c:pt idx="207">
                  <c:v>23.394500000000001</c:v>
                </c:pt>
                <c:pt idx="208">
                  <c:v>23.412600000000001</c:v>
                </c:pt>
                <c:pt idx="209">
                  <c:v>23.432110000000002</c:v>
                </c:pt>
                <c:pt idx="210">
                  <c:v>23.4542</c:v>
                </c:pt>
                <c:pt idx="211">
                  <c:v>23.475739999999998</c:v>
                </c:pt>
                <c:pt idx="212">
                  <c:v>23.495229999999999</c:v>
                </c:pt>
                <c:pt idx="213">
                  <c:v>23.52318</c:v>
                </c:pt>
                <c:pt idx="214">
                  <c:v>23.55247</c:v>
                </c:pt>
                <c:pt idx="215">
                  <c:v>23.57319</c:v>
                </c:pt>
                <c:pt idx="216">
                  <c:v>23.59639</c:v>
                </c:pt>
                <c:pt idx="217">
                  <c:v>23.614550000000001</c:v>
                </c:pt>
                <c:pt idx="218">
                  <c:v>23.634810000000002</c:v>
                </c:pt>
                <c:pt idx="219">
                  <c:v>23.65596</c:v>
                </c:pt>
                <c:pt idx="220">
                  <c:v>23.676870000000001</c:v>
                </c:pt>
                <c:pt idx="221">
                  <c:v>23.707989999999999</c:v>
                </c:pt>
                <c:pt idx="222">
                  <c:v>23.737539999999999</c:v>
                </c:pt>
                <c:pt idx="223">
                  <c:v>23.760670000000001</c:v>
                </c:pt>
                <c:pt idx="224">
                  <c:v>23.780370000000001</c:v>
                </c:pt>
                <c:pt idx="225">
                  <c:v>23.800809999999998</c:v>
                </c:pt>
                <c:pt idx="226">
                  <c:v>23.82094</c:v>
                </c:pt>
                <c:pt idx="227">
                  <c:v>23.843019999999999</c:v>
                </c:pt>
                <c:pt idx="228">
                  <c:v>23.875240000000002</c:v>
                </c:pt>
                <c:pt idx="229">
                  <c:v>23.905480000000001</c:v>
                </c:pt>
                <c:pt idx="230">
                  <c:v>23.928049999999999</c:v>
                </c:pt>
                <c:pt idx="231">
                  <c:v>23.94858</c:v>
                </c:pt>
                <c:pt idx="232">
                  <c:v>23.97064</c:v>
                </c:pt>
                <c:pt idx="233">
                  <c:v>23.99344</c:v>
                </c:pt>
                <c:pt idx="234">
                  <c:v>24.011959999999998</c:v>
                </c:pt>
                <c:pt idx="235">
                  <c:v>24.04616</c:v>
                </c:pt>
                <c:pt idx="236">
                  <c:v>24.078700000000001</c:v>
                </c:pt>
                <c:pt idx="237">
                  <c:v>24.101299999999998</c:v>
                </c:pt>
                <c:pt idx="238">
                  <c:v>24.12086</c:v>
                </c:pt>
                <c:pt idx="239">
                  <c:v>24.144939999999998</c:v>
                </c:pt>
                <c:pt idx="240">
                  <c:v>24.164919999999999</c:v>
                </c:pt>
                <c:pt idx="241">
                  <c:v>24.18655</c:v>
                </c:pt>
                <c:pt idx="242">
                  <c:v>24.209520000000001</c:v>
                </c:pt>
                <c:pt idx="243">
                  <c:v>24.24248</c:v>
                </c:pt>
                <c:pt idx="244">
                  <c:v>24.275700000000001</c:v>
                </c:pt>
                <c:pt idx="245">
                  <c:v>24.297039999999999</c:v>
                </c:pt>
                <c:pt idx="246">
                  <c:v>24.3185</c:v>
                </c:pt>
                <c:pt idx="247">
                  <c:v>24.341889999999999</c:v>
                </c:pt>
                <c:pt idx="248">
                  <c:v>24.36326</c:v>
                </c:pt>
                <c:pt idx="249">
                  <c:v>24.38618</c:v>
                </c:pt>
                <c:pt idx="250">
                  <c:v>24.418949999999999</c:v>
                </c:pt>
                <c:pt idx="251">
                  <c:v>24.453420000000001</c:v>
                </c:pt>
                <c:pt idx="252">
                  <c:v>24.47588</c:v>
                </c:pt>
                <c:pt idx="253">
                  <c:v>24.49841</c:v>
                </c:pt>
                <c:pt idx="254">
                  <c:v>24.52122</c:v>
                </c:pt>
                <c:pt idx="255">
                  <c:v>24.544619999999998</c:v>
                </c:pt>
                <c:pt idx="256">
                  <c:v>24.566559999999999</c:v>
                </c:pt>
                <c:pt idx="257">
                  <c:v>24.598469999999999</c:v>
                </c:pt>
                <c:pt idx="258">
                  <c:v>24.63251</c:v>
                </c:pt>
                <c:pt idx="259">
                  <c:v>24.656300000000002</c:v>
                </c:pt>
                <c:pt idx="260">
                  <c:v>24.67756</c:v>
                </c:pt>
                <c:pt idx="261">
                  <c:v>24.702549999999999</c:v>
                </c:pt>
                <c:pt idx="262">
                  <c:v>24.723479999999999</c:v>
                </c:pt>
                <c:pt idx="263">
                  <c:v>24.745439999999999</c:v>
                </c:pt>
                <c:pt idx="264">
                  <c:v>24.772500000000001</c:v>
                </c:pt>
                <c:pt idx="265">
                  <c:v>24.805019999999999</c:v>
                </c:pt>
                <c:pt idx="266">
                  <c:v>24.83868</c:v>
                </c:pt>
                <c:pt idx="267">
                  <c:v>24.862110000000001</c:v>
                </c:pt>
                <c:pt idx="268">
                  <c:v>24.884060000000002</c:v>
                </c:pt>
                <c:pt idx="269">
                  <c:v>24.907399999999999</c:v>
                </c:pt>
                <c:pt idx="270">
                  <c:v>24.93214</c:v>
                </c:pt>
                <c:pt idx="271">
                  <c:v>24.951879999999999</c:v>
                </c:pt>
                <c:pt idx="272">
                  <c:v>24.988250000000001</c:v>
                </c:pt>
                <c:pt idx="273">
                  <c:v>25.02336</c:v>
                </c:pt>
                <c:pt idx="274">
                  <c:v>25.04683</c:v>
                </c:pt>
                <c:pt idx="275">
                  <c:v>25.067779999999999</c:v>
                </c:pt>
                <c:pt idx="276">
                  <c:v>25.091429999999999</c:v>
                </c:pt>
                <c:pt idx="277">
                  <c:v>25.114619999999999</c:v>
                </c:pt>
                <c:pt idx="278">
                  <c:v>25.137720000000002</c:v>
                </c:pt>
                <c:pt idx="279">
                  <c:v>25.172529999999998</c:v>
                </c:pt>
                <c:pt idx="280">
                  <c:v>25.207090000000001</c:v>
                </c:pt>
                <c:pt idx="281">
                  <c:v>25.231919999999999</c:v>
                </c:pt>
                <c:pt idx="282">
                  <c:v>25.253740000000001</c:v>
                </c:pt>
                <c:pt idx="283">
                  <c:v>25.274940000000001</c:v>
                </c:pt>
                <c:pt idx="284">
                  <c:v>25.299230000000001</c:v>
                </c:pt>
                <c:pt idx="285">
                  <c:v>25.323419999999999</c:v>
                </c:pt>
                <c:pt idx="286">
                  <c:v>25.347740000000002</c:v>
                </c:pt>
                <c:pt idx="287">
                  <c:v>25.383520000000001</c:v>
                </c:pt>
                <c:pt idx="288">
                  <c:v>25.417960000000001</c:v>
                </c:pt>
                <c:pt idx="289">
                  <c:v>25.439440000000001</c:v>
                </c:pt>
                <c:pt idx="290">
                  <c:v>25.462669999999999</c:v>
                </c:pt>
                <c:pt idx="291">
                  <c:v>25.488949999999999</c:v>
                </c:pt>
                <c:pt idx="292">
                  <c:v>25.511859999999999</c:v>
                </c:pt>
                <c:pt idx="293">
                  <c:v>25.53659</c:v>
                </c:pt>
                <c:pt idx="294">
                  <c:v>25.570499999999999</c:v>
                </c:pt>
                <c:pt idx="295">
                  <c:v>25.60688</c:v>
                </c:pt>
                <c:pt idx="296">
                  <c:v>25.630089999999999</c:v>
                </c:pt>
                <c:pt idx="297">
                  <c:v>25.652480000000001</c:v>
                </c:pt>
                <c:pt idx="298">
                  <c:v>25.677219999999998</c:v>
                </c:pt>
                <c:pt idx="299">
                  <c:v>25.70233</c:v>
                </c:pt>
                <c:pt idx="300">
                  <c:v>25.723469999999999</c:v>
                </c:pt>
                <c:pt idx="301">
                  <c:v>25.758500000000002</c:v>
                </c:pt>
                <c:pt idx="302">
                  <c:v>25.795559999999998</c:v>
                </c:pt>
                <c:pt idx="303">
                  <c:v>25.818919999999999</c:v>
                </c:pt>
                <c:pt idx="304">
                  <c:v>25.842400000000001</c:v>
                </c:pt>
                <c:pt idx="305">
                  <c:v>25.867080000000001</c:v>
                </c:pt>
                <c:pt idx="306">
                  <c:v>25.89171</c:v>
                </c:pt>
                <c:pt idx="307">
                  <c:v>25.914339999999999</c:v>
                </c:pt>
                <c:pt idx="308">
                  <c:v>25.93646</c:v>
                </c:pt>
                <c:pt idx="309">
                  <c:v>25.97298</c:v>
                </c:pt>
                <c:pt idx="310">
                  <c:v>26.00836</c:v>
                </c:pt>
                <c:pt idx="311">
                  <c:v>26.03566</c:v>
                </c:pt>
                <c:pt idx="312">
                  <c:v>26.05444</c:v>
                </c:pt>
                <c:pt idx="313">
                  <c:v>26.078399999999998</c:v>
                </c:pt>
                <c:pt idx="314">
                  <c:v>26.103059999999999</c:v>
                </c:pt>
                <c:pt idx="315">
                  <c:v>26.125219999999999</c:v>
                </c:pt>
                <c:pt idx="316">
                  <c:v>26.161660000000001</c:v>
                </c:pt>
                <c:pt idx="317">
                  <c:v>26.197929999999999</c:v>
                </c:pt>
                <c:pt idx="318">
                  <c:v>26.221329999999998</c:v>
                </c:pt>
                <c:pt idx="319">
                  <c:v>26.24558</c:v>
                </c:pt>
                <c:pt idx="320">
                  <c:v>26.269659999999998</c:v>
                </c:pt>
                <c:pt idx="321">
                  <c:v>26.292079999999999</c:v>
                </c:pt>
                <c:pt idx="322">
                  <c:v>26.318180000000002</c:v>
                </c:pt>
                <c:pt idx="323">
                  <c:v>26.353770000000001</c:v>
                </c:pt>
                <c:pt idx="324">
                  <c:v>26.38908</c:v>
                </c:pt>
                <c:pt idx="325">
                  <c:v>26.412980000000001</c:v>
                </c:pt>
                <c:pt idx="326">
                  <c:v>26.436440000000001</c:v>
                </c:pt>
                <c:pt idx="327">
                  <c:v>26.460059999999999</c:v>
                </c:pt>
                <c:pt idx="328">
                  <c:v>26.48244</c:v>
                </c:pt>
                <c:pt idx="329">
                  <c:v>26.508559999999999</c:v>
                </c:pt>
                <c:pt idx="330">
                  <c:v>26.53068</c:v>
                </c:pt>
                <c:pt idx="331">
                  <c:v>26.567160000000001</c:v>
                </c:pt>
                <c:pt idx="332">
                  <c:v>26.600549999999998</c:v>
                </c:pt>
                <c:pt idx="333">
                  <c:v>26.626159999999999</c:v>
                </c:pt>
                <c:pt idx="334">
                  <c:v>26.651479999999999</c:v>
                </c:pt>
                <c:pt idx="335">
                  <c:v>26.674520000000001</c:v>
                </c:pt>
                <c:pt idx="336">
                  <c:v>26.698119999999999</c:v>
                </c:pt>
                <c:pt idx="337">
                  <c:v>26.716999999999999</c:v>
                </c:pt>
                <c:pt idx="338">
                  <c:v>26.75611</c:v>
                </c:pt>
                <c:pt idx="339">
                  <c:v>26.79289</c:v>
                </c:pt>
                <c:pt idx="340">
                  <c:v>26.814699999999998</c:v>
                </c:pt>
                <c:pt idx="341">
                  <c:v>26.83896</c:v>
                </c:pt>
                <c:pt idx="342">
                  <c:v>26.86176</c:v>
                </c:pt>
                <c:pt idx="343">
                  <c:v>26.884699999999999</c:v>
                </c:pt>
                <c:pt idx="344">
                  <c:v>26.91011</c:v>
                </c:pt>
                <c:pt idx="345">
                  <c:v>26.945900000000002</c:v>
                </c:pt>
                <c:pt idx="346">
                  <c:v>26.98272</c:v>
                </c:pt>
                <c:pt idx="347">
                  <c:v>27.0045</c:v>
                </c:pt>
                <c:pt idx="348">
                  <c:v>27.026250000000001</c:v>
                </c:pt>
                <c:pt idx="349">
                  <c:v>27.053129999999999</c:v>
                </c:pt>
                <c:pt idx="350">
                  <c:v>27.075330000000001</c:v>
                </c:pt>
                <c:pt idx="351">
                  <c:v>27.097799999999999</c:v>
                </c:pt>
                <c:pt idx="352">
                  <c:v>27.122499999999999</c:v>
                </c:pt>
                <c:pt idx="353">
                  <c:v>27.15681</c:v>
                </c:pt>
                <c:pt idx="354">
                  <c:v>27.193210000000001</c:v>
                </c:pt>
                <c:pt idx="355">
                  <c:v>27.215540000000001</c:v>
                </c:pt>
                <c:pt idx="356">
                  <c:v>27.23864</c:v>
                </c:pt>
                <c:pt idx="357">
                  <c:v>27.26267</c:v>
                </c:pt>
                <c:pt idx="358">
                  <c:v>27.286239999999999</c:v>
                </c:pt>
                <c:pt idx="359">
                  <c:v>27.309139999999999</c:v>
                </c:pt>
                <c:pt idx="360">
                  <c:v>27.3445</c:v>
                </c:pt>
                <c:pt idx="361">
                  <c:v>27.381119999999999</c:v>
                </c:pt>
                <c:pt idx="362">
                  <c:v>27.40408</c:v>
                </c:pt>
                <c:pt idx="363">
                  <c:v>27.426359999999999</c:v>
                </c:pt>
                <c:pt idx="364">
                  <c:v>27.44885</c:v>
                </c:pt>
                <c:pt idx="365">
                  <c:v>27.474509999999999</c:v>
                </c:pt>
                <c:pt idx="366">
                  <c:v>27.493639999999999</c:v>
                </c:pt>
                <c:pt idx="367">
                  <c:v>27.533829999999998</c:v>
                </c:pt>
                <c:pt idx="368">
                  <c:v>27.567139999999998</c:v>
                </c:pt>
                <c:pt idx="369">
                  <c:v>27.58831</c:v>
                </c:pt>
                <c:pt idx="370">
                  <c:v>27.610939999999999</c:v>
                </c:pt>
                <c:pt idx="371">
                  <c:v>27.635580000000001</c:v>
                </c:pt>
                <c:pt idx="372">
                  <c:v>27.658570000000001</c:v>
                </c:pt>
                <c:pt idx="373">
                  <c:v>27.68496</c:v>
                </c:pt>
                <c:pt idx="374">
                  <c:v>27.705480000000001</c:v>
                </c:pt>
                <c:pt idx="375">
                  <c:v>27.7393</c:v>
                </c:pt>
                <c:pt idx="376">
                  <c:v>27.77591</c:v>
                </c:pt>
                <c:pt idx="377">
                  <c:v>27.79758</c:v>
                </c:pt>
                <c:pt idx="378">
                  <c:v>27.820430000000002</c:v>
                </c:pt>
                <c:pt idx="379">
                  <c:v>27.843969999999999</c:v>
                </c:pt>
                <c:pt idx="380">
                  <c:v>27.867090000000001</c:v>
                </c:pt>
                <c:pt idx="381">
                  <c:v>27.890219999999999</c:v>
                </c:pt>
                <c:pt idx="382">
                  <c:v>27.925239999999999</c:v>
                </c:pt>
                <c:pt idx="383">
                  <c:v>27.959240000000001</c:v>
                </c:pt>
                <c:pt idx="384">
                  <c:v>27.98302</c:v>
                </c:pt>
                <c:pt idx="385">
                  <c:v>28.005780000000001</c:v>
                </c:pt>
                <c:pt idx="386">
                  <c:v>28.02788</c:v>
                </c:pt>
                <c:pt idx="387">
                  <c:v>28.0518</c:v>
                </c:pt>
                <c:pt idx="388">
                  <c:v>28.07189</c:v>
                </c:pt>
                <c:pt idx="389">
                  <c:v>28.10698</c:v>
                </c:pt>
                <c:pt idx="390">
                  <c:v>28.143170000000001</c:v>
                </c:pt>
                <c:pt idx="391">
                  <c:v>28.16442</c:v>
                </c:pt>
                <c:pt idx="392">
                  <c:v>28.187090000000001</c:v>
                </c:pt>
                <c:pt idx="393">
                  <c:v>28.208459999999999</c:v>
                </c:pt>
                <c:pt idx="394">
                  <c:v>28.231000000000002</c:v>
                </c:pt>
                <c:pt idx="395">
                  <c:v>28.25348</c:v>
                </c:pt>
                <c:pt idx="396">
                  <c:v>28.274999999999999</c:v>
                </c:pt>
                <c:pt idx="397">
                  <c:v>28.311440000000001</c:v>
                </c:pt>
                <c:pt idx="398">
                  <c:v>28.343060000000001</c:v>
                </c:pt>
                <c:pt idx="399">
                  <c:v>28.368659999999998</c:v>
                </c:pt>
                <c:pt idx="400">
                  <c:v>28.39066</c:v>
                </c:pt>
                <c:pt idx="401">
                  <c:v>28.412960000000002</c:v>
                </c:pt>
                <c:pt idx="402">
                  <c:v>28.43318</c:v>
                </c:pt>
                <c:pt idx="403">
                  <c:v>28.456299999999999</c:v>
                </c:pt>
                <c:pt idx="404">
                  <c:v>28.49014</c:v>
                </c:pt>
                <c:pt idx="405">
                  <c:v>28.522659999999998</c:v>
                </c:pt>
                <c:pt idx="406">
                  <c:v>28.546690000000002</c:v>
                </c:pt>
                <c:pt idx="407">
                  <c:v>28.568919999999999</c:v>
                </c:pt>
                <c:pt idx="408">
                  <c:v>28.589670000000002</c:v>
                </c:pt>
                <c:pt idx="409">
                  <c:v>28.613219999999998</c:v>
                </c:pt>
                <c:pt idx="410">
                  <c:v>28.636150000000001</c:v>
                </c:pt>
                <c:pt idx="411">
                  <c:v>28.667649999999998</c:v>
                </c:pt>
                <c:pt idx="412">
                  <c:v>28.700959999999998</c:v>
                </c:pt>
                <c:pt idx="413">
                  <c:v>28.725819999999999</c:v>
                </c:pt>
                <c:pt idx="414">
                  <c:v>28.746849999999998</c:v>
                </c:pt>
                <c:pt idx="415">
                  <c:v>28.76784</c:v>
                </c:pt>
                <c:pt idx="416">
                  <c:v>28.789870000000001</c:v>
                </c:pt>
                <c:pt idx="417">
                  <c:v>28.81419</c:v>
                </c:pt>
                <c:pt idx="418">
                  <c:v>28.83558</c:v>
                </c:pt>
                <c:pt idx="419">
                  <c:v>28.867349999999998</c:v>
                </c:pt>
                <c:pt idx="420">
                  <c:v>28.90117</c:v>
                </c:pt>
                <c:pt idx="421">
                  <c:v>28.9223</c:v>
                </c:pt>
                <c:pt idx="422">
                  <c:v>28.94286</c:v>
                </c:pt>
                <c:pt idx="423">
                  <c:v>28.96706</c:v>
                </c:pt>
                <c:pt idx="424">
                  <c:v>28.988340000000001</c:v>
                </c:pt>
                <c:pt idx="425">
                  <c:v>29.008859999999999</c:v>
                </c:pt>
                <c:pt idx="426">
                  <c:v>29.043060000000001</c:v>
                </c:pt>
                <c:pt idx="427">
                  <c:v>29.073810000000002</c:v>
                </c:pt>
                <c:pt idx="428">
                  <c:v>29.09695</c:v>
                </c:pt>
                <c:pt idx="429">
                  <c:v>29.11816</c:v>
                </c:pt>
                <c:pt idx="430">
                  <c:v>29.138960000000001</c:v>
                </c:pt>
                <c:pt idx="431">
                  <c:v>29.164180000000002</c:v>
                </c:pt>
                <c:pt idx="432">
                  <c:v>29.182749999999999</c:v>
                </c:pt>
                <c:pt idx="433">
                  <c:v>29.215900000000001</c:v>
                </c:pt>
                <c:pt idx="434">
                  <c:v>29.249639999999999</c:v>
                </c:pt>
                <c:pt idx="435">
                  <c:v>29.270199999999999</c:v>
                </c:pt>
                <c:pt idx="436">
                  <c:v>29.292390000000001</c:v>
                </c:pt>
                <c:pt idx="437">
                  <c:v>29.311699999999998</c:v>
                </c:pt>
                <c:pt idx="438">
                  <c:v>29.334299999999999</c:v>
                </c:pt>
                <c:pt idx="439">
                  <c:v>29.354679999999998</c:v>
                </c:pt>
                <c:pt idx="440">
                  <c:v>29.377269999999999</c:v>
                </c:pt>
                <c:pt idx="441">
                  <c:v>29.40795</c:v>
                </c:pt>
                <c:pt idx="442">
                  <c:v>29.439630000000001</c:v>
                </c:pt>
                <c:pt idx="443">
                  <c:v>29.46068</c:v>
                </c:pt>
                <c:pt idx="444">
                  <c:v>29.481000000000002</c:v>
                </c:pt>
                <c:pt idx="445">
                  <c:v>29.501709999999999</c:v>
                </c:pt>
                <c:pt idx="446">
                  <c:v>29.524740000000001</c:v>
                </c:pt>
                <c:pt idx="447">
                  <c:v>29.54504</c:v>
                </c:pt>
                <c:pt idx="448">
                  <c:v>29.576820000000001</c:v>
                </c:pt>
                <c:pt idx="449">
                  <c:v>29.607980000000001</c:v>
                </c:pt>
                <c:pt idx="450">
                  <c:v>29.628450000000001</c:v>
                </c:pt>
                <c:pt idx="451">
                  <c:v>29.647459999999999</c:v>
                </c:pt>
                <c:pt idx="452">
                  <c:v>29.6737</c:v>
                </c:pt>
                <c:pt idx="453">
                  <c:v>29.692029999999999</c:v>
                </c:pt>
                <c:pt idx="454">
                  <c:v>29.714549999999999</c:v>
                </c:pt>
                <c:pt idx="455">
                  <c:v>29.743359999999999</c:v>
                </c:pt>
                <c:pt idx="456">
                  <c:v>29.776</c:v>
                </c:pt>
                <c:pt idx="457">
                  <c:v>29.794460000000001</c:v>
                </c:pt>
                <c:pt idx="458">
                  <c:v>29.815270000000002</c:v>
                </c:pt>
                <c:pt idx="459">
                  <c:v>29.836819999999999</c:v>
                </c:pt>
                <c:pt idx="460">
                  <c:v>29.85765</c:v>
                </c:pt>
                <c:pt idx="461">
                  <c:v>29.877939999999999</c:v>
                </c:pt>
                <c:pt idx="462">
                  <c:v>29.899149999999999</c:v>
                </c:pt>
                <c:pt idx="463">
                  <c:v>29.929500000000001</c:v>
                </c:pt>
                <c:pt idx="464">
                  <c:v>29.958600000000001</c:v>
                </c:pt>
                <c:pt idx="465">
                  <c:v>29.980039999999999</c:v>
                </c:pt>
                <c:pt idx="466">
                  <c:v>30.00065</c:v>
                </c:pt>
                <c:pt idx="467">
                  <c:v>30.019819999999999</c:v>
                </c:pt>
                <c:pt idx="468">
                  <c:v>30.040199999999999</c:v>
                </c:pt>
                <c:pt idx="469">
                  <c:v>30.060230000000001</c:v>
                </c:pt>
                <c:pt idx="470">
                  <c:v>30.09272</c:v>
                </c:pt>
                <c:pt idx="471">
                  <c:v>30.123609999999999</c:v>
                </c:pt>
                <c:pt idx="472">
                  <c:v>30.143979999999999</c:v>
                </c:pt>
                <c:pt idx="473">
                  <c:v>30.162179999999999</c:v>
                </c:pt>
                <c:pt idx="474">
                  <c:v>30.182700000000001</c:v>
                </c:pt>
                <c:pt idx="475">
                  <c:v>30.203099999999999</c:v>
                </c:pt>
                <c:pt idx="476">
                  <c:v>30.223179999999999</c:v>
                </c:pt>
                <c:pt idx="477">
                  <c:v>30.253789999999999</c:v>
                </c:pt>
                <c:pt idx="478">
                  <c:v>30.284089999999999</c:v>
                </c:pt>
                <c:pt idx="479">
                  <c:v>30.305910000000001</c:v>
                </c:pt>
                <c:pt idx="480">
                  <c:v>30.32338</c:v>
                </c:pt>
                <c:pt idx="481">
                  <c:v>30.341999999999999</c:v>
                </c:pt>
                <c:pt idx="482">
                  <c:v>30.363219999999998</c:v>
                </c:pt>
                <c:pt idx="483">
                  <c:v>30.383900000000001</c:v>
                </c:pt>
                <c:pt idx="484">
                  <c:v>30.402809999999999</c:v>
                </c:pt>
                <c:pt idx="485">
                  <c:v>30.43413</c:v>
                </c:pt>
                <c:pt idx="486">
                  <c:v>30.464200000000002</c:v>
                </c:pt>
                <c:pt idx="487">
                  <c:v>30.482900000000001</c:v>
                </c:pt>
                <c:pt idx="488">
                  <c:v>30.503789999999999</c:v>
                </c:pt>
                <c:pt idx="489">
                  <c:v>30.522629999999999</c:v>
                </c:pt>
                <c:pt idx="490">
                  <c:v>30.543030000000002</c:v>
                </c:pt>
                <c:pt idx="491">
                  <c:v>30.561489999999999</c:v>
                </c:pt>
                <c:pt idx="492">
                  <c:v>30.59103</c:v>
                </c:pt>
                <c:pt idx="493">
                  <c:v>30.62105</c:v>
                </c:pt>
                <c:pt idx="494">
                  <c:v>30.641819999999999</c:v>
                </c:pt>
                <c:pt idx="495">
                  <c:v>30.659079999999999</c:v>
                </c:pt>
                <c:pt idx="496">
                  <c:v>30.6783</c:v>
                </c:pt>
                <c:pt idx="497">
                  <c:v>30.696390000000001</c:v>
                </c:pt>
                <c:pt idx="498">
                  <c:v>30.71733</c:v>
                </c:pt>
                <c:pt idx="499">
                  <c:v>30.746169999999999</c:v>
                </c:pt>
                <c:pt idx="500">
                  <c:v>30.776019999999999</c:v>
                </c:pt>
                <c:pt idx="501">
                  <c:v>30.795159999999999</c:v>
                </c:pt>
                <c:pt idx="502">
                  <c:v>30.814260000000001</c:v>
                </c:pt>
                <c:pt idx="503">
                  <c:v>30.832719999999998</c:v>
                </c:pt>
                <c:pt idx="504">
                  <c:v>30.853470000000002</c:v>
                </c:pt>
                <c:pt idx="505">
                  <c:v>30.873619999999999</c:v>
                </c:pt>
                <c:pt idx="506">
                  <c:v>30.891850000000002</c:v>
                </c:pt>
                <c:pt idx="507">
                  <c:v>30.918849999999999</c:v>
                </c:pt>
                <c:pt idx="508">
                  <c:v>30.948060000000002</c:v>
                </c:pt>
                <c:pt idx="509">
                  <c:v>30.966899999999999</c:v>
                </c:pt>
                <c:pt idx="510">
                  <c:v>30.986249999999998</c:v>
                </c:pt>
                <c:pt idx="511">
                  <c:v>31.00647</c:v>
                </c:pt>
                <c:pt idx="512">
                  <c:v>31.024450000000002</c:v>
                </c:pt>
                <c:pt idx="513">
                  <c:v>31.042100000000001</c:v>
                </c:pt>
                <c:pt idx="514">
                  <c:v>31.072340000000001</c:v>
                </c:pt>
                <c:pt idx="515">
                  <c:v>31.100860000000001</c:v>
                </c:pt>
                <c:pt idx="516">
                  <c:v>31.118639999999999</c:v>
                </c:pt>
                <c:pt idx="517">
                  <c:v>31.136130000000001</c:v>
                </c:pt>
                <c:pt idx="518">
                  <c:v>31.155719999999999</c:v>
                </c:pt>
                <c:pt idx="519">
                  <c:v>31.174440000000001</c:v>
                </c:pt>
                <c:pt idx="520">
                  <c:v>31.19182</c:v>
                </c:pt>
                <c:pt idx="521">
                  <c:v>31.220700000000001</c:v>
                </c:pt>
                <c:pt idx="522">
                  <c:v>31.248940000000001</c:v>
                </c:pt>
                <c:pt idx="523">
                  <c:v>31.268439999999998</c:v>
                </c:pt>
                <c:pt idx="524">
                  <c:v>31.286799999999999</c:v>
                </c:pt>
                <c:pt idx="525">
                  <c:v>31.306000000000001</c:v>
                </c:pt>
                <c:pt idx="526">
                  <c:v>31.32404</c:v>
                </c:pt>
                <c:pt idx="527">
                  <c:v>31.340499999999999</c:v>
                </c:pt>
                <c:pt idx="528">
                  <c:v>31.361000000000001</c:v>
                </c:pt>
                <c:pt idx="529">
                  <c:v>31.388159999999999</c:v>
                </c:pt>
                <c:pt idx="530">
                  <c:v>31.414650000000002</c:v>
                </c:pt>
                <c:pt idx="531">
                  <c:v>31.433520000000001</c:v>
                </c:pt>
                <c:pt idx="532">
                  <c:v>31.451219999999999</c:v>
                </c:pt>
                <c:pt idx="533">
                  <c:v>31.46913</c:v>
                </c:pt>
                <c:pt idx="534">
                  <c:v>31.487369999999999</c:v>
                </c:pt>
                <c:pt idx="535">
                  <c:v>31.510020000000001</c:v>
                </c:pt>
                <c:pt idx="536">
                  <c:v>31.53482</c:v>
                </c:pt>
                <c:pt idx="537">
                  <c:v>31.562989999999999</c:v>
                </c:pt>
                <c:pt idx="538">
                  <c:v>31.581890000000001</c:v>
                </c:pt>
                <c:pt idx="539">
                  <c:v>31.596789999999999</c:v>
                </c:pt>
                <c:pt idx="540">
                  <c:v>31.619129999999998</c:v>
                </c:pt>
                <c:pt idx="541">
                  <c:v>31.636800000000001</c:v>
                </c:pt>
                <c:pt idx="542">
                  <c:v>31.653230000000001</c:v>
                </c:pt>
                <c:pt idx="543">
                  <c:v>31.68056</c:v>
                </c:pt>
                <c:pt idx="544">
                  <c:v>31.706779999999998</c:v>
                </c:pt>
                <c:pt idx="545">
                  <c:v>31.72494</c:v>
                </c:pt>
                <c:pt idx="546">
                  <c:v>31.743179999999999</c:v>
                </c:pt>
                <c:pt idx="547">
                  <c:v>31.759620000000002</c:v>
                </c:pt>
                <c:pt idx="548">
                  <c:v>31.777460000000001</c:v>
                </c:pt>
                <c:pt idx="549">
                  <c:v>31.795249999999999</c:v>
                </c:pt>
                <c:pt idx="550">
                  <c:v>31.814679999999999</c:v>
                </c:pt>
                <c:pt idx="551">
                  <c:v>31.83962</c:v>
                </c:pt>
                <c:pt idx="552">
                  <c:v>31.86759</c:v>
                </c:pt>
                <c:pt idx="553">
                  <c:v>31.884440000000001</c:v>
                </c:pt>
                <c:pt idx="554">
                  <c:v>31.903220000000001</c:v>
                </c:pt>
                <c:pt idx="555">
                  <c:v>31.92117</c:v>
                </c:pt>
                <c:pt idx="556">
                  <c:v>31.93656</c:v>
                </c:pt>
                <c:pt idx="557">
                  <c:v>31.955570000000002</c:v>
                </c:pt>
                <c:pt idx="558">
                  <c:v>31.982839999999999</c:v>
                </c:pt>
                <c:pt idx="559">
                  <c:v>32.007919999999999</c:v>
                </c:pt>
                <c:pt idx="560">
                  <c:v>32.025979999999997</c:v>
                </c:pt>
                <c:pt idx="561">
                  <c:v>32.043430000000001</c:v>
                </c:pt>
                <c:pt idx="562">
                  <c:v>32.060200000000002</c:v>
                </c:pt>
                <c:pt idx="563">
                  <c:v>32.078670000000002</c:v>
                </c:pt>
                <c:pt idx="564">
                  <c:v>32.096069999999997</c:v>
                </c:pt>
                <c:pt idx="565">
                  <c:v>32.122680000000003</c:v>
                </c:pt>
                <c:pt idx="566">
                  <c:v>32.147419999999997</c:v>
                </c:pt>
                <c:pt idx="567">
                  <c:v>32.165990000000001</c:v>
                </c:pt>
                <c:pt idx="568">
                  <c:v>32.181699999999999</c:v>
                </c:pt>
                <c:pt idx="569">
                  <c:v>32.199550000000002</c:v>
                </c:pt>
                <c:pt idx="570">
                  <c:v>32.218699999999998</c:v>
                </c:pt>
                <c:pt idx="571">
                  <c:v>32.233559999999997</c:v>
                </c:pt>
                <c:pt idx="572">
                  <c:v>32.251919999999998</c:v>
                </c:pt>
                <c:pt idx="573">
                  <c:v>32.277200000000001</c:v>
                </c:pt>
                <c:pt idx="574">
                  <c:v>32.304229999999997</c:v>
                </c:pt>
                <c:pt idx="575">
                  <c:v>32.321629999999999</c:v>
                </c:pt>
                <c:pt idx="576">
                  <c:v>32.337560000000003</c:v>
                </c:pt>
                <c:pt idx="577">
                  <c:v>32.354640000000003</c:v>
                </c:pt>
                <c:pt idx="578">
                  <c:v>32.370869999999996</c:v>
                </c:pt>
                <c:pt idx="579">
                  <c:v>32.387569999999997</c:v>
                </c:pt>
                <c:pt idx="580">
                  <c:v>32.41478</c:v>
                </c:pt>
                <c:pt idx="581">
                  <c:v>32.440159999999999</c:v>
                </c:pt>
                <c:pt idx="582">
                  <c:v>32.455800000000004</c:v>
                </c:pt>
                <c:pt idx="583">
                  <c:v>32.473080000000003</c:v>
                </c:pt>
                <c:pt idx="584">
                  <c:v>32.493259999999999</c:v>
                </c:pt>
                <c:pt idx="585">
                  <c:v>32.507109999999997</c:v>
                </c:pt>
                <c:pt idx="586">
                  <c:v>32.522300000000001</c:v>
                </c:pt>
                <c:pt idx="587">
                  <c:v>32.548319999999997</c:v>
                </c:pt>
                <c:pt idx="588">
                  <c:v>32.57396</c:v>
                </c:pt>
                <c:pt idx="589">
                  <c:v>32.591500000000003</c:v>
                </c:pt>
                <c:pt idx="590">
                  <c:v>32.608690000000003</c:v>
                </c:pt>
                <c:pt idx="591">
                  <c:v>32.625340000000001</c:v>
                </c:pt>
                <c:pt idx="592">
                  <c:v>32.642090000000003</c:v>
                </c:pt>
                <c:pt idx="593">
                  <c:v>32.658499999999997</c:v>
                </c:pt>
                <c:pt idx="594">
                  <c:v>32.675620000000002</c:v>
                </c:pt>
                <c:pt idx="595">
                  <c:v>32.700200000000002</c:v>
                </c:pt>
                <c:pt idx="596">
                  <c:v>32.726199999999999</c:v>
                </c:pt>
                <c:pt idx="597">
                  <c:v>32.743989999999997</c:v>
                </c:pt>
                <c:pt idx="598">
                  <c:v>32.758769999999998</c:v>
                </c:pt>
                <c:pt idx="599">
                  <c:v>32.773389999999999</c:v>
                </c:pt>
                <c:pt idx="600">
                  <c:v>32.793680000000002</c:v>
                </c:pt>
                <c:pt idx="601">
                  <c:v>32.808320000000002</c:v>
                </c:pt>
                <c:pt idx="602">
                  <c:v>32.83417</c:v>
                </c:pt>
                <c:pt idx="603">
                  <c:v>32.859780000000001</c:v>
                </c:pt>
                <c:pt idx="604">
                  <c:v>32.875079999999997</c:v>
                </c:pt>
                <c:pt idx="605">
                  <c:v>32.890320000000003</c:v>
                </c:pt>
                <c:pt idx="606">
                  <c:v>32.908549999999998</c:v>
                </c:pt>
                <c:pt idx="607">
                  <c:v>32.924129999999998</c:v>
                </c:pt>
                <c:pt idx="608">
                  <c:v>32.941800000000001</c:v>
                </c:pt>
                <c:pt idx="609">
                  <c:v>32.965800000000002</c:v>
                </c:pt>
                <c:pt idx="610">
                  <c:v>32.991590000000002</c:v>
                </c:pt>
                <c:pt idx="611">
                  <c:v>33.006790000000002</c:v>
                </c:pt>
                <c:pt idx="612">
                  <c:v>33.021720000000002</c:v>
                </c:pt>
                <c:pt idx="613">
                  <c:v>33.038449999999997</c:v>
                </c:pt>
                <c:pt idx="614">
                  <c:v>33.05294</c:v>
                </c:pt>
                <c:pt idx="615">
                  <c:v>33.073039999999999</c:v>
                </c:pt>
                <c:pt idx="616">
                  <c:v>33.086959999999998</c:v>
                </c:pt>
                <c:pt idx="617">
                  <c:v>33.111939999999997</c:v>
                </c:pt>
                <c:pt idx="618">
                  <c:v>33.13805</c:v>
                </c:pt>
                <c:pt idx="619">
                  <c:v>33.151829999999997</c:v>
                </c:pt>
                <c:pt idx="620">
                  <c:v>33.169499999999999</c:v>
                </c:pt>
                <c:pt idx="621">
                  <c:v>33.185400000000001</c:v>
                </c:pt>
                <c:pt idx="622">
                  <c:v>33.202199999999998</c:v>
                </c:pt>
                <c:pt idx="623">
                  <c:v>33.215679999999999</c:v>
                </c:pt>
                <c:pt idx="624">
                  <c:v>33.241999999999997</c:v>
                </c:pt>
                <c:pt idx="625">
                  <c:v>33.265479999999997</c:v>
                </c:pt>
                <c:pt idx="626">
                  <c:v>33.285890000000002</c:v>
                </c:pt>
                <c:pt idx="627">
                  <c:v>33.297370000000001</c:v>
                </c:pt>
                <c:pt idx="628">
                  <c:v>33.31447</c:v>
                </c:pt>
                <c:pt idx="629">
                  <c:v>33.328220000000002</c:v>
                </c:pt>
                <c:pt idx="630">
                  <c:v>33.346290000000003</c:v>
                </c:pt>
                <c:pt idx="631">
                  <c:v>33.369759999999999</c:v>
                </c:pt>
                <c:pt idx="632">
                  <c:v>33.395290000000003</c:v>
                </c:pt>
                <c:pt idx="633">
                  <c:v>33.413029999999999</c:v>
                </c:pt>
                <c:pt idx="634">
                  <c:v>33.426470000000002</c:v>
                </c:pt>
                <c:pt idx="635">
                  <c:v>33.443750000000001</c:v>
                </c:pt>
                <c:pt idx="636">
                  <c:v>33.457749999999997</c:v>
                </c:pt>
                <c:pt idx="637">
                  <c:v>33.474980000000002</c:v>
                </c:pt>
                <c:pt idx="638">
                  <c:v>33.491219999999998</c:v>
                </c:pt>
                <c:pt idx="639">
                  <c:v>33.514130000000002</c:v>
                </c:pt>
                <c:pt idx="640">
                  <c:v>33.5366</c:v>
                </c:pt>
                <c:pt idx="641">
                  <c:v>33.552500000000002</c:v>
                </c:pt>
                <c:pt idx="642">
                  <c:v>33.569499999999998</c:v>
                </c:pt>
                <c:pt idx="643">
                  <c:v>33.583739999999999</c:v>
                </c:pt>
                <c:pt idx="644">
                  <c:v>33.603090000000002</c:v>
                </c:pt>
                <c:pt idx="645">
                  <c:v>33.615949999999998</c:v>
                </c:pt>
                <c:pt idx="646">
                  <c:v>33.63993</c:v>
                </c:pt>
                <c:pt idx="647">
                  <c:v>33.66384</c:v>
                </c:pt>
                <c:pt idx="648">
                  <c:v>33.679560000000002</c:v>
                </c:pt>
                <c:pt idx="649">
                  <c:v>33.697270000000003</c:v>
                </c:pt>
                <c:pt idx="650">
                  <c:v>33.71031</c:v>
                </c:pt>
                <c:pt idx="651">
                  <c:v>33.725999999999999</c:v>
                </c:pt>
                <c:pt idx="652">
                  <c:v>33.743290000000002</c:v>
                </c:pt>
                <c:pt idx="653">
                  <c:v>33.765030000000003</c:v>
                </c:pt>
                <c:pt idx="654">
                  <c:v>33.791330000000002</c:v>
                </c:pt>
                <c:pt idx="655">
                  <c:v>33.805480000000003</c:v>
                </c:pt>
                <c:pt idx="656">
                  <c:v>33.821559999999998</c:v>
                </c:pt>
                <c:pt idx="657">
                  <c:v>33.836320000000001</c:v>
                </c:pt>
                <c:pt idx="658">
                  <c:v>33.85313</c:v>
                </c:pt>
                <c:pt idx="659">
                  <c:v>33.867579999999997</c:v>
                </c:pt>
                <c:pt idx="660">
                  <c:v>33.88205</c:v>
                </c:pt>
                <c:pt idx="661">
                  <c:v>33.90569</c:v>
                </c:pt>
                <c:pt idx="662">
                  <c:v>33.92991</c:v>
                </c:pt>
                <c:pt idx="663">
                  <c:v>33.947139999999997</c:v>
                </c:pt>
                <c:pt idx="664">
                  <c:v>33.9604</c:v>
                </c:pt>
                <c:pt idx="665">
                  <c:v>33.975940000000001</c:v>
                </c:pt>
                <c:pt idx="666">
                  <c:v>33.992400000000004</c:v>
                </c:pt>
                <c:pt idx="667">
                  <c:v>34.006439999999998</c:v>
                </c:pt>
                <c:pt idx="668">
                  <c:v>34.030819999999999</c:v>
                </c:pt>
                <c:pt idx="669">
                  <c:v>34.052439999999997</c:v>
                </c:pt>
                <c:pt idx="670">
                  <c:v>34.069000000000003</c:v>
                </c:pt>
                <c:pt idx="671">
                  <c:v>34.083889999999997</c:v>
                </c:pt>
                <c:pt idx="672">
                  <c:v>34.100819999999999</c:v>
                </c:pt>
                <c:pt idx="673">
                  <c:v>34.116259999999997</c:v>
                </c:pt>
                <c:pt idx="674">
                  <c:v>34.13064</c:v>
                </c:pt>
                <c:pt idx="675">
                  <c:v>34.154249999999998</c:v>
                </c:pt>
                <c:pt idx="676">
                  <c:v>34.178319999999999</c:v>
                </c:pt>
                <c:pt idx="677">
                  <c:v>34.191890000000001</c:v>
                </c:pt>
                <c:pt idx="678">
                  <c:v>34.2072</c:v>
                </c:pt>
                <c:pt idx="679">
                  <c:v>34.221159999999998</c:v>
                </c:pt>
                <c:pt idx="680">
                  <c:v>34.23733</c:v>
                </c:pt>
                <c:pt idx="681">
                  <c:v>34.254300000000001</c:v>
                </c:pt>
                <c:pt idx="682">
                  <c:v>34.268439999999998</c:v>
                </c:pt>
                <c:pt idx="683">
                  <c:v>34.291840000000001</c:v>
                </c:pt>
                <c:pt idx="684">
                  <c:v>34.315669999999997</c:v>
                </c:pt>
                <c:pt idx="685">
                  <c:v>34.329320000000003</c:v>
                </c:pt>
                <c:pt idx="686">
                  <c:v>34.34601</c:v>
                </c:pt>
                <c:pt idx="687">
                  <c:v>34.361719999999998</c:v>
                </c:pt>
                <c:pt idx="688">
                  <c:v>34.378019999999999</c:v>
                </c:pt>
                <c:pt idx="689">
                  <c:v>34.390120000000003</c:v>
                </c:pt>
                <c:pt idx="690">
                  <c:v>34.415599999999998</c:v>
                </c:pt>
                <c:pt idx="691">
                  <c:v>34.439700000000002</c:v>
                </c:pt>
                <c:pt idx="692">
                  <c:v>34.452680000000001</c:v>
                </c:pt>
                <c:pt idx="693">
                  <c:v>34.468119999999999</c:v>
                </c:pt>
                <c:pt idx="694">
                  <c:v>34.483899999999998</c:v>
                </c:pt>
                <c:pt idx="695">
                  <c:v>34.49915</c:v>
                </c:pt>
                <c:pt idx="696">
                  <c:v>34.513109999999998</c:v>
                </c:pt>
                <c:pt idx="697">
                  <c:v>34.536099999999998</c:v>
                </c:pt>
                <c:pt idx="698">
                  <c:v>34.558300000000003</c:v>
                </c:pt>
                <c:pt idx="699">
                  <c:v>34.570790000000002</c:v>
                </c:pt>
                <c:pt idx="700">
                  <c:v>34.588810000000002</c:v>
                </c:pt>
                <c:pt idx="701">
                  <c:v>34.604039999999998</c:v>
                </c:pt>
                <c:pt idx="702">
                  <c:v>34.619309999999999</c:v>
                </c:pt>
                <c:pt idx="703">
                  <c:v>34.631999999999998</c:v>
                </c:pt>
                <c:pt idx="704">
                  <c:v>34.648000000000003</c:v>
                </c:pt>
                <c:pt idx="705">
                  <c:v>34.672890000000002</c:v>
                </c:pt>
                <c:pt idx="706">
                  <c:v>34.696219999999997</c:v>
                </c:pt>
                <c:pt idx="707">
                  <c:v>34.709240000000001</c:v>
                </c:pt>
                <c:pt idx="708">
                  <c:v>34.72551</c:v>
                </c:pt>
                <c:pt idx="709">
                  <c:v>34.739899999999999</c:v>
                </c:pt>
                <c:pt idx="710">
                  <c:v>34.754629999999999</c:v>
                </c:pt>
                <c:pt idx="711">
                  <c:v>34.770409999999998</c:v>
                </c:pt>
                <c:pt idx="712">
                  <c:v>34.792810000000003</c:v>
                </c:pt>
                <c:pt idx="713">
                  <c:v>34.814819999999997</c:v>
                </c:pt>
                <c:pt idx="714">
                  <c:v>34.829000000000001</c:v>
                </c:pt>
                <c:pt idx="715">
                  <c:v>34.84592</c:v>
                </c:pt>
                <c:pt idx="716">
                  <c:v>34.860750000000003</c:v>
                </c:pt>
                <c:pt idx="717">
                  <c:v>34.874940000000002</c:v>
                </c:pt>
                <c:pt idx="718">
                  <c:v>34.890250000000002</c:v>
                </c:pt>
                <c:pt idx="719">
                  <c:v>34.91319</c:v>
                </c:pt>
                <c:pt idx="720">
                  <c:v>34.936950000000003</c:v>
                </c:pt>
                <c:pt idx="721">
                  <c:v>34.949979999999996</c:v>
                </c:pt>
                <c:pt idx="722">
                  <c:v>34.964219999999997</c:v>
                </c:pt>
                <c:pt idx="723">
                  <c:v>34.981050000000003</c:v>
                </c:pt>
                <c:pt idx="724">
                  <c:v>34.995089999999998</c:v>
                </c:pt>
                <c:pt idx="725">
                  <c:v>35.009970000000003</c:v>
                </c:pt>
                <c:pt idx="726">
                  <c:v>35.025759999999998</c:v>
                </c:pt>
                <c:pt idx="727">
                  <c:v>35.04806</c:v>
                </c:pt>
                <c:pt idx="728">
                  <c:v>35.070369999999997</c:v>
                </c:pt>
                <c:pt idx="729">
                  <c:v>35.085920000000002</c:v>
                </c:pt>
                <c:pt idx="730">
                  <c:v>35.099980000000002</c:v>
                </c:pt>
                <c:pt idx="731">
                  <c:v>35.115110000000001</c:v>
                </c:pt>
                <c:pt idx="732">
                  <c:v>35.130650000000003</c:v>
                </c:pt>
                <c:pt idx="733">
                  <c:v>35.145800000000001</c:v>
                </c:pt>
                <c:pt idx="734">
                  <c:v>35.167949999999998</c:v>
                </c:pt>
                <c:pt idx="735">
                  <c:v>35.188519999999997</c:v>
                </c:pt>
                <c:pt idx="736">
                  <c:v>35.204189999999997</c:v>
                </c:pt>
                <c:pt idx="737">
                  <c:v>35.219630000000002</c:v>
                </c:pt>
                <c:pt idx="738">
                  <c:v>35.233249999999998</c:v>
                </c:pt>
                <c:pt idx="739">
                  <c:v>35.247660000000003</c:v>
                </c:pt>
                <c:pt idx="740">
                  <c:v>35.265779999999999</c:v>
                </c:pt>
                <c:pt idx="741">
                  <c:v>35.285550000000001</c:v>
                </c:pt>
                <c:pt idx="742">
                  <c:v>35.30986</c:v>
                </c:pt>
                <c:pt idx="743">
                  <c:v>35.32253</c:v>
                </c:pt>
                <c:pt idx="744">
                  <c:v>35.338450000000002</c:v>
                </c:pt>
                <c:pt idx="745">
                  <c:v>35.354039999999998</c:v>
                </c:pt>
                <c:pt idx="746">
                  <c:v>35.367220000000003</c:v>
                </c:pt>
                <c:pt idx="747">
                  <c:v>35.384610000000002</c:v>
                </c:pt>
                <c:pt idx="748">
                  <c:v>35.398040000000002</c:v>
                </c:pt>
                <c:pt idx="749">
                  <c:v>35.420499999999997</c:v>
                </c:pt>
                <c:pt idx="750">
                  <c:v>35.443820000000002</c:v>
                </c:pt>
                <c:pt idx="751">
                  <c:v>35.459679999999999</c:v>
                </c:pt>
                <c:pt idx="752">
                  <c:v>35.472520000000003</c:v>
                </c:pt>
                <c:pt idx="753">
                  <c:v>35.4878</c:v>
                </c:pt>
                <c:pt idx="754">
                  <c:v>35.502479999999998</c:v>
                </c:pt>
                <c:pt idx="755">
                  <c:v>35.51737</c:v>
                </c:pt>
                <c:pt idx="756">
                  <c:v>35.539029999999997</c:v>
                </c:pt>
                <c:pt idx="757">
                  <c:v>35.562399999999997</c:v>
                </c:pt>
                <c:pt idx="758">
                  <c:v>35.5762</c:v>
                </c:pt>
                <c:pt idx="759">
                  <c:v>35.591749999999998</c:v>
                </c:pt>
                <c:pt idx="760">
                  <c:v>35.60528</c:v>
                </c:pt>
                <c:pt idx="761">
                  <c:v>35.620019999999997</c:v>
                </c:pt>
                <c:pt idx="762">
                  <c:v>35.634520000000002</c:v>
                </c:pt>
                <c:pt idx="763">
                  <c:v>35.656500000000001</c:v>
                </c:pt>
                <c:pt idx="764">
                  <c:v>35.679690000000001</c:v>
                </c:pt>
                <c:pt idx="765">
                  <c:v>35.695399999999999</c:v>
                </c:pt>
                <c:pt idx="766">
                  <c:v>35.710290000000001</c:v>
                </c:pt>
                <c:pt idx="767">
                  <c:v>35.724580000000003</c:v>
                </c:pt>
                <c:pt idx="768">
                  <c:v>35.738700000000001</c:v>
                </c:pt>
                <c:pt idx="769">
                  <c:v>35.754809999999999</c:v>
                </c:pt>
                <c:pt idx="770">
                  <c:v>35.768279999999997</c:v>
                </c:pt>
                <c:pt idx="771">
                  <c:v>35.792160000000003</c:v>
                </c:pt>
                <c:pt idx="772">
                  <c:v>35.813020000000002</c:v>
                </c:pt>
                <c:pt idx="773">
                  <c:v>35.829300000000003</c:v>
                </c:pt>
                <c:pt idx="774">
                  <c:v>35.844180000000001</c:v>
                </c:pt>
                <c:pt idx="775">
                  <c:v>35.859470000000002</c:v>
                </c:pt>
                <c:pt idx="776">
                  <c:v>35.871879999999997</c:v>
                </c:pt>
                <c:pt idx="777">
                  <c:v>35.886679999999998</c:v>
                </c:pt>
                <c:pt idx="778">
                  <c:v>35.909329999999997</c:v>
                </c:pt>
                <c:pt idx="779">
                  <c:v>35.933889999999998</c:v>
                </c:pt>
                <c:pt idx="780">
                  <c:v>35.94605</c:v>
                </c:pt>
                <c:pt idx="781">
                  <c:v>35.962049999999998</c:v>
                </c:pt>
                <c:pt idx="782">
                  <c:v>35.977739999999997</c:v>
                </c:pt>
                <c:pt idx="783">
                  <c:v>35.990360000000003</c:v>
                </c:pt>
                <c:pt idx="784">
                  <c:v>36.004779999999997</c:v>
                </c:pt>
                <c:pt idx="785">
                  <c:v>36.028469999999999</c:v>
                </c:pt>
                <c:pt idx="786">
                  <c:v>36.050539999999998</c:v>
                </c:pt>
                <c:pt idx="787">
                  <c:v>36.066220000000001</c:v>
                </c:pt>
                <c:pt idx="788">
                  <c:v>36.079599999999999</c:v>
                </c:pt>
                <c:pt idx="789">
                  <c:v>36.0946</c:v>
                </c:pt>
                <c:pt idx="790">
                  <c:v>36.110959999999999</c:v>
                </c:pt>
                <c:pt idx="791">
                  <c:v>36.125680000000003</c:v>
                </c:pt>
                <c:pt idx="792">
                  <c:v>36.143349999999998</c:v>
                </c:pt>
                <c:pt idx="793">
                  <c:v>36.160519999999998</c:v>
                </c:pt>
                <c:pt idx="794">
                  <c:v>36.183320000000002</c:v>
                </c:pt>
                <c:pt idx="795">
                  <c:v>36.199530000000003</c:v>
                </c:pt>
                <c:pt idx="796">
                  <c:v>36.213650000000001</c:v>
                </c:pt>
                <c:pt idx="797">
                  <c:v>36.228389999999997</c:v>
                </c:pt>
                <c:pt idx="798">
                  <c:v>36.245280000000001</c:v>
                </c:pt>
                <c:pt idx="799">
                  <c:v>36.259729999999998</c:v>
                </c:pt>
                <c:pt idx="800">
                  <c:v>36.281590000000001</c:v>
                </c:pt>
                <c:pt idx="801">
                  <c:v>36.30471</c:v>
                </c:pt>
                <c:pt idx="802">
                  <c:v>36.317149999999998</c:v>
                </c:pt>
                <c:pt idx="803">
                  <c:v>36.33278</c:v>
                </c:pt>
                <c:pt idx="804">
                  <c:v>36.347189999999998</c:v>
                </c:pt>
                <c:pt idx="805">
                  <c:v>36.363320000000002</c:v>
                </c:pt>
                <c:pt idx="806">
                  <c:v>36.376989999999999</c:v>
                </c:pt>
                <c:pt idx="807">
                  <c:v>36.399560000000001</c:v>
                </c:pt>
                <c:pt idx="808">
                  <c:v>36.420439999999999</c:v>
                </c:pt>
                <c:pt idx="809">
                  <c:v>36.435029999999998</c:v>
                </c:pt>
                <c:pt idx="810">
                  <c:v>36.451149999999998</c:v>
                </c:pt>
                <c:pt idx="811">
                  <c:v>36.465850000000003</c:v>
                </c:pt>
                <c:pt idx="812">
                  <c:v>36.48274</c:v>
                </c:pt>
                <c:pt idx="813">
                  <c:v>36.496780000000001</c:v>
                </c:pt>
                <c:pt idx="814">
                  <c:v>36.509340000000002</c:v>
                </c:pt>
                <c:pt idx="815">
                  <c:v>36.531860000000002</c:v>
                </c:pt>
                <c:pt idx="816">
                  <c:v>36.553780000000003</c:v>
                </c:pt>
                <c:pt idx="817">
                  <c:v>36.569870000000002</c:v>
                </c:pt>
                <c:pt idx="818">
                  <c:v>36.58372</c:v>
                </c:pt>
                <c:pt idx="819">
                  <c:v>36.599400000000003</c:v>
                </c:pt>
                <c:pt idx="820">
                  <c:v>36.613610000000001</c:v>
                </c:pt>
                <c:pt idx="821">
                  <c:v>36.629339999999999</c:v>
                </c:pt>
                <c:pt idx="822">
                  <c:v>36.65108</c:v>
                </c:pt>
                <c:pt idx="823">
                  <c:v>36.674079999999996</c:v>
                </c:pt>
                <c:pt idx="824">
                  <c:v>36.687719999999999</c:v>
                </c:pt>
                <c:pt idx="825">
                  <c:v>36.703620000000001</c:v>
                </c:pt>
                <c:pt idx="826">
                  <c:v>36.71752</c:v>
                </c:pt>
                <c:pt idx="827">
                  <c:v>36.733629999999998</c:v>
                </c:pt>
                <c:pt idx="828">
                  <c:v>36.749420000000001</c:v>
                </c:pt>
                <c:pt idx="829">
                  <c:v>36.77084</c:v>
                </c:pt>
                <c:pt idx="830">
                  <c:v>36.792169999999999</c:v>
                </c:pt>
                <c:pt idx="831">
                  <c:v>36.80744</c:v>
                </c:pt>
                <c:pt idx="832">
                  <c:v>36.823039999999999</c:v>
                </c:pt>
                <c:pt idx="833">
                  <c:v>36.836170000000003</c:v>
                </c:pt>
                <c:pt idx="834">
                  <c:v>36.853140000000003</c:v>
                </c:pt>
                <c:pt idx="835">
                  <c:v>36.868139999999997</c:v>
                </c:pt>
                <c:pt idx="836">
                  <c:v>36.881459999999997</c:v>
                </c:pt>
                <c:pt idx="837">
                  <c:v>36.902940000000001</c:v>
                </c:pt>
                <c:pt idx="838">
                  <c:v>36.926940000000002</c:v>
                </c:pt>
                <c:pt idx="839">
                  <c:v>36.94211</c:v>
                </c:pt>
                <c:pt idx="840">
                  <c:v>36.95552</c:v>
                </c:pt>
                <c:pt idx="841">
                  <c:v>36.972459999999998</c:v>
                </c:pt>
                <c:pt idx="842">
                  <c:v>36.985720000000001</c:v>
                </c:pt>
                <c:pt idx="843">
                  <c:v>37.000190000000003</c:v>
                </c:pt>
                <c:pt idx="844">
                  <c:v>37.022570000000002</c:v>
                </c:pt>
                <c:pt idx="845">
                  <c:v>37.045960000000001</c:v>
                </c:pt>
                <c:pt idx="846">
                  <c:v>37.062539999999998</c:v>
                </c:pt>
                <c:pt idx="847">
                  <c:v>37.075040000000001</c:v>
                </c:pt>
                <c:pt idx="848">
                  <c:v>37.092019999999998</c:v>
                </c:pt>
                <c:pt idx="849">
                  <c:v>37.107199999999999</c:v>
                </c:pt>
                <c:pt idx="850">
                  <c:v>37.118220000000001</c:v>
                </c:pt>
                <c:pt idx="851">
                  <c:v>37.143630000000002</c:v>
                </c:pt>
                <c:pt idx="852">
                  <c:v>37.165860000000002</c:v>
                </c:pt>
                <c:pt idx="853">
                  <c:v>37.18</c:v>
                </c:pt>
                <c:pt idx="854">
                  <c:v>37.19688</c:v>
                </c:pt>
                <c:pt idx="855">
                  <c:v>37.210560000000001</c:v>
                </c:pt>
                <c:pt idx="856">
                  <c:v>37.226410000000001</c:v>
                </c:pt>
                <c:pt idx="857">
                  <c:v>37.24033</c:v>
                </c:pt>
                <c:pt idx="858">
                  <c:v>37.256129999999999</c:v>
                </c:pt>
                <c:pt idx="859">
                  <c:v>37.278500000000001</c:v>
                </c:pt>
                <c:pt idx="860">
                  <c:v>37.298699999999997</c:v>
                </c:pt>
                <c:pt idx="861">
                  <c:v>37.314399999999999</c:v>
                </c:pt>
                <c:pt idx="862">
                  <c:v>37.330820000000003</c:v>
                </c:pt>
                <c:pt idx="863">
                  <c:v>37.344999999999999</c:v>
                </c:pt>
                <c:pt idx="864">
                  <c:v>37.359250000000003</c:v>
                </c:pt>
                <c:pt idx="865">
                  <c:v>37.376159999999999</c:v>
                </c:pt>
                <c:pt idx="866">
                  <c:v>37.39817</c:v>
                </c:pt>
                <c:pt idx="867">
                  <c:v>37.420499999999997</c:v>
                </c:pt>
                <c:pt idx="868">
                  <c:v>37.435360000000003</c:v>
                </c:pt>
                <c:pt idx="869">
                  <c:v>37.447780000000002</c:v>
                </c:pt>
                <c:pt idx="870">
                  <c:v>37.463320000000003</c:v>
                </c:pt>
                <c:pt idx="871">
                  <c:v>37.481110000000001</c:v>
                </c:pt>
                <c:pt idx="872">
                  <c:v>37.494759999999999</c:v>
                </c:pt>
                <c:pt idx="873">
                  <c:v>37.519100000000002</c:v>
                </c:pt>
                <c:pt idx="874">
                  <c:v>37.540979999999998</c:v>
                </c:pt>
                <c:pt idx="875">
                  <c:v>37.557670000000002</c:v>
                </c:pt>
                <c:pt idx="876">
                  <c:v>37.569800000000001</c:v>
                </c:pt>
                <c:pt idx="877">
                  <c:v>37.583849999999998</c:v>
                </c:pt>
                <c:pt idx="878">
                  <c:v>37.60033</c:v>
                </c:pt>
                <c:pt idx="879">
                  <c:v>37.614660000000001</c:v>
                </c:pt>
                <c:pt idx="880">
                  <c:v>37.630699999999997</c:v>
                </c:pt>
                <c:pt idx="881">
                  <c:v>37.654910000000001</c:v>
                </c:pt>
                <c:pt idx="882">
                  <c:v>37.675359999999998</c:v>
                </c:pt>
                <c:pt idx="883">
                  <c:v>37.690159999999999</c:v>
                </c:pt>
                <c:pt idx="884">
                  <c:v>37.705860000000001</c:v>
                </c:pt>
                <c:pt idx="885">
                  <c:v>37.718719999999998</c:v>
                </c:pt>
                <c:pt idx="886">
                  <c:v>37.737760000000002</c:v>
                </c:pt>
                <c:pt idx="887">
                  <c:v>37.751199999999997</c:v>
                </c:pt>
                <c:pt idx="888">
                  <c:v>37.773800000000001</c:v>
                </c:pt>
                <c:pt idx="889">
                  <c:v>37.796720000000001</c:v>
                </c:pt>
                <c:pt idx="890">
                  <c:v>37.81268</c:v>
                </c:pt>
                <c:pt idx="891">
                  <c:v>37.825620000000001</c:v>
                </c:pt>
                <c:pt idx="892">
                  <c:v>37.84028</c:v>
                </c:pt>
                <c:pt idx="893">
                  <c:v>37.857810000000001</c:v>
                </c:pt>
                <c:pt idx="894">
                  <c:v>37.873040000000003</c:v>
                </c:pt>
                <c:pt idx="895">
                  <c:v>37.895220000000002</c:v>
                </c:pt>
                <c:pt idx="896">
                  <c:v>37.916260000000001</c:v>
                </c:pt>
                <c:pt idx="897">
                  <c:v>37.933160000000001</c:v>
                </c:pt>
                <c:pt idx="898">
                  <c:v>37.947450000000003</c:v>
                </c:pt>
                <c:pt idx="899">
                  <c:v>37.964399999999998</c:v>
                </c:pt>
                <c:pt idx="900">
                  <c:v>37.977499999999999</c:v>
                </c:pt>
                <c:pt idx="901">
                  <c:v>37.991599999999998</c:v>
                </c:pt>
                <c:pt idx="902">
                  <c:v>38.009880000000003</c:v>
                </c:pt>
                <c:pt idx="903">
                  <c:v>38.032119999999999</c:v>
                </c:pt>
                <c:pt idx="904">
                  <c:v>38.054670000000002</c:v>
                </c:pt>
                <c:pt idx="905">
                  <c:v>38.071899999999999</c:v>
                </c:pt>
                <c:pt idx="906">
                  <c:v>38.086640000000003</c:v>
                </c:pt>
                <c:pt idx="907">
                  <c:v>38.10257</c:v>
                </c:pt>
                <c:pt idx="908">
                  <c:v>38.116309999999999</c:v>
                </c:pt>
                <c:pt idx="909">
                  <c:v>38.130980000000001</c:v>
                </c:pt>
                <c:pt idx="910">
                  <c:v>38.152709999999999</c:v>
                </c:pt>
                <c:pt idx="911">
                  <c:v>38.175800000000002</c:v>
                </c:pt>
                <c:pt idx="912">
                  <c:v>38.192700000000002</c:v>
                </c:pt>
                <c:pt idx="913">
                  <c:v>38.207000000000001</c:v>
                </c:pt>
                <c:pt idx="914">
                  <c:v>38.223379999999999</c:v>
                </c:pt>
                <c:pt idx="915">
                  <c:v>38.23809</c:v>
                </c:pt>
                <c:pt idx="916">
                  <c:v>38.253520000000002</c:v>
                </c:pt>
                <c:pt idx="917">
                  <c:v>38.27693</c:v>
                </c:pt>
                <c:pt idx="918">
                  <c:v>38.298279999999998</c:v>
                </c:pt>
                <c:pt idx="919">
                  <c:v>38.313969999999998</c:v>
                </c:pt>
                <c:pt idx="920">
                  <c:v>38.331150000000001</c:v>
                </c:pt>
                <c:pt idx="921">
                  <c:v>38.344279999999998</c:v>
                </c:pt>
                <c:pt idx="922">
                  <c:v>38.360039999999998</c:v>
                </c:pt>
                <c:pt idx="923">
                  <c:v>38.375430000000001</c:v>
                </c:pt>
                <c:pt idx="924">
                  <c:v>38.390599999999999</c:v>
                </c:pt>
                <c:pt idx="925">
                  <c:v>38.413989999999998</c:v>
                </c:pt>
                <c:pt idx="926">
                  <c:v>38.436120000000003</c:v>
                </c:pt>
                <c:pt idx="927">
                  <c:v>38.451279999999997</c:v>
                </c:pt>
                <c:pt idx="928">
                  <c:v>38.467840000000002</c:v>
                </c:pt>
                <c:pt idx="929">
                  <c:v>38.483469999999997</c:v>
                </c:pt>
                <c:pt idx="930">
                  <c:v>38.499029999999998</c:v>
                </c:pt>
                <c:pt idx="931">
                  <c:v>38.514159999999997</c:v>
                </c:pt>
                <c:pt idx="932">
                  <c:v>38.537700000000001</c:v>
                </c:pt>
                <c:pt idx="933">
                  <c:v>38.560850000000002</c:v>
                </c:pt>
                <c:pt idx="934">
                  <c:v>38.574950000000001</c:v>
                </c:pt>
                <c:pt idx="935">
                  <c:v>38.590739999999997</c:v>
                </c:pt>
                <c:pt idx="936">
                  <c:v>38.606659999999998</c:v>
                </c:pt>
                <c:pt idx="937">
                  <c:v>38.621020000000001</c:v>
                </c:pt>
                <c:pt idx="938">
                  <c:v>38.638249999999999</c:v>
                </c:pt>
                <c:pt idx="939">
                  <c:v>38.660220000000002</c:v>
                </c:pt>
                <c:pt idx="940">
                  <c:v>38.682259999999999</c:v>
                </c:pt>
                <c:pt idx="941">
                  <c:v>38.697600000000001</c:v>
                </c:pt>
                <c:pt idx="942">
                  <c:v>38.715699999999998</c:v>
                </c:pt>
                <c:pt idx="943">
                  <c:v>38.728580000000001</c:v>
                </c:pt>
                <c:pt idx="944">
                  <c:v>38.742550000000001</c:v>
                </c:pt>
                <c:pt idx="945">
                  <c:v>38.76305</c:v>
                </c:pt>
                <c:pt idx="946">
                  <c:v>38.776519999999998</c:v>
                </c:pt>
                <c:pt idx="947">
                  <c:v>38.799190000000003</c:v>
                </c:pt>
                <c:pt idx="948">
                  <c:v>38.822139999999997</c:v>
                </c:pt>
                <c:pt idx="949">
                  <c:v>38.840049999999998</c:v>
                </c:pt>
                <c:pt idx="950">
                  <c:v>38.853000000000002</c:v>
                </c:pt>
                <c:pt idx="951">
                  <c:v>38.868549999999999</c:v>
                </c:pt>
                <c:pt idx="952">
                  <c:v>38.884860000000003</c:v>
                </c:pt>
                <c:pt idx="953">
                  <c:v>38.898420000000002</c:v>
                </c:pt>
                <c:pt idx="954">
                  <c:v>38.92474</c:v>
                </c:pt>
                <c:pt idx="955">
                  <c:v>38.947200000000002</c:v>
                </c:pt>
                <c:pt idx="956">
                  <c:v>38.961480000000002</c:v>
                </c:pt>
                <c:pt idx="957">
                  <c:v>38.976999999999997</c:v>
                </c:pt>
                <c:pt idx="958">
                  <c:v>38.994540000000001</c:v>
                </c:pt>
                <c:pt idx="959">
                  <c:v>39.00844</c:v>
                </c:pt>
                <c:pt idx="960">
                  <c:v>39.022640000000003</c:v>
                </c:pt>
                <c:pt idx="961">
                  <c:v>39.047519999999999</c:v>
                </c:pt>
                <c:pt idx="962">
                  <c:v>39.071190000000001</c:v>
                </c:pt>
                <c:pt idx="963">
                  <c:v>39.086280000000002</c:v>
                </c:pt>
                <c:pt idx="964">
                  <c:v>39.103679999999997</c:v>
                </c:pt>
                <c:pt idx="965">
                  <c:v>39.11956</c:v>
                </c:pt>
                <c:pt idx="966">
                  <c:v>39.133249999999997</c:v>
                </c:pt>
                <c:pt idx="967">
                  <c:v>39.15166</c:v>
                </c:pt>
                <c:pt idx="968">
                  <c:v>39.166939999999997</c:v>
                </c:pt>
                <c:pt idx="969">
                  <c:v>39.188720000000004</c:v>
                </c:pt>
                <c:pt idx="970">
                  <c:v>39.213000000000001</c:v>
                </c:pt>
                <c:pt idx="971">
                  <c:v>39.227780000000003</c:v>
                </c:pt>
                <c:pt idx="972">
                  <c:v>39.24492</c:v>
                </c:pt>
                <c:pt idx="973">
                  <c:v>39.259160000000001</c:v>
                </c:pt>
                <c:pt idx="974">
                  <c:v>39.276200000000003</c:v>
                </c:pt>
                <c:pt idx="975">
                  <c:v>39.291240000000002</c:v>
                </c:pt>
                <c:pt idx="976">
                  <c:v>39.314250000000001</c:v>
                </c:pt>
                <c:pt idx="977">
                  <c:v>39.33934</c:v>
                </c:pt>
                <c:pt idx="978">
                  <c:v>39.3551</c:v>
                </c:pt>
                <c:pt idx="979">
                  <c:v>39.368000000000002</c:v>
                </c:pt>
                <c:pt idx="980">
                  <c:v>39.384480000000003</c:v>
                </c:pt>
                <c:pt idx="981">
                  <c:v>39.401000000000003</c:v>
                </c:pt>
                <c:pt idx="982">
                  <c:v>39.416739999999997</c:v>
                </c:pt>
                <c:pt idx="983">
                  <c:v>39.442839999999997</c:v>
                </c:pt>
                <c:pt idx="984">
                  <c:v>39.466099999999997</c:v>
                </c:pt>
                <c:pt idx="985">
                  <c:v>39.481450000000002</c:v>
                </c:pt>
                <c:pt idx="986">
                  <c:v>39.49606</c:v>
                </c:pt>
                <c:pt idx="987">
                  <c:v>39.512140000000002</c:v>
                </c:pt>
                <c:pt idx="988">
                  <c:v>39.527389999999997</c:v>
                </c:pt>
                <c:pt idx="989">
                  <c:v>39.542749999999998</c:v>
                </c:pt>
                <c:pt idx="990">
                  <c:v>39.55742</c:v>
                </c:pt>
                <c:pt idx="991">
                  <c:v>39.581919999999997</c:v>
                </c:pt>
                <c:pt idx="992">
                  <c:v>39.605460000000001</c:v>
                </c:pt>
                <c:pt idx="993">
                  <c:v>39.62171</c:v>
                </c:pt>
                <c:pt idx="994">
                  <c:v>39.638399999999997</c:v>
                </c:pt>
                <c:pt idx="995">
                  <c:v>39.652760000000001</c:v>
                </c:pt>
                <c:pt idx="996">
                  <c:v>39.668939999999999</c:v>
                </c:pt>
                <c:pt idx="997">
                  <c:v>39.684260000000002</c:v>
                </c:pt>
                <c:pt idx="998">
                  <c:v>39.708640000000003</c:v>
                </c:pt>
                <c:pt idx="999">
                  <c:v>39.733879999999999</c:v>
                </c:pt>
                <c:pt idx="1000">
                  <c:v>39.749040000000001</c:v>
                </c:pt>
                <c:pt idx="1001">
                  <c:v>39.764420000000001</c:v>
                </c:pt>
                <c:pt idx="1002">
                  <c:v>39.781829999999999</c:v>
                </c:pt>
                <c:pt idx="1003">
                  <c:v>39.796199999999999</c:v>
                </c:pt>
                <c:pt idx="1004">
                  <c:v>39.813659999999999</c:v>
                </c:pt>
                <c:pt idx="1005">
                  <c:v>39.835099999999997</c:v>
                </c:pt>
                <c:pt idx="1006">
                  <c:v>39.860039999999998</c:v>
                </c:pt>
                <c:pt idx="1007">
                  <c:v>39.873289999999997</c:v>
                </c:pt>
                <c:pt idx="1008">
                  <c:v>39.891950000000001</c:v>
                </c:pt>
                <c:pt idx="1009">
                  <c:v>39.907580000000003</c:v>
                </c:pt>
                <c:pt idx="1010">
                  <c:v>39.923760000000001</c:v>
                </c:pt>
                <c:pt idx="1011">
                  <c:v>39.939830000000001</c:v>
                </c:pt>
                <c:pt idx="1012">
                  <c:v>39.957189999999997</c:v>
                </c:pt>
                <c:pt idx="1013">
                  <c:v>39.979280000000003</c:v>
                </c:pt>
                <c:pt idx="1014">
                  <c:v>40.004649999999998</c:v>
                </c:pt>
                <c:pt idx="1015">
                  <c:v>40.020879999999998</c:v>
                </c:pt>
                <c:pt idx="1016">
                  <c:v>40.036850000000001</c:v>
                </c:pt>
                <c:pt idx="1017">
                  <c:v>40.050840000000001</c:v>
                </c:pt>
                <c:pt idx="1018">
                  <c:v>40.069760000000002</c:v>
                </c:pt>
                <c:pt idx="1019">
                  <c:v>40.082340000000002</c:v>
                </c:pt>
                <c:pt idx="1020">
                  <c:v>40.107999999999997</c:v>
                </c:pt>
                <c:pt idx="1021">
                  <c:v>40.131459999999997</c:v>
                </c:pt>
                <c:pt idx="1022">
                  <c:v>40.14676</c:v>
                </c:pt>
                <c:pt idx="1023">
                  <c:v>40.164000000000001</c:v>
                </c:pt>
                <c:pt idx="1024">
                  <c:v>40.179200000000002</c:v>
                </c:pt>
                <c:pt idx="1025">
                  <c:v>40.196680000000001</c:v>
                </c:pt>
                <c:pt idx="1026">
                  <c:v>40.211060000000003</c:v>
                </c:pt>
                <c:pt idx="1027">
                  <c:v>40.234020000000001</c:v>
                </c:pt>
                <c:pt idx="1028">
                  <c:v>40.257950000000001</c:v>
                </c:pt>
                <c:pt idx="1029">
                  <c:v>40.275280000000002</c:v>
                </c:pt>
                <c:pt idx="1030">
                  <c:v>40.292580000000001</c:v>
                </c:pt>
                <c:pt idx="1031">
                  <c:v>40.308100000000003</c:v>
                </c:pt>
                <c:pt idx="1032">
                  <c:v>40.325000000000003</c:v>
                </c:pt>
                <c:pt idx="1033">
                  <c:v>40.340420000000002</c:v>
                </c:pt>
                <c:pt idx="1034">
                  <c:v>40.357320000000001</c:v>
                </c:pt>
                <c:pt idx="1035">
                  <c:v>40.380310000000001</c:v>
                </c:pt>
                <c:pt idx="1036">
                  <c:v>40.403619999999997</c:v>
                </c:pt>
                <c:pt idx="1037">
                  <c:v>40.420949999999998</c:v>
                </c:pt>
                <c:pt idx="1038">
                  <c:v>40.43817</c:v>
                </c:pt>
                <c:pt idx="1039">
                  <c:v>40.453919999999997</c:v>
                </c:pt>
                <c:pt idx="1040">
                  <c:v>40.469140000000003</c:v>
                </c:pt>
                <c:pt idx="1041">
                  <c:v>40.485239999999997</c:v>
                </c:pt>
                <c:pt idx="1042">
                  <c:v>40.508629999999997</c:v>
                </c:pt>
                <c:pt idx="1043">
                  <c:v>40.535600000000002</c:v>
                </c:pt>
                <c:pt idx="1044">
                  <c:v>40.550919999999998</c:v>
                </c:pt>
                <c:pt idx="1045">
                  <c:v>40.567259999999997</c:v>
                </c:pt>
                <c:pt idx="1046">
                  <c:v>40.583219999999997</c:v>
                </c:pt>
                <c:pt idx="1047">
                  <c:v>40.6</c:v>
                </c:pt>
                <c:pt idx="1048">
                  <c:v>40.616959999999999</c:v>
                </c:pt>
                <c:pt idx="1049">
                  <c:v>40.642000000000003</c:v>
                </c:pt>
                <c:pt idx="1050">
                  <c:v>40.664740000000002</c:v>
                </c:pt>
                <c:pt idx="1051">
                  <c:v>40.681350000000002</c:v>
                </c:pt>
                <c:pt idx="1052">
                  <c:v>40.697470000000003</c:v>
                </c:pt>
                <c:pt idx="1053">
                  <c:v>40.715510000000002</c:v>
                </c:pt>
                <c:pt idx="1054">
                  <c:v>40.729489999999998</c:v>
                </c:pt>
                <c:pt idx="1055">
                  <c:v>40.746310000000001</c:v>
                </c:pt>
                <c:pt idx="1056">
                  <c:v>40.763370000000002</c:v>
                </c:pt>
                <c:pt idx="1057">
                  <c:v>40.786580000000001</c:v>
                </c:pt>
                <c:pt idx="1058">
                  <c:v>40.812660000000001</c:v>
                </c:pt>
                <c:pt idx="1059">
                  <c:v>40.828980000000001</c:v>
                </c:pt>
                <c:pt idx="1060">
                  <c:v>40.845190000000002</c:v>
                </c:pt>
                <c:pt idx="1061">
                  <c:v>40.861350000000002</c:v>
                </c:pt>
                <c:pt idx="1062">
                  <c:v>40.877679999999998</c:v>
                </c:pt>
                <c:pt idx="1063">
                  <c:v>40.894680000000001</c:v>
                </c:pt>
                <c:pt idx="1064">
                  <c:v>40.917909999999999</c:v>
                </c:pt>
                <c:pt idx="1065">
                  <c:v>40.942309999999999</c:v>
                </c:pt>
                <c:pt idx="1066">
                  <c:v>40.960900000000002</c:v>
                </c:pt>
                <c:pt idx="1067">
                  <c:v>40.974240000000002</c:v>
                </c:pt>
                <c:pt idx="1068">
                  <c:v>40.993000000000002</c:v>
                </c:pt>
                <c:pt idx="1069">
                  <c:v>41.006100000000004</c:v>
                </c:pt>
                <c:pt idx="1070">
                  <c:v>41.024340000000002</c:v>
                </c:pt>
                <c:pt idx="1071">
                  <c:v>41.049619999999997</c:v>
                </c:pt>
                <c:pt idx="1072">
                  <c:v>41.073459999999997</c:v>
                </c:pt>
                <c:pt idx="1073">
                  <c:v>41.090350000000001</c:v>
                </c:pt>
                <c:pt idx="1074">
                  <c:v>41.105139999999999</c:v>
                </c:pt>
                <c:pt idx="1075">
                  <c:v>41.124220000000001</c:v>
                </c:pt>
                <c:pt idx="1076">
                  <c:v>41.140239999999999</c:v>
                </c:pt>
                <c:pt idx="1077">
                  <c:v>41.154600000000002</c:v>
                </c:pt>
                <c:pt idx="1078">
                  <c:v>41.16957</c:v>
                </c:pt>
                <c:pt idx="1079">
                  <c:v>41.19706</c:v>
                </c:pt>
                <c:pt idx="1080">
                  <c:v>41.220590000000001</c:v>
                </c:pt>
                <c:pt idx="1081">
                  <c:v>41.238100000000003</c:v>
                </c:pt>
                <c:pt idx="1082">
                  <c:v>41.255189999999999</c:v>
                </c:pt>
                <c:pt idx="1083">
                  <c:v>41.270699999999998</c:v>
                </c:pt>
                <c:pt idx="1084">
                  <c:v>41.287390000000002</c:v>
                </c:pt>
                <c:pt idx="1085">
                  <c:v>41.304450000000003</c:v>
                </c:pt>
                <c:pt idx="1086">
                  <c:v>41.328220000000002</c:v>
                </c:pt>
                <c:pt idx="1087">
                  <c:v>41.350740000000002</c:v>
                </c:pt>
                <c:pt idx="1088">
                  <c:v>41.367220000000003</c:v>
                </c:pt>
                <c:pt idx="1089">
                  <c:v>41.384099999999997</c:v>
                </c:pt>
                <c:pt idx="1090">
                  <c:v>41.401879999999998</c:v>
                </c:pt>
                <c:pt idx="1091">
                  <c:v>41.419110000000003</c:v>
                </c:pt>
                <c:pt idx="1092">
                  <c:v>41.435279999999999</c:v>
                </c:pt>
                <c:pt idx="1093">
                  <c:v>41.459110000000003</c:v>
                </c:pt>
                <c:pt idx="1094">
                  <c:v>41.485019999999999</c:v>
                </c:pt>
                <c:pt idx="1095">
                  <c:v>41.50188</c:v>
                </c:pt>
                <c:pt idx="1096">
                  <c:v>41.518709999999999</c:v>
                </c:pt>
                <c:pt idx="1097">
                  <c:v>41.534889999999997</c:v>
                </c:pt>
                <c:pt idx="1098">
                  <c:v>41.551470000000002</c:v>
                </c:pt>
                <c:pt idx="1099">
                  <c:v>41.566110000000002</c:v>
                </c:pt>
                <c:pt idx="1100">
                  <c:v>41.583689999999997</c:v>
                </c:pt>
                <c:pt idx="1101">
                  <c:v>41.607970000000002</c:v>
                </c:pt>
                <c:pt idx="1102">
                  <c:v>41.634320000000002</c:v>
                </c:pt>
                <c:pt idx="1103">
                  <c:v>41.652200000000001</c:v>
                </c:pt>
                <c:pt idx="1104">
                  <c:v>41.666310000000003</c:v>
                </c:pt>
                <c:pt idx="1105">
                  <c:v>41.684019999999997</c:v>
                </c:pt>
                <c:pt idx="1106">
                  <c:v>41.6995</c:v>
                </c:pt>
                <c:pt idx="1107">
                  <c:v>41.714599999999997</c:v>
                </c:pt>
                <c:pt idx="1108">
                  <c:v>41.738529999999997</c:v>
                </c:pt>
                <c:pt idx="1109">
                  <c:v>41.764600000000002</c:v>
                </c:pt>
                <c:pt idx="1110">
                  <c:v>41.783059999999999</c:v>
                </c:pt>
                <c:pt idx="1111">
                  <c:v>41.797699999999999</c:v>
                </c:pt>
                <c:pt idx="1112">
                  <c:v>41.81512</c:v>
                </c:pt>
                <c:pt idx="1113">
                  <c:v>41.831150000000001</c:v>
                </c:pt>
                <c:pt idx="1114">
                  <c:v>41.851120000000002</c:v>
                </c:pt>
                <c:pt idx="1115">
                  <c:v>41.873429999999999</c:v>
                </c:pt>
                <c:pt idx="1116">
                  <c:v>41.897979999999997</c:v>
                </c:pt>
                <c:pt idx="1117">
                  <c:v>41.914949999999997</c:v>
                </c:pt>
                <c:pt idx="1118">
                  <c:v>41.932659999999998</c:v>
                </c:pt>
                <c:pt idx="1119">
                  <c:v>41.949930000000002</c:v>
                </c:pt>
                <c:pt idx="1120">
                  <c:v>41.965150000000001</c:v>
                </c:pt>
                <c:pt idx="1121">
                  <c:v>41.982480000000002</c:v>
                </c:pt>
                <c:pt idx="1122">
                  <c:v>41.999360000000003</c:v>
                </c:pt>
                <c:pt idx="1123">
                  <c:v>42.02422</c:v>
                </c:pt>
                <c:pt idx="1124">
                  <c:v>42.049900000000001</c:v>
                </c:pt>
                <c:pt idx="1125">
                  <c:v>42.064549999999997</c:v>
                </c:pt>
                <c:pt idx="1126">
                  <c:v>42.082970000000003</c:v>
                </c:pt>
                <c:pt idx="1127">
                  <c:v>42.097700000000003</c:v>
                </c:pt>
                <c:pt idx="1128">
                  <c:v>42.117310000000003</c:v>
                </c:pt>
                <c:pt idx="1129">
                  <c:v>42.13214</c:v>
                </c:pt>
                <c:pt idx="1130">
                  <c:v>42.159979999999997</c:v>
                </c:pt>
                <c:pt idx="1131">
                  <c:v>42.182839999999999</c:v>
                </c:pt>
                <c:pt idx="1132">
                  <c:v>42.200040000000001</c:v>
                </c:pt>
                <c:pt idx="1133">
                  <c:v>42.218440000000001</c:v>
                </c:pt>
                <c:pt idx="1134">
                  <c:v>42.233150000000002</c:v>
                </c:pt>
                <c:pt idx="1135">
                  <c:v>42.250779999999999</c:v>
                </c:pt>
                <c:pt idx="1136">
                  <c:v>42.268590000000003</c:v>
                </c:pt>
                <c:pt idx="1137">
                  <c:v>42.291539999999998</c:v>
                </c:pt>
                <c:pt idx="1138">
                  <c:v>42.318840000000002</c:v>
                </c:pt>
                <c:pt idx="1139">
                  <c:v>42.336570000000002</c:v>
                </c:pt>
                <c:pt idx="1140">
                  <c:v>42.351660000000003</c:v>
                </c:pt>
                <c:pt idx="1141">
                  <c:v>42.369810000000001</c:v>
                </c:pt>
                <c:pt idx="1142">
                  <c:v>42.385440000000003</c:v>
                </c:pt>
                <c:pt idx="1143">
                  <c:v>42.401479999999999</c:v>
                </c:pt>
                <c:pt idx="1144">
                  <c:v>42.419460000000001</c:v>
                </c:pt>
                <c:pt idx="1145">
                  <c:v>42.445889999999999</c:v>
                </c:pt>
                <c:pt idx="1146">
                  <c:v>42.469360000000002</c:v>
                </c:pt>
                <c:pt idx="1147">
                  <c:v>42.486629999999998</c:v>
                </c:pt>
                <c:pt idx="1148">
                  <c:v>42.503860000000003</c:v>
                </c:pt>
                <c:pt idx="1149">
                  <c:v>42.519329999999997</c:v>
                </c:pt>
                <c:pt idx="1150">
                  <c:v>42.538539999999998</c:v>
                </c:pt>
                <c:pt idx="1151">
                  <c:v>42.553800000000003</c:v>
                </c:pt>
                <c:pt idx="1152">
                  <c:v>42.580350000000003</c:v>
                </c:pt>
                <c:pt idx="1153">
                  <c:v>42.604320000000001</c:v>
                </c:pt>
                <c:pt idx="1154">
                  <c:v>42.620370000000001</c:v>
                </c:pt>
                <c:pt idx="1155">
                  <c:v>42.635129999999997</c:v>
                </c:pt>
                <c:pt idx="1156">
                  <c:v>42.65522</c:v>
                </c:pt>
                <c:pt idx="1157">
                  <c:v>42.672840000000001</c:v>
                </c:pt>
                <c:pt idx="1158">
                  <c:v>42.691119999999998</c:v>
                </c:pt>
                <c:pt idx="1159">
                  <c:v>42.714120000000001</c:v>
                </c:pt>
                <c:pt idx="1160">
                  <c:v>42.741140000000001</c:v>
                </c:pt>
                <c:pt idx="1161">
                  <c:v>42.75459</c:v>
                </c:pt>
                <c:pt idx="1162">
                  <c:v>42.772500000000001</c:v>
                </c:pt>
                <c:pt idx="1163">
                  <c:v>42.790660000000003</c:v>
                </c:pt>
                <c:pt idx="1164">
                  <c:v>42.805970000000002</c:v>
                </c:pt>
                <c:pt idx="1165">
                  <c:v>42.8247</c:v>
                </c:pt>
                <c:pt idx="1166">
                  <c:v>42.839680000000001</c:v>
                </c:pt>
                <c:pt idx="1167">
                  <c:v>42.865630000000003</c:v>
                </c:pt>
                <c:pt idx="1168">
                  <c:v>42.892409999999998</c:v>
                </c:pt>
                <c:pt idx="1169">
                  <c:v>42.909869999999998</c:v>
                </c:pt>
                <c:pt idx="1170">
                  <c:v>42.925440000000002</c:v>
                </c:pt>
                <c:pt idx="1171">
                  <c:v>42.943480000000001</c:v>
                </c:pt>
                <c:pt idx="1172">
                  <c:v>42.957610000000003</c:v>
                </c:pt>
                <c:pt idx="1173">
                  <c:v>42.975859999999997</c:v>
                </c:pt>
                <c:pt idx="1174">
                  <c:v>43.002160000000003</c:v>
                </c:pt>
                <c:pt idx="1175">
                  <c:v>43.027520000000003</c:v>
                </c:pt>
                <c:pt idx="1176">
                  <c:v>43.042969999999997</c:v>
                </c:pt>
                <c:pt idx="1177">
                  <c:v>43.060070000000003</c:v>
                </c:pt>
                <c:pt idx="1178">
                  <c:v>43.078539999999997</c:v>
                </c:pt>
                <c:pt idx="1179">
                  <c:v>43.09384</c:v>
                </c:pt>
                <c:pt idx="1180">
                  <c:v>43.112960000000001</c:v>
                </c:pt>
                <c:pt idx="1181">
                  <c:v>43.137999999999998</c:v>
                </c:pt>
                <c:pt idx="1182">
                  <c:v>43.16283</c:v>
                </c:pt>
                <c:pt idx="1183">
                  <c:v>43.179940000000002</c:v>
                </c:pt>
                <c:pt idx="1184">
                  <c:v>43.1952</c:v>
                </c:pt>
                <c:pt idx="1185">
                  <c:v>43.215040000000002</c:v>
                </c:pt>
                <c:pt idx="1186">
                  <c:v>43.229779999999998</c:v>
                </c:pt>
                <c:pt idx="1187">
                  <c:v>43.248139999999999</c:v>
                </c:pt>
                <c:pt idx="1188">
                  <c:v>43.262619999999998</c:v>
                </c:pt>
                <c:pt idx="1189">
                  <c:v>43.290660000000003</c:v>
                </c:pt>
                <c:pt idx="1190">
                  <c:v>43.315980000000003</c:v>
                </c:pt>
                <c:pt idx="1191">
                  <c:v>43.33296</c:v>
                </c:pt>
                <c:pt idx="1192">
                  <c:v>43.349469999999997</c:v>
                </c:pt>
                <c:pt idx="1193">
                  <c:v>43.367890000000003</c:v>
                </c:pt>
                <c:pt idx="1194">
                  <c:v>43.384340000000002</c:v>
                </c:pt>
                <c:pt idx="1195">
                  <c:v>43.402520000000003</c:v>
                </c:pt>
                <c:pt idx="1196">
                  <c:v>43.426279999999998</c:v>
                </c:pt>
                <c:pt idx="1197">
                  <c:v>43.452869999999997</c:v>
                </c:pt>
                <c:pt idx="1198">
                  <c:v>43.470959999999998</c:v>
                </c:pt>
                <c:pt idx="1199">
                  <c:v>43.486260000000001</c:v>
                </c:pt>
                <c:pt idx="1200">
                  <c:v>43.50394</c:v>
                </c:pt>
                <c:pt idx="1201">
                  <c:v>43.522080000000003</c:v>
                </c:pt>
                <c:pt idx="1202">
                  <c:v>43.539290000000001</c:v>
                </c:pt>
                <c:pt idx="1203">
                  <c:v>43.564140000000002</c:v>
                </c:pt>
                <c:pt idx="1204">
                  <c:v>43.591059999999999</c:v>
                </c:pt>
                <c:pt idx="1205">
                  <c:v>43.606520000000003</c:v>
                </c:pt>
                <c:pt idx="1206">
                  <c:v>43.622790000000002</c:v>
                </c:pt>
                <c:pt idx="1207">
                  <c:v>43.642060000000001</c:v>
                </c:pt>
                <c:pt idx="1208">
                  <c:v>43.658329999999999</c:v>
                </c:pt>
                <c:pt idx="1209">
                  <c:v>43.676130000000001</c:v>
                </c:pt>
                <c:pt idx="1210">
                  <c:v>43.693800000000003</c:v>
                </c:pt>
                <c:pt idx="1211">
                  <c:v>43.718240000000002</c:v>
                </c:pt>
                <c:pt idx="1212">
                  <c:v>43.743720000000003</c:v>
                </c:pt>
                <c:pt idx="1213">
                  <c:v>43.760719999999999</c:v>
                </c:pt>
                <c:pt idx="1214">
                  <c:v>43.778080000000003</c:v>
                </c:pt>
                <c:pt idx="1215">
                  <c:v>43.796149999999997</c:v>
                </c:pt>
                <c:pt idx="1216">
                  <c:v>43.812469999999998</c:v>
                </c:pt>
                <c:pt idx="1217">
                  <c:v>43.829599999999999</c:v>
                </c:pt>
                <c:pt idx="1218">
                  <c:v>43.856400000000001</c:v>
                </c:pt>
                <c:pt idx="1219">
                  <c:v>43.880740000000003</c:v>
                </c:pt>
                <c:pt idx="1220">
                  <c:v>43.899259999999998</c:v>
                </c:pt>
                <c:pt idx="1221">
                  <c:v>43.916969999999999</c:v>
                </c:pt>
                <c:pt idx="1222">
                  <c:v>43.93291</c:v>
                </c:pt>
                <c:pt idx="1223">
                  <c:v>43.948799999999999</c:v>
                </c:pt>
                <c:pt idx="1224">
                  <c:v>43.966679999999997</c:v>
                </c:pt>
                <c:pt idx="1225">
                  <c:v>43.993729999999999</c:v>
                </c:pt>
                <c:pt idx="1226">
                  <c:v>44.019840000000002</c:v>
                </c:pt>
                <c:pt idx="1227">
                  <c:v>44.037500000000001</c:v>
                </c:pt>
                <c:pt idx="1228">
                  <c:v>44.055520000000001</c:v>
                </c:pt>
                <c:pt idx="1229">
                  <c:v>44.071599999999997</c:v>
                </c:pt>
                <c:pt idx="1230">
                  <c:v>44.088810000000002</c:v>
                </c:pt>
                <c:pt idx="1231">
                  <c:v>44.104100000000003</c:v>
                </c:pt>
                <c:pt idx="1232">
                  <c:v>44.122399999999999</c:v>
                </c:pt>
                <c:pt idx="1233">
                  <c:v>44.149470000000001</c:v>
                </c:pt>
                <c:pt idx="1234">
                  <c:v>44.17586</c:v>
                </c:pt>
                <c:pt idx="1235">
                  <c:v>44.190539999999999</c:v>
                </c:pt>
                <c:pt idx="1236">
                  <c:v>44.209530000000001</c:v>
                </c:pt>
                <c:pt idx="1237">
                  <c:v>44.224780000000003</c:v>
                </c:pt>
                <c:pt idx="1238">
                  <c:v>44.24183</c:v>
                </c:pt>
                <c:pt idx="1239">
                  <c:v>44.260649999999998</c:v>
                </c:pt>
                <c:pt idx="1240">
                  <c:v>44.28528</c:v>
                </c:pt>
                <c:pt idx="1241">
                  <c:v>44.310899999999997</c:v>
                </c:pt>
                <c:pt idx="1242">
                  <c:v>44.329219999999999</c:v>
                </c:pt>
                <c:pt idx="1243">
                  <c:v>44.346600000000002</c:v>
                </c:pt>
                <c:pt idx="1244">
                  <c:v>44.364609999999999</c:v>
                </c:pt>
                <c:pt idx="1245">
                  <c:v>44.379730000000002</c:v>
                </c:pt>
                <c:pt idx="1246">
                  <c:v>44.400269999999999</c:v>
                </c:pt>
                <c:pt idx="1247">
                  <c:v>44.423639999999999</c:v>
                </c:pt>
                <c:pt idx="1248">
                  <c:v>44.4514</c:v>
                </c:pt>
                <c:pt idx="1249">
                  <c:v>44.467089999999999</c:v>
                </c:pt>
                <c:pt idx="1250">
                  <c:v>44.484900000000003</c:v>
                </c:pt>
                <c:pt idx="1251">
                  <c:v>44.501069999999999</c:v>
                </c:pt>
                <c:pt idx="1252">
                  <c:v>44.52084</c:v>
                </c:pt>
                <c:pt idx="1253">
                  <c:v>44.538469999999997</c:v>
                </c:pt>
                <c:pt idx="1254">
                  <c:v>44.552860000000003</c:v>
                </c:pt>
                <c:pt idx="1255">
                  <c:v>44.5809</c:v>
                </c:pt>
                <c:pt idx="1256">
                  <c:v>44.605379999999997</c:v>
                </c:pt>
                <c:pt idx="1257">
                  <c:v>44.622750000000003</c:v>
                </c:pt>
                <c:pt idx="1258">
                  <c:v>44.640680000000003</c:v>
                </c:pt>
                <c:pt idx="1259">
                  <c:v>44.654220000000002</c:v>
                </c:pt>
                <c:pt idx="1260">
                  <c:v>44.67418</c:v>
                </c:pt>
                <c:pt idx="1261">
                  <c:v>44.692500000000003</c:v>
                </c:pt>
                <c:pt idx="1262">
                  <c:v>44.717500000000001</c:v>
                </c:pt>
                <c:pt idx="1263">
                  <c:v>44.741</c:v>
                </c:pt>
                <c:pt idx="1264">
                  <c:v>44.758580000000002</c:v>
                </c:pt>
                <c:pt idx="1265">
                  <c:v>44.78098</c:v>
                </c:pt>
                <c:pt idx="1266">
                  <c:v>44.794739999999997</c:v>
                </c:pt>
                <c:pt idx="1267">
                  <c:v>44.81382</c:v>
                </c:pt>
                <c:pt idx="1268">
                  <c:v>44.829689999999999</c:v>
                </c:pt>
                <c:pt idx="1269">
                  <c:v>44.855339999999998</c:v>
                </c:pt>
                <c:pt idx="1270">
                  <c:v>44.881799999999998</c:v>
                </c:pt>
                <c:pt idx="1271">
                  <c:v>44.898760000000003</c:v>
                </c:pt>
                <c:pt idx="1272">
                  <c:v>44.918520000000001</c:v>
                </c:pt>
                <c:pt idx="1273">
                  <c:v>44.93468</c:v>
                </c:pt>
                <c:pt idx="1274">
                  <c:v>44.949840000000002</c:v>
                </c:pt>
                <c:pt idx="1275">
                  <c:v>44.96942</c:v>
                </c:pt>
                <c:pt idx="1276">
                  <c:v>44.984139999999996</c:v>
                </c:pt>
                <c:pt idx="1277">
                  <c:v>45.011159999999997</c:v>
                </c:pt>
                <c:pt idx="1278">
                  <c:v>45.036250000000003</c:v>
                </c:pt>
                <c:pt idx="1279">
                  <c:v>45.054459999999999</c:v>
                </c:pt>
                <c:pt idx="1280">
                  <c:v>45.073480000000004</c:v>
                </c:pt>
                <c:pt idx="1281">
                  <c:v>45.09008</c:v>
                </c:pt>
                <c:pt idx="1282">
                  <c:v>45.109299999999998</c:v>
                </c:pt>
                <c:pt idx="1283">
                  <c:v>45.126840000000001</c:v>
                </c:pt>
                <c:pt idx="1284">
                  <c:v>45.151479999999999</c:v>
                </c:pt>
                <c:pt idx="1285">
                  <c:v>45.177289999999999</c:v>
                </c:pt>
                <c:pt idx="1286">
                  <c:v>45.194800000000001</c:v>
                </c:pt>
                <c:pt idx="1287">
                  <c:v>45.21031</c:v>
                </c:pt>
                <c:pt idx="1288">
                  <c:v>45.22898</c:v>
                </c:pt>
                <c:pt idx="1289">
                  <c:v>45.244900000000001</c:v>
                </c:pt>
                <c:pt idx="1290">
                  <c:v>45.264200000000002</c:v>
                </c:pt>
                <c:pt idx="1291">
                  <c:v>45.289940000000001</c:v>
                </c:pt>
                <c:pt idx="1292">
                  <c:v>45.31776</c:v>
                </c:pt>
                <c:pt idx="1293">
                  <c:v>45.332740000000001</c:v>
                </c:pt>
                <c:pt idx="1294">
                  <c:v>45.35</c:v>
                </c:pt>
                <c:pt idx="1295">
                  <c:v>45.36748</c:v>
                </c:pt>
                <c:pt idx="1296">
                  <c:v>45.382890000000003</c:v>
                </c:pt>
                <c:pt idx="1297">
                  <c:v>45.402970000000003</c:v>
                </c:pt>
                <c:pt idx="1298">
                  <c:v>45.4208</c:v>
                </c:pt>
                <c:pt idx="1299">
                  <c:v>45.446300000000001</c:v>
                </c:pt>
                <c:pt idx="1300">
                  <c:v>45.472340000000003</c:v>
                </c:pt>
                <c:pt idx="1301">
                  <c:v>45.48856</c:v>
                </c:pt>
                <c:pt idx="1302">
                  <c:v>45.507280000000002</c:v>
                </c:pt>
                <c:pt idx="1303">
                  <c:v>45.525060000000003</c:v>
                </c:pt>
                <c:pt idx="1304">
                  <c:v>45.54204</c:v>
                </c:pt>
                <c:pt idx="1305">
                  <c:v>45.557949999999998</c:v>
                </c:pt>
                <c:pt idx="1306">
                  <c:v>45.584560000000003</c:v>
                </c:pt>
                <c:pt idx="1307">
                  <c:v>45.609020000000001</c:v>
                </c:pt>
                <c:pt idx="1308">
                  <c:v>45.628219999999999</c:v>
                </c:pt>
                <c:pt idx="1309">
                  <c:v>45.646180000000001</c:v>
                </c:pt>
                <c:pt idx="1310">
                  <c:v>45.664059999999999</c:v>
                </c:pt>
                <c:pt idx="1311">
                  <c:v>45.678379999999997</c:v>
                </c:pt>
                <c:pt idx="1312">
                  <c:v>45.699240000000003</c:v>
                </c:pt>
                <c:pt idx="1313">
                  <c:v>45.722799999999999</c:v>
                </c:pt>
                <c:pt idx="1314">
                  <c:v>45.750700000000002</c:v>
                </c:pt>
                <c:pt idx="1315">
                  <c:v>45.769390000000001</c:v>
                </c:pt>
                <c:pt idx="1316">
                  <c:v>45.787460000000003</c:v>
                </c:pt>
                <c:pt idx="1317">
                  <c:v>45.801499999999997</c:v>
                </c:pt>
                <c:pt idx="1318">
                  <c:v>45.818519999999999</c:v>
                </c:pt>
                <c:pt idx="1319">
                  <c:v>45.837260000000001</c:v>
                </c:pt>
                <c:pt idx="1320">
                  <c:v>45.85425</c:v>
                </c:pt>
                <c:pt idx="1321">
                  <c:v>45.880319999999998</c:v>
                </c:pt>
                <c:pt idx="1322">
                  <c:v>45.906019999999998</c:v>
                </c:pt>
                <c:pt idx="1323">
                  <c:v>45.924239999999998</c:v>
                </c:pt>
                <c:pt idx="1324">
                  <c:v>45.940159999999999</c:v>
                </c:pt>
                <c:pt idx="1325">
                  <c:v>45.957799999999999</c:v>
                </c:pt>
                <c:pt idx="1326">
                  <c:v>45.976599999999998</c:v>
                </c:pt>
                <c:pt idx="1327">
                  <c:v>45.994459999999997</c:v>
                </c:pt>
                <c:pt idx="1328">
                  <c:v>46.019019999999998</c:v>
                </c:pt>
                <c:pt idx="1329">
                  <c:v>46.045940000000002</c:v>
                </c:pt>
                <c:pt idx="1330">
                  <c:v>46.065159999999999</c:v>
                </c:pt>
                <c:pt idx="1331">
                  <c:v>46.079830000000001</c:v>
                </c:pt>
                <c:pt idx="1332">
                  <c:v>46.09628</c:v>
                </c:pt>
                <c:pt idx="1333">
                  <c:v>46.113819999999997</c:v>
                </c:pt>
                <c:pt idx="1334">
                  <c:v>46.132739999999998</c:v>
                </c:pt>
                <c:pt idx="1335">
                  <c:v>46.158859999999997</c:v>
                </c:pt>
                <c:pt idx="1336">
                  <c:v>46.185560000000002</c:v>
                </c:pt>
                <c:pt idx="1337">
                  <c:v>46.201619999999998</c:v>
                </c:pt>
                <c:pt idx="1338">
                  <c:v>46.220460000000003</c:v>
                </c:pt>
                <c:pt idx="1339">
                  <c:v>46.237540000000003</c:v>
                </c:pt>
                <c:pt idx="1340">
                  <c:v>46.25479</c:v>
                </c:pt>
                <c:pt idx="1341">
                  <c:v>46.270539999999997</c:v>
                </c:pt>
                <c:pt idx="1342">
                  <c:v>46.288420000000002</c:v>
                </c:pt>
                <c:pt idx="1343">
                  <c:v>46.31682</c:v>
                </c:pt>
                <c:pt idx="1344">
                  <c:v>46.343809999999998</c:v>
                </c:pt>
                <c:pt idx="1345">
                  <c:v>46.359960000000001</c:v>
                </c:pt>
                <c:pt idx="1346">
                  <c:v>46.376759999999997</c:v>
                </c:pt>
                <c:pt idx="1347">
                  <c:v>46.393120000000003</c:v>
                </c:pt>
                <c:pt idx="1348">
                  <c:v>46.411189999999998</c:v>
                </c:pt>
                <c:pt idx="1349">
                  <c:v>46.429160000000003</c:v>
                </c:pt>
                <c:pt idx="1350">
                  <c:v>46.45561</c:v>
                </c:pt>
                <c:pt idx="1351">
                  <c:v>46.482019999999999</c:v>
                </c:pt>
                <c:pt idx="1352">
                  <c:v>46.499099999999999</c:v>
                </c:pt>
                <c:pt idx="1353">
                  <c:v>46.514499999999998</c:v>
                </c:pt>
                <c:pt idx="1354">
                  <c:v>46.531210000000002</c:v>
                </c:pt>
                <c:pt idx="1355">
                  <c:v>46.551169999999999</c:v>
                </c:pt>
                <c:pt idx="1356">
                  <c:v>46.567259999999997</c:v>
                </c:pt>
                <c:pt idx="1357">
                  <c:v>46.59366</c:v>
                </c:pt>
                <c:pt idx="1358">
                  <c:v>46.61918</c:v>
                </c:pt>
                <c:pt idx="1359">
                  <c:v>46.638739999999999</c:v>
                </c:pt>
                <c:pt idx="1360">
                  <c:v>46.655670000000001</c:v>
                </c:pt>
                <c:pt idx="1361">
                  <c:v>46.672289999999997</c:v>
                </c:pt>
                <c:pt idx="1362">
                  <c:v>46.69117</c:v>
                </c:pt>
                <c:pt idx="1363">
                  <c:v>46.709739999999996</c:v>
                </c:pt>
                <c:pt idx="1364">
                  <c:v>46.725920000000002</c:v>
                </c:pt>
                <c:pt idx="1365">
                  <c:v>46.75094</c:v>
                </c:pt>
                <c:pt idx="1366">
                  <c:v>46.77713</c:v>
                </c:pt>
                <c:pt idx="1367">
                  <c:v>46.795470000000002</c:v>
                </c:pt>
                <c:pt idx="1368">
                  <c:v>46.813099999999999</c:v>
                </c:pt>
                <c:pt idx="1369">
                  <c:v>46.831000000000003</c:v>
                </c:pt>
                <c:pt idx="1370">
                  <c:v>46.848100000000002</c:v>
                </c:pt>
                <c:pt idx="1371">
                  <c:v>46.8645</c:v>
                </c:pt>
                <c:pt idx="1372">
                  <c:v>46.891199999999998</c:v>
                </c:pt>
                <c:pt idx="1373">
                  <c:v>46.91704</c:v>
                </c:pt>
                <c:pt idx="1374">
                  <c:v>46.93336</c:v>
                </c:pt>
                <c:pt idx="1375">
                  <c:v>46.952039999999997</c:v>
                </c:pt>
                <c:pt idx="1376">
                  <c:v>46.969650000000001</c:v>
                </c:pt>
                <c:pt idx="1377">
                  <c:v>46.984720000000003</c:v>
                </c:pt>
                <c:pt idx="1378">
                  <c:v>47.004399999999997</c:v>
                </c:pt>
                <c:pt idx="1379">
                  <c:v>47.030329999999999</c:v>
                </c:pt>
                <c:pt idx="1380">
                  <c:v>47.054960000000001</c:v>
                </c:pt>
                <c:pt idx="1381">
                  <c:v>47.07461</c:v>
                </c:pt>
                <c:pt idx="1382">
                  <c:v>47.091439999999999</c:v>
                </c:pt>
                <c:pt idx="1383">
                  <c:v>47.106499999999997</c:v>
                </c:pt>
                <c:pt idx="1384">
                  <c:v>47.127380000000002</c:v>
                </c:pt>
                <c:pt idx="1385">
                  <c:v>47.141350000000003</c:v>
                </c:pt>
                <c:pt idx="1386">
                  <c:v>47.162239999999997</c:v>
                </c:pt>
                <c:pt idx="1387">
                  <c:v>47.186399999999999</c:v>
                </c:pt>
                <c:pt idx="1388">
                  <c:v>47.211739999999999</c:v>
                </c:pt>
                <c:pt idx="1389">
                  <c:v>47.226959999999998</c:v>
                </c:pt>
                <c:pt idx="1390">
                  <c:v>47.246789999999997</c:v>
                </c:pt>
                <c:pt idx="1391">
                  <c:v>47.264139999999998</c:v>
                </c:pt>
                <c:pt idx="1392">
                  <c:v>47.281019999999998</c:v>
                </c:pt>
                <c:pt idx="1393">
                  <c:v>47.299489999999999</c:v>
                </c:pt>
                <c:pt idx="1394">
                  <c:v>47.326039999999999</c:v>
                </c:pt>
                <c:pt idx="1395">
                  <c:v>47.352080000000001</c:v>
                </c:pt>
                <c:pt idx="1396">
                  <c:v>47.36956</c:v>
                </c:pt>
                <c:pt idx="1397">
                  <c:v>47.387650000000001</c:v>
                </c:pt>
                <c:pt idx="1398">
                  <c:v>47.4041</c:v>
                </c:pt>
                <c:pt idx="1399">
                  <c:v>47.421979999999998</c:v>
                </c:pt>
                <c:pt idx="1400">
                  <c:v>47.440829999999998</c:v>
                </c:pt>
                <c:pt idx="1401">
                  <c:v>47.4634</c:v>
                </c:pt>
                <c:pt idx="1402">
                  <c:v>47.492910000000002</c:v>
                </c:pt>
                <c:pt idx="1403">
                  <c:v>47.509799999999998</c:v>
                </c:pt>
                <c:pt idx="1404">
                  <c:v>47.524540000000002</c:v>
                </c:pt>
                <c:pt idx="1405">
                  <c:v>47.544670000000004</c:v>
                </c:pt>
                <c:pt idx="1406">
                  <c:v>47.564590000000003</c:v>
                </c:pt>
                <c:pt idx="1407">
                  <c:v>47.578150000000001</c:v>
                </c:pt>
                <c:pt idx="1408">
                  <c:v>47.598280000000003</c:v>
                </c:pt>
                <c:pt idx="1409">
                  <c:v>47.622970000000002</c:v>
                </c:pt>
                <c:pt idx="1410">
                  <c:v>47.648739999999997</c:v>
                </c:pt>
                <c:pt idx="1411">
                  <c:v>47.666620000000002</c:v>
                </c:pt>
                <c:pt idx="1412">
                  <c:v>47.683129999999998</c:v>
                </c:pt>
                <c:pt idx="1413">
                  <c:v>47.701000000000001</c:v>
                </c:pt>
                <c:pt idx="1414">
                  <c:v>47.718000000000004</c:v>
                </c:pt>
                <c:pt idx="1415">
                  <c:v>47.736519999999999</c:v>
                </c:pt>
                <c:pt idx="1416">
                  <c:v>47.76088</c:v>
                </c:pt>
                <c:pt idx="1417">
                  <c:v>47.788049999999998</c:v>
                </c:pt>
                <c:pt idx="1418">
                  <c:v>47.80498</c:v>
                </c:pt>
                <c:pt idx="1419">
                  <c:v>47.820929999999997</c:v>
                </c:pt>
                <c:pt idx="1420">
                  <c:v>47.84064</c:v>
                </c:pt>
                <c:pt idx="1421">
                  <c:v>47.857579999999999</c:v>
                </c:pt>
                <c:pt idx="1422">
                  <c:v>47.873719999999999</c:v>
                </c:pt>
                <c:pt idx="1423">
                  <c:v>47.900680000000001</c:v>
                </c:pt>
                <c:pt idx="1424">
                  <c:v>47.927729999999997</c:v>
                </c:pt>
                <c:pt idx="1425">
                  <c:v>47.945270000000001</c:v>
                </c:pt>
                <c:pt idx="1426">
                  <c:v>47.961300000000001</c:v>
                </c:pt>
                <c:pt idx="1427">
                  <c:v>47.981099999999998</c:v>
                </c:pt>
                <c:pt idx="1428">
                  <c:v>47.998480000000001</c:v>
                </c:pt>
                <c:pt idx="1429">
                  <c:v>48.01623</c:v>
                </c:pt>
                <c:pt idx="1430">
                  <c:v>48.033790000000003</c:v>
                </c:pt>
                <c:pt idx="1431">
                  <c:v>48.057690000000001</c:v>
                </c:pt>
                <c:pt idx="1432">
                  <c:v>48.08466</c:v>
                </c:pt>
                <c:pt idx="1433">
                  <c:v>48.100879999999997</c:v>
                </c:pt>
                <c:pt idx="1434">
                  <c:v>48.118830000000003</c:v>
                </c:pt>
                <c:pt idx="1435">
                  <c:v>48.135159999999999</c:v>
                </c:pt>
                <c:pt idx="1436">
                  <c:v>48.15287</c:v>
                </c:pt>
                <c:pt idx="1437">
                  <c:v>48.17174</c:v>
                </c:pt>
                <c:pt idx="1438">
                  <c:v>48.197090000000003</c:v>
                </c:pt>
                <c:pt idx="1439">
                  <c:v>48.222969999999997</c:v>
                </c:pt>
                <c:pt idx="1440">
                  <c:v>48.238439999999997</c:v>
                </c:pt>
                <c:pt idx="1441">
                  <c:v>48.256459999999997</c:v>
                </c:pt>
                <c:pt idx="1442">
                  <c:v>48.273800000000001</c:v>
                </c:pt>
                <c:pt idx="1443">
                  <c:v>48.292969999999997</c:v>
                </c:pt>
                <c:pt idx="1444">
                  <c:v>48.308369999999996</c:v>
                </c:pt>
                <c:pt idx="1445">
                  <c:v>48.335599999999999</c:v>
                </c:pt>
                <c:pt idx="1446">
                  <c:v>48.362340000000003</c:v>
                </c:pt>
                <c:pt idx="1447">
                  <c:v>48.378579999999999</c:v>
                </c:pt>
                <c:pt idx="1448">
                  <c:v>48.398009999999999</c:v>
                </c:pt>
                <c:pt idx="1449">
                  <c:v>48.413809999999998</c:v>
                </c:pt>
                <c:pt idx="1450">
                  <c:v>48.430540000000001</c:v>
                </c:pt>
                <c:pt idx="1451">
                  <c:v>48.449460000000002</c:v>
                </c:pt>
                <c:pt idx="1452">
                  <c:v>48.464930000000003</c:v>
                </c:pt>
                <c:pt idx="1453">
                  <c:v>48.490290000000002</c:v>
                </c:pt>
                <c:pt idx="1454">
                  <c:v>48.517539999999997</c:v>
                </c:pt>
                <c:pt idx="1455">
                  <c:v>48.534959999999998</c:v>
                </c:pt>
                <c:pt idx="1456">
                  <c:v>48.551670000000001</c:v>
                </c:pt>
                <c:pt idx="1457">
                  <c:v>48.568980000000003</c:v>
                </c:pt>
                <c:pt idx="1458">
                  <c:v>48.588259999999998</c:v>
                </c:pt>
                <c:pt idx="1459">
                  <c:v>48.607170000000004</c:v>
                </c:pt>
                <c:pt idx="1460">
                  <c:v>48.629600000000003</c:v>
                </c:pt>
                <c:pt idx="1461">
                  <c:v>48.658119999999997</c:v>
                </c:pt>
                <c:pt idx="1462">
                  <c:v>48.673580000000001</c:v>
                </c:pt>
                <c:pt idx="1463">
                  <c:v>48.692320000000002</c:v>
                </c:pt>
                <c:pt idx="1464">
                  <c:v>48.707410000000003</c:v>
                </c:pt>
                <c:pt idx="1465">
                  <c:v>48.725700000000003</c:v>
                </c:pt>
                <c:pt idx="1466">
                  <c:v>48.744019999999999</c:v>
                </c:pt>
                <c:pt idx="1467">
                  <c:v>48.769060000000003</c:v>
                </c:pt>
                <c:pt idx="1468">
                  <c:v>48.796390000000002</c:v>
                </c:pt>
                <c:pt idx="1469">
                  <c:v>48.81465</c:v>
                </c:pt>
                <c:pt idx="1470">
                  <c:v>48.831560000000003</c:v>
                </c:pt>
                <c:pt idx="1471">
                  <c:v>48.848739999999999</c:v>
                </c:pt>
                <c:pt idx="1472">
                  <c:v>48.86347</c:v>
                </c:pt>
                <c:pt idx="1473">
                  <c:v>48.881619999999998</c:v>
                </c:pt>
                <c:pt idx="1474">
                  <c:v>48.902030000000003</c:v>
                </c:pt>
                <c:pt idx="1475">
                  <c:v>48.926180000000002</c:v>
                </c:pt>
                <c:pt idx="1476">
                  <c:v>48.952800000000003</c:v>
                </c:pt>
                <c:pt idx="1477">
                  <c:v>48.97016</c:v>
                </c:pt>
                <c:pt idx="1478">
                  <c:v>48.987229999999997</c:v>
                </c:pt>
                <c:pt idx="1479">
                  <c:v>49.004109999999997</c:v>
                </c:pt>
                <c:pt idx="1480">
                  <c:v>49.023020000000002</c:v>
                </c:pt>
                <c:pt idx="1481">
                  <c:v>49.037050000000001</c:v>
                </c:pt>
                <c:pt idx="1482">
                  <c:v>49.065019999999997</c:v>
                </c:pt>
                <c:pt idx="1483">
                  <c:v>49.092599999999997</c:v>
                </c:pt>
                <c:pt idx="1484">
                  <c:v>49.109340000000003</c:v>
                </c:pt>
                <c:pt idx="1485">
                  <c:v>49.127249999999997</c:v>
                </c:pt>
                <c:pt idx="1486">
                  <c:v>49.143560000000001</c:v>
                </c:pt>
                <c:pt idx="1487">
                  <c:v>49.161200000000001</c:v>
                </c:pt>
                <c:pt idx="1488">
                  <c:v>49.178319999999999</c:v>
                </c:pt>
                <c:pt idx="1489">
                  <c:v>49.204189999999997</c:v>
                </c:pt>
                <c:pt idx="1490">
                  <c:v>49.229590000000002</c:v>
                </c:pt>
                <c:pt idx="1491">
                  <c:v>49.248739999999998</c:v>
                </c:pt>
                <c:pt idx="1492">
                  <c:v>49.264380000000003</c:v>
                </c:pt>
                <c:pt idx="1493">
                  <c:v>49.280259999999998</c:v>
                </c:pt>
                <c:pt idx="1494">
                  <c:v>49.299599999999998</c:v>
                </c:pt>
                <c:pt idx="1495">
                  <c:v>49.315890000000003</c:v>
                </c:pt>
                <c:pt idx="1496">
                  <c:v>49.33426</c:v>
                </c:pt>
                <c:pt idx="1497">
                  <c:v>49.358939999999997</c:v>
                </c:pt>
                <c:pt idx="1498">
                  <c:v>49.38691</c:v>
                </c:pt>
                <c:pt idx="1499">
                  <c:v>49.403849999999998</c:v>
                </c:pt>
                <c:pt idx="1500">
                  <c:v>49.420969999999997</c:v>
                </c:pt>
                <c:pt idx="1501">
                  <c:v>49.439059999999998</c:v>
                </c:pt>
                <c:pt idx="1502">
                  <c:v>49.453960000000002</c:v>
                </c:pt>
                <c:pt idx="1503">
                  <c:v>49.473140000000001</c:v>
                </c:pt>
                <c:pt idx="1504">
                  <c:v>49.498699999999999</c:v>
                </c:pt>
                <c:pt idx="1505">
                  <c:v>49.525959999999998</c:v>
                </c:pt>
                <c:pt idx="1506">
                  <c:v>49.541119999999999</c:v>
                </c:pt>
                <c:pt idx="1507">
                  <c:v>49.558340000000001</c:v>
                </c:pt>
                <c:pt idx="1508">
                  <c:v>49.576120000000003</c:v>
                </c:pt>
                <c:pt idx="1509">
                  <c:v>49.593339999999998</c:v>
                </c:pt>
                <c:pt idx="1510">
                  <c:v>49.610329999999998</c:v>
                </c:pt>
                <c:pt idx="1511">
                  <c:v>49.63682</c:v>
                </c:pt>
                <c:pt idx="1512">
                  <c:v>49.66478</c:v>
                </c:pt>
                <c:pt idx="1513">
                  <c:v>49.679259999999999</c:v>
                </c:pt>
                <c:pt idx="1514">
                  <c:v>49.698129999999999</c:v>
                </c:pt>
                <c:pt idx="1515">
                  <c:v>49.713520000000003</c:v>
                </c:pt>
                <c:pt idx="1516">
                  <c:v>49.731290000000001</c:v>
                </c:pt>
                <c:pt idx="1517">
                  <c:v>49.748379999999997</c:v>
                </c:pt>
                <c:pt idx="1518">
                  <c:v>49.765470000000001</c:v>
                </c:pt>
                <c:pt idx="1519">
                  <c:v>49.791840000000001</c:v>
                </c:pt>
                <c:pt idx="1520">
                  <c:v>49.817500000000003</c:v>
                </c:pt>
                <c:pt idx="1521">
                  <c:v>49.833930000000002</c:v>
                </c:pt>
                <c:pt idx="1522">
                  <c:v>49.85116</c:v>
                </c:pt>
                <c:pt idx="1523">
                  <c:v>49.870150000000002</c:v>
                </c:pt>
                <c:pt idx="1524">
                  <c:v>49.885910000000003</c:v>
                </c:pt>
                <c:pt idx="1525">
                  <c:v>49.904060000000001</c:v>
                </c:pt>
                <c:pt idx="1526">
                  <c:v>49.929430000000004</c:v>
                </c:pt>
                <c:pt idx="1527">
                  <c:v>49.95467</c:v>
                </c:pt>
                <c:pt idx="1528">
                  <c:v>49.972619999999999</c:v>
                </c:pt>
                <c:pt idx="1529">
                  <c:v>49.98968</c:v>
                </c:pt>
                <c:pt idx="1530">
                  <c:v>50.008360000000003</c:v>
                </c:pt>
                <c:pt idx="1531">
                  <c:v>50.026000000000003</c:v>
                </c:pt>
                <c:pt idx="1532">
                  <c:v>50.041110000000003</c:v>
                </c:pt>
                <c:pt idx="1533">
                  <c:v>50.067419999999998</c:v>
                </c:pt>
                <c:pt idx="1534">
                  <c:v>50.092950000000002</c:v>
                </c:pt>
                <c:pt idx="1535">
                  <c:v>50.111620000000002</c:v>
                </c:pt>
                <c:pt idx="1536">
                  <c:v>50.128509999999999</c:v>
                </c:pt>
                <c:pt idx="1537">
                  <c:v>50.14385</c:v>
                </c:pt>
                <c:pt idx="1538">
                  <c:v>50.161929999999998</c:v>
                </c:pt>
                <c:pt idx="1539">
                  <c:v>50.179400000000001</c:v>
                </c:pt>
                <c:pt idx="1540">
                  <c:v>50.197290000000002</c:v>
                </c:pt>
                <c:pt idx="1541">
                  <c:v>50.223689999999998</c:v>
                </c:pt>
                <c:pt idx="1542">
                  <c:v>50.248139999999999</c:v>
                </c:pt>
                <c:pt idx="1543">
                  <c:v>50.265189999999997</c:v>
                </c:pt>
                <c:pt idx="1544">
                  <c:v>50.280999999999999</c:v>
                </c:pt>
                <c:pt idx="1545">
                  <c:v>50.300519999999999</c:v>
                </c:pt>
                <c:pt idx="1546">
                  <c:v>50.31812</c:v>
                </c:pt>
                <c:pt idx="1547">
                  <c:v>50.332909999999998</c:v>
                </c:pt>
                <c:pt idx="1548">
                  <c:v>50.35942</c:v>
                </c:pt>
                <c:pt idx="1549">
                  <c:v>50.383499999999998</c:v>
                </c:pt>
                <c:pt idx="1550">
                  <c:v>50.404739999999997</c:v>
                </c:pt>
                <c:pt idx="1551">
                  <c:v>50.422829999999998</c:v>
                </c:pt>
                <c:pt idx="1552">
                  <c:v>50.436259999999997</c:v>
                </c:pt>
                <c:pt idx="1553">
                  <c:v>50.454940000000001</c:v>
                </c:pt>
                <c:pt idx="1554">
                  <c:v>50.472580000000001</c:v>
                </c:pt>
                <c:pt idx="1555">
                  <c:v>50.497540000000001</c:v>
                </c:pt>
                <c:pt idx="1556">
                  <c:v>50.522539999999999</c:v>
                </c:pt>
                <c:pt idx="1557">
                  <c:v>50.541200000000003</c:v>
                </c:pt>
                <c:pt idx="1558">
                  <c:v>50.557679999999998</c:v>
                </c:pt>
                <c:pt idx="1559">
                  <c:v>50.574100000000001</c:v>
                </c:pt>
                <c:pt idx="1560">
                  <c:v>50.595619999999997</c:v>
                </c:pt>
                <c:pt idx="1561">
                  <c:v>50.609639999999999</c:v>
                </c:pt>
                <c:pt idx="1562">
                  <c:v>50.628120000000003</c:v>
                </c:pt>
                <c:pt idx="1563">
                  <c:v>50.652909999999999</c:v>
                </c:pt>
                <c:pt idx="1564">
                  <c:v>50.677</c:v>
                </c:pt>
                <c:pt idx="1565">
                  <c:v>50.695659999999997</c:v>
                </c:pt>
                <c:pt idx="1566">
                  <c:v>50.711860000000001</c:v>
                </c:pt>
                <c:pt idx="1567">
                  <c:v>50.728720000000003</c:v>
                </c:pt>
                <c:pt idx="1568">
                  <c:v>50.746279999999999</c:v>
                </c:pt>
                <c:pt idx="1569">
                  <c:v>50.763730000000002</c:v>
                </c:pt>
                <c:pt idx="1570">
                  <c:v>50.79</c:v>
                </c:pt>
                <c:pt idx="1571">
                  <c:v>50.814860000000003</c:v>
                </c:pt>
                <c:pt idx="1572">
                  <c:v>50.833979999999997</c:v>
                </c:pt>
                <c:pt idx="1573">
                  <c:v>50.849130000000002</c:v>
                </c:pt>
                <c:pt idx="1574">
                  <c:v>50.865659999999998</c:v>
                </c:pt>
                <c:pt idx="1575">
                  <c:v>50.883400000000002</c:v>
                </c:pt>
                <c:pt idx="1576">
                  <c:v>50.90052</c:v>
                </c:pt>
                <c:pt idx="1577">
                  <c:v>50.926659999999998</c:v>
                </c:pt>
                <c:pt idx="1578">
                  <c:v>50.953020000000002</c:v>
                </c:pt>
                <c:pt idx="1579">
                  <c:v>50.969029999999997</c:v>
                </c:pt>
                <c:pt idx="1580">
                  <c:v>50.985439999999997</c:v>
                </c:pt>
                <c:pt idx="1581">
                  <c:v>51.002670000000002</c:v>
                </c:pt>
                <c:pt idx="1582">
                  <c:v>51.021160000000002</c:v>
                </c:pt>
                <c:pt idx="1583">
                  <c:v>51.038429999999998</c:v>
                </c:pt>
                <c:pt idx="1584">
                  <c:v>51.05424</c:v>
                </c:pt>
                <c:pt idx="1585">
                  <c:v>51.079740000000001</c:v>
                </c:pt>
                <c:pt idx="1586">
                  <c:v>51.106520000000003</c:v>
                </c:pt>
                <c:pt idx="1587">
                  <c:v>51.12182</c:v>
                </c:pt>
                <c:pt idx="1588">
                  <c:v>51.14188</c:v>
                </c:pt>
                <c:pt idx="1589">
                  <c:v>51.156309999999998</c:v>
                </c:pt>
                <c:pt idx="1590">
                  <c:v>51.175080000000001</c:v>
                </c:pt>
                <c:pt idx="1591">
                  <c:v>51.191839999999999</c:v>
                </c:pt>
                <c:pt idx="1592">
                  <c:v>51.216920000000002</c:v>
                </c:pt>
                <c:pt idx="1593">
                  <c:v>51.242159999999998</c:v>
                </c:pt>
                <c:pt idx="1594">
                  <c:v>51.258679999999998</c:v>
                </c:pt>
                <c:pt idx="1595">
                  <c:v>51.276159999999997</c:v>
                </c:pt>
                <c:pt idx="1596">
                  <c:v>51.294499999999999</c:v>
                </c:pt>
                <c:pt idx="1597">
                  <c:v>51.31062</c:v>
                </c:pt>
                <c:pt idx="1598">
                  <c:v>51.32884</c:v>
                </c:pt>
                <c:pt idx="1599">
                  <c:v>51.353569999999998</c:v>
                </c:pt>
                <c:pt idx="1600">
                  <c:v>51.380760000000002</c:v>
                </c:pt>
                <c:pt idx="1601">
                  <c:v>51.396839999999997</c:v>
                </c:pt>
                <c:pt idx="1602">
                  <c:v>51.413629999999998</c:v>
                </c:pt>
                <c:pt idx="1603">
                  <c:v>51.431789999999999</c:v>
                </c:pt>
                <c:pt idx="1604">
                  <c:v>51.447339999999997</c:v>
                </c:pt>
                <c:pt idx="1605">
                  <c:v>51.464590000000001</c:v>
                </c:pt>
                <c:pt idx="1606">
                  <c:v>51.481659999999998</c:v>
                </c:pt>
                <c:pt idx="1607">
                  <c:v>51.506900000000002</c:v>
                </c:pt>
                <c:pt idx="1608">
                  <c:v>51.532870000000003</c:v>
                </c:pt>
                <c:pt idx="1609">
                  <c:v>51.549680000000002</c:v>
                </c:pt>
                <c:pt idx="1610">
                  <c:v>51.565460000000002</c:v>
                </c:pt>
                <c:pt idx="1611">
                  <c:v>51.583919999999999</c:v>
                </c:pt>
                <c:pt idx="1612">
                  <c:v>51.601210000000002</c:v>
                </c:pt>
                <c:pt idx="1613">
                  <c:v>51.617040000000003</c:v>
                </c:pt>
                <c:pt idx="1614">
                  <c:v>51.644739999999999</c:v>
                </c:pt>
                <c:pt idx="1615">
                  <c:v>51.669339999999998</c:v>
                </c:pt>
                <c:pt idx="1616">
                  <c:v>51.685639999999999</c:v>
                </c:pt>
                <c:pt idx="1617">
                  <c:v>51.703539999999997</c:v>
                </c:pt>
                <c:pt idx="1618">
                  <c:v>51.719029999999997</c:v>
                </c:pt>
                <c:pt idx="1619">
                  <c:v>51.737699999999997</c:v>
                </c:pt>
                <c:pt idx="1620">
                  <c:v>51.755200000000002</c:v>
                </c:pt>
                <c:pt idx="1621">
                  <c:v>51.780270000000002</c:v>
                </c:pt>
                <c:pt idx="1622">
                  <c:v>51.804499999999997</c:v>
                </c:pt>
                <c:pt idx="1623">
                  <c:v>51.819879999999998</c:v>
                </c:pt>
                <c:pt idx="1624">
                  <c:v>51.838859999999997</c:v>
                </c:pt>
                <c:pt idx="1625">
                  <c:v>51.854030000000002</c:v>
                </c:pt>
                <c:pt idx="1626">
                  <c:v>51.87274</c:v>
                </c:pt>
                <c:pt idx="1627">
                  <c:v>51.887149999999998</c:v>
                </c:pt>
                <c:pt idx="1628">
                  <c:v>51.906419999999997</c:v>
                </c:pt>
                <c:pt idx="1629">
                  <c:v>51.931939999999997</c:v>
                </c:pt>
                <c:pt idx="1630">
                  <c:v>51.957459999999998</c:v>
                </c:pt>
                <c:pt idx="1631">
                  <c:v>51.974939999999997</c:v>
                </c:pt>
                <c:pt idx="1632">
                  <c:v>51.990519999999997</c:v>
                </c:pt>
                <c:pt idx="1633">
                  <c:v>52.010300000000001</c:v>
                </c:pt>
                <c:pt idx="1634">
                  <c:v>52.026620000000001</c:v>
                </c:pt>
                <c:pt idx="1635">
                  <c:v>52.041440000000001</c:v>
                </c:pt>
                <c:pt idx="1636">
                  <c:v>52.06953</c:v>
                </c:pt>
                <c:pt idx="1637">
                  <c:v>52.09299</c:v>
                </c:pt>
                <c:pt idx="1638">
                  <c:v>52.109479999999998</c:v>
                </c:pt>
                <c:pt idx="1639">
                  <c:v>52.128309999999999</c:v>
                </c:pt>
                <c:pt idx="1640">
                  <c:v>52.143979999999999</c:v>
                </c:pt>
                <c:pt idx="1641">
                  <c:v>52.162239999999997</c:v>
                </c:pt>
                <c:pt idx="1642">
                  <c:v>52.178980000000003</c:v>
                </c:pt>
                <c:pt idx="1643">
                  <c:v>52.204099999999997</c:v>
                </c:pt>
                <c:pt idx="1644">
                  <c:v>52.23028</c:v>
                </c:pt>
                <c:pt idx="1645">
                  <c:v>52.248159999999999</c:v>
                </c:pt>
                <c:pt idx="1646">
                  <c:v>52.264659999999999</c:v>
                </c:pt>
                <c:pt idx="1647">
                  <c:v>52.282809999999998</c:v>
                </c:pt>
                <c:pt idx="1648">
                  <c:v>52.301169999999999</c:v>
                </c:pt>
                <c:pt idx="1649">
                  <c:v>52.314610000000002</c:v>
                </c:pt>
                <c:pt idx="1650">
                  <c:v>52.331359999999997</c:v>
                </c:pt>
                <c:pt idx="1651">
                  <c:v>52.358499999999999</c:v>
                </c:pt>
                <c:pt idx="1652">
                  <c:v>52.38409</c:v>
                </c:pt>
                <c:pt idx="1653">
                  <c:v>52.399859999999997</c:v>
                </c:pt>
                <c:pt idx="1654">
                  <c:v>52.4176</c:v>
                </c:pt>
                <c:pt idx="1655">
                  <c:v>52.435879999999997</c:v>
                </c:pt>
                <c:pt idx="1656">
                  <c:v>52.452120000000001</c:v>
                </c:pt>
                <c:pt idx="1657">
                  <c:v>52.469380000000001</c:v>
                </c:pt>
                <c:pt idx="1658">
                  <c:v>52.493340000000003</c:v>
                </c:pt>
                <c:pt idx="1659">
                  <c:v>52.519379999999998</c:v>
                </c:pt>
                <c:pt idx="1660">
                  <c:v>52.537059999999997</c:v>
                </c:pt>
                <c:pt idx="1661">
                  <c:v>52.551180000000002</c:v>
                </c:pt>
                <c:pt idx="1662">
                  <c:v>52.569000000000003</c:v>
                </c:pt>
                <c:pt idx="1663">
                  <c:v>52.585549999999998</c:v>
                </c:pt>
                <c:pt idx="1664">
                  <c:v>52.602449999999997</c:v>
                </c:pt>
                <c:pt idx="1665">
                  <c:v>52.62762</c:v>
                </c:pt>
                <c:pt idx="1666">
                  <c:v>52.654119999999999</c:v>
                </c:pt>
                <c:pt idx="1667">
                  <c:v>52.670520000000003</c:v>
                </c:pt>
                <c:pt idx="1668">
                  <c:v>52.686480000000003</c:v>
                </c:pt>
                <c:pt idx="1669">
                  <c:v>52.703380000000003</c:v>
                </c:pt>
                <c:pt idx="1670">
                  <c:v>52.721719999999998</c:v>
                </c:pt>
                <c:pt idx="1671">
                  <c:v>52.741010000000003</c:v>
                </c:pt>
                <c:pt idx="1672">
                  <c:v>52.756529999999998</c:v>
                </c:pt>
                <c:pt idx="1673">
                  <c:v>52.780119999999997</c:v>
                </c:pt>
                <c:pt idx="1674">
                  <c:v>52.803820000000002</c:v>
                </c:pt>
                <c:pt idx="1675">
                  <c:v>52.821260000000002</c:v>
                </c:pt>
                <c:pt idx="1676">
                  <c:v>52.839179999999999</c:v>
                </c:pt>
                <c:pt idx="1677">
                  <c:v>52.856610000000003</c:v>
                </c:pt>
                <c:pt idx="1678">
                  <c:v>52.87247</c:v>
                </c:pt>
                <c:pt idx="1679">
                  <c:v>52.889249999999997</c:v>
                </c:pt>
                <c:pt idx="1680">
                  <c:v>52.91722</c:v>
                </c:pt>
                <c:pt idx="1681">
                  <c:v>52.942300000000003</c:v>
                </c:pt>
                <c:pt idx="1682">
                  <c:v>52.957549999999998</c:v>
                </c:pt>
                <c:pt idx="1683">
                  <c:v>52.976039999999998</c:v>
                </c:pt>
                <c:pt idx="1684">
                  <c:v>52.991500000000002</c:v>
                </c:pt>
                <c:pt idx="1685">
                  <c:v>53.009680000000003</c:v>
                </c:pt>
                <c:pt idx="1686">
                  <c:v>53.02496</c:v>
                </c:pt>
                <c:pt idx="1687">
                  <c:v>53.052059999999997</c:v>
                </c:pt>
                <c:pt idx="1688">
                  <c:v>53.077950000000001</c:v>
                </c:pt>
                <c:pt idx="1689">
                  <c:v>53.093600000000002</c:v>
                </c:pt>
                <c:pt idx="1690">
                  <c:v>53.10971</c:v>
                </c:pt>
                <c:pt idx="1691">
                  <c:v>53.127609999999997</c:v>
                </c:pt>
                <c:pt idx="1692">
                  <c:v>53.144120000000001</c:v>
                </c:pt>
                <c:pt idx="1693">
                  <c:v>53.160820000000001</c:v>
                </c:pt>
                <c:pt idx="1694">
                  <c:v>53.178559999999997</c:v>
                </c:pt>
                <c:pt idx="1695">
                  <c:v>53.20196</c:v>
                </c:pt>
                <c:pt idx="1696">
                  <c:v>53.227580000000003</c:v>
                </c:pt>
                <c:pt idx="1697">
                  <c:v>53.244250000000001</c:v>
                </c:pt>
                <c:pt idx="1698">
                  <c:v>53.261760000000002</c:v>
                </c:pt>
                <c:pt idx="1699">
                  <c:v>53.279789999999998</c:v>
                </c:pt>
                <c:pt idx="1700">
                  <c:v>53.295140000000004</c:v>
                </c:pt>
                <c:pt idx="1701">
                  <c:v>53.3125</c:v>
                </c:pt>
                <c:pt idx="1702">
                  <c:v>53.336089999999999</c:v>
                </c:pt>
                <c:pt idx="1703">
                  <c:v>53.364330000000002</c:v>
                </c:pt>
                <c:pt idx="1704">
                  <c:v>53.379060000000003</c:v>
                </c:pt>
                <c:pt idx="1705">
                  <c:v>53.397649999999999</c:v>
                </c:pt>
                <c:pt idx="1706">
                  <c:v>53.411799999999999</c:v>
                </c:pt>
                <c:pt idx="1707">
                  <c:v>53.4283</c:v>
                </c:pt>
                <c:pt idx="1708">
                  <c:v>53.446309999999997</c:v>
                </c:pt>
                <c:pt idx="1709">
                  <c:v>53.471559999999997</c:v>
                </c:pt>
                <c:pt idx="1710">
                  <c:v>53.497369999999997</c:v>
                </c:pt>
                <c:pt idx="1711">
                  <c:v>53.514560000000003</c:v>
                </c:pt>
                <c:pt idx="1712">
                  <c:v>53.529739999999997</c:v>
                </c:pt>
                <c:pt idx="1713">
                  <c:v>53.548000000000002</c:v>
                </c:pt>
                <c:pt idx="1714">
                  <c:v>53.563249999999996</c:v>
                </c:pt>
                <c:pt idx="1715">
                  <c:v>53.579389999999997</c:v>
                </c:pt>
                <c:pt idx="1716">
                  <c:v>53.598080000000003</c:v>
                </c:pt>
                <c:pt idx="1717">
                  <c:v>53.622599999999998</c:v>
                </c:pt>
                <c:pt idx="1718">
                  <c:v>53.647019999999998</c:v>
                </c:pt>
                <c:pt idx="1719">
                  <c:v>53.663800000000002</c:v>
                </c:pt>
                <c:pt idx="1720">
                  <c:v>53.681620000000002</c:v>
                </c:pt>
                <c:pt idx="1721">
                  <c:v>53.698279999999997</c:v>
                </c:pt>
                <c:pt idx="1722">
                  <c:v>53.716479999999997</c:v>
                </c:pt>
                <c:pt idx="1723">
                  <c:v>53.732959999999999</c:v>
                </c:pt>
                <c:pt idx="1724">
                  <c:v>53.756210000000003</c:v>
                </c:pt>
                <c:pt idx="1725">
                  <c:v>53.783239999999999</c:v>
                </c:pt>
                <c:pt idx="1726">
                  <c:v>53.800780000000003</c:v>
                </c:pt>
                <c:pt idx="1727">
                  <c:v>53.816920000000003</c:v>
                </c:pt>
                <c:pt idx="1728">
                  <c:v>53.832650000000001</c:v>
                </c:pt>
                <c:pt idx="1729">
                  <c:v>53.850200000000001</c:v>
                </c:pt>
                <c:pt idx="1730">
                  <c:v>53.86468</c:v>
                </c:pt>
                <c:pt idx="1731">
                  <c:v>53.891350000000003</c:v>
                </c:pt>
                <c:pt idx="1732">
                  <c:v>53.916370000000001</c:v>
                </c:pt>
                <c:pt idx="1733">
                  <c:v>53.932180000000002</c:v>
                </c:pt>
                <c:pt idx="1734">
                  <c:v>53.950499999999998</c:v>
                </c:pt>
                <c:pt idx="1735">
                  <c:v>53.967359999999999</c:v>
                </c:pt>
                <c:pt idx="1736">
                  <c:v>53.98312</c:v>
                </c:pt>
                <c:pt idx="1737">
                  <c:v>54.00206</c:v>
                </c:pt>
                <c:pt idx="1738">
                  <c:v>54.01699</c:v>
                </c:pt>
                <c:pt idx="1739">
                  <c:v>54.040469999999999</c:v>
                </c:pt>
                <c:pt idx="1740">
                  <c:v>54.064619999999998</c:v>
                </c:pt>
                <c:pt idx="1741">
                  <c:v>54.084380000000003</c:v>
                </c:pt>
                <c:pt idx="1742">
                  <c:v>54.099939999999997</c:v>
                </c:pt>
                <c:pt idx="1743">
                  <c:v>54.117519999999999</c:v>
                </c:pt>
                <c:pt idx="1744">
                  <c:v>54.134430000000002</c:v>
                </c:pt>
                <c:pt idx="1745">
                  <c:v>54.150120000000001</c:v>
                </c:pt>
                <c:pt idx="1746">
                  <c:v>54.1755</c:v>
                </c:pt>
                <c:pt idx="1747">
                  <c:v>54.19988</c:v>
                </c:pt>
                <c:pt idx="1748">
                  <c:v>54.217849999999999</c:v>
                </c:pt>
                <c:pt idx="1749">
                  <c:v>54.235100000000003</c:v>
                </c:pt>
                <c:pt idx="1750">
                  <c:v>54.251179999999998</c:v>
                </c:pt>
                <c:pt idx="1751">
                  <c:v>54.268279999999997</c:v>
                </c:pt>
                <c:pt idx="1752">
                  <c:v>54.284300000000002</c:v>
                </c:pt>
                <c:pt idx="1753">
                  <c:v>54.311349999999997</c:v>
                </c:pt>
                <c:pt idx="1754">
                  <c:v>54.335259999999998</c:v>
                </c:pt>
                <c:pt idx="1755">
                  <c:v>54.351900000000001</c:v>
                </c:pt>
                <c:pt idx="1756">
                  <c:v>54.368879999999997</c:v>
                </c:pt>
                <c:pt idx="1757">
                  <c:v>54.387149999999998</c:v>
                </c:pt>
                <c:pt idx="1758">
                  <c:v>54.403179999999999</c:v>
                </c:pt>
                <c:pt idx="1759">
                  <c:v>54.418120000000002</c:v>
                </c:pt>
                <c:pt idx="1760">
                  <c:v>54.43515</c:v>
                </c:pt>
                <c:pt idx="1761">
                  <c:v>54.458500000000001</c:v>
                </c:pt>
                <c:pt idx="1762">
                  <c:v>54.486289999999997</c:v>
                </c:pt>
                <c:pt idx="1763">
                  <c:v>54.503160000000001</c:v>
                </c:pt>
                <c:pt idx="1764">
                  <c:v>54.52037</c:v>
                </c:pt>
                <c:pt idx="1765">
                  <c:v>54.536929999999998</c:v>
                </c:pt>
                <c:pt idx="1766">
                  <c:v>54.554949999999998</c:v>
                </c:pt>
                <c:pt idx="1767">
                  <c:v>54.57</c:v>
                </c:pt>
                <c:pt idx="1768">
                  <c:v>54.59478</c:v>
                </c:pt>
                <c:pt idx="1769">
                  <c:v>54.618760000000002</c:v>
                </c:pt>
                <c:pt idx="1770">
                  <c:v>54.636279999999999</c:v>
                </c:pt>
                <c:pt idx="1771">
                  <c:v>54.652790000000003</c:v>
                </c:pt>
                <c:pt idx="1772">
                  <c:v>54.668219999999998</c:v>
                </c:pt>
                <c:pt idx="1773">
                  <c:v>54.686390000000003</c:v>
                </c:pt>
                <c:pt idx="1774">
                  <c:v>54.701349999999998</c:v>
                </c:pt>
                <c:pt idx="1775">
                  <c:v>54.725819999999999</c:v>
                </c:pt>
                <c:pt idx="1776">
                  <c:v>54.75206</c:v>
                </c:pt>
                <c:pt idx="1777">
                  <c:v>54.768090000000001</c:v>
                </c:pt>
                <c:pt idx="1778">
                  <c:v>54.786659999999998</c:v>
                </c:pt>
                <c:pt idx="1779">
                  <c:v>54.803280000000001</c:v>
                </c:pt>
                <c:pt idx="1780">
                  <c:v>54.819420000000001</c:v>
                </c:pt>
                <c:pt idx="1781">
                  <c:v>54.832889999999999</c:v>
                </c:pt>
                <c:pt idx="1782">
                  <c:v>54.852849999999997</c:v>
                </c:pt>
                <c:pt idx="1783">
                  <c:v>54.877020000000002</c:v>
                </c:pt>
                <c:pt idx="1784">
                  <c:v>54.902000000000001</c:v>
                </c:pt>
                <c:pt idx="1785">
                  <c:v>54.916679999999999</c:v>
                </c:pt>
                <c:pt idx="1786">
                  <c:v>54.936320000000002</c:v>
                </c:pt>
                <c:pt idx="1787">
                  <c:v>54.95232</c:v>
                </c:pt>
                <c:pt idx="1788">
                  <c:v>54.96875</c:v>
                </c:pt>
                <c:pt idx="1789">
                  <c:v>54.985700000000001</c:v>
                </c:pt>
                <c:pt idx="1790">
                  <c:v>55.009779999999999</c:v>
                </c:pt>
                <c:pt idx="1791">
                  <c:v>55.037520000000001</c:v>
                </c:pt>
                <c:pt idx="1792">
                  <c:v>55.052370000000003</c:v>
                </c:pt>
                <c:pt idx="1793">
                  <c:v>55.066560000000003</c:v>
                </c:pt>
                <c:pt idx="1794">
                  <c:v>55.087499999999999</c:v>
                </c:pt>
                <c:pt idx="1795">
                  <c:v>55.100859999999997</c:v>
                </c:pt>
                <c:pt idx="1796">
                  <c:v>55.119900000000001</c:v>
                </c:pt>
                <c:pt idx="1797">
                  <c:v>55.142519999999998</c:v>
                </c:pt>
                <c:pt idx="1798">
                  <c:v>55.166620000000002</c:v>
                </c:pt>
                <c:pt idx="1799">
                  <c:v>55.18741</c:v>
                </c:pt>
                <c:pt idx="1800">
                  <c:v>55.204479999999997</c:v>
                </c:pt>
                <c:pt idx="1801">
                  <c:v>55.219749999999998</c:v>
                </c:pt>
                <c:pt idx="1802">
                  <c:v>55.234990000000003</c:v>
                </c:pt>
                <c:pt idx="1803">
                  <c:v>55.252099999999999</c:v>
                </c:pt>
                <c:pt idx="1804">
                  <c:v>55.271180000000001</c:v>
                </c:pt>
                <c:pt idx="1805">
                  <c:v>55.292920000000002</c:v>
                </c:pt>
                <c:pt idx="1806">
                  <c:v>55.318280000000001</c:v>
                </c:pt>
                <c:pt idx="1807">
                  <c:v>55.335099999999997</c:v>
                </c:pt>
                <c:pt idx="1808">
                  <c:v>55.352980000000002</c:v>
                </c:pt>
                <c:pt idx="1809">
                  <c:v>55.370100000000001</c:v>
                </c:pt>
                <c:pt idx="1810">
                  <c:v>55.388539999999999</c:v>
                </c:pt>
                <c:pt idx="1811">
                  <c:v>55.400880000000001</c:v>
                </c:pt>
                <c:pt idx="1812">
                  <c:v>55.427120000000002</c:v>
                </c:pt>
                <c:pt idx="1813">
                  <c:v>55.450719999999997</c:v>
                </c:pt>
                <c:pt idx="1814">
                  <c:v>55.469410000000003</c:v>
                </c:pt>
                <c:pt idx="1815">
                  <c:v>55.484250000000003</c:v>
                </c:pt>
                <c:pt idx="1816">
                  <c:v>55.501300000000001</c:v>
                </c:pt>
                <c:pt idx="1817">
                  <c:v>55.518000000000001</c:v>
                </c:pt>
                <c:pt idx="1818">
                  <c:v>55.53472</c:v>
                </c:pt>
                <c:pt idx="1819">
                  <c:v>55.560450000000003</c:v>
                </c:pt>
                <c:pt idx="1820">
                  <c:v>55.584400000000002</c:v>
                </c:pt>
                <c:pt idx="1821">
                  <c:v>55.601999999999997</c:v>
                </c:pt>
                <c:pt idx="1822">
                  <c:v>55.617460000000001</c:v>
                </c:pt>
                <c:pt idx="1823">
                  <c:v>55.633890000000001</c:v>
                </c:pt>
                <c:pt idx="1824">
                  <c:v>55.651560000000003</c:v>
                </c:pt>
                <c:pt idx="1825">
                  <c:v>55.666640000000001</c:v>
                </c:pt>
                <c:pt idx="1826">
                  <c:v>55.685699999999997</c:v>
                </c:pt>
                <c:pt idx="1827">
                  <c:v>55.707380000000001</c:v>
                </c:pt>
                <c:pt idx="1828">
                  <c:v>55.732930000000003</c:v>
                </c:pt>
                <c:pt idx="1829">
                  <c:v>55.749589999999998</c:v>
                </c:pt>
                <c:pt idx="1830">
                  <c:v>55.766199999999998</c:v>
                </c:pt>
                <c:pt idx="1831">
                  <c:v>55.7834</c:v>
                </c:pt>
                <c:pt idx="1832">
                  <c:v>55.8</c:v>
                </c:pt>
                <c:pt idx="1833">
                  <c:v>55.81747</c:v>
                </c:pt>
                <c:pt idx="1834">
                  <c:v>55.840910000000001</c:v>
                </c:pt>
                <c:pt idx="1835">
                  <c:v>55.86694</c:v>
                </c:pt>
                <c:pt idx="1836">
                  <c:v>55.882959999999997</c:v>
                </c:pt>
                <c:pt idx="1837">
                  <c:v>55.899140000000003</c:v>
                </c:pt>
                <c:pt idx="1838">
                  <c:v>55.916910000000001</c:v>
                </c:pt>
                <c:pt idx="1839">
                  <c:v>55.9343</c:v>
                </c:pt>
                <c:pt idx="1840">
                  <c:v>55.948279999999997</c:v>
                </c:pt>
                <c:pt idx="1841">
                  <c:v>55.974699999999999</c:v>
                </c:pt>
                <c:pt idx="1842">
                  <c:v>56.000579999999999</c:v>
                </c:pt>
                <c:pt idx="1843">
                  <c:v>56.01632</c:v>
                </c:pt>
                <c:pt idx="1844">
                  <c:v>56.032719999999998</c:v>
                </c:pt>
                <c:pt idx="1845">
                  <c:v>56.05162</c:v>
                </c:pt>
                <c:pt idx="1846">
                  <c:v>56.061990000000002</c:v>
                </c:pt>
                <c:pt idx="1847">
                  <c:v>56.081130000000002</c:v>
                </c:pt>
                <c:pt idx="1848">
                  <c:v>56.097720000000002</c:v>
                </c:pt>
                <c:pt idx="1849">
                  <c:v>56.123820000000002</c:v>
                </c:pt>
                <c:pt idx="1850">
                  <c:v>56.149659999999997</c:v>
                </c:pt>
                <c:pt idx="1851">
                  <c:v>56.165619999999997</c:v>
                </c:pt>
                <c:pt idx="1852">
                  <c:v>56.180489999999999</c:v>
                </c:pt>
                <c:pt idx="1853">
                  <c:v>56.199370000000002</c:v>
                </c:pt>
                <c:pt idx="1854">
                  <c:v>56.214320000000001</c:v>
                </c:pt>
                <c:pt idx="1855">
                  <c:v>56.231879999999997</c:v>
                </c:pt>
                <c:pt idx="1856">
                  <c:v>56.256639999999997</c:v>
                </c:pt>
                <c:pt idx="1857">
                  <c:v>56.282220000000002</c:v>
                </c:pt>
                <c:pt idx="1858">
                  <c:v>56.298830000000002</c:v>
                </c:pt>
                <c:pt idx="1859">
                  <c:v>56.314779999999999</c:v>
                </c:pt>
                <c:pt idx="1860">
                  <c:v>56.328360000000004</c:v>
                </c:pt>
                <c:pt idx="1861">
                  <c:v>56.349359999999997</c:v>
                </c:pt>
                <c:pt idx="1862">
                  <c:v>56.362349999999999</c:v>
                </c:pt>
                <c:pt idx="1863">
                  <c:v>56.387619999999998</c:v>
                </c:pt>
                <c:pt idx="1864">
                  <c:v>56.412419999999997</c:v>
                </c:pt>
                <c:pt idx="1865">
                  <c:v>56.428319999999999</c:v>
                </c:pt>
                <c:pt idx="1866">
                  <c:v>56.448920000000001</c:v>
                </c:pt>
                <c:pt idx="1867">
                  <c:v>56.464849999999998</c:v>
                </c:pt>
                <c:pt idx="1868">
                  <c:v>56.479649999999999</c:v>
                </c:pt>
                <c:pt idx="1869">
                  <c:v>56.494680000000002</c:v>
                </c:pt>
                <c:pt idx="1870">
                  <c:v>56.511679999999998</c:v>
                </c:pt>
                <c:pt idx="1871">
                  <c:v>56.537199999999999</c:v>
                </c:pt>
                <c:pt idx="1872">
                  <c:v>56.560679999999998</c:v>
                </c:pt>
                <c:pt idx="1873">
                  <c:v>56.578180000000003</c:v>
                </c:pt>
                <c:pt idx="1874">
                  <c:v>56.595779999999998</c:v>
                </c:pt>
                <c:pt idx="1875">
                  <c:v>56.610500000000002</c:v>
                </c:pt>
                <c:pt idx="1876">
                  <c:v>56.626559999999998</c:v>
                </c:pt>
                <c:pt idx="1877">
                  <c:v>56.642600000000002</c:v>
                </c:pt>
                <c:pt idx="1878">
                  <c:v>56.668500000000002</c:v>
                </c:pt>
                <c:pt idx="1879">
                  <c:v>56.695970000000003</c:v>
                </c:pt>
                <c:pt idx="1880">
                  <c:v>56.713079999999998</c:v>
                </c:pt>
                <c:pt idx="1881">
                  <c:v>56.726999999999997</c:v>
                </c:pt>
                <c:pt idx="1882">
                  <c:v>56.743400000000001</c:v>
                </c:pt>
                <c:pt idx="1883">
                  <c:v>56.761220000000002</c:v>
                </c:pt>
                <c:pt idx="1884">
                  <c:v>56.775320000000001</c:v>
                </c:pt>
                <c:pt idx="1885">
                  <c:v>56.799489999999999</c:v>
                </c:pt>
                <c:pt idx="1886">
                  <c:v>56.82696</c:v>
                </c:pt>
                <c:pt idx="1887">
                  <c:v>56.841299999999997</c:v>
                </c:pt>
                <c:pt idx="1888">
                  <c:v>56.859380000000002</c:v>
                </c:pt>
                <c:pt idx="1889">
                  <c:v>56.876840000000001</c:v>
                </c:pt>
                <c:pt idx="1890">
                  <c:v>56.892879999999998</c:v>
                </c:pt>
                <c:pt idx="1891">
                  <c:v>56.907640000000001</c:v>
                </c:pt>
                <c:pt idx="1892">
                  <c:v>56.926180000000002</c:v>
                </c:pt>
                <c:pt idx="1893">
                  <c:v>56.950560000000003</c:v>
                </c:pt>
                <c:pt idx="1894">
                  <c:v>56.976860000000002</c:v>
                </c:pt>
                <c:pt idx="1895">
                  <c:v>56.991459999999996</c:v>
                </c:pt>
                <c:pt idx="1896">
                  <c:v>57.006929999999997</c:v>
                </c:pt>
                <c:pt idx="1897">
                  <c:v>57.02563</c:v>
                </c:pt>
                <c:pt idx="1898">
                  <c:v>57.042749999999998</c:v>
                </c:pt>
                <c:pt idx="1899">
                  <c:v>57.055230000000002</c:v>
                </c:pt>
                <c:pt idx="1900">
                  <c:v>57.08175</c:v>
                </c:pt>
                <c:pt idx="1901">
                  <c:v>57.107320000000001</c:v>
                </c:pt>
                <c:pt idx="1902">
                  <c:v>57.122799999999998</c:v>
                </c:pt>
                <c:pt idx="1903">
                  <c:v>57.13843</c:v>
                </c:pt>
                <c:pt idx="1904">
                  <c:v>57.155540000000002</c:v>
                </c:pt>
                <c:pt idx="1905">
                  <c:v>57.172339999999998</c:v>
                </c:pt>
                <c:pt idx="1906">
                  <c:v>57.187939999999998</c:v>
                </c:pt>
                <c:pt idx="1907">
                  <c:v>57.212589999999999</c:v>
                </c:pt>
                <c:pt idx="1908">
                  <c:v>57.238840000000003</c:v>
                </c:pt>
                <c:pt idx="1909">
                  <c:v>57.255000000000003</c:v>
                </c:pt>
                <c:pt idx="1910">
                  <c:v>57.272019999999998</c:v>
                </c:pt>
                <c:pt idx="1911">
                  <c:v>57.288220000000003</c:v>
                </c:pt>
                <c:pt idx="1912">
                  <c:v>57.302840000000003</c:v>
                </c:pt>
                <c:pt idx="1913">
                  <c:v>57.321269999999998</c:v>
                </c:pt>
                <c:pt idx="1914">
                  <c:v>57.336559999999999</c:v>
                </c:pt>
                <c:pt idx="1915">
                  <c:v>57.363160000000001</c:v>
                </c:pt>
                <c:pt idx="1916">
                  <c:v>57.38682</c:v>
                </c:pt>
                <c:pt idx="1917">
                  <c:v>57.403120000000001</c:v>
                </c:pt>
                <c:pt idx="1918">
                  <c:v>57.42109</c:v>
                </c:pt>
                <c:pt idx="1919">
                  <c:v>57.437150000000003</c:v>
                </c:pt>
                <c:pt idx="1920">
                  <c:v>57.451529999999998</c:v>
                </c:pt>
                <c:pt idx="1921">
                  <c:v>57.469760000000001</c:v>
                </c:pt>
                <c:pt idx="1922">
                  <c:v>57.494900000000001</c:v>
                </c:pt>
                <c:pt idx="1923">
                  <c:v>57.5197</c:v>
                </c:pt>
                <c:pt idx="1924">
                  <c:v>57.53546</c:v>
                </c:pt>
                <c:pt idx="1925">
                  <c:v>57.552199999999999</c:v>
                </c:pt>
                <c:pt idx="1926">
                  <c:v>57.569800000000001</c:v>
                </c:pt>
                <c:pt idx="1927">
                  <c:v>57.585340000000002</c:v>
                </c:pt>
                <c:pt idx="1928">
                  <c:v>57.601149999999997</c:v>
                </c:pt>
                <c:pt idx="1929">
                  <c:v>57.625619999999998</c:v>
                </c:pt>
                <c:pt idx="1930">
                  <c:v>57.649419999999999</c:v>
                </c:pt>
                <c:pt idx="1931">
                  <c:v>57.667149999999999</c:v>
                </c:pt>
                <c:pt idx="1932">
                  <c:v>57.683120000000002</c:v>
                </c:pt>
                <c:pt idx="1933">
                  <c:v>57.700850000000003</c:v>
                </c:pt>
                <c:pt idx="1934">
                  <c:v>57.718589999999999</c:v>
                </c:pt>
                <c:pt idx="1935">
                  <c:v>57.734020000000001</c:v>
                </c:pt>
                <c:pt idx="1936">
                  <c:v>57.75226</c:v>
                </c:pt>
                <c:pt idx="1937">
                  <c:v>57.775790000000001</c:v>
                </c:pt>
                <c:pt idx="1938">
                  <c:v>57.800400000000003</c:v>
                </c:pt>
                <c:pt idx="1939">
                  <c:v>57.816249999999997</c:v>
                </c:pt>
                <c:pt idx="1940">
                  <c:v>57.83426</c:v>
                </c:pt>
                <c:pt idx="1941">
                  <c:v>57.849209999999999</c:v>
                </c:pt>
                <c:pt idx="1942">
                  <c:v>57.865659999999998</c:v>
                </c:pt>
                <c:pt idx="1943">
                  <c:v>57.882379999999998</c:v>
                </c:pt>
                <c:pt idx="1944">
                  <c:v>57.908110000000001</c:v>
                </c:pt>
                <c:pt idx="1945">
                  <c:v>57.930509999999998</c:v>
                </c:pt>
                <c:pt idx="1946">
                  <c:v>57.948700000000002</c:v>
                </c:pt>
                <c:pt idx="1947">
                  <c:v>57.96378</c:v>
                </c:pt>
                <c:pt idx="1948">
                  <c:v>57.982019999999999</c:v>
                </c:pt>
                <c:pt idx="1949">
                  <c:v>57.997190000000003</c:v>
                </c:pt>
                <c:pt idx="1950">
                  <c:v>58.012779999999999</c:v>
                </c:pt>
                <c:pt idx="1951">
                  <c:v>58.0379</c:v>
                </c:pt>
                <c:pt idx="1952">
                  <c:v>58.062339999999999</c:v>
                </c:pt>
                <c:pt idx="1953">
                  <c:v>58.078919999999997</c:v>
                </c:pt>
                <c:pt idx="1954">
                  <c:v>58.094610000000003</c:v>
                </c:pt>
                <c:pt idx="1955">
                  <c:v>58.1111</c:v>
                </c:pt>
                <c:pt idx="1956">
                  <c:v>58.128880000000002</c:v>
                </c:pt>
                <c:pt idx="1957">
                  <c:v>58.144779999999997</c:v>
                </c:pt>
                <c:pt idx="1958">
                  <c:v>58.162350000000004</c:v>
                </c:pt>
                <c:pt idx="1959">
                  <c:v>58.187139999999999</c:v>
                </c:pt>
                <c:pt idx="1960">
                  <c:v>58.213239999999999</c:v>
                </c:pt>
                <c:pt idx="1961">
                  <c:v>58.228619999999999</c:v>
                </c:pt>
                <c:pt idx="1962">
                  <c:v>58.244570000000003</c:v>
                </c:pt>
                <c:pt idx="1963">
                  <c:v>58.259320000000002</c:v>
                </c:pt>
                <c:pt idx="1964">
                  <c:v>58.277200000000001</c:v>
                </c:pt>
                <c:pt idx="1965">
                  <c:v>58.293729999999996</c:v>
                </c:pt>
                <c:pt idx="1966">
                  <c:v>58.317410000000002</c:v>
                </c:pt>
                <c:pt idx="1967">
                  <c:v>58.344499999999996</c:v>
                </c:pt>
                <c:pt idx="1968">
                  <c:v>58.360880000000002</c:v>
                </c:pt>
                <c:pt idx="1969">
                  <c:v>58.376390000000001</c:v>
                </c:pt>
                <c:pt idx="1970">
                  <c:v>58.39246</c:v>
                </c:pt>
                <c:pt idx="1971">
                  <c:v>58.410679999999999</c:v>
                </c:pt>
                <c:pt idx="1972">
                  <c:v>58.42624</c:v>
                </c:pt>
                <c:pt idx="1973">
                  <c:v>58.451650000000001</c:v>
                </c:pt>
                <c:pt idx="1974">
                  <c:v>58.474850000000004</c:v>
                </c:pt>
                <c:pt idx="1975">
                  <c:v>58.491579999999999</c:v>
                </c:pt>
                <c:pt idx="1976">
                  <c:v>58.507939999999998</c:v>
                </c:pt>
                <c:pt idx="1977">
                  <c:v>58.523910000000001</c:v>
                </c:pt>
                <c:pt idx="1978">
                  <c:v>58.540430000000001</c:v>
                </c:pt>
                <c:pt idx="1979">
                  <c:v>58.55791</c:v>
                </c:pt>
                <c:pt idx="1980">
                  <c:v>58.573659999999997</c:v>
                </c:pt>
                <c:pt idx="1981">
                  <c:v>58.599139999999998</c:v>
                </c:pt>
                <c:pt idx="1982">
                  <c:v>58.623489999999997</c:v>
                </c:pt>
                <c:pt idx="1983">
                  <c:v>58.641150000000003</c:v>
                </c:pt>
                <c:pt idx="1984">
                  <c:v>58.657139999999998</c:v>
                </c:pt>
                <c:pt idx="1985">
                  <c:v>58.673999999999999</c:v>
                </c:pt>
                <c:pt idx="1986">
                  <c:v>58.689570000000003</c:v>
                </c:pt>
                <c:pt idx="1987">
                  <c:v>58.703400000000002</c:v>
                </c:pt>
                <c:pt idx="1988">
                  <c:v>58.729860000000002</c:v>
                </c:pt>
                <c:pt idx="1989">
                  <c:v>58.755839999999999</c:v>
                </c:pt>
                <c:pt idx="1990">
                  <c:v>58.771819999999998</c:v>
                </c:pt>
                <c:pt idx="1991">
                  <c:v>58.787439999999997</c:v>
                </c:pt>
                <c:pt idx="1992">
                  <c:v>58.806420000000003</c:v>
                </c:pt>
                <c:pt idx="1993">
                  <c:v>58.821480000000001</c:v>
                </c:pt>
                <c:pt idx="1994">
                  <c:v>58.837589999999999</c:v>
                </c:pt>
                <c:pt idx="1995">
                  <c:v>58.861690000000003</c:v>
                </c:pt>
                <c:pt idx="1996">
                  <c:v>58.888579999999997</c:v>
                </c:pt>
                <c:pt idx="1997">
                  <c:v>58.903460000000003</c:v>
                </c:pt>
                <c:pt idx="1998">
                  <c:v>58.917380000000001</c:v>
                </c:pt>
                <c:pt idx="1999">
                  <c:v>58.935299999999998</c:v>
                </c:pt>
                <c:pt idx="2000">
                  <c:v>58.951009999999997</c:v>
                </c:pt>
                <c:pt idx="2001">
                  <c:v>58.968260000000001</c:v>
                </c:pt>
                <c:pt idx="2002">
                  <c:v>58.985500000000002</c:v>
                </c:pt>
                <c:pt idx="2003">
                  <c:v>59.008940000000003</c:v>
                </c:pt>
                <c:pt idx="2004">
                  <c:v>59.032299999999999</c:v>
                </c:pt>
                <c:pt idx="2005">
                  <c:v>59.048720000000003</c:v>
                </c:pt>
                <c:pt idx="2006">
                  <c:v>59.067570000000003</c:v>
                </c:pt>
                <c:pt idx="2007">
                  <c:v>59.08426</c:v>
                </c:pt>
                <c:pt idx="2008">
                  <c:v>59.101019999999998</c:v>
                </c:pt>
                <c:pt idx="2009">
                  <c:v>59.116799999999998</c:v>
                </c:pt>
                <c:pt idx="2010">
                  <c:v>59.141800000000003</c:v>
                </c:pt>
                <c:pt idx="2011">
                  <c:v>59.162700000000001</c:v>
                </c:pt>
                <c:pt idx="2012">
                  <c:v>59.183390000000003</c:v>
                </c:pt>
                <c:pt idx="2013">
                  <c:v>59.199039999999997</c:v>
                </c:pt>
                <c:pt idx="2014">
                  <c:v>59.213709999999999</c:v>
                </c:pt>
                <c:pt idx="2015">
                  <c:v>59.232250000000001</c:v>
                </c:pt>
                <c:pt idx="2016">
                  <c:v>59.2468</c:v>
                </c:pt>
                <c:pt idx="2017">
                  <c:v>59.272950000000002</c:v>
                </c:pt>
                <c:pt idx="2018">
                  <c:v>59.297609999999999</c:v>
                </c:pt>
                <c:pt idx="2019">
                  <c:v>59.313800000000001</c:v>
                </c:pt>
                <c:pt idx="2020">
                  <c:v>59.330190000000002</c:v>
                </c:pt>
                <c:pt idx="2021">
                  <c:v>59.346980000000002</c:v>
                </c:pt>
                <c:pt idx="2022">
                  <c:v>59.362839999999998</c:v>
                </c:pt>
                <c:pt idx="2023">
                  <c:v>59.379840000000002</c:v>
                </c:pt>
                <c:pt idx="2024">
                  <c:v>59.395319999999998</c:v>
                </c:pt>
                <c:pt idx="2025">
                  <c:v>59.421979999999998</c:v>
                </c:pt>
                <c:pt idx="2026">
                  <c:v>59.445599999999999</c:v>
                </c:pt>
                <c:pt idx="2027">
                  <c:v>59.463099999999997</c:v>
                </c:pt>
                <c:pt idx="2028">
                  <c:v>59.477960000000003</c:v>
                </c:pt>
                <c:pt idx="2029">
                  <c:v>59.496499999999997</c:v>
                </c:pt>
                <c:pt idx="2030">
                  <c:v>59.513109999999998</c:v>
                </c:pt>
                <c:pt idx="2031">
                  <c:v>59.528100000000002</c:v>
                </c:pt>
                <c:pt idx="2032">
                  <c:v>59.553319999999999</c:v>
                </c:pt>
                <c:pt idx="2033">
                  <c:v>59.579619999999998</c:v>
                </c:pt>
                <c:pt idx="2034">
                  <c:v>59.59402</c:v>
                </c:pt>
                <c:pt idx="2035">
                  <c:v>59.610239999999997</c:v>
                </c:pt>
                <c:pt idx="2036">
                  <c:v>59.626779999999997</c:v>
                </c:pt>
                <c:pt idx="2037">
                  <c:v>59.643279999999997</c:v>
                </c:pt>
                <c:pt idx="2038">
                  <c:v>59.659509999999997</c:v>
                </c:pt>
                <c:pt idx="2039">
                  <c:v>59.684510000000003</c:v>
                </c:pt>
                <c:pt idx="2040">
                  <c:v>59.709060000000001</c:v>
                </c:pt>
                <c:pt idx="2041">
                  <c:v>59.723820000000003</c:v>
                </c:pt>
                <c:pt idx="2042">
                  <c:v>59.741059999999997</c:v>
                </c:pt>
                <c:pt idx="2043">
                  <c:v>59.757460000000002</c:v>
                </c:pt>
                <c:pt idx="2044">
                  <c:v>59.774659999999997</c:v>
                </c:pt>
                <c:pt idx="2045">
                  <c:v>59.791919999999998</c:v>
                </c:pt>
                <c:pt idx="2046">
                  <c:v>59.80744</c:v>
                </c:pt>
                <c:pt idx="2047">
                  <c:v>59.833689999999997</c:v>
                </c:pt>
                <c:pt idx="2048">
                  <c:v>59.858249999999998</c:v>
                </c:pt>
                <c:pt idx="2049">
                  <c:v>59.8748</c:v>
                </c:pt>
                <c:pt idx="2050">
                  <c:v>59.89</c:v>
                </c:pt>
                <c:pt idx="2051">
                  <c:v>59.906179999999999</c:v>
                </c:pt>
                <c:pt idx="2052">
                  <c:v>59.925080000000001</c:v>
                </c:pt>
                <c:pt idx="2053">
                  <c:v>59.940199999999997</c:v>
                </c:pt>
                <c:pt idx="2054">
                  <c:v>59.963900000000002</c:v>
                </c:pt>
                <c:pt idx="2055">
                  <c:v>59.987299999999998</c:v>
                </c:pt>
                <c:pt idx="2056">
                  <c:v>60.006439999999998</c:v>
                </c:pt>
                <c:pt idx="2057">
                  <c:v>60.023339999999997</c:v>
                </c:pt>
                <c:pt idx="2058">
                  <c:v>60.03689</c:v>
                </c:pt>
                <c:pt idx="2059">
                  <c:v>60.055520000000001</c:v>
                </c:pt>
                <c:pt idx="2060">
                  <c:v>60.073430000000002</c:v>
                </c:pt>
                <c:pt idx="2061">
                  <c:v>60.097299999999997</c:v>
                </c:pt>
                <c:pt idx="2062">
                  <c:v>60.120049999999999</c:v>
                </c:pt>
                <c:pt idx="2063">
                  <c:v>60.136789999999998</c:v>
                </c:pt>
                <c:pt idx="2064">
                  <c:v>60.152340000000002</c:v>
                </c:pt>
                <c:pt idx="2065">
                  <c:v>60.169130000000003</c:v>
                </c:pt>
                <c:pt idx="2066">
                  <c:v>60.186779999999999</c:v>
                </c:pt>
                <c:pt idx="2067">
                  <c:v>60.200920000000004</c:v>
                </c:pt>
                <c:pt idx="2068">
                  <c:v>60.219050000000003</c:v>
                </c:pt>
                <c:pt idx="2069">
                  <c:v>60.243040000000001</c:v>
                </c:pt>
                <c:pt idx="2070">
                  <c:v>60.268000000000001</c:v>
                </c:pt>
                <c:pt idx="2071">
                  <c:v>60.282559999999997</c:v>
                </c:pt>
                <c:pt idx="2072">
                  <c:v>60.300179999999997</c:v>
                </c:pt>
                <c:pt idx="2073">
                  <c:v>60.317860000000003</c:v>
                </c:pt>
                <c:pt idx="2074">
                  <c:v>60.333910000000003</c:v>
                </c:pt>
                <c:pt idx="2075">
                  <c:v>60.351880000000001</c:v>
                </c:pt>
                <c:pt idx="2076">
                  <c:v>60.376370000000001</c:v>
                </c:pt>
                <c:pt idx="2077">
                  <c:v>60.399619999999999</c:v>
                </c:pt>
                <c:pt idx="2078">
                  <c:v>60.417259999999999</c:v>
                </c:pt>
                <c:pt idx="2079">
                  <c:v>60.433909999999997</c:v>
                </c:pt>
                <c:pt idx="2080">
                  <c:v>60.44932</c:v>
                </c:pt>
                <c:pt idx="2081">
                  <c:v>60.464700000000001</c:v>
                </c:pt>
                <c:pt idx="2082">
                  <c:v>60.482219999999998</c:v>
                </c:pt>
                <c:pt idx="2083">
                  <c:v>60.50808</c:v>
                </c:pt>
                <c:pt idx="2084">
                  <c:v>60.533999999999999</c:v>
                </c:pt>
                <c:pt idx="2085">
                  <c:v>60.547879999999999</c:v>
                </c:pt>
                <c:pt idx="2086">
                  <c:v>60.564619999999998</c:v>
                </c:pt>
                <c:pt idx="2087">
                  <c:v>60.580120000000001</c:v>
                </c:pt>
                <c:pt idx="2088">
                  <c:v>60.598379999999999</c:v>
                </c:pt>
                <c:pt idx="2089">
                  <c:v>60.613990000000001</c:v>
                </c:pt>
                <c:pt idx="2090">
                  <c:v>60.628340000000001</c:v>
                </c:pt>
                <c:pt idx="2091">
                  <c:v>60.65578</c:v>
                </c:pt>
                <c:pt idx="2092">
                  <c:v>60.679780000000001</c:v>
                </c:pt>
                <c:pt idx="2093">
                  <c:v>60.696339999999999</c:v>
                </c:pt>
                <c:pt idx="2094">
                  <c:v>60.712290000000003</c:v>
                </c:pt>
                <c:pt idx="2095">
                  <c:v>60.728999999999999</c:v>
                </c:pt>
                <c:pt idx="2096">
                  <c:v>60.745899999999999</c:v>
                </c:pt>
                <c:pt idx="2097">
                  <c:v>60.763219999999997</c:v>
                </c:pt>
                <c:pt idx="2098">
                  <c:v>60.785969999999999</c:v>
                </c:pt>
                <c:pt idx="2099">
                  <c:v>60.811039999999998</c:v>
                </c:pt>
                <c:pt idx="2100">
                  <c:v>60.825000000000003</c:v>
                </c:pt>
                <c:pt idx="2101">
                  <c:v>60.845309999999998</c:v>
                </c:pt>
                <c:pt idx="2102">
                  <c:v>60.859859999999998</c:v>
                </c:pt>
                <c:pt idx="2103">
                  <c:v>60.876620000000003</c:v>
                </c:pt>
                <c:pt idx="2104">
                  <c:v>60.892809999999997</c:v>
                </c:pt>
                <c:pt idx="2105">
                  <c:v>60.91865</c:v>
                </c:pt>
                <c:pt idx="2106">
                  <c:v>60.943710000000003</c:v>
                </c:pt>
                <c:pt idx="2107">
                  <c:v>60.960120000000003</c:v>
                </c:pt>
                <c:pt idx="2108">
                  <c:v>60.974890000000002</c:v>
                </c:pt>
                <c:pt idx="2109">
                  <c:v>60.99165</c:v>
                </c:pt>
                <c:pt idx="2110">
                  <c:v>61.006360000000001</c:v>
                </c:pt>
                <c:pt idx="2111">
                  <c:v>61.024239999999999</c:v>
                </c:pt>
                <c:pt idx="2112">
                  <c:v>61.042639999999999</c:v>
                </c:pt>
                <c:pt idx="2113">
                  <c:v>61.066110000000002</c:v>
                </c:pt>
                <c:pt idx="2114">
                  <c:v>61.091760000000001</c:v>
                </c:pt>
                <c:pt idx="2115">
                  <c:v>61.108809999999998</c:v>
                </c:pt>
                <c:pt idx="2116">
                  <c:v>61.124200000000002</c:v>
                </c:pt>
                <c:pt idx="2117">
                  <c:v>61.140920000000001</c:v>
                </c:pt>
                <c:pt idx="2118">
                  <c:v>61.155180000000001</c:v>
                </c:pt>
                <c:pt idx="2119">
                  <c:v>61.174880000000002</c:v>
                </c:pt>
                <c:pt idx="2120">
                  <c:v>61.19782</c:v>
                </c:pt>
                <c:pt idx="2121">
                  <c:v>61.221400000000003</c:v>
                </c:pt>
                <c:pt idx="2122">
                  <c:v>61.239719999999998</c:v>
                </c:pt>
                <c:pt idx="2123">
                  <c:v>61.256369999999997</c:v>
                </c:pt>
                <c:pt idx="2124">
                  <c:v>61.271090000000001</c:v>
                </c:pt>
                <c:pt idx="2125">
                  <c:v>61.287619999999997</c:v>
                </c:pt>
                <c:pt idx="2126">
                  <c:v>61.303919999999998</c:v>
                </c:pt>
                <c:pt idx="2127">
                  <c:v>61.329500000000003</c:v>
                </c:pt>
                <c:pt idx="2128">
                  <c:v>61.351959999999998</c:v>
                </c:pt>
                <c:pt idx="2129">
                  <c:v>61.370240000000003</c:v>
                </c:pt>
                <c:pt idx="2130">
                  <c:v>61.388339999999999</c:v>
                </c:pt>
                <c:pt idx="2131">
                  <c:v>61.402900000000002</c:v>
                </c:pt>
                <c:pt idx="2132">
                  <c:v>61.420200000000001</c:v>
                </c:pt>
                <c:pt idx="2133">
                  <c:v>61.435960000000001</c:v>
                </c:pt>
                <c:pt idx="2134">
                  <c:v>61.452779999999997</c:v>
                </c:pt>
                <c:pt idx="2135">
                  <c:v>61.476210000000002</c:v>
                </c:pt>
                <c:pt idx="2136">
                  <c:v>61.501289999999997</c:v>
                </c:pt>
                <c:pt idx="2137">
                  <c:v>61.517299999999999</c:v>
                </c:pt>
                <c:pt idx="2138">
                  <c:v>61.534680000000002</c:v>
                </c:pt>
                <c:pt idx="2139">
                  <c:v>61.549210000000002</c:v>
                </c:pt>
                <c:pt idx="2140">
                  <c:v>61.56718</c:v>
                </c:pt>
                <c:pt idx="2141">
                  <c:v>61.584020000000002</c:v>
                </c:pt>
                <c:pt idx="2142">
                  <c:v>61.607680000000002</c:v>
                </c:pt>
                <c:pt idx="2143">
                  <c:v>61.631570000000004</c:v>
                </c:pt>
                <c:pt idx="2144">
                  <c:v>61.64875</c:v>
                </c:pt>
                <c:pt idx="2145">
                  <c:v>61.665210000000002</c:v>
                </c:pt>
                <c:pt idx="2146">
                  <c:v>61.6813</c:v>
                </c:pt>
                <c:pt idx="2147">
                  <c:v>61.696620000000003</c:v>
                </c:pt>
                <c:pt idx="2148">
                  <c:v>61.713859999999997</c:v>
                </c:pt>
                <c:pt idx="2149">
                  <c:v>61.738599999999998</c:v>
                </c:pt>
                <c:pt idx="2150">
                  <c:v>61.765039999999999</c:v>
                </c:pt>
                <c:pt idx="2151">
                  <c:v>61.779890000000002</c:v>
                </c:pt>
                <c:pt idx="2152">
                  <c:v>61.798099999999998</c:v>
                </c:pt>
                <c:pt idx="2153">
                  <c:v>61.812350000000002</c:v>
                </c:pt>
                <c:pt idx="2154">
                  <c:v>61.830199999999998</c:v>
                </c:pt>
                <c:pt idx="2155">
                  <c:v>61.845840000000003</c:v>
                </c:pt>
                <c:pt idx="2156">
                  <c:v>61.861710000000002</c:v>
                </c:pt>
                <c:pt idx="2157">
                  <c:v>61.887410000000003</c:v>
                </c:pt>
                <c:pt idx="2158">
                  <c:v>61.912010000000002</c:v>
                </c:pt>
                <c:pt idx="2159">
                  <c:v>61.926929999999999</c:v>
                </c:pt>
                <c:pt idx="2160">
                  <c:v>61.945650000000001</c:v>
                </c:pt>
                <c:pt idx="2161">
                  <c:v>61.959899999999998</c:v>
                </c:pt>
                <c:pt idx="2162">
                  <c:v>61.977049999999998</c:v>
                </c:pt>
                <c:pt idx="2163">
                  <c:v>61.99568</c:v>
                </c:pt>
                <c:pt idx="2164">
                  <c:v>62.018259999999998</c:v>
                </c:pt>
                <c:pt idx="2165">
                  <c:v>62.044040000000003</c:v>
                </c:pt>
                <c:pt idx="2166">
                  <c:v>62.06118</c:v>
                </c:pt>
                <c:pt idx="2167">
                  <c:v>62.078240000000001</c:v>
                </c:pt>
                <c:pt idx="2168">
                  <c:v>62.094279999999998</c:v>
                </c:pt>
                <c:pt idx="2169">
                  <c:v>62.109549999999999</c:v>
                </c:pt>
                <c:pt idx="2170">
                  <c:v>62.128900000000002</c:v>
                </c:pt>
                <c:pt idx="2171">
                  <c:v>62.150500000000001</c:v>
                </c:pt>
                <c:pt idx="2172">
                  <c:v>62.174239999999998</c:v>
                </c:pt>
                <c:pt idx="2173">
                  <c:v>62.19211</c:v>
                </c:pt>
                <c:pt idx="2174">
                  <c:v>62.208159999999999</c:v>
                </c:pt>
                <c:pt idx="2175">
                  <c:v>62.226660000000003</c:v>
                </c:pt>
                <c:pt idx="2176">
                  <c:v>62.242930000000001</c:v>
                </c:pt>
                <c:pt idx="2177">
                  <c:v>62.256909999999998</c:v>
                </c:pt>
                <c:pt idx="2178">
                  <c:v>62.27563</c:v>
                </c:pt>
                <c:pt idx="2179">
                  <c:v>62.300220000000003</c:v>
                </c:pt>
                <c:pt idx="2180">
                  <c:v>62.325240000000001</c:v>
                </c:pt>
                <c:pt idx="2181">
                  <c:v>62.341999999999999</c:v>
                </c:pt>
                <c:pt idx="2182">
                  <c:v>62.357129999999998</c:v>
                </c:pt>
                <c:pt idx="2183">
                  <c:v>62.373890000000003</c:v>
                </c:pt>
                <c:pt idx="2184">
                  <c:v>62.39179</c:v>
                </c:pt>
                <c:pt idx="2185">
                  <c:v>62.405450000000002</c:v>
                </c:pt>
                <c:pt idx="2186">
                  <c:v>62.430549999999997</c:v>
                </c:pt>
                <c:pt idx="2187">
                  <c:v>62.457059999999998</c:v>
                </c:pt>
                <c:pt idx="2188">
                  <c:v>62.473239999999997</c:v>
                </c:pt>
                <c:pt idx="2189">
                  <c:v>62.489060000000002</c:v>
                </c:pt>
                <c:pt idx="2190">
                  <c:v>62.505459999999999</c:v>
                </c:pt>
                <c:pt idx="2191">
                  <c:v>62.52158</c:v>
                </c:pt>
                <c:pt idx="2192">
                  <c:v>62.539990000000003</c:v>
                </c:pt>
                <c:pt idx="2193">
                  <c:v>62.564140000000002</c:v>
                </c:pt>
                <c:pt idx="2194">
                  <c:v>62.588479999999997</c:v>
                </c:pt>
                <c:pt idx="2195">
                  <c:v>62.605370000000001</c:v>
                </c:pt>
                <c:pt idx="2196">
                  <c:v>62.61992</c:v>
                </c:pt>
                <c:pt idx="2197">
                  <c:v>62.63738</c:v>
                </c:pt>
                <c:pt idx="2198">
                  <c:v>62.651719999999997</c:v>
                </c:pt>
                <c:pt idx="2199">
                  <c:v>62.671930000000003</c:v>
                </c:pt>
                <c:pt idx="2200">
                  <c:v>62.687199999999997</c:v>
                </c:pt>
                <c:pt idx="2201">
                  <c:v>62.710320000000003</c:v>
                </c:pt>
                <c:pt idx="2202">
                  <c:v>62.73545</c:v>
                </c:pt>
                <c:pt idx="2203">
                  <c:v>62.752499999999998</c:v>
                </c:pt>
                <c:pt idx="2204">
                  <c:v>62.770490000000002</c:v>
                </c:pt>
                <c:pt idx="2205">
                  <c:v>62.786059999999999</c:v>
                </c:pt>
                <c:pt idx="2206">
                  <c:v>62.802349999999997</c:v>
                </c:pt>
                <c:pt idx="2207">
                  <c:v>62.818919999999999</c:v>
                </c:pt>
                <c:pt idx="2208">
                  <c:v>62.843350000000001</c:v>
                </c:pt>
                <c:pt idx="2209">
                  <c:v>62.866410000000002</c:v>
                </c:pt>
                <c:pt idx="2210">
                  <c:v>62.884920000000001</c:v>
                </c:pt>
                <c:pt idx="2211">
                  <c:v>62.900199999999998</c:v>
                </c:pt>
                <c:pt idx="2212">
                  <c:v>62.917459999999998</c:v>
                </c:pt>
                <c:pt idx="2213">
                  <c:v>62.933889999999998</c:v>
                </c:pt>
                <c:pt idx="2214">
                  <c:v>62.948700000000002</c:v>
                </c:pt>
                <c:pt idx="2215">
                  <c:v>62.973939999999999</c:v>
                </c:pt>
                <c:pt idx="2216">
                  <c:v>62.998199999999997</c:v>
                </c:pt>
                <c:pt idx="2217">
                  <c:v>63.017809999999997</c:v>
                </c:pt>
                <c:pt idx="2218">
                  <c:v>63.031739999999999</c:v>
                </c:pt>
                <c:pt idx="2219">
                  <c:v>63.048900000000003</c:v>
                </c:pt>
                <c:pt idx="2220">
                  <c:v>63.064399999999999</c:v>
                </c:pt>
                <c:pt idx="2221">
                  <c:v>63.084299999999999</c:v>
                </c:pt>
                <c:pt idx="2222">
                  <c:v>63.099730000000001</c:v>
                </c:pt>
                <c:pt idx="2223">
                  <c:v>63.123600000000003</c:v>
                </c:pt>
                <c:pt idx="2224">
                  <c:v>63.146999999999998</c:v>
                </c:pt>
                <c:pt idx="2225">
                  <c:v>63.164720000000003</c:v>
                </c:pt>
                <c:pt idx="2226">
                  <c:v>63.180959999999999</c:v>
                </c:pt>
                <c:pt idx="2227">
                  <c:v>63.19903</c:v>
                </c:pt>
                <c:pt idx="2228">
                  <c:v>63.212719999999997</c:v>
                </c:pt>
                <c:pt idx="2229">
                  <c:v>63.231180000000002</c:v>
                </c:pt>
                <c:pt idx="2230">
                  <c:v>63.255659999999999</c:v>
                </c:pt>
                <c:pt idx="2231">
                  <c:v>63.281419999999997</c:v>
                </c:pt>
                <c:pt idx="2232">
                  <c:v>63.298310000000001</c:v>
                </c:pt>
                <c:pt idx="2233">
                  <c:v>63.313319999999997</c:v>
                </c:pt>
                <c:pt idx="2234">
                  <c:v>63.331180000000003</c:v>
                </c:pt>
                <c:pt idx="2235">
                  <c:v>63.346420000000002</c:v>
                </c:pt>
                <c:pt idx="2236">
                  <c:v>63.36336</c:v>
                </c:pt>
                <c:pt idx="2237">
                  <c:v>63.388300000000001</c:v>
                </c:pt>
                <c:pt idx="2238">
                  <c:v>63.412759999999999</c:v>
                </c:pt>
                <c:pt idx="2239">
                  <c:v>63.429250000000003</c:v>
                </c:pt>
                <c:pt idx="2240">
                  <c:v>63.445010000000003</c:v>
                </c:pt>
                <c:pt idx="2241">
                  <c:v>63.460990000000002</c:v>
                </c:pt>
                <c:pt idx="2242">
                  <c:v>63.479120000000002</c:v>
                </c:pt>
                <c:pt idx="2243">
                  <c:v>63.495719999999999</c:v>
                </c:pt>
                <c:pt idx="2244">
                  <c:v>63.51397</c:v>
                </c:pt>
                <c:pt idx="2245">
                  <c:v>63.536879999999996</c:v>
                </c:pt>
                <c:pt idx="2246">
                  <c:v>63.561680000000003</c:v>
                </c:pt>
                <c:pt idx="2247">
                  <c:v>63.577199999999998</c:v>
                </c:pt>
                <c:pt idx="2248">
                  <c:v>63.594410000000003</c:v>
                </c:pt>
                <c:pt idx="2249">
                  <c:v>63.610379999999999</c:v>
                </c:pt>
                <c:pt idx="2250">
                  <c:v>63.625320000000002</c:v>
                </c:pt>
                <c:pt idx="2251">
                  <c:v>63.644460000000002</c:v>
                </c:pt>
                <c:pt idx="2252">
                  <c:v>63.66892</c:v>
                </c:pt>
                <c:pt idx="2253">
                  <c:v>63.692880000000002</c:v>
                </c:pt>
                <c:pt idx="2254">
                  <c:v>63.710700000000003</c:v>
                </c:pt>
                <c:pt idx="2255">
                  <c:v>63.728180000000002</c:v>
                </c:pt>
                <c:pt idx="2256">
                  <c:v>63.743319999999997</c:v>
                </c:pt>
                <c:pt idx="2257">
                  <c:v>63.76041</c:v>
                </c:pt>
                <c:pt idx="2258">
                  <c:v>63.776220000000002</c:v>
                </c:pt>
                <c:pt idx="2259">
                  <c:v>63.798879999999997</c:v>
                </c:pt>
                <c:pt idx="2260">
                  <c:v>63.827739999999999</c:v>
                </c:pt>
                <c:pt idx="2261">
                  <c:v>63.84198</c:v>
                </c:pt>
                <c:pt idx="2262">
                  <c:v>63.859870000000001</c:v>
                </c:pt>
                <c:pt idx="2263">
                  <c:v>63.8733</c:v>
                </c:pt>
                <c:pt idx="2264">
                  <c:v>63.892809999999997</c:v>
                </c:pt>
                <c:pt idx="2265">
                  <c:v>63.906999999999996</c:v>
                </c:pt>
                <c:pt idx="2266">
                  <c:v>63.924300000000002</c:v>
                </c:pt>
                <c:pt idx="2267">
                  <c:v>63.950049999999997</c:v>
                </c:pt>
                <c:pt idx="2268">
                  <c:v>63.975380000000001</c:v>
                </c:pt>
                <c:pt idx="2269">
                  <c:v>63.991160000000001</c:v>
                </c:pt>
                <c:pt idx="2270">
                  <c:v>64.006349999999998</c:v>
                </c:pt>
                <c:pt idx="2271">
                  <c:v>64.023880000000005</c:v>
                </c:pt>
                <c:pt idx="2272">
                  <c:v>64.040180000000007</c:v>
                </c:pt>
                <c:pt idx="2273">
                  <c:v>64.056880000000007</c:v>
                </c:pt>
                <c:pt idx="2274">
                  <c:v>64.081419999999994</c:v>
                </c:pt>
                <c:pt idx="2275">
                  <c:v>64.105149999999995</c:v>
                </c:pt>
                <c:pt idx="2276">
                  <c:v>64.121089999999995</c:v>
                </c:pt>
                <c:pt idx="2277">
                  <c:v>64.140799999999999</c:v>
                </c:pt>
                <c:pt idx="2278">
                  <c:v>64.156490000000005</c:v>
                </c:pt>
                <c:pt idx="2279">
                  <c:v>64.17295</c:v>
                </c:pt>
                <c:pt idx="2280">
                  <c:v>64.189959999999999</c:v>
                </c:pt>
                <c:pt idx="2281">
                  <c:v>64.213059999999999</c:v>
                </c:pt>
                <c:pt idx="2282">
                  <c:v>64.237790000000004</c:v>
                </c:pt>
                <c:pt idx="2283">
                  <c:v>64.256439999999998</c:v>
                </c:pt>
                <c:pt idx="2284">
                  <c:v>64.272390000000001</c:v>
                </c:pt>
                <c:pt idx="2285">
                  <c:v>64.288809999999998</c:v>
                </c:pt>
                <c:pt idx="2286">
                  <c:v>64.30444</c:v>
                </c:pt>
                <c:pt idx="2287">
                  <c:v>64.322519999999997</c:v>
                </c:pt>
                <c:pt idx="2288">
                  <c:v>64.3416</c:v>
                </c:pt>
                <c:pt idx="2289">
                  <c:v>64.36354</c:v>
                </c:pt>
                <c:pt idx="2290">
                  <c:v>64.388400000000004</c:v>
                </c:pt>
                <c:pt idx="2291">
                  <c:v>64.404709999999994</c:v>
                </c:pt>
                <c:pt idx="2292">
                  <c:v>64.420379999999994</c:v>
                </c:pt>
                <c:pt idx="2293">
                  <c:v>64.438900000000004</c:v>
                </c:pt>
                <c:pt idx="2294">
                  <c:v>64.453980000000001</c:v>
                </c:pt>
                <c:pt idx="2295">
                  <c:v>64.470939999999999</c:v>
                </c:pt>
                <c:pt idx="2296">
                  <c:v>64.495350000000002</c:v>
                </c:pt>
                <c:pt idx="2297">
                  <c:v>64.521050000000002</c:v>
                </c:pt>
                <c:pt idx="2298">
                  <c:v>64.53604</c:v>
                </c:pt>
                <c:pt idx="2299">
                  <c:v>64.552610000000001</c:v>
                </c:pt>
                <c:pt idx="2300">
                  <c:v>64.567260000000005</c:v>
                </c:pt>
                <c:pt idx="2301">
                  <c:v>64.587220000000002</c:v>
                </c:pt>
                <c:pt idx="2302">
                  <c:v>64.602220000000003</c:v>
                </c:pt>
                <c:pt idx="2303">
                  <c:v>64.626800000000003</c:v>
                </c:pt>
                <c:pt idx="2304">
                  <c:v>64.652640000000005</c:v>
                </c:pt>
                <c:pt idx="2305">
                  <c:v>64.668729999999996</c:v>
                </c:pt>
                <c:pt idx="2306">
                  <c:v>64.684259999999995</c:v>
                </c:pt>
                <c:pt idx="2307">
                  <c:v>64.701689999999999</c:v>
                </c:pt>
                <c:pt idx="2308">
                  <c:v>64.715419999999995</c:v>
                </c:pt>
                <c:pt idx="2309">
                  <c:v>64.734639999999999</c:v>
                </c:pt>
                <c:pt idx="2310">
                  <c:v>64.75094</c:v>
                </c:pt>
                <c:pt idx="2311">
                  <c:v>64.775459999999995</c:v>
                </c:pt>
                <c:pt idx="2312">
                  <c:v>64.799300000000002</c:v>
                </c:pt>
                <c:pt idx="2313">
                  <c:v>64.818899999999999</c:v>
                </c:pt>
                <c:pt idx="2314">
                  <c:v>64.833119999999994</c:v>
                </c:pt>
                <c:pt idx="2315">
                  <c:v>64.848879999999994</c:v>
                </c:pt>
                <c:pt idx="2316">
                  <c:v>64.868719999999996</c:v>
                </c:pt>
                <c:pt idx="2317">
                  <c:v>64.883340000000004</c:v>
                </c:pt>
                <c:pt idx="2318">
                  <c:v>64.908810000000003</c:v>
                </c:pt>
                <c:pt idx="2319">
                  <c:v>64.934759999999997</c:v>
                </c:pt>
                <c:pt idx="2320">
                  <c:v>64.948890000000006</c:v>
                </c:pt>
                <c:pt idx="2321">
                  <c:v>64.967160000000007</c:v>
                </c:pt>
                <c:pt idx="2322">
                  <c:v>64.985550000000003</c:v>
                </c:pt>
                <c:pt idx="2323">
                  <c:v>64.999399999999994</c:v>
                </c:pt>
                <c:pt idx="2324">
                  <c:v>65.015110000000007</c:v>
                </c:pt>
                <c:pt idx="2325">
                  <c:v>65.042599999999993</c:v>
                </c:pt>
                <c:pt idx="2326">
                  <c:v>65.067760000000007</c:v>
                </c:pt>
                <c:pt idx="2327">
                  <c:v>65.081109999999995</c:v>
                </c:pt>
                <c:pt idx="2328">
                  <c:v>65.098349999999996</c:v>
                </c:pt>
                <c:pt idx="2329">
                  <c:v>65.116780000000006</c:v>
                </c:pt>
                <c:pt idx="2330">
                  <c:v>65.130340000000004</c:v>
                </c:pt>
                <c:pt idx="2331">
                  <c:v>65.147239999999996</c:v>
                </c:pt>
                <c:pt idx="2332">
                  <c:v>65.166579999999996</c:v>
                </c:pt>
                <c:pt idx="2333">
                  <c:v>65.1905</c:v>
                </c:pt>
                <c:pt idx="2334">
                  <c:v>65.214759999999998</c:v>
                </c:pt>
                <c:pt idx="2335">
                  <c:v>65.231560000000002</c:v>
                </c:pt>
                <c:pt idx="2336">
                  <c:v>65.247680000000003</c:v>
                </c:pt>
                <c:pt idx="2337">
                  <c:v>65.261960000000002</c:v>
                </c:pt>
                <c:pt idx="2338">
                  <c:v>65.28</c:v>
                </c:pt>
                <c:pt idx="2339">
                  <c:v>65.295180000000002</c:v>
                </c:pt>
                <c:pt idx="2340">
                  <c:v>65.322379999999995</c:v>
                </c:pt>
                <c:pt idx="2341">
                  <c:v>65.347300000000004</c:v>
                </c:pt>
                <c:pt idx="2342">
                  <c:v>65.364649999999997</c:v>
                </c:pt>
                <c:pt idx="2343">
                  <c:v>65.378649999999993</c:v>
                </c:pt>
                <c:pt idx="2344">
                  <c:v>65.395930000000007</c:v>
                </c:pt>
                <c:pt idx="2345">
                  <c:v>65.412059999999997</c:v>
                </c:pt>
                <c:pt idx="2346">
                  <c:v>65.43038</c:v>
                </c:pt>
                <c:pt idx="2347">
                  <c:v>65.454499999999996</c:v>
                </c:pt>
                <c:pt idx="2348">
                  <c:v>65.479590000000002</c:v>
                </c:pt>
                <c:pt idx="2349">
                  <c:v>65.494519999999994</c:v>
                </c:pt>
                <c:pt idx="2350">
                  <c:v>65.512110000000007</c:v>
                </c:pt>
                <c:pt idx="2351">
                  <c:v>65.530060000000006</c:v>
                </c:pt>
                <c:pt idx="2352">
                  <c:v>65.545159999999996</c:v>
                </c:pt>
                <c:pt idx="2353">
                  <c:v>65.559759999999997</c:v>
                </c:pt>
                <c:pt idx="2354">
                  <c:v>65.578540000000004</c:v>
                </c:pt>
                <c:pt idx="2355">
                  <c:v>65.602710000000002</c:v>
                </c:pt>
                <c:pt idx="2356">
                  <c:v>65.6297</c:v>
                </c:pt>
                <c:pt idx="2357">
                  <c:v>65.646439999999998</c:v>
                </c:pt>
                <c:pt idx="2358">
                  <c:v>65.661510000000007</c:v>
                </c:pt>
                <c:pt idx="2359">
                  <c:v>65.680149999999998</c:v>
                </c:pt>
                <c:pt idx="2360">
                  <c:v>65.695070000000001</c:v>
                </c:pt>
                <c:pt idx="2361">
                  <c:v>65.711060000000003</c:v>
                </c:pt>
                <c:pt idx="2362">
                  <c:v>65.736199999999997</c:v>
                </c:pt>
                <c:pt idx="2363">
                  <c:v>65.761840000000007</c:v>
                </c:pt>
                <c:pt idx="2364">
                  <c:v>65.776859999999999</c:v>
                </c:pt>
                <c:pt idx="2365">
                  <c:v>65.792240000000007</c:v>
                </c:pt>
                <c:pt idx="2366">
                  <c:v>65.810159999999996</c:v>
                </c:pt>
                <c:pt idx="2367">
                  <c:v>65.828519999999997</c:v>
                </c:pt>
                <c:pt idx="2368">
                  <c:v>65.843860000000006</c:v>
                </c:pt>
                <c:pt idx="2369">
                  <c:v>65.869209999999995</c:v>
                </c:pt>
                <c:pt idx="2370">
                  <c:v>65.894139999999993</c:v>
                </c:pt>
                <c:pt idx="2371">
                  <c:v>65.907679999999999</c:v>
                </c:pt>
                <c:pt idx="2372">
                  <c:v>65.928389999999993</c:v>
                </c:pt>
                <c:pt idx="2373">
                  <c:v>65.944289999999995</c:v>
                </c:pt>
                <c:pt idx="2374">
                  <c:v>65.962059999999994</c:v>
                </c:pt>
                <c:pt idx="2375">
                  <c:v>65.976150000000004</c:v>
                </c:pt>
                <c:pt idx="2376">
                  <c:v>65.994240000000005</c:v>
                </c:pt>
                <c:pt idx="2377">
                  <c:v>66.019559999999998</c:v>
                </c:pt>
                <c:pt idx="2378">
                  <c:v>66.043949999999995</c:v>
                </c:pt>
                <c:pt idx="2379">
                  <c:v>66.059719999999999</c:v>
                </c:pt>
                <c:pt idx="2380">
                  <c:v>66.077939999999998</c:v>
                </c:pt>
                <c:pt idx="2381">
                  <c:v>66.094489999999993</c:v>
                </c:pt>
                <c:pt idx="2382">
                  <c:v>66.108350000000002</c:v>
                </c:pt>
                <c:pt idx="2383">
                  <c:v>66.126760000000004</c:v>
                </c:pt>
                <c:pt idx="2384">
                  <c:v>66.151899999999998</c:v>
                </c:pt>
                <c:pt idx="2385">
                  <c:v>66.174549999999996</c:v>
                </c:pt>
                <c:pt idx="2386">
                  <c:v>66.192980000000006</c:v>
                </c:pt>
                <c:pt idx="2387">
                  <c:v>66.208399999999997</c:v>
                </c:pt>
                <c:pt idx="2388">
                  <c:v>66.225859999999997</c:v>
                </c:pt>
                <c:pt idx="2389">
                  <c:v>66.2423</c:v>
                </c:pt>
                <c:pt idx="2390">
                  <c:v>66.257310000000004</c:v>
                </c:pt>
                <c:pt idx="2391">
                  <c:v>66.284350000000003</c:v>
                </c:pt>
                <c:pt idx="2392">
                  <c:v>66.30874</c:v>
                </c:pt>
                <c:pt idx="2393">
                  <c:v>66.326210000000003</c:v>
                </c:pt>
                <c:pt idx="2394">
                  <c:v>66.34178</c:v>
                </c:pt>
                <c:pt idx="2395">
                  <c:v>66.360460000000003</c:v>
                </c:pt>
                <c:pt idx="2396">
                  <c:v>66.376159999999999</c:v>
                </c:pt>
                <c:pt idx="2397">
                  <c:v>66.391409999999993</c:v>
                </c:pt>
                <c:pt idx="2398">
                  <c:v>66.407880000000006</c:v>
                </c:pt>
                <c:pt idx="2399">
                  <c:v>66.434299999999993</c:v>
                </c:pt>
                <c:pt idx="2400">
                  <c:v>66.459419999999994</c:v>
                </c:pt>
                <c:pt idx="2401">
                  <c:v>66.474220000000003</c:v>
                </c:pt>
                <c:pt idx="2402">
                  <c:v>66.492000000000004</c:v>
                </c:pt>
                <c:pt idx="2403">
                  <c:v>66.509699999999995</c:v>
                </c:pt>
                <c:pt idx="2404">
                  <c:v>66.526960000000003</c:v>
                </c:pt>
                <c:pt idx="2405">
                  <c:v>66.541499999999999</c:v>
                </c:pt>
                <c:pt idx="2406">
                  <c:v>66.567030000000003</c:v>
                </c:pt>
                <c:pt idx="2407">
                  <c:v>66.591220000000007</c:v>
                </c:pt>
                <c:pt idx="2408">
                  <c:v>66.608630000000005</c:v>
                </c:pt>
                <c:pt idx="2409">
                  <c:v>66.626410000000007</c:v>
                </c:pt>
                <c:pt idx="2410">
                  <c:v>66.643469999999994</c:v>
                </c:pt>
                <c:pt idx="2411">
                  <c:v>66.6584</c:v>
                </c:pt>
                <c:pt idx="2412">
                  <c:v>66.675389999999993</c:v>
                </c:pt>
                <c:pt idx="2413">
                  <c:v>66.699619999999996</c:v>
                </c:pt>
                <c:pt idx="2414">
                  <c:v>66.724940000000004</c:v>
                </c:pt>
                <c:pt idx="2415">
                  <c:v>66.741849999999999</c:v>
                </c:pt>
                <c:pt idx="2416">
                  <c:v>66.758660000000006</c:v>
                </c:pt>
                <c:pt idx="2417">
                  <c:v>66.773619999999994</c:v>
                </c:pt>
                <c:pt idx="2418">
                  <c:v>66.791089999999997</c:v>
                </c:pt>
                <c:pt idx="2419">
                  <c:v>66.807929999999999</c:v>
                </c:pt>
                <c:pt idx="2420">
                  <c:v>66.824219999999997</c:v>
                </c:pt>
                <c:pt idx="2421">
                  <c:v>66.848759999999999</c:v>
                </c:pt>
                <c:pt idx="2422">
                  <c:v>66.873159999999999</c:v>
                </c:pt>
                <c:pt idx="2423">
                  <c:v>66.889899999999997</c:v>
                </c:pt>
                <c:pt idx="2424">
                  <c:v>66.905720000000002</c:v>
                </c:pt>
                <c:pt idx="2425">
                  <c:v>66.92268</c:v>
                </c:pt>
                <c:pt idx="2426">
                  <c:v>66.939760000000007</c:v>
                </c:pt>
                <c:pt idx="2427">
                  <c:v>66.960390000000004</c:v>
                </c:pt>
                <c:pt idx="2428">
                  <c:v>66.982640000000004</c:v>
                </c:pt>
                <c:pt idx="2429">
                  <c:v>67.007069999999999</c:v>
                </c:pt>
                <c:pt idx="2430">
                  <c:v>67.023529999999994</c:v>
                </c:pt>
                <c:pt idx="2431">
                  <c:v>67.039680000000004</c:v>
                </c:pt>
                <c:pt idx="2432">
                  <c:v>67.055350000000004</c:v>
                </c:pt>
                <c:pt idx="2433">
                  <c:v>67.072469999999996</c:v>
                </c:pt>
                <c:pt idx="2434">
                  <c:v>67.087800000000001</c:v>
                </c:pt>
                <c:pt idx="2435">
                  <c:v>67.115740000000002</c:v>
                </c:pt>
                <c:pt idx="2436">
                  <c:v>67.138900000000007</c:v>
                </c:pt>
                <c:pt idx="2437">
                  <c:v>67.158199999999994</c:v>
                </c:pt>
                <c:pt idx="2438">
                  <c:v>67.173590000000004</c:v>
                </c:pt>
                <c:pt idx="2439">
                  <c:v>67.189160000000001</c:v>
                </c:pt>
                <c:pt idx="2440">
                  <c:v>67.20532</c:v>
                </c:pt>
                <c:pt idx="2441">
                  <c:v>67.224999999999994</c:v>
                </c:pt>
                <c:pt idx="2442">
                  <c:v>67.241510000000005</c:v>
                </c:pt>
                <c:pt idx="2443">
                  <c:v>67.265259999999998</c:v>
                </c:pt>
                <c:pt idx="2444">
                  <c:v>67.291409999999999</c:v>
                </c:pt>
                <c:pt idx="2445">
                  <c:v>67.307060000000007</c:v>
                </c:pt>
                <c:pt idx="2446">
                  <c:v>67.322389999999999</c:v>
                </c:pt>
                <c:pt idx="2447">
                  <c:v>67.341719999999995</c:v>
                </c:pt>
                <c:pt idx="2448">
                  <c:v>67.356620000000007</c:v>
                </c:pt>
                <c:pt idx="2449">
                  <c:v>67.372500000000002</c:v>
                </c:pt>
                <c:pt idx="2450">
                  <c:v>67.397649999999999</c:v>
                </c:pt>
                <c:pt idx="2451">
                  <c:v>67.42398</c:v>
                </c:pt>
                <c:pt idx="2452">
                  <c:v>67.439260000000004</c:v>
                </c:pt>
                <c:pt idx="2453">
                  <c:v>67.457189999999997</c:v>
                </c:pt>
                <c:pt idx="2454">
                  <c:v>67.472859999999997</c:v>
                </c:pt>
                <c:pt idx="2455">
                  <c:v>67.490740000000002</c:v>
                </c:pt>
                <c:pt idx="2456">
                  <c:v>67.506799999999998</c:v>
                </c:pt>
                <c:pt idx="2457">
                  <c:v>67.532399999999996</c:v>
                </c:pt>
                <c:pt idx="2458">
                  <c:v>67.55932</c:v>
                </c:pt>
                <c:pt idx="2459">
                  <c:v>67.573880000000003</c:v>
                </c:pt>
                <c:pt idx="2460">
                  <c:v>67.588700000000003</c:v>
                </c:pt>
                <c:pt idx="2461">
                  <c:v>67.608720000000005</c:v>
                </c:pt>
                <c:pt idx="2462">
                  <c:v>67.62191</c:v>
                </c:pt>
                <c:pt idx="2463">
                  <c:v>67.638509999999997</c:v>
                </c:pt>
                <c:pt idx="2464">
                  <c:v>67.656869999999998</c:v>
                </c:pt>
                <c:pt idx="2465">
                  <c:v>67.682000000000002</c:v>
                </c:pt>
                <c:pt idx="2466">
                  <c:v>67.706479999999999</c:v>
                </c:pt>
                <c:pt idx="2467">
                  <c:v>67.722120000000004</c:v>
                </c:pt>
                <c:pt idx="2468">
                  <c:v>67.738740000000007</c:v>
                </c:pt>
                <c:pt idx="2469">
                  <c:v>67.755889999999994</c:v>
                </c:pt>
                <c:pt idx="2470">
                  <c:v>67.773340000000005</c:v>
                </c:pt>
                <c:pt idx="2471">
                  <c:v>67.789249999999996</c:v>
                </c:pt>
                <c:pt idx="2472">
                  <c:v>67.81371</c:v>
                </c:pt>
                <c:pt idx="2473">
                  <c:v>67.839870000000005</c:v>
                </c:pt>
                <c:pt idx="2474">
                  <c:v>67.855339999999998</c:v>
                </c:pt>
                <c:pt idx="2475">
                  <c:v>67.872739999999993</c:v>
                </c:pt>
                <c:pt idx="2476">
                  <c:v>67.889740000000003</c:v>
                </c:pt>
                <c:pt idx="2477">
                  <c:v>67.905320000000003</c:v>
                </c:pt>
                <c:pt idx="2478">
                  <c:v>67.921390000000002</c:v>
                </c:pt>
                <c:pt idx="2479">
                  <c:v>67.949209999999994</c:v>
                </c:pt>
                <c:pt idx="2480">
                  <c:v>67.973410000000001</c:v>
                </c:pt>
                <c:pt idx="2481">
                  <c:v>67.98742</c:v>
                </c:pt>
                <c:pt idx="2482">
                  <c:v>68.006600000000006</c:v>
                </c:pt>
                <c:pt idx="2483">
                  <c:v>68.021180000000001</c:v>
                </c:pt>
                <c:pt idx="2484">
                  <c:v>68.038399999999996</c:v>
                </c:pt>
                <c:pt idx="2485">
                  <c:v>68.055009999999996</c:v>
                </c:pt>
                <c:pt idx="2486">
                  <c:v>68.070120000000003</c:v>
                </c:pt>
                <c:pt idx="2487">
                  <c:v>68.096140000000005</c:v>
                </c:pt>
                <c:pt idx="2488">
                  <c:v>68.12088</c:v>
                </c:pt>
                <c:pt idx="2489">
                  <c:v>68.138279999999995</c:v>
                </c:pt>
                <c:pt idx="2490">
                  <c:v>68.155559999999994</c:v>
                </c:pt>
                <c:pt idx="2491">
                  <c:v>68.172300000000007</c:v>
                </c:pt>
                <c:pt idx="2492">
                  <c:v>68.186310000000006</c:v>
                </c:pt>
                <c:pt idx="2493">
                  <c:v>68.204589999999996</c:v>
                </c:pt>
                <c:pt idx="2494">
                  <c:v>68.227959999999996</c:v>
                </c:pt>
                <c:pt idx="2495">
                  <c:v>68.253900000000002</c:v>
                </c:pt>
                <c:pt idx="2496">
                  <c:v>68.270179999999996</c:v>
                </c:pt>
                <c:pt idx="2497">
                  <c:v>68.288880000000006</c:v>
                </c:pt>
                <c:pt idx="2498">
                  <c:v>68.30198</c:v>
                </c:pt>
                <c:pt idx="2499">
                  <c:v>68.321489999999997</c:v>
                </c:pt>
                <c:pt idx="2500">
                  <c:v>68.337530000000001</c:v>
                </c:pt>
                <c:pt idx="2501">
                  <c:v>68.362459999999999</c:v>
                </c:pt>
                <c:pt idx="2502">
                  <c:v>68.38758</c:v>
                </c:pt>
                <c:pt idx="2503">
                  <c:v>68.404179999999997</c:v>
                </c:pt>
                <c:pt idx="2504">
                  <c:v>68.419579999999996</c:v>
                </c:pt>
                <c:pt idx="2505">
                  <c:v>68.437389999999994</c:v>
                </c:pt>
                <c:pt idx="2506">
                  <c:v>68.454800000000006</c:v>
                </c:pt>
                <c:pt idx="2507">
                  <c:v>68.469920000000002</c:v>
                </c:pt>
                <c:pt idx="2508">
                  <c:v>68.487819999999999</c:v>
                </c:pt>
                <c:pt idx="2509">
                  <c:v>68.512569999999997</c:v>
                </c:pt>
                <c:pt idx="2510">
                  <c:v>68.536199999999994</c:v>
                </c:pt>
                <c:pt idx="2511">
                  <c:v>68.55292</c:v>
                </c:pt>
                <c:pt idx="2512">
                  <c:v>68.569779999999994</c:v>
                </c:pt>
                <c:pt idx="2513">
                  <c:v>68.586820000000003</c:v>
                </c:pt>
                <c:pt idx="2514">
                  <c:v>68.604439999999997</c:v>
                </c:pt>
                <c:pt idx="2515">
                  <c:v>68.620599999999996</c:v>
                </c:pt>
                <c:pt idx="2516">
                  <c:v>68.646550000000005</c:v>
                </c:pt>
                <c:pt idx="2517">
                  <c:v>68.674049999999994</c:v>
                </c:pt>
                <c:pt idx="2518">
                  <c:v>68.688609999999997</c:v>
                </c:pt>
                <c:pt idx="2519">
                  <c:v>68.705359999999999</c:v>
                </c:pt>
                <c:pt idx="2520">
                  <c:v>68.722409999999996</c:v>
                </c:pt>
                <c:pt idx="2521">
                  <c:v>68.738309999999998</c:v>
                </c:pt>
                <c:pt idx="2522">
                  <c:v>68.75582</c:v>
                </c:pt>
                <c:pt idx="2523">
                  <c:v>68.780100000000004</c:v>
                </c:pt>
                <c:pt idx="2524">
                  <c:v>68.805109999999999</c:v>
                </c:pt>
                <c:pt idx="2525">
                  <c:v>68.822400000000002</c:v>
                </c:pt>
                <c:pt idx="2526">
                  <c:v>68.838210000000004</c:v>
                </c:pt>
                <c:pt idx="2527">
                  <c:v>68.856930000000006</c:v>
                </c:pt>
                <c:pt idx="2528">
                  <c:v>68.872029999999995</c:v>
                </c:pt>
                <c:pt idx="2529">
                  <c:v>68.887950000000004</c:v>
                </c:pt>
                <c:pt idx="2530">
                  <c:v>68.906989999999993</c:v>
                </c:pt>
                <c:pt idx="2531">
                  <c:v>68.931759999999997</c:v>
                </c:pt>
                <c:pt idx="2532">
                  <c:v>68.956860000000006</c:v>
                </c:pt>
                <c:pt idx="2533">
                  <c:v>68.972589999999997</c:v>
                </c:pt>
                <c:pt idx="2534">
                  <c:v>68.988039999999998</c:v>
                </c:pt>
                <c:pt idx="2535">
                  <c:v>69.007990000000007</c:v>
                </c:pt>
                <c:pt idx="2536">
                  <c:v>69.022840000000002</c:v>
                </c:pt>
                <c:pt idx="2537">
                  <c:v>69.040049999999994</c:v>
                </c:pt>
                <c:pt idx="2538">
                  <c:v>69.064070000000001</c:v>
                </c:pt>
                <c:pt idx="2539">
                  <c:v>69.089299999999994</c:v>
                </c:pt>
                <c:pt idx="2540">
                  <c:v>69.105580000000003</c:v>
                </c:pt>
                <c:pt idx="2541">
                  <c:v>69.121340000000004</c:v>
                </c:pt>
                <c:pt idx="2542">
                  <c:v>69.138099999999994</c:v>
                </c:pt>
                <c:pt idx="2543">
                  <c:v>69.157030000000006</c:v>
                </c:pt>
                <c:pt idx="2544">
                  <c:v>69.173519999999996</c:v>
                </c:pt>
                <c:pt idx="2545">
                  <c:v>69.197410000000005</c:v>
                </c:pt>
                <c:pt idx="2546">
                  <c:v>69.222499999999997</c:v>
                </c:pt>
                <c:pt idx="2547">
                  <c:v>69.238879999999995</c:v>
                </c:pt>
                <c:pt idx="2548">
                  <c:v>69.255089999999996</c:v>
                </c:pt>
                <c:pt idx="2549">
                  <c:v>69.27131</c:v>
                </c:pt>
                <c:pt idx="2550">
                  <c:v>69.289739999999995</c:v>
                </c:pt>
                <c:pt idx="2551">
                  <c:v>69.305599999999998</c:v>
                </c:pt>
                <c:pt idx="2552">
                  <c:v>69.322779999999995</c:v>
                </c:pt>
                <c:pt idx="2553">
                  <c:v>69.347009999999997</c:v>
                </c:pt>
                <c:pt idx="2554">
                  <c:v>69.374899999999997</c:v>
                </c:pt>
                <c:pt idx="2555">
                  <c:v>69.389560000000003</c:v>
                </c:pt>
                <c:pt idx="2556">
                  <c:v>69.405079999999998</c:v>
                </c:pt>
                <c:pt idx="2557">
                  <c:v>69.421090000000007</c:v>
                </c:pt>
                <c:pt idx="2558">
                  <c:v>69.439179999999993</c:v>
                </c:pt>
                <c:pt idx="2559">
                  <c:v>69.456569999999999</c:v>
                </c:pt>
                <c:pt idx="2560">
                  <c:v>69.480119999999999</c:v>
                </c:pt>
                <c:pt idx="2561">
                  <c:v>69.506469999999993</c:v>
                </c:pt>
                <c:pt idx="2562">
                  <c:v>69.523390000000006</c:v>
                </c:pt>
                <c:pt idx="2563">
                  <c:v>69.538889999999995</c:v>
                </c:pt>
                <c:pt idx="2564">
                  <c:v>69.556190000000001</c:v>
                </c:pt>
                <c:pt idx="2565">
                  <c:v>69.574910000000003</c:v>
                </c:pt>
                <c:pt idx="2566">
                  <c:v>69.589399999999998</c:v>
                </c:pt>
                <c:pt idx="2567">
                  <c:v>69.614050000000006</c:v>
                </c:pt>
                <c:pt idx="2568">
                  <c:v>69.640739999999994</c:v>
                </c:pt>
                <c:pt idx="2569">
                  <c:v>69.656099999999995</c:v>
                </c:pt>
                <c:pt idx="2570">
                  <c:v>69.674160000000001</c:v>
                </c:pt>
                <c:pt idx="2571">
                  <c:v>69.688689999999994</c:v>
                </c:pt>
                <c:pt idx="2572">
                  <c:v>69.706739999999996</c:v>
                </c:pt>
                <c:pt idx="2573">
                  <c:v>69.724339999999998</c:v>
                </c:pt>
                <c:pt idx="2574">
                  <c:v>69.740930000000006</c:v>
                </c:pt>
                <c:pt idx="2575">
                  <c:v>69.764700000000005</c:v>
                </c:pt>
                <c:pt idx="2576">
                  <c:v>69.788679999999999</c:v>
                </c:pt>
                <c:pt idx="2577">
                  <c:v>69.806640000000002</c:v>
                </c:pt>
                <c:pt idx="2578">
                  <c:v>69.822720000000004</c:v>
                </c:pt>
                <c:pt idx="2579">
                  <c:v>69.842119999999994</c:v>
                </c:pt>
                <c:pt idx="2580">
                  <c:v>69.857699999999994</c:v>
                </c:pt>
                <c:pt idx="2581">
                  <c:v>69.872860000000003</c:v>
                </c:pt>
                <c:pt idx="2582">
                  <c:v>69.899050000000003</c:v>
                </c:pt>
                <c:pt idx="2583">
                  <c:v>69.922499999999999</c:v>
                </c:pt>
                <c:pt idx="2584">
                  <c:v>69.940060000000003</c:v>
                </c:pt>
                <c:pt idx="2585">
                  <c:v>69.957710000000006</c:v>
                </c:pt>
                <c:pt idx="2586">
                  <c:v>69.974779999999996</c:v>
                </c:pt>
                <c:pt idx="2587">
                  <c:v>69.989900000000006</c:v>
                </c:pt>
                <c:pt idx="2588">
                  <c:v>70.008740000000003</c:v>
                </c:pt>
                <c:pt idx="2589">
                  <c:v>70.031499999999994</c:v>
                </c:pt>
                <c:pt idx="2590">
                  <c:v>70.058000000000007</c:v>
                </c:pt>
                <c:pt idx="2591">
                  <c:v>70.075379999999996</c:v>
                </c:pt>
                <c:pt idx="2592">
                  <c:v>70.091070000000002</c:v>
                </c:pt>
                <c:pt idx="2593">
                  <c:v>70.107780000000005</c:v>
                </c:pt>
                <c:pt idx="2594">
                  <c:v>70.124679999999998</c:v>
                </c:pt>
                <c:pt idx="2595">
                  <c:v>70.140079999999998</c:v>
                </c:pt>
                <c:pt idx="2596">
                  <c:v>70.158109999999994</c:v>
                </c:pt>
                <c:pt idx="2597">
                  <c:v>70.183589999999995</c:v>
                </c:pt>
                <c:pt idx="2598">
                  <c:v>70.206720000000004</c:v>
                </c:pt>
                <c:pt idx="2599">
                  <c:v>70.226240000000004</c:v>
                </c:pt>
                <c:pt idx="2600">
                  <c:v>70.241910000000004</c:v>
                </c:pt>
                <c:pt idx="2601">
                  <c:v>70.256659999999997</c:v>
                </c:pt>
                <c:pt idx="2602">
                  <c:v>70.277159999999995</c:v>
                </c:pt>
                <c:pt idx="2603">
                  <c:v>70.293589999999995</c:v>
                </c:pt>
                <c:pt idx="2604">
                  <c:v>70.3185</c:v>
                </c:pt>
                <c:pt idx="2605">
                  <c:v>70.341520000000003</c:v>
                </c:pt>
                <c:pt idx="2606">
                  <c:v>70.357410000000002</c:v>
                </c:pt>
                <c:pt idx="2607">
                  <c:v>70.376980000000003</c:v>
                </c:pt>
                <c:pt idx="2608">
                  <c:v>70.392200000000003</c:v>
                </c:pt>
                <c:pt idx="2609">
                  <c:v>70.409779999999998</c:v>
                </c:pt>
                <c:pt idx="2610">
                  <c:v>70.424120000000002</c:v>
                </c:pt>
                <c:pt idx="2611">
                  <c:v>70.450850000000003</c:v>
                </c:pt>
                <c:pt idx="2612">
                  <c:v>70.475899999999996</c:v>
                </c:pt>
                <c:pt idx="2613">
                  <c:v>70.492000000000004</c:v>
                </c:pt>
                <c:pt idx="2614">
                  <c:v>70.509500000000003</c:v>
                </c:pt>
                <c:pt idx="2615">
                  <c:v>70.525949999999995</c:v>
                </c:pt>
                <c:pt idx="2616">
                  <c:v>70.543779999999998</c:v>
                </c:pt>
                <c:pt idx="2617">
                  <c:v>70.558819999999997</c:v>
                </c:pt>
                <c:pt idx="2618">
                  <c:v>70.575199999999995</c:v>
                </c:pt>
                <c:pt idx="2619">
                  <c:v>70.601299999999995</c:v>
                </c:pt>
                <c:pt idx="2620">
                  <c:v>70.626599999999996</c:v>
                </c:pt>
                <c:pt idx="2621">
                  <c:v>70.641800000000003</c:v>
                </c:pt>
                <c:pt idx="2622">
                  <c:v>70.659620000000004</c:v>
                </c:pt>
                <c:pt idx="2623">
                  <c:v>70.676339999999996</c:v>
                </c:pt>
                <c:pt idx="2624">
                  <c:v>70.692570000000003</c:v>
                </c:pt>
                <c:pt idx="2625">
                  <c:v>70.709810000000004</c:v>
                </c:pt>
                <c:pt idx="2626">
                  <c:v>70.733940000000004</c:v>
                </c:pt>
                <c:pt idx="2627">
                  <c:v>70.759129999999999</c:v>
                </c:pt>
                <c:pt idx="2628">
                  <c:v>70.776660000000007</c:v>
                </c:pt>
                <c:pt idx="2629">
                  <c:v>70.79365</c:v>
                </c:pt>
                <c:pt idx="2630">
                  <c:v>70.811030000000002</c:v>
                </c:pt>
                <c:pt idx="2631">
                  <c:v>70.827200000000005</c:v>
                </c:pt>
                <c:pt idx="2632">
                  <c:v>70.843220000000002</c:v>
                </c:pt>
                <c:pt idx="2633">
                  <c:v>70.869150000000005</c:v>
                </c:pt>
                <c:pt idx="2634">
                  <c:v>70.893979999999999</c:v>
                </c:pt>
                <c:pt idx="2635">
                  <c:v>70.911190000000005</c:v>
                </c:pt>
                <c:pt idx="2636">
                  <c:v>70.925929999999994</c:v>
                </c:pt>
                <c:pt idx="2637">
                  <c:v>70.944400000000002</c:v>
                </c:pt>
                <c:pt idx="2638">
                  <c:v>70.960089999999994</c:v>
                </c:pt>
                <c:pt idx="2639">
                  <c:v>70.978260000000006</c:v>
                </c:pt>
                <c:pt idx="2640">
                  <c:v>70.993700000000004</c:v>
                </c:pt>
                <c:pt idx="2641">
                  <c:v>71.020619999999994</c:v>
                </c:pt>
                <c:pt idx="2642">
                  <c:v>71.043970000000002</c:v>
                </c:pt>
                <c:pt idx="2643">
                  <c:v>71.061790000000002</c:v>
                </c:pt>
                <c:pt idx="2644">
                  <c:v>71.078689999999995</c:v>
                </c:pt>
                <c:pt idx="2645">
                  <c:v>71.095979999999997</c:v>
                </c:pt>
                <c:pt idx="2646">
                  <c:v>71.111630000000005</c:v>
                </c:pt>
                <c:pt idx="2647">
                  <c:v>71.128129999999999</c:v>
                </c:pt>
                <c:pt idx="2648">
                  <c:v>71.155370000000005</c:v>
                </c:pt>
                <c:pt idx="2649">
                  <c:v>71.180719999999994</c:v>
                </c:pt>
                <c:pt idx="2650">
                  <c:v>71.196939999999998</c:v>
                </c:pt>
                <c:pt idx="2651">
                  <c:v>71.214119999999994</c:v>
                </c:pt>
                <c:pt idx="2652">
                  <c:v>71.229489999999998</c:v>
                </c:pt>
                <c:pt idx="2653">
                  <c:v>71.246650000000002</c:v>
                </c:pt>
                <c:pt idx="2654">
                  <c:v>71.262600000000006</c:v>
                </c:pt>
                <c:pt idx="2655">
                  <c:v>71.287570000000002</c:v>
                </c:pt>
                <c:pt idx="2656">
                  <c:v>71.312799999999996</c:v>
                </c:pt>
                <c:pt idx="2657">
                  <c:v>71.32929</c:v>
                </c:pt>
                <c:pt idx="2658">
                  <c:v>71.347160000000002</c:v>
                </c:pt>
                <c:pt idx="2659">
                  <c:v>71.363349999999997</c:v>
                </c:pt>
                <c:pt idx="2660">
                  <c:v>71.381100000000004</c:v>
                </c:pt>
                <c:pt idx="2661">
                  <c:v>71.397059999999996</c:v>
                </c:pt>
                <c:pt idx="2662">
                  <c:v>71.41301</c:v>
                </c:pt>
                <c:pt idx="2663">
                  <c:v>71.437439999999995</c:v>
                </c:pt>
                <c:pt idx="2664">
                  <c:v>71.463909999999998</c:v>
                </c:pt>
                <c:pt idx="2665">
                  <c:v>71.480699999999999</c:v>
                </c:pt>
                <c:pt idx="2666">
                  <c:v>71.497529999999998</c:v>
                </c:pt>
                <c:pt idx="2667">
                  <c:v>71.513220000000004</c:v>
                </c:pt>
                <c:pt idx="2668">
                  <c:v>71.532529999999994</c:v>
                </c:pt>
                <c:pt idx="2669">
                  <c:v>71.548659999999998</c:v>
                </c:pt>
                <c:pt idx="2670">
                  <c:v>71.573620000000005</c:v>
                </c:pt>
                <c:pt idx="2671">
                  <c:v>71.596530000000001</c:v>
                </c:pt>
                <c:pt idx="2672">
                  <c:v>71.612740000000002</c:v>
                </c:pt>
                <c:pt idx="2673">
                  <c:v>71.631259999999997</c:v>
                </c:pt>
                <c:pt idx="2674">
                  <c:v>71.649699999999996</c:v>
                </c:pt>
                <c:pt idx="2675">
                  <c:v>71.666409999999999</c:v>
                </c:pt>
                <c:pt idx="2676">
                  <c:v>71.682400000000001</c:v>
                </c:pt>
                <c:pt idx="2677">
                  <c:v>71.707220000000007</c:v>
                </c:pt>
                <c:pt idx="2678">
                  <c:v>71.731200000000001</c:v>
                </c:pt>
                <c:pt idx="2679">
                  <c:v>71.750190000000003</c:v>
                </c:pt>
                <c:pt idx="2680">
                  <c:v>71.766199999999998</c:v>
                </c:pt>
                <c:pt idx="2681">
                  <c:v>71.782359999999997</c:v>
                </c:pt>
                <c:pt idx="2682">
                  <c:v>71.799260000000004</c:v>
                </c:pt>
                <c:pt idx="2683">
                  <c:v>71.814750000000004</c:v>
                </c:pt>
                <c:pt idx="2684">
                  <c:v>71.832650000000001</c:v>
                </c:pt>
                <c:pt idx="2685">
                  <c:v>71.857699999999994</c:v>
                </c:pt>
                <c:pt idx="2686">
                  <c:v>71.883290000000002</c:v>
                </c:pt>
                <c:pt idx="2687">
                  <c:v>71.900660000000002</c:v>
                </c:pt>
                <c:pt idx="2688">
                  <c:v>71.916610000000006</c:v>
                </c:pt>
                <c:pt idx="2689">
                  <c:v>71.933809999999994</c:v>
                </c:pt>
                <c:pt idx="2690">
                  <c:v>71.951179999999994</c:v>
                </c:pt>
                <c:pt idx="2691">
                  <c:v>71.966610000000003</c:v>
                </c:pt>
                <c:pt idx="2692">
                  <c:v>71.991259999999997</c:v>
                </c:pt>
                <c:pt idx="2693">
                  <c:v>72.017780000000002</c:v>
                </c:pt>
                <c:pt idx="2694">
                  <c:v>72.033749999999998</c:v>
                </c:pt>
                <c:pt idx="2695">
                  <c:v>72.048490000000001</c:v>
                </c:pt>
                <c:pt idx="2696">
                  <c:v>72.067819999999998</c:v>
                </c:pt>
                <c:pt idx="2697">
                  <c:v>72.083299999999994</c:v>
                </c:pt>
                <c:pt idx="2698">
                  <c:v>72.100560000000002</c:v>
                </c:pt>
                <c:pt idx="2699">
                  <c:v>72.125299999999996</c:v>
                </c:pt>
                <c:pt idx="2700">
                  <c:v>72.151960000000003</c:v>
                </c:pt>
                <c:pt idx="2701">
                  <c:v>72.167550000000006</c:v>
                </c:pt>
                <c:pt idx="2702">
                  <c:v>72.183199999999999</c:v>
                </c:pt>
                <c:pt idx="2703">
                  <c:v>72.200680000000006</c:v>
                </c:pt>
                <c:pt idx="2704">
                  <c:v>72.218549999999993</c:v>
                </c:pt>
                <c:pt idx="2705">
                  <c:v>72.234840000000005</c:v>
                </c:pt>
                <c:pt idx="2706">
                  <c:v>72.252709999999993</c:v>
                </c:pt>
                <c:pt idx="2707">
                  <c:v>72.276560000000003</c:v>
                </c:pt>
                <c:pt idx="2708">
                  <c:v>72.30162</c:v>
                </c:pt>
                <c:pt idx="2709">
                  <c:v>72.319569999999999</c:v>
                </c:pt>
                <c:pt idx="2710">
                  <c:v>72.336299999999994</c:v>
                </c:pt>
                <c:pt idx="2711">
                  <c:v>72.353560000000002</c:v>
                </c:pt>
                <c:pt idx="2712">
                  <c:v>72.369879999999995</c:v>
                </c:pt>
                <c:pt idx="2713">
                  <c:v>72.386780000000002</c:v>
                </c:pt>
                <c:pt idx="2714">
                  <c:v>72.411159999999995</c:v>
                </c:pt>
                <c:pt idx="2715">
                  <c:v>72.436620000000005</c:v>
                </c:pt>
                <c:pt idx="2716">
                  <c:v>72.452820000000003</c:v>
                </c:pt>
                <c:pt idx="2717">
                  <c:v>72.469819999999999</c:v>
                </c:pt>
                <c:pt idx="2718">
                  <c:v>72.484639999999999</c:v>
                </c:pt>
                <c:pt idx="2719">
                  <c:v>72.504490000000004</c:v>
                </c:pt>
                <c:pt idx="2720">
                  <c:v>72.519540000000006</c:v>
                </c:pt>
                <c:pt idx="2721">
                  <c:v>72.544939999999997</c:v>
                </c:pt>
                <c:pt idx="2722">
                  <c:v>72.570599999999999</c:v>
                </c:pt>
                <c:pt idx="2723">
                  <c:v>72.58681</c:v>
                </c:pt>
                <c:pt idx="2724">
                  <c:v>72.604010000000002</c:v>
                </c:pt>
                <c:pt idx="2725">
                  <c:v>72.619110000000006</c:v>
                </c:pt>
                <c:pt idx="2726">
                  <c:v>72.636240000000001</c:v>
                </c:pt>
                <c:pt idx="2727">
                  <c:v>72.653970000000001</c:v>
                </c:pt>
                <c:pt idx="2728">
                  <c:v>72.670460000000006</c:v>
                </c:pt>
                <c:pt idx="2729">
                  <c:v>72.695779999999999</c:v>
                </c:pt>
                <c:pt idx="2730">
                  <c:v>72.721760000000003</c:v>
                </c:pt>
                <c:pt idx="2731">
                  <c:v>72.737430000000003</c:v>
                </c:pt>
                <c:pt idx="2732">
                  <c:v>72.754589999999993</c:v>
                </c:pt>
                <c:pt idx="2733">
                  <c:v>72.771299999999997</c:v>
                </c:pt>
                <c:pt idx="2734">
                  <c:v>72.787719999999993</c:v>
                </c:pt>
                <c:pt idx="2735">
                  <c:v>72.803780000000003</c:v>
                </c:pt>
                <c:pt idx="2736">
                  <c:v>72.828850000000003</c:v>
                </c:pt>
                <c:pt idx="2737">
                  <c:v>72.853890000000007</c:v>
                </c:pt>
                <c:pt idx="2738">
                  <c:v>72.871409999999997</c:v>
                </c:pt>
                <c:pt idx="2739">
                  <c:v>72.889390000000006</c:v>
                </c:pt>
                <c:pt idx="2740">
                  <c:v>72.906189999999995</c:v>
                </c:pt>
                <c:pt idx="2741">
                  <c:v>72.920659999999998</c:v>
                </c:pt>
                <c:pt idx="2742">
                  <c:v>72.938739999999996</c:v>
                </c:pt>
                <c:pt idx="2743">
                  <c:v>72.962860000000006</c:v>
                </c:pt>
                <c:pt idx="2744">
                  <c:v>72.987200000000001</c:v>
                </c:pt>
                <c:pt idx="2745">
                  <c:v>73.00582</c:v>
                </c:pt>
                <c:pt idx="2746">
                  <c:v>73.02234</c:v>
                </c:pt>
                <c:pt idx="2747">
                  <c:v>73.03904</c:v>
                </c:pt>
                <c:pt idx="2748">
                  <c:v>73.055509999999998</c:v>
                </c:pt>
                <c:pt idx="2749">
                  <c:v>73.072569999999999</c:v>
                </c:pt>
                <c:pt idx="2750">
                  <c:v>73.091220000000007</c:v>
                </c:pt>
                <c:pt idx="2751">
                  <c:v>73.114220000000003</c:v>
                </c:pt>
                <c:pt idx="2752">
                  <c:v>73.139120000000005</c:v>
                </c:pt>
                <c:pt idx="2753">
                  <c:v>73.155460000000005</c:v>
                </c:pt>
                <c:pt idx="2754">
                  <c:v>73.173500000000004</c:v>
                </c:pt>
                <c:pt idx="2755">
                  <c:v>73.189459999999997</c:v>
                </c:pt>
                <c:pt idx="2756">
                  <c:v>73.205089999999998</c:v>
                </c:pt>
                <c:pt idx="2757">
                  <c:v>73.220780000000005</c:v>
                </c:pt>
                <c:pt idx="2758">
                  <c:v>73.248890000000003</c:v>
                </c:pt>
                <c:pt idx="2759">
                  <c:v>73.273259999999993</c:v>
                </c:pt>
                <c:pt idx="2760">
                  <c:v>73.288939999999997</c:v>
                </c:pt>
                <c:pt idx="2761">
                  <c:v>73.306749999999994</c:v>
                </c:pt>
                <c:pt idx="2762">
                  <c:v>73.323400000000007</c:v>
                </c:pt>
                <c:pt idx="2763">
                  <c:v>73.341160000000002</c:v>
                </c:pt>
                <c:pt idx="2764">
                  <c:v>73.3566</c:v>
                </c:pt>
                <c:pt idx="2765">
                  <c:v>73.382810000000006</c:v>
                </c:pt>
                <c:pt idx="2766">
                  <c:v>73.408500000000004</c:v>
                </c:pt>
                <c:pt idx="2767">
                  <c:v>73.424379999999999</c:v>
                </c:pt>
                <c:pt idx="2768">
                  <c:v>73.440950000000001</c:v>
                </c:pt>
                <c:pt idx="2769">
                  <c:v>73.458029999999994</c:v>
                </c:pt>
                <c:pt idx="2770">
                  <c:v>73.476129999999998</c:v>
                </c:pt>
                <c:pt idx="2771">
                  <c:v>73.491460000000004</c:v>
                </c:pt>
                <c:pt idx="2772">
                  <c:v>73.507379999999998</c:v>
                </c:pt>
                <c:pt idx="2773">
                  <c:v>73.53313</c:v>
                </c:pt>
                <c:pt idx="2774">
                  <c:v>73.559939999999997</c:v>
                </c:pt>
                <c:pt idx="2775">
                  <c:v>73.577299999999994</c:v>
                </c:pt>
                <c:pt idx="2776">
                  <c:v>73.591849999999994</c:v>
                </c:pt>
                <c:pt idx="2777">
                  <c:v>73.608379999999997</c:v>
                </c:pt>
                <c:pt idx="2778">
                  <c:v>73.62518</c:v>
                </c:pt>
                <c:pt idx="2779">
                  <c:v>73.640739999999994</c:v>
                </c:pt>
                <c:pt idx="2780">
                  <c:v>73.667190000000005</c:v>
                </c:pt>
                <c:pt idx="2781">
                  <c:v>73.693389999999994</c:v>
                </c:pt>
                <c:pt idx="2782">
                  <c:v>73.708519999999993</c:v>
                </c:pt>
                <c:pt idx="2783">
                  <c:v>73.725160000000002</c:v>
                </c:pt>
                <c:pt idx="2784">
                  <c:v>73.743939999999995</c:v>
                </c:pt>
                <c:pt idx="2785">
                  <c:v>73.761439999999993</c:v>
                </c:pt>
                <c:pt idx="2786">
                  <c:v>73.77646</c:v>
                </c:pt>
                <c:pt idx="2787">
                  <c:v>73.802120000000002</c:v>
                </c:pt>
                <c:pt idx="2788">
                  <c:v>73.827690000000004</c:v>
                </c:pt>
                <c:pt idx="2789">
                  <c:v>73.842529999999996</c:v>
                </c:pt>
                <c:pt idx="2790">
                  <c:v>73.858890000000002</c:v>
                </c:pt>
                <c:pt idx="2791">
                  <c:v>73.878839999999997</c:v>
                </c:pt>
                <c:pt idx="2792">
                  <c:v>73.894360000000006</c:v>
                </c:pt>
                <c:pt idx="2793">
                  <c:v>73.910690000000002</c:v>
                </c:pt>
                <c:pt idx="2794">
                  <c:v>73.926240000000007</c:v>
                </c:pt>
                <c:pt idx="2795">
                  <c:v>73.952359999999999</c:v>
                </c:pt>
                <c:pt idx="2796">
                  <c:v>73.977879999999999</c:v>
                </c:pt>
                <c:pt idx="2797">
                  <c:v>73.993179999999995</c:v>
                </c:pt>
                <c:pt idx="2798">
                  <c:v>74.011520000000004</c:v>
                </c:pt>
                <c:pt idx="2799">
                  <c:v>74.027969999999996</c:v>
                </c:pt>
                <c:pt idx="2800">
                  <c:v>74.044340000000005</c:v>
                </c:pt>
                <c:pt idx="2801">
                  <c:v>74.062150000000003</c:v>
                </c:pt>
                <c:pt idx="2802">
                  <c:v>74.087239999999994</c:v>
                </c:pt>
                <c:pt idx="2803">
                  <c:v>74.11112</c:v>
                </c:pt>
                <c:pt idx="2804">
                  <c:v>74.128439999999998</c:v>
                </c:pt>
                <c:pt idx="2805">
                  <c:v>74.144900000000007</c:v>
                </c:pt>
                <c:pt idx="2806">
                  <c:v>74.161140000000003</c:v>
                </c:pt>
                <c:pt idx="2807">
                  <c:v>74.179689999999994</c:v>
                </c:pt>
                <c:pt idx="2808">
                  <c:v>74.195849999999993</c:v>
                </c:pt>
                <c:pt idx="2809">
                  <c:v>74.220140000000001</c:v>
                </c:pt>
                <c:pt idx="2810">
                  <c:v>74.245180000000005</c:v>
                </c:pt>
                <c:pt idx="2811">
                  <c:v>74.262439999999998</c:v>
                </c:pt>
                <c:pt idx="2812">
                  <c:v>74.280690000000007</c:v>
                </c:pt>
                <c:pt idx="2813">
                  <c:v>74.295289999999994</c:v>
                </c:pt>
                <c:pt idx="2814">
                  <c:v>74.31156</c:v>
                </c:pt>
                <c:pt idx="2815">
                  <c:v>74.329639999999998</c:v>
                </c:pt>
                <c:pt idx="2816">
                  <c:v>74.347040000000007</c:v>
                </c:pt>
                <c:pt idx="2817">
                  <c:v>74.370609999999999</c:v>
                </c:pt>
                <c:pt idx="2818">
                  <c:v>74.395849999999996</c:v>
                </c:pt>
                <c:pt idx="2819">
                  <c:v>74.411869999999993</c:v>
                </c:pt>
                <c:pt idx="2820">
                  <c:v>74.430000000000007</c:v>
                </c:pt>
                <c:pt idx="2821">
                  <c:v>74.447100000000006</c:v>
                </c:pt>
                <c:pt idx="2822">
                  <c:v>74.464659999999995</c:v>
                </c:pt>
                <c:pt idx="2823">
                  <c:v>74.479990000000001</c:v>
                </c:pt>
                <c:pt idx="2824">
                  <c:v>74.505319999999998</c:v>
                </c:pt>
                <c:pt idx="2825">
                  <c:v>74.529449999999997</c:v>
                </c:pt>
                <c:pt idx="2826">
                  <c:v>74.545659999999998</c:v>
                </c:pt>
                <c:pt idx="2827">
                  <c:v>74.562020000000004</c:v>
                </c:pt>
                <c:pt idx="2828">
                  <c:v>74.578890000000001</c:v>
                </c:pt>
                <c:pt idx="2829">
                  <c:v>74.59563</c:v>
                </c:pt>
                <c:pt idx="2830">
                  <c:v>74.612409999999997</c:v>
                </c:pt>
                <c:pt idx="2831">
                  <c:v>74.636439999999993</c:v>
                </c:pt>
                <c:pt idx="2832">
                  <c:v>74.661249999999995</c:v>
                </c:pt>
                <c:pt idx="2833">
                  <c:v>74.677930000000003</c:v>
                </c:pt>
                <c:pt idx="2834">
                  <c:v>74.694640000000007</c:v>
                </c:pt>
                <c:pt idx="2835">
                  <c:v>74.712779999999995</c:v>
                </c:pt>
                <c:pt idx="2836">
                  <c:v>74.729799999999997</c:v>
                </c:pt>
                <c:pt idx="2837">
                  <c:v>74.745760000000004</c:v>
                </c:pt>
                <c:pt idx="2838">
                  <c:v>74.764049999999997</c:v>
                </c:pt>
                <c:pt idx="2839">
                  <c:v>74.790279999999996</c:v>
                </c:pt>
                <c:pt idx="2840">
                  <c:v>74.813180000000003</c:v>
                </c:pt>
                <c:pt idx="2841">
                  <c:v>74.831360000000004</c:v>
                </c:pt>
                <c:pt idx="2842">
                  <c:v>74.845680000000002</c:v>
                </c:pt>
                <c:pt idx="2843">
                  <c:v>74.86506</c:v>
                </c:pt>
                <c:pt idx="2844">
                  <c:v>74.881839999999997</c:v>
                </c:pt>
                <c:pt idx="2845">
                  <c:v>74.89658</c:v>
                </c:pt>
                <c:pt idx="2846">
                  <c:v>74.923490000000001</c:v>
                </c:pt>
                <c:pt idx="2847">
                  <c:v>74.948549999999997</c:v>
                </c:pt>
                <c:pt idx="2848">
                  <c:v>74.964619999999996</c:v>
                </c:pt>
                <c:pt idx="2849">
                  <c:v>74.981819999999999</c:v>
                </c:pt>
                <c:pt idx="2850">
                  <c:v>74.99812</c:v>
                </c:pt>
                <c:pt idx="2851">
                  <c:v>75.016199999999998</c:v>
                </c:pt>
                <c:pt idx="2852">
                  <c:v>75.032700000000006</c:v>
                </c:pt>
                <c:pt idx="2853">
                  <c:v>75.057379999999995</c:v>
                </c:pt>
                <c:pt idx="2854">
                  <c:v>75.083650000000006</c:v>
                </c:pt>
                <c:pt idx="2855">
                  <c:v>75.09966</c:v>
                </c:pt>
                <c:pt idx="2856">
                  <c:v>75.114949999999993</c:v>
                </c:pt>
                <c:pt idx="2857">
                  <c:v>75.133390000000006</c:v>
                </c:pt>
                <c:pt idx="2858">
                  <c:v>75.151020000000003</c:v>
                </c:pt>
                <c:pt idx="2859">
                  <c:v>75.166600000000003</c:v>
                </c:pt>
                <c:pt idx="2860">
                  <c:v>75.180989999999994</c:v>
                </c:pt>
                <c:pt idx="2861">
                  <c:v>75.207250000000002</c:v>
                </c:pt>
                <c:pt idx="2862">
                  <c:v>75.233350000000002</c:v>
                </c:pt>
                <c:pt idx="2863">
                  <c:v>75.250839999999997</c:v>
                </c:pt>
                <c:pt idx="2864">
                  <c:v>75.26634</c:v>
                </c:pt>
                <c:pt idx="2865">
                  <c:v>75.284059999999997</c:v>
                </c:pt>
                <c:pt idx="2866">
                  <c:v>75.300200000000004</c:v>
                </c:pt>
                <c:pt idx="2867">
                  <c:v>75.314840000000004</c:v>
                </c:pt>
                <c:pt idx="2868">
                  <c:v>75.341620000000006</c:v>
                </c:pt>
                <c:pt idx="2869">
                  <c:v>75.36645</c:v>
                </c:pt>
                <c:pt idx="2870">
                  <c:v>75.38355</c:v>
                </c:pt>
                <c:pt idx="2871">
                  <c:v>75.400850000000005</c:v>
                </c:pt>
                <c:pt idx="2872">
                  <c:v>75.415940000000006</c:v>
                </c:pt>
                <c:pt idx="2873">
                  <c:v>75.435320000000004</c:v>
                </c:pt>
                <c:pt idx="2874">
                  <c:v>75.449849999999998</c:v>
                </c:pt>
                <c:pt idx="2875">
                  <c:v>75.475319999999996</c:v>
                </c:pt>
                <c:pt idx="2876">
                  <c:v>75.501990000000006</c:v>
                </c:pt>
                <c:pt idx="2877">
                  <c:v>75.516599999999997</c:v>
                </c:pt>
                <c:pt idx="2878">
                  <c:v>75.533479999999997</c:v>
                </c:pt>
                <c:pt idx="2879">
                  <c:v>75.551640000000006</c:v>
                </c:pt>
                <c:pt idx="2880">
                  <c:v>75.567250000000001</c:v>
                </c:pt>
                <c:pt idx="2881">
                  <c:v>75.584850000000003</c:v>
                </c:pt>
                <c:pt idx="2882">
                  <c:v>75.602019999999996</c:v>
                </c:pt>
                <c:pt idx="2883">
                  <c:v>75.626760000000004</c:v>
                </c:pt>
                <c:pt idx="2884">
                  <c:v>75.652000000000001</c:v>
                </c:pt>
                <c:pt idx="2885">
                  <c:v>75.668999999999997</c:v>
                </c:pt>
                <c:pt idx="2886">
                  <c:v>75.683310000000006</c:v>
                </c:pt>
                <c:pt idx="2887">
                  <c:v>75.699740000000006</c:v>
                </c:pt>
                <c:pt idx="2888">
                  <c:v>75.715519999999998</c:v>
                </c:pt>
                <c:pt idx="2889">
                  <c:v>75.733500000000006</c:v>
                </c:pt>
                <c:pt idx="2890">
                  <c:v>75.759720000000002</c:v>
                </c:pt>
                <c:pt idx="2891">
                  <c:v>75.782859999999999</c:v>
                </c:pt>
                <c:pt idx="2892">
                  <c:v>75.799340000000001</c:v>
                </c:pt>
                <c:pt idx="2893">
                  <c:v>75.819239999999994</c:v>
                </c:pt>
                <c:pt idx="2894">
                  <c:v>75.833219999999997</c:v>
                </c:pt>
                <c:pt idx="2895">
                  <c:v>75.85239</c:v>
                </c:pt>
                <c:pt idx="2896">
                  <c:v>75.868200000000002</c:v>
                </c:pt>
                <c:pt idx="2897">
                  <c:v>75.892690000000002</c:v>
                </c:pt>
                <c:pt idx="2898">
                  <c:v>75.919740000000004</c:v>
                </c:pt>
                <c:pt idx="2899">
                  <c:v>75.933350000000004</c:v>
                </c:pt>
                <c:pt idx="2900">
                  <c:v>75.952820000000003</c:v>
                </c:pt>
                <c:pt idx="2901">
                  <c:v>75.967339999999993</c:v>
                </c:pt>
                <c:pt idx="2902">
                  <c:v>75.985200000000006</c:v>
                </c:pt>
                <c:pt idx="2903">
                  <c:v>76.002309999999994</c:v>
                </c:pt>
                <c:pt idx="2904">
                  <c:v>76.018799999999999</c:v>
                </c:pt>
                <c:pt idx="2905">
                  <c:v>76.042500000000004</c:v>
                </c:pt>
                <c:pt idx="2906">
                  <c:v>76.069140000000004</c:v>
                </c:pt>
                <c:pt idx="2907">
                  <c:v>76.084680000000006</c:v>
                </c:pt>
                <c:pt idx="2908">
                  <c:v>76.102199999999996</c:v>
                </c:pt>
                <c:pt idx="2909">
                  <c:v>76.119259999999997</c:v>
                </c:pt>
                <c:pt idx="2910">
                  <c:v>76.135499999999993</c:v>
                </c:pt>
                <c:pt idx="2911">
                  <c:v>76.152469999999994</c:v>
                </c:pt>
                <c:pt idx="2912">
                  <c:v>76.175709999999995</c:v>
                </c:pt>
                <c:pt idx="2913">
                  <c:v>76.2042</c:v>
                </c:pt>
                <c:pt idx="2914">
                  <c:v>76.219120000000004</c:v>
                </c:pt>
                <c:pt idx="2915">
                  <c:v>76.235200000000006</c:v>
                </c:pt>
                <c:pt idx="2916">
                  <c:v>76.251440000000002</c:v>
                </c:pt>
                <c:pt idx="2917">
                  <c:v>76.269409999999993</c:v>
                </c:pt>
                <c:pt idx="2918">
                  <c:v>76.285510000000002</c:v>
                </c:pt>
                <c:pt idx="2919">
                  <c:v>76.310680000000005</c:v>
                </c:pt>
                <c:pt idx="2920">
                  <c:v>76.337609999999998</c:v>
                </c:pt>
                <c:pt idx="2921">
                  <c:v>76.352469999999997</c:v>
                </c:pt>
                <c:pt idx="2922">
                  <c:v>76.368799999999993</c:v>
                </c:pt>
                <c:pt idx="2923">
                  <c:v>76.388120000000001</c:v>
                </c:pt>
                <c:pt idx="2924">
                  <c:v>76.405550000000005</c:v>
                </c:pt>
                <c:pt idx="2925">
                  <c:v>76.422899999999998</c:v>
                </c:pt>
                <c:pt idx="2926">
                  <c:v>76.436809999999994</c:v>
                </c:pt>
                <c:pt idx="2927">
                  <c:v>76.460560000000001</c:v>
                </c:pt>
                <c:pt idx="2928">
                  <c:v>76.487989999999996</c:v>
                </c:pt>
                <c:pt idx="2929">
                  <c:v>76.505499999999998</c:v>
                </c:pt>
                <c:pt idx="2930">
                  <c:v>76.518069999999994</c:v>
                </c:pt>
                <c:pt idx="2931">
                  <c:v>76.5364</c:v>
                </c:pt>
                <c:pt idx="2932">
                  <c:v>76.554689999999994</c:v>
                </c:pt>
                <c:pt idx="2933">
                  <c:v>76.569339999999997</c:v>
                </c:pt>
                <c:pt idx="2934">
                  <c:v>76.595839999999995</c:v>
                </c:pt>
                <c:pt idx="2935">
                  <c:v>76.619879999999995</c:v>
                </c:pt>
                <c:pt idx="2936">
                  <c:v>76.636160000000004</c:v>
                </c:pt>
                <c:pt idx="2937">
                  <c:v>76.656970000000001</c:v>
                </c:pt>
                <c:pt idx="2938">
                  <c:v>76.670869999999994</c:v>
                </c:pt>
                <c:pt idx="2939">
                  <c:v>76.688559999999995</c:v>
                </c:pt>
                <c:pt idx="2940">
                  <c:v>76.704009999999997</c:v>
                </c:pt>
                <c:pt idx="2941">
                  <c:v>76.729110000000006</c:v>
                </c:pt>
                <c:pt idx="2942">
                  <c:v>76.753280000000004</c:v>
                </c:pt>
                <c:pt idx="2943">
                  <c:v>76.770319999999998</c:v>
                </c:pt>
                <c:pt idx="2944">
                  <c:v>76.786619999999999</c:v>
                </c:pt>
                <c:pt idx="2945">
                  <c:v>76.805779999999999</c:v>
                </c:pt>
                <c:pt idx="2946">
                  <c:v>76.821380000000005</c:v>
                </c:pt>
                <c:pt idx="2947">
                  <c:v>76.837680000000006</c:v>
                </c:pt>
                <c:pt idx="2948">
                  <c:v>76.854650000000007</c:v>
                </c:pt>
                <c:pt idx="2949">
                  <c:v>76.878020000000006</c:v>
                </c:pt>
                <c:pt idx="2950">
                  <c:v>76.905900000000003</c:v>
                </c:pt>
                <c:pt idx="2951">
                  <c:v>76.921719999999993</c:v>
                </c:pt>
                <c:pt idx="2952">
                  <c:v>76.93862</c:v>
                </c:pt>
                <c:pt idx="2953">
                  <c:v>76.953999999999994</c:v>
                </c:pt>
                <c:pt idx="2954">
                  <c:v>76.972890000000007</c:v>
                </c:pt>
                <c:pt idx="2955">
                  <c:v>76.988249999999994</c:v>
                </c:pt>
                <c:pt idx="2956">
                  <c:v>77.013319999999993</c:v>
                </c:pt>
                <c:pt idx="2957">
                  <c:v>77.036839999999998</c:v>
                </c:pt>
                <c:pt idx="2958">
                  <c:v>77.056110000000004</c:v>
                </c:pt>
                <c:pt idx="2959">
                  <c:v>77.072159999999997</c:v>
                </c:pt>
                <c:pt idx="2960">
                  <c:v>77.088759999999994</c:v>
                </c:pt>
                <c:pt idx="2961">
                  <c:v>77.106399999999994</c:v>
                </c:pt>
                <c:pt idx="2962">
                  <c:v>77.119749999999996</c:v>
                </c:pt>
                <c:pt idx="2963">
                  <c:v>77.145409999999998</c:v>
                </c:pt>
                <c:pt idx="2964">
                  <c:v>77.170559999999995</c:v>
                </c:pt>
                <c:pt idx="2965">
                  <c:v>77.188900000000004</c:v>
                </c:pt>
                <c:pt idx="2966">
                  <c:v>77.205960000000005</c:v>
                </c:pt>
                <c:pt idx="2967">
                  <c:v>77.220939999999999</c:v>
                </c:pt>
                <c:pt idx="2968">
                  <c:v>77.238060000000004</c:v>
                </c:pt>
                <c:pt idx="2969">
                  <c:v>77.254630000000006</c:v>
                </c:pt>
                <c:pt idx="2970">
                  <c:v>77.269599999999997</c:v>
                </c:pt>
                <c:pt idx="2971">
                  <c:v>77.294439999999994</c:v>
                </c:pt>
                <c:pt idx="2972">
                  <c:v>77.318989999999999</c:v>
                </c:pt>
                <c:pt idx="2973">
                  <c:v>77.336789999999993</c:v>
                </c:pt>
                <c:pt idx="2974">
                  <c:v>77.35324</c:v>
                </c:pt>
                <c:pt idx="2975">
                  <c:v>77.372559999999993</c:v>
                </c:pt>
                <c:pt idx="2976">
                  <c:v>77.388369999999995</c:v>
                </c:pt>
                <c:pt idx="2977">
                  <c:v>77.403909999999996</c:v>
                </c:pt>
                <c:pt idx="2978">
                  <c:v>77.430040000000005</c:v>
                </c:pt>
                <c:pt idx="2979">
                  <c:v>77.454350000000005</c:v>
                </c:pt>
                <c:pt idx="2980">
                  <c:v>77.473699999999994</c:v>
                </c:pt>
                <c:pt idx="2981">
                  <c:v>77.490440000000007</c:v>
                </c:pt>
                <c:pt idx="2982">
                  <c:v>77.505809999999997</c:v>
                </c:pt>
                <c:pt idx="2983">
                  <c:v>77.522760000000005</c:v>
                </c:pt>
                <c:pt idx="2984">
                  <c:v>77.537570000000002</c:v>
                </c:pt>
                <c:pt idx="2985">
                  <c:v>77.562749999999994</c:v>
                </c:pt>
                <c:pt idx="2986">
                  <c:v>77.58784</c:v>
                </c:pt>
                <c:pt idx="2987">
                  <c:v>77.605930000000001</c:v>
                </c:pt>
                <c:pt idx="2988">
                  <c:v>77.621790000000004</c:v>
                </c:pt>
                <c:pt idx="2989">
                  <c:v>77.638559999999998</c:v>
                </c:pt>
                <c:pt idx="2990">
                  <c:v>77.655950000000004</c:v>
                </c:pt>
                <c:pt idx="2991">
                  <c:v>77.672070000000005</c:v>
                </c:pt>
                <c:pt idx="2992">
                  <c:v>77.690489999999997</c:v>
                </c:pt>
                <c:pt idx="2993">
                  <c:v>77.713939999999994</c:v>
                </c:pt>
                <c:pt idx="2994">
                  <c:v>77.739199999999997</c:v>
                </c:pt>
                <c:pt idx="2995">
                  <c:v>77.757189999999994</c:v>
                </c:pt>
                <c:pt idx="2996">
                  <c:v>77.772800000000004</c:v>
                </c:pt>
                <c:pt idx="2997">
                  <c:v>77.789760000000001</c:v>
                </c:pt>
                <c:pt idx="2998">
                  <c:v>77.805790000000002</c:v>
                </c:pt>
                <c:pt idx="2999">
                  <c:v>77.823679999999996</c:v>
                </c:pt>
                <c:pt idx="3000">
                  <c:v>77.848299999999995</c:v>
                </c:pt>
                <c:pt idx="3001">
                  <c:v>77.871650000000002</c:v>
                </c:pt>
                <c:pt idx="3002">
                  <c:v>77.888940000000005</c:v>
                </c:pt>
                <c:pt idx="3003">
                  <c:v>77.906120000000001</c:v>
                </c:pt>
                <c:pt idx="3004">
                  <c:v>77.921629999999993</c:v>
                </c:pt>
                <c:pt idx="3005">
                  <c:v>77.939089999999993</c:v>
                </c:pt>
                <c:pt idx="3006">
                  <c:v>77.953860000000006</c:v>
                </c:pt>
                <c:pt idx="3007">
                  <c:v>77.980879999999999</c:v>
                </c:pt>
                <c:pt idx="3008">
                  <c:v>78.007580000000004</c:v>
                </c:pt>
                <c:pt idx="3009">
                  <c:v>78.0227</c:v>
                </c:pt>
                <c:pt idx="3010">
                  <c:v>78.039450000000002</c:v>
                </c:pt>
                <c:pt idx="3011">
                  <c:v>78.056510000000003</c:v>
                </c:pt>
                <c:pt idx="3012">
                  <c:v>78.072069999999997</c:v>
                </c:pt>
                <c:pt idx="3013">
                  <c:v>78.087500000000006</c:v>
                </c:pt>
                <c:pt idx="3014">
                  <c:v>78.105279999999993</c:v>
                </c:pt>
                <c:pt idx="3015">
                  <c:v>78.132109999999997</c:v>
                </c:pt>
                <c:pt idx="3016">
                  <c:v>78.156880000000001</c:v>
                </c:pt>
                <c:pt idx="3017">
                  <c:v>78.172740000000005</c:v>
                </c:pt>
                <c:pt idx="3018">
                  <c:v>78.189940000000007</c:v>
                </c:pt>
                <c:pt idx="3019">
                  <c:v>78.207239999999999</c:v>
                </c:pt>
                <c:pt idx="3020">
                  <c:v>78.223500000000001</c:v>
                </c:pt>
                <c:pt idx="3021">
                  <c:v>78.239379999999997</c:v>
                </c:pt>
                <c:pt idx="3022">
                  <c:v>78.26446</c:v>
                </c:pt>
                <c:pt idx="3023">
                  <c:v>78.290819999999997</c:v>
                </c:pt>
                <c:pt idx="3024">
                  <c:v>78.305880000000002</c:v>
                </c:pt>
                <c:pt idx="3025">
                  <c:v>78.323899999999995</c:v>
                </c:pt>
                <c:pt idx="3026">
                  <c:v>78.340879999999999</c:v>
                </c:pt>
                <c:pt idx="3027">
                  <c:v>78.357759999999999</c:v>
                </c:pt>
                <c:pt idx="3028">
                  <c:v>78.372600000000006</c:v>
                </c:pt>
                <c:pt idx="3029">
                  <c:v>78.398099999999999</c:v>
                </c:pt>
                <c:pt idx="3030">
                  <c:v>78.422740000000005</c:v>
                </c:pt>
                <c:pt idx="3031">
                  <c:v>78.439340000000001</c:v>
                </c:pt>
                <c:pt idx="3032">
                  <c:v>78.455529999999996</c:v>
                </c:pt>
                <c:pt idx="3033">
                  <c:v>78.473439999999997</c:v>
                </c:pt>
                <c:pt idx="3034">
                  <c:v>78.489289999999997</c:v>
                </c:pt>
                <c:pt idx="3035">
                  <c:v>78.507580000000004</c:v>
                </c:pt>
                <c:pt idx="3036">
                  <c:v>78.522279999999995</c:v>
                </c:pt>
                <c:pt idx="3037">
                  <c:v>78.54907</c:v>
                </c:pt>
                <c:pt idx="3038">
                  <c:v>78.5745</c:v>
                </c:pt>
                <c:pt idx="3039">
                  <c:v>78.589749999999995</c:v>
                </c:pt>
                <c:pt idx="3040">
                  <c:v>78.607460000000003</c:v>
                </c:pt>
                <c:pt idx="3041">
                  <c:v>78.623220000000003</c:v>
                </c:pt>
                <c:pt idx="3042">
                  <c:v>78.638760000000005</c:v>
                </c:pt>
                <c:pt idx="3043">
                  <c:v>78.657430000000005</c:v>
                </c:pt>
                <c:pt idx="3044">
                  <c:v>78.681340000000006</c:v>
                </c:pt>
                <c:pt idx="3045">
                  <c:v>78.705510000000004</c:v>
                </c:pt>
                <c:pt idx="3046">
                  <c:v>78.724440000000001</c:v>
                </c:pt>
                <c:pt idx="3047">
                  <c:v>78.73912</c:v>
                </c:pt>
                <c:pt idx="3048">
                  <c:v>78.755700000000004</c:v>
                </c:pt>
                <c:pt idx="3049">
                  <c:v>78.772959999999998</c:v>
                </c:pt>
                <c:pt idx="3050">
                  <c:v>78.789580000000001</c:v>
                </c:pt>
                <c:pt idx="3051">
                  <c:v>78.815690000000004</c:v>
                </c:pt>
                <c:pt idx="3052">
                  <c:v>78.839910000000003</c:v>
                </c:pt>
                <c:pt idx="3053">
                  <c:v>78.856409999999997</c:v>
                </c:pt>
                <c:pt idx="3054">
                  <c:v>78.873779999999996</c:v>
                </c:pt>
                <c:pt idx="3055">
                  <c:v>78.890320000000003</c:v>
                </c:pt>
                <c:pt idx="3056">
                  <c:v>78.905810000000002</c:v>
                </c:pt>
                <c:pt idx="3057">
                  <c:v>78.923580000000001</c:v>
                </c:pt>
                <c:pt idx="3058">
                  <c:v>78.940449999999998</c:v>
                </c:pt>
                <c:pt idx="3059">
                  <c:v>78.965159999999997</c:v>
                </c:pt>
                <c:pt idx="3060">
                  <c:v>78.989919999999998</c:v>
                </c:pt>
                <c:pt idx="3061">
                  <c:v>79.008319999999998</c:v>
                </c:pt>
                <c:pt idx="3062">
                  <c:v>79.025239999999997</c:v>
                </c:pt>
                <c:pt idx="3063">
                  <c:v>79.042599999999993</c:v>
                </c:pt>
                <c:pt idx="3064">
                  <c:v>79.058179999999993</c:v>
                </c:pt>
                <c:pt idx="3065">
                  <c:v>79.073580000000007</c:v>
                </c:pt>
                <c:pt idx="3066">
                  <c:v>79.099620000000002</c:v>
                </c:pt>
                <c:pt idx="3067">
                  <c:v>79.124260000000007</c:v>
                </c:pt>
                <c:pt idx="3068">
                  <c:v>79.142240000000001</c:v>
                </c:pt>
                <c:pt idx="3069">
                  <c:v>79.158140000000003</c:v>
                </c:pt>
                <c:pt idx="3070">
                  <c:v>79.171880000000002</c:v>
                </c:pt>
                <c:pt idx="3071">
                  <c:v>79.191220000000001</c:v>
                </c:pt>
                <c:pt idx="3072">
                  <c:v>79.210639999999998</c:v>
                </c:pt>
                <c:pt idx="3073">
                  <c:v>79.233159999999998</c:v>
                </c:pt>
                <c:pt idx="3074">
                  <c:v>79.257099999999994</c:v>
                </c:pt>
                <c:pt idx="3075">
                  <c:v>79.27449</c:v>
                </c:pt>
                <c:pt idx="3076">
                  <c:v>79.288870000000003</c:v>
                </c:pt>
                <c:pt idx="3077">
                  <c:v>79.308400000000006</c:v>
                </c:pt>
                <c:pt idx="3078">
                  <c:v>79.324680000000001</c:v>
                </c:pt>
                <c:pt idx="3079">
                  <c:v>79.34111</c:v>
                </c:pt>
                <c:pt idx="3080">
                  <c:v>79.359020000000001</c:v>
                </c:pt>
                <c:pt idx="3081">
                  <c:v>79.383030000000005</c:v>
                </c:pt>
                <c:pt idx="3082">
                  <c:v>79.409049999999993</c:v>
                </c:pt>
                <c:pt idx="3083">
                  <c:v>79.424539999999993</c:v>
                </c:pt>
                <c:pt idx="3084">
                  <c:v>79.441079999999999</c:v>
                </c:pt>
                <c:pt idx="3085">
                  <c:v>79.456879999999998</c:v>
                </c:pt>
                <c:pt idx="3086">
                  <c:v>79.473889999999997</c:v>
                </c:pt>
                <c:pt idx="3087">
                  <c:v>79.490179999999995</c:v>
                </c:pt>
                <c:pt idx="3088">
                  <c:v>79.515900000000002</c:v>
                </c:pt>
                <c:pt idx="3089">
                  <c:v>79.539000000000001</c:v>
                </c:pt>
                <c:pt idx="3090">
                  <c:v>79.558880000000002</c:v>
                </c:pt>
                <c:pt idx="3091">
                  <c:v>79.573800000000006</c:v>
                </c:pt>
                <c:pt idx="3092">
                  <c:v>79.59111</c:v>
                </c:pt>
                <c:pt idx="3093">
                  <c:v>79.608220000000003</c:v>
                </c:pt>
                <c:pt idx="3094">
                  <c:v>79.625439999999998</c:v>
                </c:pt>
                <c:pt idx="3095">
                  <c:v>79.650930000000002</c:v>
                </c:pt>
                <c:pt idx="3096">
                  <c:v>79.672399999999996</c:v>
                </c:pt>
                <c:pt idx="3097">
                  <c:v>79.690889999999996</c:v>
                </c:pt>
                <c:pt idx="3098">
                  <c:v>79.709320000000005</c:v>
                </c:pt>
                <c:pt idx="3099">
                  <c:v>79.724100000000007</c:v>
                </c:pt>
                <c:pt idx="3100">
                  <c:v>79.740120000000005</c:v>
                </c:pt>
                <c:pt idx="3101">
                  <c:v>79.756159999999994</c:v>
                </c:pt>
                <c:pt idx="3102">
                  <c:v>79.774000000000001</c:v>
                </c:pt>
                <c:pt idx="3103">
                  <c:v>79.797389999999993</c:v>
                </c:pt>
                <c:pt idx="3104">
                  <c:v>79.824489999999997</c:v>
                </c:pt>
                <c:pt idx="3105">
                  <c:v>79.840860000000006</c:v>
                </c:pt>
                <c:pt idx="3106">
                  <c:v>79.857200000000006</c:v>
                </c:pt>
                <c:pt idx="3107">
                  <c:v>79.875029999999995</c:v>
                </c:pt>
                <c:pt idx="3108">
                  <c:v>79.891279999999995</c:v>
                </c:pt>
                <c:pt idx="3109">
                  <c:v>79.909620000000004</c:v>
                </c:pt>
                <c:pt idx="3110">
                  <c:v>79.932379999999995</c:v>
                </c:pt>
                <c:pt idx="3111">
                  <c:v>79.956450000000004</c:v>
                </c:pt>
                <c:pt idx="3112">
                  <c:v>79.972620000000006</c:v>
                </c:pt>
                <c:pt idx="3113">
                  <c:v>79.99221</c:v>
                </c:pt>
                <c:pt idx="3114">
                  <c:v>80.008480000000006</c:v>
                </c:pt>
                <c:pt idx="3115">
                  <c:v>80.023259999999993</c:v>
                </c:pt>
                <c:pt idx="3116">
                  <c:v>80.040360000000007</c:v>
                </c:pt>
                <c:pt idx="3117">
                  <c:v>80.065619999999996</c:v>
                </c:pt>
                <c:pt idx="3118">
                  <c:v>80.090090000000004</c:v>
                </c:pt>
                <c:pt idx="3119">
                  <c:v>80.106840000000005</c:v>
                </c:pt>
                <c:pt idx="3120">
                  <c:v>80.12388</c:v>
                </c:pt>
                <c:pt idx="3121">
                  <c:v>80.139520000000005</c:v>
                </c:pt>
                <c:pt idx="3122">
                  <c:v>80.156570000000002</c:v>
                </c:pt>
                <c:pt idx="3123">
                  <c:v>80.175070000000005</c:v>
                </c:pt>
                <c:pt idx="3124">
                  <c:v>80.191029999999998</c:v>
                </c:pt>
                <c:pt idx="3125">
                  <c:v>80.214699999999993</c:v>
                </c:pt>
                <c:pt idx="3126">
                  <c:v>80.240970000000004</c:v>
                </c:pt>
                <c:pt idx="3127">
                  <c:v>80.257559999999998</c:v>
                </c:pt>
                <c:pt idx="3128">
                  <c:v>80.27422</c:v>
                </c:pt>
                <c:pt idx="3129">
                  <c:v>80.292280000000005</c:v>
                </c:pt>
                <c:pt idx="3130">
                  <c:v>80.308199999999999</c:v>
                </c:pt>
                <c:pt idx="3131">
                  <c:v>80.325779999999995</c:v>
                </c:pt>
                <c:pt idx="3132">
                  <c:v>80.348399999999998</c:v>
                </c:pt>
                <c:pt idx="3133">
                  <c:v>80.374759999999995</c:v>
                </c:pt>
                <c:pt idx="3134">
                  <c:v>80.389700000000005</c:v>
                </c:pt>
                <c:pt idx="3135">
                  <c:v>80.407960000000003</c:v>
                </c:pt>
                <c:pt idx="3136">
                  <c:v>80.424250000000001</c:v>
                </c:pt>
                <c:pt idx="3137">
                  <c:v>80.440550000000002</c:v>
                </c:pt>
                <c:pt idx="3138">
                  <c:v>80.459220000000002</c:v>
                </c:pt>
                <c:pt idx="3139">
                  <c:v>80.482060000000004</c:v>
                </c:pt>
                <c:pt idx="3140">
                  <c:v>80.507300000000001</c:v>
                </c:pt>
                <c:pt idx="3141">
                  <c:v>80.523899999999998</c:v>
                </c:pt>
                <c:pt idx="3142">
                  <c:v>80.540319999999994</c:v>
                </c:pt>
                <c:pt idx="3143">
                  <c:v>80.556309999999996</c:v>
                </c:pt>
                <c:pt idx="3144">
                  <c:v>80.573499999999996</c:v>
                </c:pt>
                <c:pt idx="3145">
                  <c:v>80.592320000000001</c:v>
                </c:pt>
                <c:pt idx="3146">
                  <c:v>80.60575</c:v>
                </c:pt>
                <c:pt idx="3147">
                  <c:v>80.63212</c:v>
                </c:pt>
                <c:pt idx="3148">
                  <c:v>80.658580000000001</c:v>
                </c:pt>
                <c:pt idx="3149">
                  <c:v>80.675120000000007</c:v>
                </c:pt>
                <c:pt idx="3150">
                  <c:v>80.691019999999995</c:v>
                </c:pt>
                <c:pt idx="3151">
                  <c:v>80.710989999999995</c:v>
                </c:pt>
                <c:pt idx="3152">
                  <c:v>80.724299999999999</c:v>
                </c:pt>
                <c:pt idx="3153">
                  <c:v>80.73921</c:v>
                </c:pt>
                <c:pt idx="3154">
                  <c:v>80.766499999999994</c:v>
                </c:pt>
                <c:pt idx="3155">
                  <c:v>80.791309999999996</c:v>
                </c:pt>
                <c:pt idx="3156">
                  <c:v>80.807569999999998</c:v>
                </c:pt>
                <c:pt idx="3157">
                  <c:v>80.825320000000005</c:v>
                </c:pt>
                <c:pt idx="3158">
                  <c:v>80.842500000000001</c:v>
                </c:pt>
                <c:pt idx="3159">
                  <c:v>80.856629999999996</c:v>
                </c:pt>
                <c:pt idx="3160">
                  <c:v>80.875309999999999</c:v>
                </c:pt>
                <c:pt idx="3161">
                  <c:v>80.899289999999993</c:v>
                </c:pt>
                <c:pt idx="3162">
                  <c:v>80.924859999999995</c:v>
                </c:pt>
                <c:pt idx="3163">
                  <c:v>80.941940000000002</c:v>
                </c:pt>
                <c:pt idx="3164">
                  <c:v>80.959029999999998</c:v>
                </c:pt>
                <c:pt idx="3165">
                  <c:v>80.974900000000005</c:v>
                </c:pt>
                <c:pt idx="3166">
                  <c:v>80.99024</c:v>
                </c:pt>
                <c:pt idx="3167">
                  <c:v>81.006709999999998</c:v>
                </c:pt>
                <c:pt idx="3168">
                  <c:v>81.022900000000007</c:v>
                </c:pt>
                <c:pt idx="3169">
                  <c:v>81.048640000000006</c:v>
                </c:pt>
                <c:pt idx="3170">
                  <c:v>81.073239999999998</c:v>
                </c:pt>
                <c:pt idx="3171">
                  <c:v>81.090869999999995</c:v>
                </c:pt>
                <c:pt idx="3172">
                  <c:v>81.106960000000001</c:v>
                </c:pt>
                <c:pt idx="3173">
                  <c:v>81.124110000000002</c:v>
                </c:pt>
                <c:pt idx="3174">
                  <c:v>81.139930000000007</c:v>
                </c:pt>
                <c:pt idx="3175">
                  <c:v>81.158209999999997</c:v>
                </c:pt>
                <c:pt idx="3176">
                  <c:v>81.181960000000004</c:v>
                </c:pt>
                <c:pt idx="3177">
                  <c:v>81.207149999999999</c:v>
                </c:pt>
                <c:pt idx="3178">
                  <c:v>81.225030000000004</c:v>
                </c:pt>
                <c:pt idx="3179">
                  <c:v>81.240629999999996</c:v>
                </c:pt>
                <c:pt idx="3180">
                  <c:v>81.257390000000001</c:v>
                </c:pt>
                <c:pt idx="3181">
                  <c:v>81.273439999999994</c:v>
                </c:pt>
                <c:pt idx="3182">
                  <c:v>81.289370000000005</c:v>
                </c:pt>
                <c:pt idx="3183">
                  <c:v>81.315420000000003</c:v>
                </c:pt>
                <c:pt idx="3184">
                  <c:v>81.339240000000004</c:v>
                </c:pt>
                <c:pt idx="3185">
                  <c:v>81.357100000000003</c:v>
                </c:pt>
                <c:pt idx="3186">
                  <c:v>81.373500000000007</c:v>
                </c:pt>
                <c:pt idx="3187">
                  <c:v>81.39134</c:v>
                </c:pt>
                <c:pt idx="3188">
                  <c:v>81.404759999999996</c:v>
                </c:pt>
                <c:pt idx="3189">
                  <c:v>81.422979999999995</c:v>
                </c:pt>
                <c:pt idx="3190">
                  <c:v>81.440399999999997</c:v>
                </c:pt>
                <c:pt idx="3191">
                  <c:v>81.464749999999995</c:v>
                </c:pt>
                <c:pt idx="3192">
                  <c:v>81.491460000000004</c:v>
                </c:pt>
                <c:pt idx="3193">
                  <c:v>81.506320000000002</c:v>
                </c:pt>
                <c:pt idx="3194">
                  <c:v>81.524619999999999</c:v>
                </c:pt>
                <c:pt idx="3195">
                  <c:v>81.541439999999994</c:v>
                </c:pt>
                <c:pt idx="3196">
                  <c:v>81.558340000000001</c:v>
                </c:pt>
                <c:pt idx="3197">
                  <c:v>81.573840000000004</c:v>
                </c:pt>
                <c:pt idx="3198">
                  <c:v>81.59836</c:v>
                </c:pt>
                <c:pt idx="3199">
                  <c:v>81.625500000000002</c:v>
                </c:pt>
                <c:pt idx="3200">
                  <c:v>81.642120000000006</c:v>
                </c:pt>
                <c:pt idx="3201">
                  <c:v>81.655969999999996</c:v>
                </c:pt>
                <c:pt idx="3202">
                  <c:v>81.675719999999998</c:v>
                </c:pt>
                <c:pt idx="3203">
                  <c:v>81.690449999999998</c:v>
                </c:pt>
                <c:pt idx="3204">
                  <c:v>81.704710000000006</c:v>
                </c:pt>
                <c:pt idx="3205">
                  <c:v>81.73236</c:v>
                </c:pt>
                <c:pt idx="3206">
                  <c:v>81.756649999999993</c:v>
                </c:pt>
                <c:pt idx="3207">
                  <c:v>81.773439999999994</c:v>
                </c:pt>
                <c:pt idx="3208">
                  <c:v>81.79119</c:v>
                </c:pt>
                <c:pt idx="3209">
                  <c:v>81.806060000000002</c:v>
                </c:pt>
                <c:pt idx="3210">
                  <c:v>81.822220000000002</c:v>
                </c:pt>
                <c:pt idx="3211">
                  <c:v>81.839680000000001</c:v>
                </c:pt>
                <c:pt idx="3212">
                  <c:v>81.855559999999997</c:v>
                </c:pt>
                <c:pt idx="3213">
                  <c:v>81.88279</c:v>
                </c:pt>
                <c:pt idx="3214">
                  <c:v>81.905820000000006</c:v>
                </c:pt>
                <c:pt idx="3215">
                  <c:v>81.922250000000005</c:v>
                </c:pt>
                <c:pt idx="3216">
                  <c:v>81.938789999999997</c:v>
                </c:pt>
                <c:pt idx="3217">
                  <c:v>81.956239999999994</c:v>
                </c:pt>
                <c:pt idx="3218">
                  <c:v>81.971620000000001</c:v>
                </c:pt>
                <c:pt idx="3219">
                  <c:v>81.988939999999999</c:v>
                </c:pt>
                <c:pt idx="3220">
                  <c:v>82.014719999999997</c:v>
                </c:pt>
                <c:pt idx="3221">
                  <c:v>82.039490000000001</c:v>
                </c:pt>
                <c:pt idx="3222">
                  <c:v>82.05444</c:v>
                </c:pt>
                <c:pt idx="3223">
                  <c:v>82.072659999999999</c:v>
                </c:pt>
                <c:pt idx="3224">
                  <c:v>82.087180000000004</c:v>
                </c:pt>
                <c:pt idx="3225">
                  <c:v>82.105689999999996</c:v>
                </c:pt>
                <c:pt idx="3226">
                  <c:v>82.122069999999994</c:v>
                </c:pt>
                <c:pt idx="3227">
                  <c:v>82.149439999999998</c:v>
                </c:pt>
                <c:pt idx="3228">
                  <c:v>82.175399999999996</c:v>
                </c:pt>
                <c:pt idx="3229">
                  <c:v>82.188999999999993</c:v>
                </c:pt>
                <c:pt idx="3230">
                  <c:v>82.205690000000004</c:v>
                </c:pt>
                <c:pt idx="3231">
                  <c:v>82.223510000000005</c:v>
                </c:pt>
                <c:pt idx="3232">
                  <c:v>82.239019999999996</c:v>
                </c:pt>
                <c:pt idx="3233">
                  <c:v>82.256420000000006</c:v>
                </c:pt>
                <c:pt idx="3234">
                  <c:v>82.272540000000006</c:v>
                </c:pt>
                <c:pt idx="3235">
                  <c:v>82.296760000000006</c:v>
                </c:pt>
                <c:pt idx="3236">
                  <c:v>82.322490000000002</c:v>
                </c:pt>
                <c:pt idx="3237">
                  <c:v>82.33914</c:v>
                </c:pt>
                <c:pt idx="3238">
                  <c:v>82.354969999999994</c:v>
                </c:pt>
                <c:pt idx="3239">
                  <c:v>82.372640000000004</c:v>
                </c:pt>
                <c:pt idx="3240">
                  <c:v>82.388480000000001</c:v>
                </c:pt>
                <c:pt idx="3241">
                  <c:v>82.406440000000003</c:v>
                </c:pt>
                <c:pt idx="3242">
                  <c:v>82.431139999999999</c:v>
                </c:pt>
                <c:pt idx="3243">
                  <c:v>82.456440000000001</c:v>
                </c:pt>
                <c:pt idx="3244">
                  <c:v>82.472719999999995</c:v>
                </c:pt>
                <c:pt idx="3245">
                  <c:v>82.488500000000002</c:v>
                </c:pt>
                <c:pt idx="3246">
                  <c:v>82.505740000000003</c:v>
                </c:pt>
                <c:pt idx="3247">
                  <c:v>82.521879999999996</c:v>
                </c:pt>
                <c:pt idx="3248">
                  <c:v>82.539689999999993</c:v>
                </c:pt>
                <c:pt idx="3249">
                  <c:v>82.564139999999995</c:v>
                </c:pt>
                <c:pt idx="3250">
                  <c:v>82.589119999999994</c:v>
                </c:pt>
                <c:pt idx="3251">
                  <c:v>82.606210000000004</c:v>
                </c:pt>
                <c:pt idx="3252">
                  <c:v>82.622960000000006</c:v>
                </c:pt>
                <c:pt idx="3253">
                  <c:v>82.638720000000006</c:v>
                </c:pt>
                <c:pt idx="3254">
                  <c:v>82.656599999999997</c:v>
                </c:pt>
                <c:pt idx="3255">
                  <c:v>82.671400000000006</c:v>
                </c:pt>
                <c:pt idx="3256">
                  <c:v>82.687100000000001</c:v>
                </c:pt>
                <c:pt idx="3257">
                  <c:v>82.713970000000003</c:v>
                </c:pt>
                <c:pt idx="3258">
                  <c:v>82.738</c:v>
                </c:pt>
                <c:pt idx="3259">
                  <c:v>82.753200000000007</c:v>
                </c:pt>
                <c:pt idx="3260">
                  <c:v>82.770390000000006</c:v>
                </c:pt>
                <c:pt idx="3261">
                  <c:v>82.787000000000006</c:v>
                </c:pt>
                <c:pt idx="3262">
                  <c:v>82.804810000000003</c:v>
                </c:pt>
                <c:pt idx="3263">
                  <c:v>82.821680000000001</c:v>
                </c:pt>
                <c:pt idx="3264">
                  <c:v>82.84581</c:v>
                </c:pt>
                <c:pt idx="3265">
                  <c:v>82.870739999999998</c:v>
                </c:pt>
                <c:pt idx="3266">
                  <c:v>82.890079999999998</c:v>
                </c:pt>
                <c:pt idx="3267">
                  <c:v>82.903620000000004</c:v>
                </c:pt>
                <c:pt idx="3268">
                  <c:v>82.923910000000006</c:v>
                </c:pt>
                <c:pt idx="3269">
                  <c:v>82.936490000000006</c:v>
                </c:pt>
                <c:pt idx="3270">
                  <c:v>82.954989999999995</c:v>
                </c:pt>
                <c:pt idx="3271">
                  <c:v>82.980720000000005</c:v>
                </c:pt>
                <c:pt idx="3272">
                  <c:v>83.002489999999995</c:v>
                </c:pt>
                <c:pt idx="3273">
                  <c:v>83.021799999999999</c:v>
                </c:pt>
                <c:pt idx="3274">
                  <c:v>83.038390000000007</c:v>
                </c:pt>
                <c:pt idx="3275">
                  <c:v>83.054400000000001</c:v>
                </c:pt>
                <c:pt idx="3276">
                  <c:v>83.073059999999998</c:v>
                </c:pt>
                <c:pt idx="3277">
                  <c:v>83.0886</c:v>
                </c:pt>
                <c:pt idx="3278">
                  <c:v>83.105940000000004</c:v>
                </c:pt>
                <c:pt idx="3279">
                  <c:v>83.129440000000002</c:v>
                </c:pt>
                <c:pt idx="3280">
                  <c:v>83.153480000000002</c:v>
                </c:pt>
                <c:pt idx="3281">
                  <c:v>83.171559999999999</c:v>
                </c:pt>
                <c:pt idx="3282">
                  <c:v>83.186260000000004</c:v>
                </c:pt>
                <c:pt idx="3283">
                  <c:v>83.204880000000003</c:v>
                </c:pt>
                <c:pt idx="3284">
                  <c:v>83.221680000000006</c:v>
                </c:pt>
                <c:pt idx="3285">
                  <c:v>83.236879999999999</c:v>
                </c:pt>
                <c:pt idx="3286">
                  <c:v>83.263099999999994</c:v>
                </c:pt>
                <c:pt idx="3287">
                  <c:v>83.288529999999994</c:v>
                </c:pt>
                <c:pt idx="3288">
                  <c:v>83.30462</c:v>
                </c:pt>
                <c:pt idx="3289">
                  <c:v>83.323449999999994</c:v>
                </c:pt>
                <c:pt idx="3290">
                  <c:v>83.338220000000007</c:v>
                </c:pt>
                <c:pt idx="3291">
                  <c:v>83.355220000000003</c:v>
                </c:pt>
                <c:pt idx="3292">
                  <c:v>83.370900000000006</c:v>
                </c:pt>
                <c:pt idx="3293">
                  <c:v>83.397260000000003</c:v>
                </c:pt>
                <c:pt idx="3294">
                  <c:v>83.421760000000006</c:v>
                </c:pt>
                <c:pt idx="3295">
                  <c:v>83.438360000000003</c:v>
                </c:pt>
                <c:pt idx="3296">
                  <c:v>83.453699999999998</c:v>
                </c:pt>
                <c:pt idx="3297">
                  <c:v>83.471100000000007</c:v>
                </c:pt>
                <c:pt idx="3298">
                  <c:v>83.489260000000002</c:v>
                </c:pt>
                <c:pt idx="3299">
                  <c:v>83.506839999999997</c:v>
                </c:pt>
                <c:pt idx="3300">
                  <c:v>83.520989999999998</c:v>
                </c:pt>
                <c:pt idx="3301">
                  <c:v>83.546239999999997</c:v>
                </c:pt>
                <c:pt idx="3302">
                  <c:v>83.571839999999995</c:v>
                </c:pt>
                <c:pt idx="3303">
                  <c:v>83.58578</c:v>
                </c:pt>
                <c:pt idx="3304">
                  <c:v>83.604470000000006</c:v>
                </c:pt>
                <c:pt idx="3305">
                  <c:v>83.618709999999993</c:v>
                </c:pt>
                <c:pt idx="3306">
                  <c:v>83.638199999999998</c:v>
                </c:pt>
                <c:pt idx="3307">
                  <c:v>83.653499999999994</c:v>
                </c:pt>
                <c:pt idx="3308">
                  <c:v>83.678709999999995</c:v>
                </c:pt>
                <c:pt idx="3309">
                  <c:v>83.702259999999995</c:v>
                </c:pt>
                <c:pt idx="3310">
                  <c:v>83.719369999999998</c:v>
                </c:pt>
                <c:pt idx="3311">
                  <c:v>83.737740000000002</c:v>
                </c:pt>
                <c:pt idx="3312">
                  <c:v>83.752009999999999</c:v>
                </c:pt>
                <c:pt idx="3313">
                  <c:v>83.769840000000002</c:v>
                </c:pt>
                <c:pt idx="3314">
                  <c:v>83.787260000000003</c:v>
                </c:pt>
                <c:pt idx="3315">
                  <c:v>83.811139999999995</c:v>
                </c:pt>
                <c:pt idx="3316">
                  <c:v>83.83775</c:v>
                </c:pt>
                <c:pt idx="3317">
                  <c:v>83.854529999999997</c:v>
                </c:pt>
                <c:pt idx="3318">
                  <c:v>83.8703</c:v>
                </c:pt>
                <c:pt idx="3319">
                  <c:v>83.884129999999999</c:v>
                </c:pt>
                <c:pt idx="3320">
                  <c:v>83.902199999999993</c:v>
                </c:pt>
                <c:pt idx="3321">
                  <c:v>83.917850000000001</c:v>
                </c:pt>
                <c:pt idx="3322">
                  <c:v>83.938010000000006</c:v>
                </c:pt>
                <c:pt idx="3323">
                  <c:v>83.960909999999998</c:v>
                </c:pt>
                <c:pt idx="3324">
                  <c:v>83.984369999999998</c:v>
                </c:pt>
                <c:pt idx="3325">
                  <c:v>84.001859999999994</c:v>
                </c:pt>
                <c:pt idx="3326">
                  <c:v>84.021050000000002</c:v>
                </c:pt>
                <c:pt idx="3327">
                  <c:v>84.035489999999996</c:v>
                </c:pt>
                <c:pt idx="3328">
                  <c:v>84.053700000000006</c:v>
                </c:pt>
                <c:pt idx="3329">
                  <c:v>84.069059999999993</c:v>
                </c:pt>
                <c:pt idx="3330">
                  <c:v>84.095590000000001</c:v>
                </c:pt>
                <c:pt idx="3331">
                  <c:v>84.117819999999995</c:v>
                </c:pt>
                <c:pt idx="3332">
                  <c:v>84.133589999999998</c:v>
                </c:pt>
                <c:pt idx="3333">
                  <c:v>84.152910000000006</c:v>
                </c:pt>
                <c:pt idx="3334">
                  <c:v>84.169460000000001</c:v>
                </c:pt>
                <c:pt idx="3335">
                  <c:v>84.185429999999997</c:v>
                </c:pt>
                <c:pt idx="3336">
                  <c:v>84.202889999999996</c:v>
                </c:pt>
                <c:pt idx="3337">
                  <c:v>84.226010000000002</c:v>
                </c:pt>
                <c:pt idx="3338">
                  <c:v>84.251559999999998</c:v>
                </c:pt>
                <c:pt idx="3339">
                  <c:v>84.267750000000007</c:v>
                </c:pt>
                <c:pt idx="3340">
                  <c:v>84.284260000000003</c:v>
                </c:pt>
                <c:pt idx="3341">
                  <c:v>84.301159999999996</c:v>
                </c:pt>
                <c:pt idx="3342">
                  <c:v>84.317660000000004</c:v>
                </c:pt>
                <c:pt idx="3343">
                  <c:v>84.336389999999994</c:v>
                </c:pt>
                <c:pt idx="3344">
                  <c:v>84.350560000000002</c:v>
                </c:pt>
                <c:pt idx="3345">
                  <c:v>84.377260000000007</c:v>
                </c:pt>
                <c:pt idx="3346">
                  <c:v>84.400930000000002</c:v>
                </c:pt>
                <c:pt idx="3347">
                  <c:v>84.418890000000005</c:v>
                </c:pt>
                <c:pt idx="3348">
                  <c:v>84.433840000000004</c:v>
                </c:pt>
                <c:pt idx="3349">
                  <c:v>84.450450000000004</c:v>
                </c:pt>
                <c:pt idx="3350">
                  <c:v>84.468130000000002</c:v>
                </c:pt>
                <c:pt idx="3351">
                  <c:v>84.485590000000002</c:v>
                </c:pt>
                <c:pt idx="3352">
                  <c:v>84.509339999999995</c:v>
                </c:pt>
                <c:pt idx="3353">
                  <c:v>84.533969999999997</c:v>
                </c:pt>
                <c:pt idx="3354">
                  <c:v>84.550939999999997</c:v>
                </c:pt>
                <c:pt idx="3355">
                  <c:v>84.567890000000006</c:v>
                </c:pt>
                <c:pt idx="3356">
                  <c:v>84.584760000000003</c:v>
                </c:pt>
                <c:pt idx="3357">
                  <c:v>84.601320000000001</c:v>
                </c:pt>
                <c:pt idx="3358">
                  <c:v>84.618380000000002</c:v>
                </c:pt>
                <c:pt idx="3359">
                  <c:v>84.643090000000001</c:v>
                </c:pt>
                <c:pt idx="3360">
                  <c:v>84.66722</c:v>
                </c:pt>
                <c:pt idx="3361">
                  <c:v>84.684200000000004</c:v>
                </c:pt>
                <c:pt idx="3362">
                  <c:v>84.702340000000007</c:v>
                </c:pt>
                <c:pt idx="3363">
                  <c:v>84.71687</c:v>
                </c:pt>
                <c:pt idx="3364">
                  <c:v>84.734139999999996</c:v>
                </c:pt>
                <c:pt idx="3365">
                  <c:v>84.751840000000001</c:v>
                </c:pt>
                <c:pt idx="3366">
                  <c:v>84.766589999999994</c:v>
                </c:pt>
                <c:pt idx="3367">
                  <c:v>84.793350000000004</c:v>
                </c:pt>
                <c:pt idx="3368">
                  <c:v>84.818280000000001</c:v>
                </c:pt>
                <c:pt idx="3369">
                  <c:v>84.835419999999999</c:v>
                </c:pt>
                <c:pt idx="3370">
                  <c:v>84.851500000000001</c:v>
                </c:pt>
                <c:pt idx="3371">
                  <c:v>84.866550000000004</c:v>
                </c:pt>
                <c:pt idx="3372">
                  <c:v>84.883780000000002</c:v>
                </c:pt>
                <c:pt idx="3373">
                  <c:v>84.900279999999995</c:v>
                </c:pt>
                <c:pt idx="3374">
                  <c:v>84.926360000000003</c:v>
                </c:pt>
                <c:pt idx="3375">
                  <c:v>84.950940000000003</c:v>
                </c:pt>
                <c:pt idx="3376">
                  <c:v>84.967699999999994</c:v>
                </c:pt>
                <c:pt idx="3377">
                  <c:v>84.984219999999993</c:v>
                </c:pt>
                <c:pt idx="3378">
                  <c:v>84.999309999999994</c:v>
                </c:pt>
                <c:pt idx="3379">
                  <c:v>85.015839999999997</c:v>
                </c:pt>
                <c:pt idx="3380">
                  <c:v>85.033320000000003</c:v>
                </c:pt>
                <c:pt idx="3381">
                  <c:v>85.059340000000006</c:v>
                </c:pt>
                <c:pt idx="3382">
                  <c:v>85.084440000000001</c:v>
                </c:pt>
                <c:pt idx="3383">
                  <c:v>85.100430000000003</c:v>
                </c:pt>
                <c:pt idx="3384">
                  <c:v>85.115939999999995</c:v>
                </c:pt>
                <c:pt idx="3385">
                  <c:v>85.13449</c:v>
                </c:pt>
                <c:pt idx="3386">
                  <c:v>85.149410000000003</c:v>
                </c:pt>
                <c:pt idx="3387">
                  <c:v>85.169030000000006</c:v>
                </c:pt>
                <c:pt idx="3388">
                  <c:v>85.184020000000004</c:v>
                </c:pt>
                <c:pt idx="3389">
                  <c:v>85.206919999999997</c:v>
                </c:pt>
                <c:pt idx="3390">
                  <c:v>85.232429999999994</c:v>
                </c:pt>
                <c:pt idx="3391">
                  <c:v>85.249780000000001</c:v>
                </c:pt>
                <c:pt idx="3392">
                  <c:v>85.264759999999995</c:v>
                </c:pt>
                <c:pt idx="3393">
                  <c:v>85.283320000000003</c:v>
                </c:pt>
                <c:pt idx="3394">
                  <c:v>85.300610000000006</c:v>
                </c:pt>
                <c:pt idx="3395">
                  <c:v>85.314940000000007</c:v>
                </c:pt>
                <c:pt idx="3396">
                  <c:v>85.341740000000001</c:v>
                </c:pt>
                <c:pt idx="3397">
                  <c:v>85.364810000000006</c:v>
                </c:pt>
                <c:pt idx="3398">
                  <c:v>85.382019999999997</c:v>
                </c:pt>
                <c:pt idx="3399">
                  <c:v>85.397469999999998</c:v>
                </c:pt>
                <c:pt idx="3400">
                  <c:v>85.415800000000004</c:v>
                </c:pt>
                <c:pt idx="3401">
                  <c:v>85.432149999999993</c:v>
                </c:pt>
                <c:pt idx="3402">
                  <c:v>85.447590000000005</c:v>
                </c:pt>
                <c:pt idx="3403">
                  <c:v>85.473820000000003</c:v>
                </c:pt>
                <c:pt idx="3404">
                  <c:v>85.497410000000002</c:v>
                </c:pt>
                <c:pt idx="3405">
                  <c:v>85.516000000000005</c:v>
                </c:pt>
                <c:pt idx="3406">
                  <c:v>85.533510000000007</c:v>
                </c:pt>
                <c:pt idx="3407">
                  <c:v>85.548689999999993</c:v>
                </c:pt>
                <c:pt idx="3408">
                  <c:v>85.565430000000006</c:v>
                </c:pt>
                <c:pt idx="3409">
                  <c:v>85.582740000000001</c:v>
                </c:pt>
                <c:pt idx="3410">
                  <c:v>85.601190000000003</c:v>
                </c:pt>
                <c:pt idx="3411">
                  <c:v>85.621399999999994</c:v>
                </c:pt>
                <c:pt idx="3412">
                  <c:v>85.647739999999999</c:v>
                </c:pt>
                <c:pt idx="3413">
                  <c:v>85.665120000000002</c:v>
                </c:pt>
                <c:pt idx="3414">
                  <c:v>85.68092</c:v>
                </c:pt>
                <c:pt idx="3415">
                  <c:v>85.695490000000007</c:v>
                </c:pt>
                <c:pt idx="3416">
                  <c:v>85.712249999999997</c:v>
                </c:pt>
                <c:pt idx="3417">
                  <c:v>85.730260000000001</c:v>
                </c:pt>
                <c:pt idx="3418">
                  <c:v>85.757689999999997</c:v>
                </c:pt>
                <c:pt idx="3419">
                  <c:v>85.782300000000006</c:v>
                </c:pt>
                <c:pt idx="3420">
                  <c:v>85.798119999999997</c:v>
                </c:pt>
                <c:pt idx="3421">
                  <c:v>85.813389999999998</c:v>
                </c:pt>
                <c:pt idx="3422">
                  <c:v>85.830280000000002</c:v>
                </c:pt>
                <c:pt idx="3423">
                  <c:v>85.846279999999993</c:v>
                </c:pt>
                <c:pt idx="3424">
                  <c:v>85.865979999999993</c:v>
                </c:pt>
                <c:pt idx="3425">
                  <c:v>85.889070000000004</c:v>
                </c:pt>
                <c:pt idx="3426">
                  <c:v>85.914100000000005</c:v>
                </c:pt>
                <c:pt idx="3427">
                  <c:v>85.92953</c:v>
                </c:pt>
                <c:pt idx="3428">
                  <c:v>85.947620000000001</c:v>
                </c:pt>
                <c:pt idx="3429">
                  <c:v>85.963120000000004</c:v>
                </c:pt>
                <c:pt idx="3430">
                  <c:v>85.982410000000002</c:v>
                </c:pt>
                <c:pt idx="3431">
                  <c:v>85.997470000000007</c:v>
                </c:pt>
                <c:pt idx="3432">
                  <c:v>86.012510000000006</c:v>
                </c:pt>
                <c:pt idx="3433">
                  <c:v>86.037689999999998</c:v>
                </c:pt>
                <c:pt idx="3434">
                  <c:v>86.065619999999996</c:v>
                </c:pt>
                <c:pt idx="3435">
                  <c:v>86.081720000000004</c:v>
                </c:pt>
                <c:pt idx="3436">
                  <c:v>86.098640000000003</c:v>
                </c:pt>
                <c:pt idx="3437">
                  <c:v>86.113209999999995</c:v>
                </c:pt>
                <c:pt idx="3438">
                  <c:v>86.131680000000003</c:v>
                </c:pt>
                <c:pt idx="3439">
                  <c:v>86.146990000000002</c:v>
                </c:pt>
                <c:pt idx="3440">
                  <c:v>86.173339999999996</c:v>
                </c:pt>
                <c:pt idx="3441">
                  <c:v>86.19641</c:v>
                </c:pt>
                <c:pt idx="3442">
                  <c:v>86.214020000000005</c:v>
                </c:pt>
                <c:pt idx="3443">
                  <c:v>86.227879999999999</c:v>
                </c:pt>
                <c:pt idx="3444">
                  <c:v>86.246089999999995</c:v>
                </c:pt>
                <c:pt idx="3445">
                  <c:v>86.262349999999998</c:v>
                </c:pt>
                <c:pt idx="3446">
                  <c:v>86.280969999999996</c:v>
                </c:pt>
                <c:pt idx="3447">
                  <c:v>86.305750000000003</c:v>
                </c:pt>
                <c:pt idx="3448">
                  <c:v>86.331109999999995</c:v>
                </c:pt>
                <c:pt idx="3449">
                  <c:v>86.347260000000006</c:v>
                </c:pt>
                <c:pt idx="3450">
                  <c:v>86.363870000000006</c:v>
                </c:pt>
                <c:pt idx="3451">
                  <c:v>86.378450000000001</c:v>
                </c:pt>
                <c:pt idx="3452">
                  <c:v>86.397689999999997</c:v>
                </c:pt>
                <c:pt idx="3453">
                  <c:v>86.413219999999995</c:v>
                </c:pt>
                <c:pt idx="3454">
                  <c:v>86.429810000000003</c:v>
                </c:pt>
                <c:pt idx="3455">
                  <c:v>86.45514</c:v>
                </c:pt>
                <c:pt idx="3456">
                  <c:v>86.480140000000006</c:v>
                </c:pt>
                <c:pt idx="3457">
                  <c:v>86.495720000000006</c:v>
                </c:pt>
                <c:pt idx="3458">
                  <c:v>86.512590000000003</c:v>
                </c:pt>
                <c:pt idx="3459">
                  <c:v>86.526709999999994</c:v>
                </c:pt>
                <c:pt idx="3460">
                  <c:v>86.545739999999995</c:v>
                </c:pt>
                <c:pt idx="3461">
                  <c:v>86.56438</c:v>
                </c:pt>
                <c:pt idx="3462">
                  <c:v>86.587029999999999</c:v>
                </c:pt>
                <c:pt idx="3463">
                  <c:v>86.613759999999999</c:v>
                </c:pt>
                <c:pt idx="3464">
                  <c:v>86.627679999999998</c:v>
                </c:pt>
                <c:pt idx="3465">
                  <c:v>86.644840000000002</c:v>
                </c:pt>
                <c:pt idx="3466">
                  <c:v>86.662850000000006</c:v>
                </c:pt>
                <c:pt idx="3467">
                  <c:v>86.679959999999994</c:v>
                </c:pt>
                <c:pt idx="3468">
                  <c:v>86.695279999999997</c:v>
                </c:pt>
                <c:pt idx="3469">
                  <c:v>86.721279999999993</c:v>
                </c:pt>
                <c:pt idx="3470">
                  <c:v>86.746160000000003</c:v>
                </c:pt>
                <c:pt idx="3471">
                  <c:v>86.762839999999997</c:v>
                </c:pt>
                <c:pt idx="3472">
                  <c:v>86.778530000000003</c:v>
                </c:pt>
                <c:pt idx="3473">
                  <c:v>86.793310000000005</c:v>
                </c:pt>
                <c:pt idx="3474">
                  <c:v>86.809910000000002</c:v>
                </c:pt>
                <c:pt idx="3475">
                  <c:v>86.828320000000005</c:v>
                </c:pt>
                <c:pt idx="3476">
                  <c:v>86.845849999999999</c:v>
                </c:pt>
                <c:pt idx="3477">
                  <c:v>86.870450000000005</c:v>
                </c:pt>
                <c:pt idx="3478">
                  <c:v>86.894059999999996</c:v>
                </c:pt>
                <c:pt idx="3479">
                  <c:v>86.91225</c:v>
                </c:pt>
                <c:pt idx="3480">
                  <c:v>86.927660000000003</c:v>
                </c:pt>
                <c:pt idx="3481">
                  <c:v>86.944680000000005</c:v>
                </c:pt>
                <c:pt idx="3482">
                  <c:v>86.961969999999994</c:v>
                </c:pt>
                <c:pt idx="3483">
                  <c:v>86.978039999999993</c:v>
                </c:pt>
                <c:pt idx="3484">
                  <c:v>87.003309999999999</c:v>
                </c:pt>
                <c:pt idx="3485">
                  <c:v>87.028360000000006</c:v>
                </c:pt>
                <c:pt idx="3486">
                  <c:v>87.045779999999993</c:v>
                </c:pt>
                <c:pt idx="3487">
                  <c:v>87.060929999999999</c:v>
                </c:pt>
                <c:pt idx="3488">
                  <c:v>87.079030000000003</c:v>
                </c:pt>
                <c:pt idx="3489">
                  <c:v>87.094859999999997</c:v>
                </c:pt>
                <c:pt idx="3490">
                  <c:v>87.111559999999997</c:v>
                </c:pt>
                <c:pt idx="3491">
                  <c:v>87.136160000000004</c:v>
                </c:pt>
                <c:pt idx="3492">
                  <c:v>87.162279999999996</c:v>
                </c:pt>
                <c:pt idx="3493">
                  <c:v>87.176439999999999</c:v>
                </c:pt>
                <c:pt idx="3494">
                  <c:v>87.194909999999993</c:v>
                </c:pt>
                <c:pt idx="3495">
                  <c:v>87.212260000000001</c:v>
                </c:pt>
                <c:pt idx="3496">
                  <c:v>87.228819999999999</c:v>
                </c:pt>
                <c:pt idx="3497">
                  <c:v>87.247079999999997</c:v>
                </c:pt>
                <c:pt idx="3498">
                  <c:v>87.261179999999996</c:v>
                </c:pt>
                <c:pt idx="3499">
                  <c:v>87.286879999999996</c:v>
                </c:pt>
                <c:pt idx="3500">
                  <c:v>87.312119999999993</c:v>
                </c:pt>
                <c:pt idx="3501">
                  <c:v>87.328159999999997</c:v>
                </c:pt>
                <c:pt idx="3502">
                  <c:v>87.343969999999999</c:v>
                </c:pt>
                <c:pt idx="3503">
                  <c:v>87.361239999999995</c:v>
                </c:pt>
                <c:pt idx="3504">
                  <c:v>87.377719999999997</c:v>
                </c:pt>
                <c:pt idx="3505">
                  <c:v>87.395089999999996</c:v>
                </c:pt>
                <c:pt idx="3506">
                  <c:v>87.418660000000003</c:v>
                </c:pt>
                <c:pt idx="3507">
                  <c:v>87.445440000000005</c:v>
                </c:pt>
                <c:pt idx="3508">
                  <c:v>87.46105</c:v>
                </c:pt>
                <c:pt idx="3509">
                  <c:v>87.478890000000007</c:v>
                </c:pt>
                <c:pt idx="3510">
                  <c:v>87.49494</c:v>
                </c:pt>
                <c:pt idx="3511">
                  <c:v>87.511089999999996</c:v>
                </c:pt>
                <c:pt idx="3512">
                  <c:v>87.527460000000005</c:v>
                </c:pt>
                <c:pt idx="3513">
                  <c:v>87.551839999999999</c:v>
                </c:pt>
                <c:pt idx="3514">
                  <c:v>87.575999999999993</c:v>
                </c:pt>
                <c:pt idx="3515">
                  <c:v>87.594139999999996</c:v>
                </c:pt>
                <c:pt idx="3516">
                  <c:v>87.610709999999997</c:v>
                </c:pt>
                <c:pt idx="3517">
                  <c:v>87.628219999999999</c:v>
                </c:pt>
                <c:pt idx="3518">
                  <c:v>87.644360000000006</c:v>
                </c:pt>
                <c:pt idx="3519">
                  <c:v>87.660939999999997</c:v>
                </c:pt>
                <c:pt idx="3520">
                  <c:v>87.677340000000001</c:v>
                </c:pt>
                <c:pt idx="3521">
                  <c:v>87.700159999999997</c:v>
                </c:pt>
                <c:pt idx="3522">
                  <c:v>87.725840000000005</c:v>
                </c:pt>
                <c:pt idx="3523">
                  <c:v>87.743679999999998</c:v>
                </c:pt>
                <c:pt idx="3524">
                  <c:v>87.757930000000002</c:v>
                </c:pt>
                <c:pt idx="3525">
                  <c:v>87.777990000000003</c:v>
                </c:pt>
                <c:pt idx="3526">
                  <c:v>87.793400000000005</c:v>
                </c:pt>
                <c:pt idx="3527">
                  <c:v>87.811049999999994</c:v>
                </c:pt>
                <c:pt idx="3528">
                  <c:v>87.835459999999998</c:v>
                </c:pt>
                <c:pt idx="3529">
                  <c:v>87.857420000000005</c:v>
                </c:pt>
                <c:pt idx="3530">
                  <c:v>87.877070000000003</c:v>
                </c:pt>
                <c:pt idx="3531">
                  <c:v>87.895049999999998</c:v>
                </c:pt>
                <c:pt idx="3532">
                  <c:v>87.911159999999995</c:v>
                </c:pt>
                <c:pt idx="3533">
                  <c:v>87.926490000000001</c:v>
                </c:pt>
                <c:pt idx="3534">
                  <c:v>87.945250000000001</c:v>
                </c:pt>
                <c:pt idx="3535">
                  <c:v>87.969920000000002</c:v>
                </c:pt>
                <c:pt idx="3536">
                  <c:v>87.992570000000001</c:v>
                </c:pt>
                <c:pt idx="3537">
                  <c:v>88.009720000000002</c:v>
                </c:pt>
                <c:pt idx="3538">
                  <c:v>88.028009999999995</c:v>
                </c:pt>
                <c:pt idx="3539">
                  <c:v>88.044179999999997</c:v>
                </c:pt>
                <c:pt idx="3540">
                  <c:v>88.060919999999996</c:v>
                </c:pt>
                <c:pt idx="3541">
                  <c:v>88.075779999999995</c:v>
                </c:pt>
                <c:pt idx="3542">
                  <c:v>88.092349999999996</c:v>
                </c:pt>
                <c:pt idx="3543">
                  <c:v>88.118790000000004</c:v>
                </c:pt>
                <c:pt idx="3544">
                  <c:v>88.142780000000002</c:v>
                </c:pt>
                <c:pt idx="3545">
                  <c:v>88.162049999999994</c:v>
                </c:pt>
                <c:pt idx="3546">
                  <c:v>88.17841</c:v>
                </c:pt>
                <c:pt idx="3547">
                  <c:v>88.192570000000003</c:v>
                </c:pt>
                <c:pt idx="3548">
                  <c:v>88.211010000000002</c:v>
                </c:pt>
                <c:pt idx="3549">
                  <c:v>88.22851</c:v>
                </c:pt>
                <c:pt idx="3550">
                  <c:v>88.249539999999996</c:v>
                </c:pt>
                <c:pt idx="3551">
                  <c:v>88.275379999999998</c:v>
                </c:pt>
                <c:pt idx="3552">
                  <c:v>88.293090000000007</c:v>
                </c:pt>
                <c:pt idx="3553">
                  <c:v>88.309299999999993</c:v>
                </c:pt>
                <c:pt idx="3554">
                  <c:v>88.326880000000003</c:v>
                </c:pt>
                <c:pt idx="3555">
                  <c:v>88.345420000000004</c:v>
                </c:pt>
                <c:pt idx="3556">
                  <c:v>88.359970000000004</c:v>
                </c:pt>
                <c:pt idx="3557">
                  <c:v>88.385620000000003</c:v>
                </c:pt>
                <c:pt idx="3558">
                  <c:v>88.409509999999997</c:v>
                </c:pt>
                <c:pt idx="3559">
                  <c:v>88.426490000000001</c:v>
                </c:pt>
                <c:pt idx="3560">
                  <c:v>88.443860000000001</c:v>
                </c:pt>
                <c:pt idx="3561">
                  <c:v>88.461640000000003</c:v>
                </c:pt>
                <c:pt idx="3562">
                  <c:v>88.477350000000001</c:v>
                </c:pt>
                <c:pt idx="3563">
                  <c:v>88.494910000000004</c:v>
                </c:pt>
                <c:pt idx="3564">
                  <c:v>88.509649999999993</c:v>
                </c:pt>
                <c:pt idx="3565">
                  <c:v>88.535619999999994</c:v>
                </c:pt>
                <c:pt idx="3566">
                  <c:v>88.560659999999999</c:v>
                </c:pt>
                <c:pt idx="3567">
                  <c:v>88.577100000000002</c:v>
                </c:pt>
                <c:pt idx="3568">
                  <c:v>88.592179999999999</c:v>
                </c:pt>
                <c:pt idx="3569">
                  <c:v>88.609840000000005</c:v>
                </c:pt>
                <c:pt idx="3570">
                  <c:v>88.626090000000005</c:v>
                </c:pt>
                <c:pt idx="3571">
                  <c:v>88.643739999999994</c:v>
                </c:pt>
                <c:pt idx="3572">
                  <c:v>88.668090000000007</c:v>
                </c:pt>
                <c:pt idx="3573">
                  <c:v>88.690430000000006</c:v>
                </c:pt>
                <c:pt idx="3574">
                  <c:v>88.709950000000006</c:v>
                </c:pt>
                <c:pt idx="3575">
                  <c:v>88.726290000000006</c:v>
                </c:pt>
                <c:pt idx="3576">
                  <c:v>88.741399999999999</c:v>
                </c:pt>
                <c:pt idx="3577">
                  <c:v>88.758290000000002</c:v>
                </c:pt>
                <c:pt idx="3578">
                  <c:v>88.776420000000002</c:v>
                </c:pt>
                <c:pt idx="3579">
                  <c:v>88.800659999999993</c:v>
                </c:pt>
                <c:pt idx="3580">
                  <c:v>88.824680000000001</c:v>
                </c:pt>
                <c:pt idx="3581">
                  <c:v>88.843310000000002</c:v>
                </c:pt>
                <c:pt idx="3582">
                  <c:v>88.859099999999998</c:v>
                </c:pt>
                <c:pt idx="3583">
                  <c:v>88.87576</c:v>
                </c:pt>
                <c:pt idx="3584">
                  <c:v>88.889380000000003</c:v>
                </c:pt>
                <c:pt idx="3585">
                  <c:v>88.907470000000004</c:v>
                </c:pt>
                <c:pt idx="3586">
                  <c:v>88.924260000000004</c:v>
                </c:pt>
                <c:pt idx="3587">
                  <c:v>88.952029999999993</c:v>
                </c:pt>
                <c:pt idx="3588">
                  <c:v>88.974860000000007</c:v>
                </c:pt>
                <c:pt idx="3589">
                  <c:v>88.990250000000003</c:v>
                </c:pt>
                <c:pt idx="3590">
                  <c:v>89.00712</c:v>
                </c:pt>
                <c:pt idx="3591">
                  <c:v>89.024799999999999</c:v>
                </c:pt>
                <c:pt idx="3592">
                  <c:v>89.040549999999996</c:v>
                </c:pt>
                <c:pt idx="3593">
                  <c:v>89.057820000000007</c:v>
                </c:pt>
                <c:pt idx="3594">
                  <c:v>89.084569999999999</c:v>
                </c:pt>
                <c:pt idx="3595">
                  <c:v>89.108530000000002</c:v>
                </c:pt>
                <c:pt idx="3596">
                  <c:v>89.127350000000007</c:v>
                </c:pt>
                <c:pt idx="3597">
                  <c:v>89.142880000000005</c:v>
                </c:pt>
                <c:pt idx="3598">
                  <c:v>89.158010000000004</c:v>
                </c:pt>
                <c:pt idx="3599">
                  <c:v>89.174369999999996</c:v>
                </c:pt>
                <c:pt idx="3600">
                  <c:v>89.191100000000006</c:v>
                </c:pt>
                <c:pt idx="3601">
                  <c:v>89.216160000000002</c:v>
                </c:pt>
                <c:pt idx="3602">
                  <c:v>89.244649999999993</c:v>
                </c:pt>
                <c:pt idx="3603">
                  <c:v>89.259699999999995</c:v>
                </c:pt>
                <c:pt idx="3604">
                  <c:v>89.27816</c:v>
                </c:pt>
                <c:pt idx="3605">
                  <c:v>89.291910000000001</c:v>
                </c:pt>
                <c:pt idx="3606">
                  <c:v>89.309690000000003</c:v>
                </c:pt>
                <c:pt idx="3607">
                  <c:v>89.325559999999996</c:v>
                </c:pt>
                <c:pt idx="3608">
                  <c:v>89.341319999999996</c:v>
                </c:pt>
                <c:pt idx="3609">
                  <c:v>89.367570000000001</c:v>
                </c:pt>
                <c:pt idx="3610">
                  <c:v>89.392439999999993</c:v>
                </c:pt>
                <c:pt idx="3611">
                  <c:v>89.408090000000001</c:v>
                </c:pt>
                <c:pt idx="3612">
                  <c:v>89.426370000000006</c:v>
                </c:pt>
                <c:pt idx="3613">
                  <c:v>89.442310000000006</c:v>
                </c:pt>
                <c:pt idx="3614">
                  <c:v>89.457409999999996</c:v>
                </c:pt>
                <c:pt idx="3615">
                  <c:v>89.47578</c:v>
                </c:pt>
                <c:pt idx="3616">
                  <c:v>89.502409999999998</c:v>
                </c:pt>
                <c:pt idx="3617">
                  <c:v>89.526120000000006</c:v>
                </c:pt>
                <c:pt idx="3618">
                  <c:v>89.541939999999997</c:v>
                </c:pt>
                <c:pt idx="3619">
                  <c:v>89.55932</c:v>
                </c:pt>
                <c:pt idx="3620">
                  <c:v>89.575860000000006</c:v>
                </c:pt>
                <c:pt idx="3621">
                  <c:v>89.590549999999993</c:v>
                </c:pt>
                <c:pt idx="3622">
                  <c:v>89.609340000000003</c:v>
                </c:pt>
                <c:pt idx="3623">
                  <c:v>89.634200000000007</c:v>
                </c:pt>
                <c:pt idx="3624">
                  <c:v>89.66122</c:v>
                </c:pt>
                <c:pt idx="3625">
                  <c:v>89.674409999999995</c:v>
                </c:pt>
                <c:pt idx="3626">
                  <c:v>89.692490000000006</c:v>
                </c:pt>
                <c:pt idx="3627">
                  <c:v>89.708920000000006</c:v>
                </c:pt>
                <c:pt idx="3628">
                  <c:v>89.726439999999997</c:v>
                </c:pt>
                <c:pt idx="3629">
                  <c:v>89.740790000000004</c:v>
                </c:pt>
                <c:pt idx="3630">
                  <c:v>89.760189999999994</c:v>
                </c:pt>
                <c:pt idx="3631">
                  <c:v>89.783209999999997</c:v>
                </c:pt>
                <c:pt idx="3632">
                  <c:v>89.808980000000005</c:v>
                </c:pt>
                <c:pt idx="3633">
                  <c:v>89.824590000000001</c:v>
                </c:pt>
                <c:pt idx="3634">
                  <c:v>89.841679999999997</c:v>
                </c:pt>
                <c:pt idx="3635">
                  <c:v>89.857640000000004</c:v>
                </c:pt>
                <c:pt idx="3636">
                  <c:v>89.875619999999998</c:v>
                </c:pt>
                <c:pt idx="3637">
                  <c:v>89.891369999999995</c:v>
                </c:pt>
                <c:pt idx="3638">
                  <c:v>89.915779999999998</c:v>
                </c:pt>
                <c:pt idx="3639">
                  <c:v>89.940539999999999</c:v>
                </c:pt>
                <c:pt idx="3640">
                  <c:v>89.957809999999995</c:v>
                </c:pt>
                <c:pt idx="3641">
                  <c:v>89.976179999999999</c:v>
                </c:pt>
                <c:pt idx="3642">
                  <c:v>89.991029999999995</c:v>
                </c:pt>
                <c:pt idx="3643">
                  <c:v>90.008700000000005</c:v>
                </c:pt>
                <c:pt idx="3644">
                  <c:v>90.026060000000001</c:v>
                </c:pt>
                <c:pt idx="3645">
                  <c:v>90.051109999999994</c:v>
                </c:pt>
                <c:pt idx="3646">
                  <c:v>90.076639999999998</c:v>
                </c:pt>
                <c:pt idx="3647">
                  <c:v>90.090630000000004</c:v>
                </c:pt>
                <c:pt idx="3648">
                  <c:v>90.109520000000003</c:v>
                </c:pt>
                <c:pt idx="3649">
                  <c:v>90.126410000000007</c:v>
                </c:pt>
                <c:pt idx="3650">
                  <c:v>90.143370000000004</c:v>
                </c:pt>
                <c:pt idx="3651">
                  <c:v>90.158720000000002</c:v>
                </c:pt>
                <c:pt idx="3652">
                  <c:v>90.17501</c:v>
                </c:pt>
                <c:pt idx="3653">
                  <c:v>90.200779999999995</c:v>
                </c:pt>
                <c:pt idx="3654">
                  <c:v>90.225890000000007</c:v>
                </c:pt>
                <c:pt idx="3655">
                  <c:v>90.241759999999999</c:v>
                </c:pt>
                <c:pt idx="3656">
                  <c:v>90.257660000000001</c:v>
                </c:pt>
                <c:pt idx="3657">
                  <c:v>90.276340000000005</c:v>
                </c:pt>
                <c:pt idx="3658">
                  <c:v>90.291960000000003</c:v>
                </c:pt>
                <c:pt idx="3659">
                  <c:v>90.309780000000003</c:v>
                </c:pt>
                <c:pt idx="3660">
                  <c:v>90.334460000000007</c:v>
                </c:pt>
                <c:pt idx="3661">
                  <c:v>90.356890000000007</c:v>
                </c:pt>
                <c:pt idx="3662">
                  <c:v>90.374179999999996</c:v>
                </c:pt>
                <c:pt idx="3663">
                  <c:v>90.394720000000007</c:v>
                </c:pt>
                <c:pt idx="3664">
                  <c:v>90.41</c:v>
                </c:pt>
                <c:pt idx="3665">
                  <c:v>90.426680000000005</c:v>
                </c:pt>
                <c:pt idx="3666">
                  <c:v>90.442779999999999</c:v>
                </c:pt>
                <c:pt idx="3667">
                  <c:v>90.467339999999993</c:v>
                </c:pt>
                <c:pt idx="3668">
                  <c:v>90.493089999999995</c:v>
                </c:pt>
                <c:pt idx="3669">
                  <c:v>90.509379999999993</c:v>
                </c:pt>
                <c:pt idx="3670">
                  <c:v>90.523250000000004</c:v>
                </c:pt>
                <c:pt idx="3671">
                  <c:v>90.542069999999995</c:v>
                </c:pt>
                <c:pt idx="3672">
                  <c:v>90.558710000000005</c:v>
                </c:pt>
                <c:pt idx="3673">
                  <c:v>90.574340000000007</c:v>
                </c:pt>
                <c:pt idx="3674">
                  <c:v>90.591340000000002</c:v>
                </c:pt>
                <c:pt idx="3675">
                  <c:v>90.616889999999998</c:v>
                </c:pt>
                <c:pt idx="3676">
                  <c:v>90.6434</c:v>
                </c:pt>
                <c:pt idx="3677">
                  <c:v>90.657849999999996</c:v>
                </c:pt>
                <c:pt idx="3678">
                  <c:v>90.677059999999997</c:v>
                </c:pt>
                <c:pt idx="3679">
                  <c:v>90.691559999999996</c:v>
                </c:pt>
                <c:pt idx="3680">
                  <c:v>90.710610000000003</c:v>
                </c:pt>
                <c:pt idx="3681">
                  <c:v>90.724620000000002</c:v>
                </c:pt>
                <c:pt idx="3682">
                  <c:v>90.749639999999999</c:v>
                </c:pt>
                <c:pt idx="3683">
                  <c:v>90.774500000000003</c:v>
                </c:pt>
                <c:pt idx="3684">
                  <c:v>90.792779999999993</c:v>
                </c:pt>
                <c:pt idx="3685">
                  <c:v>90.809759999999997</c:v>
                </c:pt>
                <c:pt idx="3686">
                  <c:v>90.82441</c:v>
                </c:pt>
                <c:pt idx="3687">
                  <c:v>90.842690000000005</c:v>
                </c:pt>
                <c:pt idx="3688">
                  <c:v>90.859279999999998</c:v>
                </c:pt>
                <c:pt idx="3689">
                  <c:v>90.88212</c:v>
                </c:pt>
                <c:pt idx="3690">
                  <c:v>90.908940000000001</c:v>
                </c:pt>
                <c:pt idx="3691">
                  <c:v>90.925780000000003</c:v>
                </c:pt>
                <c:pt idx="3692">
                  <c:v>90.942589999999996</c:v>
                </c:pt>
                <c:pt idx="3693">
                  <c:v>90.959199999999996</c:v>
                </c:pt>
                <c:pt idx="3694">
                  <c:v>90.974339999999998</c:v>
                </c:pt>
                <c:pt idx="3695">
                  <c:v>90.991519999999994</c:v>
                </c:pt>
                <c:pt idx="3696">
                  <c:v>91.008189999999999</c:v>
                </c:pt>
                <c:pt idx="3697">
                  <c:v>91.033280000000005</c:v>
                </c:pt>
                <c:pt idx="3698">
                  <c:v>91.059489999999997</c:v>
                </c:pt>
                <c:pt idx="3699">
                  <c:v>91.074640000000002</c:v>
                </c:pt>
                <c:pt idx="3700">
                  <c:v>91.091440000000006</c:v>
                </c:pt>
                <c:pt idx="3701">
                  <c:v>91.107410000000002</c:v>
                </c:pt>
                <c:pt idx="3702">
                  <c:v>91.124260000000007</c:v>
                </c:pt>
                <c:pt idx="3703">
                  <c:v>91.139880000000005</c:v>
                </c:pt>
                <c:pt idx="3704">
                  <c:v>91.166200000000003</c:v>
                </c:pt>
                <c:pt idx="3705">
                  <c:v>91.190010000000001</c:v>
                </c:pt>
                <c:pt idx="3706">
                  <c:v>91.20926</c:v>
                </c:pt>
                <c:pt idx="3707">
                  <c:v>91.225700000000003</c:v>
                </c:pt>
                <c:pt idx="3708">
                  <c:v>91.239810000000006</c:v>
                </c:pt>
                <c:pt idx="3709">
                  <c:v>91.257620000000003</c:v>
                </c:pt>
                <c:pt idx="3710">
                  <c:v>91.274680000000004</c:v>
                </c:pt>
                <c:pt idx="3711">
                  <c:v>91.299530000000004</c:v>
                </c:pt>
                <c:pt idx="3712">
                  <c:v>91.324920000000006</c:v>
                </c:pt>
                <c:pt idx="3713">
                  <c:v>91.341840000000005</c:v>
                </c:pt>
                <c:pt idx="3714">
                  <c:v>91.3566</c:v>
                </c:pt>
                <c:pt idx="3715">
                  <c:v>91.374080000000006</c:v>
                </c:pt>
                <c:pt idx="3716">
                  <c:v>91.390910000000005</c:v>
                </c:pt>
                <c:pt idx="3717">
                  <c:v>91.407719999999998</c:v>
                </c:pt>
                <c:pt idx="3718">
                  <c:v>91.423550000000006</c:v>
                </c:pt>
                <c:pt idx="3719">
                  <c:v>91.449910000000003</c:v>
                </c:pt>
                <c:pt idx="3720">
                  <c:v>91.472279999999998</c:v>
                </c:pt>
                <c:pt idx="3721">
                  <c:v>91.489760000000004</c:v>
                </c:pt>
                <c:pt idx="3722">
                  <c:v>91.506720000000001</c:v>
                </c:pt>
                <c:pt idx="3723">
                  <c:v>91.523529999999994</c:v>
                </c:pt>
                <c:pt idx="3724">
                  <c:v>91.541030000000006</c:v>
                </c:pt>
                <c:pt idx="3725">
                  <c:v>91.556060000000002</c:v>
                </c:pt>
                <c:pt idx="3726">
                  <c:v>91.582639999999998</c:v>
                </c:pt>
                <c:pt idx="3727">
                  <c:v>91.608000000000004</c:v>
                </c:pt>
                <c:pt idx="3728">
                  <c:v>91.622969999999995</c:v>
                </c:pt>
                <c:pt idx="3729">
                  <c:v>91.639690000000002</c:v>
                </c:pt>
                <c:pt idx="3730">
                  <c:v>91.654859999999999</c:v>
                </c:pt>
                <c:pt idx="3731">
                  <c:v>91.674880000000002</c:v>
                </c:pt>
                <c:pt idx="3732">
                  <c:v>91.691239999999993</c:v>
                </c:pt>
                <c:pt idx="3733">
                  <c:v>91.716440000000006</c:v>
                </c:pt>
                <c:pt idx="3734">
                  <c:v>91.741709999999998</c:v>
                </c:pt>
                <c:pt idx="3735">
                  <c:v>91.758189999999999</c:v>
                </c:pt>
                <c:pt idx="3736">
                  <c:v>91.774680000000004</c:v>
                </c:pt>
                <c:pt idx="3737">
                  <c:v>91.791880000000006</c:v>
                </c:pt>
                <c:pt idx="3738">
                  <c:v>91.806209999999993</c:v>
                </c:pt>
                <c:pt idx="3739">
                  <c:v>91.824380000000005</c:v>
                </c:pt>
                <c:pt idx="3740">
                  <c:v>91.839359999999999</c:v>
                </c:pt>
                <c:pt idx="3741">
                  <c:v>91.865120000000005</c:v>
                </c:pt>
                <c:pt idx="3742">
                  <c:v>91.888379999999998</c:v>
                </c:pt>
                <c:pt idx="3743">
                  <c:v>91.907859999999999</c:v>
                </c:pt>
                <c:pt idx="3744">
                  <c:v>91.922200000000004</c:v>
                </c:pt>
                <c:pt idx="3745">
                  <c:v>91.940690000000004</c:v>
                </c:pt>
                <c:pt idx="3746">
                  <c:v>91.957800000000006</c:v>
                </c:pt>
                <c:pt idx="3747">
                  <c:v>91.97278</c:v>
                </c:pt>
                <c:pt idx="3748">
                  <c:v>91.997100000000003</c:v>
                </c:pt>
                <c:pt idx="3749">
                  <c:v>92.024720000000002</c:v>
                </c:pt>
                <c:pt idx="3750">
                  <c:v>92.040310000000005</c:v>
                </c:pt>
                <c:pt idx="3751">
                  <c:v>92.056259999999995</c:v>
                </c:pt>
                <c:pt idx="3752">
                  <c:v>92.072990000000004</c:v>
                </c:pt>
                <c:pt idx="3753">
                  <c:v>92.088440000000006</c:v>
                </c:pt>
                <c:pt idx="3754">
                  <c:v>92.107190000000003</c:v>
                </c:pt>
                <c:pt idx="3755">
                  <c:v>92.132249999999999</c:v>
                </c:pt>
                <c:pt idx="3756">
                  <c:v>92.158060000000006</c:v>
                </c:pt>
                <c:pt idx="3757">
                  <c:v>92.175110000000004</c:v>
                </c:pt>
                <c:pt idx="3758">
                  <c:v>92.192070000000001</c:v>
                </c:pt>
                <c:pt idx="3759">
                  <c:v>92.206519999999998</c:v>
                </c:pt>
                <c:pt idx="3760">
                  <c:v>92.224010000000007</c:v>
                </c:pt>
                <c:pt idx="3761">
                  <c:v>92.240089999999995</c:v>
                </c:pt>
                <c:pt idx="3762">
                  <c:v>92.25609</c:v>
                </c:pt>
                <c:pt idx="3763">
                  <c:v>92.281090000000006</c:v>
                </c:pt>
                <c:pt idx="3764">
                  <c:v>92.307540000000003</c:v>
                </c:pt>
                <c:pt idx="3765">
                  <c:v>92.324569999999994</c:v>
                </c:pt>
                <c:pt idx="3766">
                  <c:v>92.340310000000002</c:v>
                </c:pt>
                <c:pt idx="3767">
                  <c:v>92.358090000000004</c:v>
                </c:pt>
                <c:pt idx="3768">
                  <c:v>92.373940000000005</c:v>
                </c:pt>
                <c:pt idx="3769">
                  <c:v>92.388760000000005</c:v>
                </c:pt>
                <c:pt idx="3770">
                  <c:v>92.415980000000005</c:v>
                </c:pt>
                <c:pt idx="3771">
                  <c:v>92.441490000000002</c:v>
                </c:pt>
                <c:pt idx="3772">
                  <c:v>92.456779999999995</c:v>
                </c:pt>
                <c:pt idx="3773">
                  <c:v>92.474450000000004</c:v>
                </c:pt>
                <c:pt idx="3774">
                  <c:v>92.489760000000004</c:v>
                </c:pt>
                <c:pt idx="3775">
                  <c:v>92.506619999999998</c:v>
                </c:pt>
                <c:pt idx="3776">
                  <c:v>92.523409999999998</c:v>
                </c:pt>
                <c:pt idx="3777">
                  <c:v>92.549359999999993</c:v>
                </c:pt>
                <c:pt idx="3778">
                  <c:v>92.574839999999995</c:v>
                </c:pt>
                <c:pt idx="3779">
                  <c:v>92.588750000000005</c:v>
                </c:pt>
                <c:pt idx="3780">
                  <c:v>92.607749999999996</c:v>
                </c:pt>
                <c:pt idx="3781">
                  <c:v>92.623360000000005</c:v>
                </c:pt>
                <c:pt idx="3782">
                  <c:v>92.641000000000005</c:v>
                </c:pt>
                <c:pt idx="3783">
                  <c:v>92.655349999999999</c:v>
                </c:pt>
                <c:pt idx="3784">
                  <c:v>92.673280000000005</c:v>
                </c:pt>
                <c:pt idx="3785">
                  <c:v>92.699089999999998</c:v>
                </c:pt>
                <c:pt idx="3786">
                  <c:v>92.723590000000002</c:v>
                </c:pt>
                <c:pt idx="3787">
                  <c:v>92.740470000000002</c:v>
                </c:pt>
                <c:pt idx="3788">
                  <c:v>92.756990000000002</c:v>
                </c:pt>
                <c:pt idx="3789">
                  <c:v>92.774990000000003</c:v>
                </c:pt>
                <c:pt idx="3790">
                  <c:v>92.790940000000006</c:v>
                </c:pt>
                <c:pt idx="3791">
                  <c:v>92.808490000000006</c:v>
                </c:pt>
                <c:pt idx="3792">
                  <c:v>92.832149999999999</c:v>
                </c:pt>
                <c:pt idx="3793">
                  <c:v>92.858530000000002</c:v>
                </c:pt>
                <c:pt idx="3794">
                  <c:v>92.87303</c:v>
                </c:pt>
                <c:pt idx="3795">
                  <c:v>92.88982</c:v>
                </c:pt>
                <c:pt idx="3796">
                  <c:v>92.907970000000006</c:v>
                </c:pt>
                <c:pt idx="3797">
                  <c:v>92.924779999999998</c:v>
                </c:pt>
                <c:pt idx="3798">
                  <c:v>92.939809999999994</c:v>
                </c:pt>
                <c:pt idx="3799">
                  <c:v>92.965450000000004</c:v>
                </c:pt>
                <c:pt idx="3800">
                  <c:v>92.991399999999999</c:v>
                </c:pt>
                <c:pt idx="3801">
                  <c:v>93.008679999999998</c:v>
                </c:pt>
                <c:pt idx="3802">
                  <c:v>93.024259999999998</c:v>
                </c:pt>
                <c:pt idx="3803">
                  <c:v>93.038589999999999</c:v>
                </c:pt>
                <c:pt idx="3804">
                  <c:v>93.056719999999999</c:v>
                </c:pt>
                <c:pt idx="3805">
                  <c:v>93.073480000000004</c:v>
                </c:pt>
                <c:pt idx="3806">
                  <c:v>93.090860000000006</c:v>
                </c:pt>
                <c:pt idx="3807">
                  <c:v>93.114919999999998</c:v>
                </c:pt>
                <c:pt idx="3808">
                  <c:v>93.140010000000004</c:v>
                </c:pt>
                <c:pt idx="3809">
                  <c:v>93.155429999999996</c:v>
                </c:pt>
                <c:pt idx="3810">
                  <c:v>93.171949999999995</c:v>
                </c:pt>
                <c:pt idx="3811">
                  <c:v>93.189149999999998</c:v>
                </c:pt>
                <c:pt idx="3812">
                  <c:v>93.207149999999999</c:v>
                </c:pt>
                <c:pt idx="3813">
                  <c:v>93.222750000000005</c:v>
                </c:pt>
                <c:pt idx="3814">
                  <c:v>93.248940000000005</c:v>
                </c:pt>
                <c:pt idx="3815">
                  <c:v>93.27319</c:v>
                </c:pt>
                <c:pt idx="3816">
                  <c:v>93.289879999999997</c:v>
                </c:pt>
                <c:pt idx="3817">
                  <c:v>93.306489999999997</c:v>
                </c:pt>
                <c:pt idx="3818">
                  <c:v>93.323089999999993</c:v>
                </c:pt>
                <c:pt idx="3819">
                  <c:v>93.342910000000003</c:v>
                </c:pt>
                <c:pt idx="3820">
                  <c:v>93.357060000000004</c:v>
                </c:pt>
                <c:pt idx="3821">
                  <c:v>93.382810000000006</c:v>
                </c:pt>
                <c:pt idx="3822">
                  <c:v>93.406720000000007</c:v>
                </c:pt>
                <c:pt idx="3823">
                  <c:v>93.424340000000001</c:v>
                </c:pt>
                <c:pt idx="3824">
                  <c:v>93.440889999999996</c:v>
                </c:pt>
                <c:pt idx="3825">
                  <c:v>93.45684</c:v>
                </c:pt>
                <c:pt idx="3826">
                  <c:v>93.475200000000001</c:v>
                </c:pt>
                <c:pt idx="3827">
                  <c:v>93.491680000000002</c:v>
                </c:pt>
                <c:pt idx="3828">
                  <c:v>93.50658</c:v>
                </c:pt>
                <c:pt idx="3829">
                  <c:v>93.53246</c:v>
                </c:pt>
                <c:pt idx="3830">
                  <c:v>93.557590000000005</c:v>
                </c:pt>
                <c:pt idx="3831">
                  <c:v>93.575379999999996</c:v>
                </c:pt>
                <c:pt idx="3832">
                  <c:v>93.591549999999998</c:v>
                </c:pt>
                <c:pt idx="3833">
                  <c:v>93.608419999999995</c:v>
                </c:pt>
                <c:pt idx="3834">
                  <c:v>93.62482</c:v>
                </c:pt>
                <c:pt idx="3835">
                  <c:v>93.639849999999996</c:v>
                </c:pt>
                <c:pt idx="3836">
                  <c:v>93.666319999999999</c:v>
                </c:pt>
                <c:pt idx="3837">
                  <c:v>93.691220000000001</c:v>
                </c:pt>
                <c:pt idx="3838">
                  <c:v>93.706890000000001</c:v>
                </c:pt>
                <c:pt idx="3839">
                  <c:v>93.723889999999997</c:v>
                </c:pt>
                <c:pt idx="3840">
                  <c:v>93.739260000000002</c:v>
                </c:pt>
                <c:pt idx="3841">
                  <c:v>93.756450000000001</c:v>
                </c:pt>
                <c:pt idx="3842">
                  <c:v>93.77364</c:v>
                </c:pt>
                <c:pt idx="3843">
                  <c:v>93.800539999999998</c:v>
                </c:pt>
                <c:pt idx="3844">
                  <c:v>93.824749999999995</c:v>
                </c:pt>
                <c:pt idx="3845">
                  <c:v>93.842179999999999</c:v>
                </c:pt>
                <c:pt idx="3846">
                  <c:v>93.856790000000004</c:v>
                </c:pt>
                <c:pt idx="3847">
                  <c:v>93.875309999999999</c:v>
                </c:pt>
                <c:pt idx="3848">
                  <c:v>93.890119999999996</c:v>
                </c:pt>
                <c:pt idx="3849">
                  <c:v>93.909369999999996</c:v>
                </c:pt>
                <c:pt idx="3850">
                  <c:v>93.923590000000004</c:v>
                </c:pt>
                <c:pt idx="3851">
                  <c:v>93.948869999999999</c:v>
                </c:pt>
                <c:pt idx="3852">
                  <c:v>93.974180000000004</c:v>
                </c:pt>
                <c:pt idx="3853">
                  <c:v>93.99042</c:v>
                </c:pt>
                <c:pt idx="3854">
                  <c:v>94.008260000000007</c:v>
                </c:pt>
                <c:pt idx="3855">
                  <c:v>94.022069999999999</c:v>
                </c:pt>
                <c:pt idx="3856">
                  <c:v>94.039060000000006</c:v>
                </c:pt>
                <c:pt idx="3857">
                  <c:v>94.057180000000002</c:v>
                </c:pt>
                <c:pt idx="3858">
                  <c:v>94.083089999999999</c:v>
                </c:pt>
                <c:pt idx="3859">
                  <c:v>94.109759999999994</c:v>
                </c:pt>
                <c:pt idx="3860">
                  <c:v>94.12585</c:v>
                </c:pt>
                <c:pt idx="3861">
                  <c:v>94.141490000000005</c:v>
                </c:pt>
                <c:pt idx="3862">
                  <c:v>94.157880000000006</c:v>
                </c:pt>
                <c:pt idx="3863">
                  <c:v>94.175079999999994</c:v>
                </c:pt>
                <c:pt idx="3864">
                  <c:v>94.191100000000006</c:v>
                </c:pt>
                <c:pt idx="3865">
                  <c:v>94.21454</c:v>
                </c:pt>
                <c:pt idx="3866">
                  <c:v>94.241889999999998</c:v>
                </c:pt>
                <c:pt idx="3867">
                  <c:v>94.25882</c:v>
                </c:pt>
                <c:pt idx="3868">
                  <c:v>94.275189999999995</c:v>
                </c:pt>
                <c:pt idx="3869">
                  <c:v>94.290970000000002</c:v>
                </c:pt>
                <c:pt idx="3870">
                  <c:v>94.307959999999994</c:v>
                </c:pt>
                <c:pt idx="3871">
                  <c:v>94.321780000000004</c:v>
                </c:pt>
                <c:pt idx="3872">
                  <c:v>94.340810000000005</c:v>
                </c:pt>
                <c:pt idx="3873">
                  <c:v>94.366060000000004</c:v>
                </c:pt>
                <c:pt idx="3874">
                  <c:v>94.392409999999998</c:v>
                </c:pt>
                <c:pt idx="3875">
                  <c:v>94.408969999999997</c:v>
                </c:pt>
                <c:pt idx="3876">
                  <c:v>94.425409999999999</c:v>
                </c:pt>
                <c:pt idx="3877">
                  <c:v>94.441010000000006</c:v>
                </c:pt>
                <c:pt idx="3878">
                  <c:v>94.457099999999997</c:v>
                </c:pt>
                <c:pt idx="3879">
                  <c:v>94.475880000000004</c:v>
                </c:pt>
                <c:pt idx="3880">
                  <c:v>94.499489999999994</c:v>
                </c:pt>
                <c:pt idx="3881">
                  <c:v>94.524439999999998</c:v>
                </c:pt>
                <c:pt idx="3882">
                  <c:v>94.540149999999997</c:v>
                </c:pt>
                <c:pt idx="3883">
                  <c:v>94.557990000000004</c:v>
                </c:pt>
                <c:pt idx="3884">
                  <c:v>94.573999999999998</c:v>
                </c:pt>
                <c:pt idx="3885">
                  <c:v>94.591549999999998</c:v>
                </c:pt>
                <c:pt idx="3886">
                  <c:v>94.609059999999999</c:v>
                </c:pt>
                <c:pt idx="3887">
                  <c:v>94.632409999999993</c:v>
                </c:pt>
                <c:pt idx="3888">
                  <c:v>94.656949999999995</c:v>
                </c:pt>
                <c:pt idx="3889">
                  <c:v>94.673240000000007</c:v>
                </c:pt>
                <c:pt idx="3890">
                  <c:v>94.691029999999998</c:v>
                </c:pt>
                <c:pt idx="3891">
                  <c:v>94.706609999999998</c:v>
                </c:pt>
                <c:pt idx="3892">
                  <c:v>94.72296</c:v>
                </c:pt>
                <c:pt idx="3893">
                  <c:v>94.741159999999994</c:v>
                </c:pt>
                <c:pt idx="3894">
                  <c:v>94.755870000000002</c:v>
                </c:pt>
                <c:pt idx="3895">
                  <c:v>94.783119999999997</c:v>
                </c:pt>
                <c:pt idx="3896">
                  <c:v>94.808989999999994</c:v>
                </c:pt>
                <c:pt idx="3897">
                  <c:v>94.822950000000006</c:v>
                </c:pt>
                <c:pt idx="3898">
                  <c:v>94.839950000000002</c:v>
                </c:pt>
                <c:pt idx="3899">
                  <c:v>94.856800000000007</c:v>
                </c:pt>
                <c:pt idx="3900">
                  <c:v>94.874110000000002</c:v>
                </c:pt>
                <c:pt idx="3901">
                  <c:v>94.890190000000004</c:v>
                </c:pt>
                <c:pt idx="3902">
                  <c:v>94.915279999999996</c:v>
                </c:pt>
                <c:pt idx="3903">
                  <c:v>94.941410000000005</c:v>
                </c:pt>
                <c:pt idx="3904">
                  <c:v>94.957359999999994</c:v>
                </c:pt>
                <c:pt idx="3905">
                  <c:v>94.976659999999995</c:v>
                </c:pt>
                <c:pt idx="3906">
                  <c:v>94.991640000000004</c:v>
                </c:pt>
                <c:pt idx="3907">
                  <c:v>95.006839999999997</c:v>
                </c:pt>
                <c:pt idx="3908">
                  <c:v>95.024720000000002</c:v>
                </c:pt>
                <c:pt idx="3909">
                  <c:v>95.049220000000005</c:v>
                </c:pt>
                <c:pt idx="3910">
                  <c:v>95.076279999999997</c:v>
                </c:pt>
                <c:pt idx="3911">
                  <c:v>95.090940000000003</c:v>
                </c:pt>
                <c:pt idx="3912">
                  <c:v>95.107579999999999</c:v>
                </c:pt>
                <c:pt idx="3913">
                  <c:v>95.124139999999997</c:v>
                </c:pt>
                <c:pt idx="3914">
                  <c:v>95.139700000000005</c:v>
                </c:pt>
                <c:pt idx="3915">
                  <c:v>95.158779999999993</c:v>
                </c:pt>
                <c:pt idx="3916">
                  <c:v>95.175160000000005</c:v>
                </c:pt>
                <c:pt idx="3917">
                  <c:v>95.200379999999996</c:v>
                </c:pt>
                <c:pt idx="3918">
                  <c:v>95.224310000000003</c:v>
                </c:pt>
                <c:pt idx="3919">
                  <c:v>95.241219999999998</c:v>
                </c:pt>
                <c:pt idx="3920">
                  <c:v>95.259649999999993</c:v>
                </c:pt>
                <c:pt idx="3921">
                  <c:v>95.274609999999996</c:v>
                </c:pt>
                <c:pt idx="3922">
                  <c:v>95.291110000000003</c:v>
                </c:pt>
                <c:pt idx="3923">
                  <c:v>95.308189999999996</c:v>
                </c:pt>
                <c:pt idx="3924">
                  <c:v>95.332499999999996</c:v>
                </c:pt>
                <c:pt idx="3925">
                  <c:v>95.358819999999994</c:v>
                </c:pt>
                <c:pt idx="3926">
                  <c:v>95.373940000000005</c:v>
                </c:pt>
                <c:pt idx="3927">
                  <c:v>95.390879999999996</c:v>
                </c:pt>
                <c:pt idx="3928">
                  <c:v>95.407889999999995</c:v>
                </c:pt>
                <c:pt idx="3929">
                  <c:v>95.423680000000004</c:v>
                </c:pt>
                <c:pt idx="3930">
                  <c:v>95.440979999999996</c:v>
                </c:pt>
                <c:pt idx="3931">
                  <c:v>95.465140000000005</c:v>
                </c:pt>
                <c:pt idx="3932">
                  <c:v>95.490120000000005</c:v>
                </c:pt>
                <c:pt idx="3933">
                  <c:v>95.506860000000003</c:v>
                </c:pt>
                <c:pt idx="3934">
                  <c:v>95.523160000000004</c:v>
                </c:pt>
                <c:pt idx="3935">
                  <c:v>95.539519999999996</c:v>
                </c:pt>
                <c:pt idx="3936">
                  <c:v>95.556700000000006</c:v>
                </c:pt>
                <c:pt idx="3937">
                  <c:v>95.571700000000007</c:v>
                </c:pt>
                <c:pt idx="3938">
                  <c:v>95.590159999999997</c:v>
                </c:pt>
                <c:pt idx="3939">
                  <c:v>95.614549999999994</c:v>
                </c:pt>
                <c:pt idx="3940">
                  <c:v>95.639380000000003</c:v>
                </c:pt>
                <c:pt idx="3941">
                  <c:v>95.65746</c:v>
                </c:pt>
                <c:pt idx="3942">
                  <c:v>95.674760000000006</c:v>
                </c:pt>
                <c:pt idx="3943">
                  <c:v>95.690029999999993</c:v>
                </c:pt>
                <c:pt idx="3944">
                  <c:v>95.706239999999994</c:v>
                </c:pt>
                <c:pt idx="3945">
                  <c:v>95.724620000000002</c:v>
                </c:pt>
                <c:pt idx="3946">
                  <c:v>95.749030000000005</c:v>
                </c:pt>
                <c:pt idx="3947">
                  <c:v>95.773660000000007</c:v>
                </c:pt>
                <c:pt idx="3948">
                  <c:v>95.791759999999996</c:v>
                </c:pt>
                <c:pt idx="3949">
                  <c:v>95.805819999999997</c:v>
                </c:pt>
                <c:pt idx="3950">
                  <c:v>95.821789999999993</c:v>
                </c:pt>
                <c:pt idx="3951">
                  <c:v>95.842339999999993</c:v>
                </c:pt>
                <c:pt idx="3952">
                  <c:v>95.857529999999997</c:v>
                </c:pt>
                <c:pt idx="3953">
                  <c:v>95.883009999999999</c:v>
                </c:pt>
                <c:pt idx="3954">
                  <c:v>95.908119999999997</c:v>
                </c:pt>
                <c:pt idx="3955">
                  <c:v>95.924049999999994</c:v>
                </c:pt>
                <c:pt idx="3956">
                  <c:v>95.940659999999994</c:v>
                </c:pt>
                <c:pt idx="3957">
                  <c:v>95.957009999999997</c:v>
                </c:pt>
                <c:pt idx="3958">
                  <c:v>95.975089999999994</c:v>
                </c:pt>
                <c:pt idx="3959">
                  <c:v>95.989189999999994</c:v>
                </c:pt>
                <c:pt idx="3960">
                  <c:v>96.005930000000006</c:v>
                </c:pt>
                <c:pt idx="3961">
                  <c:v>96.03134</c:v>
                </c:pt>
                <c:pt idx="3962">
                  <c:v>96.055970000000002</c:v>
                </c:pt>
                <c:pt idx="3963">
                  <c:v>96.073629999999994</c:v>
                </c:pt>
                <c:pt idx="3964">
                  <c:v>96.089910000000003</c:v>
                </c:pt>
                <c:pt idx="3965">
                  <c:v>96.106139999999996</c:v>
                </c:pt>
                <c:pt idx="3966">
                  <c:v>96.12415</c:v>
                </c:pt>
                <c:pt idx="3967">
                  <c:v>96.140699999999995</c:v>
                </c:pt>
                <c:pt idx="3968">
                  <c:v>96.164209999999997</c:v>
                </c:pt>
                <c:pt idx="3969">
                  <c:v>96.190430000000006</c:v>
                </c:pt>
                <c:pt idx="3970">
                  <c:v>96.205089999999998</c:v>
                </c:pt>
                <c:pt idx="3971">
                  <c:v>96.223339999999993</c:v>
                </c:pt>
                <c:pt idx="3972">
                  <c:v>96.24042</c:v>
                </c:pt>
                <c:pt idx="3973">
                  <c:v>96.257379999999998</c:v>
                </c:pt>
                <c:pt idx="3974">
                  <c:v>96.273910000000001</c:v>
                </c:pt>
                <c:pt idx="3975">
                  <c:v>96.298609999999996</c:v>
                </c:pt>
                <c:pt idx="3976">
                  <c:v>96.322389999999999</c:v>
                </c:pt>
                <c:pt idx="3977">
                  <c:v>96.339259999999996</c:v>
                </c:pt>
                <c:pt idx="3978">
                  <c:v>96.355940000000004</c:v>
                </c:pt>
                <c:pt idx="3979">
                  <c:v>96.373509999999996</c:v>
                </c:pt>
                <c:pt idx="3980">
                  <c:v>96.390439999999998</c:v>
                </c:pt>
                <c:pt idx="3981">
                  <c:v>96.405479999999997</c:v>
                </c:pt>
                <c:pt idx="3982">
                  <c:v>96.42465</c:v>
                </c:pt>
                <c:pt idx="3983">
                  <c:v>96.447050000000004</c:v>
                </c:pt>
                <c:pt idx="3984">
                  <c:v>96.473820000000003</c:v>
                </c:pt>
                <c:pt idx="3985">
                  <c:v>96.489440000000002</c:v>
                </c:pt>
                <c:pt idx="3986">
                  <c:v>96.507019999999997</c:v>
                </c:pt>
                <c:pt idx="3987">
                  <c:v>96.524410000000003</c:v>
                </c:pt>
                <c:pt idx="3988">
                  <c:v>96.539190000000005</c:v>
                </c:pt>
                <c:pt idx="3989">
                  <c:v>96.555660000000003</c:v>
                </c:pt>
                <c:pt idx="3990">
                  <c:v>96.581999999999994</c:v>
                </c:pt>
                <c:pt idx="3991">
                  <c:v>96.60642</c:v>
                </c:pt>
                <c:pt idx="3992">
                  <c:v>96.623109999999997</c:v>
                </c:pt>
                <c:pt idx="3993">
                  <c:v>96.640640000000005</c:v>
                </c:pt>
                <c:pt idx="3994">
                  <c:v>96.655609999999996</c:v>
                </c:pt>
                <c:pt idx="3995">
                  <c:v>96.673609999999996</c:v>
                </c:pt>
                <c:pt idx="3996">
                  <c:v>96.690060000000003</c:v>
                </c:pt>
                <c:pt idx="3997">
                  <c:v>96.71499</c:v>
                </c:pt>
                <c:pt idx="3998">
                  <c:v>96.740690000000001</c:v>
                </c:pt>
                <c:pt idx="3999">
                  <c:v>96.755740000000003</c:v>
                </c:pt>
                <c:pt idx="4000">
                  <c:v>96.774029999999996</c:v>
                </c:pt>
                <c:pt idx="4001">
                  <c:v>96.789919999999995</c:v>
                </c:pt>
                <c:pt idx="4002">
                  <c:v>96.806579999999997</c:v>
                </c:pt>
                <c:pt idx="4003">
                  <c:v>96.82226</c:v>
                </c:pt>
                <c:pt idx="4004">
                  <c:v>96.840479999999999</c:v>
                </c:pt>
                <c:pt idx="4005">
                  <c:v>96.864680000000007</c:v>
                </c:pt>
                <c:pt idx="4006">
                  <c:v>96.888660000000002</c:v>
                </c:pt>
                <c:pt idx="4007">
                  <c:v>96.907510000000002</c:v>
                </c:pt>
                <c:pt idx="4008">
                  <c:v>96.921239999999997</c:v>
                </c:pt>
                <c:pt idx="4009">
                  <c:v>96.941559999999996</c:v>
                </c:pt>
                <c:pt idx="4010">
                  <c:v>96.95675</c:v>
                </c:pt>
                <c:pt idx="4011">
                  <c:v>96.974689999999995</c:v>
                </c:pt>
                <c:pt idx="4012">
                  <c:v>96.998779999999996</c:v>
                </c:pt>
                <c:pt idx="4013">
                  <c:v>97.024240000000006</c:v>
                </c:pt>
                <c:pt idx="4014">
                  <c:v>97.039249999999996</c:v>
                </c:pt>
                <c:pt idx="4015">
                  <c:v>97.056200000000004</c:v>
                </c:pt>
                <c:pt idx="4016">
                  <c:v>97.071650000000005</c:v>
                </c:pt>
                <c:pt idx="4017">
                  <c:v>97.089020000000005</c:v>
                </c:pt>
                <c:pt idx="4018">
                  <c:v>97.106999999999999</c:v>
                </c:pt>
                <c:pt idx="4019">
                  <c:v>97.130089999999996</c:v>
                </c:pt>
                <c:pt idx="4020">
                  <c:v>97.157250000000005</c:v>
                </c:pt>
                <c:pt idx="4021">
                  <c:v>97.171660000000003</c:v>
                </c:pt>
                <c:pt idx="4022">
                  <c:v>97.188479999999998</c:v>
                </c:pt>
                <c:pt idx="4023">
                  <c:v>97.204030000000003</c:v>
                </c:pt>
                <c:pt idx="4024">
                  <c:v>97.223159999999993</c:v>
                </c:pt>
                <c:pt idx="4025">
                  <c:v>97.239800000000002</c:v>
                </c:pt>
                <c:pt idx="4026">
                  <c:v>97.256690000000006</c:v>
                </c:pt>
                <c:pt idx="4027">
                  <c:v>97.281009999999995</c:v>
                </c:pt>
                <c:pt idx="4028">
                  <c:v>97.306120000000007</c:v>
                </c:pt>
                <c:pt idx="4029">
                  <c:v>97.323400000000007</c:v>
                </c:pt>
                <c:pt idx="4030">
                  <c:v>97.340879999999999</c:v>
                </c:pt>
                <c:pt idx="4031">
                  <c:v>97.353610000000003</c:v>
                </c:pt>
                <c:pt idx="4032">
                  <c:v>97.372010000000003</c:v>
                </c:pt>
                <c:pt idx="4033">
                  <c:v>97.391019999999997</c:v>
                </c:pt>
                <c:pt idx="4034">
                  <c:v>97.415639999999996</c:v>
                </c:pt>
                <c:pt idx="4035">
                  <c:v>97.441820000000007</c:v>
                </c:pt>
                <c:pt idx="4036">
                  <c:v>97.455349999999996</c:v>
                </c:pt>
                <c:pt idx="4037">
                  <c:v>97.473299999999995</c:v>
                </c:pt>
                <c:pt idx="4038">
                  <c:v>97.488420000000005</c:v>
                </c:pt>
                <c:pt idx="4039">
                  <c:v>97.507440000000003</c:v>
                </c:pt>
                <c:pt idx="4040">
                  <c:v>97.523989999999998</c:v>
                </c:pt>
                <c:pt idx="4041">
                  <c:v>97.548940000000002</c:v>
                </c:pt>
                <c:pt idx="4042">
                  <c:v>97.573639999999997</c:v>
                </c:pt>
                <c:pt idx="4043">
                  <c:v>97.588419999999999</c:v>
                </c:pt>
                <c:pt idx="4044">
                  <c:v>97.606989999999996</c:v>
                </c:pt>
                <c:pt idx="4045">
                  <c:v>97.623059999999995</c:v>
                </c:pt>
                <c:pt idx="4046">
                  <c:v>97.640900000000002</c:v>
                </c:pt>
                <c:pt idx="4047">
                  <c:v>97.658280000000005</c:v>
                </c:pt>
                <c:pt idx="4048">
                  <c:v>97.674239999999998</c:v>
                </c:pt>
                <c:pt idx="4049">
                  <c:v>97.699340000000007</c:v>
                </c:pt>
                <c:pt idx="4050">
                  <c:v>97.723659999999995</c:v>
                </c:pt>
                <c:pt idx="4051">
                  <c:v>97.740740000000002</c:v>
                </c:pt>
                <c:pt idx="4052">
                  <c:v>97.756159999999994</c:v>
                </c:pt>
                <c:pt idx="4053">
                  <c:v>97.775310000000005</c:v>
                </c:pt>
                <c:pt idx="4054">
                  <c:v>97.791529999999995</c:v>
                </c:pt>
                <c:pt idx="4055">
                  <c:v>97.808390000000003</c:v>
                </c:pt>
                <c:pt idx="4056">
                  <c:v>97.832759999999993</c:v>
                </c:pt>
                <c:pt idx="4057">
                  <c:v>97.857050000000001</c:v>
                </c:pt>
                <c:pt idx="4058">
                  <c:v>97.873130000000003</c:v>
                </c:pt>
                <c:pt idx="4059">
                  <c:v>97.89</c:v>
                </c:pt>
                <c:pt idx="4060">
                  <c:v>97.908140000000003</c:v>
                </c:pt>
                <c:pt idx="4061">
                  <c:v>97.925489999999996</c:v>
                </c:pt>
                <c:pt idx="4062">
                  <c:v>97.940920000000006</c:v>
                </c:pt>
                <c:pt idx="4063">
                  <c:v>97.965239999999994</c:v>
                </c:pt>
                <c:pt idx="4064">
                  <c:v>97.99006</c:v>
                </c:pt>
                <c:pt idx="4065">
                  <c:v>98.006100000000004</c:v>
                </c:pt>
                <c:pt idx="4066">
                  <c:v>98.025379999999998</c:v>
                </c:pt>
                <c:pt idx="4067">
                  <c:v>98.040189999999996</c:v>
                </c:pt>
                <c:pt idx="4068">
                  <c:v>98.058440000000004</c:v>
                </c:pt>
                <c:pt idx="4069">
                  <c:v>98.073759999999993</c:v>
                </c:pt>
                <c:pt idx="4070">
                  <c:v>98.091710000000006</c:v>
                </c:pt>
                <c:pt idx="4071">
                  <c:v>98.114339999999999</c:v>
                </c:pt>
                <c:pt idx="4072">
                  <c:v>98.141369999999995</c:v>
                </c:pt>
                <c:pt idx="4073">
                  <c:v>98.158389999999997</c:v>
                </c:pt>
                <c:pt idx="4074">
                  <c:v>98.174260000000004</c:v>
                </c:pt>
                <c:pt idx="4075">
                  <c:v>98.192419999999998</c:v>
                </c:pt>
                <c:pt idx="4076">
                  <c:v>98.208219999999997</c:v>
                </c:pt>
                <c:pt idx="4077">
                  <c:v>98.225070000000002</c:v>
                </c:pt>
                <c:pt idx="4078">
                  <c:v>98.250060000000005</c:v>
                </c:pt>
                <c:pt idx="4079">
                  <c:v>98.275319999999994</c:v>
                </c:pt>
                <c:pt idx="4080">
                  <c:v>98.291809999999998</c:v>
                </c:pt>
                <c:pt idx="4081">
                  <c:v>98.307969999999997</c:v>
                </c:pt>
                <c:pt idx="4082">
                  <c:v>98.327190000000002</c:v>
                </c:pt>
                <c:pt idx="4083">
                  <c:v>98.342070000000007</c:v>
                </c:pt>
                <c:pt idx="4084">
                  <c:v>98.359089999999995</c:v>
                </c:pt>
                <c:pt idx="4085">
                  <c:v>98.383589999999998</c:v>
                </c:pt>
                <c:pt idx="4086">
                  <c:v>98.408760000000001</c:v>
                </c:pt>
                <c:pt idx="4087">
                  <c:v>98.425820000000002</c:v>
                </c:pt>
                <c:pt idx="4088">
                  <c:v>98.444320000000005</c:v>
                </c:pt>
                <c:pt idx="4089">
                  <c:v>98.460220000000007</c:v>
                </c:pt>
                <c:pt idx="4090">
                  <c:v>98.47578</c:v>
                </c:pt>
                <c:pt idx="4091">
                  <c:v>98.493110000000001</c:v>
                </c:pt>
                <c:pt idx="4092">
                  <c:v>98.509460000000004</c:v>
                </c:pt>
                <c:pt idx="4093">
                  <c:v>98.534940000000006</c:v>
                </c:pt>
                <c:pt idx="4094">
                  <c:v>98.559070000000006</c:v>
                </c:pt>
                <c:pt idx="4095">
                  <c:v>98.577500000000001</c:v>
                </c:pt>
                <c:pt idx="4096">
                  <c:v>98.591809999999995</c:v>
                </c:pt>
                <c:pt idx="4097">
                  <c:v>98.607410000000002</c:v>
                </c:pt>
                <c:pt idx="4098">
                  <c:v>98.626440000000002</c:v>
                </c:pt>
                <c:pt idx="4099">
                  <c:v>98.642529999999994</c:v>
                </c:pt>
                <c:pt idx="4100">
                  <c:v>98.667680000000004</c:v>
                </c:pt>
                <c:pt idx="4101">
                  <c:v>98.69238</c:v>
                </c:pt>
                <c:pt idx="4102">
                  <c:v>98.708200000000005</c:v>
                </c:pt>
                <c:pt idx="4103">
                  <c:v>98.725980000000007</c:v>
                </c:pt>
                <c:pt idx="4104">
                  <c:v>98.740949999999998</c:v>
                </c:pt>
                <c:pt idx="4105">
                  <c:v>98.761129999999994</c:v>
                </c:pt>
                <c:pt idx="4106">
                  <c:v>98.775980000000004</c:v>
                </c:pt>
                <c:pt idx="4107">
                  <c:v>98.799880000000002</c:v>
                </c:pt>
                <c:pt idx="4108">
                  <c:v>98.82441</c:v>
                </c:pt>
                <c:pt idx="4109">
                  <c:v>98.843860000000006</c:v>
                </c:pt>
                <c:pt idx="4110">
                  <c:v>98.858760000000004</c:v>
                </c:pt>
                <c:pt idx="4111">
                  <c:v>98.878439999999998</c:v>
                </c:pt>
                <c:pt idx="4112">
                  <c:v>98.891499999999994</c:v>
                </c:pt>
                <c:pt idx="4113">
                  <c:v>98.910780000000003</c:v>
                </c:pt>
                <c:pt idx="4114">
                  <c:v>98.925510000000003</c:v>
                </c:pt>
                <c:pt idx="4115">
                  <c:v>98.951750000000004</c:v>
                </c:pt>
                <c:pt idx="4116">
                  <c:v>98.975620000000006</c:v>
                </c:pt>
                <c:pt idx="4117">
                  <c:v>98.992220000000003</c:v>
                </c:pt>
                <c:pt idx="4118">
                  <c:v>99.009129999999999</c:v>
                </c:pt>
                <c:pt idx="4119">
                  <c:v>99.023790000000005</c:v>
                </c:pt>
                <c:pt idx="4120">
                  <c:v>99.042659999999998</c:v>
                </c:pt>
                <c:pt idx="4121">
                  <c:v>99.05829</c:v>
                </c:pt>
                <c:pt idx="4122">
                  <c:v>99.083740000000006</c:v>
                </c:pt>
                <c:pt idx="4123">
                  <c:v>99.10754</c:v>
                </c:pt>
                <c:pt idx="4124">
                  <c:v>99.125550000000004</c:v>
                </c:pt>
                <c:pt idx="4125">
                  <c:v>99.143659999999997</c:v>
                </c:pt>
                <c:pt idx="4126">
                  <c:v>99.159819999999996</c:v>
                </c:pt>
                <c:pt idx="4127">
                  <c:v>99.176720000000003</c:v>
                </c:pt>
                <c:pt idx="4128">
                  <c:v>99.192070000000001</c:v>
                </c:pt>
                <c:pt idx="4129">
                  <c:v>99.217950000000002</c:v>
                </c:pt>
                <c:pt idx="4130">
                  <c:v>99.242180000000005</c:v>
                </c:pt>
                <c:pt idx="4131">
                  <c:v>99.259889999999999</c:v>
                </c:pt>
                <c:pt idx="4132">
                  <c:v>99.276210000000006</c:v>
                </c:pt>
                <c:pt idx="4133">
                  <c:v>99.293300000000002</c:v>
                </c:pt>
                <c:pt idx="4134">
                  <c:v>99.308980000000005</c:v>
                </c:pt>
                <c:pt idx="4135">
                  <c:v>99.324910000000003</c:v>
                </c:pt>
                <c:pt idx="4136">
                  <c:v>99.342299999999994</c:v>
                </c:pt>
                <c:pt idx="4137">
                  <c:v>99.367429999999999</c:v>
                </c:pt>
                <c:pt idx="4138">
                  <c:v>99.393000000000001</c:v>
                </c:pt>
                <c:pt idx="4139">
                  <c:v>99.408760000000001</c:v>
                </c:pt>
                <c:pt idx="4140">
                  <c:v>99.425280000000001</c:v>
                </c:pt>
                <c:pt idx="4141">
                  <c:v>99.443349999999995</c:v>
                </c:pt>
                <c:pt idx="4142">
                  <c:v>99.459779999999995</c:v>
                </c:pt>
                <c:pt idx="4143">
                  <c:v>99.476339999999993</c:v>
                </c:pt>
                <c:pt idx="4144">
                  <c:v>99.503349999999998</c:v>
                </c:pt>
                <c:pt idx="4145">
                  <c:v>99.526709999999994</c:v>
                </c:pt>
                <c:pt idx="4146">
                  <c:v>99.543880000000001</c:v>
                </c:pt>
                <c:pt idx="4147">
                  <c:v>99.560890000000001</c:v>
                </c:pt>
                <c:pt idx="4148">
                  <c:v>99.577889999999996</c:v>
                </c:pt>
                <c:pt idx="4149">
                  <c:v>99.595399999999998</c:v>
                </c:pt>
                <c:pt idx="4150">
                  <c:v>99.612089999999995</c:v>
                </c:pt>
                <c:pt idx="4151">
                  <c:v>99.637649999999994</c:v>
                </c:pt>
                <c:pt idx="4152">
                  <c:v>99.663910000000001</c:v>
                </c:pt>
                <c:pt idx="4153">
                  <c:v>99.679259999999999</c:v>
                </c:pt>
                <c:pt idx="4154">
                  <c:v>99.696010000000001</c:v>
                </c:pt>
                <c:pt idx="4155">
                  <c:v>99.711640000000003</c:v>
                </c:pt>
                <c:pt idx="4156">
                  <c:v>99.728840000000005</c:v>
                </c:pt>
                <c:pt idx="4157">
                  <c:v>99.745900000000006</c:v>
                </c:pt>
                <c:pt idx="4158">
                  <c:v>99.7637</c:v>
                </c:pt>
                <c:pt idx="4159">
                  <c:v>99.786990000000003</c:v>
                </c:pt>
                <c:pt idx="4160">
                  <c:v>99.811340000000001</c:v>
                </c:pt>
                <c:pt idx="4161">
                  <c:v>99.828699999999998</c:v>
                </c:pt>
                <c:pt idx="4162">
                  <c:v>99.844390000000004</c:v>
                </c:pt>
                <c:pt idx="4163">
                  <c:v>99.864660000000001</c:v>
                </c:pt>
                <c:pt idx="4164">
                  <c:v>99.880939999999995</c:v>
                </c:pt>
                <c:pt idx="4165">
                  <c:v>99.894469999999998</c:v>
                </c:pt>
                <c:pt idx="4166">
                  <c:v>99.921109999999999</c:v>
                </c:pt>
                <c:pt idx="4167">
                  <c:v>99.945250000000001</c:v>
                </c:pt>
                <c:pt idx="4168">
                  <c:v>99.963750000000005</c:v>
                </c:pt>
                <c:pt idx="4169">
                  <c:v>99.979179999999999</c:v>
                </c:pt>
                <c:pt idx="4170">
                  <c:v>99.995810000000006</c:v>
                </c:pt>
                <c:pt idx="4171">
                  <c:v>100.0119</c:v>
                </c:pt>
                <c:pt idx="4172">
                  <c:v>100.0274</c:v>
                </c:pt>
                <c:pt idx="4173">
                  <c:v>100.0526</c:v>
                </c:pt>
                <c:pt idx="4174">
                  <c:v>100.0795</c:v>
                </c:pt>
                <c:pt idx="4175">
                  <c:v>100.09520000000001</c:v>
                </c:pt>
                <c:pt idx="4176">
                  <c:v>100.1125</c:v>
                </c:pt>
                <c:pt idx="4177">
                  <c:v>100.12739999999999</c:v>
                </c:pt>
                <c:pt idx="4178">
                  <c:v>100.1443</c:v>
                </c:pt>
                <c:pt idx="4179">
                  <c:v>100.16200000000001</c:v>
                </c:pt>
                <c:pt idx="4180">
                  <c:v>100.1807</c:v>
                </c:pt>
                <c:pt idx="4181">
                  <c:v>100.2026</c:v>
                </c:pt>
                <c:pt idx="4182">
                  <c:v>100.2281</c:v>
                </c:pt>
                <c:pt idx="4183">
                  <c:v>100.2453</c:v>
                </c:pt>
                <c:pt idx="4184">
                  <c:v>100.262</c:v>
                </c:pt>
                <c:pt idx="4185">
                  <c:v>100.2783</c:v>
                </c:pt>
                <c:pt idx="4186">
                  <c:v>100.29430000000001</c:v>
                </c:pt>
                <c:pt idx="4187">
                  <c:v>100.3125</c:v>
                </c:pt>
                <c:pt idx="4188">
                  <c:v>100.3365</c:v>
                </c:pt>
                <c:pt idx="4189">
                  <c:v>100.364</c:v>
                </c:pt>
                <c:pt idx="4190">
                  <c:v>100.37949999999999</c:v>
                </c:pt>
                <c:pt idx="4191">
                  <c:v>100.3968</c:v>
                </c:pt>
                <c:pt idx="4192">
                  <c:v>100.4135</c:v>
                </c:pt>
                <c:pt idx="4193">
                  <c:v>100.4271</c:v>
                </c:pt>
                <c:pt idx="4194">
                  <c:v>100.4451</c:v>
                </c:pt>
                <c:pt idx="4195">
                  <c:v>100.47020000000001</c:v>
                </c:pt>
                <c:pt idx="4196">
                  <c:v>100.4953</c:v>
                </c:pt>
                <c:pt idx="4197">
                  <c:v>100.5129</c:v>
                </c:pt>
                <c:pt idx="4198">
                  <c:v>100.5303</c:v>
                </c:pt>
                <c:pt idx="4199">
                  <c:v>100.5462</c:v>
                </c:pt>
                <c:pt idx="4200">
                  <c:v>100.56529999999999</c:v>
                </c:pt>
                <c:pt idx="4201">
                  <c:v>100.5805</c:v>
                </c:pt>
                <c:pt idx="4202">
                  <c:v>100.5947</c:v>
                </c:pt>
                <c:pt idx="4203">
                  <c:v>100.62050000000001</c:v>
                </c:pt>
                <c:pt idx="4204">
                  <c:v>100.6467</c:v>
                </c:pt>
                <c:pt idx="4205">
                  <c:v>100.66249999999999</c:v>
                </c:pt>
                <c:pt idx="4206">
                  <c:v>100.6794</c:v>
                </c:pt>
                <c:pt idx="4207">
                  <c:v>100.6966</c:v>
                </c:pt>
                <c:pt idx="4208">
                  <c:v>100.712</c:v>
                </c:pt>
                <c:pt idx="4209">
                  <c:v>100.72839999999999</c:v>
                </c:pt>
                <c:pt idx="4210">
                  <c:v>100.75320000000001</c:v>
                </c:pt>
                <c:pt idx="4211">
                  <c:v>100.7782</c:v>
                </c:pt>
                <c:pt idx="4212">
                  <c:v>100.79519999999999</c:v>
                </c:pt>
                <c:pt idx="4213">
                  <c:v>100.8122</c:v>
                </c:pt>
                <c:pt idx="4214">
                  <c:v>100.8302</c:v>
                </c:pt>
                <c:pt idx="4215">
                  <c:v>100.84699999999999</c:v>
                </c:pt>
                <c:pt idx="4216">
                  <c:v>100.8627</c:v>
                </c:pt>
                <c:pt idx="4217">
                  <c:v>100.8873</c:v>
                </c:pt>
                <c:pt idx="4218">
                  <c:v>100.9127</c:v>
                </c:pt>
                <c:pt idx="4219">
                  <c:v>100.9299</c:v>
                </c:pt>
                <c:pt idx="4220">
                  <c:v>100.9455</c:v>
                </c:pt>
                <c:pt idx="4221">
                  <c:v>100.9631</c:v>
                </c:pt>
                <c:pt idx="4222">
                  <c:v>100.9791</c:v>
                </c:pt>
                <c:pt idx="4223">
                  <c:v>100.9935</c:v>
                </c:pt>
                <c:pt idx="4224">
                  <c:v>101.0108</c:v>
                </c:pt>
                <c:pt idx="4225">
                  <c:v>101.0368</c:v>
                </c:pt>
                <c:pt idx="4226">
                  <c:v>101.06270000000001</c:v>
                </c:pt>
                <c:pt idx="4227">
                  <c:v>101.0806</c:v>
                </c:pt>
                <c:pt idx="4228">
                  <c:v>101.0955</c:v>
                </c:pt>
                <c:pt idx="4229">
                  <c:v>101.1101</c:v>
                </c:pt>
                <c:pt idx="4230">
                  <c:v>101.129</c:v>
                </c:pt>
                <c:pt idx="4231">
                  <c:v>101.1456</c:v>
                </c:pt>
                <c:pt idx="4232">
                  <c:v>101.1712</c:v>
                </c:pt>
                <c:pt idx="4233">
                  <c:v>101.19670000000001</c:v>
                </c:pt>
                <c:pt idx="4234">
                  <c:v>101.2106</c:v>
                </c:pt>
                <c:pt idx="4235">
                  <c:v>101.2298</c:v>
                </c:pt>
                <c:pt idx="4236">
                  <c:v>101.2461</c:v>
                </c:pt>
                <c:pt idx="4237">
                  <c:v>101.2647</c:v>
                </c:pt>
                <c:pt idx="4238">
                  <c:v>101.27979999999999</c:v>
                </c:pt>
                <c:pt idx="4239">
                  <c:v>101.3034</c:v>
                </c:pt>
                <c:pt idx="4240">
                  <c:v>101.3305</c:v>
                </c:pt>
                <c:pt idx="4241">
                  <c:v>101.3454</c:v>
                </c:pt>
                <c:pt idx="4242">
                  <c:v>101.3638</c:v>
                </c:pt>
                <c:pt idx="4243">
                  <c:v>101.38030000000001</c:v>
                </c:pt>
                <c:pt idx="4244">
                  <c:v>101.39619999999999</c:v>
                </c:pt>
                <c:pt idx="4245">
                  <c:v>101.41249999999999</c:v>
                </c:pt>
                <c:pt idx="4246">
                  <c:v>101.429</c:v>
                </c:pt>
                <c:pt idx="4247">
                  <c:v>101.4547</c:v>
                </c:pt>
                <c:pt idx="4248">
                  <c:v>101.48090000000001</c:v>
                </c:pt>
                <c:pt idx="4249">
                  <c:v>101.4975</c:v>
                </c:pt>
                <c:pt idx="4250">
                  <c:v>101.5124</c:v>
                </c:pt>
                <c:pt idx="4251">
                  <c:v>101.529</c:v>
                </c:pt>
                <c:pt idx="4252">
                  <c:v>101.5457</c:v>
                </c:pt>
                <c:pt idx="4253">
                  <c:v>101.56319999999999</c:v>
                </c:pt>
                <c:pt idx="4254">
                  <c:v>101.5874</c:v>
                </c:pt>
                <c:pt idx="4255">
                  <c:v>101.61279999999999</c:v>
                </c:pt>
                <c:pt idx="4256">
                  <c:v>101.6298</c:v>
                </c:pt>
                <c:pt idx="4257">
                  <c:v>101.6463</c:v>
                </c:pt>
                <c:pt idx="4258">
                  <c:v>101.6623</c:v>
                </c:pt>
                <c:pt idx="4259">
                  <c:v>101.6795</c:v>
                </c:pt>
                <c:pt idx="4260">
                  <c:v>101.694</c:v>
                </c:pt>
                <c:pt idx="4261">
                  <c:v>101.72</c:v>
                </c:pt>
                <c:pt idx="4262">
                  <c:v>101.74590000000001</c:v>
                </c:pt>
                <c:pt idx="4263">
                  <c:v>101.764</c:v>
                </c:pt>
                <c:pt idx="4264">
                  <c:v>101.77970000000001</c:v>
                </c:pt>
                <c:pt idx="4265">
                  <c:v>101.79640000000001</c:v>
                </c:pt>
                <c:pt idx="4266">
                  <c:v>101.81399999999999</c:v>
                </c:pt>
                <c:pt idx="4267">
                  <c:v>101.82980000000001</c:v>
                </c:pt>
                <c:pt idx="4268">
                  <c:v>101.8455</c:v>
                </c:pt>
                <c:pt idx="4269">
                  <c:v>101.8702</c:v>
                </c:pt>
                <c:pt idx="4270">
                  <c:v>101.8969</c:v>
                </c:pt>
                <c:pt idx="4271">
                  <c:v>101.9127</c:v>
                </c:pt>
                <c:pt idx="4272">
                  <c:v>101.93040000000001</c:v>
                </c:pt>
                <c:pt idx="4273">
                  <c:v>101.9474</c:v>
                </c:pt>
                <c:pt idx="4274">
                  <c:v>101.9644</c:v>
                </c:pt>
                <c:pt idx="4275">
                  <c:v>101.97920000000001</c:v>
                </c:pt>
                <c:pt idx="4276">
                  <c:v>102.0047</c:v>
                </c:pt>
                <c:pt idx="4277">
                  <c:v>102.03019999999999</c:v>
                </c:pt>
                <c:pt idx="4278">
                  <c:v>102.0463</c:v>
                </c:pt>
                <c:pt idx="4279">
                  <c:v>102.0628</c:v>
                </c:pt>
                <c:pt idx="4280">
                  <c:v>102.0792</c:v>
                </c:pt>
                <c:pt idx="4281">
                  <c:v>102.09820000000001</c:v>
                </c:pt>
                <c:pt idx="4282">
                  <c:v>102.1135</c:v>
                </c:pt>
                <c:pt idx="4283">
                  <c:v>102.13760000000001</c:v>
                </c:pt>
                <c:pt idx="4284">
                  <c:v>102.1632</c:v>
                </c:pt>
                <c:pt idx="4285">
                  <c:v>102.1811</c:v>
                </c:pt>
                <c:pt idx="4286">
                  <c:v>102.19629999999999</c:v>
                </c:pt>
                <c:pt idx="4287">
                  <c:v>102.2124</c:v>
                </c:pt>
                <c:pt idx="4288">
                  <c:v>102.2287</c:v>
                </c:pt>
                <c:pt idx="4289">
                  <c:v>102.2469</c:v>
                </c:pt>
                <c:pt idx="4290">
                  <c:v>102.26179999999999</c:v>
                </c:pt>
                <c:pt idx="4291">
                  <c:v>102.2882</c:v>
                </c:pt>
                <c:pt idx="4292">
                  <c:v>102.3134</c:v>
                </c:pt>
                <c:pt idx="4293">
                  <c:v>102.3291</c:v>
                </c:pt>
                <c:pt idx="4294">
                  <c:v>102.3462</c:v>
                </c:pt>
                <c:pt idx="4295">
                  <c:v>102.3621</c:v>
                </c:pt>
                <c:pt idx="4296">
                  <c:v>102.3811</c:v>
                </c:pt>
                <c:pt idx="4297">
                  <c:v>102.3955</c:v>
                </c:pt>
                <c:pt idx="4298">
                  <c:v>102.4204</c:v>
                </c:pt>
                <c:pt idx="4299">
                  <c:v>102.44450000000001</c:v>
                </c:pt>
                <c:pt idx="4300">
                  <c:v>102.4633</c:v>
                </c:pt>
                <c:pt idx="4301">
                  <c:v>102.48009999999999</c:v>
                </c:pt>
                <c:pt idx="4302">
                  <c:v>102.4952</c:v>
                </c:pt>
                <c:pt idx="4303">
                  <c:v>102.5121</c:v>
                </c:pt>
                <c:pt idx="4304">
                  <c:v>102.5304</c:v>
                </c:pt>
                <c:pt idx="4305">
                  <c:v>102.55289999999999</c:v>
                </c:pt>
                <c:pt idx="4306">
                  <c:v>102.58240000000001</c:v>
                </c:pt>
                <c:pt idx="4307">
                  <c:v>102.5937</c:v>
                </c:pt>
                <c:pt idx="4308">
                  <c:v>102.61109999999999</c:v>
                </c:pt>
                <c:pt idx="4309">
                  <c:v>102.6301</c:v>
                </c:pt>
                <c:pt idx="4310">
                  <c:v>102.64619999999999</c:v>
                </c:pt>
                <c:pt idx="4311">
                  <c:v>102.65949999999999</c:v>
                </c:pt>
                <c:pt idx="4312">
                  <c:v>102.6794</c:v>
                </c:pt>
                <c:pt idx="4313">
                  <c:v>102.7042</c:v>
                </c:pt>
                <c:pt idx="4314">
                  <c:v>102.7256</c:v>
                </c:pt>
                <c:pt idx="4315">
                  <c:v>102.7473</c:v>
                </c:pt>
                <c:pt idx="4316">
                  <c:v>102.7629</c:v>
                </c:pt>
                <c:pt idx="4317">
                  <c:v>102.779</c:v>
                </c:pt>
                <c:pt idx="4318">
                  <c:v>102.79730000000001</c:v>
                </c:pt>
                <c:pt idx="4319">
                  <c:v>102.81440000000001</c:v>
                </c:pt>
                <c:pt idx="4320">
                  <c:v>102.83710000000001</c:v>
                </c:pt>
                <c:pt idx="4321">
                  <c:v>102.8614</c:v>
                </c:pt>
                <c:pt idx="4322">
                  <c:v>102.87869999999999</c:v>
                </c:pt>
                <c:pt idx="4323">
                  <c:v>102.8963</c:v>
                </c:pt>
                <c:pt idx="4324">
                  <c:v>102.91240000000001</c:v>
                </c:pt>
                <c:pt idx="4325">
                  <c:v>102.92910000000001</c:v>
                </c:pt>
                <c:pt idx="4326">
                  <c:v>102.9474</c:v>
                </c:pt>
                <c:pt idx="4327">
                  <c:v>102.9704</c:v>
                </c:pt>
                <c:pt idx="4328">
                  <c:v>102.994</c:v>
                </c:pt>
                <c:pt idx="4329">
                  <c:v>103.0108</c:v>
                </c:pt>
                <c:pt idx="4330">
                  <c:v>103.0269</c:v>
                </c:pt>
                <c:pt idx="4331">
                  <c:v>103.04389999999999</c:v>
                </c:pt>
                <c:pt idx="4332">
                  <c:v>103.0604</c:v>
                </c:pt>
                <c:pt idx="4333">
                  <c:v>103.07850000000001</c:v>
                </c:pt>
                <c:pt idx="4334">
                  <c:v>103.092</c:v>
                </c:pt>
                <c:pt idx="4335">
                  <c:v>103.1187</c:v>
                </c:pt>
                <c:pt idx="4336">
                  <c:v>103.1459</c:v>
                </c:pt>
                <c:pt idx="4337">
                  <c:v>103.1617</c:v>
                </c:pt>
                <c:pt idx="4338">
                  <c:v>103.1788</c:v>
                </c:pt>
                <c:pt idx="4339">
                  <c:v>103.19540000000001</c:v>
                </c:pt>
                <c:pt idx="4340">
                  <c:v>103.2101</c:v>
                </c:pt>
                <c:pt idx="4341">
                  <c:v>103.22709999999999</c:v>
                </c:pt>
                <c:pt idx="4342">
                  <c:v>103.2531</c:v>
                </c:pt>
                <c:pt idx="4343">
                  <c:v>103.2784</c:v>
                </c:pt>
                <c:pt idx="4344">
                  <c:v>103.29389999999999</c:v>
                </c:pt>
                <c:pt idx="4345">
                  <c:v>103.3109</c:v>
                </c:pt>
                <c:pt idx="4346">
                  <c:v>103.32769999999999</c:v>
                </c:pt>
                <c:pt idx="4347">
                  <c:v>103.345</c:v>
                </c:pt>
                <c:pt idx="4348">
                  <c:v>103.36150000000001</c:v>
                </c:pt>
                <c:pt idx="4349">
                  <c:v>103.3853</c:v>
                </c:pt>
                <c:pt idx="4350">
                  <c:v>103.41070000000001</c:v>
                </c:pt>
                <c:pt idx="4351">
                  <c:v>103.4277</c:v>
                </c:pt>
                <c:pt idx="4352">
                  <c:v>103.4442</c:v>
                </c:pt>
                <c:pt idx="4353">
                  <c:v>103.45950000000001</c:v>
                </c:pt>
                <c:pt idx="4354">
                  <c:v>103.4768</c:v>
                </c:pt>
                <c:pt idx="4355">
                  <c:v>103.4969</c:v>
                </c:pt>
                <c:pt idx="4356">
                  <c:v>103.51300000000001</c:v>
                </c:pt>
                <c:pt idx="4357">
                  <c:v>103.53660000000001</c:v>
                </c:pt>
                <c:pt idx="4358">
                  <c:v>103.5612</c:v>
                </c:pt>
                <c:pt idx="4359">
                  <c:v>103.5782</c:v>
                </c:pt>
                <c:pt idx="4360">
                  <c:v>103.59520000000001</c:v>
                </c:pt>
                <c:pt idx="4361">
                  <c:v>103.6131</c:v>
                </c:pt>
                <c:pt idx="4362">
                  <c:v>103.62739999999999</c:v>
                </c:pt>
                <c:pt idx="4363">
                  <c:v>103.6464</c:v>
                </c:pt>
                <c:pt idx="4364">
                  <c:v>103.66930000000001</c:v>
                </c:pt>
                <c:pt idx="4365">
                  <c:v>103.69499999999999</c:v>
                </c:pt>
                <c:pt idx="4366">
                  <c:v>103.7123</c:v>
                </c:pt>
                <c:pt idx="4367">
                  <c:v>103.7257</c:v>
                </c:pt>
                <c:pt idx="4368">
                  <c:v>103.7428</c:v>
                </c:pt>
                <c:pt idx="4369">
                  <c:v>103.76049999999999</c:v>
                </c:pt>
                <c:pt idx="4370">
                  <c:v>103.7791</c:v>
                </c:pt>
                <c:pt idx="4371">
                  <c:v>103.80249999999999</c:v>
                </c:pt>
                <c:pt idx="4372">
                  <c:v>103.82599999999999</c:v>
                </c:pt>
                <c:pt idx="4373">
                  <c:v>103.845</c:v>
                </c:pt>
                <c:pt idx="4374">
                  <c:v>103.8597</c:v>
                </c:pt>
                <c:pt idx="4375">
                  <c:v>103.8768</c:v>
                </c:pt>
                <c:pt idx="4376">
                  <c:v>103.8944</c:v>
                </c:pt>
                <c:pt idx="4377">
                  <c:v>103.91030000000001</c:v>
                </c:pt>
                <c:pt idx="4378">
                  <c:v>103.9285</c:v>
                </c:pt>
                <c:pt idx="4379">
                  <c:v>103.9532</c:v>
                </c:pt>
                <c:pt idx="4380">
                  <c:v>103.9781</c:v>
                </c:pt>
                <c:pt idx="4381">
                  <c:v>103.99420000000001</c:v>
                </c:pt>
                <c:pt idx="4382">
                  <c:v>104.01220000000001</c:v>
                </c:pt>
                <c:pt idx="4383">
                  <c:v>104.0288</c:v>
                </c:pt>
                <c:pt idx="4384">
                  <c:v>104.0449</c:v>
                </c:pt>
                <c:pt idx="4385">
                  <c:v>104.0633</c:v>
                </c:pt>
                <c:pt idx="4386">
                  <c:v>104.0861</c:v>
                </c:pt>
                <c:pt idx="4387">
                  <c:v>104.114</c:v>
                </c:pt>
                <c:pt idx="4388">
                  <c:v>104.12779999999999</c:v>
                </c:pt>
                <c:pt idx="4389">
                  <c:v>104.1439</c:v>
                </c:pt>
                <c:pt idx="4390">
                  <c:v>104.1632</c:v>
                </c:pt>
                <c:pt idx="4391">
                  <c:v>104.1789</c:v>
                </c:pt>
                <c:pt idx="4392">
                  <c:v>104.19499999999999</c:v>
                </c:pt>
                <c:pt idx="4393">
                  <c:v>104.2199</c:v>
                </c:pt>
                <c:pt idx="4394">
                  <c:v>104.2444</c:v>
                </c:pt>
                <c:pt idx="4395">
                  <c:v>104.2619</c:v>
                </c:pt>
                <c:pt idx="4396">
                  <c:v>104.27760000000001</c:v>
                </c:pt>
                <c:pt idx="4397">
                  <c:v>104.2941</c:v>
                </c:pt>
                <c:pt idx="4398">
                  <c:v>104.31180000000001</c:v>
                </c:pt>
                <c:pt idx="4399">
                  <c:v>104.3297</c:v>
                </c:pt>
                <c:pt idx="4400">
                  <c:v>104.3446</c:v>
                </c:pt>
                <c:pt idx="4401">
                  <c:v>104.3693</c:v>
                </c:pt>
                <c:pt idx="4402">
                  <c:v>104.3964</c:v>
                </c:pt>
                <c:pt idx="4403">
                  <c:v>104.41160000000001</c:v>
                </c:pt>
                <c:pt idx="4404">
                  <c:v>104.4284</c:v>
                </c:pt>
                <c:pt idx="4405">
                  <c:v>104.4452</c:v>
                </c:pt>
                <c:pt idx="4406">
                  <c:v>104.46259999999999</c:v>
                </c:pt>
                <c:pt idx="4407">
                  <c:v>104.477</c:v>
                </c:pt>
                <c:pt idx="4408">
                  <c:v>104.50279999999999</c:v>
                </c:pt>
                <c:pt idx="4409">
                  <c:v>104.52760000000001</c:v>
                </c:pt>
                <c:pt idx="4410">
                  <c:v>104.54349999999999</c:v>
                </c:pt>
                <c:pt idx="4411">
                  <c:v>104.5611</c:v>
                </c:pt>
                <c:pt idx="4412">
                  <c:v>104.57689999999999</c:v>
                </c:pt>
                <c:pt idx="4413">
                  <c:v>104.5945</c:v>
                </c:pt>
                <c:pt idx="4414">
                  <c:v>104.6125</c:v>
                </c:pt>
                <c:pt idx="4415">
                  <c:v>104.6352</c:v>
                </c:pt>
                <c:pt idx="4416">
                  <c:v>104.661</c:v>
                </c:pt>
                <c:pt idx="4417">
                  <c:v>104.6772</c:v>
                </c:pt>
                <c:pt idx="4418">
                  <c:v>104.6947</c:v>
                </c:pt>
                <c:pt idx="4419">
                  <c:v>104.71040000000001</c:v>
                </c:pt>
                <c:pt idx="4420">
                  <c:v>104.7287</c:v>
                </c:pt>
                <c:pt idx="4421">
                  <c:v>104.7439</c:v>
                </c:pt>
                <c:pt idx="4422">
                  <c:v>104.7603</c:v>
                </c:pt>
                <c:pt idx="4423">
                  <c:v>104.7854</c:v>
                </c:pt>
                <c:pt idx="4424">
                  <c:v>104.81100000000001</c:v>
                </c:pt>
                <c:pt idx="4425">
                  <c:v>104.8254</c:v>
                </c:pt>
                <c:pt idx="4426">
                  <c:v>104.8432</c:v>
                </c:pt>
                <c:pt idx="4427">
                  <c:v>104.8596</c:v>
                </c:pt>
                <c:pt idx="4428">
                  <c:v>104.876</c:v>
                </c:pt>
                <c:pt idx="4429">
                  <c:v>104.8969</c:v>
                </c:pt>
                <c:pt idx="4430">
                  <c:v>104.9204</c:v>
                </c:pt>
                <c:pt idx="4431">
                  <c:v>104.9444</c:v>
                </c:pt>
                <c:pt idx="4432">
                  <c:v>104.9627</c:v>
                </c:pt>
                <c:pt idx="4433">
                  <c:v>104.9785</c:v>
                </c:pt>
                <c:pt idx="4434">
                  <c:v>104.9948</c:v>
                </c:pt>
                <c:pt idx="4435">
                  <c:v>105.0102</c:v>
                </c:pt>
                <c:pt idx="4436">
                  <c:v>105.0273</c:v>
                </c:pt>
                <c:pt idx="4437">
                  <c:v>105.0528</c:v>
                </c:pt>
                <c:pt idx="4438">
                  <c:v>105.0783</c:v>
                </c:pt>
                <c:pt idx="4439">
                  <c:v>105.0938</c:v>
                </c:pt>
                <c:pt idx="4440">
                  <c:v>105.1101</c:v>
                </c:pt>
                <c:pt idx="4441">
                  <c:v>105.1271</c:v>
                </c:pt>
                <c:pt idx="4442">
                  <c:v>105.14400000000001</c:v>
                </c:pt>
                <c:pt idx="4443">
                  <c:v>105.1606</c:v>
                </c:pt>
                <c:pt idx="4444">
                  <c:v>105.17700000000001</c:v>
                </c:pt>
                <c:pt idx="4445">
                  <c:v>105.20189999999999</c:v>
                </c:pt>
                <c:pt idx="4446">
                  <c:v>105.22450000000001</c:v>
                </c:pt>
                <c:pt idx="4447">
                  <c:v>105.2444</c:v>
                </c:pt>
                <c:pt idx="4448">
                  <c:v>105.26049999999999</c:v>
                </c:pt>
                <c:pt idx="4449">
                  <c:v>105.2784</c:v>
                </c:pt>
                <c:pt idx="4450">
                  <c:v>105.2944</c:v>
                </c:pt>
                <c:pt idx="4451">
                  <c:v>105.3108</c:v>
                </c:pt>
                <c:pt idx="4452">
                  <c:v>105.33629999999999</c:v>
                </c:pt>
                <c:pt idx="4453">
                  <c:v>105.3612</c:v>
                </c:pt>
                <c:pt idx="4454">
                  <c:v>105.3764</c:v>
                </c:pt>
                <c:pt idx="4455">
                  <c:v>105.39239999999999</c:v>
                </c:pt>
                <c:pt idx="4456">
                  <c:v>105.4087</c:v>
                </c:pt>
                <c:pt idx="4457">
                  <c:v>105.4264</c:v>
                </c:pt>
                <c:pt idx="4458">
                  <c:v>105.4431</c:v>
                </c:pt>
                <c:pt idx="4459">
                  <c:v>105.46899999999999</c:v>
                </c:pt>
                <c:pt idx="4460">
                  <c:v>105.4945</c:v>
                </c:pt>
                <c:pt idx="4461">
                  <c:v>105.5095</c:v>
                </c:pt>
                <c:pt idx="4462">
                  <c:v>105.5254</c:v>
                </c:pt>
                <c:pt idx="4463">
                  <c:v>105.54600000000001</c:v>
                </c:pt>
                <c:pt idx="4464">
                  <c:v>105.5598</c:v>
                </c:pt>
                <c:pt idx="4465">
                  <c:v>105.577</c:v>
                </c:pt>
                <c:pt idx="4466">
                  <c:v>105.59569999999999</c:v>
                </c:pt>
                <c:pt idx="4467">
                  <c:v>105.6198</c:v>
                </c:pt>
                <c:pt idx="4468">
                  <c:v>105.6443</c:v>
                </c:pt>
                <c:pt idx="4469">
                  <c:v>105.6619</c:v>
                </c:pt>
                <c:pt idx="4470">
                  <c:v>105.67919999999999</c:v>
                </c:pt>
                <c:pt idx="4471">
                  <c:v>105.6931</c:v>
                </c:pt>
                <c:pt idx="4472">
                  <c:v>105.7118</c:v>
                </c:pt>
                <c:pt idx="4473">
                  <c:v>105.7278</c:v>
                </c:pt>
                <c:pt idx="4474">
                  <c:v>105.7534</c:v>
                </c:pt>
                <c:pt idx="4475">
                  <c:v>105.78019999999999</c:v>
                </c:pt>
                <c:pt idx="4476">
                  <c:v>105.7953</c:v>
                </c:pt>
                <c:pt idx="4477">
                  <c:v>105.81019999999999</c:v>
                </c:pt>
                <c:pt idx="4478">
                  <c:v>105.8283</c:v>
                </c:pt>
                <c:pt idx="4479">
                  <c:v>105.84399999999999</c:v>
                </c:pt>
                <c:pt idx="4480">
                  <c:v>105.8608</c:v>
                </c:pt>
                <c:pt idx="4481">
                  <c:v>105.8875</c:v>
                </c:pt>
                <c:pt idx="4482">
                  <c:v>105.911</c:v>
                </c:pt>
                <c:pt idx="4483">
                  <c:v>105.92610000000001</c:v>
                </c:pt>
                <c:pt idx="4484">
                  <c:v>105.94410000000001</c:v>
                </c:pt>
                <c:pt idx="4485">
                  <c:v>105.9616</c:v>
                </c:pt>
                <c:pt idx="4486">
                  <c:v>105.979</c:v>
                </c:pt>
                <c:pt idx="4487">
                  <c:v>105.9939</c:v>
                </c:pt>
                <c:pt idx="4488">
                  <c:v>106.0116</c:v>
                </c:pt>
                <c:pt idx="4489">
                  <c:v>106.0372</c:v>
                </c:pt>
                <c:pt idx="4490">
                  <c:v>106.0609</c:v>
                </c:pt>
                <c:pt idx="4491">
                  <c:v>106.077</c:v>
                </c:pt>
                <c:pt idx="4492">
                  <c:v>106.09350000000001</c:v>
                </c:pt>
                <c:pt idx="4493">
                  <c:v>106.1104</c:v>
                </c:pt>
                <c:pt idx="4494">
                  <c:v>106.12520000000001</c:v>
                </c:pt>
                <c:pt idx="4495">
                  <c:v>106.14319999999999</c:v>
                </c:pt>
                <c:pt idx="4496">
                  <c:v>106.1691</c:v>
                </c:pt>
                <c:pt idx="4497">
                  <c:v>106.19329999999999</c:v>
                </c:pt>
                <c:pt idx="4498">
                  <c:v>106.20959999999999</c:v>
                </c:pt>
                <c:pt idx="4499">
                  <c:v>106.229</c:v>
                </c:pt>
                <c:pt idx="4500">
                  <c:v>106.24339999999999</c:v>
                </c:pt>
                <c:pt idx="4501">
                  <c:v>106.26</c:v>
                </c:pt>
                <c:pt idx="4502">
                  <c:v>106.2756</c:v>
                </c:pt>
                <c:pt idx="4503">
                  <c:v>106.3022</c:v>
                </c:pt>
                <c:pt idx="4504">
                  <c:v>106.32850000000001</c:v>
                </c:pt>
                <c:pt idx="4505">
                  <c:v>106.34229999999999</c:v>
                </c:pt>
                <c:pt idx="4506">
                  <c:v>106.35809999999999</c:v>
                </c:pt>
                <c:pt idx="4507">
                  <c:v>106.3783</c:v>
                </c:pt>
                <c:pt idx="4508">
                  <c:v>106.3935</c:v>
                </c:pt>
                <c:pt idx="4509">
                  <c:v>106.4117</c:v>
                </c:pt>
                <c:pt idx="4510">
                  <c:v>106.42870000000001</c:v>
                </c:pt>
                <c:pt idx="4511">
                  <c:v>106.4502</c:v>
                </c:pt>
                <c:pt idx="4512">
                  <c:v>106.4765</c:v>
                </c:pt>
                <c:pt idx="4513">
                  <c:v>106.4941</c:v>
                </c:pt>
                <c:pt idx="4514">
                  <c:v>106.5103</c:v>
                </c:pt>
                <c:pt idx="4515">
                  <c:v>106.52419999999999</c:v>
                </c:pt>
                <c:pt idx="4516">
                  <c:v>106.54259999999999</c:v>
                </c:pt>
                <c:pt idx="4517">
                  <c:v>106.55880000000001</c:v>
                </c:pt>
                <c:pt idx="4518">
                  <c:v>106.5836</c:v>
                </c:pt>
                <c:pt idx="4519">
                  <c:v>106.6093</c:v>
                </c:pt>
                <c:pt idx="4520">
                  <c:v>106.6255</c:v>
                </c:pt>
                <c:pt idx="4521">
                  <c:v>106.6417</c:v>
                </c:pt>
                <c:pt idx="4522">
                  <c:v>106.6593</c:v>
                </c:pt>
                <c:pt idx="4523">
                  <c:v>106.67489999999999</c:v>
                </c:pt>
                <c:pt idx="4524">
                  <c:v>106.6909</c:v>
                </c:pt>
                <c:pt idx="4525">
                  <c:v>106.71729999999999</c:v>
                </c:pt>
                <c:pt idx="4526">
                  <c:v>106.7418</c:v>
                </c:pt>
                <c:pt idx="4527">
                  <c:v>106.75879999999999</c:v>
                </c:pt>
                <c:pt idx="4528">
                  <c:v>106.7752</c:v>
                </c:pt>
                <c:pt idx="4529">
                  <c:v>106.79130000000001</c:v>
                </c:pt>
                <c:pt idx="4530">
                  <c:v>106.80759999999999</c:v>
                </c:pt>
                <c:pt idx="4531">
                  <c:v>106.8266</c:v>
                </c:pt>
                <c:pt idx="4532">
                  <c:v>106.8409</c:v>
                </c:pt>
                <c:pt idx="4533">
                  <c:v>106.8673</c:v>
                </c:pt>
                <c:pt idx="4534">
                  <c:v>106.8933</c:v>
                </c:pt>
                <c:pt idx="4535">
                  <c:v>106.9109</c:v>
                </c:pt>
                <c:pt idx="4536">
                  <c:v>106.9238</c:v>
                </c:pt>
                <c:pt idx="4537">
                  <c:v>106.9415</c:v>
                </c:pt>
                <c:pt idx="4538">
                  <c:v>106.9602</c:v>
                </c:pt>
                <c:pt idx="4539">
                  <c:v>106.9756</c:v>
                </c:pt>
                <c:pt idx="4540">
                  <c:v>107.0008</c:v>
                </c:pt>
                <c:pt idx="4541">
                  <c:v>107.0231</c:v>
                </c:pt>
                <c:pt idx="4542">
                  <c:v>107.04179999999999</c:v>
                </c:pt>
                <c:pt idx="4543">
                  <c:v>107.0595</c:v>
                </c:pt>
                <c:pt idx="4544">
                  <c:v>107.07550000000001</c:v>
                </c:pt>
                <c:pt idx="4545">
                  <c:v>107.09180000000001</c:v>
                </c:pt>
                <c:pt idx="4546">
                  <c:v>107.1108</c:v>
                </c:pt>
                <c:pt idx="4547">
                  <c:v>107.134</c:v>
                </c:pt>
                <c:pt idx="4548">
                  <c:v>107.1589</c:v>
                </c:pt>
                <c:pt idx="4549">
                  <c:v>107.1759</c:v>
                </c:pt>
                <c:pt idx="4550">
                  <c:v>107.1927</c:v>
                </c:pt>
                <c:pt idx="4551">
                  <c:v>107.2101</c:v>
                </c:pt>
                <c:pt idx="4552">
                  <c:v>107.2248</c:v>
                </c:pt>
                <c:pt idx="4553">
                  <c:v>107.2427</c:v>
                </c:pt>
                <c:pt idx="4554">
                  <c:v>107.2606</c:v>
                </c:pt>
                <c:pt idx="4555">
                  <c:v>107.28440000000001</c:v>
                </c:pt>
                <c:pt idx="4556">
                  <c:v>107.30719999999999</c:v>
                </c:pt>
                <c:pt idx="4557">
                  <c:v>107.325</c:v>
                </c:pt>
                <c:pt idx="4558">
                  <c:v>107.3415</c:v>
                </c:pt>
                <c:pt idx="4559">
                  <c:v>107.3596</c:v>
                </c:pt>
                <c:pt idx="4560">
                  <c:v>107.37649999999999</c:v>
                </c:pt>
                <c:pt idx="4561">
                  <c:v>107.3926</c:v>
                </c:pt>
                <c:pt idx="4562">
                  <c:v>107.416</c:v>
                </c:pt>
                <c:pt idx="4563">
                  <c:v>107.4406</c:v>
                </c:pt>
                <c:pt idx="4564">
                  <c:v>107.4602</c:v>
                </c:pt>
                <c:pt idx="4565">
                  <c:v>107.4755</c:v>
                </c:pt>
                <c:pt idx="4566">
                  <c:v>107.49079999999999</c:v>
                </c:pt>
                <c:pt idx="4567">
                  <c:v>107.5099</c:v>
                </c:pt>
                <c:pt idx="4568">
                  <c:v>107.52200000000001</c:v>
                </c:pt>
                <c:pt idx="4569">
                  <c:v>107.54989999999999</c:v>
                </c:pt>
                <c:pt idx="4570">
                  <c:v>107.57429999999999</c:v>
                </c:pt>
                <c:pt idx="4571">
                  <c:v>107.5915</c:v>
                </c:pt>
                <c:pt idx="4572">
                  <c:v>107.6074</c:v>
                </c:pt>
                <c:pt idx="4573">
                  <c:v>107.62430000000001</c:v>
                </c:pt>
                <c:pt idx="4574">
                  <c:v>107.642</c:v>
                </c:pt>
                <c:pt idx="4575">
                  <c:v>107.6596</c:v>
                </c:pt>
                <c:pt idx="4576">
                  <c:v>107.6752</c:v>
                </c:pt>
                <c:pt idx="4577">
                  <c:v>107.7016</c:v>
                </c:pt>
                <c:pt idx="4578">
                  <c:v>107.723</c:v>
                </c:pt>
                <c:pt idx="4579">
                  <c:v>107.7413</c:v>
                </c:pt>
                <c:pt idx="4580">
                  <c:v>107.7591</c:v>
                </c:pt>
                <c:pt idx="4581">
                  <c:v>107.7766</c:v>
                </c:pt>
                <c:pt idx="4582">
                  <c:v>107.7914</c:v>
                </c:pt>
                <c:pt idx="4583">
                  <c:v>107.8068</c:v>
                </c:pt>
                <c:pt idx="4584">
                  <c:v>107.83450000000001</c:v>
                </c:pt>
                <c:pt idx="4585">
                  <c:v>107.8597</c:v>
                </c:pt>
                <c:pt idx="4586">
                  <c:v>107.8754</c:v>
                </c:pt>
                <c:pt idx="4587">
                  <c:v>107.8922</c:v>
                </c:pt>
                <c:pt idx="4588">
                  <c:v>107.9097</c:v>
                </c:pt>
                <c:pt idx="4589">
                  <c:v>107.9271</c:v>
                </c:pt>
                <c:pt idx="4590">
                  <c:v>107.9418</c:v>
                </c:pt>
                <c:pt idx="4591">
                  <c:v>107.9657</c:v>
                </c:pt>
                <c:pt idx="4592">
                  <c:v>107.9915</c:v>
                </c:pt>
                <c:pt idx="4593">
                  <c:v>108.0069</c:v>
                </c:pt>
                <c:pt idx="4594">
                  <c:v>108.026</c:v>
                </c:pt>
                <c:pt idx="4595">
                  <c:v>108.042</c:v>
                </c:pt>
                <c:pt idx="4596">
                  <c:v>108.05759999999999</c:v>
                </c:pt>
                <c:pt idx="4597">
                  <c:v>108.0754</c:v>
                </c:pt>
                <c:pt idx="4598">
                  <c:v>108.0902</c:v>
                </c:pt>
                <c:pt idx="4599">
                  <c:v>108.117</c:v>
                </c:pt>
                <c:pt idx="4600">
                  <c:v>108.14239999999999</c:v>
                </c:pt>
                <c:pt idx="4601">
                  <c:v>108.15900000000001</c:v>
                </c:pt>
                <c:pt idx="4602">
                  <c:v>108.1765</c:v>
                </c:pt>
                <c:pt idx="4603">
                  <c:v>108.1917</c:v>
                </c:pt>
                <c:pt idx="4604">
                  <c:v>108.2084</c:v>
                </c:pt>
                <c:pt idx="4605">
                  <c:v>108.2238</c:v>
                </c:pt>
                <c:pt idx="4606">
                  <c:v>108.2503</c:v>
                </c:pt>
                <c:pt idx="4607">
                  <c:v>108.27379999999999</c:v>
                </c:pt>
                <c:pt idx="4608">
                  <c:v>108.29179999999999</c:v>
                </c:pt>
                <c:pt idx="4609">
                  <c:v>108.3094</c:v>
                </c:pt>
                <c:pt idx="4610">
                  <c:v>108.3244</c:v>
                </c:pt>
                <c:pt idx="4611">
                  <c:v>108.3419</c:v>
                </c:pt>
                <c:pt idx="4612">
                  <c:v>108.3605</c:v>
                </c:pt>
                <c:pt idx="4613">
                  <c:v>108.3843</c:v>
                </c:pt>
                <c:pt idx="4614">
                  <c:v>108.41030000000001</c:v>
                </c:pt>
                <c:pt idx="4615">
                  <c:v>108.42610000000001</c:v>
                </c:pt>
                <c:pt idx="4616">
                  <c:v>108.4438</c:v>
                </c:pt>
                <c:pt idx="4617">
                  <c:v>108.4573</c:v>
                </c:pt>
                <c:pt idx="4618">
                  <c:v>108.4751</c:v>
                </c:pt>
                <c:pt idx="4619">
                  <c:v>108.4914</c:v>
                </c:pt>
                <c:pt idx="4620">
                  <c:v>108.5094</c:v>
                </c:pt>
                <c:pt idx="4621">
                  <c:v>108.5341</c:v>
                </c:pt>
                <c:pt idx="4622">
                  <c:v>108.56</c:v>
                </c:pt>
                <c:pt idx="4623">
                  <c:v>108.57689999999999</c:v>
                </c:pt>
                <c:pt idx="4624">
                  <c:v>108.59220000000001</c:v>
                </c:pt>
                <c:pt idx="4625">
                  <c:v>108.6096</c:v>
                </c:pt>
                <c:pt idx="4626">
                  <c:v>108.6264</c:v>
                </c:pt>
                <c:pt idx="4627">
                  <c:v>108.64360000000001</c:v>
                </c:pt>
                <c:pt idx="4628">
                  <c:v>108.66840000000001</c:v>
                </c:pt>
                <c:pt idx="4629">
                  <c:v>108.69199999999999</c:v>
                </c:pt>
                <c:pt idx="4630">
                  <c:v>108.708</c:v>
                </c:pt>
                <c:pt idx="4631">
                  <c:v>108.724</c:v>
                </c:pt>
                <c:pt idx="4632">
                  <c:v>108.74120000000001</c:v>
                </c:pt>
                <c:pt idx="4633">
                  <c:v>108.758</c:v>
                </c:pt>
                <c:pt idx="4634">
                  <c:v>108.77549999999999</c:v>
                </c:pt>
                <c:pt idx="4635">
                  <c:v>108.79940000000001</c:v>
                </c:pt>
                <c:pt idx="4636">
                  <c:v>108.8254</c:v>
                </c:pt>
                <c:pt idx="4637">
                  <c:v>108.8438</c:v>
                </c:pt>
                <c:pt idx="4638">
                  <c:v>108.8584</c:v>
                </c:pt>
                <c:pt idx="4639">
                  <c:v>108.8758</c:v>
                </c:pt>
                <c:pt idx="4640">
                  <c:v>108.89279999999999</c:v>
                </c:pt>
                <c:pt idx="4641">
                  <c:v>108.9092</c:v>
                </c:pt>
                <c:pt idx="4642">
                  <c:v>108.9258</c:v>
                </c:pt>
                <c:pt idx="4643">
                  <c:v>108.95140000000001</c:v>
                </c:pt>
                <c:pt idx="4644">
                  <c:v>108.9759</c:v>
                </c:pt>
                <c:pt idx="4645">
                  <c:v>108.9913</c:v>
                </c:pt>
                <c:pt idx="4646">
                  <c:v>109.0082</c:v>
                </c:pt>
                <c:pt idx="4647">
                  <c:v>109.02589999999999</c:v>
                </c:pt>
                <c:pt idx="4648">
                  <c:v>109.04</c:v>
                </c:pt>
                <c:pt idx="4649">
                  <c:v>109.0591</c:v>
                </c:pt>
                <c:pt idx="4650">
                  <c:v>109.084</c:v>
                </c:pt>
                <c:pt idx="4651">
                  <c:v>109.10980000000001</c:v>
                </c:pt>
                <c:pt idx="4652">
                  <c:v>109.1262</c:v>
                </c:pt>
                <c:pt idx="4653">
                  <c:v>109.1416</c:v>
                </c:pt>
                <c:pt idx="4654">
                  <c:v>109.1596</c:v>
                </c:pt>
                <c:pt idx="4655">
                  <c:v>109.17570000000001</c:v>
                </c:pt>
                <c:pt idx="4656">
                  <c:v>109.1926</c:v>
                </c:pt>
                <c:pt idx="4657">
                  <c:v>109.21810000000001</c:v>
                </c:pt>
                <c:pt idx="4658">
                  <c:v>109.2424</c:v>
                </c:pt>
                <c:pt idx="4659">
                  <c:v>109.25960000000001</c:v>
                </c:pt>
                <c:pt idx="4660">
                  <c:v>109.2743</c:v>
                </c:pt>
                <c:pt idx="4661">
                  <c:v>109.29170000000001</c:v>
                </c:pt>
                <c:pt idx="4662">
                  <c:v>109.3077</c:v>
                </c:pt>
                <c:pt idx="4663">
                  <c:v>109.32470000000001</c:v>
                </c:pt>
                <c:pt idx="4664">
                  <c:v>109.34310000000001</c:v>
                </c:pt>
                <c:pt idx="4665">
                  <c:v>109.3678</c:v>
                </c:pt>
                <c:pt idx="4666">
                  <c:v>109.3925</c:v>
                </c:pt>
                <c:pt idx="4667">
                  <c:v>109.4096</c:v>
                </c:pt>
                <c:pt idx="4668">
                  <c:v>109.4248</c:v>
                </c:pt>
                <c:pt idx="4669">
                  <c:v>109.4425</c:v>
                </c:pt>
                <c:pt idx="4670">
                  <c:v>109.45959999999999</c:v>
                </c:pt>
                <c:pt idx="4671">
                  <c:v>109.4761</c:v>
                </c:pt>
                <c:pt idx="4672">
                  <c:v>109.5</c:v>
                </c:pt>
                <c:pt idx="4673">
                  <c:v>109.52670000000001</c:v>
                </c:pt>
                <c:pt idx="4674">
                  <c:v>109.5412</c:v>
                </c:pt>
                <c:pt idx="4675">
                  <c:v>109.55800000000001</c:v>
                </c:pt>
                <c:pt idx="4676">
                  <c:v>109.57640000000001</c:v>
                </c:pt>
                <c:pt idx="4677">
                  <c:v>109.5912</c:v>
                </c:pt>
                <c:pt idx="4678">
                  <c:v>109.6105</c:v>
                </c:pt>
                <c:pt idx="4679">
                  <c:v>109.6335</c:v>
                </c:pt>
                <c:pt idx="4680">
                  <c:v>109.65940000000001</c:v>
                </c:pt>
                <c:pt idx="4681">
                  <c:v>109.67440000000001</c:v>
                </c:pt>
                <c:pt idx="4682">
                  <c:v>109.6913</c:v>
                </c:pt>
                <c:pt idx="4683">
                  <c:v>109.7079</c:v>
                </c:pt>
                <c:pt idx="4684">
                  <c:v>109.72499999999999</c:v>
                </c:pt>
                <c:pt idx="4685">
                  <c:v>109.7411</c:v>
                </c:pt>
                <c:pt idx="4686">
                  <c:v>109.759</c:v>
                </c:pt>
                <c:pt idx="4687">
                  <c:v>109.7821</c:v>
                </c:pt>
                <c:pt idx="4688">
                  <c:v>109.8094</c:v>
                </c:pt>
                <c:pt idx="4689">
                  <c:v>109.8257</c:v>
                </c:pt>
                <c:pt idx="4690">
                  <c:v>109.8411</c:v>
                </c:pt>
                <c:pt idx="4691">
                  <c:v>109.8575</c:v>
                </c:pt>
                <c:pt idx="4692">
                  <c:v>109.8747</c:v>
                </c:pt>
                <c:pt idx="4693">
                  <c:v>109.89239999999999</c:v>
                </c:pt>
                <c:pt idx="4694">
                  <c:v>109.9162</c:v>
                </c:pt>
                <c:pt idx="4695">
                  <c:v>109.9385</c:v>
                </c:pt>
                <c:pt idx="4696">
                  <c:v>109.9573</c:v>
                </c:pt>
                <c:pt idx="4697">
                  <c:v>109.9735</c:v>
                </c:pt>
                <c:pt idx="4698">
                  <c:v>109.9898</c:v>
                </c:pt>
                <c:pt idx="4699">
                  <c:v>110.008</c:v>
                </c:pt>
                <c:pt idx="4700">
                  <c:v>110.02330000000001</c:v>
                </c:pt>
                <c:pt idx="4701">
                  <c:v>110.0492</c:v>
                </c:pt>
                <c:pt idx="4702">
                  <c:v>110.0719</c:v>
                </c:pt>
                <c:pt idx="4703">
                  <c:v>110.0921</c:v>
                </c:pt>
                <c:pt idx="4704">
                  <c:v>110.10639999999999</c:v>
                </c:pt>
                <c:pt idx="4705">
                  <c:v>110.1246</c:v>
                </c:pt>
                <c:pt idx="4706">
                  <c:v>110.1429</c:v>
                </c:pt>
                <c:pt idx="4707">
                  <c:v>110.1566</c:v>
                </c:pt>
                <c:pt idx="4708">
                  <c:v>110.17400000000001</c:v>
                </c:pt>
                <c:pt idx="4709">
                  <c:v>110.1994</c:v>
                </c:pt>
                <c:pt idx="4710">
                  <c:v>110.22490000000001</c:v>
                </c:pt>
                <c:pt idx="4711">
                  <c:v>110.24120000000001</c:v>
                </c:pt>
                <c:pt idx="4712">
                  <c:v>110.2565</c:v>
                </c:pt>
                <c:pt idx="4713">
                  <c:v>110.2758</c:v>
                </c:pt>
                <c:pt idx="4714">
                  <c:v>110.2893</c:v>
                </c:pt>
                <c:pt idx="4715">
                  <c:v>110.3073</c:v>
                </c:pt>
                <c:pt idx="4716">
                  <c:v>110.3323</c:v>
                </c:pt>
                <c:pt idx="4717">
                  <c:v>110.35720000000001</c:v>
                </c:pt>
                <c:pt idx="4718">
                  <c:v>110.375</c:v>
                </c:pt>
                <c:pt idx="4719">
                  <c:v>110.3921</c:v>
                </c:pt>
                <c:pt idx="4720">
                  <c:v>110.408</c:v>
                </c:pt>
                <c:pt idx="4721">
                  <c:v>110.4234</c:v>
                </c:pt>
                <c:pt idx="4722">
                  <c:v>110.44240000000001</c:v>
                </c:pt>
                <c:pt idx="4723">
                  <c:v>110.4667</c:v>
                </c:pt>
                <c:pt idx="4724">
                  <c:v>110.49079999999999</c:v>
                </c:pt>
                <c:pt idx="4725">
                  <c:v>110.5074</c:v>
                </c:pt>
                <c:pt idx="4726">
                  <c:v>110.5266</c:v>
                </c:pt>
                <c:pt idx="4727">
                  <c:v>110.53919999999999</c:v>
                </c:pt>
                <c:pt idx="4728">
                  <c:v>110.5578</c:v>
                </c:pt>
                <c:pt idx="4729">
                  <c:v>110.5749</c:v>
                </c:pt>
                <c:pt idx="4730">
                  <c:v>110.5917</c:v>
                </c:pt>
                <c:pt idx="4731">
                  <c:v>110.6161</c:v>
                </c:pt>
                <c:pt idx="4732">
                  <c:v>110.6412</c:v>
                </c:pt>
                <c:pt idx="4733">
                  <c:v>110.65779999999999</c:v>
                </c:pt>
                <c:pt idx="4734">
                  <c:v>110.6742</c:v>
                </c:pt>
                <c:pt idx="4735">
                  <c:v>110.6914</c:v>
                </c:pt>
                <c:pt idx="4736">
                  <c:v>110.7076</c:v>
                </c:pt>
                <c:pt idx="4737">
                  <c:v>110.7248</c:v>
                </c:pt>
                <c:pt idx="4738">
                  <c:v>110.7488</c:v>
                </c:pt>
                <c:pt idx="4739">
                  <c:v>110.7739</c:v>
                </c:pt>
                <c:pt idx="4740">
                  <c:v>110.79040000000001</c:v>
                </c:pt>
                <c:pt idx="4741">
                  <c:v>110.8062</c:v>
                </c:pt>
                <c:pt idx="4742">
                  <c:v>110.8231</c:v>
                </c:pt>
                <c:pt idx="4743">
                  <c:v>110.8386</c:v>
                </c:pt>
                <c:pt idx="4744">
                  <c:v>110.8569</c:v>
                </c:pt>
                <c:pt idx="4745">
                  <c:v>110.88209999999999</c:v>
                </c:pt>
                <c:pt idx="4746">
                  <c:v>110.90649999999999</c:v>
                </c:pt>
                <c:pt idx="4747">
                  <c:v>110.9246</c:v>
                </c:pt>
                <c:pt idx="4748">
                  <c:v>110.9418</c:v>
                </c:pt>
                <c:pt idx="4749">
                  <c:v>110.95699999999999</c:v>
                </c:pt>
                <c:pt idx="4750">
                  <c:v>110.9736</c:v>
                </c:pt>
                <c:pt idx="4751">
                  <c:v>110.9924</c:v>
                </c:pt>
                <c:pt idx="4752">
                  <c:v>111.00660000000001</c:v>
                </c:pt>
                <c:pt idx="4753">
                  <c:v>111.0317</c:v>
                </c:pt>
                <c:pt idx="4754">
                  <c:v>111.05759999999999</c:v>
                </c:pt>
                <c:pt idx="4755">
                  <c:v>111.07299999999999</c:v>
                </c:pt>
                <c:pt idx="4756">
                  <c:v>111.08969999999999</c:v>
                </c:pt>
                <c:pt idx="4757">
                  <c:v>111.1065</c:v>
                </c:pt>
                <c:pt idx="4758">
                  <c:v>111.1228</c:v>
                </c:pt>
                <c:pt idx="4759">
                  <c:v>111.13939999999999</c:v>
                </c:pt>
                <c:pt idx="4760">
                  <c:v>111.1649</c:v>
                </c:pt>
                <c:pt idx="4761">
                  <c:v>111.1904</c:v>
                </c:pt>
                <c:pt idx="4762">
                  <c:v>111.20829999999999</c:v>
                </c:pt>
                <c:pt idx="4763">
                  <c:v>111.2234</c:v>
                </c:pt>
                <c:pt idx="4764">
                  <c:v>111.2414</c:v>
                </c:pt>
                <c:pt idx="4765">
                  <c:v>111.2578</c:v>
                </c:pt>
                <c:pt idx="4766">
                  <c:v>111.27379999999999</c:v>
                </c:pt>
                <c:pt idx="4767">
                  <c:v>111.2978</c:v>
                </c:pt>
                <c:pt idx="4768">
                  <c:v>111.3235</c:v>
                </c:pt>
                <c:pt idx="4769">
                  <c:v>111.3398</c:v>
                </c:pt>
                <c:pt idx="4770">
                  <c:v>111.3566</c:v>
                </c:pt>
                <c:pt idx="4771">
                  <c:v>111.3737</c:v>
                </c:pt>
                <c:pt idx="4772">
                  <c:v>111.39060000000001</c:v>
                </c:pt>
                <c:pt idx="4773">
                  <c:v>111.4076</c:v>
                </c:pt>
                <c:pt idx="4774">
                  <c:v>111.4234</c:v>
                </c:pt>
                <c:pt idx="4775">
                  <c:v>111.4487</c:v>
                </c:pt>
                <c:pt idx="4776">
                  <c:v>111.4735</c:v>
                </c:pt>
                <c:pt idx="4777">
                  <c:v>111.48909999999999</c:v>
                </c:pt>
                <c:pt idx="4778">
                  <c:v>111.50709999999999</c:v>
                </c:pt>
                <c:pt idx="4779">
                  <c:v>111.5239</c:v>
                </c:pt>
                <c:pt idx="4780">
                  <c:v>111.53879999999999</c:v>
                </c:pt>
                <c:pt idx="4781">
                  <c:v>111.5594</c:v>
                </c:pt>
                <c:pt idx="4782">
                  <c:v>111.5819</c:v>
                </c:pt>
                <c:pt idx="4783">
                  <c:v>111.6063</c:v>
                </c:pt>
                <c:pt idx="4784">
                  <c:v>111.62260000000001</c:v>
                </c:pt>
                <c:pt idx="4785">
                  <c:v>111.63890000000001</c:v>
                </c:pt>
                <c:pt idx="4786">
                  <c:v>111.65560000000001</c:v>
                </c:pt>
                <c:pt idx="4787">
                  <c:v>111.6726</c:v>
                </c:pt>
                <c:pt idx="4788">
                  <c:v>111.68859999999999</c:v>
                </c:pt>
                <c:pt idx="4789">
                  <c:v>111.71680000000001</c:v>
                </c:pt>
                <c:pt idx="4790">
                  <c:v>111.7414</c:v>
                </c:pt>
                <c:pt idx="4791">
                  <c:v>111.75620000000001</c:v>
                </c:pt>
                <c:pt idx="4792">
                  <c:v>111.773</c:v>
                </c:pt>
                <c:pt idx="4793">
                  <c:v>111.792</c:v>
                </c:pt>
                <c:pt idx="4794">
                  <c:v>111.80589999999999</c:v>
                </c:pt>
                <c:pt idx="4795">
                  <c:v>111.82299999999999</c:v>
                </c:pt>
                <c:pt idx="4796">
                  <c:v>111.8396</c:v>
                </c:pt>
                <c:pt idx="4797">
                  <c:v>111.8646</c:v>
                </c:pt>
                <c:pt idx="4798">
                  <c:v>111.88890000000001</c:v>
                </c:pt>
                <c:pt idx="4799">
                  <c:v>111.9081</c:v>
                </c:pt>
                <c:pt idx="4800">
                  <c:v>111.9221</c:v>
                </c:pt>
                <c:pt idx="4801">
                  <c:v>111.9396</c:v>
                </c:pt>
                <c:pt idx="4802">
                  <c:v>111.95659999999999</c:v>
                </c:pt>
                <c:pt idx="4803">
                  <c:v>111.9743</c:v>
                </c:pt>
                <c:pt idx="4804">
                  <c:v>111.99930000000001</c:v>
                </c:pt>
                <c:pt idx="4805">
                  <c:v>112.0249</c:v>
                </c:pt>
                <c:pt idx="4806">
                  <c:v>112.0416</c:v>
                </c:pt>
                <c:pt idx="4807">
                  <c:v>112.0582</c:v>
                </c:pt>
                <c:pt idx="4808">
                  <c:v>112.0746</c:v>
                </c:pt>
                <c:pt idx="4809">
                  <c:v>112.0902</c:v>
                </c:pt>
                <c:pt idx="4810">
                  <c:v>112.108</c:v>
                </c:pt>
                <c:pt idx="4811">
                  <c:v>112.1327</c:v>
                </c:pt>
                <c:pt idx="4812">
                  <c:v>112.1583</c:v>
                </c:pt>
                <c:pt idx="4813">
                  <c:v>112.176</c:v>
                </c:pt>
                <c:pt idx="4814">
                  <c:v>112.19159999999999</c:v>
                </c:pt>
                <c:pt idx="4815">
                  <c:v>112.2081</c:v>
                </c:pt>
                <c:pt idx="4816">
                  <c:v>112.2252</c:v>
                </c:pt>
                <c:pt idx="4817">
                  <c:v>112.24250000000001</c:v>
                </c:pt>
                <c:pt idx="4818">
                  <c:v>112.2572</c:v>
                </c:pt>
                <c:pt idx="4819">
                  <c:v>112.283</c:v>
                </c:pt>
                <c:pt idx="4820">
                  <c:v>112.3064</c:v>
                </c:pt>
                <c:pt idx="4821">
                  <c:v>112.3242</c:v>
                </c:pt>
                <c:pt idx="4822">
                  <c:v>112.3416</c:v>
                </c:pt>
                <c:pt idx="4823">
                  <c:v>112.3586</c:v>
                </c:pt>
                <c:pt idx="4824">
                  <c:v>112.3742</c:v>
                </c:pt>
                <c:pt idx="4825">
                  <c:v>112.3914</c:v>
                </c:pt>
                <c:pt idx="4826">
                  <c:v>112.416</c:v>
                </c:pt>
                <c:pt idx="4827">
                  <c:v>112.44</c:v>
                </c:pt>
                <c:pt idx="4828">
                  <c:v>112.4572</c:v>
                </c:pt>
                <c:pt idx="4829">
                  <c:v>112.47539999999999</c:v>
                </c:pt>
                <c:pt idx="4830">
                  <c:v>112.4911</c:v>
                </c:pt>
                <c:pt idx="4831">
                  <c:v>112.50790000000001</c:v>
                </c:pt>
                <c:pt idx="4832">
                  <c:v>112.52379999999999</c:v>
                </c:pt>
                <c:pt idx="4833">
                  <c:v>112.5491</c:v>
                </c:pt>
                <c:pt idx="4834">
                  <c:v>112.5759</c:v>
                </c:pt>
                <c:pt idx="4835">
                  <c:v>112.5919</c:v>
                </c:pt>
                <c:pt idx="4836">
                  <c:v>112.6093</c:v>
                </c:pt>
                <c:pt idx="4837">
                  <c:v>112.62520000000001</c:v>
                </c:pt>
                <c:pt idx="4838">
                  <c:v>112.6414</c:v>
                </c:pt>
                <c:pt idx="4839">
                  <c:v>112.65770000000001</c:v>
                </c:pt>
                <c:pt idx="4840">
                  <c:v>112.6748</c:v>
                </c:pt>
                <c:pt idx="4841">
                  <c:v>112.7017</c:v>
                </c:pt>
                <c:pt idx="4842">
                  <c:v>112.7273</c:v>
                </c:pt>
                <c:pt idx="4843">
                  <c:v>112.7422</c:v>
                </c:pt>
                <c:pt idx="4844">
                  <c:v>112.75830000000001</c:v>
                </c:pt>
                <c:pt idx="4845">
                  <c:v>112.7747</c:v>
                </c:pt>
                <c:pt idx="4846">
                  <c:v>112.78919999999999</c:v>
                </c:pt>
                <c:pt idx="4847">
                  <c:v>112.8099</c:v>
                </c:pt>
                <c:pt idx="4848">
                  <c:v>112.8344</c:v>
                </c:pt>
                <c:pt idx="4849">
                  <c:v>112.8583</c:v>
                </c:pt>
                <c:pt idx="4850">
                  <c:v>112.87560000000001</c:v>
                </c:pt>
                <c:pt idx="4851">
                  <c:v>112.8916</c:v>
                </c:pt>
                <c:pt idx="4852">
                  <c:v>112.9084</c:v>
                </c:pt>
                <c:pt idx="4853">
                  <c:v>112.92489999999999</c:v>
                </c:pt>
                <c:pt idx="4854">
                  <c:v>112.94199999999999</c:v>
                </c:pt>
                <c:pt idx="4855">
                  <c:v>112.96559999999999</c:v>
                </c:pt>
                <c:pt idx="4856">
                  <c:v>112.99079999999999</c:v>
                </c:pt>
                <c:pt idx="4857">
                  <c:v>113.0093</c:v>
                </c:pt>
                <c:pt idx="4858">
                  <c:v>113.0236</c:v>
                </c:pt>
                <c:pt idx="4859">
                  <c:v>113.0408</c:v>
                </c:pt>
                <c:pt idx="4860">
                  <c:v>113.059</c:v>
                </c:pt>
                <c:pt idx="4861">
                  <c:v>113.0742</c:v>
                </c:pt>
                <c:pt idx="4862">
                  <c:v>113.0908</c:v>
                </c:pt>
                <c:pt idx="4863">
                  <c:v>113.1143</c:v>
                </c:pt>
                <c:pt idx="4864">
                  <c:v>113.1404</c:v>
                </c:pt>
                <c:pt idx="4865">
                  <c:v>113.1568</c:v>
                </c:pt>
                <c:pt idx="4866">
                  <c:v>113.1747</c:v>
                </c:pt>
                <c:pt idx="4867">
                  <c:v>113.19240000000001</c:v>
                </c:pt>
                <c:pt idx="4868">
                  <c:v>113.2085</c:v>
                </c:pt>
                <c:pt idx="4869">
                  <c:v>113.2239</c:v>
                </c:pt>
                <c:pt idx="4870">
                  <c:v>113.2483</c:v>
                </c:pt>
                <c:pt idx="4871">
                  <c:v>113.2734</c:v>
                </c:pt>
                <c:pt idx="4872">
                  <c:v>113.2923</c:v>
                </c:pt>
                <c:pt idx="4873">
                  <c:v>113.3081</c:v>
                </c:pt>
                <c:pt idx="4874">
                  <c:v>113.3272</c:v>
                </c:pt>
                <c:pt idx="4875">
                  <c:v>113.3411</c:v>
                </c:pt>
                <c:pt idx="4876">
                  <c:v>113.3582</c:v>
                </c:pt>
                <c:pt idx="4877">
                  <c:v>113.38209999999999</c:v>
                </c:pt>
                <c:pt idx="4878">
                  <c:v>113.40689999999999</c:v>
                </c:pt>
                <c:pt idx="4879">
                  <c:v>113.4234</c:v>
                </c:pt>
                <c:pt idx="4880">
                  <c:v>113.4405</c:v>
                </c:pt>
                <c:pt idx="4881">
                  <c:v>113.45740000000001</c:v>
                </c:pt>
                <c:pt idx="4882">
                  <c:v>113.474</c:v>
                </c:pt>
                <c:pt idx="4883">
                  <c:v>113.4913</c:v>
                </c:pt>
                <c:pt idx="4884">
                  <c:v>113.5085</c:v>
                </c:pt>
                <c:pt idx="4885">
                  <c:v>113.5314</c:v>
                </c:pt>
                <c:pt idx="4886">
                  <c:v>113.5578</c:v>
                </c:pt>
                <c:pt idx="4887">
                  <c:v>113.572</c:v>
                </c:pt>
                <c:pt idx="4888">
                  <c:v>113.59050000000001</c:v>
                </c:pt>
                <c:pt idx="4889">
                  <c:v>113.6067</c:v>
                </c:pt>
                <c:pt idx="4890">
                  <c:v>113.6233</c:v>
                </c:pt>
                <c:pt idx="4891">
                  <c:v>113.6396</c:v>
                </c:pt>
                <c:pt idx="4892">
                  <c:v>113.6656</c:v>
                </c:pt>
                <c:pt idx="4893">
                  <c:v>113.6918</c:v>
                </c:pt>
                <c:pt idx="4894">
                  <c:v>113.7079</c:v>
                </c:pt>
                <c:pt idx="4895">
                  <c:v>113.7243</c:v>
                </c:pt>
                <c:pt idx="4896">
                  <c:v>113.7393</c:v>
                </c:pt>
                <c:pt idx="4897">
                  <c:v>113.7577</c:v>
                </c:pt>
                <c:pt idx="4898">
                  <c:v>113.7744</c:v>
                </c:pt>
                <c:pt idx="4899">
                  <c:v>113.79819999999999</c:v>
                </c:pt>
                <c:pt idx="4900">
                  <c:v>113.8242</c:v>
                </c:pt>
                <c:pt idx="4901">
                  <c:v>113.8421</c:v>
                </c:pt>
                <c:pt idx="4902">
                  <c:v>113.8563</c:v>
                </c:pt>
                <c:pt idx="4903">
                  <c:v>113.8754</c:v>
                </c:pt>
                <c:pt idx="4904">
                  <c:v>113.8904</c:v>
                </c:pt>
                <c:pt idx="4905">
                  <c:v>113.9089</c:v>
                </c:pt>
                <c:pt idx="4906">
                  <c:v>113.92489999999999</c:v>
                </c:pt>
                <c:pt idx="4907">
                  <c:v>113.9511</c:v>
                </c:pt>
                <c:pt idx="4908">
                  <c:v>113.9756</c:v>
                </c:pt>
                <c:pt idx="4909">
                  <c:v>113.9903</c:v>
                </c:pt>
                <c:pt idx="4910">
                  <c:v>114.009</c:v>
                </c:pt>
                <c:pt idx="4911">
                  <c:v>114.02500000000001</c:v>
                </c:pt>
                <c:pt idx="4912">
                  <c:v>114.0411</c:v>
                </c:pt>
                <c:pt idx="4913">
                  <c:v>114.0575</c:v>
                </c:pt>
                <c:pt idx="4914">
                  <c:v>114.08280000000001</c:v>
                </c:pt>
                <c:pt idx="4915">
                  <c:v>114.108</c:v>
                </c:pt>
                <c:pt idx="4916">
                  <c:v>114.12430000000001</c:v>
                </c:pt>
                <c:pt idx="4917">
                  <c:v>114.1414</c:v>
                </c:pt>
                <c:pt idx="4918">
                  <c:v>114.1587</c:v>
                </c:pt>
                <c:pt idx="4919">
                  <c:v>114.1754</c:v>
                </c:pt>
                <c:pt idx="4920">
                  <c:v>114.1915</c:v>
                </c:pt>
                <c:pt idx="4921">
                  <c:v>114.2148</c:v>
                </c:pt>
                <c:pt idx="4922">
                  <c:v>114.24079999999999</c:v>
                </c:pt>
                <c:pt idx="4923">
                  <c:v>114.25620000000001</c:v>
                </c:pt>
                <c:pt idx="4924">
                  <c:v>114.2747</c:v>
                </c:pt>
                <c:pt idx="4925">
                  <c:v>114.2912</c:v>
                </c:pt>
                <c:pt idx="4926">
                  <c:v>114.3073</c:v>
                </c:pt>
                <c:pt idx="4927">
                  <c:v>114.32510000000001</c:v>
                </c:pt>
                <c:pt idx="4928">
                  <c:v>114.3413</c:v>
                </c:pt>
                <c:pt idx="4929">
                  <c:v>114.3663</c:v>
                </c:pt>
                <c:pt idx="4930">
                  <c:v>114.3909</c:v>
                </c:pt>
                <c:pt idx="4931">
                  <c:v>114.4076</c:v>
                </c:pt>
                <c:pt idx="4932">
                  <c:v>114.42529999999999</c:v>
                </c:pt>
                <c:pt idx="4933">
                  <c:v>114.44119999999999</c:v>
                </c:pt>
                <c:pt idx="4934">
                  <c:v>114.4555</c:v>
                </c:pt>
                <c:pt idx="4935">
                  <c:v>114.47320000000001</c:v>
                </c:pt>
                <c:pt idx="4936">
                  <c:v>114.4996</c:v>
                </c:pt>
                <c:pt idx="4937">
                  <c:v>114.5241</c:v>
                </c:pt>
                <c:pt idx="4938">
                  <c:v>114.5424</c:v>
                </c:pt>
                <c:pt idx="4939">
                  <c:v>114.557</c:v>
                </c:pt>
                <c:pt idx="4940">
                  <c:v>114.5761</c:v>
                </c:pt>
                <c:pt idx="4941">
                  <c:v>114.5933</c:v>
                </c:pt>
                <c:pt idx="4942">
                  <c:v>114.60639999999999</c:v>
                </c:pt>
                <c:pt idx="4943">
                  <c:v>114.63249999999999</c:v>
                </c:pt>
                <c:pt idx="4944">
                  <c:v>114.65730000000001</c:v>
                </c:pt>
                <c:pt idx="4945">
                  <c:v>114.67310000000001</c:v>
                </c:pt>
                <c:pt idx="4946">
                  <c:v>114.6913</c:v>
                </c:pt>
                <c:pt idx="4947">
                  <c:v>114.7068</c:v>
                </c:pt>
                <c:pt idx="4948">
                  <c:v>114.7247</c:v>
                </c:pt>
                <c:pt idx="4949">
                  <c:v>114.7405</c:v>
                </c:pt>
                <c:pt idx="4950">
                  <c:v>114.756</c:v>
                </c:pt>
                <c:pt idx="4951">
                  <c:v>114.7826</c:v>
                </c:pt>
                <c:pt idx="4952">
                  <c:v>114.80719999999999</c:v>
                </c:pt>
                <c:pt idx="4953">
                  <c:v>114.8241</c:v>
                </c:pt>
                <c:pt idx="4954">
                  <c:v>114.8416</c:v>
                </c:pt>
                <c:pt idx="4955">
                  <c:v>114.8575</c:v>
                </c:pt>
                <c:pt idx="4956">
                  <c:v>114.875</c:v>
                </c:pt>
                <c:pt idx="4957">
                  <c:v>114.89190000000001</c:v>
                </c:pt>
                <c:pt idx="4958">
                  <c:v>114.9151</c:v>
                </c:pt>
                <c:pt idx="4959">
                  <c:v>114.94</c:v>
                </c:pt>
                <c:pt idx="4960">
                  <c:v>114.9572</c:v>
                </c:pt>
                <c:pt idx="4961">
                  <c:v>114.97369999999999</c:v>
                </c:pt>
                <c:pt idx="4962">
                  <c:v>114.9901</c:v>
                </c:pt>
                <c:pt idx="4963">
                  <c:v>115.008</c:v>
                </c:pt>
                <c:pt idx="4964">
                  <c:v>115.0228</c:v>
                </c:pt>
                <c:pt idx="4965">
                  <c:v>115.0492</c:v>
                </c:pt>
                <c:pt idx="4966">
                  <c:v>115.07259999999999</c:v>
                </c:pt>
                <c:pt idx="4967">
                  <c:v>115.09139999999999</c:v>
                </c:pt>
                <c:pt idx="4968">
                  <c:v>115.10599999999999</c:v>
                </c:pt>
                <c:pt idx="4969">
                  <c:v>115.1236</c:v>
                </c:pt>
                <c:pt idx="4970">
                  <c:v>115.1408</c:v>
                </c:pt>
                <c:pt idx="4971">
                  <c:v>115.1566</c:v>
                </c:pt>
                <c:pt idx="4972">
                  <c:v>115.1752</c:v>
                </c:pt>
                <c:pt idx="4973">
                  <c:v>115.1995</c:v>
                </c:pt>
                <c:pt idx="4974">
                  <c:v>115.22369999999999</c:v>
                </c:pt>
                <c:pt idx="4975">
                  <c:v>115.2411</c:v>
                </c:pt>
                <c:pt idx="4976">
                  <c:v>115.25709999999999</c:v>
                </c:pt>
                <c:pt idx="4977">
                  <c:v>115.2741</c:v>
                </c:pt>
                <c:pt idx="4978">
                  <c:v>115.2921</c:v>
                </c:pt>
                <c:pt idx="4979">
                  <c:v>115.3068</c:v>
                </c:pt>
                <c:pt idx="4980">
                  <c:v>115.33159999999999</c:v>
                </c:pt>
                <c:pt idx="4981">
                  <c:v>115.35639999999999</c:v>
                </c:pt>
                <c:pt idx="4982">
                  <c:v>115.37350000000001</c:v>
                </c:pt>
                <c:pt idx="4983">
                  <c:v>115.39</c:v>
                </c:pt>
                <c:pt idx="4984">
                  <c:v>115.4085</c:v>
                </c:pt>
                <c:pt idx="4985">
                  <c:v>115.42310000000001</c:v>
                </c:pt>
                <c:pt idx="4986">
                  <c:v>115.44110000000001</c:v>
                </c:pt>
                <c:pt idx="4987">
                  <c:v>115.46510000000001</c:v>
                </c:pt>
                <c:pt idx="4988">
                  <c:v>115.4914</c:v>
                </c:pt>
                <c:pt idx="4989">
                  <c:v>115.50700000000001</c:v>
                </c:pt>
                <c:pt idx="4990">
                  <c:v>115.5236</c:v>
                </c:pt>
                <c:pt idx="4991">
                  <c:v>115.5408</c:v>
                </c:pt>
                <c:pt idx="4992">
                  <c:v>115.5579</c:v>
                </c:pt>
                <c:pt idx="4993">
                  <c:v>115.57470000000001</c:v>
                </c:pt>
                <c:pt idx="4994">
                  <c:v>115.5904</c:v>
                </c:pt>
                <c:pt idx="4995">
                  <c:v>115.6168</c:v>
                </c:pt>
                <c:pt idx="4996">
                  <c:v>115.64060000000001</c:v>
                </c:pt>
                <c:pt idx="4997">
                  <c:v>115.6598</c:v>
                </c:pt>
                <c:pt idx="4998">
                  <c:v>115.6754</c:v>
                </c:pt>
                <c:pt idx="4999">
                  <c:v>115.6902</c:v>
                </c:pt>
                <c:pt idx="5000">
                  <c:v>115.7088</c:v>
                </c:pt>
                <c:pt idx="5001">
                  <c:v>115.7247</c:v>
                </c:pt>
                <c:pt idx="5002">
                  <c:v>115.75020000000001</c:v>
                </c:pt>
                <c:pt idx="5003">
                  <c:v>115.77509999999999</c:v>
                </c:pt>
                <c:pt idx="5004">
                  <c:v>115.7908</c:v>
                </c:pt>
                <c:pt idx="5005">
                  <c:v>115.80759999999999</c:v>
                </c:pt>
                <c:pt idx="5006">
                  <c:v>115.82599999999999</c:v>
                </c:pt>
                <c:pt idx="5007">
                  <c:v>115.8394</c:v>
                </c:pt>
                <c:pt idx="5008">
                  <c:v>115.8569</c:v>
                </c:pt>
                <c:pt idx="5009">
                  <c:v>115.883</c:v>
                </c:pt>
                <c:pt idx="5010">
                  <c:v>115.9087</c:v>
                </c:pt>
                <c:pt idx="5011">
                  <c:v>115.9243</c:v>
                </c:pt>
                <c:pt idx="5012">
                  <c:v>115.9393</c:v>
                </c:pt>
                <c:pt idx="5013">
                  <c:v>115.9575</c:v>
                </c:pt>
                <c:pt idx="5014">
                  <c:v>115.97499999999999</c:v>
                </c:pt>
                <c:pt idx="5015">
                  <c:v>115.9902</c:v>
                </c:pt>
                <c:pt idx="5016">
                  <c:v>116.0056</c:v>
                </c:pt>
                <c:pt idx="5017">
                  <c:v>116.03230000000001</c:v>
                </c:pt>
                <c:pt idx="5018">
                  <c:v>116.0568</c:v>
                </c:pt>
                <c:pt idx="5019">
                  <c:v>116.0741</c:v>
                </c:pt>
                <c:pt idx="5020">
                  <c:v>116.0883</c:v>
                </c:pt>
                <c:pt idx="5021">
                  <c:v>116.1084</c:v>
                </c:pt>
                <c:pt idx="5022">
                  <c:v>116.12439999999999</c:v>
                </c:pt>
                <c:pt idx="5023">
                  <c:v>116.14019999999999</c:v>
                </c:pt>
                <c:pt idx="5024">
                  <c:v>116.16589999999999</c:v>
                </c:pt>
                <c:pt idx="5025">
                  <c:v>116.19199999999999</c:v>
                </c:pt>
                <c:pt idx="5026">
                  <c:v>116.2071</c:v>
                </c:pt>
                <c:pt idx="5027">
                  <c:v>116.2231</c:v>
                </c:pt>
                <c:pt idx="5028">
                  <c:v>116.242</c:v>
                </c:pt>
                <c:pt idx="5029">
                  <c:v>116.25579999999999</c:v>
                </c:pt>
                <c:pt idx="5030">
                  <c:v>116.27290000000001</c:v>
                </c:pt>
                <c:pt idx="5031">
                  <c:v>116.2987</c:v>
                </c:pt>
                <c:pt idx="5032">
                  <c:v>116.3246</c:v>
                </c:pt>
                <c:pt idx="5033">
                  <c:v>116.3396</c:v>
                </c:pt>
                <c:pt idx="5034">
                  <c:v>116.35760000000001</c:v>
                </c:pt>
                <c:pt idx="5035">
                  <c:v>116.3738</c:v>
                </c:pt>
                <c:pt idx="5036">
                  <c:v>116.3918</c:v>
                </c:pt>
                <c:pt idx="5037">
                  <c:v>116.4084</c:v>
                </c:pt>
                <c:pt idx="5038">
                  <c:v>116.4237</c:v>
                </c:pt>
                <c:pt idx="5039">
                  <c:v>116.44799999999999</c:v>
                </c:pt>
                <c:pt idx="5040">
                  <c:v>116.4748</c:v>
                </c:pt>
                <c:pt idx="5041">
                  <c:v>116.4906</c:v>
                </c:pt>
                <c:pt idx="5042">
                  <c:v>116.50700000000001</c:v>
                </c:pt>
                <c:pt idx="5043">
                  <c:v>116.52460000000001</c:v>
                </c:pt>
                <c:pt idx="5044">
                  <c:v>116.5411</c:v>
                </c:pt>
                <c:pt idx="5045">
                  <c:v>116.5586</c:v>
                </c:pt>
                <c:pt idx="5046">
                  <c:v>116.5825</c:v>
                </c:pt>
                <c:pt idx="5047">
                  <c:v>116.6065</c:v>
                </c:pt>
                <c:pt idx="5048">
                  <c:v>116.6237</c:v>
                </c:pt>
                <c:pt idx="5049">
                  <c:v>116.6416</c:v>
                </c:pt>
                <c:pt idx="5050">
                  <c:v>116.658</c:v>
                </c:pt>
                <c:pt idx="5051">
                  <c:v>116.6726</c:v>
                </c:pt>
                <c:pt idx="5052">
                  <c:v>116.693</c:v>
                </c:pt>
                <c:pt idx="5053">
                  <c:v>116.7148</c:v>
                </c:pt>
                <c:pt idx="5054">
                  <c:v>116.7405</c:v>
                </c:pt>
                <c:pt idx="5055">
                  <c:v>116.75709999999999</c:v>
                </c:pt>
                <c:pt idx="5056">
                  <c:v>116.7728</c:v>
                </c:pt>
                <c:pt idx="5057">
                  <c:v>116.7898</c:v>
                </c:pt>
                <c:pt idx="5058">
                  <c:v>116.807</c:v>
                </c:pt>
                <c:pt idx="5059">
                  <c:v>116.8233</c:v>
                </c:pt>
                <c:pt idx="5060">
                  <c:v>116.8398</c:v>
                </c:pt>
                <c:pt idx="5061">
                  <c:v>116.86490000000001</c:v>
                </c:pt>
                <c:pt idx="5062">
                  <c:v>116.89109999999999</c:v>
                </c:pt>
                <c:pt idx="5063">
                  <c:v>116.907</c:v>
                </c:pt>
                <c:pt idx="5064">
                  <c:v>116.9259</c:v>
                </c:pt>
                <c:pt idx="5065">
                  <c:v>116.9419</c:v>
                </c:pt>
                <c:pt idx="5066">
                  <c:v>116.9579</c:v>
                </c:pt>
                <c:pt idx="5067">
                  <c:v>116.97410000000001</c:v>
                </c:pt>
                <c:pt idx="5068">
                  <c:v>116.9986</c:v>
                </c:pt>
                <c:pt idx="5069">
                  <c:v>117.0244</c:v>
                </c:pt>
                <c:pt idx="5070">
                  <c:v>117.0391</c:v>
                </c:pt>
                <c:pt idx="5071">
                  <c:v>117.05549999999999</c:v>
                </c:pt>
                <c:pt idx="5072">
                  <c:v>117.074</c:v>
                </c:pt>
                <c:pt idx="5073">
                  <c:v>117.0913</c:v>
                </c:pt>
                <c:pt idx="5074">
                  <c:v>117.1056</c:v>
                </c:pt>
                <c:pt idx="5075">
                  <c:v>117.13249999999999</c:v>
                </c:pt>
                <c:pt idx="5076">
                  <c:v>117.1574</c:v>
                </c:pt>
                <c:pt idx="5077">
                  <c:v>117.1738</c:v>
                </c:pt>
                <c:pt idx="5078">
                  <c:v>117.1896</c:v>
                </c:pt>
                <c:pt idx="5079">
                  <c:v>117.2062</c:v>
                </c:pt>
                <c:pt idx="5080">
                  <c:v>117.22329999999999</c:v>
                </c:pt>
                <c:pt idx="5081">
                  <c:v>117.241</c:v>
                </c:pt>
                <c:pt idx="5082">
                  <c:v>117.25879999999999</c:v>
                </c:pt>
                <c:pt idx="5083">
                  <c:v>117.2826</c:v>
                </c:pt>
                <c:pt idx="5084">
                  <c:v>117.3056</c:v>
                </c:pt>
                <c:pt idx="5085">
                  <c:v>117.3222</c:v>
                </c:pt>
                <c:pt idx="5086">
                  <c:v>117.3399</c:v>
                </c:pt>
                <c:pt idx="5087">
                  <c:v>117.3578</c:v>
                </c:pt>
                <c:pt idx="5088">
                  <c:v>117.37309999999999</c:v>
                </c:pt>
                <c:pt idx="5089">
                  <c:v>117.3916</c:v>
                </c:pt>
                <c:pt idx="5090">
                  <c:v>117.4153</c:v>
                </c:pt>
                <c:pt idx="5091">
                  <c:v>117.4401</c:v>
                </c:pt>
                <c:pt idx="5092">
                  <c:v>117.4571</c:v>
                </c:pt>
                <c:pt idx="5093">
                  <c:v>117.4735</c:v>
                </c:pt>
                <c:pt idx="5094">
                  <c:v>117.49039999999999</c:v>
                </c:pt>
                <c:pt idx="5095">
                  <c:v>117.5063</c:v>
                </c:pt>
                <c:pt idx="5096">
                  <c:v>117.5241</c:v>
                </c:pt>
                <c:pt idx="5097">
                  <c:v>117.54819999999999</c:v>
                </c:pt>
                <c:pt idx="5098">
                  <c:v>117.5748</c:v>
                </c:pt>
                <c:pt idx="5099">
                  <c:v>117.5886</c:v>
                </c:pt>
                <c:pt idx="5100">
                  <c:v>117.60639999999999</c:v>
                </c:pt>
                <c:pt idx="5101">
                  <c:v>117.62430000000001</c:v>
                </c:pt>
                <c:pt idx="5102">
                  <c:v>117.64</c:v>
                </c:pt>
                <c:pt idx="5103">
                  <c:v>117.65600000000001</c:v>
                </c:pt>
                <c:pt idx="5104">
                  <c:v>117.6737</c:v>
                </c:pt>
                <c:pt idx="5105">
                  <c:v>117.69970000000001</c:v>
                </c:pt>
                <c:pt idx="5106">
                  <c:v>117.7252</c:v>
                </c:pt>
                <c:pt idx="5107">
                  <c:v>117.7411</c:v>
                </c:pt>
                <c:pt idx="5108">
                  <c:v>117.7578</c:v>
                </c:pt>
                <c:pt idx="5109">
                  <c:v>117.7732</c:v>
                </c:pt>
                <c:pt idx="5110">
                  <c:v>117.79</c:v>
                </c:pt>
                <c:pt idx="5111">
                  <c:v>117.8081</c:v>
                </c:pt>
                <c:pt idx="5112">
                  <c:v>117.8318</c:v>
                </c:pt>
                <c:pt idx="5113">
                  <c:v>117.85599999999999</c:v>
                </c:pt>
                <c:pt idx="5114">
                  <c:v>117.8742</c:v>
                </c:pt>
                <c:pt idx="5115">
                  <c:v>117.8912</c:v>
                </c:pt>
                <c:pt idx="5116">
                  <c:v>117.9092</c:v>
                </c:pt>
                <c:pt idx="5117">
                  <c:v>117.9234</c:v>
                </c:pt>
                <c:pt idx="5118">
                  <c:v>117.93989999999999</c:v>
                </c:pt>
                <c:pt idx="5119">
                  <c:v>117.9649</c:v>
                </c:pt>
                <c:pt idx="5120">
                  <c:v>117.99039999999999</c:v>
                </c:pt>
                <c:pt idx="5121">
                  <c:v>118.0063</c:v>
                </c:pt>
                <c:pt idx="5122">
                  <c:v>118.0248</c:v>
                </c:pt>
                <c:pt idx="5123">
                  <c:v>118.04040000000001</c:v>
                </c:pt>
                <c:pt idx="5124">
                  <c:v>118.057</c:v>
                </c:pt>
                <c:pt idx="5125">
                  <c:v>118.074</c:v>
                </c:pt>
                <c:pt idx="5126">
                  <c:v>118.0898</c:v>
                </c:pt>
                <c:pt idx="5127">
                  <c:v>118.11490000000001</c:v>
                </c:pt>
                <c:pt idx="5128">
                  <c:v>118.14</c:v>
                </c:pt>
                <c:pt idx="5129">
                  <c:v>118.1566</c:v>
                </c:pt>
                <c:pt idx="5130">
                  <c:v>118.17359999999999</c:v>
                </c:pt>
                <c:pt idx="5131">
                  <c:v>118.1892</c:v>
                </c:pt>
                <c:pt idx="5132">
                  <c:v>118.2058</c:v>
                </c:pt>
                <c:pt idx="5133">
                  <c:v>118.2226</c:v>
                </c:pt>
                <c:pt idx="5134">
                  <c:v>118.24760000000001</c:v>
                </c:pt>
                <c:pt idx="5135">
                  <c:v>118.2747</c:v>
                </c:pt>
                <c:pt idx="5136">
                  <c:v>118.2912</c:v>
                </c:pt>
                <c:pt idx="5137">
                  <c:v>118.3078</c:v>
                </c:pt>
                <c:pt idx="5138">
                  <c:v>118.32510000000001</c:v>
                </c:pt>
                <c:pt idx="5139">
                  <c:v>118.3399</c:v>
                </c:pt>
                <c:pt idx="5140">
                  <c:v>118.3584</c:v>
                </c:pt>
                <c:pt idx="5141">
                  <c:v>118.38160000000001</c:v>
                </c:pt>
                <c:pt idx="5142">
                  <c:v>118.40779999999999</c:v>
                </c:pt>
                <c:pt idx="5143">
                  <c:v>118.4242</c:v>
                </c:pt>
                <c:pt idx="5144">
                  <c:v>118.4405</c:v>
                </c:pt>
                <c:pt idx="5145">
                  <c:v>118.4569</c:v>
                </c:pt>
                <c:pt idx="5146">
                  <c:v>118.4761</c:v>
                </c:pt>
                <c:pt idx="5147">
                  <c:v>118.48950000000001</c:v>
                </c:pt>
                <c:pt idx="5148">
                  <c:v>118.5073</c:v>
                </c:pt>
                <c:pt idx="5149">
                  <c:v>118.53189999999999</c:v>
                </c:pt>
                <c:pt idx="5150">
                  <c:v>118.5562</c:v>
                </c:pt>
                <c:pt idx="5151">
                  <c:v>118.5741</c:v>
                </c:pt>
                <c:pt idx="5152">
                  <c:v>118.5907</c:v>
                </c:pt>
                <c:pt idx="5153">
                  <c:v>118.6086</c:v>
                </c:pt>
                <c:pt idx="5154">
                  <c:v>118.6245</c:v>
                </c:pt>
                <c:pt idx="5155">
                  <c:v>118.6417</c:v>
                </c:pt>
                <c:pt idx="5156">
                  <c:v>118.6664</c:v>
                </c:pt>
                <c:pt idx="5157">
                  <c:v>118.69</c:v>
                </c:pt>
                <c:pt idx="5158">
                  <c:v>118.709</c:v>
                </c:pt>
                <c:pt idx="5159">
                  <c:v>118.7252</c:v>
                </c:pt>
                <c:pt idx="5160">
                  <c:v>118.7418</c:v>
                </c:pt>
                <c:pt idx="5161">
                  <c:v>118.7572</c:v>
                </c:pt>
                <c:pt idx="5162">
                  <c:v>118.77460000000001</c:v>
                </c:pt>
                <c:pt idx="5163">
                  <c:v>118.7997</c:v>
                </c:pt>
                <c:pt idx="5164">
                  <c:v>118.8241</c:v>
                </c:pt>
                <c:pt idx="5165">
                  <c:v>118.84099999999999</c:v>
                </c:pt>
                <c:pt idx="5166">
                  <c:v>118.8587</c:v>
                </c:pt>
                <c:pt idx="5167">
                  <c:v>118.8738</c:v>
                </c:pt>
                <c:pt idx="5168">
                  <c:v>118.89279999999999</c:v>
                </c:pt>
                <c:pt idx="5169">
                  <c:v>118.9066</c:v>
                </c:pt>
                <c:pt idx="5170">
                  <c:v>118.9238</c:v>
                </c:pt>
                <c:pt idx="5171">
                  <c:v>118.9494</c:v>
                </c:pt>
                <c:pt idx="5172">
                  <c:v>118.97499999999999</c:v>
                </c:pt>
                <c:pt idx="5173">
                  <c:v>118.9906</c:v>
                </c:pt>
                <c:pt idx="5174">
                  <c:v>119.0055</c:v>
                </c:pt>
                <c:pt idx="5175">
                  <c:v>119.0228</c:v>
                </c:pt>
                <c:pt idx="5176">
                  <c:v>119.0408</c:v>
                </c:pt>
                <c:pt idx="5177">
                  <c:v>119.05670000000001</c:v>
                </c:pt>
                <c:pt idx="5178">
                  <c:v>119.08320000000001</c:v>
                </c:pt>
                <c:pt idx="5179">
                  <c:v>119.1058</c:v>
                </c:pt>
                <c:pt idx="5180">
                  <c:v>119.1255</c:v>
                </c:pt>
                <c:pt idx="5181">
                  <c:v>119.1412</c:v>
                </c:pt>
                <c:pt idx="5182">
                  <c:v>119.1585</c:v>
                </c:pt>
                <c:pt idx="5183">
                  <c:v>119.1739</c:v>
                </c:pt>
                <c:pt idx="5184">
                  <c:v>119.18989999999999</c:v>
                </c:pt>
                <c:pt idx="5185">
                  <c:v>119.21510000000001</c:v>
                </c:pt>
                <c:pt idx="5186">
                  <c:v>119.24120000000001</c:v>
                </c:pt>
                <c:pt idx="5187">
                  <c:v>119.25700000000001</c:v>
                </c:pt>
                <c:pt idx="5188">
                  <c:v>119.273</c:v>
                </c:pt>
                <c:pt idx="5189">
                  <c:v>119.29089999999999</c:v>
                </c:pt>
                <c:pt idx="5190">
                  <c:v>119.30970000000001</c:v>
                </c:pt>
                <c:pt idx="5191">
                  <c:v>119.3258</c:v>
                </c:pt>
                <c:pt idx="5192">
                  <c:v>119.3416</c:v>
                </c:pt>
                <c:pt idx="5193">
                  <c:v>119.3656</c:v>
                </c:pt>
                <c:pt idx="5194">
                  <c:v>119.39060000000001</c:v>
                </c:pt>
                <c:pt idx="5195">
                  <c:v>119.40819999999999</c:v>
                </c:pt>
                <c:pt idx="5196">
                  <c:v>119.42449999999999</c:v>
                </c:pt>
                <c:pt idx="5197">
                  <c:v>119.4401</c:v>
                </c:pt>
                <c:pt idx="5198">
                  <c:v>119.4562</c:v>
                </c:pt>
                <c:pt idx="5199">
                  <c:v>119.4729</c:v>
                </c:pt>
                <c:pt idx="5200">
                  <c:v>119.49890000000001</c:v>
                </c:pt>
                <c:pt idx="5201">
                  <c:v>119.5235</c:v>
                </c:pt>
                <c:pt idx="5202">
                  <c:v>119.5381</c:v>
                </c:pt>
                <c:pt idx="5203">
                  <c:v>119.5577</c:v>
                </c:pt>
                <c:pt idx="5204">
                  <c:v>119.5736</c:v>
                </c:pt>
                <c:pt idx="5205">
                  <c:v>119.5913</c:v>
                </c:pt>
                <c:pt idx="5206">
                  <c:v>119.6078</c:v>
                </c:pt>
                <c:pt idx="5207">
                  <c:v>119.63379999999999</c:v>
                </c:pt>
                <c:pt idx="5208">
                  <c:v>119.65730000000001</c:v>
                </c:pt>
                <c:pt idx="5209">
                  <c:v>119.6755</c:v>
                </c:pt>
                <c:pt idx="5210">
                  <c:v>119.69</c:v>
                </c:pt>
                <c:pt idx="5211">
                  <c:v>119.7085</c:v>
                </c:pt>
                <c:pt idx="5212">
                  <c:v>119.724</c:v>
                </c:pt>
                <c:pt idx="5213">
                  <c:v>119.7406</c:v>
                </c:pt>
                <c:pt idx="5214">
                  <c:v>119.7585</c:v>
                </c:pt>
                <c:pt idx="5215">
                  <c:v>119.7837</c:v>
                </c:pt>
                <c:pt idx="5216">
                  <c:v>119.80880000000001</c:v>
                </c:pt>
                <c:pt idx="5217">
                  <c:v>119.82640000000001</c:v>
                </c:pt>
                <c:pt idx="5218">
                  <c:v>119.8426</c:v>
                </c:pt>
                <c:pt idx="5219">
                  <c:v>119.8582</c:v>
                </c:pt>
                <c:pt idx="5220">
                  <c:v>119.877</c:v>
                </c:pt>
                <c:pt idx="5221">
                  <c:v>119.89100000000001</c:v>
                </c:pt>
                <c:pt idx="5222">
                  <c:v>119.91840000000001</c:v>
                </c:pt>
                <c:pt idx="5223">
                  <c:v>119.94119999999999</c:v>
                </c:pt>
                <c:pt idx="5224">
                  <c:v>119.95910000000001</c:v>
                </c:pt>
                <c:pt idx="5225">
                  <c:v>119.97410000000001</c:v>
                </c:pt>
                <c:pt idx="5226">
                  <c:v>119.992</c:v>
                </c:pt>
                <c:pt idx="5227">
                  <c:v>120.0077</c:v>
                </c:pt>
                <c:pt idx="5228">
                  <c:v>120.0254</c:v>
                </c:pt>
                <c:pt idx="5229">
                  <c:v>120.0501</c:v>
                </c:pt>
                <c:pt idx="5230">
                  <c:v>120.0763</c:v>
                </c:pt>
                <c:pt idx="5231">
                  <c:v>120.09139999999999</c:v>
                </c:pt>
                <c:pt idx="5232">
                  <c:v>120.1074</c:v>
                </c:pt>
                <c:pt idx="5233">
                  <c:v>120.125</c:v>
                </c:pt>
                <c:pt idx="5234">
                  <c:v>120.1401</c:v>
                </c:pt>
                <c:pt idx="5235">
                  <c:v>120.1575</c:v>
                </c:pt>
                <c:pt idx="5236">
                  <c:v>120.1743</c:v>
                </c:pt>
                <c:pt idx="5237">
                  <c:v>120.1991</c:v>
                </c:pt>
                <c:pt idx="5238">
                  <c:v>120.2235</c:v>
                </c:pt>
                <c:pt idx="5239">
                  <c:v>120.2409</c:v>
                </c:pt>
                <c:pt idx="5240">
                  <c:v>120.25709999999999</c:v>
                </c:pt>
                <c:pt idx="5241">
                  <c:v>120.273</c:v>
                </c:pt>
                <c:pt idx="5242">
                  <c:v>120.2902</c:v>
                </c:pt>
                <c:pt idx="5243">
                  <c:v>120.30540000000001</c:v>
                </c:pt>
                <c:pt idx="5244">
                  <c:v>120.33159999999999</c:v>
                </c:pt>
                <c:pt idx="5245">
                  <c:v>120.35720000000001</c:v>
                </c:pt>
                <c:pt idx="5246">
                  <c:v>120.37560000000001</c:v>
                </c:pt>
                <c:pt idx="5247">
                  <c:v>120.3895</c:v>
                </c:pt>
                <c:pt idx="5248">
                  <c:v>120.4063</c:v>
                </c:pt>
                <c:pt idx="5249">
                  <c:v>120.4248</c:v>
                </c:pt>
                <c:pt idx="5250">
                  <c:v>120.441</c:v>
                </c:pt>
                <c:pt idx="5251">
                  <c:v>120.4661</c:v>
                </c:pt>
                <c:pt idx="5252">
                  <c:v>120.4922</c:v>
                </c:pt>
                <c:pt idx="5253">
                  <c:v>120.5086</c:v>
                </c:pt>
                <c:pt idx="5254">
                  <c:v>120.5232</c:v>
                </c:pt>
                <c:pt idx="5255">
                  <c:v>120.54170000000001</c:v>
                </c:pt>
                <c:pt idx="5256">
                  <c:v>120.55889999999999</c:v>
                </c:pt>
                <c:pt idx="5257">
                  <c:v>120.57340000000001</c:v>
                </c:pt>
                <c:pt idx="5258">
                  <c:v>120.5913</c:v>
                </c:pt>
                <c:pt idx="5259">
                  <c:v>120.6177</c:v>
                </c:pt>
                <c:pt idx="5260">
                  <c:v>120.6431</c:v>
                </c:pt>
                <c:pt idx="5261">
                  <c:v>120.65819999999999</c:v>
                </c:pt>
                <c:pt idx="5262">
                  <c:v>120.6754</c:v>
                </c:pt>
                <c:pt idx="5263">
                  <c:v>120.6936</c:v>
                </c:pt>
                <c:pt idx="5264">
                  <c:v>120.7093</c:v>
                </c:pt>
                <c:pt idx="5265">
                  <c:v>120.7252</c:v>
                </c:pt>
                <c:pt idx="5266">
                  <c:v>120.75069999999999</c:v>
                </c:pt>
                <c:pt idx="5267">
                  <c:v>120.77460000000001</c:v>
                </c:pt>
                <c:pt idx="5268">
                  <c:v>120.79170000000001</c:v>
                </c:pt>
                <c:pt idx="5269">
                  <c:v>120.8079</c:v>
                </c:pt>
                <c:pt idx="5270">
                  <c:v>120.82559999999999</c:v>
                </c:pt>
                <c:pt idx="5271">
                  <c:v>120.8434</c:v>
                </c:pt>
                <c:pt idx="5272">
                  <c:v>120.8596</c:v>
                </c:pt>
                <c:pt idx="5273">
                  <c:v>120.8844</c:v>
                </c:pt>
                <c:pt idx="5274">
                  <c:v>120.9097</c:v>
                </c:pt>
                <c:pt idx="5275">
                  <c:v>120.9246</c:v>
                </c:pt>
                <c:pt idx="5276">
                  <c:v>120.9432</c:v>
                </c:pt>
                <c:pt idx="5277">
                  <c:v>120.9599</c:v>
                </c:pt>
                <c:pt idx="5278">
                  <c:v>120.9764</c:v>
                </c:pt>
                <c:pt idx="5279">
                  <c:v>120.99250000000001</c:v>
                </c:pt>
                <c:pt idx="5280">
                  <c:v>121.01009999999999</c:v>
                </c:pt>
                <c:pt idx="5281">
                  <c:v>121.0342</c:v>
                </c:pt>
                <c:pt idx="5282">
                  <c:v>121.0594</c:v>
                </c:pt>
                <c:pt idx="5283">
                  <c:v>121.07340000000001</c:v>
                </c:pt>
                <c:pt idx="5284">
                  <c:v>121.0916</c:v>
                </c:pt>
                <c:pt idx="5285">
                  <c:v>121.1082</c:v>
                </c:pt>
                <c:pt idx="5286">
                  <c:v>121.1253</c:v>
                </c:pt>
                <c:pt idx="5287">
                  <c:v>121.1427</c:v>
                </c:pt>
                <c:pt idx="5288">
                  <c:v>121.1666</c:v>
                </c:pt>
                <c:pt idx="5289">
                  <c:v>121.1896</c:v>
                </c:pt>
                <c:pt idx="5290">
                  <c:v>121.2092</c:v>
                </c:pt>
                <c:pt idx="5291">
                  <c:v>121.2251</c:v>
                </c:pt>
                <c:pt idx="5292">
                  <c:v>121.24160000000001</c:v>
                </c:pt>
                <c:pt idx="5293">
                  <c:v>121.2581</c:v>
                </c:pt>
                <c:pt idx="5294">
                  <c:v>121.2754</c:v>
                </c:pt>
                <c:pt idx="5295">
                  <c:v>121.30029999999999</c:v>
                </c:pt>
                <c:pt idx="5296">
                  <c:v>121.3242</c:v>
                </c:pt>
                <c:pt idx="5297">
                  <c:v>121.3426</c:v>
                </c:pt>
                <c:pt idx="5298">
                  <c:v>121.3587</c:v>
                </c:pt>
                <c:pt idx="5299">
                  <c:v>121.375</c:v>
                </c:pt>
                <c:pt idx="5300">
                  <c:v>121.392</c:v>
                </c:pt>
                <c:pt idx="5301">
                  <c:v>121.4104</c:v>
                </c:pt>
                <c:pt idx="5302">
                  <c:v>121.4248</c:v>
                </c:pt>
                <c:pt idx="5303">
                  <c:v>121.4496</c:v>
                </c:pt>
                <c:pt idx="5304">
                  <c:v>121.4743</c:v>
                </c:pt>
                <c:pt idx="5305">
                  <c:v>121.4913</c:v>
                </c:pt>
                <c:pt idx="5306">
                  <c:v>121.5094</c:v>
                </c:pt>
                <c:pt idx="5307">
                  <c:v>121.52419999999999</c:v>
                </c:pt>
                <c:pt idx="5308">
                  <c:v>121.54089999999999</c:v>
                </c:pt>
                <c:pt idx="5309">
                  <c:v>121.5569</c:v>
                </c:pt>
                <c:pt idx="5310">
                  <c:v>121.58329999999999</c:v>
                </c:pt>
                <c:pt idx="5311">
                  <c:v>121.60720000000001</c:v>
                </c:pt>
                <c:pt idx="5312">
                  <c:v>121.626</c:v>
                </c:pt>
                <c:pt idx="5313">
                  <c:v>121.64360000000001</c:v>
                </c:pt>
                <c:pt idx="5314">
                  <c:v>121.6606</c:v>
                </c:pt>
                <c:pt idx="5315">
                  <c:v>121.6747</c:v>
                </c:pt>
                <c:pt idx="5316">
                  <c:v>121.6925</c:v>
                </c:pt>
                <c:pt idx="5317">
                  <c:v>121.7163</c:v>
                </c:pt>
                <c:pt idx="5318">
                  <c:v>121.74169999999999</c:v>
                </c:pt>
                <c:pt idx="5319">
                  <c:v>121.7599</c:v>
                </c:pt>
                <c:pt idx="5320">
                  <c:v>121.7752</c:v>
                </c:pt>
                <c:pt idx="5321">
                  <c:v>121.7925</c:v>
                </c:pt>
                <c:pt idx="5322">
                  <c:v>121.8083</c:v>
                </c:pt>
                <c:pt idx="5323">
                  <c:v>121.825</c:v>
                </c:pt>
                <c:pt idx="5324">
                  <c:v>121.84</c:v>
                </c:pt>
                <c:pt idx="5325">
                  <c:v>121.86579999999999</c:v>
                </c:pt>
                <c:pt idx="5326">
                  <c:v>121.8925</c:v>
                </c:pt>
                <c:pt idx="5327">
                  <c:v>121.9054</c:v>
                </c:pt>
                <c:pt idx="5328">
                  <c:v>121.9229</c:v>
                </c:pt>
                <c:pt idx="5329">
                  <c:v>121.9397</c:v>
                </c:pt>
                <c:pt idx="5330">
                  <c:v>121.9569</c:v>
                </c:pt>
                <c:pt idx="5331">
                  <c:v>121.97199999999999</c:v>
                </c:pt>
                <c:pt idx="5332">
                  <c:v>121.99850000000001</c:v>
                </c:pt>
                <c:pt idx="5333">
                  <c:v>122.0213</c:v>
                </c:pt>
                <c:pt idx="5334">
                  <c:v>122.0389</c:v>
                </c:pt>
                <c:pt idx="5335">
                  <c:v>122.0587</c:v>
                </c:pt>
                <c:pt idx="5336">
                  <c:v>122.07470000000001</c:v>
                </c:pt>
                <c:pt idx="5337">
                  <c:v>122.08839999999999</c:v>
                </c:pt>
                <c:pt idx="5338">
                  <c:v>122.1066</c:v>
                </c:pt>
                <c:pt idx="5339">
                  <c:v>122.13079999999999</c:v>
                </c:pt>
                <c:pt idx="5340">
                  <c:v>122.15560000000001</c:v>
                </c:pt>
                <c:pt idx="5341">
                  <c:v>122.1726</c:v>
                </c:pt>
                <c:pt idx="5342">
                  <c:v>122.1878</c:v>
                </c:pt>
                <c:pt idx="5343">
                  <c:v>122.2059</c:v>
                </c:pt>
                <c:pt idx="5344">
                  <c:v>122.22329999999999</c:v>
                </c:pt>
                <c:pt idx="5345">
                  <c:v>122.2397</c:v>
                </c:pt>
                <c:pt idx="5346">
                  <c:v>122.25530000000001</c:v>
                </c:pt>
                <c:pt idx="5347">
                  <c:v>122.2816</c:v>
                </c:pt>
                <c:pt idx="5348">
                  <c:v>122.3074</c:v>
                </c:pt>
                <c:pt idx="5349">
                  <c:v>122.32259999999999</c:v>
                </c:pt>
                <c:pt idx="5350">
                  <c:v>122.3403</c:v>
                </c:pt>
                <c:pt idx="5351">
                  <c:v>122.35639999999999</c:v>
                </c:pt>
                <c:pt idx="5352">
                  <c:v>122.37269999999999</c:v>
                </c:pt>
                <c:pt idx="5353">
                  <c:v>122.3901</c:v>
                </c:pt>
                <c:pt idx="5354">
                  <c:v>122.4148</c:v>
                </c:pt>
                <c:pt idx="5355">
                  <c:v>122.4395</c:v>
                </c:pt>
                <c:pt idx="5356">
                  <c:v>122.4577</c:v>
                </c:pt>
                <c:pt idx="5357">
                  <c:v>122.47539999999999</c:v>
                </c:pt>
                <c:pt idx="5358">
                  <c:v>122.48990000000001</c:v>
                </c:pt>
                <c:pt idx="5359">
                  <c:v>122.50830000000001</c:v>
                </c:pt>
                <c:pt idx="5360">
                  <c:v>122.5219</c:v>
                </c:pt>
                <c:pt idx="5361">
                  <c:v>122.5479</c:v>
                </c:pt>
                <c:pt idx="5362">
                  <c:v>122.5762</c:v>
                </c:pt>
                <c:pt idx="5363">
                  <c:v>122.5928</c:v>
                </c:pt>
                <c:pt idx="5364">
                  <c:v>122.6066</c:v>
                </c:pt>
                <c:pt idx="5365">
                  <c:v>122.6215</c:v>
                </c:pt>
                <c:pt idx="5366">
                  <c:v>122.6404</c:v>
                </c:pt>
                <c:pt idx="5367">
                  <c:v>122.655</c:v>
                </c:pt>
                <c:pt idx="5368">
                  <c:v>122.6722</c:v>
                </c:pt>
                <c:pt idx="5369">
                  <c:v>122.6991</c:v>
                </c:pt>
                <c:pt idx="5370">
                  <c:v>122.7234</c:v>
                </c:pt>
                <c:pt idx="5371">
                  <c:v>122.7405</c:v>
                </c:pt>
                <c:pt idx="5372">
                  <c:v>122.7551</c:v>
                </c:pt>
                <c:pt idx="5373">
                  <c:v>122.7734</c:v>
                </c:pt>
                <c:pt idx="5374">
                  <c:v>122.7902</c:v>
                </c:pt>
                <c:pt idx="5375">
                  <c:v>122.8062</c:v>
                </c:pt>
                <c:pt idx="5376">
                  <c:v>122.83240000000001</c:v>
                </c:pt>
                <c:pt idx="5377">
                  <c:v>122.8558</c:v>
                </c:pt>
                <c:pt idx="5378">
                  <c:v>122.8724</c:v>
                </c:pt>
                <c:pt idx="5379">
                  <c:v>122.8883</c:v>
                </c:pt>
                <c:pt idx="5380">
                  <c:v>122.9042</c:v>
                </c:pt>
                <c:pt idx="5381">
                  <c:v>122.9221</c:v>
                </c:pt>
                <c:pt idx="5382">
                  <c:v>122.938</c:v>
                </c:pt>
                <c:pt idx="5383">
                  <c:v>122.9644</c:v>
                </c:pt>
                <c:pt idx="5384">
                  <c:v>122.98909999999999</c:v>
                </c:pt>
                <c:pt idx="5385">
                  <c:v>123.0076</c:v>
                </c:pt>
                <c:pt idx="5386">
                  <c:v>123.0223</c:v>
                </c:pt>
                <c:pt idx="5387">
                  <c:v>123.03789999999999</c:v>
                </c:pt>
                <c:pt idx="5388">
                  <c:v>123.0581</c:v>
                </c:pt>
                <c:pt idx="5389">
                  <c:v>123.07259999999999</c:v>
                </c:pt>
                <c:pt idx="5390">
                  <c:v>123.0898</c:v>
                </c:pt>
                <c:pt idx="5391">
                  <c:v>123.1152</c:v>
                </c:pt>
                <c:pt idx="5392">
                  <c:v>123.13939999999999</c:v>
                </c:pt>
                <c:pt idx="5393">
                  <c:v>123.1563</c:v>
                </c:pt>
                <c:pt idx="5394">
                  <c:v>123.1742</c:v>
                </c:pt>
                <c:pt idx="5395">
                  <c:v>123.1895</c:v>
                </c:pt>
                <c:pt idx="5396">
                  <c:v>123.2055</c:v>
                </c:pt>
                <c:pt idx="5397">
                  <c:v>123.2243</c:v>
                </c:pt>
                <c:pt idx="5398">
                  <c:v>123.2478</c:v>
                </c:pt>
                <c:pt idx="5399">
                  <c:v>123.2726</c:v>
                </c:pt>
                <c:pt idx="5400">
                  <c:v>123.2897</c:v>
                </c:pt>
                <c:pt idx="5401">
                  <c:v>123.3064</c:v>
                </c:pt>
                <c:pt idx="5402">
                  <c:v>123.3245</c:v>
                </c:pt>
                <c:pt idx="5403">
                  <c:v>123.3399</c:v>
                </c:pt>
                <c:pt idx="5404">
                  <c:v>123.3562</c:v>
                </c:pt>
                <c:pt idx="5405">
                  <c:v>123.3819</c:v>
                </c:pt>
                <c:pt idx="5406">
                  <c:v>123.40770000000001</c:v>
                </c:pt>
                <c:pt idx="5407">
                  <c:v>123.423</c:v>
                </c:pt>
                <c:pt idx="5408">
                  <c:v>123.4385</c:v>
                </c:pt>
                <c:pt idx="5409">
                  <c:v>123.4572</c:v>
                </c:pt>
                <c:pt idx="5410">
                  <c:v>123.4714</c:v>
                </c:pt>
                <c:pt idx="5411">
                  <c:v>123.4888</c:v>
                </c:pt>
                <c:pt idx="5412">
                  <c:v>123.5065</c:v>
                </c:pt>
                <c:pt idx="5413">
                  <c:v>123.532</c:v>
                </c:pt>
                <c:pt idx="5414">
                  <c:v>123.5534</c:v>
                </c:pt>
                <c:pt idx="5415">
                  <c:v>123.57170000000001</c:v>
                </c:pt>
                <c:pt idx="5416">
                  <c:v>123.5904</c:v>
                </c:pt>
                <c:pt idx="5417">
                  <c:v>123.6067</c:v>
                </c:pt>
                <c:pt idx="5418">
                  <c:v>123.62309999999999</c:v>
                </c:pt>
                <c:pt idx="5419">
                  <c:v>123.6397</c:v>
                </c:pt>
                <c:pt idx="5420">
                  <c:v>123.6653</c:v>
                </c:pt>
                <c:pt idx="5421">
                  <c:v>123.69159999999999</c:v>
                </c:pt>
                <c:pt idx="5422">
                  <c:v>123.7081</c:v>
                </c:pt>
                <c:pt idx="5423">
                  <c:v>123.7243</c:v>
                </c:pt>
                <c:pt idx="5424">
                  <c:v>123.7401</c:v>
                </c:pt>
                <c:pt idx="5425">
                  <c:v>123.7586</c:v>
                </c:pt>
                <c:pt idx="5426">
                  <c:v>123.77160000000001</c:v>
                </c:pt>
                <c:pt idx="5427">
                  <c:v>123.7985</c:v>
                </c:pt>
                <c:pt idx="5428">
                  <c:v>123.8242</c:v>
                </c:pt>
                <c:pt idx="5429">
                  <c:v>123.8398</c:v>
                </c:pt>
                <c:pt idx="5430">
                  <c:v>123.8586</c:v>
                </c:pt>
                <c:pt idx="5431">
                  <c:v>123.87479999999999</c:v>
                </c:pt>
                <c:pt idx="5432">
                  <c:v>123.8912</c:v>
                </c:pt>
                <c:pt idx="5433">
                  <c:v>123.9062</c:v>
                </c:pt>
                <c:pt idx="5434">
                  <c:v>123.9247</c:v>
                </c:pt>
                <c:pt idx="5435">
                  <c:v>123.949</c:v>
                </c:pt>
                <c:pt idx="5436">
                  <c:v>123.9734</c:v>
                </c:pt>
                <c:pt idx="5437">
                  <c:v>123.98990000000001</c:v>
                </c:pt>
                <c:pt idx="5438">
                  <c:v>124.0069</c:v>
                </c:pt>
                <c:pt idx="5439">
                  <c:v>124.0249</c:v>
                </c:pt>
                <c:pt idx="5440">
                  <c:v>124.0412</c:v>
                </c:pt>
                <c:pt idx="5441">
                  <c:v>124.05719999999999</c:v>
                </c:pt>
                <c:pt idx="5442">
                  <c:v>124.0817</c:v>
                </c:pt>
                <c:pt idx="5443">
                  <c:v>124.10760000000001</c:v>
                </c:pt>
                <c:pt idx="5444">
                  <c:v>124.1242</c:v>
                </c:pt>
                <c:pt idx="5445">
                  <c:v>124.1408</c:v>
                </c:pt>
                <c:pt idx="5446">
                  <c:v>124.1575</c:v>
                </c:pt>
                <c:pt idx="5447">
                  <c:v>124.17189999999999</c:v>
                </c:pt>
                <c:pt idx="5448">
                  <c:v>124.1906</c:v>
                </c:pt>
                <c:pt idx="5449">
                  <c:v>124.21599999999999</c:v>
                </c:pt>
                <c:pt idx="5450">
                  <c:v>124.2418</c:v>
                </c:pt>
                <c:pt idx="5451">
                  <c:v>124.2561</c:v>
                </c:pt>
                <c:pt idx="5452">
                  <c:v>124.27370000000001</c:v>
                </c:pt>
                <c:pt idx="5453">
                  <c:v>124.2897</c:v>
                </c:pt>
                <c:pt idx="5454">
                  <c:v>124.3081</c:v>
                </c:pt>
                <c:pt idx="5455">
                  <c:v>124.32299999999999</c:v>
                </c:pt>
                <c:pt idx="5456">
                  <c:v>124.3395</c:v>
                </c:pt>
                <c:pt idx="5457">
                  <c:v>124.3653</c:v>
                </c:pt>
                <c:pt idx="5458">
                  <c:v>124.3904</c:v>
                </c:pt>
                <c:pt idx="5459">
                  <c:v>124.4058</c:v>
                </c:pt>
                <c:pt idx="5460">
                  <c:v>124.42359999999999</c:v>
                </c:pt>
                <c:pt idx="5461">
                  <c:v>124.4385</c:v>
                </c:pt>
                <c:pt idx="5462">
                  <c:v>124.4555</c:v>
                </c:pt>
                <c:pt idx="5463">
                  <c:v>124.4716</c:v>
                </c:pt>
                <c:pt idx="5464">
                  <c:v>124.49760000000001</c:v>
                </c:pt>
                <c:pt idx="5465">
                  <c:v>124.52460000000001</c:v>
                </c:pt>
                <c:pt idx="5466">
                  <c:v>124.53959999999999</c:v>
                </c:pt>
                <c:pt idx="5467">
                  <c:v>124.55589999999999</c:v>
                </c:pt>
                <c:pt idx="5468">
                  <c:v>124.5744</c:v>
                </c:pt>
                <c:pt idx="5469">
                  <c:v>124.5889</c:v>
                </c:pt>
                <c:pt idx="5470">
                  <c:v>124.6058</c:v>
                </c:pt>
                <c:pt idx="5471">
                  <c:v>124.63200000000001</c:v>
                </c:pt>
                <c:pt idx="5472">
                  <c:v>124.65519999999999</c:v>
                </c:pt>
                <c:pt idx="5473">
                  <c:v>124.6725</c:v>
                </c:pt>
                <c:pt idx="5474">
                  <c:v>124.6892</c:v>
                </c:pt>
                <c:pt idx="5475">
                  <c:v>124.7064</c:v>
                </c:pt>
                <c:pt idx="5476">
                  <c:v>124.7222</c:v>
                </c:pt>
                <c:pt idx="5477">
                  <c:v>124.7376</c:v>
                </c:pt>
                <c:pt idx="5478">
                  <c:v>124.7567</c:v>
                </c:pt>
                <c:pt idx="5479">
                  <c:v>124.78189999999999</c:v>
                </c:pt>
                <c:pt idx="5480">
                  <c:v>124.806</c:v>
                </c:pt>
                <c:pt idx="5481">
                  <c:v>124.8224</c:v>
                </c:pt>
                <c:pt idx="5482">
                  <c:v>124.84</c:v>
                </c:pt>
                <c:pt idx="5483">
                  <c:v>124.85720000000001</c:v>
                </c:pt>
                <c:pt idx="5484">
                  <c:v>124.87430000000001</c:v>
                </c:pt>
                <c:pt idx="5485">
                  <c:v>124.89060000000001</c:v>
                </c:pt>
                <c:pt idx="5486">
                  <c:v>124.91540000000001</c:v>
                </c:pt>
                <c:pt idx="5487">
                  <c:v>124.94159999999999</c:v>
                </c:pt>
                <c:pt idx="5488">
                  <c:v>124.9581</c:v>
                </c:pt>
                <c:pt idx="5489">
                  <c:v>124.974</c:v>
                </c:pt>
                <c:pt idx="5490">
                  <c:v>124.9903</c:v>
                </c:pt>
                <c:pt idx="5491">
                  <c:v>125.0078</c:v>
                </c:pt>
                <c:pt idx="5492">
                  <c:v>125.023</c:v>
                </c:pt>
                <c:pt idx="5493">
                  <c:v>125.04949999999999</c:v>
                </c:pt>
                <c:pt idx="5494">
                  <c:v>125.07429999999999</c:v>
                </c:pt>
                <c:pt idx="5495">
                  <c:v>125.0907</c:v>
                </c:pt>
                <c:pt idx="5496">
                  <c:v>125.1086</c:v>
                </c:pt>
                <c:pt idx="5497">
                  <c:v>125.125</c:v>
                </c:pt>
                <c:pt idx="5498">
                  <c:v>125.1414</c:v>
                </c:pt>
                <c:pt idx="5499">
                  <c:v>125.1576</c:v>
                </c:pt>
                <c:pt idx="5500">
                  <c:v>125.17449999999999</c:v>
                </c:pt>
                <c:pt idx="5501">
                  <c:v>125.1994</c:v>
                </c:pt>
                <c:pt idx="5502">
                  <c:v>125.2244</c:v>
                </c:pt>
                <c:pt idx="5503">
                  <c:v>125.2423</c:v>
                </c:pt>
                <c:pt idx="5504">
                  <c:v>125.259</c:v>
                </c:pt>
                <c:pt idx="5505">
                  <c:v>125.27379999999999</c:v>
                </c:pt>
                <c:pt idx="5506">
                  <c:v>125.29040000000001</c:v>
                </c:pt>
                <c:pt idx="5507">
                  <c:v>125.3064</c:v>
                </c:pt>
                <c:pt idx="5508">
                  <c:v>125.3317</c:v>
                </c:pt>
                <c:pt idx="5509">
                  <c:v>125.3574</c:v>
                </c:pt>
                <c:pt idx="5510">
                  <c:v>125.37309999999999</c:v>
                </c:pt>
                <c:pt idx="5511">
                  <c:v>125.39100000000001</c:v>
                </c:pt>
                <c:pt idx="5512">
                  <c:v>125.4071</c:v>
                </c:pt>
                <c:pt idx="5513">
                  <c:v>125.4234</c:v>
                </c:pt>
                <c:pt idx="5514">
                  <c:v>125.4389</c:v>
                </c:pt>
                <c:pt idx="5515">
                  <c:v>125.4644</c:v>
                </c:pt>
                <c:pt idx="5516">
                  <c:v>125.49169999999999</c:v>
                </c:pt>
                <c:pt idx="5517">
                  <c:v>125.50660000000001</c:v>
                </c:pt>
                <c:pt idx="5518">
                  <c:v>125.5241</c:v>
                </c:pt>
                <c:pt idx="5519">
                  <c:v>125.54179999999999</c:v>
                </c:pt>
                <c:pt idx="5520">
                  <c:v>125.55880000000001</c:v>
                </c:pt>
                <c:pt idx="5521">
                  <c:v>125.57510000000001</c:v>
                </c:pt>
                <c:pt idx="5522">
                  <c:v>125.5904</c:v>
                </c:pt>
                <c:pt idx="5523">
                  <c:v>125.6173</c:v>
                </c:pt>
                <c:pt idx="5524">
                  <c:v>125.6404</c:v>
                </c:pt>
                <c:pt idx="5525">
                  <c:v>125.65860000000001</c:v>
                </c:pt>
                <c:pt idx="5526">
                  <c:v>125.67449999999999</c:v>
                </c:pt>
                <c:pt idx="5527">
                  <c:v>125.6893</c:v>
                </c:pt>
                <c:pt idx="5528">
                  <c:v>125.70659999999999</c:v>
                </c:pt>
                <c:pt idx="5529">
                  <c:v>125.7261</c:v>
                </c:pt>
                <c:pt idx="5530">
                  <c:v>125.749</c:v>
                </c:pt>
                <c:pt idx="5531">
                  <c:v>125.7749</c:v>
                </c:pt>
                <c:pt idx="5532">
                  <c:v>125.7916</c:v>
                </c:pt>
                <c:pt idx="5533">
                  <c:v>125.81019999999999</c:v>
                </c:pt>
                <c:pt idx="5534">
                  <c:v>125.8242</c:v>
                </c:pt>
                <c:pt idx="5535">
                  <c:v>125.8407</c:v>
                </c:pt>
                <c:pt idx="5536">
                  <c:v>125.8573</c:v>
                </c:pt>
                <c:pt idx="5537">
                  <c:v>125.8843</c:v>
                </c:pt>
                <c:pt idx="5538">
                  <c:v>125.90770000000001</c:v>
                </c:pt>
                <c:pt idx="5539">
                  <c:v>125.92529999999999</c:v>
                </c:pt>
                <c:pt idx="5540">
                  <c:v>125.9408</c:v>
                </c:pt>
                <c:pt idx="5541">
                  <c:v>125.956</c:v>
                </c:pt>
                <c:pt idx="5542">
                  <c:v>125.9751</c:v>
                </c:pt>
                <c:pt idx="5543">
                  <c:v>125.9924</c:v>
                </c:pt>
                <c:pt idx="5544">
                  <c:v>126.0104</c:v>
                </c:pt>
                <c:pt idx="5545">
                  <c:v>126.0339</c:v>
                </c:pt>
                <c:pt idx="5546">
                  <c:v>126.0579</c:v>
                </c:pt>
                <c:pt idx="5547">
                  <c:v>126.0752</c:v>
                </c:pt>
                <c:pt idx="5548">
                  <c:v>126.0908</c:v>
                </c:pt>
                <c:pt idx="5549">
                  <c:v>126.1087</c:v>
                </c:pt>
                <c:pt idx="5550">
                  <c:v>126.1262</c:v>
                </c:pt>
                <c:pt idx="5551">
                  <c:v>126.1422</c:v>
                </c:pt>
                <c:pt idx="5552">
                  <c:v>126.1662</c:v>
                </c:pt>
                <c:pt idx="5553">
                  <c:v>126.1919</c:v>
                </c:pt>
                <c:pt idx="5554">
                  <c:v>126.2076</c:v>
                </c:pt>
                <c:pt idx="5555">
                  <c:v>126.22410000000001</c:v>
                </c:pt>
                <c:pt idx="5556">
                  <c:v>126.2419</c:v>
                </c:pt>
                <c:pt idx="5557">
                  <c:v>126.2581</c:v>
                </c:pt>
                <c:pt idx="5558">
                  <c:v>126.2749</c:v>
                </c:pt>
                <c:pt idx="5559">
                  <c:v>126.2998</c:v>
                </c:pt>
                <c:pt idx="5560">
                  <c:v>126.3244</c:v>
                </c:pt>
                <c:pt idx="5561">
                  <c:v>126.3416</c:v>
                </c:pt>
                <c:pt idx="5562">
                  <c:v>126.3563</c:v>
                </c:pt>
                <c:pt idx="5563">
                  <c:v>126.3732</c:v>
                </c:pt>
                <c:pt idx="5564">
                  <c:v>126.39100000000001</c:v>
                </c:pt>
                <c:pt idx="5565">
                  <c:v>126.40779999999999</c:v>
                </c:pt>
                <c:pt idx="5566">
                  <c:v>126.4254</c:v>
                </c:pt>
                <c:pt idx="5567">
                  <c:v>126.449</c:v>
                </c:pt>
                <c:pt idx="5568">
                  <c:v>126.4751</c:v>
                </c:pt>
                <c:pt idx="5569">
                  <c:v>126.4911</c:v>
                </c:pt>
                <c:pt idx="5570">
                  <c:v>126.5078</c:v>
                </c:pt>
                <c:pt idx="5571">
                  <c:v>126.5256</c:v>
                </c:pt>
                <c:pt idx="5572">
                  <c:v>126.54170000000001</c:v>
                </c:pt>
                <c:pt idx="5573">
                  <c:v>126.5569</c:v>
                </c:pt>
                <c:pt idx="5574">
                  <c:v>126.58320000000001</c:v>
                </c:pt>
                <c:pt idx="5575">
                  <c:v>126.6056</c:v>
                </c:pt>
                <c:pt idx="5576">
                  <c:v>126.6247</c:v>
                </c:pt>
                <c:pt idx="5577">
                  <c:v>126.6418</c:v>
                </c:pt>
                <c:pt idx="5578">
                  <c:v>126.6576</c:v>
                </c:pt>
                <c:pt idx="5579">
                  <c:v>126.6742</c:v>
                </c:pt>
                <c:pt idx="5580">
                  <c:v>126.69159999999999</c:v>
                </c:pt>
                <c:pt idx="5581">
                  <c:v>126.7163</c:v>
                </c:pt>
                <c:pt idx="5582">
                  <c:v>126.7436</c:v>
                </c:pt>
                <c:pt idx="5583">
                  <c:v>126.7581</c:v>
                </c:pt>
                <c:pt idx="5584">
                  <c:v>126.77509999999999</c:v>
                </c:pt>
                <c:pt idx="5585">
                  <c:v>126.7907</c:v>
                </c:pt>
                <c:pt idx="5586">
                  <c:v>126.8085</c:v>
                </c:pt>
                <c:pt idx="5587">
                  <c:v>126.82550000000001</c:v>
                </c:pt>
                <c:pt idx="5588">
                  <c:v>126.842</c:v>
                </c:pt>
                <c:pt idx="5589">
                  <c:v>126.8664</c:v>
                </c:pt>
                <c:pt idx="5590">
                  <c:v>126.8918</c:v>
                </c:pt>
                <c:pt idx="5591">
                  <c:v>126.9072</c:v>
                </c:pt>
                <c:pt idx="5592">
                  <c:v>126.9248</c:v>
                </c:pt>
                <c:pt idx="5593">
                  <c:v>126.94280000000001</c:v>
                </c:pt>
                <c:pt idx="5594">
                  <c:v>126.9593</c:v>
                </c:pt>
                <c:pt idx="5595">
                  <c:v>126.9768</c:v>
                </c:pt>
                <c:pt idx="5596">
                  <c:v>127.00060000000001</c:v>
                </c:pt>
                <c:pt idx="5597">
                  <c:v>127.02509999999999</c:v>
                </c:pt>
                <c:pt idx="5598">
                  <c:v>127.0421</c:v>
                </c:pt>
                <c:pt idx="5599">
                  <c:v>127.05889999999999</c:v>
                </c:pt>
                <c:pt idx="5600">
                  <c:v>127.0742</c:v>
                </c:pt>
                <c:pt idx="5601">
                  <c:v>127.09099999999999</c:v>
                </c:pt>
                <c:pt idx="5602">
                  <c:v>127.108</c:v>
                </c:pt>
                <c:pt idx="5603">
                  <c:v>127.1339</c:v>
                </c:pt>
                <c:pt idx="5604">
                  <c:v>127.1571</c:v>
                </c:pt>
                <c:pt idx="5605">
                  <c:v>127.1754</c:v>
                </c:pt>
                <c:pt idx="5606">
                  <c:v>127.1934</c:v>
                </c:pt>
                <c:pt idx="5607">
                  <c:v>127.20699999999999</c:v>
                </c:pt>
                <c:pt idx="5608">
                  <c:v>127.2248</c:v>
                </c:pt>
                <c:pt idx="5609">
                  <c:v>127.2426</c:v>
                </c:pt>
                <c:pt idx="5610">
                  <c:v>127.2574</c:v>
                </c:pt>
                <c:pt idx="5611">
                  <c:v>127.2812</c:v>
                </c:pt>
                <c:pt idx="5612">
                  <c:v>127.3082</c:v>
                </c:pt>
                <c:pt idx="5613">
                  <c:v>127.32599999999999</c:v>
                </c:pt>
                <c:pt idx="5614">
                  <c:v>127.34220000000001</c:v>
                </c:pt>
                <c:pt idx="5615">
                  <c:v>127.3609</c:v>
                </c:pt>
                <c:pt idx="5616">
                  <c:v>127.37779999999999</c:v>
                </c:pt>
                <c:pt idx="5617">
                  <c:v>127.39190000000001</c:v>
                </c:pt>
                <c:pt idx="5618">
                  <c:v>127.41800000000001</c:v>
                </c:pt>
                <c:pt idx="5619">
                  <c:v>127.44370000000001</c:v>
                </c:pt>
                <c:pt idx="5620">
                  <c:v>127.4598</c:v>
                </c:pt>
                <c:pt idx="5621">
                  <c:v>127.4773</c:v>
                </c:pt>
                <c:pt idx="5622">
                  <c:v>127.4936</c:v>
                </c:pt>
                <c:pt idx="5623">
                  <c:v>127.5087</c:v>
                </c:pt>
                <c:pt idx="5624">
                  <c:v>127.5266</c:v>
                </c:pt>
                <c:pt idx="5625">
                  <c:v>127.5519</c:v>
                </c:pt>
                <c:pt idx="5626">
                  <c:v>127.5753</c:v>
                </c:pt>
                <c:pt idx="5627">
                  <c:v>127.59529999999999</c:v>
                </c:pt>
                <c:pt idx="5628">
                  <c:v>127.6112</c:v>
                </c:pt>
                <c:pt idx="5629">
                  <c:v>127.62520000000001</c:v>
                </c:pt>
                <c:pt idx="5630">
                  <c:v>127.6433</c:v>
                </c:pt>
                <c:pt idx="5631">
                  <c:v>127.6604</c:v>
                </c:pt>
                <c:pt idx="5632">
                  <c:v>127.6756</c:v>
                </c:pt>
                <c:pt idx="5633">
                  <c:v>127.7012</c:v>
                </c:pt>
                <c:pt idx="5634">
                  <c:v>127.727</c:v>
                </c:pt>
                <c:pt idx="5635">
                  <c:v>127.7435</c:v>
                </c:pt>
                <c:pt idx="5636">
                  <c:v>127.76009999999999</c:v>
                </c:pt>
                <c:pt idx="5637">
                  <c:v>127.7769</c:v>
                </c:pt>
                <c:pt idx="5638">
                  <c:v>127.7936</c:v>
                </c:pt>
                <c:pt idx="5639">
                  <c:v>127.80800000000001</c:v>
                </c:pt>
                <c:pt idx="5640">
                  <c:v>127.8342</c:v>
                </c:pt>
                <c:pt idx="5641">
                  <c:v>127.8612</c:v>
                </c:pt>
                <c:pt idx="5642">
                  <c:v>127.8766</c:v>
                </c:pt>
                <c:pt idx="5643">
                  <c:v>127.8927</c:v>
                </c:pt>
                <c:pt idx="5644">
                  <c:v>127.9089</c:v>
                </c:pt>
                <c:pt idx="5645">
                  <c:v>127.9243</c:v>
                </c:pt>
                <c:pt idx="5646">
                  <c:v>127.9418</c:v>
                </c:pt>
                <c:pt idx="5647">
                  <c:v>127.96850000000001</c:v>
                </c:pt>
                <c:pt idx="5648">
                  <c:v>127.9943</c:v>
                </c:pt>
                <c:pt idx="5649">
                  <c:v>128.00960000000001</c:v>
                </c:pt>
                <c:pt idx="5650">
                  <c:v>128.02879999999999</c:v>
                </c:pt>
                <c:pt idx="5651">
                  <c:v>128.04390000000001</c:v>
                </c:pt>
                <c:pt idx="5652">
                  <c:v>128.05940000000001</c:v>
                </c:pt>
                <c:pt idx="5653">
                  <c:v>128.07820000000001</c:v>
                </c:pt>
                <c:pt idx="5654">
                  <c:v>128.0949</c:v>
                </c:pt>
                <c:pt idx="5655">
                  <c:v>128.11859999999999</c:v>
                </c:pt>
                <c:pt idx="5656">
                  <c:v>128.1456</c:v>
                </c:pt>
                <c:pt idx="5657">
                  <c:v>128.16139999999999</c:v>
                </c:pt>
                <c:pt idx="5658">
                  <c:v>128.1755</c:v>
                </c:pt>
                <c:pt idx="5659">
                  <c:v>128.1926</c:v>
                </c:pt>
                <c:pt idx="5660">
                  <c:v>128.2097</c:v>
                </c:pt>
                <c:pt idx="5661">
                  <c:v>128.22659999999999</c:v>
                </c:pt>
                <c:pt idx="5662">
                  <c:v>128.25190000000001</c:v>
                </c:pt>
                <c:pt idx="5663">
                  <c:v>128.27699999999999</c:v>
                </c:pt>
                <c:pt idx="5664">
                  <c:v>128.2944</c:v>
                </c:pt>
                <c:pt idx="5665">
                  <c:v>128.31100000000001</c:v>
                </c:pt>
                <c:pt idx="5666">
                  <c:v>128.32740000000001</c:v>
                </c:pt>
                <c:pt idx="5667">
                  <c:v>128.3442</c:v>
                </c:pt>
                <c:pt idx="5668">
                  <c:v>128.3614</c:v>
                </c:pt>
                <c:pt idx="5669">
                  <c:v>128.3854</c:v>
                </c:pt>
                <c:pt idx="5670">
                  <c:v>128.41120000000001</c:v>
                </c:pt>
                <c:pt idx="5671">
                  <c:v>128.42740000000001</c:v>
                </c:pt>
                <c:pt idx="5672">
                  <c:v>128.44210000000001</c:v>
                </c:pt>
                <c:pt idx="5673">
                  <c:v>128.46260000000001</c:v>
                </c:pt>
                <c:pt idx="5674">
                  <c:v>128.47800000000001</c:v>
                </c:pt>
                <c:pt idx="5675">
                  <c:v>128.4939</c:v>
                </c:pt>
                <c:pt idx="5676">
                  <c:v>128.512</c:v>
                </c:pt>
                <c:pt idx="5677">
                  <c:v>128.53659999999999</c:v>
                </c:pt>
                <c:pt idx="5678">
                  <c:v>128.56059999999999</c:v>
                </c:pt>
                <c:pt idx="5679">
                  <c:v>128.577</c:v>
                </c:pt>
                <c:pt idx="5680">
                  <c:v>128.5933</c:v>
                </c:pt>
                <c:pt idx="5681">
                  <c:v>128.60990000000001</c:v>
                </c:pt>
                <c:pt idx="5682">
                  <c:v>128.62889999999999</c:v>
                </c:pt>
                <c:pt idx="5683">
                  <c:v>128.64359999999999</c:v>
                </c:pt>
                <c:pt idx="5684">
                  <c:v>128.6696</c:v>
                </c:pt>
                <c:pt idx="5685">
                  <c:v>128.69479999999999</c:v>
                </c:pt>
                <c:pt idx="5686">
                  <c:v>128.7115</c:v>
                </c:pt>
                <c:pt idx="5687">
                  <c:v>128.7294</c:v>
                </c:pt>
                <c:pt idx="5688">
                  <c:v>128.74510000000001</c:v>
                </c:pt>
                <c:pt idx="5689">
                  <c:v>128.76169999999999</c:v>
                </c:pt>
                <c:pt idx="5690">
                  <c:v>128.7783</c:v>
                </c:pt>
                <c:pt idx="5691">
                  <c:v>128.8022</c:v>
                </c:pt>
                <c:pt idx="5692">
                  <c:v>128.8271</c:v>
                </c:pt>
                <c:pt idx="5693">
                  <c:v>128.8433</c:v>
                </c:pt>
                <c:pt idx="5694">
                  <c:v>128.8612</c:v>
                </c:pt>
                <c:pt idx="5695">
                  <c:v>128.87809999999999</c:v>
                </c:pt>
                <c:pt idx="5696">
                  <c:v>128.8956</c:v>
                </c:pt>
                <c:pt idx="5697">
                  <c:v>128.91030000000001</c:v>
                </c:pt>
                <c:pt idx="5698">
                  <c:v>128.92850000000001</c:v>
                </c:pt>
                <c:pt idx="5699">
                  <c:v>128.95359999999999</c:v>
                </c:pt>
                <c:pt idx="5700">
                  <c:v>128.9777</c:v>
                </c:pt>
                <c:pt idx="5701">
                  <c:v>128.994</c:v>
                </c:pt>
                <c:pt idx="5702">
                  <c:v>129.01140000000001</c:v>
                </c:pt>
                <c:pt idx="5703">
                  <c:v>129.02760000000001</c:v>
                </c:pt>
                <c:pt idx="5704">
                  <c:v>129.0428</c:v>
                </c:pt>
                <c:pt idx="5705">
                  <c:v>129.06049999999999</c:v>
                </c:pt>
                <c:pt idx="5706">
                  <c:v>129.08500000000001</c:v>
                </c:pt>
                <c:pt idx="5707">
                  <c:v>129.10980000000001</c:v>
                </c:pt>
                <c:pt idx="5708">
                  <c:v>129.12530000000001</c:v>
                </c:pt>
                <c:pt idx="5709">
                  <c:v>129.14599999999999</c:v>
                </c:pt>
                <c:pt idx="5710">
                  <c:v>129.15940000000001</c:v>
                </c:pt>
                <c:pt idx="5711">
                  <c:v>129.1772</c:v>
                </c:pt>
                <c:pt idx="5712">
                  <c:v>129.19300000000001</c:v>
                </c:pt>
                <c:pt idx="5713">
                  <c:v>129.21860000000001</c:v>
                </c:pt>
                <c:pt idx="5714">
                  <c:v>129.2423</c:v>
                </c:pt>
                <c:pt idx="5715">
                  <c:v>129.26050000000001</c:v>
                </c:pt>
                <c:pt idx="5716">
                  <c:v>129.27680000000001</c:v>
                </c:pt>
                <c:pt idx="5717">
                  <c:v>129.29320000000001</c:v>
                </c:pt>
                <c:pt idx="5718">
                  <c:v>129.31120000000001</c:v>
                </c:pt>
                <c:pt idx="5719">
                  <c:v>129.3263</c:v>
                </c:pt>
                <c:pt idx="5720">
                  <c:v>129.34399999999999</c:v>
                </c:pt>
                <c:pt idx="5721">
                  <c:v>129.3689</c:v>
                </c:pt>
                <c:pt idx="5722">
                  <c:v>129.39250000000001</c:v>
                </c:pt>
                <c:pt idx="5723">
                  <c:v>129.4109</c:v>
                </c:pt>
                <c:pt idx="5724">
                  <c:v>129.42779999999999</c:v>
                </c:pt>
                <c:pt idx="5725">
                  <c:v>129.44409999999999</c:v>
                </c:pt>
                <c:pt idx="5726">
                  <c:v>129.46100000000001</c:v>
                </c:pt>
                <c:pt idx="5727">
                  <c:v>129.4768</c:v>
                </c:pt>
                <c:pt idx="5728">
                  <c:v>129.50139999999999</c:v>
                </c:pt>
                <c:pt idx="5729">
                  <c:v>129.52629999999999</c:v>
                </c:pt>
                <c:pt idx="5730">
                  <c:v>129.54230000000001</c:v>
                </c:pt>
                <c:pt idx="5731">
                  <c:v>129.56010000000001</c:v>
                </c:pt>
                <c:pt idx="5732">
                  <c:v>129.57689999999999</c:v>
                </c:pt>
                <c:pt idx="5733">
                  <c:v>129.595</c:v>
                </c:pt>
                <c:pt idx="5734">
                  <c:v>129.6112</c:v>
                </c:pt>
                <c:pt idx="5735">
                  <c:v>129.636</c:v>
                </c:pt>
                <c:pt idx="5736">
                  <c:v>129.65979999999999</c:v>
                </c:pt>
                <c:pt idx="5737">
                  <c:v>129.67699999999999</c:v>
                </c:pt>
                <c:pt idx="5738">
                  <c:v>129.69489999999999</c:v>
                </c:pt>
                <c:pt idx="5739">
                  <c:v>129.71100000000001</c:v>
                </c:pt>
                <c:pt idx="5740">
                  <c:v>129.72749999999999</c:v>
                </c:pt>
                <c:pt idx="5741">
                  <c:v>129.74510000000001</c:v>
                </c:pt>
                <c:pt idx="5742">
                  <c:v>129.76050000000001</c:v>
                </c:pt>
                <c:pt idx="5743">
                  <c:v>129.78540000000001</c:v>
                </c:pt>
                <c:pt idx="5744">
                  <c:v>129.81059999999999</c:v>
                </c:pt>
                <c:pt idx="5745">
                  <c:v>129.82769999999999</c:v>
                </c:pt>
                <c:pt idx="5746">
                  <c:v>129.84360000000001</c:v>
                </c:pt>
                <c:pt idx="5747">
                  <c:v>129.86099999999999</c:v>
                </c:pt>
                <c:pt idx="5748">
                  <c:v>129.87649999999999</c:v>
                </c:pt>
                <c:pt idx="5749">
                  <c:v>129.8946</c:v>
                </c:pt>
                <c:pt idx="5750">
                  <c:v>129.91820000000001</c:v>
                </c:pt>
                <c:pt idx="5751">
                  <c:v>129.9442</c:v>
                </c:pt>
                <c:pt idx="5752">
                  <c:v>129.96080000000001</c:v>
                </c:pt>
                <c:pt idx="5753">
                  <c:v>129.97630000000001</c:v>
                </c:pt>
                <c:pt idx="5754">
                  <c:v>129.99440000000001</c:v>
                </c:pt>
                <c:pt idx="5755">
                  <c:v>130.0119</c:v>
                </c:pt>
                <c:pt idx="5756">
                  <c:v>130.0284</c:v>
                </c:pt>
                <c:pt idx="5757">
                  <c:v>130.0513</c:v>
                </c:pt>
                <c:pt idx="5758">
                  <c:v>130.07640000000001</c:v>
                </c:pt>
                <c:pt idx="5759">
                  <c:v>130.0951</c:v>
                </c:pt>
                <c:pt idx="5760">
                  <c:v>130.11179999999999</c:v>
                </c:pt>
                <c:pt idx="5761">
                  <c:v>130.12880000000001</c:v>
                </c:pt>
                <c:pt idx="5762">
                  <c:v>130.1446</c:v>
                </c:pt>
                <c:pt idx="5763">
                  <c:v>130.1617</c:v>
                </c:pt>
                <c:pt idx="5764">
                  <c:v>130.1756</c:v>
                </c:pt>
                <c:pt idx="5765">
                  <c:v>130.20140000000001</c:v>
                </c:pt>
                <c:pt idx="5766">
                  <c:v>130.22810000000001</c:v>
                </c:pt>
                <c:pt idx="5767">
                  <c:v>130.2458</c:v>
                </c:pt>
                <c:pt idx="5768">
                  <c:v>130.26179999999999</c:v>
                </c:pt>
                <c:pt idx="5769">
                  <c:v>130.27809999999999</c:v>
                </c:pt>
                <c:pt idx="5770">
                  <c:v>130.29400000000001</c:v>
                </c:pt>
                <c:pt idx="5771">
                  <c:v>130.30940000000001</c:v>
                </c:pt>
                <c:pt idx="5772">
                  <c:v>130.3349</c:v>
                </c:pt>
                <c:pt idx="5773">
                  <c:v>130.36109999999999</c:v>
                </c:pt>
                <c:pt idx="5774">
                  <c:v>130.3776</c:v>
                </c:pt>
                <c:pt idx="5775">
                  <c:v>130.39500000000001</c:v>
                </c:pt>
                <c:pt idx="5776">
                  <c:v>130.41120000000001</c:v>
                </c:pt>
                <c:pt idx="5777">
                  <c:v>130.4273</c:v>
                </c:pt>
                <c:pt idx="5778">
                  <c:v>130.44450000000001</c:v>
                </c:pt>
                <c:pt idx="5779">
                  <c:v>130.46780000000001</c:v>
                </c:pt>
                <c:pt idx="5780">
                  <c:v>130.49350000000001</c:v>
                </c:pt>
                <c:pt idx="5781">
                  <c:v>130.51259999999999</c:v>
                </c:pt>
                <c:pt idx="5782">
                  <c:v>130.52889999999999</c:v>
                </c:pt>
                <c:pt idx="5783">
                  <c:v>130.54339999999999</c:v>
                </c:pt>
                <c:pt idx="5784">
                  <c:v>130.56049999999999</c:v>
                </c:pt>
                <c:pt idx="5785">
                  <c:v>130.57570000000001</c:v>
                </c:pt>
                <c:pt idx="5786">
                  <c:v>130.59289999999999</c:v>
                </c:pt>
                <c:pt idx="5787">
                  <c:v>130.619</c:v>
                </c:pt>
                <c:pt idx="5788">
                  <c:v>130.6448</c:v>
                </c:pt>
                <c:pt idx="5789">
                  <c:v>130.66200000000001</c:v>
                </c:pt>
                <c:pt idx="5790">
                  <c:v>130.67740000000001</c:v>
                </c:pt>
                <c:pt idx="5791">
                  <c:v>130.697</c:v>
                </c:pt>
                <c:pt idx="5792">
                  <c:v>130.71209999999999</c:v>
                </c:pt>
                <c:pt idx="5793">
                  <c:v>130.72739999999999</c:v>
                </c:pt>
                <c:pt idx="5794">
                  <c:v>130.75309999999999</c:v>
                </c:pt>
                <c:pt idx="5795">
                  <c:v>130.77539999999999</c:v>
                </c:pt>
                <c:pt idx="5796">
                  <c:v>130.79429999999999</c:v>
                </c:pt>
                <c:pt idx="5797">
                  <c:v>130.8117</c:v>
                </c:pt>
                <c:pt idx="5798">
                  <c:v>130.82929999999999</c:v>
                </c:pt>
                <c:pt idx="5799">
                  <c:v>130.84379999999999</c:v>
                </c:pt>
                <c:pt idx="5800">
                  <c:v>130.86070000000001</c:v>
                </c:pt>
                <c:pt idx="5801">
                  <c:v>130.88679999999999</c:v>
                </c:pt>
                <c:pt idx="5802">
                  <c:v>130.9118</c:v>
                </c:pt>
                <c:pt idx="5803">
                  <c:v>130.92779999999999</c:v>
                </c:pt>
                <c:pt idx="5804">
                  <c:v>130.94450000000001</c:v>
                </c:pt>
                <c:pt idx="5805">
                  <c:v>130.9589</c:v>
                </c:pt>
                <c:pt idx="5806">
                  <c:v>130.976</c:v>
                </c:pt>
                <c:pt idx="5807">
                  <c:v>130.9941</c:v>
                </c:pt>
                <c:pt idx="5808">
                  <c:v>131.0111</c:v>
                </c:pt>
                <c:pt idx="5809">
                  <c:v>131.03639999999999</c:v>
                </c:pt>
                <c:pt idx="5810">
                  <c:v>131.06030000000001</c:v>
                </c:pt>
                <c:pt idx="5811">
                  <c:v>131.07859999999999</c:v>
                </c:pt>
                <c:pt idx="5812">
                  <c:v>131.09469999999999</c:v>
                </c:pt>
                <c:pt idx="5813">
                  <c:v>131.11189999999999</c:v>
                </c:pt>
                <c:pt idx="5814">
                  <c:v>131.12880000000001</c:v>
                </c:pt>
                <c:pt idx="5815">
                  <c:v>131.1447</c:v>
                </c:pt>
                <c:pt idx="5816">
                  <c:v>131.17019999999999</c:v>
                </c:pt>
                <c:pt idx="5817">
                  <c:v>131.19550000000001</c:v>
                </c:pt>
                <c:pt idx="5818">
                  <c:v>131.2133</c:v>
                </c:pt>
                <c:pt idx="5819">
                  <c:v>131.22720000000001</c:v>
                </c:pt>
                <c:pt idx="5820">
                  <c:v>131.24539999999999</c:v>
                </c:pt>
                <c:pt idx="5821">
                  <c:v>131.26050000000001</c:v>
                </c:pt>
                <c:pt idx="5822">
                  <c:v>131.2791</c:v>
                </c:pt>
                <c:pt idx="5823">
                  <c:v>131.30359999999999</c:v>
                </c:pt>
                <c:pt idx="5824">
                  <c:v>131.32980000000001</c:v>
                </c:pt>
                <c:pt idx="5825">
                  <c:v>131.3441</c:v>
                </c:pt>
                <c:pt idx="5826">
                  <c:v>131.36330000000001</c:v>
                </c:pt>
                <c:pt idx="5827">
                  <c:v>131.37809999999999</c:v>
                </c:pt>
                <c:pt idx="5828">
                  <c:v>131.39830000000001</c:v>
                </c:pt>
                <c:pt idx="5829">
                  <c:v>131.41239999999999</c:v>
                </c:pt>
                <c:pt idx="5830">
                  <c:v>131.428</c:v>
                </c:pt>
                <c:pt idx="5831">
                  <c:v>131.45349999999999</c:v>
                </c:pt>
                <c:pt idx="5832">
                  <c:v>131.47710000000001</c:v>
                </c:pt>
                <c:pt idx="5833">
                  <c:v>131.49619999999999</c:v>
                </c:pt>
                <c:pt idx="5834">
                  <c:v>131.51249999999999</c:v>
                </c:pt>
                <c:pt idx="5835">
                  <c:v>131.52869999999999</c:v>
                </c:pt>
                <c:pt idx="5836">
                  <c:v>131.54589999999999</c:v>
                </c:pt>
                <c:pt idx="5837">
                  <c:v>131.5617</c:v>
                </c:pt>
                <c:pt idx="5838">
                  <c:v>131.5865</c:v>
                </c:pt>
                <c:pt idx="5839">
                  <c:v>131.61070000000001</c:v>
                </c:pt>
                <c:pt idx="5840">
                  <c:v>131.62780000000001</c:v>
                </c:pt>
                <c:pt idx="5841">
                  <c:v>131.6448</c:v>
                </c:pt>
                <c:pt idx="5842">
                  <c:v>131.66319999999999</c:v>
                </c:pt>
                <c:pt idx="5843">
                  <c:v>131.6797</c:v>
                </c:pt>
                <c:pt idx="5844">
                  <c:v>131.69560000000001</c:v>
                </c:pt>
                <c:pt idx="5845">
                  <c:v>131.72</c:v>
                </c:pt>
                <c:pt idx="5846">
                  <c:v>131.7458</c:v>
                </c:pt>
                <c:pt idx="5847">
                  <c:v>131.7627</c:v>
                </c:pt>
                <c:pt idx="5848">
                  <c:v>131.77969999999999</c:v>
                </c:pt>
                <c:pt idx="5849">
                  <c:v>131.79580000000001</c:v>
                </c:pt>
                <c:pt idx="5850">
                  <c:v>131.81229999999999</c:v>
                </c:pt>
                <c:pt idx="5851">
                  <c:v>131.82919999999999</c:v>
                </c:pt>
                <c:pt idx="5852">
                  <c:v>131.845</c:v>
                </c:pt>
                <c:pt idx="5853">
                  <c:v>131.87049999999999</c:v>
                </c:pt>
                <c:pt idx="5854">
                  <c:v>131.89400000000001</c:v>
                </c:pt>
                <c:pt idx="5855">
                  <c:v>131.91290000000001</c:v>
                </c:pt>
                <c:pt idx="5856">
                  <c:v>131.93119999999999</c:v>
                </c:pt>
                <c:pt idx="5857">
                  <c:v>131.9452</c:v>
                </c:pt>
                <c:pt idx="5858">
                  <c:v>131.96260000000001</c:v>
                </c:pt>
                <c:pt idx="5859">
                  <c:v>131.97999999999999</c:v>
                </c:pt>
                <c:pt idx="5860">
                  <c:v>132.0042</c:v>
                </c:pt>
                <c:pt idx="5861">
                  <c:v>132.02860000000001</c:v>
                </c:pt>
                <c:pt idx="5862">
                  <c:v>132.04580000000001</c:v>
                </c:pt>
                <c:pt idx="5863">
                  <c:v>132.06209999999999</c:v>
                </c:pt>
                <c:pt idx="5864">
                  <c:v>132.07859999999999</c:v>
                </c:pt>
                <c:pt idx="5865">
                  <c:v>132.09530000000001</c:v>
                </c:pt>
                <c:pt idx="5866">
                  <c:v>132.11099999999999</c:v>
                </c:pt>
                <c:pt idx="5867">
                  <c:v>132.1377</c:v>
                </c:pt>
                <c:pt idx="5868">
                  <c:v>132.1618</c:v>
                </c:pt>
                <c:pt idx="5869">
                  <c:v>132.17850000000001</c:v>
                </c:pt>
                <c:pt idx="5870">
                  <c:v>132.19550000000001</c:v>
                </c:pt>
                <c:pt idx="5871">
                  <c:v>132.2106</c:v>
                </c:pt>
                <c:pt idx="5872">
                  <c:v>132.22839999999999</c:v>
                </c:pt>
                <c:pt idx="5873">
                  <c:v>132.2448</c:v>
                </c:pt>
                <c:pt idx="5874">
                  <c:v>132.26159999999999</c:v>
                </c:pt>
                <c:pt idx="5875">
                  <c:v>132.2868</c:v>
                </c:pt>
                <c:pt idx="5876">
                  <c:v>132.3099</c:v>
                </c:pt>
                <c:pt idx="5877">
                  <c:v>132.3288</c:v>
                </c:pt>
                <c:pt idx="5878">
                  <c:v>132.34559999999999</c:v>
                </c:pt>
                <c:pt idx="5879">
                  <c:v>132.36109999999999</c:v>
                </c:pt>
                <c:pt idx="5880">
                  <c:v>132.37819999999999</c:v>
                </c:pt>
                <c:pt idx="5881">
                  <c:v>132.39510000000001</c:v>
                </c:pt>
                <c:pt idx="5882">
                  <c:v>132.4188</c:v>
                </c:pt>
                <c:pt idx="5883">
                  <c:v>132.4436</c:v>
                </c:pt>
                <c:pt idx="5884">
                  <c:v>132.46080000000001</c:v>
                </c:pt>
                <c:pt idx="5885">
                  <c:v>132.4785</c:v>
                </c:pt>
                <c:pt idx="5886">
                  <c:v>132.49549999999999</c:v>
                </c:pt>
                <c:pt idx="5887">
                  <c:v>132.5121</c:v>
                </c:pt>
                <c:pt idx="5888">
                  <c:v>132.52809999999999</c:v>
                </c:pt>
                <c:pt idx="5889">
                  <c:v>132.5531</c:v>
                </c:pt>
                <c:pt idx="5890">
                  <c:v>132.57570000000001</c:v>
                </c:pt>
                <c:pt idx="5891">
                  <c:v>132.59620000000001</c:v>
                </c:pt>
                <c:pt idx="5892">
                  <c:v>132.6104</c:v>
                </c:pt>
                <c:pt idx="5893">
                  <c:v>132.6302</c:v>
                </c:pt>
                <c:pt idx="5894">
                  <c:v>132.64510000000001</c:v>
                </c:pt>
                <c:pt idx="5895">
                  <c:v>132.66139999999999</c:v>
                </c:pt>
                <c:pt idx="5896">
                  <c:v>132.67859999999999</c:v>
                </c:pt>
                <c:pt idx="5897">
                  <c:v>132.70349999999999</c:v>
                </c:pt>
                <c:pt idx="5898">
                  <c:v>132.7278</c:v>
                </c:pt>
                <c:pt idx="5899">
                  <c:v>132.7465</c:v>
                </c:pt>
                <c:pt idx="5900">
                  <c:v>132.76259999999999</c:v>
                </c:pt>
                <c:pt idx="5901">
                  <c:v>132.77889999999999</c:v>
                </c:pt>
                <c:pt idx="5902">
                  <c:v>132.79650000000001</c:v>
                </c:pt>
                <c:pt idx="5903">
                  <c:v>132.81190000000001</c:v>
                </c:pt>
                <c:pt idx="5904">
                  <c:v>132.83840000000001</c:v>
                </c:pt>
                <c:pt idx="5905">
                  <c:v>132.8622</c:v>
                </c:pt>
                <c:pt idx="5906">
                  <c:v>132.8794</c:v>
                </c:pt>
                <c:pt idx="5907">
                  <c:v>132.8955</c:v>
                </c:pt>
                <c:pt idx="5908">
                  <c:v>132.91370000000001</c:v>
                </c:pt>
                <c:pt idx="5909">
                  <c:v>132.92939999999999</c:v>
                </c:pt>
                <c:pt idx="5910">
                  <c:v>132.94710000000001</c:v>
                </c:pt>
                <c:pt idx="5911">
                  <c:v>132.9718</c:v>
                </c:pt>
                <c:pt idx="5912">
                  <c:v>132.99520000000001</c:v>
                </c:pt>
                <c:pt idx="5913">
                  <c:v>133.0137</c:v>
                </c:pt>
                <c:pt idx="5914">
                  <c:v>133.03059999999999</c:v>
                </c:pt>
                <c:pt idx="5915">
                  <c:v>133.04640000000001</c:v>
                </c:pt>
                <c:pt idx="5916">
                  <c:v>133.06309999999999</c:v>
                </c:pt>
                <c:pt idx="5917">
                  <c:v>133.07990000000001</c:v>
                </c:pt>
                <c:pt idx="5918">
                  <c:v>133.0959</c:v>
                </c:pt>
                <c:pt idx="5919">
                  <c:v>133.1216</c:v>
                </c:pt>
                <c:pt idx="5920">
                  <c:v>133.14599999999999</c:v>
                </c:pt>
                <c:pt idx="5921">
                  <c:v>133.1626</c:v>
                </c:pt>
                <c:pt idx="5922">
                  <c:v>133.18020000000001</c:v>
                </c:pt>
                <c:pt idx="5923">
                  <c:v>133.19569999999999</c:v>
                </c:pt>
                <c:pt idx="5924">
                  <c:v>133.21010000000001</c:v>
                </c:pt>
                <c:pt idx="5925">
                  <c:v>133.22880000000001</c:v>
                </c:pt>
                <c:pt idx="5926">
                  <c:v>133.2544</c:v>
                </c:pt>
                <c:pt idx="5927">
                  <c:v>133.2792</c:v>
                </c:pt>
                <c:pt idx="5928">
                  <c:v>133.29740000000001</c:v>
                </c:pt>
                <c:pt idx="5929">
                  <c:v>133.3142</c:v>
                </c:pt>
                <c:pt idx="5930">
                  <c:v>133.32900000000001</c:v>
                </c:pt>
                <c:pt idx="5931">
                  <c:v>133.346</c:v>
                </c:pt>
                <c:pt idx="5932">
                  <c:v>133.36340000000001</c:v>
                </c:pt>
                <c:pt idx="5933">
                  <c:v>133.3879</c:v>
                </c:pt>
                <c:pt idx="5934">
                  <c:v>133.4126</c:v>
                </c:pt>
                <c:pt idx="5935">
                  <c:v>133.42750000000001</c:v>
                </c:pt>
                <c:pt idx="5936">
                  <c:v>133.4436</c:v>
                </c:pt>
                <c:pt idx="5937">
                  <c:v>133.4599</c:v>
                </c:pt>
                <c:pt idx="5938">
                  <c:v>133.4778</c:v>
                </c:pt>
                <c:pt idx="5939">
                  <c:v>133.49350000000001</c:v>
                </c:pt>
                <c:pt idx="5940">
                  <c:v>133.5112</c:v>
                </c:pt>
                <c:pt idx="5941">
                  <c:v>133.5334</c:v>
                </c:pt>
                <c:pt idx="5942">
                  <c:v>133.55969999999999</c:v>
                </c:pt>
                <c:pt idx="5943">
                  <c:v>133.57570000000001</c:v>
                </c:pt>
                <c:pt idx="5944">
                  <c:v>133.59119999999999</c:v>
                </c:pt>
                <c:pt idx="5945">
                  <c:v>133.60849999999999</c:v>
                </c:pt>
                <c:pt idx="5946">
                  <c:v>133.62360000000001</c:v>
                </c:pt>
                <c:pt idx="5947">
                  <c:v>133.63999999999999</c:v>
                </c:pt>
                <c:pt idx="5948">
                  <c:v>133.6645</c:v>
                </c:pt>
                <c:pt idx="5949">
                  <c:v>133.69139999999999</c:v>
                </c:pt>
                <c:pt idx="5950">
                  <c:v>133.70599999999999</c:v>
                </c:pt>
                <c:pt idx="5951">
                  <c:v>133.7227</c:v>
                </c:pt>
                <c:pt idx="5952">
                  <c:v>133.7381</c:v>
                </c:pt>
                <c:pt idx="5953">
                  <c:v>133.75460000000001</c:v>
                </c:pt>
                <c:pt idx="5954">
                  <c:v>133.7723</c:v>
                </c:pt>
                <c:pt idx="5955">
                  <c:v>133.79740000000001</c:v>
                </c:pt>
                <c:pt idx="5956">
                  <c:v>133.82220000000001</c:v>
                </c:pt>
                <c:pt idx="5957">
                  <c:v>133.83949999999999</c:v>
                </c:pt>
                <c:pt idx="5958">
                  <c:v>133.8544</c:v>
                </c:pt>
                <c:pt idx="5959">
                  <c:v>133.87219999999999</c:v>
                </c:pt>
                <c:pt idx="5960">
                  <c:v>133.88839999999999</c:v>
                </c:pt>
                <c:pt idx="5961">
                  <c:v>133.90379999999999</c:v>
                </c:pt>
                <c:pt idx="5962">
                  <c:v>133.92240000000001</c:v>
                </c:pt>
                <c:pt idx="5963">
                  <c:v>133.94560000000001</c:v>
                </c:pt>
                <c:pt idx="5964">
                  <c:v>133.97040000000001</c:v>
                </c:pt>
                <c:pt idx="5965">
                  <c:v>133.98840000000001</c:v>
                </c:pt>
                <c:pt idx="5966">
                  <c:v>134.0043</c:v>
                </c:pt>
                <c:pt idx="5967">
                  <c:v>134.02000000000001</c:v>
                </c:pt>
                <c:pt idx="5968">
                  <c:v>134.03749999999999</c:v>
                </c:pt>
                <c:pt idx="5969">
                  <c:v>134.0547</c:v>
                </c:pt>
                <c:pt idx="5970">
                  <c:v>134.07810000000001</c:v>
                </c:pt>
                <c:pt idx="5971">
                  <c:v>134.1052</c:v>
                </c:pt>
                <c:pt idx="5972">
                  <c:v>134.12090000000001</c:v>
                </c:pt>
                <c:pt idx="5973">
                  <c:v>134.1354</c:v>
                </c:pt>
                <c:pt idx="5974">
                  <c:v>134.1533</c:v>
                </c:pt>
                <c:pt idx="5975">
                  <c:v>134.1721</c:v>
                </c:pt>
                <c:pt idx="5976">
                  <c:v>134.18819999999999</c:v>
                </c:pt>
                <c:pt idx="5977">
                  <c:v>134.21350000000001</c:v>
                </c:pt>
                <c:pt idx="5978">
                  <c:v>134.23699999999999</c:v>
                </c:pt>
                <c:pt idx="5979">
                  <c:v>134.2527</c:v>
                </c:pt>
                <c:pt idx="5980">
                  <c:v>134.2704</c:v>
                </c:pt>
                <c:pt idx="5981">
                  <c:v>134.28749999999999</c:v>
                </c:pt>
                <c:pt idx="5982">
                  <c:v>134.30439999999999</c:v>
                </c:pt>
                <c:pt idx="5983">
                  <c:v>134.3212</c:v>
                </c:pt>
                <c:pt idx="5984">
                  <c:v>134.33760000000001</c:v>
                </c:pt>
                <c:pt idx="5985">
                  <c:v>134.3638</c:v>
                </c:pt>
                <c:pt idx="5986">
                  <c:v>134.38560000000001</c:v>
                </c:pt>
                <c:pt idx="5987">
                  <c:v>134.40360000000001</c:v>
                </c:pt>
                <c:pt idx="5988">
                  <c:v>134.4204</c:v>
                </c:pt>
                <c:pt idx="5989">
                  <c:v>134.43950000000001</c:v>
                </c:pt>
                <c:pt idx="5990">
                  <c:v>134.45439999999999</c:v>
                </c:pt>
                <c:pt idx="5991">
                  <c:v>134.4717</c:v>
                </c:pt>
                <c:pt idx="5992">
                  <c:v>134.49510000000001</c:v>
                </c:pt>
                <c:pt idx="5993">
                  <c:v>134.523</c:v>
                </c:pt>
                <c:pt idx="5994">
                  <c:v>134.53800000000001</c:v>
                </c:pt>
                <c:pt idx="5995">
                  <c:v>134.55459999999999</c:v>
                </c:pt>
                <c:pt idx="5996">
                  <c:v>134.56880000000001</c:v>
                </c:pt>
                <c:pt idx="5997">
                  <c:v>134.58779999999999</c:v>
                </c:pt>
                <c:pt idx="5998">
                  <c:v>134.6054</c:v>
                </c:pt>
                <c:pt idx="5999">
                  <c:v>134.62960000000001</c:v>
                </c:pt>
                <c:pt idx="6000">
                  <c:v>134.6558</c:v>
                </c:pt>
                <c:pt idx="6001">
                  <c:v>134.6705</c:v>
                </c:pt>
                <c:pt idx="6002">
                  <c:v>134.68639999999999</c:v>
                </c:pt>
                <c:pt idx="6003">
                  <c:v>134.70359999999999</c:v>
                </c:pt>
                <c:pt idx="6004">
                  <c:v>134.72110000000001</c:v>
                </c:pt>
                <c:pt idx="6005">
                  <c:v>134.7379</c:v>
                </c:pt>
                <c:pt idx="6006">
                  <c:v>134.7527</c:v>
                </c:pt>
                <c:pt idx="6007">
                  <c:v>134.77860000000001</c:v>
                </c:pt>
                <c:pt idx="6008">
                  <c:v>134.80510000000001</c:v>
                </c:pt>
                <c:pt idx="6009">
                  <c:v>134.8212</c:v>
                </c:pt>
                <c:pt idx="6010">
                  <c:v>134.83779999999999</c:v>
                </c:pt>
                <c:pt idx="6011">
                  <c:v>134.85400000000001</c:v>
                </c:pt>
                <c:pt idx="6012">
                  <c:v>134.8715</c:v>
                </c:pt>
                <c:pt idx="6013">
                  <c:v>134.8896</c:v>
                </c:pt>
                <c:pt idx="6014">
                  <c:v>134.91319999999999</c:v>
                </c:pt>
                <c:pt idx="6015">
                  <c:v>134.93780000000001</c:v>
                </c:pt>
                <c:pt idx="6016">
                  <c:v>134.95439999999999</c:v>
                </c:pt>
                <c:pt idx="6017">
                  <c:v>134.97130000000001</c:v>
                </c:pt>
                <c:pt idx="6018">
                  <c:v>134.9873</c:v>
                </c:pt>
                <c:pt idx="6019">
                  <c:v>135.00579999999999</c:v>
                </c:pt>
                <c:pt idx="6020">
                  <c:v>135.0224</c:v>
                </c:pt>
                <c:pt idx="6021">
                  <c:v>135.04669999999999</c:v>
                </c:pt>
                <c:pt idx="6022">
                  <c:v>135.07130000000001</c:v>
                </c:pt>
                <c:pt idx="6023">
                  <c:v>135.08789999999999</c:v>
                </c:pt>
                <c:pt idx="6024">
                  <c:v>135.10489999999999</c:v>
                </c:pt>
                <c:pt idx="6025">
                  <c:v>135.1215</c:v>
                </c:pt>
                <c:pt idx="6026">
                  <c:v>135.13579999999999</c:v>
                </c:pt>
                <c:pt idx="6027">
                  <c:v>135.15450000000001</c:v>
                </c:pt>
                <c:pt idx="6028">
                  <c:v>135.16970000000001</c:v>
                </c:pt>
                <c:pt idx="6029">
                  <c:v>135.19739999999999</c:v>
                </c:pt>
                <c:pt idx="6030">
                  <c:v>135.22120000000001</c:v>
                </c:pt>
                <c:pt idx="6031">
                  <c:v>135.2364</c:v>
                </c:pt>
                <c:pt idx="6032">
                  <c:v>135.2551</c:v>
                </c:pt>
                <c:pt idx="6033">
                  <c:v>135.2724</c:v>
                </c:pt>
                <c:pt idx="6034">
                  <c:v>135.29040000000001</c:v>
                </c:pt>
                <c:pt idx="6035">
                  <c:v>135.30549999999999</c:v>
                </c:pt>
                <c:pt idx="6036">
                  <c:v>135.33000000000001</c:v>
                </c:pt>
                <c:pt idx="6037">
                  <c:v>135.35830000000001</c:v>
                </c:pt>
                <c:pt idx="6038">
                  <c:v>135.374</c:v>
                </c:pt>
                <c:pt idx="6039">
                  <c:v>135.38980000000001</c:v>
                </c:pt>
                <c:pt idx="6040">
                  <c:v>135.4058</c:v>
                </c:pt>
                <c:pt idx="6041">
                  <c:v>135.42339999999999</c:v>
                </c:pt>
                <c:pt idx="6042">
                  <c:v>135.43719999999999</c:v>
                </c:pt>
                <c:pt idx="6043">
                  <c:v>135.4633</c:v>
                </c:pt>
                <c:pt idx="6044">
                  <c:v>135.488</c:v>
                </c:pt>
                <c:pt idx="6045">
                  <c:v>135.50399999999999</c:v>
                </c:pt>
                <c:pt idx="6046">
                  <c:v>135.52170000000001</c:v>
                </c:pt>
                <c:pt idx="6047">
                  <c:v>135.53700000000001</c:v>
                </c:pt>
                <c:pt idx="6048">
                  <c:v>135.55420000000001</c:v>
                </c:pt>
                <c:pt idx="6049">
                  <c:v>135.57060000000001</c:v>
                </c:pt>
                <c:pt idx="6050">
                  <c:v>135.58699999999999</c:v>
                </c:pt>
                <c:pt idx="6051">
                  <c:v>135.61269999999999</c:v>
                </c:pt>
                <c:pt idx="6052">
                  <c:v>135.63720000000001</c:v>
                </c:pt>
                <c:pt idx="6053">
                  <c:v>135.65530000000001</c:v>
                </c:pt>
                <c:pt idx="6054">
                  <c:v>135.6713</c:v>
                </c:pt>
                <c:pt idx="6055">
                  <c:v>135.68889999999999</c:v>
                </c:pt>
                <c:pt idx="6056">
                  <c:v>135.7028</c:v>
                </c:pt>
                <c:pt idx="6057">
                  <c:v>135.7184</c:v>
                </c:pt>
                <c:pt idx="6058">
                  <c:v>135.74639999999999</c:v>
                </c:pt>
                <c:pt idx="6059">
                  <c:v>135.77250000000001</c:v>
                </c:pt>
                <c:pt idx="6060">
                  <c:v>135.7901</c:v>
                </c:pt>
                <c:pt idx="6061">
                  <c:v>135.80420000000001</c:v>
                </c:pt>
                <c:pt idx="6062">
                  <c:v>135.81989999999999</c:v>
                </c:pt>
                <c:pt idx="6063">
                  <c:v>135.8398</c:v>
                </c:pt>
                <c:pt idx="6064">
                  <c:v>135.85419999999999</c:v>
                </c:pt>
                <c:pt idx="6065">
                  <c:v>135.87970000000001</c:v>
                </c:pt>
                <c:pt idx="6066">
                  <c:v>135.90530000000001</c:v>
                </c:pt>
                <c:pt idx="6067">
                  <c:v>135.92310000000001</c:v>
                </c:pt>
                <c:pt idx="6068">
                  <c:v>135.94149999999999</c:v>
                </c:pt>
                <c:pt idx="6069">
                  <c:v>135.9556</c:v>
                </c:pt>
                <c:pt idx="6070">
                  <c:v>135.97239999999999</c:v>
                </c:pt>
                <c:pt idx="6071">
                  <c:v>135.98939999999999</c:v>
                </c:pt>
                <c:pt idx="6072">
                  <c:v>136.00559999999999</c:v>
                </c:pt>
                <c:pt idx="6073">
                  <c:v>136.0308</c:v>
                </c:pt>
                <c:pt idx="6074">
                  <c:v>136.05590000000001</c:v>
                </c:pt>
                <c:pt idx="6075">
                  <c:v>136.07220000000001</c:v>
                </c:pt>
                <c:pt idx="6076">
                  <c:v>136.09020000000001</c:v>
                </c:pt>
                <c:pt idx="6077">
                  <c:v>136.10599999999999</c:v>
                </c:pt>
                <c:pt idx="6078">
                  <c:v>136.12219999999999</c:v>
                </c:pt>
                <c:pt idx="6079">
                  <c:v>136.14019999999999</c:v>
                </c:pt>
                <c:pt idx="6080">
                  <c:v>136.16499999999999</c:v>
                </c:pt>
                <c:pt idx="6081">
                  <c:v>136.1892</c:v>
                </c:pt>
                <c:pt idx="6082">
                  <c:v>136.20830000000001</c:v>
                </c:pt>
                <c:pt idx="6083">
                  <c:v>136.2244</c:v>
                </c:pt>
                <c:pt idx="6084">
                  <c:v>136.2405</c:v>
                </c:pt>
                <c:pt idx="6085">
                  <c:v>136.2577</c:v>
                </c:pt>
                <c:pt idx="6086">
                  <c:v>136.27440000000001</c:v>
                </c:pt>
                <c:pt idx="6087">
                  <c:v>136.2988</c:v>
                </c:pt>
                <c:pt idx="6088">
                  <c:v>136.32560000000001</c:v>
                </c:pt>
                <c:pt idx="6089">
                  <c:v>136.33920000000001</c:v>
                </c:pt>
                <c:pt idx="6090">
                  <c:v>136.3578</c:v>
                </c:pt>
                <c:pt idx="6091">
                  <c:v>136.3766</c:v>
                </c:pt>
                <c:pt idx="6092">
                  <c:v>136.38999999999999</c:v>
                </c:pt>
                <c:pt idx="6093">
                  <c:v>136.40639999999999</c:v>
                </c:pt>
                <c:pt idx="6094">
                  <c:v>136.4273</c:v>
                </c:pt>
                <c:pt idx="6095">
                  <c:v>136.4511</c:v>
                </c:pt>
                <c:pt idx="6096">
                  <c:v>136.47620000000001</c:v>
                </c:pt>
                <c:pt idx="6097">
                  <c:v>136.489</c:v>
                </c:pt>
                <c:pt idx="6098">
                  <c:v>136.50720000000001</c:v>
                </c:pt>
                <c:pt idx="6099">
                  <c:v>136.5249</c:v>
                </c:pt>
                <c:pt idx="6100">
                  <c:v>136.542</c:v>
                </c:pt>
                <c:pt idx="6101">
                  <c:v>136.55840000000001</c:v>
                </c:pt>
                <c:pt idx="6102">
                  <c:v>136.5849</c:v>
                </c:pt>
                <c:pt idx="6103">
                  <c:v>136.60849999999999</c:v>
                </c:pt>
                <c:pt idx="6104">
                  <c:v>136.62639999999999</c:v>
                </c:pt>
                <c:pt idx="6105">
                  <c:v>136.64189999999999</c:v>
                </c:pt>
                <c:pt idx="6106">
                  <c:v>136.65960000000001</c:v>
                </c:pt>
                <c:pt idx="6107">
                  <c:v>136.67859999999999</c:v>
                </c:pt>
                <c:pt idx="6108">
                  <c:v>136.69370000000001</c:v>
                </c:pt>
                <c:pt idx="6109">
                  <c:v>136.7192</c:v>
                </c:pt>
                <c:pt idx="6110">
                  <c:v>136.7432</c:v>
                </c:pt>
                <c:pt idx="6111">
                  <c:v>136.76060000000001</c:v>
                </c:pt>
                <c:pt idx="6112">
                  <c:v>136.77600000000001</c:v>
                </c:pt>
                <c:pt idx="6113">
                  <c:v>136.79300000000001</c:v>
                </c:pt>
                <c:pt idx="6114">
                  <c:v>136.81100000000001</c:v>
                </c:pt>
                <c:pt idx="6115">
                  <c:v>136.82579999999999</c:v>
                </c:pt>
                <c:pt idx="6116">
                  <c:v>136.8443</c:v>
                </c:pt>
                <c:pt idx="6117">
                  <c:v>136.869</c:v>
                </c:pt>
                <c:pt idx="6118">
                  <c:v>136.8931</c:v>
                </c:pt>
                <c:pt idx="6119">
                  <c:v>136.9101</c:v>
                </c:pt>
                <c:pt idx="6120">
                  <c:v>136.928</c:v>
                </c:pt>
                <c:pt idx="6121">
                  <c:v>136.94309999999999</c:v>
                </c:pt>
                <c:pt idx="6122">
                  <c:v>136.96260000000001</c:v>
                </c:pt>
                <c:pt idx="6123">
                  <c:v>136.9786</c:v>
                </c:pt>
                <c:pt idx="6124">
                  <c:v>137.00290000000001</c:v>
                </c:pt>
                <c:pt idx="6125">
                  <c:v>137.02719999999999</c:v>
                </c:pt>
                <c:pt idx="6126">
                  <c:v>137.04339999999999</c:v>
                </c:pt>
                <c:pt idx="6127">
                  <c:v>137.05940000000001</c:v>
                </c:pt>
                <c:pt idx="6128">
                  <c:v>137.0761</c:v>
                </c:pt>
                <c:pt idx="6129">
                  <c:v>137.09569999999999</c:v>
                </c:pt>
                <c:pt idx="6130">
                  <c:v>137.11170000000001</c:v>
                </c:pt>
                <c:pt idx="6131">
                  <c:v>137.13650000000001</c:v>
                </c:pt>
                <c:pt idx="6132">
                  <c:v>137.16139999999999</c:v>
                </c:pt>
                <c:pt idx="6133">
                  <c:v>137.17609999999999</c:v>
                </c:pt>
                <c:pt idx="6134">
                  <c:v>137.19309999999999</c:v>
                </c:pt>
                <c:pt idx="6135">
                  <c:v>137.2116</c:v>
                </c:pt>
                <c:pt idx="6136">
                  <c:v>137.2285</c:v>
                </c:pt>
                <c:pt idx="6137">
                  <c:v>137.2458</c:v>
                </c:pt>
                <c:pt idx="6138">
                  <c:v>137.26230000000001</c:v>
                </c:pt>
                <c:pt idx="6139">
                  <c:v>137.2861</c:v>
                </c:pt>
                <c:pt idx="6140">
                  <c:v>137.3124</c:v>
                </c:pt>
                <c:pt idx="6141">
                  <c:v>137.32650000000001</c:v>
                </c:pt>
                <c:pt idx="6142">
                  <c:v>137.34460000000001</c:v>
                </c:pt>
                <c:pt idx="6143">
                  <c:v>137.36009999999999</c:v>
                </c:pt>
                <c:pt idx="6144">
                  <c:v>137.37989999999999</c:v>
                </c:pt>
                <c:pt idx="6145">
                  <c:v>137.39500000000001</c:v>
                </c:pt>
                <c:pt idx="6146">
                  <c:v>137.4205</c:v>
                </c:pt>
                <c:pt idx="6147">
                  <c:v>137.44399999999999</c:v>
                </c:pt>
                <c:pt idx="6148">
                  <c:v>137.46129999999999</c:v>
                </c:pt>
                <c:pt idx="6149">
                  <c:v>137.4778</c:v>
                </c:pt>
                <c:pt idx="6150">
                  <c:v>137.4958</c:v>
                </c:pt>
                <c:pt idx="6151">
                  <c:v>137.51339999999999</c:v>
                </c:pt>
                <c:pt idx="6152">
                  <c:v>137.52940000000001</c:v>
                </c:pt>
                <c:pt idx="6153">
                  <c:v>137.5522</c:v>
                </c:pt>
                <c:pt idx="6154">
                  <c:v>137.5778</c:v>
                </c:pt>
                <c:pt idx="6155">
                  <c:v>137.5942</c:v>
                </c:pt>
                <c:pt idx="6156">
                  <c:v>137.61259999999999</c:v>
                </c:pt>
                <c:pt idx="6157">
                  <c:v>137.6301</c:v>
                </c:pt>
                <c:pt idx="6158">
                  <c:v>137.6464</c:v>
                </c:pt>
                <c:pt idx="6159">
                  <c:v>137.6626</c:v>
                </c:pt>
                <c:pt idx="6160">
                  <c:v>137.67779999999999</c:v>
                </c:pt>
                <c:pt idx="6161">
                  <c:v>137.70339999999999</c:v>
                </c:pt>
                <c:pt idx="6162">
                  <c:v>137.72980000000001</c:v>
                </c:pt>
                <c:pt idx="6163">
                  <c:v>137.74709999999999</c:v>
                </c:pt>
                <c:pt idx="6164">
                  <c:v>137.7627</c:v>
                </c:pt>
                <c:pt idx="6165">
                  <c:v>137.7801</c:v>
                </c:pt>
                <c:pt idx="6166">
                  <c:v>137.7961</c:v>
                </c:pt>
                <c:pt idx="6167">
                  <c:v>137.81229999999999</c:v>
                </c:pt>
                <c:pt idx="6168">
                  <c:v>137.83959999999999</c:v>
                </c:pt>
                <c:pt idx="6169">
                  <c:v>137.86259999999999</c:v>
                </c:pt>
                <c:pt idx="6170">
                  <c:v>137.88079999999999</c:v>
                </c:pt>
                <c:pt idx="6171">
                  <c:v>137.89750000000001</c:v>
                </c:pt>
                <c:pt idx="6172">
                  <c:v>137.9136</c:v>
                </c:pt>
                <c:pt idx="6173">
                  <c:v>137.93</c:v>
                </c:pt>
                <c:pt idx="6174">
                  <c:v>137.9469</c:v>
                </c:pt>
                <c:pt idx="6175">
                  <c:v>137.97139999999999</c:v>
                </c:pt>
                <c:pt idx="6176">
                  <c:v>137.99760000000001</c:v>
                </c:pt>
                <c:pt idx="6177">
                  <c:v>138.01439999999999</c:v>
                </c:pt>
                <c:pt idx="6178">
                  <c:v>138.0317</c:v>
                </c:pt>
                <c:pt idx="6179">
                  <c:v>138.04910000000001</c:v>
                </c:pt>
                <c:pt idx="6180">
                  <c:v>138.0617</c:v>
                </c:pt>
                <c:pt idx="6181">
                  <c:v>138.08019999999999</c:v>
                </c:pt>
                <c:pt idx="6182">
                  <c:v>138.0968</c:v>
                </c:pt>
                <c:pt idx="6183">
                  <c:v>138.1216</c:v>
                </c:pt>
                <c:pt idx="6184">
                  <c:v>138.14510000000001</c:v>
                </c:pt>
                <c:pt idx="6185">
                  <c:v>138.1644</c:v>
                </c:pt>
                <c:pt idx="6186">
                  <c:v>138.1808</c:v>
                </c:pt>
                <c:pt idx="6187">
                  <c:v>138.19579999999999</c:v>
                </c:pt>
                <c:pt idx="6188">
                  <c:v>138.21250000000001</c:v>
                </c:pt>
                <c:pt idx="6189">
                  <c:v>138.2286</c:v>
                </c:pt>
                <c:pt idx="6190">
                  <c:v>138.2542</c:v>
                </c:pt>
                <c:pt idx="6191">
                  <c:v>138.27860000000001</c:v>
                </c:pt>
                <c:pt idx="6192">
                  <c:v>138.2978</c:v>
                </c:pt>
                <c:pt idx="6193">
                  <c:v>138.3133</c:v>
                </c:pt>
                <c:pt idx="6194">
                  <c:v>138.3296</c:v>
                </c:pt>
                <c:pt idx="6195">
                  <c:v>138.34700000000001</c:v>
                </c:pt>
                <c:pt idx="6196">
                  <c:v>138.36269999999999</c:v>
                </c:pt>
                <c:pt idx="6197">
                  <c:v>138.38740000000001</c:v>
                </c:pt>
                <c:pt idx="6198">
                  <c:v>138.41409999999999</c:v>
                </c:pt>
                <c:pt idx="6199">
                  <c:v>138.42939999999999</c:v>
                </c:pt>
                <c:pt idx="6200">
                  <c:v>138.4479</c:v>
                </c:pt>
                <c:pt idx="6201">
                  <c:v>138.46430000000001</c:v>
                </c:pt>
                <c:pt idx="6202">
                  <c:v>138.48009999999999</c:v>
                </c:pt>
                <c:pt idx="6203">
                  <c:v>138.495</c:v>
                </c:pt>
                <c:pt idx="6204">
                  <c:v>138.51329999999999</c:v>
                </c:pt>
                <c:pt idx="6205">
                  <c:v>138.53800000000001</c:v>
                </c:pt>
                <c:pt idx="6206">
                  <c:v>138.5635</c:v>
                </c:pt>
                <c:pt idx="6207">
                  <c:v>138.5812</c:v>
                </c:pt>
                <c:pt idx="6208">
                  <c:v>138.5966</c:v>
                </c:pt>
                <c:pt idx="6209">
                  <c:v>138.61359999999999</c:v>
                </c:pt>
                <c:pt idx="6210">
                  <c:v>138.63040000000001</c:v>
                </c:pt>
                <c:pt idx="6211">
                  <c:v>138.6474</c:v>
                </c:pt>
                <c:pt idx="6212">
                  <c:v>138.67089999999999</c:v>
                </c:pt>
                <c:pt idx="6213">
                  <c:v>138.69540000000001</c:v>
                </c:pt>
                <c:pt idx="6214">
                  <c:v>138.71299999999999</c:v>
                </c:pt>
                <c:pt idx="6215">
                  <c:v>138.7302</c:v>
                </c:pt>
                <c:pt idx="6216">
                  <c:v>138.74639999999999</c:v>
                </c:pt>
                <c:pt idx="6217">
                  <c:v>138.76419999999999</c:v>
                </c:pt>
                <c:pt idx="6218">
                  <c:v>138.7801</c:v>
                </c:pt>
                <c:pt idx="6219">
                  <c:v>138.80359999999999</c:v>
                </c:pt>
                <c:pt idx="6220">
                  <c:v>138.82830000000001</c:v>
                </c:pt>
                <c:pt idx="6221">
                  <c:v>138.84559999999999</c:v>
                </c:pt>
                <c:pt idx="6222">
                  <c:v>138.86369999999999</c:v>
                </c:pt>
                <c:pt idx="6223">
                  <c:v>138.87979999999999</c:v>
                </c:pt>
                <c:pt idx="6224">
                  <c:v>138.8948</c:v>
                </c:pt>
                <c:pt idx="6225">
                  <c:v>138.91229999999999</c:v>
                </c:pt>
                <c:pt idx="6226">
                  <c:v>138.929</c:v>
                </c:pt>
                <c:pt idx="6227">
                  <c:v>138.95339999999999</c:v>
                </c:pt>
                <c:pt idx="6228">
                  <c:v>138.97839999999999</c:v>
                </c:pt>
                <c:pt idx="6229">
                  <c:v>138.99459999999999</c:v>
                </c:pt>
                <c:pt idx="6230">
                  <c:v>139.0128</c:v>
                </c:pt>
                <c:pt idx="6231">
                  <c:v>139.02850000000001</c:v>
                </c:pt>
                <c:pt idx="6232">
                  <c:v>139.04349999999999</c:v>
                </c:pt>
                <c:pt idx="6233">
                  <c:v>139.06110000000001</c:v>
                </c:pt>
                <c:pt idx="6234">
                  <c:v>139.08670000000001</c:v>
                </c:pt>
                <c:pt idx="6235">
                  <c:v>139.11439999999999</c:v>
                </c:pt>
                <c:pt idx="6236">
                  <c:v>139.1318</c:v>
                </c:pt>
                <c:pt idx="6237">
                  <c:v>139.14680000000001</c:v>
                </c:pt>
                <c:pt idx="6238">
                  <c:v>139.16319999999999</c:v>
                </c:pt>
                <c:pt idx="6239">
                  <c:v>139.17740000000001</c:v>
                </c:pt>
                <c:pt idx="6240">
                  <c:v>139.1961</c:v>
                </c:pt>
                <c:pt idx="6241">
                  <c:v>139.22049999999999</c:v>
                </c:pt>
                <c:pt idx="6242">
                  <c:v>139.24709999999999</c:v>
                </c:pt>
                <c:pt idx="6243">
                  <c:v>139.26400000000001</c:v>
                </c:pt>
                <c:pt idx="6244">
                  <c:v>139.27860000000001</c:v>
                </c:pt>
                <c:pt idx="6245">
                  <c:v>139.29519999999999</c:v>
                </c:pt>
                <c:pt idx="6246">
                  <c:v>139.31299999999999</c:v>
                </c:pt>
                <c:pt idx="6247">
                  <c:v>139.32910000000001</c:v>
                </c:pt>
                <c:pt idx="6248">
                  <c:v>139.3458</c:v>
                </c:pt>
                <c:pt idx="6249">
                  <c:v>139.37010000000001</c:v>
                </c:pt>
                <c:pt idx="6250">
                  <c:v>139.39519999999999</c:v>
                </c:pt>
                <c:pt idx="6251">
                  <c:v>139.4136</c:v>
                </c:pt>
                <c:pt idx="6252">
                  <c:v>139.4282</c:v>
                </c:pt>
                <c:pt idx="6253">
                  <c:v>139.44479999999999</c:v>
                </c:pt>
                <c:pt idx="6254">
                  <c:v>139.4624</c:v>
                </c:pt>
                <c:pt idx="6255">
                  <c:v>139.4785</c:v>
                </c:pt>
                <c:pt idx="6256">
                  <c:v>139.5044</c:v>
                </c:pt>
                <c:pt idx="6257">
                  <c:v>139.52799999999999</c:v>
                </c:pt>
                <c:pt idx="6258">
                  <c:v>139.5454</c:v>
                </c:pt>
                <c:pt idx="6259">
                  <c:v>139.56370000000001</c:v>
                </c:pt>
                <c:pt idx="6260">
                  <c:v>139.57939999999999</c:v>
                </c:pt>
                <c:pt idx="6261">
                  <c:v>139.59540000000001</c:v>
                </c:pt>
                <c:pt idx="6262">
                  <c:v>139.61000000000001</c:v>
                </c:pt>
                <c:pt idx="6263">
                  <c:v>139.63640000000001</c:v>
                </c:pt>
                <c:pt idx="6264">
                  <c:v>139.66300000000001</c:v>
                </c:pt>
                <c:pt idx="6265">
                  <c:v>139.67859999999999</c:v>
                </c:pt>
                <c:pt idx="6266">
                  <c:v>139.6944</c:v>
                </c:pt>
                <c:pt idx="6267">
                  <c:v>139.71109999999999</c:v>
                </c:pt>
                <c:pt idx="6268">
                  <c:v>139.72790000000001</c:v>
                </c:pt>
                <c:pt idx="6269">
                  <c:v>139.744</c:v>
                </c:pt>
                <c:pt idx="6270">
                  <c:v>139.7612</c:v>
                </c:pt>
                <c:pt idx="6271">
                  <c:v>139.7867</c:v>
                </c:pt>
                <c:pt idx="6272">
                  <c:v>139.8115</c:v>
                </c:pt>
                <c:pt idx="6273">
                  <c:v>139.82849999999999</c:v>
                </c:pt>
                <c:pt idx="6274">
                  <c:v>139.8441</c:v>
                </c:pt>
                <c:pt idx="6275">
                  <c:v>139.86199999999999</c:v>
                </c:pt>
                <c:pt idx="6276">
                  <c:v>139.87970000000001</c:v>
                </c:pt>
                <c:pt idx="6277">
                  <c:v>139.89519999999999</c:v>
                </c:pt>
                <c:pt idx="6278">
                  <c:v>139.92089999999999</c:v>
                </c:pt>
                <c:pt idx="6279">
                  <c:v>139.94560000000001</c:v>
                </c:pt>
                <c:pt idx="6280">
                  <c:v>139.96129999999999</c:v>
                </c:pt>
                <c:pt idx="6281">
                  <c:v>139.9778</c:v>
                </c:pt>
                <c:pt idx="6282">
                  <c:v>139.99539999999999</c:v>
                </c:pt>
                <c:pt idx="6283">
                  <c:v>140.012</c:v>
                </c:pt>
                <c:pt idx="6284">
                  <c:v>140.02959999999999</c:v>
                </c:pt>
                <c:pt idx="6285">
                  <c:v>140.0532</c:v>
                </c:pt>
                <c:pt idx="6286">
                  <c:v>140.07839999999999</c:v>
                </c:pt>
                <c:pt idx="6287">
                  <c:v>140.09530000000001</c:v>
                </c:pt>
                <c:pt idx="6288">
                  <c:v>140.11340000000001</c:v>
                </c:pt>
                <c:pt idx="6289">
                  <c:v>140.1277</c:v>
                </c:pt>
                <c:pt idx="6290">
                  <c:v>140.148</c:v>
                </c:pt>
                <c:pt idx="6291">
                  <c:v>140.1636</c:v>
                </c:pt>
                <c:pt idx="6292">
                  <c:v>140.1808</c:v>
                </c:pt>
                <c:pt idx="6293">
                  <c:v>140.20650000000001</c:v>
                </c:pt>
                <c:pt idx="6294">
                  <c:v>140.22890000000001</c:v>
                </c:pt>
                <c:pt idx="6295">
                  <c:v>140.24809999999999</c:v>
                </c:pt>
                <c:pt idx="6296">
                  <c:v>140.26390000000001</c:v>
                </c:pt>
                <c:pt idx="6297">
                  <c:v>140.28</c:v>
                </c:pt>
                <c:pt idx="6298">
                  <c:v>140.29740000000001</c:v>
                </c:pt>
                <c:pt idx="6299">
                  <c:v>140.31460000000001</c:v>
                </c:pt>
                <c:pt idx="6300">
                  <c:v>140.33840000000001</c:v>
                </c:pt>
                <c:pt idx="6301">
                  <c:v>140.36349999999999</c:v>
                </c:pt>
                <c:pt idx="6302">
                  <c:v>140.38079999999999</c:v>
                </c:pt>
                <c:pt idx="6303">
                  <c:v>140.3981</c:v>
                </c:pt>
                <c:pt idx="6304">
                  <c:v>140.41419999999999</c:v>
                </c:pt>
                <c:pt idx="6305">
                  <c:v>140.4306</c:v>
                </c:pt>
                <c:pt idx="6306">
                  <c:v>140.44640000000001</c:v>
                </c:pt>
                <c:pt idx="6307">
                  <c:v>140.4725</c:v>
                </c:pt>
                <c:pt idx="6308">
                  <c:v>140.49709999999999</c:v>
                </c:pt>
                <c:pt idx="6309">
                  <c:v>140.5121</c:v>
                </c:pt>
                <c:pt idx="6310">
                  <c:v>140.52889999999999</c:v>
                </c:pt>
                <c:pt idx="6311">
                  <c:v>140.547</c:v>
                </c:pt>
                <c:pt idx="6312">
                  <c:v>140.56280000000001</c:v>
                </c:pt>
                <c:pt idx="6313">
                  <c:v>140.5796</c:v>
                </c:pt>
                <c:pt idx="6314">
                  <c:v>140.5984</c:v>
                </c:pt>
                <c:pt idx="6315">
                  <c:v>140.62200000000001</c:v>
                </c:pt>
                <c:pt idx="6316">
                  <c:v>140.64709999999999</c:v>
                </c:pt>
                <c:pt idx="6317">
                  <c:v>140.6636</c:v>
                </c:pt>
                <c:pt idx="6318">
                  <c:v>140.6808</c:v>
                </c:pt>
                <c:pt idx="6319">
                  <c:v>140.6962</c:v>
                </c:pt>
                <c:pt idx="6320">
                  <c:v>140.71379999999999</c:v>
                </c:pt>
                <c:pt idx="6321">
                  <c:v>140.72980000000001</c:v>
                </c:pt>
                <c:pt idx="6322">
                  <c:v>140.75530000000001</c:v>
                </c:pt>
                <c:pt idx="6323">
                  <c:v>140.78</c:v>
                </c:pt>
                <c:pt idx="6324">
                  <c:v>140.79509999999999</c:v>
                </c:pt>
                <c:pt idx="6325">
                  <c:v>140.81309999999999</c:v>
                </c:pt>
                <c:pt idx="6326">
                  <c:v>140.82990000000001</c:v>
                </c:pt>
                <c:pt idx="6327">
                  <c:v>140.8466</c:v>
                </c:pt>
                <c:pt idx="6328">
                  <c:v>140.86420000000001</c:v>
                </c:pt>
                <c:pt idx="6329">
                  <c:v>140.88800000000001</c:v>
                </c:pt>
                <c:pt idx="6330">
                  <c:v>140.91399999999999</c:v>
                </c:pt>
                <c:pt idx="6331">
                  <c:v>140.9314</c:v>
                </c:pt>
                <c:pt idx="6332">
                  <c:v>140.9478</c:v>
                </c:pt>
                <c:pt idx="6333">
                  <c:v>140.9641</c:v>
                </c:pt>
                <c:pt idx="6334">
                  <c:v>140.98060000000001</c:v>
                </c:pt>
                <c:pt idx="6335">
                  <c:v>140.9974</c:v>
                </c:pt>
                <c:pt idx="6336">
                  <c:v>141.01320000000001</c:v>
                </c:pt>
                <c:pt idx="6337">
                  <c:v>141.03800000000001</c:v>
                </c:pt>
                <c:pt idx="6338">
                  <c:v>141.06440000000001</c:v>
                </c:pt>
                <c:pt idx="6339">
                  <c:v>141.07980000000001</c:v>
                </c:pt>
                <c:pt idx="6340">
                  <c:v>141.0976</c:v>
                </c:pt>
                <c:pt idx="6341">
                  <c:v>141.11240000000001</c:v>
                </c:pt>
                <c:pt idx="6342">
                  <c:v>141.1311</c:v>
                </c:pt>
                <c:pt idx="6343">
                  <c:v>141.1481</c:v>
                </c:pt>
                <c:pt idx="6344">
                  <c:v>141.17250000000001</c:v>
                </c:pt>
                <c:pt idx="6345">
                  <c:v>141.19839999999999</c:v>
                </c:pt>
                <c:pt idx="6346">
                  <c:v>141.21510000000001</c:v>
                </c:pt>
                <c:pt idx="6347">
                  <c:v>141.2295</c:v>
                </c:pt>
                <c:pt idx="6348">
                  <c:v>141.249</c:v>
                </c:pt>
                <c:pt idx="6349">
                  <c:v>141.2654</c:v>
                </c:pt>
                <c:pt idx="6350">
                  <c:v>141.2824</c:v>
                </c:pt>
                <c:pt idx="6351">
                  <c:v>141.30690000000001</c:v>
                </c:pt>
                <c:pt idx="6352">
                  <c:v>141.3314</c:v>
                </c:pt>
                <c:pt idx="6353">
                  <c:v>141.3486</c:v>
                </c:pt>
                <c:pt idx="6354">
                  <c:v>141.36619999999999</c:v>
                </c:pt>
                <c:pt idx="6355">
                  <c:v>141.3818</c:v>
                </c:pt>
                <c:pt idx="6356">
                  <c:v>141.3981</c:v>
                </c:pt>
                <c:pt idx="6357">
                  <c:v>141.41579999999999</c:v>
                </c:pt>
                <c:pt idx="6358">
                  <c:v>141.43100000000001</c:v>
                </c:pt>
                <c:pt idx="6359">
                  <c:v>141.45599999999999</c:v>
                </c:pt>
                <c:pt idx="6360">
                  <c:v>141.48060000000001</c:v>
                </c:pt>
                <c:pt idx="6361">
                  <c:v>141.49799999999999</c:v>
                </c:pt>
                <c:pt idx="6362">
                  <c:v>141.5129</c:v>
                </c:pt>
                <c:pt idx="6363">
                  <c:v>141.53100000000001</c:v>
                </c:pt>
                <c:pt idx="6364">
                  <c:v>141.5472</c:v>
                </c:pt>
                <c:pt idx="6365">
                  <c:v>141.5633</c:v>
                </c:pt>
                <c:pt idx="6366">
                  <c:v>141.58940000000001</c:v>
                </c:pt>
                <c:pt idx="6367">
                  <c:v>141.61580000000001</c:v>
                </c:pt>
                <c:pt idx="6368">
                  <c:v>141.63140000000001</c:v>
                </c:pt>
                <c:pt idx="6369">
                  <c:v>141.64750000000001</c:v>
                </c:pt>
                <c:pt idx="6370">
                  <c:v>141.6653</c:v>
                </c:pt>
                <c:pt idx="6371">
                  <c:v>141.6824</c:v>
                </c:pt>
                <c:pt idx="6372">
                  <c:v>141.69919999999999</c:v>
                </c:pt>
                <c:pt idx="6373">
                  <c:v>141.7227</c:v>
                </c:pt>
                <c:pt idx="6374">
                  <c:v>141.74690000000001</c:v>
                </c:pt>
                <c:pt idx="6375">
                  <c:v>141.76560000000001</c:v>
                </c:pt>
                <c:pt idx="6376">
                  <c:v>141.78059999999999</c:v>
                </c:pt>
                <c:pt idx="6377">
                  <c:v>141.79589999999999</c:v>
                </c:pt>
                <c:pt idx="6378">
                  <c:v>141.81479999999999</c:v>
                </c:pt>
                <c:pt idx="6379">
                  <c:v>141.82990000000001</c:v>
                </c:pt>
                <c:pt idx="6380">
                  <c:v>141.84639999999999</c:v>
                </c:pt>
                <c:pt idx="6381">
                  <c:v>141.87139999999999</c:v>
                </c:pt>
                <c:pt idx="6382">
                  <c:v>141.8965</c:v>
                </c:pt>
                <c:pt idx="6383">
                  <c:v>141.91409999999999</c:v>
                </c:pt>
                <c:pt idx="6384">
                  <c:v>141.9316</c:v>
                </c:pt>
                <c:pt idx="6385">
                  <c:v>141.94640000000001</c:v>
                </c:pt>
                <c:pt idx="6386">
                  <c:v>141.964</c:v>
                </c:pt>
                <c:pt idx="6387">
                  <c:v>141.9794</c:v>
                </c:pt>
                <c:pt idx="6388">
                  <c:v>142.00550000000001</c:v>
                </c:pt>
                <c:pt idx="6389">
                  <c:v>142.03200000000001</c:v>
                </c:pt>
                <c:pt idx="6390">
                  <c:v>142.04580000000001</c:v>
                </c:pt>
                <c:pt idx="6391">
                  <c:v>142.06389999999999</c:v>
                </c:pt>
                <c:pt idx="6392">
                  <c:v>142.08080000000001</c:v>
                </c:pt>
                <c:pt idx="6393">
                  <c:v>142.09909999999999</c:v>
                </c:pt>
                <c:pt idx="6394">
                  <c:v>142.11349999999999</c:v>
                </c:pt>
                <c:pt idx="6395">
                  <c:v>142.1397</c:v>
                </c:pt>
                <c:pt idx="6396">
                  <c:v>142.1636</c:v>
                </c:pt>
                <c:pt idx="6397">
                  <c:v>142.1814</c:v>
                </c:pt>
                <c:pt idx="6398">
                  <c:v>142.19720000000001</c:v>
                </c:pt>
                <c:pt idx="6399">
                  <c:v>142.215</c:v>
                </c:pt>
                <c:pt idx="6400">
                  <c:v>142.2294</c:v>
                </c:pt>
                <c:pt idx="6401">
                  <c:v>142.2473</c:v>
                </c:pt>
                <c:pt idx="6402">
                  <c:v>142.2628</c:v>
                </c:pt>
                <c:pt idx="6403">
                  <c:v>142.28829999999999</c:v>
                </c:pt>
                <c:pt idx="6404">
                  <c:v>142.3135</c:v>
                </c:pt>
                <c:pt idx="6405">
                  <c:v>142.3314</c:v>
                </c:pt>
                <c:pt idx="6406">
                  <c:v>142.34800000000001</c:v>
                </c:pt>
                <c:pt idx="6407">
                  <c:v>142.36259999999999</c:v>
                </c:pt>
                <c:pt idx="6408">
                  <c:v>142.3811</c:v>
                </c:pt>
                <c:pt idx="6409">
                  <c:v>142.3972</c:v>
                </c:pt>
                <c:pt idx="6410">
                  <c:v>142.42189999999999</c:v>
                </c:pt>
                <c:pt idx="6411">
                  <c:v>142.4485</c:v>
                </c:pt>
                <c:pt idx="6412">
                  <c:v>142.46449999999999</c:v>
                </c:pt>
                <c:pt idx="6413">
                  <c:v>142.4811</c:v>
                </c:pt>
                <c:pt idx="6414">
                  <c:v>142.4966</c:v>
                </c:pt>
                <c:pt idx="6415">
                  <c:v>142.51400000000001</c:v>
                </c:pt>
                <c:pt idx="6416">
                  <c:v>142.5292</c:v>
                </c:pt>
                <c:pt idx="6417">
                  <c:v>142.5558</c:v>
                </c:pt>
                <c:pt idx="6418">
                  <c:v>142.58109999999999</c:v>
                </c:pt>
                <c:pt idx="6419">
                  <c:v>142.59829999999999</c:v>
                </c:pt>
                <c:pt idx="6420">
                  <c:v>142.61590000000001</c:v>
                </c:pt>
                <c:pt idx="6421">
                  <c:v>142.63149999999999</c:v>
                </c:pt>
                <c:pt idx="6422">
                  <c:v>142.6489</c:v>
                </c:pt>
                <c:pt idx="6423">
                  <c:v>142.66220000000001</c:v>
                </c:pt>
                <c:pt idx="6424">
                  <c:v>142.68270000000001</c:v>
                </c:pt>
                <c:pt idx="6425">
                  <c:v>142.7056</c:v>
                </c:pt>
                <c:pt idx="6426">
                  <c:v>142.73079999999999</c:v>
                </c:pt>
                <c:pt idx="6427">
                  <c:v>142.74870000000001</c:v>
                </c:pt>
                <c:pt idx="6428">
                  <c:v>142.76490000000001</c:v>
                </c:pt>
                <c:pt idx="6429">
                  <c:v>142.78219999999999</c:v>
                </c:pt>
                <c:pt idx="6430">
                  <c:v>142.79640000000001</c:v>
                </c:pt>
                <c:pt idx="6431">
                  <c:v>142.81319999999999</c:v>
                </c:pt>
                <c:pt idx="6432">
                  <c:v>142.84100000000001</c:v>
                </c:pt>
                <c:pt idx="6433">
                  <c:v>142.86439999999999</c:v>
                </c:pt>
                <c:pt idx="6434">
                  <c:v>142.88319999999999</c:v>
                </c:pt>
                <c:pt idx="6435">
                  <c:v>142.8973</c:v>
                </c:pt>
                <c:pt idx="6436">
                  <c:v>142.9134</c:v>
                </c:pt>
                <c:pt idx="6437">
                  <c:v>142.9308</c:v>
                </c:pt>
                <c:pt idx="6438">
                  <c:v>142.94820000000001</c:v>
                </c:pt>
                <c:pt idx="6439">
                  <c:v>142.97219999999999</c:v>
                </c:pt>
                <c:pt idx="6440">
                  <c:v>142.99789999999999</c:v>
                </c:pt>
                <c:pt idx="6441">
                  <c:v>143.0121</c:v>
                </c:pt>
                <c:pt idx="6442">
                  <c:v>143.0292</c:v>
                </c:pt>
                <c:pt idx="6443">
                  <c:v>143.04820000000001</c:v>
                </c:pt>
                <c:pt idx="6444">
                  <c:v>143.0651</c:v>
                </c:pt>
                <c:pt idx="6445">
                  <c:v>143.08090000000001</c:v>
                </c:pt>
                <c:pt idx="6446">
                  <c:v>143.09819999999999</c:v>
                </c:pt>
                <c:pt idx="6447">
                  <c:v>143.12350000000001</c:v>
                </c:pt>
                <c:pt idx="6448">
                  <c:v>143.1473</c:v>
                </c:pt>
                <c:pt idx="6449">
                  <c:v>143.16319999999999</c:v>
                </c:pt>
                <c:pt idx="6450">
                  <c:v>143.1808</c:v>
                </c:pt>
                <c:pt idx="6451">
                  <c:v>143.1978</c:v>
                </c:pt>
                <c:pt idx="6452">
                  <c:v>143.21600000000001</c:v>
                </c:pt>
                <c:pt idx="6453">
                  <c:v>143.23179999999999</c:v>
                </c:pt>
                <c:pt idx="6454">
                  <c:v>143.25559999999999</c:v>
                </c:pt>
                <c:pt idx="6455">
                  <c:v>143.27940000000001</c:v>
                </c:pt>
                <c:pt idx="6456">
                  <c:v>143.2989</c:v>
                </c:pt>
                <c:pt idx="6457">
                  <c:v>143.31460000000001</c:v>
                </c:pt>
                <c:pt idx="6458">
                  <c:v>143.33260000000001</c:v>
                </c:pt>
                <c:pt idx="6459">
                  <c:v>143.3484</c:v>
                </c:pt>
                <c:pt idx="6460">
                  <c:v>143.36539999999999</c:v>
                </c:pt>
                <c:pt idx="6461">
                  <c:v>143.38890000000001</c:v>
                </c:pt>
                <c:pt idx="6462">
                  <c:v>143.41540000000001</c:v>
                </c:pt>
                <c:pt idx="6463">
                  <c:v>143.43039999999999</c:v>
                </c:pt>
                <c:pt idx="6464">
                  <c:v>143.4478</c:v>
                </c:pt>
                <c:pt idx="6465">
                  <c:v>143.46369999999999</c:v>
                </c:pt>
                <c:pt idx="6466">
                  <c:v>143.4811</c:v>
                </c:pt>
                <c:pt idx="6467">
                  <c:v>143.49799999999999</c:v>
                </c:pt>
                <c:pt idx="6468">
                  <c:v>143.51580000000001</c:v>
                </c:pt>
                <c:pt idx="6469">
                  <c:v>143.5384</c:v>
                </c:pt>
                <c:pt idx="6470">
                  <c:v>143.56479999999999</c:v>
                </c:pt>
                <c:pt idx="6471">
                  <c:v>143.58170000000001</c:v>
                </c:pt>
                <c:pt idx="6472">
                  <c:v>143.59559999999999</c:v>
                </c:pt>
                <c:pt idx="6473">
                  <c:v>143.61539999999999</c:v>
                </c:pt>
                <c:pt idx="6474">
                  <c:v>143.63059999999999</c:v>
                </c:pt>
                <c:pt idx="6475">
                  <c:v>143.64750000000001</c:v>
                </c:pt>
                <c:pt idx="6476">
                  <c:v>143.67259999999999</c:v>
                </c:pt>
                <c:pt idx="6477">
                  <c:v>143.6994</c:v>
                </c:pt>
                <c:pt idx="6478">
                  <c:v>143.71420000000001</c:v>
                </c:pt>
                <c:pt idx="6479">
                  <c:v>143.73060000000001</c:v>
                </c:pt>
                <c:pt idx="6480">
                  <c:v>143.7491</c:v>
                </c:pt>
                <c:pt idx="6481">
                  <c:v>143.7653</c:v>
                </c:pt>
                <c:pt idx="6482">
                  <c:v>143.78039999999999</c:v>
                </c:pt>
                <c:pt idx="6483">
                  <c:v>143.80719999999999</c:v>
                </c:pt>
                <c:pt idx="6484">
                  <c:v>143.82980000000001</c:v>
                </c:pt>
                <c:pt idx="6485">
                  <c:v>143.8458</c:v>
                </c:pt>
                <c:pt idx="6486">
                  <c:v>143.86410000000001</c:v>
                </c:pt>
                <c:pt idx="6487">
                  <c:v>143.88050000000001</c:v>
                </c:pt>
                <c:pt idx="6488">
                  <c:v>143.89779999999999</c:v>
                </c:pt>
                <c:pt idx="6489">
                  <c:v>143.9134</c:v>
                </c:pt>
                <c:pt idx="6490">
                  <c:v>143.93039999999999</c:v>
                </c:pt>
                <c:pt idx="6491">
                  <c:v>143.95509999999999</c:v>
                </c:pt>
                <c:pt idx="6492">
                  <c:v>143.97919999999999</c:v>
                </c:pt>
                <c:pt idx="6493">
                  <c:v>143.99610000000001</c:v>
                </c:pt>
                <c:pt idx="6494">
                  <c:v>144.0136</c:v>
                </c:pt>
                <c:pt idx="6495">
                  <c:v>144.03120000000001</c:v>
                </c:pt>
                <c:pt idx="6496">
                  <c:v>144.04740000000001</c:v>
                </c:pt>
                <c:pt idx="6497">
                  <c:v>144.06379999999999</c:v>
                </c:pt>
                <c:pt idx="6498">
                  <c:v>144.08869999999999</c:v>
                </c:pt>
                <c:pt idx="6499">
                  <c:v>144.11519999999999</c:v>
                </c:pt>
                <c:pt idx="6500">
                  <c:v>144.131</c:v>
                </c:pt>
                <c:pt idx="6501">
                  <c:v>144.14760000000001</c:v>
                </c:pt>
                <c:pt idx="6502">
                  <c:v>144.16329999999999</c:v>
                </c:pt>
                <c:pt idx="6503">
                  <c:v>144.18039999999999</c:v>
                </c:pt>
                <c:pt idx="6504">
                  <c:v>144.1978</c:v>
                </c:pt>
                <c:pt idx="6505">
                  <c:v>144.2226</c:v>
                </c:pt>
                <c:pt idx="6506">
                  <c:v>144.24799999999999</c:v>
                </c:pt>
                <c:pt idx="6507">
                  <c:v>144.26439999999999</c:v>
                </c:pt>
                <c:pt idx="6508">
                  <c:v>144.28139999999999</c:v>
                </c:pt>
                <c:pt idx="6509">
                  <c:v>144.297</c:v>
                </c:pt>
                <c:pt idx="6510">
                  <c:v>144.31389999999999</c:v>
                </c:pt>
                <c:pt idx="6511">
                  <c:v>144.33320000000001</c:v>
                </c:pt>
                <c:pt idx="6512">
                  <c:v>144.34790000000001</c:v>
                </c:pt>
                <c:pt idx="6513">
                  <c:v>144.37200000000001</c:v>
                </c:pt>
                <c:pt idx="6514">
                  <c:v>144.3974</c:v>
                </c:pt>
                <c:pt idx="6515">
                  <c:v>144.4152</c:v>
                </c:pt>
                <c:pt idx="6516">
                  <c:v>144.43209999999999</c:v>
                </c:pt>
                <c:pt idx="6517">
                  <c:v>144.44880000000001</c:v>
                </c:pt>
                <c:pt idx="6518">
                  <c:v>144.46530000000001</c:v>
                </c:pt>
                <c:pt idx="6519">
                  <c:v>144.48179999999999</c:v>
                </c:pt>
                <c:pt idx="6520">
                  <c:v>144.50540000000001</c:v>
                </c:pt>
                <c:pt idx="6521">
                  <c:v>144.53210000000001</c:v>
                </c:pt>
                <c:pt idx="6522">
                  <c:v>144.54830000000001</c:v>
                </c:pt>
                <c:pt idx="6523">
                  <c:v>144.5642</c:v>
                </c:pt>
                <c:pt idx="6524">
                  <c:v>144.58179999999999</c:v>
                </c:pt>
                <c:pt idx="6525">
                  <c:v>144.59800000000001</c:v>
                </c:pt>
                <c:pt idx="6526">
                  <c:v>144.61750000000001</c:v>
                </c:pt>
                <c:pt idx="6527">
                  <c:v>144.64080000000001</c:v>
                </c:pt>
                <c:pt idx="6528">
                  <c:v>144.6651</c:v>
                </c:pt>
                <c:pt idx="6529">
                  <c:v>144.68289999999999</c:v>
                </c:pt>
                <c:pt idx="6530">
                  <c:v>144.69820000000001</c:v>
                </c:pt>
                <c:pt idx="6531">
                  <c:v>144.7166</c:v>
                </c:pt>
                <c:pt idx="6532">
                  <c:v>144.73259999999999</c:v>
                </c:pt>
                <c:pt idx="6533">
                  <c:v>144.74979999999999</c:v>
                </c:pt>
                <c:pt idx="6534">
                  <c:v>144.76730000000001</c:v>
                </c:pt>
                <c:pt idx="6535">
                  <c:v>144.79</c:v>
                </c:pt>
                <c:pt idx="6536">
                  <c:v>144.81569999999999</c:v>
                </c:pt>
                <c:pt idx="6537">
                  <c:v>144.8329</c:v>
                </c:pt>
                <c:pt idx="6538">
                  <c:v>144.84950000000001</c:v>
                </c:pt>
                <c:pt idx="6539">
                  <c:v>144.8665</c:v>
                </c:pt>
                <c:pt idx="6540">
                  <c:v>144.886</c:v>
                </c:pt>
                <c:pt idx="6541">
                  <c:v>144.89859999999999</c:v>
                </c:pt>
                <c:pt idx="6542">
                  <c:v>144.92509999999999</c:v>
                </c:pt>
                <c:pt idx="6543">
                  <c:v>144.94890000000001</c:v>
                </c:pt>
                <c:pt idx="6544">
                  <c:v>144.96559999999999</c:v>
                </c:pt>
                <c:pt idx="6545">
                  <c:v>144.98410000000001</c:v>
                </c:pt>
                <c:pt idx="6546">
                  <c:v>145.0001</c:v>
                </c:pt>
                <c:pt idx="6547">
                  <c:v>145.017</c:v>
                </c:pt>
                <c:pt idx="6548">
                  <c:v>145.0325</c:v>
                </c:pt>
                <c:pt idx="6549">
                  <c:v>145.05760000000001</c:v>
                </c:pt>
                <c:pt idx="6550">
                  <c:v>145.08240000000001</c:v>
                </c:pt>
                <c:pt idx="6551">
                  <c:v>145.09899999999999</c:v>
                </c:pt>
                <c:pt idx="6552">
                  <c:v>145.11619999999999</c:v>
                </c:pt>
                <c:pt idx="6553">
                  <c:v>145.13380000000001</c:v>
                </c:pt>
                <c:pt idx="6554">
                  <c:v>145.1481</c:v>
                </c:pt>
                <c:pt idx="6555">
                  <c:v>145.167</c:v>
                </c:pt>
                <c:pt idx="6556">
                  <c:v>145.18559999999999</c:v>
                </c:pt>
                <c:pt idx="6557">
                  <c:v>145.20760000000001</c:v>
                </c:pt>
                <c:pt idx="6558">
                  <c:v>145.23349999999999</c:v>
                </c:pt>
                <c:pt idx="6559">
                  <c:v>145.2501</c:v>
                </c:pt>
                <c:pt idx="6560">
                  <c:v>145.26759999999999</c:v>
                </c:pt>
                <c:pt idx="6561">
                  <c:v>145.28579999999999</c:v>
                </c:pt>
                <c:pt idx="6562">
                  <c:v>145.30109999999999</c:v>
                </c:pt>
                <c:pt idx="6563">
                  <c:v>145.3192</c:v>
                </c:pt>
                <c:pt idx="6564">
                  <c:v>145.34010000000001</c:v>
                </c:pt>
                <c:pt idx="6565">
                  <c:v>145.36789999999999</c:v>
                </c:pt>
                <c:pt idx="6566">
                  <c:v>145.3826</c:v>
                </c:pt>
                <c:pt idx="6567">
                  <c:v>145.4014</c:v>
                </c:pt>
                <c:pt idx="6568">
                  <c:v>145.4178</c:v>
                </c:pt>
                <c:pt idx="6569">
                  <c:v>145.43430000000001</c:v>
                </c:pt>
                <c:pt idx="6570">
                  <c:v>145.45060000000001</c:v>
                </c:pt>
                <c:pt idx="6571">
                  <c:v>145.47559999999999</c:v>
                </c:pt>
                <c:pt idx="6572">
                  <c:v>145.50059999999999</c:v>
                </c:pt>
                <c:pt idx="6573">
                  <c:v>145.51669999999999</c:v>
                </c:pt>
                <c:pt idx="6574">
                  <c:v>145.535</c:v>
                </c:pt>
                <c:pt idx="6575">
                  <c:v>145.5496</c:v>
                </c:pt>
                <c:pt idx="6576">
                  <c:v>145.56620000000001</c:v>
                </c:pt>
                <c:pt idx="6577">
                  <c:v>145.58410000000001</c:v>
                </c:pt>
                <c:pt idx="6578">
                  <c:v>145.6002</c:v>
                </c:pt>
                <c:pt idx="6579">
                  <c:v>145.62520000000001</c:v>
                </c:pt>
                <c:pt idx="6580">
                  <c:v>145.65049999999999</c:v>
                </c:pt>
                <c:pt idx="6581">
                  <c:v>145.66720000000001</c:v>
                </c:pt>
                <c:pt idx="6582">
                  <c:v>145.6858</c:v>
                </c:pt>
                <c:pt idx="6583">
                  <c:v>145.70140000000001</c:v>
                </c:pt>
                <c:pt idx="6584">
                  <c:v>145.71520000000001</c:v>
                </c:pt>
                <c:pt idx="6585">
                  <c:v>145.73339999999999</c:v>
                </c:pt>
                <c:pt idx="6586">
                  <c:v>145.76009999999999</c:v>
                </c:pt>
                <c:pt idx="6587">
                  <c:v>145.7834</c:v>
                </c:pt>
                <c:pt idx="6588">
                  <c:v>145.803</c:v>
                </c:pt>
                <c:pt idx="6589">
                  <c:v>145.81979999999999</c:v>
                </c:pt>
                <c:pt idx="6590">
                  <c:v>145.83510000000001</c:v>
                </c:pt>
                <c:pt idx="6591">
                  <c:v>145.85120000000001</c:v>
                </c:pt>
                <c:pt idx="6592">
                  <c:v>145.86770000000001</c:v>
                </c:pt>
                <c:pt idx="6593">
                  <c:v>145.893</c:v>
                </c:pt>
                <c:pt idx="6594">
                  <c:v>145.91890000000001</c:v>
                </c:pt>
                <c:pt idx="6595">
                  <c:v>145.93610000000001</c:v>
                </c:pt>
                <c:pt idx="6596">
                  <c:v>145.9529</c:v>
                </c:pt>
                <c:pt idx="6597">
                  <c:v>145.96940000000001</c:v>
                </c:pt>
                <c:pt idx="6598">
                  <c:v>145.98480000000001</c:v>
                </c:pt>
                <c:pt idx="6599">
                  <c:v>146.0026</c:v>
                </c:pt>
                <c:pt idx="6600">
                  <c:v>146.0187</c:v>
                </c:pt>
                <c:pt idx="6601">
                  <c:v>146.0428</c:v>
                </c:pt>
                <c:pt idx="6602">
                  <c:v>146.07149999999999</c:v>
                </c:pt>
                <c:pt idx="6603">
                  <c:v>146.08760000000001</c:v>
                </c:pt>
                <c:pt idx="6604">
                  <c:v>146.1027</c:v>
                </c:pt>
                <c:pt idx="6605">
                  <c:v>146.12</c:v>
                </c:pt>
                <c:pt idx="6606">
                  <c:v>146.13579999999999</c:v>
                </c:pt>
                <c:pt idx="6607">
                  <c:v>146.15299999999999</c:v>
                </c:pt>
                <c:pt idx="6608">
                  <c:v>146.1771</c:v>
                </c:pt>
                <c:pt idx="6609">
                  <c:v>146.20439999999999</c:v>
                </c:pt>
                <c:pt idx="6610">
                  <c:v>146.21879999999999</c:v>
                </c:pt>
                <c:pt idx="6611">
                  <c:v>146.23759999999999</c:v>
                </c:pt>
                <c:pt idx="6612">
                  <c:v>146.25229999999999</c:v>
                </c:pt>
                <c:pt idx="6613">
                  <c:v>146.27080000000001</c:v>
                </c:pt>
                <c:pt idx="6614">
                  <c:v>146.2859</c:v>
                </c:pt>
                <c:pt idx="6615">
                  <c:v>146.3116</c:v>
                </c:pt>
                <c:pt idx="6616">
                  <c:v>146.33529999999999</c:v>
                </c:pt>
                <c:pt idx="6617">
                  <c:v>146.35339999999999</c:v>
                </c:pt>
                <c:pt idx="6618">
                  <c:v>146.37010000000001</c:v>
                </c:pt>
                <c:pt idx="6619">
                  <c:v>146.38820000000001</c:v>
                </c:pt>
                <c:pt idx="6620">
                  <c:v>146.40360000000001</c:v>
                </c:pt>
                <c:pt idx="6621">
                  <c:v>146.42140000000001</c:v>
                </c:pt>
                <c:pt idx="6622">
                  <c:v>146.43430000000001</c:v>
                </c:pt>
                <c:pt idx="6623">
                  <c:v>146.46080000000001</c:v>
                </c:pt>
                <c:pt idx="6624">
                  <c:v>146.48560000000001</c:v>
                </c:pt>
                <c:pt idx="6625">
                  <c:v>146.50280000000001</c:v>
                </c:pt>
                <c:pt idx="6626">
                  <c:v>146.518</c:v>
                </c:pt>
                <c:pt idx="6627">
                  <c:v>146.53639999999999</c:v>
                </c:pt>
                <c:pt idx="6628">
                  <c:v>146.55340000000001</c:v>
                </c:pt>
                <c:pt idx="6629">
                  <c:v>146.5701</c:v>
                </c:pt>
                <c:pt idx="6630">
                  <c:v>146.59549999999999</c:v>
                </c:pt>
                <c:pt idx="6631">
                  <c:v>146.6191</c:v>
                </c:pt>
                <c:pt idx="6632">
                  <c:v>146.63659999999999</c:v>
                </c:pt>
                <c:pt idx="6633">
                  <c:v>146.65539999999999</c:v>
                </c:pt>
                <c:pt idx="6634">
                  <c:v>146.6688</c:v>
                </c:pt>
                <c:pt idx="6635">
                  <c:v>146.68559999999999</c:v>
                </c:pt>
                <c:pt idx="6636">
                  <c:v>146.70230000000001</c:v>
                </c:pt>
                <c:pt idx="6637">
                  <c:v>146.72810000000001</c:v>
                </c:pt>
                <c:pt idx="6638">
                  <c:v>146.7527</c:v>
                </c:pt>
                <c:pt idx="6639">
                  <c:v>146.76939999999999</c:v>
                </c:pt>
                <c:pt idx="6640">
                  <c:v>146.7869</c:v>
                </c:pt>
                <c:pt idx="6641">
                  <c:v>146.80189999999999</c:v>
                </c:pt>
                <c:pt idx="6642">
                  <c:v>146.82069999999999</c:v>
                </c:pt>
                <c:pt idx="6643">
                  <c:v>146.8391</c:v>
                </c:pt>
                <c:pt idx="6644">
                  <c:v>146.8528</c:v>
                </c:pt>
                <c:pt idx="6645">
                  <c:v>146.8792</c:v>
                </c:pt>
                <c:pt idx="6646">
                  <c:v>146.9024</c:v>
                </c:pt>
                <c:pt idx="6647">
                  <c:v>146.92060000000001</c:v>
                </c:pt>
                <c:pt idx="6648">
                  <c:v>146.9376</c:v>
                </c:pt>
                <c:pt idx="6649">
                  <c:v>146.95339999999999</c:v>
                </c:pt>
                <c:pt idx="6650">
                  <c:v>146.9709</c:v>
                </c:pt>
                <c:pt idx="6651">
                  <c:v>146.98689999999999</c:v>
                </c:pt>
                <c:pt idx="6652">
                  <c:v>147.01169999999999</c:v>
                </c:pt>
                <c:pt idx="6653">
                  <c:v>147.03809999999999</c:v>
                </c:pt>
                <c:pt idx="6654">
                  <c:v>147.054</c:v>
                </c:pt>
                <c:pt idx="6655">
                  <c:v>147.06819999999999</c:v>
                </c:pt>
                <c:pt idx="6656">
                  <c:v>147.08799999999999</c:v>
                </c:pt>
                <c:pt idx="6657">
                  <c:v>147.10429999999999</c:v>
                </c:pt>
                <c:pt idx="6658">
                  <c:v>147.12090000000001</c:v>
                </c:pt>
                <c:pt idx="6659">
                  <c:v>147.1454</c:v>
                </c:pt>
                <c:pt idx="6660">
                  <c:v>147.16980000000001</c:v>
                </c:pt>
                <c:pt idx="6661">
                  <c:v>147.18600000000001</c:v>
                </c:pt>
                <c:pt idx="6662">
                  <c:v>147.2047</c:v>
                </c:pt>
                <c:pt idx="6663">
                  <c:v>147.2191</c:v>
                </c:pt>
                <c:pt idx="6664">
                  <c:v>147.23580000000001</c:v>
                </c:pt>
                <c:pt idx="6665">
                  <c:v>147.25470000000001</c:v>
                </c:pt>
                <c:pt idx="6666">
                  <c:v>147.27080000000001</c:v>
                </c:pt>
                <c:pt idx="6667">
                  <c:v>147.2946</c:v>
                </c:pt>
                <c:pt idx="6668">
                  <c:v>147.32040000000001</c:v>
                </c:pt>
                <c:pt idx="6669">
                  <c:v>147.33680000000001</c:v>
                </c:pt>
                <c:pt idx="6670">
                  <c:v>147.3544</c:v>
                </c:pt>
                <c:pt idx="6671">
                  <c:v>147.3706</c:v>
                </c:pt>
                <c:pt idx="6672">
                  <c:v>147.38470000000001</c:v>
                </c:pt>
                <c:pt idx="6673">
                  <c:v>147.40389999999999</c:v>
                </c:pt>
                <c:pt idx="6674">
                  <c:v>147.42840000000001</c:v>
                </c:pt>
                <c:pt idx="6675">
                  <c:v>147.4537</c:v>
                </c:pt>
                <c:pt idx="6676">
                  <c:v>147.4699</c:v>
                </c:pt>
                <c:pt idx="6677">
                  <c:v>147.4864</c:v>
                </c:pt>
                <c:pt idx="6678">
                  <c:v>147.5027</c:v>
                </c:pt>
                <c:pt idx="6679">
                  <c:v>147.51929999999999</c:v>
                </c:pt>
                <c:pt idx="6680">
                  <c:v>147.5334</c:v>
                </c:pt>
                <c:pt idx="6681">
                  <c:v>147.5616</c:v>
                </c:pt>
                <c:pt idx="6682">
                  <c:v>147.58629999999999</c:v>
                </c:pt>
                <c:pt idx="6683">
                  <c:v>147.602</c:v>
                </c:pt>
                <c:pt idx="6684">
                  <c:v>147.61879999999999</c:v>
                </c:pt>
                <c:pt idx="6685">
                  <c:v>147.637</c:v>
                </c:pt>
                <c:pt idx="6686">
                  <c:v>147.65389999999999</c:v>
                </c:pt>
                <c:pt idx="6687">
                  <c:v>147.6695</c:v>
                </c:pt>
                <c:pt idx="6688">
                  <c:v>147.68780000000001</c:v>
                </c:pt>
                <c:pt idx="6689">
                  <c:v>147.71119999999999</c:v>
                </c:pt>
                <c:pt idx="6690">
                  <c:v>147.73679999999999</c:v>
                </c:pt>
                <c:pt idx="6691">
                  <c:v>147.755</c:v>
                </c:pt>
                <c:pt idx="6692">
                  <c:v>147.7706</c:v>
                </c:pt>
                <c:pt idx="6693">
                  <c:v>147.7885</c:v>
                </c:pt>
                <c:pt idx="6694">
                  <c:v>147.80449999999999</c:v>
                </c:pt>
                <c:pt idx="6695">
                  <c:v>147.82069999999999</c:v>
                </c:pt>
                <c:pt idx="6696">
                  <c:v>147.8458</c:v>
                </c:pt>
                <c:pt idx="6697">
                  <c:v>147.8707</c:v>
                </c:pt>
                <c:pt idx="6698">
                  <c:v>147.88659999999999</c:v>
                </c:pt>
                <c:pt idx="6699">
                  <c:v>147.90450000000001</c:v>
                </c:pt>
                <c:pt idx="6700">
                  <c:v>147.92140000000001</c:v>
                </c:pt>
                <c:pt idx="6701">
                  <c:v>147.9384</c:v>
                </c:pt>
                <c:pt idx="6702">
                  <c:v>147.95400000000001</c:v>
                </c:pt>
                <c:pt idx="6703">
                  <c:v>147.98060000000001</c:v>
                </c:pt>
                <c:pt idx="6704">
                  <c:v>148.005</c:v>
                </c:pt>
                <c:pt idx="6705">
                  <c:v>148.02019999999999</c:v>
                </c:pt>
                <c:pt idx="6706">
                  <c:v>148.03919999999999</c:v>
                </c:pt>
                <c:pt idx="6707">
                  <c:v>148.0547</c:v>
                </c:pt>
                <c:pt idx="6708">
                  <c:v>148.07259999999999</c:v>
                </c:pt>
                <c:pt idx="6709">
                  <c:v>148.08750000000001</c:v>
                </c:pt>
                <c:pt idx="6710">
                  <c:v>148.1052</c:v>
                </c:pt>
                <c:pt idx="6711">
                  <c:v>148.12989999999999</c:v>
                </c:pt>
                <c:pt idx="6712">
                  <c:v>148.1542</c:v>
                </c:pt>
                <c:pt idx="6713">
                  <c:v>148.16999999999999</c:v>
                </c:pt>
                <c:pt idx="6714">
                  <c:v>148.18700000000001</c:v>
                </c:pt>
                <c:pt idx="6715">
                  <c:v>148.20500000000001</c:v>
                </c:pt>
                <c:pt idx="6716">
                  <c:v>148.22110000000001</c:v>
                </c:pt>
                <c:pt idx="6717">
                  <c:v>148.23660000000001</c:v>
                </c:pt>
                <c:pt idx="6718">
                  <c:v>148.2638</c:v>
                </c:pt>
                <c:pt idx="6719">
                  <c:v>148.28749999999999</c:v>
                </c:pt>
                <c:pt idx="6720">
                  <c:v>148.3039</c:v>
                </c:pt>
                <c:pt idx="6721">
                  <c:v>148.32239999999999</c:v>
                </c:pt>
                <c:pt idx="6722">
                  <c:v>148.33779999999999</c:v>
                </c:pt>
                <c:pt idx="6723">
                  <c:v>148.35509999999999</c:v>
                </c:pt>
                <c:pt idx="6724">
                  <c:v>148.37280000000001</c:v>
                </c:pt>
                <c:pt idx="6725">
                  <c:v>148.39590000000001</c:v>
                </c:pt>
                <c:pt idx="6726">
                  <c:v>148.42060000000001</c:v>
                </c:pt>
                <c:pt idx="6727">
                  <c:v>148.43889999999999</c:v>
                </c:pt>
                <c:pt idx="6728">
                  <c:v>148.45679999999999</c:v>
                </c:pt>
                <c:pt idx="6729">
                  <c:v>148.4716</c:v>
                </c:pt>
                <c:pt idx="6730">
                  <c:v>148.49109999999999</c:v>
                </c:pt>
                <c:pt idx="6731">
                  <c:v>148.5085</c:v>
                </c:pt>
                <c:pt idx="6732">
                  <c:v>148.52289999999999</c:v>
                </c:pt>
                <c:pt idx="6733">
                  <c:v>148.54929999999999</c:v>
                </c:pt>
                <c:pt idx="6734">
                  <c:v>148.57550000000001</c:v>
                </c:pt>
                <c:pt idx="6735">
                  <c:v>148.5924</c:v>
                </c:pt>
                <c:pt idx="6736">
                  <c:v>148.6086</c:v>
                </c:pt>
                <c:pt idx="6737">
                  <c:v>148.62379999999999</c:v>
                </c:pt>
                <c:pt idx="6738">
                  <c:v>148.64160000000001</c:v>
                </c:pt>
                <c:pt idx="6739">
                  <c:v>148.65960000000001</c:v>
                </c:pt>
                <c:pt idx="6740">
                  <c:v>148.6857</c:v>
                </c:pt>
                <c:pt idx="6741">
                  <c:v>148.71019999999999</c:v>
                </c:pt>
                <c:pt idx="6742">
                  <c:v>148.72559999999999</c:v>
                </c:pt>
                <c:pt idx="6743">
                  <c:v>148.74180000000001</c:v>
                </c:pt>
                <c:pt idx="6744">
                  <c:v>148.76089999999999</c:v>
                </c:pt>
                <c:pt idx="6745">
                  <c:v>148.77770000000001</c:v>
                </c:pt>
                <c:pt idx="6746">
                  <c:v>148.79239999999999</c:v>
                </c:pt>
                <c:pt idx="6747">
                  <c:v>148.8176</c:v>
                </c:pt>
                <c:pt idx="6748">
                  <c:v>148.84360000000001</c:v>
                </c:pt>
                <c:pt idx="6749">
                  <c:v>148.8604</c:v>
                </c:pt>
                <c:pt idx="6750">
                  <c:v>148.87739999999999</c:v>
                </c:pt>
                <c:pt idx="6751">
                  <c:v>148.89320000000001</c:v>
                </c:pt>
                <c:pt idx="6752">
                  <c:v>148.9117</c:v>
                </c:pt>
                <c:pt idx="6753">
                  <c:v>148.9265</c:v>
                </c:pt>
                <c:pt idx="6754">
                  <c:v>148.94489999999999</c:v>
                </c:pt>
                <c:pt idx="6755">
                  <c:v>148.9699</c:v>
                </c:pt>
                <c:pt idx="6756">
                  <c:v>148.9965</c:v>
                </c:pt>
                <c:pt idx="6757">
                  <c:v>149.01230000000001</c:v>
                </c:pt>
                <c:pt idx="6758">
                  <c:v>149.02760000000001</c:v>
                </c:pt>
                <c:pt idx="6759">
                  <c:v>149.04480000000001</c:v>
                </c:pt>
                <c:pt idx="6760">
                  <c:v>149.0609</c:v>
                </c:pt>
                <c:pt idx="6761">
                  <c:v>149.07839999999999</c:v>
                </c:pt>
                <c:pt idx="6762">
                  <c:v>149.1028</c:v>
                </c:pt>
                <c:pt idx="6763">
                  <c:v>149.1301</c:v>
                </c:pt>
                <c:pt idx="6764">
                  <c:v>149.14500000000001</c:v>
                </c:pt>
                <c:pt idx="6765">
                  <c:v>149.16380000000001</c:v>
                </c:pt>
                <c:pt idx="6766">
                  <c:v>149.17920000000001</c:v>
                </c:pt>
                <c:pt idx="6767">
                  <c:v>149.1942</c:v>
                </c:pt>
                <c:pt idx="6768">
                  <c:v>149.21170000000001</c:v>
                </c:pt>
                <c:pt idx="6769">
                  <c:v>149.23689999999999</c:v>
                </c:pt>
                <c:pt idx="6770">
                  <c:v>149.26230000000001</c:v>
                </c:pt>
                <c:pt idx="6771">
                  <c:v>149.2766</c:v>
                </c:pt>
                <c:pt idx="6772">
                  <c:v>149.29419999999999</c:v>
                </c:pt>
                <c:pt idx="6773">
                  <c:v>149.31100000000001</c:v>
                </c:pt>
                <c:pt idx="6774">
                  <c:v>149.32929999999999</c:v>
                </c:pt>
                <c:pt idx="6775">
                  <c:v>149.3458</c:v>
                </c:pt>
                <c:pt idx="6776">
                  <c:v>149.36150000000001</c:v>
                </c:pt>
                <c:pt idx="6777">
                  <c:v>149.38560000000001</c:v>
                </c:pt>
                <c:pt idx="6778">
                  <c:v>149.41239999999999</c:v>
                </c:pt>
                <c:pt idx="6779">
                  <c:v>149.42769999999999</c:v>
                </c:pt>
                <c:pt idx="6780">
                  <c:v>149.44489999999999</c:v>
                </c:pt>
                <c:pt idx="6781">
                  <c:v>149.46</c:v>
                </c:pt>
                <c:pt idx="6782">
                  <c:v>149.4778</c:v>
                </c:pt>
                <c:pt idx="6783">
                  <c:v>149.49619999999999</c:v>
                </c:pt>
                <c:pt idx="6784">
                  <c:v>149.51910000000001</c:v>
                </c:pt>
                <c:pt idx="6785">
                  <c:v>149.54400000000001</c:v>
                </c:pt>
                <c:pt idx="6786">
                  <c:v>149.56020000000001</c:v>
                </c:pt>
                <c:pt idx="6787">
                  <c:v>149.57910000000001</c:v>
                </c:pt>
                <c:pt idx="6788">
                  <c:v>149.59350000000001</c:v>
                </c:pt>
                <c:pt idx="6789">
                  <c:v>149.6113</c:v>
                </c:pt>
                <c:pt idx="6790">
                  <c:v>149.62819999999999</c:v>
                </c:pt>
                <c:pt idx="6791">
                  <c:v>149.6525</c:v>
                </c:pt>
                <c:pt idx="6792">
                  <c:v>149.678</c:v>
                </c:pt>
                <c:pt idx="6793">
                  <c:v>149.6926</c:v>
                </c:pt>
                <c:pt idx="6794">
                  <c:v>149.7114</c:v>
                </c:pt>
                <c:pt idx="6795">
                  <c:v>149.7268</c:v>
                </c:pt>
                <c:pt idx="6796">
                  <c:v>149.7457</c:v>
                </c:pt>
                <c:pt idx="6797">
                  <c:v>149.75989999999999</c:v>
                </c:pt>
                <c:pt idx="6798">
                  <c:v>149.7774</c:v>
                </c:pt>
                <c:pt idx="6799">
                  <c:v>149.8014</c:v>
                </c:pt>
                <c:pt idx="6800">
                  <c:v>149.8263</c:v>
                </c:pt>
                <c:pt idx="6801">
                  <c:v>149.845</c:v>
                </c:pt>
                <c:pt idx="6802">
                  <c:v>149.86099999999999</c:v>
                </c:pt>
                <c:pt idx="6803">
                  <c:v>149.87719999999999</c:v>
                </c:pt>
                <c:pt idx="6804">
                  <c:v>149.893</c:v>
                </c:pt>
                <c:pt idx="6805">
                  <c:v>149.91120000000001</c:v>
                </c:pt>
                <c:pt idx="6806">
                  <c:v>149.9349</c:v>
                </c:pt>
                <c:pt idx="6807">
                  <c:v>149.9589</c:v>
                </c:pt>
                <c:pt idx="6808">
                  <c:v>149.97659999999999</c:v>
                </c:pt>
                <c:pt idx="6809">
                  <c:v>149.99260000000001</c:v>
                </c:pt>
                <c:pt idx="6810">
                  <c:v>150.00970000000001</c:v>
                </c:pt>
                <c:pt idx="6811">
                  <c:v>150.02449999999999</c:v>
                </c:pt>
                <c:pt idx="6812">
                  <c:v>150.04339999999999</c:v>
                </c:pt>
                <c:pt idx="6813">
                  <c:v>150.06739999999999</c:v>
                </c:pt>
                <c:pt idx="6814">
                  <c:v>150.0942</c:v>
                </c:pt>
                <c:pt idx="6815">
                  <c:v>150.1103</c:v>
                </c:pt>
                <c:pt idx="6816">
                  <c:v>150.12569999999999</c:v>
                </c:pt>
                <c:pt idx="6817">
                  <c:v>150.14250000000001</c:v>
                </c:pt>
                <c:pt idx="6818">
                  <c:v>150.15899999999999</c:v>
                </c:pt>
                <c:pt idx="6819">
                  <c:v>150.1747</c:v>
                </c:pt>
                <c:pt idx="6820">
                  <c:v>150.19239999999999</c:v>
                </c:pt>
                <c:pt idx="6821">
                  <c:v>150.21719999999999</c:v>
                </c:pt>
                <c:pt idx="6822">
                  <c:v>150.24160000000001</c:v>
                </c:pt>
                <c:pt idx="6823">
                  <c:v>150.25919999999999</c:v>
                </c:pt>
                <c:pt idx="6824">
                  <c:v>150.2757</c:v>
                </c:pt>
                <c:pt idx="6825">
                  <c:v>150.29220000000001</c:v>
                </c:pt>
                <c:pt idx="6826">
                  <c:v>150.30869999999999</c:v>
                </c:pt>
                <c:pt idx="6827">
                  <c:v>150.3228</c:v>
                </c:pt>
                <c:pt idx="6828">
                  <c:v>150.35059999999999</c:v>
                </c:pt>
                <c:pt idx="6829">
                  <c:v>150.376</c:v>
                </c:pt>
                <c:pt idx="6830">
                  <c:v>150.3914</c:v>
                </c:pt>
                <c:pt idx="6831">
                  <c:v>150.40819999999999</c:v>
                </c:pt>
                <c:pt idx="6832">
                  <c:v>150.42679999999999</c:v>
                </c:pt>
                <c:pt idx="6833">
                  <c:v>150.44159999999999</c:v>
                </c:pt>
                <c:pt idx="6834">
                  <c:v>150.4572</c:v>
                </c:pt>
                <c:pt idx="6835">
                  <c:v>150.4828</c:v>
                </c:pt>
                <c:pt idx="6836">
                  <c:v>150.5068</c:v>
                </c:pt>
                <c:pt idx="6837">
                  <c:v>150.5266</c:v>
                </c:pt>
                <c:pt idx="6838">
                  <c:v>150.53970000000001</c:v>
                </c:pt>
                <c:pt idx="6839">
                  <c:v>150.55539999999999</c:v>
                </c:pt>
                <c:pt idx="6840">
                  <c:v>150.5745</c:v>
                </c:pt>
                <c:pt idx="6841">
                  <c:v>150.5882</c:v>
                </c:pt>
                <c:pt idx="6842">
                  <c:v>150.60489999999999</c:v>
                </c:pt>
                <c:pt idx="6843">
                  <c:v>150.63210000000001</c:v>
                </c:pt>
                <c:pt idx="6844">
                  <c:v>150.6541</c:v>
                </c:pt>
                <c:pt idx="6845">
                  <c:v>150.67150000000001</c:v>
                </c:pt>
                <c:pt idx="6846">
                  <c:v>150.6876</c:v>
                </c:pt>
                <c:pt idx="6847">
                  <c:v>150.7062</c:v>
                </c:pt>
                <c:pt idx="6848">
                  <c:v>150.72280000000001</c:v>
                </c:pt>
                <c:pt idx="6849">
                  <c:v>150.73679999999999</c:v>
                </c:pt>
                <c:pt idx="6850">
                  <c:v>150.76390000000001</c:v>
                </c:pt>
                <c:pt idx="6851">
                  <c:v>150.78890000000001</c:v>
                </c:pt>
                <c:pt idx="6852">
                  <c:v>150.80439999999999</c:v>
                </c:pt>
                <c:pt idx="6853">
                  <c:v>150.8202</c:v>
                </c:pt>
                <c:pt idx="6854">
                  <c:v>150.8383</c:v>
                </c:pt>
                <c:pt idx="6855">
                  <c:v>150.85310000000001</c:v>
                </c:pt>
                <c:pt idx="6856">
                  <c:v>150.87020000000001</c:v>
                </c:pt>
                <c:pt idx="6857">
                  <c:v>150.89510000000001</c:v>
                </c:pt>
                <c:pt idx="6858">
                  <c:v>150.91890000000001</c:v>
                </c:pt>
                <c:pt idx="6859">
                  <c:v>150.93799999999999</c:v>
                </c:pt>
                <c:pt idx="6860">
                  <c:v>150.95419999999999</c:v>
                </c:pt>
                <c:pt idx="6861">
                  <c:v>150.97</c:v>
                </c:pt>
                <c:pt idx="6862">
                  <c:v>150.98589999999999</c:v>
                </c:pt>
                <c:pt idx="6863">
                  <c:v>151.0025</c:v>
                </c:pt>
                <c:pt idx="6864">
                  <c:v>151.0189</c:v>
                </c:pt>
                <c:pt idx="6865">
                  <c:v>151.04499999999999</c:v>
                </c:pt>
                <c:pt idx="6866">
                  <c:v>151.0701</c:v>
                </c:pt>
                <c:pt idx="6867">
                  <c:v>151.0872</c:v>
                </c:pt>
                <c:pt idx="6868">
                  <c:v>151.10409999999999</c:v>
                </c:pt>
                <c:pt idx="6869">
                  <c:v>151.11879999999999</c:v>
                </c:pt>
                <c:pt idx="6870">
                  <c:v>151.13679999999999</c:v>
                </c:pt>
                <c:pt idx="6871">
                  <c:v>151.15190000000001</c:v>
                </c:pt>
                <c:pt idx="6872">
                  <c:v>151.1773</c:v>
                </c:pt>
                <c:pt idx="6873">
                  <c:v>151.20240000000001</c:v>
                </c:pt>
                <c:pt idx="6874">
                  <c:v>151.22030000000001</c:v>
                </c:pt>
                <c:pt idx="6875">
                  <c:v>151.23410000000001</c:v>
                </c:pt>
                <c:pt idx="6876">
                  <c:v>151.2516</c:v>
                </c:pt>
                <c:pt idx="6877">
                  <c:v>151.2681</c:v>
                </c:pt>
                <c:pt idx="6878">
                  <c:v>151.28639999999999</c:v>
                </c:pt>
                <c:pt idx="6879">
                  <c:v>151.31</c:v>
                </c:pt>
                <c:pt idx="6880">
                  <c:v>151.3364</c:v>
                </c:pt>
                <c:pt idx="6881">
                  <c:v>151.3519</c:v>
                </c:pt>
                <c:pt idx="6882">
                  <c:v>151.369</c:v>
                </c:pt>
                <c:pt idx="6883">
                  <c:v>151.38489999999999</c:v>
                </c:pt>
                <c:pt idx="6884">
                  <c:v>151.4016</c:v>
                </c:pt>
                <c:pt idx="6885">
                  <c:v>151.41659999999999</c:v>
                </c:pt>
                <c:pt idx="6886">
                  <c:v>151.43539999999999</c:v>
                </c:pt>
                <c:pt idx="6887">
                  <c:v>151.46</c:v>
                </c:pt>
                <c:pt idx="6888">
                  <c:v>151.4846</c:v>
                </c:pt>
                <c:pt idx="6889">
                  <c:v>151.50110000000001</c:v>
                </c:pt>
                <c:pt idx="6890">
                  <c:v>151.51779999999999</c:v>
                </c:pt>
                <c:pt idx="6891">
                  <c:v>151.53319999999999</c:v>
                </c:pt>
                <c:pt idx="6892">
                  <c:v>151.55009999999999</c:v>
                </c:pt>
                <c:pt idx="6893">
                  <c:v>151.56780000000001</c:v>
                </c:pt>
                <c:pt idx="6894">
                  <c:v>151.59229999999999</c:v>
                </c:pt>
                <c:pt idx="6895">
                  <c:v>151.6189</c:v>
                </c:pt>
                <c:pt idx="6896">
                  <c:v>151.63489999999999</c:v>
                </c:pt>
                <c:pt idx="6897">
                  <c:v>151.65090000000001</c:v>
                </c:pt>
                <c:pt idx="6898">
                  <c:v>151.66679999999999</c:v>
                </c:pt>
                <c:pt idx="6899">
                  <c:v>151.68530000000001</c:v>
                </c:pt>
                <c:pt idx="6900">
                  <c:v>151.70189999999999</c:v>
                </c:pt>
                <c:pt idx="6901">
                  <c:v>151.72489999999999</c:v>
                </c:pt>
                <c:pt idx="6902">
                  <c:v>151.75020000000001</c:v>
                </c:pt>
                <c:pt idx="6903">
                  <c:v>151.76679999999999</c:v>
                </c:pt>
                <c:pt idx="6904">
                  <c:v>151.7824</c:v>
                </c:pt>
                <c:pt idx="6905">
                  <c:v>151.8004</c:v>
                </c:pt>
                <c:pt idx="6906">
                  <c:v>151.81700000000001</c:v>
                </c:pt>
                <c:pt idx="6907">
                  <c:v>151.8329</c:v>
                </c:pt>
                <c:pt idx="6908">
                  <c:v>151.85130000000001</c:v>
                </c:pt>
                <c:pt idx="6909">
                  <c:v>151.87469999999999</c:v>
                </c:pt>
                <c:pt idx="6910">
                  <c:v>151.89840000000001</c:v>
                </c:pt>
                <c:pt idx="6911">
                  <c:v>151.91659999999999</c:v>
                </c:pt>
                <c:pt idx="6912">
                  <c:v>151.9332</c:v>
                </c:pt>
                <c:pt idx="6913">
                  <c:v>151.9478</c:v>
                </c:pt>
                <c:pt idx="6914">
                  <c:v>151.96709999999999</c:v>
                </c:pt>
                <c:pt idx="6915">
                  <c:v>151.982</c:v>
                </c:pt>
                <c:pt idx="6916">
                  <c:v>152.0052</c:v>
                </c:pt>
                <c:pt idx="6917">
                  <c:v>152.0317</c:v>
                </c:pt>
                <c:pt idx="6918">
                  <c:v>152.04929999999999</c:v>
                </c:pt>
                <c:pt idx="6919">
                  <c:v>152.06610000000001</c:v>
                </c:pt>
                <c:pt idx="6920">
                  <c:v>152.083</c:v>
                </c:pt>
                <c:pt idx="6921">
                  <c:v>152.0993</c:v>
                </c:pt>
                <c:pt idx="6922">
                  <c:v>152.1165</c:v>
                </c:pt>
                <c:pt idx="6923">
                  <c:v>152.14070000000001</c:v>
                </c:pt>
                <c:pt idx="6924">
                  <c:v>152.1652</c:v>
                </c:pt>
                <c:pt idx="6925">
                  <c:v>152.18199999999999</c:v>
                </c:pt>
                <c:pt idx="6926">
                  <c:v>152.19810000000001</c:v>
                </c:pt>
                <c:pt idx="6927">
                  <c:v>152.2148</c:v>
                </c:pt>
                <c:pt idx="6928">
                  <c:v>152.22909999999999</c:v>
                </c:pt>
                <c:pt idx="6929">
                  <c:v>152.24760000000001</c:v>
                </c:pt>
                <c:pt idx="6930">
                  <c:v>152.26490000000001</c:v>
                </c:pt>
                <c:pt idx="6931">
                  <c:v>152.2903</c:v>
                </c:pt>
                <c:pt idx="6932">
                  <c:v>152.31290000000001</c:v>
                </c:pt>
                <c:pt idx="6933">
                  <c:v>152.33090000000001</c:v>
                </c:pt>
                <c:pt idx="6934">
                  <c:v>152.3467</c:v>
                </c:pt>
                <c:pt idx="6935">
                  <c:v>152.36369999999999</c:v>
                </c:pt>
                <c:pt idx="6936">
                  <c:v>152.3792</c:v>
                </c:pt>
                <c:pt idx="6937">
                  <c:v>152.39699999999999</c:v>
                </c:pt>
                <c:pt idx="6938">
                  <c:v>152.4205</c:v>
                </c:pt>
                <c:pt idx="6939">
                  <c:v>152.44489999999999</c:v>
                </c:pt>
                <c:pt idx="6940">
                  <c:v>152.46440000000001</c:v>
                </c:pt>
                <c:pt idx="6941">
                  <c:v>152.4786</c:v>
                </c:pt>
                <c:pt idx="6942">
                  <c:v>152.49459999999999</c:v>
                </c:pt>
                <c:pt idx="6943">
                  <c:v>152.51140000000001</c:v>
                </c:pt>
                <c:pt idx="6944">
                  <c:v>152.52869999999999</c:v>
                </c:pt>
                <c:pt idx="6945">
                  <c:v>152.5539</c:v>
                </c:pt>
                <c:pt idx="6946">
                  <c:v>152.58000000000001</c:v>
                </c:pt>
                <c:pt idx="6947">
                  <c:v>152.59540000000001</c:v>
                </c:pt>
                <c:pt idx="6948">
                  <c:v>152.61099999999999</c:v>
                </c:pt>
                <c:pt idx="6949">
                  <c:v>152.62880000000001</c:v>
                </c:pt>
                <c:pt idx="6950">
                  <c:v>152.6463</c:v>
                </c:pt>
                <c:pt idx="6951">
                  <c:v>152.66040000000001</c:v>
                </c:pt>
                <c:pt idx="6952">
                  <c:v>152.6798</c:v>
                </c:pt>
                <c:pt idx="6953">
                  <c:v>152.70429999999999</c:v>
                </c:pt>
                <c:pt idx="6954">
                  <c:v>152.72929999999999</c:v>
                </c:pt>
                <c:pt idx="6955">
                  <c:v>152.74510000000001</c:v>
                </c:pt>
                <c:pt idx="6956">
                  <c:v>152.76390000000001</c:v>
                </c:pt>
                <c:pt idx="6957">
                  <c:v>152.7775</c:v>
                </c:pt>
                <c:pt idx="6958">
                  <c:v>152.79470000000001</c:v>
                </c:pt>
                <c:pt idx="6959">
                  <c:v>152.81100000000001</c:v>
                </c:pt>
                <c:pt idx="6960">
                  <c:v>152.83709999999999</c:v>
                </c:pt>
                <c:pt idx="6961">
                  <c:v>152.8622</c:v>
                </c:pt>
                <c:pt idx="6962">
                  <c:v>152.87729999999999</c:v>
                </c:pt>
                <c:pt idx="6963">
                  <c:v>152.89529999999999</c:v>
                </c:pt>
                <c:pt idx="6964">
                  <c:v>152.90979999999999</c:v>
                </c:pt>
                <c:pt idx="6965">
                  <c:v>152.92789999999999</c:v>
                </c:pt>
                <c:pt idx="6966">
                  <c:v>152.94399999999999</c:v>
                </c:pt>
                <c:pt idx="6967">
                  <c:v>152.96879999999999</c:v>
                </c:pt>
                <c:pt idx="6968">
                  <c:v>152.9958</c:v>
                </c:pt>
                <c:pt idx="6969">
                  <c:v>153.0111</c:v>
                </c:pt>
                <c:pt idx="6970">
                  <c:v>153.02889999999999</c:v>
                </c:pt>
                <c:pt idx="6971">
                  <c:v>153.04589999999999</c:v>
                </c:pt>
                <c:pt idx="6972">
                  <c:v>153.06200000000001</c:v>
                </c:pt>
                <c:pt idx="6973">
                  <c:v>153.07759999999999</c:v>
                </c:pt>
                <c:pt idx="6974">
                  <c:v>153.0942</c:v>
                </c:pt>
                <c:pt idx="6975">
                  <c:v>153.12010000000001</c:v>
                </c:pt>
                <c:pt idx="6976">
                  <c:v>153.14510000000001</c:v>
                </c:pt>
                <c:pt idx="6977">
                  <c:v>153.161</c:v>
                </c:pt>
                <c:pt idx="6978">
                  <c:v>153.17850000000001</c:v>
                </c:pt>
                <c:pt idx="6979">
                  <c:v>153.19489999999999</c:v>
                </c:pt>
                <c:pt idx="6980">
                  <c:v>153.21</c:v>
                </c:pt>
                <c:pt idx="6981">
                  <c:v>153.22749999999999</c:v>
                </c:pt>
                <c:pt idx="6982">
                  <c:v>153.25110000000001</c:v>
                </c:pt>
                <c:pt idx="6983">
                  <c:v>153.27619999999999</c:v>
                </c:pt>
                <c:pt idx="6984">
                  <c:v>153.29560000000001</c:v>
                </c:pt>
                <c:pt idx="6985">
                  <c:v>153.30950000000001</c:v>
                </c:pt>
                <c:pt idx="6986">
                  <c:v>153.32740000000001</c:v>
                </c:pt>
                <c:pt idx="6987">
                  <c:v>153.3434</c:v>
                </c:pt>
                <c:pt idx="6988">
                  <c:v>153.3595</c:v>
                </c:pt>
                <c:pt idx="6989">
                  <c:v>153.38579999999999</c:v>
                </c:pt>
                <c:pt idx="6990">
                  <c:v>153.41139999999999</c:v>
                </c:pt>
                <c:pt idx="6991">
                  <c:v>153.42740000000001</c:v>
                </c:pt>
                <c:pt idx="6992">
                  <c:v>153.4451</c:v>
                </c:pt>
                <c:pt idx="6993">
                  <c:v>153.4631</c:v>
                </c:pt>
                <c:pt idx="6994">
                  <c:v>153.47790000000001</c:v>
                </c:pt>
                <c:pt idx="6995">
                  <c:v>153.49539999999999</c:v>
                </c:pt>
                <c:pt idx="6996">
                  <c:v>153.5111</c:v>
                </c:pt>
                <c:pt idx="6997">
                  <c:v>153.5369</c:v>
                </c:pt>
                <c:pt idx="6998">
                  <c:v>153.56</c:v>
                </c:pt>
                <c:pt idx="6999">
                  <c:v>153.57939999999999</c:v>
                </c:pt>
                <c:pt idx="7000">
                  <c:v>153.59450000000001</c:v>
                </c:pt>
                <c:pt idx="7001">
                  <c:v>153.61080000000001</c:v>
                </c:pt>
                <c:pt idx="7002">
                  <c:v>153.62610000000001</c:v>
                </c:pt>
                <c:pt idx="7003">
                  <c:v>153.64400000000001</c:v>
                </c:pt>
                <c:pt idx="7004">
                  <c:v>153.6688</c:v>
                </c:pt>
                <c:pt idx="7005">
                  <c:v>153.69470000000001</c:v>
                </c:pt>
                <c:pt idx="7006">
                  <c:v>153.71119999999999</c:v>
                </c:pt>
                <c:pt idx="7007">
                  <c:v>153.72640000000001</c:v>
                </c:pt>
                <c:pt idx="7008">
                  <c:v>153.74430000000001</c:v>
                </c:pt>
                <c:pt idx="7009">
                  <c:v>153.76159999999999</c:v>
                </c:pt>
                <c:pt idx="7010">
                  <c:v>153.77770000000001</c:v>
                </c:pt>
                <c:pt idx="7011">
                  <c:v>153.80199999999999</c:v>
                </c:pt>
                <c:pt idx="7012">
                  <c:v>153.828</c:v>
                </c:pt>
                <c:pt idx="7013">
                  <c:v>153.845</c:v>
                </c:pt>
                <c:pt idx="7014">
                  <c:v>153.8604</c:v>
                </c:pt>
                <c:pt idx="7015">
                  <c:v>153.87899999999999</c:v>
                </c:pt>
                <c:pt idx="7016">
                  <c:v>153.8937</c:v>
                </c:pt>
                <c:pt idx="7017">
                  <c:v>153.90940000000001</c:v>
                </c:pt>
                <c:pt idx="7018">
                  <c:v>153.9281</c:v>
                </c:pt>
                <c:pt idx="7019">
                  <c:v>153.95259999999999</c:v>
                </c:pt>
                <c:pt idx="7020">
                  <c:v>153.9786</c:v>
                </c:pt>
                <c:pt idx="7021">
                  <c:v>153.99529999999999</c:v>
                </c:pt>
                <c:pt idx="7022">
                  <c:v>154.01060000000001</c:v>
                </c:pt>
                <c:pt idx="7023">
                  <c:v>154.02610000000001</c:v>
                </c:pt>
                <c:pt idx="7024">
                  <c:v>154.04339999999999</c:v>
                </c:pt>
                <c:pt idx="7025">
                  <c:v>154.06229999999999</c:v>
                </c:pt>
                <c:pt idx="7026">
                  <c:v>154.08770000000001</c:v>
                </c:pt>
                <c:pt idx="7027">
                  <c:v>154.1105</c:v>
                </c:pt>
                <c:pt idx="7028">
                  <c:v>154.12780000000001</c:v>
                </c:pt>
                <c:pt idx="7029">
                  <c:v>154.1437</c:v>
                </c:pt>
                <c:pt idx="7030">
                  <c:v>154.16069999999999</c:v>
                </c:pt>
                <c:pt idx="7031">
                  <c:v>154.17779999999999</c:v>
                </c:pt>
                <c:pt idx="7032">
                  <c:v>154.19460000000001</c:v>
                </c:pt>
                <c:pt idx="7033">
                  <c:v>154.2193</c:v>
                </c:pt>
                <c:pt idx="7034">
                  <c:v>154.24430000000001</c:v>
                </c:pt>
                <c:pt idx="7035">
                  <c:v>154.26159999999999</c:v>
                </c:pt>
                <c:pt idx="7036">
                  <c:v>154.2783</c:v>
                </c:pt>
                <c:pt idx="7037">
                  <c:v>154.2919</c:v>
                </c:pt>
                <c:pt idx="7038">
                  <c:v>154.30889999999999</c:v>
                </c:pt>
                <c:pt idx="7039">
                  <c:v>154.3279</c:v>
                </c:pt>
                <c:pt idx="7040">
                  <c:v>154.3432</c:v>
                </c:pt>
                <c:pt idx="7041">
                  <c:v>154.36850000000001</c:v>
                </c:pt>
                <c:pt idx="7042">
                  <c:v>154.3938</c:v>
                </c:pt>
                <c:pt idx="7043">
                  <c:v>154.41079999999999</c:v>
                </c:pt>
                <c:pt idx="7044">
                  <c:v>154.42769999999999</c:v>
                </c:pt>
                <c:pt idx="7045">
                  <c:v>154.4442</c:v>
                </c:pt>
                <c:pt idx="7046">
                  <c:v>154.46080000000001</c:v>
                </c:pt>
                <c:pt idx="7047">
                  <c:v>154.47909999999999</c:v>
                </c:pt>
                <c:pt idx="7048">
                  <c:v>154.50280000000001</c:v>
                </c:pt>
                <c:pt idx="7049">
                  <c:v>154.5284</c:v>
                </c:pt>
                <c:pt idx="7050">
                  <c:v>154.54390000000001</c:v>
                </c:pt>
                <c:pt idx="7051">
                  <c:v>154.5608</c:v>
                </c:pt>
                <c:pt idx="7052">
                  <c:v>154.5772</c:v>
                </c:pt>
                <c:pt idx="7053">
                  <c:v>154.59299999999999</c:v>
                </c:pt>
                <c:pt idx="7054">
                  <c:v>154.6122</c:v>
                </c:pt>
                <c:pt idx="7055">
                  <c:v>154.63579999999999</c:v>
                </c:pt>
                <c:pt idx="7056">
                  <c:v>154.66069999999999</c:v>
                </c:pt>
                <c:pt idx="7057">
                  <c:v>154.6772</c:v>
                </c:pt>
                <c:pt idx="7058">
                  <c:v>154.69300000000001</c:v>
                </c:pt>
                <c:pt idx="7059">
                  <c:v>154.7099</c:v>
                </c:pt>
                <c:pt idx="7060">
                  <c:v>154.7285</c:v>
                </c:pt>
                <c:pt idx="7061">
                  <c:v>154.7432</c:v>
                </c:pt>
                <c:pt idx="7062">
                  <c:v>154.7603</c:v>
                </c:pt>
                <c:pt idx="7063">
                  <c:v>154.7859</c:v>
                </c:pt>
                <c:pt idx="7064">
                  <c:v>154.80760000000001</c:v>
                </c:pt>
                <c:pt idx="7065">
                  <c:v>154.82589999999999</c:v>
                </c:pt>
                <c:pt idx="7066">
                  <c:v>154.84280000000001</c:v>
                </c:pt>
                <c:pt idx="7067">
                  <c:v>154.85919999999999</c:v>
                </c:pt>
                <c:pt idx="7068">
                  <c:v>154.87719999999999</c:v>
                </c:pt>
                <c:pt idx="7069">
                  <c:v>154.89279999999999</c:v>
                </c:pt>
                <c:pt idx="7070">
                  <c:v>154.91800000000001</c:v>
                </c:pt>
                <c:pt idx="7071">
                  <c:v>154.94380000000001</c:v>
                </c:pt>
                <c:pt idx="7072">
                  <c:v>154.95930000000001</c:v>
                </c:pt>
                <c:pt idx="7073">
                  <c:v>154.9778</c:v>
                </c:pt>
                <c:pt idx="7074">
                  <c:v>154.99299999999999</c:v>
                </c:pt>
                <c:pt idx="7075">
                  <c:v>155.0102</c:v>
                </c:pt>
                <c:pt idx="7076">
                  <c:v>155.02789999999999</c:v>
                </c:pt>
                <c:pt idx="7077">
                  <c:v>155.0515</c:v>
                </c:pt>
                <c:pt idx="7078">
                  <c:v>155.07490000000001</c:v>
                </c:pt>
                <c:pt idx="7079">
                  <c:v>155.0943</c:v>
                </c:pt>
                <c:pt idx="7080">
                  <c:v>155.1105</c:v>
                </c:pt>
                <c:pt idx="7081">
                  <c:v>155.12639999999999</c:v>
                </c:pt>
                <c:pt idx="7082">
                  <c:v>155.14670000000001</c:v>
                </c:pt>
                <c:pt idx="7083">
                  <c:v>155.16059999999999</c:v>
                </c:pt>
                <c:pt idx="7084">
                  <c:v>155.17750000000001</c:v>
                </c:pt>
                <c:pt idx="7085">
                  <c:v>155.20150000000001</c:v>
                </c:pt>
                <c:pt idx="7086">
                  <c:v>155.2268</c:v>
                </c:pt>
                <c:pt idx="7087">
                  <c:v>155.24350000000001</c:v>
                </c:pt>
                <c:pt idx="7088">
                  <c:v>155.26249999999999</c:v>
                </c:pt>
                <c:pt idx="7089">
                  <c:v>155.27670000000001</c:v>
                </c:pt>
                <c:pt idx="7090">
                  <c:v>155.2961</c:v>
                </c:pt>
                <c:pt idx="7091">
                  <c:v>155.3107</c:v>
                </c:pt>
                <c:pt idx="7092">
                  <c:v>155.3356</c:v>
                </c:pt>
                <c:pt idx="7093">
                  <c:v>155.3603</c:v>
                </c:pt>
                <c:pt idx="7094">
                  <c:v>155.37649999999999</c:v>
                </c:pt>
                <c:pt idx="7095">
                  <c:v>155.3929</c:v>
                </c:pt>
                <c:pt idx="7096">
                  <c:v>155.41050000000001</c:v>
                </c:pt>
                <c:pt idx="7097">
                  <c:v>155.42699999999999</c:v>
                </c:pt>
                <c:pt idx="7098">
                  <c:v>155.4436</c:v>
                </c:pt>
                <c:pt idx="7099">
                  <c:v>155.46969999999999</c:v>
                </c:pt>
                <c:pt idx="7100">
                  <c:v>155.49189999999999</c:v>
                </c:pt>
                <c:pt idx="7101">
                  <c:v>155.5103</c:v>
                </c:pt>
                <c:pt idx="7102">
                  <c:v>155.52680000000001</c:v>
                </c:pt>
                <c:pt idx="7103">
                  <c:v>155.54470000000001</c:v>
                </c:pt>
                <c:pt idx="7104">
                  <c:v>155.56219999999999</c:v>
                </c:pt>
                <c:pt idx="7105">
                  <c:v>155.57839999999999</c:v>
                </c:pt>
                <c:pt idx="7106">
                  <c:v>155.59440000000001</c:v>
                </c:pt>
                <c:pt idx="7107">
                  <c:v>155.61850000000001</c:v>
                </c:pt>
                <c:pt idx="7108">
                  <c:v>155.64420000000001</c:v>
                </c:pt>
                <c:pt idx="7109">
                  <c:v>155.66079999999999</c:v>
                </c:pt>
                <c:pt idx="7110">
                  <c:v>155.67789999999999</c:v>
                </c:pt>
                <c:pt idx="7111">
                  <c:v>155.6951</c:v>
                </c:pt>
                <c:pt idx="7112">
                  <c:v>155.71039999999999</c:v>
                </c:pt>
                <c:pt idx="7113">
                  <c:v>155.72730000000001</c:v>
                </c:pt>
                <c:pt idx="7114">
                  <c:v>155.75219999999999</c:v>
                </c:pt>
                <c:pt idx="7115">
                  <c:v>155.7764</c:v>
                </c:pt>
                <c:pt idx="7116">
                  <c:v>155.79249999999999</c:v>
                </c:pt>
                <c:pt idx="7117">
                  <c:v>155.81030000000001</c:v>
                </c:pt>
                <c:pt idx="7118">
                  <c:v>155.82820000000001</c:v>
                </c:pt>
                <c:pt idx="7119">
                  <c:v>155.8449</c:v>
                </c:pt>
                <c:pt idx="7120">
                  <c:v>155.85900000000001</c:v>
                </c:pt>
                <c:pt idx="7121">
                  <c:v>155.88489999999999</c:v>
                </c:pt>
                <c:pt idx="7122">
                  <c:v>155.90860000000001</c:v>
                </c:pt>
                <c:pt idx="7123">
                  <c:v>155.92789999999999</c:v>
                </c:pt>
                <c:pt idx="7124">
                  <c:v>155.9434</c:v>
                </c:pt>
                <c:pt idx="7125">
                  <c:v>155.96129999999999</c:v>
                </c:pt>
                <c:pt idx="7126">
                  <c:v>155.9778</c:v>
                </c:pt>
                <c:pt idx="7127">
                  <c:v>155.99289999999999</c:v>
                </c:pt>
                <c:pt idx="7128">
                  <c:v>156.011</c:v>
                </c:pt>
                <c:pt idx="7129">
                  <c:v>156.03530000000001</c:v>
                </c:pt>
                <c:pt idx="7130">
                  <c:v>156.05959999999999</c:v>
                </c:pt>
                <c:pt idx="7131">
                  <c:v>156.07660000000001</c:v>
                </c:pt>
                <c:pt idx="7132">
                  <c:v>156.09360000000001</c:v>
                </c:pt>
                <c:pt idx="7133">
                  <c:v>156.10939999999999</c:v>
                </c:pt>
                <c:pt idx="7134">
                  <c:v>156.12809999999999</c:v>
                </c:pt>
                <c:pt idx="7135">
                  <c:v>156.14240000000001</c:v>
                </c:pt>
                <c:pt idx="7136">
                  <c:v>156.16739999999999</c:v>
                </c:pt>
                <c:pt idx="7137">
                  <c:v>156.19280000000001</c:v>
                </c:pt>
                <c:pt idx="7138">
                  <c:v>156.2099</c:v>
                </c:pt>
                <c:pt idx="7139">
                  <c:v>156.22640000000001</c:v>
                </c:pt>
                <c:pt idx="7140">
                  <c:v>156.2432</c:v>
                </c:pt>
                <c:pt idx="7141">
                  <c:v>156.25880000000001</c:v>
                </c:pt>
                <c:pt idx="7142">
                  <c:v>156.27879999999999</c:v>
                </c:pt>
                <c:pt idx="7143">
                  <c:v>156.30189999999999</c:v>
                </c:pt>
                <c:pt idx="7144">
                  <c:v>156.3245</c:v>
                </c:pt>
                <c:pt idx="7145">
                  <c:v>156.34389999999999</c:v>
                </c:pt>
                <c:pt idx="7146">
                  <c:v>156.35900000000001</c:v>
                </c:pt>
                <c:pt idx="7147">
                  <c:v>156.37639999999999</c:v>
                </c:pt>
                <c:pt idx="7148">
                  <c:v>156.3922</c:v>
                </c:pt>
                <c:pt idx="7149">
                  <c:v>156.40880000000001</c:v>
                </c:pt>
                <c:pt idx="7150">
                  <c:v>156.42740000000001</c:v>
                </c:pt>
                <c:pt idx="7151">
                  <c:v>156.452</c:v>
                </c:pt>
                <c:pt idx="7152">
                  <c:v>156.4776</c:v>
                </c:pt>
                <c:pt idx="7153">
                  <c:v>156.49379999999999</c:v>
                </c:pt>
                <c:pt idx="7154">
                  <c:v>156.5095</c:v>
                </c:pt>
                <c:pt idx="7155">
                  <c:v>156.5256</c:v>
                </c:pt>
                <c:pt idx="7156">
                  <c:v>156.5429</c:v>
                </c:pt>
                <c:pt idx="7157">
                  <c:v>156.55869999999999</c:v>
                </c:pt>
                <c:pt idx="7158">
                  <c:v>156.58580000000001</c:v>
                </c:pt>
                <c:pt idx="7159">
                  <c:v>156.60890000000001</c:v>
                </c:pt>
                <c:pt idx="7160">
                  <c:v>156.62819999999999</c:v>
                </c:pt>
                <c:pt idx="7161">
                  <c:v>156.6446</c:v>
                </c:pt>
                <c:pt idx="7162">
                  <c:v>156.661</c:v>
                </c:pt>
                <c:pt idx="7163">
                  <c:v>156.6746</c:v>
                </c:pt>
                <c:pt idx="7164">
                  <c:v>156.69319999999999</c:v>
                </c:pt>
                <c:pt idx="7165">
                  <c:v>156.7201</c:v>
                </c:pt>
                <c:pt idx="7166">
                  <c:v>156.7433</c:v>
                </c:pt>
                <c:pt idx="7167">
                  <c:v>156.7578</c:v>
                </c:pt>
                <c:pt idx="7168">
                  <c:v>156.77699999999999</c:v>
                </c:pt>
                <c:pt idx="7169">
                  <c:v>156.7937</c:v>
                </c:pt>
                <c:pt idx="7170">
                  <c:v>156.8116</c:v>
                </c:pt>
                <c:pt idx="7171">
                  <c:v>156.828</c:v>
                </c:pt>
                <c:pt idx="7172">
                  <c:v>156.84119999999999</c:v>
                </c:pt>
                <c:pt idx="7173">
                  <c:v>156.86770000000001</c:v>
                </c:pt>
                <c:pt idx="7174">
                  <c:v>156.89330000000001</c:v>
                </c:pt>
                <c:pt idx="7175">
                  <c:v>156.90989999999999</c:v>
                </c:pt>
                <c:pt idx="7176">
                  <c:v>156.92699999999999</c:v>
                </c:pt>
                <c:pt idx="7177">
                  <c:v>156.9442</c:v>
                </c:pt>
                <c:pt idx="7178">
                  <c:v>156.9597</c:v>
                </c:pt>
                <c:pt idx="7179">
                  <c:v>156.97800000000001</c:v>
                </c:pt>
                <c:pt idx="7180">
                  <c:v>157.00049999999999</c:v>
                </c:pt>
                <c:pt idx="7181">
                  <c:v>157.02680000000001</c:v>
                </c:pt>
                <c:pt idx="7182">
                  <c:v>157.04480000000001</c:v>
                </c:pt>
                <c:pt idx="7183">
                  <c:v>157.059</c:v>
                </c:pt>
                <c:pt idx="7184">
                  <c:v>157.0779</c:v>
                </c:pt>
                <c:pt idx="7185">
                  <c:v>157.0941</c:v>
                </c:pt>
                <c:pt idx="7186">
                  <c:v>157.11109999999999</c:v>
                </c:pt>
                <c:pt idx="7187">
                  <c:v>157.13470000000001</c:v>
                </c:pt>
                <c:pt idx="7188">
                  <c:v>157.16159999999999</c:v>
                </c:pt>
                <c:pt idx="7189">
                  <c:v>157.1764</c:v>
                </c:pt>
                <c:pt idx="7190">
                  <c:v>157.191</c:v>
                </c:pt>
                <c:pt idx="7191">
                  <c:v>157.21</c:v>
                </c:pt>
                <c:pt idx="7192">
                  <c:v>157.22540000000001</c:v>
                </c:pt>
                <c:pt idx="7193">
                  <c:v>157.24289999999999</c:v>
                </c:pt>
                <c:pt idx="7194">
                  <c:v>157.25810000000001</c:v>
                </c:pt>
                <c:pt idx="7195">
                  <c:v>157.28550000000001</c:v>
                </c:pt>
                <c:pt idx="7196">
                  <c:v>157.3092</c:v>
                </c:pt>
                <c:pt idx="7197">
                  <c:v>157.32669999999999</c:v>
                </c:pt>
                <c:pt idx="7198">
                  <c:v>157.34289999999999</c:v>
                </c:pt>
                <c:pt idx="7199">
                  <c:v>157.3588</c:v>
                </c:pt>
                <c:pt idx="7200">
                  <c:v>157.37690000000001</c:v>
                </c:pt>
                <c:pt idx="7201">
                  <c:v>157.39269999999999</c:v>
                </c:pt>
                <c:pt idx="7202">
                  <c:v>157.41800000000001</c:v>
                </c:pt>
                <c:pt idx="7203">
                  <c:v>157.44390000000001</c:v>
                </c:pt>
                <c:pt idx="7204">
                  <c:v>157.45910000000001</c:v>
                </c:pt>
                <c:pt idx="7205">
                  <c:v>157.47540000000001</c:v>
                </c:pt>
                <c:pt idx="7206">
                  <c:v>157.49189999999999</c:v>
                </c:pt>
                <c:pt idx="7207">
                  <c:v>157.5104</c:v>
                </c:pt>
                <c:pt idx="7208">
                  <c:v>157.52510000000001</c:v>
                </c:pt>
                <c:pt idx="7209">
                  <c:v>157.55080000000001</c:v>
                </c:pt>
                <c:pt idx="7210">
                  <c:v>157.5772</c:v>
                </c:pt>
                <c:pt idx="7211">
                  <c:v>157.5934</c:v>
                </c:pt>
                <c:pt idx="7212">
                  <c:v>157.60919999999999</c:v>
                </c:pt>
                <c:pt idx="7213">
                  <c:v>157.6258</c:v>
                </c:pt>
                <c:pt idx="7214">
                  <c:v>157.6422</c:v>
                </c:pt>
                <c:pt idx="7215">
                  <c:v>157.66059999999999</c:v>
                </c:pt>
                <c:pt idx="7216">
                  <c:v>157.67609999999999</c:v>
                </c:pt>
                <c:pt idx="7217">
                  <c:v>157.7002</c:v>
                </c:pt>
                <c:pt idx="7218">
                  <c:v>157.7259</c:v>
                </c:pt>
                <c:pt idx="7219">
                  <c:v>157.74189999999999</c:v>
                </c:pt>
                <c:pt idx="7220">
                  <c:v>157.75829999999999</c:v>
                </c:pt>
                <c:pt idx="7221">
                  <c:v>157.77680000000001</c:v>
                </c:pt>
                <c:pt idx="7222">
                  <c:v>157.792</c:v>
                </c:pt>
                <c:pt idx="7223">
                  <c:v>157.80950000000001</c:v>
                </c:pt>
                <c:pt idx="7224">
                  <c:v>157.8355</c:v>
                </c:pt>
                <c:pt idx="7225">
                  <c:v>157.86060000000001</c:v>
                </c:pt>
                <c:pt idx="7226">
                  <c:v>157.8768</c:v>
                </c:pt>
                <c:pt idx="7227">
                  <c:v>157.89259999999999</c:v>
                </c:pt>
                <c:pt idx="7228">
                  <c:v>157.90940000000001</c:v>
                </c:pt>
                <c:pt idx="7229">
                  <c:v>157.9264</c:v>
                </c:pt>
                <c:pt idx="7230">
                  <c:v>157.9436</c:v>
                </c:pt>
                <c:pt idx="7231">
                  <c:v>157.9675</c:v>
                </c:pt>
                <c:pt idx="7232">
                  <c:v>157.99199999999999</c:v>
                </c:pt>
                <c:pt idx="7233">
                  <c:v>158.0095</c:v>
                </c:pt>
                <c:pt idx="7234">
                  <c:v>158.02430000000001</c:v>
                </c:pt>
                <c:pt idx="7235">
                  <c:v>158.04179999999999</c:v>
                </c:pt>
                <c:pt idx="7236">
                  <c:v>158.05709999999999</c:v>
                </c:pt>
                <c:pt idx="7237">
                  <c:v>158.07589999999999</c:v>
                </c:pt>
                <c:pt idx="7238">
                  <c:v>158.0924</c:v>
                </c:pt>
                <c:pt idx="7239">
                  <c:v>158.11760000000001</c:v>
                </c:pt>
                <c:pt idx="7240">
                  <c:v>158.13990000000001</c:v>
                </c:pt>
                <c:pt idx="7241">
                  <c:v>158.1576</c:v>
                </c:pt>
                <c:pt idx="7242">
                  <c:v>158.1755</c:v>
                </c:pt>
                <c:pt idx="7243">
                  <c:v>158.19069999999999</c:v>
                </c:pt>
                <c:pt idx="7244">
                  <c:v>158.208</c:v>
                </c:pt>
                <c:pt idx="7245">
                  <c:v>158.22380000000001</c:v>
                </c:pt>
                <c:pt idx="7246">
                  <c:v>158.249</c:v>
                </c:pt>
                <c:pt idx="7247">
                  <c:v>158.27369999999999</c:v>
                </c:pt>
                <c:pt idx="7248">
                  <c:v>158.28919999999999</c:v>
                </c:pt>
                <c:pt idx="7249">
                  <c:v>158.3064</c:v>
                </c:pt>
                <c:pt idx="7250">
                  <c:v>158.3236</c:v>
                </c:pt>
                <c:pt idx="7251">
                  <c:v>158.3409</c:v>
                </c:pt>
                <c:pt idx="7252">
                  <c:v>158.35679999999999</c:v>
                </c:pt>
                <c:pt idx="7253">
                  <c:v>158.38460000000001</c:v>
                </c:pt>
                <c:pt idx="7254">
                  <c:v>158.40719999999999</c:v>
                </c:pt>
                <c:pt idx="7255">
                  <c:v>158.42240000000001</c:v>
                </c:pt>
                <c:pt idx="7256">
                  <c:v>158.4419</c:v>
                </c:pt>
                <c:pt idx="7257">
                  <c:v>158.458</c:v>
                </c:pt>
                <c:pt idx="7258">
                  <c:v>158.4736</c:v>
                </c:pt>
                <c:pt idx="7259">
                  <c:v>158.4896</c:v>
                </c:pt>
                <c:pt idx="7260">
                  <c:v>158.50700000000001</c:v>
                </c:pt>
                <c:pt idx="7261">
                  <c:v>158.5317</c:v>
                </c:pt>
                <c:pt idx="7262">
                  <c:v>158.55770000000001</c:v>
                </c:pt>
                <c:pt idx="7263">
                  <c:v>158.5745</c:v>
                </c:pt>
                <c:pt idx="7264">
                  <c:v>158.5909</c:v>
                </c:pt>
                <c:pt idx="7265">
                  <c:v>158.60820000000001</c:v>
                </c:pt>
                <c:pt idx="7266">
                  <c:v>158.62430000000001</c:v>
                </c:pt>
                <c:pt idx="7267">
                  <c:v>158.64109999999999</c:v>
                </c:pt>
                <c:pt idx="7268">
                  <c:v>158.66499999999999</c:v>
                </c:pt>
                <c:pt idx="7269">
                  <c:v>158.68889999999999</c:v>
                </c:pt>
                <c:pt idx="7270">
                  <c:v>158.70689999999999</c:v>
                </c:pt>
                <c:pt idx="7271">
                  <c:v>158.72219999999999</c:v>
                </c:pt>
                <c:pt idx="7272">
                  <c:v>158.74010000000001</c:v>
                </c:pt>
                <c:pt idx="7273">
                  <c:v>158.75739999999999</c:v>
                </c:pt>
                <c:pt idx="7274">
                  <c:v>158.77449999999999</c:v>
                </c:pt>
                <c:pt idx="7275">
                  <c:v>158.79830000000001</c:v>
                </c:pt>
                <c:pt idx="7276">
                  <c:v>158.82239999999999</c:v>
                </c:pt>
                <c:pt idx="7277">
                  <c:v>158.84030000000001</c:v>
                </c:pt>
                <c:pt idx="7278">
                  <c:v>158.8569</c:v>
                </c:pt>
                <c:pt idx="7279">
                  <c:v>158.87299999999999</c:v>
                </c:pt>
                <c:pt idx="7280">
                  <c:v>158.89089999999999</c:v>
                </c:pt>
                <c:pt idx="7281">
                  <c:v>158.9092</c:v>
                </c:pt>
                <c:pt idx="7282">
                  <c:v>158.92400000000001</c:v>
                </c:pt>
                <c:pt idx="7283">
                  <c:v>158.94990000000001</c:v>
                </c:pt>
                <c:pt idx="7284">
                  <c:v>158.97450000000001</c:v>
                </c:pt>
                <c:pt idx="7285">
                  <c:v>158.99090000000001</c:v>
                </c:pt>
                <c:pt idx="7286">
                  <c:v>159.00810000000001</c:v>
                </c:pt>
                <c:pt idx="7287">
                  <c:v>159.0258</c:v>
                </c:pt>
                <c:pt idx="7288">
                  <c:v>159.04140000000001</c:v>
                </c:pt>
                <c:pt idx="7289">
                  <c:v>159.0575</c:v>
                </c:pt>
                <c:pt idx="7290">
                  <c:v>159.08449999999999</c:v>
                </c:pt>
                <c:pt idx="7291">
                  <c:v>159.1086</c:v>
                </c:pt>
                <c:pt idx="7292">
                  <c:v>159.12479999999999</c:v>
                </c:pt>
                <c:pt idx="7293">
                  <c:v>159.14189999999999</c:v>
                </c:pt>
                <c:pt idx="7294">
                  <c:v>159.15940000000001</c:v>
                </c:pt>
                <c:pt idx="7295">
                  <c:v>159.17449999999999</c:v>
                </c:pt>
                <c:pt idx="7296">
                  <c:v>159.19229999999999</c:v>
                </c:pt>
                <c:pt idx="7297">
                  <c:v>159.21690000000001</c:v>
                </c:pt>
                <c:pt idx="7298">
                  <c:v>159.24250000000001</c:v>
                </c:pt>
                <c:pt idx="7299">
                  <c:v>159.25540000000001</c:v>
                </c:pt>
                <c:pt idx="7300">
                  <c:v>159.27549999999999</c:v>
                </c:pt>
                <c:pt idx="7301">
                  <c:v>159.29259999999999</c:v>
                </c:pt>
                <c:pt idx="7302">
                  <c:v>159.30850000000001</c:v>
                </c:pt>
                <c:pt idx="7303">
                  <c:v>159.3244</c:v>
                </c:pt>
                <c:pt idx="7304">
                  <c:v>159.3407</c:v>
                </c:pt>
                <c:pt idx="7305">
                  <c:v>159.3663</c:v>
                </c:pt>
                <c:pt idx="7306">
                  <c:v>159.393</c:v>
                </c:pt>
                <c:pt idx="7307">
                  <c:v>159.4076</c:v>
                </c:pt>
                <c:pt idx="7308">
                  <c:v>159.42570000000001</c:v>
                </c:pt>
                <c:pt idx="7309">
                  <c:v>159.44110000000001</c:v>
                </c:pt>
                <c:pt idx="7310">
                  <c:v>159.46019999999999</c:v>
                </c:pt>
                <c:pt idx="7311">
                  <c:v>159.47800000000001</c:v>
                </c:pt>
                <c:pt idx="7312">
                  <c:v>159.50149999999999</c:v>
                </c:pt>
                <c:pt idx="7313">
                  <c:v>159.52619999999999</c:v>
                </c:pt>
                <c:pt idx="7314">
                  <c:v>159.54130000000001</c:v>
                </c:pt>
                <c:pt idx="7315">
                  <c:v>159.55950000000001</c:v>
                </c:pt>
                <c:pt idx="7316">
                  <c:v>159.57669999999999</c:v>
                </c:pt>
                <c:pt idx="7317">
                  <c:v>159.59469999999999</c:v>
                </c:pt>
                <c:pt idx="7318">
                  <c:v>159.60990000000001</c:v>
                </c:pt>
                <c:pt idx="7319">
                  <c:v>159.63380000000001</c:v>
                </c:pt>
                <c:pt idx="7320">
                  <c:v>159.65950000000001</c:v>
                </c:pt>
                <c:pt idx="7321">
                  <c:v>159.67679999999999</c:v>
                </c:pt>
                <c:pt idx="7322">
                  <c:v>159.69200000000001</c:v>
                </c:pt>
                <c:pt idx="7323">
                  <c:v>159.70939999999999</c:v>
                </c:pt>
                <c:pt idx="7324">
                  <c:v>159.7259</c:v>
                </c:pt>
                <c:pt idx="7325">
                  <c:v>159.74270000000001</c:v>
                </c:pt>
                <c:pt idx="7326">
                  <c:v>159.7602</c:v>
                </c:pt>
                <c:pt idx="7327">
                  <c:v>159.7834</c:v>
                </c:pt>
                <c:pt idx="7328">
                  <c:v>159.80879999999999</c:v>
                </c:pt>
                <c:pt idx="7329">
                  <c:v>159.82640000000001</c:v>
                </c:pt>
                <c:pt idx="7330">
                  <c:v>159.8434</c:v>
                </c:pt>
                <c:pt idx="7331">
                  <c:v>159.86070000000001</c:v>
                </c:pt>
                <c:pt idx="7332">
                  <c:v>159.87700000000001</c:v>
                </c:pt>
                <c:pt idx="7333">
                  <c:v>159.89259999999999</c:v>
                </c:pt>
                <c:pt idx="7334">
                  <c:v>159.9169</c:v>
                </c:pt>
                <c:pt idx="7335">
                  <c:v>159.93979999999999</c:v>
                </c:pt>
                <c:pt idx="7336">
                  <c:v>159.9581</c:v>
                </c:pt>
                <c:pt idx="7337">
                  <c:v>159.9759</c:v>
                </c:pt>
                <c:pt idx="7338">
                  <c:v>159.9924</c:v>
                </c:pt>
                <c:pt idx="7339">
                  <c:v>160.00659999999999</c:v>
                </c:pt>
                <c:pt idx="7340">
                  <c:v>160.0239</c:v>
                </c:pt>
                <c:pt idx="7341">
                  <c:v>160.04949999999999</c:v>
                </c:pt>
                <c:pt idx="7342">
                  <c:v>160.07570000000001</c:v>
                </c:pt>
                <c:pt idx="7343">
                  <c:v>160.09219999999999</c:v>
                </c:pt>
                <c:pt idx="7344">
                  <c:v>160.1088</c:v>
                </c:pt>
                <c:pt idx="7345">
                  <c:v>160.1249</c:v>
                </c:pt>
                <c:pt idx="7346">
                  <c:v>160.143</c:v>
                </c:pt>
                <c:pt idx="7347">
                  <c:v>160.15880000000001</c:v>
                </c:pt>
                <c:pt idx="7348">
                  <c:v>160.1765</c:v>
                </c:pt>
                <c:pt idx="7349">
                  <c:v>160.19990000000001</c:v>
                </c:pt>
                <c:pt idx="7350">
                  <c:v>160.226</c:v>
                </c:pt>
                <c:pt idx="7351">
                  <c:v>160.24090000000001</c:v>
                </c:pt>
                <c:pt idx="7352">
                  <c:v>160.2593</c:v>
                </c:pt>
                <c:pt idx="7353">
                  <c:v>160.27520000000001</c:v>
                </c:pt>
                <c:pt idx="7354">
                  <c:v>160.2921</c:v>
                </c:pt>
                <c:pt idx="7355">
                  <c:v>160.30860000000001</c:v>
                </c:pt>
                <c:pt idx="7356">
                  <c:v>160.33500000000001</c:v>
                </c:pt>
                <c:pt idx="7357">
                  <c:v>160.35919999999999</c:v>
                </c:pt>
                <c:pt idx="7358">
                  <c:v>160.3776</c:v>
                </c:pt>
                <c:pt idx="7359">
                  <c:v>160.3931</c:v>
                </c:pt>
                <c:pt idx="7360">
                  <c:v>160.4119</c:v>
                </c:pt>
                <c:pt idx="7361">
                  <c:v>160.4271</c:v>
                </c:pt>
                <c:pt idx="7362">
                  <c:v>160.4444</c:v>
                </c:pt>
                <c:pt idx="7363">
                  <c:v>160.4674</c:v>
                </c:pt>
                <c:pt idx="7364">
                  <c:v>160.49180000000001</c:v>
                </c:pt>
                <c:pt idx="7365">
                  <c:v>160.51159999999999</c:v>
                </c:pt>
                <c:pt idx="7366">
                  <c:v>160.52600000000001</c:v>
                </c:pt>
                <c:pt idx="7367">
                  <c:v>160.54310000000001</c:v>
                </c:pt>
                <c:pt idx="7368">
                  <c:v>160.55889999999999</c:v>
                </c:pt>
                <c:pt idx="7369">
                  <c:v>160.57810000000001</c:v>
                </c:pt>
                <c:pt idx="7370">
                  <c:v>160.59139999999999</c:v>
                </c:pt>
                <c:pt idx="7371">
                  <c:v>160.61709999999999</c:v>
                </c:pt>
                <c:pt idx="7372">
                  <c:v>160.64160000000001</c:v>
                </c:pt>
                <c:pt idx="7373">
                  <c:v>160.65860000000001</c:v>
                </c:pt>
                <c:pt idx="7374">
                  <c:v>160.67519999999999</c:v>
                </c:pt>
                <c:pt idx="7375">
                  <c:v>160.69130000000001</c:v>
                </c:pt>
                <c:pt idx="7376">
                  <c:v>160.70869999999999</c:v>
                </c:pt>
                <c:pt idx="7377">
                  <c:v>160.72409999999999</c:v>
                </c:pt>
                <c:pt idx="7378">
                  <c:v>160.75069999999999</c:v>
                </c:pt>
                <c:pt idx="7379">
                  <c:v>160.77529999999999</c:v>
                </c:pt>
                <c:pt idx="7380">
                  <c:v>160.79230000000001</c:v>
                </c:pt>
                <c:pt idx="7381">
                  <c:v>160.8066</c:v>
                </c:pt>
                <c:pt idx="7382">
                  <c:v>160.82570000000001</c:v>
                </c:pt>
                <c:pt idx="7383">
                  <c:v>160.8433</c:v>
                </c:pt>
                <c:pt idx="7384">
                  <c:v>160.85839999999999</c:v>
                </c:pt>
                <c:pt idx="7385">
                  <c:v>160.88509999999999</c:v>
                </c:pt>
                <c:pt idx="7386">
                  <c:v>160.90770000000001</c:v>
                </c:pt>
                <c:pt idx="7387">
                  <c:v>160.92490000000001</c:v>
                </c:pt>
                <c:pt idx="7388">
                  <c:v>160.94220000000001</c:v>
                </c:pt>
                <c:pt idx="7389">
                  <c:v>160.9588</c:v>
                </c:pt>
                <c:pt idx="7390">
                  <c:v>160.97659999999999</c:v>
                </c:pt>
                <c:pt idx="7391">
                  <c:v>160.99369999999999</c:v>
                </c:pt>
                <c:pt idx="7392">
                  <c:v>161.00839999999999</c:v>
                </c:pt>
                <c:pt idx="7393">
                  <c:v>161.03360000000001</c:v>
                </c:pt>
                <c:pt idx="7394">
                  <c:v>161.05850000000001</c:v>
                </c:pt>
                <c:pt idx="7395">
                  <c:v>161.07480000000001</c:v>
                </c:pt>
                <c:pt idx="7396">
                  <c:v>161.09030000000001</c:v>
                </c:pt>
                <c:pt idx="7397">
                  <c:v>161.1088</c:v>
                </c:pt>
                <c:pt idx="7398">
                  <c:v>161.1251</c:v>
                </c:pt>
                <c:pt idx="7399">
                  <c:v>161.1431</c:v>
                </c:pt>
                <c:pt idx="7400">
                  <c:v>161.1669</c:v>
                </c:pt>
                <c:pt idx="7401">
                  <c:v>161.19159999999999</c:v>
                </c:pt>
                <c:pt idx="7402">
                  <c:v>161.20820000000001</c:v>
                </c:pt>
                <c:pt idx="7403">
                  <c:v>161.22489999999999</c:v>
                </c:pt>
                <c:pt idx="7404">
                  <c:v>161.24299999999999</c:v>
                </c:pt>
                <c:pt idx="7405">
                  <c:v>161.26009999999999</c:v>
                </c:pt>
                <c:pt idx="7406">
                  <c:v>161.27690000000001</c:v>
                </c:pt>
                <c:pt idx="7407">
                  <c:v>161.3021</c:v>
                </c:pt>
                <c:pt idx="7408">
                  <c:v>161.32329999999999</c:v>
                </c:pt>
                <c:pt idx="7409">
                  <c:v>161.3416</c:v>
                </c:pt>
                <c:pt idx="7410">
                  <c:v>161.35939999999999</c:v>
                </c:pt>
                <c:pt idx="7411">
                  <c:v>161.37540000000001</c:v>
                </c:pt>
                <c:pt idx="7412">
                  <c:v>161.3931</c:v>
                </c:pt>
                <c:pt idx="7413">
                  <c:v>161.4102</c:v>
                </c:pt>
                <c:pt idx="7414">
                  <c:v>161.42590000000001</c:v>
                </c:pt>
                <c:pt idx="7415">
                  <c:v>161.4521</c:v>
                </c:pt>
                <c:pt idx="7416">
                  <c:v>161.47739999999999</c:v>
                </c:pt>
                <c:pt idx="7417">
                  <c:v>161.49430000000001</c:v>
                </c:pt>
                <c:pt idx="7418">
                  <c:v>161.5094</c:v>
                </c:pt>
                <c:pt idx="7419">
                  <c:v>161.52619999999999</c:v>
                </c:pt>
                <c:pt idx="7420">
                  <c:v>161.54300000000001</c:v>
                </c:pt>
                <c:pt idx="7421">
                  <c:v>161.559</c:v>
                </c:pt>
                <c:pt idx="7422">
                  <c:v>161.58430000000001</c:v>
                </c:pt>
                <c:pt idx="7423">
                  <c:v>161.6114</c:v>
                </c:pt>
                <c:pt idx="7424">
                  <c:v>161.6259</c:v>
                </c:pt>
                <c:pt idx="7425">
                  <c:v>161.6437</c:v>
                </c:pt>
                <c:pt idx="7426">
                  <c:v>161.661</c:v>
                </c:pt>
                <c:pt idx="7427">
                  <c:v>161.67740000000001</c:v>
                </c:pt>
                <c:pt idx="7428">
                  <c:v>161.69309999999999</c:v>
                </c:pt>
                <c:pt idx="7429">
                  <c:v>161.71879999999999</c:v>
                </c:pt>
                <c:pt idx="7430">
                  <c:v>161.74359999999999</c:v>
                </c:pt>
                <c:pt idx="7431">
                  <c:v>161.7604</c:v>
                </c:pt>
                <c:pt idx="7432">
                  <c:v>161.7774</c:v>
                </c:pt>
                <c:pt idx="7433">
                  <c:v>161.79220000000001</c:v>
                </c:pt>
                <c:pt idx="7434">
                  <c:v>161.81110000000001</c:v>
                </c:pt>
                <c:pt idx="7435">
                  <c:v>161.82599999999999</c:v>
                </c:pt>
                <c:pt idx="7436">
                  <c:v>161.84289999999999</c:v>
                </c:pt>
                <c:pt idx="7437">
                  <c:v>161.86940000000001</c:v>
                </c:pt>
                <c:pt idx="7438">
                  <c:v>161.89429999999999</c:v>
                </c:pt>
                <c:pt idx="7439">
                  <c:v>161.9101</c:v>
                </c:pt>
                <c:pt idx="7440">
                  <c:v>161.92619999999999</c:v>
                </c:pt>
                <c:pt idx="7441">
                  <c:v>161.94470000000001</c:v>
                </c:pt>
                <c:pt idx="7442">
                  <c:v>161.96010000000001</c:v>
                </c:pt>
                <c:pt idx="7443">
                  <c:v>161.97730000000001</c:v>
                </c:pt>
                <c:pt idx="7444">
                  <c:v>162.0026</c:v>
                </c:pt>
                <c:pt idx="7445">
                  <c:v>162.02709999999999</c:v>
                </c:pt>
                <c:pt idx="7446">
                  <c:v>162.0444</c:v>
                </c:pt>
                <c:pt idx="7447">
                  <c:v>162.05940000000001</c:v>
                </c:pt>
                <c:pt idx="7448">
                  <c:v>162.07660000000001</c:v>
                </c:pt>
                <c:pt idx="7449">
                  <c:v>162.09540000000001</c:v>
                </c:pt>
                <c:pt idx="7450">
                  <c:v>162.11189999999999</c:v>
                </c:pt>
                <c:pt idx="7451">
                  <c:v>162.13579999999999</c:v>
                </c:pt>
                <c:pt idx="7452">
                  <c:v>162.16050000000001</c:v>
                </c:pt>
                <c:pt idx="7453">
                  <c:v>162.17699999999999</c:v>
                </c:pt>
                <c:pt idx="7454">
                  <c:v>162.19550000000001</c:v>
                </c:pt>
                <c:pt idx="7455">
                  <c:v>162.2107</c:v>
                </c:pt>
                <c:pt idx="7456">
                  <c:v>162.2268</c:v>
                </c:pt>
                <c:pt idx="7457">
                  <c:v>162.24250000000001</c:v>
                </c:pt>
                <c:pt idx="7458">
                  <c:v>162.26130000000001</c:v>
                </c:pt>
                <c:pt idx="7459">
                  <c:v>162.2851</c:v>
                </c:pt>
                <c:pt idx="7460">
                  <c:v>162.31039999999999</c:v>
                </c:pt>
                <c:pt idx="7461">
                  <c:v>162.32640000000001</c:v>
                </c:pt>
                <c:pt idx="7462">
                  <c:v>162.34399999999999</c:v>
                </c:pt>
                <c:pt idx="7463">
                  <c:v>162.357</c:v>
                </c:pt>
                <c:pt idx="7464">
                  <c:v>162.3767</c:v>
                </c:pt>
                <c:pt idx="7465">
                  <c:v>162.39410000000001</c:v>
                </c:pt>
                <c:pt idx="7466">
                  <c:v>162.41820000000001</c:v>
                </c:pt>
                <c:pt idx="7467">
                  <c:v>162.44229999999999</c:v>
                </c:pt>
                <c:pt idx="7468">
                  <c:v>162.46090000000001</c:v>
                </c:pt>
                <c:pt idx="7469">
                  <c:v>162.47819999999999</c:v>
                </c:pt>
                <c:pt idx="7470">
                  <c:v>162.49420000000001</c:v>
                </c:pt>
                <c:pt idx="7471">
                  <c:v>162.5094</c:v>
                </c:pt>
                <c:pt idx="7472">
                  <c:v>162.52770000000001</c:v>
                </c:pt>
                <c:pt idx="7473">
                  <c:v>162.5522</c:v>
                </c:pt>
                <c:pt idx="7474">
                  <c:v>162.57679999999999</c:v>
                </c:pt>
                <c:pt idx="7475">
                  <c:v>162.59280000000001</c:v>
                </c:pt>
                <c:pt idx="7476">
                  <c:v>162.61060000000001</c:v>
                </c:pt>
                <c:pt idx="7477">
                  <c:v>162.6275</c:v>
                </c:pt>
                <c:pt idx="7478">
                  <c:v>162.64340000000001</c:v>
                </c:pt>
                <c:pt idx="7479">
                  <c:v>162.66149999999999</c:v>
                </c:pt>
                <c:pt idx="7480">
                  <c:v>162.6771</c:v>
                </c:pt>
                <c:pt idx="7481">
                  <c:v>162.70179999999999</c:v>
                </c:pt>
                <c:pt idx="7482">
                  <c:v>162.72579999999999</c:v>
                </c:pt>
                <c:pt idx="7483">
                  <c:v>162.74350000000001</c:v>
                </c:pt>
                <c:pt idx="7484">
                  <c:v>162.75980000000001</c:v>
                </c:pt>
                <c:pt idx="7485">
                  <c:v>162.7764</c:v>
                </c:pt>
                <c:pt idx="7486">
                  <c:v>162.79239999999999</c:v>
                </c:pt>
                <c:pt idx="7487">
                  <c:v>162.81059999999999</c:v>
                </c:pt>
                <c:pt idx="7488">
                  <c:v>162.83619999999999</c:v>
                </c:pt>
                <c:pt idx="7489">
                  <c:v>162.8596</c:v>
                </c:pt>
                <c:pt idx="7490">
                  <c:v>162.8768</c:v>
                </c:pt>
                <c:pt idx="7491">
                  <c:v>162.89269999999999</c:v>
                </c:pt>
                <c:pt idx="7492">
                  <c:v>162.9102</c:v>
                </c:pt>
                <c:pt idx="7493">
                  <c:v>162.92660000000001</c:v>
                </c:pt>
                <c:pt idx="7494">
                  <c:v>162.94370000000001</c:v>
                </c:pt>
                <c:pt idx="7495">
                  <c:v>162.97020000000001</c:v>
                </c:pt>
                <c:pt idx="7496">
                  <c:v>162.99369999999999</c:v>
                </c:pt>
                <c:pt idx="7497">
                  <c:v>163.01179999999999</c:v>
                </c:pt>
                <c:pt idx="7498">
                  <c:v>163.02690000000001</c:v>
                </c:pt>
                <c:pt idx="7499">
                  <c:v>163.04409999999999</c:v>
                </c:pt>
                <c:pt idx="7500">
                  <c:v>163.06139999999999</c:v>
                </c:pt>
                <c:pt idx="7501">
                  <c:v>163.07919999999999</c:v>
                </c:pt>
                <c:pt idx="7502">
                  <c:v>163.09399999999999</c:v>
                </c:pt>
                <c:pt idx="7503">
                  <c:v>163.1172</c:v>
                </c:pt>
                <c:pt idx="7504">
                  <c:v>163.1422</c:v>
                </c:pt>
                <c:pt idx="7505">
                  <c:v>163.15979999999999</c:v>
                </c:pt>
                <c:pt idx="7506">
                  <c:v>163.17699999999999</c:v>
                </c:pt>
                <c:pt idx="7507">
                  <c:v>163.1942</c:v>
                </c:pt>
                <c:pt idx="7508">
                  <c:v>163.21119999999999</c:v>
                </c:pt>
                <c:pt idx="7509">
                  <c:v>163.22630000000001</c:v>
                </c:pt>
                <c:pt idx="7510">
                  <c:v>163.25229999999999</c:v>
                </c:pt>
                <c:pt idx="7511">
                  <c:v>163.27799999999999</c:v>
                </c:pt>
                <c:pt idx="7512">
                  <c:v>163.29519999999999</c:v>
                </c:pt>
                <c:pt idx="7513">
                  <c:v>163.3091</c:v>
                </c:pt>
                <c:pt idx="7514">
                  <c:v>163.32749999999999</c:v>
                </c:pt>
                <c:pt idx="7515">
                  <c:v>163.34479999999999</c:v>
                </c:pt>
                <c:pt idx="7516">
                  <c:v>163.36160000000001</c:v>
                </c:pt>
                <c:pt idx="7517">
                  <c:v>163.386</c:v>
                </c:pt>
                <c:pt idx="7518">
                  <c:v>163.41040000000001</c:v>
                </c:pt>
                <c:pt idx="7519">
                  <c:v>163.42840000000001</c:v>
                </c:pt>
                <c:pt idx="7520">
                  <c:v>163.44450000000001</c:v>
                </c:pt>
                <c:pt idx="7521">
                  <c:v>163.46119999999999</c:v>
                </c:pt>
                <c:pt idx="7522">
                  <c:v>163.47749999999999</c:v>
                </c:pt>
                <c:pt idx="7523">
                  <c:v>163.495</c:v>
                </c:pt>
                <c:pt idx="7524">
                  <c:v>163.50980000000001</c:v>
                </c:pt>
                <c:pt idx="7525">
                  <c:v>163.53649999999999</c:v>
                </c:pt>
                <c:pt idx="7526">
                  <c:v>163.56209999999999</c:v>
                </c:pt>
                <c:pt idx="7527">
                  <c:v>163.57919999999999</c:v>
                </c:pt>
                <c:pt idx="7528">
                  <c:v>163.595</c:v>
                </c:pt>
                <c:pt idx="7529">
                  <c:v>163.61009999999999</c:v>
                </c:pt>
                <c:pt idx="7530">
                  <c:v>163.6285</c:v>
                </c:pt>
                <c:pt idx="7531">
                  <c:v>163.64439999999999</c:v>
                </c:pt>
                <c:pt idx="7532">
                  <c:v>163.66980000000001</c:v>
                </c:pt>
                <c:pt idx="7533">
                  <c:v>163.6943</c:v>
                </c:pt>
                <c:pt idx="7534">
                  <c:v>163.7114</c:v>
                </c:pt>
                <c:pt idx="7535">
                  <c:v>163.72790000000001</c:v>
                </c:pt>
                <c:pt idx="7536">
                  <c:v>163.74459999999999</c:v>
                </c:pt>
                <c:pt idx="7537">
                  <c:v>163.76240000000001</c:v>
                </c:pt>
                <c:pt idx="7538">
                  <c:v>163.77950000000001</c:v>
                </c:pt>
                <c:pt idx="7539">
                  <c:v>163.80359999999999</c:v>
                </c:pt>
                <c:pt idx="7540">
                  <c:v>163.8278</c:v>
                </c:pt>
                <c:pt idx="7541">
                  <c:v>163.8432</c:v>
                </c:pt>
                <c:pt idx="7542">
                  <c:v>163.8613</c:v>
                </c:pt>
                <c:pt idx="7543">
                  <c:v>163.8784</c:v>
                </c:pt>
                <c:pt idx="7544">
                  <c:v>163.8948</c:v>
                </c:pt>
                <c:pt idx="7545">
                  <c:v>163.91220000000001</c:v>
                </c:pt>
                <c:pt idx="7546">
                  <c:v>163.92910000000001</c:v>
                </c:pt>
                <c:pt idx="7547">
                  <c:v>163.95310000000001</c:v>
                </c:pt>
                <c:pt idx="7548">
                  <c:v>163.97900000000001</c:v>
                </c:pt>
                <c:pt idx="7549">
                  <c:v>163.99510000000001</c:v>
                </c:pt>
                <c:pt idx="7550">
                  <c:v>164.01</c:v>
                </c:pt>
                <c:pt idx="7551">
                  <c:v>164.0291</c:v>
                </c:pt>
                <c:pt idx="7552">
                  <c:v>164.04259999999999</c:v>
                </c:pt>
                <c:pt idx="7553">
                  <c:v>164.0608</c:v>
                </c:pt>
                <c:pt idx="7554">
                  <c:v>164.0864</c:v>
                </c:pt>
                <c:pt idx="7555">
                  <c:v>164.11279999999999</c:v>
                </c:pt>
                <c:pt idx="7556">
                  <c:v>164.1276</c:v>
                </c:pt>
                <c:pt idx="7557">
                  <c:v>164.14599999999999</c:v>
                </c:pt>
                <c:pt idx="7558">
                  <c:v>164.1617</c:v>
                </c:pt>
                <c:pt idx="7559">
                  <c:v>164.17769999999999</c:v>
                </c:pt>
                <c:pt idx="7560">
                  <c:v>164.1934</c:v>
                </c:pt>
                <c:pt idx="7561">
                  <c:v>164.22</c:v>
                </c:pt>
                <c:pt idx="7562">
                  <c:v>164.2431</c:v>
                </c:pt>
                <c:pt idx="7563">
                  <c:v>164.2636</c:v>
                </c:pt>
                <c:pt idx="7564">
                  <c:v>164.27879999999999</c:v>
                </c:pt>
                <c:pt idx="7565">
                  <c:v>164.29480000000001</c:v>
                </c:pt>
                <c:pt idx="7566">
                  <c:v>164.3109</c:v>
                </c:pt>
                <c:pt idx="7567">
                  <c:v>164.3287</c:v>
                </c:pt>
                <c:pt idx="7568">
                  <c:v>164.34530000000001</c:v>
                </c:pt>
                <c:pt idx="7569">
                  <c:v>164.37029999999999</c:v>
                </c:pt>
                <c:pt idx="7570">
                  <c:v>164.3939</c:v>
                </c:pt>
                <c:pt idx="7571">
                  <c:v>164.4117</c:v>
                </c:pt>
                <c:pt idx="7572">
                  <c:v>164.42850000000001</c:v>
                </c:pt>
                <c:pt idx="7573">
                  <c:v>164.44479999999999</c:v>
                </c:pt>
                <c:pt idx="7574">
                  <c:v>164.4607</c:v>
                </c:pt>
                <c:pt idx="7575">
                  <c:v>164.4787</c:v>
                </c:pt>
                <c:pt idx="7576">
                  <c:v>164.50380000000001</c:v>
                </c:pt>
                <c:pt idx="7577">
                  <c:v>164.52770000000001</c:v>
                </c:pt>
                <c:pt idx="7578">
                  <c:v>164.5454</c:v>
                </c:pt>
                <c:pt idx="7579">
                  <c:v>164.56129999999999</c:v>
                </c:pt>
                <c:pt idx="7580">
                  <c:v>164.57919999999999</c:v>
                </c:pt>
                <c:pt idx="7581">
                  <c:v>164.59479999999999</c:v>
                </c:pt>
                <c:pt idx="7582">
                  <c:v>164.6105</c:v>
                </c:pt>
                <c:pt idx="7583">
                  <c:v>164.63720000000001</c:v>
                </c:pt>
                <c:pt idx="7584">
                  <c:v>164.6609</c:v>
                </c:pt>
                <c:pt idx="7585">
                  <c:v>164.67740000000001</c:v>
                </c:pt>
                <c:pt idx="7586">
                  <c:v>164.69470000000001</c:v>
                </c:pt>
                <c:pt idx="7587">
                  <c:v>164.71180000000001</c:v>
                </c:pt>
                <c:pt idx="7588">
                  <c:v>164.72839999999999</c:v>
                </c:pt>
                <c:pt idx="7589">
                  <c:v>164.744</c:v>
                </c:pt>
                <c:pt idx="7590">
                  <c:v>164.76159999999999</c:v>
                </c:pt>
                <c:pt idx="7591">
                  <c:v>164.78819999999999</c:v>
                </c:pt>
                <c:pt idx="7592">
                  <c:v>164.81270000000001</c:v>
                </c:pt>
                <c:pt idx="7593">
                  <c:v>164.827</c:v>
                </c:pt>
                <c:pt idx="7594">
                  <c:v>164.84520000000001</c:v>
                </c:pt>
                <c:pt idx="7595">
                  <c:v>164.86359999999999</c:v>
                </c:pt>
                <c:pt idx="7596">
                  <c:v>164.87960000000001</c:v>
                </c:pt>
                <c:pt idx="7597">
                  <c:v>164.89590000000001</c:v>
                </c:pt>
                <c:pt idx="7598">
                  <c:v>164.92150000000001</c:v>
                </c:pt>
                <c:pt idx="7599">
                  <c:v>164.94499999999999</c:v>
                </c:pt>
                <c:pt idx="7600">
                  <c:v>164.96250000000001</c:v>
                </c:pt>
                <c:pt idx="7601">
                  <c:v>164.97900000000001</c:v>
                </c:pt>
                <c:pt idx="7602">
                  <c:v>164.9967</c:v>
                </c:pt>
                <c:pt idx="7603">
                  <c:v>165.01400000000001</c:v>
                </c:pt>
                <c:pt idx="7604">
                  <c:v>165.03020000000001</c:v>
                </c:pt>
                <c:pt idx="7605">
                  <c:v>165.0557</c:v>
                </c:pt>
                <c:pt idx="7606">
                  <c:v>165.07859999999999</c:v>
                </c:pt>
                <c:pt idx="7607">
                  <c:v>165.09530000000001</c:v>
                </c:pt>
                <c:pt idx="7608">
                  <c:v>165.1114</c:v>
                </c:pt>
                <c:pt idx="7609">
                  <c:v>165.12989999999999</c:v>
                </c:pt>
                <c:pt idx="7610">
                  <c:v>165.1455</c:v>
                </c:pt>
                <c:pt idx="7611">
                  <c:v>165.16249999999999</c:v>
                </c:pt>
                <c:pt idx="7612">
                  <c:v>165.17939999999999</c:v>
                </c:pt>
                <c:pt idx="7613">
                  <c:v>165.20439999999999</c:v>
                </c:pt>
                <c:pt idx="7614">
                  <c:v>165.22790000000001</c:v>
                </c:pt>
                <c:pt idx="7615">
                  <c:v>165.24529999999999</c:v>
                </c:pt>
                <c:pt idx="7616">
                  <c:v>165.2621</c:v>
                </c:pt>
                <c:pt idx="7617">
                  <c:v>165.2765</c:v>
                </c:pt>
                <c:pt idx="7618">
                  <c:v>165.29589999999999</c:v>
                </c:pt>
                <c:pt idx="7619">
                  <c:v>165.31270000000001</c:v>
                </c:pt>
                <c:pt idx="7620">
                  <c:v>165.3366</c:v>
                </c:pt>
                <c:pt idx="7621">
                  <c:v>165.3631</c:v>
                </c:pt>
                <c:pt idx="7622">
                  <c:v>165.37870000000001</c:v>
                </c:pt>
                <c:pt idx="7623">
                  <c:v>165.39670000000001</c:v>
                </c:pt>
                <c:pt idx="7624">
                  <c:v>165.41210000000001</c:v>
                </c:pt>
                <c:pt idx="7625">
                  <c:v>165.42779999999999</c:v>
                </c:pt>
                <c:pt idx="7626">
                  <c:v>165.4436</c:v>
                </c:pt>
                <c:pt idx="7627">
                  <c:v>165.47110000000001</c:v>
                </c:pt>
                <c:pt idx="7628">
                  <c:v>165.4958</c:v>
                </c:pt>
                <c:pt idx="7629">
                  <c:v>165.5112</c:v>
                </c:pt>
                <c:pt idx="7630">
                  <c:v>165.52869999999999</c:v>
                </c:pt>
                <c:pt idx="7631">
                  <c:v>165.54580000000001</c:v>
                </c:pt>
                <c:pt idx="7632">
                  <c:v>165.5609</c:v>
                </c:pt>
                <c:pt idx="7633">
                  <c:v>165.5796</c:v>
                </c:pt>
                <c:pt idx="7634">
                  <c:v>165.5958</c:v>
                </c:pt>
                <c:pt idx="7635">
                  <c:v>165.6199</c:v>
                </c:pt>
                <c:pt idx="7636">
                  <c:v>165.64609999999999</c:v>
                </c:pt>
                <c:pt idx="7637">
                  <c:v>165.66139999999999</c:v>
                </c:pt>
                <c:pt idx="7638">
                  <c:v>165.6781</c:v>
                </c:pt>
                <c:pt idx="7639">
                  <c:v>165.6953</c:v>
                </c:pt>
                <c:pt idx="7640">
                  <c:v>165.71170000000001</c:v>
                </c:pt>
                <c:pt idx="7641">
                  <c:v>165.7296</c:v>
                </c:pt>
                <c:pt idx="7642">
                  <c:v>165.7534</c:v>
                </c:pt>
                <c:pt idx="7643">
                  <c:v>165.7783</c:v>
                </c:pt>
                <c:pt idx="7644">
                  <c:v>165.79409999999999</c:v>
                </c:pt>
                <c:pt idx="7645">
                  <c:v>165.8107</c:v>
                </c:pt>
                <c:pt idx="7646">
                  <c:v>165.82849999999999</c:v>
                </c:pt>
                <c:pt idx="7647">
                  <c:v>165.84530000000001</c:v>
                </c:pt>
                <c:pt idx="7648">
                  <c:v>165.86259999999999</c:v>
                </c:pt>
                <c:pt idx="7649">
                  <c:v>165.88720000000001</c:v>
                </c:pt>
                <c:pt idx="7650">
                  <c:v>165.91200000000001</c:v>
                </c:pt>
                <c:pt idx="7651">
                  <c:v>165.92840000000001</c:v>
                </c:pt>
                <c:pt idx="7652">
                  <c:v>165.94450000000001</c:v>
                </c:pt>
                <c:pt idx="7653">
                  <c:v>165.96039999999999</c:v>
                </c:pt>
                <c:pt idx="7654">
                  <c:v>165.98060000000001</c:v>
                </c:pt>
                <c:pt idx="7655">
                  <c:v>165.9958</c:v>
                </c:pt>
                <c:pt idx="7656">
                  <c:v>166.0129</c:v>
                </c:pt>
                <c:pt idx="7657">
                  <c:v>166.0367</c:v>
                </c:pt>
                <c:pt idx="7658">
                  <c:v>166.06120000000001</c:v>
                </c:pt>
                <c:pt idx="7659">
                  <c:v>166.07859999999999</c:v>
                </c:pt>
                <c:pt idx="7660">
                  <c:v>166.0968</c:v>
                </c:pt>
                <c:pt idx="7661">
                  <c:v>166.11359999999999</c:v>
                </c:pt>
                <c:pt idx="7662">
                  <c:v>166.1277</c:v>
                </c:pt>
                <c:pt idx="7663">
                  <c:v>166.14680000000001</c:v>
                </c:pt>
                <c:pt idx="7664">
                  <c:v>166.17070000000001</c:v>
                </c:pt>
                <c:pt idx="7665">
                  <c:v>166.1968</c:v>
                </c:pt>
                <c:pt idx="7666">
                  <c:v>166.2133</c:v>
                </c:pt>
                <c:pt idx="7667">
                  <c:v>166.22929999999999</c:v>
                </c:pt>
                <c:pt idx="7668">
                  <c:v>166.24719999999999</c:v>
                </c:pt>
                <c:pt idx="7669">
                  <c:v>166.2627</c:v>
                </c:pt>
                <c:pt idx="7670">
                  <c:v>166.27940000000001</c:v>
                </c:pt>
                <c:pt idx="7671">
                  <c:v>166.30609999999999</c:v>
                </c:pt>
                <c:pt idx="7672">
                  <c:v>166.328</c:v>
                </c:pt>
                <c:pt idx="7673">
                  <c:v>166.3459</c:v>
                </c:pt>
                <c:pt idx="7674">
                  <c:v>166.36420000000001</c:v>
                </c:pt>
                <c:pt idx="7675">
                  <c:v>166.3802</c:v>
                </c:pt>
                <c:pt idx="7676">
                  <c:v>166.39609999999999</c:v>
                </c:pt>
                <c:pt idx="7677">
                  <c:v>166.41309999999999</c:v>
                </c:pt>
                <c:pt idx="7678">
                  <c:v>166.42939999999999</c:v>
                </c:pt>
                <c:pt idx="7679">
                  <c:v>166.4545</c:v>
                </c:pt>
                <c:pt idx="7680">
                  <c:v>166.4802</c:v>
                </c:pt>
                <c:pt idx="7681">
                  <c:v>166.49690000000001</c:v>
                </c:pt>
                <c:pt idx="7682">
                  <c:v>166.51249999999999</c:v>
                </c:pt>
                <c:pt idx="7683">
                  <c:v>166.52940000000001</c:v>
                </c:pt>
                <c:pt idx="7684">
                  <c:v>166.547</c:v>
                </c:pt>
                <c:pt idx="7685">
                  <c:v>166.56209999999999</c:v>
                </c:pt>
                <c:pt idx="7686">
                  <c:v>166.5866</c:v>
                </c:pt>
                <c:pt idx="7687">
                  <c:v>166.61269999999999</c:v>
                </c:pt>
                <c:pt idx="7688">
                  <c:v>166.63120000000001</c:v>
                </c:pt>
                <c:pt idx="7689">
                  <c:v>166.6472</c:v>
                </c:pt>
                <c:pt idx="7690">
                  <c:v>166.66300000000001</c:v>
                </c:pt>
                <c:pt idx="7691">
                  <c:v>166.68109999999999</c:v>
                </c:pt>
                <c:pt idx="7692">
                  <c:v>166.69579999999999</c:v>
                </c:pt>
                <c:pt idx="7693">
                  <c:v>166.72030000000001</c:v>
                </c:pt>
                <c:pt idx="7694">
                  <c:v>166.74510000000001</c:v>
                </c:pt>
                <c:pt idx="7695">
                  <c:v>166.7637</c:v>
                </c:pt>
                <c:pt idx="7696">
                  <c:v>166.7782</c:v>
                </c:pt>
                <c:pt idx="7697">
                  <c:v>166.79679999999999</c:v>
                </c:pt>
                <c:pt idx="7698">
                  <c:v>166.8134</c:v>
                </c:pt>
                <c:pt idx="7699">
                  <c:v>166.8305</c:v>
                </c:pt>
                <c:pt idx="7700">
                  <c:v>166.8459</c:v>
                </c:pt>
                <c:pt idx="7701">
                  <c:v>166.8715</c:v>
                </c:pt>
                <c:pt idx="7702">
                  <c:v>166.89760000000001</c:v>
                </c:pt>
                <c:pt idx="7703">
                  <c:v>166.9136</c:v>
                </c:pt>
                <c:pt idx="7704">
                  <c:v>166.93090000000001</c:v>
                </c:pt>
                <c:pt idx="7705">
                  <c:v>166.9477</c:v>
                </c:pt>
                <c:pt idx="7706">
                  <c:v>166.96250000000001</c:v>
                </c:pt>
                <c:pt idx="7707">
                  <c:v>166.97919999999999</c:v>
                </c:pt>
                <c:pt idx="7708">
                  <c:v>167.00399999999999</c:v>
                </c:pt>
                <c:pt idx="7709">
                  <c:v>167.02979999999999</c:v>
                </c:pt>
                <c:pt idx="7710">
                  <c:v>167.0453</c:v>
                </c:pt>
                <c:pt idx="7711">
                  <c:v>167.06309999999999</c:v>
                </c:pt>
                <c:pt idx="7712">
                  <c:v>167.0788</c:v>
                </c:pt>
                <c:pt idx="7713">
                  <c:v>167.09639999999999</c:v>
                </c:pt>
                <c:pt idx="7714">
                  <c:v>167.11160000000001</c:v>
                </c:pt>
                <c:pt idx="7715">
                  <c:v>167.13759999999999</c:v>
                </c:pt>
                <c:pt idx="7716">
                  <c:v>167.1644</c:v>
                </c:pt>
                <c:pt idx="7717">
                  <c:v>167.1782</c:v>
                </c:pt>
                <c:pt idx="7718">
                  <c:v>167.1985</c:v>
                </c:pt>
                <c:pt idx="7719">
                  <c:v>167.21350000000001</c:v>
                </c:pt>
                <c:pt idx="7720">
                  <c:v>167.2304</c:v>
                </c:pt>
                <c:pt idx="7721">
                  <c:v>167.2466</c:v>
                </c:pt>
                <c:pt idx="7722">
                  <c:v>167.26419999999999</c:v>
                </c:pt>
                <c:pt idx="7723">
                  <c:v>167.28800000000001</c:v>
                </c:pt>
                <c:pt idx="7724">
                  <c:v>167.31290000000001</c:v>
                </c:pt>
                <c:pt idx="7725">
                  <c:v>167.33150000000001</c:v>
                </c:pt>
                <c:pt idx="7726">
                  <c:v>167.34630000000001</c:v>
                </c:pt>
                <c:pt idx="7727">
                  <c:v>167.36330000000001</c:v>
                </c:pt>
                <c:pt idx="7728">
                  <c:v>167.38210000000001</c:v>
                </c:pt>
                <c:pt idx="7729">
                  <c:v>167.39590000000001</c:v>
                </c:pt>
                <c:pt idx="7730">
                  <c:v>167.4228</c:v>
                </c:pt>
                <c:pt idx="7731">
                  <c:v>167.44759999999999</c:v>
                </c:pt>
                <c:pt idx="7732">
                  <c:v>167.46510000000001</c:v>
                </c:pt>
                <c:pt idx="7733">
                  <c:v>167.48140000000001</c:v>
                </c:pt>
                <c:pt idx="7734">
                  <c:v>167.49680000000001</c:v>
                </c:pt>
                <c:pt idx="7735">
                  <c:v>167.5145</c:v>
                </c:pt>
                <c:pt idx="7736">
                  <c:v>167.53110000000001</c:v>
                </c:pt>
                <c:pt idx="7737">
                  <c:v>167.55539999999999</c:v>
                </c:pt>
                <c:pt idx="7738">
                  <c:v>167.58080000000001</c:v>
                </c:pt>
                <c:pt idx="7739">
                  <c:v>167.5976</c:v>
                </c:pt>
                <c:pt idx="7740">
                  <c:v>167.61500000000001</c:v>
                </c:pt>
                <c:pt idx="7741">
                  <c:v>167.63210000000001</c:v>
                </c:pt>
                <c:pt idx="7742">
                  <c:v>167.64779999999999</c:v>
                </c:pt>
                <c:pt idx="7743">
                  <c:v>167.6644</c:v>
                </c:pt>
                <c:pt idx="7744">
                  <c:v>167.6816</c:v>
                </c:pt>
                <c:pt idx="7745">
                  <c:v>167.70699999999999</c:v>
                </c:pt>
                <c:pt idx="7746">
                  <c:v>167.73220000000001</c:v>
                </c:pt>
                <c:pt idx="7747">
                  <c:v>167.74850000000001</c:v>
                </c:pt>
                <c:pt idx="7748">
                  <c:v>167.76339999999999</c:v>
                </c:pt>
                <c:pt idx="7749">
                  <c:v>167.78120000000001</c:v>
                </c:pt>
                <c:pt idx="7750">
                  <c:v>167.79830000000001</c:v>
                </c:pt>
                <c:pt idx="7751">
                  <c:v>167.81440000000001</c:v>
                </c:pt>
                <c:pt idx="7752">
                  <c:v>167.84</c:v>
                </c:pt>
                <c:pt idx="7753">
                  <c:v>167.8655</c:v>
                </c:pt>
                <c:pt idx="7754">
                  <c:v>167.881</c:v>
                </c:pt>
                <c:pt idx="7755">
                  <c:v>167.8998</c:v>
                </c:pt>
                <c:pt idx="7756">
                  <c:v>167.91579999999999</c:v>
                </c:pt>
                <c:pt idx="7757">
                  <c:v>167.93219999999999</c:v>
                </c:pt>
                <c:pt idx="7758">
                  <c:v>167.94739999999999</c:v>
                </c:pt>
                <c:pt idx="7759">
                  <c:v>167.97399999999999</c:v>
                </c:pt>
                <c:pt idx="7760">
                  <c:v>167.99799999999999</c:v>
                </c:pt>
                <c:pt idx="7761">
                  <c:v>168.01499999999999</c:v>
                </c:pt>
                <c:pt idx="7762">
                  <c:v>168.0333</c:v>
                </c:pt>
                <c:pt idx="7763">
                  <c:v>168.04640000000001</c:v>
                </c:pt>
                <c:pt idx="7764">
                  <c:v>168.06489999999999</c:v>
                </c:pt>
                <c:pt idx="7765">
                  <c:v>168.08019999999999</c:v>
                </c:pt>
                <c:pt idx="7766">
                  <c:v>168.09819999999999</c:v>
                </c:pt>
                <c:pt idx="7767">
                  <c:v>168.12389999999999</c:v>
                </c:pt>
                <c:pt idx="7768">
                  <c:v>168.14879999999999</c:v>
                </c:pt>
                <c:pt idx="7769">
                  <c:v>168.16499999999999</c:v>
                </c:pt>
                <c:pt idx="7770">
                  <c:v>168.1824</c:v>
                </c:pt>
                <c:pt idx="7771">
                  <c:v>168.19759999999999</c:v>
                </c:pt>
                <c:pt idx="7772">
                  <c:v>168.21619999999999</c:v>
                </c:pt>
                <c:pt idx="7773">
                  <c:v>168.23</c:v>
                </c:pt>
                <c:pt idx="7774">
                  <c:v>168.25550000000001</c:v>
                </c:pt>
                <c:pt idx="7775">
                  <c:v>168.28280000000001</c:v>
                </c:pt>
                <c:pt idx="7776">
                  <c:v>168.29820000000001</c:v>
                </c:pt>
                <c:pt idx="7777">
                  <c:v>168.31639999999999</c:v>
                </c:pt>
                <c:pt idx="7778">
                  <c:v>168.3306</c:v>
                </c:pt>
                <c:pt idx="7779">
                  <c:v>168.3476</c:v>
                </c:pt>
                <c:pt idx="7780">
                  <c:v>168.3646</c:v>
                </c:pt>
                <c:pt idx="7781">
                  <c:v>168.39019999999999</c:v>
                </c:pt>
                <c:pt idx="7782">
                  <c:v>168.41499999999999</c:v>
                </c:pt>
                <c:pt idx="7783">
                  <c:v>168.4299</c:v>
                </c:pt>
                <c:pt idx="7784">
                  <c:v>168.44900000000001</c:v>
                </c:pt>
                <c:pt idx="7785">
                  <c:v>168.46539999999999</c:v>
                </c:pt>
                <c:pt idx="7786">
                  <c:v>168.48070000000001</c:v>
                </c:pt>
                <c:pt idx="7787">
                  <c:v>168.49940000000001</c:v>
                </c:pt>
                <c:pt idx="7788">
                  <c:v>168.5146</c:v>
                </c:pt>
                <c:pt idx="7789">
                  <c:v>168.54050000000001</c:v>
                </c:pt>
                <c:pt idx="7790">
                  <c:v>168.56549999999999</c:v>
                </c:pt>
                <c:pt idx="7791">
                  <c:v>168.5812</c:v>
                </c:pt>
                <c:pt idx="7792">
                  <c:v>168.59899999999999</c:v>
                </c:pt>
                <c:pt idx="7793">
                  <c:v>168.6172</c:v>
                </c:pt>
                <c:pt idx="7794">
                  <c:v>168.6328</c:v>
                </c:pt>
                <c:pt idx="7795">
                  <c:v>168.64840000000001</c:v>
                </c:pt>
                <c:pt idx="7796">
                  <c:v>168.6722</c:v>
                </c:pt>
                <c:pt idx="7797">
                  <c:v>168.69710000000001</c:v>
                </c:pt>
                <c:pt idx="7798">
                  <c:v>168.71430000000001</c:v>
                </c:pt>
                <c:pt idx="7799">
                  <c:v>168.73339999999999</c:v>
                </c:pt>
                <c:pt idx="7800">
                  <c:v>168.74690000000001</c:v>
                </c:pt>
                <c:pt idx="7801">
                  <c:v>168.76329999999999</c:v>
                </c:pt>
                <c:pt idx="7802">
                  <c:v>168.77940000000001</c:v>
                </c:pt>
                <c:pt idx="7803">
                  <c:v>168.8057</c:v>
                </c:pt>
                <c:pt idx="7804">
                  <c:v>168.83</c:v>
                </c:pt>
                <c:pt idx="7805">
                  <c:v>168.8475</c:v>
                </c:pt>
                <c:pt idx="7806">
                  <c:v>168.86490000000001</c:v>
                </c:pt>
                <c:pt idx="7807">
                  <c:v>168.88079999999999</c:v>
                </c:pt>
                <c:pt idx="7808">
                  <c:v>168.89680000000001</c:v>
                </c:pt>
                <c:pt idx="7809">
                  <c:v>168.91560000000001</c:v>
                </c:pt>
                <c:pt idx="7810">
                  <c:v>168.92949999999999</c:v>
                </c:pt>
                <c:pt idx="7811">
                  <c:v>168.95660000000001</c:v>
                </c:pt>
                <c:pt idx="7812">
                  <c:v>168.9796</c:v>
                </c:pt>
                <c:pt idx="7813">
                  <c:v>168.9974</c:v>
                </c:pt>
                <c:pt idx="7814">
                  <c:v>169.01509999999999</c:v>
                </c:pt>
                <c:pt idx="7815">
                  <c:v>169.0316</c:v>
                </c:pt>
                <c:pt idx="7816">
                  <c:v>169.04810000000001</c:v>
                </c:pt>
                <c:pt idx="7817">
                  <c:v>169.06659999999999</c:v>
                </c:pt>
                <c:pt idx="7818">
                  <c:v>169.09010000000001</c:v>
                </c:pt>
                <c:pt idx="7819">
                  <c:v>169.11680000000001</c:v>
                </c:pt>
                <c:pt idx="7820">
                  <c:v>169.131</c:v>
                </c:pt>
                <c:pt idx="7821">
                  <c:v>169.14869999999999</c:v>
                </c:pt>
                <c:pt idx="7822">
                  <c:v>169.16659999999999</c:v>
                </c:pt>
                <c:pt idx="7823">
                  <c:v>169.18340000000001</c:v>
                </c:pt>
                <c:pt idx="7824">
                  <c:v>169.19919999999999</c:v>
                </c:pt>
                <c:pt idx="7825">
                  <c:v>169.2243</c:v>
                </c:pt>
                <c:pt idx="7826">
                  <c:v>169.2491</c:v>
                </c:pt>
                <c:pt idx="7827">
                  <c:v>169.26660000000001</c:v>
                </c:pt>
                <c:pt idx="7828">
                  <c:v>169.28129999999999</c:v>
                </c:pt>
                <c:pt idx="7829">
                  <c:v>169.2998</c:v>
                </c:pt>
                <c:pt idx="7830">
                  <c:v>169.31700000000001</c:v>
                </c:pt>
                <c:pt idx="7831">
                  <c:v>169.3322</c:v>
                </c:pt>
                <c:pt idx="7832">
                  <c:v>169.3476</c:v>
                </c:pt>
                <c:pt idx="7833">
                  <c:v>169.37459999999999</c:v>
                </c:pt>
                <c:pt idx="7834">
                  <c:v>169.3991</c:v>
                </c:pt>
                <c:pt idx="7835">
                  <c:v>169.41640000000001</c:v>
                </c:pt>
                <c:pt idx="7836">
                  <c:v>169.43219999999999</c:v>
                </c:pt>
                <c:pt idx="7837">
                  <c:v>169.44929999999999</c:v>
                </c:pt>
                <c:pt idx="7838">
                  <c:v>169.46639999999999</c:v>
                </c:pt>
                <c:pt idx="7839">
                  <c:v>169.48140000000001</c:v>
                </c:pt>
                <c:pt idx="7840">
                  <c:v>169.50819999999999</c:v>
                </c:pt>
                <c:pt idx="7841">
                  <c:v>169.53139999999999</c:v>
                </c:pt>
                <c:pt idx="7842">
                  <c:v>169.5478</c:v>
                </c:pt>
                <c:pt idx="7843">
                  <c:v>169.56540000000001</c:v>
                </c:pt>
                <c:pt idx="7844">
                  <c:v>169.58150000000001</c:v>
                </c:pt>
                <c:pt idx="7845">
                  <c:v>169.5984</c:v>
                </c:pt>
                <c:pt idx="7846">
                  <c:v>169.61539999999999</c:v>
                </c:pt>
                <c:pt idx="7847">
                  <c:v>169.63980000000001</c:v>
                </c:pt>
                <c:pt idx="7848">
                  <c:v>169.66579999999999</c:v>
                </c:pt>
                <c:pt idx="7849">
                  <c:v>169.68379999999999</c:v>
                </c:pt>
                <c:pt idx="7850">
                  <c:v>169.69890000000001</c:v>
                </c:pt>
                <c:pt idx="7851">
                  <c:v>169.71520000000001</c:v>
                </c:pt>
                <c:pt idx="7852">
                  <c:v>169.73140000000001</c:v>
                </c:pt>
                <c:pt idx="7853">
                  <c:v>169.74889999999999</c:v>
                </c:pt>
                <c:pt idx="7854">
                  <c:v>169.76599999999999</c:v>
                </c:pt>
                <c:pt idx="7855">
                  <c:v>169.79040000000001</c:v>
                </c:pt>
                <c:pt idx="7856">
                  <c:v>169.81530000000001</c:v>
                </c:pt>
                <c:pt idx="7857">
                  <c:v>169.8314</c:v>
                </c:pt>
                <c:pt idx="7858">
                  <c:v>169.84739999999999</c:v>
                </c:pt>
                <c:pt idx="7859">
                  <c:v>169.86369999999999</c:v>
                </c:pt>
                <c:pt idx="7860">
                  <c:v>169.8827</c:v>
                </c:pt>
                <c:pt idx="7861">
                  <c:v>169.8982</c:v>
                </c:pt>
                <c:pt idx="7862">
                  <c:v>169.92500000000001</c:v>
                </c:pt>
                <c:pt idx="7863">
                  <c:v>169.94820000000001</c:v>
                </c:pt>
                <c:pt idx="7864">
                  <c:v>169.96780000000001</c:v>
                </c:pt>
                <c:pt idx="7865">
                  <c:v>169.98310000000001</c:v>
                </c:pt>
                <c:pt idx="7866">
                  <c:v>169.99860000000001</c:v>
                </c:pt>
                <c:pt idx="7867">
                  <c:v>170.01499999999999</c:v>
                </c:pt>
                <c:pt idx="7868">
                  <c:v>170.0308</c:v>
                </c:pt>
                <c:pt idx="7869">
                  <c:v>170.0564</c:v>
                </c:pt>
                <c:pt idx="7870">
                  <c:v>170.08269999999999</c:v>
                </c:pt>
                <c:pt idx="7871">
                  <c:v>170.10079999999999</c:v>
                </c:pt>
                <c:pt idx="7872">
                  <c:v>170.11609999999999</c:v>
                </c:pt>
                <c:pt idx="7873">
                  <c:v>170.1319</c:v>
                </c:pt>
                <c:pt idx="7874">
                  <c:v>170.15039999999999</c:v>
                </c:pt>
                <c:pt idx="7875">
                  <c:v>170.16800000000001</c:v>
                </c:pt>
                <c:pt idx="7876">
                  <c:v>170.18260000000001</c:v>
                </c:pt>
                <c:pt idx="7877">
                  <c:v>170.20679999999999</c:v>
                </c:pt>
                <c:pt idx="7878">
                  <c:v>170.23249999999999</c:v>
                </c:pt>
                <c:pt idx="7879">
                  <c:v>170.2509</c:v>
                </c:pt>
                <c:pt idx="7880">
                  <c:v>170.26650000000001</c:v>
                </c:pt>
                <c:pt idx="7881">
                  <c:v>170.28380000000001</c:v>
                </c:pt>
                <c:pt idx="7882">
                  <c:v>170.30009999999999</c:v>
                </c:pt>
                <c:pt idx="7883">
                  <c:v>170.316</c:v>
                </c:pt>
                <c:pt idx="7884">
                  <c:v>170.34059999999999</c:v>
                </c:pt>
                <c:pt idx="7885">
                  <c:v>170.36619999999999</c:v>
                </c:pt>
                <c:pt idx="7886">
                  <c:v>170.38290000000001</c:v>
                </c:pt>
                <c:pt idx="7887">
                  <c:v>170.40209999999999</c:v>
                </c:pt>
                <c:pt idx="7888">
                  <c:v>170.4171</c:v>
                </c:pt>
                <c:pt idx="7889">
                  <c:v>170.43279999999999</c:v>
                </c:pt>
                <c:pt idx="7890">
                  <c:v>170.4503</c:v>
                </c:pt>
                <c:pt idx="7891">
                  <c:v>170.4744</c:v>
                </c:pt>
                <c:pt idx="7892">
                  <c:v>170.49889999999999</c:v>
                </c:pt>
                <c:pt idx="7893">
                  <c:v>170.5162</c:v>
                </c:pt>
                <c:pt idx="7894">
                  <c:v>170.5335</c:v>
                </c:pt>
                <c:pt idx="7895">
                  <c:v>170.54910000000001</c:v>
                </c:pt>
                <c:pt idx="7896">
                  <c:v>170.56729999999999</c:v>
                </c:pt>
                <c:pt idx="7897">
                  <c:v>170.58330000000001</c:v>
                </c:pt>
                <c:pt idx="7898">
                  <c:v>170.60079999999999</c:v>
                </c:pt>
                <c:pt idx="7899">
                  <c:v>170.6249</c:v>
                </c:pt>
                <c:pt idx="7900">
                  <c:v>170.6506</c:v>
                </c:pt>
                <c:pt idx="7901">
                  <c:v>170.66659999999999</c:v>
                </c:pt>
                <c:pt idx="7902">
                  <c:v>170.68270000000001</c:v>
                </c:pt>
                <c:pt idx="7903">
                  <c:v>170.69970000000001</c:v>
                </c:pt>
                <c:pt idx="7904">
                  <c:v>170.71690000000001</c:v>
                </c:pt>
                <c:pt idx="7905">
                  <c:v>170.7353</c:v>
                </c:pt>
                <c:pt idx="7906">
                  <c:v>170.7604</c:v>
                </c:pt>
                <c:pt idx="7907">
                  <c:v>170.78389999999999</c:v>
                </c:pt>
                <c:pt idx="7908">
                  <c:v>170.7996</c:v>
                </c:pt>
                <c:pt idx="7909">
                  <c:v>170.8177</c:v>
                </c:pt>
                <c:pt idx="7910">
                  <c:v>170.83449999999999</c:v>
                </c:pt>
                <c:pt idx="7911">
                  <c:v>170.85059999999999</c:v>
                </c:pt>
                <c:pt idx="7912">
                  <c:v>170.86770000000001</c:v>
                </c:pt>
                <c:pt idx="7913">
                  <c:v>170.8913</c:v>
                </c:pt>
                <c:pt idx="7914">
                  <c:v>170.91560000000001</c:v>
                </c:pt>
                <c:pt idx="7915">
                  <c:v>170.93340000000001</c:v>
                </c:pt>
                <c:pt idx="7916">
                  <c:v>170.95230000000001</c:v>
                </c:pt>
                <c:pt idx="7917">
                  <c:v>170.9676</c:v>
                </c:pt>
                <c:pt idx="7918">
                  <c:v>170.98390000000001</c:v>
                </c:pt>
                <c:pt idx="7919">
                  <c:v>171.00040000000001</c:v>
                </c:pt>
                <c:pt idx="7920">
                  <c:v>171.01689999999999</c:v>
                </c:pt>
                <c:pt idx="7921">
                  <c:v>171.041</c:v>
                </c:pt>
                <c:pt idx="7922">
                  <c:v>171.0675</c:v>
                </c:pt>
                <c:pt idx="7923">
                  <c:v>171.08349999999999</c:v>
                </c:pt>
                <c:pt idx="7924">
                  <c:v>171.1002</c:v>
                </c:pt>
                <c:pt idx="7925">
                  <c:v>171.11519999999999</c:v>
                </c:pt>
                <c:pt idx="7926">
                  <c:v>171.1337</c:v>
                </c:pt>
                <c:pt idx="7927">
                  <c:v>171.14879999999999</c:v>
                </c:pt>
                <c:pt idx="7928">
                  <c:v>171.17490000000001</c:v>
                </c:pt>
                <c:pt idx="7929">
                  <c:v>171.19909999999999</c:v>
                </c:pt>
                <c:pt idx="7930">
                  <c:v>171.21690000000001</c:v>
                </c:pt>
                <c:pt idx="7931">
                  <c:v>171.23390000000001</c:v>
                </c:pt>
                <c:pt idx="7932">
                  <c:v>171.25129999999999</c:v>
                </c:pt>
                <c:pt idx="7933">
                  <c:v>171.2662</c:v>
                </c:pt>
                <c:pt idx="7934">
                  <c:v>171.28460000000001</c:v>
                </c:pt>
                <c:pt idx="7935">
                  <c:v>171.30940000000001</c:v>
                </c:pt>
                <c:pt idx="7936">
                  <c:v>171.33359999999999</c:v>
                </c:pt>
                <c:pt idx="7937">
                  <c:v>171.3519</c:v>
                </c:pt>
                <c:pt idx="7938">
                  <c:v>171.3672</c:v>
                </c:pt>
                <c:pt idx="7939">
                  <c:v>171.38419999999999</c:v>
                </c:pt>
                <c:pt idx="7940">
                  <c:v>171.40110000000001</c:v>
                </c:pt>
                <c:pt idx="7941">
                  <c:v>171.41739999999999</c:v>
                </c:pt>
                <c:pt idx="7942">
                  <c:v>171.43350000000001</c:v>
                </c:pt>
                <c:pt idx="7943">
                  <c:v>171.45910000000001</c:v>
                </c:pt>
                <c:pt idx="7944">
                  <c:v>171.48320000000001</c:v>
                </c:pt>
                <c:pt idx="7945">
                  <c:v>171.50129999999999</c:v>
                </c:pt>
                <c:pt idx="7946">
                  <c:v>171.51679999999999</c:v>
                </c:pt>
                <c:pt idx="7947">
                  <c:v>171.53440000000001</c:v>
                </c:pt>
                <c:pt idx="7948">
                  <c:v>171.54939999999999</c:v>
                </c:pt>
                <c:pt idx="7949">
                  <c:v>171.56720000000001</c:v>
                </c:pt>
                <c:pt idx="7950">
                  <c:v>171.59309999999999</c:v>
                </c:pt>
                <c:pt idx="7951">
                  <c:v>171.6157</c:v>
                </c:pt>
                <c:pt idx="7952">
                  <c:v>171.6344</c:v>
                </c:pt>
                <c:pt idx="7953">
                  <c:v>171.6508</c:v>
                </c:pt>
                <c:pt idx="7954">
                  <c:v>171.6679</c:v>
                </c:pt>
                <c:pt idx="7955">
                  <c:v>171.68469999999999</c:v>
                </c:pt>
                <c:pt idx="7956">
                  <c:v>171.7021</c:v>
                </c:pt>
                <c:pt idx="7957">
                  <c:v>171.7259</c:v>
                </c:pt>
                <c:pt idx="7958">
                  <c:v>171.7518</c:v>
                </c:pt>
                <c:pt idx="7959">
                  <c:v>171.7696</c:v>
                </c:pt>
                <c:pt idx="7960">
                  <c:v>171.7851</c:v>
                </c:pt>
                <c:pt idx="7961">
                  <c:v>171.80289999999999</c:v>
                </c:pt>
                <c:pt idx="7962">
                  <c:v>171.81790000000001</c:v>
                </c:pt>
                <c:pt idx="7963">
                  <c:v>171.8349</c:v>
                </c:pt>
                <c:pt idx="7964">
                  <c:v>171.85140000000001</c:v>
                </c:pt>
                <c:pt idx="7965">
                  <c:v>171.87620000000001</c:v>
                </c:pt>
                <c:pt idx="7966">
                  <c:v>171.90360000000001</c:v>
                </c:pt>
                <c:pt idx="7967">
                  <c:v>171.91820000000001</c:v>
                </c:pt>
                <c:pt idx="7968">
                  <c:v>171.93780000000001</c:v>
                </c:pt>
                <c:pt idx="7969">
                  <c:v>171.95169999999999</c:v>
                </c:pt>
                <c:pt idx="7970">
                  <c:v>171.9692</c:v>
                </c:pt>
                <c:pt idx="7971">
                  <c:v>171.9853</c:v>
                </c:pt>
                <c:pt idx="7972">
                  <c:v>172.01009999999999</c:v>
                </c:pt>
                <c:pt idx="7973">
                  <c:v>172.03559999999999</c:v>
                </c:pt>
                <c:pt idx="7974">
                  <c:v>172.05269999999999</c:v>
                </c:pt>
                <c:pt idx="7975">
                  <c:v>172.06970000000001</c:v>
                </c:pt>
                <c:pt idx="7976">
                  <c:v>172.08879999999999</c:v>
                </c:pt>
                <c:pt idx="7977">
                  <c:v>172.10329999999999</c:v>
                </c:pt>
                <c:pt idx="7978">
                  <c:v>172.11869999999999</c:v>
                </c:pt>
                <c:pt idx="7979">
                  <c:v>172.14439999999999</c:v>
                </c:pt>
                <c:pt idx="7980">
                  <c:v>172.1712</c:v>
                </c:pt>
                <c:pt idx="7981">
                  <c:v>172.1865</c:v>
                </c:pt>
                <c:pt idx="7982">
                  <c:v>172.20320000000001</c:v>
                </c:pt>
                <c:pt idx="7983">
                  <c:v>172.22049999999999</c:v>
                </c:pt>
                <c:pt idx="7984">
                  <c:v>172.23599999999999</c:v>
                </c:pt>
                <c:pt idx="7985">
                  <c:v>172.25239999999999</c:v>
                </c:pt>
                <c:pt idx="7986">
                  <c:v>172.27019999999999</c:v>
                </c:pt>
                <c:pt idx="7987">
                  <c:v>172.2946</c:v>
                </c:pt>
                <c:pt idx="7988">
                  <c:v>172.32089999999999</c:v>
                </c:pt>
                <c:pt idx="7989">
                  <c:v>172.33699999999999</c:v>
                </c:pt>
                <c:pt idx="7990">
                  <c:v>172.35429999999999</c:v>
                </c:pt>
                <c:pt idx="7991">
                  <c:v>172.37029999999999</c:v>
                </c:pt>
                <c:pt idx="7992">
                  <c:v>172.38650000000001</c:v>
                </c:pt>
                <c:pt idx="7993">
                  <c:v>172.40430000000001</c:v>
                </c:pt>
                <c:pt idx="7994">
                  <c:v>172.4289</c:v>
                </c:pt>
                <c:pt idx="7995">
                  <c:v>172.4545</c:v>
                </c:pt>
                <c:pt idx="7996">
                  <c:v>172.47110000000001</c:v>
                </c:pt>
                <c:pt idx="7997">
                  <c:v>172.4873</c:v>
                </c:pt>
                <c:pt idx="7998">
                  <c:v>172.50360000000001</c:v>
                </c:pt>
                <c:pt idx="7999">
                  <c:v>172.52019999999999</c:v>
                </c:pt>
                <c:pt idx="8000">
                  <c:v>172.53880000000001</c:v>
                </c:pt>
                <c:pt idx="8001">
                  <c:v>172.5626</c:v>
                </c:pt>
                <c:pt idx="8002">
                  <c:v>172.58690000000001</c:v>
                </c:pt>
                <c:pt idx="8003">
                  <c:v>172.60329999999999</c:v>
                </c:pt>
                <c:pt idx="8004">
                  <c:v>172.6207</c:v>
                </c:pt>
                <c:pt idx="8005">
                  <c:v>172.6379</c:v>
                </c:pt>
                <c:pt idx="8006">
                  <c:v>172.65309999999999</c:v>
                </c:pt>
                <c:pt idx="8007">
                  <c:v>172.6721</c:v>
                </c:pt>
                <c:pt idx="8008">
                  <c:v>172.68709999999999</c:v>
                </c:pt>
                <c:pt idx="8009">
                  <c:v>172.71289999999999</c:v>
                </c:pt>
                <c:pt idx="8010">
                  <c:v>172.7371</c:v>
                </c:pt>
                <c:pt idx="8011">
                  <c:v>172.75280000000001</c:v>
                </c:pt>
                <c:pt idx="8012">
                  <c:v>172.7704</c:v>
                </c:pt>
                <c:pt idx="8013">
                  <c:v>172.7877</c:v>
                </c:pt>
                <c:pt idx="8014">
                  <c:v>172.8058</c:v>
                </c:pt>
                <c:pt idx="8015">
                  <c:v>172.8203</c:v>
                </c:pt>
                <c:pt idx="8016">
                  <c:v>172.84690000000001</c:v>
                </c:pt>
                <c:pt idx="8017">
                  <c:v>172.87090000000001</c:v>
                </c:pt>
                <c:pt idx="8018">
                  <c:v>172.88939999999999</c:v>
                </c:pt>
                <c:pt idx="8019">
                  <c:v>172.90219999999999</c:v>
                </c:pt>
                <c:pt idx="8020">
                  <c:v>172.92160000000001</c:v>
                </c:pt>
                <c:pt idx="8021">
                  <c:v>172.93860000000001</c:v>
                </c:pt>
                <c:pt idx="8022">
                  <c:v>172.95570000000001</c:v>
                </c:pt>
                <c:pt idx="8023">
                  <c:v>172.97970000000001</c:v>
                </c:pt>
                <c:pt idx="8024">
                  <c:v>173.0044</c:v>
                </c:pt>
                <c:pt idx="8025">
                  <c:v>173.02180000000001</c:v>
                </c:pt>
                <c:pt idx="8026">
                  <c:v>173.03739999999999</c:v>
                </c:pt>
                <c:pt idx="8027">
                  <c:v>173.05549999999999</c:v>
                </c:pt>
                <c:pt idx="8028">
                  <c:v>173.07089999999999</c:v>
                </c:pt>
                <c:pt idx="8029">
                  <c:v>173.08799999999999</c:v>
                </c:pt>
                <c:pt idx="8030">
                  <c:v>173.10329999999999</c:v>
                </c:pt>
                <c:pt idx="8031">
                  <c:v>173.12880000000001</c:v>
                </c:pt>
                <c:pt idx="8032">
                  <c:v>173.15219999999999</c:v>
                </c:pt>
                <c:pt idx="8033">
                  <c:v>173.16929999999999</c:v>
                </c:pt>
                <c:pt idx="8034">
                  <c:v>173.1874</c:v>
                </c:pt>
                <c:pt idx="8035">
                  <c:v>173.20339999999999</c:v>
                </c:pt>
                <c:pt idx="8036">
                  <c:v>173.22280000000001</c:v>
                </c:pt>
                <c:pt idx="8037">
                  <c:v>173.2364</c:v>
                </c:pt>
                <c:pt idx="8038">
                  <c:v>173.26130000000001</c:v>
                </c:pt>
                <c:pt idx="8039">
                  <c:v>173.2859</c:v>
                </c:pt>
                <c:pt idx="8040">
                  <c:v>173.3004</c:v>
                </c:pt>
                <c:pt idx="8041">
                  <c:v>173.31870000000001</c:v>
                </c:pt>
                <c:pt idx="8042">
                  <c:v>173.33789999999999</c:v>
                </c:pt>
                <c:pt idx="8043">
                  <c:v>173.3518</c:v>
                </c:pt>
                <c:pt idx="8044">
                  <c:v>173.3682</c:v>
                </c:pt>
                <c:pt idx="8045">
                  <c:v>173.3929</c:v>
                </c:pt>
                <c:pt idx="8046">
                  <c:v>173.42019999999999</c:v>
                </c:pt>
                <c:pt idx="8047">
                  <c:v>173.4357</c:v>
                </c:pt>
                <c:pt idx="8048">
                  <c:v>173.45169999999999</c:v>
                </c:pt>
                <c:pt idx="8049">
                  <c:v>173.46899999999999</c:v>
                </c:pt>
                <c:pt idx="8050">
                  <c:v>173.48609999999999</c:v>
                </c:pt>
                <c:pt idx="8051">
                  <c:v>173.50210000000001</c:v>
                </c:pt>
                <c:pt idx="8052">
                  <c:v>173.52090000000001</c:v>
                </c:pt>
                <c:pt idx="8053">
                  <c:v>173.5446</c:v>
                </c:pt>
                <c:pt idx="8054">
                  <c:v>173.56780000000001</c:v>
                </c:pt>
                <c:pt idx="8055">
                  <c:v>173.5856</c:v>
                </c:pt>
                <c:pt idx="8056">
                  <c:v>173.60239999999999</c:v>
                </c:pt>
                <c:pt idx="8057">
                  <c:v>173.6198</c:v>
                </c:pt>
                <c:pt idx="8058">
                  <c:v>173.6343</c:v>
                </c:pt>
                <c:pt idx="8059">
                  <c:v>173.6514</c:v>
                </c:pt>
                <c:pt idx="8060">
                  <c:v>173.67689999999999</c:v>
                </c:pt>
                <c:pt idx="8061">
                  <c:v>173.7028</c:v>
                </c:pt>
                <c:pt idx="8062">
                  <c:v>173.7191</c:v>
                </c:pt>
                <c:pt idx="8063">
                  <c:v>173.73660000000001</c:v>
                </c:pt>
                <c:pt idx="8064">
                  <c:v>173.75389999999999</c:v>
                </c:pt>
                <c:pt idx="8065">
                  <c:v>173.76990000000001</c:v>
                </c:pt>
                <c:pt idx="8066">
                  <c:v>173.78559999999999</c:v>
                </c:pt>
                <c:pt idx="8067">
                  <c:v>173.81110000000001</c:v>
                </c:pt>
                <c:pt idx="8068">
                  <c:v>173.8349</c:v>
                </c:pt>
                <c:pt idx="8069">
                  <c:v>173.85380000000001</c:v>
                </c:pt>
                <c:pt idx="8070">
                  <c:v>173.8689</c:v>
                </c:pt>
                <c:pt idx="8071">
                  <c:v>173.887</c:v>
                </c:pt>
                <c:pt idx="8072">
                  <c:v>173.90459999999999</c:v>
                </c:pt>
                <c:pt idx="8073">
                  <c:v>173.9205</c:v>
                </c:pt>
                <c:pt idx="8074">
                  <c:v>173.9357</c:v>
                </c:pt>
                <c:pt idx="8075">
                  <c:v>173.96170000000001</c:v>
                </c:pt>
                <c:pt idx="8076">
                  <c:v>173.9872</c:v>
                </c:pt>
                <c:pt idx="8077">
                  <c:v>174.0025</c:v>
                </c:pt>
                <c:pt idx="8078">
                  <c:v>174.01859999999999</c:v>
                </c:pt>
                <c:pt idx="8079">
                  <c:v>174.03579999999999</c:v>
                </c:pt>
                <c:pt idx="8080">
                  <c:v>174.05330000000001</c:v>
                </c:pt>
                <c:pt idx="8081">
                  <c:v>174.07</c:v>
                </c:pt>
                <c:pt idx="8082">
                  <c:v>174.09350000000001</c:v>
                </c:pt>
                <c:pt idx="8083">
                  <c:v>174.11869999999999</c:v>
                </c:pt>
                <c:pt idx="8084">
                  <c:v>174.13640000000001</c:v>
                </c:pt>
                <c:pt idx="8085">
                  <c:v>174.15180000000001</c:v>
                </c:pt>
                <c:pt idx="8086">
                  <c:v>174.1687</c:v>
                </c:pt>
                <c:pt idx="8087">
                  <c:v>174.18729999999999</c:v>
                </c:pt>
                <c:pt idx="8088">
                  <c:v>174.2029</c:v>
                </c:pt>
                <c:pt idx="8089">
                  <c:v>174.2276</c:v>
                </c:pt>
                <c:pt idx="8090">
                  <c:v>174.2533</c:v>
                </c:pt>
                <c:pt idx="8091">
                  <c:v>174.27090000000001</c:v>
                </c:pt>
                <c:pt idx="8092">
                  <c:v>174.28450000000001</c:v>
                </c:pt>
                <c:pt idx="8093">
                  <c:v>174.30160000000001</c:v>
                </c:pt>
                <c:pt idx="8094">
                  <c:v>174.31979999999999</c:v>
                </c:pt>
                <c:pt idx="8095">
                  <c:v>174.33459999999999</c:v>
                </c:pt>
                <c:pt idx="8096">
                  <c:v>174.35319999999999</c:v>
                </c:pt>
                <c:pt idx="8097">
                  <c:v>174.37880000000001</c:v>
                </c:pt>
                <c:pt idx="8098">
                  <c:v>174.4016</c:v>
                </c:pt>
                <c:pt idx="8099">
                  <c:v>174.42</c:v>
                </c:pt>
                <c:pt idx="8100">
                  <c:v>174.43639999999999</c:v>
                </c:pt>
                <c:pt idx="8101">
                  <c:v>174.4545</c:v>
                </c:pt>
                <c:pt idx="8102">
                  <c:v>174.4709</c:v>
                </c:pt>
                <c:pt idx="8103">
                  <c:v>174.48560000000001</c:v>
                </c:pt>
                <c:pt idx="8104">
                  <c:v>174.51060000000001</c:v>
                </c:pt>
                <c:pt idx="8105">
                  <c:v>174.53399999999999</c:v>
                </c:pt>
                <c:pt idx="8106">
                  <c:v>174.55260000000001</c:v>
                </c:pt>
                <c:pt idx="8107">
                  <c:v>174.56909999999999</c:v>
                </c:pt>
                <c:pt idx="8108">
                  <c:v>174.5857</c:v>
                </c:pt>
                <c:pt idx="8109">
                  <c:v>174.60239999999999</c:v>
                </c:pt>
                <c:pt idx="8110">
                  <c:v>174.62049999999999</c:v>
                </c:pt>
                <c:pt idx="8111">
                  <c:v>174.6448</c:v>
                </c:pt>
                <c:pt idx="8112">
                  <c:v>174.6686</c:v>
                </c:pt>
                <c:pt idx="8113">
                  <c:v>174.6859</c:v>
                </c:pt>
                <c:pt idx="8114">
                  <c:v>174.70330000000001</c:v>
                </c:pt>
                <c:pt idx="8115">
                  <c:v>174.7192</c:v>
                </c:pt>
                <c:pt idx="8116">
                  <c:v>174.7362</c:v>
                </c:pt>
                <c:pt idx="8117">
                  <c:v>174.755</c:v>
                </c:pt>
                <c:pt idx="8118">
                  <c:v>174.77010000000001</c:v>
                </c:pt>
                <c:pt idx="8119">
                  <c:v>174.7953</c:v>
                </c:pt>
                <c:pt idx="8120">
                  <c:v>174.82</c:v>
                </c:pt>
                <c:pt idx="8121">
                  <c:v>174.83799999999999</c:v>
                </c:pt>
                <c:pt idx="8122">
                  <c:v>174.8528</c:v>
                </c:pt>
                <c:pt idx="8123">
                  <c:v>174.87010000000001</c:v>
                </c:pt>
                <c:pt idx="8124">
                  <c:v>174.88669999999999</c:v>
                </c:pt>
                <c:pt idx="8125">
                  <c:v>174.90309999999999</c:v>
                </c:pt>
                <c:pt idx="8126">
                  <c:v>174.92840000000001</c:v>
                </c:pt>
                <c:pt idx="8127">
                  <c:v>174.95259999999999</c:v>
                </c:pt>
                <c:pt idx="8128">
                  <c:v>174.96879999999999</c:v>
                </c:pt>
                <c:pt idx="8129">
                  <c:v>174.98589999999999</c:v>
                </c:pt>
                <c:pt idx="8130">
                  <c:v>175.00319999999999</c:v>
                </c:pt>
                <c:pt idx="8131">
                  <c:v>175.02</c:v>
                </c:pt>
                <c:pt idx="8132">
                  <c:v>175.03729999999999</c:v>
                </c:pt>
                <c:pt idx="8133">
                  <c:v>175.0607</c:v>
                </c:pt>
                <c:pt idx="8134">
                  <c:v>175.08439999999999</c:v>
                </c:pt>
                <c:pt idx="8135">
                  <c:v>175.1019</c:v>
                </c:pt>
                <c:pt idx="8136">
                  <c:v>175.11949999999999</c:v>
                </c:pt>
                <c:pt idx="8137">
                  <c:v>175.13589999999999</c:v>
                </c:pt>
                <c:pt idx="8138">
                  <c:v>175.15199999999999</c:v>
                </c:pt>
                <c:pt idx="8139">
                  <c:v>175.1705</c:v>
                </c:pt>
                <c:pt idx="8140">
                  <c:v>175.18620000000001</c:v>
                </c:pt>
                <c:pt idx="8141">
                  <c:v>175.2105</c:v>
                </c:pt>
                <c:pt idx="8142">
                  <c:v>175.2362</c:v>
                </c:pt>
                <c:pt idx="8143">
                  <c:v>175.2525</c:v>
                </c:pt>
                <c:pt idx="8144">
                  <c:v>175.2698</c:v>
                </c:pt>
                <c:pt idx="8145">
                  <c:v>175.28720000000001</c:v>
                </c:pt>
                <c:pt idx="8146">
                  <c:v>175.30119999999999</c:v>
                </c:pt>
                <c:pt idx="8147">
                  <c:v>175.31739999999999</c:v>
                </c:pt>
                <c:pt idx="8148">
                  <c:v>175.34530000000001</c:v>
                </c:pt>
                <c:pt idx="8149">
                  <c:v>175.37180000000001</c:v>
                </c:pt>
                <c:pt idx="8150">
                  <c:v>175.3878</c:v>
                </c:pt>
                <c:pt idx="8151">
                  <c:v>175.40299999999999</c:v>
                </c:pt>
                <c:pt idx="8152">
                  <c:v>175.4194</c:v>
                </c:pt>
                <c:pt idx="8153">
                  <c:v>175.43629999999999</c:v>
                </c:pt>
                <c:pt idx="8154">
                  <c:v>175.4522</c:v>
                </c:pt>
                <c:pt idx="8155">
                  <c:v>175.47919999999999</c:v>
                </c:pt>
                <c:pt idx="8156">
                  <c:v>175.50460000000001</c:v>
                </c:pt>
                <c:pt idx="8157">
                  <c:v>175.52010000000001</c:v>
                </c:pt>
                <c:pt idx="8158">
                  <c:v>175.53579999999999</c:v>
                </c:pt>
                <c:pt idx="8159">
                  <c:v>175.5522</c:v>
                </c:pt>
                <c:pt idx="8160">
                  <c:v>175.57040000000001</c:v>
                </c:pt>
                <c:pt idx="8161">
                  <c:v>175.58750000000001</c:v>
                </c:pt>
                <c:pt idx="8162">
                  <c:v>175.60400000000001</c:v>
                </c:pt>
                <c:pt idx="8163">
                  <c:v>175.62909999999999</c:v>
                </c:pt>
                <c:pt idx="8164">
                  <c:v>175.6533</c:v>
                </c:pt>
                <c:pt idx="8165">
                  <c:v>175.67019999999999</c:v>
                </c:pt>
                <c:pt idx="8166">
                  <c:v>175.68799999999999</c:v>
                </c:pt>
                <c:pt idx="8167">
                  <c:v>175.703</c:v>
                </c:pt>
                <c:pt idx="8168">
                  <c:v>175.71940000000001</c:v>
                </c:pt>
                <c:pt idx="8169">
                  <c:v>175.73589999999999</c:v>
                </c:pt>
                <c:pt idx="8170">
                  <c:v>175.7619</c:v>
                </c:pt>
                <c:pt idx="8171">
                  <c:v>175.78729999999999</c:v>
                </c:pt>
                <c:pt idx="8172">
                  <c:v>175.803</c:v>
                </c:pt>
                <c:pt idx="8173">
                  <c:v>175.82060000000001</c:v>
                </c:pt>
                <c:pt idx="8174">
                  <c:v>175.8374</c:v>
                </c:pt>
                <c:pt idx="8175">
                  <c:v>175.8535</c:v>
                </c:pt>
                <c:pt idx="8176">
                  <c:v>175.87090000000001</c:v>
                </c:pt>
                <c:pt idx="8177">
                  <c:v>175.8947</c:v>
                </c:pt>
                <c:pt idx="8178">
                  <c:v>175.92060000000001</c:v>
                </c:pt>
                <c:pt idx="8179">
                  <c:v>175.9367</c:v>
                </c:pt>
                <c:pt idx="8180">
                  <c:v>175.95230000000001</c:v>
                </c:pt>
                <c:pt idx="8181">
                  <c:v>175.96960000000001</c:v>
                </c:pt>
                <c:pt idx="8182">
                  <c:v>175.9863</c:v>
                </c:pt>
                <c:pt idx="8183">
                  <c:v>176.00280000000001</c:v>
                </c:pt>
                <c:pt idx="8184">
                  <c:v>176.0196</c:v>
                </c:pt>
                <c:pt idx="8185">
                  <c:v>176.0436</c:v>
                </c:pt>
                <c:pt idx="8186">
                  <c:v>176.0711</c:v>
                </c:pt>
                <c:pt idx="8187">
                  <c:v>176.08609999999999</c:v>
                </c:pt>
                <c:pt idx="8188">
                  <c:v>176.1036</c:v>
                </c:pt>
                <c:pt idx="8189">
                  <c:v>176.1181</c:v>
                </c:pt>
                <c:pt idx="8190">
                  <c:v>176.136</c:v>
                </c:pt>
                <c:pt idx="8191">
                  <c:v>176.15309999999999</c:v>
                </c:pt>
                <c:pt idx="8192">
                  <c:v>176.17740000000001</c:v>
                </c:pt>
                <c:pt idx="8193">
                  <c:v>176.20240000000001</c:v>
                </c:pt>
                <c:pt idx="8194">
                  <c:v>176.2184</c:v>
                </c:pt>
                <c:pt idx="8195">
                  <c:v>176.2354</c:v>
                </c:pt>
                <c:pt idx="8196">
                  <c:v>176.25280000000001</c:v>
                </c:pt>
                <c:pt idx="8197">
                  <c:v>176.26920000000001</c:v>
                </c:pt>
                <c:pt idx="8198">
                  <c:v>176.2861</c:v>
                </c:pt>
                <c:pt idx="8199">
                  <c:v>176.30969999999999</c:v>
                </c:pt>
                <c:pt idx="8200">
                  <c:v>176.3356</c:v>
                </c:pt>
                <c:pt idx="8201">
                  <c:v>176.35169999999999</c:v>
                </c:pt>
                <c:pt idx="8202">
                  <c:v>176.37039999999999</c:v>
                </c:pt>
                <c:pt idx="8203">
                  <c:v>176.38399999999999</c:v>
                </c:pt>
                <c:pt idx="8204">
                  <c:v>176.40309999999999</c:v>
                </c:pt>
                <c:pt idx="8205">
                  <c:v>176.4196</c:v>
                </c:pt>
                <c:pt idx="8206">
                  <c:v>176.4367</c:v>
                </c:pt>
                <c:pt idx="8207">
                  <c:v>176.4614</c:v>
                </c:pt>
                <c:pt idx="8208">
                  <c:v>176.48589999999999</c:v>
                </c:pt>
                <c:pt idx="8209">
                  <c:v>176.50389999999999</c:v>
                </c:pt>
                <c:pt idx="8210">
                  <c:v>176.51730000000001</c:v>
                </c:pt>
                <c:pt idx="8211">
                  <c:v>176.5359</c:v>
                </c:pt>
                <c:pt idx="8212">
                  <c:v>176.55279999999999</c:v>
                </c:pt>
                <c:pt idx="8213">
                  <c:v>176.5694</c:v>
                </c:pt>
                <c:pt idx="8214">
                  <c:v>176.5941</c:v>
                </c:pt>
                <c:pt idx="8215">
                  <c:v>176.62020000000001</c:v>
                </c:pt>
                <c:pt idx="8216">
                  <c:v>176.6353</c:v>
                </c:pt>
                <c:pt idx="8217">
                  <c:v>176.65049999999999</c:v>
                </c:pt>
                <c:pt idx="8218">
                  <c:v>176.67009999999999</c:v>
                </c:pt>
                <c:pt idx="8219">
                  <c:v>176.68459999999999</c:v>
                </c:pt>
                <c:pt idx="8220">
                  <c:v>176.70310000000001</c:v>
                </c:pt>
                <c:pt idx="8221">
                  <c:v>176.72790000000001</c:v>
                </c:pt>
                <c:pt idx="8222">
                  <c:v>176.75399999999999</c:v>
                </c:pt>
                <c:pt idx="8223">
                  <c:v>176.76990000000001</c:v>
                </c:pt>
                <c:pt idx="8224">
                  <c:v>176.78639999999999</c:v>
                </c:pt>
                <c:pt idx="8225">
                  <c:v>176.80289999999999</c:v>
                </c:pt>
                <c:pt idx="8226">
                  <c:v>176.821</c:v>
                </c:pt>
                <c:pt idx="8227">
                  <c:v>176.83510000000001</c:v>
                </c:pt>
                <c:pt idx="8228">
                  <c:v>176.85239999999999</c:v>
                </c:pt>
                <c:pt idx="8229">
                  <c:v>176.87799999999999</c:v>
                </c:pt>
                <c:pt idx="8230">
                  <c:v>176.90219999999999</c:v>
                </c:pt>
                <c:pt idx="8231">
                  <c:v>176.91929999999999</c:v>
                </c:pt>
                <c:pt idx="8232">
                  <c:v>176.9376</c:v>
                </c:pt>
                <c:pt idx="8233">
                  <c:v>176.9546</c:v>
                </c:pt>
                <c:pt idx="8234">
                  <c:v>176.97049999999999</c:v>
                </c:pt>
                <c:pt idx="8235">
                  <c:v>176.9846</c:v>
                </c:pt>
                <c:pt idx="8236">
                  <c:v>177.01060000000001</c:v>
                </c:pt>
                <c:pt idx="8237">
                  <c:v>177.03559999999999</c:v>
                </c:pt>
                <c:pt idx="8238">
                  <c:v>177.0531</c:v>
                </c:pt>
                <c:pt idx="8239">
                  <c:v>177.06970000000001</c:v>
                </c:pt>
                <c:pt idx="8240">
                  <c:v>177.08539999999999</c:v>
                </c:pt>
                <c:pt idx="8241">
                  <c:v>177.1009</c:v>
                </c:pt>
                <c:pt idx="8242">
                  <c:v>177.11920000000001</c:v>
                </c:pt>
                <c:pt idx="8243">
                  <c:v>177.1439</c:v>
                </c:pt>
                <c:pt idx="8244">
                  <c:v>177.17080000000001</c:v>
                </c:pt>
                <c:pt idx="8245">
                  <c:v>177.18600000000001</c:v>
                </c:pt>
                <c:pt idx="8246">
                  <c:v>177.20259999999999</c:v>
                </c:pt>
                <c:pt idx="8247">
                  <c:v>177.21899999999999</c:v>
                </c:pt>
                <c:pt idx="8248">
                  <c:v>177.2345</c:v>
                </c:pt>
                <c:pt idx="8249">
                  <c:v>177.2508</c:v>
                </c:pt>
                <c:pt idx="8250">
                  <c:v>177.2698</c:v>
                </c:pt>
                <c:pt idx="8251">
                  <c:v>177.29409999999999</c:v>
                </c:pt>
                <c:pt idx="8252">
                  <c:v>177.31899999999999</c:v>
                </c:pt>
                <c:pt idx="8253">
                  <c:v>177.33420000000001</c:v>
                </c:pt>
                <c:pt idx="8254">
                  <c:v>177.3526</c:v>
                </c:pt>
                <c:pt idx="8255">
                  <c:v>177.3682</c:v>
                </c:pt>
                <c:pt idx="8256">
                  <c:v>177.3853</c:v>
                </c:pt>
                <c:pt idx="8257">
                  <c:v>177.4014</c:v>
                </c:pt>
                <c:pt idx="8258">
                  <c:v>177.4271</c:v>
                </c:pt>
                <c:pt idx="8259">
                  <c:v>177.45310000000001</c:v>
                </c:pt>
                <c:pt idx="8260">
                  <c:v>177.4701</c:v>
                </c:pt>
                <c:pt idx="8261">
                  <c:v>177.48589999999999</c:v>
                </c:pt>
                <c:pt idx="8262">
                  <c:v>177.50290000000001</c:v>
                </c:pt>
                <c:pt idx="8263">
                  <c:v>177.5198</c:v>
                </c:pt>
                <c:pt idx="8264">
                  <c:v>177.53579999999999</c:v>
                </c:pt>
                <c:pt idx="8265">
                  <c:v>177.56100000000001</c:v>
                </c:pt>
                <c:pt idx="8266">
                  <c:v>177.58779999999999</c:v>
                </c:pt>
                <c:pt idx="8267">
                  <c:v>177.60390000000001</c:v>
                </c:pt>
                <c:pt idx="8268">
                  <c:v>177.6183</c:v>
                </c:pt>
                <c:pt idx="8269">
                  <c:v>177.6352</c:v>
                </c:pt>
                <c:pt idx="8270">
                  <c:v>177.6524</c:v>
                </c:pt>
                <c:pt idx="8271">
                  <c:v>177.6687</c:v>
                </c:pt>
                <c:pt idx="8272">
                  <c:v>177.68729999999999</c:v>
                </c:pt>
                <c:pt idx="8273">
                  <c:v>177.71090000000001</c:v>
                </c:pt>
                <c:pt idx="8274">
                  <c:v>177.73560000000001</c:v>
                </c:pt>
                <c:pt idx="8275">
                  <c:v>177.75370000000001</c:v>
                </c:pt>
                <c:pt idx="8276">
                  <c:v>177.7697</c:v>
                </c:pt>
                <c:pt idx="8277">
                  <c:v>177.786</c:v>
                </c:pt>
                <c:pt idx="8278">
                  <c:v>177.80430000000001</c:v>
                </c:pt>
                <c:pt idx="8279">
                  <c:v>177.8193</c:v>
                </c:pt>
                <c:pt idx="8280">
                  <c:v>177.84569999999999</c:v>
                </c:pt>
                <c:pt idx="8281">
                  <c:v>177.87190000000001</c:v>
                </c:pt>
                <c:pt idx="8282">
                  <c:v>177.8852</c:v>
                </c:pt>
                <c:pt idx="8283">
                  <c:v>177.905</c:v>
                </c:pt>
                <c:pt idx="8284">
                  <c:v>177.91980000000001</c:v>
                </c:pt>
                <c:pt idx="8285">
                  <c:v>177.93700000000001</c:v>
                </c:pt>
                <c:pt idx="8286">
                  <c:v>177.95580000000001</c:v>
                </c:pt>
                <c:pt idx="8287">
                  <c:v>177.97970000000001</c:v>
                </c:pt>
                <c:pt idx="8288">
                  <c:v>178.00409999999999</c:v>
                </c:pt>
                <c:pt idx="8289">
                  <c:v>178.02099999999999</c:v>
                </c:pt>
                <c:pt idx="8290">
                  <c:v>178.03829999999999</c:v>
                </c:pt>
                <c:pt idx="8291">
                  <c:v>178.0531</c:v>
                </c:pt>
                <c:pt idx="8292">
                  <c:v>178.06979999999999</c:v>
                </c:pt>
                <c:pt idx="8293">
                  <c:v>178.0856</c:v>
                </c:pt>
                <c:pt idx="8294">
                  <c:v>178.1019</c:v>
                </c:pt>
                <c:pt idx="8295">
                  <c:v>178.12719999999999</c:v>
                </c:pt>
                <c:pt idx="8296">
                  <c:v>178.15559999999999</c:v>
                </c:pt>
                <c:pt idx="8297">
                  <c:v>178.1713</c:v>
                </c:pt>
                <c:pt idx="8298">
                  <c:v>178.1875</c:v>
                </c:pt>
                <c:pt idx="8299">
                  <c:v>178.2054</c:v>
                </c:pt>
                <c:pt idx="8300">
                  <c:v>178.22069999999999</c:v>
                </c:pt>
                <c:pt idx="8301">
                  <c:v>178.23679999999999</c:v>
                </c:pt>
                <c:pt idx="8302">
                  <c:v>178.26249999999999</c:v>
                </c:pt>
                <c:pt idx="8303">
                  <c:v>178.28729999999999</c:v>
                </c:pt>
                <c:pt idx="8304">
                  <c:v>178.30410000000001</c:v>
                </c:pt>
                <c:pt idx="8305">
                  <c:v>178.32230000000001</c:v>
                </c:pt>
                <c:pt idx="8306">
                  <c:v>178.3373</c:v>
                </c:pt>
                <c:pt idx="8307">
                  <c:v>178.35419999999999</c:v>
                </c:pt>
                <c:pt idx="8308">
                  <c:v>178.37190000000001</c:v>
                </c:pt>
                <c:pt idx="8309">
                  <c:v>178.39519999999999</c:v>
                </c:pt>
                <c:pt idx="8310">
                  <c:v>178.42089999999999</c:v>
                </c:pt>
                <c:pt idx="8311">
                  <c:v>178.43879999999999</c:v>
                </c:pt>
                <c:pt idx="8312">
                  <c:v>178.4547</c:v>
                </c:pt>
                <c:pt idx="8313">
                  <c:v>178.47210000000001</c:v>
                </c:pt>
                <c:pt idx="8314">
                  <c:v>178.48869999999999</c:v>
                </c:pt>
                <c:pt idx="8315">
                  <c:v>178.5052</c:v>
                </c:pt>
                <c:pt idx="8316">
                  <c:v>178.52119999999999</c:v>
                </c:pt>
                <c:pt idx="8317">
                  <c:v>178.5463</c:v>
                </c:pt>
                <c:pt idx="8318">
                  <c:v>178.5718</c:v>
                </c:pt>
                <c:pt idx="8319">
                  <c:v>178.58799999999999</c:v>
                </c:pt>
                <c:pt idx="8320">
                  <c:v>178.6054</c:v>
                </c:pt>
                <c:pt idx="8321">
                  <c:v>178.6216</c:v>
                </c:pt>
                <c:pt idx="8322">
                  <c:v>178.63829999999999</c:v>
                </c:pt>
                <c:pt idx="8323">
                  <c:v>178.65379999999999</c:v>
                </c:pt>
                <c:pt idx="8324">
                  <c:v>178.6797</c:v>
                </c:pt>
                <c:pt idx="8325">
                  <c:v>178.7056</c:v>
                </c:pt>
                <c:pt idx="8326">
                  <c:v>178.72040000000001</c:v>
                </c:pt>
                <c:pt idx="8327">
                  <c:v>178.73820000000001</c:v>
                </c:pt>
                <c:pt idx="8328">
                  <c:v>178.7542</c:v>
                </c:pt>
                <c:pt idx="8329">
                  <c:v>178.77070000000001</c:v>
                </c:pt>
                <c:pt idx="8330">
                  <c:v>178.78720000000001</c:v>
                </c:pt>
                <c:pt idx="8331">
                  <c:v>178.8125</c:v>
                </c:pt>
                <c:pt idx="8332">
                  <c:v>178.83949999999999</c:v>
                </c:pt>
                <c:pt idx="8333">
                  <c:v>178.85599999999999</c:v>
                </c:pt>
                <c:pt idx="8334">
                  <c:v>178.8715</c:v>
                </c:pt>
                <c:pt idx="8335">
                  <c:v>178.88829999999999</c:v>
                </c:pt>
                <c:pt idx="8336">
                  <c:v>178.9042</c:v>
                </c:pt>
                <c:pt idx="8337">
                  <c:v>178.9229</c:v>
                </c:pt>
                <c:pt idx="8338">
                  <c:v>178.93799999999999</c:v>
                </c:pt>
                <c:pt idx="8339">
                  <c:v>178.964</c:v>
                </c:pt>
                <c:pt idx="8340">
                  <c:v>178.9889</c:v>
                </c:pt>
                <c:pt idx="8341">
                  <c:v>179.00620000000001</c:v>
                </c:pt>
                <c:pt idx="8342">
                  <c:v>179.02189999999999</c:v>
                </c:pt>
                <c:pt idx="8343">
                  <c:v>179.0376</c:v>
                </c:pt>
                <c:pt idx="8344">
                  <c:v>179.05439999999999</c:v>
                </c:pt>
                <c:pt idx="8345">
                  <c:v>179.0719</c:v>
                </c:pt>
                <c:pt idx="8346">
                  <c:v>179.0986</c:v>
                </c:pt>
                <c:pt idx="8347">
                  <c:v>179.12129999999999</c:v>
                </c:pt>
                <c:pt idx="8348">
                  <c:v>179.13740000000001</c:v>
                </c:pt>
                <c:pt idx="8349">
                  <c:v>179.15459999999999</c:v>
                </c:pt>
                <c:pt idx="8350">
                  <c:v>179.17060000000001</c:v>
                </c:pt>
                <c:pt idx="8351">
                  <c:v>179.18969999999999</c:v>
                </c:pt>
                <c:pt idx="8352">
                  <c:v>179.20519999999999</c:v>
                </c:pt>
                <c:pt idx="8353">
                  <c:v>179.23079999999999</c:v>
                </c:pt>
                <c:pt idx="8354">
                  <c:v>179.25579999999999</c:v>
                </c:pt>
                <c:pt idx="8355">
                  <c:v>179.27099999999999</c:v>
                </c:pt>
                <c:pt idx="8356">
                  <c:v>179.2894</c:v>
                </c:pt>
                <c:pt idx="8357">
                  <c:v>179.30359999999999</c:v>
                </c:pt>
                <c:pt idx="8358">
                  <c:v>179.32220000000001</c:v>
                </c:pt>
                <c:pt idx="8359">
                  <c:v>179.3389</c:v>
                </c:pt>
                <c:pt idx="8360">
                  <c:v>179.3563</c:v>
                </c:pt>
                <c:pt idx="8361">
                  <c:v>179.38140000000001</c:v>
                </c:pt>
                <c:pt idx="8362">
                  <c:v>179.4051</c:v>
                </c:pt>
                <c:pt idx="8363">
                  <c:v>179.42150000000001</c:v>
                </c:pt>
                <c:pt idx="8364">
                  <c:v>179.43809999999999</c:v>
                </c:pt>
                <c:pt idx="8365">
                  <c:v>179.4564</c:v>
                </c:pt>
                <c:pt idx="8366">
                  <c:v>179.47300000000001</c:v>
                </c:pt>
                <c:pt idx="8367">
                  <c:v>179.48840000000001</c:v>
                </c:pt>
                <c:pt idx="8368">
                  <c:v>179.51410000000001</c:v>
                </c:pt>
                <c:pt idx="8369">
                  <c:v>179.5394</c:v>
                </c:pt>
                <c:pt idx="8370">
                  <c:v>179.5558</c:v>
                </c:pt>
                <c:pt idx="8371">
                  <c:v>179.5712</c:v>
                </c:pt>
                <c:pt idx="8372">
                  <c:v>179.5898</c:v>
                </c:pt>
                <c:pt idx="8373">
                  <c:v>179.6054</c:v>
                </c:pt>
                <c:pt idx="8374">
                  <c:v>179.62129999999999</c:v>
                </c:pt>
                <c:pt idx="8375">
                  <c:v>179.64789999999999</c:v>
                </c:pt>
                <c:pt idx="8376">
                  <c:v>179.67320000000001</c:v>
                </c:pt>
                <c:pt idx="8377">
                  <c:v>179.6876</c:v>
                </c:pt>
                <c:pt idx="8378">
                  <c:v>179.70590000000001</c:v>
                </c:pt>
                <c:pt idx="8379">
                  <c:v>179.72450000000001</c:v>
                </c:pt>
                <c:pt idx="8380">
                  <c:v>179.73759999999999</c:v>
                </c:pt>
                <c:pt idx="8381">
                  <c:v>179.75620000000001</c:v>
                </c:pt>
                <c:pt idx="8382">
                  <c:v>179.7724</c:v>
                </c:pt>
                <c:pt idx="8383">
                  <c:v>179.79859999999999</c:v>
                </c:pt>
                <c:pt idx="8384">
                  <c:v>179.82220000000001</c:v>
                </c:pt>
                <c:pt idx="8385">
                  <c:v>179.8407</c:v>
                </c:pt>
                <c:pt idx="8386">
                  <c:v>179.85669999999999</c:v>
                </c:pt>
                <c:pt idx="8387">
                  <c:v>179.8715</c:v>
                </c:pt>
                <c:pt idx="8388">
                  <c:v>179.88829999999999</c:v>
                </c:pt>
                <c:pt idx="8389">
                  <c:v>179.90559999999999</c:v>
                </c:pt>
                <c:pt idx="8390">
                  <c:v>179.93029999999999</c:v>
                </c:pt>
                <c:pt idx="8391">
                  <c:v>179.95660000000001</c:v>
                </c:pt>
                <c:pt idx="8392">
                  <c:v>179.97149999999999</c:v>
                </c:pt>
                <c:pt idx="8393">
                  <c:v>179.98859999999999</c:v>
                </c:pt>
                <c:pt idx="8394">
                  <c:v>180.00450000000001</c:v>
                </c:pt>
                <c:pt idx="8395">
                  <c:v>180.02199999999999</c:v>
                </c:pt>
                <c:pt idx="8396">
                  <c:v>180.03919999999999</c:v>
                </c:pt>
                <c:pt idx="8397">
                  <c:v>180.06440000000001</c:v>
                </c:pt>
                <c:pt idx="8398">
                  <c:v>180.08969999999999</c:v>
                </c:pt>
                <c:pt idx="8399">
                  <c:v>180.10480000000001</c:v>
                </c:pt>
                <c:pt idx="8400">
                  <c:v>180.1223</c:v>
                </c:pt>
                <c:pt idx="8401">
                  <c:v>180.1397</c:v>
                </c:pt>
                <c:pt idx="8402">
                  <c:v>180.15459999999999</c:v>
                </c:pt>
                <c:pt idx="8403">
                  <c:v>180.17080000000001</c:v>
                </c:pt>
                <c:pt idx="8404">
                  <c:v>180.18899999999999</c:v>
                </c:pt>
                <c:pt idx="8405">
                  <c:v>180.21459999999999</c:v>
                </c:pt>
                <c:pt idx="8406">
                  <c:v>180.23920000000001</c:v>
                </c:pt>
                <c:pt idx="8407">
                  <c:v>180.25370000000001</c:v>
                </c:pt>
                <c:pt idx="8408">
                  <c:v>180.27170000000001</c:v>
                </c:pt>
                <c:pt idx="8409">
                  <c:v>180.2878</c:v>
                </c:pt>
                <c:pt idx="8410">
                  <c:v>180.30539999999999</c:v>
                </c:pt>
                <c:pt idx="8411">
                  <c:v>180.32259999999999</c:v>
                </c:pt>
                <c:pt idx="8412">
                  <c:v>180.3458</c:v>
                </c:pt>
                <c:pt idx="8413">
                  <c:v>180.37129999999999</c:v>
                </c:pt>
                <c:pt idx="8414">
                  <c:v>180.3886</c:v>
                </c:pt>
                <c:pt idx="8415">
                  <c:v>180.40430000000001</c:v>
                </c:pt>
                <c:pt idx="8416">
                  <c:v>180.42089999999999</c:v>
                </c:pt>
                <c:pt idx="8417">
                  <c:v>180.43940000000001</c:v>
                </c:pt>
                <c:pt idx="8418">
                  <c:v>180.4562</c:v>
                </c:pt>
                <c:pt idx="8419">
                  <c:v>180.4802</c:v>
                </c:pt>
                <c:pt idx="8420">
                  <c:v>180.505</c:v>
                </c:pt>
                <c:pt idx="8421">
                  <c:v>180.5214</c:v>
                </c:pt>
                <c:pt idx="8422">
                  <c:v>180.53829999999999</c:v>
                </c:pt>
                <c:pt idx="8423">
                  <c:v>180.55289999999999</c:v>
                </c:pt>
                <c:pt idx="8424">
                  <c:v>180.57069999999999</c:v>
                </c:pt>
                <c:pt idx="8425">
                  <c:v>180.58779999999999</c:v>
                </c:pt>
                <c:pt idx="8426">
                  <c:v>180.60560000000001</c:v>
                </c:pt>
                <c:pt idx="8427">
                  <c:v>180.62950000000001</c:v>
                </c:pt>
                <c:pt idx="8428">
                  <c:v>180.65520000000001</c:v>
                </c:pt>
                <c:pt idx="8429">
                  <c:v>180.67060000000001</c:v>
                </c:pt>
                <c:pt idx="8430">
                  <c:v>180.68620000000001</c:v>
                </c:pt>
                <c:pt idx="8431">
                  <c:v>180.70480000000001</c:v>
                </c:pt>
                <c:pt idx="8432">
                  <c:v>180.721</c:v>
                </c:pt>
                <c:pt idx="8433">
                  <c:v>180.73820000000001</c:v>
                </c:pt>
                <c:pt idx="8434">
                  <c:v>180.76310000000001</c:v>
                </c:pt>
                <c:pt idx="8435">
                  <c:v>180.78649999999999</c:v>
                </c:pt>
                <c:pt idx="8436">
                  <c:v>180.8056</c:v>
                </c:pt>
                <c:pt idx="8437">
                  <c:v>180.8192</c:v>
                </c:pt>
                <c:pt idx="8438">
                  <c:v>180.83760000000001</c:v>
                </c:pt>
                <c:pt idx="8439">
                  <c:v>180.85339999999999</c:v>
                </c:pt>
                <c:pt idx="8440">
                  <c:v>180.87110000000001</c:v>
                </c:pt>
                <c:pt idx="8441">
                  <c:v>180.89699999999999</c:v>
                </c:pt>
                <c:pt idx="8442">
                  <c:v>180.9205</c:v>
                </c:pt>
                <c:pt idx="8443">
                  <c:v>180.9393</c:v>
                </c:pt>
                <c:pt idx="8444">
                  <c:v>180.95249999999999</c:v>
                </c:pt>
                <c:pt idx="8445">
                  <c:v>180.9726</c:v>
                </c:pt>
                <c:pt idx="8446">
                  <c:v>180.98750000000001</c:v>
                </c:pt>
                <c:pt idx="8447">
                  <c:v>181.0052</c:v>
                </c:pt>
                <c:pt idx="8448">
                  <c:v>181.0206</c:v>
                </c:pt>
                <c:pt idx="8449">
                  <c:v>181.04660000000001</c:v>
                </c:pt>
                <c:pt idx="8450">
                  <c:v>181.07069999999999</c:v>
                </c:pt>
                <c:pt idx="8451">
                  <c:v>181.08860000000001</c:v>
                </c:pt>
                <c:pt idx="8452">
                  <c:v>181.10499999999999</c:v>
                </c:pt>
                <c:pt idx="8453">
                  <c:v>181.12119999999999</c:v>
                </c:pt>
                <c:pt idx="8454">
                  <c:v>181.14099999999999</c:v>
                </c:pt>
                <c:pt idx="8455">
                  <c:v>181.1568</c:v>
                </c:pt>
                <c:pt idx="8456">
                  <c:v>181.1806</c:v>
                </c:pt>
                <c:pt idx="8457">
                  <c:v>181.20590000000001</c:v>
                </c:pt>
                <c:pt idx="8458">
                  <c:v>181.22149999999999</c:v>
                </c:pt>
                <c:pt idx="8459">
                  <c:v>181.2396</c:v>
                </c:pt>
                <c:pt idx="8460">
                  <c:v>181.2561</c:v>
                </c:pt>
                <c:pt idx="8461">
                  <c:v>181.27359999999999</c:v>
                </c:pt>
                <c:pt idx="8462">
                  <c:v>181.28960000000001</c:v>
                </c:pt>
                <c:pt idx="8463">
                  <c:v>181.3143</c:v>
                </c:pt>
                <c:pt idx="8464">
                  <c:v>181.3398</c:v>
                </c:pt>
                <c:pt idx="8465">
                  <c:v>181.35669999999999</c:v>
                </c:pt>
                <c:pt idx="8466">
                  <c:v>181.37389999999999</c:v>
                </c:pt>
                <c:pt idx="8467">
                  <c:v>181.3896</c:v>
                </c:pt>
                <c:pt idx="8468">
                  <c:v>181.40649999999999</c:v>
                </c:pt>
                <c:pt idx="8469">
                  <c:v>181.42099999999999</c:v>
                </c:pt>
                <c:pt idx="8470">
                  <c:v>181.4384</c:v>
                </c:pt>
                <c:pt idx="8471">
                  <c:v>181.4632</c:v>
                </c:pt>
                <c:pt idx="8472">
                  <c:v>181.48769999999999</c:v>
                </c:pt>
                <c:pt idx="8473">
                  <c:v>181.5042</c:v>
                </c:pt>
                <c:pt idx="8474">
                  <c:v>181.52350000000001</c:v>
                </c:pt>
                <c:pt idx="8475">
                  <c:v>181.53919999999999</c:v>
                </c:pt>
                <c:pt idx="8476">
                  <c:v>181.55500000000001</c:v>
                </c:pt>
                <c:pt idx="8477">
                  <c:v>181.57339999999999</c:v>
                </c:pt>
                <c:pt idx="8478">
                  <c:v>181.5976</c:v>
                </c:pt>
                <c:pt idx="8479">
                  <c:v>181.62209999999999</c:v>
                </c:pt>
                <c:pt idx="8480">
                  <c:v>181.63919999999999</c:v>
                </c:pt>
                <c:pt idx="8481">
                  <c:v>181.65690000000001</c:v>
                </c:pt>
                <c:pt idx="8482">
                  <c:v>181.67259999999999</c:v>
                </c:pt>
                <c:pt idx="8483">
                  <c:v>181.68950000000001</c:v>
                </c:pt>
                <c:pt idx="8484">
                  <c:v>181.70480000000001</c:v>
                </c:pt>
                <c:pt idx="8485">
                  <c:v>181.73159999999999</c:v>
                </c:pt>
                <c:pt idx="8486">
                  <c:v>181.75559999999999</c:v>
                </c:pt>
                <c:pt idx="8487">
                  <c:v>181.77250000000001</c:v>
                </c:pt>
                <c:pt idx="8488">
                  <c:v>181.79040000000001</c:v>
                </c:pt>
                <c:pt idx="8489">
                  <c:v>181.80609999999999</c:v>
                </c:pt>
                <c:pt idx="8490">
                  <c:v>181.82320000000001</c:v>
                </c:pt>
                <c:pt idx="8491">
                  <c:v>181.83879999999999</c:v>
                </c:pt>
                <c:pt idx="8492">
                  <c:v>181.85749999999999</c:v>
                </c:pt>
                <c:pt idx="8493">
                  <c:v>181.8818</c:v>
                </c:pt>
                <c:pt idx="8494">
                  <c:v>181.90600000000001</c:v>
                </c:pt>
                <c:pt idx="8495">
                  <c:v>181.92320000000001</c:v>
                </c:pt>
                <c:pt idx="8496">
                  <c:v>181.93870000000001</c:v>
                </c:pt>
                <c:pt idx="8497">
                  <c:v>181.95590000000001</c:v>
                </c:pt>
                <c:pt idx="8498">
                  <c:v>181.9734</c:v>
                </c:pt>
                <c:pt idx="8499">
                  <c:v>181.99100000000001</c:v>
                </c:pt>
                <c:pt idx="8500">
                  <c:v>182.01339999999999</c:v>
                </c:pt>
                <c:pt idx="8501">
                  <c:v>182.03809999999999</c:v>
                </c:pt>
                <c:pt idx="8502">
                  <c:v>182.0558</c:v>
                </c:pt>
                <c:pt idx="8503">
                  <c:v>182.0719</c:v>
                </c:pt>
                <c:pt idx="8504">
                  <c:v>182.09049999999999</c:v>
                </c:pt>
                <c:pt idx="8505">
                  <c:v>182.1053</c:v>
                </c:pt>
                <c:pt idx="8506">
                  <c:v>182.1233</c:v>
                </c:pt>
                <c:pt idx="8507">
                  <c:v>182.1481</c:v>
                </c:pt>
                <c:pt idx="8508">
                  <c:v>182.173</c:v>
                </c:pt>
                <c:pt idx="8509">
                  <c:v>182.1901</c:v>
                </c:pt>
                <c:pt idx="8510">
                  <c:v>182.20590000000001</c:v>
                </c:pt>
                <c:pt idx="8511">
                  <c:v>182.22219999999999</c:v>
                </c:pt>
                <c:pt idx="8512">
                  <c:v>182.2396</c:v>
                </c:pt>
                <c:pt idx="8513">
                  <c:v>182.25559999999999</c:v>
                </c:pt>
                <c:pt idx="8514">
                  <c:v>182.2724</c:v>
                </c:pt>
                <c:pt idx="8515">
                  <c:v>182.29689999999999</c:v>
                </c:pt>
                <c:pt idx="8516">
                  <c:v>182.32259999999999</c:v>
                </c:pt>
                <c:pt idx="8517">
                  <c:v>182.33840000000001</c:v>
                </c:pt>
                <c:pt idx="8518">
                  <c:v>182.357</c:v>
                </c:pt>
                <c:pt idx="8519">
                  <c:v>182.37280000000001</c:v>
                </c:pt>
                <c:pt idx="8520">
                  <c:v>182.38820000000001</c:v>
                </c:pt>
                <c:pt idx="8521">
                  <c:v>182.40440000000001</c:v>
                </c:pt>
                <c:pt idx="8522">
                  <c:v>182.43049999999999</c:v>
                </c:pt>
                <c:pt idx="8523">
                  <c:v>182.45330000000001</c:v>
                </c:pt>
                <c:pt idx="8524">
                  <c:v>182.4725</c:v>
                </c:pt>
                <c:pt idx="8525">
                  <c:v>182.4896</c:v>
                </c:pt>
                <c:pt idx="8526">
                  <c:v>182.50620000000001</c:v>
                </c:pt>
                <c:pt idx="8527">
                  <c:v>182.52199999999999</c:v>
                </c:pt>
                <c:pt idx="8528">
                  <c:v>182.5385</c:v>
                </c:pt>
                <c:pt idx="8529">
                  <c:v>182.5625</c:v>
                </c:pt>
                <c:pt idx="8530">
                  <c:v>182.58770000000001</c:v>
                </c:pt>
                <c:pt idx="8531">
                  <c:v>182.60489999999999</c:v>
                </c:pt>
                <c:pt idx="8532">
                  <c:v>182.6216</c:v>
                </c:pt>
                <c:pt idx="8533">
                  <c:v>182.6395</c:v>
                </c:pt>
                <c:pt idx="8534">
                  <c:v>182.65559999999999</c:v>
                </c:pt>
                <c:pt idx="8535">
                  <c:v>182.67250000000001</c:v>
                </c:pt>
                <c:pt idx="8536">
                  <c:v>182.68790000000001</c:v>
                </c:pt>
                <c:pt idx="8537">
                  <c:v>182.71440000000001</c:v>
                </c:pt>
                <c:pt idx="8538">
                  <c:v>182.73820000000001</c:v>
                </c:pt>
                <c:pt idx="8539">
                  <c:v>182.75720000000001</c:v>
                </c:pt>
                <c:pt idx="8540">
                  <c:v>182.77250000000001</c:v>
                </c:pt>
                <c:pt idx="8541">
                  <c:v>182.78870000000001</c:v>
                </c:pt>
                <c:pt idx="8542">
                  <c:v>182.8048</c:v>
                </c:pt>
                <c:pt idx="8543">
                  <c:v>182.82140000000001</c:v>
                </c:pt>
                <c:pt idx="8544">
                  <c:v>182.84729999999999</c:v>
                </c:pt>
                <c:pt idx="8545">
                  <c:v>182.8723</c:v>
                </c:pt>
                <c:pt idx="8546">
                  <c:v>182.88749999999999</c:v>
                </c:pt>
                <c:pt idx="8547">
                  <c:v>182.90610000000001</c:v>
                </c:pt>
                <c:pt idx="8548">
                  <c:v>182.92240000000001</c:v>
                </c:pt>
                <c:pt idx="8549">
                  <c:v>182.93979999999999</c:v>
                </c:pt>
                <c:pt idx="8550">
                  <c:v>182.95439999999999</c:v>
                </c:pt>
                <c:pt idx="8551">
                  <c:v>182.98070000000001</c:v>
                </c:pt>
                <c:pt idx="8552">
                  <c:v>183.00460000000001</c:v>
                </c:pt>
                <c:pt idx="8553">
                  <c:v>183.023</c:v>
                </c:pt>
                <c:pt idx="8554">
                  <c:v>183.03809999999999</c:v>
                </c:pt>
                <c:pt idx="8555">
                  <c:v>183.05590000000001</c:v>
                </c:pt>
                <c:pt idx="8556">
                  <c:v>183.07149999999999</c:v>
                </c:pt>
                <c:pt idx="8557">
                  <c:v>183.08789999999999</c:v>
                </c:pt>
                <c:pt idx="8558">
                  <c:v>183.10249999999999</c:v>
                </c:pt>
                <c:pt idx="8559">
                  <c:v>183.13120000000001</c:v>
                </c:pt>
                <c:pt idx="8560">
                  <c:v>183.15799999999999</c:v>
                </c:pt>
                <c:pt idx="8561">
                  <c:v>183.1737</c:v>
                </c:pt>
                <c:pt idx="8562">
                  <c:v>183.18790000000001</c:v>
                </c:pt>
                <c:pt idx="8563">
                  <c:v>183.20660000000001</c:v>
                </c:pt>
                <c:pt idx="8564">
                  <c:v>183.2225</c:v>
                </c:pt>
                <c:pt idx="8565">
                  <c:v>183.23840000000001</c:v>
                </c:pt>
                <c:pt idx="8566">
                  <c:v>183.26320000000001</c:v>
                </c:pt>
                <c:pt idx="8567">
                  <c:v>183.28890000000001</c:v>
                </c:pt>
                <c:pt idx="8568">
                  <c:v>183.30529999999999</c:v>
                </c:pt>
                <c:pt idx="8569">
                  <c:v>183.32409999999999</c:v>
                </c:pt>
                <c:pt idx="8570">
                  <c:v>183.3373</c:v>
                </c:pt>
                <c:pt idx="8571">
                  <c:v>183.35509999999999</c:v>
                </c:pt>
                <c:pt idx="8572">
                  <c:v>183.37020000000001</c:v>
                </c:pt>
                <c:pt idx="8573">
                  <c:v>183.39580000000001</c:v>
                </c:pt>
                <c:pt idx="8574">
                  <c:v>183.4213</c:v>
                </c:pt>
                <c:pt idx="8575">
                  <c:v>183.43950000000001</c:v>
                </c:pt>
                <c:pt idx="8576">
                  <c:v>183.4556</c:v>
                </c:pt>
                <c:pt idx="8577">
                  <c:v>183.4734</c:v>
                </c:pt>
                <c:pt idx="8578">
                  <c:v>183.48750000000001</c:v>
                </c:pt>
                <c:pt idx="8579">
                  <c:v>183.505</c:v>
                </c:pt>
                <c:pt idx="8580">
                  <c:v>183.5223</c:v>
                </c:pt>
                <c:pt idx="8581">
                  <c:v>183.54759999999999</c:v>
                </c:pt>
                <c:pt idx="8582">
                  <c:v>183.5729</c:v>
                </c:pt>
                <c:pt idx="8583">
                  <c:v>183.59010000000001</c:v>
                </c:pt>
                <c:pt idx="8584">
                  <c:v>183.60470000000001</c:v>
                </c:pt>
                <c:pt idx="8585">
                  <c:v>183.6224</c:v>
                </c:pt>
                <c:pt idx="8586">
                  <c:v>183.6369</c:v>
                </c:pt>
                <c:pt idx="8587">
                  <c:v>183.65539999999999</c:v>
                </c:pt>
                <c:pt idx="8588">
                  <c:v>183.68119999999999</c:v>
                </c:pt>
                <c:pt idx="8589">
                  <c:v>183.70419999999999</c:v>
                </c:pt>
                <c:pt idx="8590">
                  <c:v>183.7218</c:v>
                </c:pt>
                <c:pt idx="8591">
                  <c:v>183.73820000000001</c:v>
                </c:pt>
                <c:pt idx="8592">
                  <c:v>183.75649999999999</c:v>
                </c:pt>
                <c:pt idx="8593">
                  <c:v>183.77350000000001</c:v>
                </c:pt>
                <c:pt idx="8594">
                  <c:v>183.78909999999999</c:v>
                </c:pt>
                <c:pt idx="8595">
                  <c:v>183.8143</c:v>
                </c:pt>
                <c:pt idx="8596">
                  <c:v>183.83860000000001</c:v>
                </c:pt>
                <c:pt idx="8597">
                  <c:v>183.85489999999999</c:v>
                </c:pt>
                <c:pt idx="8598">
                  <c:v>183.87360000000001</c:v>
                </c:pt>
                <c:pt idx="8599">
                  <c:v>183.8886</c:v>
                </c:pt>
                <c:pt idx="8600">
                  <c:v>183.90649999999999</c:v>
                </c:pt>
                <c:pt idx="8601">
                  <c:v>183.92269999999999</c:v>
                </c:pt>
                <c:pt idx="8602">
                  <c:v>183.9392</c:v>
                </c:pt>
                <c:pt idx="8603">
                  <c:v>183.96600000000001</c:v>
                </c:pt>
                <c:pt idx="8604">
                  <c:v>183.98869999999999</c:v>
                </c:pt>
                <c:pt idx="8605">
                  <c:v>184.0043</c:v>
                </c:pt>
                <c:pt idx="8606">
                  <c:v>184.02119999999999</c:v>
                </c:pt>
                <c:pt idx="8607">
                  <c:v>184.03919999999999</c:v>
                </c:pt>
                <c:pt idx="8608">
                  <c:v>184.0547</c:v>
                </c:pt>
                <c:pt idx="8609">
                  <c:v>184.072</c:v>
                </c:pt>
                <c:pt idx="8610">
                  <c:v>184.09909999999999</c:v>
                </c:pt>
                <c:pt idx="8611">
                  <c:v>184.12360000000001</c:v>
                </c:pt>
                <c:pt idx="8612">
                  <c:v>184.13890000000001</c:v>
                </c:pt>
                <c:pt idx="8613">
                  <c:v>184.15639999999999</c:v>
                </c:pt>
                <c:pt idx="8614">
                  <c:v>184.17140000000001</c:v>
                </c:pt>
                <c:pt idx="8615">
                  <c:v>184.18940000000001</c:v>
                </c:pt>
                <c:pt idx="8616">
                  <c:v>184.20490000000001</c:v>
                </c:pt>
                <c:pt idx="8617">
                  <c:v>184.23</c:v>
                </c:pt>
                <c:pt idx="8618">
                  <c:v>184.2551</c:v>
                </c:pt>
                <c:pt idx="8619">
                  <c:v>184.2722</c:v>
                </c:pt>
                <c:pt idx="8620">
                  <c:v>184.29</c:v>
                </c:pt>
                <c:pt idx="8621">
                  <c:v>184.3047</c:v>
                </c:pt>
                <c:pt idx="8622">
                  <c:v>184.32390000000001</c:v>
                </c:pt>
                <c:pt idx="8623">
                  <c:v>184.3391</c:v>
                </c:pt>
                <c:pt idx="8624">
                  <c:v>184.3552</c:v>
                </c:pt>
                <c:pt idx="8625">
                  <c:v>184.38120000000001</c:v>
                </c:pt>
                <c:pt idx="8626">
                  <c:v>184.4066</c:v>
                </c:pt>
                <c:pt idx="8627">
                  <c:v>184.42320000000001</c:v>
                </c:pt>
                <c:pt idx="8628">
                  <c:v>184.43940000000001</c:v>
                </c:pt>
                <c:pt idx="8629">
                  <c:v>184.45609999999999</c:v>
                </c:pt>
                <c:pt idx="8630">
                  <c:v>184.46979999999999</c:v>
                </c:pt>
                <c:pt idx="8631">
                  <c:v>184.48849999999999</c:v>
                </c:pt>
                <c:pt idx="8632">
                  <c:v>184.5138</c:v>
                </c:pt>
                <c:pt idx="8633">
                  <c:v>184.53899999999999</c:v>
                </c:pt>
                <c:pt idx="8634">
                  <c:v>184.55719999999999</c:v>
                </c:pt>
                <c:pt idx="8635">
                  <c:v>184.57159999999999</c:v>
                </c:pt>
                <c:pt idx="8636">
                  <c:v>184.589</c:v>
                </c:pt>
                <c:pt idx="8637">
                  <c:v>184.60409999999999</c:v>
                </c:pt>
                <c:pt idx="8638">
                  <c:v>184.6234</c:v>
                </c:pt>
                <c:pt idx="8639">
                  <c:v>184.6464</c:v>
                </c:pt>
                <c:pt idx="8640">
                  <c:v>184.67320000000001</c:v>
                </c:pt>
                <c:pt idx="8641">
                  <c:v>184.68899999999999</c:v>
                </c:pt>
                <c:pt idx="8642">
                  <c:v>184.7047</c:v>
                </c:pt>
                <c:pt idx="8643">
                  <c:v>184.72059999999999</c:v>
                </c:pt>
                <c:pt idx="8644">
                  <c:v>184.73920000000001</c:v>
                </c:pt>
                <c:pt idx="8645">
                  <c:v>184.75559999999999</c:v>
                </c:pt>
                <c:pt idx="8646">
                  <c:v>184.77279999999999</c:v>
                </c:pt>
                <c:pt idx="8647">
                  <c:v>184.79750000000001</c:v>
                </c:pt>
                <c:pt idx="8648">
                  <c:v>184.82259999999999</c:v>
                </c:pt>
                <c:pt idx="8649">
                  <c:v>184.8374</c:v>
                </c:pt>
                <c:pt idx="8650">
                  <c:v>184.8545</c:v>
                </c:pt>
                <c:pt idx="8651">
                  <c:v>184.87219999999999</c:v>
                </c:pt>
                <c:pt idx="8652">
                  <c:v>184.8896</c:v>
                </c:pt>
                <c:pt idx="8653">
                  <c:v>184.9058</c:v>
                </c:pt>
                <c:pt idx="8654">
                  <c:v>184.93190000000001</c:v>
                </c:pt>
                <c:pt idx="8655">
                  <c:v>184.95679999999999</c:v>
                </c:pt>
                <c:pt idx="8656">
                  <c:v>184.9716</c:v>
                </c:pt>
                <c:pt idx="8657">
                  <c:v>184.9873</c:v>
                </c:pt>
                <c:pt idx="8658">
                  <c:v>185.0052</c:v>
                </c:pt>
                <c:pt idx="8659">
                  <c:v>185.0215</c:v>
                </c:pt>
                <c:pt idx="8660">
                  <c:v>185.0394</c:v>
                </c:pt>
                <c:pt idx="8661">
                  <c:v>185.0651</c:v>
                </c:pt>
                <c:pt idx="8662">
                  <c:v>185.0909</c:v>
                </c:pt>
                <c:pt idx="8663">
                  <c:v>185.10570000000001</c:v>
                </c:pt>
                <c:pt idx="8664">
                  <c:v>185.1224</c:v>
                </c:pt>
                <c:pt idx="8665">
                  <c:v>185.13929999999999</c:v>
                </c:pt>
                <c:pt idx="8666">
                  <c:v>185.15649999999999</c:v>
                </c:pt>
                <c:pt idx="8667">
                  <c:v>185.1738</c:v>
                </c:pt>
                <c:pt idx="8668">
                  <c:v>185.1909</c:v>
                </c:pt>
                <c:pt idx="8669">
                  <c:v>185.21469999999999</c:v>
                </c:pt>
                <c:pt idx="8670">
                  <c:v>185.23740000000001</c:v>
                </c:pt>
                <c:pt idx="8671">
                  <c:v>185.2559</c:v>
                </c:pt>
                <c:pt idx="8672">
                  <c:v>185.27199999999999</c:v>
                </c:pt>
                <c:pt idx="8673">
                  <c:v>185.2886</c:v>
                </c:pt>
                <c:pt idx="8674">
                  <c:v>185.30619999999999</c:v>
                </c:pt>
                <c:pt idx="8675">
                  <c:v>185.32259999999999</c:v>
                </c:pt>
                <c:pt idx="8676">
                  <c:v>185.34739999999999</c:v>
                </c:pt>
                <c:pt idx="8677">
                  <c:v>185.37289999999999</c:v>
                </c:pt>
                <c:pt idx="8678">
                  <c:v>185.3888</c:v>
                </c:pt>
                <c:pt idx="8679">
                  <c:v>185.40700000000001</c:v>
                </c:pt>
                <c:pt idx="8680">
                  <c:v>185.4239</c:v>
                </c:pt>
                <c:pt idx="8681">
                  <c:v>185.44040000000001</c:v>
                </c:pt>
                <c:pt idx="8682">
                  <c:v>185.45689999999999</c:v>
                </c:pt>
                <c:pt idx="8683">
                  <c:v>185.48179999999999</c:v>
                </c:pt>
                <c:pt idx="8684">
                  <c:v>185.5061</c:v>
                </c:pt>
                <c:pt idx="8685">
                  <c:v>185.5249</c:v>
                </c:pt>
                <c:pt idx="8686">
                  <c:v>185.541</c:v>
                </c:pt>
                <c:pt idx="8687">
                  <c:v>185.55760000000001</c:v>
                </c:pt>
                <c:pt idx="8688">
                  <c:v>185.57339999999999</c:v>
                </c:pt>
                <c:pt idx="8689">
                  <c:v>185.58860000000001</c:v>
                </c:pt>
                <c:pt idx="8690">
                  <c:v>185.60730000000001</c:v>
                </c:pt>
                <c:pt idx="8691">
                  <c:v>185.63239999999999</c:v>
                </c:pt>
                <c:pt idx="8692">
                  <c:v>185.65729999999999</c:v>
                </c:pt>
                <c:pt idx="8693">
                  <c:v>185.67509999999999</c:v>
                </c:pt>
                <c:pt idx="8694">
                  <c:v>185.69130000000001</c:v>
                </c:pt>
                <c:pt idx="8695">
                  <c:v>185.70679999999999</c:v>
                </c:pt>
                <c:pt idx="8696">
                  <c:v>185.72470000000001</c:v>
                </c:pt>
                <c:pt idx="8697">
                  <c:v>185.7414</c:v>
                </c:pt>
                <c:pt idx="8698">
                  <c:v>185.76390000000001</c:v>
                </c:pt>
                <c:pt idx="8699">
                  <c:v>185.7895</c:v>
                </c:pt>
                <c:pt idx="8700">
                  <c:v>185.80609999999999</c:v>
                </c:pt>
                <c:pt idx="8701">
                  <c:v>185.8237</c:v>
                </c:pt>
                <c:pt idx="8702">
                  <c:v>185.8415</c:v>
                </c:pt>
                <c:pt idx="8703">
                  <c:v>185.85839999999999</c:v>
                </c:pt>
                <c:pt idx="8704">
                  <c:v>185.8733</c:v>
                </c:pt>
                <c:pt idx="8705">
                  <c:v>185.89879999999999</c:v>
                </c:pt>
                <c:pt idx="8706">
                  <c:v>185.92429999999999</c:v>
                </c:pt>
                <c:pt idx="8707">
                  <c:v>185.94049999999999</c:v>
                </c:pt>
                <c:pt idx="8708">
                  <c:v>185.9589</c:v>
                </c:pt>
                <c:pt idx="8709">
                  <c:v>185.9759</c:v>
                </c:pt>
                <c:pt idx="8710">
                  <c:v>185.99090000000001</c:v>
                </c:pt>
                <c:pt idx="8711">
                  <c:v>186.00829999999999</c:v>
                </c:pt>
                <c:pt idx="8712">
                  <c:v>186.02330000000001</c:v>
                </c:pt>
                <c:pt idx="8713">
                  <c:v>186.04939999999999</c:v>
                </c:pt>
                <c:pt idx="8714">
                  <c:v>186.07560000000001</c:v>
                </c:pt>
                <c:pt idx="8715">
                  <c:v>186.0924</c:v>
                </c:pt>
                <c:pt idx="8716">
                  <c:v>186.10939999999999</c:v>
                </c:pt>
                <c:pt idx="8717">
                  <c:v>186.12649999999999</c:v>
                </c:pt>
                <c:pt idx="8718">
                  <c:v>186.14230000000001</c:v>
                </c:pt>
                <c:pt idx="8719">
                  <c:v>186.1585</c:v>
                </c:pt>
                <c:pt idx="8720">
                  <c:v>186.1841</c:v>
                </c:pt>
                <c:pt idx="8721">
                  <c:v>186.20740000000001</c:v>
                </c:pt>
                <c:pt idx="8722">
                  <c:v>186.22550000000001</c:v>
                </c:pt>
                <c:pt idx="8723">
                  <c:v>186.24359999999999</c:v>
                </c:pt>
                <c:pt idx="8724">
                  <c:v>186.26060000000001</c:v>
                </c:pt>
                <c:pt idx="8725">
                  <c:v>186.2765</c:v>
                </c:pt>
                <c:pt idx="8726">
                  <c:v>186.29300000000001</c:v>
                </c:pt>
                <c:pt idx="8727">
                  <c:v>186.31700000000001</c:v>
                </c:pt>
                <c:pt idx="8728">
                  <c:v>186.34289999999999</c:v>
                </c:pt>
                <c:pt idx="8729">
                  <c:v>186.3605</c:v>
                </c:pt>
                <c:pt idx="8730">
                  <c:v>186.3751</c:v>
                </c:pt>
                <c:pt idx="8731">
                  <c:v>186.3929</c:v>
                </c:pt>
                <c:pt idx="8732">
                  <c:v>186.40950000000001</c:v>
                </c:pt>
                <c:pt idx="8733">
                  <c:v>186.4273</c:v>
                </c:pt>
                <c:pt idx="8734">
                  <c:v>186.44309999999999</c:v>
                </c:pt>
                <c:pt idx="8735">
                  <c:v>186.46860000000001</c:v>
                </c:pt>
                <c:pt idx="8736">
                  <c:v>186.49279999999999</c:v>
                </c:pt>
                <c:pt idx="8737">
                  <c:v>186.50980000000001</c:v>
                </c:pt>
                <c:pt idx="8738">
                  <c:v>186.5275</c:v>
                </c:pt>
                <c:pt idx="8739">
                  <c:v>186.54349999999999</c:v>
                </c:pt>
                <c:pt idx="8740">
                  <c:v>186.559</c:v>
                </c:pt>
                <c:pt idx="8741">
                  <c:v>186.57650000000001</c:v>
                </c:pt>
                <c:pt idx="8742">
                  <c:v>186.60149999999999</c:v>
                </c:pt>
                <c:pt idx="8743">
                  <c:v>186.625</c:v>
                </c:pt>
                <c:pt idx="8744">
                  <c:v>186.6446</c:v>
                </c:pt>
                <c:pt idx="8745">
                  <c:v>186.6601</c:v>
                </c:pt>
                <c:pt idx="8746">
                  <c:v>186.6771</c:v>
                </c:pt>
                <c:pt idx="8747">
                  <c:v>186.6934</c:v>
                </c:pt>
                <c:pt idx="8748">
                  <c:v>186.71019999999999</c:v>
                </c:pt>
                <c:pt idx="8749">
                  <c:v>186.73480000000001</c:v>
                </c:pt>
                <c:pt idx="8750">
                  <c:v>186.76140000000001</c:v>
                </c:pt>
                <c:pt idx="8751">
                  <c:v>186.77500000000001</c:v>
                </c:pt>
                <c:pt idx="8752">
                  <c:v>186.7938</c:v>
                </c:pt>
                <c:pt idx="8753">
                  <c:v>186.80940000000001</c:v>
                </c:pt>
                <c:pt idx="8754">
                  <c:v>186.82589999999999</c:v>
                </c:pt>
                <c:pt idx="8755">
                  <c:v>186.84289999999999</c:v>
                </c:pt>
                <c:pt idx="8756">
                  <c:v>186.86019999999999</c:v>
                </c:pt>
                <c:pt idx="8757">
                  <c:v>186.8854</c:v>
                </c:pt>
                <c:pt idx="8758">
                  <c:v>186.90969999999999</c:v>
                </c:pt>
                <c:pt idx="8759">
                  <c:v>186.92590000000001</c:v>
                </c:pt>
                <c:pt idx="8760">
                  <c:v>186.9425</c:v>
                </c:pt>
                <c:pt idx="8761">
                  <c:v>186.96019999999999</c:v>
                </c:pt>
                <c:pt idx="8762">
                  <c:v>186.97739999999999</c:v>
                </c:pt>
                <c:pt idx="8763">
                  <c:v>186.99189999999999</c:v>
                </c:pt>
                <c:pt idx="8764">
                  <c:v>187.01900000000001</c:v>
                </c:pt>
                <c:pt idx="8765">
                  <c:v>187.04310000000001</c:v>
                </c:pt>
                <c:pt idx="8766">
                  <c:v>187.05959999999999</c:v>
                </c:pt>
                <c:pt idx="8767">
                  <c:v>187.07560000000001</c:v>
                </c:pt>
                <c:pt idx="8768">
                  <c:v>187.08940000000001</c:v>
                </c:pt>
                <c:pt idx="8769">
                  <c:v>187.10849999999999</c:v>
                </c:pt>
                <c:pt idx="8770">
                  <c:v>187.12639999999999</c:v>
                </c:pt>
                <c:pt idx="8771">
                  <c:v>187.1508</c:v>
                </c:pt>
                <c:pt idx="8772">
                  <c:v>187.1754</c:v>
                </c:pt>
                <c:pt idx="8773">
                  <c:v>187.1934</c:v>
                </c:pt>
                <c:pt idx="8774">
                  <c:v>187.2097</c:v>
                </c:pt>
                <c:pt idx="8775">
                  <c:v>187.2259</c:v>
                </c:pt>
                <c:pt idx="8776">
                  <c:v>187.2424</c:v>
                </c:pt>
                <c:pt idx="8777">
                  <c:v>187.2594</c:v>
                </c:pt>
                <c:pt idx="8778">
                  <c:v>187.2764</c:v>
                </c:pt>
                <c:pt idx="8779">
                  <c:v>187.3004</c:v>
                </c:pt>
                <c:pt idx="8780">
                  <c:v>187.32679999999999</c:v>
                </c:pt>
                <c:pt idx="8781">
                  <c:v>187.34219999999999</c:v>
                </c:pt>
                <c:pt idx="8782">
                  <c:v>187.35919999999999</c:v>
                </c:pt>
                <c:pt idx="8783">
                  <c:v>187.37389999999999</c:v>
                </c:pt>
                <c:pt idx="8784">
                  <c:v>187.39230000000001</c:v>
                </c:pt>
                <c:pt idx="8785">
                  <c:v>187.41040000000001</c:v>
                </c:pt>
                <c:pt idx="8786">
                  <c:v>187.43430000000001</c:v>
                </c:pt>
                <c:pt idx="8787">
                  <c:v>187.4605</c:v>
                </c:pt>
                <c:pt idx="8788">
                  <c:v>187.47710000000001</c:v>
                </c:pt>
                <c:pt idx="8789">
                  <c:v>187.49199999999999</c:v>
                </c:pt>
                <c:pt idx="8790">
                  <c:v>187.5119</c:v>
                </c:pt>
                <c:pt idx="8791">
                  <c:v>187.52789999999999</c:v>
                </c:pt>
                <c:pt idx="8792">
                  <c:v>187.54409999999999</c:v>
                </c:pt>
                <c:pt idx="8793">
                  <c:v>187.56950000000001</c:v>
                </c:pt>
                <c:pt idx="8794">
                  <c:v>187.59540000000001</c:v>
                </c:pt>
                <c:pt idx="8795">
                  <c:v>187.60939999999999</c:v>
                </c:pt>
                <c:pt idx="8796">
                  <c:v>187.62639999999999</c:v>
                </c:pt>
                <c:pt idx="8797">
                  <c:v>187.64320000000001</c:v>
                </c:pt>
                <c:pt idx="8798">
                  <c:v>187.66149999999999</c:v>
                </c:pt>
                <c:pt idx="8799">
                  <c:v>187.67760000000001</c:v>
                </c:pt>
                <c:pt idx="8800">
                  <c:v>187.69579999999999</c:v>
                </c:pt>
                <c:pt idx="8801">
                  <c:v>187.7218</c:v>
                </c:pt>
                <c:pt idx="8802">
                  <c:v>187.74539999999999</c:v>
                </c:pt>
                <c:pt idx="8803">
                  <c:v>187.7621</c:v>
                </c:pt>
                <c:pt idx="8804">
                  <c:v>187.77780000000001</c:v>
                </c:pt>
                <c:pt idx="8805">
                  <c:v>187.79560000000001</c:v>
                </c:pt>
                <c:pt idx="8806">
                  <c:v>187.81010000000001</c:v>
                </c:pt>
                <c:pt idx="8807">
                  <c:v>187.82740000000001</c:v>
                </c:pt>
                <c:pt idx="8808">
                  <c:v>187.8535</c:v>
                </c:pt>
                <c:pt idx="8809">
                  <c:v>187.87979999999999</c:v>
                </c:pt>
                <c:pt idx="8810">
                  <c:v>187.8965</c:v>
                </c:pt>
                <c:pt idx="8811">
                  <c:v>187.91239999999999</c:v>
                </c:pt>
                <c:pt idx="8812">
                  <c:v>187.9281</c:v>
                </c:pt>
                <c:pt idx="8813">
                  <c:v>187.94589999999999</c:v>
                </c:pt>
                <c:pt idx="8814">
                  <c:v>187.9631</c:v>
                </c:pt>
                <c:pt idx="8815">
                  <c:v>187.9897</c:v>
                </c:pt>
                <c:pt idx="8816">
                  <c:v>188.0112</c:v>
                </c:pt>
                <c:pt idx="8817">
                  <c:v>188.0282</c:v>
                </c:pt>
                <c:pt idx="8818">
                  <c:v>188.04499999999999</c:v>
                </c:pt>
                <c:pt idx="8819">
                  <c:v>188.0607</c:v>
                </c:pt>
                <c:pt idx="8820">
                  <c:v>188.07839999999999</c:v>
                </c:pt>
                <c:pt idx="8821">
                  <c:v>188.09389999999999</c:v>
                </c:pt>
                <c:pt idx="8822">
                  <c:v>188.11250000000001</c:v>
                </c:pt>
                <c:pt idx="8823">
                  <c:v>188.13749999999999</c:v>
                </c:pt>
                <c:pt idx="8824">
                  <c:v>188.15979999999999</c:v>
                </c:pt>
                <c:pt idx="8825">
                  <c:v>188.17869999999999</c:v>
                </c:pt>
                <c:pt idx="8826">
                  <c:v>188.1951</c:v>
                </c:pt>
                <c:pt idx="8827">
                  <c:v>188.21029999999999</c:v>
                </c:pt>
                <c:pt idx="8828">
                  <c:v>188.22829999999999</c:v>
                </c:pt>
                <c:pt idx="8829">
                  <c:v>188.2458</c:v>
                </c:pt>
                <c:pt idx="8830">
                  <c:v>188.26939999999999</c:v>
                </c:pt>
                <c:pt idx="8831">
                  <c:v>188.29409999999999</c:v>
                </c:pt>
                <c:pt idx="8832">
                  <c:v>188.31120000000001</c:v>
                </c:pt>
                <c:pt idx="8833">
                  <c:v>188.32640000000001</c:v>
                </c:pt>
                <c:pt idx="8834">
                  <c:v>188.34479999999999</c:v>
                </c:pt>
                <c:pt idx="8835">
                  <c:v>188.36109999999999</c:v>
                </c:pt>
                <c:pt idx="8836">
                  <c:v>188.37739999999999</c:v>
                </c:pt>
                <c:pt idx="8837">
                  <c:v>188.40209999999999</c:v>
                </c:pt>
                <c:pt idx="8838">
                  <c:v>188.42939999999999</c:v>
                </c:pt>
                <c:pt idx="8839">
                  <c:v>188.44589999999999</c:v>
                </c:pt>
                <c:pt idx="8840">
                  <c:v>188.46039999999999</c:v>
                </c:pt>
                <c:pt idx="8841">
                  <c:v>188.47810000000001</c:v>
                </c:pt>
                <c:pt idx="8842">
                  <c:v>188.49350000000001</c:v>
                </c:pt>
                <c:pt idx="8843">
                  <c:v>188.5111</c:v>
                </c:pt>
                <c:pt idx="8844">
                  <c:v>188.5264</c:v>
                </c:pt>
                <c:pt idx="8845">
                  <c:v>188.55199999999999</c:v>
                </c:pt>
                <c:pt idx="8846">
                  <c:v>188.5762</c:v>
                </c:pt>
                <c:pt idx="8847">
                  <c:v>188.59450000000001</c:v>
                </c:pt>
                <c:pt idx="8848">
                  <c:v>188.6104</c:v>
                </c:pt>
                <c:pt idx="8849">
                  <c:v>188.62790000000001</c:v>
                </c:pt>
                <c:pt idx="8850">
                  <c:v>188.6447</c:v>
                </c:pt>
                <c:pt idx="8851">
                  <c:v>188.661</c:v>
                </c:pt>
                <c:pt idx="8852">
                  <c:v>188.68469999999999</c:v>
                </c:pt>
                <c:pt idx="8853">
                  <c:v>188.7122</c:v>
                </c:pt>
                <c:pt idx="8854">
                  <c:v>188.72829999999999</c:v>
                </c:pt>
                <c:pt idx="8855">
                  <c:v>188.74529999999999</c:v>
                </c:pt>
                <c:pt idx="8856">
                  <c:v>188.7602</c:v>
                </c:pt>
                <c:pt idx="8857">
                  <c:v>188.7773</c:v>
                </c:pt>
                <c:pt idx="8858">
                  <c:v>188.79519999999999</c:v>
                </c:pt>
                <c:pt idx="8859">
                  <c:v>188.8175</c:v>
                </c:pt>
                <c:pt idx="8860">
                  <c:v>188.84219999999999</c:v>
                </c:pt>
                <c:pt idx="8861">
                  <c:v>188.8605</c:v>
                </c:pt>
                <c:pt idx="8862">
                  <c:v>188.8785</c:v>
                </c:pt>
                <c:pt idx="8863">
                  <c:v>188.89340000000001</c:v>
                </c:pt>
                <c:pt idx="8864">
                  <c:v>188.9101</c:v>
                </c:pt>
                <c:pt idx="8865">
                  <c:v>188.9272</c:v>
                </c:pt>
                <c:pt idx="8866">
                  <c:v>188.94380000000001</c:v>
                </c:pt>
                <c:pt idx="8867">
                  <c:v>188.97030000000001</c:v>
                </c:pt>
                <c:pt idx="8868">
                  <c:v>188.99469999999999</c:v>
                </c:pt>
                <c:pt idx="8869">
                  <c:v>189.01240000000001</c:v>
                </c:pt>
                <c:pt idx="8870">
                  <c:v>189.02879999999999</c:v>
                </c:pt>
                <c:pt idx="8871">
                  <c:v>189.0472</c:v>
                </c:pt>
                <c:pt idx="8872">
                  <c:v>189.06229999999999</c:v>
                </c:pt>
                <c:pt idx="8873">
                  <c:v>189.07919999999999</c:v>
                </c:pt>
                <c:pt idx="8874">
                  <c:v>189.1026</c:v>
                </c:pt>
                <c:pt idx="8875">
                  <c:v>189.12700000000001</c:v>
                </c:pt>
                <c:pt idx="8876">
                  <c:v>189.14439999999999</c:v>
                </c:pt>
                <c:pt idx="8877">
                  <c:v>189.16050000000001</c:v>
                </c:pt>
                <c:pt idx="8878">
                  <c:v>189.17740000000001</c:v>
                </c:pt>
                <c:pt idx="8879">
                  <c:v>189.19159999999999</c:v>
                </c:pt>
                <c:pt idx="8880">
                  <c:v>189.20820000000001</c:v>
                </c:pt>
                <c:pt idx="8881">
                  <c:v>189.23560000000001</c:v>
                </c:pt>
                <c:pt idx="8882">
                  <c:v>189.26079999999999</c:v>
                </c:pt>
                <c:pt idx="8883">
                  <c:v>189.28020000000001</c:v>
                </c:pt>
                <c:pt idx="8884">
                  <c:v>189.2944</c:v>
                </c:pt>
                <c:pt idx="8885">
                  <c:v>189.31049999999999</c:v>
                </c:pt>
                <c:pt idx="8886">
                  <c:v>189.32740000000001</c:v>
                </c:pt>
                <c:pt idx="8887">
                  <c:v>189.34389999999999</c:v>
                </c:pt>
                <c:pt idx="8888">
                  <c:v>189.35990000000001</c:v>
                </c:pt>
                <c:pt idx="8889">
                  <c:v>189.38550000000001</c:v>
                </c:pt>
                <c:pt idx="8890">
                  <c:v>189.4118</c:v>
                </c:pt>
                <c:pt idx="8891">
                  <c:v>189.4254</c:v>
                </c:pt>
                <c:pt idx="8892">
                  <c:v>189.44370000000001</c:v>
                </c:pt>
                <c:pt idx="8893">
                  <c:v>189.4607</c:v>
                </c:pt>
                <c:pt idx="8894">
                  <c:v>189.476</c:v>
                </c:pt>
                <c:pt idx="8895">
                  <c:v>189.49260000000001</c:v>
                </c:pt>
                <c:pt idx="8896">
                  <c:v>189.5187</c:v>
                </c:pt>
                <c:pt idx="8897">
                  <c:v>189.54320000000001</c:v>
                </c:pt>
                <c:pt idx="8898">
                  <c:v>189.55869999999999</c:v>
                </c:pt>
                <c:pt idx="8899">
                  <c:v>189.57550000000001</c:v>
                </c:pt>
                <c:pt idx="8900">
                  <c:v>189.59270000000001</c:v>
                </c:pt>
                <c:pt idx="8901">
                  <c:v>189.60759999999999</c:v>
                </c:pt>
                <c:pt idx="8902">
                  <c:v>189.62719999999999</c:v>
                </c:pt>
                <c:pt idx="8903">
                  <c:v>189.65260000000001</c:v>
                </c:pt>
                <c:pt idx="8904">
                  <c:v>189.6771</c:v>
                </c:pt>
                <c:pt idx="8905">
                  <c:v>189.69290000000001</c:v>
                </c:pt>
                <c:pt idx="8906">
                  <c:v>189.7079</c:v>
                </c:pt>
                <c:pt idx="8907">
                  <c:v>189.72579999999999</c:v>
                </c:pt>
                <c:pt idx="8908">
                  <c:v>189.74260000000001</c:v>
                </c:pt>
                <c:pt idx="8909">
                  <c:v>189.75880000000001</c:v>
                </c:pt>
                <c:pt idx="8910">
                  <c:v>189.7758</c:v>
                </c:pt>
                <c:pt idx="8911">
                  <c:v>189.8006</c:v>
                </c:pt>
                <c:pt idx="8912">
                  <c:v>189.8261</c:v>
                </c:pt>
                <c:pt idx="8913">
                  <c:v>189.84180000000001</c:v>
                </c:pt>
                <c:pt idx="8914">
                  <c:v>189.85990000000001</c:v>
                </c:pt>
                <c:pt idx="8915">
                  <c:v>189.8768</c:v>
                </c:pt>
                <c:pt idx="8916">
                  <c:v>189.8931</c:v>
                </c:pt>
                <c:pt idx="8917">
                  <c:v>189.90989999999999</c:v>
                </c:pt>
                <c:pt idx="8918">
                  <c:v>189.9359</c:v>
                </c:pt>
                <c:pt idx="8919">
                  <c:v>189.9588</c:v>
                </c:pt>
                <c:pt idx="8920">
                  <c:v>189.97669999999999</c:v>
                </c:pt>
                <c:pt idx="8921">
                  <c:v>189.99209999999999</c:v>
                </c:pt>
                <c:pt idx="8922">
                  <c:v>190.00909999999999</c:v>
                </c:pt>
                <c:pt idx="8923">
                  <c:v>190.02539999999999</c:v>
                </c:pt>
                <c:pt idx="8924">
                  <c:v>190.0438</c:v>
                </c:pt>
                <c:pt idx="8925">
                  <c:v>190.06800000000001</c:v>
                </c:pt>
                <c:pt idx="8926">
                  <c:v>190.09280000000001</c:v>
                </c:pt>
                <c:pt idx="8927">
                  <c:v>190.1079</c:v>
                </c:pt>
                <c:pt idx="8928">
                  <c:v>190.12440000000001</c:v>
                </c:pt>
                <c:pt idx="8929">
                  <c:v>190.1422</c:v>
                </c:pt>
                <c:pt idx="8930">
                  <c:v>190.15950000000001</c:v>
                </c:pt>
                <c:pt idx="8931">
                  <c:v>190.17779999999999</c:v>
                </c:pt>
                <c:pt idx="8932">
                  <c:v>190.1926</c:v>
                </c:pt>
                <c:pt idx="8933">
                  <c:v>190.21950000000001</c:v>
                </c:pt>
                <c:pt idx="8934">
                  <c:v>190.2414</c:v>
                </c:pt>
                <c:pt idx="8935">
                  <c:v>190.25810000000001</c:v>
                </c:pt>
                <c:pt idx="8936">
                  <c:v>190.27590000000001</c:v>
                </c:pt>
                <c:pt idx="8937">
                  <c:v>190.2927</c:v>
                </c:pt>
                <c:pt idx="8938">
                  <c:v>190.3108</c:v>
                </c:pt>
                <c:pt idx="8939">
                  <c:v>190.32570000000001</c:v>
                </c:pt>
                <c:pt idx="8940">
                  <c:v>190.3509</c:v>
                </c:pt>
                <c:pt idx="8941">
                  <c:v>190.37629999999999</c:v>
                </c:pt>
                <c:pt idx="8942">
                  <c:v>190.39259999999999</c:v>
                </c:pt>
                <c:pt idx="8943">
                  <c:v>190.4093</c:v>
                </c:pt>
                <c:pt idx="8944">
                  <c:v>190.42660000000001</c:v>
                </c:pt>
                <c:pt idx="8945">
                  <c:v>190.4442</c:v>
                </c:pt>
                <c:pt idx="8946">
                  <c:v>190.45959999999999</c:v>
                </c:pt>
                <c:pt idx="8947">
                  <c:v>190.48390000000001</c:v>
                </c:pt>
                <c:pt idx="8948">
                  <c:v>190.51</c:v>
                </c:pt>
                <c:pt idx="8949">
                  <c:v>190.52670000000001</c:v>
                </c:pt>
                <c:pt idx="8950">
                  <c:v>190.5438</c:v>
                </c:pt>
                <c:pt idx="8951">
                  <c:v>190.56139999999999</c:v>
                </c:pt>
                <c:pt idx="8952">
                  <c:v>190.57689999999999</c:v>
                </c:pt>
                <c:pt idx="8953">
                  <c:v>190.59200000000001</c:v>
                </c:pt>
                <c:pt idx="8954">
                  <c:v>190.60910000000001</c:v>
                </c:pt>
                <c:pt idx="8955">
                  <c:v>190.6354</c:v>
                </c:pt>
                <c:pt idx="8956">
                  <c:v>190.65889999999999</c:v>
                </c:pt>
                <c:pt idx="8957">
                  <c:v>190.67660000000001</c:v>
                </c:pt>
                <c:pt idx="8958">
                  <c:v>190.69229999999999</c:v>
                </c:pt>
                <c:pt idx="8959">
                  <c:v>190.70910000000001</c:v>
                </c:pt>
                <c:pt idx="8960">
                  <c:v>190.72499999999999</c:v>
                </c:pt>
                <c:pt idx="8961">
                  <c:v>190.7432</c:v>
                </c:pt>
                <c:pt idx="8962">
                  <c:v>190.7681</c:v>
                </c:pt>
                <c:pt idx="8963">
                  <c:v>190.7946</c:v>
                </c:pt>
                <c:pt idx="8964">
                  <c:v>190.81020000000001</c:v>
                </c:pt>
                <c:pt idx="8965">
                  <c:v>190.82570000000001</c:v>
                </c:pt>
                <c:pt idx="8966">
                  <c:v>190.8443</c:v>
                </c:pt>
                <c:pt idx="8967">
                  <c:v>190.85929999999999</c:v>
                </c:pt>
                <c:pt idx="8968">
                  <c:v>190.8776</c:v>
                </c:pt>
                <c:pt idx="8969">
                  <c:v>190.90110000000001</c:v>
                </c:pt>
                <c:pt idx="8970">
                  <c:v>190.9246</c:v>
                </c:pt>
                <c:pt idx="8971">
                  <c:v>190.93979999999999</c:v>
                </c:pt>
                <c:pt idx="8972">
                  <c:v>190.95959999999999</c:v>
                </c:pt>
                <c:pt idx="8973">
                  <c:v>190.9768</c:v>
                </c:pt>
                <c:pt idx="8974">
                  <c:v>190.99359999999999</c:v>
                </c:pt>
                <c:pt idx="8975">
                  <c:v>191.00880000000001</c:v>
                </c:pt>
                <c:pt idx="8976">
                  <c:v>191.0265</c:v>
                </c:pt>
                <c:pt idx="8977">
                  <c:v>191.05099999999999</c:v>
                </c:pt>
                <c:pt idx="8978">
                  <c:v>191.07589999999999</c:v>
                </c:pt>
                <c:pt idx="8979">
                  <c:v>191.09039999999999</c:v>
                </c:pt>
                <c:pt idx="8980">
                  <c:v>191.10910000000001</c:v>
                </c:pt>
                <c:pt idx="8981">
                  <c:v>191.12440000000001</c:v>
                </c:pt>
                <c:pt idx="8982">
                  <c:v>191.142</c:v>
                </c:pt>
                <c:pt idx="8983">
                  <c:v>191.15940000000001</c:v>
                </c:pt>
                <c:pt idx="8984">
                  <c:v>191.18219999999999</c:v>
                </c:pt>
                <c:pt idx="8985">
                  <c:v>191.209</c:v>
                </c:pt>
                <c:pt idx="8986">
                  <c:v>191.22569999999999</c:v>
                </c:pt>
                <c:pt idx="8987">
                  <c:v>191.24270000000001</c:v>
                </c:pt>
                <c:pt idx="8988">
                  <c:v>191.25880000000001</c:v>
                </c:pt>
                <c:pt idx="8989">
                  <c:v>191.2748</c:v>
                </c:pt>
                <c:pt idx="8990">
                  <c:v>191.29339999999999</c:v>
                </c:pt>
                <c:pt idx="8991">
                  <c:v>191.31710000000001</c:v>
                </c:pt>
                <c:pt idx="8992">
                  <c:v>191.34190000000001</c:v>
                </c:pt>
                <c:pt idx="8993">
                  <c:v>191.3597</c:v>
                </c:pt>
                <c:pt idx="8994">
                  <c:v>191.37549999999999</c:v>
                </c:pt>
                <c:pt idx="8995">
                  <c:v>191.39019999999999</c:v>
                </c:pt>
                <c:pt idx="8996">
                  <c:v>191.4102</c:v>
                </c:pt>
                <c:pt idx="8997">
                  <c:v>191.42670000000001</c:v>
                </c:pt>
                <c:pt idx="8998">
                  <c:v>191.44210000000001</c:v>
                </c:pt>
                <c:pt idx="8999">
                  <c:v>191.46639999999999</c:v>
                </c:pt>
                <c:pt idx="9000">
                  <c:v>191.49039999999999</c:v>
                </c:pt>
                <c:pt idx="9001">
                  <c:v>191.5076</c:v>
                </c:pt>
                <c:pt idx="9002">
                  <c:v>191.52590000000001</c:v>
                </c:pt>
                <c:pt idx="9003">
                  <c:v>191.54179999999999</c:v>
                </c:pt>
                <c:pt idx="9004">
                  <c:v>191.5598</c:v>
                </c:pt>
                <c:pt idx="9005">
                  <c:v>191.57409999999999</c:v>
                </c:pt>
                <c:pt idx="9006">
                  <c:v>191.60040000000001</c:v>
                </c:pt>
                <c:pt idx="9007">
                  <c:v>191.62540000000001</c:v>
                </c:pt>
                <c:pt idx="9008">
                  <c:v>191.64279999999999</c:v>
                </c:pt>
                <c:pt idx="9009">
                  <c:v>191.65899999999999</c:v>
                </c:pt>
                <c:pt idx="9010">
                  <c:v>191.67660000000001</c:v>
                </c:pt>
                <c:pt idx="9011">
                  <c:v>191.69159999999999</c:v>
                </c:pt>
                <c:pt idx="9012">
                  <c:v>191.70840000000001</c:v>
                </c:pt>
                <c:pt idx="9013">
                  <c:v>191.73439999999999</c:v>
                </c:pt>
                <c:pt idx="9014">
                  <c:v>191.75909999999999</c:v>
                </c:pt>
                <c:pt idx="9015">
                  <c:v>191.77590000000001</c:v>
                </c:pt>
                <c:pt idx="9016">
                  <c:v>191.7936</c:v>
                </c:pt>
                <c:pt idx="9017">
                  <c:v>191.8098</c:v>
                </c:pt>
                <c:pt idx="9018">
                  <c:v>191.82669999999999</c:v>
                </c:pt>
                <c:pt idx="9019">
                  <c:v>191.8432</c:v>
                </c:pt>
                <c:pt idx="9020">
                  <c:v>191.8587</c:v>
                </c:pt>
                <c:pt idx="9021">
                  <c:v>191.8837</c:v>
                </c:pt>
                <c:pt idx="9022">
                  <c:v>191.90860000000001</c:v>
                </c:pt>
                <c:pt idx="9023">
                  <c:v>191.92500000000001</c:v>
                </c:pt>
                <c:pt idx="9024">
                  <c:v>191.94110000000001</c:v>
                </c:pt>
                <c:pt idx="9025">
                  <c:v>191.95910000000001</c:v>
                </c:pt>
                <c:pt idx="9026">
                  <c:v>191.97460000000001</c:v>
                </c:pt>
                <c:pt idx="9027">
                  <c:v>191.99260000000001</c:v>
                </c:pt>
                <c:pt idx="9028">
                  <c:v>192.018</c:v>
                </c:pt>
                <c:pt idx="9029">
                  <c:v>192.04179999999999</c:v>
                </c:pt>
                <c:pt idx="9030">
                  <c:v>192.0582</c:v>
                </c:pt>
                <c:pt idx="9031">
                  <c:v>192.0752</c:v>
                </c:pt>
                <c:pt idx="9032">
                  <c:v>192.09190000000001</c:v>
                </c:pt>
                <c:pt idx="9033">
                  <c:v>192.1095</c:v>
                </c:pt>
                <c:pt idx="9034">
                  <c:v>192.12469999999999</c:v>
                </c:pt>
                <c:pt idx="9035">
                  <c:v>192.1508</c:v>
                </c:pt>
                <c:pt idx="9036">
                  <c:v>192.1765</c:v>
                </c:pt>
                <c:pt idx="9037">
                  <c:v>192.1917</c:v>
                </c:pt>
                <c:pt idx="9038">
                  <c:v>192.2062</c:v>
                </c:pt>
                <c:pt idx="9039">
                  <c:v>192.2261</c:v>
                </c:pt>
                <c:pt idx="9040">
                  <c:v>192.2432</c:v>
                </c:pt>
                <c:pt idx="9041">
                  <c:v>192.25960000000001</c:v>
                </c:pt>
                <c:pt idx="9042">
                  <c:v>192.27359999999999</c:v>
                </c:pt>
                <c:pt idx="9043">
                  <c:v>192.30080000000001</c:v>
                </c:pt>
                <c:pt idx="9044">
                  <c:v>192.32579999999999</c:v>
                </c:pt>
                <c:pt idx="9045">
                  <c:v>192.3443</c:v>
                </c:pt>
                <c:pt idx="9046">
                  <c:v>192.35890000000001</c:v>
                </c:pt>
                <c:pt idx="9047">
                  <c:v>192.37549999999999</c:v>
                </c:pt>
                <c:pt idx="9048">
                  <c:v>192.39279999999999</c:v>
                </c:pt>
                <c:pt idx="9049">
                  <c:v>192.4101</c:v>
                </c:pt>
                <c:pt idx="9050">
                  <c:v>192.43379999999999</c:v>
                </c:pt>
                <c:pt idx="9051">
                  <c:v>192.45869999999999</c:v>
                </c:pt>
                <c:pt idx="9052">
                  <c:v>192.47569999999999</c:v>
                </c:pt>
                <c:pt idx="9053">
                  <c:v>192.49160000000001</c:v>
                </c:pt>
                <c:pt idx="9054">
                  <c:v>192.50839999999999</c:v>
                </c:pt>
                <c:pt idx="9055">
                  <c:v>192.5265</c:v>
                </c:pt>
                <c:pt idx="9056">
                  <c:v>192.542</c:v>
                </c:pt>
                <c:pt idx="9057">
                  <c:v>192.5676</c:v>
                </c:pt>
                <c:pt idx="9058">
                  <c:v>192.5924</c:v>
                </c:pt>
                <c:pt idx="9059">
                  <c:v>192.608</c:v>
                </c:pt>
                <c:pt idx="9060">
                  <c:v>192.62440000000001</c:v>
                </c:pt>
                <c:pt idx="9061">
                  <c:v>192.642</c:v>
                </c:pt>
                <c:pt idx="9062">
                  <c:v>192.65950000000001</c:v>
                </c:pt>
                <c:pt idx="9063">
                  <c:v>192.6754</c:v>
                </c:pt>
                <c:pt idx="9064">
                  <c:v>192.6919</c:v>
                </c:pt>
                <c:pt idx="9065">
                  <c:v>192.7166</c:v>
                </c:pt>
                <c:pt idx="9066">
                  <c:v>192.74260000000001</c:v>
                </c:pt>
                <c:pt idx="9067">
                  <c:v>192.7586</c:v>
                </c:pt>
                <c:pt idx="9068">
                  <c:v>192.7766</c:v>
                </c:pt>
                <c:pt idx="9069">
                  <c:v>192.79419999999999</c:v>
                </c:pt>
                <c:pt idx="9070">
                  <c:v>192.80879999999999</c:v>
                </c:pt>
                <c:pt idx="9071">
                  <c:v>192.82679999999999</c:v>
                </c:pt>
                <c:pt idx="9072">
                  <c:v>192.85079999999999</c:v>
                </c:pt>
                <c:pt idx="9073">
                  <c:v>192.87440000000001</c:v>
                </c:pt>
                <c:pt idx="9074">
                  <c:v>192.89060000000001</c:v>
                </c:pt>
                <c:pt idx="9075">
                  <c:v>192.90889999999999</c:v>
                </c:pt>
                <c:pt idx="9076">
                  <c:v>192.9254</c:v>
                </c:pt>
                <c:pt idx="9077">
                  <c:v>192.9402</c:v>
                </c:pt>
                <c:pt idx="9078">
                  <c:v>192.96</c:v>
                </c:pt>
                <c:pt idx="9079">
                  <c:v>192.98439999999999</c:v>
                </c:pt>
                <c:pt idx="9080">
                  <c:v>193.00659999999999</c:v>
                </c:pt>
                <c:pt idx="9081">
                  <c:v>193.02590000000001</c:v>
                </c:pt>
                <c:pt idx="9082">
                  <c:v>193.04339999999999</c:v>
                </c:pt>
                <c:pt idx="9083">
                  <c:v>193.05860000000001</c:v>
                </c:pt>
                <c:pt idx="9084">
                  <c:v>193.0762</c:v>
                </c:pt>
                <c:pt idx="9085">
                  <c:v>193.09110000000001</c:v>
                </c:pt>
                <c:pt idx="9086">
                  <c:v>193.1087</c:v>
                </c:pt>
                <c:pt idx="9087">
                  <c:v>193.13399999999999</c:v>
                </c:pt>
                <c:pt idx="9088">
                  <c:v>193.15860000000001</c:v>
                </c:pt>
                <c:pt idx="9089">
                  <c:v>193.1773</c:v>
                </c:pt>
                <c:pt idx="9090">
                  <c:v>193.19290000000001</c:v>
                </c:pt>
                <c:pt idx="9091">
                  <c:v>193.21010000000001</c:v>
                </c:pt>
                <c:pt idx="9092">
                  <c:v>193.22579999999999</c:v>
                </c:pt>
                <c:pt idx="9093">
                  <c:v>193.2423</c:v>
                </c:pt>
                <c:pt idx="9094">
                  <c:v>193.26759999999999</c:v>
                </c:pt>
                <c:pt idx="9095">
                  <c:v>193.29300000000001</c:v>
                </c:pt>
                <c:pt idx="9096">
                  <c:v>193.31110000000001</c:v>
                </c:pt>
                <c:pt idx="9097">
                  <c:v>193.32570000000001</c:v>
                </c:pt>
                <c:pt idx="9098">
                  <c:v>193.3424</c:v>
                </c:pt>
                <c:pt idx="9099">
                  <c:v>193.35980000000001</c:v>
                </c:pt>
                <c:pt idx="9100">
                  <c:v>193.37649999999999</c:v>
                </c:pt>
                <c:pt idx="9101">
                  <c:v>193.39940000000001</c:v>
                </c:pt>
                <c:pt idx="9102">
                  <c:v>193.42660000000001</c:v>
                </c:pt>
                <c:pt idx="9103">
                  <c:v>193.44159999999999</c:v>
                </c:pt>
                <c:pt idx="9104">
                  <c:v>193.46010000000001</c:v>
                </c:pt>
                <c:pt idx="9105">
                  <c:v>193.47749999999999</c:v>
                </c:pt>
                <c:pt idx="9106">
                  <c:v>193.4924</c:v>
                </c:pt>
                <c:pt idx="9107">
                  <c:v>193.5093</c:v>
                </c:pt>
                <c:pt idx="9108">
                  <c:v>193.52590000000001</c:v>
                </c:pt>
                <c:pt idx="9109">
                  <c:v>193.5523</c:v>
                </c:pt>
                <c:pt idx="9110">
                  <c:v>193.57579999999999</c:v>
                </c:pt>
                <c:pt idx="9111">
                  <c:v>193.59299999999999</c:v>
                </c:pt>
                <c:pt idx="9112">
                  <c:v>193.61</c:v>
                </c:pt>
                <c:pt idx="9113">
                  <c:v>193.62710000000001</c:v>
                </c:pt>
                <c:pt idx="9114">
                  <c:v>193.64189999999999</c:v>
                </c:pt>
                <c:pt idx="9115">
                  <c:v>193.66079999999999</c:v>
                </c:pt>
                <c:pt idx="9116">
                  <c:v>193.68430000000001</c:v>
                </c:pt>
                <c:pt idx="9117">
                  <c:v>193.71029999999999</c:v>
                </c:pt>
                <c:pt idx="9118">
                  <c:v>193.727</c:v>
                </c:pt>
                <c:pt idx="9119">
                  <c:v>193.7449</c:v>
                </c:pt>
                <c:pt idx="9120">
                  <c:v>193.7593</c:v>
                </c:pt>
                <c:pt idx="9121">
                  <c:v>193.77760000000001</c:v>
                </c:pt>
                <c:pt idx="9122">
                  <c:v>193.7921</c:v>
                </c:pt>
                <c:pt idx="9123">
                  <c:v>193.81809999999999</c:v>
                </c:pt>
                <c:pt idx="9124">
                  <c:v>193.8432</c:v>
                </c:pt>
                <c:pt idx="9125">
                  <c:v>193.8614</c:v>
                </c:pt>
                <c:pt idx="9126">
                  <c:v>193.8775</c:v>
                </c:pt>
                <c:pt idx="9127">
                  <c:v>193.89490000000001</c:v>
                </c:pt>
                <c:pt idx="9128">
                  <c:v>193.9092</c:v>
                </c:pt>
                <c:pt idx="9129">
                  <c:v>193.9238</c:v>
                </c:pt>
                <c:pt idx="9130">
                  <c:v>193.9408</c:v>
                </c:pt>
                <c:pt idx="9131">
                  <c:v>193.9684</c:v>
                </c:pt>
                <c:pt idx="9132">
                  <c:v>193.99379999999999</c:v>
                </c:pt>
                <c:pt idx="9133">
                  <c:v>194.0085</c:v>
                </c:pt>
                <c:pt idx="9134">
                  <c:v>194.0274</c:v>
                </c:pt>
                <c:pt idx="9135">
                  <c:v>194.04339999999999</c:v>
                </c:pt>
                <c:pt idx="9136">
                  <c:v>194.0608</c:v>
                </c:pt>
                <c:pt idx="9137">
                  <c:v>194.07749999999999</c:v>
                </c:pt>
                <c:pt idx="9138">
                  <c:v>194.1011</c:v>
                </c:pt>
                <c:pt idx="9139">
                  <c:v>194.1259</c:v>
                </c:pt>
                <c:pt idx="9140">
                  <c:v>194.14320000000001</c:v>
                </c:pt>
                <c:pt idx="9141">
                  <c:v>194.15979999999999</c:v>
                </c:pt>
                <c:pt idx="9142">
                  <c:v>194.1748</c:v>
                </c:pt>
                <c:pt idx="9143">
                  <c:v>194.1919</c:v>
                </c:pt>
                <c:pt idx="9144">
                  <c:v>194.20820000000001</c:v>
                </c:pt>
                <c:pt idx="9145">
                  <c:v>194.23490000000001</c:v>
                </c:pt>
                <c:pt idx="9146">
                  <c:v>194.25989999999999</c:v>
                </c:pt>
                <c:pt idx="9147">
                  <c:v>194.27610000000001</c:v>
                </c:pt>
                <c:pt idx="9148">
                  <c:v>194.29249999999999</c:v>
                </c:pt>
                <c:pt idx="9149">
                  <c:v>194.3099</c:v>
                </c:pt>
                <c:pt idx="9150">
                  <c:v>194.3253</c:v>
                </c:pt>
                <c:pt idx="9151">
                  <c:v>194.34100000000001</c:v>
                </c:pt>
                <c:pt idx="9152">
                  <c:v>194.3587</c:v>
                </c:pt>
                <c:pt idx="9153">
                  <c:v>194.38489999999999</c:v>
                </c:pt>
                <c:pt idx="9154">
                  <c:v>194.4109</c:v>
                </c:pt>
                <c:pt idx="9155">
                  <c:v>194.42519999999999</c:v>
                </c:pt>
                <c:pt idx="9156">
                  <c:v>194.44309999999999</c:v>
                </c:pt>
                <c:pt idx="9157">
                  <c:v>194.46029999999999</c:v>
                </c:pt>
                <c:pt idx="9158">
                  <c:v>194.47569999999999</c:v>
                </c:pt>
                <c:pt idx="9159">
                  <c:v>194.4906</c:v>
                </c:pt>
                <c:pt idx="9160">
                  <c:v>194.5181</c:v>
                </c:pt>
                <c:pt idx="9161">
                  <c:v>194.5428</c:v>
                </c:pt>
                <c:pt idx="9162">
                  <c:v>194.55959999999999</c:v>
                </c:pt>
                <c:pt idx="9163">
                  <c:v>194.57740000000001</c:v>
                </c:pt>
                <c:pt idx="9164">
                  <c:v>194.59180000000001</c:v>
                </c:pt>
                <c:pt idx="9165">
                  <c:v>194.60939999999999</c:v>
                </c:pt>
                <c:pt idx="9166">
                  <c:v>194.62639999999999</c:v>
                </c:pt>
                <c:pt idx="9167">
                  <c:v>194.65199999999999</c:v>
                </c:pt>
                <c:pt idx="9168">
                  <c:v>194.678</c:v>
                </c:pt>
                <c:pt idx="9169">
                  <c:v>194.69470000000001</c:v>
                </c:pt>
                <c:pt idx="9170">
                  <c:v>194.70939999999999</c:v>
                </c:pt>
                <c:pt idx="9171">
                  <c:v>194.72569999999999</c:v>
                </c:pt>
                <c:pt idx="9172">
                  <c:v>194.7422</c:v>
                </c:pt>
                <c:pt idx="9173">
                  <c:v>194.75819999999999</c:v>
                </c:pt>
                <c:pt idx="9174">
                  <c:v>194.7774</c:v>
                </c:pt>
                <c:pt idx="9175">
                  <c:v>194.8022</c:v>
                </c:pt>
                <c:pt idx="9176">
                  <c:v>194.827</c:v>
                </c:pt>
                <c:pt idx="9177">
                  <c:v>194.84209999999999</c:v>
                </c:pt>
                <c:pt idx="9178">
                  <c:v>194.85910000000001</c:v>
                </c:pt>
                <c:pt idx="9179">
                  <c:v>194.8766</c:v>
                </c:pt>
                <c:pt idx="9180">
                  <c:v>194.89279999999999</c:v>
                </c:pt>
                <c:pt idx="9181">
                  <c:v>194.9101</c:v>
                </c:pt>
                <c:pt idx="9182">
                  <c:v>194.93539999999999</c:v>
                </c:pt>
                <c:pt idx="9183">
                  <c:v>194.95939999999999</c:v>
                </c:pt>
                <c:pt idx="9184">
                  <c:v>194.97579999999999</c:v>
                </c:pt>
                <c:pt idx="9185">
                  <c:v>194.9924</c:v>
                </c:pt>
                <c:pt idx="9186">
                  <c:v>195.0094</c:v>
                </c:pt>
                <c:pt idx="9187">
                  <c:v>195.0258</c:v>
                </c:pt>
                <c:pt idx="9188">
                  <c:v>195.0427</c:v>
                </c:pt>
                <c:pt idx="9189">
                  <c:v>195.06780000000001</c:v>
                </c:pt>
                <c:pt idx="9190">
                  <c:v>195.0943</c:v>
                </c:pt>
                <c:pt idx="9191">
                  <c:v>195.11080000000001</c:v>
                </c:pt>
                <c:pt idx="9192">
                  <c:v>195.12710000000001</c:v>
                </c:pt>
                <c:pt idx="9193">
                  <c:v>195.1439</c:v>
                </c:pt>
                <c:pt idx="9194">
                  <c:v>195.15819999999999</c:v>
                </c:pt>
                <c:pt idx="9195">
                  <c:v>195.17609999999999</c:v>
                </c:pt>
                <c:pt idx="9196">
                  <c:v>195.1926</c:v>
                </c:pt>
                <c:pt idx="9197">
                  <c:v>195.21940000000001</c:v>
                </c:pt>
                <c:pt idx="9198">
                  <c:v>195.24289999999999</c:v>
                </c:pt>
                <c:pt idx="9199">
                  <c:v>195.2576</c:v>
                </c:pt>
                <c:pt idx="9200">
                  <c:v>195.27459999999999</c:v>
                </c:pt>
                <c:pt idx="9201">
                  <c:v>195.29390000000001</c:v>
                </c:pt>
                <c:pt idx="9202">
                  <c:v>195.3092</c:v>
                </c:pt>
                <c:pt idx="9203">
                  <c:v>195.3262</c:v>
                </c:pt>
                <c:pt idx="9204">
                  <c:v>195.35040000000001</c:v>
                </c:pt>
                <c:pt idx="9205">
                  <c:v>195.37639999999999</c:v>
                </c:pt>
                <c:pt idx="9206">
                  <c:v>195.39340000000001</c:v>
                </c:pt>
                <c:pt idx="9207">
                  <c:v>195.40799999999999</c:v>
                </c:pt>
                <c:pt idx="9208">
                  <c:v>195.42679999999999</c:v>
                </c:pt>
                <c:pt idx="9209">
                  <c:v>195.44210000000001</c:v>
                </c:pt>
                <c:pt idx="9210">
                  <c:v>195.45949999999999</c:v>
                </c:pt>
                <c:pt idx="9211">
                  <c:v>195.48419999999999</c:v>
                </c:pt>
                <c:pt idx="9212">
                  <c:v>195.51159999999999</c:v>
                </c:pt>
                <c:pt idx="9213">
                  <c:v>195.52520000000001</c:v>
                </c:pt>
                <c:pt idx="9214">
                  <c:v>195.54140000000001</c:v>
                </c:pt>
                <c:pt idx="9215">
                  <c:v>195.5581</c:v>
                </c:pt>
                <c:pt idx="9216">
                  <c:v>195.57640000000001</c:v>
                </c:pt>
                <c:pt idx="9217">
                  <c:v>195.5924</c:v>
                </c:pt>
                <c:pt idx="9218">
                  <c:v>195.60830000000001</c:v>
                </c:pt>
                <c:pt idx="9219">
                  <c:v>195.63380000000001</c:v>
                </c:pt>
                <c:pt idx="9220">
                  <c:v>195.65719999999999</c:v>
                </c:pt>
                <c:pt idx="9221">
                  <c:v>195.67580000000001</c:v>
                </c:pt>
                <c:pt idx="9222">
                  <c:v>195.68989999999999</c:v>
                </c:pt>
                <c:pt idx="9223">
                  <c:v>195.7064</c:v>
                </c:pt>
                <c:pt idx="9224">
                  <c:v>195.7261</c:v>
                </c:pt>
                <c:pt idx="9225">
                  <c:v>195.7423</c:v>
                </c:pt>
                <c:pt idx="9226">
                  <c:v>195.767</c:v>
                </c:pt>
                <c:pt idx="9227">
                  <c:v>195.79310000000001</c:v>
                </c:pt>
                <c:pt idx="9228">
                  <c:v>195.80860000000001</c:v>
                </c:pt>
                <c:pt idx="9229">
                  <c:v>195.82589999999999</c:v>
                </c:pt>
                <c:pt idx="9230">
                  <c:v>195.84030000000001</c:v>
                </c:pt>
                <c:pt idx="9231">
                  <c:v>195.8588</c:v>
                </c:pt>
                <c:pt idx="9232">
                  <c:v>195.8759</c:v>
                </c:pt>
                <c:pt idx="9233">
                  <c:v>195.9007</c:v>
                </c:pt>
                <c:pt idx="9234">
                  <c:v>195.92420000000001</c:v>
                </c:pt>
                <c:pt idx="9235">
                  <c:v>195.94200000000001</c:v>
                </c:pt>
                <c:pt idx="9236">
                  <c:v>195.9598</c:v>
                </c:pt>
                <c:pt idx="9237">
                  <c:v>195.9759</c:v>
                </c:pt>
                <c:pt idx="9238">
                  <c:v>195.99250000000001</c:v>
                </c:pt>
                <c:pt idx="9239">
                  <c:v>196.00909999999999</c:v>
                </c:pt>
                <c:pt idx="9240">
                  <c:v>196.0275</c:v>
                </c:pt>
                <c:pt idx="9241">
                  <c:v>196.05019999999999</c:v>
                </c:pt>
                <c:pt idx="9242">
                  <c:v>196.07589999999999</c:v>
                </c:pt>
                <c:pt idx="9243">
                  <c:v>196.0934</c:v>
                </c:pt>
                <c:pt idx="9244">
                  <c:v>196.11019999999999</c:v>
                </c:pt>
                <c:pt idx="9245">
                  <c:v>196.1259</c:v>
                </c:pt>
                <c:pt idx="9246">
                  <c:v>196.1421</c:v>
                </c:pt>
                <c:pt idx="9247">
                  <c:v>196.16079999999999</c:v>
                </c:pt>
                <c:pt idx="9248">
                  <c:v>196.18360000000001</c:v>
                </c:pt>
                <c:pt idx="9249">
                  <c:v>196.2079</c:v>
                </c:pt>
                <c:pt idx="9250">
                  <c:v>196.22550000000001</c:v>
                </c:pt>
                <c:pt idx="9251">
                  <c:v>196.24369999999999</c:v>
                </c:pt>
                <c:pt idx="9252">
                  <c:v>196.2577</c:v>
                </c:pt>
                <c:pt idx="9253">
                  <c:v>196.27500000000001</c:v>
                </c:pt>
                <c:pt idx="9254">
                  <c:v>196.29409999999999</c:v>
                </c:pt>
                <c:pt idx="9255">
                  <c:v>196.31739999999999</c:v>
                </c:pt>
                <c:pt idx="9256">
                  <c:v>196.3424</c:v>
                </c:pt>
                <c:pt idx="9257">
                  <c:v>196.36</c:v>
                </c:pt>
                <c:pt idx="9258">
                  <c:v>196.3759</c:v>
                </c:pt>
                <c:pt idx="9259">
                  <c:v>196.39250000000001</c:v>
                </c:pt>
                <c:pt idx="9260">
                  <c:v>196.4092</c:v>
                </c:pt>
                <c:pt idx="9261">
                  <c:v>196.42519999999999</c:v>
                </c:pt>
                <c:pt idx="9262">
                  <c:v>196.4436</c:v>
                </c:pt>
                <c:pt idx="9263">
                  <c:v>196.46680000000001</c:v>
                </c:pt>
                <c:pt idx="9264">
                  <c:v>196.4923</c:v>
                </c:pt>
                <c:pt idx="9265">
                  <c:v>196.51050000000001</c:v>
                </c:pt>
                <c:pt idx="9266">
                  <c:v>196.52629999999999</c:v>
                </c:pt>
                <c:pt idx="9267">
                  <c:v>196.54179999999999</c:v>
                </c:pt>
                <c:pt idx="9268">
                  <c:v>196.559</c:v>
                </c:pt>
                <c:pt idx="9269">
                  <c:v>196.577</c:v>
                </c:pt>
                <c:pt idx="9270">
                  <c:v>196.60040000000001</c:v>
                </c:pt>
                <c:pt idx="9271">
                  <c:v>196.6251</c:v>
                </c:pt>
                <c:pt idx="9272">
                  <c:v>196.6438</c:v>
                </c:pt>
                <c:pt idx="9273">
                  <c:v>196.65940000000001</c:v>
                </c:pt>
                <c:pt idx="9274">
                  <c:v>196.67699999999999</c:v>
                </c:pt>
                <c:pt idx="9275">
                  <c:v>196.6934</c:v>
                </c:pt>
                <c:pt idx="9276">
                  <c:v>196.70910000000001</c:v>
                </c:pt>
                <c:pt idx="9277">
                  <c:v>196.73339999999999</c:v>
                </c:pt>
                <c:pt idx="9278">
                  <c:v>196.75880000000001</c:v>
                </c:pt>
                <c:pt idx="9279">
                  <c:v>196.7731</c:v>
                </c:pt>
                <c:pt idx="9280">
                  <c:v>196.79249999999999</c:v>
                </c:pt>
                <c:pt idx="9281">
                  <c:v>196.80869999999999</c:v>
                </c:pt>
                <c:pt idx="9282">
                  <c:v>196.8246</c:v>
                </c:pt>
                <c:pt idx="9283">
                  <c:v>196.84219999999999</c:v>
                </c:pt>
                <c:pt idx="9284">
                  <c:v>196.85910000000001</c:v>
                </c:pt>
                <c:pt idx="9285">
                  <c:v>196.88409999999999</c:v>
                </c:pt>
                <c:pt idx="9286">
                  <c:v>196.90880000000001</c:v>
                </c:pt>
                <c:pt idx="9287">
                  <c:v>196.9254</c:v>
                </c:pt>
                <c:pt idx="9288">
                  <c:v>196.94319999999999</c:v>
                </c:pt>
                <c:pt idx="9289">
                  <c:v>196.96029999999999</c:v>
                </c:pt>
                <c:pt idx="9290">
                  <c:v>196.97550000000001</c:v>
                </c:pt>
                <c:pt idx="9291">
                  <c:v>196.99279999999999</c:v>
                </c:pt>
                <c:pt idx="9292">
                  <c:v>197.01439999999999</c:v>
                </c:pt>
                <c:pt idx="9293">
                  <c:v>197.04220000000001</c:v>
                </c:pt>
                <c:pt idx="9294">
                  <c:v>197.0582</c:v>
                </c:pt>
                <c:pt idx="9295">
                  <c:v>197.0744</c:v>
                </c:pt>
                <c:pt idx="9296">
                  <c:v>197.09219999999999</c:v>
                </c:pt>
                <c:pt idx="9297">
                  <c:v>197.10820000000001</c:v>
                </c:pt>
                <c:pt idx="9298">
                  <c:v>197.12520000000001</c:v>
                </c:pt>
                <c:pt idx="9299">
                  <c:v>197.15039999999999</c:v>
                </c:pt>
                <c:pt idx="9300">
                  <c:v>197.1728</c:v>
                </c:pt>
                <c:pt idx="9301">
                  <c:v>197.1909</c:v>
                </c:pt>
                <c:pt idx="9302">
                  <c:v>197.2106</c:v>
                </c:pt>
                <c:pt idx="9303">
                  <c:v>197.22540000000001</c:v>
                </c:pt>
                <c:pt idx="9304">
                  <c:v>197.2415</c:v>
                </c:pt>
                <c:pt idx="9305">
                  <c:v>197.25919999999999</c:v>
                </c:pt>
                <c:pt idx="9306">
                  <c:v>197.27379999999999</c:v>
                </c:pt>
                <c:pt idx="9307">
                  <c:v>197.29990000000001</c:v>
                </c:pt>
                <c:pt idx="9308">
                  <c:v>197.32650000000001</c:v>
                </c:pt>
                <c:pt idx="9309">
                  <c:v>197.3442</c:v>
                </c:pt>
                <c:pt idx="9310">
                  <c:v>197.3612</c:v>
                </c:pt>
                <c:pt idx="9311">
                  <c:v>197.37690000000001</c:v>
                </c:pt>
                <c:pt idx="9312">
                  <c:v>197.39230000000001</c:v>
                </c:pt>
                <c:pt idx="9313">
                  <c:v>197.4092</c:v>
                </c:pt>
                <c:pt idx="9314">
                  <c:v>197.43369999999999</c:v>
                </c:pt>
                <c:pt idx="9315">
                  <c:v>197.45930000000001</c:v>
                </c:pt>
                <c:pt idx="9316">
                  <c:v>197.4776</c:v>
                </c:pt>
                <c:pt idx="9317">
                  <c:v>197.49449999999999</c:v>
                </c:pt>
                <c:pt idx="9318">
                  <c:v>197.5112</c:v>
                </c:pt>
                <c:pt idx="9319">
                  <c:v>197.52610000000001</c:v>
                </c:pt>
                <c:pt idx="9320">
                  <c:v>197.54220000000001</c:v>
                </c:pt>
                <c:pt idx="9321">
                  <c:v>197.5676</c:v>
                </c:pt>
                <c:pt idx="9322">
                  <c:v>197.5942</c:v>
                </c:pt>
                <c:pt idx="9323">
                  <c:v>197.61150000000001</c:v>
                </c:pt>
                <c:pt idx="9324">
                  <c:v>197.6266</c:v>
                </c:pt>
                <c:pt idx="9325">
                  <c:v>197.64269999999999</c:v>
                </c:pt>
                <c:pt idx="9326">
                  <c:v>197.65989999999999</c:v>
                </c:pt>
                <c:pt idx="9327">
                  <c:v>197.67519999999999</c:v>
                </c:pt>
                <c:pt idx="9328">
                  <c:v>197.69319999999999</c:v>
                </c:pt>
                <c:pt idx="9329">
                  <c:v>197.71979999999999</c:v>
                </c:pt>
                <c:pt idx="9330">
                  <c:v>197.7433</c:v>
                </c:pt>
                <c:pt idx="9331">
                  <c:v>197.7619</c:v>
                </c:pt>
                <c:pt idx="9332">
                  <c:v>197.7784</c:v>
                </c:pt>
                <c:pt idx="9333">
                  <c:v>197.7937</c:v>
                </c:pt>
                <c:pt idx="9334">
                  <c:v>197.81059999999999</c:v>
                </c:pt>
                <c:pt idx="9335">
                  <c:v>197.82660000000001</c:v>
                </c:pt>
                <c:pt idx="9336">
                  <c:v>197.85300000000001</c:v>
                </c:pt>
                <c:pt idx="9337">
                  <c:v>197.87780000000001</c:v>
                </c:pt>
                <c:pt idx="9338">
                  <c:v>197.89619999999999</c:v>
                </c:pt>
                <c:pt idx="9339">
                  <c:v>197.91120000000001</c:v>
                </c:pt>
                <c:pt idx="9340">
                  <c:v>197.92679999999999</c:v>
                </c:pt>
                <c:pt idx="9341">
                  <c:v>197.94319999999999</c:v>
                </c:pt>
                <c:pt idx="9342">
                  <c:v>197.96080000000001</c:v>
                </c:pt>
                <c:pt idx="9343">
                  <c:v>197.98560000000001</c:v>
                </c:pt>
                <c:pt idx="9344">
                  <c:v>198.01070000000001</c:v>
                </c:pt>
                <c:pt idx="9345">
                  <c:v>198.0283</c:v>
                </c:pt>
                <c:pt idx="9346">
                  <c:v>198.04509999999999</c:v>
                </c:pt>
                <c:pt idx="9347">
                  <c:v>198.06</c:v>
                </c:pt>
                <c:pt idx="9348">
                  <c:v>198.07679999999999</c:v>
                </c:pt>
                <c:pt idx="9349">
                  <c:v>198.09549999999999</c:v>
                </c:pt>
                <c:pt idx="9350">
                  <c:v>198.11099999999999</c:v>
                </c:pt>
                <c:pt idx="9351">
                  <c:v>198.1361</c:v>
                </c:pt>
                <c:pt idx="9352">
                  <c:v>198.16309999999999</c:v>
                </c:pt>
                <c:pt idx="9353">
                  <c:v>198.1788</c:v>
                </c:pt>
                <c:pt idx="9354">
                  <c:v>198.1934</c:v>
                </c:pt>
                <c:pt idx="9355">
                  <c:v>198.2097</c:v>
                </c:pt>
                <c:pt idx="9356">
                  <c:v>198.2253</c:v>
                </c:pt>
                <c:pt idx="9357">
                  <c:v>198.244</c:v>
                </c:pt>
                <c:pt idx="9358">
                  <c:v>198.268</c:v>
                </c:pt>
                <c:pt idx="9359">
                  <c:v>198.29329999999999</c:v>
                </c:pt>
                <c:pt idx="9360">
                  <c:v>198.3109</c:v>
                </c:pt>
                <c:pt idx="9361">
                  <c:v>198.3278</c:v>
                </c:pt>
                <c:pt idx="9362">
                  <c:v>198.34280000000001</c:v>
                </c:pt>
                <c:pt idx="9363">
                  <c:v>198.3614</c:v>
                </c:pt>
                <c:pt idx="9364">
                  <c:v>198.3758</c:v>
                </c:pt>
                <c:pt idx="9365">
                  <c:v>198.4033</c:v>
                </c:pt>
                <c:pt idx="9366">
                  <c:v>198.42910000000001</c:v>
                </c:pt>
                <c:pt idx="9367">
                  <c:v>198.4444</c:v>
                </c:pt>
                <c:pt idx="9368">
                  <c:v>198.46109999999999</c:v>
                </c:pt>
                <c:pt idx="9369">
                  <c:v>198.47720000000001</c:v>
                </c:pt>
                <c:pt idx="9370">
                  <c:v>198.4922</c:v>
                </c:pt>
                <c:pt idx="9371">
                  <c:v>198.51079999999999</c:v>
                </c:pt>
                <c:pt idx="9372">
                  <c:v>198.5274</c:v>
                </c:pt>
                <c:pt idx="9373">
                  <c:v>198.5539</c:v>
                </c:pt>
                <c:pt idx="9374">
                  <c:v>198.5787</c:v>
                </c:pt>
                <c:pt idx="9375">
                  <c:v>198.59520000000001</c:v>
                </c:pt>
                <c:pt idx="9376">
                  <c:v>198.61240000000001</c:v>
                </c:pt>
                <c:pt idx="9377">
                  <c:v>198.62629999999999</c:v>
                </c:pt>
                <c:pt idx="9378">
                  <c:v>198.64490000000001</c:v>
                </c:pt>
                <c:pt idx="9379">
                  <c:v>198.6611</c:v>
                </c:pt>
                <c:pt idx="9380">
                  <c:v>198.68620000000001</c:v>
                </c:pt>
                <c:pt idx="9381">
                  <c:v>198.71180000000001</c:v>
                </c:pt>
                <c:pt idx="9382">
                  <c:v>198.72909999999999</c:v>
                </c:pt>
                <c:pt idx="9383">
                  <c:v>198.74440000000001</c:v>
                </c:pt>
                <c:pt idx="9384">
                  <c:v>198.76150000000001</c:v>
                </c:pt>
                <c:pt idx="9385">
                  <c:v>198.77940000000001</c:v>
                </c:pt>
                <c:pt idx="9386">
                  <c:v>198.79499999999999</c:v>
                </c:pt>
                <c:pt idx="9387">
                  <c:v>198.82040000000001</c:v>
                </c:pt>
                <c:pt idx="9388">
                  <c:v>198.84379999999999</c:v>
                </c:pt>
                <c:pt idx="9389">
                  <c:v>198.8604</c:v>
                </c:pt>
                <c:pt idx="9390">
                  <c:v>198.87649999999999</c:v>
                </c:pt>
                <c:pt idx="9391">
                  <c:v>198.8954</c:v>
                </c:pt>
                <c:pt idx="9392">
                  <c:v>198.91030000000001</c:v>
                </c:pt>
                <c:pt idx="9393">
                  <c:v>198.92910000000001</c:v>
                </c:pt>
                <c:pt idx="9394">
                  <c:v>198.94540000000001</c:v>
                </c:pt>
                <c:pt idx="9395">
                  <c:v>198.97040000000001</c:v>
                </c:pt>
                <c:pt idx="9396">
                  <c:v>198.99430000000001</c:v>
                </c:pt>
                <c:pt idx="9397">
                  <c:v>199.0119</c:v>
                </c:pt>
                <c:pt idx="9398">
                  <c:v>199.02879999999999</c:v>
                </c:pt>
                <c:pt idx="9399">
                  <c:v>199.04570000000001</c:v>
                </c:pt>
                <c:pt idx="9400">
                  <c:v>199.0626</c:v>
                </c:pt>
                <c:pt idx="9401">
                  <c:v>199.08029999999999</c:v>
                </c:pt>
                <c:pt idx="9402">
                  <c:v>199.10390000000001</c:v>
                </c:pt>
                <c:pt idx="9403">
                  <c:v>199.12870000000001</c:v>
                </c:pt>
                <c:pt idx="9404">
                  <c:v>199.14519999999999</c:v>
                </c:pt>
                <c:pt idx="9405">
                  <c:v>199.16200000000001</c:v>
                </c:pt>
                <c:pt idx="9406">
                  <c:v>199.17930000000001</c:v>
                </c:pt>
                <c:pt idx="9407">
                  <c:v>199.19560000000001</c:v>
                </c:pt>
                <c:pt idx="9408">
                  <c:v>199.21350000000001</c:v>
                </c:pt>
                <c:pt idx="9409">
                  <c:v>199.23689999999999</c:v>
                </c:pt>
                <c:pt idx="9410">
                  <c:v>199.26130000000001</c:v>
                </c:pt>
                <c:pt idx="9411">
                  <c:v>199.27780000000001</c:v>
                </c:pt>
                <c:pt idx="9412">
                  <c:v>199.29570000000001</c:v>
                </c:pt>
                <c:pt idx="9413">
                  <c:v>199.31219999999999</c:v>
                </c:pt>
                <c:pt idx="9414">
                  <c:v>199.3295</c:v>
                </c:pt>
                <c:pt idx="9415">
                  <c:v>199.3458</c:v>
                </c:pt>
                <c:pt idx="9416">
                  <c:v>199.36320000000001</c:v>
                </c:pt>
                <c:pt idx="9417">
                  <c:v>199.38560000000001</c:v>
                </c:pt>
                <c:pt idx="9418">
                  <c:v>199.4117</c:v>
                </c:pt>
                <c:pt idx="9419">
                  <c:v>199.42920000000001</c:v>
                </c:pt>
                <c:pt idx="9420">
                  <c:v>199.4453</c:v>
                </c:pt>
                <c:pt idx="9421">
                  <c:v>199.46019999999999</c:v>
                </c:pt>
                <c:pt idx="9422">
                  <c:v>199.4795</c:v>
                </c:pt>
                <c:pt idx="9423">
                  <c:v>199.49420000000001</c:v>
                </c:pt>
                <c:pt idx="9424">
                  <c:v>199.5198</c:v>
                </c:pt>
                <c:pt idx="9425">
                  <c:v>199.54329999999999</c:v>
                </c:pt>
                <c:pt idx="9426">
                  <c:v>199.56020000000001</c:v>
                </c:pt>
                <c:pt idx="9427">
                  <c:v>199.5779</c:v>
                </c:pt>
                <c:pt idx="9428">
                  <c:v>199.59209999999999</c:v>
                </c:pt>
                <c:pt idx="9429">
                  <c:v>199.6123</c:v>
                </c:pt>
                <c:pt idx="9430">
                  <c:v>199.62729999999999</c:v>
                </c:pt>
                <c:pt idx="9431">
                  <c:v>199.65369999999999</c:v>
                </c:pt>
                <c:pt idx="9432">
                  <c:v>199.67830000000001</c:v>
                </c:pt>
                <c:pt idx="9433">
                  <c:v>199.69319999999999</c:v>
                </c:pt>
                <c:pt idx="9434">
                  <c:v>199.7116</c:v>
                </c:pt>
                <c:pt idx="9435">
                  <c:v>199.72909999999999</c:v>
                </c:pt>
                <c:pt idx="9436">
                  <c:v>199.74520000000001</c:v>
                </c:pt>
                <c:pt idx="9437">
                  <c:v>199.76220000000001</c:v>
                </c:pt>
                <c:pt idx="9438">
                  <c:v>199.77950000000001</c:v>
                </c:pt>
                <c:pt idx="9439">
                  <c:v>199.8022</c:v>
                </c:pt>
                <c:pt idx="9440">
                  <c:v>199.82759999999999</c:v>
                </c:pt>
                <c:pt idx="9441">
                  <c:v>199.84530000000001</c:v>
                </c:pt>
                <c:pt idx="9442">
                  <c:v>199.86150000000001</c:v>
                </c:pt>
                <c:pt idx="9443">
                  <c:v>199.87909999999999</c:v>
                </c:pt>
                <c:pt idx="9444">
                  <c:v>199.8963</c:v>
                </c:pt>
                <c:pt idx="9445">
                  <c:v>199.91159999999999</c:v>
                </c:pt>
                <c:pt idx="9446">
                  <c:v>199.93539999999999</c:v>
                </c:pt>
                <c:pt idx="9447">
                  <c:v>199.9623</c:v>
                </c:pt>
                <c:pt idx="9448">
                  <c:v>199.97810000000001</c:v>
                </c:pt>
                <c:pt idx="9449">
                  <c:v>199.99680000000001</c:v>
                </c:pt>
                <c:pt idx="9450">
                  <c:v>200.0104</c:v>
                </c:pt>
                <c:pt idx="9451">
                  <c:v>200.02770000000001</c:v>
                </c:pt>
                <c:pt idx="9452">
                  <c:v>200.04470000000001</c:v>
                </c:pt>
                <c:pt idx="9453">
                  <c:v>200.07149999999999</c:v>
                </c:pt>
                <c:pt idx="9454">
                  <c:v>200.0967</c:v>
                </c:pt>
                <c:pt idx="9455">
                  <c:v>200.11189999999999</c:v>
                </c:pt>
                <c:pt idx="9456">
                  <c:v>200.12700000000001</c:v>
                </c:pt>
                <c:pt idx="9457">
                  <c:v>200.14599999999999</c:v>
                </c:pt>
                <c:pt idx="9458">
                  <c:v>200.1628</c:v>
                </c:pt>
                <c:pt idx="9459">
                  <c:v>200.17939999999999</c:v>
                </c:pt>
                <c:pt idx="9460">
                  <c:v>200.19460000000001</c:v>
                </c:pt>
                <c:pt idx="9461">
                  <c:v>200.22030000000001</c:v>
                </c:pt>
                <c:pt idx="9462">
                  <c:v>200.24459999999999</c:v>
                </c:pt>
                <c:pt idx="9463">
                  <c:v>200.26169999999999</c:v>
                </c:pt>
                <c:pt idx="9464">
                  <c:v>200.27889999999999</c:v>
                </c:pt>
                <c:pt idx="9465">
                  <c:v>200.2945</c:v>
                </c:pt>
                <c:pt idx="9466">
                  <c:v>200.31200000000001</c:v>
                </c:pt>
                <c:pt idx="9467">
                  <c:v>200.32830000000001</c:v>
                </c:pt>
                <c:pt idx="9468">
                  <c:v>200.3535</c:v>
                </c:pt>
                <c:pt idx="9469">
                  <c:v>200.37889999999999</c:v>
                </c:pt>
                <c:pt idx="9470">
                  <c:v>200.3948</c:v>
                </c:pt>
                <c:pt idx="9471">
                  <c:v>200.41480000000001</c:v>
                </c:pt>
                <c:pt idx="9472">
                  <c:v>200.43010000000001</c:v>
                </c:pt>
                <c:pt idx="9473">
                  <c:v>200.44800000000001</c:v>
                </c:pt>
                <c:pt idx="9474">
                  <c:v>200.46279999999999</c:v>
                </c:pt>
                <c:pt idx="9475">
                  <c:v>200.4888</c:v>
                </c:pt>
                <c:pt idx="9476">
                  <c:v>200.51259999999999</c:v>
                </c:pt>
                <c:pt idx="9477">
                  <c:v>200.53020000000001</c:v>
                </c:pt>
                <c:pt idx="9478">
                  <c:v>200.5454</c:v>
                </c:pt>
                <c:pt idx="9479">
                  <c:v>200.5634</c:v>
                </c:pt>
                <c:pt idx="9480">
                  <c:v>200.57980000000001</c:v>
                </c:pt>
                <c:pt idx="9481">
                  <c:v>200.5968</c:v>
                </c:pt>
                <c:pt idx="9482">
                  <c:v>200.6139</c:v>
                </c:pt>
                <c:pt idx="9483">
                  <c:v>200.6388</c:v>
                </c:pt>
                <c:pt idx="9484">
                  <c:v>200.6643</c:v>
                </c:pt>
                <c:pt idx="9485">
                  <c:v>200.68039999999999</c:v>
                </c:pt>
                <c:pt idx="9486">
                  <c:v>200.69839999999999</c:v>
                </c:pt>
                <c:pt idx="9487">
                  <c:v>200.71449999999999</c:v>
                </c:pt>
                <c:pt idx="9488">
                  <c:v>200.73060000000001</c:v>
                </c:pt>
                <c:pt idx="9489">
                  <c:v>200.74690000000001</c:v>
                </c:pt>
                <c:pt idx="9490">
                  <c:v>200.7723</c:v>
                </c:pt>
                <c:pt idx="9491">
                  <c:v>200.79689999999999</c:v>
                </c:pt>
                <c:pt idx="9492">
                  <c:v>200.8141</c:v>
                </c:pt>
                <c:pt idx="9493">
                  <c:v>200.83160000000001</c:v>
                </c:pt>
                <c:pt idx="9494">
                  <c:v>200.8476</c:v>
                </c:pt>
                <c:pt idx="9495">
                  <c:v>200.8622</c:v>
                </c:pt>
                <c:pt idx="9496">
                  <c:v>200.87989999999999</c:v>
                </c:pt>
                <c:pt idx="9497">
                  <c:v>200.9051</c:v>
                </c:pt>
                <c:pt idx="9498">
                  <c:v>200.93119999999999</c:v>
                </c:pt>
                <c:pt idx="9499">
                  <c:v>200.9485</c:v>
                </c:pt>
                <c:pt idx="9500">
                  <c:v>200.96340000000001</c:v>
                </c:pt>
                <c:pt idx="9501">
                  <c:v>200.98179999999999</c:v>
                </c:pt>
                <c:pt idx="9502">
                  <c:v>200.9967</c:v>
                </c:pt>
                <c:pt idx="9503">
                  <c:v>201.01400000000001</c:v>
                </c:pt>
                <c:pt idx="9504">
                  <c:v>201.02979999999999</c:v>
                </c:pt>
                <c:pt idx="9505">
                  <c:v>201.0548</c:v>
                </c:pt>
                <c:pt idx="9506">
                  <c:v>201.08009999999999</c:v>
                </c:pt>
                <c:pt idx="9507">
                  <c:v>201.09639999999999</c:v>
                </c:pt>
                <c:pt idx="9508">
                  <c:v>201.1146</c:v>
                </c:pt>
                <c:pt idx="9509">
                  <c:v>201.13</c:v>
                </c:pt>
                <c:pt idx="9510">
                  <c:v>201.1456</c:v>
                </c:pt>
                <c:pt idx="9511">
                  <c:v>201.16290000000001</c:v>
                </c:pt>
                <c:pt idx="9512">
                  <c:v>201.18780000000001</c:v>
                </c:pt>
                <c:pt idx="9513">
                  <c:v>201.21250000000001</c:v>
                </c:pt>
                <c:pt idx="9514">
                  <c:v>201.2294</c:v>
                </c:pt>
                <c:pt idx="9515">
                  <c:v>201.245</c:v>
                </c:pt>
                <c:pt idx="9516">
                  <c:v>201.26140000000001</c:v>
                </c:pt>
                <c:pt idx="9517">
                  <c:v>201.27719999999999</c:v>
                </c:pt>
                <c:pt idx="9518">
                  <c:v>201.29650000000001</c:v>
                </c:pt>
                <c:pt idx="9519">
                  <c:v>201.3201</c:v>
                </c:pt>
                <c:pt idx="9520">
                  <c:v>201.34469999999999</c:v>
                </c:pt>
                <c:pt idx="9521">
                  <c:v>201.36269999999999</c:v>
                </c:pt>
                <c:pt idx="9522">
                  <c:v>201.3793</c:v>
                </c:pt>
                <c:pt idx="9523">
                  <c:v>201.39500000000001</c:v>
                </c:pt>
                <c:pt idx="9524">
                  <c:v>201.41309999999999</c:v>
                </c:pt>
                <c:pt idx="9525">
                  <c:v>201.42670000000001</c:v>
                </c:pt>
                <c:pt idx="9526">
                  <c:v>201.44479999999999</c:v>
                </c:pt>
                <c:pt idx="9527">
                  <c:v>201.47049999999999</c:v>
                </c:pt>
                <c:pt idx="9528">
                  <c:v>201.49629999999999</c:v>
                </c:pt>
                <c:pt idx="9529">
                  <c:v>201.51240000000001</c:v>
                </c:pt>
                <c:pt idx="9530">
                  <c:v>201.5275</c:v>
                </c:pt>
                <c:pt idx="9531">
                  <c:v>201.54589999999999</c:v>
                </c:pt>
                <c:pt idx="9532">
                  <c:v>201.56139999999999</c:v>
                </c:pt>
                <c:pt idx="9533">
                  <c:v>201.57830000000001</c:v>
                </c:pt>
                <c:pt idx="9534">
                  <c:v>201.60429999999999</c:v>
                </c:pt>
                <c:pt idx="9535">
                  <c:v>201.6301</c:v>
                </c:pt>
                <c:pt idx="9536">
                  <c:v>201.6456</c:v>
                </c:pt>
                <c:pt idx="9537">
                  <c:v>201.66120000000001</c:v>
                </c:pt>
                <c:pt idx="9538">
                  <c:v>201.67740000000001</c:v>
                </c:pt>
                <c:pt idx="9539">
                  <c:v>201.69499999999999</c:v>
                </c:pt>
                <c:pt idx="9540">
                  <c:v>201.7133</c:v>
                </c:pt>
                <c:pt idx="9541">
                  <c:v>201.73660000000001</c:v>
                </c:pt>
                <c:pt idx="9542">
                  <c:v>201.7612</c:v>
                </c:pt>
                <c:pt idx="9543">
                  <c:v>201.7807</c:v>
                </c:pt>
                <c:pt idx="9544">
                  <c:v>201.79480000000001</c:v>
                </c:pt>
                <c:pt idx="9545">
                  <c:v>201.81270000000001</c:v>
                </c:pt>
                <c:pt idx="9546">
                  <c:v>201.82740000000001</c:v>
                </c:pt>
                <c:pt idx="9547">
                  <c:v>201.8467</c:v>
                </c:pt>
                <c:pt idx="9548">
                  <c:v>201.8631</c:v>
                </c:pt>
                <c:pt idx="9549">
                  <c:v>201.8878</c:v>
                </c:pt>
                <c:pt idx="9550">
                  <c:v>201.91159999999999</c:v>
                </c:pt>
                <c:pt idx="9551">
                  <c:v>201.92959999999999</c:v>
                </c:pt>
                <c:pt idx="9552">
                  <c:v>201.94560000000001</c:v>
                </c:pt>
                <c:pt idx="9553">
                  <c:v>201.96170000000001</c:v>
                </c:pt>
                <c:pt idx="9554">
                  <c:v>201.9786</c:v>
                </c:pt>
                <c:pt idx="9555">
                  <c:v>201.99379999999999</c:v>
                </c:pt>
                <c:pt idx="9556">
                  <c:v>202.0204</c:v>
                </c:pt>
                <c:pt idx="9557">
                  <c:v>202.04470000000001</c:v>
                </c:pt>
                <c:pt idx="9558">
                  <c:v>202.0635</c:v>
                </c:pt>
                <c:pt idx="9559">
                  <c:v>202.07900000000001</c:v>
                </c:pt>
                <c:pt idx="9560">
                  <c:v>202.09559999999999</c:v>
                </c:pt>
                <c:pt idx="9561">
                  <c:v>202.11160000000001</c:v>
                </c:pt>
                <c:pt idx="9562">
                  <c:v>202.12799999999999</c:v>
                </c:pt>
                <c:pt idx="9563">
                  <c:v>202.15450000000001</c:v>
                </c:pt>
                <c:pt idx="9564">
                  <c:v>202.1789</c:v>
                </c:pt>
                <c:pt idx="9565">
                  <c:v>202.19550000000001</c:v>
                </c:pt>
                <c:pt idx="9566">
                  <c:v>202.21209999999999</c:v>
                </c:pt>
                <c:pt idx="9567">
                  <c:v>202.22980000000001</c:v>
                </c:pt>
                <c:pt idx="9568">
                  <c:v>202.24440000000001</c:v>
                </c:pt>
                <c:pt idx="9569">
                  <c:v>202.2627</c:v>
                </c:pt>
                <c:pt idx="9570">
                  <c:v>202.2809</c:v>
                </c:pt>
                <c:pt idx="9571">
                  <c:v>202.30420000000001</c:v>
                </c:pt>
                <c:pt idx="9572">
                  <c:v>202.32900000000001</c:v>
                </c:pt>
                <c:pt idx="9573">
                  <c:v>202.34620000000001</c:v>
                </c:pt>
                <c:pt idx="9574">
                  <c:v>202.36240000000001</c:v>
                </c:pt>
                <c:pt idx="9575">
                  <c:v>202.37909999999999</c:v>
                </c:pt>
                <c:pt idx="9576">
                  <c:v>202.3965</c:v>
                </c:pt>
                <c:pt idx="9577">
                  <c:v>202.41309999999999</c:v>
                </c:pt>
                <c:pt idx="9578">
                  <c:v>202.4374</c:v>
                </c:pt>
                <c:pt idx="9579">
                  <c:v>202.4607</c:v>
                </c:pt>
                <c:pt idx="9580">
                  <c:v>202.47829999999999</c:v>
                </c:pt>
                <c:pt idx="9581">
                  <c:v>202.49639999999999</c:v>
                </c:pt>
                <c:pt idx="9582">
                  <c:v>202.5111</c:v>
                </c:pt>
                <c:pt idx="9583">
                  <c:v>202.53039999999999</c:v>
                </c:pt>
                <c:pt idx="9584">
                  <c:v>202.54660000000001</c:v>
                </c:pt>
                <c:pt idx="9585">
                  <c:v>202.5711</c:v>
                </c:pt>
                <c:pt idx="9586">
                  <c:v>202.5959</c:v>
                </c:pt>
                <c:pt idx="9587">
                  <c:v>202.6121</c:v>
                </c:pt>
                <c:pt idx="9588">
                  <c:v>202.62790000000001</c:v>
                </c:pt>
                <c:pt idx="9589">
                  <c:v>202.64279999999999</c:v>
                </c:pt>
                <c:pt idx="9590">
                  <c:v>202.66460000000001</c:v>
                </c:pt>
                <c:pt idx="9591">
                  <c:v>202.6799</c:v>
                </c:pt>
                <c:pt idx="9592">
                  <c:v>202.69579999999999</c:v>
                </c:pt>
                <c:pt idx="9593">
                  <c:v>202.71850000000001</c:v>
                </c:pt>
                <c:pt idx="9594">
                  <c:v>202.74639999999999</c:v>
                </c:pt>
                <c:pt idx="9595">
                  <c:v>202.7621</c:v>
                </c:pt>
                <c:pt idx="9596">
                  <c:v>202.77959999999999</c:v>
                </c:pt>
                <c:pt idx="9597">
                  <c:v>202.79509999999999</c:v>
                </c:pt>
                <c:pt idx="9598">
                  <c:v>202.81200000000001</c:v>
                </c:pt>
                <c:pt idx="9599">
                  <c:v>202.82910000000001</c:v>
                </c:pt>
                <c:pt idx="9600">
                  <c:v>202.85409999999999</c:v>
                </c:pt>
                <c:pt idx="9601">
                  <c:v>202.87909999999999</c:v>
                </c:pt>
                <c:pt idx="9602">
                  <c:v>202.89519999999999</c:v>
                </c:pt>
                <c:pt idx="9603">
                  <c:v>202.91200000000001</c:v>
                </c:pt>
                <c:pt idx="9604">
                  <c:v>202.9281</c:v>
                </c:pt>
                <c:pt idx="9605">
                  <c:v>202.94380000000001</c:v>
                </c:pt>
                <c:pt idx="9606">
                  <c:v>202.96190000000001</c:v>
                </c:pt>
                <c:pt idx="9607">
                  <c:v>202.9871</c:v>
                </c:pt>
                <c:pt idx="9608">
                  <c:v>203.01249999999999</c:v>
                </c:pt>
                <c:pt idx="9609">
                  <c:v>203.02850000000001</c:v>
                </c:pt>
                <c:pt idx="9610">
                  <c:v>203.04560000000001</c:v>
                </c:pt>
                <c:pt idx="9611">
                  <c:v>203.0615</c:v>
                </c:pt>
                <c:pt idx="9612">
                  <c:v>203.0778</c:v>
                </c:pt>
                <c:pt idx="9613">
                  <c:v>203.09469999999999</c:v>
                </c:pt>
                <c:pt idx="9614">
                  <c:v>203.11349999999999</c:v>
                </c:pt>
                <c:pt idx="9615">
                  <c:v>203.1362</c:v>
                </c:pt>
                <c:pt idx="9616">
                  <c:v>203.1626</c:v>
                </c:pt>
                <c:pt idx="9617">
                  <c:v>203.1788</c:v>
                </c:pt>
                <c:pt idx="9618">
                  <c:v>203.1942</c:v>
                </c:pt>
                <c:pt idx="9619">
                  <c:v>203.21340000000001</c:v>
                </c:pt>
                <c:pt idx="9620">
                  <c:v>203.22890000000001</c:v>
                </c:pt>
                <c:pt idx="9621">
                  <c:v>203.24520000000001</c:v>
                </c:pt>
                <c:pt idx="9622">
                  <c:v>203.27090000000001</c:v>
                </c:pt>
                <c:pt idx="9623">
                  <c:v>203.2944</c:v>
                </c:pt>
                <c:pt idx="9624">
                  <c:v>203.3124</c:v>
                </c:pt>
                <c:pt idx="9625">
                  <c:v>203.32810000000001</c:v>
                </c:pt>
                <c:pt idx="9626">
                  <c:v>203.34540000000001</c:v>
                </c:pt>
                <c:pt idx="9627">
                  <c:v>203.36150000000001</c:v>
                </c:pt>
                <c:pt idx="9628">
                  <c:v>203.38079999999999</c:v>
                </c:pt>
                <c:pt idx="9629">
                  <c:v>203.40479999999999</c:v>
                </c:pt>
                <c:pt idx="9630">
                  <c:v>203.42840000000001</c:v>
                </c:pt>
                <c:pt idx="9631">
                  <c:v>203.44720000000001</c:v>
                </c:pt>
                <c:pt idx="9632">
                  <c:v>203.46299999999999</c:v>
                </c:pt>
                <c:pt idx="9633">
                  <c:v>203.47900000000001</c:v>
                </c:pt>
                <c:pt idx="9634">
                  <c:v>203.49680000000001</c:v>
                </c:pt>
                <c:pt idx="9635">
                  <c:v>203.5136</c:v>
                </c:pt>
                <c:pt idx="9636">
                  <c:v>203.5299</c:v>
                </c:pt>
                <c:pt idx="9637">
                  <c:v>203.5547</c:v>
                </c:pt>
                <c:pt idx="9638">
                  <c:v>203.58019999999999</c:v>
                </c:pt>
                <c:pt idx="9639">
                  <c:v>203.5958</c:v>
                </c:pt>
                <c:pt idx="9640">
                  <c:v>203.61490000000001</c:v>
                </c:pt>
                <c:pt idx="9641">
                  <c:v>203.62979999999999</c:v>
                </c:pt>
                <c:pt idx="9642">
                  <c:v>203.64680000000001</c:v>
                </c:pt>
                <c:pt idx="9643">
                  <c:v>203.66409999999999</c:v>
                </c:pt>
                <c:pt idx="9644">
                  <c:v>203.69</c:v>
                </c:pt>
                <c:pt idx="9645">
                  <c:v>203.715</c:v>
                </c:pt>
                <c:pt idx="9646">
                  <c:v>203.73269999999999</c:v>
                </c:pt>
                <c:pt idx="9647">
                  <c:v>203.7483</c:v>
                </c:pt>
                <c:pt idx="9648">
                  <c:v>203.76599999999999</c:v>
                </c:pt>
                <c:pt idx="9649">
                  <c:v>203.7808</c:v>
                </c:pt>
                <c:pt idx="9650">
                  <c:v>203.79759999999999</c:v>
                </c:pt>
                <c:pt idx="9651">
                  <c:v>203.82169999999999</c:v>
                </c:pt>
                <c:pt idx="9652">
                  <c:v>203.8475</c:v>
                </c:pt>
                <c:pt idx="9653">
                  <c:v>203.86449999999999</c:v>
                </c:pt>
                <c:pt idx="9654">
                  <c:v>203.88120000000001</c:v>
                </c:pt>
                <c:pt idx="9655">
                  <c:v>203.898</c:v>
                </c:pt>
                <c:pt idx="9656">
                  <c:v>203.916</c:v>
                </c:pt>
                <c:pt idx="9657">
                  <c:v>203.93440000000001</c:v>
                </c:pt>
                <c:pt idx="9658">
                  <c:v>203.95</c:v>
                </c:pt>
                <c:pt idx="9659">
                  <c:v>203.97280000000001</c:v>
                </c:pt>
                <c:pt idx="9660">
                  <c:v>203.9982</c:v>
                </c:pt>
                <c:pt idx="9661">
                  <c:v>204.0164</c:v>
                </c:pt>
                <c:pt idx="9662">
                  <c:v>204.0342</c:v>
                </c:pt>
                <c:pt idx="9663">
                  <c:v>204.04820000000001</c:v>
                </c:pt>
                <c:pt idx="9664">
                  <c:v>204.06399999999999</c:v>
                </c:pt>
                <c:pt idx="9665">
                  <c:v>204.0829</c:v>
                </c:pt>
                <c:pt idx="9666">
                  <c:v>204.10679999999999</c:v>
                </c:pt>
                <c:pt idx="9667">
                  <c:v>204.13200000000001</c:v>
                </c:pt>
                <c:pt idx="9668">
                  <c:v>204.14699999999999</c:v>
                </c:pt>
                <c:pt idx="9669">
                  <c:v>204.16540000000001</c:v>
                </c:pt>
                <c:pt idx="9670">
                  <c:v>204.18180000000001</c:v>
                </c:pt>
                <c:pt idx="9671">
                  <c:v>204.2</c:v>
                </c:pt>
                <c:pt idx="9672">
                  <c:v>204.21459999999999</c:v>
                </c:pt>
                <c:pt idx="9673">
                  <c:v>204.2406</c:v>
                </c:pt>
                <c:pt idx="9674">
                  <c:v>204.2664</c:v>
                </c:pt>
                <c:pt idx="9675">
                  <c:v>204.2807</c:v>
                </c:pt>
                <c:pt idx="9676">
                  <c:v>204.29759999999999</c:v>
                </c:pt>
                <c:pt idx="9677">
                  <c:v>204.31479999999999</c:v>
                </c:pt>
                <c:pt idx="9678">
                  <c:v>204.33099999999999</c:v>
                </c:pt>
                <c:pt idx="9679">
                  <c:v>204.34739999999999</c:v>
                </c:pt>
                <c:pt idx="9680">
                  <c:v>204.3647</c:v>
                </c:pt>
                <c:pt idx="9681">
                  <c:v>204.38980000000001</c:v>
                </c:pt>
                <c:pt idx="9682">
                  <c:v>204.41489999999999</c:v>
                </c:pt>
                <c:pt idx="9683">
                  <c:v>204.43109999999999</c:v>
                </c:pt>
                <c:pt idx="9684">
                  <c:v>204.44649999999999</c:v>
                </c:pt>
                <c:pt idx="9685">
                  <c:v>204.4639</c:v>
                </c:pt>
                <c:pt idx="9686">
                  <c:v>204.48240000000001</c:v>
                </c:pt>
                <c:pt idx="9687">
                  <c:v>204.4982</c:v>
                </c:pt>
                <c:pt idx="9688">
                  <c:v>204.52209999999999</c:v>
                </c:pt>
                <c:pt idx="9689">
                  <c:v>204.54669999999999</c:v>
                </c:pt>
                <c:pt idx="9690">
                  <c:v>204.5652</c:v>
                </c:pt>
                <c:pt idx="9691">
                  <c:v>204.58250000000001</c:v>
                </c:pt>
                <c:pt idx="9692">
                  <c:v>204.59780000000001</c:v>
                </c:pt>
                <c:pt idx="9693">
                  <c:v>204.6156</c:v>
                </c:pt>
                <c:pt idx="9694">
                  <c:v>204.6327</c:v>
                </c:pt>
                <c:pt idx="9695">
                  <c:v>204.6574</c:v>
                </c:pt>
                <c:pt idx="9696">
                  <c:v>204.68219999999999</c:v>
                </c:pt>
                <c:pt idx="9697">
                  <c:v>204.6987</c:v>
                </c:pt>
                <c:pt idx="9698">
                  <c:v>204.71629999999999</c:v>
                </c:pt>
                <c:pt idx="9699">
                  <c:v>204.73140000000001</c:v>
                </c:pt>
                <c:pt idx="9700">
                  <c:v>204.7466</c:v>
                </c:pt>
                <c:pt idx="9701">
                  <c:v>204.7636</c:v>
                </c:pt>
                <c:pt idx="9702">
                  <c:v>204.78219999999999</c:v>
                </c:pt>
                <c:pt idx="9703">
                  <c:v>204.80799999999999</c:v>
                </c:pt>
                <c:pt idx="9704">
                  <c:v>204.833</c:v>
                </c:pt>
                <c:pt idx="9705">
                  <c:v>204.84809999999999</c:v>
                </c:pt>
                <c:pt idx="9706">
                  <c:v>204.86510000000001</c:v>
                </c:pt>
                <c:pt idx="9707">
                  <c:v>204.88220000000001</c:v>
                </c:pt>
                <c:pt idx="9708">
                  <c:v>204.89869999999999</c:v>
                </c:pt>
                <c:pt idx="9709">
                  <c:v>204.91409999999999</c:v>
                </c:pt>
                <c:pt idx="9710">
                  <c:v>204.94040000000001</c:v>
                </c:pt>
                <c:pt idx="9711">
                  <c:v>204.965</c:v>
                </c:pt>
                <c:pt idx="9712">
                  <c:v>204.98240000000001</c:v>
                </c:pt>
                <c:pt idx="9713">
                  <c:v>204.9974</c:v>
                </c:pt>
                <c:pt idx="9714">
                  <c:v>205.01490000000001</c:v>
                </c:pt>
                <c:pt idx="9715">
                  <c:v>205.03200000000001</c:v>
                </c:pt>
                <c:pt idx="9716">
                  <c:v>205.04910000000001</c:v>
                </c:pt>
                <c:pt idx="9717">
                  <c:v>205.0737</c:v>
                </c:pt>
                <c:pt idx="9718">
                  <c:v>205.10050000000001</c:v>
                </c:pt>
                <c:pt idx="9719">
                  <c:v>205.1157</c:v>
                </c:pt>
                <c:pt idx="9720">
                  <c:v>205.13329999999999</c:v>
                </c:pt>
                <c:pt idx="9721">
                  <c:v>205.14959999999999</c:v>
                </c:pt>
                <c:pt idx="9722">
                  <c:v>205.1652</c:v>
                </c:pt>
                <c:pt idx="9723">
                  <c:v>205.18170000000001</c:v>
                </c:pt>
                <c:pt idx="9724">
                  <c:v>205.1996</c:v>
                </c:pt>
                <c:pt idx="9725">
                  <c:v>205.2251</c:v>
                </c:pt>
                <c:pt idx="9726">
                  <c:v>205.25040000000001</c:v>
                </c:pt>
                <c:pt idx="9727">
                  <c:v>205.26609999999999</c:v>
                </c:pt>
                <c:pt idx="9728">
                  <c:v>205.28309999999999</c:v>
                </c:pt>
                <c:pt idx="9729">
                  <c:v>205.298</c:v>
                </c:pt>
                <c:pt idx="9730">
                  <c:v>205.3177</c:v>
                </c:pt>
                <c:pt idx="9731">
                  <c:v>205.33029999999999</c:v>
                </c:pt>
                <c:pt idx="9732">
                  <c:v>205.35659999999999</c:v>
                </c:pt>
                <c:pt idx="9733">
                  <c:v>205.38290000000001</c:v>
                </c:pt>
                <c:pt idx="9734">
                  <c:v>205.39779999999999</c:v>
                </c:pt>
                <c:pt idx="9735">
                  <c:v>205.4144</c:v>
                </c:pt>
                <c:pt idx="9736">
                  <c:v>205.43170000000001</c:v>
                </c:pt>
                <c:pt idx="9737">
                  <c:v>205.44810000000001</c:v>
                </c:pt>
                <c:pt idx="9738">
                  <c:v>205.46559999999999</c:v>
                </c:pt>
                <c:pt idx="9739">
                  <c:v>205.49170000000001</c:v>
                </c:pt>
                <c:pt idx="9740">
                  <c:v>205.51609999999999</c:v>
                </c:pt>
                <c:pt idx="9741">
                  <c:v>205.53229999999999</c:v>
                </c:pt>
                <c:pt idx="9742">
                  <c:v>205.54920000000001</c:v>
                </c:pt>
                <c:pt idx="9743">
                  <c:v>205.56479999999999</c:v>
                </c:pt>
                <c:pt idx="9744">
                  <c:v>205.5823</c:v>
                </c:pt>
                <c:pt idx="9745">
                  <c:v>205.5975</c:v>
                </c:pt>
                <c:pt idx="9746">
                  <c:v>205.6156</c:v>
                </c:pt>
                <c:pt idx="9747">
                  <c:v>205.6403</c:v>
                </c:pt>
                <c:pt idx="9748">
                  <c:v>205.66399999999999</c:v>
                </c:pt>
                <c:pt idx="9749">
                  <c:v>205.68029999999999</c:v>
                </c:pt>
                <c:pt idx="9750">
                  <c:v>205.6996</c:v>
                </c:pt>
                <c:pt idx="9751">
                  <c:v>205.71250000000001</c:v>
                </c:pt>
                <c:pt idx="9752">
                  <c:v>205.73079999999999</c:v>
                </c:pt>
                <c:pt idx="9753">
                  <c:v>205.7475</c:v>
                </c:pt>
                <c:pt idx="9754">
                  <c:v>205.77440000000001</c:v>
                </c:pt>
                <c:pt idx="9755">
                  <c:v>205.7978</c:v>
                </c:pt>
                <c:pt idx="9756">
                  <c:v>205.8142</c:v>
                </c:pt>
                <c:pt idx="9757">
                  <c:v>205.83150000000001</c:v>
                </c:pt>
                <c:pt idx="9758">
                  <c:v>205.8468</c:v>
                </c:pt>
                <c:pt idx="9759">
                  <c:v>205.86519999999999</c:v>
                </c:pt>
                <c:pt idx="9760">
                  <c:v>205.88229999999999</c:v>
                </c:pt>
                <c:pt idx="9761">
                  <c:v>205.9074</c:v>
                </c:pt>
                <c:pt idx="9762">
                  <c:v>205.9314</c:v>
                </c:pt>
                <c:pt idx="9763">
                  <c:v>205.94659999999999</c:v>
                </c:pt>
                <c:pt idx="9764">
                  <c:v>205.9641</c:v>
                </c:pt>
                <c:pt idx="9765">
                  <c:v>205.98009999999999</c:v>
                </c:pt>
                <c:pt idx="9766">
                  <c:v>206.00059999999999</c:v>
                </c:pt>
                <c:pt idx="9767">
                  <c:v>206.01580000000001</c:v>
                </c:pt>
                <c:pt idx="9768">
                  <c:v>206.03219999999999</c:v>
                </c:pt>
                <c:pt idx="9769">
                  <c:v>206.0557</c:v>
                </c:pt>
                <c:pt idx="9770">
                  <c:v>206.08090000000001</c:v>
                </c:pt>
                <c:pt idx="9771">
                  <c:v>206.09719999999999</c:v>
                </c:pt>
                <c:pt idx="9772">
                  <c:v>206.11279999999999</c:v>
                </c:pt>
                <c:pt idx="9773">
                  <c:v>206.13</c:v>
                </c:pt>
                <c:pt idx="9774">
                  <c:v>206.14699999999999</c:v>
                </c:pt>
                <c:pt idx="9775">
                  <c:v>206.1653</c:v>
                </c:pt>
                <c:pt idx="9776">
                  <c:v>206.18960000000001</c:v>
                </c:pt>
                <c:pt idx="9777">
                  <c:v>206.21539999999999</c:v>
                </c:pt>
                <c:pt idx="9778">
                  <c:v>206.233</c:v>
                </c:pt>
                <c:pt idx="9779">
                  <c:v>206.2475</c:v>
                </c:pt>
                <c:pt idx="9780">
                  <c:v>206.26329999999999</c:v>
                </c:pt>
                <c:pt idx="9781">
                  <c:v>206.2808</c:v>
                </c:pt>
                <c:pt idx="9782">
                  <c:v>206.29939999999999</c:v>
                </c:pt>
                <c:pt idx="9783">
                  <c:v>206.3246</c:v>
                </c:pt>
                <c:pt idx="9784">
                  <c:v>206.34870000000001</c:v>
                </c:pt>
                <c:pt idx="9785">
                  <c:v>206.36529999999999</c:v>
                </c:pt>
                <c:pt idx="9786">
                  <c:v>206.3819</c:v>
                </c:pt>
                <c:pt idx="9787">
                  <c:v>206.39859999999999</c:v>
                </c:pt>
                <c:pt idx="9788">
                  <c:v>206.41669999999999</c:v>
                </c:pt>
                <c:pt idx="9789">
                  <c:v>206.4323</c:v>
                </c:pt>
                <c:pt idx="9790">
                  <c:v>206.44890000000001</c:v>
                </c:pt>
                <c:pt idx="9791">
                  <c:v>206.47210000000001</c:v>
                </c:pt>
                <c:pt idx="9792">
                  <c:v>206.4974</c:v>
                </c:pt>
                <c:pt idx="9793">
                  <c:v>206.51390000000001</c:v>
                </c:pt>
                <c:pt idx="9794">
                  <c:v>206.5318</c:v>
                </c:pt>
                <c:pt idx="9795">
                  <c:v>206.54769999999999</c:v>
                </c:pt>
                <c:pt idx="9796">
                  <c:v>206.5642</c:v>
                </c:pt>
                <c:pt idx="9797">
                  <c:v>206.58160000000001</c:v>
                </c:pt>
                <c:pt idx="9798">
                  <c:v>206.60550000000001</c:v>
                </c:pt>
                <c:pt idx="9799">
                  <c:v>206.63310000000001</c:v>
                </c:pt>
                <c:pt idx="9800">
                  <c:v>206.6456</c:v>
                </c:pt>
                <c:pt idx="9801">
                  <c:v>206.66460000000001</c:v>
                </c:pt>
                <c:pt idx="9802">
                  <c:v>206.68109999999999</c:v>
                </c:pt>
                <c:pt idx="9803">
                  <c:v>206.6961</c:v>
                </c:pt>
                <c:pt idx="9804">
                  <c:v>206.715</c:v>
                </c:pt>
                <c:pt idx="9805">
                  <c:v>206.73869999999999</c:v>
                </c:pt>
                <c:pt idx="9806">
                  <c:v>206.76499999999999</c:v>
                </c:pt>
                <c:pt idx="9807">
                  <c:v>206.77969999999999</c:v>
                </c:pt>
                <c:pt idx="9808">
                  <c:v>206.7997</c:v>
                </c:pt>
                <c:pt idx="9809">
                  <c:v>206.81389999999999</c:v>
                </c:pt>
                <c:pt idx="9810">
                  <c:v>206.8312</c:v>
                </c:pt>
                <c:pt idx="9811">
                  <c:v>206.8486</c:v>
                </c:pt>
                <c:pt idx="9812">
                  <c:v>206.8646</c:v>
                </c:pt>
                <c:pt idx="9813">
                  <c:v>206.8903</c:v>
                </c:pt>
                <c:pt idx="9814">
                  <c:v>206.91550000000001</c:v>
                </c:pt>
                <c:pt idx="9815">
                  <c:v>206.93020000000001</c:v>
                </c:pt>
                <c:pt idx="9816">
                  <c:v>206.9494</c:v>
                </c:pt>
                <c:pt idx="9817">
                  <c:v>206.9649</c:v>
                </c:pt>
                <c:pt idx="9818">
                  <c:v>206.9828</c:v>
                </c:pt>
                <c:pt idx="9819">
                  <c:v>206.9992</c:v>
                </c:pt>
                <c:pt idx="9820">
                  <c:v>207.02330000000001</c:v>
                </c:pt>
                <c:pt idx="9821">
                  <c:v>207.04849999999999</c:v>
                </c:pt>
                <c:pt idx="9822">
                  <c:v>207.06630000000001</c:v>
                </c:pt>
                <c:pt idx="9823">
                  <c:v>207.08160000000001</c:v>
                </c:pt>
                <c:pt idx="9824">
                  <c:v>207.09960000000001</c:v>
                </c:pt>
                <c:pt idx="9825">
                  <c:v>207.1165</c:v>
                </c:pt>
                <c:pt idx="9826">
                  <c:v>207.13239999999999</c:v>
                </c:pt>
                <c:pt idx="9827">
                  <c:v>207.15799999999999</c:v>
                </c:pt>
                <c:pt idx="9828">
                  <c:v>207.1808</c:v>
                </c:pt>
                <c:pt idx="9829">
                  <c:v>207.19839999999999</c:v>
                </c:pt>
                <c:pt idx="9830">
                  <c:v>207.21610000000001</c:v>
                </c:pt>
                <c:pt idx="9831">
                  <c:v>207.23349999999999</c:v>
                </c:pt>
                <c:pt idx="9832">
                  <c:v>207.24979999999999</c:v>
                </c:pt>
                <c:pt idx="9833">
                  <c:v>207.26669999999999</c:v>
                </c:pt>
                <c:pt idx="9834">
                  <c:v>207.28059999999999</c:v>
                </c:pt>
                <c:pt idx="9835">
                  <c:v>207.30690000000001</c:v>
                </c:pt>
                <c:pt idx="9836">
                  <c:v>207.33160000000001</c:v>
                </c:pt>
                <c:pt idx="9837">
                  <c:v>207.3494</c:v>
                </c:pt>
                <c:pt idx="9838">
                  <c:v>207.36660000000001</c:v>
                </c:pt>
                <c:pt idx="9839">
                  <c:v>207.3853</c:v>
                </c:pt>
                <c:pt idx="9840">
                  <c:v>207.40039999999999</c:v>
                </c:pt>
                <c:pt idx="9841">
                  <c:v>207.4162</c:v>
                </c:pt>
                <c:pt idx="9842">
                  <c:v>207.43969999999999</c:v>
                </c:pt>
                <c:pt idx="9843">
                  <c:v>207.46680000000001</c:v>
                </c:pt>
                <c:pt idx="9844">
                  <c:v>207.48249999999999</c:v>
                </c:pt>
                <c:pt idx="9845">
                  <c:v>207.4965</c:v>
                </c:pt>
                <c:pt idx="9846">
                  <c:v>207.51599999999999</c:v>
                </c:pt>
                <c:pt idx="9847">
                  <c:v>207.53149999999999</c:v>
                </c:pt>
                <c:pt idx="9848">
                  <c:v>207.54920000000001</c:v>
                </c:pt>
                <c:pt idx="9849">
                  <c:v>207.5744</c:v>
                </c:pt>
                <c:pt idx="9850">
                  <c:v>207.59889999999999</c:v>
                </c:pt>
                <c:pt idx="9851">
                  <c:v>207.61359999999999</c:v>
                </c:pt>
                <c:pt idx="9852">
                  <c:v>207.6309</c:v>
                </c:pt>
                <c:pt idx="9853">
                  <c:v>207.64940000000001</c:v>
                </c:pt>
                <c:pt idx="9854">
                  <c:v>207.66370000000001</c:v>
                </c:pt>
                <c:pt idx="9855">
                  <c:v>207.6824</c:v>
                </c:pt>
                <c:pt idx="9856">
                  <c:v>207.7</c:v>
                </c:pt>
                <c:pt idx="9857">
                  <c:v>207.72280000000001</c:v>
                </c:pt>
                <c:pt idx="9858">
                  <c:v>207.74940000000001</c:v>
                </c:pt>
                <c:pt idx="9859">
                  <c:v>207.76509999999999</c:v>
                </c:pt>
                <c:pt idx="9860">
                  <c:v>207.7816</c:v>
                </c:pt>
                <c:pt idx="9861">
                  <c:v>207.79859999999999</c:v>
                </c:pt>
                <c:pt idx="9862">
                  <c:v>207.81469999999999</c:v>
                </c:pt>
                <c:pt idx="9863">
                  <c:v>207.8306</c:v>
                </c:pt>
                <c:pt idx="9864">
                  <c:v>207.85720000000001</c:v>
                </c:pt>
                <c:pt idx="9865">
                  <c:v>207.88159999999999</c:v>
                </c:pt>
                <c:pt idx="9866">
                  <c:v>207.8989</c:v>
                </c:pt>
                <c:pt idx="9867">
                  <c:v>207.9162</c:v>
                </c:pt>
                <c:pt idx="9868">
                  <c:v>207.9333</c:v>
                </c:pt>
                <c:pt idx="9869">
                  <c:v>207.94800000000001</c:v>
                </c:pt>
                <c:pt idx="9870">
                  <c:v>207.96639999999999</c:v>
                </c:pt>
                <c:pt idx="9871">
                  <c:v>207.99010000000001</c:v>
                </c:pt>
                <c:pt idx="9872">
                  <c:v>208.01499999999999</c:v>
                </c:pt>
                <c:pt idx="9873">
                  <c:v>208.0325</c:v>
                </c:pt>
                <c:pt idx="9874">
                  <c:v>208.04859999999999</c:v>
                </c:pt>
                <c:pt idx="9875">
                  <c:v>208.06540000000001</c:v>
                </c:pt>
                <c:pt idx="9876">
                  <c:v>208.08099999999999</c:v>
                </c:pt>
                <c:pt idx="9877">
                  <c:v>208.09970000000001</c:v>
                </c:pt>
                <c:pt idx="9878">
                  <c:v>208.1173</c:v>
                </c:pt>
                <c:pt idx="9879">
                  <c:v>208.1414</c:v>
                </c:pt>
                <c:pt idx="9880">
                  <c:v>208.16839999999999</c:v>
                </c:pt>
                <c:pt idx="9881">
                  <c:v>208.18379999999999</c:v>
                </c:pt>
                <c:pt idx="9882">
                  <c:v>208.20089999999999</c:v>
                </c:pt>
                <c:pt idx="9883">
                  <c:v>208.2158</c:v>
                </c:pt>
                <c:pt idx="9884">
                  <c:v>208.23140000000001</c:v>
                </c:pt>
                <c:pt idx="9885">
                  <c:v>208.24940000000001</c:v>
                </c:pt>
                <c:pt idx="9886">
                  <c:v>208.2732</c:v>
                </c:pt>
                <c:pt idx="9887">
                  <c:v>208.29810000000001</c:v>
                </c:pt>
                <c:pt idx="9888">
                  <c:v>208.3175</c:v>
                </c:pt>
                <c:pt idx="9889">
                  <c:v>208.33320000000001</c:v>
                </c:pt>
                <c:pt idx="9890">
                  <c:v>208.3486</c:v>
                </c:pt>
                <c:pt idx="9891">
                  <c:v>208.3646</c:v>
                </c:pt>
                <c:pt idx="9892">
                  <c:v>208.38319999999999</c:v>
                </c:pt>
                <c:pt idx="9893">
                  <c:v>208.40719999999999</c:v>
                </c:pt>
                <c:pt idx="9894">
                  <c:v>208.4332</c:v>
                </c:pt>
                <c:pt idx="9895">
                  <c:v>208.4479</c:v>
                </c:pt>
                <c:pt idx="9896">
                  <c:v>208.4675</c:v>
                </c:pt>
                <c:pt idx="9897">
                  <c:v>208.4829</c:v>
                </c:pt>
                <c:pt idx="9898">
                  <c:v>208.49979999999999</c:v>
                </c:pt>
                <c:pt idx="9899">
                  <c:v>208.51519999999999</c:v>
                </c:pt>
                <c:pt idx="9900">
                  <c:v>208.53149999999999</c:v>
                </c:pt>
                <c:pt idx="9901">
                  <c:v>208.5566</c:v>
                </c:pt>
                <c:pt idx="9902">
                  <c:v>208.58410000000001</c:v>
                </c:pt>
                <c:pt idx="9903">
                  <c:v>208.6003</c:v>
                </c:pt>
                <c:pt idx="9904">
                  <c:v>208.6147</c:v>
                </c:pt>
                <c:pt idx="9905">
                  <c:v>208.6318</c:v>
                </c:pt>
                <c:pt idx="9906">
                  <c:v>208.64959999999999</c:v>
                </c:pt>
                <c:pt idx="9907">
                  <c:v>208.667</c:v>
                </c:pt>
                <c:pt idx="9908">
                  <c:v>208.6901</c:v>
                </c:pt>
                <c:pt idx="9909">
                  <c:v>208.7157</c:v>
                </c:pt>
                <c:pt idx="9910">
                  <c:v>208.73179999999999</c:v>
                </c:pt>
                <c:pt idx="9911">
                  <c:v>208.7491</c:v>
                </c:pt>
                <c:pt idx="9912">
                  <c:v>208.76609999999999</c:v>
                </c:pt>
                <c:pt idx="9913">
                  <c:v>208.78200000000001</c:v>
                </c:pt>
                <c:pt idx="9914">
                  <c:v>208.80029999999999</c:v>
                </c:pt>
                <c:pt idx="9915">
                  <c:v>208.82560000000001</c:v>
                </c:pt>
                <c:pt idx="9916">
                  <c:v>208.8492</c:v>
                </c:pt>
                <c:pt idx="9917">
                  <c:v>208.86680000000001</c:v>
                </c:pt>
                <c:pt idx="9918">
                  <c:v>208.8826</c:v>
                </c:pt>
                <c:pt idx="9919">
                  <c:v>208.9</c:v>
                </c:pt>
                <c:pt idx="9920">
                  <c:v>208.91659999999999</c:v>
                </c:pt>
                <c:pt idx="9921">
                  <c:v>208.93340000000001</c:v>
                </c:pt>
                <c:pt idx="9922">
                  <c:v>208.9485</c:v>
                </c:pt>
                <c:pt idx="9923">
                  <c:v>208.9736</c:v>
                </c:pt>
                <c:pt idx="9924">
                  <c:v>208.9984</c:v>
                </c:pt>
                <c:pt idx="9925">
                  <c:v>209.01560000000001</c:v>
                </c:pt>
                <c:pt idx="9926">
                  <c:v>209.0317</c:v>
                </c:pt>
                <c:pt idx="9927">
                  <c:v>209.0478</c:v>
                </c:pt>
                <c:pt idx="9928">
                  <c:v>209.06739999999999</c:v>
                </c:pt>
                <c:pt idx="9929">
                  <c:v>209.08420000000001</c:v>
                </c:pt>
                <c:pt idx="9930">
                  <c:v>209.10980000000001</c:v>
                </c:pt>
                <c:pt idx="9931">
                  <c:v>209.13390000000001</c:v>
                </c:pt>
                <c:pt idx="9932">
                  <c:v>209.14949999999999</c:v>
                </c:pt>
                <c:pt idx="9933">
                  <c:v>209.16749999999999</c:v>
                </c:pt>
                <c:pt idx="9934">
                  <c:v>209.18520000000001</c:v>
                </c:pt>
                <c:pt idx="9935">
                  <c:v>209.20050000000001</c:v>
                </c:pt>
                <c:pt idx="9936">
                  <c:v>209.21729999999999</c:v>
                </c:pt>
                <c:pt idx="9937">
                  <c:v>209.2432</c:v>
                </c:pt>
                <c:pt idx="9938">
                  <c:v>209.26679999999999</c:v>
                </c:pt>
                <c:pt idx="9939">
                  <c:v>209.28380000000001</c:v>
                </c:pt>
                <c:pt idx="9940">
                  <c:v>209.3</c:v>
                </c:pt>
                <c:pt idx="9941">
                  <c:v>209.3158</c:v>
                </c:pt>
                <c:pt idx="9942">
                  <c:v>209.33539999999999</c:v>
                </c:pt>
                <c:pt idx="9943">
                  <c:v>209.3511</c:v>
                </c:pt>
                <c:pt idx="9944">
                  <c:v>209.36699999999999</c:v>
                </c:pt>
                <c:pt idx="9945">
                  <c:v>209.39320000000001</c:v>
                </c:pt>
                <c:pt idx="9946">
                  <c:v>209.4179</c:v>
                </c:pt>
                <c:pt idx="9947">
                  <c:v>209.4325</c:v>
                </c:pt>
                <c:pt idx="9948">
                  <c:v>209.44919999999999</c:v>
                </c:pt>
                <c:pt idx="9949">
                  <c:v>209.46700000000001</c:v>
                </c:pt>
                <c:pt idx="9950">
                  <c:v>209.4837</c:v>
                </c:pt>
                <c:pt idx="9951">
                  <c:v>209.5017</c:v>
                </c:pt>
                <c:pt idx="9952">
                  <c:v>209.52430000000001</c:v>
                </c:pt>
                <c:pt idx="9953">
                  <c:v>209.54910000000001</c:v>
                </c:pt>
                <c:pt idx="9954">
                  <c:v>209.5658</c:v>
                </c:pt>
                <c:pt idx="9955">
                  <c:v>209.5806</c:v>
                </c:pt>
                <c:pt idx="9956">
                  <c:v>209.59960000000001</c:v>
                </c:pt>
                <c:pt idx="9957">
                  <c:v>209.6164</c:v>
                </c:pt>
                <c:pt idx="9958">
                  <c:v>209.63300000000001</c:v>
                </c:pt>
                <c:pt idx="9959">
                  <c:v>209.65899999999999</c:v>
                </c:pt>
                <c:pt idx="9960">
                  <c:v>209.68209999999999</c:v>
                </c:pt>
                <c:pt idx="9961">
                  <c:v>209.69839999999999</c:v>
                </c:pt>
                <c:pt idx="9962">
                  <c:v>209.7148</c:v>
                </c:pt>
                <c:pt idx="9963">
                  <c:v>209.73249999999999</c:v>
                </c:pt>
                <c:pt idx="9964">
                  <c:v>209.75040000000001</c:v>
                </c:pt>
                <c:pt idx="9965">
                  <c:v>209.7671</c:v>
                </c:pt>
                <c:pt idx="9966">
                  <c:v>209.78270000000001</c:v>
                </c:pt>
                <c:pt idx="9967">
                  <c:v>209.80889999999999</c:v>
                </c:pt>
                <c:pt idx="9968">
                  <c:v>209.83160000000001</c:v>
                </c:pt>
                <c:pt idx="9969">
                  <c:v>209.84960000000001</c:v>
                </c:pt>
                <c:pt idx="9970">
                  <c:v>209.8656</c:v>
                </c:pt>
                <c:pt idx="9971">
                  <c:v>209.8827</c:v>
                </c:pt>
                <c:pt idx="9972">
                  <c:v>209.9016</c:v>
                </c:pt>
                <c:pt idx="9973">
                  <c:v>209.91659999999999</c:v>
                </c:pt>
                <c:pt idx="9974">
                  <c:v>209.94159999999999</c:v>
                </c:pt>
                <c:pt idx="9975">
                  <c:v>209.9676</c:v>
                </c:pt>
                <c:pt idx="9976">
                  <c:v>209.983</c:v>
                </c:pt>
                <c:pt idx="9977">
                  <c:v>210.00020000000001</c:v>
                </c:pt>
                <c:pt idx="9978">
                  <c:v>210.01929999999999</c:v>
                </c:pt>
                <c:pt idx="9979">
                  <c:v>210.03579999999999</c:v>
                </c:pt>
                <c:pt idx="9980">
                  <c:v>210.05019999999999</c:v>
                </c:pt>
                <c:pt idx="9981">
                  <c:v>210.07599999999999</c:v>
                </c:pt>
                <c:pt idx="9982">
                  <c:v>210.101</c:v>
                </c:pt>
                <c:pt idx="9983">
                  <c:v>210.11840000000001</c:v>
                </c:pt>
                <c:pt idx="9984">
                  <c:v>210.13509999999999</c:v>
                </c:pt>
                <c:pt idx="9985">
                  <c:v>210.15199999999999</c:v>
                </c:pt>
                <c:pt idx="9986">
                  <c:v>210.167</c:v>
                </c:pt>
                <c:pt idx="9987">
                  <c:v>210.18450000000001</c:v>
                </c:pt>
                <c:pt idx="9988">
                  <c:v>210.20089999999999</c:v>
                </c:pt>
                <c:pt idx="9989">
                  <c:v>210.22659999999999</c:v>
                </c:pt>
                <c:pt idx="9990">
                  <c:v>210.25200000000001</c:v>
                </c:pt>
                <c:pt idx="9991">
                  <c:v>210.26900000000001</c:v>
                </c:pt>
                <c:pt idx="9992">
                  <c:v>210.28559999999999</c:v>
                </c:pt>
                <c:pt idx="9993">
                  <c:v>210.30160000000001</c:v>
                </c:pt>
                <c:pt idx="9994">
                  <c:v>210.31909999999999</c:v>
                </c:pt>
                <c:pt idx="9995">
                  <c:v>210.33680000000001</c:v>
                </c:pt>
                <c:pt idx="9996">
                  <c:v>210.35980000000001</c:v>
                </c:pt>
                <c:pt idx="9997">
                  <c:v>210.3861</c:v>
                </c:pt>
                <c:pt idx="9998">
                  <c:v>210.40129999999999</c:v>
                </c:pt>
                <c:pt idx="9999">
                  <c:v>210.4196</c:v>
                </c:pt>
                <c:pt idx="10000">
                  <c:v>210.4358</c:v>
                </c:pt>
                <c:pt idx="10001">
                  <c:v>210.4528</c:v>
                </c:pt>
                <c:pt idx="10002">
                  <c:v>210.4692</c:v>
                </c:pt>
                <c:pt idx="10003">
                  <c:v>210.4948</c:v>
                </c:pt>
                <c:pt idx="10004">
                  <c:v>210.52019999999999</c:v>
                </c:pt>
                <c:pt idx="10005">
                  <c:v>210.53749999999999</c:v>
                </c:pt>
                <c:pt idx="10006">
                  <c:v>210.554</c:v>
                </c:pt>
                <c:pt idx="10007">
                  <c:v>210.57060000000001</c:v>
                </c:pt>
                <c:pt idx="10008">
                  <c:v>210.58519999999999</c:v>
                </c:pt>
                <c:pt idx="10009">
                  <c:v>210.60300000000001</c:v>
                </c:pt>
                <c:pt idx="10010">
                  <c:v>210.61920000000001</c:v>
                </c:pt>
                <c:pt idx="10011">
                  <c:v>210.6446</c:v>
                </c:pt>
                <c:pt idx="10012">
                  <c:v>210.6703</c:v>
                </c:pt>
                <c:pt idx="10013">
                  <c:v>210.68709999999999</c:v>
                </c:pt>
                <c:pt idx="10014">
                  <c:v>210.70339999999999</c:v>
                </c:pt>
                <c:pt idx="10015">
                  <c:v>210.71960000000001</c:v>
                </c:pt>
                <c:pt idx="10016">
                  <c:v>210.7372</c:v>
                </c:pt>
                <c:pt idx="10017">
                  <c:v>210.75200000000001</c:v>
                </c:pt>
                <c:pt idx="10018">
                  <c:v>210.7766</c:v>
                </c:pt>
                <c:pt idx="10019">
                  <c:v>210.80240000000001</c:v>
                </c:pt>
                <c:pt idx="10020">
                  <c:v>210.82060000000001</c:v>
                </c:pt>
                <c:pt idx="10021">
                  <c:v>210.8366</c:v>
                </c:pt>
                <c:pt idx="10022">
                  <c:v>210.8526</c:v>
                </c:pt>
                <c:pt idx="10023">
                  <c:v>210.86850000000001</c:v>
                </c:pt>
                <c:pt idx="10024">
                  <c:v>210.88589999999999</c:v>
                </c:pt>
                <c:pt idx="10025">
                  <c:v>210.91040000000001</c:v>
                </c:pt>
                <c:pt idx="10026">
                  <c:v>210.93680000000001</c:v>
                </c:pt>
                <c:pt idx="10027">
                  <c:v>210.95339999999999</c:v>
                </c:pt>
                <c:pt idx="10028">
                  <c:v>210.97040000000001</c:v>
                </c:pt>
                <c:pt idx="10029">
                  <c:v>210.988</c:v>
                </c:pt>
                <c:pt idx="10030">
                  <c:v>211.0025</c:v>
                </c:pt>
                <c:pt idx="10031">
                  <c:v>211.01900000000001</c:v>
                </c:pt>
                <c:pt idx="10032">
                  <c:v>211.036</c:v>
                </c:pt>
                <c:pt idx="10033">
                  <c:v>211.06</c:v>
                </c:pt>
                <c:pt idx="10034">
                  <c:v>211.0874</c:v>
                </c:pt>
                <c:pt idx="10035">
                  <c:v>211.10400000000001</c:v>
                </c:pt>
                <c:pt idx="10036">
                  <c:v>211.12100000000001</c:v>
                </c:pt>
                <c:pt idx="10037">
                  <c:v>211.13749999999999</c:v>
                </c:pt>
                <c:pt idx="10038">
                  <c:v>211.15360000000001</c:v>
                </c:pt>
                <c:pt idx="10039">
                  <c:v>211.17150000000001</c:v>
                </c:pt>
                <c:pt idx="10040">
                  <c:v>211.1953</c:v>
                </c:pt>
                <c:pt idx="10041">
                  <c:v>211.2184</c:v>
                </c:pt>
                <c:pt idx="10042">
                  <c:v>211.23750000000001</c:v>
                </c:pt>
                <c:pt idx="10043">
                  <c:v>211.25409999999999</c:v>
                </c:pt>
                <c:pt idx="10044">
                  <c:v>211.26820000000001</c:v>
                </c:pt>
                <c:pt idx="10045">
                  <c:v>211.28530000000001</c:v>
                </c:pt>
                <c:pt idx="10046">
                  <c:v>211.30439999999999</c:v>
                </c:pt>
                <c:pt idx="10047">
                  <c:v>211.32919999999999</c:v>
                </c:pt>
                <c:pt idx="10048">
                  <c:v>211.3552</c:v>
                </c:pt>
                <c:pt idx="10049">
                  <c:v>211.3706</c:v>
                </c:pt>
                <c:pt idx="10050">
                  <c:v>211.38659999999999</c:v>
                </c:pt>
                <c:pt idx="10051">
                  <c:v>211.40209999999999</c:v>
                </c:pt>
                <c:pt idx="10052">
                  <c:v>211.41900000000001</c:v>
                </c:pt>
                <c:pt idx="10053">
                  <c:v>211.43600000000001</c:v>
                </c:pt>
                <c:pt idx="10054">
                  <c:v>211.4529</c:v>
                </c:pt>
                <c:pt idx="10055">
                  <c:v>211.4794</c:v>
                </c:pt>
                <c:pt idx="10056">
                  <c:v>211.50530000000001</c:v>
                </c:pt>
                <c:pt idx="10057">
                  <c:v>211.52180000000001</c:v>
                </c:pt>
                <c:pt idx="10058">
                  <c:v>211.5376</c:v>
                </c:pt>
                <c:pt idx="10059">
                  <c:v>211.55250000000001</c:v>
                </c:pt>
                <c:pt idx="10060">
                  <c:v>211.5702</c:v>
                </c:pt>
                <c:pt idx="10061">
                  <c:v>211.5856</c:v>
                </c:pt>
                <c:pt idx="10062">
                  <c:v>211.61170000000001</c:v>
                </c:pt>
                <c:pt idx="10063">
                  <c:v>211.6378</c:v>
                </c:pt>
                <c:pt idx="10064">
                  <c:v>211.65389999999999</c:v>
                </c:pt>
                <c:pt idx="10065">
                  <c:v>211.67140000000001</c:v>
                </c:pt>
                <c:pt idx="10066">
                  <c:v>211.68620000000001</c:v>
                </c:pt>
                <c:pt idx="10067">
                  <c:v>211.7039</c:v>
                </c:pt>
                <c:pt idx="10068">
                  <c:v>211.72</c:v>
                </c:pt>
                <c:pt idx="10069">
                  <c:v>211.74610000000001</c:v>
                </c:pt>
                <c:pt idx="10070">
                  <c:v>211.77289999999999</c:v>
                </c:pt>
                <c:pt idx="10071">
                  <c:v>211.7886</c:v>
                </c:pt>
                <c:pt idx="10072">
                  <c:v>211.8047</c:v>
                </c:pt>
                <c:pt idx="10073">
                  <c:v>211.82079999999999</c:v>
                </c:pt>
                <c:pt idx="10074">
                  <c:v>211.8364</c:v>
                </c:pt>
                <c:pt idx="10075">
                  <c:v>211.85300000000001</c:v>
                </c:pt>
                <c:pt idx="10076">
                  <c:v>211.87119999999999</c:v>
                </c:pt>
                <c:pt idx="10077">
                  <c:v>211.8955</c:v>
                </c:pt>
                <c:pt idx="10078">
                  <c:v>211.92089999999999</c:v>
                </c:pt>
                <c:pt idx="10079">
                  <c:v>211.93700000000001</c:v>
                </c:pt>
                <c:pt idx="10080">
                  <c:v>211.95490000000001</c:v>
                </c:pt>
                <c:pt idx="10081">
                  <c:v>211.97040000000001</c:v>
                </c:pt>
                <c:pt idx="10082">
                  <c:v>211.98830000000001</c:v>
                </c:pt>
                <c:pt idx="10083">
                  <c:v>212.0044</c:v>
                </c:pt>
                <c:pt idx="10084">
                  <c:v>212.03059999999999</c:v>
                </c:pt>
                <c:pt idx="10085">
                  <c:v>212.05549999999999</c:v>
                </c:pt>
                <c:pt idx="10086">
                  <c:v>212.0712</c:v>
                </c:pt>
                <c:pt idx="10087">
                  <c:v>212.08940000000001</c:v>
                </c:pt>
                <c:pt idx="10088">
                  <c:v>212.1054</c:v>
                </c:pt>
                <c:pt idx="10089">
                  <c:v>212.12100000000001</c:v>
                </c:pt>
                <c:pt idx="10090">
                  <c:v>212.13900000000001</c:v>
                </c:pt>
                <c:pt idx="10091">
                  <c:v>212.16329999999999</c:v>
                </c:pt>
                <c:pt idx="10092">
                  <c:v>212.19</c:v>
                </c:pt>
                <c:pt idx="10093">
                  <c:v>212.20419999999999</c:v>
                </c:pt>
                <c:pt idx="10094">
                  <c:v>212.2218</c:v>
                </c:pt>
                <c:pt idx="10095">
                  <c:v>212.24019999999999</c:v>
                </c:pt>
                <c:pt idx="10096">
                  <c:v>212.25640000000001</c:v>
                </c:pt>
                <c:pt idx="10097">
                  <c:v>212.27279999999999</c:v>
                </c:pt>
                <c:pt idx="10098">
                  <c:v>212.2877</c:v>
                </c:pt>
                <c:pt idx="10099">
                  <c:v>212.31389999999999</c:v>
                </c:pt>
                <c:pt idx="10100">
                  <c:v>212.33799999999999</c:v>
                </c:pt>
                <c:pt idx="10101">
                  <c:v>212.35509999999999</c:v>
                </c:pt>
                <c:pt idx="10102">
                  <c:v>212.37039999999999</c:v>
                </c:pt>
                <c:pt idx="10103">
                  <c:v>212.3877</c:v>
                </c:pt>
                <c:pt idx="10104">
                  <c:v>212.4076</c:v>
                </c:pt>
                <c:pt idx="10105">
                  <c:v>212.42169999999999</c:v>
                </c:pt>
                <c:pt idx="10106">
                  <c:v>212.44669999999999</c:v>
                </c:pt>
                <c:pt idx="10107">
                  <c:v>212.47200000000001</c:v>
                </c:pt>
                <c:pt idx="10108">
                  <c:v>212.48599999999999</c:v>
                </c:pt>
                <c:pt idx="10109">
                  <c:v>212.505</c:v>
                </c:pt>
                <c:pt idx="10110">
                  <c:v>212.52</c:v>
                </c:pt>
                <c:pt idx="10111">
                  <c:v>212.53790000000001</c:v>
                </c:pt>
                <c:pt idx="10112">
                  <c:v>212.55420000000001</c:v>
                </c:pt>
                <c:pt idx="10113">
                  <c:v>212.5806</c:v>
                </c:pt>
                <c:pt idx="10114">
                  <c:v>212.60429999999999</c:v>
                </c:pt>
                <c:pt idx="10115">
                  <c:v>212.62100000000001</c:v>
                </c:pt>
                <c:pt idx="10116">
                  <c:v>212.637</c:v>
                </c:pt>
                <c:pt idx="10117">
                  <c:v>212.65620000000001</c:v>
                </c:pt>
                <c:pt idx="10118">
                  <c:v>212.67269999999999</c:v>
                </c:pt>
                <c:pt idx="10119">
                  <c:v>212.68940000000001</c:v>
                </c:pt>
                <c:pt idx="10120">
                  <c:v>212.7062</c:v>
                </c:pt>
                <c:pt idx="10121">
                  <c:v>212.7296</c:v>
                </c:pt>
                <c:pt idx="10122">
                  <c:v>212.7542</c:v>
                </c:pt>
                <c:pt idx="10123">
                  <c:v>212.7715</c:v>
                </c:pt>
                <c:pt idx="10124">
                  <c:v>212.7894</c:v>
                </c:pt>
                <c:pt idx="10125">
                  <c:v>212.8082</c:v>
                </c:pt>
                <c:pt idx="10126">
                  <c:v>212.8246</c:v>
                </c:pt>
                <c:pt idx="10127">
                  <c:v>212.84030000000001</c:v>
                </c:pt>
                <c:pt idx="10128">
                  <c:v>212.86519999999999</c:v>
                </c:pt>
                <c:pt idx="10129">
                  <c:v>212.88900000000001</c:v>
                </c:pt>
                <c:pt idx="10130">
                  <c:v>212.90620000000001</c:v>
                </c:pt>
                <c:pt idx="10131">
                  <c:v>212.92150000000001</c:v>
                </c:pt>
                <c:pt idx="10132">
                  <c:v>212.9391</c:v>
                </c:pt>
                <c:pt idx="10133">
                  <c:v>212.95750000000001</c:v>
                </c:pt>
                <c:pt idx="10134">
                  <c:v>212.97540000000001</c:v>
                </c:pt>
                <c:pt idx="10135">
                  <c:v>212.99799999999999</c:v>
                </c:pt>
                <c:pt idx="10136">
                  <c:v>213.02269999999999</c:v>
                </c:pt>
                <c:pt idx="10137">
                  <c:v>213.0386</c:v>
                </c:pt>
                <c:pt idx="10138">
                  <c:v>213.05699999999999</c:v>
                </c:pt>
                <c:pt idx="10139">
                  <c:v>213.0728</c:v>
                </c:pt>
                <c:pt idx="10140">
                  <c:v>213.08959999999999</c:v>
                </c:pt>
                <c:pt idx="10141">
                  <c:v>213.1052</c:v>
                </c:pt>
                <c:pt idx="10142">
                  <c:v>213.12350000000001</c:v>
                </c:pt>
                <c:pt idx="10143">
                  <c:v>213.14750000000001</c:v>
                </c:pt>
                <c:pt idx="10144">
                  <c:v>213.1722</c:v>
                </c:pt>
                <c:pt idx="10145">
                  <c:v>213.18960000000001</c:v>
                </c:pt>
                <c:pt idx="10146">
                  <c:v>213.20529999999999</c:v>
                </c:pt>
                <c:pt idx="10147">
                  <c:v>213.22239999999999</c:v>
                </c:pt>
                <c:pt idx="10148">
                  <c:v>213.23939999999999</c:v>
                </c:pt>
                <c:pt idx="10149">
                  <c:v>213.2568</c:v>
                </c:pt>
                <c:pt idx="10150">
                  <c:v>213.27950000000001</c:v>
                </c:pt>
                <c:pt idx="10151">
                  <c:v>213.30439999999999</c:v>
                </c:pt>
                <c:pt idx="10152">
                  <c:v>213.3212</c:v>
                </c:pt>
                <c:pt idx="10153">
                  <c:v>213.33789999999999</c:v>
                </c:pt>
                <c:pt idx="10154">
                  <c:v>213.35679999999999</c:v>
                </c:pt>
                <c:pt idx="10155">
                  <c:v>213.37280000000001</c:v>
                </c:pt>
                <c:pt idx="10156">
                  <c:v>213.3886</c:v>
                </c:pt>
                <c:pt idx="10157">
                  <c:v>213.4134</c:v>
                </c:pt>
                <c:pt idx="10158">
                  <c:v>213.4376</c:v>
                </c:pt>
                <c:pt idx="10159">
                  <c:v>213.45500000000001</c:v>
                </c:pt>
                <c:pt idx="10160">
                  <c:v>213.47059999999999</c:v>
                </c:pt>
                <c:pt idx="10161">
                  <c:v>213.488</c:v>
                </c:pt>
                <c:pt idx="10162">
                  <c:v>213.50710000000001</c:v>
                </c:pt>
                <c:pt idx="10163">
                  <c:v>213.52269999999999</c:v>
                </c:pt>
                <c:pt idx="10164">
                  <c:v>213.53919999999999</c:v>
                </c:pt>
                <c:pt idx="10165">
                  <c:v>213.56290000000001</c:v>
                </c:pt>
                <c:pt idx="10166">
                  <c:v>213.58920000000001</c:v>
                </c:pt>
                <c:pt idx="10167">
                  <c:v>213.60489999999999</c:v>
                </c:pt>
                <c:pt idx="10168">
                  <c:v>213.6216</c:v>
                </c:pt>
                <c:pt idx="10169">
                  <c:v>213.6387</c:v>
                </c:pt>
                <c:pt idx="10170">
                  <c:v>213.65600000000001</c:v>
                </c:pt>
                <c:pt idx="10171">
                  <c:v>213.67140000000001</c:v>
                </c:pt>
                <c:pt idx="10172">
                  <c:v>213.69649999999999</c:v>
                </c:pt>
                <c:pt idx="10173">
                  <c:v>213.72139999999999</c:v>
                </c:pt>
                <c:pt idx="10174">
                  <c:v>213.73840000000001</c:v>
                </c:pt>
                <c:pt idx="10175">
                  <c:v>213.75640000000001</c:v>
                </c:pt>
                <c:pt idx="10176">
                  <c:v>213.77209999999999</c:v>
                </c:pt>
                <c:pt idx="10177">
                  <c:v>213.78899999999999</c:v>
                </c:pt>
                <c:pt idx="10178">
                  <c:v>213.8057</c:v>
                </c:pt>
                <c:pt idx="10179">
                  <c:v>213.82990000000001</c:v>
                </c:pt>
                <c:pt idx="10180">
                  <c:v>213.85310000000001</c:v>
                </c:pt>
                <c:pt idx="10181">
                  <c:v>213.87459999999999</c:v>
                </c:pt>
                <c:pt idx="10182">
                  <c:v>213.88890000000001</c:v>
                </c:pt>
                <c:pt idx="10183">
                  <c:v>213.90629999999999</c:v>
                </c:pt>
                <c:pt idx="10184">
                  <c:v>213.9222</c:v>
                </c:pt>
                <c:pt idx="10185">
                  <c:v>213.9376</c:v>
                </c:pt>
                <c:pt idx="10186">
                  <c:v>213.9547</c:v>
                </c:pt>
                <c:pt idx="10187">
                  <c:v>213.9787</c:v>
                </c:pt>
                <c:pt idx="10188">
                  <c:v>214.005</c:v>
                </c:pt>
                <c:pt idx="10189">
                  <c:v>214.02099999999999</c:v>
                </c:pt>
                <c:pt idx="10190">
                  <c:v>214.03829999999999</c:v>
                </c:pt>
                <c:pt idx="10191">
                  <c:v>214.0556</c:v>
                </c:pt>
                <c:pt idx="10192">
                  <c:v>214.072</c:v>
                </c:pt>
                <c:pt idx="10193">
                  <c:v>214.08840000000001</c:v>
                </c:pt>
                <c:pt idx="10194">
                  <c:v>214.11420000000001</c:v>
                </c:pt>
                <c:pt idx="10195">
                  <c:v>214.13939999999999</c:v>
                </c:pt>
                <c:pt idx="10196">
                  <c:v>214.15719999999999</c:v>
                </c:pt>
                <c:pt idx="10197">
                  <c:v>214.17359999999999</c:v>
                </c:pt>
                <c:pt idx="10198">
                  <c:v>214.1892</c:v>
                </c:pt>
                <c:pt idx="10199">
                  <c:v>214.20599999999999</c:v>
                </c:pt>
                <c:pt idx="10200">
                  <c:v>214.22239999999999</c:v>
                </c:pt>
                <c:pt idx="10201">
                  <c:v>214.24780000000001</c:v>
                </c:pt>
                <c:pt idx="10202">
                  <c:v>214.27209999999999</c:v>
                </c:pt>
                <c:pt idx="10203">
                  <c:v>214.29130000000001</c:v>
                </c:pt>
                <c:pt idx="10204">
                  <c:v>214.3047</c:v>
                </c:pt>
                <c:pt idx="10205">
                  <c:v>214.32380000000001</c:v>
                </c:pt>
                <c:pt idx="10206">
                  <c:v>214.3381</c:v>
                </c:pt>
                <c:pt idx="10207">
                  <c:v>214.35560000000001</c:v>
                </c:pt>
                <c:pt idx="10208">
                  <c:v>214.37029999999999</c:v>
                </c:pt>
                <c:pt idx="10209">
                  <c:v>214.39760000000001</c:v>
                </c:pt>
                <c:pt idx="10210">
                  <c:v>214.42250000000001</c:v>
                </c:pt>
                <c:pt idx="10211">
                  <c:v>214.4391</c:v>
                </c:pt>
                <c:pt idx="10212">
                  <c:v>214.4556</c:v>
                </c:pt>
                <c:pt idx="10213">
                  <c:v>214.47489999999999</c:v>
                </c:pt>
                <c:pt idx="10214">
                  <c:v>214.48679999999999</c:v>
                </c:pt>
                <c:pt idx="10215">
                  <c:v>214.5044</c:v>
                </c:pt>
                <c:pt idx="10216">
                  <c:v>214.52889999999999</c:v>
                </c:pt>
                <c:pt idx="10217">
                  <c:v>214.55629999999999</c:v>
                </c:pt>
                <c:pt idx="10218">
                  <c:v>214.57300000000001</c:v>
                </c:pt>
                <c:pt idx="10219">
                  <c:v>214.5898</c:v>
                </c:pt>
                <c:pt idx="10220">
                  <c:v>214.60579999999999</c:v>
                </c:pt>
                <c:pt idx="10221">
                  <c:v>214.62280000000001</c:v>
                </c:pt>
                <c:pt idx="10222">
                  <c:v>214.64</c:v>
                </c:pt>
                <c:pt idx="10223">
                  <c:v>214.66399999999999</c:v>
                </c:pt>
                <c:pt idx="10224">
                  <c:v>214.6892</c:v>
                </c:pt>
                <c:pt idx="10225">
                  <c:v>214.7064</c:v>
                </c:pt>
                <c:pt idx="10226">
                  <c:v>214.72380000000001</c:v>
                </c:pt>
                <c:pt idx="10227">
                  <c:v>214.74</c:v>
                </c:pt>
                <c:pt idx="10228">
                  <c:v>214.75579999999999</c:v>
                </c:pt>
                <c:pt idx="10229">
                  <c:v>214.7732</c:v>
                </c:pt>
                <c:pt idx="10230">
                  <c:v>214.7886</c:v>
                </c:pt>
                <c:pt idx="10231">
                  <c:v>214.8135</c:v>
                </c:pt>
                <c:pt idx="10232">
                  <c:v>214.8407</c:v>
                </c:pt>
                <c:pt idx="10233">
                  <c:v>214.85640000000001</c:v>
                </c:pt>
                <c:pt idx="10234">
                  <c:v>214.8742</c:v>
                </c:pt>
                <c:pt idx="10235">
                  <c:v>214.89070000000001</c:v>
                </c:pt>
                <c:pt idx="10236">
                  <c:v>214.90860000000001</c:v>
                </c:pt>
                <c:pt idx="10237">
                  <c:v>214.92250000000001</c:v>
                </c:pt>
                <c:pt idx="10238">
                  <c:v>214.94730000000001</c:v>
                </c:pt>
                <c:pt idx="10239">
                  <c:v>214.97389999999999</c:v>
                </c:pt>
                <c:pt idx="10240">
                  <c:v>214.99100000000001</c:v>
                </c:pt>
                <c:pt idx="10241">
                  <c:v>215.0086</c:v>
                </c:pt>
                <c:pt idx="10242">
                  <c:v>215.02500000000001</c:v>
                </c:pt>
                <c:pt idx="10243">
                  <c:v>215.04130000000001</c:v>
                </c:pt>
                <c:pt idx="10244">
                  <c:v>215.05670000000001</c:v>
                </c:pt>
                <c:pt idx="10245">
                  <c:v>215.08070000000001</c:v>
                </c:pt>
                <c:pt idx="10246">
                  <c:v>215.1069</c:v>
                </c:pt>
                <c:pt idx="10247">
                  <c:v>215.12430000000001</c:v>
                </c:pt>
                <c:pt idx="10248">
                  <c:v>215.14099999999999</c:v>
                </c:pt>
                <c:pt idx="10249">
                  <c:v>215.15620000000001</c:v>
                </c:pt>
                <c:pt idx="10250">
                  <c:v>215.1738</c:v>
                </c:pt>
                <c:pt idx="10251">
                  <c:v>215.1908</c:v>
                </c:pt>
                <c:pt idx="10252">
                  <c:v>215.208</c:v>
                </c:pt>
                <c:pt idx="10253">
                  <c:v>215.23099999999999</c:v>
                </c:pt>
                <c:pt idx="10254">
                  <c:v>215.2576</c:v>
                </c:pt>
                <c:pt idx="10255">
                  <c:v>215.27420000000001</c:v>
                </c:pt>
                <c:pt idx="10256">
                  <c:v>215.29140000000001</c:v>
                </c:pt>
                <c:pt idx="10257">
                  <c:v>215.3074</c:v>
                </c:pt>
                <c:pt idx="10258">
                  <c:v>215.32159999999999</c:v>
                </c:pt>
                <c:pt idx="10259">
                  <c:v>215.33920000000001</c:v>
                </c:pt>
                <c:pt idx="10260">
                  <c:v>215.36580000000001</c:v>
                </c:pt>
                <c:pt idx="10261">
                  <c:v>215.39099999999999</c:v>
                </c:pt>
                <c:pt idx="10262">
                  <c:v>215.4084</c:v>
                </c:pt>
                <c:pt idx="10263">
                  <c:v>215.42339999999999</c:v>
                </c:pt>
                <c:pt idx="10264">
                  <c:v>215.4401</c:v>
                </c:pt>
                <c:pt idx="10265">
                  <c:v>215.45779999999999</c:v>
                </c:pt>
                <c:pt idx="10266">
                  <c:v>215.4736</c:v>
                </c:pt>
                <c:pt idx="10267">
                  <c:v>215.4992</c:v>
                </c:pt>
                <c:pt idx="10268">
                  <c:v>215.5232</c:v>
                </c:pt>
                <c:pt idx="10269">
                  <c:v>215.54089999999999</c:v>
                </c:pt>
                <c:pt idx="10270">
                  <c:v>215.5566</c:v>
                </c:pt>
                <c:pt idx="10271">
                  <c:v>215.57579999999999</c:v>
                </c:pt>
                <c:pt idx="10272">
                  <c:v>215.59229999999999</c:v>
                </c:pt>
                <c:pt idx="10273">
                  <c:v>215.60900000000001</c:v>
                </c:pt>
                <c:pt idx="10274">
                  <c:v>215.62559999999999</c:v>
                </c:pt>
                <c:pt idx="10275">
                  <c:v>215.65049999999999</c:v>
                </c:pt>
                <c:pt idx="10276">
                  <c:v>215.67500000000001</c:v>
                </c:pt>
                <c:pt idx="10277">
                  <c:v>215.69239999999999</c:v>
                </c:pt>
                <c:pt idx="10278">
                  <c:v>215.70869999999999</c:v>
                </c:pt>
                <c:pt idx="10279">
                  <c:v>215.72669999999999</c:v>
                </c:pt>
                <c:pt idx="10280">
                  <c:v>215.7422</c:v>
                </c:pt>
                <c:pt idx="10281">
                  <c:v>215.75819999999999</c:v>
                </c:pt>
                <c:pt idx="10282">
                  <c:v>215.78460000000001</c:v>
                </c:pt>
                <c:pt idx="10283">
                  <c:v>215.81</c:v>
                </c:pt>
                <c:pt idx="10284">
                  <c:v>215.8254</c:v>
                </c:pt>
                <c:pt idx="10285">
                  <c:v>215.84270000000001</c:v>
                </c:pt>
                <c:pt idx="10286">
                  <c:v>215.85820000000001</c:v>
                </c:pt>
                <c:pt idx="10287">
                  <c:v>215.8758</c:v>
                </c:pt>
                <c:pt idx="10288">
                  <c:v>215.89</c:v>
                </c:pt>
                <c:pt idx="10289">
                  <c:v>215.9179</c:v>
                </c:pt>
                <c:pt idx="10290">
                  <c:v>215.94229999999999</c:v>
                </c:pt>
                <c:pt idx="10291">
                  <c:v>215.95699999999999</c:v>
                </c:pt>
                <c:pt idx="10292">
                  <c:v>215.97620000000001</c:v>
                </c:pt>
                <c:pt idx="10293">
                  <c:v>215.99019999999999</c:v>
                </c:pt>
                <c:pt idx="10294">
                  <c:v>216.0076</c:v>
                </c:pt>
                <c:pt idx="10295">
                  <c:v>216.02459999999999</c:v>
                </c:pt>
                <c:pt idx="10296">
                  <c:v>216.04390000000001</c:v>
                </c:pt>
                <c:pt idx="10297">
                  <c:v>216.0677</c:v>
                </c:pt>
                <c:pt idx="10298">
                  <c:v>216.0932</c:v>
                </c:pt>
                <c:pt idx="10299">
                  <c:v>216.1086</c:v>
                </c:pt>
                <c:pt idx="10300">
                  <c:v>216.12469999999999</c:v>
                </c:pt>
                <c:pt idx="10301">
                  <c:v>216.142</c:v>
                </c:pt>
                <c:pt idx="10302">
                  <c:v>216.15780000000001</c:v>
                </c:pt>
                <c:pt idx="10303">
                  <c:v>216.17500000000001</c:v>
                </c:pt>
                <c:pt idx="10304">
                  <c:v>216.20140000000001</c:v>
                </c:pt>
                <c:pt idx="10305">
                  <c:v>216.22739999999999</c:v>
                </c:pt>
                <c:pt idx="10306">
                  <c:v>216.24170000000001</c:v>
                </c:pt>
                <c:pt idx="10307">
                  <c:v>216.2586</c:v>
                </c:pt>
                <c:pt idx="10308">
                  <c:v>216.2774</c:v>
                </c:pt>
                <c:pt idx="10309">
                  <c:v>216.29249999999999</c:v>
                </c:pt>
                <c:pt idx="10310">
                  <c:v>216.3092</c:v>
                </c:pt>
                <c:pt idx="10311">
                  <c:v>216.33420000000001</c:v>
                </c:pt>
                <c:pt idx="10312">
                  <c:v>216.357</c:v>
                </c:pt>
                <c:pt idx="10313">
                  <c:v>216.3758</c:v>
                </c:pt>
                <c:pt idx="10314">
                  <c:v>216.39189999999999</c:v>
                </c:pt>
                <c:pt idx="10315">
                  <c:v>216.40799999999999</c:v>
                </c:pt>
                <c:pt idx="10316">
                  <c:v>216.42320000000001</c:v>
                </c:pt>
                <c:pt idx="10317">
                  <c:v>216.44139999999999</c:v>
                </c:pt>
                <c:pt idx="10318">
                  <c:v>216.45779999999999</c:v>
                </c:pt>
                <c:pt idx="10319">
                  <c:v>216.4828</c:v>
                </c:pt>
                <c:pt idx="10320">
                  <c:v>216.5085</c:v>
                </c:pt>
                <c:pt idx="10321">
                  <c:v>216.52520000000001</c:v>
                </c:pt>
                <c:pt idx="10322">
                  <c:v>216.5412</c:v>
                </c:pt>
                <c:pt idx="10323">
                  <c:v>216.55860000000001</c:v>
                </c:pt>
                <c:pt idx="10324">
                  <c:v>216.57640000000001</c:v>
                </c:pt>
                <c:pt idx="10325">
                  <c:v>216.59190000000001</c:v>
                </c:pt>
                <c:pt idx="10326">
                  <c:v>216.6164</c:v>
                </c:pt>
                <c:pt idx="10327">
                  <c:v>216.6412</c:v>
                </c:pt>
                <c:pt idx="10328">
                  <c:v>216.65880000000001</c:v>
                </c:pt>
                <c:pt idx="10329">
                  <c:v>216.6747</c:v>
                </c:pt>
                <c:pt idx="10330">
                  <c:v>216.6926</c:v>
                </c:pt>
                <c:pt idx="10331">
                  <c:v>216.70820000000001</c:v>
                </c:pt>
                <c:pt idx="10332">
                  <c:v>216.7261</c:v>
                </c:pt>
                <c:pt idx="10333">
                  <c:v>216.75020000000001</c:v>
                </c:pt>
                <c:pt idx="10334">
                  <c:v>216.77459999999999</c:v>
                </c:pt>
                <c:pt idx="10335">
                  <c:v>216.79</c:v>
                </c:pt>
                <c:pt idx="10336">
                  <c:v>216.80779999999999</c:v>
                </c:pt>
                <c:pt idx="10337">
                  <c:v>216.8262</c:v>
                </c:pt>
                <c:pt idx="10338">
                  <c:v>216.84180000000001</c:v>
                </c:pt>
                <c:pt idx="10339">
                  <c:v>216.85919999999999</c:v>
                </c:pt>
                <c:pt idx="10340">
                  <c:v>216.87520000000001</c:v>
                </c:pt>
                <c:pt idx="10341">
                  <c:v>216.90029999999999</c:v>
                </c:pt>
                <c:pt idx="10342">
                  <c:v>216.92509999999999</c:v>
                </c:pt>
                <c:pt idx="10343">
                  <c:v>216.94110000000001</c:v>
                </c:pt>
                <c:pt idx="10344">
                  <c:v>216.95769999999999</c:v>
                </c:pt>
                <c:pt idx="10345">
                  <c:v>216.97559999999999</c:v>
                </c:pt>
                <c:pt idx="10346">
                  <c:v>216.99299999999999</c:v>
                </c:pt>
                <c:pt idx="10347">
                  <c:v>217.0104</c:v>
                </c:pt>
                <c:pt idx="10348">
                  <c:v>217.03299999999999</c:v>
                </c:pt>
                <c:pt idx="10349">
                  <c:v>217.05940000000001</c:v>
                </c:pt>
                <c:pt idx="10350">
                  <c:v>217.07660000000001</c:v>
                </c:pt>
                <c:pt idx="10351">
                  <c:v>217.09289999999999</c:v>
                </c:pt>
                <c:pt idx="10352">
                  <c:v>217.1088</c:v>
                </c:pt>
                <c:pt idx="10353">
                  <c:v>217.12639999999999</c:v>
                </c:pt>
                <c:pt idx="10354">
                  <c:v>217.1437</c:v>
                </c:pt>
                <c:pt idx="10355">
                  <c:v>217.16640000000001</c:v>
                </c:pt>
                <c:pt idx="10356">
                  <c:v>217.1925</c:v>
                </c:pt>
                <c:pt idx="10357">
                  <c:v>217.20760000000001</c:v>
                </c:pt>
                <c:pt idx="10358">
                  <c:v>217.226</c:v>
                </c:pt>
                <c:pt idx="10359">
                  <c:v>217.2433</c:v>
                </c:pt>
                <c:pt idx="10360">
                  <c:v>217.25980000000001</c:v>
                </c:pt>
                <c:pt idx="10361">
                  <c:v>217.27500000000001</c:v>
                </c:pt>
                <c:pt idx="10362">
                  <c:v>217.29259999999999</c:v>
                </c:pt>
                <c:pt idx="10363">
                  <c:v>217.3168</c:v>
                </c:pt>
                <c:pt idx="10364">
                  <c:v>217.3398</c:v>
                </c:pt>
                <c:pt idx="10365">
                  <c:v>217.35900000000001</c:v>
                </c:pt>
                <c:pt idx="10366">
                  <c:v>217.374</c:v>
                </c:pt>
                <c:pt idx="10367">
                  <c:v>217.39160000000001</c:v>
                </c:pt>
                <c:pt idx="10368">
                  <c:v>217.40860000000001</c:v>
                </c:pt>
                <c:pt idx="10369">
                  <c:v>217.42519999999999</c:v>
                </c:pt>
                <c:pt idx="10370">
                  <c:v>217.45050000000001</c:v>
                </c:pt>
                <c:pt idx="10371">
                  <c:v>217.4742</c:v>
                </c:pt>
                <c:pt idx="10372">
                  <c:v>217.4906</c:v>
                </c:pt>
                <c:pt idx="10373">
                  <c:v>217.5086</c:v>
                </c:pt>
                <c:pt idx="10374">
                  <c:v>217.52680000000001</c:v>
                </c:pt>
                <c:pt idx="10375">
                  <c:v>217.5444</c:v>
                </c:pt>
                <c:pt idx="10376">
                  <c:v>217.55940000000001</c:v>
                </c:pt>
                <c:pt idx="10377">
                  <c:v>217.58279999999999</c:v>
                </c:pt>
                <c:pt idx="10378">
                  <c:v>217.6105</c:v>
                </c:pt>
                <c:pt idx="10379">
                  <c:v>217.62450000000001</c:v>
                </c:pt>
                <c:pt idx="10380">
                  <c:v>217.64259999999999</c:v>
                </c:pt>
                <c:pt idx="10381">
                  <c:v>217.65880000000001</c:v>
                </c:pt>
                <c:pt idx="10382">
                  <c:v>217.67619999999999</c:v>
                </c:pt>
                <c:pt idx="10383">
                  <c:v>217.69210000000001</c:v>
                </c:pt>
                <c:pt idx="10384">
                  <c:v>217.709</c:v>
                </c:pt>
                <c:pt idx="10385">
                  <c:v>217.733</c:v>
                </c:pt>
                <c:pt idx="10386">
                  <c:v>217.75819999999999</c:v>
                </c:pt>
                <c:pt idx="10387">
                  <c:v>217.77619999999999</c:v>
                </c:pt>
                <c:pt idx="10388">
                  <c:v>217.79320000000001</c:v>
                </c:pt>
                <c:pt idx="10389">
                  <c:v>217.809</c:v>
                </c:pt>
                <c:pt idx="10390">
                  <c:v>217.82480000000001</c:v>
                </c:pt>
                <c:pt idx="10391">
                  <c:v>217.8434</c:v>
                </c:pt>
                <c:pt idx="10392">
                  <c:v>217.8657</c:v>
                </c:pt>
                <c:pt idx="10393">
                  <c:v>217.89080000000001</c:v>
                </c:pt>
                <c:pt idx="10394">
                  <c:v>217.9076</c:v>
                </c:pt>
                <c:pt idx="10395">
                  <c:v>217.9246</c:v>
                </c:pt>
                <c:pt idx="10396">
                  <c:v>217.9408</c:v>
                </c:pt>
                <c:pt idx="10397">
                  <c:v>217.95750000000001</c:v>
                </c:pt>
                <c:pt idx="10398">
                  <c:v>217.9735</c:v>
                </c:pt>
                <c:pt idx="10399">
                  <c:v>217.99809999999999</c:v>
                </c:pt>
                <c:pt idx="10400">
                  <c:v>218.02440000000001</c:v>
                </c:pt>
                <c:pt idx="10401">
                  <c:v>218.04060000000001</c:v>
                </c:pt>
                <c:pt idx="10402">
                  <c:v>218.05840000000001</c:v>
                </c:pt>
                <c:pt idx="10403">
                  <c:v>218.0736</c:v>
                </c:pt>
                <c:pt idx="10404">
                  <c:v>218.08850000000001</c:v>
                </c:pt>
                <c:pt idx="10405">
                  <c:v>218.1062</c:v>
                </c:pt>
                <c:pt idx="10406">
                  <c:v>218.12370000000001</c:v>
                </c:pt>
                <c:pt idx="10407">
                  <c:v>218.149</c:v>
                </c:pt>
                <c:pt idx="10408">
                  <c:v>218.1738</c:v>
                </c:pt>
                <c:pt idx="10409">
                  <c:v>218.19149999999999</c:v>
                </c:pt>
                <c:pt idx="10410">
                  <c:v>218.20650000000001</c:v>
                </c:pt>
                <c:pt idx="10411">
                  <c:v>218.22300000000001</c:v>
                </c:pt>
                <c:pt idx="10412">
                  <c:v>218.23869999999999</c:v>
                </c:pt>
                <c:pt idx="10413">
                  <c:v>218.25640000000001</c:v>
                </c:pt>
                <c:pt idx="10414">
                  <c:v>218.28200000000001</c:v>
                </c:pt>
                <c:pt idx="10415">
                  <c:v>218.30699999999999</c:v>
                </c:pt>
                <c:pt idx="10416">
                  <c:v>218.3245</c:v>
                </c:pt>
                <c:pt idx="10417">
                  <c:v>218.34219999999999</c:v>
                </c:pt>
                <c:pt idx="10418">
                  <c:v>218.35849999999999</c:v>
                </c:pt>
                <c:pt idx="10419">
                  <c:v>218.3742</c:v>
                </c:pt>
                <c:pt idx="10420">
                  <c:v>218.39160000000001</c:v>
                </c:pt>
                <c:pt idx="10421">
                  <c:v>218.41679999999999</c:v>
                </c:pt>
                <c:pt idx="10422">
                  <c:v>218.44110000000001</c:v>
                </c:pt>
                <c:pt idx="10423">
                  <c:v>218.45740000000001</c:v>
                </c:pt>
                <c:pt idx="10424">
                  <c:v>218.47450000000001</c:v>
                </c:pt>
                <c:pt idx="10425">
                  <c:v>218.49180000000001</c:v>
                </c:pt>
                <c:pt idx="10426">
                  <c:v>218.50640000000001</c:v>
                </c:pt>
                <c:pt idx="10427">
                  <c:v>218.52500000000001</c:v>
                </c:pt>
                <c:pt idx="10428">
                  <c:v>218.53989999999999</c:v>
                </c:pt>
                <c:pt idx="10429">
                  <c:v>218.56639999999999</c:v>
                </c:pt>
                <c:pt idx="10430">
                  <c:v>218.5925</c:v>
                </c:pt>
                <c:pt idx="10431">
                  <c:v>218.6086</c:v>
                </c:pt>
                <c:pt idx="10432">
                  <c:v>218.62530000000001</c:v>
                </c:pt>
                <c:pt idx="10433">
                  <c:v>218.64080000000001</c:v>
                </c:pt>
                <c:pt idx="10434">
                  <c:v>218.65880000000001</c:v>
                </c:pt>
                <c:pt idx="10435">
                  <c:v>218.6756</c:v>
                </c:pt>
                <c:pt idx="10436">
                  <c:v>218.70060000000001</c:v>
                </c:pt>
                <c:pt idx="10437">
                  <c:v>218.72569999999999</c:v>
                </c:pt>
                <c:pt idx="10438">
                  <c:v>218.74080000000001</c:v>
                </c:pt>
                <c:pt idx="10439">
                  <c:v>218.75819999999999</c:v>
                </c:pt>
                <c:pt idx="10440">
                  <c:v>218.77520000000001</c:v>
                </c:pt>
                <c:pt idx="10441">
                  <c:v>218.7895</c:v>
                </c:pt>
                <c:pt idx="10442">
                  <c:v>218.80699999999999</c:v>
                </c:pt>
                <c:pt idx="10443">
                  <c:v>218.83340000000001</c:v>
                </c:pt>
                <c:pt idx="10444">
                  <c:v>218.858</c:v>
                </c:pt>
                <c:pt idx="10445">
                  <c:v>218.8758</c:v>
                </c:pt>
                <c:pt idx="10446">
                  <c:v>218.89080000000001</c:v>
                </c:pt>
                <c:pt idx="10447">
                  <c:v>218.90899999999999</c:v>
                </c:pt>
                <c:pt idx="10448">
                  <c:v>218.9263</c:v>
                </c:pt>
                <c:pt idx="10449">
                  <c:v>218.9408</c:v>
                </c:pt>
                <c:pt idx="10450">
                  <c:v>218.95699999999999</c:v>
                </c:pt>
                <c:pt idx="10451">
                  <c:v>218.9847</c:v>
                </c:pt>
                <c:pt idx="10452">
                  <c:v>219.0078</c:v>
                </c:pt>
                <c:pt idx="10453">
                  <c:v>219.02449999999999</c:v>
                </c:pt>
                <c:pt idx="10454">
                  <c:v>219.0419</c:v>
                </c:pt>
                <c:pt idx="10455">
                  <c:v>219.05760000000001</c:v>
                </c:pt>
                <c:pt idx="10456">
                  <c:v>219.07470000000001</c:v>
                </c:pt>
                <c:pt idx="10457">
                  <c:v>219.09180000000001</c:v>
                </c:pt>
                <c:pt idx="10458">
                  <c:v>219.1156</c:v>
                </c:pt>
                <c:pt idx="10459">
                  <c:v>219.142</c:v>
                </c:pt>
                <c:pt idx="10460">
                  <c:v>219.1585</c:v>
                </c:pt>
                <c:pt idx="10461">
                  <c:v>219.17339999999999</c:v>
                </c:pt>
                <c:pt idx="10462">
                  <c:v>219.19110000000001</c:v>
                </c:pt>
                <c:pt idx="10463">
                  <c:v>219.20689999999999</c:v>
                </c:pt>
                <c:pt idx="10464">
                  <c:v>219.22489999999999</c:v>
                </c:pt>
                <c:pt idx="10465">
                  <c:v>219.24959999999999</c:v>
                </c:pt>
                <c:pt idx="10466">
                  <c:v>219.27430000000001</c:v>
                </c:pt>
                <c:pt idx="10467">
                  <c:v>219.29140000000001</c:v>
                </c:pt>
                <c:pt idx="10468">
                  <c:v>219.30699999999999</c:v>
                </c:pt>
                <c:pt idx="10469">
                  <c:v>219.32380000000001</c:v>
                </c:pt>
                <c:pt idx="10470">
                  <c:v>219.34200000000001</c:v>
                </c:pt>
                <c:pt idx="10471">
                  <c:v>219.35839999999999</c:v>
                </c:pt>
                <c:pt idx="10472">
                  <c:v>219.3751</c:v>
                </c:pt>
                <c:pt idx="10473">
                  <c:v>219.39859999999999</c:v>
                </c:pt>
                <c:pt idx="10474">
                  <c:v>219.4238</c:v>
                </c:pt>
                <c:pt idx="10475">
                  <c:v>219.44329999999999</c:v>
                </c:pt>
                <c:pt idx="10476">
                  <c:v>219.45740000000001</c:v>
                </c:pt>
                <c:pt idx="10477">
                  <c:v>219.4744</c:v>
                </c:pt>
                <c:pt idx="10478">
                  <c:v>219.4898</c:v>
                </c:pt>
                <c:pt idx="10479">
                  <c:v>219.5102</c:v>
                </c:pt>
                <c:pt idx="10480">
                  <c:v>219.53270000000001</c:v>
                </c:pt>
                <c:pt idx="10481">
                  <c:v>219.5582</c:v>
                </c:pt>
                <c:pt idx="10482">
                  <c:v>219.5737</c:v>
                </c:pt>
                <c:pt idx="10483">
                  <c:v>219.59280000000001</c:v>
                </c:pt>
                <c:pt idx="10484">
                  <c:v>219.60830000000001</c:v>
                </c:pt>
                <c:pt idx="10485">
                  <c:v>219.62479999999999</c:v>
                </c:pt>
                <c:pt idx="10486">
                  <c:v>219.64060000000001</c:v>
                </c:pt>
                <c:pt idx="10487">
                  <c:v>219.66560000000001</c:v>
                </c:pt>
                <c:pt idx="10488">
                  <c:v>219.691</c:v>
                </c:pt>
                <c:pt idx="10489">
                  <c:v>219.7056</c:v>
                </c:pt>
                <c:pt idx="10490">
                  <c:v>219.72579999999999</c:v>
                </c:pt>
                <c:pt idx="10491">
                  <c:v>219.7415</c:v>
                </c:pt>
                <c:pt idx="10492">
                  <c:v>219.75659999999999</c:v>
                </c:pt>
                <c:pt idx="10493">
                  <c:v>219.7741</c:v>
                </c:pt>
                <c:pt idx="10494">
                  <c:v>219.791</c:v>
                </c:pt>
                <c:pt idx="10495">
                  <c:v>219.8168</c:v>
                </c:pt>
                <c:pt idx="10496">
                  <c:v>219.83949999999999</c:v>
                </c:pt>
                <c:pt idx="10497">
                  <c:v>219.857</c:v>
                </c:pt>
                <c:pt idx="10498">
                  <c:v>219.87549999999999</c:v>
                </c:pt>
                <c:pt idx="10499">
                  <c:v>219.89150000000001</c:v>
                </c:pt>
                <c:pt idx="10500">
                  <c:v>219.90799999999999</c:v>
                </c:pt>
                <c:pt idx="10501">
                  <c:v>219.9238</c:v>
                </c:pt>
                <c:pt idx="10502">
                  <c:v>219.9503</c:v>
                </c:pt>
                <c:pt idx="10503">
                  <c:v>219.97470000000001</c:v>
                </c:pt>
                <c:pt idx="10504">
                  <c:v>219.99180000000001</c:v>
                </c:pt>
                <c:pt idx="10505">
                  <c:v>220.00839999999999</c:v>
                </c:pt>
                <c:pt idx="10506">
                  <c:v>220.02619999999999</c:v>
                </c:pt>
                <c:pt idx="10507">
                  <c:v>220.04179999999999</c:v>
                </c:pt>
                <c:pt idx="10508">
                  <c:v>220.0575</c:v>
                </c:pt>
                <c:pt idx="10509">
                  <c:v>220.08340000000001</c:v>
                </c:pt>
                <c:pt idx="10510">
                  <c:v>220.10759999999999</c:v>
                </c:pt>
                <c:pt idx="10511">
                  <c:v>220.12450000000001</c:v>
                </c:pt>
                <c:pt idx="10512">
                  <c:v>220.14179999999999</c:v>
                </c:pt>
                <c:pt idx="10513">
                  <c:v>220.1583</c:v>
                </c:pt>
                <c:pt idx="10514">
                  <c:v>220.17609999999999</c:v>
                </c:pt>
                <c:pt idx="10515">
                  <c:v>220.1918</c:v>
                </c:pt>
                <c:pt idx="10516">
                  <c:v>220.2098</c:v>
                </c:pt>
                <c:pt idx="10517">
                  <c:v>220.23419999999999</c:v>
                </c:pt>
                <c:pt idx="10518">
                  <c:v>220.25970000000001</c:v>
                </c:pt>
                <c:pt idx="10519">
                  <c:v>220.27500000000001</c:v>
                </c:pt>
                <c:pt idx="10520">
                  <c:v>220.29169999999999</c:v>
                </c:pt>
                <c:pt idx="10521">
                  <c:v>220.3075</c:v>
                </c:pt>
                <c:pt idx="10522">
                  <c:v>220.32560000000001</c:v>
                </c:pt>
                <c:pt idx="10523">
                  <c:v>220.34219999999999</c:v>
                </c:pt>
                <c:pt idx="10524">
                  <c:v>220.36699999999999</c:v>
                </c:pt>
                <c:pt idx="10525">
                  <c:v>220.39060000000001</c:v>
                </c:pt>
                <c:pt idx="10526">
                  <c:v>220.40819999999999</c:v>
                </c:pt>
                <c:pt idx="10527">
                  <c:v>220.42439999999999</c:v>
                </c:pt>
                <c:pt idx="10528">
                  <c:v>220.4418</c:v>
                </c:pt>
                <c:pt idx="10529">
                  <c:v>220.45859999999999</c:v>
                </c:pt>
                <c:pt idx="10530">
                  <c:v>220.4742</c:v>
                </c:pt>
                <c:pt idx="10531">
                  <c:v>220.5008</c:v>
                </c:pt>
                <c:pt idx="10532">
                  <c:v>220.52449999999999</c:v>
                </c:pt>
                <c:pt idx="10533">
                  <c:v>220.54259999999999</c:v>
                </c:pt>
                <c:pt idx="10534">
                  <c:v>220.55779999999999</c:v>
                </c:pt>
                <c:pt idx="10535">
                  <c:v>220.57490000000001</c:v>
                </c:pt>
                <c:pt idx="10536">
                  <c:v>220.59209999999999</c:v>
                </c:pt>
                <c:pt idx="10537">
                  <c:v>220.608</c:v>
                </c:pt>
                <c:pt idx="10538">
                  <c:v>220.626</c:v>
                </c:pt>
                <c:pt idx="10539">
                  <c:v>220.65</c:v>
                </c:pt>
                <c:pt idx="10540">
                  <c:v>220.6754</c:v>
                </c:pt>
                <c:pt idx="10541">
                  <c:v>220.6927</c:v>
                </c:pt>
                <c:pt idx="10542">
                  <c:v>220.7079</c:v>
                </c:pt>
                <c:pt idx="10543">
                  <c:v>220.726</c:v>
                </c:pt>
                <c:pt idx="10544">
                  <c:v>220.74109999999999</c:v>
                </c:pt>
                <c:pt idx="10545">
                  <c:v>220.75819999999999</c:v>
                </c:pt>
                <c:pt idx="10546">
                  <c:v>220.78389999999999</c:v>
                </c:pt>
                <c:pt idx="10547">
                  <c:v>220.8092</c:v>
                </c:pt>
                <c:pt idx="10548">
                  <c:v>220.8246</c:v>
                </c:pt>
                <c:pt idx="10549">
                  <c:v>220.84010000000001</c:v>
                </c:pt>
                <c:pt idx="10550">
                  <c:v>220.85939999999999</c:v>
                </c:pt>
                <c:pt idx="10551">
                  <c:v>220.87559999999999</c:v>
                </c:pt>
                <c:pt idx="10552">
                  <c:v>220.89160000000001</c:v>
                </c:pt>
                <c:pt idx="10553">
                  <c:v>220.91759999999999</c:v>
                </c:pt>
                <c:pt idx="10554">
                  <c:v>220.9419</c:v>
                </c:pt>
                <c:pt idx="10555">
                  <c:v>220.958</c:v>
                </c:pt>
                <c:pt idx="10556">
                  <c:v>220.97460000000001</c:v>
                </c:pt>
                <c:pt idx="10557">
                  <c:v>220.99260000000001</c:v>
                </c:pt>
                <c:pt idx="10558">
                  <c:v>221.00899999999999</c:v>
                </c:pt>
                <c:pt idx="10559">
                  <c:v>221.0239</c:v>
                </c:pt>
                <c:pt idx="10560">
                  <c:v>221.041</c:v>
                </c:pt>
                <c:pt idx="10561">
                  <c:v>221.06829999999999</c:v>
                </c:pt>
                <c:pt idx="10562">
                  <c:v>221.0924</c:v>
                </c:pt>
                <c:pt idx="10563">
                  <c:v>221.1097</c:v>
                </c:pt>
                <c:pt idx="10564">
                  <c:v>221.12620000000001</c:v>
                </c:pt>
                <c:pt idx="10565">
                  <c:v>221.1422</c:v>
                </c:pt>
                <c:pt idx="10566">
                  <c:v>221.15940000000001</c:v>
                </c:pt>
                <c:pt idx="10567">
                  <c:v>221.1765</c:v>
                </c:pt>
                <c:pt idx="10568">
                  <c:v>221.2012</c:v>
                </c:pt>
                <c:pt idx="10569">
                  <c:v>221.22540000000001</c:v>
                </c:pt>
                <c:pt idx="10570">
                  <c:v>221.24180000000001</c:v>
                </c:pt>
                <c:pt idx="10571">
                  <c:v>221.25710000000001</c:v>
                </c:pt>
                <c:pt idx="10572">
                  <c:v>221.27699999999999</c:v>
                </c:pt>
                <c:pt idx="10573">
                  <c:v>221.29429999999999</c:v>
                </c:pt>
                <c:pt idx="10574">
                  <c:v>221.3083</c:v>
                </c:pt>
                <c:pt idx="10575">
                  <c:v>221.33449999999999</c:v>
                </c:pt>
                <c:pt idx="10576">
                  <c:v>221.35939999999999</c:v>
                </c:pt>
                <c:pt idx="10577">
                  <c:v>221.3767</c:v>
                </c:pt>
                <c:pt idx="10578">
                  <c:v>221.39439999999999</c:v>
                </c:pt>
                <c:pt idx="10579">
                  <c:v>221.40979999999999</c:v>
                </c:pt>
                <c:pt idx="10580">
                  <c:v>221.4289</c:v>
                </c:pt>
                <c:pt idx="10581">
                  <c:v>221.44380000000001</c:v>
                </c:pt>
                <c:pt idx="10582">
                  <c:v>221.46080000000001</c:v>
                </c:pt>
                <c:pt idx="10583">
                  <c:v>221.4838</c:v>
                </c:pt>
                <c:pt idx="10584">
                  <c:v>221.50960000000001</c:v>
                </c:pt>
                <c:pt idx="10585">
                  <c:v>221.52719999999999</c:v>
                </c:pt>
                <c:pt idx="10586">
                  <c:v>221.54179999999999</c:v>
                </c:pt>
                <c:pt idx="10587">
                  <c:v>221.5575</c:v>
                </c:pt>
                <c:pt idx="10588">
                  <c:v>221.5754</c:v>
                </c:pt>
                <c:pt idx="10589">
                  <c:v>221.59299999999999</c:v>
                </c:pt>
                <c:pt idx="10590">
                  <c:v>221.61750000000001</c:v>
                </c:pt>
                <c:pt idx="10591">
                  <c:v>221.64320000000001</c:v>
                </c:pt>
                <c:pt idx="10592">
                  <c:v>221.6592</c:v>
                </c:pt>
                <c:pt idx="10593">
                  <c:v>221.6765</c:v>
                </c:pt>
                <c:pt idx="10594">
                  <c:v>221.69220000000001</c:v>
                </c:pt>
                <c:pt idx="10595">
                  <c:v>221.70939999999999</c:v>
                </c:pt>
                <c:pt idx="10596">
                  <c:v>221.72479999999999</c:v>
                </c:pt>
                <c:pt idx="10597">
                  <c:v>221.74979999999999</c:v>
                </c:pt>
                <c:pt idx="10598">
                  <c:v>221.7757</c:v>
                </c:pt>
                <c:pt idx="10599">
                  <c:v>221.7894</c:v>
                </c:pt>
                <c:pt idx="10600">
                  <c:v>221.80799999999999</c:v>
                </c:pt>
                <c:pt idx="10601">
                  <c:v>221.82660000000001</c:v>
                </c:pt>
                <c:pt idx="10602">
                  <c:v>221.8426</c:v>
                </c:pt>
                <c:pt idx="10603">
                  <c:v>221.85810000000001</c:v>
                </c:pt>
                <c:pt idx="10604">
                  <c:v>221.87719999999999</c:v>
                </c:pt>
                <c:pt idx="10605">
                  <c:v>221.9016</c:v>
                </c:pt>
                <c:pt idx="10606">
                  <c:v>221.9248</c:v>
                </c:pt>
                <c:pt idx="10607">
                  <c:v>221.94239999999999</c:v>
                </c:pt>
                <c:pt idx="10608">
                  <c:v>221.9606</c:v>
                </c:pt>
                <c:pt idx="10609">
                  <c:v>221.9776</c:v>
                </c:pt>
                <c:pt idx="10610">
                  <c:v>221.9924</c:v>
                </c:pt>
                <c:pt idx="10611">
                  <c:v>222.01150000000001</c:v>
                </c:pt>
                <c:pt idx="10612">
                  <c:v>222.0341</c:v>
                </c:pt>
                <c:pt idx="10613">
                  <c:v>222.0582</c:v>
                </c:pt>
                <c:pt idx="10614">
                  <c:v>222.0761</c:v>
                </c:pt>
                <c:pt idx="10615">
                  <c:v>222.09219999999999</c:v>
                </c:pt>
                <c:pt idx="10616">
                  <c:v>222.10980000000001</c:v>
                </c:pt>
                <c:pt idx="10617">
                  <c:v>222.12739999999999</c:v>
                </c:pt>
                <c:pt idx="10618">
                  <c:v>222.14269999999999</c:v>
                </c:pt>
                <c:pt idx="10619">
                  <c:v>222.16730000000001</c:v>
                </c:pt>
                <c:pt idx="10620">
                  <c:v>222.19220000000001</c:v>
                </c:pt>
                <c:pt idx="10621">
                  <c:v>222.21100000000001</c:v>
                </c:pt>
                <c:pt idx="10622">
                  <c:v>222.2278</c:v>
                </c:pt>
                <c:pt idx="10623">
                  <c:v>222.24359999999999</c:v>
                </c:pt>
                <c:pt idx="10624">
                  <c:v>222.2603</c:v>
                </c:pt>
                <c:pt idx="10625">
                  <c:v>222.27440000000001</c:v>
                </c:pt>
                <c:pt idx="10626">
                  <c:v>222.2944</c:v>
                </c:pt>
                <c:pt idx="10627">
                  <c:v>222.31800000000001</c:v>
                </c:pt>
                <c:pt idx="10628">
                  <c:v>222.34280000000001</c:v>
                </c:pt>
                <c:pt idx="10629">
                  <c:v>222.3597</c:v>
                </c:pt>
                <c:pt idx="10630">
                  <c:v>222.37809999999999</c:v>
                </c:pt>
                <c:pt idx="10631">
                  <c:v>222.39400000000001</c:v>
                </c:pt>
                <c:pt idx="10632">
                  <c:v>222.41030000000001</c:v>
                </c:pt>
                <c:pt idx="10633">
                  <c:v>222.428</c:v>
                </c:pt>
                <c:pt idx="10634">
                  <c:v>222.4512</c:v>
                </c:pt>
                <c:pt idx="10635">
                  <c:v>222.47579999999999</c:v>
                </c:pt>
                <c:pt idx="10636">
                  <c:v>222.49299999999999</c:v>
                </c:pt>
                <c:pt idx="10637">
                  <c:v>222.5111</c:v>
                </c:pt>
                <c:pt idx="10638">
                  <c:v>222.5258</c:v>
                </c:pt>
                <c:pt idx="10639">
                  <c:v>222.5438</c:v>
                </c:pt>
                <c:pt idx="10640">
                  <c:v>222.56100000000001</c:v>
                </c:pt>
                <c:pt idx="10641">
                  <c:v>222.584</c:v>
                </c:pt>
                <c:pt idx="10642">
                  <c:v>222.61080000000001</c:v>
                </c:pt>
                <c:pt idx="10643">
                  <c:v>222.62719999999999</c:v>
                </c:pt>
                <c:pt idx="10644">
                  <c:v>222.6439</c:v>
                </c:pt>
                <c:pt idx="10645">
                  <c:v>222.65979999999999</c:v>
                </c:pt>
                <c:pt idx="10646">
                  <c:v>222.6771</c:v>
                </c:pt>
                <c:pt idx="10647">
                  <c:v>222.6927</c:v>
                </c:pt>
                <c:pt idx="10648">
                  <c:v>222.70939999999999</c:v>
                </c:pt>
                <c:pt idx="10649">
                  <c:v>222.73519999999999</c:v>
                </c:pt>
                <c:pt idx="10650">
                  <c:v>222.75989999999999</c:v>
                </c:pt>
                <c:pt idx="10651">
                  <c:v>222.77629999999999</c:v>
                </c:pt>
                <c:pt idx="10652">
                  <c:v>222.7928</c:v>
                </c:pt>
                <c:pt idx="10653">
                  <c:v>222.81100000000001</c:v>
                </c:pt>
                <c:pt idx="10654">
                  <c:v>222.82640000000001</c:v>
                </c:pt>
                <c:pt idx="10655">
                  <c:v>222.8443</c:v>
                </c:pt>
                <c:pt idx="10656">
                  <c:v>222.86789999999999</c:v>
                </c:pt>
                <c:pt idx="10657">
                  <c:v>222.8938</c:v>
                </c:pt>
                <c:pt idx="10658">
                  <c:v>222.91</c:v>
                </c:pt>
                <c:pt idx="10659">
                  <c:v>222.928</c:v>
                </c:pt>
                <c:pt idx="10660">
                  <c:v>222.94550000000001</c:v>
                </c:pt>
                <c:pt idx="10661">
                  <c:v>222.96039999999999</c:v>
                </c:pt>
                <c:pt idx="10662">
                  <c:v>222.9777</c:v>
                </c:pt>
                <c:pt idx="10663">
                  <c:v>223.0025</c:v>
                </c:pt>
                <c:pt idx="10664">
                  <c:v>223.02600000000001</c:v>
                </c:pt>
                <c:pt idx="10665">
                  <c:v>223.0436</c:v>
                </c:pt>
                <c:pt idx="10666">
                  <c:v>223.0598</c:v>
                </c:pt>
                <c:pt idx="10667">
                  <c:v>223.0762</c:v>
                </c:pt>
                <c:pt idx="10668">
                  <c:v>223.09180000000001</c:v>
                </c:pt>
                <c:pt idx="10669">
                  <c:v>223.1096</c:v>
                </c:pt>
                <c:pt idx="10670">
                  <c:v>223.12739999999999</c:v>
                </c:pt>
                <c:pt idx="10671">
                  <c:v>223.15039999999999</c:v>
                </c:pt>
                <c:pt idx="10672">
                  <c:v>223.1755</c:v>
                </c:pt>
                <c:pt idx="10673">
                  <c:v>223.1936</c:v>
                </c:pt>
                <c:pt idx="10674">
                  <c:v>223.20869999999999</c:v>
                </c:pt>
                <c:pt idx="10675">
                  <c:v>223.2252</c:v>
                </c:pt>
                <c:pt idx="10676">
                  <c:v>223.24260000000001</c:v>
                </c:pt>
                <c:pt idx="10677">
                  <c:v>223.25919999999999</c:v>
                </c:pt>
                <c:pt idx="10678">
                  <c:v>223.28450000000001</c:v>
                </c:pt>
                <c:pt idx="10679">
                  <c:v>223.31010000000001</c:v>
                </c:pt>
                <c:pt idx="10680">
                  <c:v>223.32599999999999</c:v>
                </c:pt>
                <c:pt idx="10681">
                  <c:v>223.34229999999999</c:v>
                </c:pt>
                <c:pt idx="10682">
                  <c:v>223.35890000000001</c:v>
                </c:pt>
                <c:pt idx="10683">
                  <c:v>223.37520000000001</c:v>
                </c:pt>
                <c:pt idx="10684">
                  <c:v>223.39349999999999</c:v>
                </c:pt>
                <c:pt idx="10685">
                  <c:v>223.41679999999999</c:v>
                </c:pt>
                <c:pt idx="10686">
                  <c:v>223.44210000000001</c:v>
                </c:pt>
                <c:pt idx="10687">
                  <c:v>223.45959999999999</c:v>
                </c:pt>
                <c:pt idx="10688">
                  <c:v>223.47579999999999</c:v>
                </c:pt>
                <c:pt idx="10689">
                  <c:v>223.4922</c:v>
                </c:pt>
                <c:pt idx="10690">
                  <c:v>223.5086</c:v>
                </c:pt>
                <c:pt idx="10691">
                  <c:v>223.52430000000001</c:v>
                </c:pt>
                <c:pt idx="10692">
                  <c:v>223.542</c:v>
                </c:pt>
                <c:pt idx="10693">
                  <c:v>223.5677</c:v>
                </c:pt>
                <c:pt idx="10694">
                  <c:v>223.59399999999999</c:v>
                </c:pt>
                <c:pt idx="10695">
                  <c:v>223.61</c:v>
                </c:pt>
                <c:pt idx="10696">
                  <c:v>223.6267</c:v>
                </c:pt>
                <c:pt idx="10697">
                  <c:v>223.64510000000001</c:v>
                </c:pt>
                <c:pt idx="10698">
                  <c:v>223.65969999999999</c:v>
                </c:pt>
                <c:pt idx="10699">
                  <c:v>223.67670000000001</c:v>
                </c:pt>
                <c:pt idx="10700">
                  <c:v>223.70179999999999</c:v>
                </c:pt>
                <c:pt idx="10701">
                  <c:v>223.72640000000001</c:v>
                </c:pt>
                <c:pt idx="10702">
                  <c:v>223.74270000000001</c:v>
                </c:pt>
                <c:pt idx="10703">
                  <c:v>223.76089999999999</c:v>
                </c:pt>
                <c:pt idx="10704">
                  <c:v>223.77699999999999</c:v>
                </c:pt>
                <c:pt idx="10705">
                  <c:v>223.7928</c:v>
                </c:pt>
                <c:pt idx="10706">
                  <c:v>223.81010000000001</c:v>
                </c:pt>
                <c:pt idx="10707">
                  <c:v>223.83500000000001</c:v>
                </c:pt>
                <c:pt idx="10708">
                  <c:v>223.86250000000001</c:v>
                </c:pt>
                <c:pt idx="10709">
                  <c:v>223.8784</c:v>
                </c:pt>
                <c:pt idx="10710">
                  <c:v>223.89609999999999</c:v>
                </c:pt>
                <c:pt idx="10711">
                  <c:v>223.91120000000001</c:v>
                </c:pt>
                <c:pt idx="10712">
                  <c:v>223.92769999999999</c:v>
                </c:pt>
                <c:pt idx="10713">
                  <c:v>223.94589999999999</c:v>
                </c:pt>
                <c:pt idx="10714">
                  <c:v>223.96129999999999</c:v>
                </c:pt>
                <c:pt idx="10715">
                  <c:v>223.98580000000001</c:v>
                </c:pt>
                <c:pt idx="10716">
                  <c:v>224.011</c:v>
                </c:pt>
                <c:pt idx="10717">
                  <c:v>224.0273</c:v>
                </c:pt>
                <c:pt idx="10718">
                  <c:v>224.0438</c:v>
                </c:pt>
                <c:pt idx="10719">
                  <c:v>224.06180000000001</c:v>
                </c:pt>
                <c:pt idx="10720">
                  <c:v>224.078</c:v>
                </c:pt>
                <c:pt idx="10721">
                  <c:v>224.0932</c:v>
                </c:pt>
                <c:pt idx="10722">
                  <c:v>224.11969999999999</c:v>
                </c:pt>
                <c:pt idx="10723">
                  <c:v>224.14590000000001</c:v>
                </c:pt>
                <c:pt idx="10724">
                  <c:v>224.16120000000001</c:v>
                </c:pt>
                <c:pt idx="10725">
                  <c:v>224.179</c:v>
                </c:pt>
                <c:pt idx="10726">
                  <c:v>224.19460000000001</c:v>
                </c:pt>
                <c:pt idx="10727">
                  <c:v>224.21080000000001</c:v>
                </c:pt>
                <c:pt idx="10728">
                  <c:v>224.2278</c:v>
                </c:pt>
                <c:pt idx="10729">
                  <c:v>224.25299999999999</c:v>
                </c:pt>
                <c:pt idx="10730">
                  <c:v>224.27879999999999</c:v>
                </c:pt>
                <c:pt idx="10731">
                  <c:v>224.29519999999999</c:v>
                </c:pt>
                <c:pt idx="10732">
                  <c:v>224.3125</c:v>
                </c:pt>
                <c:pt idx="10733">
                  <c:v>224.32919999999999</c:v>
                </c:pt>
                <c:pt idx="10734">
                  <c:v>224.34639999999999</c:v>
                </c:pt>
                <c:pt idx="10735">
                  <c:v>224.3613</c:v>
                </c:pt>
                <c:pt idx="10736">
                  <c:v>224.3777</c:v>
                </c:pt>
                <c:pt idx="10737">
                  <c:v>224.4034</c:v>
                </c:pt>
                <c:pt idx="10738">
                  <c:v>224.42830000000001</c:v>
                </c:pt>
                <c:pt idx="10739">
                  <c:v>224.44399999999999</c:v>
                </c:pt>
                <c:pt idx="10740">
                  <c:v>224.46180000000001</c:v>
                </c:pt>
                <c:pt idx="10741">
                  <c:v>224.4785</c:v>
                </c:pt>
                <c:pt idx="10742">
                  <c:v>224.49600000000001</c:v>
                </c:pt>
                <c:pt idx="10743">
                  <c:v>224.51259999999999</c:v>
                </c:pt>
                <c:pt idx="10744">
                  <c:v>224.53700000000001</c:v>
                </c:pt>
                <c:pt idx="10745">
                  <c:v>224.56299999999999</c:v>
                </c:pt>
                <c:pt idx="10746">
                  <c:v>224.57980000000001</c:v>
                </c:pt>
                <c:pt idx="10747">
                  <c:v>224.59569999999999</c:v>
                </c:pt>
                <c:pt idx="10748">
                  <c:v>224.61099999999999</c:v>
                </c:pt>
                <c:pt idx="10749">
                  <c:v>224.6294</c:v>
                </c:pt>
                <c:pt idx="10750">
                  <c:v>224.64529999999999</c:v>
                </c:pt>
                <c:pt idx="10751">
                  <c:v>224.67009999999999</c:v>
                </c:pt>
                <c:pt idx="10752">
                  <c:v>224.6961</c:v>
                </c:pt>
                <c:pt idx="10753">
                  <c:v>224.71260000000001</c:v>
                </c:pt>
                <c:pt idx="10754">
                  <c:v>224.72929999999999</c:v>
                </c:pt>
                <c:pt idx="10755">
                  <c:v>224.74520000000001</c:v>
                </c:pt>
                <c:pt idx="10756">
                  <c:v>224.76320000000001</c:v>
                </c:pt>
                <c:pt idx="10757">
                  <c:v>224.77930000000001</c:v>
                </c:pt>
                <c:pt idx="10758">
                  <c:v>224.7972</c:v>
                </c:pt>
                <c:pt idx="10759">
                  <c:v>224.822</c:v>
                </c:pt>
                <c:pt idx="10760">
                  <c:v>224.84540000000001</c:v>
                </c:pt>
                <c:pt idx="10761">
                  <c:v>224.86259999999999</c:v>
                </c:pt>
                <c:pt idx="10762">
                  <c:v>224.87979999999999</c:v>
                </c:pt>
                <c:pt idx="10763">
                  <c:v>224.89580000000001</c:v>
                </c:pt>
                <c:pt idx="10764">
                  <c:v>224.91380000000001</c:v>
                </c:pt>
                <c:pt idx="10765">
                  <c:v>224.93039999999999</c:v>
                </c:pt>
                <c:pt idx="10766">
                  <c:v>224.9545</c:v>
                </c:pt>
                <c:pt idx="10767">
                  <c:v>224.9794</c:v>
                </c:pt>
                <c:pt idx="10768">
                  <c:v>224.99600000000001</c:v>
                </c:pt>
                <c:pt idx="10769">
                  <c:v>225.0136</c:v>
                </c:pt>
                <c:pt idx="10770">
                  <c:v>225.02959999999999</c:v>
                </c:pt>
                <c:pt idx="10771">
                  <c:v>225.04580000000001</c:v>
                </c:pt>
                <c:pt idx="10772">
                  <c:v>225.0634</c:v>
                </c:pt>
                <c:pt idx="10773">
                  <c:v>225.08760000000001</c:v>
                </c:pt>
                <c:pt idx="10774">
                  <c:v>225.1138</c:v>
                </c:pt>
                <c:pt idx="10775">
                  <c:v>225.1302</c:v>
                </c:pt>
                <c:pt idx="10776">
                  <c:v>225.14590000000001</c:v>
                </c:pt>
                <c:pt idx="10777">
                  <c:v>225.16380000000001</c:v>
                </c:pt>
                <c:pt idx="10778">
                  <c:v>225.18100000000001</c:v>
                </c:pt>
                <c:pt idx="10779">
                  <c:v>225.19640000000001</c:v>
                </c:pt>
                <c:pt idx="10780">
                  <c:v>225.21449999999999</c:v>
                </c:pt>
                <c:pt idx="10781">
                  <c:v>225.23759999999999</c:v>
                </c:pt>
                <c:pt idx="10782">
                  <c:v>225.26329999999999</c:v>
                </c:pt>
                <c:pt idx="10783">
                  <c:v>225.28219999999999</c:v>
                </c:pt>
                <c:pt idx="10784">
                  <c:v>225.29499999999999</c:v>
                </c:pt>
                <c:pt idx="10785">
                  <c:v>225.31399999999999</c:v>
                </c:pt>
                <c:pt idx="10786">
                  <c:v>225.3304</c:v>
                </c:pt>
                <c:pt idx="10787">
                  <c:v>225.34639999999999</c:v>
                </c:pt>
                <c:pt idx="10788">
                  <c:v>225.37200000000001</c:v>
                </c:pt>
                <c:pt idx="10789">
                  <c:v>225.398</c:v>
                </c:pt>
                <c:pt idx="10790">
                  <c:v>225.4144</c:v>
                </c:pt>
                <c:pt idx="10791">
                  <c:v>225.4308</c:v>
                </c:pt>
                <c:pt idx="10792">
                  <c:v>225.4453</c:v>
                </c:pt>
                <c:pt idx="10793">
                  <c:v>225.46299999999999</c:v>
                </c:pt>
                <c:pt idx="10794">
                  <c:v>225.4787</c:v>
                </c:pt>
                <c:pt idx="10795">
                  <c:v>225.50659999999999</c:v>
                </c:pt>
                <c:pt idx="10796">
                  <c:v>225.5308</c:v>
                </c:pt>
                <c:pt idx="10797">
                  <c:v>225.5462</c:v>
                </c:pt>
                <c:pt idx="10798">
                  <c:v>225.5642</c:v>
                </c:pt>
                <c:pt idx="10799">
                  <c:v>225.58099999999999</c:v>
                </c:pt>
                <c:pt idx="10800">
                  <c:v>225.5977</c:v>
                </c:pt>
                <c:pt idx="10801">
                  <c:v>225.61279999999999</c:v>
                </c:pt>
                <c:pt idx="10802">
                  <c:v>225.631</c:v>
                </c:pt>
                <c:pt idx="10803">
                  <c:v>225.65459999999999</c:v>
                </c:pt>
                <c:pt idx="10804">
                  <c:v>225.68119999999999</c:v>
                </c:pt>
                <c:pt idx="10805">
                  <c:v>225.6969</c:v>
                </c:pt>
                <c:pt idx="10806">
                  <c:v>225.71369999999999</c:v>
                </c:pt>
                <c:pt idx="10807">
                  <c:v>225.72919999999999</c:v>
                </c:pt>
                <c:pt idx="10808">
                  <c:v>225.74639999999999</c:v>
                </c:pt>
                <c:pt idx="10809">
                  <c:v>225.76220000000001</c:v>
                </c:pt>
                <c:pt idx="10810">
                  <c:v>225.78909999999999</c:v>
                </c:pt>
                <c:pt idx="10811">
                  <c:v>225.8133</c:v>
                </c:pt>
                <c:pt idx="10812">
                  <c:v>225.8312</c:v>
                </c:pt>
                <c:pt idx="10813">
                  <c:v>225.84690000000001</c:v>
                </c:pt>
                <c:pt idx="10814">
                  <c:v>225.86330000000001</c:v>
                </c:pt>
                <c:pt idx="10815">
                  <c:v>225.88059999999999</c:v>
                </c:pt>
                <c:pt idx="10816">
                  <c:v>225.89670000000001</c:v>
                </c:pt>
                <c:pt idx="10817">
                  <c:v>225.9237</c:v>
                </c:pt>
                <c:pt idx="10818">
                  <c:v>225.946</c:v>
                </c:pt>
                <c:pt idx="10819">
                  <c:v>225.965</c:v>
                </c:pt>
                <c:pt idx="10820">
                  <c:v>225.9812</c:v>
                </c:pt>
                <c:pt idx="10821">
                  <c:v>225.9975</c:v>
                </c:pt>
                <c:pt idx="10822">
                  <c:v>226.0146</c:v>
                </c:pt>
                <c:pt idx="10823">
                  <c:v>226.03100000000001</c:v>
                </c:pt>
                <c:pt idx="10824">
                  <c:v>226.0489</c:v>
                </c:pt>
                <c:pt idx="10825">
                  <c:v>226.07130000000001</c:v>
                </c:pt>
                <c:pt idx="10826">
                  <c:v>226.09520000000001</c:v>
                </c:pt>
                <c:pt idx="10827">
                  <c:v>226.11269999999999</c:v>
                </c:pt>
                <c:pt idx="10828">
                  <c:v>226.12950000000001</c:v>
                </c:pt>
                <c:pt idx="10829">
                  <c:v>226.14580000000001</c:v>
                </c:pt>
                <c:pt idx="10830">
                  <c:v>226.16480000000001</c:v>
                </c:pt>
                <c:pt idx="10831">
                  <c:v>226.1815</c:v>
                </c:pt>
                <c:pt idx="10832">
                  <c:v>226.20679999999999</c:v>
                </c:pt>
                <c:pt idx="10833">
                  <c:v>226.23179999999999</c:v>
                </c:pt>
                <c:pt idx="10834">
                  <c:v>226.2475</c:v>
                </c:pt>
                <c:pt idx="10835">
                  <c:v>226.26390000000001</c:v>
                </c:pt>
                <c:pt idx="10836">
                  <c:v>226.28049999999999</c:v>
                </c:pt>
                <c:pt idx="10837">
                  <c:v>226.29750000000001</c:v>
                </c:pt>
                <c:pt idx="10838">
                  <c:v>226.31370000000001</c:v>
                </c:pt>
                <c:pt idx="10839">
                  <c:v>226.33869999999999</c:v>
                </c:pt>
                <c:pt idx="10840">
                  <c:v>226.36709999999999</c:v>
                </c:pt>
                <c:pt idx="10841">
                  <c:v>226.381</c:v>
                </c:pt>
                <c:pt idx="10842">
                  <c:v>226.3974</c:v>
                </c:pt>
                <c:pt idx="10843">
                  <c:v>226.41659999999999</c:v>
                </c:pt>
                <c:pt idx="10844">
                  <c:v>226.43049999999999</c:v>
                </c:pt>
                <c:pt idx="10845">
                  <c:v>226.44839999999999</c:v>
                </c:pt>
                <c:pt idx="10846">
                  <c:v>226.4658</c:v>
                </c:pt>
                <c:pt idx="10847">
                  <c:v>226.4896</c:v>
                </c:pt>
                <c:pt idx="10848">
                  <c:v>226.51339999999999</c:v>
                </c:pt>
                <c:pt idx="10849">
                  <c:v>226.53020000000001</c:v>
                </c:pt>
                <c:pt idx="10850">
                  <c:v>226.5472</c:v>
                </c:pt>
                <c:pt idx="10851">
                  <c:v>226.56379999999999</c:v>
                </c:pt>
                <c:pt idx="10852">
                  <c:v>226.5806</c:v>
                </c:pt>
                <c:pt idx="10853">
                  <c:v>226.59800000000001</c:v>
                </c:pt>
                <c:pt idx="10854">
                  <c:v>226.62180000000001</c:v>
                </c:pt>
                <c:pt idx="10855">
                  <c:v>226.6491</c:v>
                </c:pt>
                <c:pt idx="10856">
                  <c:v>226.66319999999999</c:v>
                </c:pt>
                <c:pt idx="10857">
                  <c:v>226.68129999999999</c:v>
                </c:pt>
                <c:pt idx="10858">
                  <c:v>226.697</c:v>
                </c:pt>
                <c:pt idx="10859">
                  <c:v>226.714</c:v>
                </c:pt>
                <c:pt idx="10860">
                  <c:v>226.73150000000001</c:v>
                </c:pt>
                <c:pt idx="10861">
                  <c:v>226.756</c:v>
                </c:pt>
                <c:pt idx="10862">
                  <c:v>226.78</c:v>
                </c:pt>
                <c:pt idx="10863">
                  <c:v>226.798</c:v>
                </c:pt>
                <c:pt idx="10864">
                  <c:v>226.81540000000001</c:v>
                </c:pt>
                <c:pt idx="10865">
                  <c:v>226.83029999999999</c:v>
                </c:pt>
                <c:pt idx="10866">
                  <c:v>226.8484</c:v>
                </c:pt>
                <c:pt idx="10867">
                  <c:v>226.8646</c:v>
                </c:pt>
                <c:pt idx="10868">
                  <c:v>226.8818</c:v>
                </c:pt>
                <c:pt idx="10869">
                  <c:v>226.90639999999999</c:v>
                </c:pt>
                <c:pt idx="10870">
                  <c:v>226.9323</c:v>
                </c:pt>
                <c:pt idx="10871">
                  <c:v>226.94810000000001</c:v>
                </c:pt>
                <c:pt idx="10872">
                  <c:v>226.96559999999999</c:v>
                </c:pt>
                <c:pt idx="10873">
                  <c:v>226.98269999999999</c:v>
                </c:pt>
                <c:pt idx="10874">
                  <c:v>226.9991</c:v>
                </c:pt>
                <c:pt idx="10875">
                  <c:v>227.01400000000001</c:v>
                </c:pt>
                <c:pt idx="10876">
                  <c:v>227.03819999999999</c:v>
                </c:pt>
                <c:pt idx="10877">
                  <c:v>227.0643</c:v>
                </c:pt>
                <c:pt idx="10878">
                  <c:v>227.07980000000001</c:v>
                </c:pt>
                <c:pt idx="10879">
                  <c:v>227.09690000000001</c:v>
                </c:pt>
                <c:pt idx="10880">
                  <c:v>227.1146</c:v>
                </c:pt>
                <c:pt idx="10881">
                  <c:v>227.13079999999999</c:v>
                </c:pt>
                <c:pt idx="10882">
                  <c:v>227.1473</c:v>
                </c:pt>
                <c:pt idx="10883">
                  <c:v>227.1739</c:v>
                </c:pt>
                <c:pt idx="10884">
                  <c:v>227.1986</c:v>
                </c:pt>
                <c:pt idx="10885">
                  <c:v>227.2133</c:v>
                </c:pt>
                <c:pt idx="10886">
                  <c:v>227.22919999999999</c:v>
                </c:pt>
                <c:pt idx="10887">
                  <c:v>227.24780000000001</c:v>
                </c:pt>
                <c:pt idx="10888">
                  <c:v>227.26439999999999</c:v>
                </c:pt>
                <c:pt idx="10889">
                  <c:v>227.28039999999999</c:v>
                </c:pt>
                <c:pt idx="10890">
                  <c:v>227.2987</c:v>
                </c:pt>
                <c:pt idx="10891">
                  <c:v>227.32320000000001</c:v>
                </c:pt>
                <c:pt idx="10892">
                  <c:v>227.34719999999999</c:v>
                </c:pt>
                <c:pt idx="10893">
                  <c:v>227.36490000000001</c:v>
                </c:pt>
                <c:pt idx="10894">
                  <c:v>227.38050000000001</c:v>
                </c:pt>
                <c:pt idx="10895">
                  <c:v>227.3965</c:v>
                </c:pt>
                <c:pt idx="10896">
                  <c:v>227.41419999999999</c:v>
                </c:pt>
                <c:pt idx="10897">
                  <c:v>227.4316</c:v>
                </c:pt>
                <c:pt idx="10898">
                  <c:v>227.45750000000001</c:v>
                </c:pt>
                <c:pt idx="10899">
                  <c:v>227.48099999999999</c:v>
                </c:pt>
                <c:pt idx="10900">
                  <c:v>227.4991</c:v>
                </c:pt>
                <c:pt idx="10901">
                  <c:v>227.51660000000001</c:v>
                </c:pt>
                <c:pt idx="10902">
                  <c:v>227.5318</c:v>
                </c:pt>
                <c:pt idx="10903">
                  <c:v>227.548</c:v>
                </c:pt>
                <c:pt idx="10904">
                  <c:v>227.56489999999999</c:v>
                </c:pt>
                <c:pt idx="10905">
                  <c:v>227.5883</c:v>
                </c:pt>
                <c:pt idx="10906">
                  <c:v>227.61369999999999</c:v>
                </c:pt>
                <c:pt idx="10907">
                  <c:v>227.6326</c:v>
                </c:pt>
                <c:pt idx="10908">
                  <c:v>227.64760000000001</c:v>
                </c:pt>
                <c:pt idx="10909">
                  <c:v>227.66329999999999</c:v>
                </c:pt>
                <c:pt idx="10910">
                  <c:v>227.68039999999999</c:v>
                </c:pt>
                <c:pt idx="10911">
                  <c:v>227.69829999999999</c:v>
                </c:pt>
                <c:pt idx="10912">
                  <c:v>227.71440000000001</c:v>
                </c:pt>
                <c:pt idx="10913">
                  <c:v>227.7415</c:v>
                </c:pt>
                <c:pt idx="10914">
                  <c:v>227.76490000000001</c:v>
                </c:pt>
                <c:pt idx="10915">
                  <c:v>227.78100000000001</c:v>
                </c:pt>
                <c:pt idx="10916">
                  <c:v>227.79730000000001</c:v>
                </c:pt>
                <c:pt idx="10917">
                  <c:v>227.81540000000001</c:v>
                </c:pt>
                <c:pt idx="10918">
                  <c:v>227.8338</c:v>
                </c:pt>
                <c:pt idx="10919">
                  <c:v>227.8485</c:v>
                </c:pt>
                <c:pt idx="10920">
                  <c:v>227.875</c:v>
                </c:pt>
                <c:pt idx="10921">
                  <c:v>227.89920000000001</c:v>
                </c:pt>
                <c:pt idx="10922">
                  <c:v>227.91460000000001</c:v>
                </c:pt>
                <c:pt idx="10923">
                  <c:v>227.93180000000001</c:v>
                </c:pt>
                <c:pt idx="10924">
                  <c:v>227.94880000000001</c:v>
                </c:pt>
                <c:pt idx="10925">
                  <c:v>227.96559999999999</c:v>
                </c:pt>
                <c:pt idx="10926">
                  <c:v>227.982</c:v>
                </c:pt>
                <c:pt idx="10927">
                  <c:v>228.00630000000001</c:v>
                </c:pt>
                <c:pt idx="10928">
                  <c:v>228.03</c:v>
                </c:pt>
                <c:pt idx="10929">
                  <c:v>228.0472</c:v>
                </c:pt>
                <c:pt idx="10930">
                  <c:v>228.06489999999999</c:v>
                </c:pt>
                <c:pt idx="10931">
                  <c:v>228.08240000000001</c:v>
                </c:pt>
                <c:pt idx="10932">
                  <c:v>228.0968</c:v>
                </c:pt>
                <c:pt idx="10933">
                  <c:v>228.114</c:v>
                </c:pt>
                <c:pt idx="10934">
                  <c:v>228.1301</c:v>
                </c:pt>
                <c:pt idx="10935">
                  <c:v>228.1558</c:v>
                </c:pt>
                <c:pt idx="10936">
                  <c:v>228.18010000000001</c:v>
                </c:pt>
                <c:pt idx="10937">
                  <c:v>228.197</c:v>
                </c:pt>
                <c:pt idx="10938">
                  <c:v>228.215</c:v>
                </c:pt>
                <c:pt idx="10939">
                  <c:v>228.23179999999999</c:v>
                </c:pt>
                <c:pt idx="10940">
                  <c:v>228.2475</c:v>
                </c:pt>
                <c:pt idx="10941">
                  <c:v>228.26580000000001</c:v>
                </c:pt>
                <c:pt idx="10942">
                  <c:v>228.2886</c:v>
                </c:pt>
                <c:pt idx="10943">
                  <c:v>228.31360000000001</c:v>
                </c:pt>
                <c:pt idx="10944">
                  <c:v>228.3304</c:v>
                </c:pt>
                <c:pt idx="10945">
                  <c:v>228.3466</c:v>
                </c:pt>
                <c:pt idx="10946">
                  <c:v>228.36519999999999</c:v>
                </c:pt>
                <c:pt idx="10947">
                  <c:v>228.38069999999999</c:v>
                </c:pt>
                <c:pt idx="10948">
                  <c:v>228.398</c:v>
                </c:pt>
                <c:pt idx="10949">
                  <c:v>228.42259999999999</c:v>
                </c:pt>
                <c:pt idx="10950">
                  <c:v>228.44659999999999</c:v>
                </c:pt>
                <c:pt idx="10951">
                  <c:v>228.46420000000001</c:v>
                </c:pt>
                <c:pt idx="10952">
                  <c:v>228.4802</c:v>
                </c:pt>
                <c:pt idx="10953">
                  <c:v>228.49639999999999</c:v>
                </c:pt>
                <c:pt idx="10954">
                  <c:v>228.51339999999999</c:v>
                </c:pt>
                <c:pt idx="10955">
                  <c:v>228.5309</c:v>
                </c:pt>
                <c:pt idx="10956">
                  <c:v>228.5461</c:v>
                </c:pt>
                <c:pt idx="10957">
                  <c:v>228.57210000000001</c:v>
                </c:pt>
                <c:pt idx="10958">
                  <c:v>228.59630000000001</c:v>
                </c:pt>
                <c:pt idx="10959">
                  <c:v>228.61269999999999</c:v>
                </c:pt>
                <c:pt idx="10960">
                  <c:v>228.6302</c:v>
                </c:pt>
                <c:pt idx="10961">
                  <c:v>228.64840000000001</c:v>
                </c:pt>
                <c:pt idx="10962">
                  <c:v>228.66560000000001</c:v>
                </c:pt>
                <c:pt idx="10963">
                  <c:v>228.68100000000001</c:v>
                </c:pt>
                <c:pt idx="10964">
                  <c:v>228.70439999999999</c:v>
                </c:pt>
                <c:pt idx="10965">
                  <c:v>228.73079999999999</c:v>
                </c:pt>
                <c:pt idx="10966">
                  <c:v>228.74879999999999</c:v>
                </c:pt>
                <c:pt idx="10967">
                  <c:v>228.76249999999999</c:v>
                </c:pt>
                <c:pt idx="10968">
                  <c:v>228.77950000000001</c:v>
                </c:pt>
                <c:pt idx="10969">
                  <c:v>228.79750000000001</c:v>
                </c:pt>
                <c:pt idx="10970">
                  <c:v>228.8135</c:v>
                </c:pt>
                <c:pt idx="10971">
                  <c:v>228.8391</c:v>
                </c:pt>
                <c:pt idx="10972">
                  <c:v>228.86359999999999</c:v>
                </c:pt>
                <c:pt idx="10973">
                  <c:v>228.88159999999999</c:v>
                </c:pt>
                <c:pt idx="10974">
                  <c:v>228.89869999999999</c:v>
                </c:pt>
                <c:pt idx="10975">
                  <c:v>228.91470000000001</c:v>
                </c:pt>
                <c:pt idx="10976">
                  <c:v>228.9308</c:v>
                </c:pt>
                <c:pt idx="10977">
                  <c:v>228.94720000000001</c:v>
                </c:pt>
                <c:pt idx="10978">
                  <c:v>228.96539999999999</c:v>
                </c:pt>
                <c:pt idx="10979">
                  <c:v>228.98939999999999</c:v>
                </c:pt>
                <c:pt idx="10980">
                  <c:v>229.01429999999999</c:v>
                </c:pt>
                <c:pt idx="10981">
                  <c:v>229.03139999999999</c:v>
                </c:pt>
                <c:pt idx="10982">
                  <c:v>229.04820000000001</c:v>
                </c:pt>
                <c:pt idx="10983">
                  <c:v>229.0642</c:v>
                </c:pt>
                <c:pt idx="10984">
                  <c:v>229.0796</c:v>
                </c:pt>
                <c:pt idx="10985">
                  <c:v>229.09880000000001</c:v>
                </c:pt>
                <c:pt idx="10986">
                  <c:v>229.12280000000001</c:v>
                </c:pt>
                <c:pt idx="10987">
                  <c:v>229.14689999999999</c:v>
                </c:pt>
                <c:pt idx="10988">
                  <c:v>229.1635</c:v>
                </c:pt>
                <c:pt idx="10989">
                  <c:v>229.18100000000001</c:v>
                </c:pt>
                <c:pt idx="10990">
                  <c:v>229.19749999999999</c:v>
                </c:pt>
                <c:pt idx="10991">
                  <c:v>229.21539999999999</c:v>
                </c:pt>
                <c:pt idx="10992">
                  <c:v>229.23269999999999</c:v>
                </c:pt>
                <c:pt idx="10993">
                  <c:v>229.2577</c:v>
                </c:pt>
                <c:pt idx="10994">
                  <c:v>229.28319999999999</c:v>
                </c:pt>
                <c:pt idx="10995">
                  <c:v>229.29820000000001</c:v>
                </c:pt>
                <c:pt idx="10996">
                  <c:v>229.31649999999999</c:v>
                </c:pt>
                <c:pt idx="10997">
                  <c:v>229.3323</c:v>
                </c:pt>
                <c:pt idx="10998">
                  <c:v>229.34809999999999</c:v>
                </c:pt>
                <c:pt idx="10999">
                  <c:v>229.36519999999999</c:v>
                </c:pt>
                <c:pt idx="11000">
                  <c:v>229.38149999999999</c:v>
                </c:pt>
                <c:pt idx="11001">
                  <c:v>229.4066</c:v>
                </c:pt>
                <c:pt idx="11002">
                  <c:v>229.4316</c:v>
                </c:pt>
                <c:pt idx="11003">
                  <c:v>229.44749999999999</c:v>
                </c:pt>
                <c:pt idx="11004">
                  <c:v>229.46459999999999</c:v>
                </c:pt>
                <c:pt idx="11005">
                  <c:v>229.48159999999999</c:v>
                </c:pt>
                <c:pt idx="11006">
                  <c:v>229.49850000000001</c:v>
                </c:pt>
                <c:pt idx="11007">
                  <c:v>229.51499999999999</c:v>
                </c:pt>
                <c:pt idx="11008">
                  <c:v>229.54</c:v>
                </c:pt>
                <c:pt idx="11009">
                  <c:v>229.56540000000001</c:v>
                </c:pt>
                <c:pt idx="11010">
                  <c:v>229.58240000000001</c:v>
                </c:pt>
                <c:pt idx="11011">
                  <c:v>229.5977</c:v>
                </c:pt>
                <c:pt idx="11012">
                  <c:v>229.6148</c:v>
                </c:pt>
                <c:pt idx="11013">
                  <c:v>229.63159999999999</c:v>
                </c:pt>
                <c:pt idx="11014">
                  <c:v>229.6455</c:v>
                </c:pt>
                <c:pt idx="11015">
                  <c:v>229.67259999999999</c:v>
                </c:pt>
                <c:pt idx="11016">
                  <c:v>229.6969</c:v>
                </c:pt>
                <c:pt idx="11017">
                  <c:v>229.7131</c:v>
                </c:pt>
                <c:pt idx="11018">
                  <c:v>229.72989999999999</c:v>
                </c:pt>
                <c:pt idx="11019">
                  <c:v>229.74719999999999</c:v>
                </c:pt>
                <c:pt idx="11020">
                  <c:v>229.7637</c:v>
                </c:pt>
                <c:pt idx="11021">
                  <c:v>229.7816</c:v>
                </c:pt>
                <c:pt idx="11022">
                  <c:v>229.79730000000001</c:v>
                </c:pt>
                <c:pt idx="11023">
                  <c:v>229.8236</c:v>
                </c:pt>
                <c:pt idx="11024">
                  <c:v>229.8477</c:v>
                </c:pt>
                <c:pt idx="11025">
                  <c:v>229.864</c:v>
                </c:pt>
                <c:pt idx="11026">
                  <c:v>229.87989999999999</c:v>
                </c:pt>
                <c:pt idx="11027">
                  <c:v>229.89599999999999</c:v>
                </c:pt>
                <c:pt idx="11028">
                  <c:v>229.9134</c:v>
                </c:pt>
                <c:pt idx="11029">
                  <c:v>229.92850000000001</c:v>
                </c:pt>
                <c:pt idx="11030">
                  <c:v>229.95670000000001</c:v>
                </c:pt>
                <c:pt idx="11031">
                  <c:v>229.9802</c:v>
                </c:pt>
                <c:pt idx="11032">
                  <c:v>229.99610000000001</c:v>
                </c:pt>
                <c:pt idx="11033">
                  <c:v>230.01329999999999</c:v>
                </c:pt>
                <c:pt idx="11034">
                  <c:v>230.03200000000001</c:v>
                </c:pt>
                <c:pt idx="11035">
                  <c:v>230.0462</c:v>
                </c:pt>
                <c:pt idx="11036">
                  <c:v>230.0642</c:v>
                </c:pt>
                <c:pt idx="11037">
                  <c:v>230.08789999999999</c:v>
                </c:pt>
                <c:pt idx="11038">
                  <c:v>230.11269999999999</c:v>
                </c:pt>
                <c:pt idx="11039">
                  <c:v>230.13050000000001</c:v>
                </c:pt>
                <c:pt idx="11040">
                  <c:v>230.14689999999999</c:v>
                </c:pt>
                <c:pt idx="11041">
                  <c:v>230.16229999999999</c:v>
                </c:pt>
                <c:pt idx="11042">
                  <c:v>230.17949999999999</c:v>
                </c:pt>
                <c:pt idx="11043">
                  <c:v>230.1985</c:v>
                </c:pt>
                <c:pt idx="11044">
                  <c:v>230.21379999999999</c:v>
                </c:pt>
                <c:pt idx="11045">
                  <c:v>230.23920000000001</c:v>
                </c:pt>
                <c:pt idx="11046">
                  <c:v>230.2645</c:v>
                </c:pt>
                <c:pt idx="11047">
                  <c:v>230.27959999999999</c:v>
                </c:pt>
                <c:pt idx="11048">
                  <c:v>230.298</c:v>
                </c:pt>
                <c:pt idx="11049">
                  <c:v>230.315</c:v>
                </c:pt>
                <c:pt idx="11050">
                  <c:v>230.33070000000001</c:v>
                </c:pt>
                <c:pt idx="11051">
                  <c:v>230.34800000000001</c:v>
                </c:pt>
                <c:pt idx="11052">
                  <c:v>230.37299999999999</c:v>
                </c:pt>
                <c:pt idx="11053">
                  <c:v>230.39689999999999</c:v>
                </c:pt>
                <c:pt idx="11054">
                  <c:v>230.4128</c:v>
                </c:pt>
                <c:pt idx="11055">
                  <c:v>230.43180000000001</c:v>
                </c:pt>
                <c:pt idx="11056">
                  <c:v>230.44649999999999</c:v>
                </c:pt>
                <c:pt idx="11057">
                  <c:v>230.46360000000001</c:v>
                </c:pt>
                <c:pt idx="11058">
                  <c:v>230.48220000000001</c:v>
                </c:pt>
                <c:pt idx="11059">
                  <c:v>230.50540000000001</c:v>
                </c:pt>
                <c:pt idx="11060">
                  <c:v>230.53139999999999</c:v>
                </c:pt>
                <c:pt idx="11061">
                  <c:v>230.54990000000001</c:v>
                </c:pt>
                <c:pt idx="11062">
                  <c:v>230.5634</c:v>
                </c:pt>
                <c:pt idx="11063">
                  <c:v>230.58160000000001</c:v>
                </c:pt>
                <c:pt idx="11064">
                  <c:v>230.5966</c:v>
                </c:pt>
                <c:pt idx="11065">
                  <c:v>230.6131</c:v>
                </c:pt>
                <c:pt idx="11066">
                  <c:v>230.63249999999999</c:v>
                </c:pt>
                <c:pt idx="11067">
                  <c:v>230.6567</c:v>
                </c:pt>
                <c:pt idx="11068">
                  <c:v>230.6816</c:v>
                </c:pt>
                <c:pt idx="11069">
                  <c:v>230.69759999999999</c:v>
                </c:pt>
                <c:pt idx="11070">
                  <c:v>230.71360000000001</c:v>
                </c:pt>
                <c:pt idx="11071">
                  <c:v>230.73179999999999</c:v>
                </c:pt>
                <c:pt idx="11072">
                  <c:v>230.74860000000001</c:v>
                </c:pt>
                <c:pt idx="11073">
                  <c:v>230.76400000000001</c:v>
                </c:pt>
                <c:pt idx="11074">
                  <c:v>230.79</c:v>
                </c:pt>
                <c:pt idx="11075">
                  <c:v>230.81360000000001</c:v>
                </c:pt>
                <c:pt idx="11076">
                  <c:v>230.8305</c:v>
                </c:pt>
                <c:pt idx="11077">
                  <c:v>230.8486</c:v>
                </c:pt>
                <c:pt idx="11078">
                  <c:v>230.86609999999999</c:v>
                </c:pt>
                <c:pt idx="11079">
                  <c:v>230.88159999999999</c:v>
                </c:pt>
                <c:pt idx="11080">
                  <c:v>230.89920000000001</c:v>
                </c:pt>
                <c:pt idx="11081">
                  <c:v>230.9237</c:v>
                </c:pt>
                <c:pt idx="11082">
                  <c:v>230.9468</c:v>
                </c:pt>
                <c:pt idx="11083">
                  <c:v>230.96530000000001</c:v>
                </c:pt>
                <c:pt idx="11084">
                  <c:v>230.98079999999999</c:v>
                </c:pt>
                <c:pt idx="11085">
                  <c:v>230.9958</c:v>
                </c:pt>
                <c:pt idx="11086">
                  <c:v>231.0136</c:v>
                </c:pt>
                <c:pt idx="11087">
                  <c:v>231.0324</c:v>
                </c:pt>
                <c:pt idx="11088">
                  <c:v>231.04599999999999</c:v>
                </c:pt>
                <c:pt idx="11089">
                  <c:v>231.07259999999999</c:v>
                </c:pt>
                <c:pt idx="11090">
                  <c:v>231.0966</c:v>
                </c:pt>
                <c:pt idx="11091">
                  <c:v>231.1165</c:v>
                </c:pt>
                <c:pt idx="11092">
                  <c:v>231.13140000000001</c:v>
                </c:pt>
                <c:pt idx="11093">
                  <c:v>231.14859999999999</c:v>
                </c:pt>
                <c:pt idx="11094">
                  <c:v>231.16300000000001</c:v>
                </c:pt>
                <c:pt idx="11095">
                  <c:v>231.18219999999999</c:v>
                </c:pt>
                <c:pt idx="11096">
                  <c:v>231.20650000000001</c:v>
                </c:pt>
                <c:pt idx="11097">
                  <c:v>231.23079999999999</c:v>
                </c:pt>
                <c:pt idx="11098">
                  <c:v>231.24639999999999</c:v>
                </c:pt>
                <c:pt idx="11099">
                  <c:v>231.26300000000001</c:v>
                </c:pt>
                <c:pt idx="11100">
                  <c:v>231.27889999999999</c:v>
                </c:pt>
                <c:pt idx="11101">
                  <c:v>231.29560000000001</c:v>
                </c:pt>
                <c:pt idx="11102">
                  <c:v>231.31460000000001</c:v>
                </c:pt>
                <c:pt idx="11103">
                  <c:v>231.33869999999999</c:v>
                </c:pt>
                <c:pt idx="11104">
                  <c:v>231.36340000000001</c:v>
                </c:pt>
                <c:pt idx="11105">
                  <c:v>231.38040000000001</c:v>
                </c:pt>
                <c:pt idx="11106">
                  <c:v>231.3973</c:v>
                </c:pt>
                <c:pt idx="11107">
                  <c:v>231.4134</c:v>
                </c:pt>
                <c:pt idx="11108">
                  <c:v>231.4314</c:v>
                </c:pt>
                <c:pt idx="11109">
                  <c:v>231.4468</c:v>
                </c:pt>
                <c:pt idx="11110">
                  <c:v>231.46440000000001</c:v>
                </c:pt>
                <c:pt idx="11111">
                  <c:v>231.489</c:v>
                </c:pt>
                <c:pt idx="11112">
                  <c:v>231.51509999999999</c:v>
                </c:pt>
                <c:pt idx="11113">
                  <c:v>231.5309</c:v>
                </c:pt>
                <c:pt idx="11114">
                  <c:v>231.54650000000001</c:v>
                </c:pt>
                <c:pt idx="11115">
                  <c:v>231.56489999999999</c:v>
                </c:pt>
                <c:pt idx="11116">
                  <c:v>231.5814</c:v>
                </c:pt>
                <c:pt idx="11117">
                  <c:v>231.5977</c:v>
                </c:pt>
                <c:pt idx="11118">
                  <c:v>231.62309999999999</c:v>
                </c:pt>
                <c:pt idx="11119">
                  <c:v>231.64859999999999</c:v>
                </c:pt>
                <c:pt idx="11120">
                  <c:v>231.6653</c:v>
                </c:pt>
                <c:pt idx="11121">
                  <c:v>231.68020000000001</c:v>
                </c:pt>
                <c:pt idx="11122">
                  <c:v>231.69759999999999</c:v>
                </c:pt>
                <c:pt idx="11123">
                  <c:v>231.71420000000001</c:v>
                </c:pt>
                <c:pt idx="11124">
                  <c:v>231.7302</c:v>
                </c:pt>
                <c:pt idx="11125">
                  <c:v>231.75479999999999</c:v>
                </c:pt>
                <c:pt idx="11126">
                  <c:v>231.78049999999999</c:v>
                </c:pt>
                <c:pt idx="11127">
                  <c:v>231.79839999999999</c:v>
                </c:pt>
                <c:pt idx="11128">
                  <c:v>231.81379999999999</c:v>
                </c:pt>
                <c:pt idx="11129">
                  <c:v>231.83080000000001</c:v>
                </c:pt>
                <c:pt idx="11130">
                  <c:v>231.84780000000001</c:v>
                </c:pt>
                <c:pt idx="11131">
                  <c:v>231.8646</c:v>
                </c:pt>
                <c:pt idx="11132">
                  <c:v>231.8794</c:v>
                </c:pt>
                <c:pt idx="11133">
                  <c:v>231.9058</c:v>
                </c:pt>
                <c:pt idx="11134">
                  <c:v>231.93020000000001</c:v>
                </c:pt>
                <c:pt idx="11135">
                  <c:v>231.94720000000001</c:v>
                </c:pt>
                <c:pt idx="11136">
                  <c:v>231.96440000000001</c:v>
                </c:pt>
                <c:pt idx="11137">
                  <c:v>231.97970000000001</c:v>
                </c:pt>
                <c:pt idx="11138">
                  <c:v>231.99690000000001</c:v>
                </c:pt>
                <c:pt idx="11139">
                  <c:v>232.01560000000001</c:v>
                </c:pt>
                <c:pt idx="11140">
                  <c:v>232.0401</c:v>
                </c:pt>
                <c:pt idx="11141">
                  <c:v>232.06530000000001</c:v>
                </c:pt>
                <c:pt idx="11142">
                  <c:v>232.0806</c:v>
                </c:pt>
                <c:pt idx="11143">
                  <c:v>232.09630000000001</c:v>
                </c:pt>
                <c:pt idx="11144">
                  <c:v>232.1147</c:v>
                </c:pt>
                <c:pt idx="11145">
                  <c:v>232.13059999999999</c:v>
                </c:pt>
                <c:pt idx="11146">
                  <c:v>232.14869999999999</c:v>
                </c:pt>
                <c:pt idx="11147">
                  <c:v>232.17259999999999</c:v>
                </c:pt>
                <c:pt idx="11148">
                  <c:v>232.19829999999999</c:v>
                </c:pt>
                <c:pt idx="11149">
                  <c:v>232.21559999999999</c:v>
                </c:pt>
                <c:pt idx="11150">
                  <c:v>232.23140000000001</c:v>
                </c:pt>
                <c:pt idx="11151">
                  <c:v>232.24760000000001</c:v>
                </c:pt>
                <c:pt idx="11152">
                  <c:v>232.2636</c:v>
                </c:pt>
                <c:pt idx="11153">
                  <c:v>232.28030000000001</c:v>
                </c:pt>
                <c:pt idx="11154">
                  <c:v>232.29730000000001</c:v>
                </c:pt>
                <c:pt idx="11155">
                  <c:v>232.32249999999999</c:v>
                </c:pt>
                <c:pt idx="11156">
                  <c:v>232.34790000000001</c:v>
                </c:pt>
                <c:pt idx="11157">
                  <c:v>232.36519999999999</c:v>
                </c:pt>
                <c:pt idx="11158">
                  <c:v>232.37989999999999</c:v>
                </c:pt>
                <c:pt idx="11159">
                  <c:v>232.3982</c:v>
                </c:pt>
                <c:pt idx="11160">
                  <c:v>232.4162</c:v>
                </c:pt>
                <c:pt idx="11161">
                  <c:v>232.43299999999999</c:v>
                </c:pt>
                <c:pt idx="11162">
                  <c:v>232.45580000000001</c:v>
                </c:pt>
                <c:pt idx="11163">
                  <c:v>232.48339999999999</c:v>
                </c:pt>
                <c:pt idx="11164">
                  <c:v>232.49870000000001</c:v>
                </c:pt>
                <c:pt idx="11165">
                  <c:v>232.5155</c:v>
                </c:pt>
                <c:pt idx="11166">
                  <c:v>232.53280000000001</c:v>
                </c:pt>
                <c:pt idx="11167">
                  <c:v>232.548</c:v>
                </c:pt>
                <c:pt idx="11168">
                  <c:v>232.56309999999999</c:v>
                </c:pt>
                <c:pt idx="11169">
                  <c:v>232.59059999999999</c:v>
                </c:pt>
                <c:pt idx="11170">
                  <c:v>232.61580000000001</c:v>
                </c:pt>
                <c:pt idx="11171">
                  <c:v>232.63319999999999</c:v>
                </c:pt>
                <c:pt idx="11172">
                  <c:v>232.64920000000001</c:v>
                </c:pt>
                <c:pt idx="11173">
                  <c:v>232.66569999999999</c:v>
                </c:pt>
                <c:pt idx="11174">
                  <c:v>232.68119999999999</c:v>
                </c:pt>
                <c:pt idx="11175">
                  <c:v>232.69839999999999</c:v>
                </c:pt>
                <c:pt idx="11176">
                  <c:v>232.71559999999999</c:v>
                </c:pt>
                <c:pt idx="11177">
                  <c:v>232.74119999999999</c:v>
                </c:pt>
                <c:pt idx="11178">
                  <c:v>232.76599999999999</c:v>
                </c:pt>
                <c:pt idx="11179">
                  <c:v>232.7834</c:v>
                </c:pt>
                <c:pt idx="11180">
                  <c:v>232.79849999999999</c:v>
                </c:pt>
                <c:pt idx="11181">
                  <c:v>232.8152</c:v>
                </c:pt>
                <c:pt idx="11182">
                  <c:v>232.833</c:v>
                </c:pt>
                <c:pt idx="11183">
                  <c:v>232.8484</c:v>
                </c:pt>
                <c:pt idx="11184">
                  <c:v>232.87440000000001</c:v>
                </c:pt>
                <c:pt idx="11185">
                  <c:v>232.8998</c:v>
                </c:pt>
                <c:pt idx="11186">
                  <c:v>232.9144</c:v>
                </c:pt>
                <c:pt idx="11187">
                  <c:v>232.93260000000001</c:v>
                </c:pt>
                <c:pt idx="11188">
                  <c:v>232.94759999999999</c:v>
                </c:pt>
                <c:pt idx="11189">
                  <c:v>232.965</c:v>
                </c:pt>
                <c:pt idx="11190">
                  <c:v>232.98079999999999</c:v>
                </c:pt>
                <c:pt idx="11191">
                  <c:v>233.00729999999999</c:v>
                </c:pt>
                <c:pt idx="11192">
                  <c:v>233.03120000000001</c:v>
                </c:pt>
                <c:pt idx="11193">
                  <c:v>233.04939999999999</c:v>
                </c:pt>
                <c:pt idx="11194">
                  <c:v>233.066</c:v>
                </c:pt>
                <c:pt idx="11195">
                  <c:v>233.08250000000001</c:v>
                </c:pt>
                <c:pt idx="11196">
                  <c:v>233.0977</c:v>
                </c:pt>
                <c:pt idx="11197">
                  <c:v>233.11500000000001</c:v>
                </c:pt>
                <c:pt idx="11198">
                  <c:v>233.13210000000001</c:v>
                </c:pt>
                <c:pt idx="11199">
                  <c:v>233.15880000000001</c:v>
                </c:pt>
                <c:pt idx="11200">
                  <c:v>233.18279999999999</c:v>
                </c:pt>
                <c:pt idx="11201">
                  <c:v>233.19810000000001</c:v>
                </c:pt>
                <c:pt idx="11202">
                  <c:v>233.215</c:v>
                </c:pt>
                <c:pt idx="11203">
                  <c:v>233.23150000000001</c:v>
                </c:pt>
                <c:pt idx="11204">
                  <c:v>233.24950000000001</c:v>
                </c:pt>
                <c:pt idx="11205">
                  <c:v>233.2655</c:v>
                </c:pt>
                <c:pt idx="11206">
                  <c:v>233.29169999999999</c:v>
                </c:pt>
                <c:pt idx="11207">
                  <c:v>233.31649999999999</c:v>
                </c:pt>
                <c:pt idx="11208">
                  <c:v>233.33250000000001</c:v>
                </c:pt>
                <c:pt idx="11209">
                  <c:v>233.34790000000001</c:v>
                </c:pt>
                <c:pt idx="11210">
                  <c:v>233.3665</c:v>
                </c:pt>
                <c:pt idx="11211">
                  <c:v>233.38300000000001</c:v>
                </c:pt>
                <c:pt idx="11212">
                  <c:v>233.39920000000001</c:v>
                </c:pt>
                <c:pt idx="11213">
                  <c:v>233.42439999999999</c:v>
                </c:pt>
                <c:pt idx="11214">
                  <c:v>233.4494</c:v>
                </c:pt>
                <c:pt idx="11215">
                  <c:v>233.46600000000001</c:v>
                </c:pt>
                <c:pt idx="11216">
                  <c:v>233.48230000000001</c:v>
                </c:pt>
                <c:pt idx="11217">
                  <c:v>233.4982</c:v>
                </c:pt>
                <c:pt idx="11218">
                  <c:v>233.51419999999999</c:v>
                </c:pt>
                <c:pt idx="11219">
                  <c:v>233.53319999999999</c:v>
                </c:pt>
                <c:pt idx="11220">
                  <c:v>233.54949999999999</c:v>
                </c:pt>
                <c:pt idx="11221">
                  <c:v>233.57579999999999</c:v>
                </c:pt>
                <c:pt idx="11222">
                  <c:v>233.6001</c:v>
                </c:pt>
                <c:pt idx="11223">
                  <c:v>233.61510000000001</c:v>
                </c:pt>
                <c:pt idx="11224">
                  <c:v>233.63249999999999</c:v>
                </c:pt>
                <c:pt idx="11225">
                  <c:v>233.64699999999999</c:v>
                </c:pt>
                <c:pt idx="11226">
                  <c:v>233.66499999999999</c:v>
                </c:pt>
                <c:pt idx="11227">
                  <c:v>233.6825</c:v>
                </c:pt>
                <c:pt idx="11228">
                  <c:v>233.70840000000001</c:v>
                </c:pt>
                <c:pt idx="11229">
                  <c:v>233.7337</c:v>
                </c:pt>
                <c:pt idx="11230">
                  <c:v>233.749</c:v>
                </c:pt>
                <c:pt idx="11231">
                  <c:v>233.76480000000001</c:v>
                </c:pt>
                <c:pt idx="11232">
                  <c:v>233.78200000000001</c:v>
                </c:pt>
                <c:pt idx="11233">
                  <c:v>233.79820000000001</c:v>
                </c:pt>
                <c:pt idx="11234">
                  <c:v>233.8152</c:v>
                </c:pt>
                <c:pt idx="11235">
                  <c:v>233.84100000000001</c:v>
                </c:pt>
                <c:pt idx="11236">
                  <c:v>233.86619999999999</c:v>
                </c:pt>
                <c:pt idx="11237">
                  <c:v>233.88120000000001</c:v>
                </c:pt>
                <c:pt idx="11238">
                  <c:v>233.89840000000001</c:v>
                </c:pt>
                <c:pt idx="11239">
                  <c:v>233.91419999999999</c:v>
                </c:pt>
                <c:pt idx="11240">
                  <c:v>233.93219999999999</c:v>
                </c:pt>
                <c:pt idx="11241">
                  <c:v>233.9478</c:v>
                </c:pt>
                <c:pt idx="11242">
                  <c:v>233.96420000000001</c:v>
                </c:pt>
                <c:pt idx="11243">
                  <c:v>233.99090000000001</c:v>
                </c:pt>
                <c:pt idx="11244">
                  <c:v>234.0162</c:v>
                </c:pt>
                <c:pt idx="11245">
                  <c:v>234.0324</c:v>
                </c:pt>
                <c:pt idx="11246">
                  <c:v>234.048</c:v>
                </c:pt>
                <c:pt idx="11247">
                  <c:v>234.06460000000001</c:v>
                </c:pt>
                <c:pt idx="11248">
                  <c:v>234.08320000000001</c:v>
                </c:pt>
                <c:pt idx="11249">
                  <c:v>234.09989999999999</c:v>
                </c:pt>
                <c:pt idx="11250">
                  <c:v>234.12540000000001</c:v>
                </c:pt>
                <c:pt idx="11251">
                  <c:v>234.14879999999999</c:v>
                </c:pt>
                <c:pt idx="11252">
                  <c:v>234.16679999999999</c:v>
                </c:pt>
                <c:pt idx="11253">
                  <c:v>234.184</c:v>
                </c:pt>
                <c:pt idx="11254">
                  <c:v>234.20060000000001</c:v>
                </c:pt>
                <c:pt idx="11255">
                  <c:v>234.21629999999999</c:v>
                </c:pt>
                <c:pt idx="11256">
                  <c:v>234.233</c:v>
                </c:pt>
                <c:pt idx="11257">
                  <c:v>234.25749999999999</c:v>
                </c:pt>
                <c:pt idx="11258">
                  <c:v>234.2824</c:v>
                </c:pt>
                <c:pt idx="11259">
                  <c:v>234.29900000000001</c:v>
                </c:pt>
                <c:pt idx="11260">
                  <c:v>234.3152</c:v>
                </c:pt>
                <c:pt idx="11261">
                  <c:v>234.33320000000001</c:v>
                </c:pt>
                <c:pt idx="11262">
                  <c:v>234.34979999999999</c:v>
                </c:pt>
                <c:pt idx="11263">
                  <c:v>234.36709999999999</c:v>
                </c:pt>
                <c:pt idx="11264">
                  <c:v>234.38419999999999</c:v>
                </c:pt>
                <c:pt idx="11265">
                  <c:v>234.40780000000001</c:v>
                </c:pt>
                <c:pt idx="11266">
                  <c:v>234.43340000000001</c:v>
                </c:pt>
                <c:pt idx="11267">
                  <c:v>234.4494</c:v>
                </c:pt>
                <c:pt idx="11268">
                  <c:v>234.4665</c:v>
                </c:pt>
                <c:pt idx="11269">
                  <c:v>234.48400000000001</c:v>
                </c:pt>
                <c:pt idx="11270">
                  <c:v>234.49879999999999</c:v>
                </c:pt>
                <c:pt idx="11271">
                  <c:v>234.51519999999999</c:v>
                </c:pt>
                <c:pt idx="11272">
                  <c:v>234.54140000000001</c:v>
                </c:pt>
                <c:pt idx="11273">
                  <c:v>234.56630000000001</c:v>
                </c:pt>
                <c:pt idx="11274">
                  <c:v>234.58260000000001</c:v>
                </c:pt>
                <c:pt idx="11275">
                  <c:v>234.59970000000001</c:v>
                </c:pt>
                <c:pt idx="11276">
                  <c:v>234.6172</c:v>
                </c:pt>
                <c:pt idx="11277">
                  <c:v>234.6336</c:v>
                </c:pt>
                <c:pt idx="11278">
                  <c:v>234.64949999999999</c:v>
                </c:pt>
                <c:pt idx="11279">
                  <c:v>234.67429999999999</c:v>
                </c:pt>
                <c:pt idx="11280">
                  <c:v>234.69980000000001</c:v>
                </c:pt>
                <c:pt idx="11281">
                  <c:v>234.71639999999999</c:v>
                </c:pt>
                <c:pt idx="11282">
                  <c:v>234.73349999999999</c:v>
                </c:pt>
                <c:pt idx="11283">
                  <c:v>234.7525</c:v>
                </c:pt>
                <c:pt idx="11284">
                  <c:v>234.76849999999999</c:v>
                </c:pt>
                <c:pt idx="11285">
                  <c:v>234.7842</c:v>
                </c:pt>
                <c:pt idx="11286">
                  <c:v>234.8004</c:v>
                </c:pt>
                <c:pt idx="11287">
                  <c:v>234.82509999999999</c:v>
                </c:pt>
                <c:pt idx="11288">
                  <c:v>234.85140000000001</c:v>
                </c:pt>
                <c:pt idx="11289">
                  <c:v>234.86750000000001</c:v>
                </c:pt>
                <c:pt idx="11290">
                  <c:v>234.88380000000001</c:v>
                </c:pt>
                <c:pt idx="11291">
                  <c:v>234.9006</c:v>
                </c:pt>
                <c:pt idx="11292">
                  <c:v>234.91849999999999</c:v>
                </c:pt>
                <c:pt idx="11293">
                  <c:v>234.9325</c:v>
                </c:pt>
                <c:pt idx="11294">
                  <c:v>234.95939999999999</c:v>
                </c:pt>
                <c:pt idx="11295">
                  <c:v>234.98480000000001</c:v>
                </c:pt>
                <c:pt idx="11296">
                  <c:v>235.00290000000001</c:v>
                </c:pt>
                <c:pt idx="11297">
                  <c:v>235.0188</c:v>
                </c:pt>
                <c:pt idx="11298">
                  <c:v>235.03550000000001</c:v>
                </c:pt>
                <c:pt idx="11299">
                  <c:v>235.0514</c:v>
                </c:pt>
                <c:pt idx="11300">
                  <c:v>235.06780000000001</c:v>
                </c:pt>
                <c:pt idx="11301">
                  <c:v>235.0926</c:v>
                </c:pt>
                <c:pt idx="11302">
                  <c:v>235.1189</c:v>
                </c:pt>
                <c:pt idx="11303">
                  <c:v>235.1344</c:v>
                </c:pt>
                <c:pt idx="11304">
                  <c:v>235.15299999999999</c:v>
                </c:pt>
                <c:pt idx="11305">
                  <c:v>235.16759999999999</c:v>
                </c:pt>
                <c:pt idx="11306">
                  <c:v>235.1848</c:v>
                </c:pt>
                <c:pt idx="11307">
                  <c:v>235.20140000000001</c:v>
                </c:pt>
                <c:pt idx="11308">
                  <c:v>235.2184</c:v>
                </c:pt>
                <c:pt idx="11309">
                  <c:v>235.24250000000001</c:v>
                </c:pt>
                <c:pt idx="11310">
                  <c:v>235.267</c:v>
                </c:pt>
                <c:pt idx="11311">
                  <c:v>235.2852</c:v>
                </c:pt>
                <c:pt idx="11312">
                  <c:v>235.30099999999999</c:v>
                </c:pt>
                <c:pt idx="11313">
                  <c:v>235.31729999999999</c:v>
                </c:pt>
                <c:pt idx="11314">
                  <c:v>235.3348</c:v>
                </c:pt>
                <c:pt idx="11315">
                  <c:v>235.35059999999999</c:v>
                </c:pt>
                <c:pt idx="11316">
                  <c:v>235.3768</c:v>
                </c:pt>
                <c:pt idx="11317">
                  <c:v>235.4</c:v>
                </c:pt>
                <c:pt idx="11318">
                  <c:v>235.4177</c:v>
                </c:pt>
                <c:pt idx="11319">
                  <c:v>235.43389999999999</c:v>
                </c:pt>
                <c:pt idx="11320">
                  <c:v>235.44900000000001</c:v>
                </c:pt>
                <c:pt idx="11321">
                  <c:v>235.4658</c:v>
                </c:pt>
                <c:pt idx="11322">
                  <c:v>235.48339999999999</c:v>
                </c:pt>
                <c:pt idx="11323">
                  <c:v>235.50880000000001</c:v>
                </c:pt>
                <c:pt idx="11324">
                  <c:v>235.53469999999999</c:v>
                </c:pt>
                <c:pt idx="11325">
                  <c:v>235.55250000000001</c:v>
                </c:pt>
                <c:pt idx="11326">
                  <c:v>235.56899999999999</c:v>
                </c:pt>
                <c:pt idx="11327">
                  <c:v>235.58609999999999</c:v>
                </c:pt>
                <c:pt idx="11328">
                  <c:v>235.6</c:v>
                </c:pt>
                <c:pt idx="11329">
                  <c:v>235.61920000000001</c:v>
                </c:pt>
                <c:pt idx="11330">
                  <c:v>235.6336</c:v>
                </c:pt>
                <c:pt idx="11331">
                  <c:v>235.6593</c:v>
                </c:pt>
                <c:pt idx="11332">
                  <c:v>235.68559999999999</c:v>
                </c:pt>
                <c:pt idx="11333">
                  <c:v>235.70320000000001</c:v>
                </c:pt>
                <c:pt idx="11334">
                  <c:v>235.71789999999999</c:v>
                </c:pt>
                <c:pt idx="11335">
                  <c:v>235.73599999999999</c:v>
                </c:pt>
                <c:pt idx="11336">
                  <c:v>235.75200000000001</c:v>
                </c:pt>
                <c:pt idx="11337">
                  <c:v>235.76859999999999</c:v>
                </c:pt>
                <c:pt idx="11338">
                  <c:v>235.7937</c:v>
                </c:pt>
                <c:pt idx="11339">
                  <c:v>235.81899999999999</c:v>
                </c:pt>
                <c:pt idx="11340">
                  <c:v>235.83750000000001</c:v>
                </c:pt>
                <c:pt idx="11341">
                  <c:v>235.85300000000001</c:v>
                </c:pt>
                <c:pt idx="11342">
                  <c:v>235.86940000000001</c:v>
                </c:pt>
                <c:pt idx="11343">
                  <c:v>235.886</c:v>
                </c:pt>
                <c:pt idx="11344">
                  <c:v>235.90260000000001</c:v>
                </c:pt>
                <c:pt idx="11345">
                  <c:v>235.92740000000001</c:v>
                </c:pt>
                <c:pt idx="11346">
                  <c:v>235.95349999999999</c:v>
                </c:pt>
                <c:pt idx="11347">
                  <c:v>235.9708</c:v>
                </c:pt>
                <c:pt idx="11348">
                  <c:v>235.98439999999999</c:v>
                </c:pt>
                <c:pt idx="11349">
                  <c:v>236.00120000000001</c:v>
                </c:pt>
                <c:pt idx="11350">
                  <c:v>236.01750000000001</c:v>
                </c:pt>
                <c:pt idx="11351">
                  <c:v>236.03700000000001</c:v>
                </c:pt>
                <c:pt idx="11352">
                  <c:v>236.05269999999999</c:v>
                </c:pt>
                <c:pt idx="11353">
                  <c:v>236.07740000000001</c:v>
                </c:pt>
                <c:pt idx="11354">
                  <c:v>236.1046</c:v>
                </c:pt>
                <c:pt idx="11355">
                  <c:v>236.12100000000001</c:v>
                </c:pt>
                <c:pt idx="11356">
                  <c:v>236.13839999999999</c:v>
                </c:pt>
                <c:pt idx="11357">
                  <c:v>236.15440000000001</c:v>
                </c:pt>
                <c:pt idx="11358">
                  <c:v>236.1695</c:v>
                </c:pt>
                <c:pt idx="11359">
                  <c:v>236.1865</c:v>
                </c:pt>
                <c:pt idx="11360">
                  <c:v>236.2124</c:v>
                </c:pt>
                <c:pt idx="11361">
                  <c:v>236.2371</c:v>
                </c:pt>
                <c:pt idx="11362">
                  <c:v>236.25149999999999</c:v>
                </c:pt>
                <c:pt idx="11363">
                  <c:v>236.26730000000001</c:v>
                </c:pt>
                <c:pt idx="11364">
                  <c:v>236.28540000000001</c:v>
                </c:pt>
                <c:pt idx="11365">
                  <c:v>236.30170000000001</c:v>
                </c:pt>
                <c:pt idx="11366">
                  <c:v>236.31960000000001</c:v>
                </c:pt>
                <c:pt idx="11367">
                  <c:v>236.3441</c:v>
                </c:pt>
                <c:pt idx="11368">
                  <c:v>236.36920000000001</c:v>
                </c:pt>
                <c:pt idx="11369">
                  <c:v>236.38650000000001</c:v>
                </c:pt>
                <c:pt idx="11370">
                  <c:v>236.4016</c:v>
                </c:pt>
                <c:pt idx="11371">
                  <c:v>236.4188</c:v>
                </c:pt>
                <c:pt idx="11372">
                  <c:v>236.43469999999999</c:v>
                </c:pt>
                <c:pt idx="11373">
                  <c:v>236.45099999999999</c:v>
                </c:pt>
                <c:pt idx="11374">
                  <c:v>236.4682</c:v>
                </c:pt>
                <c:pt idx="11375">
                  <c:v>236.4948</c:v>
                </c:pt>
                <c:pt idx="11376">
                  <c:v>236.52010000000001</c:v>
                </c:pt>
                <c:pt idx="11377">
                  <c:v>236.5352</c:v>
                </c:pt>
                <c:pt idx="11378">
                  <c:v>236.54910000000001</c:v>
                </c:pt>
                <c:pt idx="11379">
                  <c:v>236.56899999999999</c:v>
                </c:pt>
                <c:pt idx="11380">
                  <c:v>236.58619999999999</c:v>
                </c:pt>
                <c:pt idx="11381">
                  <c:v>236.60249999999999</c:v>
                </c:pt>
                <c:pt idx="11382">
                  <c:v>236.62880000000001</c:v>
                </c:pt>
                <c:pt idx="11383">
                  <c:v>236.6542</c:v>
                </c:pt>
                <c:pt idx="11384">
                  <c:v>236.66900000000001</c:v>
                </c:pt>
                <c:pt idx="11385">
                  <c:v>236.6883</c:v>
                </c:pt>
                <c:pt idx="11386">
                  <c:v>236.7028</c:v>
                </c:pt>
                <c:pt idx="11387">
                  <c:v>236.71969999999999</c:v>
                </c:pt>
                <c:pt idx="11388">
                  <c:v>236.73670000000001</c:v>
                </c:pt>
                <c:pt idx="11389">
                  <c:v>236.76070000000001</c:v>
                </c:pt>
                <c:pt idx="11390">
                  <c:v>236.7884</c:v>
                </c:pt>
                <c:pt idx="11391">
                  <c:v>236.8032</c:v>
                </c:pt>
                <c:pt idx="11392">
                  <c:v>236.82</c:v>
                </c:pt>
                <c:pt idx="11393">
                  <c:v>236.83709999999999</c:v>
                </c:pt>
                <c:pt idx="11394">
                  <c:v>236.85480000000001</c:v>
                </c:pt>
                <c:pt idx="11395">
                  <c:v>236.8716</c:v>
                </c:pt>
                <c:pt idx="11396">
                  <c:v>236.8861</c:v>
                </c:pt>
                <c:pt idx="11397">
                  <c:v>236.91210000000001</c:v>
                </c:pt>
                <c:pt idx="11398">
                  <c:v>236.9358</c:v>
                </c:pt>
                <c:pt idx="11399">
                  <c:v>236.9528</c:v>
                </c:pt>
                <c:pt idx="11400">
                  <c:v>236.96799999999999</c:v>
                </c:pt>
                <c:pt idx="11401">
                  <c:v>236.983</c:v>
                </c:pt>
                <c:pt idx="11402">
                  <c:v>237.0035</c:v>
                </c:pt>
                <c:pt idx="11403">
                  <c:v>237.01990000000001</c:v>
                </c:pt>
                <c:pt idx="11404">
                  <c:v>237.0446</c:v>
                </c:pt>
                <c:pt idx="11405">
                  <c:v>237.0684</c:v>
                </c:pt>
                <c:pt idx="11406">
                  <c:v>237.0865</c:v>
                </c:pt>
                <c:pt idx="11407">
                  <c:v>237.10249999999999</c:v>
                </c:pt>
                <c:pt idx="11408">
                  <c:v>237.11879999999999</c:v>
                </c:pt>
                <c:pt idx="11409">
                  <c:v>237.13650000000001</c:v>
                </c:pt>
                <c:pt idx="11410">
                  <c:v>237.15369999999999</c:v>
                </c:pt>
                <c:pt idx="11411">
                  <c:v>237.17740000000001</c:v>
                </c:pt>
                <c:pt idx="11412">
                  <c:v>237.20359999999999</c:v>
                </c:pt>
                <c:pt idx="11413">
                  <c:v>237.21860000000001</c:v>
                </c:pt>
                <c:pt idx="11414">
                  <c:v>237.23699999999999</c:v>
                </c:pt>
                <c:pt idx="11415">
                  <c:v>237.25370000000001</c:v>
                </c:pt>
                <c:pt idx="11416">
                  <c:v>237.27080000000001</c:v>
                </c:pt>
                <c:pt idx="11417">
                  <c:v>237.2869</c:v>
                </c:pt>
                <c:pt idx="11418">
                  <c:v>237.30410000000001</c:v>
                </c:pt>
                <c:pt idx="11419">
                  <c:v>237.3278</c:v>
                </c:pt>
                <c:pt idx="11420">
                  <c:v>237.35300000000001</c:v>
                </c:pt>
                <c:pt idx="11421">
                  <c:v>237.3691</c:v>
                </c:pt>
                <c:pt idx="11422">
                  <c:v>237.3869</c:v>
                </c:pt>
                <c:pt idx="11423">
                  <c:v>237.4034</c:v>
                </c:pt>
                <c:pt idx="11424">
                  <c:v>237.41820000000001</c:v>
                </c:pt>
                <c:pt idx="11425">
                  <c:v>237.43690000000001</c:v>
                </c:pt>
                <c:pt idx="11426">
                  <c:v>237.4614</c:v>
                </c:pt>
                <c:pt idx="11427">
                  <c:v>237.48660000000001</c:v>
                </c:pt>
                <c:pt idx="11428">
                  <c:v>237.50290000000001</c:v>
                </c:pt>
                <c:pt idx="11429">
                  <c:v>237.51900000000001</c:v>
                </c:pt>
                <c:pt idx="11430">
                  <c:v>237.53739999999999</c:v>
                </c:pt>
                <c:pt idx="11431">
                  <c:v>237.5539</c:v>
                </c:pt>
                <c:pt idx="11432">
                  <c:v>237.5703</c:v>
                </c:pt>
                <c:pt idx="11433">
                  <c:v>237.59520000000001</c:v>
                </c:pt>
                <c:pt idx="11434">
                  <c:v>237.619</c:v>
                </c:pt>
                <c:pt idx="11435">
                  <c:v>237.6353</c:v>
                </c:pt>
                <c:pt idx="11436">
                  <c:v>237.65379999999999</c:v>
                </c:pt>
                <c:pt idx="11437">
                  <c:v>237.66820000000001</c:v>
                </c:pt>
                <c:pt idx="11438">
                  <c:v>237.68780000000001</c:v>
                </c:pt>
                <c:pt idx="11439">
                  <c:v>237.70439999999999</c:v>
                </c:pt>
                <c:pt idx="11440">
                  <c:v>237.7216</c:v>
                </c:pt>
                <c:pt idx="11441">
                  <c:v>237.7456</c:v>
                </c:pt>
                <c:pt idx="11442">
                  <c:v>237.7688</c:v>
                </c:pt>
                <c:pt idx="11443">
                  <c:v>237.78550000000001</c:v>
                </c:pt>
                <c:pt idx="11444">
                  <c:v>237.80420000000001</c:v>
                </c:pt>
                <c:pt idx="11445">
                  <c:v>237.81960000000001</c:v>
                </c:pt>
                <c:pt idx="11446">
                  <c:v>237.83500000000001</c:v>
                </c:pt>
                <c:pt idx="11447">
                  <c:v>237.85339999999999</c:v>
                </c:pt>
                <c:pt idx="11448">
                  <c:v>237.87899999999999</c:v>
                </c:pt>
                <c:pt idx="11449">
                  <c:v>237.9015</c:v>
                </c:pt>
                <c:pt idx="11450">
                  <c:v>237.92</c:v>
                </c:pt>
                <c:pt idx="11451">
                  <c:v>237.93600000000001</c:v>
                </c:pt>
                <c:pt idx="11452">
                  <c:v>237.95259999999999</c:v>
                </c:pt>
                <c:pt idx="11453">
                  <c:v>237.96979999999999</c:v>
                </c:pt>
                <c:pt idx="11454">
                  <c:v>237.98599999999999</c:v>
                </c:pt>
                <c:pt idx="11455">
                  <c:v>238.0094</c:v>
                </c:pt>
                <c:pt idx="11456">
                  <c:v>238.0352</c:v>
                </c:pt>
                <c:pt idx="11457">
                  <c:v>238.05330000000001</c:v>
                </c:pt>
                <c:pt idx="11458">
                  <c:v>238.071</c:v>
                </c:pt>
                <c:pt idx="11459">
                  <c:v>238.0856</c:v>
                </c:pt>
                <c:pt idx="11460">
                  <c:v>238.10169999999999</c:v>
                </c:pt>
                <c:pt idx="11461">
                  <c:v>238.1198</c:v>
                </c:pt>
                <c:pt idx="11462">
                  <c:v>238.1354</c:v>
                </c:pt>
                <c:pt idx="11463">
                  <c:v>238.1619</c:v>
                </c:pt>
                <c:pt idx="11464">
                  <c:v>238.1867</c:v>
                </c:pt>
                <c:pt idx="11465">
                  <c:v>238.20320000000001</c:v>
                </c:pt>
                <c:pt idx="11466">
                  <c:v>238.22020000000001</c:v>
                </c:pt>
                <c:pt idx="11467">
                  <c:v>238.23779999999999</c:v>
                </c:pt>
                <c:pt idx="11468">
                  <c:v>238.2535</c:v>
                </c:pt>
                <c:pt idx="11469">
                  <c:v>238.26900000000001</c:v>
                </c:pt>
                <c:pt idx="11470">
                  <c:v>238.2946</c:v>
                </c:pt>
                <c:pt idx="11471">
                  <c:v>238.3192</c:v>
                </c:pt>
                <c:pt idx="11472">
                  <c:v>238.33770000000001</c:v>
                </c:pt>
                <c:pt idx="11473">
                  <c:v>238.35319999999999</c:v>
                </c:pt>
                <c:pt idx="11474">
                  <c:v>238.369</c:v>
                </c:pt>
                <c:pt idx="11475">
                  <c:v>238.38659999999999</c:v>
                </c:pt>
                <c:pt idx="11476">
                  <c:v>238.40309999999999</c:v>
                </c:pt>
                <c:pt idx="11477">
                  <c:v>238.42760000000001</c:v>
                </c:pt>
                <c:pt idx="11478">
                  <c:v>238.45339999999999</c:v>
                </c:pt>
                <c:pt idx="11479">
                  <c:v>238.4692</c:v>
                </c:pt>
                <c:pt idx="11480">
                  <c:v>238.48570000000001</c:v>
                </c:pt>
                <c:pt idx="11481">
                  <c:v>238.50389999999999</c:v>
                </c:pt>
                <c:pt idx="11482">
                  <c:v>238.5188</c:v>
                </c:pt>
                <c:pt idx="11483">
                  <c:v>238.5352</c:v>
                </c:pt>
                <c:pt idx="11484">
                  <c:v>238.55199999999999</c:v>
                </c:pt>
                <c:pt idx="11485">
                  <c:v>238.57859999999999</c:v>
                </c:pt>
                <c:pt idx="11486">
                  <c:v>238.6035</c:v>
                </c:pt>
                <c:pt idx="11487">
                  <c:v>238.62090000000001</c:v>
                </c:pt>
                <c:pt idx="11488">
                  <c:v>238.63720000000001</c:v>
                </c:pt>
                <c:pt idx="11489">
                  <c:v>238.6533</c:v>
                </c:pt>
                <c:pt idx="11490">
                  <c:v>238.66970000000001</c:v>
                </c:pt>
                <c:pt idx="11491">
                  <c:v>238.6875</c:v>
                </c:pt>
                <c:pt idx="11492">
                  <c:v>238.71199999999999</c:v>
                </c:pt>
                <c:pt idx="11493">
                  <c:v>238.73679999999999</c:v>
                </c:pt>
                <c:pt idx="11494">
                  <c:v>238.75299999999999</c:v>
                </c:pt>
                <c:pt idx="11495">
                  <c:v>238.76929999999999</c:v>
                </c:pt>
                <c:pt idx="11496">
                  <c:v>238.7868</c:v>
                </c:pt>
                <c:pt idx="11497">
                  <c:v>238.80199999999999</c:v>
                </c:pt>
                <c:pt idx="11498">
                  <c:v>238.81870000000001</c:v>
                </c:pt>
                <c:pt idx="11499">
                  <c:v>238.8451</c:v>
                </c:pt>
                <c:pt idx="11500">
                  <c:v>238.87119999999999</c:v>
                </c:pt>
                <c:pt idx="11501">
                  <c:v>238.88669999999999</c:v>
                </c:pt>
                <c:pt idx="11502">
                  <c:v>238.905</c:v>
                </c:pt>
                <c:pt idx="11503">
                  <c:v>238.92240000000001</c:v>
                </c:pt>
                <c:pt idx="11504">
                  <c:v>238.93809999999999</c:v>
                </c:pt>
                <c:pt idx="11505">
                  <c:v>238.95359999999999</c:v>
                </c:pt>
                <c:pt idx="11506">
                  <c:v>238.9701</c:v>
                </c:pt>
                <c:pt idx="11507">
                  <c:v>238.9958</c:v>
                </c:pt>
                <c:pt idx="11508">
                  <c:v>239.0222</c:v>
                </c:pt>
                <c:pt idx="11509">
                  <c:v>239.03720000000001</c:v>
                </c:pt>
                <c:pt idx="11510">
                  <c:v>239.05420000000001</c:v>
                </c:pt>
                <c:pt idx="11511">
                  <c:v>239.0703</c:v>
                </c:pt>
                <c:pt idx="11512">
                  <c:v>239.0883</c:v>
                </c:pt>
                <c:pt idx="11513">
                  <c:v>239.10419999999999</c:v>
                </c:pt>
                <c:pt idx="11514">
                  <c:v>239.12979999999999</c:v>
                </c:pt>
                <c:pt idx="11515">
                  <c:v>239.15539999999999</c:v>
                </c:pt>
                <c:pt idx="11516">
                  <c:v>239.17019999999999</c:v>
                </c:pt>
                <c:pt idx="11517">
                  <c:v>239.18610000000001</c:v>
                </c:pt>
                <c:pt idx="11518">
                  <c:v>239.20400000000001</c:v>
                </c:pt>
                <c:pt idx="11519">
                  <c:v>239.22049999999999</c:v>
                </c:pt>
                <c:pt idx="11520">
                  <c:v>239.23840000000001</c:v>
                </c:pt>
                <c:pt idx="11521">
                  <c:v>239.26310000000001</c:v>
                </c:pt>
                <c:pt idx="11522">
                  <c:v>239.28649999999999</c:v>
                </c:pt>
                <c:pt idx="11523">
                  <c:v>239.30340000000001</c:v>
                </c:pt>
                <c:pt idx="11524">
                  <c:v>239.32169999999999</c:v>
                </c:pt>
                <c:pt idx="11525">
                  <c:v>239.33709999999999</c:v>
                </c:pt>
                <c:pt idx="11526">
                  <c:v>239.35290000000001</c:v>
                </c:pt>
                <c:pt idx="11527">
                  <c:v>239.37010000000001</c:v>
                </c:pt>
                <c:pt idx="11528">
                  <c:v>239.387</c:v>
                </c:pt>
                <c:pt idx="11529">
                  <c:v>239.4119</c:v>
                </c:pt>
                <c:pt idx="11530">
                  <c:v>239.43709999999999</c:v>
                </c:pt>
                <c:pt idx="11531">
                  <c:v>239.45429999999999</c:v>
                </c:pt>
                <c:pt idx="11532">
                  <c:v>239.46950000000001</c:v>
                </c:pt>
                <c:pt idx="11533">
                  <c:v>239.4845</c:v>
                </c:pt>
                <c:pt idx="11534">
                  <c:v>239.50450000000001</c:v>
                </c:pt>
                <c:pt idx="11535">
                  <c:v>239.52</c:v>
                </c:pt>
                <c:pt idx="11536">
                  <c:v>239.5461</c:v>
                </c:pt>
                <c:pt idx="11537">
                  <c:v>239.57210000000001</c:v>
                </c:pt>
                <c:pt idx="11538">
                  <c:v>239.5882</c:v>
                </c:pt>
                <c:pt idx="11539">
                  <c:v>239.60560000000001</c:v>
                </c:pt>
                <c:pt idx="11540">
                  <c:v>239.6216</c:v>
                </c:pt>
                <c:pt idx="11541">
                  <c:v>239.6379</c:v>
                </c:pt>
                <c:pt idx="11542">
                  <c:v>239.6541</c:v>
                </c:pt>
                <c:pt idx="11543">
                  <c:v>239.67939999999999</c:v>
                </c:pt>
                <c:pt idx="11544">
                  <c:v>239.7038</c:v>
                </c:pt>
                <c:pt idx="11545">
                  <c:v>239.72319999999999</c:v>
                </c:pt>
                <c:pt idx="11546">
                  <c:v>239.73820000000001</c:v>
                </c:pt>
                <c:pt idx="11547">
                  <c:v>239.75559999999999</c:v>
                </c:pt>
                <c:pt idx="11548">
                  <c:v>239.77340000000001</c:v>
                </c:pt>
                <c:pt idx="11549">
                  <c:v>239.78800000000001</c:v>
                </c:pt>
                <c:pt idx="11550">
                  <c:v>239.80600000000001</c:v>
                </c:pt>
                <c:pt idx="11551">
                  <c:v>239.8304</c:v>
                </c:pt>
                <c:pt idx="11552">
                  <c:v>239.85599999999999</c:v>
                </c:pt>
                <c:pt idx="11553">
                  <c:v>239.87190000000001</c:v>
                </c:pt>
                <c:pt idx="11554">
                  <c:v>239.8896</c:v>
                </c:pt>
                <c:pt idx="11555">
                  <c:v>239.90549999999999</c:v>
                </c:pt>
                <c:pt idx="11556">
                  <c:v>239.92259999999999</c:v>
                </c:pt>
                <c:pt idx="11557">
                  <c:v>239.93870000000001</c:v>
                </c:pt>
                <c:pt idx="11558">
                  <c:v>239.96459999999999</c:v>
                </c:pt>
                <c:pt idx="11559">
                  <c:v>239.98920000000001</c:v>
                </c:pt>
                <c:pt idx="11560">
                  <c:v>240.00569999999999</c:v>
                </c:pt>
                <c:pt idx="11561">
                  <c:v>240.0222</c:v>
                </c:pt>
                <c:pt idx="11562">
                  <c:v>240.03880000000001</c:v>
                </c:pt>
                <c:pt idx="11563">
                  <c:v>240.0558</c:v>
                </c:pt>
                <c:pt idx="11564">
                  <c:v>240.07159999999999</c:v>
                </c:pt>
                <c:pt idx="11565">
                  <c:v>240.0986</c:v>
                </c:pt>
                <c:pt idx="11566">
                  <c:v>240.12280000000001</c:v>
                </c:pt>
                <c:pt idx="11567">
                  <c:v>240.1371</c:v>
                </c:pt>
                <c:pt idx="11568">
                  <c:v>240.15379999999999</c:v>
                </c:pt>
                <c:pt idx="11569">
                  <c:v>240.17230000000001</c:v>
                </c:pt>
                <c:pt idx="11570">
                  <c:v>240.19040000000001</c:v>
                </c:pt>
                <c:pt idx="11571">
                  <c:v>240.20509999999999</c:v>
                </c:pt>
                <c:pt idx="11572">
                  <c:v>240.22300000000001</c:v>
                </c:pt>
                <c:pt idx="11573">
                  <c:v>240.2484</c:v>
                </c:pt>
                <c:pt idx="11574">
                  <c:v>240.27160000000001</c:v>
                </c:pt>
                <c:pt idx="11575">
                  <c:v>240.2884</c:v>
                </c:pt>
                <c:pt idx="11576">
                  <c:v>240.30699999999999</c:v>
                </c:pt>
                <c:pt idx="11577">
                  <c:v>240.32079999999999</c:v>
                </c:pt>
                <c:pt idx="11578">
                  <c:v>240.34139999999999</c:v>
                </c:pt>
                <c:pt idx="11579">
                  <c:v>240.35669999999999</c:v>
                </c:pt>
                <c:pt idx="11580">
                  <c:v>240.381</c:v>
                </c:pt>
                <c:pt idx="11581">
                  <c:v>240.405</c:v>
                </c:pt>
                <c:pt idx="11582">
                  <c:v>240.42240000000001</c:v>
                </c:pt>
                <c:pt idx="11583">
                  <c:v>240.44059999999999</c:v>
                </c:pt>
                <c:pt idx="11584">
                  <c:v>240.4555</c:v>
                </c:pt>
                <c:pt idx="11585">
                  <c:v>240.47139999999999</c:v>
                </c:pt>
                <c:pt idx="11586">
                  <c:v>240.4896</c:v>
                </c:pt>
                <c:pt idx="11587">
                  <c:v>240.51509999999999</c:v>
                </c:pt>
                <c:pt idx="11588">
                  <c:v>240.53909999999999</c:v>
                </c:pt>
                <c:pt idx="11589">
                  <c:v>240.55619999999999</c:v>
                </c:pt>
                <c:pt idx="11590">
                  <c:v>240.57259999999999</c:v>
                </c:pt>
                <c:pt idx="11591">
                  <c:v>240.58940000000001</c:v>
                </c:pt>
                <c:pt idx="11592">
                  <c:v>240.6046</c:v>
                </c:pt>
                <c:pt idx="11593">
                  <c:v>240.62370000000001</c:v>
                </c:pt>
                <c:pt idx="11594">
                  <c:v>240.63900000000001</c:v>
                </c:pt>
                <c:pt idx="11595">
                  <c:v>240.6644</c:v>
                </c:pt>
                <c:pt idx="11596">
                  <c:v>240.69</c:v>
                </c:pt>
                <c:pt idx="11597">
                  <c:v>240.70359999999999</c:v>
                </c:pt>
                <c:pt idx="11598">
                  <c:v>240.7226</c:v>
                </c:pt>
                <c:pt idx="11599">
                  <c:v>240.739</c:v>
                </c:pt>
                <c:pt idx="11600">
                  <c:v>240.75659999999999</c:v>
                </c:pt>
                <c:pt idx="11601">
                  <c:v>240.773</c:v>
                </c:pt>
                <c:pt idx="11602">
                  <c:v>240.7988</c:v>
                </c:pt>
                <c:pt idx="11603">
                  <c:v>240.82339999999999</c:v>
                </c:pt>
                <c:pt idx="11604">
                  <c:v>240.8398</c:v>
                </c:pt>
                <c:pt idx="11605">
                  <c:v>240.8579</c:v>
                </c:pt>
                <c:pt idx="11606">
                  <c:v>240.87299999999999</c:v>
                </c:pt>
                <c:pt idx="11607">
                  <c:v>240.89</c:v>
                </c:pt>
                <c:pt idx="11608">
                  <c:v>240.90700000000001</c:v>
                </c:pt>
                <c:pt idx="11609">
                  <c:v>240.93209999999999</c:v>
                </c:pt>
                <c:pt idx="11610">
                  <c:v>240.95699999999999</c:v>
                </c:pt>
                <c:pt idx="11611">
                  <c:v>240.9716</c:v>
                </c:pt>
                <c:pt idx="11612">
                  <c:v>240.9896</c:v>
                </c:pt>
                <c:pt idx="11613">
                  <c:v>241.0044</c:v>
                </c:pt>
                <c:pt idx="11614">
                  <c:v>241.02250000000001</c:v>
                </c:pt>
                <c:pt idx="11615">
                  <c:v>241.03890000000001</c:v>
                </c:pt>
                <c:pt idx="11616">
                  <c:v>241.05609999999999</c:v>
                </c:pt>
                <c:pt idx="11617">
                  <c:v>241.0804</c:v>
                </c:pt>
                <c:pt idx="11618">
                  <c:v>241.10759999999999</c:v>
                </c:pt>
                <c:pt idx="11619">
                  <c:v>241.12110000000001</c:v>
                </c:pt>
                <c:pt idx="11620">
                  <c:v>241.13820000000001</c:v>
                </c:pt>
                <c:pt idx="11621">
                  <c:v>241.15459999999999</c:v>
                </c:pt>
                <c:pt idx="11622">
                  <c:v>241.17339999999999</c:v>
                </c:pt>
                <c:pt idx="11623">
                  <c:v>241.18969999999999</c:v>
                </c:pt>
                <c:pt idx="11624">
                  <c:v>241.21449999999999</c:v>
                </c:pt>
                <c:pt idx="11625">
                  <c:v>241.23939999999999</c:v>
                </c:pt>
                <c:pt idx="11626">
                  <c:v>241.256</c:v>
                </c:pt>
                <c:pt idx="11627">
                  <c:v>241.2724</c:v>
                </c:pt>
                <c:pt idx="11628">
                  <c:v>241.2894</c:v>
                </c:pt>
                <c:pt idx="11629">
                  <c:v>241.30619999999999</c:v>
                </c:pt>
                <c:pt idx="11630">
                  <c:v>241.32339999999999</c:v>
                </c:pt>
                <c:pt idx="11631">
                  <c:v>241.34610000000001</c:v>
                </c:pt>
                <c:pt idx="11632">
                  <c:v>241.37299999999999</c:v>
                </c:pt>
                <c:pt idx="11633">
                  <c:v>241.3888</c:v>
                </c:pt>
                <c:pt idx="11634">
                  <c:v>241.4057</c:v>
                </c:pt>
                <c:pt idx="11635">
                  <c:v>241.4229</c:v>
                </c:pt>
                <c:pt idx="11636">
                  <c:v>241.43870000000001</c:v>
                </c:pt>
                <c:pt idx="11637">
                  <c:v>241.45529999999999</c:v>
                </c:pt>
                <c:pt idx="11638">
                  <c:v>241.47319999999999</c:v>
                </c:pt>
                <c:pt idx="11639">
                  <c:v>241.4966</c:v>
                </c:pt>
                <c:pt idx="11640">
                  <c:v>241.52260000000001</c:v>
                </c:pt>
                <c:pt idx="11641">
                  <c:v>241.5403</c:v>
                </c:pt>
                <c:pt idx="11642">
                  <c:v>241.5547</c:v>
                </c:pt>
                <c:pt idx="11643">
                  <c:v>241.56960000000001</c:v>
                </c:pt>
                <c:pt idx="11644">
                  <c:v>241.58959999999999</c:v>
                </c:pt>
                <c:pt idx="11645">
                  <c:v>241.60560000000001</c:v>
                </c:pt>
                <c:pt idx="11646">
                  <c:v>241.63079999999999</c:v>
                </c:pt>
                <c:pt idx="11647">
                  <c:v>241.6549</c:v>
                </c:pt>
                <c:pt idx="11648">
                  <c:v>241.6728</c:v>
                </c:pt>
                <c:pt idx="11649">
                  <c:v>241.6892</c:v>
                </c:pt>
                <c:pt idx="11650">
                  <c:v>241.70660000000001</c:v>
                </c:pt>
                <c:pt idx="11651">
                  <c:v>241.7227</c:v>
                </c:pt>
                <c:pt idx="11652">
                  <c:v>241.73750000000001</c:v>
                </c:pt>
                <c:pt idx="11653">
                  <c:v>241.7637</c:v>
                </c:pt>
                <c:pt idx="11654">
                  <c:v>241.7895</c:v>
                </c:pt>
                <c:pt idx="11655">
                  <c:v>241.80539999999999</c:v>
                </c:pt>
                <c:pt idx="11656">
                  <c:v>241.82239999999999</c:v>
                </c:pt>
                <c:pt idx="11657">
                  <c:v>241.83969999999999</c:v>
                </c:pt>
                <c:pt idx="11658">
                  <c:v>241.8562</c:v>
                </c:pt>
                <c:pt idx="11659">
                  <c:v>241.8723</c:v>
                </c:pt>
                <c:pt idx="11660">
                  <c:v>241.88720000000001</c:v>
                </c:pt>
                <c:pt idx="11661">
                  <c:v>241.91319999999999</c:v>
                </c:pt>
                <c:pt idx="11662">
                  <c:v>241.94049999999999</c:v>
                </c:pt>
                <c:pt idx="11663">
                  <c:v>241.95400000000001</c:v>
                </c:pt>
                <c:pt idx="11664">
                  <c:v>241.97219999999999</c:v>
                </c:pt>
                <c:pt idx="11665">
                  <c:v>241.9862</c:v>
                </c:pt>
                <c:pt idx="11666">
                  <c:v>242.00530000000001</c:v>
                </c:pt>
                <c:pt idx="11667">
                  <c:v>242.02269999999999</c:v>
                </c:pt>
                <c:pt idx="11668">
                  <c:v>242.04669999999999</c:v>
                </c:pt>
                <c:pt idx="11669">
                  <c:v>242.0745</c:v>
                </c:pt>
                <c:pt idx="11670">
                  <c:v>242.08940000000001</c:v>
                </c:pt>
                <c:pt idx="11671">
                  <c:v>242.10650000000001</c:v>
                </c:pt>
                <c:pt idx="11672">
                  <c:v>242.12299999999999</c:v>
                </c:pt>
                <c:pt idx="11673">
                  <c:v>242.1386</c:v>
                </c:pt>
                <c:pt idx="11674">
                  <c:v>242.155</c:v>
                </c:pt>
                <c:pt idx="11675">
                  <c:v>242.17959999999999</c:v>
                </c:pt>
                <c:pt idx="11676">
                  <c:v>242.20599999999999</c:v>
                </c:pt>
                <c:pt idx="11677">
                  <c:v>242.22210000000001</c:v>
                </c:pt>
                <c:pt idx="11678">
                  <c:v>242.238</c:v>
                </c:pt>
                <c:pt idx="11679">
                  <c:v>242.2568</c:v>
                </c:pt>
                <c:pt idx="11680">
                  <c:v>242.27330000000001</c:v>
                </c:pt>
                <c:pt idx="11681">
                  <c:v>242.28909999999999</c:v>
                </c:pt>
                <c:pt idx="11682">
                  <c:v>242.30410000000001</c:v>
                </c:pt>
                <c:pt idx="11683">
                  <c:v>242.33019999999999</c:v>
                </c:pt>
                <c:pt idx="11684">
                  <c:v>242.35470000000001</c:v>
                </c:pt>
                <c:pt idx="11685">
                  <c:v>242.37209999999999</c:v>
                </c:pt>
                <c:pt idx="11686">
                  <c:v>242.38820000000001</c:v>
                </c:pt>
                <c:pt idx="11687">
                  <c:v>242.40539999999999</c:v>
                </c:pt>
                <c:pt idx="11688">
                  <c:v>242.4222</c:v>
                </c:pt>
                <c:pt idx="11689">
                  <c:v>242.43799999999999</c:v>
                </c:pt>
                <c:pt idx="11690">
                  <c:v>242.4633</c:v>
                </c:pt>
                <c:pt idx="11691">
                  <c:v>242.48910000000001</c:v>
                </c:pt>
                <c:pt idx="11692">
                  <c:v>242.50360000000001</c:v>
                </c:pt>
                <c:pt idx="11693">
                  <c:v>242.5223</c:v>
                </c:pt>
                <c:pt idx="11694">
                  <c:v>242.53899999999999</c:v>
                </c:pt>
                <c:pt idx="11695">
                  <c:v>242.55549999999999</c:v>
                </c:pt>
                <c:pt idx="11696">
                  <c:v>242.57239999999999</c:v>
                </c:pt>
                <c:pt idx="11697">
                  <c:v>242.59719999999999</c:v>
                </c:pt>
                <c:pt idx="11698">
                  <c:v>242.62010000000001</c:v>
                </c:pt>
                <c:pt idx="11699">
                  <c:v>242.63839999999999</c:v>
                </c:pt>
                <c:pt idx="11700">
                  <c:v>242.6549</c:v>
                </c:pt>
                <c:pt idx="11701">
                  <c:v>242.67</c:v>
                </c:pt>
                <c:pt idx="11702">
                  <c:v>242.6883</c:v>
                </c:pt>
                <c:pt idx="11703">
                  <c:v>242.70679999999999</c:v>
                </c:pt>
                <c:pt idx="11704">
                  <c:v>242.72030000000001</c:v>
                </c:pt>
                <c:pt idx="11705">
                  <c:v>242.74709999999999</c:v>
                </c:pt>
                <c:pt idx="11706">
                  <c:v>242.77199999999999</c:v>
                </c:pt>
                <c:pt idx="11707">
                  <c:v>242.78880000000001</c:v>
                </c:pt>
                <c:pt idx="11708">
                  <c:v>242.8066</c:v>
                </c:pt>
                <c:pt idx="11709">
                  <c:v>242.82310000000001</c:v>
                </c:pt>
                <c:pt idx="11710">
                  <c:v>242.84039999999999</c:v>
                </c:pt>
                <c:pt idx="11711">
                  <c:v>242.8544</c:v>
                </c:pt>
                <c:pt idx="11712">
                  <c:v>242.88050000000001</c:v>
                </c:pt>
                <c:pt idx="11713">
                  <c:v>242.90639999999999</c:v>
                </c:pt>
                <c:pt idx="11714">
                  <c:v>242.9248</c:v>
                </c:pt>
                <c:pt idx="11715">
                  <c:v>242.9383</c:v>
                </c:pt>
                <c:pt idx="11716">
                  <c:v>242.95650000000001</c:v>
                </c:pt>
                <c:pt idx="11717">
                  <c:v>242.9708</c:v>
                </c:pt>
                <c:pt idx="11718">
                  <c:v>242.9898</c:v>
                </c:pt>
                <c:pt idx="11719">
                  <c:v>243.01419999999999</c:v>
                </c:pt>
                <c:pt idx="11720">
                  <c:v>243.03880000000001</c:v>
                </c:pt>
                <c:pt idx="11721">
                  <c:v>243.05600000000001</c:v>
                </c:pt>
                <c:pt idx="11722">
                  <c:v>243.07220000000001</c:v>
                </c:pt>
                <c:pt idx="11723">
                  <c:v>243.08850000000001</c:v>
                </c:pt>
                <c:pt idx="11724">
                  <c:v>243.10409999999999</c:v>
                </c:pt>
                <c:pt idx="11725">
                  <c:v>243.12299999999999</c:v>
                </c:pt>
                <c:pt idx="11726">
                  <c:v>243.1379</c:v>
                </c:pt>
                <c:pt idx="11727">
                  <c:v>243.16370000000001</c:v>
                </c:pt>
                <c:pt idx="11728">
                  <c:v>243.1885</c:v>
                </c:pt>
                <c:pt idx="11729">
                  <c:v>243.20590000000001</c:v>
                </c:pt>
                <c:pt idx="11730">
                  <c:v>243.2225</c:v>
                </c:pt>
                <c:pt idx="11731">
                  <c:v>243.23920000000001</c:v>
                </c:pt>
                <c:pt idx="11732">
                  <c:v>243.25309999999999</c:v>
                </c:pt>
                <c:pt idx="11733">
                  <c:v>243.2723</c:v>
                </c:pt>
                <c:pt idx="11734">
                  <c:v>243.29689999999999</c:v>
                </c:pt>
                <c:pt idx="11735">
                  <c:v>243.3219</c:v>
                </c:pt>
                <c:pt idx="11736">
                  <c:v>243.3374</c:v>
                </c:pt>
                <c:pt idx="11737">
                  <c:v>243.3552</c:v>
                </c:pt>
                <c:pt idx="11738">
                  <c:v>243.3724</c:v>
                </c:pt>
                <c:pt idx="11739">
                  <c:v>243.38939999999999</c:v>
                </c:pt>
                <c:pt idx="11740">
                  <c:v>243.40520000000001</c:v>
                </c:pt>
                <c:pt idx="11741">
                  <c:v>243.4306</c:v>
                </c:pt>
                <c:pt idx="11742">
                  <c:v>243.4562</c:v>
                </c:pt>
                <c:pt idx="11743">
                  <c:v>243.47219999999999</c:v>
                </c:pt>
                <c:pt idx="11744">
                  <c:v>243.48920000000001</c:v>
                </c:pt>
                <c:pt idx="11745">
                  <c:v>243.50540000000001</c:v>
                </c:pt>
                <c:pt idx="11746">
                  <c:v>243.52070000000001</c:v>
                </c:pt>
                <c:pt idx="11747">
                  <c:v>243.53980000000001</c:v>
                </c:pt>
                <c:pt idx="11748">
                  <c:v>243.55619999999999</c:v>
                </c:pt>
                <c:pt idx="11749">
                  <c:v>243.58019999999999</c:v>
                </c:pt>
                <c:pt idx="11750">
                  <c:v>243.6035</c:v>
                </c:pt>
                <c:pt idx="11751">
                  <c:v>243.6225</c:v>
                </c:pt>
                <c:pt idx="11752">
                  <c:v>243.63640000000001</c:v>
                </c:pt>
                <c:pt idx="11753">
                  <c:v>243.65450000000001</c:v>
                </c:pt>
                <c:pt idx="11754">
                  <c:v>243.6712</c:v>
                </c:pt>
                <c:pt idx="11755">
                  <c:v>243.6901</c:v>
                </c:pt>
                <c:pt idx="11756">
                  <c:v>243.7148</c:v>
                </c:pt>
                <c:pt idx="11757">
                  <c:v>243.7389</c:v>
                </c:pt>
                <c:pt idx="11758">
                  <c:v>243.755</c:v>
                </c:pt>
                <c:pt idx="11759">
                  <c:v>243.77160000000001</c:v>
                </c:pt>
                <c:pt idx="11760">
                  <c:v>243.78919999999999</c:v>
                </c:pt>
                <c:pt idx="11761">
                  <c:v>243.8064</c:v>
                </c:pt>
                <c:pt idx="11762">
                  <c:v>243.82259999999999</c:v>
                </c:pt>
                <c:pt idx="11763">
                  <c:v>243.84729999999999</c:v>
                </c:pt>
                <c:pt idx="11764">
                  <c:v>243.87270000000001</c:v>
                </c:pt>
                <c:pt idx="11765">
                  <c:v>243.88939999999999</c:v>
                </c:pt>
                <c:pt idx="11766">
                  <c:v>243.9074</c:v>
                </c:pt>
                <c:pt idx="11767">
                  <c:v>243.92320000000001</c:v>
                </c:pt>
                <c:pt idx="11768">
                  <c:v>243.93940000000001</c:v>
                </c:pt>
                <c:pt idx="11769">
                  <c:v>243.95519999999999</c:v>
                </c:pt>
                <c:pt idx="11770">
                  <c:v>243.97479999999999</c:v>
                </c:pt>
                <c:pt idx="11771">
                  <c:v>243.9984</c:v>
                </c:pt>
                <c:pt idx="11772">
                  <c:v>244.0224</c:v>
                </c:pt>
                <c:pt idx="11773">
                  <c:v>244.0394</c:v>
                </c:pt>
                <c:pt idx="11774">
                  <c:v>244.05699999999999</c:v>
                </c:pt>
                <c:pt idx="11775">
                  <c:v>244.07499999999999</c:v>
                </c:pt>
                <c:pt idx="11776">
                  <c:v>244.0898</c:v>
                </c:pt>
                <c:pt idx="11777">
                  <c:v>244.10720000000001</c:v>
                </c:pt>
                <c:pt idx="11778">
                  <c:v>244.13079999999999</c:v>
                </c:pt>
                <c:pt idx="11779">
                  <c:v>244.15559999999999</c:v>
                </c:pt>
                <c:pt idx="11780">
                  <c:v>244.172</c:v>
                </c:pt>
                <c:pt idx="11781">
                  <c:v>244.18860000000001</c:v>
                </c:pt>
                <c:pt idx="11782">
                  <c:v>244.2055</c:v>
                </c:pt>
                <c:pt idx="11783">
                  <c:v>244.2218</c:v>
                </c:pt>
                <c:pt idx="11784">
                  <c:v>244.2407</c:v>
                </c:pt>
                <c:pt idx="11785">
                  <c:v>244.2645</c:v>
                </c:pt>
                <c:pt idx="11786">
                  <c:v>244.29</c:v>
                </c:pt>
                <c:pt idx="11787">
                  <c:v>244.3058</c:v>
                </c:pt>
                <c:pt idx="11788">
                  <c:v>244.32159999999999</c:v>
                </c:pt>
                <c:pt idx="11789">
                  <c:v>244.33949999999999</c:v>
                </c:pt>
                <c:pt idx="11790">
                  <c:v>244.3562</c:v>
                </c:pt>
                <c:pt idx="11791">
                  <c:v>244.37440000000001</c:v>
                </c:pt>
                <c:pt idx="11792">
                  <c:v>244.38919999999999</c:v>
                </c:pt>
                <c:pt idx="11793">
                  <c:v>244.4152</c:v>
                </c:pt>
                <c:pt idx="11794">
                  <c:v>244.43940000000001</c:v>
                </c:pt>
                <c:pt idx="11795">
                  <c:v>244.4564</c:v>
                </c:pt>
                <c:pt idx="11796">
                  <c:v>244.4716</c:v>
                </c:pt>
                <c:pt idx="11797">
                  <c:v>244.48830000000001</c:v>
                </c:pt>
                <c:pt idx="11798">
                  <c:v>244.50630000000001</c:v>
                </c:pt>
                <c:pt idx="11799">
                  <c:v>244.5232</c:v>
                </c:pt>
                <c:pt idx="11800">
                  <c:v>244.5487</c:v>
                </c:pt>
                <c:pt idx="11801">
                  <c:v>244.5718</c:v>
                </c:pt>
                <c:pt idx="11802">
                  <c:v>244.5883</c:v>
                </c:pt>
                <c:pt idx="11803">
                  <c:v>244.6054</c:v>
                </c:pt>
                <c:pt idx="11804">
                  <c:v>244.6232</c:v>
                </c:pt>
                <c:pt idx="11805">
                  <c:v>244.6405</c:v>
                </c:pt>
                <c:pt idx="11806">
                  <c:v>244.65799999999999</c:v>
                </c:pt>
                <c:pt idx="11807">
                  <c:v>244.68109999999999</c:v>
                </c:pt>
                <c:pt idx="11808">
                  <c:v>244.7064</c:v>
                </c:pt>
                <c:pt idx="11809">
                  <c:v>244.7235</c:v>
                </c:pt>
                <c:pt idx="11810">
                  <c:v>244.73949999999999</c:v>
                </c:pt>
                <c:pt idx="11811">
                  <c:v>244.75729999999999</c:v>
                </c:pt>
                <c:pt idx="11812">
                  <c:v>244.77350000000001</c:v>
                </c:pt>
                <c:pt idx="11813">
                  <c:v>244.79</c:v>
                </c:pt>
                <c:pt idx="11814">
                  <c:v>244.80520000000001</c:v>
                </c:pt>
                <c:pt idx="11815">
                  <c:v>244.83170000000001</c:v>
                </c:pt>
                <c:pt idx="11816">
                  <c:v>244.85769999999999</c:v>
                </c:pt>
                <c:pt idx="11817">
                  <c:v>244.8725</c:v>
                </c:pt>
                <c:pt idx="11818">
                  <c:v>244.88939999999999</c:v>
                </c:pt>
                <c:pt idx="11819">
                  <c:v>244.9074</c:v>
                </c:pt>
                <c:pt idx="11820">
                  <c:v>244.92269999999999</c:v>
                </c:pt>
                <c:pt idx="11821">
                  <c:v>244.93979999999999</c:v>
                </c:pt>
                <c:pt idx="11822">
                  <c:v>244.96379999999999</c:v>
                </c:pt>
                <c:pt idx="11823">
                  <c:v>244.98920000000001</c:v>
                </c:pt>
                <c:pt idx="11824">
                  <c:v>245.00749999999999</c:v>
                </c:pt>
                <c:pt idx="11825">
                  <c:v>245.02359999999999</c:v>
                </c:pt>
                <c:pt idx="11826">
                  <c:v>245.0393</c:v>
                </c:pt>
                <c:pt idx="11827">
                  <c:v>245.0565</c:v>
                </c:pt>
                <c:pt idx="11828">
                  <c:v>245.0736</c:v>
                </c:pt>
                <c:pt idx="11829">
                  <c:v>245.09819999999999</c:v>
                </c:pt>
                <c:pt idx="11830">
                  <c:v>245.1232</c:v>
                </c:pt>
                <c:pt idx="11831">
                  <c:v>245.1404</c:v>
                </c:pt>
                <c:pt idx="11832">
                  <c:v>245.1566</c:v>
                </c:pt>
                <c:pt idx="11833">
                  <c:v>245.173</c:v>
                </c:pt>
                <c:pt idx="11834">
                  <c:v>245.1917</c:v>
                </c:pt>
                <c:pt idx="11835">
                  <c:v>245.2056</c:v>
                </c:pt>
                <c:pt idx="11836">
                  <c:v>245.22329999999999</c:v>
                </c:pt>
                <c:pt idx="11837">
                  <c:v>245.2482</c:v>
                </c:pt>
                <c:pt idx="11838">
                  <c:v>245.27289999999999</c:v>
                </c:pt>
                <c:pt idx="11839">
                  <c:v>245.28980000000001</c:v>
                </c:pt>
                <c:pt idx="11840">
                  <c:v>245.3064</c:v>
                </c:pt>
                <c:pt idx="11841">
                  <c:v>245.32329999999999</c:v>
                </c:pt>
                <c:pt idx="11842">
                  <c:v>245.3398</c:v>
                </c:pt>
                <c:pt idx="11843">
                  <c:v>245.3586</c:v>
                </c:pt>
                <c:pt idx="11844">
                  <c:v>245.38249999999999</c:v>
                </c:pt>
                <c:pt idx="11845">
                  <c:v>245.40780000000001</c:v>
                </c:pt>
                <c:pt idx="11846">
                  <c:v>245.4237</c:v>
                </c:pt>
                <c:pt idx="11847">
                  <c:v>245.43979999999999</c:v>
                </c:pt>
                <c:pt idx="11848">
                  <c:v>245.45400000000001</c:v>
                </c:pt>
                <c:pt idx="11849">
                  <c:v>245.47370000000001</c:v>
                </c:pt>
                <c:pt idx="11850">
                  <c:v>245.49</c:v>
                </c:pt>
                <c:pt idx="11851">
                  <c:v>245.5145</c:v>
                </c:pt>
                <c:pt idx="11852">
                  <c:v>245.5386</c:v>
                </c:pt>
                <c:pt idx="11853">
                  <c:v>245.55619999999999</c:v>
                </c:pt>
                <c:pt idx="11854">
                  <c:v>245.5728</c:v>
                </c:pt>
                <c:pt idx="11855">
                  <c:v>245.5898</c:v>
                </c:pt>
                <c:pt idx="11856">
                  <c:v>245.6052</c:v>
                </c:pt>
                <c:pt idx="11857">
                  <c:v>245.62260000000001</c:v>
                </c:pt>
                <c:pt idx="11858">
                  <c:v>245.63800000000001</c:v>
                </c:pt>
                <c:pt idx="11859">
                  <c:v>245.66380000000001</c:v>
                </c:pt>
                <c:pt idx="11860">
                  <c:v>245.68960000000001</c:v>
                </c:pt>
                <c:pt idx="11861">
                  <c:v>245.70529999999999</c:v>
                </c:pt>
                <c:pt idx="11862">
                  <c:v>245.72200000000001</c:v>
                </c:pt>
                <c:pt idx="11863">
                  <c:v>245.74080000000001</c:v>
                </c:pt>
                <c:pt idx="11864">
                  <c:v>245.75700000000001</c:v>
                </c:pt>
                <c:pt idx="11865">
                  <c:v>245.7724</c:v>
                </c:pt>
                <c:pt idx="11866">
                  <c:v>245.79730000000001</c:v>
                </c:pt>
                <c:pt idx="11867">
                  <c:v>245.82320000000001</c:v>
                </c:pt>
                <c:pt idx="11868">
                  <c:v>245.8399</c:v>
                </c:pt>
                <c:pt idx="11869">
                  <c:v>245.8578</c:v>
                </c:pt>
                <c:pt idx="11870">
                  <c:v>245.87280000000001</c:v>
                </c:pt>
                <c:pt idx="11871">
                  <c:v>245.8904</c:v>
                </c:pt>
                <c:pt idx="11872">
                  <c:v>245.9066</c:v>
                </c:pt>
                <c:pt idx="11873">
                  <c:v>245.9324</c:v>
                </c:pt>
                <c:pt idx="11874">
                  <c:v>245.95699999999999</c:v>
                </c:pt>
                <c:pt idx="11875">
                  <c:v>245.9736</c:v>
                </c:pt>
                <c:pt idx="11876">
                  <c:v>245.99209999999999</c:v>
                </c:pt>
                <c:pt idx="11877">
                  <c:v>246.0077</c:v>
                </c:pt>
                <c:pt idx="11878">
                  <c:v>246.02250000000001</c:v>
                </c:pt>
                <c:pt idx="11879">
                  <c:v>246.04</c:v>
                </c:pt>
                <c:pt idx="11880">
                  <c:v>246.05779999999999</c:v>
                </c:pt>
                <c:pt idx="11881">
                  <c:v>246.08349999999999</c:v>
                </c:pt>
                <c:pt idx="11882">
                  <c:v>246.10740000000001</c:v>
                </c:pt>
                <c:pt idx="11883">
                  <c:v>246.12379999999999</c:v>
                </c:pt>
                <c:pt idx="11884">
                  <c:v>246.14060000000001</c:v>
                </c:pt>
                <c:pt idx="11885">
                  <c:v>246.15620000000001</c:v>
                </c:pt>
                <c:pt idx="11886">
                  <c:v>246.17339999999999</c:v>
                </c:pt>
                <c:pt idx="11887">
                  <c:v>246.1892</c:v>
                </c:pt>
                <c:pt idx="11888">
                  <c:v>246.21469999999999</c:v>
                </c:pt>
                <c:pt idx="11889">
                  <c:v>246.24250000000001</c:v>
                </c:pt>
                <c:pt idx="11890">
                  <c:v>246.25800000000001</c:v>
                </c:pt>
                <c:pt idx="11891">
                  <c:v>246.27279999999999</c:v>
                </c:pt>
                <c:pt idx="11892">
                  <c:v>246.28880000000001</c:v>
                </c:pt>
                <c:pt idx="11893">
                  <c:v>246.30690000000001</c:v>
                </c:pt>
                <c:pt idx="11894">
                  <c:v>246.32300000000001</c:v>
                </c:pt>
                <c:pt idx="11895">
                  <c:v>246.34889999999999</c:v>
                </c:pt>
                <c:pt idx="11896">
                  <c:v>246.37479999999999</c:v>
                </c:pt>
                <c:pt idx="11897">
                  <c:v>246.39099999999999</c:v>
                </c:pt>
                <c:pt idx="11898">
                  <c:v>246.40600000000001</c:v>
                </c:pt>
                <c:pt idx="11899">
                  <c:v>246.42240000000001</c:v>
                </c:pt>
                <c:pt idx="11900">
                  <c:v>246.4384</c:v>
                </c:pt>
                <c:pt idx="11901">
                  <c:v>246.4564</c:v>
                </c:pt>
                <c:pt idx="11902">
                  <c:v>246.47329999999999</c:v>
                </c:pt>
                <c:pt idx="11903">
                  <c:v>246.4983</c:v>
                </c:pt>
                <c:pt idx="11904">
                  <c:v>246.52359999999999</c:v>
                </c:pt>
                <c:pt idx="11905">
                  <c:v>246.54</c:v>
                </c:pt>
                <c:pt idx="11906">
                  <c:v>246.55799999999999</c:v>
                </c:pt>
                <c:pt idx="11907">
                  <c:v>246.57249999999999</c:v>
                </c:pt>
                <c:pt idx="11908">
                  <c:v>246.5898</c:v>
                </c:pt>
                <c:pt idx="11909">
                  <c:v>246.6069</c:v>
                </c:pt>
                <c:pt idx="11910">
                  <c:v>246.6317</c:v>
                </c:pt>
                <c:pt idx="11911">
                  <c:v>246.65520000000001</c:v>
                </c:pt>
                <c:pt idx="11912">
                  <c:v>246.67410000000001</c:v>
                </c:pt>
                <c:pt idx="11913">
                  <c:v>246.68979999999999</c:v>
                </c:pt>
                <c:pt idx="11914">
                  <c:v>246.70849999999999</c:v>
                </c:pt>
                <c:pt idx="11915">
                  <c:v>246.72239999999999</c:v>
                </c:pt>
                <c:pt idx="11916">
                  <c:v>246.73869999999999</c:v>
                </c:pt>
                <c:pt idx="11917">
                  <c:v>246.76499999999999</c:v>
                </c:pt>
                <c:pt idx="11918">
                  <c:v>246.79</c:v>
                </c:pt>
                <c:pt idx="11919">
                  <c:v>246.80719999999999</c:v>
                </c:pt>
                <c:pt idx="11920">
                  <c:v>246.82380000000001</c:v>
                </c:pt>
                <c:pt idx="11921">
                  <c:v>246.84139999999999</c:v>
                </c:pt>
                <c:pt idx="11922">
                  <c:v>246.8562</c:v>
                </c:pt>
                <c:pt idx="11923">
                  <c:v>246.87370000000001</c:v>
                </c:pt>
                <c:pt idx="11924">
                  <c:v>246.89099999999999</c:v>
                </c:pt>
                <c:pt idx="11925">
                  <c:v>246.9153</c:v>
                </c:pt>
                <c:pt idx="11926">
                  <c:v>246.9408</c:v>
                </c:pt>
                <c:pt idx="11927">
                  <c:v>246.95869999999999</c:v>
                </c:pt>
                <c:pt idx="11928">
                  <c:v>246.97559999999999</c:v>
                </c:pt>
                <c:pt idx="11929">
                  <c:v>246.99080000000001</c:v>
                </c:pt>
                <c:pt idx="11930">
                  <c:v>247.0087</c:v>
                </c:pt>
                <c:pt idx="11931">
                  <c:v>247.02330000000001</c:v>
                </c:pt>
                <c:pt idx="11932">
                  <c:v>247.04939999999999</c:v>
                </c:pt>
                <c:pt idx="11933">
                  <c:v>247.0746</c:v>
                </c:pt>
                <c:pt idx="11934">
                  <c:v>247.08940000000001</c:v>
                </c:pt>
                <c:pt idx="11935">
                  <c:v>247.10830000000001</c:v>
                </c:pt>
                <c:pt idx="11936">
                  <c:v>247.1258</c:v>
                </c:pt>
                <c:pt idx="11937">
                  <c:v>247.14179999999999</c:v>
                </c:pt>
                <c:pt idx="11938">
                  <c:v>247.15940000000001</c:v>
                </c:pt>
                <c:pt idx="11939">
                  <c:v>247.18369999999999</c:v>
                </c:pt>
                <c:pt idx="11940">
                  <c:v>247.2081</c:v>
                </c:pt>
                <c:pt idx="11941">
                  <c:v>247.22540000000001</c:v>
                </c:pt>
                <c:pt idx="11942">
                  <c:v>247.24160000000001</c:v>
                </c:pt>
                <c:pt idx="11943">
                  <c:v>247.25800000000001</c:v>
                </c:pt>
                <c:pt idx="11944">
                  <c:v>247.27379999999999</c:v>
                </c:pt>
                <c:pt idx="11945">
                  <c:v>247.29220000000001</c:v>
                </c:pt>
                <c:pt idx="11946">
                  <c:v>247.30959999999999</c:v>
                </c:pt>
                <c:pt idx="11947">
                  <c:v>247.33109999999999</c:v>
                </c:pt>
                <c:pt idx="11948">
                  <c:v>247.35679999999999</c:v>
                </c:pt>
                <c:pt idx="11949">
                  <c:v>247.37389999999999</c:v>
                </c:pt>
                <c:pt idx="11950">
                  <c:v>247.39099999999999</c:v>
                </c:pt>
                <c:pt idx="11951">
                  <c:v>247.40809999999999</c:v>
                </c:pt>
                <c:pt idx="11952">
                  <c:v>247.42529999999999</c:v>
                </c:pt>
                <c:pt idx="11953">
                  <c:v>247.4419</c:v>
                </c:pt>
                <c:pt idx="11954">
                  <c:v>247.46700000000001</c:v>
                </c:pt>
                <c:pt idx="11955">
                  <c:v>247.49100000000001</c:v>
                </c:pt>
                <c:pt idx="11956">
                  <c:v>247.50810000000001</c:v>
                </c:pt>
                <c:pt idx="11957">
                  <c:v>247.5248</c:v>
                </c:pt>
                <c:pt idx="11958">
                  <c:v>247.54040000000001</c:v>
                </c:pt>
                <c:pt idx="11959">
                  <c:v>247.55799999999999</c:v>
                </c:pt>
                <c:pt idx="11960">
                  <c:v>247.57380000000001</c:v>
                </c:pt>
                <c:pt idx="11961">
                  <c:v>247.5994</c:v>
                </c:pt>
                <c:pt idx="11962">
                  <c:v>247.6251</c:v>
                </c:pt>
                <c:pt idx="11963">
                  <c:v>247.6412</c:v>
                </c:pt>
                <c:pt idx="11964">
                  <c:v>247.65880000000001</c:v>
                </c:pt>
                <c:pt idx="11965">
                  <c:v>247.67439999999999</c:v>
                </c:pt>
                <c:pt idx="11966">
                  <c:v>247.69200000000001</c:v>
                </c:pt>
                <c:pt idx="11967">
                  <c:v>247.709</c:v>
                </c:pt>
                <c:pt idx="11968">
                  <c:v>247.72559999999999</c:v>
                </c:pt>
                <c:pt idx="11969">
                  <c:v>247.74799999999999</c:v>
                </c:pt>
                <c:pt idx="11970">
                  <c:v>247.77440000000001</c:v>
                </c:pt>
                <c:pt idx="11971">
                  <c:v>247.7912</c:v>
                </c:pt>
                <c:pt idx="11972">
                  <c:v>247.80860000000001</c:v>
                </c:pt>
                <c:pt idx="11973">
                  <c:v>247.82509999999999</c:v>
                </c:pt>
                <c:pt idx="11974">
                  <c:v>247.8408</c:v>
                </c:pt>
                <c:pt idx="11975">
                  <c:v>247.85640000000001</c:v>
                </c:pt>
                <c:pt idx="11976">
                  <c:v>247.8835</c:v>
                </c:pt>
                <c:pt idx="11977">
                  <c:v>247.90729999999999</c:v>
                </c:pt>
                <c:pt idx="11978">
                  <c:v>247.92670000000001</c:v>
                </c:pt>
                <c:pt idx="11979">
                  <c:v>247.9426</c:v>
                </c:pt>
                <c:pt idx="11980">
                  <c:v>247.95769999999999</c:v>
                </c:pt>
                <c:pt idx="11981">
                  <c:v>247.97470000000001</c:v>
                </c:pt>
                <c:pt idx="11982">
                  <c:v>247.99279999999999</c:v>
                </c:pt>
                <c:pt idx="11983">
                  <c:v>248.0162</c:v>
                </c:pt>
                <c:pt idx="11984">
                  <c:v>248.04150000000001</c:v>
                </c:pt>
                <c:pt idx="11985">
                  <c:v>248.05779999999999</c:v>
                </c:pt>
                <c:pt idx="11986">
                  <c:v>248.07499999999999</c:v>
                </c:pt>
                <c:pt idx="11987">
                  <c:v>248.08959999999999</c:v>
                </c:pt>
                <c:pt idx="11988">
                  <c:v>248.10720000000001</c:v>
                </c:pt>
                <c:pt idx="11989">
                  <c:v>248.1232</c:v>
                </c:pt>
                <c:pt idx="11990">
                  <c:v>248.14160000000001</c:v>
                </c:pt>
                <c:pt idx="11991">
                  <c:v>248.16669999999999</c:v>
                </c:pt>
                <c:pt idx="11992">
                  <c:v>248.19149999999999</c:v>
                </c:pt>
                <c:pt idx="11993">
                  <c:v>248.20779999999999</c:v>
                </c:pt>
                <c:pt idx="11994">
                  <c:v>248.2253</c:v>
                </c:pt>
                <c:pt idx="11995">
                  <c:v>248.2389</c:v>
                </c:pt>
                <c:pt idx="11996">
                  <c:v>248.25729999999999</c:v>
                </c:pt>
                <c:pt idx="11997">
                  <c:v>248.27350000000001</c:v>
                </c:pt>
                <c:pt idx="11998">
                  <c:v>248.3015</c:v>
                </c:pt>
                <c:pt idx="11999">
                  <c:v>248.3246</c:v>
                </c:pt>
                <c:pt idx="12000">
                  <c:v>248.34129999999999</c:v>
                </c:pt>
                <c:pt idx="12001">
                  <c:v>248.3587</c:v>
                </c:pt>
                <c:pt idx="12002">
                  <c:v>248.37559999999999</c:v>
                </c:pt>
                <c:pt idx="12003">
                  <c:v>248.39279999999999</c:v>
                </c:pt>
                <c:pt idx="12004">
                  <c:v>248.40960000000001</c:v>
                </c:pt>
                <c:pt idx="12005">
                  <c:v>248.4342</c:v>
                </c:pt>
                <c:pt idx="12006">
                  <c:v>248.46</c:v>
                </c:pt>
                <c:pt idx="12007">
                  <c:v>248.47540000000001</c:v>
                </c:pt>
                <c:pt idx="12008">
                  <c:v>248.49250000000001</c:v>
                </c:pt>
                <c:pt idx="12009">
                  <c:v>248.50980000000001</c:v>
                </c:pt>
                <c:pt idx="12010">
                  <c:v>248.5256</c:v>
                </c:pt>
                <c:pt idx="12011">
                  <c:v>248.54300000000001</c:v>
                </c:pt>
                <c:pt idx="12012">
                  <c:v>248.55779999999999</c:v>
                </c:pt>
                <c:pt idx="12013">
                  <c:v>248.58430000000001</c:v>
                </c:pt>
                <c:pt idx="12014">
                  <c:v>248.60939999999999</c:v>
                </c:pt>
                <c:pt idx="12015">
                  <c:v>248.62610000000001</c:v>
                </c:pt>
                <c:pt idx="12016">
                  <c:v>248.64359999999999</c:v>
                </c:pt>
                <c:pt idx="12017">
                  <c:v>248.65969999999999</c:v>
                </c:pt>
                <c:pt idx="12018">
                  <c:v>248.67679999999999</c:v>
                </c:pt>
                <c:pt idx="12019">
                  <c:v>248.69370000000001</c:v>
                </c:pt>
                <c:pt idx="12020">
                  <c:v>248.71780000000001</c:v>
                </c:pt>
                <c:pt idx="12021">
                  <c:v>248.74100000000001</c:v>
                </c:pt>
                <c:pt idx="12022">
                  <c:v>248.75839999999999</c:v>
                </c:pt>
                <c:pt idx="12023">
                  <c:v>248.77500000000001</c:v>
                </c:pt>
                <c:pt idx="12024">
                  <c:v>248.79150000000001</c:v>
                </c:pt>
                <c:pt idx="12025">
                  <c:v>248.80760000000001</c:v>
                </c:pt>
                <c:pt idx="12026">
                  <c:v>248.827</c:v>
                </c:pt>
                <c:pt idx="12027">
                  <c:v>248.8502</c:v>
                </c:pt>
                <c:pt idx="12028">
                  <c:v>248.87440000000001</c:v>
                </c:pt>
                <c:pt idx="12029">
                  <c:v>248.893</c:v>
                </c:pt>
                <c:pt idx="12030">
                  <c:v>248.90860000000001</c:v>
                </c:pt>
                <c:pt idx="12031">
                  <c:v>248.9256</c:v>
                </c:pt>
                <c:pt idx="12032">
                  <c:v>248.94329999999999</c:v>
                </c:pt>
                <c:pt idx="12033">
                  <c:v>248.95869999999999</c:v>
                </c:pt>
                <c:pt idx="12034">
                  <c:v>248.97460000000001</c:v>
                </c:pt>
                <c:pt idx="12035">
                  <c:v>249</c:v>
                </c:pt>
                <c:pt idx="12036">
                  <c:v>249.0258</c:v>
                </c:pt>
                <c:pt idx="12037">
                  <c:v>249.04179999999999</c:v>
                </c:pt>
                <c:pt idx="12038">
                  <c:v>249.05760000000001</c:v>
                </c:pt>
                <c:pt idx="12039">
                  <c:v>249.07640000000001</c:v>
                </c:pt>
                <c:pt idx="12040">
                  <c:v>249.09299999999999</c:v>
                </c:pt>
                <c:pt idx="12041">
                  <c:v>249.10900000000001</c:v>
                </c:pt>
                <c:pt idx="12042">
                  <c:v>249.13390000000001</c:v>
                </c:pt>
                <c:pt idx="12043">
                  <c:v>249.15899999999999</c:v>
                </c:pt>
                <c:pt idx="12044">
                  <c:v>249.17619999999999</c:v>
                </c:pt>
                <c:pt idx="12045">
                  <c:v>249.1926</c:v>
                </c:pt>
                <c:pt idx="12046">
                  <c:v>249.21119999999999</c:v>
                </c:pt>
                <c:pt idx="12047">
                  <c:v>249.22559999999999</c:v>
                </c:pt>
                <c:pt idx="12048">
                  <c:v>249.24019999999999</c:v>
                </c:pt>
                <c:pt idx="12049">
                  <c:v>249.26759999999999</c:v>
                </c:pt>
                <c:pt idx="12050">
                  <c:v>249.29150000000001</c:v>
                </c:pt>
                <c:pt idx="12051">
                  <c:v>249.3073</c:v>
                </c:pt>
                <c:pt idx="12052">
                  <c:v>249.3262</c:v>
                </c:pt>
                <c:pt idx="12053">
                  <c:v>249.34229999999999</c:v>
                </c:pt>
                <c:pt idx="12054">
                  <c:v>249.35910000000001</c:v>
                </c:pt>
                <c:pt idx="12055">
                  <c:v>249.37700000000001</c:v>
                </c:pt>
                <c:pt idx="12056">
                  <c:v>249.3905</c:v>
                </c:pt>
                <c:pt idx="12057">
                  <c:v>249.41730000000001</c:v>
                </c:pt>
                <c:pt idx="12058">
                  <c:v>249.44499999999999</c:v>
                </c:pt>
                <c:pt idx="12059">
                  <c:v>249.45939999999999</c:v>
                </c:pt>
                <c:pt idx="12060">
                  <c:v>249.47579999999999</c:v>
                </c:pt>
                <c:pt idx="12061">
                  <c:v>249.49279999999999</c:v>
                </c:pt>
                <c:pt idx="12062">
                  <c:v>249.50839999999999</c:v>
                </c:pt>
                <c:pt idx="12063">
                  <c:v>249.52760000000001</c:v>
                </c:pt>
                <c:pt idx="12064">
                  <c:v>249.5514</c:v>
                </c:pt>
                <c:pt idx="12065">
                  <c:v>249.5761</c:v>
                </c:pt>
                <c:pt idx="12066">
                  <c:v>249.59180000000001</c:v>
                </c:pt>
                <c:pt idx="12067">
                  <c:v>249.61019999999999</c:v>
                </c:pt>
                <c:pt idx="12068">
                  <c:v>249.62700000000001</c:v>
                </c:pt>
                <c:pt idx="12069">
                  <c:v>249.643</c:v>
                </c:pt>
                <c:pt idx="12070">
                  <c:v>249.65819999999999</c:v>
                </c:pt>
                <c:pt idx="12071">
                  <c:v>249.6842</c:v>
                </c:pt>
                <c:pt idx="12072">
                  <c:v>249.70750000000001</c:v>
                </c:pt>
                <c:pt idx="12073">
                  <c:v>249.7259</c:v>
                </c:pt>
                <c:pt idx="12074">
                  <c:v>249.74180000000001</c:v>
                </c:pt>
                <c:pt idx="12075">
                  <c:v>249.7603</c:v>
                </c:pt>
                <c:pt idx="12076">
                  <c:v>249.7774</c:v>
                </c:pt>
                <c:pt idx="12077">
                  <c:v>249.79390000000001</c:v>
                </c:pt>
                <c:pt idx="12078">
                  <c:v>249.81</c:v>
                </c:pt>
                <c:pt idx="12079">
                  <c:v>249.834</c:v>
                </c:pt>
                <c:pt idx="12080">
                  <c:v>249.8596</c:v>
                </c:pt>
                <c:pt idx="12081">
                  <c:v>249.8751</c:v>
                </c:pt>
                <c:pt idx="12082">
                  <c:v>249.8937</c:v>
                </c:pt>
                <c:pt idx="12083">
                  <c:v>249.91120000000001</c:v>
                </c:pt>
                <c:pt idx="12084">
                  <c:v>249.92599999999999</c:v>
                </c:pt>
                <c:pt idx="12085">
                  <c:v>249.9418</c:v>
                </c:pt>
                <c:pt idx="12086">
                  <c:v>249.96639999999999</c:v>
                </c:pt>
                <c:pt idx="12087">
                  <c:v>249.9922</c:v>
                </c:pt>
                <c:pt idx="12088">
                  <c:v>250.00899999999999</c:v>
                </c:pt>
                <c:pt idx="12089">
                  <c:v>250.02600000000001</c:v>
                </c:pt>
                <c:pt idx="12090">
                  <c:v>250.04179999999999</c:v>
                </c:pt>
                <c:pt idx="12091">
                  <c:v>250.05879999999999</c:v>
                </c:pt>
                <c:pt idx="12092">
                  <c:v>250.0752</c:v>
                </c:pt>
                <c:pt idx="12093">
                  <c:v>250.10059999999999</c:v>
                </c:pt>
                <c:pt idx="12094">
                  <c:v>250.1284</c:v>
                </c:pt>
                <c:pt idx="12095">
                  <c:v>250.14349999999999</c:v>
                </c:pt>
                <c:pt idx="12096">
                  <c:v>250.16040000000001</c:v>
                </c:pt>
                <c:pt idx="12097">
                  <c:v>250.1756</c:v>
                </c:pt>
                <c:pt idx="12098">
                  <c:v>250.19110000000001</c:v>
                </c:pt>
                <c:pt idx="12099">
                  <c:v>250.20959999999999</c:v>
                </c:pt>
                <c:pt idx="12100">
                  <c:v>250.22749999999999</c:v>
                </c:pt>
                <c:pt idx="12101">
                  <c:v>250.25190000000001</c:v>
                </c:pt>
                <c:pt idx="12102">
                  <c:v>250.27760000000001</c:v>
                </c:pt>
                <c:pt idx="12103">
                  <c:v>250.29230000000001</c:v>
                </c:pt>
                <c:pt idx="12104">
                  <c:v>250.3081</c:v>
                </c:pt>
                <c:pt idx="12105">
                  <c:v>250.32640000000001</c:v>
                </c:pt>
                <c:pt idx="12106">
                  <c:v>250.3416</c:v>
                </c:pt>
                <c:pt idx="12107">
                  <c:v>250.36</c:v>
                </c:pt>
                <c:pt idx="12108">
                  <c:v>250.386</c:v>
                </c:pt>
                <c:pt idx="12109">
                  <c:v>250.41079999999999</c:v>
                </c:pt>
                <c:pt idx="12110">
                  <c:v>250.4264</c:v>
                </c:pt>
                <c:pt idx="12111">
                  <c:v>250.4436</c:v>
                </c:pt>
                <c:pt idx="12112">
                  <c:v>250.45750000000001</c:v>
                </c:pt>
                <c:pt idx="12113">
                  <c:v>250.47649999999999</c:v>
                </c:pt>
                <c:pt idx="12114">
                  <c:v>250.49359999999999</c:v>
                </c:pt>
                <c:pt idx="12115">
                  <c:v>250.51769999999999</c:v>
                </c:pt>
                <c:pt idx="12116">
                  <c:v>250.5428</c:v>
                </c:pt>
                <c:pt idx="12117">
                  <c:v>250.55860000000001</c:v>
                </c:pt>
                <c:pt idx="12118">
                  <c:v>250.57579999999999</c:v>
                </c:pt>
                <c:pt idx="12119">
                  <c:v>250.59460000000001</c:v>
                </c:pt>
                <c:pt idx="12120">
                  <c:v>250.60890000000001</c:v>
                </c:pt>
                <c:pt idx="12121">
                  <c:v>250.62620000000001</c:v>
                </c:pt>
                <c:pt idx="12122">
                  <c:v>250.6414</c:v>
                </c:pt>
                <c:pt idx="12123">
                  <c:v>250.66900000000001</c:v>
                </c:pt>
                <c:pt idx="12124">
                  <c:v>250.6918</c:v>
                </c:pt>
                <c:pt idx="12125">
                  <c:v>250.70939999999999</c:v>
                </c:pt>
                <c:pt idx="12126">
                  <c:v>250.7253</c:v>
                </c:pt>
                <c:pt idx="12127">
                  <c:v>250.74109999999999</c:v>
                </c:pt>
                <c:pt idx="12128">
                  <c:v>250.7586</c:v>
                </c:pt>
                <c:pt idx="12129">
                  <c:v>250.77420000000001</c:v>
                </c:pt>
                <c:pt idx="12130">
                  <c:v>250.80019999999999</c:v>
                </c:pt>
                <c:pt idx="12131">
                  <c:v>250.8252</c:v>
                </c:pt>
                <c:pt idx="12132">
                  <c:v>250.84119999999999</c:v>
                </c:pt>
                <c:pt idx="12133">
                  <c:v>250.85919999999999</c:v>
                </c:pt>
                <c:pt idx="12134">
                  <c:v>250.87459999999999</c:v>
                </c:pt>
                <c:pt idx="12135">
                  <c:v>250.892</c:v>
                </c:pt>
                <c:pt idx="12136">
                  <c:v>250.90860000000001</c:v>
                </c:pt>
                <c:pt idx="12137">
                  <c:v>250.9348</c:v>
                </c:pt>
                <c:pt idx="12138">
                  <c:v>250.95920000000001</c:v>
                </c:pt>
                <c:pt idx="12139">
                  <c:v>250.97540000000001</c:v>
                </c:pt>
                <c:pt idx="12140">
                  <c:v>250.9932</c:v>
                </c:pt>
                <c:pt idx="12141">
                  <c:v>251.0102</c:v>
                </c:pt>
                <c:pt idx="12142">
                  <c:v>251.02610000000001</c:v>
                </c:pt>
                <c:pt idx="12143">
                  <c:v>251.0436</c:v>
                </c:pt>
                <c:pt idx="12144">
                  <c:v>251.06010000000001</c:v>
                </c:pt>
                <c:pt idx="12145">
                  <c:v>251.08320000000001</c:v>
                </c:pt>
                <c:pt idx="12146">
                  <c:v>251.11</c:v>
                </c:pt>
                <c:pt idx="12147">
                  <c:v>251.12569999999999</c:v>
                </c:pt>
                <c:pt idx="12148">
                  <c:v>251.14179999999999</c:v>
                </c:pt>
                <c:pt idx="12149">
                  <c:v>251.15940000000001</c:v>
                </c:pt>
                <c:pt idx="12150">
                  <c:v>251.1748</c:v>
                </c:pt>
                <c:pt idx="12151">
                  <c:v>251.19300000000001</c:v>
                </c:pt>
                <c:pt idx="12152">
                  <c:v>251.2174</c:v>
                </c:pt>
                <c:pt idx="12153">
                  <c:v>251.2441</c:v>
                </c:pt>
                <c:pt idx="12154">
                  <c:v>251.2585</c:v>
                </c:pt>
                <c:pt idx="12155">
                  <c:v>251.2766</c:v>
                </c:pt>
                <c:pt idx="12156">
                  <c:v>251.2929</c:v>
                </c:pt>
                <c:pt idx="12157">
                  <c:v>251.30869999999999</c:v>
                </c:pt>
                <c:pt idx="12158">
                  <c:v>251.32759999999999</c:v>
                </c:pt>
                <c:pt idx="12159">
                  <c:v>251.35239999999999</c:v>
                </c:pt>
                <c:pt idx="12160">
                  <c:v>251.37690000000001</c:v>
                </c:pt>
                <c:pt idx="12161">
                  <c:v>251.393</c:v>
                </c:pt>
                <c:pt idx="12162">
                  <c:v>251.41</c:v>
                </c:pt>
                <c:pt idx="12163">
                  <c:v>251.4256</c:v>
                </c:pt>
                <c:pt idx="12164">
                  <c:v>251.44319999999999</c:v>
                </c:pt>
                <c:pt idx="12165">
                  <c:v>251.46109999999999</c:v>
                </c:pt>
                <c:pt idx="12166">
                  <c:v>251.47749999999999</c:v>
                </c:pt>
                <c:pt idx="12167">
                  <c:v>251.50149999999999</c:v>
                </c:pt>
                <c:pt idx="12168">
                  <c:v>251.52760000000001</c:v>
                </c:pt>
                <c:pt idx="12169">
                  <c:v>251.54499999999999</c:v>
                </c:pt>
                <c:pt idx="12170">
                  <c:v>251.56100000000001</c:v>
                </c:pt>
                <c:pt idx="12171">
                  <c:v>251.57759999999999</c:v>
                </c:pt>
                <c:pt idx="12172">
                  <c:v>251.59289999999999</c:v>
                </c:pt>
                <c:pt idx="12173">
                  <c:v>251.61099999999999</c:v>
                </c:pt>
                <c:pt idx="12174">
                  <c:v>251.6352</c:v>
                </c:pt>
                <c:pt idx="12175">
                  <c:v>251.65960000000001</c:v>
                </c:pt>
                <c:pt idx="12176">
                  <c:v>251.67740000000001</c:v>
                </c:pt>
                <c:pt idx="12177">
                  <c:v>251.69300000000001</c:v>
                </c:pt>
                <c:pt idx="12178">
                  <c:v>251.7098</c:v>
                </c:pt>
                <c:pt idx="12179">
                  <c:v>251.7253</c:v>
                </c:pt>
                <c:pt idx="12180">
                  <c:v>251.74299999999999</c:v>
                </c:pt>
                <c:pt idx="12181">
                  <c:v>251.76859999999999</c:v>
                </c:pt>
                <c:pt idx="12182">
                  <c:v>251.79390000000001</c:v>
                </c:pt>
                <c:pt idx="12183">
                  <c:v>251.8082</c:v>
                </c:pt>
                <c:pt idx="12184">
                  <c:v>251.8278</c:v>
                </c:pt>
                <c:pt idx="12185">
                  <c:v>251.8443</c:v>
                </c:pt>
                <c:pt idx="12186">
                  <c:v>251.85939999999999</c:v>
                </c:pt>
                <c:pt idx="12187">
                  <c:v>251.8758</c:v>
                </c:pt>
                <c:pt idx="12188">
                  <c:v>251.89529999999999</c:v>
                </c:pt>
                <c:pt idx="12189">
                  <c:v>251.9194</c:v>
                </c:pt>
                <c:pt idx="12190">
                  <c:v>251.94329999999999</c:v>
                </c:pt>
                <c:pt idx="12191">
                  <c:v>251.95949999999999</c:v>
                </c:pt>
                <c:pt idx="12192">
                  <c:v>251.97399999999999</c:v>
                </c:pt>
                <c:pt idx="12193">
                  <c:v>251.9915</c:v>
                </c:pt>
                <c:pt idx="12194">
                  <c:v>252.01</c:v>
                </c:pt>
                <c:pt idx="12195">
                  <c:v>252.02510000000001</c:v>
                </c:pt>
                <c:pt idx="12196">
                  <c:v>252.053</c:v>
                </c:pt>
                <c:pt idx="12197">
                  <c:v>252.077</c:v>
                </c:pt>
                <c:pt idx="12198">
                  <c:v>252.09440000000001</c:v>
                </c:pt>
                <c:pt idx="12199">
                  <c:v>252.10980000000001</c:v>
                </c:pt>
                <c:pt idx="12200">
                  <c:v>252.12710000000001</c:v>
                </c:pt>
                <c:pt idx="12201">
                  <c:v>252.14529999999999</c:v>
                </c:pt>
                <c:pt idx="12202">
                  <c:v>252.15969999999999</c:v>
                </c:pt>
                <c:pt idx="12203">
                  <c:v>252.18600000000001</c:v>
                </c:pt>
                <c:pt idx="12204">
                  <c:v>252.2106</c:v>
                </c:pt>
                <c:pt idx="12205">
                  <c:v>252.22900000000001</c:v>
                </c:pt>
                <c:pt idx="12206">
                  <c:v>252.244</c:v>
                </c:pt>
                <c:pt idx="12207">
                  <c:v>252.2629</c:v>
                </c:pt>
                <c:pt idx="12208">
                  <c:v>252.27770000000001</c:v>
                </c:pt>
                <c:pt idx="12209">
                  <c:v>252.2961</c:v>
                </c:pt>
                <c:pt idx="12210">
                  <c:v>252.31200000000001</c:v>
                </c:pt>
                <c:pt idx="12211">
                  <c:v>252.33750000000001</c:v>
                </c:pt>
                <c:pt idx="12212">
                  <c:v>252.36439999999999</c:v>
                </c:pt>
                <c:pt idx="12213">
                  <c:v>252.3792</c:v>
                </c:pt>
                <c:pt idx="12214">
                  <c:v>252.39359999999999</c:v>
                </c:pt>
                <c:pt idx="12215">
                  <c:v>252.41130000000001</c:v>
                </c:pt>
                <c:pt idx="12216">
                  <c:v>252.4288</c:v>
                </c:pt>
                <c:pt idx="12217">
                  <c:v>252.44399999999999</c:v>
                </c:pt>
                <c:pt idx="12218">
                  <c:v>252.47120000000001</c:v>
                </c:pt>
                <c:pt idx="12219">
                  <c:v>252.49529999999999</c:v>
                </c:pt>
                <c:pt idx="12220">
                  <c:v>252.511</c:v>
                </c:pt>
                <c:pt idx="12221">
                  <c:v>252.52850000000001</c:v>
                </c:pt>
                <c:pt idx="12222">
                  <c:v>252.54570000000001</c:v>
                </c:pt>
                <c:pt idx="12223">
                  <c:v>252.56319999999999</c:v>
                </c:pt>
                <c:pt idx="12224">
                  <c:v>252.5796</c:v>
                </c:pt>
                <c:pt idx="12225">
                  <c:v>252.6037</c:v>
                </c:pt>
                <c:pt idx="12226">
                  <c:v>252.63040000000001</c:v>
                </c:pt>
                <c:pt idx="12227">
                  <c:v>252.64580000000001</c:v>
                </c:pt>
                <c:pt idx="12228">
                  <c:v>252.66220000000001</c:v>
                </c:pt>
                <c:pt idx="12229">
                  <c:v>252.67789999999999</c:v>
                </c:pt>
                <c:pt idx="12230">
                  <c:v>252.697</c:v>
                </c:pt>
                <c:pt idx="12231">
                  <c:v>252.71180000000001</c:v>
                </c:pt>
                <c:pt idx="12232">
                  <c:v>252.72909999999999</c:v>
                </c:pt>
                <c:pt idx="12233">
                  <c:v>252.7535</c:v>
                </c:pt>
                <c:pt idx="12234">
                  <c:v>252.77950000000001</c:v>
                </c:pt>
                <c:pt idx="12235">
                  <c:v>252.7955</c:v>
                </c:pt>
                <c:pt idx="12236">
                  <c:v>252.8124</c:v>
                </c:pt>
                <c:pt idx="12237">
                  <c:v>252.8287</c:v>
                </c:pt>
                <c:pt idx="12238">
                  <c:v>252.8458</c:v>
                </c:pt>
                <c:pt idx="12239">
                  <c:v>252.86279999999999</c:v>
                </c:pt>
                <c:pt idx="12240">
                  <c:v>252.88820000000001</c:v>
                </c:pt>
                <c:pt idx="12241">
                  <c:v>252.9144</c:v>
                </c:pt>
                <c:pt idx="12242">
                  <c:v>252.92859999999999</c:v>
                </c:pt>
                <c:pt idx="12243">
                  <c:v>252.94579999999999</c:v>
                </c:pt>
                <c:pt idx="12244">
                  <c:v>252.964</c:v>
                </c:pt>
                <c:pt idx="12245">
                  <c:v>252.9794</c:v>
                </c:pt>
                <c:pt idx="12246">
                  <c:v>252.9983</c:v>
                </c:pt>
                <c:pt idx="12247">
                  <c:v>253.02199999999999</c:v>
                </c:pt>
                <c:pt idx="12248">
                  <c:v>253.0453</c:v>
                </c:pt>
                <c:pt idx="12249">
                  <c:v>253.06280000000001</c:v>
                </c:pt>
                <c:pt idx="12250">
                  <c:v>253.07849999999999</c:v>
                </c:pt>
                <c:pt idx="12251">
                  <c:v>253.09649999999999</c:v>
                </c:pt>
                <c:pt idx="12252">
                  <c:v>253.11410000000001</c:v>
                </c:pt>
                <c:pt idx="12253">
                  <c:v>253.12950000000001</c:v>
                </c:pt>
                <c:pt idx="12254">
                  <c:v>253.1463</c:v>
                </c:pt>
                <c:pt idx="12255">
                  <c:v>253.1705</c:v>
                </c:pt>
                <c:pt idx="12256">
                  <c:v>253.19730000000001</c:v>
                </c:pt>
                <c:pt idx="12257">
                  <c:v>253.21100000000001</c:v>
                </c:pt>
                <c:pt idx="12258">
                  <c:v>253.22900000000001</c:v>
                </c:pt>
                <c:pt idx="12259">
                  <c:v>253.2456</c:v>
                </c:pt>
                <c:pt idx="12260">
                  <c:v>253.261</c:v>
                </c:pt>
                <c:pt idx="12261">
                  <c:v>253.28020000000001</c:v>
                </c:pt>
                <c:pt idx="12262">
                  <c:v>253.30369999999999</c:v>
                </c:pt>
                <c:pt idx="12263">
                  <c:v>253.32810000000001</c:v>
                </c:pt>
                <c:pt idx="12264">
                  <c:v>253.34540000000001</c:v>
                </c:pt>
                <c:pt idx="12265">
                  <c:v>253.36279999999999</c:v>
                </c:pt>
                <c:pt idx="12266">
                  <c:v>253.3802</c:v>
                </c:pt>
                <c:pt idx="12267">
                  <c:v>253.3972</c:v>
                </c:pt>
                <c:pt idx="12268">
                  <c:v>253.4118</c:v>
                </c:pt>
                <c:pt idx="12269">
                  <c:v>253.43770000000001</c:v>
                </c:pt>
                <c:pt idx="12270">
                  <c:v>253.4632</c:v>
                </c:pt>
                <c:pt idx="12271">
                  <c:v>253.4795</c:v>
                </c:pt>
                <c:pt idx="12272">
                  <c:v>253.4957</c:v>
                </c:pt>
                <c:pt idx="12273">
                  <c:v>253.51140000000001</c:v>
                </c:pt>
                <c:pt idx="12274">
                  <c:v>253.53110000000001</c:v>
                </c:pt>
                <c:pt idx="12275">
                  <c:v>253.5453</c:v>
                </c:pt>
                <c:pt idx="12276">
                  <c:v>253.5626</c:v>
                </c:pt>
                <c:pt idx="12277">
                  <c:v>253.5882</c:v>
                </c:pt>
                <c:pt idx="12278">
                  <c:v>253.61250000000001</c:v>
                </c:pt>
                <c:pt idx="12279">
                  <c:v>253.62870000000001</c:v>
                </c:pt>
                <c:pt idx="12280">
                  <c:v>253.6455</c:v>
                </c:pt>
                <c:pt idx="12281">
                  <c:v>253.6618</c:v>
                </c:pt>
                <c:pt idx="12282">
                  <c:v>253.6789</c:v>
                </c:pt>
                <c:pt idx="12283">
                  <c:v>253.69560000000001</c:v>
                </c:pt>
                <c:pt idx="12284">
                  <c:v>253.72059999999999</c:v>
                </c:pt>
                <c:pt idx="12285">
                  <c:v>253.7458</c:v>
                </c:pt>
                <c:pt idx="12286">
                  <c:v>253.76339999999999</c:v>
                </c:pt>
                <c:pt idx="12287">
                  <c:v>253.77969999999999</c:v>
                </c:pt>
                <c:pt idx="12288">
                  <c:v>253.7963</c:v>
                </c:pt>
                <c:pt idx="12289">
                  <c:v>253.8133</c:v>
                </c:pt>
                <c:pt idx="12290">
                  <c:v>253.83009999999999</c:v>
                </c:pt>
                <c:pt idx="12291">
                  <c:v>253.8528</c:v>
                </c:pt>
                <c:pt idx="12292">
                  <c:v>253.87950000000001</c:v>
                </c:pt>
                <c:pt idx="12293">
                  <c:v>253.8964</c:v>
                </c:pt>
                <c:pt idx="12294">
                  <c:v>253.9127</c:v>
                </c:pt>
                <c:pt idx="12295">
                  <c:v>253.92910000000001</c:v>
                </c:pt>
                <c:pt idx="12296">
                  <c:v>253.9453</c:v>
                </c:pt>
                <c:pt idx="12297">
                  <c:v>253.9616</c:v>
                </c:pt>
                <c:pt idx="12298">
                  <c:v>253.9795</c:v>
                </c:pt>
                <c:pt idx="12299">
                  <c:v>254.0035</c:v>
                </c:pt>
                <c:pt idx="12300">
                  <c:v>254.03020000000001</c:v>
                </c:pt>
                <c:pt idx="12301">
                  <c:v>254.04589999999999</c:v>
                </c:pt>
                <c:pt idx="12302">
                  <c:v>254.0635</c:v>
                </c:pt>
                <c:pt idx="12303">
                  <c:v>254.0804</c:v>
                </c:pt>
                <c:pt idx="12304">
                  <c:v>254.09540000000001</c:v>
                </c:pt>
                <c:pt idx="12305">
                  <c:v>254.11420000000001</c:v>
                </c:pt>
                <c:pt idx="12306">
                  <c:v>254.13829999999999</c:v>
                </c:pt>
                <c:pt idx="12307">
                  <c:v>254.1627</c:v>
                </c:pt>
                <c:pt idx="12308">
                  <c:v>254.17930000000001</c:v>
                </c:pt>
                <c:pt idx="12309">
                  <c:v>254.19630000000001</c:v>
                </c:pt>
                <c:pt idx="12310">
                  <c:v>254.21420000000001</c:v>
                </c:pt>
                <c:pt idx="12311">
                  <c:v>254.23220000000001</c:v>
                </c:pt>
                <c:pt idx="12312">
                  <c:v>254.24600000000001</c:v>
                </c:pt>
                <c:pt idx="12313">
                  <c:v>254.27099999999999</c:v>
                </c:pt>
                <c:pt idx="12314">
                  <c:v>254.2971</c:v>
                </c:pt>
                <c:pt idx="12315">
                  <c:v>254.31299999999999</c:v>
                </c:pt>
                <c:pt idx="12316">
                  <c:v>254.3304</c:v>
                </c:pt>
                <c:pt idx="12317">
                  <c:v>254.3443</c:v>
                </c:pt>
                <c:pt idx="12318">
                  <c:v>254.3612</c:v>
                </c:pt>
                <c:pt idx="12319">
                  <c:v>254.37899999999999</c:v>
                </c:pt>
                <c:pt idx="12320">
                  <c:v>254.39580000000001</c:v>
                </c:pt>
                <c:pt idx="12321">
                  <c:v>254.42099999999999</c:v>
                </c:pt>
                <c:pt idx="12322">
                  <c:v>254.44489999999999</c:v>
                </c:pt>
                <c:pt idx="12323">
                  <c:v>254.46270000000001</c:v>
                </c:pt>
                <c:pt idx="12324">
                  <c:v>254.4795</c:v>
                </c:pt>
                <c:pt idx="12325">
                  <c:v>254.4957</c:v>
                </c:pt>
                <c:pt idx="12326">
                  <c:v>254.5127</c:v>
                </c:pt>
                <c:pt idx="12327">
                  <c:v>254.53059999999999</c:v>
                </c:pt>
                <c:pt idx="12328">
                  <c:v>254.55449999999999</c:v>
                </c:pt>
                <c:pt idx="12329">
                  <c:v>254.57939999999999</c:v>
                </c:pt>
                <c:pt idx="12330">
                  <c:v>254.59630000000001</c:v>
                </c:pt>
                <c:pt idx="12331">
                  <c:v>254.61189999999999</c:v>
                </c:pt>
                <c:pt idx="12332">
                  <c:v>254.63030000000001</c:v>
                </c:pt>
                <c:pt idx="12333">
                  <c:v>254.64590000000001</c:v>
                </c:pt>
                <c:pt idx="12334">
                  <c:v>254.6619</c:v>
                </c:pt>
                <c:pt idx="12335">
                  <c:v>254.68700000000001</c:v>
                </c:pt>
                <c:pt idx="12336">
                  <c:v>254.71129999999999</c:v>
                </c:pt>
                <c:pt idx="12337">
                  <c:v>254.7285</c:v>
                </c:pt>
                <c:pt idx="12338">
                  <c:v>254.74549999999999</c:v>
                </c:pt>
                <c:pt idx="12339">
                  <c:v>254.76169999999999</c:v>
                </c:pt>
                <c:pt idx="12340">
                  <c:v>254.78059999999999</c:v>
                </c:pt>
                <c:pt idx="12341">
                  <c:v>254.7961</c:v>
                </c:pt>
                <c:pt idx="12342">
                  <c:v>254.81270000000001</c:v>
                </c:pt>
                <c:pt idx="12343">
                  <c:v>254.8364</c:v>
                </c:pt>
                <c:pt idx="12344">
                  <c:v>254.863</c:v>
                </c:pt>
                <c:pt idx="12345">
                  <c:v>254.8783</c:v>
                </c:pt>
                <c:pt idx="12346">
                  <c:v>254.89680000000001</c:v>
                </c:pt>
                <c:pt idx="12347">
                  <c:v>254.9109</c:v>
                </c:pt>
                <c:pt idx="12348">
                  <c:v>254.9298</c:v>
                </c:pt>
                <c:pt idx="12349">
                  <c:v>254.9468</c:v>
                </c:pt>
                <c:pt idx="12350">
                  <c:v>254.9718</c:v>
                </c:pt>
                <c:pt idx="12351">
                  <c:v>254.99700000000001</c:v>
                </c:pt>
                <c:pt idx="12352">
                  <c:v>255.01220000000001</c:v>
                </c:pt>
                <c:pt idx="12353">
                  <c:v>255.0292</c:v>
                </c:pt>
                <c:pt idx="12354">
                  <c:v>255.0461</c:v>
                </c:pt>
                <c:pt idx="12355">
                  <c:v>255.06399999999999</c:v>
                </c:pt>
                <c:pt idx="12356">
                  <c:v>255.0788</c:v>
                </c:pt>
                <c:pt idx="12357">
                  <c:v>255.10480000000001</c:v>
                </c:pt>
                <c:pt idx="12358">
                  <c:v>255.1292</c:v>
                </c:pt>
                <c:pt idx="12359">
                  <c:v>255.14439999999999</c:v>
                </c:pt>
                <c:pt idx="12360">
                  <c:v>255.1644</c:v>
                </c:pt>
                <c:pt idx="12361">
                  <c:v>255.17920000000001</c:v>
                </c:pt>
                <c:pt idx="12362">
                  <c:v>255.19720000000001</c:v>
                </c:pt>
                <c:pt idx="12363">
                  <c:v>255.214</c:v>
                </c:pt>
                <c:pt idx="12364">
                  <c:v>255.22980000000001</c:v>
                </c:pt>
                <c:pt idx="12365">
                  <c:v>255.25470000000001</c:v>
                </c:pt>
                <c:pt idx="12366">
                  <c:v>255.279</c:v>
                </c:pt>
                <c:pt idx="12367">
                  <c:v>255.29839999999999</c:v>
                </c:pt>
                <c:pt idx="12368">
                  <c:v>255.31270000000001</c:v>
                </c:pt>
                <c:pt idx="12369">
                  <c:v>255.3312</c:v>
                </c:pt>
                <c:pt idx="12370">
                  <c:v>255.34639999999999</c:v>
                </c:pt>
                <c:pt idx="12371">
                  <c:v>255.36279999999999</c:v>
                </c:pt>
                <c:pt idx="12372">
                  <c:v>255.38749999999999</c:v>
                </c:pt>
                <c:pt idx="12373">
                  <c:v>255.41159999999999</c:v>
                </c:pt>
                <c:pt idx="12374">
                  <c:v>255.42920000000001</c:v>
                </c:pt>
                <c:pt idx="12375">
                  <c:v>255.44649999999999</c:v>
                </c:pt>
                <c:pt idx="12376">
                  <c:v>255.4641</c:v>
                </c:pt>
                <c:pt idx="12377">
                  <c:v>255.4796</c:v>
                </c:pt>
                <c:pt idx="12378">
                  <c:v>255.49690000000001</c:v>
                </c:pt>
                <c:pt idx="12379">
                  <c:v>255.5206</c:v>
                </c:pt>
                <c:pt idx="12380">
                  <c:v>255.54679999999999</c:v>
                </c:pt>
                <c:pt idx="12381">
                  <c:v>255.56280000000001</c:v>
                </c:pt>
                <c:pt idx="12382">
                  <c:v>255.58080000000001</c:v>
                </c:pt>
                <c:pt idx="12383">
                  <c:v>255.59690000000001</c:v>
                </c:pt>
                <c:pt idx="12384">
                  <c:v>255.61420000000001</c:v>
                </c:pt>
                <c:pt idx="12385">
                  <c:v>255.63040000000001</c:v>
                </c:pt>
                <c:pt idx="12386">
                  <c:v>255.6465</c:v>
                </c:pt>
                <c:pt idx="12387">
                  <c:v>255.67019999999999</c:v>
                </c:pt>
                <c:pt idx="12388">
                  <c:v>255.69630000000001</c:v>
                </c:pt>
                <c:pt idx="12389">
                  <c:v>255.71340000000001</c:v>
                </c:pt>
                <c:pt idx="12390">
                  <c:v>255.72909999999999</c:v>
                </c:pt>
                <c:pt idx="12391">
                  <c:v>255.74590000000001</c:v>
                </c:pt>
                <c:pt idx="12392">
                  <c:v>255.76339999999999</c:v>
                </c:pt>
                <c:pt idx="12393">
                  <c:v>255.78100000000001</c:v>
                </c:pt>
                <c:pt idx="12394">
                  <c:v>255.80420000000001</c:v>
                </c:pt>
                <c:pt idx="12395">
                  <c:v>255.83009999999999</c:v>
                </c:pt>
                <c:pt idx="12396">
                  <c:v>255.84800000000001</c:v>
                </c:pt>
                <c:pt idx="12397">
                  <c:v>255.8638</c:v>
                </c:pt>
                <c:pt idx="12398">
                  <c:v>255.88030000000001</c:v>
                </c:pt>
                <c:pt idx="12399">
                  <c:v>255.8956</c:v>
                </c:pt>
                <c:pt idx="12400">
                  <c:v>255.91380000000001</c:v>
                </c:pt>
                <c:pt idx="12401">
                  <c:v>255.93809999999999</c:v>
                </c:pt>
                <c:pt idx="12402">
                  <c:v>255.9648</c:v>
                </c:pt>
                <c:pt idx="12403">
                  <c:v>255.9794</c:v>
                </c:pt>
                <c:pt idx="12404">
                  <c:v>255.9983</c:v>
                </c:pt>
                <c:pt idx="12405">
                  <c:v>256.01440000000002</c:v>
                </c:pt>
                <c:pt idx="12406">
                  <c:v>256.03109999999998</c:v>
                </c:pt>
                <c:pt idx="12407">
                  <c:v>256.04559999999998</c:v>
                </c:pt>
                <c:pt idx="12408">
                  <c:v>256.06180000000001</c:v>
                </c:pt>
                <c:pt idx="12409">
                  <c:v>256.08839999999998</c:v>
                </c:pt>
                <c:pt idx="12410">
                  <c:v>256.11279999999999</c:v>
                </c:pt>
                <c:pt idx="12411">
                  <c:v>256.12909999999999</c:v>
                </c:pt>
                <c:pt idx="12412">
                  <c:v>256.14550000000003</c:v>
                </c:pt>
                <c:pt idx="12413">
                  <c:v>256.16269999999997</c:v>
                </c:pt>
                <c:pt idx="12414">
                  <c:v>256.18079999999998</c:v>
                </c:pt>
                <c:pt idx="12415">
                  <c:v>256.19569999999999</c:v>
                </c:pt>
                <c:pt idx="12416">
                  <c:v>256.22199999999998</c:v>
                </c:pt>
                <c:pt idx="12417">
                  <c:v>256.24579999999997</c:v>
                </c:pt>
                <c:pt idx="12418">
                  <c:v>256.26420000000002</c:v>
                </c:pt>
                <c:pt idx="12419">
                  <c:v>256.27859999999998</c:v>
                </c:pt>
                <c:pt idx="12420">
                  <c:v>256.29599999999999</c:v>
                </c:pt>
                <c:pt idx="12421">
                  <c:v>256.31229999999999</c:v>
                </c:pt>
                <c:pt idx="12422">
                  <c:v>256.3306</c:v>
                </c:pt>
                <c:pt idx="12423">
                  <c:v>256.35379999999998</c:v>
                </c:pt>
                <c:pt idx="12424">
                  <c:v>256.37849999999997</c:v>
                </c:pt>
                <c:pt idx="12425">
                  <c:v>256.39670000000001</c:v>
                </c:pt>
                <c:pt idx="12426">
                  <c:v>256.4126</c:v>
                </c:pt>
                <c:pt idx="12427">
                  <c:v>256.42919999999998</c:v>
                </c:pt>
                <c:pt idx="12428">
                  <c:v>256.44720000000001</c:v>
                </c:pt>
                <c:pt idx="12429">
                  <c:v>256.46339999999998</c:v>
                </c:pt>
                <c:pt idx="12430">
                  <c:v>256.48050000000001</c:v>
                </c:pt>
                <c:pt idx="12431">
                  <c:v>256.5052</c:v>
                </c:pt>
                <c:pt idx="12432">
                  <c:v>256.52969999999999</c:v>
                </c:pt>
                <c:pt idx="12433">
                  <c:v>256.54640000000001</c:v>
                </c:pt>
                <c:pt idx="12434">
                  <c:v>256.56299999999999</c:v>
                </c:pt>
                <c:pt idx="12435">
                  <c:v>256.57990000000001</c:v>
                </c:pt>
                <c:pt idx="12436">
                  <c:v>256.59589999999997</c:v>
                </c:pt>
                <c:pt idx="12437">
                  <c:v>256.61309999999997</c:v>
                </c:pt>
                <c:pt idx="12438">
                  <c:v>256.63920000000002</c:v>
                </c:pt>
                <c:pt idx="12439">
                  <c:v>256.6644</c:v>
                </c:pt>
                <c:pt idx="12440">
                  <c:v>256.68029999999999</c:v>
                </c:pt>
                <c:pt idx="12441">
                  <c:v>256.6936</c:v>
                </c:pt>
                <c:pt idx="12442">
                  <c:v>256.71230000000003</c:v>
                </c:pt>
                <c:pt idx="12443">
                  <c:v>256.72890000000001</c:v>
                </c:pt>
                <c:pt idx="12444">
                  <c:v>256.74680000000001</c:v>
                </c:pt>
                <c:pt idx="12445">
                  <c:v>256.77159999999998</c:v>
                </c:pt>
                <c:pt idx="12446">
                  <c:v>256.79739999999998</c:v>
                </c:pt>
                <c:pt idx="12447">
                  <c:v>256.81420000000003</c:v>
                </c:pt>
                <c:pt idx="12448">
                  <c:v>256.83120000000002</c:v>
                </c:pt>
                <c:pt idx="12449">
                  <c:v>256.84780000000001</c:v>
                </c:pt>
                <c:pt idx="12450">
                  <c:v>256.86309999999997</c:v>
                </c:pt>
                <c:pt idx="12451">
                  <c:v>256.88240000000002</c:v>
                </c:pt>
                <c:pt idx="12452">
                  <c:v>256.89679999999998</c:v>
                </c:pt>
                <c:pt idx="12453">
                  <c:v>256.92360000000002</c:v>
                </c:pt>
                <c:pt idx="12454">
                  <c:v>256.94659999999999</c:v>
                </c:pt>
                <c:pt idx="12455">
                  <c:v>256.96300000000002</c:v>
                </c:pt>
                <c:pt idx="12456">
                  <c:v>256.98099999999999</c:v>
                </c:pt>
                <c:pt idx="12457">
                  <c:v>256.99759999999998</c:v>
                </c:pt>
                <c:pt idx="12458">
                  <c:v>257.01339999999999</c:v>
                </c:pt>
                <c:pt idx="12459">
                  <c:v>257.03059999999999</c:v>
                </c:pt>
                <c:pt idx="12460">
                  <c:v>257.05739999999997</c:v>
                </c:pt>
                <c:pt idx="12461">
                  <c:v>257.0806</c:v>
                </c:pt>
                <c:pt idx="12462">
                  <c:v>257.09820000000002</c:v>
                </c:pt>
                <c:pt idx="12463">
                  <c:v>257.11340000000001</c:v>
                </c:pt>
                <c:pt idx="12464">
                  <c:v>257.13229999999999</c:v>
                </c:pt>
                <c:pt idx="12465">
                  <c:v>257.14830000000001</c:v>
                </c:pt>
                <c:pt idx="12466">
                  <c:v>257.16379999999998</c:v>
                </c:pt>
                <c:pt idx="12467">
                  <c:v>257.18970000000002</c:v>
                </c:pt>
                <c:pt idx="12468">
                  <c:v>257.21620000000001</c:v>
                </c:pt>
                <c:pt idx="12469">
                  <c:v>257.23230000000001</c:v>
                </c:pt>
                <c:pt idx="12470">
                  <c:v>257.24979999999999</c:v>
                </c:pt>
                <c:pt idx="12471">
                  <c:v>257.26749999999998</c:v>
                </c:pt>
                <c:pt idx="12472">
                  <c:v>257.2835</c:v>
                </c:pt>
                <c:pt idx="12473">
                  <c:v>257.29809999999998</c:v>
                </c:pt>
                <c:pt idx="12474">
                  <c:v>257.31630000000001</c:v>
                </c:pt>
                <c:pt idx="12475">
                  <c:v>257.3417</c:v>
                </c:pt>
                <c:pt idx="12476">
                  <c:v>257.36579999999998</c:v>
                </c:pt>
                <c:pt idx="12477">
                  <c:v>257.38080000000002</c:v>
                </c:pt>
                <c:pt idx="12478">
                  <c:v>257.39850000000001</c:v>
                </c:pt>
                <c:pt idx="12479">
                  <c:v>257.41379999999998</c:v>
                </c:pt>
                <c:pt idx="12480">
                  <c:v>257.43110000000001</c:v>
                </c:pt>
                <c:pt idx="12481">
                  <c:v>257.4479</c:v>
                </c:pt>
                <c:pt idx="12482">
                  <c:v>257.47480000000002</c:v>
                </c:pt>
                <c:pt idx="12483">
                  <c:v>257.49880000000002</c:v>
                </c:pt>
                <c:pt idx="12484">
                  <c:v>257.51560000000001</c:v>
                </c:pt>
                <c:pt idx="12485">
                  <c:v>257.53269999999998</c:v>
                </c:pt>
                <c:pt idx="12486">
                  <c:v>257.54739999999998</c:v>
                </c:pt>
                <c:pt idx="12487">
                  <c:v>257.5668</c:v>
                </c:pt>
                <c:pt idx="12488">
                  <c:v>257.58080000000001</c:v>
                </c:pt>
                <c:pt idx="12489">
                  <c:v>257.60739999999998</c:v>
                </c:pt>
                <c:pt idx="12490">
                  <c:v>257.63170000000002</c:v>
                </c:pt>
                <c:pt idx="12491">
                  <c:v>257.6481</c:v>
                </c:pt>
                <c:pt idx="12492">
                  <c:v>257.66579999999999</c:v>
                </c:pt>
                <c:pt idx="12493">
                  <c:v>257.68220000000002</c:v>
                </c:pt>
                <c:pt idx="12494">
                  <c:v>257.70010000000002</c:v>
                </c:pt>
                <c:pt idx="12495">
                  <c:v>257.71440000000001</c:v>
                </c:pt>
                <c:pt idx="12496">
                  <c:v>257.7312</c:v>
                </c:pt>
                <c:pt idx="12497">
                  <c:v>257.7568</c:v>
                </c:pt>
                <c:pt idx="12498">
                  <c:v>257.78160000000003</c:v>
                </c:pt>
                <c:pt idx="12499">
                  <c:v>257.79680000000002</c:v>
                </c:pt>
                <c:pt idx="12500">
                  <c:v>257.81619999999998</c:v>
                </c:pt>
                <c:pt idx="12501">
                  <c:v>257.83420000000001</c:v>
                </c:pt>
                <c:pt idx="12502">
                  <c:v>257.84879999999998</c:v>
                </c:pt>
                <c:pt idx="12503">
                  <c:v>257.86540000000002</c:v>
                </c:pt>
                <c:pt idx="12504">
                  <c:v>257.89019999999999</c:v>
                </c:pt>
                <c:pt idx="12505">
                  <c:v>257.91460000000001</c:v>
                </c:pt>
                <c:pt idx="12506">
                  <c:v>257.93310000000002</c:v>
                </c:pt>
                <c:pt idx="12507">
                  <c:v>257.94940000000003</c:v>
                </c:pt>
                <c:pt idx="12508">
                  <c:v>257.96629999999999</c:v>
                </c:pt>
                <c:pt idx="12509">
                  <c:v>257.98349999999999</c:v>
                </c:pt>
                <c:pt idx="12510">
                  <c:v>257.99860000000001</c:v>
                </c:pt>
                <c:pt idx="12511">
                  <c:v>258.02370000000002</c:v>
                </c:pt>
                <c:pt idx="12512">
                  <c:v>258.04860000000002</c:v>
                </c:pt>
                <c:pt idx="12513">
                  <c:v>258.06580000000002</c:v>
                </c:pt>
                <c:pt idx="12514">
                  <c:v>258.08179999999999</c:v>
                </c:pt>
                <c:pt idx="12515">
                  <c:v>258.09879999999998</c:v>
                </c:pt>
                <c:pt idx="12516">
                  <c:v>258.11419999999998</c:v>
                </c:pt>
                <c:pt idx="12517">
                  <c:v>258.13279999999997</c:v>
                </c:pt>
                <c:pt idx="12518">
                  <c:v>258.14769999999999</c:v>
                </c:pt>
                <c:pt idx="12519">
                  <c:v>258.17239999999998</c:v>
                </c:pt>
                <c:pt idx="12520">
                  <c:v>258.19940000000003</c:v>
                </c:pt>
                <c:pt idx="12521">
                  <c:v>258.21469999999999</c:v>
                </c:pt>
                <c:pt idx="12522">
                  <c:v>258.23050000000001</c:v>
                </c:pt>
                <c:pt idx="12523">
                  <c:v>258.2482</c:v>
                </c:pt>
                <c:pt idx="12524">
                  <c:v>258.26659999999998</c:v>
                </c:pt>
                <c:pt idx="12525">
                  <c:v>258.28039999999999</c:v>
                </c:pt>
                <c:pt idx="12526">
                  <c:v>258.30739999999997</c:v>
                </c:pt>
                <c:pt idx="12527">
                  <c:v>258.3313</c:v>
                </c:pt>
                <c:pt idx="12528">
                  <c:v>258.35000000000002</c:v>
                </c:pt>
                <c:pt idx="12529">
                  <c:v>258.36430000000001</c:v>
                </c:pt>
                <c:pt idx="12530">
                  <c:v>258.38080000000002</c:v>
                </c:pt>
                <c:pt idx="12531">
                  <c:v>258.39960000000002</c:v>
                </c:pt>
                <c:pt idx="12532">
                  <c:v>258.41500000000002</c:v>
                </c:pt>
                <c:pt idx="12533">
                  <c:v>258.44110000000001</c:v>
                </c:pt>
                <c:pt idx="12534">
                  <c:v>258.46640000000002</c:v>
                </c:pt>
                <c:pt idx="12535">
                  <c:v>258.48289999999997</c:v>
                </c:pt>
                <c:pt idx="12536">
                  <c:v>258.50020000000001</c:v>
                </c:pt>
                <c:pt idx="12537">
                  <c:v>258.51409999999998</c:v>
                </c:pt>
                <c:pt idx="12538">
                  <c:v>258.53140000000002</c:v>
                </c:pt>
                <c:pt idx="12539">
                  <c:v>258.5478</c:v>
                </c:pt>
                <c:pt idx="12540">
                  <c:v>258.56599999999997</c:v>
                </c:pt>
                <c:pt idx="12541">
                  <c:v>258.59059999999999</c:v>
                </c:pt>
                <c:pt idx="12542">
                  <c:v>258.6155</c:v>
                </c:pt>
                <c:pt idx="12543">
                  <c:v>258.63279999999997</c:v>
                </c:pt>
                <c:pt idx="12544">
                  <c:v>258.64870000000002</c:v>
                </c:pt>
                <c:pt idx="12545">
                  <c:v>258.66539999999998</c:v>
                </c:pt>
                <c:pt idx="12546">
                  <c:v>258.68099999999998</c:v>
                </c:pt>
                <c:pt idx="12547">
                  <c:v>258.69760000000002</c:v>
                </c:pt>
                <c:pt idx="12548">
                  <c:v>258.72309999999999</c:v>
                </c:pt>
                <c:pt idx="12549">
                  <c:v>258.74770000000001</c:v>
                </c:pt>
                <c:pt idx="12550">
                  <c:v>258.76389999999998</c:v>
                </c:pt>
                <c:pt idx="12551">
                  <c:v>258.77969999999999</c:v>
                </c:pt>
                <c:pt idx="12552">
                  <c:v>258.79640000000001</c:v>
                </c:pt>
                <c:pt idx="12553">
                  <c:v>258.81420000000003</c:v>
                </c:pt>
                <c:pt idx="12554">
                  <c:v>258.8295</c:v>
                </c:pt>
                <c:pt idx="12555">
                  <c:v>258.85629999999998</c:v>
                </c:pt>
                <c:pt idx="12556">
                  <c:v>258.8802</c:v>
                </c:pt>
                <c:pt idx="12557">
                  <c:v>258.89769999999999</c:v>
                </c:pt>
                <c:pt idx="12558">
                  <c:v>258.91250000000002</c:v>
                </c:pt>
                <c:pt idx="12559">
                  <c:v>258.92880000000002</c:v>
                </c:pt>
                <c:pt idx="12560">
                  <c:v>258.947</c:v>
                </c:pt>
                <c:pt idx="12561">
                  <c:v>258.96140000000003</c:v>
                </c:pt>
                <c:pt idx="12562">
                  <c:v>258.98</c:v>
                </c:pt>
                <c:pt idx="12563">
                  <c:v>259.00630000000001</c:v>
                </c:pt>
                <c:pt idx="12564">
                  <c:v>259.02999999999997</c:v>
                </c:pt>
                <c:pt idx="12565">
                  <c:v>259.0462</c:v>
                </c:pt>
                <c:pt idx="12566">
                  <c:v>259.06279999999998</c:v>
                </c:pt>
                <c:pt idx="12567">
                  <c:v>259.07839999999999</c:v>
                </c:pt>
                <c:pt idx="12568">
                  <c:v>259.09449999999998</c:v>
                </c:pt>
                <c:pt idx="12569">
                  <c:v>259.11329999999998</c:v>
                </c:pt>
                <c:pt idx="12570">
                  <c:v>259.13799999999998</c:v>
                </c:pt>
                <c:pt idx="12571">
                  <c:v>259.16359999999997</c:v>
                </c:pt>
                <c:pt idx="12572">
                  <c:v>259.18079999999998</c:v>
                </c:pt>
                <c:pt idx="12573">
                  <c:v>259.19630000000001</c:v>
                </c:pt>
                <c:pt idx="12574">
                  <c:v>259.2122</c:v>
                </c:pt>
                <c:pt idx="12575">
                  <c:v>259.22980000000001</c:v>
                </c:pt>
                <c:pt idx="12576">
                  <c:v>259.24599999999998</c:v>
                </c:pt>
                <c:pt idx="12577">
                  <c:v>259.2724</c:v>
                </c:pt>
                <c:pt idx="12578">
                  <c:v>259.29759999999999</c:v>
                </c:pt>
                <c:pt idx="12579">
                  <c:v>259.31180000000001</c:v>
                </c:pt>
                <c:pt idx="12580">
                  <c:v>259.32929999999999</c:v>
                </c:pt>
                <c:pt idx="12581">
                  <c:v>259.34699999999998</c:v>
                </c:pt>
                <c:pt idx="12582">
                  <c:v>259.363</c:v>
                </c:pt>
                <c:pt idx="12583">
                  <c:v>259.37990000000002</c:v>
                </c:pt>
                <c:pt idx="12584">
                  <c:v>259.39600000000002</c:v>
                </c:pt>
                <c:pt idx="12585">
                  <c:v>259.42239999999998</c:v>
                </c:pt>
                <c:pt idx="12586">
                  <c:v>259.44549999999998</c:v>
                </c:pt>
                <c:pt idx="12587">
                  <c:v>259.46269999999998</c:v>
                </c:pt>
                <c:pt idx="12588">
                  <c:v>259.48099999999999</c:v>
                </c:pt>
                <c:pt idx="12589">
                  <c:v>259.49680000000001</c:v>
                </c:pt>
                <c:pt idx="12590">
                  <c:v>259.51319999999998</c:v>
                </c:pt>
                <c:pt idx="12591">
                  <c:v>259.53149999999999</c:v>
                </c:pt>
                <c:pt idx="12592">
                  <c:v>259.55540000000002</c:v>
                </c:pt>
                <c:pt idx="12593">
                  <c:v>259.5813</c:v>
                </c:pt>
                <c:pt idx="12594">
                  <c:v>259.59679999999997</c:v>
                </c:pt>
                <c:pt idx="12595">
                  <c:v>259.61180000000002</c:v>
                </c:pt>
                <c:pt idx="12596">
                  <c:v>259.63099999999997</c:v>
                </c:pt>
                <c:pt idx="12597">
                  <c:v>259.64710000000002</c:v>
                </c:pt>
                <c:pt idx="12598">
                  <c:v>259.66460000000001</c:v>
                </c:pt>
                <c:pt idx="12599">
                  <c:v>259.68920000000003</c:v>
                </c:pt>
                <c:pt idx="12600">
                  <c:v>259.71370000000002</c:v>
                </c:pt>
                <c:pt idx="12601">
                  <c:v>259.72949999999997</c:v>
                </c:pt>
                <c:pt idx="12602">
                  <c:v>259.74700000000001</c:v>
                </c:pt>
                <c:pt idx="12603">
                  <c:v>259.76299999999998</c:v>
                </c:pt>
                <c:pt idx="12604">
                  <c:v>259.78019999999998</c:v>
                </c:pt>
                <c:pt idx="12605">
                  <c:v>259.79759999999999</c:v>
                </c:pt>
                <c:pt idx="12606">
                  <c:v>259.81380000000001</c:v>
                </c:pt>
                <c:pt idx="12607">
                  <c:v>259.83859999999999</c:v>
                </c:pt>
                <c:pt idx="12608">
                  <c:v>259.86450000000002</c:v>
                </c:pt>
                <c:pt idx="12609">
                  <c:v>259.88159999999999</c:v>
                </c:pt>
                <c:pt idx="12610">
                  <c:v>259.8972</c:v>
                </c:pt>
                <c:pt idx="12611">
                  <c:v>259.91520000000003</c:v>
                </c:pt>
                <c:pt idx="12612">
                  <c:v>259.93130000000002</c:v>
                </c:pt>
                <c:pt idx="12613">
                  <c:v>259.94850000000002</c:v>
                </c:pt>
                <c:pt idx="12614">
                  <c:v>259.97320000000002</c:v>
                </c:pt>
                <c:pt idx="12615">
                  <c:v>259.9973</c:v>
                </c:pt>
                <c:pt idx="12616">
                  <c:v>260.01530000000002</c:v>
                </c:pt>
                <c:pt idx="12617">
                  <c:v>260.03039999999999</c:v>
                </c:pt>
                <c:pt idx="12618">
                  <c:v>260.04759999999999</c:v>
                </c:pt>
                <c:pt idx="12619">
                  <c:v>260.065</c:v>
                </c:pt>
                <c:pt idx="12620">
                  <c:v>260.08159999999998</c:v>
                </c:pt>
                <c:pt idx="12621">
                  <c:v>260.10599999999999</c:v>
                </c:pt>
                <c:pt idx="12622">
                  <c:v>260.13319999999999</c:v>
                </c:pt>
                <c:pt idx="12623">
                  <c:v>260.14879999999999</c:v>
                </c:pt>
                <c:pt idx="12624">
                  <c:v>260.16550000000001</c:v>
                </c:pt>
                <c:pt idx="12625">
                  <c:v>260.18209999999999</c:v>
                </c:pt>
                <c:pt idx="12626">
                  <c:v>260.1979</c:v>
                </c:pt>
                <c:pt idx="12627">
                  <c:v>260.21370000000002</c:v>
                </c:pt>
                <c:pt idx="12628">
                  <c:v>260.23200000000003</c:v>
                </c:pt>
                <c:pt idx="12629">
                  <c:v>260.25700000000001</c:v>
                </c:pt>
                <c:pt idx="12630">
                  <c:v>260.28199999999998</c:v>
                </c:pt>
                <c:pt idx="12631">
                  <c:v>260.29739999999998</c:v>
                </c:pt>
                <c:pt idx="12632">
                  <c:v>260.31400000000002</c:v>
                </c:pt>
                <c:pt idx="12633">
                  <c:v>260.3313</c:v>
                </c:pt>
                <c:pt idx="12634">
                  <c:v>260.34890000000001</c:v>
                </c:pt>
                <c:pt idx="12635">
                  <c:v>260.36599999999999</c:v>
                </c:pt>
                <c:pt idx="12636">
                  <c:v>260.39</c:v>
                </c:pt>
                <c:pt idx="12637">
                  <c:v>260.4153</c:v>
                </c:pt>
                <c:pt idx="12638">
                  <c:v>260.4314</c:v>
                </c:pt>
                <c:pt idx="12639">
                  <c:v>260.44819999999999</c:v>
                </c:pt>
                <c:pt idx="12640">
                  <c:v>260.46499999999997</c:v>
                </c:pt>
                <c:pt idx="12641">
                  <c:v>260.48039999999997</c:v>
                </c:pt>
                <c:pt idx="12642">
                  <c:v>260.49740000000003</c:v>
                </c:pt>
                <c:pt idx="12643">
                  <c:v>260.52300000000002</c:v>
                </c:pt>
                <c:pt idx="12644">
                  <c:v>260.54840000000002</c:v>
                </c:pt>
                <c:pt idx="12645">
                  <c:v>260.56509999999997</c:v>
                </c:pt>
                <c:pt idx="12646">
                  <c:v>260.57940000000002</c:v>
                </c:pt>
                <c:pt idx="12647">
                  <c:v>260.59820000000002</c:v>
                </c:pt>
                <c:pt idx="12648">
                  <c:v>260.61579999999998</c:v>
                </c:pt>
                <c:pt idx="12649">
                  <c:v>260.63069999999999</c:v>
                </c:pt>
                <c:pt idx="12650">
                  <c:v>260.64800000000002</c:v>
                </c:pt>
                <c:pt idx="12651">
                  <c:v>260.67259999999999</c:v>
                </c:pt>
                <c:pt idx="12652">
                  <c:v>260.69830000000002</c:v>
                </c:pt>
                <c:pt idx="12653">
                  <c:v>260.71460000000002</c:v>
                </c:pt>
                <c:pt idx="12654">
                  <c:v>260.73110000000003</c:v>
                </c:pt>
                <c:pt idx="12655">
                  <c:v>260.74799999999999</c:v>
                </c:pt>
                <c:pt idx="12656">
                  <c:v>260.76679999999999</c:v>
                </c:pt>
                <c:pt idx="12657">
                  <c:v>260.78250000000003</c:v>
                </c:pt>
                <c:pt idx="12658">
                  <c:v>260.80619999999999</c:v>
                </c:pt>
                <c:pt idx="12659">
                  <c:v>260.83190000000002</c:v>
                </c:pt>
                <c:pt idx="12660">
                  <c:v>260.84879999999998</c:v>
                </c:pt>
                <c:pt idx="12661">
                  <c:v>260.86660000000001</c:v>
                </c:pt>
                <c:pt idx="12662">
                  <c:v>260.88279999999997</c:v>
                </c:pt>
                <c:pt idx="12663">
                  <c:v>260.89839999999998</c:v>
                </c:pt>
                <c:pt idx="12664">
                  <c:v>260.91730000000001</c:v>
                </c:pt>
                <c:pt idx="12665">
                  <c:v>260.93970000000002</c:v>
                </c:pt>
                <c:pt idx="12666">
                  <c:v>260.96539999999999</c:v>
                </c:pt>
                <c:pt idx="12667">
                  <c:v>260.98180000000002</c:v>
                </c:pt>
                <c:pt idx="12668">
                  <c:v>260.9982</c:v>
                </c:pt>
                <c:pt idx="12669">
                  <c:v>261.01600000000002</c:v>
                </c:pt>
                <c:pt idx="12670">
                  <c:v>261.0317</c:v>
                </c:pt>
                <c:pt idx="12671">
                  <c:v>261.0471</c:v>
                </c:pt>
                <c:pt idx="12672">
                  <c:v>261.06439999999998</c:v>
                </c:pt>
                <c:pt idx="12673">
                  <c:v>261.09120000000001</c:v>
                </c:pt>
                <c:pt idx="12674">
                  <c:v>261.11520000000002</c:v>
                </c:pt>
                <c:pt idx="12675">
                  <c:v>261.13240000000002</c:v>
                </c:pt>
                <c:pt idx="12676">
                  <c:v>261.15069999999997</c:v>
                </c:pt>
                <c:pt idx="12677">
                  <c:v>261.16410000000002</c:v>
                </c:pt>
                <c:pt idx="12678">
                  <c:v>261.18169999999998</c:v>
                </c:pt>
                <c:pt idx="12679">
                  <c:v>261.19880000000001</c:v>
                </c:pt>
                <c:pt idx="12680">
                  <c:v>261.22399999999999</c:v>
                </c:pt>
                <c:pt idx="12681">
                  <c:v>261.25110000000001</c:v>
                </c:pt>
                <c:pt idx="12682">
                  <c:v>261.26639999999998</c:v>
                </c:pt>
                <c:pt idx="12683">
                  <c:v>261.28199999999998</c:v>
                </c:pt>
                <c:pt idx="12684">
                  <c:v>261.29939999999999</c:v>
                </c:pt>
                <c:pt idx="12685">
                  <c:v>261.31700000000001</c:v>
                </c:pt>
                <c:pt idx="12686">
                  <c:v>261.33420000000001</c:v>
                </c:pt>
                <c:pt idx="12687">
                  <c:v>261.35879999999997</c:v>
                </c:pt>
                <c:pt idx="12688">
                  <c:v>261.38339999999999</c:v>
                </c:pt>
                <c:pt idx="12689">
                  <c:v>261.40120000000002</c:v>
                </c:pt>
                <c:pt idx="12690">
                  <c:v>261.4178</c:v>
                </c:pt>
                <c:pt idx="12691">
                  <c:v>261.43270000000001</c:v>
                </c:pt>
                <c:pt idx="12692">
                  <c:v>261.45139999999998</c:v>
                </c:pt>
                <c:pt idx="12693">
                  <c:v>261.46600000000001</c:v>
                </c:pt>
                <c:pt idx="12694">
                  <c:v>261.48439999999999</c:v>
                </c:pt>
                <c:pt idx="12695">
                  <c:v>261.50920000000002</c:v>
                </c:pt>
                <c:pt idx="12696">
                  <c:v>261.53460000000001</c:v>
                </c:pt>
                <c:pt idx="12697">
                  <c:v>261.54969999999997</c:v>
                </c:pt>
                <c:pt idx="12698">
                  <c:v>261.5668</c:v>
                </c:pt>
                <c:pt idx="12699">
                  <c:v>261.58460000000002</c:v>
                </c:pt>
                <c:pt idx="12700">
                  <c:v>261.60180000000003</c:v>
                </c:pt>
                <c:pt idx="12701">
                  <c:v>261.61810000000003</c:v>
                </c:pt>
                <c:pt idx="12702">
                  <c:v>261.64359999999999</c:v>
                </c:pt>
                <c:pt idx="12703">
                  <c:v>261.66699999999997</c:v>
                </c:pt>
                <c:pt idx="12704">
                  <c:v>261.68450000000001</c:v>
                </c:pt>
                <c:pt idx="12705">
                  <c:v>261.7</c:v>
                </c:pt>
                <c:pt idx="12706">
                  <c:v>261.71820000000002</c:v>
                </c:pt>
                <c:pt idx="12707">
                  <c:v>261.73419999999999</c:v>
                </c:pt>
                <c:pt idx="12708">
                  <c:v>261.75139999999999</c:v>
                </c:pt>
                <c:pt idx="12709">
                  <c:v>261.7774</c:v>
                </c:pt>
                <c:pt idx="12710">
                  <c:v>261.80029999999999</c:v>
                </c:pt>
                <c:pt idx="12711">
                  <c:v>261.81650000000002</c:v>
                </c:pt>
                <c:pt idx="12712">
                  <c:v>261.83359999999999</c:v>
                </c:pt>
                <c:pt idx="12713">
                  <c:v>261.85079999999999</c:v>
                </c:pt>
                <c:pt idx="12714">
                  <c:v>261.86770000000001</c:v>
                </c:pt>
                <c:pt idx="12715">
                  <c:v>261.88549999999998</c:v>
                </c:pt>
                <c:pt idx="12716">
                  <c:v>261.9008</c:v>
                </c:pt>
                <c:pt idx="12717">
                  <c:v>261.92739999999998</c:v>
                </c:pt>
                <c:pt idx="12718">
                  <c:v>261.952</c:v>
                </c:pt>
                <c:pt idx="12719">
                  <c:v>261.96899999999999</c:v>
                </c:pt>
                <c:pt idx="12720">
                  <c:v>261.98410000000001</c:v>
                </c:pt>
                <c:pt idx="12721">
                  <c:v>262.00240000000002</c:v>
                </c:pt>
                <c:pt idx="12722">
                  <c:v>262.01850000000002</c:v>
                </c:pt>
                <c:pt idx="12723">
                  <c:v>262.03449999999998</c:v>
                </c:pt>
                <c:pt idx="12724">
                  <c:v>262.06049999999999</c:v>
                </c:pt>
                <c:pt idx="12725">
                  <c:v>262.084</c:v>
                </c:pt>
                <c:pt idx="12726">
                  <c:v>262.1001</c:v>
                </c:pt>
                <c:pt idx="12727">
                  <c:v>262.11849999999998</c:v>
                </c:pt>
                <c:pt idx="12728">
                  <c:v>262.13400000000001</c:v>
                </c:pt>
                <c:pt idx="12729">
                  <c:v>262.15129999999999</c:v>
                </c:pt>
                <c:pt idx="12730">
                  <c:v>262.16660000000002</c:v>
                </c:pt>
                <c:pt idx="12731">
                  <c:v>262.19330000000002</c:v>
                </c:pt>
                <c:pt idx="12732">
                  <c:v>262.2192</c:v>
                </c:pt>
                <c:pt idx="12733">
                  <c:v>262.23590000000002</c:v>
                </c:pt>
                <c:pt idx="12734">
                  <c:v>262.25409999999999</c:v>
                </c:pt>
                <c:pt idx="12735">
                  <c:v>262.2688</c:v>
                </c:pt>
                <c:pt idx="12736">
                  <c:v>262.28500000000003</c:v>
                </c:pt>
                <c:pt idx="12737">
                  <c:v>262.30220000000003</c:v>
                </c:pt>
                <c:pt idx="12738">
                  <c:v>262.31900000000002</c:v>
                </c:pt>
                <c:pt idx="12739">
                  <c:v>262.34320000000002</c:v>
                </c:pt>
                <c:pt idx="12740">
                  <c:v>262.36869999999999</c:v>
                </c:pt>
                <c:pt idx="12741">
                  <c:v>262.38639999999998</c:v>
                </c:pt>
                <c:pt idx="12742">
                  <c:v>262.40199999999999</c:v>
                </c:pt>
                <c:pt idx="12743">
                  <c:v>262.41860000000003</c:v>
                </c:pt>
                <c:pt idx="12744">
                  <c:v>262.43439999999998</c:v>
                </c:pt>
                <c:pt idx="12745">
                  <c:v>262.45190000000002</c:v>
                </c:pt>
                <c:pt idx="12746">
                  <c:v>262.47640000000001</c:v>
                </c:pt>
                <c:pt idx="12747">
                  <c:v>262.5018</c:v>
                </c:pt>
                <c:pt idx="12748">
                  <c:v>262.51839999999999</c:v>
                </c:pt>
                <c:pt idx="12749">
                  <c:v>262.53429999999997</c:v>
                </c:pt>
                <c:pt idx="12750">
                  <c:v>262.5523</c:v>
                </c:pt>
                <c:pt idx="12751">
                  <c:v>262.57060000000001</c:v>
                </c:pt>
                <c:pt idx="12752">
                  <c:v>262.58580000000001</c:v>
                </c:pt>
                <c:pt idx="12753">
                  <c:v>262.6112</c:v>
                </c:pt>
                <c:pt idx="12754">
                  <c:v>262.63499999999999</c:v>
                </c:pt>
                <c:pt idx="12755">
                  <c:v>262.65280000000001</c:v>
                </c:pt>
                <c:pt idx="12756">
                  <c:v>262.66899999999998</c:v>
                </c:pt>
                <c:pt idx="12757">
                  <c:v>262.68599999999998</c:v>
                </c:pt>
                <c:pt idx="12758">
                  <c:v>262.70100000000002</c:v>
                </c:pt>
                <c:pt idx="12759">
                  <c:v>262.71980000000002</c:v>
                </c:pt>
                <c:pt idx="12760">
                  <c:v>262.7364</c:v>
                </c:pt>
                <c:pt idx="12761">
                  <c:v>262.76</c:v>
                </c:pt>
                <c:pt idx="12762">
                  <c:v>262.78500000000003</c:v>
                </c:pt>
                <c:pt idx="12763">
                  <c:v>262.80180000000001</c:v>
                </c:pt>
                <c:pt idx="12764">
                  <c:v>262.8184</c:v>
                </c:pt>
                <c:pt idx="12765">
                  <c:v>262.83600000000001</c:v>
                </c:pt>
                <c:pt idx="12766">
                  <c:v>262.85340000000002</c:v>
                </c:pt>
                <c:pt idx="12767">
                  <c:v>262.8691</c:v>
                </c:pt>
                <c:pt idx="12768">
                  <c:v>262.89440000000002</c:v>
                </c:pt>
                <c:pt idx="12769">
                  <c:v>262.91980000000001</c:v>
                </c:pt>
                <c:pt idx="12770">
                  <c:v>262.93619999999999</c:v>
                </c:pt>
                <c:pt idx="12771">
                  <c:v>262.95209999999997</c:v>
                </c:pt>
                <c:pt idx="12772">
                  <c:v>262.97039999999998</c:v>
                </c:pt>
                <c:pt idx="12773">
                  <c:v>262.98790000000002</c:v>
                </c:pt>
                <c:pt idx="12774">
                  <c:v>263.00450000000001</c:v>
                </c:pt>
                <c:pt idx="12775">
                  <c:v>263.029</c:v>
                </c:pt>
                <c:pt idx="12776">
                  <c:v>263.05399999999997</c:v>
                </c:pt>
                <c:pt idx="12777">
                  <c:v>263.06939999999997</c:v>
                </c:pt>
                <c:pt idx="12778">
                  <c:v>263.0881</c:v>
                </c:pt>
                <c:pt idx="12779">
                  <c:v>263.10300000000001</c:v>
                </c:pt>
                <c:pt idx="12780">
                  <c:v>263.12119999999999</c:v>
                </c:pt>
                <c:pt idx="12781">
                  <c:v>263.13580000000002</c:v>
                </c:pt>
                <c:pt idx="12782">
                  <c:v>263.15410000000003</c:v>
                </c:pt>
                <c:pt idx="12783">
                  <c:v>263.17919999999998</c:v>
                </c:pt>
                <c:pt idx="12784">
                  <c:v>263.20260000000002</c:v>
                </c:pt>
                <c:pt idx="12785">
                  <c:v>263.22179999999997</c:v>
                </c:pt>
                <c:pt idx="12786">
                  <c:v>263.23570000000001</c:v>
                </c:pt>
                <c:pt idx="12787">
                  <c:v>263.25420000000003</c:v>
                </c:pt>
                <c:pt idx="12788">
                  <c:v>263.27030000000002</c:v>
                </c:pt>
                <c:pt idx="12789">
                  <c:v>263.28680000000003</c:v>
                </c:pt>
                <c:pt idx="12790">
                  <c:v>263.31180000000001</c:v>
                </c:pt>
                <c:pt idx="12791">
                  <c:v>263.33679999999998</c:v>
                </c:pt>
                <c:pt idx="12792">
                  <c:v>263.3528</c:v>
                </c:pt>
                <c:pt idx="12793">
                  <c:v>263.37090000000001</c:v>
                </c:pt>
                <c:pt idx="12794">
                  <c:v>263.3852</c:v>
                </c:pt>
                <c:pt idx="12795">
                  <c:v>263.40300000000002</c:v>
                </c:pt>
                <c:pt idx="12796">
                  <c:v>263.41879999999998</c:v>
                </c:pt>
                <c:pt idx="12797">
                  <c:v>263.44380000000001</c:v>
                </c:pt>
                <c:pt idx="12798">
                  <c:v>263.46940000000001</c:v>
                </c:pt>
                <c:pt idx="12799">
                  <c:v>263.48540000000003</c:v>
                </c:pt>
                <c:pt idx="12800">
                  <c:v>263.50330000000002</c:v>
                </c:pt>
                <c:pt idx="12801">
                  <c:v>263.52</c:v>
                </c:pt>
                <c:pt idx="12802">
                  <c:v>263.53609999999998</c:v>
                </c:pt>
                <c:pt idx="12803">
                  <c:v>263.55349999999999</c:v>
                </c:pt>
                <c:pt idx="12804">
                  <c:v>263.56810000000002</c:v>
                </c:pt>
                <c:pt idx="12805">
                  <c:v>263.59440000000001</c:v>
                </c:pt>
                <c:pt idx="12806">
                  <c:v>263.61950000000002</c:v>
                </c:pt>
                <c:pt idx="12807">
                  <c:v>263.6354</c:v>
                </c:pt>
                <c:pt idx="12808">
                  <c:v>263.65219999999999</c:v>
                </c:pt>
                <c:pt idx="12809">
                  <c:v>263.66899999999998</c:v>
                </c:pt>
                <c:pt idx="12810">
                  <c:v>263.6848</c:v>
                </c:pt>
                <c:pt idx="12811">
                  <c:v>263.70100000000002</c:v>
                </c:pt>
                <c:pt idx="12812">
                  <c:v>263.72640000000001</c:v>
                </c:pt>
                <c:pt idx="12813">
                  <c:v>263.75080000000003</c:v>
                </c:pt>
                <c:pt idx="12814">
                  <c:v>263.76900000000001</c:v>
                </c:pt>
                <c:pt idx="12815">
                  <c:v>263.78500000000003</c:v>
                </c:pt>
                <c:pt idx="12816">
                  <c:v>263.80180000000001</c:v>
                </c:pt>
                <c:pt idx="12817">
                  <c:v>263.8202</c:v>
                </c:pt>
                <c:pt idx="12818">
                  <c:v>263.83670000000001</c:v>
                </c:pt>
                <c:pt idx="12819">
                  <c:v>263.8612</c:v>
                </c:pt>
                <c:pt idx="12820">
                  <c:v>263.8861</c:v>
                </c:pt>
                <c:pt idx="12821">
                  <c:v>263.90280000000001</c:v>
                </c:pt>
                <c:pt idx="12822">
                  <c:v>263.91899999999998</c:v>
                </c:pt>
                <c:pt idx="12823">
                  <c:v>263.93520000000001</c:v>
                </c:pt>
                <c:pt idx="12824">
                  <c:v>263.95190000000002</c:v>
                </c:pt>
                <c:pt idx="12825">
                  <c:v>263.97059999999999</c:v>
                </c:pt>
                <c:pt idx="12826">
                  <c:v>263.98450000000003</c:v>
                </c:pt>
                <c:pt idx="12827">
                  <c:v>264.0104</c:v>
                </c:pt>
                <c:pt idx="12828">
                  <c:v>264.03660000000002</c:v>
                </c:pt>
                <c:pt idx="12829">
                  <c:v>264.053</c:v>
                </c:pt>
                <c:pt idx="12830">
                  <c:v>264.06889999999999</c:v>
                </c:pt>
                <c:pt idx="12831">
                  <c:v>264.08440000000002</c:v>
                </c:pt>
                <c:pt idx="12832">
                  <c:v>264.10120000000001</c:v>
                </c:pt>
                <c:pt idx="12833">
                  <c:v>264.11799999999999</c:v>
                </c:pt>
                <c:pt idx="12834">
                  <c:v>264.14429999999999</c:v>
                </c:pt>
                <c:pt idx="12835">
                  <c:v>264.1694</c:v>
                </c:pt>
                <c:pt idx="12836">
                  <c:v>264.18729999999999</c:v>
                </c:pt>
                <c:pt idx="12837">
                  <c:v>264.20350000000002</c:v>
                </c:pt>
                <c:pt idx="12838">
                  <c:v>264.2183</c:v>
                </c:pt>
                <c:pt idx="12839">
                  <c:v>264.23500000000001</c:v>
                </c:pt>
                <c:pt idx="12840">
                  <c:v>264.25150000000002</c:v>
                </c:pt>
                <c:pt idx="12841">
                  <c:v>264.27749999999997</c:v>
                </c:pt>
                <c:pt idx="12842">
                  <c:v>264.30279999999999</c:v>
                </c:pt>
                <c:pt idx="12843">
                  <c:v>264.31900000000002</c:v>
                </c:pt>
                <c:pt idx="12844">
                  <c:v>264.33620000000002</c:v>
                </c:pt>
                <c:pt idx="12845">
                  <c:v>264.35239999999999</c:v>
                </c:pt>
                <c:pt idx="12846">
                  <c:v>264.36939999999998</c:v>
                </c:pt>
                <c:pt idx="12847">
                  <c:v>264.38470000000001</c:v>
                </c:pt>
                <c:pt idx="12848">
                  <c:v>264.40210000000002</c:v>
                </c:pt>
                <c:pt idx="12849">
                  <c:v>264.4289</c:v>
                </c:pt>
                <c:pt idx="12850">
                  <c:v>264.4529</c:v>
                </c:pt>
                <c:pt idx="12851">
                  <c:v>264.4701</c:v>
                </c:pt>
                <c:pt idx="12852">
                  <c:v>264.4871</c:v>
                </c:pt>
                <c:pt idx="12853">
                  <c:v>264.5027</c:v>
                </c:pt>
                <c:pt idx="12854">
                  <c:v>264.51900000000001</c:v>
                </c:pt>
                <c:pt idx="12855">
                  <c:v>264.53559999999999</c:v>
                </c:pt>
                <c:pt idx="12856">
                  <c:v>264.56099999999998</c:v>
                </c:pt>
                <c:pt idx="12857">
                  <c:v>264.58589999999998</c:v>
                </c:pt>
                <c:pt idx="12858">
                  <c:v>264.60320000000002</c:v>
                </c:pt>
                <c:pt idx="12859">
                  <c:v>264.61900000000003</c:v>
                </c:pt>
                <c:pt idx="12860">
                  <c:v>264.63679999999999</c:v>
                </c:pt>
                <c:pt idx="12861">
                  <c:v>264.65300000000002</c:v>
                </c:pt>
                <c:pt idx="12862">
                  <c:v>264.67009999999999</c:v>
                </c:pt>
                <c:pt idx="12863">
                  <c:v>264.69380000000001</c:v>
                </c:pt>
                <c:pt idx="12864">
                  <c:v>264.71890000000002</c:v>
                </c:pt>
                <c:pt idx="12865">
                  <c:v>264.73680000000002</c:v>
                </c:pt>
                <c:pt idx="12866">
                  <c:v>264.75220000000002</c:v>
                </c:pt>
                <c:pt idx="12867">
                  <c:v>264.77</c:v>
                </c:pt>
                <c:pt idx="12868">
                  <c:v>264.78649999999999</c:v>
                </c:pt>
                <c:pt idx="12869">
                  <c:v>264.8032</c:v>
                </c:pt>
                <c:pt idx="12870">
                  <c:v>264.82100000000003</c:v>
                </c:pt>
                <c:pt idx="12871">
                  <c:v>264.846</c:v>
                </c:pt>
                <c:pt idx="12872">
                  <c:v>264.86950000000002</c:v>
                </c:pt>
                <c:pt idx="12873">
                  <c:v>264.88619999999997</c:v>
                </c:pt>
                <c:pt idx="12874">
                  <c:v>264.90109999999999</c:v>
                </c:pt>
                <c:pt idx="12875">
                  <c:v>264.91950000000003</c:v>
                </c:pt>
                <c:pt idx="12876">
                  <c:v>264.93540000000002</c:v>
                </c:pt>
                <c:pt idx="12877">
                  <c:v>264.95249999999999</c:v>
                </c:pt>
                <c:pt idx="12878">
                  <c:v>264.97750000000002</c:v>
                </c:pt>
                <c:pt idx="12879">
                  <c:v>265.00170000000003</c:v>
                </c:pt>
                <c:pt idx="12880">
                  <c:v>265.02010000000001</c:v>
                </c:pt>
                <c:pt idx="12881">
                  <c:v>265.03640000000001</c:v>
                </c:pt>
                <c:pt idx="12882">
                  <c:v>265.05270000000002</c:v>
                </c:pt>
                <c:pt idx="12883">
                  <c:v>265.06799999999998</c:v>
                </c:pt>
                <c:pt idx="12884">
                  <c:v>265.08600000000001</c:v>
                </c:pt>
                <c:pt idx="12885">
                  <c:v>265.1121</c:v>
                </c:pt>
                <c:pt idx="12886">
                  <c:v>265.13589999999999</c:v>
                </c:pt>
                <c:pt idx="12887">
                  <c:v>265.15249999999997</c:v>
                </c:pt>
                <c:pt idx="12888">
                  <c:v>265.16860000000003</c:v>
                </c:pt>
                <c:pt idx="12889">
                  <c:v>265.18599999999998</c:v>
                </c:pt>
                <c:pt idx="12890">
                  <c:v>265.20339999999999</c:v>
                </c:pt>
                <c:pt idx="12891">
                  <c:v>265.22000000000003</c:v>
                </c:pt>
                <c:pt idx="12892">
                  <c:v>265.23719999999997</c:v>
                </c:pt>
                <c:pt idx="12893">
                  <c:v>265.26159999999999</c:v>
                </c:pt>
                <c:pt idx="12894">
                  <c:v>265.28579999999999</c:v>
                </c:pt>
                <c:pt idx="12895">
                  <c:v>265.30279999999999</c:v>
                </c:pt>
                <c:pt idx="12896">
                  <c:v>265.32080000000002</c:v>
                </c:pt>
                <c:pt idx="12897">
                  <c:v>265.33659999999998</c:v>
                </c:pt>
                <c:pt idx="12898">
                  <c:v>265.35270000000003</c:v>
                </c:pt>
                <c:pt idx="12899">
                  <c:v>265.37009999999998</c:v>
                </c:pt>
                <c:pt idx="12900">
                  <c:v>265.39440000000002</c:v>
                </c:pt>
                <c:pt idx="12901">
                  <c:v>265.42</c:v>
                </c:pt>
                <c:pt idx="12902">
                  <c:v>265.43599999999998</c:v>
                </c:pt>
                <c:pt idx="12903">
                  <c:v>265.45269999999999</c:v>
                </c:pt>
                <c:pt idx="12904">
                  <c:v>265.46879999999999</c:v>
                </c:pt>
                <c:pt idx="12905">
                  <c:v>265.48779999999999</c:v>
                </c:pt>
                <c:pt idx="12906">
                  <c:v>265.5025</c:v>
                </c:pt>
                <c:pt idx="12907">
                  <c:v>265.52780000000001</c:v>
                </c:pt>
                <c:pt idx="12908">
                  <c:v>265.55160000000001</c:v>
                </c:pt>
                <c:pt idx="12909">
                  <c:v>265.56979999999999</c:v>
                </c:pt>
                <c:pt idx="12910">
                  <c:v>265.58519999999999</c:v>
                </c:pt>
                <c:pt idx="12911">
                  <c:v>265.60309999999998</c:v>
                </c:pt>
                <c:pt idx="12912">
                  <c:v>265.62040000000002</c:v>
                </c:pt>
                <c:pt idx="12913">
                  <c:v>265.6379</c:v>
                </c:pt>
                <c:pt idx="12914">
                  <c:v>265.65280000000001</c:v>
                </c:pt>
                <c:pt idx="12915">
                  <c:v>265.67770000000002</c:v>
                </c:pt>
                <c:pt idx="12916">
                  <c:v>265.70209999999997</c:v>
                </c:pt>
                <c:pt idx="12917">
                  <c:v>265.72030000000001</c:v>
                </c:pt>
                <c:pt idx="12918">
                  <c:v>265.73750000000001</c:v>
                </c:pt>
                <c:pt idx="12919">
                  <c:v>265.755</c:v>
                </c:pt>
                <c:pt idx="12920">
                  <c:v>265.77080000000001</c:v>
                </c:pt>
                <c:pt idx="12921">
                  <c:v>265.78859999999997</c:v>
                </c:pt>
                <c:pt idx="12922">
                  <c:v>265.81310000000002</c:v>
                </c:pt>
                <c:pt idx="12923">
                  <c:v>265.83699999999999</c:v>
                </c:pt>
                <c:pt idx="12924">
                  <c:v>265.85359999999997</c:v>
                </c:pt>
                <c:pt idx="12925">
                  <c:v>265.87259999999998</c:v>
                </c:pt>
                <c:pt idx="12926">
                  <c:v>265.88920000000002</c:v>
                </c:pt>
                <c:pt idx="12927">
                  <c:v>265.90570000000002</c:v>
                </c:pt>
                <c:pt idx="12928">
                  <c:v>265.92129999999997</c:v>
                </c:pt>
                <c:pt idx="12929">
                  <c:v>265.94600000000003</c:v>
                </c:pt>
                <c:pt idx="12930">
                  <c:v>265.971</c:v>
                </c:pt>
                <c:pt idx="12931">
                  <c:v>265.98719999999997</c:v>
                </c:pt>
                <c:pt idx="12932">
                  <c:v>266.00479999999999</c:v>
                </c:pt>
                <c:pt idx="12933">
                  <c:v>266.02300000000002</c:v>
                </c:pt>
                <c:pt idx="12934">
                  <c:v>266.03719999999998</c:v>
                </c:pt>
                <c:pt idx="12935">
                  <c:v>266.05619999999999</c:v>
                </c:pt>
                <c:pt idx="12936">
                  <c:v>266.07049999999998</c:v>
                </c:pt>
                <c:pt idx="12937">
                  <c:v>266.09559999999999</c:v>
                </c:pt>
                <c:pt idx="12938">
                  <c:v>266.12130000000002</c:v>
                </c:pt>
                <c:pt idx="12939">
                  <c:v>266.13780000000003</c:v>
                </c:pt>
                <c:pt idx="12940">
                  <c:v>266.1558</c:v>
                </c:pt>
                <c:pt idx="12941">
                  <c:v>266.17110000000002</c:v>
                </c:pt>
                <c:pt idx="12942">
                  <c:v>266.18759999999997</c:v>
                </c:pt>
                <c:pt idx="12943">
                  <c:v>266.20409999999998</c:v>
                </c:pt>
                <c:pt idx="12944">
                  <c:v>266.2303</c:v>
                </c:pt>
                <c:pt idx="12945">
                  <c:v>266.25529999999998</c:v>
                </c:pt>
                <c:pt idx="12946">
                  <c:v>266.27179999999998</c:v>
                </c:pt>
                <c:pt idx="12947">
                  <c:v>266.28870000000001</c:v>
                </c:pt>
                <c:pt idx="12948">
                  <c:v>266.3048</c:v>
                </c:pt>
                <c:pt idx="12949">
                  <c:v>266.32</c:v>
                </c:pt>
                <c:pt idx="12950">
                  <c:v>266.33659999999998</c:v>
                </c:pt>
                <c:pt idx="12951">
                  <c:v>266.36329999999998</c:v>
                </c:pt>
                <c:pt idx="12952">
                  <c:v>266.3879</c:v>
                </c:pt>
                <c:pt idx="12953">
                  <c:v>266.40480000000002</c:v>
                </c:pt>
                <c:pt idx="12954">
                  <c:v>266.42129999999997</c:v>
                </c:pt>
                <c:pt idx="12955">
                  <c:v>266.43959999999998</c:v>
                </c:pt>
                <c:pt idx="12956">
                  <c:v>266.45499999999998</c:v>
                </c:pt>
                <c:pt idx="12957">
                  <c:v>266.47179999999997</c:v>
                </c:pt>
                <c:pt idx="12958">
                  <c:v>266.48739999999998</c:v>
                </c:pt>
                <c:pt idx="12959">
                  <c:v>266.51260000000002</c:v>
                </c:pt>
                <c:pt idx="12960">
                  <c:v>266.53800000000001</c:v>
                </c:pt>
                <c:pt idx="12961">
                  <c:v>266.5532</c:v>
                </c:pt>
                <c:pt idx="12962">
                  <c:v>266.57010000000002</c:v>
                </c:pt>
                <c:pt idx="12963">
                  <c:v>266.58800000000002</c:v>
                </c:pt>
                <c:pt idx="12964">
                  <c:v>266.60399999999998</c:v>
                </c:pt>
                <c:pt idx="12965">
                  <c:v>266.62369999999999</c:v>
                </c:pt>
                <c:pt idx="12966">
                  <c:v>266.64499999999998</c:v>
                </c:pt>
                <c:pt idx="12967">
                  <c:v>266.67110000000002</c:v>
                </c:pt>
                <c:pt idx="12968">
                  <c:v>266.68939999999998</c:v>
                </c:pt>
                <c:pt idx="12969">
                  <c:v>266.70310000000001</c:v>
                </c:pt>
                <c:pt idx="12970">
                  <c:v>266.72120000000001</c:v>
                </c:pt>
                <c:pt idx="12971">
                  <c:v>266.73770000000002</c:v>
                </c:pt>
                <c:pt idx="12972">
                  <c:v>266.75580000000002</c:v>
                </c:pt>
                <c:pt idx="12973">
                  <c:v>266.78019999999998</c:v>
                </c:pt>
                <c:pt idx="12974">
                  <c:v>266.80419999999998</c:v>
                </c:pt>
                <c:pt idx="12975">
                  <c:v>266.82100000000003</c:v>
                </c:pt>
                <c:pt idx="12976">
                  <c:v>266.83659999999998</c:v>
                </c:pt>
                <c:pt idx="12977">
                  <c:v>266.85410000000002</c:v>
                </c:pt>
                <c:pt idx="12978">
                  <c:v>266.87110000000001</c:v>
                </c:pt>
                <c:pt idx="12979">
                  <c:v>266.88709999999998</c:v>
                </c:pt>
                <c:pt idx="12980">
                  <c:v>266.90440000000001</c:v>
                </c:pt>
                <c:pt idx="12981">
                  <c:v>266.92910000000001</c:v>
                </c:pt>
                <c:pt idx="12982">
                  <c:v>266.95319999999998</c:v>
                </c:pt>
                <c:pt idx="12983">
                  <c:v>266.97140000000002</c:v>
                </c:pt>
                <c:pt idx="12984">
                  <c:v>266.98970000000003</c:v>
                </c:pt>
                <c:pt idx="12985">
                  <c:v>267.00389999999999</c:v>
                </c:pt>
                <c:pt idx="12986">
                  <c:v>267.02109999999999</c:v>
                </c:pt>
                <c:pt idx="12987">
                  <c:v>267.03769999999997</c:v>
                </c:pt>
                <c:pt idx="12988">
                  <c:v>267.0634</c:v>
                </c:pt>
                <c:pt idx="12989">
                  <c:v>267.08850000000001</c:v>
                </c:pt>
                <c:pt idx="12990">
                  <c:v>267.10390000000001</c:v>
                </c:pt>
                <c:pt idx="12991">
                  <c:v>267.12079999999997</c:v>
                </c:pt>
                <c:pt idx="12992">
                  <c:v>267.1386</c:v>
                </c:pt>
                <c:pt idx="12993">
                  <c:v>267.1549</c:v>
                </c:pt>
                <c:pt idx="12994">
                  <c:v>267.16989999999998</c:v>
                </c:pt>
                <c:pt idx="12995">
                  <c:v>267.19690000000003</c:v>
                </c:pt>
                <c:pt idx="12996">
                  <c:v>267.2226</c:v>
                </c:pt>
                <c:pt idx="12997">
                  <c:v>267.23840000000001</c:v>
                </c:pt>
                <c:pt idx="12998">
                  <c:v>267.25630000000001</c:v>
                </c:pt>
                <c:pt idx="12999">
                  <c:v>267.26909999999998</c:v>
                </c:pt>
                <c:pt idx="13000">
                  <c:v>267.28730000000002</c:v>
                </c:pt>
                <c:pt idx="13001">
                  <c:v>267.3057</c:v>
                </c:pt>
                <c:pt idx="13002">
                  <c:v>267.32229999999998</c:v>
                </c:pt>
                <c:pt idx="13003">
                  <c:v>267.34699999999998</c:v>
                </c:pt>
                <c:pt idx="13004">
                  <c:v>267.37009999999998</c:v>
                </c:pt>
                <c:pt idx="13005">
                  <c:v>267.3879</c:v>
                </c:pt>
                <c:pt idx="13006">
                  <c:v>267.404</c:v>
                </c:pt>
                <c:pt idx="13007">
                  <c:v>267.4221</c:v>
                </c:pt>
                <c:pt idx="13008">
                  <c:v>267.43810000000002</c:v>
                </c:pt>
                <c:pt idx="13009">
                  <c:v>267.45499999999998</c:v>
                </c:pt>
                <c:pt idx="13010">
                  <c:v>267.48</c:v>
                </c:pt>
                <c:pt idx="13011">
                  <c:v>267.50510000000003</c:v>
                </c:pt>
                <c:pt idx="13012">
                  <c:v>267.52300000000002</c:v>
                </c:pt>
                <c:pt idx="13013">
                  <c:v>267.53739999999999</c:v>
                </c:pt>
                <c:pt idx="13014">
                  <c:v>267.5548</c:v>
                </c:pt>
                <c:pt idx="13015">
                  <c:v>267.5711</c:v>
                </c:pt>
                <c:pt idx="13016">
                  <c:v>267.58839999999998</c:v>
                </c:pt>
                <c:pt idx="13017">
                  <c:v>267.61380000000003</c:v>
                </c:pt>
                <c:pt idx="13018">
                  <c:v>267.63799999999998</c:v>
                </c:pt>
                <c:pt idx="13019">
                  <c:v>267.65460000000002</c:v>
                </c:pt>
                <c:pt idx="13020">
                  <c:v>267.67340000000002</c:v>
                </c:pt>
                <c:pt idx="13021">
                  <c:v>267.69069999999999</c:v>
                </c:pt>
                <c:pt idx="13022">
                  <c:v>267.70620000000002</c:v>
                </c:pt>
                <c:pt idx="13023">
                  <c:v>267.7226</c:v>
                </c:pt>
                <c:pt idx="13024">
                  <c:v>267.73930000000001</c:v>
                </c:pt>
                <c:pt idx="13025">
                  <c:v>267.76389999999998</c:v>
                </c:pt>
                <c:pt idx="13026">
                  <c:v>267.78859999999997</c:v>
                </c:pt>
                <c:pt idx="13027">
                  <c:v>267.80650000000003</c:v>
                </c:pt>
                <c:pt idx="13028">
                  <c:v>267.82240000000002</c:v>
                </c:pt>
                <c:pt idx="13029">
                  <c:v>267.8383</c:v>
                </c:pt>
                <c:pt idx="13030">
                  <c:v>267.85520000000002</c:v>
                </c:pt>
                <c:pt idx="13031">
                  <c:v>267.87369999999999</c:v>
                </c:pt>
                <c:pt idx="13032">
                  <c:v>267.8954</c:v>
                </c:pt>
                <c:pt idx="13033">
                  <c:v>267.92039999999997</c:v>
                </c:pt>
                <c:pt idx="13034">
                  <c:v>267.93810000000002</c:v>
                </c:pt>
                <c:pt idx="13035">
                  <c:v>267.95460000000003</c:v>
                </c:pt>
                <c:pt idx="13036">
                  <c:v>267.97199999999998</c:v>
                </c:pt>
                <c:pt idx="13037">
                  <c:v>267.98849999999999</c:v>
                </c:pt>
                <c:pt idx="13038">
                  <c:v>268.00549999999998</c:v>
                </c:pt>
                <c:pt idx="13039">
                  <c:v>268.03089999999997</c:v>
                </c:pt>
                <c:pt idx="13040">
                  <c:v>268.05540000000002</c:v>
                </c:pt>
                <c:pt idx="13041">
                  <c:v>268.07319999999999</c:v>
                </c:pt>
                <c:pt idx="13042">
                  <c:v>268.09030000000001</c:v>
                </c:pt>
                <c:pt idx="13043">
                  <c:v>268.10559999999998</c:v>
                </c:pt>
                <c:pt idx="13044">
                  <c:v>268.1232</c:v>
                </c:pt>
                <c:pt idx="13045">
                  <c:v>268.13900000000001</c:v>
                </c:pt>
                <c:pt idx="13046">
                  <c:v>268.154</c:v>
                </c:pt>
                <c:pt idx="13047">
                  <c:v>268.17959999999999</c:v>
                </c:pt>
                <c:pt idx="13048">
                  <c:v>268.20589999999999</c:v>
                </c:pt>
                <c:pt idx="13049">
                  <c:v>268.22219999999999</c:v>
                </c:pt>
                <c:pt idx="13050">
                  <c:v>268.23860000000002</c:v>
                </c:pt>
                <c:pt idx="13051">
                  <c:v>268.25700000000001</c:v>
                </c:pt>
                <c:pt idx="13052">
                  <c:v>268.27170000000001</c:v>
                </c:pt>
                <c:pt idx="13053">
                  <c:v>268.28890000000001</c:v>
                </c:pt>
                <c:pt idx="13054">
                  <c:v>268.31319999999999</c:v>
                </c:pt>
                <c:pt idx="13055">
                  <c:v>268.34010000000001</c:v>
                </c:pt>
                <c:pt idx="13056">
                  <c:v>268.3562</c:v>
                </c:pt>
                <c:pt idx="13057">
                  <c:v>268.37060000000002</c:v>
                </c:pt>
                <c:pt idx="13058">
                  <c:v>268.38889999999998</c:v>
                </c:pt>
                <c:pt idx="13059">
                  <c:v>268.40539999999999</c:v>
                </c:pt>
                <c:pt idx="13060">
                  <c:v>268.42200000000003</c:v>
                </c:pt>
                <c:pt idx="13061">
                  <c:v>268.44799999999998</c:v>
                </c:pt>
                <c:pt idx="13062">
                  <c:v>268.47300000000001</c:v>
                </c:pt>
                <c:pt idx="13063">
                  <c:v>268.4896</c:v>
                </c:pt>
                <c:pt idx="13064">
                  <c:v>268.505</c:v>
                </c:pt>
                <c:pt idx="13065">
                  <c:v>268.52159999999998</c:v>
                </c:pt>
                <c:pt idx="13066">
                  <c:v>268.53899999999999</c:v>
                </c:pt>
                <c:pt idx="13067">
                  <c:v>268.55500000000001</c:v>
                </c:pt>
                <c:pt idx="13068">
                  <c:v>268.57100000000003</c:v>
                </c:pt>
                <c:pt idx="13069">
                  <c:v>268.59809999999999</c:v>
                </c:pt>
                <c:pt idx="13070">
                  <c:v>268.62180000000001</c:v>
                </c:pt>
                <c:pt idx="13071">
                  <c:v>268.63920000000002</c:v>
                </c:pt>
                <c:pt idx="13072">
                  <c:v>268.65710000000001</c:v>
                </c:pt>
                <c:pt idx="13073">
                  <c:v>268.67169999999999</c:v>
                </c:pt>
                <c:pt idx="13074">
                  <c:v>268.69080000000002</c:v>
                </c:pt>
                <c:pt idx="13075">
                  <c:v>268.70740000000001</c:v>
                </c:pt>
                <c:pt idx="13076">
                  <c:v>268.7328</c:v>
                </c:pt>
                <c:pt idx="13077">
                  <c:v>268.75900000000001</c:v>
                </c:pt>
                <c:pt idx="13078">
                  <c:v>268.77409999999998</c:v>
                </c:pt>
                <c:pt idx="13079">
                  <c:v>268.78899999999999</c:v>
                </c:pt>
                <c:pt idx="13080">
                  <c:v>268.80779999999999</c:v>
                </c:pt>
                <c:pt idx="13081">
                  <c:v>268.82339999999999</c:v>
                </c:pt>
                <c:pt idx="13082">
                  <c:v>268.83980000000003</c:v>
                </c:pt>
                <c:pt idx="13083">
                  <c:v>268.8646</c:v>
                </c:pt>
                <c:pt idx="13084">
                  <c:v>268.88850000000002</c:v>
                </c:pt>
                <c:pt idx="13085">
                  <c:v>268.90719999999999</c:v>
                </c:pt>
                <c:pt idx="13086">
                  <c:v>268.92259999999999</c:v>
                </c:pt>
                <c:pt idx="13087">
                  <c:v>268.93849999999998</c:v>
                </c:pt>
                <c:pt idx="13088">
                  <c:v>268.95830000000001</c:v>
                </c:pt>
                <c:pt idx="13089">
                  <c:v>268.97289999999998</c:v>
                </c:pt>
                <c:pt idx="13090">
                  <c:v>268.99059999999997</c:v>
                </c:pt>
                <c:pt idx="13091">
                  <c:v>269.0138</c:v>
                </c:pt>
                <c:pt idx="13092">
                  <c:v>269.0403</c:v>
                </c:pt>
                <c:pt idx="13093">
                  <c:v>269.05599999999998</c:v>
                </c:pt>
                <c:pt idx="13094">
                  <c:v>269.07479999999998</c:v>
                </c:pt>
                <c:pt idx="13095">
                  <c:v>269.09210000000002</c:v>
                </c:pt>
                <c:pt idx="13096">
                  <c:v>269.108</c:v>
                </c:pt>
                <c:pt idx="13097">
                  <c:v>269.12299999999999</c:v>
                </c:pt>
                <c:pt idx="13098">
                  <c:v>269.14830000000001</c:v>
                </c:pt>
                <c:pt idx="13099">
                  <c:v>269.1748</c:v>
                </c:pt>
                <c:pt idx="13100">
                  <c:v>269.18900000000002</c:v>
                </c:pt>
                <c:pt idx="13101">
                  <c:v>269.20639999999997</c:v>
                </c:pt>
                <c:pt idx="13102">
                  <c:v>269.22239999999999</c:v>
                </c:pt>
                <c:pt idx="13103">
                  <c:v>269.24099999999999</c:v>
                </c:pt>
                <c:pt idx="13104">
                  <c:v>269.25689999999997</c:v>
                </c:pt>
                <c:pt idx="13105">
                  <c:v>269.2826</c:v>
                </c:pt>
                <c:pt idx="13106">
                  <c:v>269.3064</c:v>
                </c:pt>
                <c:pt idx="13107">
                  <c:v>269.3227</c:v>
                </c:pt>
                <c:pt idx="13108">
                  <c:v>269.33960000000002</c:v>
                </c:pt>
                <c:pt idx="13109">
                  <c:v>269.35700000000003</c:v>
                </c:pt>
                <c:pt idx="13110">
                  <c:v>269.37470000000002</c:v>
                </c:pt>
                <c:pt idx="13111">
                  <c:v>269.38979999999998</c:v>
                </c:pt>
                <c:pt idx="13112">
                  <c:v>269.40609999999998</c:v>
                </c:pt>
                <c:pt idx="13113">
                  <c:v>269.4316</c:v>
                </c:pt>
                <c:pt idx="13114">
                  <c:v>269.45819999999998</c:v>
                </c:pt>
                <c:pt idx="13115">
                  <c:v>269.47359999999998</c:v>
                </c:pt>
                <c:pt idx="13116">
                  <c:v>269.48970000000003</c:v>
                </c:pt>
                <c:pt idx="13117">
                  <c:v>269.50880000000001</c:v>
                </c:pt>
                <c:pt idx="13118">
                  <c:v>269.5249</c:v>
                </c:pt>
                <c:pt idx="13119">
                  <c:v>269.53919999999999</c:v>
                </c:pt>
                <c:pt idx="13120">
                  <c:v>269.56720000000001</c:v>
                </c:pt>
                <c:pt idx="13121">
                  <c:v>269.59059999999999</c:v>
                </c:pt>
                <c:pt idx="13122">
                  <c:v>269.60719999999998</c:v>
                </c:pt>
                <c:pt idx="13123">
                  <c:v>269.62240000000003</c:v>
                </c:pt>
                <c:pt idx="13124">
                  <c:v>269.64120000000003</c:v>
                </c:pt>
                <c:pt idx="13125">
                  <c:v>269.65679999999998</c:v>
                </c:pt>
                <c:pt idx="13126">
                  <c:v>269.67320000000001</c:v>
                </c:pt>
                <c:pt idx="13127">
                  <c:v>269.697</c:v>
                </c:pt>
                <c:pt idx="13128">
                  <c:v>269.72089999999997</c:v>
                </c:pt>
                <c:pt idx="13129">
                  <c:v>269.73869999999999</c:v>
                </c:pt>
                <c:pt idx="13130">
                  <c:v>269.7561</c:v>
                </c:pt>
                <c:pt idx="13131">
                  <c:v>269.77100000000002</c:v>
                </c:pt>
                <c:pt idx="13132">
                  <c:v>269.79039999999998</c:v>
                </c:pt>
                <c:pt idx="13133">
                  <c:v>269.80799999999999</c:v>
                </c:pt>
                <c:pt idx="13134">
                  <c:v>269.82440000000003</c:v>
                </c:pt>
                <c:pt idx="13135">
                  <c:v>269.84649999999999</c:v>
                </c:pt>
                <c:pt idx="13136">
                  <c:v>269.87130000000002</c:v>
                </c:pt>
                <c:pt idx="13137">
                  <c:v>269.88869999999997</c:v>
                </c:pt>
                <c:pt idx="13138">
                  <c:v>269.90710000000001</c:v>
                </c:pt>
                <c:pt idx="13139">
                  <c:v>269.92320000000001</c:v>
                </c:pt>
                <c:pt idx="13140">
                  <c:v>269.94060000000002</c:v>
                </c:pt>
                <c:pt idx="13141">
                  <c:v>269.95659999999998</c:v>
                </c:pt>
                <c:pt idx="13142">
                  <c:v>269.98020000000002</c:v>
                </c:pt>
                <c:pt idx="13143">
                  <c:v>270.00380000000001</c:v>
                </c:pt>
                <c:pt idx="13144">
                  <c:v>270.02409999999998</c:v>
                </c:pt>
                <c:pt idx="13145">
                  <c:v>270.03910000000002</c:v>
                </c:pt>
                <c:pt idx="13146">
                  <c:v>270.05779999999999</c:v>
                </c:pt>
                <c:pt idx="13147">
                  <c:v>270.07380000000001</c:v>
                </c:pt>
                <c:pt idx="13148">
                  <c:v>270.09109999999998</c:v>
                </c:pt>
                <c:pt idx="13149">
                  <c:v>270.11439999999999</c:v>
                </c:pt>
                <c:pt idx="13150">
                  <c:v>270.13729999999998</c:v>
                </c:pt>
                <c:pt idx="13151">
                  <c:v>270.15559999999999</c:v>
                </c:pt>
                <c:pt idx="13152">
                  <c:v>270.1748</c:v>
                </c:pt>
                <c:pt idx="13153">
                  <c:v>270.18959999999998</c:v>
                </c:pt>
                <c:pt idx="13154">
                  <c:v>270.20620000000002</c:v>
                </c:pt>
                <c:pt idx="13155">
                  <c:v>270.22239999999999</c:v>
                </c:pt>
                <c:pt idx="13156">
                  <c:v>270.23860000000002</c:v>
                </c:pt>
                <c:pt idx="13157">
                  <c:v>270.26400000000001</c:v>
                </c:pt>
                <c:pt idx="13158">
                  <c:v>270.29050000000001</c:v>
                </c:pt>
                <c:pt idx="13159">
                  <c:v>270.30950000000001</c:v>
                </c:pt>
                <c:pt idx="13160">
                  <c:v>270.32429999999999</c:v>
                </c:pt>
                <c:pt idx="13161">
                  <c:v>270.34019999999998</c:v>
                </c:pt>
                <c:pt idx="13162">
                  <c:v>270.35719999999998</c:v>
                </c:pt>
                <c:pt idx="13163">
                  <c:v>270.375</c:v>
                </c:pt>
                <c:pt idx="13164">
                  <c:v>270.39850000000001</c:v>
                </c:pt>
                <c:pt idx="13165">
                  <c:v>270.4228</c:v>
                </c:pt>
                <c:pt idx="13166">
                  <c:v>270.44119999999998</c:v>
                </c:pt>
                <c:pt idx="13167">
                  <c:v>270.45690000000002</c:v>
                </c:pt>
                <c:pt idx="13168">
                  <c:v>270.4726</c:v>
                </c:pt>
                <c:pt idx="13169">
                  <c:v>270.49119999999999</c:v>
                </c:pt>
                <c:pt idx="13170">
                  <c:v>270.50659999999999</c:v>
                </c:pt>
                <c:pt idx="13171">
                  <c:v>270.53149999999999</c:v>
                </c:pt>
                <c:pt idx="13172">
                  <c:v>270.55590000000001</c:v>
                </c:pt>
                <c:pt idx="13173">
                  <c:v>270.57299999999998</c:v>
                </c:pt>
                <c:pt idx="13174">
                  <c:v>270.59039999999999</c:v>
                </c:pt>
                <c:pt idx="13175">
                  <c:v>270.60680000000002</c:v>
                </c:pt>
                <c:pt idx="13176">
                  <c:v>270.62459999999999</c:v>
                </c:pt>
                <c:pt idx="13177">
                  <c:v>270.64049999999997</c:v>
                </c:pt>
                <c:pt idx="13178">
                  <c:v>270.65769999999998</c:v>
                </c:pt>
                <c:pt idx="13179">
                  <c:v>270.68060000000003</c:v>
                </c:pt>
                <c:pt idx="13180">
                  <c:v>270.70800000000003</c:v>
                </c:pt>
                <c:pt idx="13181">
                  <c:v>270.72390000000001</c:v>
                </c:pt>
                <c:pt idx="13182">
                  <c:v>270.7398</c:v>
                </c:pt>
                <c:pt idx="13183">
                  <c:v>270.75639999999999</c:v>
                </c:pt>
                <c:pt idx="13184">
                  <c:v>270.77339999999998</c:v>
                </c:pt>
                <c:pt idx="13185">
                  <c:v>270.78739999999999</c:v>
                </c:pt>
                <c:pt idx="13186">
                  <c:v>270.81470000000002</c:v>
                </c:pt>
                <c:pt idx="13187">
                  <c:v>270.83859999999999</c:v>
                </c:pt>
                <c:pt idx="13188">
                  <c:v>270.85680000000002</c:v>
                </c:pt>
                <c:pt idx="13189">
                  <c:v>270.87400000000002</c:v>
                </c:pt>
                <c:pt idx="13190">
                  <c:v>270.89120000000003</c:v>
                </c:pt>
                <c:pt idx="13191">
                  <c:v>270.90750000000003</c:v>
                </c:pt>
                <c:pt idx="13192">
                  <c:v>270.9246</c:v>
                </c:pt>
                <c:pt idx="13193">
                  <c:v>270.94810000000001</c:v>
                </c:pt>
                <c:pt idx="13194">
                  <c:v>270.9726</c:v>
                </c:pt>
                <c:pt idx="13195">
                  <c:v>270.98910000000001</c:v>
                </c:pt>
                <c:pt idx="13196">
                  <c:v>271.00619999999998</c:v>
                </c:pt>
                <c:pt idx="13197">
                  <c:v>271.02409999999998</c:v>
                </c:pt>
                <c:pt idx="13198">
                  <c:v>271.0403</c:v>
                </c:pt>
                <c:pt idx="13199">
                  <c:v>271.05500000000001</c:v>
                </c:pt>
                <c:pt idx="13200">
                  <c:v>271.07470000000001</c:v>
                </c:pt>
                <c:pt idx="13201">
                  <c:v>271.09820000000002</c:v>
                </c:pt>
                <c:pt idx="13202">
                  <c:v>271.12430000000001</c:v>
                </c:pt>
                <c:pt idx="13203">
                  <c:v>271.14120000000003</c:v>
                </c:pt>
                <c:pt idx="13204">
                  <c:v>271.15699999999998</c:v>
                </c:pt>
                <c:pt idx="13205">
                  <c:v>271.1748</c:v>
                </c:pt>
                <c:pt idx="13206">
                  <c:v>271.19080000000002</c:v>
                </c:pt>
                <c:pt idx="13207">
                  <c:v>271.20870000000002</c:v>
                </c:pt>
                <c:pt idx="13208">
                  <c:v>271.23270000000002</c:v>
                </c:pt>
                <c:pt idx="13209">
                  <c:v>271.25810000000001</c:v>
                </c:pt>
                <c:pt idx="13210">
                  <c:v>271.27420000000001</c:v>
                </c:pt>
                <c:pt idx="13211">
                  <c:v>271.2928</c:v>
                </c:pt>
                <c:pt idx="13212">
                  <c:v>271.30720000000002</c:v>
                </c:pt>
                <c:pt idx="13213">
                  <c:v>271.32369999999997</c:v>
                </c:pt>
                <c:pt idx="13214">
                  <c:v>271.33940000000001</c:v>
                </c:pt>
                <c:pt idx="13215">
                  <c:v>271.36599999999999</c:v>
                </c:pt>
                <c:pt idx="13216">
                  <c:v>271.39240000000001</c:v>
                </c:pt>
                <c:pt idx="13217">
                  <c:v>271.41090000000003</c:v>
                </c:pt>
                <c:pt idx="13218">
                  <c:v>271.42660000000001</c:v>
                </c:pt>
                <c:pt idx="13219">
                  <c:v>271.44240000000002</c:v>
                </c:pt>
                <c:pt idx="13220">
                  <c:v>271.4579</c:v>
                </c:pt>
                <c:pt idx="13221">
                  <c:v>271.4744</c:v>
                </c:pt>
                <c:pt idx="13222">
                  <c:v>271.49149999999997</c:v>
                </c:pt>
                <c:pt idx="13223">
                  <c:v>271.5163</c:v>
                </c:pt>
                <c:pt idx="13224">
                  <c:v>271.541</c:v>
                </c:pt>
                <c:pt idx="13225">
                  <c:v>271.5575</c:v>
                </c:pt>
                <c:pt idx="13226">
                  <c:v>271.57459999999998</c:v>
                </c:pt>
                <c:pt idx="13227">
                  <c:v>271.59050000000002</c:v>
                </c:pt>
                <c:pt idx="13228">
                  <c:v>271.6087</c:v>
                </c:pt>
                <c:pt idx="13229">
                  <c:v>271.62459999999999</c:v>
                </c:pt>
                <c:pt idx="13230">
                  <c:v>271.64879999999999</c:v>
                </c:pt>
                <c:pt idx="13231">
                  <c:v>271.6746</c:v>
                </c:pt>
                <c:pt idx="13232">
                  <c:v>271.69</c:v>
                </c:pt>
                <c:pt idx="13233">
                  <c:v>271.7079</c:v>
                </c:pt>
                <c:pt idx="13234">
                  <c:v>271.72289999999998</c:v>
                </c:pt>
                <c:pt idx="13235">
                  <c:v>271.7398</c:v>
                </c:pt>
                <c:pt idx="13236">
                  <c:v>271.75720000000001</c:v>
                </c:pt>
                <c:pt idx="13237">
                  <c:v>271.78320000000002</c:v>
                </c:pt>
                <c:pt idx="13238">
                  <c:v>271.80779999999999</c:v>
                </c:pt>
                <c:pt idx="13239">
                  <c:v>271.82440000000003</c:v>
                </c:pt>
                <c:pt idx="13240">
                  <c:v>271.8408</c:v>
                </c:pt>
                <c:pt idx="13241">
                  <c:v>271.85730000000001</c:v>
                </c:pt>
                <c:pt idx="13242">
                  <c:v>271.87220000000002</c:v>
                </c:pt>
                <c:pt idx="13243">
                  <c:v>271.89049999999997</c:v>
                </c:pt>
                <c:pt idx="13244">
                  <c:v>271.90660000000003</c:v>
                </c:pt>
                <c:pt idx="13245">
                  <c:v>271.93290000000002</c:v>
                </c:pt>
                <c:pt idx="13246">
                  <c:v>271.95949999999999</c:v>
                </c:pt>
                <c:pt idx="13247">
                  <c:v>271.97469999999998</c:v>
                </c:pt>
                <c:pt idx="13248">
                  <c:v>271.98950000000002</c:v>
                </c:pt>
                <c:pt idx="13249">
                  <c:v>272.00700000000001</c:v>
                </c:pt>
                <c:pt idx="13250">
                  <c:v>272.02300000000002</c:v>
                </c:pt>
                <c:pt idx="13251">
                  <c:v>272.04000000000002</c:v>
                </c:pt>
                <c:pt idx="13252">
                  <c:v>272.0659</c:v>
                </c:pt>
                <c:pt idx="13253">
                  <c:v>272.09070000000003</c:v>
                </c:pt>
                <c:pt idx="13254">
                  <c:v>272.10739999999998</c:v>
                </c:pt>
                <c:pt idx="13255">
                  <c:v>272.12419999999997</c:v>
                </c:pt>
                <c:pt idx="13256">
                  <c:v>272.13889999999998</c:v>
                </c:pt>
                <c:pt idx="13257">
                  <c:v>272.15679999999998</c:v>
                </c:pt>
                <c:pt idx="13258">
                  <c:v>272.17340000000002</c:v>
                </c:pt>
                <c:pt idx="13259">
                  <c:v>272.19880000000001</c:v>
                </c:pt>
                <c:pt idx="13260">
                  <c:v>272.22329999999999</c:v>
                </c:pt>
                <c:pt idx="13261">
                  <c:v>272.24059999999997</c:v>
                </c:pt>
                <c:pt idx="13262">
                  <c:v>272.25450000000001</c:v>
                </c:pt>
                <c:pt idx="13263">
                  <c:v>272.2713</c:v>
                </c:pt>
                <c:pt idx="13264">
                  <c:v>272.28910000000002</c:v>
                </c:pt>
                <c:pt idx="13265">
                  <c:v>272.30590000000001</c:v>
                </c:pt>
                <c:pt idx="13266">
                  <c:v>272.32319999999999</c:v>
                </c:pt>
                <c:pt idx="13267">
                  <c:v>272.34840000000003</c:v>
                </c:pt>
                <c:pt idx="13268">
                  <c:v>272.37349999999998</c:v>
                </c:pt>
                <c:pt idx="13269">
                  <c:v>272.38819999999998</c:v>
                </c:pt>
                <c:pt idx="13270">
                  <c:v>272.40469999999999</c:v>
                </c:pt>
                <c:pt idx="13271">
                  <c:v>272.42149999999998</c:v>
                </c:pt>
                <c:pt idx="13272">
                  <c:v>272.43819999999999</c:v>
                </c:pt>
                <c:pt idx="13273">
                  <c:v>272.45699999999999</c:v>
                </c:pt>
                <c:pt idx="13274">
                  <c:v>272.48020000000002</c:v>
                </c:pt>
                <c:pt idx="13275">
                  <c:v>272.50389999999999</c:v>
                </c:pt>
                <c:pt idx="13276">
                  <c:v>272.52199999999999</c:v>
                </c:pt>
                <c:pt idx="13277">
                  <c:v>272.53699999999998</c:v>
                </c:pt>
                <c:pt idx="13278">
                  <c:v>272.55419999999998</c:v>
                </c:pt>
                <c:pt idx="13279">
                  <c:v>272.56909999999999</c:v>
                </c:pt>
                <c:pt idx="13280">
                  <c:v>272.58780000000002</c:v>
                </c:pt>
                <c:pt idx="13281">
                  <c:v>272.6123</c:v>
                </c:pt>
                <c:pt idx="13282">
                  <c:v>272.63630000000001</c:v>
                </c:pt>
                <c:pt idx="13283">
                  <c:v>272.65280000000001</c:v>
                </c:pt>
                <c:pt idx="13284">
                  <c:v>272.67</c:v>
                </c:pt>
                <c:pt idx="13285">
                  <c:v>272.68700000000001</c:v>
                </c:pt>
                <c:pt idx="13286">
                  <c:v>272.70249999999999</c:v>
                </c:pt>
                <c:pt idx="13287">
                  <c:v>272.72019999999998</c:v>
                </c:pt>
                <c:pt idx="13288">
                  <c:v>272.73689999999999</c:v>
                </c:pt>
                <c:pt idx="13289">
                  <c:v>272.76229999999998</c:v>
                </c:pt>
                <c:pt idx="13290">
                  <c:v>272.78809999999999</c:v>
                </c:pt>
                <c:pt idx="13291">
                  <c:v>272.80239999999998</c:v>
                </c:pt>
                <c:pt idx="13292">
                  <c:v>272.81970000000001</c:v>
                </c:pt>
                <c:pt idx="13293">
                  <c:v>272.83679999999998</c:v>
                </c:pt>
                <c:pt idx="13294">
                  <c:v>272.85520000000002</c:v>
                </c:pt>
                <c:pt idx="13295">
                  <c:v>272.86950000000002</c:v>
                </c:pt>
                <c:pt idx="13296">
                  <c:v>272.89499999999998</c:v>
                </c:pt>
                <c:pt idx="13297">
                  <c:v>272.9203</c:v>
                </c:pt>
                <c:pt idx="13298">
                  <c:v>272.93720000000002</c:v>
                </c:pt>
                <c:pt idx="13299">
                  <c:v>272.95499999999998</c:v>
                </c:pt>
                <c:pt idx="13300">
                  <c:v>272.97120000000001</c:v>
                </c:pt>
                <c:pt idx="13301">
                  <c:v>272.98719999999997</c:v>
                </c:pt>
                <c:pt idx="13302">
                  <c:v>273.0043</c:v>
                </c:pt>
                <c:pt idx="13303">
                  <c:v>273.02760000000001</c:v>
                </c:pt>
                <c:pt idx="13304">
                  <c:v>273.053</c:v>
                </c:pt>
                <c:pt idx="13305">
                  <c:v>273.07060000000001</c:v>
                </c:pt>
                <c:pt idx="13306">
                  <c:v>273.08589999999998</c:v>
                </c:pt>
                <c:pt idx="13307">
                  <c:v>273.1028</c:v>
                </c:pt>
                <c:pt idx="13308">
                  <c:v>273.12169999999998</c:v>
                </c:pt>
                <c:pt idx="13309">
                  <c:v>273.13729999999998</c:v>
                </c:pt>
                <c:pt idx="13310">
                  <c:v>273.15440000000001</c:v>
                </c:pt>
                <c:pt idx="13311">
                  <c:v>273.17849999999999</c:v>
                </c:pt>
                <c:pt idx="13312">
                  <c:v>273.20139999999998</c:v>
                </c:pt>
                <c:pt idx="13313">
                  <c:v>273.21800000000002</c:v>
                </c:pt>
                <c:pt idx="13314">
                  <c:v>273.23630000000003</c:v>
                </c:pt>
                <c:pt idx="13315">
                  <c:v>273.2543</c:v>
                </c:pt>
                <c:pt idx="13316">
                  <c:v>273.2704</c:v>
                </c:pt>
                <c:pt idx="13317">
                  <c:v>273.28870000000001</c:v>
                </c:pt>
                <c:pt idx="13318">
                  <c:v>273.31079999999997</c:v>
                </c:pt>
                <c:pt idx="13319">
                  <c:v>273.33690000000001</c:v>
                </c:pt>
                <c:pt idx="13320">
                  <c:v>273.35469999999998</c:v>
                </c:pt>
                <c:pt idx="13321">
                  <c:v>273.37079999999997</c:v>
                </c:pt>
                <c:pt idx="13322">
                  <c:v>273.38639999999998</c:v>
                </c:pt>
                <c:pt idx="13323">
                  <c:v>273.4033</c:v>
                </c:pt>
                <c:pt idx="13324">
                  <c:v>273.42189999999999</c:v>
                </c:pt>
                <c:pt idx="13325">
                  <c:v>273.4468</c:v>
                </c:pt>
                <c:pt idx="13326">
                  <c:v>273.4701</c:v>
                </c:pt>
                <c:pt idx="13327">
                  <c:v>273.48779999999999</c:v>
                </c:pt>
                <c:pt idx="13328">
                  <c:v>273.50450000000001</c:v>
                </c:pt>
                <c:pt idx="13329">
                  <c:v>273.51949999999999</c:v>
                </c:pt>
                <c:pt idx="13330">
                  <c:v>273.53800000000001</c:v>
                </c:pt>
                <c:pt idx="13331">
                  <c:v>273.55520000000001</c:v>
                </c:pt>
                <c:pt idx="13332">
                  <c:v>273.57089999999999</c:v>
                </c:pt>
                <c:pt idx="13333">
                  <c:v>273.59500000000003</c:v>
                </c:pt>
                <c:pt idx="13334">
                  <c:v>273.62139999999999</c:v>
                </c:pt>
                <c:pt idx="13335">
                  <c:v>273.63679999999999</c:v>
                </c:pt>
                <c:pt idx="13336">
                  <c:v>273.65309999999999</c:v>
                </c:pt>
                <c:pt idx="13337">
                  <c:v>273.6694</c:v>
                </c:pt>
                <c:pt idx="13338">
                  <c:v>273.68920000000003</c:v>
                </c:pt>
                <c:pt idx="13339">
                  <c:v>273.70299999999997</c:v>
                </c:pt>
                <c:pt idx="13340">
                  <c:v>273.72969999999998</c:v>
                </c:pt>
                <c:pt idx="13341">
                  <c:v>273.75330000000002</c:v>
                </c:pt>
                <c:pt idx="13342">
                  <c:v>273.77109999999999</c:v>
                </c:pt>
                <c:pt idx="13343">
                  <c:v>273.78789999999998</c:v>
                </c:pt>
                <c:pt idx="13344">
                  <c:v>273.80430000000001</c:v>
                </c:pt>
                <c:pt idx="13345">
                  <c:v>273.82139999999998</c:v>
                </c:pt>
                <c:pt idx="13346">
                  <c:v>273.83859999999999</c:v>
                </c:pt>
                <c:pt idx="13347">
                  <c:v>273.8623</c:v>
                </c:pt>
                <c:pt idx="13348">
                  <c:v>273.88549999999998</c:v>
                </c:pt>
                <c:pt idx="13349">
                  <c:v>273.90190000000001</c:v>
                </c:pt>
                <c:pt idx="13350">
                  <c:v>273.91989999999998</c:v>
                </c:pt>
                <c:pt idx="13351">
                  <c:v>273.93729999999999</c:v>
                </c:pt>
                <c:pt idx="13352">
                  <c:v>273.95420000000001</c:v>
                </c:pt>
                <c:pt idx="13353">
                  <c:v>273.9692</c:v>
                </c:pt>
                <c:pt idx="13354">
                  <c:v>273.98779999999999</c:v>
                </c:pt>
                <c:pt idx="13355">
                  <c:v>274.01229999999998</c:v>
                </c:pt>
                <c:pt idx="13356">
                  <c:v>274.0369</c:v>
                </c:pt>
                <c:pt idx="13357">
                  <c:v>274.05529999999999</c:v>
                </c:pt>
                <c:pt idx="13358">
                  <c:v>274.07130000000001</c:v>
                </c:pt>
                <c:pt idx="13359">
                  <c:v>274.08780000000002</c:v>
                </c:pt>
                <c:pt idx="13360">
                  <c:v>274.10539999999997</c:v>
                </c:pt>
                <c:pt idx="13361">
                  <c:v>274.12</c:v>
                </c:pt>
                <c:pt idx="13362">
                  <c:v>274.1456</c:v>
                </c:pt>
                <c:pt idx="13363">
                  <c:v>274.17230000000001</c:v>
                </c:pt>
                <c:pt idx="13364">
                  <c:v>274.1891</c:v>
                </c:pt>
                <c:pt idx="13365">
                  <c:v>274.20339999999999</c:v>
                </c:pt>
                <c:pt idx="13366">
                  <c:v>274.22129999999999</c:v>
                </c:pt>
                <c:pt idx="13367">
                  <c:v>274.24</c:v>
                </c:pt>
                <c:pt idx="13368">
                  <c:v>274.25560000000002</c:v>
                </c:pt>
                <c:pt idx="13369">
                  <c:v>274.27879999999999</c:v>
                </c:pt>
                <c:pt idx="13370">
                  <c:v>274.3039</c:v>
                </c:pt>
                <c:pt idx="13371">
                  <c:v>274.32089999999999</c:v>
                </c:pt>
                <c:pt idx="13372">
                  <c:v>274.33890000000002</c:v>
                </c:pt>
                <c:pt idx="13373">
                  <c:v>274.35359999999997</c:v>
                </c:pt>
                <c:pt idx="13374">
                  <c:v>274.3698</c:v>
                </c:pt>
                <c:pt idx="13375">
                  <c:v>274.38900000000001</c:v>
                </c:pt>
                <c:pt idx="13376">
                  <c:v>274.40530000000001</c:v>
                </c:pt>
                <c:pt idx="13377">
                  <c:v>274.4307</c:v>
                </c:pt>
                <c:pt idx="13378">
                  <c:v>274.45589999999999</c:v>
                </c:pt>
                <c:pt idx="13379">
                  <c:v>274.47129999999999</c:v>
                </c:pt>
                <c:pt idx="13380">
                  <c:v>274.48860000000002</c:v>
                </c:pt>
                <c:pt idx="13381">
                  <c:v>274.50349999999997</c:v>
                </c:pt>
                <c:pt idx="13382">
                  <c:v>274.5204</c:v>
                </c:pt>
                <c:pt idx="13383">
                  <c:v>274.53820000000002</c:v>
                </c:pt>
                <c:pt idx="13384">
                  <c:v>274.56299999999999</c:v>
                </c:pt>
                <c:pt idx="13385">
                  <c:v>274.5883</c:v>
                </c:pt>
                <c:pt idx="13386">
                  <c:v>274.60480000000001</c:v>
                </c:pt>
                <c:pt idx="13387">
                  <c:v>274.62119999999999</c:v>
                </c:pt>
                <c:pt idx="13388">
                  <c:v>274.63670000000002</c:v>
                </c:pt>
                <c:pt idx="13389">
                  <c:v>274.65499999999997</c:v>
                </c:pt>
                <c:pt idx="13390">
                  <c:v>274.67189999999999</c:v>
                </c:pt>
                <c:pt idx="13391">
                  <c:v>274.69720000000001</c:v>
                </c:pt>
                <c:pt idx="13392">
                  <c:v>274.72250000000003</c:v>
                </c:pt>
                <c:pt idx="13393">
                  <c:v>274.73860000000002</c:v>
                </c:pt>
                <c:pt idx="13394">
                  <c:v>274.7559</c:v>
                </c:pt>
                <c:pt idx="13395">
                  <c:v>274.7724</c:v>
                </c:pt>
                <c:pt idx="13396">
                  <c:v>274.78809999999999</c:v>
                </c:pt>
                <c:pt idx="13397">
                  <c:v>274.80500000000001</c:v>
                </c:pt>
                <c:pt idx="13398">
                  <c:v>274.82190000000003</c:v>
                </c:pt>
                <c:pt idx="13399">
                  <c:v>274.84640000000002</c:v>
                </c:pt>
                <c:pt idx="13400">
                  <c:v>274.87110000000001</c:v>
                </c:pt>
                <c:pt idx="13401">
                  <c:v>274.88850000000002</c:v>
                </c:pt>
                <c:pt idx="13402">
                  <c:v>274.90449999999998</c:v>
                </c:pt>
                <c:pt idx="13403">
                  <c:v>274.92189999999999</c:v>
                </c:pt>
                <c:pt idx="13404">
                  <c:v>274.9375</c:v>
                </c:pt>
                <c:pt idx="13405">
                  <c:v>274.95460000000003</c:v>
                </c:pt>
                <c:pt idx="13406">
                  <c:v>274.97980000000001</c:v>
                </c:pt>
                <c:pt idx="13407">
                  <c:v>275.0059</c:v>
                </c:pt>
                <c:pt idx="13408">
                  <c:v>275.02100000000002</c:v>
                </c:pt>
                <c:pt idx="13409">
                  <c:v>275.0376</c:v>
                </c:pt>
                <c:pt idx="13410">
                  <c:v>275.0564</c:v>
                </c:pt>
                <c:pt idx="13411">
                  <c:v>275.0718</c:v>
                </c:pt>
                <c:pt idx="13412">
                  <c:v>275.08749999999998</c:v>
                </c:pt>
                <c:pt idx="13413">
                  <c:v>275.113</c:v>
                </c:pt>
                <c:pt idx="13414">
                  <c:v>275.13810000000001</c:v>
                </c:pt>
                <c:pt idx="13415">
                  <c:v>275.15620000000001</c:v>
                </c:pt>
                <c:pt idx="13416">
                  <c:v>275.17329999999998</c:v>
                </c:pt>
                <c:pt idx="13417">
                  <c:v>275.18920000000003</c:v>
                </c:pt>
                <c:pt idx="13418">
                  <c:v>275.20639999999997</c:v>
                </c:pt>
                <c:pt idx="13419">
                  <c:v>275.22340000000003</c:v>
                </c:pt>
                <c:pt idx="13420">
                  <c:v>275.23930000000001</c:v>
                </c:pt>
                <c:pt idx="13421">
                  <c:v>275.26389999999998</c:v>
                </c:pt>
                <c:pt idx="13422">
                  <c:v>275.28910000000002</c:v>
                </c:pt>
                <c:pt idx="13423">
                  <c:v>275.30489999999998</c:v>
                </c:pt>
                <c:pt idx="13424">
                  <c:v>275.32310000000001</c:v>
                </c:pt>
                <c:pt idx="13425">
                  <c:v>275.33999999999997</c:v>
                </c:pt>
                <c:pt idx="13426">
                  <c:v>275.35719999999998</c:v>
                </c:pt>
                <c:pt idx="13427">
                  <c:v>275.3723</c:v>
                </c:pt>
                <c:pt idx="13428">
                  <c:v>275.39850000000001</c:v>
                </c:pt>
                <c:pt idx="13429">
                  <c:v>275.4228</c:v>
                </c:pt>
                <c:pt idx="13430">
                  <c:v>275.44220000000001</c:v>
                </c:pt>
                <c:pt idx="13431">
                  <c:v>275.45519999999999</c:v>
                </c:pt>
                <c:pt idx="13432">
                  <c:v>275.47469999999998</c:v>
                </c:pt>
                <c:pt idx="13433">
                  <c:v>275.49130000000002</c:v>
                </c:pt>
                <c:pt idx="13434">
                  <c:v>275.50830000000002</c:v>
                </c:pt>
                <c:pt idx="13435">
                  <c:v>275.53250000000003</c:v>
                </c:pt>
                <c:pt idx="13436">
                  <c:v>275.55700000000002</c:v>
                </c:pt>
                <c:pt idx="13437">
                  <c:v>275.57459999999998</c:v>
                </c:pt>
                <c:pt idx="13438">
                  <c:v>275.59120000000001</c:v>
                </c:pt>
                <c:pt idx="13439">
                  <c:v>275.60809999999998</c:v>
                </c:pt>
                <c:pt idx="13440">
                  <c:v>275.6266</c:v>
                </c:pt>
                <c:pt idx="13441">
                  <c:v>275.64010000000002</c:v>
                </c:pt>
                <c:pt idx="13442">
                  <c:v>275.65750000000003</c:v>
                </c:pt>
                <c:pt idx="13443">
                  <c:v>275.68290000000002</c:v>
                </c:pt>
                <c:pt idx="13444">
                  <c:v>275.70819999999998</c:v>
                </c:pt>
                <c:pt idx="13445">
                  <c:v>275.72320000000002</c:v>
                </c:pt>
                <c:pt idx="13446">
                  <c:v>275.73950000000002</c:v>
                </c:pt>
                <c:pt idx="13447">
                  <c:v>275.75839999999999</c:v>
                </c:pt>
                <c:pt idx="13448">
                  <c:v>275.77530000000002</c:v>
                </c:pt>
                <c:pt idx="13449">
                  <c:v>275.79059999999998</c:v>
                </c:pt>
                <c:pt idx="13450">
                  <c:v>275.81659999999999</c:v>
                </c:pt>
                <c:pt idx="13451">
                  <c:v>275.84320000000002</c:v>
                </c:pt>
                <c:pt idx="13452">
                  <c:v>275.85860000000002</c:v>
                </c:pt>
                <c:pt idx="13453">
                  <c:v>275.87470000000002</c:v>
                </c:pt>
                <c:pt idx="13454">
                  <c:v>275.89210000000003</c:v>
                </c:pt>
                <c:pt idx="13455">
                  <c:v>275.9085</c:v>
                </c:pt>
                <c:pt idx="13456">
                  <c:v>275.92540000000002</c:v>
                </c:pt>
                <c:pt idx="13457">
                  <c:v>275.9495</c:v>
                </c:pt>
                <c:pt idx="13458">
                  <c:v>275.97649999999999</c:v>
                </c:pt>
                <c:pt idx="13459">
                  <c:v>275.99119999999999</c:v>
                </c:pt>
                <c:pt idx="13460">
                  <c:v>276.00880000000001</c:v>
                </c:pt>
                <c:pt idx="13461">
                  <c:v>276.02499999999998</c:v>
                </c:pt>
                <c:pt idx="13462">
                  <c:v>276.0421</c:v>
                </c:pt>
                <c:pt idx="13463">
                  <c:v>276.05779999999999</c:v>
                </c:pt>
                <c:pt idx="13464">
                  <c:v>276.07560000000001</c:v>
                </c:pt>
                <c:pt idx="13465">
                  <c:v>276.10140000000001</c:v>
                </c:pt>
                <c:pt idx="13466">
                  <c:v>276.12580000000003</c:v>
                </c:pt>
                <c:pt idx="13467">
                  <c:v>276.14299999999997</c:v>
                </c:pt>
                <c:pt idx="13468">
                  <c:v>276.15960000000001</c:v>
                </c:pt>
                <c:pt idx="13469">
                  <c:v>276.1771</c:v>
                </c:pt>
                <c:pt idx="13470">
                  <c:v>276.19299999999998</c:v>
                </c:pt>
                <c:pt idx="13471">
                  <c:v>276.20999999999998</c:v>
                </c:pt>
                <c:pt idx="13472">
                  <c:v>276.23500000000001</c:v>
                </c:pt>
                <c:pt idx="13473">
                  <c:v>276.2602</c:v>
                </c:pt>
                <c:pt idx="13474">
                  <c:v>276.279</c:v>
                </c:pt>
                <c:pt idx="13475">
                  <c:v>276.29349999999999</c:v>
                </c:pt>
                <c:pt idx="13476">
                  <c:v>276.31119999999999</c:v>
                </c:pt>
                <c:pt idx="13477">
                  <c:v>276.32799999999997</c:v>
                </c:pt>
                <c:pt idx="13478">
                  <c:v>276.3442</c:v>
                </c:pt>
                <c:pt idx="13479">
                  <c:v>276.36939999999998</c:v>
                </c:pt>
                <c:pt idx="13480">
                  <c:v>276.39499999999998</c:v>
                </c:pt>
                <c:pt idx="13481">
                  <c:v>276.40989999999999</c:v>
                </c:pt>
                <c:pt idx="13482">
                  <c:v>276.42779999999999</c:v>
                </c:pt>
                <c:pt idx="13483">
                  <c:v>276.44479999999999</c:v>
                </c:pt>
                <c:pt idx="13484">
                  <c:v>276.45979999999997</c:v>
                </c:pt>
                <c:pt idx="13485">
                  <c:v>276.4778</c:v>
                </c:pt>
                <c:pt idx="13486">
                  <c:v>276.49400000000003</c:v>
                </c:pt>
                <c:pt idx="13487">
                  <c:v>276.51979999999998</c:v>
                </c:pt>
                <c:pt idx="13488">
                  <c:v>276.54309999999998</c:v>
                </c:pt>
                <c:pt idx="13489">
                  <c:v>276.56150000000002</c:v>
                </c:pt>
                <c:pt idx="13490">
                  <c:v>276.5772</c:v>
                </c:pt>
                <c:pt idx="13491">
                  <c:v>276.59500000000003</c:v>
                </c:pt>
                <c:pt idx="13492">
                  <c:v>276.61099999999999</c:v>
                </c:pt>
                <c:pt idx="13493">
                  <c:v>276.62619999999998</c:v>
                </c:pt>
                <c:pt idx="13494">
                  <c:v>276.65249999999997</c:v>
                </c:pt>
                <c:pt idx="13495">
                  <c:v>276.67899999999997</c:v>
                </c:pt>
                <c:pt idx="13496">
                  <c:v>276.69499999999999</c:v>
                </c:pt>
                <c:pt idx="13497">
                  <c:v>276.71100000000001</c:v>
                </c:pt>
                <c:pt idx="13498">
                  <c:v>276.72899999999998</c:v>
                </c:pt>
                <c:pt idx="13499">
                  <c:v>276.74380000000002</c:v>
                </c:pt>
                <c:pt idx="13500">
                  <c:v>276.7611</c:v>
                </c:pt>
                <c:pt idx="13501">
                  <c:v>276.78680000000003</c:v>
                </c:pt>
                <c:pt idx="13502">
                  <c:v>276.81180000000001</c:v>
                </c:pt>
                <c:pt idx="13503">
                  <c:v>276.82740000000001</c:v>
                </c:pt>
                <c:pt idx="13504">
                  <c:v>276.84640000000002</c:v>
                </c:pt>
                <c:pt idx="13505">
                  <c:v>276.86059999999998</c:v>
                </c:pt>
                <c:pt idx="13506">
                  <c:v>276.87790000000001</c:v>
                </c:pt>
                <c:pt idx="13507">
                  <c:v>276.89699999999999</c:v>
                </c:pt>
                <c:pt idx="13508">
                  <c:v>276.91000000000003</c:v>
                </c:pt>
                <c:pt idx="13509">
                  <c:v>276.93610000000001</c:v>
                </c:pt>
                <c:pt idx="13510">
                  <c:v>276.96230000000003</c:v>
                </c:pt>
                <c:pt idx="13511">
                  <c:v>276.97980000000001</c:v>
                </c:pt>
                <c:pt idx="13512">
                  <c:v>276.995</c:v>
                </c:pt>
                <c:pt idx="13513">
                  <c:v>277.01310000000001</c:v>
                </c:pt>
                <c:pt idx="13514">
                  <c:v>277.02890000000002</c:v>
                </c:pt>
                <c:pt idx="13515">
                  <c:v>277.04480000000001</c:v>
                </c:pt>
                <c:pt idx="13516">
                  <c:v>277.07049999999998</c:v>
                </c:pt>
                <c:pt idx="13517">
                  <c:v>277.09500000000003</c:v>
                </c:pt>
                <c:pt idx="13518">
                  <c:v>277.11169999999998</c:v>
                </c:pt>
                <c:pt idx="13519">
                  <c:v>277.12920000000003</c:v>
                </c:pt>
                <c:pt idx="13520">
                  <c:v>277.14550000000003</c:v>
                </c:pt>
                <c:pt idx="13521">
                  <c:v>277.16239999999999</c:v>
                </c:pt>
                <c:pt idx="13522">
                  <c:v>277.18</c:v>
                </c:pt>
                <c:pt idx="13523">
                  <c:v>277.2056</c:v>
                </c:pt>
                <c:pt idx="13524">
                  <c:v>277.22800000000001</c:v>
                </c:pt>
                <c:pt idx="13525">
                  <c:v>277.24709999999999</c:v>
                </c:pt>
                <c:pt idx="13526">
                  <c:v>277.26240000000001</c:v>
                </c:pt>
                <c:pt idx="13527">
                  <c:v>277.2808</c:v>
                </c:pt>
                <c:pt idx="13528">
                  <c:v>277.29700000000003</c:v>
                </c:pt>
                <c:pt idx="13529">
                  <c:v>277.31259999999997</c:v>
                </c:pt>
                <c:pt idx="13530">
                  <c:v>277.32850000000002</c:v>
                </c:pt>
                <c:pt idx="13531">
                  <c:v>277.35500000000002</c:v>
                </c:pt>
                <c:pt idx="13532">
                  <c:v>277.37939999999998</c:v>
                </c:pt>
                <c:pt idx="13533">
                  <c:v>277.39819999999997</c:v>
                </c:pt>
                <c:pt idx="13534">
                  <c:v>277.41520000000003</c:v>
                </c:pt>
                <c:pt idx="13535">
                  <c:v>277.43</c:v>
                </c:pt>
                <c:pt idx="13536">
                  <c:v>277.44740000000002</c:v>
                </c:pt>
                <c:pt idx="13537">
                  <c:v>277.46370000000002</c:v>
                </c:pt>
                <c:pt idx="13538">
                  <c:v>277.48939999999999</c:v>
                </c:pt>
                <c:pt idx="13539">
                  <c:v>277.51240000000001</c:v>
                </c:pt>
                <c:pt idx="13540">
                  <c:v>277.52949999999998</c:v>
                </c:pt>
                <c:pt idx="13541">
                  <c:v>277.5471</c:v>
                </c:pt>
                <c:pt idx="13542">
                  <c:v>277.56360000000001</c:v>
                </c:pt>
                <c:pt idx="13543">
                  <c:v>277.5806</c:v>
                </c:pt>
                <c:pt idx="13544">
                  <c:v>277.59690000000001</c:v>
                </c:pt>
                <c:pt idx="13545">
                  <c:v>277.6232</c:v>
                </c:pt>
                <c:pt idx="13546">
                  <c:v>277.64839999999998</c:v>
                </c:pt>
                <c:pt idx="13547">
                  <c:v>277.66419999999999</c:v>
                </c:pt>
                <c:pt idx="13548">
                  <c:v>277.68040000000002</c:v>
                </c:pt>
                <c:pt idx="13549">
                  <c:v>277.6979</c:v>
                </c:pt>
                <c:pt idx="13550">
                  <c:v>277.71510000000001</c:v>
                </c:pt>
                <c:pt idx="13551">
                  <c:v>277.73200000000003</c:v>
                </c:pt>
                <c:pt idx="13552">
                  <c:v>277.74849999999998</c:v>
                </c:pt>
                <c:pt idx="13553">
                  <c:v>277.77350000000001</c:v>
                </c:pt>
                <c:pt idx="13554">
                  <c:v>277.798</c:v>
                </c:pt>
                <c:pt idx="13555">
                  <c:v>277.81490000000002</c:v>
                </c:pt>
                <c:pt idx="13556">
                  <c:v>277.83089999999999</c:v>
                </c:pt>
                <c:pt idx="13557">
                  <c:v>277.84899999999999</c:v>
                </c:pt>
                <c:pt idx="13558">
                  <c:v>277.86599999999999</c:v>
                </c:pt>
                <c:pt idx="13559">
                  <c:v>277.88279999999997</c:v>
                </c:pt>
                <c:pt idx="13560">
                  <c:v>277.90620000000001</c:v>
                </c:pt>
                <c:pt idx="13561">
                  <c:v>277.93</c:v>
                </c:pt>
                <c:pt idx="13562">
                  <c:v>277.94900000000001</c:v>
                </c:pt>
                <c:pt idx="13563">
                  <c:v>277.96379999999999</c:v>
                </c:pt>
                <c:pt idx="13564">
                  <c:v>277.983</c:v>
                </c:pt>
                <c:pt idx="13565">
                  <c:v>277.99939999999998</c:v>
                </c:pt>
                <c:pt idx="13566">
                  <c:v>278.01670000000001</c:v>
                </c:pt>
                <c:pt idx="13567">
                  <c:v>278.04070000000002</c:v>
                </c:pt>
                <c:pt idx="13568">
                  <c:v>278.06599999999997</c:v>
                </c:pt>
                <c:pt idx="13569">
                  <c:v>278.0822</c:v>
                </c:pt>
                <c:pt idx="13570">
                  <c:v>278.09859999999998</c:v>
                </c:pt>
                <c:pt idx="13571">
                  <c:v>278.11450000000002</c:v>
                </c:pt>
                <c:pt idx="13572">
                  <c:v>278.13299999999998</c:v>
                </c:pt>
                <c:pt idx="13573">
                  <c:v>278.15120000000002</c:v>
                </c:pt>
                <c:pt idx="13574">
                  <c:v>278.16480000000001</c:v>
                </c:pt>
                <c:pt idx="13575">
                  <c:v>278.19099999999997</c:v>
                </c:pt>
                <c:pt idx="13576">
                  <c:v>278.21499999999997</c:v>
                </c:pt>
                <c:pt idx="13577">
                  <c:v>278.23200000000003</c:v>
                </c:pt>
                <c:pt idx="13578">
                  <c:v>278.24900000000002</c:v>
                </c:pt>
                <c:pt idx="13579">
                  <c:v>278.26650000000001</c:v>
                </c:pt>
                <c:pt idx="13580">
                  <c:v>278.28269999999998</c:v>
                </c:pt>
                <c:pt idx="13581">
                  <c:v>278.29910000000001</c:v>
                </c:pt>
                <c:pt idx="13582">
                  <c:v>278.32319999999999</c:v>
                </c:pt>
                <c:pt idx="13583">
                  <c:v>278.34960000000001</c:v>
                </c:pt>
                <c:pt idx="13584">
                  <c:v>278.3639</c:v>
                </c:pt>
                <c:pt idx="13585">
                  <c:v>278.38139999999999</c:v>
                </c:pt>
                <c:pt idx="13586">
                  <c:v>278.40019999999998</c:v>
                </c:pt>
                <c:pt idx="13587">
                  <c:v>278.41460000000001</c:v>
                </c:pt>
                <c:pt idx="13588">
                  <c:v>278.43090000000001</c:v>
                </c:pt>
                <c:pt idx="13589">
                  <c:v>278.45740000000001</c:v>
                </c:pt>
                <c:pt idx="13590">
                  <c:v>278.48160000000001</c:v>
                </c:pt>
                <c:pt idx="13591">
                  <c:v>278.49849999999998</c:v>
                </c:pt>
                <c:pt idx="13592">
                  <c:v>278.51440000000002</c:v>
                </c:pt>
                <c:pt idx="13593">
                  <c:v>278.5324</c:v>
                </c:pt>
                <c:pt idx="13594">
                  <c:v>278.54919999999998</c:v>
                </c:pt>
                <c:pt idx="13595">
                  <c:v>278.5652</c:v>
                </c:pt>
                <c:pt idx="13596">
                  <c:v>278.58280000000002</c:v>
                </c:pt>
                <c:pt idx="13597">
                  <c:v>278.60680000000002</c:v>
                </c:pt>
                <c:pt idx="13598">
                  <c:v>278.63240000000002</c:v>
                </c:pt>
                <c:pt idx="13599">
                  <c:v>278.6506</c:v>
                </c:pt>
                <c:pt idx="13600">
                  <c:v>278.66699999999997</c:v>
                </c:pt>
                <c:pt idx="13601">
                  <c:v>278.68340000000001</c:v>
                </c:pt>
                <c:pt idx="13602">
                  <c:v>278.70060000000001</c:v>
                </c:pt>
                <c:pt idx="13603">
                  <c:v>278.71449999999999</c:v>
                </c:pt>
                <c:pt idx="13604">
                  <c:v>278.74119999999999</c:v>
                </c:pt>
                <c:pt idx="13605">
                  <c:v>278.76589999999999</c:v>
                </c:pt>
                <c:pt idx="13606">
                  <c:v>278.78429999999997</c:v>
                </c:pt>
                <c:pt idx="13607">
                  <c:v>278.8005</c:v>
                </c:pt>
                <c:pt idx="13608">
                  <c:v>278.81819999999999</c:v>
                </c:pt>
                <c:pt idx="13609">
                  <c:v>278.8331</c:v>
                </c:pt>
                <c:pt idx="13610">
                  <c:v>278.8494</c:v>
                </c:pt>
                <c:pt idx="13611">
                  <c:v>278.87540000000001</c:v>
                </c:pt>
                <c:pt idx="13612">
                  <c:v>278.89879999999999</c:v>
                </c:pt>
                <c:pt idx="13613">
                  <c:v>278.91640000000001</c:v>
                </c:pt>
                <c:pt idx="13614">
                  <c:v>278.93310000000002</c:v>
                </c:pt>
                <c:pt idx="13615">
                  <c:v>278.95060000000001</c:v>
                </c:pt>
                <c:pt idx="13616">
                  <c:v>278.96660000000003</c:v>
                </c:pt>
                <c:pt idx="13617">
                  <c:v>278.98289999999997</c:v>
                </c:pt>
                <c:pt idx="13618">
                  <c:v>279.00150000000002</c:v>
                </c:pt>
                <c:pt idx="13619">
                  <c:v>279.02480000000003</c:v>
                </c:pt>
                <c:pt idx="13620">
                  <c:v>279.05239999999998</c:v>
                </c:pt>
                <c:pt idx="13621">
                  <c:v>279.06779999999998</c:v>
                </c:pt>
                <c:pt idx="13622">
                  <c:v>279.08569999999997</c:v>
                </c:pt>
                <c:pt idx="13623">
                  <c:v>279.10120000000001</c:v>
                </c:pt>
                <c:pt idx="13624">
                  <c:v>279.1164</c:v>
                </c:pt>
                <c:pt idx="13625">
                  <c:v>279.13200000000001</c:v>
                </c:pt>
                <c:pt idx="13626">
                  <c:v>279.15719999999999</c:v>
                </c:pt>
                <c:pt idx="13627">
                  <c:v>279.18279999999999</c:v>
                </c:pt>
                <c:pt idx="13628">
                  <c:v>279.2</c:v>
                </c:pt>
                <c:pt idx="13629">
                  <c:v>279.21499999999997</c:v>
                </c:pt>
                <c:pt idx="13630">
                  <c:v>279.23309999999998</c:v>
                </c:pt>
                <c:pt idx="13631">
                  <c:v>279.2475</c:v>
                </c:pt>
                <c:pt idx="13632">
                  <c:v>279.26490000000001</c:v>
                </c:pt>
                <c:pt idx="13633">
                  <c:v>279.29050000000001</c:v>
                </c:pt>
                <c:pt idx="13634">
                  <c:v>279.3152</c:v>
                </c:pt>
                <c:pt idx="13635">
                  <c:v>279.33159999999998</c:v>
                </c:pt>
                <c:pt idx="13636">
                  <c:v>279.34750000000003</c:v>
                </c:pt>
                <c:pt idx="13637">
                  <c:v>279.3648</c:v>
                </c:pt>
                <c:pt idx="13638">
                  <c:v>279.38279999999997</c:v>
                </c:pt>
                <c:pt idx="13639">
                  <c:v>279.39940000000001</c:v>
                </c:pt>
                <c:pt idx="13640">
                  <c:v>279.41370000000001</c:v>
                </c:pt>
                <c:pt idx="13641">
                  <c:v>279.44080000000002</c:v>
                </c:pt>
                <c:pt idx="13642">
                  <c:v>279.46539999999999</c:v>
                </c:pt>
                <c:pt idx="13643">
                  <c:v>279.4812</c:v>
                </c:pt>
                <c:pt idx="13644">
                  <c:v>279.49759999999998</c:v>
                </c:pt>
                <c:pt idx="13645">
                  <c:v>279.51679999999999</c:v>
                </c:pt>
                <c:pt idx="13646">
                  <c:v>279.53210000000001</c:v>
                </c:pt>
                <c:pt idx="13647">
                  <c:v>279.55059999999997</c:v>
                </c:pt>
                <c:pt idx="13648">
                  <c:v>279.57440000000003</c:v>
                </c:pt>
                <c:pt idx="13649">
                  <c:v>279.59719999999999</c:v>
                </c:pt>
                <c:pt idx="13650">
                  <c:v>279.61720000000003</c:v>
                </c:pt>
                <c:pt idx="13651">
                  <c:v>279.63299999999998</c:v>
                </c:pt>
                <c:pt idx="13652">
                  <c:v>279.6506</c:v>
                </c:pt>
                <c:pt idx="13653">
                  <c:v>279.66559999999998</c:v>
                </c:pt>
                <c:pt idx="13654">
                  <c:v>279.6816</c:v>
                </c:pt>
                <c:pt idx="13655">
                  <c:v>279.70679999999999</c:v>
                </c:pt>
                <c:pt idx="13656">
                  <c:v>279.73239999999998</c:v>
                </c:pt>
                <c:pt idx="13657">
                  <c:v>279.74919999999997</c:v>
                </c:pt>
                <c:pt idx="13658">
                  <c:v>279.76740000000001</c:v>
                </c:pt>
                <c:pt idx="13659">
                  <c:v>279.78210000000001</c:v>
                </c:pt>
                <c:pt idx="13660">
                  <c:v>279.79950000000002</c:v>
                </c:pt>
                <c:pt idx="13661">
                  <c:v>279.81540000000001</c:v>
                </c:pt>
                <c:pt idx="13662">
                  <c:v>279.83280000000002</c:v>
                </c:pt>
                <c:pt idx="13663">
                  <c:v>279.85739999999998</c:v>
                </c:pt>
                <c:pt idx="13664">
                  <c:v>279.88279999999997</c:v>
                </c:pt>
                <c:pt idx="13665">
                  <c:v>279.8972</c:v>
                </c:pt>
                <c:pt idx="13666">
                  <c:v>279.9169</c:v>
                </c:pt>
                <c:pt idx="13667">
                  <c:v>279.93360000000001</c:v>
                </c:pt>
                <c:pt idx="13668">
                  <c:v>279.94920000000002</c:v>
                </c:pt>
                <c:pt idx="13669">
                  <c:v>279.96660000000003</c:v>
                </c:pt>
                <c:pt idx="13670">
                  <c:v>279.9914</c:v>
                </c:pt>
                <c:pt idx="13671">
                  <c:v>280.0154</c:v>
                </c:pt>
                <c:pt idx="13672">
                  <c:v>280.03210000000001</c:v>
                </c:pt>
                <c:pt idx="13673">
                  <c:v>280.04849999999999</c:v>
                </c:pt>
                <c:pt idx="13674">
                  <c:v>280.0668</c:v>
                </c:pt>
                <c:pt idx="13675">
                  <c:v>280.08249999999998</c:v>
                </c:pt>
                <c:pt idx="13676">
                  <c:v>280.09730000000002</c:v>
                </c:pt>
                <c:pt idx="13677">
                  <c:v>280.12349999999998</c:v>
                </c:pt>
                <c:pt idx="13678">
                  <c:v>280.14780000000002</c:v>
                </c:pt>
                <c:pt idx="13679">
                  <c:v>280.16370000000001</c:v>
                </c:pt>
                <c:pt idx="13680">
                  <c:v>280.18180000000001</c:v>
                </c:pt>
                <c:pt idx="13681">
                  <c:v>280.19909999999999</c:v>
                </c:pt>
                <c:pt idx="13682">
                  <c:v>280.21559999999999</c:v>
                </c:pt>
                <c:pt idx="13683">
                  <c:v>280.23140000000001</c:v>
                </c:pt>
                <c:pt idx="13684">
                  <c:v>280.24779999999998</c:v>
                </c:pt>
                <c:pt idx="13685">
                  <c:v>280.27460000000002</c:v>
                </c:pt>
                <c:pt idx="13686">
                  <c:v>280.29820000000001</c:v>
                </c:pt>
                <c:pt idx="13687">
                  <c:v>280.3152</c:v>
                </c:pt>
                <c:pt idx="13688">
                  <c:v>280.33100000000002</c:v>
                </c:pt>
                <c:pt idx="13689">
                  <c:v>280.3485</c:v>
                </c:pt>
                <c:pt idx="13690">
                  <c:v>280.3655</c:v>
                </c:pt>
                <c:pt idx="13691">
                  <c:v>280.38279999999997</c:v>
                </c:pt>
                <c:pt idx="13692">
                  <c:v>280.40699999999998</c:v>
                </c:pt>
                <c:pt idx="13693">
                  <c:v>280.43040000000002</c:v>
                </c:pt>
                <c:pt idx="13694">
                  <c:v>280.44940000000003</c:v>
                </c:pt>
                <c:pt idx="13695">
                  <c:v>280.46620000000001</c:v>
                </c:pt>
                <c:pt idx="13696">
                  <c:v>280.48180000000002</c:v>
                </c:pt>
                <c:pt idx="13697">
                  <c:v>280.49990000000003</c:v>
                </c:pt>
                <c:pt idx="13698">
                  <c:v>280.51620000000003</c:v>
                </c:pt>
                <c:pt idx="13699">
                  <c:v>280.54059999999998</c:v>
                </c:pt>
                <c:pt idx="13700">
                  <c:v>280.56549999999999</c:v>
                </c:pt>
                <c:pt idx="13701">
                  <c:v>280.58179999999999</c:v>
                </c:pt>
                <c:pt idx="13702">
                  <c:v>280.59840000000003</c:v>
                </c:pt>
                <c:pt idx="13703">
                  <c:v>280.6155</c:v>
                </c:pt>
                <c:pt idx="13704">
                  <c:v>280.63159999999999</c:v>
                </c:pt>
                <c:pt idx="13705">
                  <c:v>280.64859999999999</c:v>
                </c:pt>
                <c:pt idx="13706">
                  <c:v>280.66480000000001</c:v>
                </c:pt>
                <c:pt idx="13707">
                  <c:v>280.69080000000002</c:v>
                </c:pt>
                <c:pt idx="13708">
                  <c:v>280.71559999999999</c:v>
                </c:pt>
                <c:pt idx="13709">
                  <c:v>280.72949999999997</c:v>
                </c:pt>
                <c:pt idx="13710">
                  <c:v>280.74970000000002</c:v>
                </c:pt>
                <c:pt idx="13711">
                  <c:v>280.76560000000001</c:v>
                </c:pt>
                <c:pt idx="13712">
                  <c:v>280.7826</c:v>
                </c:pt>
                <c:pt idx="13713">
                  <c:v>280.79750000000001</c:v>
                </c:pt>
                <c:pt idx="13714">
                  <c:v>280.82220000000001</c:v>
                </c:pt>
                <c:pt idx="13715">
                  <c:v>280.8476</c:v>
                </c:pt>
                <c:pt idx="13716">
                  <c:v>280.86329999999998</c:v>
                </c:pt>
                <c:pt idx="13717">
                  <c:v>280.88040000000001</c:v>
                </c:pt>
                <c:pt idx="13718">
                  <c:v>280.89699999999999</c:v>
                </c:pt>
                <c:pt idx="13719">
                  <c:v>280.9151</c:v>
                </c:pt>
                <c:pt idx="13720">
                  <c:v>280.93119999999999</c:v>
                </c:pt>
                <c:pt idx="13721">
                  <c:v>280.95650000000001</c:v>
                </c:pt>
                <c:pt idx="13722">
                  <c:v>280.98020000000002</c:v>
                </c:pt>
                <c:pt idx="13723">
                  <c:v>280.99799999999999</c:v>
                </c:pt>
                <c:pt idx="13724">
                  <c:v>281.01440000000002</c:v>
                </c:pt>
                <c:pt idx="13725">
                  <c:v>281.02940000000001</c:v>
                </c:pt>
                <c:pt idx="13726">
                  <c:v>281.04919999999998</c:v>
                </c:pt>
                <c:pt idx="13727">
                  <c:v>281.06560000000002</c:v>
                </c:pt>
                <c:pt idx="13728">
                  <c:v>281.08120000000002</c:v>
                </c:pt>
                <c:pt idx="13729">
                  <c:v>281.10590000000002</c:v>
                </c:pt>
                <c:pt idx="13730">
                  <c:v>281.13010000000003</c:v>
                </c:pt>
                <c:pt idx="13731">
                  <c:v>281.149</c:v>
                </c:pt>
                <c:pt idx="13732">
                  <c:v>281.16579999999999</c:v>
                </c:pt>
                <c:pt idx="13733">
                  <c:v>281.18200000000002</c:v>
                </c:pt>
                <c:pt idx="13734">
                  <c:v>281.19799999999998</c:v>
                </c:pt>
                <c:pt idx="13735">
                  <c:v>281.214</c:v>
                </c:pt>
                <c:pt idx="13736">
                  <c:v>281.23899999999998</c:v>
                </c:pt>
                <c:pt idx="13737">
                  <c:v>281.26100000000002</c:v>
                </c:pt>
                <c:pt idx="13738">
                  <c:v>281.27960000000002</c:v>
                </c:pt>
                <c:pt idx="13739">
                  <c:v>281.29629999999997</c:v>
                </c:pt>
                <c:pt idx="13740">
                  <c:v>281.31319999999999</c:v>
                </c:pt>
                <c:pt idx="13741">
                  <c:v>281.33460000000002</c:v>
                </c:pt>
                <c:pt idx="13742">
                  <c:v>281.34750000000003</c:v>
                </c:pt>
                <c:pt idx="13743">
                  <c:v>281.37180000000001</c:v>
                </c:pt>
                <c:pt idx="13744">
                  <c:v>281.39800000000002</c:v>
                </c:pt>
                <c:pt idx="13745">
                  <c:v>281.4144</c:v>
                </c:pt>
                <c:pt idx="13746">
                  <c:v>281.43099999999998</c:v>
                </c:pt>
                <c:pt idx="13747">
                  <c:v>281.44720000000001</c:v>
                </c:pt>
                <c:pt idx="13748">
                  <c:v>281.46339999999998</c:v>
                </c:pt>
                <c:pt idx="13749">
                  <c:v>281.48090000000002</c:v>
                </c:pt>
                <c:pt idx="13750">
                  <c:v>281.49700000000001</c:v>
                </c:pt>
                <c:pt idx="13751">
                  <c:v>281.52170000000001</c:v>
                </c:pt>
                <c:pt idx="13752">
                  <c:v>281.54689999999999</c:v>
                </c:pt>
                <c:pt idx="13753">
                  <c:v>281.5625</c:v>
                </c:pt>
                <c:pt idx="13754">
                  <c:v>281.57960000000003</c:v>
                </c:pt>
                <c:pt idx="13755">
                  <c:v>281.59609999999998</c:v>
                </c:pt>
                <c:pt idx="13756">
                  <c:v>281.61509999999998</c:v>
                </c:pt>
                <c:pt idx="13757">
                  <c:v>281.63069999999999</c:v>
                </c:pt>
                <c:pt idx="13758">
                  <c:v>281.65550000000002</c:v>
                </c:pt>
                <c:pt idx="13759">
                  <c:v>281.68099999999998</c:v>
                </c:pt>
                <c:pt idx="13760">
                  <c:v>281.69670000000002</c:v>
                </c:pt>
                <c:pt idx="13761">
                  <c:v>281.71420000000001</c:v>
                </c:pt>
                <c:pt idx="13762">
                  <c:v>281.72949999999997</c:v>
                </c:pt>
                <c:pt idx="13763">
                  <c:v>281.74919999999997</c:v>
                </c:pt>
                <c:pt idx="13764">
                  <c:v>281.76310000000001</c:v>
                </c:pt>
                <c:pt idx="13765">
                  <c:v>281.7876</c:v>
                </c:pt>
                <c:pt idx="13766">
                  <c:v>281.81330000000003</c:v>
                </c:pt>
                <c:pt idx="13767">
                  <c:v>281.82819999999998</c:v>
                </c:pt>
                <c:pt idx="13768">
                  <c:v>281.846</c:v>
                </c:pt>
                <c:pt idx="13769">
                  <c:v>281.86309999999997</c:v>
                </c:pt>
                <c:pt idx="13770">
                  <c:v>281.88</c:v>
                </c:pt>
                <c:pt idx="13771">
                  <c:v>281.89780000000002</c:v>
                </c:pt>
                <c:pt idx="13772">
                  <c:v>281.91250000000002</c:v>
                </c:pt>
                <c:pt idx="13773">
                  <c:v>281.93939999999998</c:v>
                </c:pt>
                <c:pt idx="13774">
                  <c:v>281.964</c:v>
                </c:pt>
                <c:pt idx="13775">
                  <c:v>281.98239999999998</c:v>
                </c:pt>
                <c:pt idx="13776">
                  <c:v>281.99779999999998</c:v>
                </c:pt>
                <c:pt idx="13777">
                  <c:v>282.01499999999999</c:v>
                </c:pt>
                <c:pt idx="13778">
                  <c:v>282.03120000000001</c:v>
                </c:pt>
                <c:pt idx="13779">
                  <c:v>282.04759999999999</c:v>
                </c:pt>
                <c:pt idx="13780">
                  <c:v>282.0727</c:v>
                </c:pt>
                <c:pt idx="13781">
                  <c:v>282.09780000000001</c:v>
                </c:pt>
                <c:pt idx="13782">
                  <c:v>282.1139</c:v>
                </c:pt>
                <c:pt idx="13783">
                  <c:v>282.13209999999998</c:v>
                </c:pt>
                <c:pt idx="13784">
                  <c:v>282.14850000000001</c:v>
                </c:pt>
                <c:pt idx="13785">
                  <c:v>282.16300000000001</c:v>
                </c:pt>
                <c:pt idx="13786">
                  <c:v>282.17970000000003</c:v>
                </c:pt>
                <c:pt idx="13787">
                  <c:v>282.20569999999998</c:v>
                </c:pt>
                <c:pt idx="13788">
                  <c:v>282.22980000000001</c:v>
                </c:pt>
                <c:pt idx="13789">
                  <c:v>282.24720000000002</c:v>
                </c:pt>
                <c:pt idx="13790">
                  <c:v>282.26499999999999</c:v>
                </c:pt>
                <c:pt idx="13791">
                  <c:v>282.28019999999998</c:v>
                </c:pt>
                <c:pt idx="13792">
                  <c:v>282.29700000000003</c:v>
                </c:pt>
                <c:pt idx="13793">
                  <c:v>282.31319999999999</c:v>
                </c:pt>
                <c:pt idx="13794">
                  <c:v>282.32870000000003</c:v>
                </c:pt>
                <c:pt idx="13795">
                  <c:v>282.35469999999998</c:v>
                </c:pt>
                <c:pt idx="13796">
                  <c:v>282.38060000000002</c:v>
                </c:pt>
                <c:pt idx="13797">
                  <c:v>282.39690000000002</c:v>
                </c:pt>
                <c:pt idx="13798">
                  <c:v>282.41480000000001</c:v>
                </c:pt>
                <c:pt idx="13799">
                  <c:v>282.43040000000002</c:v>
                </c:pt>
                <c:pt idx="13800">
                  <c:v>282.4461</c:v>
                </c:pt>
                <c:pt idx="13801">
                  <c:v>282.4631</c:v>
                </c:pt>
                <c:pt idx="13802">
                  <c:v>282.49020000000002</c:v>
                </c:pt>
                <c:pt idx="13803">
                  <c:v>282.5147</c:v>
                </c:pt>
                <c:pt idx="13804">
                  <c:v>282.53210000000001</c:v>
                </c:pt>
                <c:pt idx="13805">
                  <c:v>282.55</c:v>
                </c:pt>
                <c:pt idx="13806">
                  <c:v>282.56420000000003</c:v>
                </c:pt>
                <c:pt idx="13807">
                  <c:v>282.5813</c:v>
                </c:pt>
                <c:pt idx="13808">
                  <c:v>282.59800000000001</c:v>
                </c:pt>
                <c:pt idx="13809">
                  <c:v>282.62279999999998</c:v>
                </c:pt>
                <c:pt idx="13810">
                  <c:v>282.64870000000002</c:v>
                </c:pt>
                <c:pt idx="13811">
                  <c:v>282.66460000000001</c:v>
                </c:pt>
                <c:pt idx="13812">
                  <c:v>282.68130000000002</c:v>
                </c:pt>
                <c:pt idx="13813">
                  <c:v>282.69839999999999</c:v>
                </c:pt>
                <c:pt idx="13814">
                  <c:v>282.71510000000001</c:v>
                </c:pt>
                <c:pt idx="13815">
                  <c:v>282.73160000000001</c:v>
                </c:pt>
                <c:pt idx="13816">
                  <c:v>282.74959999999999</c:v>
                </c:pt>
                <c:pt idx="13817">
                  <c:v>282.77420000000001</c:v>
                </c:pt>
                <c:pt idx="13818">
                  <c:v>282.79910000000001</c:v>
                </c:pt>
                <c:pt idx="13819">
                  <c:v>282.815</c:v>
                </c:pt>
                <c:pt idx="13820">
                  <c:v>282.83280000000002</c:v>
                </c:pt>
                <c:pt idx="13821">
                  <c:v>282.84879999999998</c:v>
                </c:pt>
                <c:pt idx="13822">
                  <c:v>282.8646</c:v>
                </c:pt>
                <c:pt idx="13823">
                  <c:v>282.88150000000002</c:v>
                </c:pt>
                <c:pt idx="13824">
                  <c:v>282.90699999999998</c:v>
                </c:pt>
                <c:pt idx="13825">
                  <c:v>282.93299999999999</c:v>
                </c:pt>
                <c:pt idx="13826">
                  <c:v>282.95</c:v>
                </c:pt>
                <c:pt idx="13827">
                  <c:v>282.9665</c:v>
                </c:pt>
                <c:pt idx="13828">
                  <c:v>282.98160000000001</c:v>
                </c:pt>
                <c:pt idx="13829">
                  <c:v>282.9984</c:v>
                </c:pt>
                <c:pt idx="13830">
                  <c:v>283.01549999999997</c:v>
                </c:pt>
                <c:pt idx="13831">
                  <c:v>283.04059999999998</c:v>
                </c:pt>
                <c:pt idx="13832">
                  <c:v>283.0677</c:v>
                </c:pt>
                <c:pt idx="13833">
                  <c:v>283.08280000000002</c:v>
                </c:pt>
                <c:pt idx="13834">
                  <c:v>283.09800000000001</c:v>
                </c:pt>
                <c:pt idx="13835">
                  <c:v>283.11250000000001</c:v>
                </c:pt>
                <c:pt idx="13836">
                  <c:v>283.13080000000002</c:v>
                </c:pt>
                <c:pt idx="13837">
                  <c:v>283.14780000000002</c:v>
                </c:pt>
                <c:pt idx="13838">
                  <c:v>283.16539999999998</c:v>
                </c:pt>
                <c:pt idx="13839">
                  <c:v>283.18979999999999</c:v>
                </c:pt>
                <c:pt idx="13840">
                  <c:v>283.21499999999997</c:v>
                </c:pt>
                <c:pt idx="13841">
                  <c:v>283.2312</c:v>
                </c:pt>
                <c:pt idx="13842">
                  <c:v>283.24889999999999</c:v>
                </c:pt>
                <c:pt idx="13843">
                  <c:v>283.2645</c:v>
                </c:pt>
                <c:pt idx="13844">
                  <c:v>283.28219999999999</c:v>
                </c:pt>
                <c:pt idx="13845">
                  <c:v>283.2989</c:v>
                </c:pt>
                <c:pt idx="13846">
                  <c:v>283.32319999999999</c:v>
                </c:pt>
                <c:pt idx="13847">
                  <c:v>283.34739999999999</c:v>
                </c:pt>
                <c:pt idx="13848">
                  <c:v>283.3646</c:v>
                </c:pt>
                <c:pt idx="13849">
                  <c:v>283.38099999999997</c:v>
                </c:pt>
                <c:pt idx="13850">
                  <c:v>283.39800000000002</c:v>
                </c:pt>
                <c:pt idx="13851">
                  <c:v>283.41340000000002</c:v>
                </c:pt>
                <c:pt idx="13852">
                  <c:v>283.43110000000001</c:v>
                </c:pt>
                <c:pt idx="13853">
                  <c:v>283.45679999999999</c:v>
                </c:pt>
                <c:pt idx="13854">
                  <c:v>283.48180000000002</c:v>
                </c:pt>
                <c:pt idx="13855">
                  <c:v>283.49889999999999</c:v>
                </c:pt>
                <c:pt idx="13856">
                  <c:v>283.5154</c:v>
                </c:pt>
                <c:pt idx="13857">
                  <c:v>283.53160000000003</c:v>
                </c:pt>
                <c:pt idx="13858">
                  <c:v>283.54829999999998</c:v>
                </c:pt>
                <c:pt idx="13859">
                  <c:v>283.565</c:v>
                </c:pt>
                <c:pt idx="13860">
                  <c:v>283.58240000000001</c:v>
                </c:pt>
                <c:pt idx="13861">
                  <c:v>283.60809999999998</c:v>
                </c:pt>
                <c:pt idx="13862">
                  <c:v>283.63240000000002</c:v>
                </c:pt>
                <c:pt idx="13863">
                  <c:v>283.65019999999998</c:v>
                </c:pt>
                <c:pt idx="13864">
                  <c:v>283.6671</c:v>
                </c:pt>
                <c:pt idx="13865">
                  <c:v>283.68060000000003</c:v>
                </c:pt>
                <c:pt idx="13866">
                  <c:v>283.69880000000001</c:v>
                </c:pt>
                <c:pt idx="13867">
                  <c:v>283.71480000000003</c:v>
                </c:pt>
                <c:pt idx="13868">
                  <c:v>283.74189999999999</c:v>
                </c:pt>
                <c:pt idx="13869">
                  <c:v>283.7654</c:v>
                </c:pt>
                <c:pt idx="13870">
                  <c:v>283.78179999999998</c:v>
                </c:pt>
                <c:pt idx="13871">
                  <c:v>283.8</c:v>
                </c:pt>
                <c:pt idx="13872">
                  <c:v>283.81540000000001</c:v>
                </c:pt>
                <c:pt idx="13873">
                  <c:v>283.83260000000001</c:v>
                </c:pt>
                <c:pt idx="13874">
                  <c:v>283.84980000000002</c:v>
                </c:pt>
                <c:pt idx="13875">
                  <c:v>283.87509999999997</c:v>
                </c:pt>
                <c:pt idx="13876">
                  <c:v>283.89940000000001</c:v>
                </c:pt>
                <c:pt idx="13877">
                  <c:v>283.916</c:v>
                </c:pt>
                <c:pt idx="13878">
                  <c:v>283.93270000000001</c:v>
                </c:pt>
                <c:pt idx="13879">
                  <c:v>283.95</c:v>
                </c:pt>
                <c:pt idx="13880">
                  <c:v>283.9667</c:v>
                </c:pt>
                <c:pt idx="13881">
                  <c:v>283.98410000000001</c:v>
                </c:pt>
                <c:pt idx="13882">
                  <c:v>284.0009</c:v>
                </c:pt>
                <c:pt idx="13883">
                  <c:v>284.0256</c:v>
                </c:pt>
                <c:pt idx="13884">
                  <c:v>284.048</c:v>
                </c:pt>
                <c:pt idx="13885">
                  <c:v>284.06720000000001</c:v>
                </c:pt>
                <c:pt idx="13886">
                  <c:v>284.08139999999997</c:v>
                </c:pt>
                <c:pt idx="13887">
                  <c:v>284.10000000000002</c:v>
                </c:pt>
                <c:pt idx="13888">
                  <c:v>284.11790000000002</c:v>
                </c:pt>
                <c:pt idx="13889">
                  <c:v>284.1336</c:v>
                </c:pt>
                <c:pt idx="13890">
                  <c:v>284.15789999999998</c:v>
                </c:pt>
                <c:pt idx="13891">
                  <c:v>284.18360000000001</c:v>
                </c:pt>
                <c:pt idx="13892">
                  <c:v>284.2</c:v>
                </c:pt>
                <c:pt idx="13893">
                  <c:v>284.21620000000001</c:v>
                </c:pt>
                <c:pt idx="13894">
                  <c:v>284.23140000000001</c:v>
                </c:pt>
                <c:pt idx="13895">
                  <c:v>284.24860000000001</c:v>
                </c:pt>
                <c:pt idx="13896">
                  <c:v>284.26510000000002</c:v>
                </c:pt>
                <c:pt idx="13897">
                  <c:v>284.29020000000003</c:v>
                </c:pt>
                <c:pt idx="13898">
                  <c:v>284.31479999999999</c:v>
                </c:pt>
                <c:pt idx="13899">
                  <c:v>284.33080000000001</c:v>
                </c:pt>
                <c:pt idx="13900">
                  <c:v>284.34980000000002</c:v>
                </c:pt>
                <c:pt idx="13901">
                  <c:v>284.36720000000003</c:v>
                </c:pt>
                <c:pt idx="13902">
                  <c:v>284.38339999999999</c:v>
                </c:pt>
                <c:pt idx="13903">
                  <c:v>284.3997</c:v>
                </c:pt>
                <c:pt idx="13904">
                  <c:v>284.41590000000002</c:v>
                </c:pt>
                <c:pt idx="13905">
                  <c:v>284.43900000000002</c:v>
                </c:pt>
                <c:pt idx="13906">
                  <c:v>284.46440000000001</c:v>
                </c:pt>
                <c:pt idx="13907">
                  <c:v>284.48219999999998</c:v>
                </c:pt>
                <c:pt idx="13908">
                  <c:v>284.49779999999998</c:v>
                </c:pt>
                <c:pt idx="13909">
                  <c:v>284.5154</c:v>
                </c:pt>
                <c:pt idx="13910">
                  <c:v>284.53019999999998</c:v>
                </c:pt>
                <c:pt idx="13911">
                  <c:v>284.54820000000001</c:v>
                </c:pt>
                <c:pt idx="13912">
                  <c:v>284.57319999999999</c:v>
                </c:pt>
                <c:pt idx="13913">
                  <c:v>284.5985</c:v>
                </c:pt>
                <c:pt idx="13914">
                  <c:v>284.61329999999998</c:v>
                </c:pt>
                <c:pt idx="13915">
                  <c:v>284.63049999999998</c:v>
                </c:pt>
                <c:pt idx="13916">
                  <c:v>284.64859999999999</c:v>
                </c:pt>
                <c:pt idx="13917">
                  <c:v>284.6644</c:v>
                </c:pt>
                <c:pt idx="13918">
                  <c:v>284.68180000000001</c:v>
                </c:pt>
                <c:pt idx="13919">
                  <c:v>284.70650000000001</c:v>
                </c:pt>
                <c:pt idx="13920">
                  <c:v>284.73099999999999</c:v>
                </c:pt>
                <c:pt idx="13921">
                  <c:v>284.7457</c:v>
                </c:pt>
                <c:pt idx="13922">
                  <c:v>284.76490000000001</c:v>
                </c:pt>
                <c:pt idx="13923">
                  <c:v>284.78129999999999</c:v>
                </c:pt>
                <c:pt idx="13924">
                  <c:v>284.7978</c:v>
                </c:pt>
                <c:pt idx="13925">
                  <c:v>284.81540000000001</c:v>
                </c:pt>
                <c:pt idx="13926">
                  <c:v>284.83100000000002</c:v>
                </c:pt>
                <c:pt idx="13927">
                  <c:v>284.85680000000002</c:v>
                </c:pt>
                <c:pt idx="13928">
                  <c:v>284.88080000000002</c:v>
                </c:pt>
                <c:pt idx="13929">
                  <c:v>284.89749999999998</c:v>
                </c:pt>
                <c:pt idx="13930">
                  <c:v>284.91480000000001</c:v>
                </c:pt>
                <c:pt idx="13931">
                  <c:v>284.93200000000002</c:v>
                </c:pt>
                <c:pt idx="13932">
                  <c:v>284.94799999999998</c:v>
                </c:pt>
                <c:pt idx="13933">
                  <c:v>284.96460000000002</c:v>
                </c:pt>
                <c:pt idx="13934">
                  <c:v>284.99009999999998</c:v>
                </c:pt>
                <c:pt idx="13935">
                  <c:v>285.01310000000001</c:v>
                </c:pt>
                <c:pt idx="13936">
                  <c:v>285.02999999999997</c:v>
                </c:pt>
                <c:pt idx="13937">
                  <c:v>285.04629999999997</c:v>
                </c:pt>
                <c:pt idx="13938">
                  <c:v>285.06529999999998</c:v>
                </c:pt>
                <c:pt idx="13939">
                  <c:v>285.08319999999998</c:v>
                </c:pt>
                <c:pt idx="13940">
                  <c:v>285.09780000000001</c:v>
                </c:pt>
                <c:pt idx="13941">
                  <c:v>285.12380000000002</c:v>
                </c:pt>
                <c:pt idx="13942">
                  <c:v>285.14780000000002</c:v>
                </c:pt>
                <c:pt idx="13943">
                  <c:v>285.16480000000001</c:v>
                </c:pt>
                <c:pt idx="13944">
                  <c:v>285.17959999999999</c:v>
                </c:pt>
                <c:pt idx="13945">
                  <c:v>285.19850000000002</c:v>
                </c:pt>
                <c:pt idx="13946">
                  <c:v>285.21269999999998</c:v>
                </c:pt>
                <c:pt idx="13947">
                  <c:v>285.23180000000002</c:v>
                </c:pt>
                <c:pt idx="13948">
                  <c:v>285.24590000000001</c:v>
                </c:pt>
                <c:pt idx="13949">
                  <c:v>285.27159999999998</c:v>
                </c:pt>
                <c:pt idx="13950">
                  <c:v>285.29610000000002</c:v>
                </c:pt>
                <c:pt idx="13951">
                  <c:v>285.31459999999998</c:v>
                </c:pt>
                <c:pt idx="13952">
                  <c:v>285.33260000000001</c:v>
                </c:pt>
                <c:pt idx="13953">
                  <c:v>285.34910000000002</c:v>
                </c:pt>
                <c:pt idx="13954">
                  <c:v>285.36309999999997</c:v>
                </c:pt>
                <c:pt idx="13955">
                  <c:v>285.38029999999998</c:v>
                </c:pt>
                <c:pt idx="13956">
                  <c:v>285.40589999999997</c:v>
                </c:pt>
                <c:pt idx="13957">
                  <c:v>285.43119999999999</c:v>
                </c:pt>
                <c:pt idx="13958">
                  <c:v>285.44810000000001</c:v>
                </c:pt>
                <c:pt idx="13959">
                  <c:v>285.46379999999999</c:v>
                </c:pt>
                <c:pt idx="13960">
                  <c:v>285.47989999999999</c:v>
                </c:pt>
                <c:pt idx="13961">
                  <c:v>285.49799999999999</c:v>
                </c:pt>
                <c:pt idx="13962">
                  <c:v>285.51330000000002</c:v>
                </c:pt>
                <c:pt idx="13963">
                  <c:v>285.53829999999999</c:v>
                </c:pt>
                <c:pt idx="13964">
                  <c:v>285.56290000000001</c:v>
                </c:pt>
                <c:pt idx="13965">
                  <c:v>285.58049999999997</c:v>
                </c:pt>
                <c:pt idx="13966">
                  <c:v>285.596</c:v>
                </c:pt>
                <c:pt idx="13967">
                  <c:v>285.61270000000002</c:v>
                </c:pt>
                <c:pt idx="13968">
                  <c:v>285.62970000000001</c:v>
                </c:pt>
                <c:pt idx="13969">
                  <c:v>285.6472</c:v>
                </c:pt>
                <c:pt idx="13970">
                  <c:v>285.66199999999998</c:v>
                </c:pt>
                <c:pt idx="13971">
                  <c:v>285.68700000000001</c:v>
                </c:pt>
                <c:pt idx="13972">
                  <c:v>285.71300000000002</c:v>
                </c:pt>
                <c:pt idx="13973">
                  <c:v>285.7312</c:v>
                </c:pt>
                <c:pt idx="13974">
                  <c:v>285.74700000000001</c:v>
                </c:pt>
                <c:pt idx="13975">
                  <c:v>285.76139999999998</c:v>
                </c:pt>
                <c:pt idx="13976">
                  <c:v>285.77980000000002</c:v>
                </c:pt>
                <c:pt idx="13977">
                  <c:v>285.79539999999997</c:v>
                </c:pt>
                <c:pt idx="13978">
                  <c:v>285.82100000000003</c:v>
                </c:pt>
                <c:pt idx="13979">
                  <c:v>285.84559999999999</c:v>
                </c:pt>
                <c:pt idx="13980">
                  <c:v>285.86450000000002</c:v>
                </c:pt>
                <c:pt idx="13981">
                  <c:v>285.87959999999998</c:v>
                </c:pt>
                <c:pt idx="13982">
                  <c:v>285.8972</c:v>
                </c:pt>
                <c:pt idx="13983">
                  <c:v>285.91300000000001</c:v>
                </c:pt>
                <c:pt idx="13984">
                  <c:v>285.92910000000001</c:v>
                </c:pt>
                <c:pt idx="13985">
                  <c:v>285.9545</c:v>
                </c:pt>
                <c:pt idx="13986">
                  <c:v>285.97919999999999</c:v>
                </c:pt>
                <c:pt idx="13987">
                  <c:v>285.99630000000002</c:v>
                </c:pt>
                <c:pt idx="13988">
                  <c:v>286.01440000000002</c:v>
                </c:pt>
                <c:pt idx="13989">
                  <c:v>286.02960000000002</c:v>
                </c:pt>
                <c:pt idx="13990">
                  <c:v>286.04689999999999</c:v>
                </c:pt>
                <c:pt idx="13991">
                  <c:v>286.065</c:v>
                </c:pt>
                <c:pt idx="13992">
                  <c:v>286.08049999999997</c:v>
                </c:pt>
                <c:pt idx="13993">
                  <c:v>286.10559999999998</c:v>
                </c:pt>
                <c:pt idx="13994">
                  <c:v>286.12909999999999</c:v>
                </c:pt>
                <c:pt idx="13995">
                  <c:v>286.14850000000001</c:v>
                </c:pt>
                <c:pt idx="13996">
                  <c:v>286.16239999999999</c:v>
                </c:pt>
                <c:pt idx="13997">
                  <c:v>286.18020000000001</c:v>
                </c:pt>
                <c:pt idx="13998">
                  <c:v>286.197</c:v>
                </c:pt>
                <c:pt idx="13999">
                  <c:v>286.21460000000002</c:v>
                </c:pt>
                <c:pt idx="14000">
                  <c:v>286.23849999999999</c:v>
                </c:pt>
                <c:pt idx="14001">
                  <c:v>286.26420000000002</c:v>
                </c:pt>
                <c:pt idx="14002">
                  <c:v>286.28250000000003</c:v>
                </c:pt>
                <c:pt idx="14003">
                  <c:v>286.29730000000001</c:v>
                </c:pt>
                <c:pt idx="14004">
                  <c:v>286.315</c:v>
                </c:pt>
                <c:pt idx="14005">
                  <c:v>286.33100000000002</c:v>
                </c:pt>
                <c:pt idx="14006">
                  <c:v>286.34820000000002</c:v>
                </c:pt>
                <c:pt idx="14007">
                  <c:v>286.3723</c:v>
                </c:pt>
                <c:pt idx="14008">
                  <c:v>286.39749999999998</c:v>
                </c:pt>
                <c:pt idx="14009">
                  <c:v>286.41550000000001</c:v>
                </c:pt>
                <c:pt idx="14010">
                  <c:v>286.4314</c:v>
                </c:pt>
                <c:pt idx="14011">
                  <c:v>286.44819999999999</c:v>
                </c:pt>
                <c:pt idx="14012">
                  <c:v>286.46539999999999</c:v>
                </c:pt>
                <c:pt idx="14013">
                  <c:v>286.48180000000002</c:v>
                </c:pt>
                <c:pt idx="14014">
                  <c:v>286.49759999999998</c:v>
                </c:pt>
                <c:pt idx="14015">
                  <c:v>286.52330000000001</c:v>
                </c:pt>
                <c:pt idx="14016">
                  <c:v>286.54930000000002</c:v>
                </c:pt>
                <c:pt idx="14017">
                  <c:v>286.56779999999998</c:v>
                </c:pt>
                <c:pt idx="14018">
                  <c:v>286.5831</c:v>
                </c:pt>
                <c:pt idx="14019">
                  <c:v>286.59859999999998</c:v>
                </c:pt>
                <c:pt idx="14020">
                  <c:v>286.61509999999998</c:v>
                </c:pt>
                <c:pt idx="14021">
                  <c:v>286.63279999999997</c:v>
                </c:pt>
                <c:pt idx="14022">
                  <c:v>286.65679999999998</c:v>
                </c:pt>
                <c:pt idx="14023">
                  <c:v>286.6825</c:v>
                </c:pt>
                <c:pt idx="14024">
                  <c:v>286.69900000000001</c:v>
                </c:pt>
                <c:pt idx="14025">
                  <c:v>286.71629999999999</c:v>
                </c:pt>
                <c:pt idx="14026">
                  <c:v>286.7312</c:v>
                </c:pt>
                <c:pt idx="14027">
                  <c:v>286.74930000000001</c:v>
                </c:pt>
                <c:pt idx="14028">
                  <c:v>286.76519999999999</c:v>
                </c:pt>
                <c:pt idx="14029">
                  <c:v>286.7912</c:v>
                </c:pt>
                <c:pt idx="14030">
                  <c:v>286.81659999999999</c:v>
                </c:pt>
                <c:pt idx="14031">
                  <c:v>286.83300000000003</c:v>
                </c:pt>
                <c:pt idx="14032">
                  <c:v>286.84640000000002</c:v>
                </c:pt>
                <c:pt idx="14033">
                  <c:v>286.86380000000003</c:v>
                </c:pt>
                <c:pt idx="14034">
                  <c:v>286.88200000000001</c:v>
                </c:pt>
                <c:pt idx="14035">
                  <c:v>286.8981</c:v>
                </c:pt>
                <c:pt idx="14036">
                  <c:v>286.91660000000002</c:v>
                </c:pt>
                <c:pt idx="14037">
                  <c:v>286.94119999999998</c:v>
                </c:pt>
                <c:pt idx="14038">
                  <c:v>286.96660000000003</c:v>
                </c:pt>
                <c:pt idx="14039">
                  <c:v>286.98270000000002</c:v>
                </c:pt>
                <c:pt idx="14040">
                  <c:v>286.99979999999999</c:v>
                </c:pt>
                <c:pt idx="14041">
                  <c:v>287.01499999999999</c:v>
                </c:pt>
                <c:pt idx="14042">
                  <c:v>287.0335</c:v>
                </c:pt>
                <c:pt idx="14043">
                  <c:v>287.05040000000002</c:v>
                </c:pt>
                <c:pt idx="14044">
                  <c:v>287.07440000000003</c:v>
                </c:pt>
                <c:pt idx="14045">
                  <c:v>287.10039999999998</c:v>
                </c:pt>
                <c:pt idx="14046">
                  <c:v>287.1164</c:v>
                </c:pt>
                <c:pt idx="14047">
                  <c:v>287.13350000000003</c:v>
                </c:pt>
                <c:pt idx="14048">
                  <c:v>287.14999999999998</c:v>
                </c:pt>
                <c:pt idx="14049">
                  <c:v>287.16590000000002</c:v>
                </c:pt>
                <c:pt idx="14050">
                  <c:v>287.18220000000002</c:v>
                </c:pt>
                <c:pt idx="14051">
                  <c:v>287.209</c:v>
                </c:pt>
                <c:pt idx="14052">
                  <c:v>287.233</c:v>
                </c:pt>
                <c:pt idx="14053">
                  <c:v>287.25040000000001</c:v>
                </c:pt>
                <c:pt idx="14054">
                  <c:v>287.26710000000003</c:v>
                </c:pt>
                <c:pt idx="14055">
                  <c:v>287.28280000000001</c:v>
                </c:pt>
                <c:pt idx="14056">
                  <c:v>287.30059999999997</c:v>
                </c:pt>
                <c:pt idx="14057">
                  <c:v>287.31740000000002</c:v>
                </c:pt>
                <c:pt idx="14058">
                  <c:v>287.33440000000002</c:v>
                </c:pt>
                <c:pt idx="14059">
                  <c:v>287.35840000000002</c:v>
                </c:pt>
                <c:pt idx="14060">
                  <c:v>287.3836</c:v>
                </c:pt>
                <c:pt idx="14061">
                  <c:v>287.39960000000002</c:v>
                </c:pt>
                <c:pt idx="14062">
                  <c:v>287.416</c:v>
                </c:pt>
                <c:pt idx="14063">
                  <c:v>287.43369999999999</c:v>
                </c:pt>
                <c:pt idx="14064">
                  <c:v>287.45</c:v>
                </c:pt>
                <c:pt idx="14065">
                  <c:v>287.46679999999998</c:v>
                </c:pt>
                <c:pt idx="14066">
                  <c:v>287.49250000000001</c:v>
                </c:pt>
                <c:pt idx="14067">
                  <c:v>287.5172</c:v>
                </c:pt>
                <c:pt idx="14068">
                  <c:v>287.53199999999998</c:v>
                </c:pt>
                <c:pt idx="14069">
                  <c:v>287.54860000000002</c:v>
                </c:pt>
                <c:pt idx="14070">
                  <c:v>287.56599999999997</c:v>
                </c:pt>
                <c:pt idx="14071">
                  <c:v>287.58179999999999</c:v>
                </c:pt>
                <c:pt idx="14072">
                  <c:v>287.59800000000001</c:v>
                </c:pt>
                <c:pt idx="14073">
                  <c:v>287.62400000000002</c:v>
                </c:pt>
                <c:pt idx="14074">
                  <c:v>287.64999999999998</c:v>
                </c:pt>
                <c:pt idx="14075">
                  <c:v>287.66320000000002</c:v>
                </c:pt>
                <c:pt idx="14076">
                  <c:v>287.68340000000001</c:v>
                </c:pt>
                <c:pt idx="14077">
                  <c:v>287.70089999999999</c:v>
                </c:pt>
                <c:pt idx="14078">
                  <c:v>287.71600000000001</c:v>
                </c:pt>
                <c:pt idx="14079">
                  <c:v>287.73200000000003</c:v>
                </c:pt>
                <c:pt idx="14080">
                  <c:v>287.74849999999998</c:v>
                </c:pt>
                <c:pt idx="14081">
                  <c:v>287.77539999999999</c:v>
                </c:pt>
                <c:pt idx="14082">
                  <c:v>287.79809999999998</c:v>
                </c:pt>
                <c:pt idx="14083">
                  <c:v>287.8159</c:v>
                </c:pt>
                <c:pt idx="14084">
                  <c:v>287.83429999999998</c:v>
                </c:pt>
                <c:pt idx="14085">
                  <c:v>287.84969999999998</c:v>
                </c:pt>
                <c:pt idx="14086">
                  <c:v>287.86739999999998</c:v>
                </c:pt>
                <c:pt idx="14087">
                  <c:v>287.88339999999999</c:v>
                </c:pt>
                <c:pt idx="14088">
                  <c:v>287.90800000000002</c:v>
                </c:pt>
                <c:pt idx="14089">
                  <c:v>287.93340000000001</c:v>
                </c:pt>
                <c:pt idx="14090">
                  <c:v>287.94929999999999</c:v>
                </c:pt>
                <c:pt idx="14091">
                  <c:v>287.96809999999999</c:v>
                </c:pt>
                <c:pt idx="14092">
                  <c:v>287.98379999999997</c:v>
                </c:pt>
                <c:pt idx="14093">
                  <c:v>288.0018</c:v>
                </c:pt>
                <c:pt idx="14094">
                  <c:v>288.01670000000001</c:v>
                </c:pt>
                <c:pt idx="14095">
                  <c:v>288.0419</c:v>
                </c:pt>
                <c:pt idx="14096">
                  <c:v>288.06700000000001</c:v>
                </c:pt>
                <c:pt idx="14097">
                  <c:v>288.08330000000001</c:v>
                </c:pt>
                <c:pt idx="14098">
                  <c:v>288.0992</c:v>
                </c:pt>
                <c:pt idx="14099">
                  <c:v>288.1173</c:v>
                </c:pt>
                <c:pt idx="14100">
                  <c:v>288.13380000000001</c:v>
                </c:pt>
                <c:pt idx="14101">
                  <c:v>288.1506</c:v>
                </c:pt>
                <c:pt idx="14102">
                  <c:v>288.16649999999998</c:v>
                </c:pt>
                <c:pt idx="14103">
                  <c:v>288.19060000000002</c:v>
                </c:pt>
                <c:pt idx="14104">
                  <c:v>288.21570000000003</c:v>
                </c:pt>
                <c:pt idx="14105">
                  <c:v>288.23520000000002</c:v>
                </c:pt>
                <c:pt idx="14106">
                  <c:v>288.24970000000002</c:v>
                </c:pt>
                <c:pt idx="14107">
                  <c:v>288.26549999999997</c:v>
                </c:pt>
                <c:pt idx="14108">
                  <c:v>288.28280000000001</c:v>
                </c:pt>
                <c:pt idx="14109">
                  <c:v>288.29910000000001</c:v>
                </c:pt>
                <c:pt idx="14110">
                  <c:v>288.32400000000001</c:v>
                </c:pt>
                <c:pt idx="14111">
                  <c:v>288.35079999999999</c:v>
                </c:pt>
                <c:pt idx="14112">
                  <c:v>288.36660000000001</c:v>
                </c:pt>
                <c:pt idx="14113">
                  <c:v>288.3836</c:v>
                </c:pt>
                <c:pt idx="14114">
                  <c:v>288.4015</c:v>
                </c:pt>
                <c:pt idx="14115">
                  <c:v>288.41559999999998</c:v>
                </c:pt>
                <c:pt idx="14116">
                  <c:v>288.43389999999999</c:v>
                </c:pt>
                <c:pt idx="14117">
                  <c:v>288.45710000000003</c:v>
                </c:pt>
                <c:pt idx="14118">
                  <c:v>288.48360000000002</c:v>
                </c:pt>
                <c:pt idx="14119">
                  <c:v>288.50029999999998</c:v>
                </c:pt>
                <c:pt idx="14120">
                  <c:v>288.5188</c:v>
                </c:pt>
                <c:pt idx="14121">
                  <c:v>288.53460000000001</c:v>
                </c:pt>
                <c:pt idx="14122">
                  <c:v>288.55040000000002</c:v>
                </c:pt>
                <c:pt idx="14123">
                  <c:v>288.56689999999998</c:v>
                </c:pt>
                <c:pt idx="14124">
                  <c:v>288.5856</c:v>
                </c:pt>
                <c:pt idx="14125">
                  <c:v>288.60829999999999</c:v>
                </c:pt>
                <c:pt idx="14126">
                  <c:v>288.63330000000002</c:v>
                </c:pt>
                <c:pt idx="14127">
                  <c:v>288.65089999999998</c:v>
                </c:pt>
                <c:pt idx="14128">
                  <c:v>288.66879999999998</c:v>
                </c:pt>
                <c:pt idx="14129">
                  <c:v>288.68369999999999</c:v>
                </c:pt>
                <c:pt idx="14130">
                  <c:v>288.70260000000002</c:v>
                </c:pt>
                <c:pt idx="14131">
                  <c:v>288.71629999999999</c:v>
                </c:pt>
                <c:pt idx="14132">
                  <c:v>288.74270000000001</c:v>
                </c:pt>
                <c:pt idx="14133">
                  <c:v>288.76850000000002</c:v>
                </c:pt>
                <c:pt idx="14134">
                  <c:v>288.78460000000001</c:v>
                </c:pt>
                <c:pt idx="14135">
                  <c:v>288.8</c:v>
                </c:pt>
                <c:pt idx="14136">
                  <c:v>288.81650000000002</c:v>
                </c:pt>
                <c:pt idx="14137">
                  <c:v>288.83339999999998</c:v>
                </c:pt>
                <c:pt idx="14138">
                  <c:v>288.851</c:v>
                </c:pt>
                <c:pt idx="14139">
                  <c:v>288.87740000000002</c:v>
                </c:pt>
                <c:pt idx="14140">
                  <c:v>288.9006</c:v>
                </c:pt>
                <c:pt idx="14141">
                  <c:v>288.91800000000001</c:v>
                </c:pt>
                <c:pt idx="14142">
                  <c:v>288.93520000000001</c:v>
                </c:pt>
                <c:pt idx="14143">
                  <c:v>288.95</c:v>
                </c:pt>
                <c:pt idx="14144">
                  <c:v>288.96719999999999</c:v>
                </c:pt>
                <c:pt idx="14145">
                  <c:v>288.98419999999999</c:v>
                </c:pt>
                <c:pt idx="14146">
                  <c:v>289.00080000000003</c:v>
                </c:pt>
                <c:pt idx="14147">
                  <c:v>289.0274</c:v>
                </c:pt>
                <c:pt idx="14148">
                  <c:v>289.05160000000001</c:v>
                </c:pt>
                <c:pt idx="14149">
                  <c:v>289.06720000000001</c:v>
                </c:pt>
                <c:pt idx="14150">
                  <c:v>289.08249999999998</c:v>
                </c:pt>
                <c:pt idx="14151">
                  <c:v>289.10169999999999</c:v>
                </c:pt>
                <c:pt idx="14152">
                  <c:v>289.11619999999999</c:v>
                </c:pt>
                <c:pt idx="14153">
                  <c:v>289.13380000000001</c:v>
                </c:pt>
                <c:pt idx="14154">
                  <c:v>289.15820000000002</c:v>
                </c:pt>
                <c:pt idx="14155">
                  <c:v>289.1841</c:v>
                </c:pt>
                <c:pt idx="14156">
                  <c:v>289.19979999999998</c:v>
                </c:pt>
                <c:pt idx="14157">
                  <c:v>289.21660000000003</c:v>
                </c:pt>
                <c:pt idx="14158">
                  <c:v>289.23340000000002</c:v>
                </c:pt>
                <c:pt idx="14159">
                  <c:v>289.25049999999999</c:v>
                </c:pt>
                <c:pt idx="14160">
                  <c:v>289.26600000000002</c:v>
                </c:pt>
                <c:pt idx="14161">
                  <c:v>289.29349999999999</c:v>
                </c:pt>
                <c:pt idx="14162">
                  <c:v>289.31799999999998</c:v>
                </c:pt>
                <c:pt idx="14163">
                  <c:v>289.33449999999999</c:v>
                </c:pt>
                <c:pt idx="14164">
                  <c:v>289.3494</c:v>
                </c:pt>
                <c:pt idx="14165">
                  <c:v>289.36660000000001</c:v>
                </c:pt>
                <c:pt idx="14166">
                  <c:v>289.38529999999997</c:v>
                </c:pt>
                <c:pt idx="14167">
                  <c:v>289.40019999999998</c:v>
                </c:pt>
                <c:pt idx="14168">
                  <c:v>289.41800000000001</c:v>
                </c:pt>
                <c:pt idx="14169">
                  <c:v>289.4436</c:v>
                </c:pt>
                <c:pt idx="14170">
                  <c:v>289.4676</c:v>
                </c:pt>
                <c:pt idx="14171">
                  <c:v>289.48599999999999</c:v>
                </c:pt>
                <c:pt idx="14172">
                  <c:v>289.50020000000001</c:v>
                </c:pt>
                <c:pt idx="14173">
                  <c:v>289.51799999999997</c:v>
                </c:pt>
                <c:pt idx="14174">
                  <c:v>289.53579999999999</c:v>
                </c:pt>
                <c:pt idx="14175">
                  <c:v>289.55200000000002</c:v>
                </c:pt>
                <c:pt idx="14176">
                  <c:v>289.57850000000002</c:v>
                </c:pt>
                <c:pt idx="14177">
                  <c:v>289.60359999999997</c:v>
                </c:pt>
                <c:pt idx="14178">
                  <c:v>289.61939999999998</c:v>
                </c:pt>
                <c:pt idx="14179">
                  <c:v>289.6352</c:v>
                </c:pt>
                <c:pt idx="14180">
                  <c:v>289.65280000000001</c:v>
                </c:pt>
                <c:pt idx="14181">
                  <c:v>289.66950000000003</c:v>
                </c:pt>
                <c:pt idx="14182">
                  <c:v>289.68520000000001</c:v>
                </c:pt>
                <c:pt idx="14183">
                  <c:v>289.71140000000003</c:v>
                </c:pt>
                <c:pt idx="14184">
                  <c:v>289.73559999999998</c:v>
                </c:pt>
                <c:pt idx="14185">
                  <c:v>289.7525</c:v>
                </c:pt>
                <c:pt idx="14186">
                  <c:v>289.76749999999998</c:v>
                </c:pt>
                <c:pt idx="14187">
                  <c:v>289.78559999999999</c:v>
                </c:pt>
                <c:pt idx="14188">
                  <c:v>289.8032</c:v>
                </c:pt>
                <c:pt idx="14189">
                  <c:v>289.81979999999999</c:v>
                </c:pt>
                <c:pt idx="14190">
                  <c:v>289.83640000000003</c:v>
                </c:pt>
                <c:pt idx="14191">
                  <c:v>289.8596</c:v>
                </c:pt>
                <c:pt idx="14192">
                  <c:v>289.8845</c:v>
                </c:pt>
                <c:pt idx="14193">
                  <c:v>289.90050000000002</c:v>
                </c:pt>
                <c:pt idx="14194">
                  <c:v>289.91750000000002</c:v>
                </c:pt>
                <c:pt idx="14195">
                  <c:v>289.93540000000002</c:v>
                </c:pt>
                <c:pt idx="14196">
                  <c:v>289.9522</c:v>
                </c:pt>
                <c:pt idx="14197">
                  <c:v>289.97070000000002</c:v>
                </c:pt>
                <c:pt idx="14198">
                  <c:v>289.995</c:v>
                </c:pt>
                <c:pt idx="14199">
                  <c:v>290.01839999999999</c:v>
                </c:pt>
                <c:pt idx="14200">
                  <c:v>290.03399999999999</c:v>
                </c:pt>
                <c:pt idx="14201">
                  <c:v>290.05239999999998</c:v>
                </c:pt>
                <c:pt idx="14202">
                  <c:v>290.06819999999999</c:v>
                </c:pt>
                <c:pt idx="14203">
                  <c:v>290.08499999999998</c:v>
                </c:pt>
                <c:pt idx="14204">
                  <c:v>290.10219999999998</c:v>
                </c:pt>
                <c:pt idx="14205">
                  <c:v>290.1277</c:v>
                </c:pt>
                <c:pt idx="14206">
                  <c:v>290.15219999999999</c:v>
                </c:pt>
                <c:pt idx="14207">
                  <c:v>290.16919999999999</c:v>
                </c:pt>
                <c:pt idx="14208">
                  <c:v>290.18520000000001</c:v>
                </c:pt>
                <c:pt idx="14209">
                  <c:v>290.2022</c:v>
                </c:pt>
                <c:pt idx="14210">
                  <c:v>290.21879999999999</c:v>
                </c:pt>
                <c:pt idx="14211">
                  <c:v>290.2346</c:v>
                </c:pt>
                <c:pt idx="14212">
                  <c:v>290.25220000000002</c:v>
                </c:pt>
                <c:pt idx="14213">
                  <c:v>290.27820000000003</c:v>
                </c:pt>
                <c:pt idx="14214">
                  <c:v>290.303</c:v>
                </c:pt>
                <c:pt idx="14215">
                  <c:v>290.32100000000003</c:v>
                </c:pt>
                <c:pt idx="14216">
                  <c:v>290.33510000000001</c:v>
                </c:pt>
                <c:pt idx="14217">
                  <c:v>290.35250000000002</c:v>
                </c:pt>
                <c:pt idx="14218">
                  <c:v>290.37</c:v>
                </c:pt>
                <c:pt idx="14219">
                  <c:v>290.38580000000002</c:v>
                </c:pt>
                <c:pt idx="14220">
                  <c:v>290.41199999999998</c:v>
                </c:pt>
                <c:pt idx="14221">
                  <c:v>290.43599999999998</c:v>
                </c:pt>
                <c:pt idx="14222">
                  <c:v>290.45389999999998</c:v>
                </c:pt>
                <c:pt idx="14223">
                  <c:v>290.47000000000003</c:v>
                </c:pt>
                <c:pt idx="14224">
                  <c:v>290.48669999999998</c:v>
                </c:pt>
                <c:pt idx="14225">
                  <c:v>290.5034</c:v>
                </c:pt>
                <c:pt idx="14226">
                  <c:v>290.51949999999999</c:v>
                </c:pt>
                <c:pt idx="14227">
                  <c:v>290.54500000000002</c:v>
                </c:pt>
                <c:pt idx="14228">
                  <c:v>290.56869999999998</c:v>
                </c:pt>
                <c:pt idx="14229">
                  <c:v>290.58640000000003</c:v>
                </c:pt>
                <c:pt idx="14230">
                  <c:v>290.60019999999997</c:v>
                </c:pt>
                <c:pt idx="14231">
                  <c:v>290.62</c:v>
                </c:pt>
                <c:pt idx="14232">
                  <c:v>290.63630000000001</c:v>
                </c:pt>
                <c:pt idx="14233">
                  <c:v>290.65320000000003</c:v>
                </c:pt>
                <c:pt idx="14234">
                  <c:v>290.67059999999998</c:v>
                </c:pt>
                <c:pt idx="14235">
                  <c:v>290.69560000000001</c:v>
                </c:pt>
                <c:pt idx="14236">
                  <c:v>290.7201</c:v>
                </c:pt>
                <c:pt idx="14237">
                  <c:v>290.73630000000003</c:v>
                </c:pt>
                <c:pt idx="14238">
                  <c:v>290.75319999999999</c:v>
                </c:pt>
                <c:pt idx="14239">
                  <c:v>290.7706</c:v>
                </c:pt>
                <c:pt idx="14240">
                  <c:v>290.78519999999997</c:v>
                </c:pt>
                <c:pt idx="14241">
                  <c:v>290.8032</c:v>
                </c:pt>
                <c:pt idx="14242">
                  <c:v>290.82679999999999</c:v>
                </c:pt>
                <c:pt idx="14243">
                  <c:v>290.85250000000002</c:v>
                </c:pt>
                <c:pt idx="14244">
                  <c:v>290.8689</c:v>
                </c:pt>
                <c:pt idx="14245">
                  <c:v>290.8852</c:v>
                </c:pt>
                <c:pt idx="14246">
                  <c:v>290.90249999999997</c:v>
                </c:pt>
                <c:pt idx="14247">
                  <c:v>290.91930000000002</c:v>
                </c:pt>
                <c:pt idx="14248">
                  <c:v>290.93619999999999</c:v>
                </c:pt>
                <c:pt idx="14249">
                  <c:v>290.96109999999999</c:v>
                </c:pt>
                <c:pt idx="14250">
                  <c:v>290.98599999999999</c:v>
                </c:pt>
                <c:pt idx="14251">
                  <c:v>291.00200000000001</c:v>
                </c:pt>
                <c:pt idx="14252">
                  <c:v>291.0188</c:v>
                </c:pt>
                <c:pt idx="14253">
                  <c:v>291.03590000000003</c:v>
                </c:pt>
                <c:pt idx="14254">
                  <c:v>291.05349999999999</c:v>
                </c:pt>
                <c:pt idx="14255">
                  <c:v>291.07040000000001</c:v>
                </c:pt>
                <c:pt idx="14256">
                  <c:v>291.08640000000003</c:v>
                </c:pt>
                <c:pt idx="14257">
                  <c:v>291.11160000000001</c:v>
                </c:pt>
                <c:pt idx="14258">
                  <c:v>291.1354</c:v>
                </c:pt>
                <c:pt idx="14259">
                  <c:v>291.15249999999997</c:v>
                </c:pt>
                <c:pt idx="14260">
                  <c:v>291.17059999999998</c:v>
                </c:pt>
                <c:pt idx="14261">
                  <c:v>291.18650000000002</c:v>
                </c:pt>
                <c:pt idx="14262">
                  <c:v>291.20350000000002</c:v>
                </c:pt>
                <c:pt idx="14263">
                  <c:v>291.21859999999998</c:v>
                </c:pt>
                <c:pt idx="14264">
                  <c:v>291.24360000000001</c:v>
                </c:pt>
                <c:pt idx="14265">
                  <c:v>291.26900000000001</c:v>
                </c:pt>
                <c:pt idx="14266">
                  <c:v>291.28719999999998</c:v>
                </c:pt>
                <c:pt idx="14267">
                  <c:v>291.3023</c:v>
                </c:pt>
                <c:pt idx="14268">
                  <c:v>291.32069999999999</c:v>
                </c:pt>
                <c:pt idx="14269">
                  <c:v>291.33699999999999</c:v>
                </c:pt>
                <c:pt idx="14270">
                  <c:v>291.3528</c:v>
                </c:pt>
                <c:pt idx="14271">
                  <c:v>291.3784</c:v>
                </c:pt>
                <c:pt idx="14272">
                  <c:v>291.40140000000002</c:v>
                </c:pt>
                <c:pt idx="14273">
                  <c:v>291.4194</c:v>
                </c:pt>
                <c:pt idx="14274">
                  <c:v>291.43540000000002</c:v>
                </c:pt>
                <c:pt idx="14275">
                  <c:v>291.45319999999998</c:v>
                </c:pt>
                <c:pt idx="14276">
                  <c:v>291.4692</c:v>
                </c:pt>
                <c:pt idx="14277">
                  <c:v>291.48540000000003</c:v>
                </c:pt>
                <c:pt idx="14278">
                  <c:v>291.50299999999999</c:v>
                </c:pt>
                <c:pt idx="14279">
                  <c:v>291.52780000000001</c:v>
                </c:pt>
                <c:pt idx="14280">
                  <c:v>291.55279999999999</c:v>
                </c:pt>
                <c:pt idx="14281">
                  <c:v>291.56959999999998</c:v>
                </c:pt>
                <c:pt idx="14282">
                  <c:v>291.5874</c:v>
                </c:pt>
                <c:pt idx="14283">
                  <c:v>291.60289999999998</c:v>
                </c:pt>
                <c:pt idx="14284">
                  <c:v>291.61829999999998</c:v>
                </c:pt>
                <c:pt idx="14285">
                  <c:v>291.6345</c:v>
                </c:pt>
                <c:pt idx="14286">
                  <c:v>291.65960000000001</c:v>
                </c:pt>
                <c:pt idx="14287">
                  <c:v>291.68520000000001</c:v>
                </c:pt>
                <c:pt idx="14288">
                  <c:v>291.70260000000002</c:v>
                </c:pt>
                <c:pt idx="14289">
                  <c:v>291.71879999999999</c:v>
                </c:pt>
                <c:pt idx="14290">
                  <c:v>291.73540000000003</c:v>
                </c:pt>
                <c:pt idx="14291">
                  <c:v>291.75349999999997</c:v>
                </c:pt>
                <c:pt idx="14292">
                  <c:v>291.77010000000001</c:v>
                </c:pt>
                <c:pt idx="14293">
                  <c:v>291.79360000000003</c:v>
                </c:pt>
                <c:pt idx="14294">
                  <c:v>291.8193</c:v>
                </c:pt>
                <c:pt idx="14295">
                  <c:v>291.83460000000002</c:v>
                </c:pt>
                <c:pt idx="14296">
                  <c:v>291.85160000000002</c:v>
                </c:pt>
                <c:pt idx="14297">
                  <c:v>291.86939999999998</c:v>
                </c:pt>
                <c:pt idx="14298">
                  <c:v>291.88560000000001</c:v>
                </c:pt>
                <c:pt idx="14299">
                  <c:v>291.90170000000001</c:v>
                </c:pt>
                <c:pt idx="14300">
                  <c:v>291.91800000000001</c:v>
                </c:pt>
                <c:pt idx="14301">
                  <c:v>291.94319999999999</c:v>
                </c:pt>
                <c:pt idx="14302">
                  <c:v>291.96800000000002</c:v>
                </c:pt>
                <c:pt idx="14303">
                  <c:v>291.9862</c:v>
                </c:pt>
                <c:pt idx="14304">
                  <c:v>292.00279999999998</c:v>
                </c:pt>
                <c:pt idx="14305">
                  <c:v>292.0197</c:v>
                </c:pt>
                <c:pt idx="14306">
                  <c:v>292.03620000000001</c:v>
                </c:pt>
                <c:pt idx="14307">
                  <c:v>292.05220000000003</c:v>
                </c:pt>
                <c:pt idx="14308">
                  <c:v>292.07780000000002</c:v>
                </c:pt>
                <c:pt idx="14309">
                  <c:v>292.10239999999999</c:v>
                </c:pt>
                <c:pt idx="14310">
                  <c:v>292.11880000000002</c:v>
                </c:pt>
                <c:pt idx="14311">
                  <c:v>292.13659999999999</c:v>
                </c:pt>
                <c:pt idx="14312">
                  <c:v>292.15600000000001</c:v>
                </c:pt>
                <c:pt idx="14313">
                  <c:v>292.1694</c:v>
                </c:pt>
                <c:pt idx="14314">
                  <c:v>292.1841</c:v>
                </c:pt>
                <c:pt idx="14315">
                  <c:v>292.2106</c:v>
                </c:pt>
                <c:pt idx="14316">
                  <c:v>292.23630000000003</c:v>
                </c:pt>
                <c:pt idx="14317">
                  <c:v>292.25099999999998</c:v>
                </c:pt>
                <c:pt idx="14318">
                  <c:v>292.26929999999999</c:v>
                </c:pt>
                <c:pt idx="14319">
                  <c:v>292.28640000000001</c:v>
                </c:pt>
                <c:pt idx="14320">
                  <c:v>292.30349999999999</c:v>
                </c:pt>
                <c:pt idx="14321">
                  <c:v>292.31700000000001</c:v>
                </c:pt>
                <c:pt idx="14322">
                  <c:v>292.33699999999999</c:v>
                </c:pt>
                <c:pt idx="14323">
                  <c:v>292.35980000000001</c:v>
                </c:pt>
                <c:pt idx="14324">
                  <c:v>292.38510000000002</c:v>
                </c:pt>
                <c:pt idx="14325">
                  <c:v>292.40320000000003</c:v>
                </c:pt>
                <c:pt idx="14326">
                  <c:v>292.41800000000001</c:v>
                </c:pt>
                <c:pt idx="14327">
                  <c:v>292.43650000000002</c:v>
                </c:pt>
                <c:pt idx="14328">
                  <c:v>292.45350000000002</c:v>
                </c:pt>
                <c:pt idx="14329">
                  <c:v>292.47129999999999</c:v>
                </c:pt>
                <c:pt idx="14330">
                  <c:v>292.49349999999998</c:v>
                </c:pt>
                <c:pt idx="14331">
                  <c:v>292.51900000000001</c:v>
                </c:pt>
                <c:pt idx="14332">
                  <c:v>292.53500000000003</c:v>
                </c:pt>
                <c:pt idx="14333">
                  <c:v>292.5521</c:v>
                </c:pt>
                <c:pt idx="14334">
                  <c:v>292.56900000000002</c:v>
                </c:pt>
                <c:pt idx="14335">
                  <c:v>292.58600000000001</c:v>
                </c:pt>
                <c:pt idx="14336">
                  <c:v>292.60239999999999</c:v>
                </c:pt>
                <c:pt idx="14337">
                  <c:v>292.6275</c:v>
                </c:pt>
                <c:pt idx="14338">
                  <c:v>292.65390000000002</c:v>
                </c:pt>
                <c:pt idx="14339">
                  <c:v>292.6694</c:v>
                </c:pt>
                <c:pt idx="14340">
                  <c:v>292.68560000000002</c:v>
                </c:pt>
                <c:pt idx="14341">
                  <c:v>292.70359999999999</c:v>
                </c:pt>
                <c:pt idx="14342">
                  <c:v>292.71940000000001</c:v>
                </c:pt>
                <c:pt idx="14343">
                  <c:v>292.7373</c:v>
                </c:pt>
                <c:pt idx="14344">
                  <c:v>292.75279999999998</c:v>
                </c:pt>
                <c:pt idx="14345">
                  <c:v>292.7792</c:v>
                </c:pt>
                <c:pt idx="14346">
                  <c:v>292.80540000000002</c:v>
                </c:pt>
                <c:pt idx="14347">
                  <c:v>292.82170000000002</c:v>
                </c:pt>
                <c:pt idx="14348">
                  <c:v>292.8383</c:v>
                </c:pt>
                <c:pt idx="14349">
                  <c:v>292.8526</c:v>
                </c:pt>
                <c:pt idx="14350">
                  <c:v>292.87049999999999</c:v>
                </c:pt>
                <c:pt idx="14351">
                  <c:v>292.88839999999999</c:v>
                </c:pt>
                <c:pt idx="14352">
                  <c:v>292.91230000000002</c:v>
                </c:pt>
                <c:pt idx="14353">
                  <c:v>292.9384</c:v>
                </c:pt>
                <c:pt idx="14354">
                  <c:v>292.95440000000002</c:v>
                </c:pt>
                <c:pt idx="14355">
                  <c:v>292.97140000000002</c:v>
                </c:pt>
                <c:pt idx="14356">
                  <c:v>292.988</c:v>
                </c:pt>
                <c:pt idx="14357">
                  <c:v>293.00400000000002</c:v>
                </c:pt>
                <c:pt idx="14358">
                  <c:v>293.02210000000002</c:v>
                </c:pt>
                <c:pt idx="14359">
                  <c:v>293.04700000000003</c:v>
                </c:pt>
                <c:pt idx="14360">
                  <c:v>293.07060000000001</c:v>
                </c:pt>
                <c:pt idx="14361">
                  <c:v>293.08870000000002</c:v>
                </c:pt>
                <c:pt idx="14362">
                  <c:v>293.1035</c:v>
                </c:pt>
                <c:pt idx="14363">
                  <c:v>293.12049999999999</c:v>
                </c:pt>
                <c:pt idx="14364">
                  <c:v>293.13819999999998</c:v>
                </c:pt>
                <c:pt idx="14365">
                  <c:v>293.15460000000002</c:v>
                </c:pt>
                <c:pt idx="14366">
                  <c:v>293.17020000000002</c:v>
                </c:pt>
                <c:pt idx="14367">
                  <c:v>293.1968</c:v>
                </c:pt>
                <c:pt idx="14368">
                  <c:v>293.22149999999999</c:v>
                </c:pt>
                <c:pt idx="14369">
                  <c:v>293.23700000000002</c:v>
                </c:pt>
                <c:pt idx="14370">
                  <c:v>293.25299999999999</c:v>
                </c:pt>
                <c:pt idx="14371">
                  <c:v>293.2697</c:v>
                </c:pt>
                <c:pt idx="14372">
                  <c:v>293.28930000000003</c:v>
                </c:pt>
                <c:pt idx="14373">
                  <c:v>293.30290000000002</c:v>
                </c:pt>
                <c:pt idx="14374">
                  <c:v>293.32900000000001</c:v>
                </c:pt>
                <c:pt idx="14375">
                  <c:v>293.35390000000001</c:v>
                </c:pt>
                <c:pt idx="14376">
                  <c:v>293.3716</c:v>
                </c:pt>
                <c:pt idx="14377">
                  <c:v>293.3888</c:v>
                </c:pt>
                <c:pt idx="14378">
                  <c:v>293.40499999999997</c:v>
                </c:pt>
                <c:pt idx="14379">
                  <c:v>293.42140000000001</c:v>
                </c:pt>
                <c:pt idx="14380">
                  <c:v>293.43689999999998</c:v>
                </c:pt>
                <c:pt idx="14381">
                  <c:v>293.46339999999998</c:v>
                </c:pt>
                <c:pt idx="14382">
                  <c:v>293.48809999999997</c:v>
                </c:pt>
                <c:pt idx="14383">
                  <c:v>293.50389999999999</c:v>
                </c:pt>
                <c:pt idx="14384">
                  <c:v>293.52319999999997</c:v>
                </c:pt>
                <c:pt idx="14385">
                  <c:v>293.53890000000001</c:v>
                </c:pt>
                <c:pt idx="14386">
                  <c:v>293.55410000000001</c:v>
                </c:pt>
                <c:pt idx="14387">
                  <c:v>293.57029999999997</c:v>
                </c:pt>
                <c:pt idx="14388">
                  <c:v>293.5881</c:v>
                </c:pt>
                <c:pt idx="14389">
                  <c:v>293.61369999999999</c:v>
                </c:pt>
                <c:pt idx="14390">
                  <c:v>293.63799999999998</c:v>
                </c:pt>
                <c:pt idx="14391">
                  <c:v>293.65640000000002</c:v>
                </c:pt>
                <c:pt idx="14392">
                  <c:v>293.67160000000001</c:v>
                </c:pt>
                <c:pt idx="14393">
                  <c:v>293.68950000000001</c:v>
                </c:pt>
                <c:pt idx="14394">
                  <c:v>293.70569999999998</c:v>
                </c:pt>
                <c:pt idx="14395">
                  <c:v>293.72059999999999</c:v>
                </c:pt>
                <c:pt idx="14396">
                  <c:v>293.74709999999999</c:v>
                </c:pt>
                <c:pt idx="14397">
                  <c:v>293.77089999999998</c:v>
                </c:pt>
                <c:pt idx="14398">
                  <c:v>293.78919999999999</c:v>
                </c:pt>
                <c:pt idx="14399">
                  <c:v>293.8057</c:v>
                </c:pt>
                <c:pt idx="14400">
                  <c:v>293.8211</c:v>
                </c:pt>
                <c:pt idx="14401">
                  <c:v>293.83890000000002</c:v>
                </c:pt>
                <c:pt idx="14402">
                  <c:v>293.85649999999998</c:v>
                </c:pt>
                <c:pt idx="14403">
                  <c:v>293.88049999999998</c:v>
                </c:pt>
                <c:pt idx="14404">
                  <c:v>293.90480000000002</c:v>
                </c:pt>
                <c:pt idx="14405">
                  <c:v>293.92340000000002</c:v>
                </c:pt>
                <c:pt idx="14406">
                  <c:v>293.93799999999999</c:v>
                </c:pt>
                <c:pt idx="14407">
                  <c:v>293.9554</c:v>
                </c:pt>
                <c:pt idx="14408">
                  <c:v>293.97140000000002</c:v>
                </c:pt>
                <c:pt idx="14409">
                  <c:v>293.98829999999998</c:v>
                </c:pt>
                <c:pt idx="14410">
                  <c:v>294.00439999999998</c:v>
                </c:pt>
                <c:pt idx="14411">
                  <c:v>294.0308</c:v>
                </c:pt>
                <c:pt idx="14412">
                  <c:v>294.0566</c:v>
                </c:pt>
                <c:pt idx="14413">
                  <c:v>294.07119999999998</c:v>
                </c:pt>
                <c:pt idx="14414">
                  <c:v>294.0881</c:v>
                </c:pt>
                <c:pt idx="14415">
                  <c:v>294.1046</c:v>
                </c:pt>
                <c:pt idx="14416">
                  <c:v>294.1216</c:v>
                </c:pt>
                <c:pt idx="14417">
                  <c:v>294.1386</c:v>
                </c:pt>
                <c:pt idx="14418">
                  <c:v>294.16340000000002</c:v>
                </c:pt>
                <c:pt idx="14419">
                  <c:v>294.1884</c:v>
                </c:pt>
                <c:pt idx="14420">
                  <c:v>294.2054</c:v>
                </c:pt>
                <c:pt idx="14421">
                  <c:v>294.22309999999999</c:v>
                </c:pt>
                <c:pt idx="14422">
                  <c:v>294.23700000000002</c:v>
                </c:pt>
                <c:pt idx="14423">
                  <c:v>294.25439999999998</c:v>
                </c:pt>
                <c:pt idx="14424">
                  <c:v>294.2722</c:v>
                </c:pt>
                <c:pt idx="14425">
                  <c:v>294.29640000000001</c:v>
                </c:pt>
                <c:pt idx="14426">
                  <c:v>294.32170000000002</c:v>
                </c:pt>
                <c:pt idx="14427">
                  <c:v>294.33879999999999</c:v>
                </c:pt>
                <c:pt idx="14428">
                  <c:v>294.35739999999998</c:v>
                </c:pt>
                <c:pt idx="14429">
                  <c:v>294.3723</c:v>
                </c:pt>
                <c:pt idx="14430">
                  <c:v>294.38920000000002</c:v>
                </c:pt>
                <c:pt idx="14431">
                  <c:v>294.40640000000002</c:v>
                </c:pt>
                <c:pt idx="14432">
                  <c:v>294.4228</c:v>
                </c:pt>
                <c:pt idx="14433">
                  <c:v>294.44760000000002</c:v>
                </c:pt>
                <c:pt idx="14434">
                  <c:v>294.47539999999998</c:v>
                </c:pt>
                <c:pt idx="14435">
                  <c:v>294.49099999999999</c:v>
                </c:pt>
                <c:pt idx="14436">
                  <c:v>294.50810000000001</c:v>
                </c:pt>
                <c:pt idx="14437">
                  <c:v>294.52440000000001</c:v>
                </c:pt>
                <c:pt idx="14438">
                  <c:v>294.54079999999999</c:v>
                </c:pt>
                <c:pt idx="14439">
                  <c:v>294.5566</c:v>
                </c:pt>
                <c:pt idx="14440">
                  <c:v>294.58100000000002</c:v>
                </c:pt>
                <c:pt idx="14441">
                  <c:v>294.60559999999998</c:v>
                </c:pt>
                <c:pt idx="14442">
                  <c:v>294.6232</c:v>
                </c:pt>
                <c:pt idx="14443">
                  <c:v>294.63929999999999</c:v>
                </c:pt>
                <c:pt idx="14444">
                  <c:v>294.65649999999999</c:v>
                </c:pt>
                <c:pt idx="14445">
                  <c:v>294.673</c:v>
                </c:pt>
                <c:pt idx="14446">
                  <c:v>294.69</c:v>
                </c:pt>
                <c:pt idx="14447">
                  <c:v>294.71539999999999</c:v>
                </c:pt>
                <c:pt idx="14448">
                  <c:v>294.74</c:v>
                </c:pt>
                <c:pt idx="14449">
                  <c:v>294.75599999999997</c:v>
                </c:pt>
                <c:pt idx="14450">
                  <c:v>294.77319999999997</c:v>
                </c:pt>
                <c:pt idx="14451">
                  <c:v>294.78930000000003</c:v>
                </c:pt>
                <c:pt idx="14452">
                  <c:v>294.80619999999999</c:v>
                </c:pt>
                <c:pt idx="14453">
                  <c:v>294.82310000000001</c:v>
                </c:pt>
                <c:pt idx="14454">
                  <c:v>294.8408</c:v>
                </c:pt>
                <c:pt idx="14455">
                  <c:v>294.8655</c:v>
                </c:pt>
                <c:pt idx="14456">
                  <c:v>294.8904</c:v>
                </c:pt>
                <c:pt idx="14457">
                  <c:v>294.90719999999999</c:v>
                </c:pt>
                <c:pt idx="14458">
                  <c:v>294.923</c:v>
                </c:pt>
                <c:pt idx="14459">
                  <c:v>294.93880000000001</c:v>
                </c:pt>
                <c:pt idx="14460">
                  <c:v>294.95580000000001</c:v>
                </c:pt>
                <c:pt idx="14461">
                  <c:v>294.97359999999998</c:v>
                </c:pt>
                <c:pt idx="14462">
                  <c:v>294.99880000000002</c:v>
                </c:pt>
                <c:pt idx="14463">
                  <c:v>295.02319999999997</c:v>
                </c:pt>
                <c:pt idx="14464">
                  <c:v>295.04000000000002</c:v>
                </c:pt>
                <c:pt idx="14465">
                  <c:v>295.0564</c:v>
                </c:pt>
                <c:pt idx="14466">
                  <c:v>295.07279999999997</c:v>
                </c:pt>
                <c:pt idx="14467">
                  <c:v>295.08819999999997</c:v>
                </c:pt>
                <c:pt idx="14468">
                  <c:v>295.10660000000001</c:v>
                </c:pt>
                <c:pt idx="14469">
                  <c:v>295.13139999999999</c:v>
                </c:pt>
                <c:pt idx="14470">
                  <c:v>295.15559999999999</c:v>
                </c:pt>
                <c:pt idx="14471">
                  <c:v>295.173</c:v>
                </c:pt>
                <c:pt idx="14472">
                  <c:v>295.1902</c:v>
                </c:pt>
                <c:pt idx="14473">
                  <c:v>295.20639999999997</c:v>
                </c:pt>
                <c:pt idx="14474">
                  <c:v>295.2226</c:v>
                </c:pt>
                <c:pt idx="14475">
                  <c:v>295.2405</c:v>
                </c:pt>
                <c:pt idx="14476">
                  <c:v>295.25799999999998</c:v>
                </c:pt>
                <c:pt idx="14477">
                  <c:v>295.28219999999999</c:v>
                </c:pt>
                <c:pt idx="14478">
                  <c:v>295.3057</c:v>
                </c:pt>
                <c:pt idx="14479">
                  <c:v>295.32350000000002</c:v>
                </c:pt>
                <c:pt idx="14480">
                  <c:v>295.339</c:v>
                </c:pt>
                <c:pt idx="14481">
                  <c:v>295.35660000000001</c:v>
                </c:pt>
                <c:pt idx="14482">
                  <c:v>295.37259999999998</c:v>
                </c:pt>
                <c:pt idx="14483">
                  <c:v>295.38990000000001</c:v>
                </c:pt>
                <c:pt idx="14484">
                  <c:v>295.41460000000001</c:v>
                </c:pt>
                <c:pt idx="14485">
                  <c:v>295.43959999999998</c:v>
                </c:pt>
                <c:pt idx="14486">
                  <c:v>295.45499999999998</c:v>
                </c:pt>
                <c:pt idx="14487">
                  <c:v>295.47320000000002</c:v>
                </c:pt>
                <c:pt idx="14488">
                  <c:v>295.48910000000001</c:v>
                </c:pt>
                <c:pt idx="14489">
                  <c:v>295.5061</c:v>
                </c:pt>
                <c:pt idx="14490">
                  <c:v>295.52300000000002</c:v>
                </c:pt>
                <c:pt idx="14491">
                  <c:v>295.54860000000002</c:v>
                </c:pt>
                <c:pt idx="14492">
                  <c:v>295.5729</c:v>
                </c:pt>
                <c:pt idx="14493">
                  <c:v>295.59039999999999</c:v>
                </c:pt>
                <c:pt idx="14494">
                  <c:v>295.60599999999999</c:v>
                </c:pt>
                <c:pt idx="14495">
                  <c:v>295.62299999999999</c:v>
                </c:pt>
                <c:pt idx="14496">
                  <c:v>295.63940000000002</c:v>
                </c:pt>
                <c:pt idx="14497">
                  <c:v>295.65660000000003</c:v>
                </c:pt>
                <c:pt idx="14498">
                  <c:v>295.67410000000001</c:v>
                </c:pt>
                <c:pt idx="14499">
                  <c:v>295.69799999999998</c:v>
                </c:pt>
                <c:pt idx="14500">
                  <c:v>295.72149999999999</c:v>
                </c:pt>
                <c:pt idx="14501">
                  <c:v>295.73939999999999</c:v>
                </c:pt>
                <c:pt idx="14502">
                  <c:v>295.75560000000002</c:v>
                </c:pt>
                <c:pt idx="14503">
                  <c:v>295.77339999999998</c:v>
                </c:pt>
                <c:pt idx="14504">
                  <c:v>295.78980000000001</c:v>
                </c:pt>
                <c:pt idx="14505">
                  <c:v>295.8057</c:v>
                </c:pt>
                <c:pt idx="14506">
                  <c:v>295.83150000000001</c:v>
                </c:pt>
                <c:pt idx="14507">
                  <c:v>295.8569</c:v>
                </c:pt>
                <c:pt idx="14508">
                  <c:v>295.87270000000001</c:v>
                </c:pt>
                <c:pt idx="14509">
                  <c:v>295.89010000000002</c:v>
                </c:pt>
                <c:pt idx="14510">
                  <c:v>295.90559999999999</c:v>
                </c:pt>
                <c:pt idx="14511">
                  <c:v>295.9228</c:v>
                </c:pt>
                <c:pt idx="14512">
                  <c:v>295.94069999999999</c:v>
                </c:pt>
                <c:pt idx="14513">
                  <c:v>295.96559999999999</c:v>
                </c:pt>
                <c:pt idx="14514">
                  <c:v>295.99040000000002</c:v>
                </c:pt>
                <c:pt idx="14515">
                  <c:v>296.00470000000001</c:v>
                </c:pt>
                <c:pt idx="14516">
                  <c:v>296.02249999999998</c:v>
                </c:pt>
                <c:pt idx="14517">
                  <c:v>296.04020000000003</c:v>
                </c:pt>
                <c:pt idx="14518">
                  <c:v>296.05529999999999</c:v>
                </c:pt>
                <c:pt idx="14519">
                  <c:v>296.07339999999999</c:v>
                </c:pt>
                <c:pt idx="14520">
                  <c:v>296.0899</c:v>
                </c:pt>
                <c:pt idx="14521">
                  <c:v>296.11399999999998</c:v>
                </c:pt>
                <c:pt idx="14522">
                  <c:v>296.13780000000003</c:v>
                </c:pt>
                <c:pt idx="14523">
                  <c:v>296.15600000000001</c:v>
                </c:pt>
                <c:pt idx="14524">
                  <c:v>296.17250000000001</c:v>
                </c:pt>
                <c:pt idx="14525">
                  <c:v>296.19060000000002</c:v>
                </c:pt>
                <c:pt idx="14526">
                  <c:v>296.20729999999998</c:v>
                </c:pt>
                <c:pt idx="14527">
                  <c:v>296.22370000000001</c:v>
                </c:pt>
                <c:pt idx="14528">
                  <c:v>296.24799999999999</c:v>
                </c:pt>
                <c:pt idx="14529">
                  <c:v>296.2715</c:v>
                </c:pt>
                <c:pt idx="14530">
                  <c:v>296.2903</c:v>
                </c:pt>
                <c:pt idx="14531">
                  <c:v>296.3064</c:v>
                </c:pt>
                <c:pt idx="14532">
                  <c:v>296.32220000000001</c:v>
                </c:pt>
                <c:pt idx="14533">
                  <c:v>296.33920000000001</c:v>
                </c:pt>
                <c:pt idx="14534">
                  <c:v>296.35599999999999</c:v>
                </c:pt>
                <c:pt idx="14535">
                  <c:v>296.38099999999997</c:v>
                </c:pt>
                <c:pt idx="14536">
                  <c:v>296.40539999999999</c:v>
                </c:pt>
                <c:pt idx="14537">
                  <c:v>296.42200000000003</c:v>
                </c:pt>
                <c:pt idx="14538">
                  <c:v>296.43810000000002</c:v>
                </c:pt>
                <c:pt idx="14539">
                  <c:v>296.4572</c:v>
                </c:pt>
                <c:pt idx="14540">
                  <c:v>296.47250000000003</c:v>
                </c:pt>
                <c:pt idx="14541">
                  <c:v>296.49029999999999</c:v>
                </c:pt>
                <c:pt idx="14542">
                  <c:v>296.50619999999998</c:v>
                </c:pt>
                <c:pt idx="14543">
                  <c:v>296.5326</c:v>
                </c:pt>
                <c:pt idx="14544">
                  <c:v>296.55689999999998</c:v>
                </c:pt>
                <c:pt idx="14545">
                  <c:v>296.57490000000001</c:v>
                </c:pt>
                <c:pt idx="14546">
                  <c:v>296.59129999999999</c:v>
                </c:pt>
                <c:pt idx="14547">
                  <c:v>296.6078</c:v>
                </c:pt>
                <c:pt idx="14548">
                  <c:v>296.62259999999998</c:v>
                </c:pt>
                <c:pt idx="14549">
                  <c:v>296.64089999999999</c:v>
                </c:pt>
                <c:pt idx="14550">
                  <c:v>296.66520000000003</c:v>
                </c:pt>
                <c:pt idx="14551">
                  <c:v>296.68979999999999</c:v>
                </c:pt>
                <c:pt idx="14552">
                  <c:v>296.70580000000001</c:v>
                </c:pt>
                <c:pt idx="14553">
                  <c:v>296.72359999999998</c:v>
                </c:pt>
                <c:pt idx="14554">
                  <c:v>296.7398</c:v>
                </c:pt>
                <c:pt idx="14555">
                  <c:v>296.75540000000001</c:v>
                </c:pt>
                <c:pt idx="14556">
                  <c:v>296.77319999999997</c:v>
                </c:pt>
                <c:pt idx="14557">
                  <c:v>296.79849999999999</c:v>
                </c:pt>
                <c:pt idx="14558">
                  <c:v>296.82440000000003</c:v>
                </c:pt>
                <c:pt idx="14559">
                  <c:v>296.83999999999997</c:v>
                </c:pt>
                <c:pt idx="14560">
                  <c:v>296.85599999999999</c:v>
                </c:pt>
                <c:pt idx="14561">
                  <c:v>296.87389999999999</c:v>
                </c:pt>
                <c:pt idx="14562">
                  <c:v>296.89010000000002</c:v>
                </c:pt>
                <c:pt idx="14563">
                  <c:v>296.90750000000003</c:v>
                </c:pt>
                <c:pt idx="14564">
                  <c:v>296.92360000000002</c:v>
                </c:pt>
                <c:pt idx="14565">
                  <c:v>296.94869999999997</c:v>
                </c:pt>
                <c:pt idx="14566">
                  <c:v>296.9735</c:v>
                </c:pt>
                <c:pt idx="14567">
                  <c:v>296.99299999999999</c:v>
                </c:pt>
                <c:pt idx="14568">
                  <c:v>297.00790000000001</c:v>
                </c:pt>
                <c:pt idx="14569">
                  <c:v>297.02519999999998</c:v>
                </c:pt>
                <c:pt idx="14570">
                  <c:v>297.04090000000002</c:v>
                </c:pt>
                <c:pt idx="14571">
                  <c:v>297.05680000000001</c:v>
                </c:pt>
                <c:pt idx="14572">
                  <c:v>297.08249999999998</c:v>
                </c:pt>
                <c:pt idx="14573">
                  <c:v>297.10840000000002</c:v>
                </c:pt>
                <c:pt idx="14574">
                  <c:v>297.12540000000001</c:v>
                </c:pt>
                <c:pt idx="14575">
                  <c:v>297.14170000000001</c:v>
                </c:pt>
                <c:pt idx="14576">
                  <c:v>297.15859999999998</c:v>
                </c:pt>
                <c:pt idx="14577">
                  <c:v>297.17529999999999</c:v>
                </c:pt>
                <c:pt idx="14578">
                  <c:v>297.19139999999999</c:v>
                </c:pt>
                <c:pt idx="14579">
                  <c:v>297.21550000000002</c:v>
                </c:pt>
                <c:pt idx="14580">
                  <c:v>297.24</c:v>
                </c:pt>
                <c:pt idx="14581">
                  <c:v>297.25799999999998</c:v>
                </c:pt>
                <c:pt idx="14582">
                  <c:v>297.27539999999999</c:v>
                </c:pt>
                <c:pt idx="14583">
                  <c:v>297.29079999999999</c:v>
                </c:pt>
                <c:pt idx="14584">
                  <c:v>297.30739999999997</c:v>
                </c:pt>
                <c:pt idx="14585">
                  <c:v>297.32400000000001</c:v>
                </c:pt>
                <c:pt idx="14586">
                  <c:v>297.34219999999999</c:v>
                </c:pt>
                <c:pt idx="14587">
                  <c:v>297.36669999999998</c:v>
                </c:pt>
                <c:pt idx="14588">
                  <c:v>297.39139999999998</c:v>
                </c:pt>
                <c:pt idx="14589">
                  <c:v>297.4076</c:v>
                </c:pt>
                <c:pt idx="14590">
                  <c:v>297.4248</c:v>
                </c:pt>
                <c:pt idx="14591">
                  <c:v>297.4425</c:v>
                </c:pt>
                <c:pt idx="14592">
                  <c:v>297.4599</c:v>
                </c:pt>
                <c:pt idx="14593">
                  <c:v>297.47559999999999</c:v>
                </c:pt>
                <c:pt idx="14594">
                  <c:v>297.50119999999998</c:v>
                </c:pt>
                <c:pt idx="14595">
                  <c:v>297.52499999999998</c:v>
                </c:pt>
                <c:pt idx="14596">
                  <c:v>297.5437</c:v>
                </c:pt>
                <c:pt idx="14597">
                  <c:v>297.55939999999998</c:v>
                </c:pt>
                <c:pt idx="14598">
                  <c:v>297.577</c:v>
                </c:pt>
                <c:pt idx="14599">
                  <c:v>297.59269999999998</c:v>
                </c:pt>
                <c:pt idx="14600">
                  <c:v>297.60820000000001</c:v>
                </c:pt>
                <c:pt idx="14601">
                  <c:v>297.63319999999999</c:v>
                </c:pt>
                <c:pt idx="14602">
                  <c:v>297.6592</c:v>
                </c:pt>
                <c:pt idx="14603">
                  <c:v>297.67649999999998</c:v>
                </c:pt>
                <c:pt idx="14604">
                  <c:v>297.69349999999997</c:v>
                </c:pt>
                <c:pt idx="14605">
                  <c:v>297.70940000000002</c:v>
                </c:pt>
                <c:pt idx="14606">
                  <c:v>297.72539999999998</c:v>
                </c:pt>
                <c:pt idx="14607">
                  <c:v>297.74130000000002</c:v>
                </c:pt>
                <c:pt idx="14608">
                  <c:v>297.7586</c:v>
                </c:pt>
                <c:pt idx="14609">
                  <c:v>297.78399999999999</c:v>
                </c:pt>
                <c:pt idx="14610">
                  <c:v>297.81049999999999</c:v>
                </c:pt>
                <c:pt idx="14611">
                  <c:v>297.82479999999998</c:v>
                </c:pt>
                <c:pt idx="14612">
                  <c:v>297.84219999999999</c:v>
                </c:pt>
                <c:pt idx="14613">
                  <c:v>297.86070000000001</c:v>
                </c:pt>
                <c:pt idx="14614">
                  <c:v>297.87400000000002</c:v>
                </c:pt>
                <c:pt idx="14615">
                  <c:v>297.89260000000002</c:v>
                </c:pt>
                <c:pt idx="14616">
                  <c:v>297.91730000000001</c:v>
                </c:pt>
                <c:pt idx="14617">
                  <c:v>297.9434</c:v>
                </c:pt>
                <c:pt idx="14618">
                  <c:v>297.96019999999999</c:v>
                </c:pt>
                <c:pt idx="14619">
                  <c:v>297.97609999999997</c:v>
                </c:pt>
                <c:pt idx="14620">
                  <c:v>297.99360000000001</c:v>
                </c:pt>
                <c:pt idx="14621">
                  <c:v>298.01179999999999</c:v>
                </c:pt>
                <c:pt idx="14622">
                  <c:v>298.02679999999998</c:v>
                </c:pt>
                <c:pt idx="14623">
                  <c:v>298.05399999999997</c:v>
                </c:pt>
                <c:pt idx="14624">
                  <c:v>298.077</c:v>
                </c:pt>
                <c:pt idx="14625">
                  <c:v>298.0942</c:v>
                </c:pt>
                <c:pt idx="14626">
                  <c:v>298.11040000000003</c:v>
                </c:pt>
                <c:pt idx="14627">
                  <c:v>298.12650000000002</c:v>
                </c:pt>
                <c:pt idx="14628">
                  <c:v>298.14479999999998</c:v>
                </c:pt>
                <c:pt idx="14629">
                  <c:v>298.16030000000001</c:v>
                </c:pt>
                <c:pt idx="14630">
                  <c:v>298.178</c:v>
                </c:pt>
                <c:pt idx="14631">
                  <c:v>298.20299999999997</c:v>
                </c:pt>
                <c:pt idx="14632">
                  <c:v>298.22699999999998</c:v>
                </c:pt>
                <c:pt idx="14633">
                  <c:v>298.24360000000001</c:v>
                </c:pt>
                <c:pt idx="14634">
                  <c:v>298.26049999999998</c:v>
                </c:pt>
                <c:pt idx="14635">
                  <c:v>298.2774</c:v>
                </c:pt>
                <c:pt idx="14636">
                  <c:v>298.29419999999999</c:v>
                </c:pt>
                <c:pt idx="14637">
                  <c:v>298.3109</c:v>
                </c:pt>
                <c:pt idx="14638">
                  <c:v>298.33499999999998</c:v>
                </c:pt>
                <c:pt idx="14639">
                  <c:v>298.36149999999998</c:v>
                </c:pt>
                <c:pt idx="14640">
                  <c:v>298.37740000000002</c:v>
                </c:pt>
                <c:pt idx="14641">
                  <c:v>298.39499999999998</c:v>
                </c:pt>
                <c:pt idx="14642">
                  <c:v>298.41000000000003</c:v>
                </c:pt>
                <c:pt idx="14643">
                  <c:v>298.42599999999999</c:v>
                </c:pt>
                <c:pt idx="14644">
                  <c:v>298.4436</c:v>
                </c:pt>
                <c:pt idx="14645">
                  <c:v>298.46780000000001</c:v>
                </c:pt>
                <c:pt idx="14646">
                  <c:v>298.49509999999998</c:v>
                </c:pt>
                <c:pt idx="14647">
                  <c:v>298.50990000000002</c:v>
                </c:pt>
                <c:pt idx="14648">
                  <c:v>298.52679999999998</c:v>
                </c:pt>
                <c:pt idx="14649">
                  <c:v>298.54349999999999</c:v>
                </c:pt>
                <c:pt idx="14650">
                  <c:v>298.5607</c:v>
                </c:pt>
                <c:pt idx="14651">
                  <c:v>298.5772</c:v>
                </c:pt>
                <c:pt idx="14652">
                  <c:v>298.59320000000002</c:v>
                </c:pt>
                <c:pt idx="14653">
                  <c:v>298.61880000000002</c:v>
                </c:pt>
                <c:pt idx="14654">
                  <c:v>298.64429999999999</c:v>
                </c:pt>
                <c:pt idx="14655">
                  <c:v>298.65960000000001</c:v>
                </c:pt>
                <c:pt idx="14656">
                  <c:v>298.6782</c:v>
                </c:pt>
                <c:pt idx="14657">
                  <c:v>298.69459999999998</c:v>
                </c:pt>
                <c:pt idx="14658">
                  <c:v>298.70999999999998</c:v>
                </c:pt>
                <c:pt idx="14659">
                  <c:v>298.72559999999999</c:v>
                </c:pt>
                <c:pt idx="14660">
                  <c:v>298.75119999999998</c:v>
                </c:pt>
                <c:pt idx="14661">
                  <c:v>298.77659999999997</c:v>
                </c:pt>
                <c:pt idx="14662">
                  <c:v>298.7946</c:v>
                </c:pt>
                <c:pt idx="14663">
                  <c:v>298.81110000000001</c:v>
                </c:pt>
                <c:pt idx="14664">
                  <c:v>298.82799999999997</c:v>
                </c:pt>
                <c:pt idx="14665">
                  <c:v>298.84379999999999</c:v>
                </c:pt>
                <c:pt idx="14666">
                  <c:v>298.86070000000001</c:v>
                </c:pt>
                <c:pt idx="14667">
                  <c:v>298.88549999999998</c:v>
                </c:pt>
                <c:pt idx="14668">
                  <c:v>298.911</c:v>
                </c:pt>
                <c:pt idx="14669">
                  <c:v>298.9289</c:v>
                </c:pt>
                <c:pt idx="14670">
                  <c:v>298.94409999999999</c:v>
                </c:pt>
                <c:pt idx="14671">
                  <c:v>298.96190000000001</c:v>
                </c:pt>
                <c:pt idx="14672">
                  <c:v>298.9785</c:v>
                </c:pt>
                <c:pt idx="14673">
                  <c:v>298.99450000000002</c:v>
                </c:pt>
                <c:pt idx="14674">
                  <c:v>299.01089999999999</c:v>
                </c:pt>
                <c:pt idx="14675">
                  <c:v>299.03550000000001</c:v>
                </c:pt>
                <c:pt idx="14676">
                  <c:v>299.06189999999998</c:v>
                </c:pt>
                <c:pt idx="14677">
                  <c:v>299.0772</c:v>
                </c:pt>
                <c:pt idx="14678">
                  <c:v>299.09460000000001</c:v>
                </c:pt>
                <c:pt idx="14679">
                  <c:v>299.10939999999999</c:v>
                </c:pt>
                <c:pt idx="14680">
                  <c:v>299.12810000000002</c:v>
                </c:pt>
                <c:pt idx="14681">
                  <c:v>299.14440000000002</c:v>
                </c:pt>
                <c:pt idx="14682">
                  <c:v>299.16879999999998</c:v>
                </c:pt>
                <c:pt idx="14683">
                  <c:v>299.1943</c:v>
                </c:pt>
                <c:pt idx="14684">
                  <c:v>299.21129999999999</c:v>
                </c:pt>
                <c:pt idx="14685">
                  <c:v>299.22620000000001</c:v>
                </c:pt>
                <c:pt idx="14686">
                  <c:v>299.24450000000002</c:v>
                </c:pt>
                <c:pt idx="14687">
                  <c:v>299.26</c:v>
                </c:pt>
                <c:pt idx="14688">
                  <c:v>299.27719999999999</c:v>
                </c:pt>
                <c:pt idx="14689">
                  <c:v>299.30180000000001</c:v>
                </c:pt>
                <c:pt idx="14690">
                  <c:v>299.32859999999999</c:v>
                </c:pt>
                <c:pt idx="14691">
                  <c:v>299.34399999999999</c:v>
                </c:pt>
                <c:pt idx="14692">
                  <c:v>299.36070000000001</c:v>
                </c:pt>
                <c:pt idx="14693">
                  <c:v>299.3768</c:v>
                </c:pt>
                <c:pt idx="14694">
                  <c:v>299.39339999999999</c:v>
                </c:pt>
                <c:pt idx="14695">
                  <c:v>299.41109999999998</c:v>
                </c:pt>
                <c:pt idx="14696">
                  <c:v>299.42759999999998</c:v>
                </c:pt>
                <c:pt idx="14697">
                  <c:v>299.45159999999998</c:v>
                </c:pt>
                <c:pt idx="14698">
                  <c:v>299.4778</c:v>
                </c:pt>
                <c:pt idx="14699">
                  <c:v>299.49450000000002</c:v>
                </c:pt>
                <c:pt idx="14700">
                  <c:v>299.5102</c:v>
                </c:pt>
                <c:pt idx="14701">
                  <c:v>299.52760000000001</c:v>
                </c:pt>
                <c:pt idx="14702">
                  <c:v>299.54410000000001</c:v>
                </c:pt>
                <c:pt idx="14703">
                  <c:v>299.55970000000002</c:v>
                </c:pt>
                <c:pt idx="14704">
                  <c:v>299.58519999999999</c:v>
                </c:pt>
                <c:pt idx="14705">
                  <c:v>299.61020000000002</c:v>
                </c:pt>
                <c:pt idx="14706">
                  <c:v>299.62740000000002</c:v>
                </c:pt>
                <c:pt idx="14707">
                  <c:v>299.64400000000001</c:v>
                </c:pt>
                <c:pt idx="14708">
                  <c:v>299.66109999999998</c:v>
                </c:pt>
                <c:pt idx="14709">
                  <c:v>299.67680000000001</c:v>
                </c:pt>
                <c:pt idx="14710">
                  <c:v>299.69380000000001</c:v>
                </c:pt>
                <c:pt idx="14711">
                  <c:v>299.72000000000003</c:v>
                </c:pt>
                <c:pt idx="14712">
                  <c:v>299.74239999999998</c:v>
                </c:pt>
                <c:pt idx="14713">
                  <c:v>299.76080000000002</c:v>
                </c:pt>
                <c:pt idx="14714">
                  <c:v>299.77659999999997</c:v>
                </c:pt>
                <c:pt idx="14715">
                  <c:v>299.79300000000001</c:v>
                </c:pt>
                <c:pt idx="14716">
                  <c:v>299.80779999999999</c:v>
                </c:pt>
                <c:pt idx="14717">
                  <c:v>299.82679999999999</c:v>
                </c:pt>
                <c:pt idx="14718">
                  <c:v>299.84390000000002</c:v>
                </c:pt>
                <c:pt idx="14719">
                  <c:v>299.86970000000002</c:v>
                </c:pt>
                <c:pt idx="14720">
                  <c:v>299.89280000000002</c:v>
                </c:pt>
                <c:pt idx="14721">
                  <c:v>299.91079999999999</c:v>
                </c:pt>
                <c:pt idx="14722">
                  <c:v>299.92779999999999</c:v>
                </c:pt>
                <c:pt idx="14723">
                  <c:v>299.94499999999999</c:v>
                </c:pt>
                <c:pt idx="14724">
                  <c:v>299.96100000000001</c:v>
                </c:pt>
                <c:pt idx="14725">
                  <c:v>299.97789999999998</c:v>
                </c:pt>
                <c:pt idx="14726">
                  <c:v>300.00200000000001</c:v>
                </c:pt>
                <c:pt idx="14727">
                  <c:v>300.02780000000001</c:v>
                </c:pt>
                <c:pt idx="14728">
                  <c:v>300.04360000000003</c:v>
                </c:pt>
                <c:pt idx="14729">
                  <c:v>300.06040000000002</c:v>
                </c:pt>
                <c:pt idx="14730">
                  <c:v>300.07830000000001</c:v>
                </c:pt>
                <c:pt idx="14731">
                  <c:v>300.0958</c:v>
                </c:pt>
                <c:pt idx="14732">
                  <c:v>300.11200000000002</c:v>
                </c:pt>
                <c:pt idx="14733">
                  <c:v>300.13600000000002</c:v>
                </c:pt>
                <c:pt idx="14734">
                  <c:v>300.16120000000001</c:v>
                </c:pt>
                <c:pt idx="14735">
                  <c:v>300.17910000000001</c:v>
                </c:pt>
                <c:pt idx="14736">
                  <c:v>300.1934</c:v>
                </c:pt>
                <c:pt idx="14737">
                  <c:v>300.21140000000003</c:v>
                </c:pt>
                <c:pt idx="14738">
                  <c:v>300.2287</c:v>
                </c:pt>
                <c:pt idx="14739">
                  <c:v>300.24380000000002</c:v>
                </c:pt>
                <c:pt idx="14740">
                  <c:v>300.26100000000002</c:v>
                </c:pt>
                <c:pt idx="14741">
                  <c:v>300.28480000000002</c:v>
                </c:pt>
                <c:pt idx="14742">
                  <c:v>300.31200000000001</c:v>
                </c:pt>
                <c:pt idx="14743">
                  <c:v>300.32819999999998</c:v>
                </c:pt>
                <c:pt idx="14744">
                  <c:v>300.34410000000003</c:v>
                </c:pt>
                <c:pt idx="14745">
                  <c:v>300.3605</c:v>
                </c:pt>
                <c:pt idx="14746">
                  <c:v>300.38</c:v>
                </c:pt>
                <c:pt idx="14747">
                  <c:v>300.39479999999998</c:v>
                </c:pt>
                <c:pt idx="14748">
                  <c:v>300.41919999999999</c:v>
                </c:pt>
                <c:pt idx="14749">
                  <c:v>300.44479999999999</c:v>
                </c:pt>
                <c:pt idx="14750">
                  <c:v>300.46249999999998</c:v>
                </c:pt>
                <c:pt idx="14751">
                  <c:v>300.4794</c:v>
                </c:pt>
                <c:pt idx="14752">
                  <c:v>300.49590000000001</c:v>
                </c:pt>
                <c:pt idx="14753">
                  <c:v>300.5129</c:v>
                </c:pt>
                <c:pt idx="14754">
                  <c:v>300.52879999999999</c:v>
                </c:pt>
                <c:pt idx="14755">
                  <c:v>300.5532</c:v>
                </c:pt>
                <c:pt idx="14756">
                  <c:v>300.57819999999998</c:v>
                </c:pt>
                <c:pt idx="14757">
                  <c:v>300.59359999999998</c:v>
                </c:pt>
                <c:pt idx="14758">
                  <c:v>300.61180000000002</c:v>
                </c:pt>
                <c:pt idx="14759">
                  <c:v>300.6284</c:v>
                </c:pt>
                <c:pt idx="14760">
                  <c:v>300.6465</c:v>
                </c:pt>
                <c:pt idx="14761">
                  <c:v>300.66030000000001</c:v>
                </c:pt>
                <c:pt idx="14762">
                  <c:v>300.67880000000002</c:v>
                </c:pt>
                <c:pt idx="14763">
                  <c:v>300.70280000000002</c:v>
                </c:pt>
                <c:pt idx="14764">
                  <c:v>300.7296</c:v>
                </c:pt>
                <c:pt idx="14765">
                  <c:v>300.74439999999998</c:v>
                </c:pt>
                <c:pt idx="14766">
                  <c:v>300.7638</c:v>
                </c:pt>
                <c:pt idx="14767">
                  <c:v>300.77809999999999</c:v>
                </c:pt>
                <c:pt idx="14768">
                  <c:v>300.7971</c:v>
                </c:pt>
                <c:pt idx="14769">
                  <c:v>300.81310000000002</c:v>
                </c:pt>
                <c:pt idx="14770">
                  <c:v>300.8383</c:v>
                </c:pt>
                <c:pt idx="14771">
                  <c:v>300.86259999999999</c:v>
                </c:pt>
                <c:pt idx="14772">
                  <c:v>300.87889999999999</c:v>
                </c:pt>
                <c:pt idx="14773">
                  <c:v>300.89679999999998</c:v>
                </c:pt>
                <c:pt idx="14774">
                  <c:v>300.91399999999999</c:v>
                </c:pt>
                <c:pt idx="14775">
                  <c:v>300.93</c:v>
                </c:pt>
                <c:pt idx="14776">
                  <c:v>300.94580000000002</c:v>
                </c:pt>
                <c:pt idx="14777">
                  <c:v>300.9701</c:v>
                </c:pt>
                <c:pt idx="14778">
                  <c:v>300.99619999999999</c:v>
                </c:pt>
                <c:pt idx="14779">
                  <c:v>301.01409999999998</c:v>
                </c:pt>
                <c:pt idx="14780">
                  <c:v>301.02999999999997</c:v>
                </c:pt>
                <c:pt idx="14781">
                  <c:v>301.04680000000002</c:v>
                </c:pt>
                <c:pt idx="14782">
                  <c:v>301.06400000000002</c:v>
                </c:pt>
                <c:pt idx="14783">
                  <c:v>301.07990000000001</c:v>
                </c:pt>
                <c:pt idx="14784">
                  <c:v>301.09530000000001</c:v>
                </c:pt>
                <c:pt idx="14785">
                  <c:v>301.1191</c:v>
                </c:pt>
                <c:pt idx="14786">
                  <c:v>301.14440000000002</c:v>
                </c:pt>
                <c:pt idx="14787">
                  <c:v>301.16370000000001</c:v>
                </c:pt>
                <c:pt idx="14788">
                  <c:v>301.18020000000001</c:v>
                </c:pt>
                <c:pt idx="14789">
                  <c:v>301.19560000000001</c:v>
                </c:pt>
                <c:pt idx="14790">
                  <c:v>301.21269999999998</c:v>
                </c:pt>
                <c:pt idx="14791">
                  <c:v>301.2287</c:v>
                </c:pt>
                <c:pt idx="14792">
                  <c:v>301.25400000000002</c:v>
                </c:pt>
                <c:pt idx="14793">
                  <c:v>301.2792</c:v>
                </c:pt>
                <c:pt idx="14794">
                  <c:v>301.29590000000002</c:v>
                </c:pt>
                <c:pt idx="14795">
                  <c:v>301.31200000000001</c:v>
                </c:pt>
                <c:pt idx="14796">
                  <c:v>301.32900000000001</c:v>
                </c:pt>
                <c:pt idx="14797">
                  <c:v>301.34500000000003</c:v>
                </c:pt>
                <c:pt idx="14798">
                  <c:v>301.36239999999998</c:v>
                </c:pt>
                <c:pt idx="14799">
                  <c:v>301.38720000000001</c:v>
                </c:pt>
                <c:pt idx="14800">
                  <c:v>301.41250000000002</c:v>
                </c:pt>
                <c:pt idx="14801">
                  <c:v>301.4289</c:v>
                </c:pt>
                <c:pt idx="14802">
                  <c:v>301.4452</c:v>
                </c:pt>
                <c:pt idx="14803">
                  <c:v>301.46300000000002</c:v>
                </c:pt>
                <c:pt idx="14804">
                  <c:v>301.47989999999999</c:v>
                </c:pt>
                <c:pt idx="14805">
                  <c:v>301.49599999999998</c:v>
                </c:pt>
                <c:pt idx="14806">
                  <c:v>301.51240000000001</c:v>
                </c:pt>
                <c:pt idx="14807">
                  <c:v>301.53829999999999</c:v>
                </c:pt>
                <c:pt idx="14808">
                  <c:v>301.5634</c:v>
                </c:pt>
                <c:pt idx="14809">
                  <c:v>301.5779</c:v>
                </c:pt>
                <c:pt idx="14810">
                  <c:v>301.59530000000001</c:v>
                </c:pt>
                <c:pt idx="14811">
                  <c:v>301.61270000000002</c:v>
                </c:pt>
                <c:pt idx="14812">
                  <c:v>301.62979999999999</c:v>
                </c:pt>
                <c:pt idx="14813">
                  <c:v>301.64749999999998</c:v>
                </c:pt>
                <c:pt idx="14814">
                  <c:v>301.67200000000003</c:v>
                </c:pt>
                <c:pt idx="14815">
                  <c:v>301.69639999999998</c:v>
                </c:pt>
                <c:pt idx="14816">
                  <c:v>301.71289999999999</c:v>
                </c:pt>
                <c:pt idx="14817">
                  <c:v>301.73039999999997</c:v>
                </c:pt>
                <c:pt idx="14818">
                  <c:v>301.74650000000003</c:v>
                </c:pt>
                <c:pt idx="14819">
                  <c:v>301.76220000000001</c:v>
                </c:pt>
                <c:pt idx="14820">
                  <c:v>301.78140000000002</c:v>
                </c:pt>
                <c:pt idx="14821">
                  <c:v>301.8064</c:v>
                </c:pt>
                <c:pt idx="14822">
                  <c:v>301.82940000000002</c:v>
                </c:pt>
                <c:pt idx="14823">
                  <c:v>301.84699999999998</c:v>
                </c:pt>
                <c:pt idx="14824">
                  <c:v>301.8648</c:v>
                </c:pt>
                <c:pt idx="14825">
                  <c:v>301.88080000000002</c:v>
                </c:pt>
                <c:pt idx="14826">
                  <c:v>301.89679999999998</c:v>
                </c:pt>
                <c:pt idx="14827">
                  <c:v>301.91300000000001</c:v>
                </c:pt>
                <c:pt idx="14828">
                  <c:v>301.93</c:v>
                </c:pt>
                <c:pt idx="14829">
                  <c:v>301.95600000000002</c:v>
                </c:pt>
                <c:pt idx="14830">
                  <c:v>301.9821</c:v>
                </c:pt>
                <c:pt idx="14831">
                  <c:v>301.99700000000001</c:v>
                </c:pt>
                <c:pt idx="14832">
                  <c:v>302.01400000000001</c:v>
                </c:pt>
                <c:pt idx="14833">
                  <c:v>302.03050000000002</c:v>
                </c:pt>
                <c:pt idx="14834">
                  <c:v>302.0462</c:v>
                </c:pt>
                <c:pt idx="14835">
                  <c:v>302.06349999999998</c:v>
                </c:pt>
                <c:pt idx="14836">
                  <c:v>302.08920000000001</c:v>
                </c:pt>
                <c:pt idx="14837">
                  <c:v>302.11439999999999</c:v>
                </c:pt>
                <c:pt idx="14838">
                  <c:v>302.13</c:v>
                </c:pt>
                <c:pt idx="14839">
                  <c:v>302.14679999999998</c:v>
                </c:pt>
                <c:pt idx="14840">
                  <c:v>302.16520000000003</c:v>
                </c:pt>
                <c:pt idx="14841">
                  <c:v>302.1816</c:v>
                </c:pt>
                <c:pt idx="14842">
                  <c:v>302.19650000000001</c:v>
                </c:pt>
                <c:pt idx="14843">
                  <c:v>302.22230000000002</c:v>
                </c:pt>
                <c:pt idx="14844">
                  <c:v>302.2473</c:v>
                </c:pt>
                <c:pt idx="14845">
                  <c:v>302.2627</c:v>
                </c:pt>
                <c:pt idx="14846">
                  <c:v>302.28179999999998</c:v>
                </c:pt>
                <c:pt idx="14847">
                  <c:v>302.2971</c:v>
                </c:pt>
                <c:pt idx="14848">
                  <c:v>302.31450000000001</c:v>
                </c:pt>
                <c:pt idx="14849">
                  <c:v>302.33179999999999</c:v>
                </c:pt>
                <c:pt idx="14850">
                  <c:v>302.34719999999999</c:v>
                </c:pt>
                <c:pt idx="14851">
                  <c:v>302.3716</c:v>
                </c:pt>
                <c:pt idx="14852">
                  <c:v>302.39819999999997</c:v>
                </c:pt>
                <c:pt idx="14853">
                  <c:v>302.4144</c:v>
                </c:pt>
                <c:pt idx="14854">
                  <c:v>302.42899999999997</c:v>
                </c:pt>
                <c:pt idx="14855">
                  <c:v>302.44720000000001</c:v>
                </c:pt>
                <c:pt idx="14856">
                  <c:v>302.46339999999998</c:v>
                </c:pt>
                <c:pt idx="14857">
                  <c:v>302.48079999999999</c:v>
                </c:pt>
                <c:pt idx="14858">
                  <c:v>302.50549999999998</c:v>
                </c:pt>
                <c:pt idx="14859">
                  <c:v>302.53140000000002</c:v>
                </c:pt>
                <c:pt idx="14860">
                  <c:v>302.54700000000003</c:v>
                </c:pt>
                <c:pt idx="14861">
                  <c:v>302.56459999999998</c:v>
                </c:pt>
                <c:pt idx="14862">
                  <c:v>302.5806</c:v>
                </c:pt>
                <c:pt idx="14863">
                  <c:v>302.59660000000002</c:v>
                </c:pt>
                <c:pt idx="14864">
                  <c:v>302.613</c:v>
                </c:pt>
                <c:pt idx="14865">
                  <c:v>302.63819999999998</c:v>
                </c:pt>
                <c:pt idx="14866">
                  <c:v>302.66419999999999</c:v>
                </c:pt>
                <c:pt idx="14867">
                  <c:v>302.68040000000002</c:v>
                </c:pt>
                <c:pt idx="14868">
                  <c:v>302.69630000000001</c:v>
                </c:pt>
                <c:pt idx="14869">
                  <c:v>302.71379999999999</c:v>
                </c:pt>
                <c:pt idx="14870">
                  <c:v>302.73050000000001</c:v>
                </c:pt>
                <c:pt idx="14871">
                  <c:v>302.74700000000001</c:v>
                </c:pt>
                <c:pt idx="14872">
                  <c:v>302.76350000000002</c:v>
                </c:pt>
                <c:pt idx="14873">
                  <c:v>302.78840000000002</c:v>
                </c:pt>
                <c:pt idx="14874">
                  <c:v>302.8141</c:v>
                </c:pt>
                <c:pt idx="14875">
                  <c:v>302.82859999999999</c:v>
                </c:pt>
                <c:pt idx="14876">
                  <c:v>302.846</c:v>
                </c:pt>
                <c:pt idx="14877">
                  <c:v>302.86189999999999</c:v>
                </c:pt>
                <c:pt idx="14878">
                  <c:v>302.87959999999998</c:v>
                </c:pt>
                <c:pt idx="14879">
                  <c:v>302.8965</c:v>
                </c:pt>
                <c:pt idx="14880">
                  <c:v>302.92140000000001</c:v>
                </c:pt>
                <c:pt idx="14881">
                  <c:v>302.94690000000003</c:v>
                </c:pt>
                <c:pt idx="14882">
                  <c:v>302.96199999999999</c:v>
                </c:pt>
                <c:pt idx="14883">
                  <c:v>302.97980000000001</c:v>
                </c:pt>
                <c:pt idx="14884">
                  <c:v>302.99520000000001</c:v>
                </c:pt>
                <c:pt idx="14885">
                  <c:v>303.01339999999999</c:v>
                </c:pt>
                <c:pt idx="14886">
                  <c:v>303.0301</c:v>
                </c:pt>
                <c:pt idx="14887">
                  <c:v>303.05549999999999</c:v>
                </c:pt>
                <c:pt idx="14888">
                  <c:v>303.07819999999998</c:v>
                </c:pt>
                <c:pt idx="14889">
                  <c:v>303.09530000000001</c:v>
                </c:pt>
                <c:pt idx="14890">
                  <c:v>303.11169999999998</c:v>
                </c:pt>
                <c:pt idx="14891">
                  <c:v>303.1311</c:v>
                </c:pt>
                <c:pt idx="14892">
                  <c:v>303.14550000000003</c:v>
                </c:pt>
                <c:pt idx="14893">
                  <c:v>303.16239999999999</c:v>
                </c:pt>
                <c:pt idx="14894">
                  <c:v>303.17899999999997</c:v>
                </c:pt>
                <c:pt idx="14895">
                  <c:v>303.20420000000001</c:v>
                </c:pt>
                <c:pt idx="14896">
                  <c:v>303.22899999999998</c:v>
                </c:pt>
                <c:pt idx="14897">
                  <c:v>303.24430000000001</c:v>
                </c:pt>
                <c:pt idx="14898">
                  <c:v>303.26280000000003</c:v>
                </c:pt>
                <c:pt idx="14899">
                  <c:v>303.27859999999998</c:v>
                </c:pt>
                <c:pt idx="14900">
                  <c:v>303.2953</c:v>
                </c:pt>
                <c:pt idx="14901">
                  <c:v>303.31279999999998</c:v>
                </c:pt>
                <c:pt idx="14902">
                  <c:v>303.3365</c:v>
                </c:pt>
                <c:pt idx="14903">
                  <c:v>303.36309999999997</c:v>
                </c:pt>
                <c:pt idx="14904">
                  <c:v>303.37779999999998</c:v>
                </c:pt>
                <c:pt idx="14905">
                  <c:v>303.39510000000001</c:v>
                </c:pt>
                <c:pt idx="14906">
                  <c:v>303.41320000000002</c:v>
                </c:pt>
                <c:pt idx="14907">
                  <c:v>303.42939999999999</c:v>
                </c:pt>
                <c:pt idx="14908">
                  <c:v>303.44580000000002</c:v>
                </c:pt>
                <c:pt idx="14909">
                  <c:v>303.46980000000002</c:v>
                </c:pt>
                <c:pt idx="14910">
                  <c:v>303.49590000000001</c:v>
                </c:pt>
                <c:pt idx="14911">
                  <c:v>303.5127</c:v>
                </c:pt>
                <c:pt idx="14912">
                  <c:v>303.52760000000001</c:v>
                </c:pt>
                <c:pt idx="14913">
                  <c:v>303.54500000000002</c:v>
                </c:pt>
                <c:pt idx="14914">
                  <c:v>303.56180000000001</c:v>
                </c:pt>
                <c:pt idx="14915">
                  <c:v>303.57740000000001</c:v>
                </c:pt>
                <c:pt idx="14916">
                  <c:v>303.59519999999998</c:v>
                </c:pt>
                <c:pt idx="14917">
                  <c:v>303.62</c:v>
                </c:pt>
                <c:pt idx="14918">
                  <c:v>303.64699999999999</c:v>
                </c:pt>
                <c:pt idx="14919">
                  <c:v>303.6626</c:v>
                </c:pt>
                <c:pt idx="14920">
                  <c:v>303.67899999999997</c:v>
                </c:pt>
                <c:pt idx="14921">
                  <c:v>303.6952</c:v>
                </c:pt>
                <c:pt idx="14922">
                  <c:v>303.71019999999999</c:v>
                </c:pt>
                <c:pt idx="14923">
                  <c:v>303.72750000000002</c:v>
                </c:pt>
                <c:pt idx="14924">
                  <c:v>303.75330000000002</c:v>
                </c:pt>
                <c:pt idx="14925">
                  <c:v>303.77780000000001</c:v>
                </c:pt>
                <c:pt idx="14926">
                  <c:v>303.79520000000002</c:v>
                </c:pt>
                <c:pt idx="14927">
                  <c:v>303.81189999999998</c:v>
                </c:pt>
                <c:pt idx="14928">
                  <c:v>303.82679999999999</c:v>
                </c:pt>
                <c:pt idx="14929">
                  <c:v>303.84399999999999</c:v>
                </c:pt>
                <c:pt idx="14930">
                  <c:v>303.86059999999998</c:v>
                </c:pt>
                <c:pt idx="14931">
                  <c:v>303.88659999999999</c:v>
                </c:pt>
                <c:pt idx="14932">
                  <c:v>303.91219999999998</c:v>
                </c:pt>
                <c:pt idx="14933">
                  <c:v>303.92869999999999</c:v>
                </c:pt>
                <c:pt idx="14934">
                  <c:v>303.94650000000001</c:v>
                </c:pt>
                <c:pt idx="14935">
                  <c:v>303.96199999999999</c:v>
                </c:pt>
                <c:pt idx="14936">
                  <c:v>303.97750000000002</c:v>
                </c:pt>
                <c:pt idx="14937">
                  <c:v>303.99560000000002</c:v>
                </c:pt>
                <c:pt idx="14938">
                  <c:v>304.012</c:v>
                </c:pt>
                <c:pt idx="14939">
                  <c:v>304.03719999999998</c:v>
                </c:pt>
                <c:pt idx="14940">
                  <c:v>304.06319999999999</c:v>
                </c:pt>
                <c:pt idx="14941">
                  <c:v>304.07780000000002</c:v>
                </c:pt>
                <c:pt idx="14942">
                  <c:v>304.09570000000002</c:v>
                </c:pt>
                <c:pt idx="14943">
                  <c:v>304.11090000000002</c:v>
                </c:pt>
                <c:pt idx="14944">
                  <c:v>304.12830000000002</c:v>
                </c:pt>
                <c:pt idx="14945">
                  <c:v>304.14499999999998</c:v>
                </c:pt>
                <c:pt idx="14946">
                  <c:v>304.1696</c:v>
                </c:pt>
                <c:pt idx="14947">
                  <c:v>304.19600000000003</c:v>
                </c:pt>
                <c:pt idx="14948">
                  <c:v>304.21289999999999</c:v>
                </c:pt>
                <c:pt idx="14949">
                  <c:v>304.22910000000002</c:v>
                </c:pt>
                <c:pt idx="14950">
                  <c:v>304.24579999999997</c:v>
                </c:pt>
                <c:pt idx="14951">
                  <c:v>304.25979999999998</c:v>
                </c:pt>
                <c:pt idx="14952">
                  <c:v>304.279</c:v>
                </c:pt>
                <c:pt idx="14953">
                  <c:v>304.30439999999999</c:v>
                </c:pt>
                <c:pt idx="14954">
                  <c:v>304.33010000000002</c:v>
                </c:pt>
                <c:pt idx="14955">
                  <c:v>304.34539999999998</c:v>
                </c:pt>
                <c:pt idx="14956">
                  <c:v>304.36239999999998</c:v>
                </c:pt>
                <c:pt idx="14957">
                  <c:v>304.3784</c:v>
                </c:pt>
                <c:pt idx="14958">
                  <c:v>304.39429999999999</c:v>
                </c:pt>
                <c:pt idx="14959">
                  <c:v>304.41079999999999</c:v>
                </c:pt>
                <c:pt idx="14960">
                  <c:v>304.42809999999997</c:v>
                </c:pt>
                <c:pt idx="14961">
                  <c:v>304.45499999999998</c:v>
                </c:pt>
                <c:pt idx="14962">
                  <c:v>304.47820000000002</c:v>
                </c:pt>
                <c:pt idx="14963">
                  <c:v>304.4966</c:v>
                </c:pt>
                <c:pt idx="14964">
                  <c:v>304.50959999999998</c:v>
                </c:pt>
                <c:pt idx="14965">
                  <c:v>304.52960000000002</c:v>
                </c:pt>
                <c:pt idx="14966">
                  <c:v>304.54539999999997</c:v>
                </c:pt>
                <c:pt idx="14967">
                  <c:v>304.5616</c:v>
                </c:pt>
                <c:pt idx="14968">
                  <c:v>304.58749999999998</c:v>
                </c:pt>
                <c:pt idx="14969">
                  <c:v>304.61340000000001</c:v>
                </c:pt>
                <c:pt idx="14970">
                  <c:v>304.62909999999999</c:v>
                </c:pt>
                <c:pt idx="14971">
                  <c:v>304.6456</c:v>
                </c:pt>
                <c:pt idx="14972">
                  <c:v>304.6644</c:v>
                </c:pt>
                <c:pt idx="14973">
                  <c:v>304.67770000000002</c:v>
                </c:pt>
                <c:pt idx="14974">
                  <c:v>304.69540000000001</c:v>
                </c:pt>
                <c:pt idx="14975">
                  <c:v>304.7208</c:v>
                </c:pt>
                <c:pt idx="14976">
                  <c:v>304.74509999999998</c:v>
                </c:pt>
                <c:pt idx="14977">
                  <c:v>304.76170000000002</c:v>
                </c:pt>
                <c:pt idx="14978">
                  <c:v>304.77839999999998</c:v>
                </c:pt>
                <c:pt idx="14979">
                  <c:v>304.79579999999999</c:v>
                </c:pt>
                <c:pt idx="14980">
                  <c:v>304.81200000000001</c:v>
                </c:pt>
                <c:pt idx="14981">
                  <c:v>304.8295</c:v>
                </c:pt>
                <c:pt idx="14982">
                  <c:v>304.84559999999999</c:v>
                </c:pt>
                <c:pt idx="14983">
                  <c:v>304.8707</c:v>
                </c:pt>
                <c:pt idx="14984">
                  <c:v>304.89249999999998</c:v>
                </c:pt>
                <c:pt idx="14985">
                  <c:v>304.91129999999998</c:v>
                </c:pt>
                <c:pt idx="14986">
                  <c:v>304.92930000000001</c:v>
                </c:pt>
                <c:pt idx="14987">
                  <c:v>304.94580000000002</c:v>
                </c:pt>
                <c:pt idx="14988">
                  <c:v>304.96179999999998</c:v>
                </c:pt>
                <c:pt idx="14989">
                  <c:v>304.97930000000002</c:v>
                </c:pt>
                <c:pt idx="14990">
                  <c:v>305.00319999999999</c:v>
                </c:pt>
                <c:pt idx="14991">
                  <c:v>305.02730000000003</c:v>
                </c:pt>
                <c:pt idx="14992">
                  <c:v>305.04300000000001</c:v>
                </c:pt>
                <c:pt idx="14993">
                  <c:v>305.06079999999997</c:v>
                </c:pt>
                <c:pt idx="14994">
                  <c:v>305.07799999999997</c:v>
                </c:pt>
                <c:pt idx="14995">
                  <c:v>305.09570000000002</c:v>
                </c:pt>
                <c:pt idx="14996">
                  <c:v>305.1123</c:v>
                </c:pt>
                <c:pt idx="14997">
                  <c:v>305.13740000000001</c:v>
                </c:pt>
                <c:pt idx="14998">
                  <c:v>305.1628</c:v>
                </c:pt>
                <c:pt idx="14999">
                  <c:v>305.17939999999999</c:v>
                </c:pt>
                <c:pt idx="15000">
                  <c:v>305.19540000000001</c:v>
                </c:pt>
                <c:pt idx="15001">
                  <c:v>305.21289999999999</c:v>
                </c:pt>
                <c:pt idx="15002">
                  <c:v>305.22859999999997</c:v>
                </c:pt>
                <c:pt idx="15003">
                  <c:v>305.24639999999999</c:v>
                </c:pt>
                <c:pt idx="15004">
                  <c:v>305.26240000000001</c:v>
                </c:pt>
                <c:pt idx="15005">
                  <c:v>305.28870000000001</c:v>
                </c:pt>
                <c:pt idx="15006">
                  <c:v>305.31220000000002</c:v>
                </c:pt>
                <c:pt idx="15007">
                  <c:v>305.32850000000002</c:v>
                </c:pt>
                <c:pt idx="15008">
                  <c:v>305.34739999999999</c:v>
                </c:pt>
                <c:pt idx="15009">
                  <c:v>305.36380000000003</c:v>
                </c:pt>
                <c:pt idx="15010">
                  <c:v>305.37900000000002</c:v>
                </c:pt>
                <c:pt idx="15011">
                  <c:v>305.3954</c:v>
                </c:pt>
                <c:pt idx="15012">
                  <c:v>305.42059999999998</c:v>
                </c:pt>
                <c:pt idx="15013">
                  <c:v>305.44580000000002</c:v>
                </c:pt>
                <c:pt idx="15014">
                  <c:v>305.46280000000002</c:v>
                </c:pt>
                <c:pt idx="15015">
                  <c:v>305.48059999999998</c:v>
                </c:pt>
                <c:pt idx="15016">
                  <c:v>305.49560000000002</c:v>
                </c:pt>
                <c:pt idx="15017">
                  <c:v>305.51339999999999</c:v>
                </c:pt>
                <c:pt idx="15018">
                  <c:v>305.53039999999999</c:v>
                </c:pt>
                <c:pt idx="15019">
                  <c:v>305.55459999999999</c:v>
                </c:pt>
                <c:pt idx="15020">
                  <c:v>305.58030000000002</c:v>
                </c:pt>
                <c:pt idx="15021">
                  <c:v>305.59660000000002</c:v>
                </c:pt>
                <c:pt idx="15022">
                  <c:v>305.61270000000002</c:v>
                </c:pt>
                <c:pt idx="15023">
                  <c:v>305.63010000000003</c:v>
                </c:pt>
                <c:pt idx="15024">
                  <c:v>305.64659999999998</c:v>
                </c:pt>
                <c:pt idx="15025">
                  <c:v>305.66300000000001</c:v>
                </c:pt>
                <c:pt idx="15026">
                  <c:v>305.6814</c:v>
                </c:pt>
                <c:pt idx="15027">
                  <c:v>305.70499999999998</c:v>
                </c:pt>
                <c:pt idx="15028">
                  <c:v>305.73140000000001</c:v>
                </c:pt>
                <c:pt idx="15029">
                  <c:v>305.74619999999999</c:v>
                </c:pt>
                <c:pt idx="15030">
                  <c:v>305.76440000000002</c:v>
                </c:pt>
                <c:pt idx="15031">
                  <c:v>305.77999999999997</c:v>
                </c:pt>
                <c:pt idx="15032">
                  <c:v>305.7978</c:v>
                </c:pt>
                <c:pt idx="15033">
                  <c:v>305.81560000000002</c:v>
                </c:pt>
                <c:pt idx="15034">
                  <c:v>305.83839999999998</c:v>
                </c:pt>
                <c:pt idx="15035">
                  <c:v>305.86320000000001</c:v>
                </c:pt>
                <c:pt idx="15036">
                  <c:v>305.88119999999998</c:v>
                </c:pt>
                <c:pt idx="15037">
                  <c:v>305.89800000000002</c:v>
                </c:pt>
                <c:pt idx="15038">
                  <c:v>305.91570000000002</c:v>
                </c:pt>
                <c:pt idx="15039">
                  <c:v>305.93040000000002</c:v>
                </c:pt>
                <c:pt idx="15040">
                  <c:v>305.94880000000001</c:v>
                </c:pt>
                <c:pt idx="15041">
                  <c:v>305.97269999999997</c:v>
                </c:pt>
                <c:pt idx="15042">
                  <c:v>305.99799999999999</c:v>
                </c:pt>
                <c:pt idx="15043">
                  <c:v>306.0147</c:v>
                </c:pt>
                <c:pt idx="15044">
                  <c:v>306.03199999999998</c:v>
                </c:pt>
                <c:pt idx="15045">
                  <c:v>306.04899999999998</c:v>
                </c:pt>
                <c:pt idx="15046">
                  <c:v>306.06479999999999</c:v>
                </c:pt>
                <c:pt idx="15047">
                  <c:v>306.0806</c:v>
                </c:pt>
                <c:pt idx="15048">
                  <c:v>306.09719999999999</c:v>
                </c:pt>
                <c:pt idx="15049">
                  <c:v>306.12240000000003</c:v>
                </c:pt>
                <c:pt idx="15050">
                  <c:v>306.14780000000002</c:v>
                </c:pt>
                <c:pt idx="15051">
                  <c:v>306.16419999999999</c:v>
                </c:pt>
                <c:pt idx="15052">
                  <c:v>306.1814</c:v>
                </c:pt>
                <c:pt idx="15053">
                  <c:v>306.19880000000001</c:v>
                </c:pt>
                <c:pt idx="15054">
                  <c:v>306.21420000000001</c:v>
                </c:pt>
                <c:pt idx="15055">
                  <c:v>306.23079999999999</c:v>
                </c:pt>
                <c:pt idx="15056">
                  <c:v>306.25700000000001</c:v>
                </c:pt>
                <c:pt idx="15057">
                  <c:v>306.28120000000001</c:v>
                </c:pt>
                <c:pt idx="15058">
                  <c:v>306.2998</c:v>
                </c:pt>
                <c:pt idx="15059">
                  <c:v>306.31540000000001</c:v>
                </c:pt>
                <c:pt idx="15060">
                  <c:v>306.33300000000003</c:v>
                </c:pt>
                <c:pt idx="15061">
                  <c:v>306.3494</c:v>
                </c:pt>
                <c:pt idx="15062">
                  <c:v>306.36540000000002</c:v>
                </c:pt>
                <c:pt idx="15063">
                  <c:v>306.39080000000001</c:v>
                </c:pt>
                <c:pt idx="15064">
                  <c:v>306.41460000000001</c:v>
                </c:pt>
                <c:pt idx="15065">
                  <c:v>306.43200000000002</c:v>
                </c:pt>
                <c:pt idx="15066">
                  <c:v>306.44880000000001</c:v>
                </c:pt>
                <c:pt idx="15067">
                  <c:v>306.46499999999997</c:v>
                </c:pt>
                <c:pt idx="15068">
                  <c:v>306.48239999999998</c:v>
                </c:pt>
                <c:pt idx="15069">
                  <c:v>306.4975</c:v>
                </c:pt>
                <c:pt idx="15070">
                  <c:v>306.51389999999998</c:v>
                </c:pt>
                <c:pt idx="15071">
                  <c:v>306.5403</c:v>
                </c:pt>
                <c:pt idx="15072">
                  <c:v>306.56569999999999</c:v>
                </c:pt>
                <c:pt idx="15073">
                  <c:v>306.58359999999999</c:v>
                </c:pt>
                <c:pt idx="15074">
                  <c:v>306.59739999999999</c:v>
                </c:pt>
                <c:pt idx="15075">
                  <c:v>306.61540000000002</c:v>
                </c:pt>
                <c:pt idx="15076">
                  <c:v>306.63139999999999</c:v>
                </c:pt>
                <c:pt idx="15077">
                  <c:v>306.64780000000002</c:v>
                </c:pt>
                <c:pt idx="15078">
                  <c:v>306.67259999999999</c:v>
                </c:pt>
                <c:pt idx="15079">
                  <c:v>306.69810000000001</c:v>
                </c:pt>
                <c:pt idx="15080">
                  <c:v>306.71589999999998</c:v>
                </c:pt>
                <c:pt idx="15081">
                  <c:v>306.7328</c:v>
                </c:pt>
                <c:pt idx="15082">
                  <c:v>306.74919999999997</c:v>
                </c:pt>
                <c:pt idx="15083">
                  <c:v>306.76560000000001</c:v>
                </c:pt>
                <c:pt idx="15084">
                  <c:v>306.78199999999998</c:v>
                </c:pt>
                <c:pt idx="15085">
                  <c:v>306.80680000000001</c:v>
                </c:pt>
                <c:pt idx="15086">
                  <c:v>306.8322</c:v>
                </c:pt>
                <c:pt idx="15087">
                  <c:v>306.8485</c:v>
                </c:pt>
                <c:pt idx="15088">
                  <c:v>306.86430000000001</c:v>
                </c:pt>
                <c:pt idx="15089">
                  <c:v>306.88299999999998</c:v>
                </c:pt>
                <c:pt idx="15090">
                  <c:v>306.899</c:v>
                </c:pt>
                <c:pt idx="15091">
                  <c:v>306.91559999999998</c:v>
                </c:pt>
                <c:pt idx="15092">
                  <c:v>306.93290000000002</c:v>
                </c:pt>
                <c:pt idx="15093">
                  <c:v>306.9572</c:v>
                </c:pt>
                <c:pt idx="15094">
                  <c:v>306.98259999999999</c:v>
                </c:pt>
                <c:pt idx="15095">
                  <c:v>307</c:v>
                </c:pt>
                <c:pt idx="15096">
                  <c:v>307.01440000000002</c:v>
                </c:pt>
                <c:pt idx="15097">
                  <c:v>307.03100000000001</c:v>
                </c:pt>
                <c:pt idx="15098">
                  <c:v>307.04849999999999</c:v>
                </c:pt>
                <c:pt idx="15099">
                  <c:v>307.0634</c:v>
                </c:pt>
                <c:pt idx="15100">
                  <c:v>307.09039999999999</c:v>
                </c:pt>
                <c:pt idx="15101">
                  <c:v>307.1155</c:v>
                </c:pt>
                <c:pt idx="15102">
                  <c:v>307.13139999999999</c:v>
                </c:pt>
                <c:pt idx="15103">
                  <c:v>307.15030000000002</c:v>
                </c:pt>
                <c:pt idx="15104">
                  <c:v>307.1653</c:v>
                </c:pt>
                <c:pt idx="15105">
                  <c:v>307.18049999999999</c:v>
                </c:pt>
                <c:pt idx="15106">
                  <c:v>307.19819999999999</c:v>
                </c:pt>
                <c:pt idx="15107">
                  <c:v>307.22230000000002</c:v>
                </c:pt>
                <c:pt idx="15108">
                  <c:v>307.24900000000002</c:v>
                </c:pt>
                <c:pt idx="15109">
                  <c:v>307.26459999999997</c:v>
                </c:pt>
                <c:pt idx="15110">
                  <c:v>307.28219999999999</c:v>
                </c:pt>
                <c:pt idx="15111">
                  <c:v>307.29629999999997</c:v>
                </c:pt>
                <c:pt idx="15112">
                  <c:v>307.31470000000002</c:v>
                </c:pt>
                <c:pt idx="15113">
                  <c:v>307.33240000000001</c:v>
                </c:pt>
                <c:pt idx="15114">
                  <c:v>307.34780000000001</c:v>
                </c:pt>
                <c:pt idx="15115">
                  <c:v>307.3734</c:v>
                </c:pt>
                <c:pt idx="15116">
                  <c:v>307.39980000000003</c:v>
                </c:pt>
                <c:pt idx="15117">
                  <c:v>307.41640000000001</c:v>
                </c:pt>
                <c:pt idx="15118">
                  <c:v>307.43290000000002</c:v>
                </c:pt>
                <c:pt idx="15119">
                  <c:v>307.45080000000002</c:v>
                </c:pt>
                <c:pt idx="15120">
                  <c:v>307.46660000000003</c:v>
                </c:pt>
                <c:pt idx="15121">
                  <c:v>307.48099999999999</c:v>
                </c:pt>
                <c:pt idx="15122">
                  <c:v>307.50709999999998</c:v>
                </c:pt>
                <c:pt idx="15123">
                  <c:v>307.53230000000002</c:v>
                </c:pt>
                <c:pt idx="15124">
                  <c:v>307.54820000000001</c:v>
                </c:pt>
                <c:pt idx="15125">
                  <c:v>307.56650000000002</c:v>
                </c:pt>
                <c:pt idx="15126">
                  <c:v>307.58199999999999</c:v>
                </c:pt>
                <c:pt idx="15127">
                  <c:v>307.59840000000003</c:v>
                </c:pt>
                <c:pt idx="15128">
                  <c:v>307.61509999999998</c:v>
                </c:pt>
                <c:pt idx="15129">
                  <c:v>307.64139999999998</c:v>
                </c:pt>
                <c:pt idx="15130">
                  <c:v>307.66770000000002</c:v>
                </c:pt>
                <c:pt idx="15131">
                  <c:v>307.68310000000002</c:v>
                </c:pt>
                <c:pt idx="15132">
                  <c:v>307.70069999999998</c:v>
                </c:pt>
                <c:pt idx="15133">
                  <c:v>307.71550000000002</c:v>
                </c:pt>
                <c:pt idx="15134">
                  <c:v>307.73219999999998</c:v>
                </c:pt>
                <c:pt idx="15135">
                  <c:v>307.7482</c:v>
                </c:pt>
                <c:pt idx="15136">
                  <c:v>307.76420000000002</c:v>
                </c:pt>
                <c:pt idx="15137">
                  <c:v>307.79039999999998</c:v>
                </c:pt>
                <c:pt idx="15138">
                  <c:v>307.81740000000002</c:v>
                </c:pt>
                <c:pt idx="15139">
                  <c:v>307.83300000000003</c:v>
                </c:pt>
                <c:pt idx="15140">
                  <c:v>307.8492</c:v>
                </c:pt>
                <c:pt idx="15141">
                  <c:v>307.86619999999999</c:v>
                </c:pt>
                <c:pt idx="15142">
                  <c:v>307.88389999999998</c:v>
                </c:pt>
                <c:pt idx="15143">
                  <c:v>307.89920000000001</c:v>
                </c:pt>
                <c:pt idx="15144">
                  <c:v>307.92430000000002</c:v>
                </c:pt>
                <c:pt idx="15145">
                  <c:v>307.94959999999998</c:v>
                </c:pt>
                <c:pt idx="15146">
                  <c:v>307.96620000000001</c:v>
                </c:pt>
                <c:pt idx="15147">
                  <c:v>307.9828</c:v>
                </c:pt>
                <c:pt idx="15148">
                  <c:v>307.99979999999999</c:v>
                </c:pt>
                <c:pt idx="15149">
                  <c:v>308.01560000000001</c:v>
                </c:pt>
                <c:pt idx="15150">
                  <c:v>308.03219999999999</c:v>
                </c:pt>
                <c:pt idx="15151">
                  <c:v>308.05860000000001</c:v>
                </c:pt>
                <c:pt idx="15152">
                  <c:v>308.08370000000002</c:v>
                </c:pt>
                <c:pt idx="15153">
                  <c:v>308.10070000000002</c:v>
                </c:pt>
                <c:pt idx="15154">
                  <c:v>308.11720000000003</c:v>
                </c:pt>
                <c:pt idx="15155">
                  <c:v>308.13459999999998</c:v>
                </c:pt>
                <c:pt idx="15156">
                  <c:v>308.14999999999998</c:v>
                </c:pt>
                <c:pt idx="15157">
                  <c:v>308.16640000000001</c:v>
                </c:pt>
                <c:pt idx="15158">
                  <c:v>308.1832</c:v>
                </c:pt>
                <c:pt idx="15159">
                  <c:v>308.20960000000002</c:v>
                </c:pt>
                <c:pt idx="15160">
                  <c:v>308.23500000000001</c:v>
                </c:pt>
                <c:pt idx="15161">
                  <c:v>308.25279999999998</c:v>
                </c:pt>
                <c:pt idx="15162">
                  <c:v>308.2681</c:v>
                </c:pt>
                <c:pt idx="15163">
                  <c:v>308.28370000000001</c:v>
                </c:pt>
                <c:pt idx="15164">
                  <c:v>308.30059999999997</c:v>
                </c:pt>
                <c:pt idx="15165">
                  <c:v>308.31760000000003</c:v>
                </c:pt>
                <c:pt idx="15166">
                  <c:v>308.34280000000001</c:v>
                </c:pt>
                <c:pt idx="15167">
                  <c:v>308.36860000000001</c:v>
                </c:pt>
                <c:pt idx="15168">
                  <c:v>308.3861</c:v>
                </c:pt>
                <c:pt idx="15169">
                  <c:v>308.4006</c:v>
                </c:pt>
                <c:pt idx="15170">
                  <c:v>308.41820000000001</c:v>
                </c:pt>
                <c:pt idx="15171">
                  <c:v>308.4341</c:v>
                </c:pt>
                <c:pt idx="15172">
                  <c:v>308.45049999999998</c:v>
                </c:pt>
                <c:pt idx="15173">
                  <c:v>308.476</c:v>
                </c:pt>
                <c:pt idx="15174">
                  <c:v>308.50020000000001</c:v>
                </c:pt>
                <c:pt idx="15175">
                  <c:v>308.51769999999999</c:v>
                </c:pt>
                <c:pt idx="15176">
                  <c:v>308.53219999999999</c:v>
                </c:pt>
                <c:pt idx="15177">
                  <c:v>308.55079999999998</c:v>
                </c:pt>
                <c:pt idx="15178">
                  <c:v>308.5668</c:v>
                </c:pt>
                <c:pt idx="15179">
                  <c:v>308.58359999999999</c:v>
                </c:pt>
                <c:pt idx="15180">
                  <c:v>308.60059999999999</c:v>
                </c:pt>
                <c:pt idx="15181">
                  <c:v>308.625</c:v>
                </c:pt>
                <c:pt idx="15182">
                  <c:v>308.65019999999998</c:v>
                </c:pt>
                <c:pt idx="15183">
                  <c:v>308.6662</c:v>
                </c:pt>
                <c:pt idx="15184">
                  <c:v>308.68400000000003</c:v>
                </c:pt>
                <c:pt idx="15185">
                  <c:v>308.69909999999999</c:v>
                </c:pt>
                <c:pt idx="15186">
                  <c:v>308.7176</c:v>
                </c:pt>
                <c:pt idx="15187">
                  <c:v>308.7346</c:v>
                </c:pt>
                <c:pt idx="15188">
                  <c:v>308.75819999999999</c:v>
                </c:pt>
                <c:pt idx="15189">
                  <c:v>308.78300000000002</c:v>
                </c:pt>
                <c:pt idx="15190">
                  <c:v>308.80040000000002</c:v>
                </c:pt>
                <c:pt idx="15191">
                  <c:v>308.8175</c:v>
                </c:pt>
                <c:pt idx="15192">
                  <c:v>308.83249999999998</c:v>
                </c:pt>
                <c:pt idx="15193">
                  <c:v>308.85160000000002</c:v>
                </c:pt>
                <c:pt idx="15194">
                  <c:v>308.86840000000001</c:v>
                </c:pt>
                <c:pt idx="15195">
                  <c:v>308.89260000000002</c:v>
                </c:pt>
                <c:pt idx="15196">
                  <c:v>308.91609999999997</c:v>
                </c:pt>
                <c:pt idx="15197">
                  <c:v>308.93439999999998</c:v>
                </c:pt>
                <c:pt idx="15198">
                  <c:v>308.94940000000003</c:v>
                </c:pt>
                <c:pt idx="15199">
                  <c:v>308.96719999999999</c:v>
                </c:pt>
                <c:pt idx="15200">
                  <c:v>308.98410000000001</c:v>
                </c:pt>
                <c:pt idx="15201">
                  <c:v>309.00139999999999</c:v>
                </c:pt>
                <c:pt idx="15202">
                  <c:v>309.01580000000001</c:v>
                </c:pt>
                <c:pt idx="15203">
                  <c:v>309.04149999999998</c:v>
                </c:pt>
                <c:pt idx="15204">
                  <c:v>309.06630000000001</c:v>
                </c:pt>
                <c:pt idx="15205">
                  <c:v>309.0822</c:v>
                </c:pt>
                <c:pt idx="15206">
                  <c:v>309.09949999999998</c:v>
                </c:pt>
                <c:pt idx="15207">
                  <c:v>309.11689999999999</c:v>
                </c:pt>
                <c:pt idx="15208">
                  <c:v>309.13420000000002</c:v>
                </c:pt>
                <c:pt idx="15209">
                  <c:v>309.1506</c:v>
                </c:pt>
                <c:pt idx="15210">
                  <c:v>309.17520000000002</c:v>
                </c:pt>
                <c:pt idx="15211">
                  <c:v>309.19920000000002</c:v>
                </c:pt>
                <c:pt idx="15212">
                  <c:v>309.21699999999998</c:v>
                </c:pt>
                <c:pt idx="15213">
                  <c:v>309.23419999999999</c:v>
                </c:pt>
                <c:pt idx="15214">
                  <c:v>309.24950000000001</c:v>
                </c:pt>
                <c:pt idx="15215">
                  <c:v>309.26780000000002</c:v>
                </c:pt>
                <c:pt idx="15216">
                  <c:v>309.28320000000002</c:v>
                </c:pt>
                <c:pt idx="15217">
                  <c:v>309.3075</c:v>
                </c:pt>
                <c:pt idx="15218">
                  <c:v>309.33330000000001</c:v>
                </c:pt>
                <c:pt idx="15219">
                  <c:v>309.35109999999997</c:v>
                </c:pt>
                <c:pt idx="15220">
                  <c:v>309.36759999999998</c:v>
                </c:pt>
                <c:pt idx="15221">
                  <c:v>309.3836</c:v>
                </c:pt>
                <c:pt idx="15222">
                  <c:v>309.4015</c:v>
                </c:pt>
                <c:pt idx="15223">
                  <c:v>309.4187</c:v>
                </c:pt>
                <c:pt idx="15224">
                  <c:v>309.43259999999998</c:v>
                </c:pt>
                <c:pt idx="15225">
                  <c:v>309.4588</c:v>
                </c:pt>
                <c:pt idx="15226">
                  <c:v>309.48200000000003</c:v>
                </c:pt>
                <c:pt idx="15227">
                  <c:v>309.50040000000001</c:v>
                </c:pt>
                <c:pt idx="15228">
                  <c:v>309.51749999999998</c:v>
                </c:pt>
                <c:pt idx="15229">
                  <c:v>309.53410000000002</c:v>
                </c:pt>
                <c:pt idx="15230">
                  <c:v>309.55020000000002</c:v>
                </c:pt>
                <c:pt idx="15231">
                  <c:v>309.56779999999998</c:v>
                </c:pt>
                <c:pt idx="15232">
                  <c:v>309.5924</c:v>
                </c:pt>
                <c:pt idx="15233">
                  <c:v>309.61649999999997</c:v>
                </c:pt>
                <c:pt idx="15234">
                  <c:v>309.63220000000001</c:v>
                </c:pt>
                <c:pt idx="15235">
                  <c:v>309.65129999999999</c:v>
                </c:pt>
                <c:pt idx="15236">
                  <c:v>309.66699999999997</c:v>
                </c:pt>
                <c:pt idx="15237">
                  <c:v>309.68259999999998</c:v>
                </c:pt>
                <c:pt idx="15238">
                  <c:v>309.7</c:v>
                </c:pt>
                <c:pt idx="15239">
                  <c:v>309.72500000000002</c:v>
                </c:pt>
                <c:pt idx="15240">
                  <c:v>309.74860000000001</c:v>
                </c:pt>
                <c:pt idx="15241">
                  <c:v>309.76600000000002</c:v>
                </c:pt>
                <c:pt idx="15242">
                  <c:v>309.78500000000003</c:v>
                </c:pt>
                <c:pt idx="15243">
                  <c:v>309.8</c:v>
                </c:pt>
                <c:pt idx="15244">
                  <c:v>309.81619999999998</c:v>
                </c:pt>
                <c:pt idx="15245">
                  <c:v>309.8322</c:v>
                </c:pt>
                <c:pt idx="15246">
                  <c:v>309.84969999999998</c:v>
                </c:pt>
                <c:pt idx="15247">
                  <c:v>309.87520000000001</c:v>
                </c:pt>
                <c:pt idx="15248">
                  <c:v>309.90199999999999</c:v>
                </c:pt>
                <c:pt idx="15249">
                  <c:v>309.91829999999999</c:v>
                </c:pt>
                <c:pt idx="15250">
                  <c:v>309.93450000000001</c:v>
                </c:pt>
                <c:pt idx="15251">
                  <c:v>309.9513</c:v>
                </c:pt>
                <c:pt idx="15252">
                  <c:v>309.96789999999999</c:v>
                </c:pt>
                <c:pt idx="15253">
                  <c:v>309.98410000000001</c:v>
                </c:pt>
                <c:pt idx="15254">
                  <c:v>310.0086</c:v>
                </c:pt>
                <c:pt idx="15255">
                  <c:v>310.0335</c:v>
                </c:pt>
                <c:pt idx="15256">
                  <c:v>310.05</c:v>
                </c:pt>
                <c:pt idx="15257">
                  <c:v>310.06810000000002</c:v>
                </c:pt>
                <c:pt idx="15258">
                  <c:v>310.08420000000001</c:v>
                </c:pt>
                <c:pt idx="15259">
                  <c:v>310.09960000000001</c:v>
                </c:pt>
                <c:pt idx="15260">
                  <c:v>310.11759999999998</c:v>
                </c:pt>
                <c:pt idx="15261">
                  <c:v>310.14150000000001</c:v>
                </c:pt>
                <c:pt idx="15262">
                  <c:v>310.16860000000003</c:v>
                </c:pt>
                <c:pt idx="15263">
                  <c:v>310.18470000000002</c:v>
                </c:pt>
                <c:pt idx="15264">
                  <c:v>310.20150000000001</c:v>
                </c:pt>
                <c:pt idx="15265">
                  <c:v>310.2176</c:v>
                </c:pt>
                <c:pt idx="15266">
                  <c:v>310.23340000000002</c:v>
                </c:pt>
                <c:pt idx="15267">
                  <c:v>310.25080000000003</c:v>
                </c:pt>
                <c:pt idx="15268">
                  <c:v>310.26740000000001</c:v>
                </c:pt>
                <c:pt idx="15269">
                  <c:v>310.29199999999997</c:v>
                </c:pt>
                <c:pt idx="15270">
                  <c:v>310.3184</c:v>
                </c:pt>
                <c:pt idx="15271">
                  <c:v>310.3356</c:v>
                </c:pt>
                <c:pt idx="15272">
                  <c:v>310.34980000000002</c:v>
                </c:pt>
                <c:pt idx="15273">
                  <c:v>310.36849999999998</c:v>
                </c:pt>
                <c:pt idx="15274">
                  <c:v>310.38339999999999</c:v>
                </c:pt>
                <c:pt idx="15275">
                  <c:v>310.4008</c:v>
                </c:pt>
                <c:pt idx="15276">
                  <c:v>310.4255</c:v>
                </c:pt>
                <c:pt idx="15277">
                  <c:v>310.45139999999998</c:v>
                </c:pt>
                <c:pt idx="15278">
                  <c:v>310.46719999999999</c:v>
                </c:pt>
                <c:pt idx="15279">
                  <c:v>310.48559999999998</c:v>
                </c:pt>
                <c:pt idx="15280">
                  <c:v>310.50110000000001</c:v>
                </c:pt>
                <c:pt idx="15281">
                  <c:v>310.51760000000002</c:v>
                </c:pt>
                <c:pt idx="15282">
                  <c:v>310.53379999999999</c:v>
                </c:pt>
                <c:pt idx="15283">
                  <c:v>310.55930000000001</c:v>
                </c:pt>
                <c:pt idx="15284">
                  <c:v>310.58359999999999</c:v>
                </c:pt>
                <c:pt idx="15285">
                  <c:v>310.59980000000002</c:v>
                </c:pt>
                <c:pt idx="15286">
                  <c:v>310.6164</c:v>
                </c:pt>
                <c:pt idx="15287">
                  <c:v>310.63299999999998</c:v>
                </c:pt>
                <c:pt idx="15288">
                  <c:v>310.6506</c:v>
                </c:pt>
                <c:pt idx="15289">
                  <c:v>310.666</c:v>
                </c:pt>
                <c:pt idx="15290">
                  <c:v>310.68299999999999</c:v>
                </c:pt>
                <c:pt idx="15291">
                  <c:v>310.70929999999998</c:v>
                </c:pt>
                <c:pt idx="15292">
                  <c:v>310.73360000000002</c:v>
                </c:pt>
                <c:pt idx="15293">
                  <c:v>310.74900000000002</c:v>
                </c:pt>
                <c:pt idx="15294">
                  <c:v>310.76620000000003</c:v>
                </c:pt>
                <c:pt idx="15295">
                  <c:v>310.78179999999998</c:v>
                </c:pt>
                <c:pt idx="15296">
                  <c:v>310.7987</c:v>
                </c:pt>
                <c:pt idx="15297">
                  <c:v>310.81439999999998</c:v>
                </c:pt>
                <c:pt idx="15298">
                  <c:v>310.84179999999998</c:v>
                </c:pt>
                <c:pt idx="15299">
                  <c:v>310.86619999999999</c:v>
                </c:pt>
                <c:pt idx="15300">
                  <c:v>310.88420000000002</c:v>
                </c:pt>
                <c:pt idx="15301">
                  <c:v>310.89870000000002</c:v>
                </c:pt>
                <c:pt idx="15302">
                  <c:v>310.91699999999997</c:v>
                </c:pt>
                <c:pt idx="15303">
                  <c:v>310.93419999999998</c:v>
                </c:pt>
                <c:pt idx="15304">
                  <c:v>310.95069999999998</c:v>
                </c:pt>
                <c:pt idx="15305">
                  <c:v>310.97660000000002</c:v>
                </c:pt>
                <c:pt idx="15306">
                  <c:v>311.00150000000002</c:v>
                </c:pt>
                <c:pt idx="15307">
                  <c:v>311.0163</c:v>
                </c:pt>
                <c:pt idx="15308">
                  <c:v>311.03399999999999</c:v>
                </c:pt>
                <c:pt idx="15309">
                  <c:v>311.04840000000002</c:v>
                </c:pt>
                <c:pt idx="15310">
                  <c:v>311.06670000000003</c:v>
                </c:pt>
                <c:pt idx="15311">
                  <c:v>311.08269999999999</c:v>
                </c:pt>
                <c:pt idx="15312">
                  <c:v>311.10059999999999</c:v>
                </c:pt>
                <c:pt idx="15313">
                  <c:v>311.125</c:v>
                </c:pt>
                <c:pt idx="15314">
                  <c:v>311.15109999999999</c:v>
                </c:pt>
                <c:pt idx="15315">
                  <c:v>311.16680000000002</c:v>
                </c:pt>
                <c:pt idx="15316">
                  <c:v>311.18299999999999</c:v>
                </c:pt>
                <c:pt idx="15317">
                  <c:v>311.2022</c:v>
                </c:pt>
                <c:pt idx="15318">
                  <c:v>311.21629999999999</c:v>
                </c:pt>
                <c:pt idx="15319">
                  <c:v>311.23309999999998</c:v>
                </c:pt>
                <c:pt idx="15320">
                  <c:v>311.25900000000001</c:v>
                </c:pt>
                <c:pt idx="15321">
                  <c:v>311.28339999999997</c:v>
                </c:pt>
                <c:pt idx="15322">
                  <c:v>311.30079999999998</c:v>
                </c:pt>
                <c:pt idx="15323">
                  <c:v>311.31610000000001</c:v>
                </c:pt>
                <c:pt idx="15324">
                  <c:v>311.33390000000003</c:v>
                </c:pt>
                <c:pt idx="15325">
                  <c:v>311.35129999999998</c:v>
                </c:pt>
                <c:pt idx="15326">
                  <c:v>311.36799999999999</c:v>
                </c:pt>
                <c:pt idx="15327">
                  <c:v>311.39299999999997</c:v>
                </c:pt>
                <c:pt idx="15328">
                  <c:v>311.41750000000002</c:v>
                </c:pt>
                <c:pt idx="15329">
                  <c:v>311.43439999999998</c:v>
                </c:pt>
                <c:pt idx="15330">
                  <c:v>311.45119999999997</c:v>
                </c:pt>
                <c:pt idx="15331">
                  <c:v>311.46719999999999</c:v>
                </c:pt>
                <c:pt idx="15332">
                  <c:v>311.48410000000001</c:v>
                </c:pt>
                <c:pt idx="15333">
                  <c:v>311.50080000000003</c:v>
                </c:pt>
                <c:pt idx="15334">
                  <c:v>311.51780000000002</c:v>
                </c:pt>
                <c:pt idx="15335">
                  <c:v>311.54140000000001</c:v>
                </c:pt>
                <c:pt idx="15336">
                  <c:v>311.56639999999999</c:v>
                </c:pt>
                <c:pt idx="15337">
                  <c:v>311.58350000000002</c:v>
                </c:pt>
                <c:pt idx="15338">
                  <c:v>311.60059999999999</c:v>
                </c:pt>
                <c:pt idx="15339">
                  <c:v>311.61720000000003</c:v>
                </c:pt>
                <c:pt idx="15340">
                  <c:v>311.63380000000001</c:v>
                </c:pt>
                <c:pt idx="15341">
                  <c:v>311.65039999999999</c:v>
                </c:pt>
                <c:pt idx="15342">
                  <c:v>311.67559999999997</c:v>
                </c:pt>
                <c:pt idx="15343">
                  <c:v>311.7004</c:v>
                </c:pt>
                <c:pt idx="15344">
                  <c:v>311.71719999999999</c:v>
                </c:pt>
                <c:pt idx="15345">
                  <c:v>311.73480000000001</c:v>
                </c:pt>
                <c:pt idx="15346">
                  <c:v>311.75240000000002</c:v>
                </c:pt>
                <c:pt idx="15347">
                  <c:v>311.76740000000001</c:v>
                </c:pt>
                <c:pt idx="15348">
                  <c:v>311.78559999999999</c:v>
                </c:pt>
                <c:pt idx="15349">
                  <c:v>311.81079999999997</c:v>
                </c:pt>
                <c:pt idx="15350">
                  <c:v>311.83339999999998</c:v>
                </c:pt>
                <c:pt idx="15351">
                  <c:v>311.851</c:v>
                </c:pt>
                <c:pt idx="15352">
                  <c:v>311.86950000000002</c:v>
                </c:pt>
                <c:pt idx="15353">
                  <c:v>311.88580000000002</c:v>
                </c:pt>
                <c:pt idx="15354">
                  <c:v>311.90280000000001</c:v>
                </c:pt>
                <c:pt idx="15355">
                  <c:v>311.91950000000003</c:v>
                </c:pt>
                <c:pt idx="15356">
                  <c:v>311.93509999999998</c:v>
                </c:pt>
                <c:pt idx="15357">
                  <c:v>311.96089999999998</c:v>
                </c:pt>
                <c:pt idx="15358">
                  <c:v>311.98599999999999</c:v>
                </c:pt>
                <c:pt idx="15359">
                  <c:v>312.00240000000002</c:v>
                </c:pt>
                <c:pt idx="15360">
                  <c:v>312.01830000000001</c:v>
                </c:pt>
                <c:pt idx="15361">
                  <c:v>312.03440000000001</c:v>
                </c:pt>
                <c:pt idx="15362">
                  <c:v>312.0521</c:v>
                </c:pt>
                <c:pt idx="15363">
                  <c:v>312.06939999999997</c:v>
                </c:pt>
                <c:pt idx="15364">
                  <c:v>312.09379999999999</c:v>
                </c:pt>
                <c:pt idx="15365">
                  <c:v>312.11950000000002</c:v>
                </c:pt>
                <c:pt idx="15366">
                  <c:v>312.13589999999999</c:v>
                </c:pt>
                <c:pt idx="15367">
                  <c:v>312.15159999999997</c:v>
                </c:pt>
                <c:pt idx="15368">
                  <c:v>312.16860000000003</c:v>
                </c:pt>
                <c:pt idx="15369">
                  <c:v>312.18630000000002</c:v>
                </c:pt>
                <c:pt idx="15370">
                  <c:v>312.20499999999998</c:v>
                </c:pt>
                <c:pt idx="15371">
                  <c:v>312.2276</c:v>
                </c:pt>
                <c:pt idx="15372">
                  <c:v>312.25290000000001</c:v>
                </c:pt>
                <c:pt idx="15373">
                  <c:v>312.27</c:v>
                </c:pt>
                <c:pt idx="15374">
                  <c:v>312.28680000000003</c:v>
                </c:pt>
                <c:pt idx="15375">
                  <c:v>312.30279999999999</c:v>
                </c:pt>
                <c:pt idx="15376">
                  <c:v>312.32119999999998</c:v>
                </c:pt>
                <c:pt idx="15377">
                  <c:v>312.33819999999997</c:v>
                </c:pt>
                <c:pt idx="15378">
                  <c:v>312.3537</c:v>
                </c:pt>
                <c:pt idx="15379">
                  <c:v>312.37889999999999</c:v>
                </c:pt>
                <c:pt idx="15380">
                  <c:v>312.40179999999998</c:v>
                </c:pt>
                <c:pt idx="15381">
                  <c:v>312.41969999999998</c:v>
                </c:pt>
                <c:pt idx="15382">
                  <c:v>312.43680000000001</c:v>
                </c:pt>
                <c:pt idx="15383">
                  <c:v>312.45249999999999</c:v>
                </c:pt>
                <c:pt idx="15384">
                  <c:v>312.46940000000001</c:v>
                </c:pt>
                <c:pt idx="15385">
                  <c:v>312.48739999999998</c:v>
                </c:pt>
                <c:pt idx="15386">
                  <c:v>312.51119999999997</c:v>
                </c:pt>
                <c:pt idx="15387">
                  <c:v>312.53719999999998</c:v>
                </c:pt>
                <c:pt idx="15388">
                  <c:v>312.55270000000002</c:v>
                </c:pt>
                <c:pt idx="15389">
                  <c:v>312.57089999999999</c:v>
                </c:pt>
                <c:pt idx="15390">
                  <c:v>312.58629999999999</c:v>
                </c:pt>
                <c:pt idx="15391">
                  <c:v>312.6028</c:v>
                </c:pt>
                <c:pt idx="15392">
                  <c:v>312.62119999999999</c:v>
                </c:pt>
                <c:pt idx="15393">
                  <c:v>312.64449999999999</c:v>
                </c:pt>
                <c:pt idx="15394">
                  <c:v>312.6694</c:v>
                </c:pt>
                <c:pt idx="15395">
                  <c:v>312.68709999999999</c:v>
                </c:pt>
                <c:pt idx="15396">
                  <c:v>312.70299999999997</c:v>
                </c:pt>
                <c:pt idx="15397">
                  <c:v>312.71980000000002</c:v>
                </c:pt>
                <c:pt idx="15398">
                  <c:v>312.7364</c:v>
                </c:pt>
                <c:pt idx="15399">
                  <c:v>312.75560000000002</c:v>
                </c:pt>
                <c:pt idx="15400">
                  <c:v>312.77010000000001</c:v>
                </c:pt>
                <c:pt idx="15401">
                  <c:v>312.79469999999998</c:v>
                </c:pt>
                <c:pt idx="15402">
                  <c:v>312.82139999999998</c:v>
                </c:pt>
                <c:pt idx="15403">
                  <c:v>312.83530000000002</c:v>
                </c:pt>
                <c:pt idx="15404">
                  <c:v>312.85219999999998</c:v>
                </c:pt>
                <c:pt idx="15405">
                  <c:v>312.87139999999999</c:v>
                </c:pt>
                <c:pt idx="15406">
                  <c:v>312.8854</c:v>
                </c:pt>
                <c:pt idx="15407">
                  <c:v>312.90269999999998</c:v>
                </c:pt>
                <c:pt idx="15408">
                  <c:v>312.928</c:v>
                </c:pt>
                <c:pt idx="15409">
                  <c:v>312.95339999999999</c:v>
                </c:pt>
                <c:pt idx="15410">
                  <c:v>312.971</c:v>
                </c:pt>
                <c:pt idx="15411">
                  <c:v>312.98630000000003</c:v>
                </c:pt>
                <c:pt idx="15412">
                  <c:v>313.00330000000002</c:v>
                </c:pt>
                <c:pt idx="15413">
                  <c:v>313.01979999999998</c:v>
                </c:pt>
                <c:pt idx="15414">
                  <c:v>313.03460000000001</c:v>
                </c:pt>
                <c:pt idx="15415">
                  <c:v>313.0616</c:v>
                </c:pt>
                <c:pt idx="15416">
                  <c:v>313.0865</c:v>
                </c:pt>
                <c:pt idx="15417">
                  <c:v>313.10169999999999</c:v>
                </c:pt>
                <c:pt idx="15418">
                  <c:v>313.12060000000002</c:v>
                </c:pt>
                <c:pt idx="15419">
                  <c:v>313.13670000000002</c:v>
                </c:pt>
                <c:pt idx="15420">
                  <c:v>313.15260000000001</c:v>
                </c:pt>
                <c:pt idx="15421">
                  <c:v>313.16899999999998</c:v>
                </c:pt>
                <c:pt idx="15422">
                  <c:v>313.18650000000002</c:v>
                </c:pt>
                <c:pt idx="15423">
                  <c:v>313.21210000000002</c:v>
                </c:pt>
                <c:pt idx="15424">
                  <c:v>313.23649999999998</c:v>
                </c:pt>
                <c:pt idx="15425">
                  <c:v>313.25400000000002</c:v>
                </c:pt>
                <c:pt idx="15426">
                  <c:v>313.27159999999998</c:v>
                </c:pt>
                <c:pt idx="15427">
                  <c:v>313.28660000000002</c:v>
                </c:pt>
                <c:pt idx="15428">
                  <c:v>313.30410000000001</c:v>
                </c:pt>
                <c:pt idx="15429">
                  <c:v>313.32</c:v>
                </c:pt>
                <c:pt idx="15430">
                  <c:v>313.34620000000001</c:v>
                </c:pt>
                <c:pt idx="15431">
                  <c:v>313.37099999999998</c:v>
                </c:pt>
                <c:pt idx="15432">
                  <c:v>313.38740000000001</c:v>
                </c:pt>
                <c:pt idx="15433">
                  <c:v>313.40379999999999</c:v>
                </c:pt>
                <c:pt idx="15434">
                  <c:v>313.42099999999999</c:v>
                </c:pt>
                <c:pt idx="15435">
                  <c:v>313.43759999999997</c:v>
                </c:pt>
                <c:pt idx="15436">
                  <c:v>313.45460000000003</c:v>
                </c:pt>
                <c:pt idx="15437">
                  <c:v>313.47899999999998</c:v>
                </c:pt>
                <c:pt idx="15438">
                  <c:v>313.50439999999998</c:v>
                </c:pt>
                <c:pt idx="15439">
                  <c:v>313.52</c:v>
                </c:pt>
                <c:pt idx="15440">
                  <c:v>313.53620000000001</c:v>
                </c:pt>
                <c:pt idx="15441">
                  <c:v>313.553</c:v>
                </c:pt>
                <c:pt idx="15442">
                  <c:v>313.5718</c:v>
                </c:pt>
                <c:pt idx="15443">
                  <c:v>313.58769999999998</c:v>
                </c:pt>
                <c:pt idx="15444">
                  <c:v>313.60379999999998</c:v>
                </c:pt>
                <c:pt idx="15445">
                  <c:v>313.62920000000003</c:v>
                </c:pt>
                <c:pt idx="15446">
                  <c:v>313.65260000000001</c:v>
                </c:pt>
                <c:pt idx="15447">
                  <c:v>313.67160000000001</c:v>
                </c:pt>
                <c:pt idx="15448">
                  <c:v>313.6875</c:v>
                </c:pt>
                <c:pt idx="15449">
                  <c:v>313.70370000000003</c:v>
                </c:pt>
                <c:pt idx="15450">
                  <c:v>313.71949999999998</c:v>
                </c:pt>
                <c:pt idx="15451">
                  <c:v>313.73540000000003</c:v>
                </c:pt>
                <c:pt idx="15452">
                  <c:v>313.76139999999998</c:v>
                </c:pt>
                <c:pt idx="15453">
                  <c:v>313.78609999999998</c:v>
                </c:pt>
                <c:pt idx="15454">
                  <c:v>313.80329999999998</c:v>
                </c:pt>
                <c:pt idx="15455">
                  <c:v>313.8193</c:v>
                </c:pt>
                <c:pt idx="15456">
                  <c:v>313.83789999999999</c:v>
                </c:pt>
                <c:pt idx="15457">
                  <c:v>313.85500000000002</c:v>
                </c:pt>
                <c:pt idx="15458">
                  <c:v>313.8707</c:v>
                </c:pt>
                <c:pt idx="15459">
                  <c:v>313.89550000000003</c:v>
                </c:pt>
                <c:pt idx="15460">
                  <c:v>313.92090000000002</c:v>
                </c:pt>
                <c:pt idx="15461">
                  <c:v>313.93819999999999</c:v>
                </c:pt>
                <c:pt idx="15462">
                  <c:v>313.95389999999998</c:v>
                </c:pt>
                <c:pt idx="15463">
                  <c:v>313.9701</c:v>
                </c:pt>
                <c:pt idx="15464">
                  <c:v>313.98739999999998</c:v>
                </c:pt>
                <c:pt idx="15465">
                  <c:v>314.00240000000002</c:v>
                </c:pt>
                <c:pt idx="15466">
                  <c:v>314.0204</c:v>
                </c:pt>
                <c:pt idx="15467">
                  <c:v>314.04489999999998</c:v>
                </c:pt>
                <c:pt idx="15468">
                  <c:v>314.07139999999998</c:v>
                </c:pt>
                <c:pt idx="15469">
                  <c:v>314.08850000000001</c:v>
                </c:pt>
                <c:pt idx="15470">
                  <c:v>314.10250000000002</c:v>
                </c:pt>
                <c:pt idx="15471">
                  <c:v>314.11989999999997</c:v>
                </c:pt>
                <c:pt idx="15472">
                  <c:v>314.13459999999998</c:v>
                </c:pt>
                <c:pt idx="15473">
                  <c:v>314.15199999999999</c:v>
                </c:pt>
                <c:pt idx="15474">
                  <c:v>314.17840000000001</c:v>
                </c:pt>
                <c:pt idx="15475">
                  <c:v>314.20370000000003</c:v>
                </c:pt>
                <c:pt idx="15476">
                  <c:v>314.22070000000002</c:v>
                </c:pt>
                <c:pt idx="15477">
                  <c:v>314.23649999999998</c:v>
                </c:pt>
                <c:pt idx="15478">
                  <c:v>314.25279999999998</c:v>
                </c:pt>
                <c:pt idx="15479">
                  <c:v>314.27179999999998</c:v>
                </c:pt>
                <c:pt idx="15480">
                  <c:v>314.286</c:v>
                </c:pt>
                <c:pt idx="15481">
                  <c:v>314.31310000000002</c:v>
                </c:pt>
                <c:pt idx="15482">
                  <c:v>314.33850000000001</c:v>
                </c:pt>
                <c:pt idx="15483">
                  <c:v>314.35550000000001</c:v>
                </c:pt>
                <c:pt idx="15484">
                  <c:v>314.37169999999998</c:v>
                </c:pt>
                <c:pt idx="15485">
                  <c:v>314.38709999999998</c:v>
                </c:pt>
                <c:pt idx="15486">
                  <c:v>314.40480000000002</c:v>
                </c:pt>
                <c:pt idx="15487">
                  <c:v>314.42009999999999</c:v>
                </c:pt>
                <c:pt idx="15488">
                  <c:v>314.43689999999998</c:v>
                </c:pt>
                <c:pt idx="15489">
                  <c:v>314.46199999999999</c:v>
                </c:pt>
                <c:pt idx="15490">
                  <c:v>314.48750000000001</c:v>
                </c:pt>
                <c:pt idx="15491">
                  <c:v>314.50510000000003</c:v>
                </c:pt>
                <c:pt idx="15492">
                  <c:v>314.5215</c:v>
                </c:pt>
                <c:pt idx="15493">
                  <c:v>314.53800000000001</c:v>
                </c:pt>
                <c:pt idx="15494">
                  <c:v>314.55500000000001</c:v>
                </c:pt>
                <c:pt idx="15495">
                  <c:v>314.57040000000001</c:v>
                </c:pt>
                <c:pt idx="15496">
                  <c:v>314.596</c:v>
                </c:pt>
                <c:pt idx="15497">
                  <c:v>314.62310000000002</c:v>
                </c:pt>
                <c:pt idx="15498">
                  <c:v>314.63749999999999</c:v>
                </c:pt>
                <c:pt idx="15499">
                  <c:v>314.654</c:v>
                </c:pt>
                <c:pt idx="15500">
                  <c:v>314.67149999999998</c:v>
                </c:pt>
                <c:pt idx="15501">
                  <c:v>314.68669999999997</c:v>
                </c:pt>
                <c:pt idx="15502">
                  <c:v>314.70549999999997</c:v>
                </c:pt>
                <c:pt idx="15503">
                  <c:v>314.72980000000001</c:v>
                </c:pt>
                <c:pt idx="15504">
                  <c:v>314.75599999999997</c:v>
                </c:pt>
                <c:pt idx="15505">
                  <c:v>314.77030000000002</c:v>
                </c:pt>
                <c:pt idx="15506">
                  <c:v>314.78800000000001</c:v>
                </c:pt>
                <c:pt idx="15507">
                  <c:v>314.80489999999998</c:v>
                </c:pt>
                <c:pt idx="15508">
                  <c:v>314.82229999999998</c:v>
                </c:pt>
                <c:pt idx="15509">
                  <c:v>314.8365</c:v>
                </c:pt>
                <c:pt idx="15510">
                  <c:v>314.85340000000002</c:v>
                </c:pt>
                <c:pt idx="15511">
                  <c:v>314.88</c:v>
                </c:pt>
                <c:pt idx="15512">
                  <c:v>314.90519999999998</c:v>
                </c:pt>
                <c:pt idx="15513">
                  <c:v>314.92200000000003</c:v>
                </c:pt>
                <c:pt idx="15514">
                  <c:v>314.9375</c:v>
                </c:pt>
                <c:pt idx="15515">
                  <c:v>314.95499999999998</c:v>
                </c:pt>
                <c:pt idx="15516">
                  <c:v>314.97149999999999</c:v>
                </c:pt>
                <c:pt idx="15517">
                  <c:v>314.98820000000001</c:v>
                </c:pt>
                <c:pt idx="15518">
                  <c:v>315.01299999999998</c:v>
                </c:pt>
                <c:pt idx="15519">
                  <c:v>315.03809999999999</c:v>
                </c:pt>
                <c:pt idx="15520">
                  <c:v>315.05509999999998</c:v>
                </c:pt>
                <c:pt idx="15521">
                  <c:v>315.07100000000003</c:v>
                </c:pt>
                <c:pt idx="15522">
                  <c:v>315.08819999999997</c:v>
                </c:pt>
                <c:pt idx="15523">
                  <c:v>315.10539999999997</c:v>
                </c:pt>
                <c:pt idx="15524">
                  <c:v>315.11919999999998</c:v>
                </c:pt>
                <c:pt idx="15525">
                  <c:v>315.14580000000001</c:v>
                </c:pt>
                <c:pt idx="15526">
                  <c:v>315.17099999999999</c:v>
                </c:pt>
                <c:pt idx="15527">
                  <c:v>315.1875</c:v>
                </c:pt>
                <c:pt idx="15528">
                  <c:v>315.20600000000002</c:v>
                </c:pt>
                <c:pt idx="15529">
                  <c:v>315.2217</c:v>
                </c:pt>
                <c:pt idx="15530">
                  <c:v>315.23880000000003</c:v>
                </c:pt>
                <c:pt idx="15531">
                  <c:v>315.25439999999998</c:v>
                </c:pt>
                <c:pt idx="15532">
                  <c:v>315.27109999999999</c:v>
                </c:pt>
                <c:pt idx="15533">
                  <c:v>315.29649999999998</c:v>
                </c:pt>
                <c:pt idx="15534">
                  <c:v>315.32159999999999</c:v>
                </c:pt>
                <c:pt idx="15535">
                  <c:v>315.33890000000002</c:v>
                </c:pt>
                <c:pt idx="15536">
                  <c:v>315.35539999999997</c:v>
                </c:pt>
                <c:pt idx="15537">
                  <c:v>315.37200000000001</c:v>
                </c:pt>
                <c:pt idx="15538">
                  <c:v>315.38830000000002</c:v>
                </c:pt>
                <c:pt idx="15539">
                  <c:v>315.40370000000001</c:v>
                </c:pt>
                <c:pt idx="15540">
                  <c:v>315.42919999999998</c:v>
                </c:pt>
                <c:pt idx="15541">
                  <c:v>315.45519999999999</c:v>
                </c:pt>
                <c:pt idx="15542">
                  <c:v>315.47160000000002</c:v>
                </c:pt>
                <c:pt idx="15543">
                  <c:v>315.48739999999998</c:v>
                </c:pt>
                <c:pt idx="15544">
                  <c:v>315.50580000000002</c:v>
                </c:pt>
                <c:pt idx="15545">
                  <c:v>315.52140000000003</c:v>
                </c:pt>
                <c:pt idx="15546">
                  <c:v>315.53960000000001</c:v>
                </c:pt>
                <c:pt idx="15547">
                  <c:v>315.56479999999999</c:v>
                </c:pt>
                <c:pt idx="15548">
                  <c:v>315.58960000000002</c:v>
                </c:pt>
                <c:pt idx="15549">
                  <c:v>315.60449999999997</c:v>
                </c:pt>
                <c:pt idx="15550">
                  <c:v>315.6234</c:v>
                </c:pt>
                <c:pt idx="15551">
                  <c:v>315.6388</c:v>
                </c:pt>
                <c:pt idx="15552">
                  <c:v>315.6567</c:v>
                </c:pt>
                <c:pt idx="15553">
                  <c:v>315.6739</c:v>
                </c:pt>
                <c:pt idx="15554">
                  <c:v>315.68979999999999</c:v>
                </c:pt>
                <c:pt idx="15555">
                  <c:v>315.71480000000003</c:v>
                </c:pt>
                <c:pt idx="15556">
                  <c:v>315.74059999999997</c:v>
                </c:pt>
                <c:pt idx="15557">
                  <c:v>315.75720000000001</c:v>
                </c:pt>
                <c:pt idx="15558">
                  <c:v>315.77269999999999</c:v>
                </c:pt>
                <c:pt idx="15559">
                  <c:v>315.78980000000001</c:v>
                </c:pt>
                <c:pt idx="15560">
                  <c:v>315.80680000000001</c:v>
                </c:pt>
                <c:pt idx="15561">
                  <c:v>315.82420000000002</c:v>
                </c:pt>
                <c:pt idx="15562">
                  <c:v>315.84739999999999</c:v>
                </c:pt>
                <c:pt idx="15563">
                  <c:v>315.87310000000002</c:v>
                </c:pt>
                <c:pt idx="15564">
                  <c:v>315.88889999999998</c:v>
                </c:pt>
                <c:pt idx="15565">
                  <c:v>315.90620000000001</c:v>
                </c:pt>
                <c:pt idx="15566">
                  <c:v>315.92450000000002</c:v>
                </c:pt>
                <c:pt idx="15567">
                  <c:v>315.93889999999999</c:v>
                </c:pt>
                <c:pt idx="15568">
                  <c:v>315.95749999999998</c:v>
                </c:pt>
                <c:pt idx="15569">
                  <c:v>315.98180000000002</c:v>
                </c:pt>
                <c:pt idx="15570">
                  <c:v>316.00619999999998</c:v>
                </c:pt>
                <c:pt idx="15571">
                  <c:v>316.02390000000003</c:v>
                </c:pt>
                <c:pt idx="15572">
                  <c:v>316.04000000000002</c:v>
                </c:pt>
                <c:pt idx="15573">
                  <c:v>316.0575</c:v>
                </c:pt>
                <c:pt idx="15574">
                  <c:v>316.07319999999999</c:v>
                </c:pt>
                <c:pt idx="15575">
                  <c:v>316.08870000000002</c:v>
                </c:pt>
                <c:pt idx="15576">
                  <c:v>316.10719999999998</c:v>
                </c:pt>
                <c:pt idx="15577">
                  <c:v>316.13339999999999</c:v>
                </c:pt>
                <c:pt idx="15578">
                  <c:v>316.1576</c:v>
                </c:pt>
                <c:pt idx="15579">
                  <c:v>316.17250000000001</c:v>
                </c:pt>
                <c:pt idx="15580">
                  <c:v>316.19040000000001</c:v>
                </c:pt>
                <c:pt idx="15581">
                  <c:v>316.20650000000001</c:v>
                </c:pt>
                <c:pt idx="15582">
                  <c:v>316.22359999999998</c:v>
                </c:pt>
                <c:pt idx="15583">
                  <c:v>316.2407</c:v>
                </c:pt>
                <c:pt idx="15584">
                  <c:v>316.26519999999999</c:v>
                </c:pt>
                <c:pt idx="15585">
                  <c:v>316.28949999999998</c:v>
                </c:pt>
                <c:pt idx="15586">
                  <c:v>316.30939999999998</c:v>
                </c:pt>
                <c:pt idx="15587">
                  <c:v>316.32380000000001</c:v>
                </c:pt>
                <c:pt idx="15588">
                  <c:v>316.3408</c:v>
                </c:pt>
                <c:pt idx="15589">
                  <c:v>316.35700000000003</c:v>
                </c:pt>
                <c:pt idx="15590">
                  <c:v>316.37479999999999</c:v>
                </c:pt>
                <c:pt idx="15591">
                  <c:v>316.39890000000003</c:v>
                </c:pt>
                <c:pt idx="15592">
                  <c:v>316.4248</c:v>
                </c:pt>
                <c:pt idx="15593">
                  <c:v>316.44</c:v>
                </c:pt>
                <c:pt idx="15594">
                  <c:v>316.45859999999999</c:v>
                </c:pt>
                <c:pt idx="15595">
                  <c:v>316.4744</c:v>
                </c:pt>
                <c:pt idx="15596">
                  <c:v>316.49020000000002</c:v>
                </c:pt>
                <c:pt idx="15597">
                  <c:v>316.50749999999999</c:v>
                </c:pt>
                <c:pt idx="15598">
                  <c:v>316.52319999999997</c:v>
                </c:pt>
                <c:pt idx="15599">
                  <c:v>316.54880000000003</c:v>
                </c:pt>
                <c:pt idx="15600">
                  <c:v>316.57389999999998</c:v>
                </c:pt>
                <c:pt idx="15601">
                  <c:v>316.59100000000001</c:v>
                </c:pt>
                <c:pt idx="15602">
                  <c:v>316.60719999999998</c:v>
                </c:pt>
                <c:pt idx="15603">
                  <c:v>316.62439999999998</c:v>
                </c:pt>
                <c:pt idx="15604">
                  <c:v>316.64080000000001</c:v>
                </c:pt>
                <c:pt idx="15605">
                  <c:v>316.65820000000002</c:v>
                </c:pt>
                <c:pt idx="15606">
                  <c:v>316.68279999999999</c:v>
                </c:pt>
                <c:pt idx="15607">
                  <c:v>316.70659999999998</c:v>
                </c:pt>
                <c:pt idx="15608">
                  <c:v>316.7253</c:v>
                </c:pt>
                <c:pt idx="15609">
                  <c:v>316.74020000000002</c:v>
                </c:pt>
                <c:pt idx="15610">
                  <c:v>316.75639999999999</c:v>
                </c:pt>
                <c:pt idx="15611">
                  <c:v>316.77429999999998</c:v>
                </c:pt>
                <c:pt idx="15612">
                  <c:v>316.78870000000001</c:v>
                </c:pt>
                <c:pt idx="15613">
                  <c:v>316.8152</c:v>
                </c:pt>
                <c:pt idx="15614">
                  <c:v>316.84129999999999</c:v>
                </c:pt>
                <c:pt idx="15615">
                  <c:v>316.85719999999998</c:v>
                </c:pt>
                <c:pt idx="15616">
                  <c:v>316.8732</c:v>
                </c:pt>
                <c:pt idx="15617">
                  <c:v>316.89060000000001</c:v>
                </c:pt>
                <c:pt idx="15618">
                  <c:v>316.90839999999997</c:v>
                </c:pt>
                <c:pt idx="15619">
                  <c:v>316.92399999999998</c:v>
                </c:pt>
                <c:pt idx="15620">
                  <c:v>316.93880000000001</c:v>
                </c:pt>
                <c:pt idx="15621">
                  <c:v>316.96530000000001</c:v>
                </c:pt>
                <c:pt idx="15622">
                  <c:v>316.99040000000002</c:v>
                </c:pt>
                <c:pt idx="15623">
                  <c:v>317.0061</c:v>
                </c:pt>
                <c:pt idx="15624">
                  <c:v>317.02359999999999</c:v>
                </c:pt>
                <c:pt idx="15625">
                  <c:v>317.0412</c:v>
                </c:pt>
                <c:pt idx="15626">
                  <c:v>317.05560000000003</c:v>
                </c:pt>
                <c:pt idx="15627">
                  <c:v>317.07400000000001</c:v>
                </c:pt>
                <c:pt idx="15628">
                  <c:v>317.09820000000002</c:v>
                </c:pt>
                <c:pt idx="15629">
                  <c:v>317.12259999999998</c:v>
                </c:pt>
                <c:pt idx="15630">
                  <c:v>317.1404</c:v>
                </c:pt>
                <c:pt idx="15631">
                  <c:v>317.15719999999999</c:v>
                </c:pt>
                <c:pt idx="15632">
                  <c:v>317.17329999999998</c:v>
                </c:pt>
                <c:pt idx="15633">
                  <c:v>317.1902</c:v>
                </c:pt>
                <c:pt idx="15634">
                  <c:v>317.20760000000001</c:v>
                </c:pt>
                <c:pt idx="15635">
                  <c:v>317.23219999999998</c:v>
                </c:pt>
                <c:pt idx="15636">
                  <c:v>317.2559</c:v>
                </c:pt>
                <c:pt idx="15637">
                  <c:v>317.27289999999999</c:v>
                </c:pt>
                <c:pt idx="15638">
                  <c:v>317.29059999999998</c:v>
                </c:pt>
                <c:pt idx="15639">
                  <c:v>317.30549999999999</c:v>
                </c:pt>
                <c:pt idx="15640">
                  <c:v>317.32249999999999</c:v>
                </c:pt>
                <c:pt idx="15641">
                  <c:v>317.33999999999997</c:v>
                </c:pt>
                <c:pt idx="15642">
                  <c:v>317.35719999999998</c:v>
                </c:pt>
                <c:pt idx="15643">
                  <c:v>317.38119999999998</c:v>
                </c:pt>
                <c:pt idx="15644">
                  <c:v>317.40559999999999</c:v>
                </c:pt>
                <c:pt idx="15645">
                  <c:v>317.42200000000003</c:v>
                </c:pt>
                <c:pt idx="15646">
                  <c:v>317.43979999999999</c:v>
                </c:pt>
                <c:pt idx="15647">
                  <c:v>317.45699999999999</c:v>
                </c:pt>
                <c:pt idx="15648">
                  <c:v>317.47280000000001</c:v>
                </c:pt>
                <c:pt idx="15649">
                  <c:v>317.4889</c:v>
                </c:pt>
                <c:pt idx="15650">
                  <c:v>317.5147</c:v>
                </c:pt>
                <c:pt idx="15651">
                  <c:v>317.53980000000001</c:v>
                </c:pt>
                <c:pt idx="15652">
                  <c:v>317.55709999999999</c:v>
                </c:pt>
                <c:pt idx="15653">
                  <c:v>317.57310000000001</c:v>
                </c:pt>
                <c:pt idx="15654">
                  <c:v>317.59100000000001</c:v>
                </c:pt>
                <c:pt idx="15655">
                  <c:v>317.60700000000003</c:v>
                </c:pt>
                <c:pt idx="15656">
                  <c:v>317.62150000000003</c:v>
                </c:pt>
                <c:pt idx="15657">
                  <c:v>317.64870000000002</c:v>
                </c:pt>
                <c:pt idx="15658">
                  <c:v>317.67340000000002</c:v>
                </c:pt>
                <c:pt idx="15659">
                  <c:v>317.69</c:v>
                </c:pt>
                <c:pt idx="15660">
                  <c:v>317.70639999999997</c:v>
                </c:pt>
                <c:pt idx="15661">
                  <c:v>317.72300000000001</c:v>
                </c:pt>
                <c:pt idx="15662">
                  <c:v>317.7398</c:v>
                </c:pt>
                <c:pt idx="15663">
                  <c:v>317.75700000000001</c:v>
                </c:pt>
                <c:pt idx="15664">
                  <c:v>317.7724</c:v>
                </c:pt>
                <c:pt idx="15665">
                  <c:v>317.79919999999998</c:v>
                </c:pt>
                <c:pt idx="15666">
                  <c:v>317.82420000000002</c:v>
                </c:pt>
                <c:pt idx="15667">
                  <c:v>317.8399</c:v>
                </c:pt>
                <c:pt idx="15668">
                  <c:v>317.85739999999998</c:v>
                </c:pt>
                <c:pt idx="15669">
                  <c:v>317.8725</c:v>
                </c:pt>
                <c:pt idx="15670">
                  <c:v>317.89</c:v>
                </c:pt>
                <c:pt idx="15671">
                  <c:v>317.9067</c:v>
                </c:pt>
                <c:pt idx="15672">
                  <c:v>317.93099999999998</c:v>
                </c:pt>
                <c:pt idx="15673">
                  <c:v>317.95699999999999</c:v>
                </c:pt>
                <c:pt idx="15674">
                  <c:v>317.97280000000001</c:v>
                </c:pt>
                <c:pt idx="15675">
                  <c:v>317.99059999999997</c:v>
                </c:pt>
                <c:pt idx="15676">
                  <c:v>318.0077</c:v>
                </c:pt>
                <c:pt idx="15677">
                  <c:v>318.02499999999998</c:v>
                </c:pt>
                <c:pt idx="15678">
                  <c:v>318.04140000000001</c:v>
                </c:pt>
                <c:pt idx="15679">
                  <c:v>318.06560000000002</c:v>
                </c:pt>
                <c:pt idx="15680">
                  <c:v>318.09059999999999</c:v>
                </c:pt>
                <c:pt idx="15681">
                  <c:v>318.10759999999999</c:v>
                </c:pt>
                <c:pt idx="15682">
                  <c:v>318.12329999999997</c:v>
                </c:pt>
                <c:pt idx="15683">
                  <c:v>318.13850000000002</c:v>
                </c:pt>
                <c:pt idx="15684">
                  <c:v>318.15679999999998</c:v>
                </c:pt>
                <c:pt idx="15685">
                  <c:v>318.1721</c:v>
                </c:pt>
                <c:pt idx="15686">
                  <c:v>318.1891</c:v>
                </c:pt>
                <c:pt idx="15687">
                  <c:v>318.21429999999998</c:v>
                </c:pt>
                <c:pt idx="15688">
                  <c:v>318.24079999999998</c:v>
                </c:pt>
                <c:pt idx="15689">
                  <c:v>318.25670000000002</c:v>
                </c:pt>
                <c:pt idx="15690">
                  <c:v>318.27199999999999</c:v>
                </c:pt>
                <c:pt idx="15691">
                  <c:v>318.29000000000002</c:v>
                </c:pt>
                <c:pt idx="15692">
                  <c:v>318.3064</c:v>
                </c:pt>
                <c:pt idx="15693">
                  <c:v>318.3236</c:v>
                </c:pt>
                <c:pt idx="15694">
                  <c:v>318.3485</c:v>
                </c:pt>
                <c:pt idx="15695">
                  <c:v>318.37400000000002</c:v>
                </c:pt>
                <c:pt idx="15696">
                  <c:v>318.39</c:v>
                </c:pt>
                <c:pt idx="15697">
                  <c:v>318.40800000000002</c:v>
                </c:pt>
                <c:pt idx="15698">
                  <c:v>318.42320000000001</c:v>
                </c:pt>
                <c:pt idx="15699">
                  <c:v>318.44060000000002</c:v>
                </c:pt>
                <c:pt idx="15700">
                  <c:v>318.45620000000002</c:v>
                </c:pt>
                <c:pt idx="15701">
                  <c:v>318.48289999999997</c:v>
                </c:pt>
                <c:pt idx="15702">
                  <c:v>318.50619999999998</c:v>
                </c:pt>
                <c:pt idx="15703">
                  <c:v>318.52359999999999</c:v>
                </c:pt>
                <c:pt idx="15704">
                  <c:v>318.53969999999998</c:v>
                </c:pt>
                <c:pt idx="15705">
                  <c:v>318.55450000000002</c:v>
                </c:pt>
                <c:pt idx="15706">
                  <c:v>318.57400000000001</c:v>
                </c:pt>
                <c:pt idx="15707">
                  <c:v>318.58969999999999</c:v>
                </c:pt>
                <c:pt idx="15708">
                  <c:v>318.60759999999999</c:v>
                </c:pt>
                <c:pt idx="15709">
                  <c:v>318.63099999999997</c:v>
                </c:pt>
                <c:pt idx="15710">
                  <c:v>318.65609999999998</c:v>
                </c:pt>
                <c:pt idx="15711">
                  <c:v>318.673</c:v>
                </c:pt>
                <c:pt idx="15712">
                  <c:v>318.68959999999998</c:v>
                </c:pt>
                <c:pt idx="15713">
                  <c:v>318.7054</c:v>
                </c:pt>
                <c:pt idx="15714">
                  <c:v>318.72160000000002</c:v>
                </c:pt>
                <c:pt idx="15715">
                  <c:v>318.7405</c:v>
                </c:pt>
                <c:pt idx="15716">
                  <c:v>318.7654</c:v>
                </c:pt>
                <c:pt idx="15717">
                  <c:v>318.78919999999999</c:v>
                </c:pt>
                <c:pt idx="15718">
                  <c:v>318.80669999999998</c:v>
                </c:pt>
                <c:pt idx="15719">
                  <c:v>318.82429999999999</c:v>
                </c:pt>
                <c:pt idx="15720">
                  <c:v>318.84140000000002</c:v>
                </c:pt>
                <c:pt idx="15721">
                  <c:v>318.85640000000001</c:v>
                </c:pt>
                <c:pt idx="15722">
                  <c:v>318.875</c:v>
                </c:pt>
                <c:pt idx="15723">
                  <c:v>318.89819999999997</c:v>
                </c:pt>
                <c:pt idx="15724">
                  <c:v>318.92270000000002</c:v>
                </c:pt>
                <c:pt idx="15725">
                  <c:v>318.94099999999997</c:v>
                </c:pt>
                <c:pt idx="15726">
                  <c:v>318.95580000000001</c:v>
                </c:pt>
                <c:pt idx="15727">
                  <c:v>318.97399999999999</c:v>
                </c:pt>
                <c:pt idx="15728">
                  <c:v>318.99059999999997</c:v>
                </c:pt>
                <c:pt idx="15729">
                  <c:v>319.00659999999999</c:v>
                </c:pt>
                <c:pt idx="15730">
                  <c:v>319.02390000000003</c:v>
                </c:pt>
                <c:pt idx="15731">
                  <c:v>319.0498</c:v>
                </c:pt>
                <c:pt idx="15732">
                  <c:v>319.07499999999999</c:v>
                </c:pt>
                <c:pt idx="15733">
                  <c:v>319.09190000000001</c:v>
                </c:pt>
                <c:pt idx="15734">
                  <c:v>319.10829999999999</c:v>
                </c:pt>
                <c:pt idx="15735">
                  <c:v>319.12389999999999</c:v>
                </c:pt>
                <c:pt idx="15736">
                  <c:v>319.1413</c:v>
                </c:pt>
                <c:pt idx="15737">
                  <c:v>319.15800000000002</c:v>
                </c:pt>
                <c:pt idx="15738">
                  <c:v>319.18259999999998</c:v>
                </c:pt>
                <c:pt idx="15739">
                  <c:v>319.20760000000001</c:v>
                </c:pt>
                <c:pt idx="15740">
                  <c:v>319.22379999999998</c:v>
                </c:pt>
                <c:pt idx="15741">
                  <c:v>319.2414</c:v>
                </c:pt>
                <c:pt idx="15742">
                  <c:v>319.25729999999999</c:v>
                </c:pt>
                <c:pt idx="15743">
                  <c:v>319.27519999999998</c:v>
                </c:pt>
                <c:pt idx="15744">
                  <c:v>319.29050000000001</c:v>
                </c:pt>
                <c:pt idx="15745">
                  <c:v>319.31659999999999</c:v>
                </c:pt>
                <c:pt idx="15746">
                  <c:v>319.34120000000001</c:v>
                </c:pt>
                <c:pt idx="15747">
                  <c:v>319.35680000000002</c:v>
                </c:pt>
                <c:pt idx="15748">
                  <c:v>319.37580000000003</c:v>
                </c:pt>
                <c:pt idx="15749">
                  <c:v>319.39179999999999</c:v>
                </c:pt>
                <c:pt idx="15750">
                  <c:v>319.4076</c:v>
                </c:pt>
                <c:pt idx="15751">
                  <c:v>319.42500000000001</c:v>
                </c:pt>
                <c:pt idx="15752">
                  <c:v>319.44139999999999</c:v>
                </c:pt>
                <c:pt idx="15753">
                  <c:v>319.46640000000002</c:v>
                </c:pt>
                <c:pt idx="15754">
                  <c:v>319.49169999999998</c:v>
                </c:pt>
                <c:pt idx="15755">
                  <c:v>319.50880000000001</c:v>
                </c:pt>
                <c:pt idx="15756">
                  <c:v>319.52519999999998</c:v>
                </c:pt>
                <c:pt idx="15757">
                  <c:v>319.54239999999999</c:v>
                </c:pt>
                <c:pt idx="15758">
                  <c:v>319.55840000000001</c:v>
                </c:pt>
                <c:pt idx="15759">
                  <c:v>319.57619999999997</c:v>
                </c:pt>
                <c:pt idx="15760">
                  <c:v>319.60129999999998</c:v>
                </c:pt>
                <c:pt idx="15761">
                  <c:v>319.6266</c:v>
                </c:pt>
                <c:pt idx="15762">
                  <c:v>319.64409999999998</c:v>
                </c:pt>
                <c:pt idx="15763">
                  <c:v>319.66039999999998</c:v>
                </c:pt>
                <c:pt idx="15764">
                  <c:v>319.67540000000002</c:v>
                </c:pt>
                <c:pt idx="15765">
                  <c:v>319.69380000000001</c:v>
                </c:pt>
                <c:pt idx="15766">
                  <c:v>319.709</c:v>
                </c:pt>
                <c:pt idx="15767">
                  <c:v>319.73259999999999</c:v>
                </c:pt>
                <c:pt idx="15768">
                  <c:v>319.75850000000003</c:v>
                </c:pt>
                <c:pt idx="15769">
                  <c:v>319.77519999999998</c:v>
                </c:pt>
                <c:pt idx="15770">
                  <c:v>319.79379999999998</c:v>
                </c:pt>
                <c:pt idx="15771">
                  <c:v>319.81</c:v>
                </c:pt>
                <c:pt idx="15772">
                  <c:v>319.8263</c:v>
                </c:pt>
                <c:pt idx="15773">
                  <c:v>319.84379999999999</c:v>
                </c:pt>
                <c:pt idx="15774">
                  <c:v>319.85739999999998</c:v>
                </c:pt>
                <c:pt idx="15775">
                  <c:v>319.8843</c:v>
                </c:pt>
                <c:pt idx="15776">
                  <c:v>319.90859999999998</c:v>
                </c:pt>
                <c:pt idx="15777">
                  <c:v>319.92669999999998</c:v>
                </c:pt>
                <c:pt idx="15778">
                  <c:v>319.94420000000002</c:v>
                </c:pt>
                <c:pt idx="15779">
                  <c:v>319.95999999999998</c:v>
                </c:pt>
                <c:pt idx="15780">
                  <c:v>319.97739999999999</c:v>
                </c:pt>
                <c:pt idx="15781">
                  <c:v>319.99290000000002</c:v>
                </c:pt>
                <c:pt idx="15782">
                  <c:v>320.0179</c:v>
                </c:pt>
                <c:pt idx="15783">
                  <c:v>320.04340000000002</c:v>
                </c:pt>
                <c:pt idx="15784">
                  <c:v>320.05869999999999</c:v>
                </c:pt>
                <c:pt idx="15785">
                  <c:v>320.07569999999998</c:v>
                </c:pt>
                <c:pt idx="15786">
                  <c:v>320.09300000000002</c:v>
                </c:pt>
                <c:pt idx="15787">
                  <c:v>320.11090000000002</c:v>
                </c:pt>
                <c:pt idx="15788">
                  <c:v>320.12630000000001</c:v>
                </c:pt>
                <c:pt idx="15789">
                  <c:v>320.1524</c:v>
                </c:pt>
                <c:pt idx="15790">
                  <c:v>320.17660000000001</c:v>
                </c:pt>
                <c:pt idx="15791">
                  <c:v>320.19319999999999</c:v>
                </c:pt>
                <c:pt idx="15792">
                  <c:v>320.20949999999999</c:v>
                </c:pt>
                <c:pt idx="15793">
                  <c:v>320.22739999999999</c:v>
                </c:pt>
                <c:pt idx="15794">
                  <c:v>320.24419999999998</c:v>
                </c:pt>
                <c:pt idx="15795">
                  <c:v>320.25900000000001</c:v>
                </c:pt>
                <c:pt idx="15796">
                  <c:v>320.2756</c:v>
                </c:pt>
                <c:pt idx="15797">
                  <c:v>320.30079999999998</c:v>
                </c:pt>
                <c:pt idx="15798">
                  <c:v>320.327</c:v>
                </c:pt>
                <c:pt idx="15799">
                  <c:v>320.34429999999998</c:v>
                </c:pt>
                <c:pt idx="15800">
                  <c:v>320.35980000000001</c:v>
                </c:pt>
                <c:pt idx="15801">
                  <c:v>320.37650000000002</c:v>
                </c:pt>
                <c:pt idx="15802">
                  <c:v>320.39280000000002</c:v>
                </c:pt>
                <c:pt idx="15803">
                  <c:v>320.40910000000002</c:v>
                </c:pt>
                <c:pt idx="15804">
                  <c:v>320.43540000000002</c:v>
                </c:pt>
                <c:pt idx="15805">
                  <c:v>320.45890000000003</c:v>
                </c:pt>
                <c:pt idx="15806">
                  <c:v>320.47550000000001</c:v>
                </c:pt>
                <c:pt idx="15807">
                  <c:v>320.49110000000002</c:v>
                </c:pt>
                <c:pt idx="15808">
                  <c:v>320.5086</c:v>
                </c:pt>
                <c:pt idx="15809">
                  <c:v>320.52659999999997</c:v>
                </c:pt>
                <c:pt idx="15810">
                  <c:v>320.541</c:v>
                </c:pt>
                <c:pt idx="15811">
                  <c:v>320.56720000000001</c:v>
                </c:pt>
                <c:pt idx="15812">
                  <c:v>320.5926</c:v>
                </c:pt>
                <c:pt idx="15813">
                  <c:v>320.61</c:v>
                </c:pt>
                <c:pt idx="15814">
                  <c:v>320.62720000000002</c:v>
                </c:pt>
                <c:pt idx="15815">
                  <c:v>320.64460000000003</c:v>
                </c:pt>
                <c:pt idx="15816">
                  <c:v>320.65980000000002</c:v>
                </c:pt>
                <c:pt idx="15817">
                  <c:v>320.67540000000002</c:v>
                </c:pt>
                <c:pt idx="15818">
                  <c:v>320.69369999999998</c:v>
                </c:pt>
                <c:pt idx="15819">
                  <c:v>320.71839999999997</c:v>
                </c:pt>
                <c:pt idx="15820">
                  <c:v>320.745</c:v>
                </c:pt>
                <c:pt idx="15821">
                  <c:v>320.76100000000002</c:v>
                </c:pt>
                <c:pt idx="15822">
                  <c:v>320.77769999999998</c:v>
                </c:pt>
                <c:pt idx="15823">
                  <c:v>320.79300000000001</c:v>
                </c:pt>
                <c:pt idx="15824">
                  <c:v>320.8098</c:v>
                </c:pt>
                <c:pt idx="15825">
                  <c:v>320.82670000000002</c:v>
                </c:pt>
                <c:pt idx="15826">
                  <c:v>320.85079999999999</c:v>
                </c:pt>
                <c:pt idx="15827">
                  <c:v>320.8768</c:v>
                </c:pt>
                <c:pt idx="15828">
                  <c:v>320.89479999999998</c:v>
                </c:pt>
                <c:pt idx="15829">
                  <c:v>320.90969999999999</c:v>
                </c:pt>
                <c:pt idx="15830">
                  <c:v>320.92599999999999</c:v>
                </c:pt>
                <c:pt idx="15831">
                  <c:v>320.94389999999999</c:v>
                </c:pt>
                <c:pt idx="15832">
                  <c:v>320.95920000000001</c:v>
                </c:pt>
                <c:pt idx="15833">
                  <c:v>320.98559999999998</c:v>
                </c:pt>
                <c:pt idx="15834">
                  <c:v>321.01049999999998</c:v>
                </c:pt>
                <c:pt idx="15835">
                  <c:v>321.02710000000002</c:v>
                </c:pt>
                <c:pt idx="15836">
                  <c:v>321.0428</c:v>
                </c:pt>
                <c:pt idx="15837">
                  <c:v>321.06060000000002</c:v>
                </c:pt>
                <c:pt idx="15838">
                  <c:v>321.07479999999998</c:v>
                </c:pt>
                <c:pt idx="15839">
                  <c:v>321.0933</c:v>
                </c:pt>
                <c:pt idx="15840">
                  <c:v>321.10950000000003</c:v>
                </c:pt>
                <c:pt idx="15841">
                  <c:v>321.1345</c:v>
                </c:pt>
                <c:pt idx="15842">
                  <c:v>321.15780000000001</c:v>
                </c:pt>
                <c:pt idx="15843">
                  <c:v>321.17500000000001</c:v>
                </c:pt>
                <c:pt idx="15844">
                  <c:v>321.19139999999999</c:v>
                </c:pt>
                <c:pt idx="15845">
                  <c:v>321.21019999999999</c:v>
                </c:pt>
                <c:pt idx="15846">
                  <c:v>321.226</c:v>
                </c:pt>
                <c:pt idx="15847">
                  <c:v>321.2441</c:v>
                </c:pt>
                <c:pt idx="15848">
                  <c:v>321.26819999999998</c:v>
                </c:pt>
                <c:pt idx="15849">
                  <c:v>321.2944</c:v>
                </c:pt>
                <c:pt idx="15850">
                  <c:v>321.30959999999999</c:v>
                </c:pt>
                <c:pt idx="15851">
                  <c:v>321.32639999999998</c:v>
                </c:pt>
                <c:pt idx="15852">
                  <c:v>321.34219999999999</c:v>
                </c:pt>
                <c:pt idx="15853">
                  <c:v>321.35739999999998</c:v>
                </c:pt>
                <c:pt idx="15854">
                  <c:v>321.37650000000002</c:v>
                </c:pt>
                <c:pt idx="15855">
                  <c:v>321.40179999999998</c:v>
                </c:pt>
                <c:pt idx="15856">
                  <c:v>321.42750000000001</c:v>
                </c:pt>
                <c:pt idx="15857">
                  <c:v>321.4418</c:v>
                </c:pt>
                <c:pt idx="15858">
                  <c:v>321.45830000000001</c:v>
                </c:pt>
                <c:pt idx="15859">
                  <c:v>321.47719999999998</c:v>
                </c:pt>
                <c:pt idx="15860">
                  <c:v>321.49259999999998</c:v>
                </c:pt>
                <c:pt idx="15861">
                  <c:v>321.5093</c:v>
                </c:pt>
                <c:pt idx="15862">
                  <c:v>321.52809999999999</c:v>
                </c:pt>
                <c:pt idx="15863">
                  <c:v>321.55200000000002</c:v>
                </c:pt>
                <c:pt idx="15864">
                  <c:v>321.577</c:v>
                </c:pt>
                <c:pt idx="15865">
                  <c:v>321.59140000000002</c:v>
                </c:pt>
                <c:pt idx="15866">
                  <c:v>321.6096</c:v>
                </c:pt>
                <c:pt idx="15867">
                  <c:v>321.62599999999998</c:v>
                </c:pt>
                <c:pt idx="15868">
                  <c:v>321.64319999999998</c:v>
                </c:pt>
                <c:pt idx="15869">
                  <c:v>321.66050000000001</c:v>
                </c:pt>
                <c:pt idx="15870">
                  <c:v>321.68520000000001</c:v>
                </c:pt>
                <c:pt idx="15871">
                  <c:v>321.70850000000002</c:v>
                </c:pt>
                <c:pt idx="15872">
                  <c:v>321.72579999999999</c:v>
                </c:pt>
                <c:pt idx="15873">
                  <c:v>321.74059999999997</c:v>
                </c:pt>
                <c:pt idx="15874">
                  <c:v>321.76</c:v>
                </c:pt>
                <c:pt idx="15875">
                  <c:v>321.77620000000002</c:v>
                </c:pt>
                <c:pt idx="15876">
                  <c:v>321.79320000000001</c:v>
                </c:pt>
                <c:pt idx="15877">
                  <c:v>321.81810000000002</c:v>
                </c:pt>
                <c:pt idx="15878">
                  <c:v>321.8442</c:v>
                </c:pt>
                <c:pt idx="15879">
                  <c:v>321.85910000000001</c:v>
                </c:pt>
                <c:pt idx="15880">
                  <c:v>321.875</c:v>
                </c:pt>
                <c:pt idx="15881">
                  <c:v>321.89120000000003</c:v>
                </c:pt>
                <c:pt idx="15882">
                  <c:v>321.90879999999999</c:v>
                </c:pt>
                <c:pt idx="15883">
                  <c:v>321.92649999999998</c:v>
                </c:pt>
                <c:pt idx="15884">
                  <c:v>321.94260000000003</c:v>
                </c:pt>
                <c:pt idx="15885">
                  <c:v>321.96710000000002</c:v>
                </c:pt>
                <c:pt idx="15886">
                  <c:v>321.99279999999999</c:v>
                </c:pt>
                <c:pt idx="15887">
                  <c:v>322.00979999999998</c:v>
                </c:pt>
                <c:pt idx="15888">
                  <c:v>322.02510000000001</c:v>
                </c:pt>
                <c:pt idx="15889">
                  <c:v>322.04259999999999</c:v>
                </c:pt>
                <c:pt idx="15890">
                  <c:v>322.05919999999998</c:v>
                </c:pt>
                <c:pt idx="15891">
                  <c:v>322.0772</c:v>
                </c:pt>
                <c:pt idx="15892">
                  <c:v>322.10129999999998</c:v>
                </c:pt>
                <c:pt idx="15893">
                  <c:v>322.125</c:v>
                </c:pt>
                <c:pt idx="15894">
                  <c:v>322.14240000000001</c:v>
                </c:pt>
                <c:pt idx="15895">
                  <c:v>322.16019999999997</c:v>
                </c:pt>
                <c:pt idx="15896">
                  <c:v>322.17649999999998</c:v>
                </c:pt>
                <c:pt idx="15897">
                  <c:v>322.19220000000001</c:v>
                </c:pt>
                <c:pt idx="15898">
                  <c:v>322.20839999999998</c:v>
                </c:pt>
                <c:pt idx="15899">
                  <c:v>322.2346</c:v>
                </c:pt>
                <c:pt idx="15900">
                  <c:v>322.25990000000002</c:v>
                </c:pt>
                <c:pt idx="15901">
                  <c:v>322.2774</c:v>
                </c:pt>
                <c:pt idx="15902">
                  <c:v>322.28919999999999</c:v>
                </c:pt>
                <c:pt idx="15903">
                  <c:v>322.30869999999999</c:v>
                </c:pt>
                <c:pt idx="15904">
                  <c:v>322.32659999999998</c:v>
                </c:pt>
                <c:pt idx="15905">
                  <c:v>322.3417</c:v>
                </c:pt>
                <c:pt idx="15906">
                  <c:v>322.36040000000003</c:v>
                </c:pt>
                <c:pt idx="15907">
                  <c:v>322.3845</c:v>
                </c:pt>
                <c:pt idx="15908">
                  <c:v>322.40870000000001</c:v>
                </c:pt>
                <c:pt idx="15909">
                  <c:v>322.42610000000002</c:v>
                </c:pt>
                <c:pt idx="15910">
                  <c:v>322.44159999999999</c:v>
                </c:pt>
                <c:pt idx="15911">
                  <c:v>322.45890000000003</c:v>
                </c:pt>
                <c:pt idx="15912">
                  <c:v>322.47739999999999</c:v>
                </c:pt>
                <c:pt idx="15913">
                  <c:v>322.49149999999997</c:v>
                </c:pt>
                <c:pt idx="15914">
                  <c:v>322.51710000000003</c:v>
                </c:pt>
                <c:pt idx="15915">
                  <c:v>322.54129999999998</c:v>
                </c:pt>
                <c:pt idx="15916">
                  <c:v>322.5598</c:v>
                </c:pt>
                <c:pt idx="15917">
                  <c:v>322.57780000000002</c:v>
                </c:pt>
                <c:pt idx="15918">
                  <c:v>322.59300000000002</c:v>
                </c:pt>
                <c:pt idx="15919">
                  <c:v>322.60919999999999</c:v>
                </c:pt>
                <c:pt idx="15920">
                  <c:v>322.62599999999998</c:v>
                </c:pt>
                <c:pt idx="15921">
                  <c:v>322.65100000000001</c:v>
                </c:pt>
                <c:pt idx="15922">
                  <c:v>322.67559999999997</c:v>
                </c:pt>
                <c:pt idx="15923">
                  <c:v>322.6918</c:v>
                </c:pt>
                <c:pt idx="15924">
                  <c:v>322.70890000000003</c:v>
                </c:pt>
                <c:pt idx="15925">
                  <c:v>322.72629999999998</c:v>
                </c:pt>
                <c:pt idx="15926">
                  <c:v>322.74279999999999</c:v>
                </c:pt>
                <c:pt idx="15927">
                  <c:v>322.75979999999998</c:v>
                </c:pt>
                <c:pt idx="15928">
                  <c:v>322.77670000000001</c:v>
                </c:pt>
                <c:pt idx="15929">
                  <c:v>322.80090000000001</c:v>
                </c:pt>
                <c:pt idx="15930">
                  <c:v>322.82670000000002</c:v>
                </c:pt>
                <c:pt idx="15931">
                  <c:v>322.8442</c:v>
                </c:pt>
                <c:pt idx="15932">
                  <c:v>322.8612</c:v>
                </c:pt>
                <c:pt idx="15933">
                  <c:v>322.87779999999998</c:v>
                </c:pt>
                <c:pt idx="15934">
                  <c:v>322.89159999999998</c:v>
                </c:pt>
                <c:pt idx="15935">
                  <c:v>322.90940000000001</c:v>
                </c:pt>
                <c:pt idx="15936">
                  <c:v>322.93439999999998</c:v>
                </c:pt>
                <c:pt idx="15937">
                  <c:v>322.96069999999997</c:v>
                </c:pt>
                <c:pt idx="15938">
                  <c:v>322.97579999999999</c:v>
                </c:pt>
                <c:pt idx="15939">
                  <c:v>322.99400000000003</c:v>
                </c:pt>
                <c:pt idx="15940">
                  <c:v>323.00779999999997</c:v>
                </c:pt>
                <c:pt idx="15941">
                  <c:v>323.02809999999999</c:v>
                </c:pt>
                <c:pt idx="15942">
                  <c:v>323.0446</c:v>
                </c:pt>
                <c:pt idx="15943">
                  <c:v>323.06889999999999</c:v>
                </c:pt>
                <c:pt idx="15944">
                  <c:v>323.09339999999997</c:v>
                </c:pt>
                <c:pt idx="15945">
                  <c:v>323.10910000000001</c:v>
                </c:pt>
                <c:pt idx="15946">
                  <c:v>323.12759999999997</c:v>
                </c:pt>
                <c:pt idx="15947">
                  <c:v>323.1447</c:v>
                </c:pt>
                <c:pt idx="15948">
                  <c:v>323.161</c:v>
                </c:pt>
                <c:pt idx="15949">
                  <c:v>323.17779999999999</c:v>
                </c:pt>
                <c:pt idx="15950">
                  <c:v>323.19369999999998</c:v>
                </c:pt>
                <c:pt idx="15951">
                  <c:v>323.21910000000003</c:v>
                </c:pt>
                <c:pt idx="15952">
                  <c:v>323.24360000000001</c:v>
                </c:pt>
                <c:pt idx="15953">
                  <c:v>323.26010000000002</c:v>
                </c:pt>
                <c:pt idx="15954">
                  <c:v>323.27749999999997</c:v>
                </c:pt>
                <c:pt idx="15955">
                  <c:v>323.29419999999999</c:v>
                </c:pt>
                <c:pt idx="15956">
                  <c:v>323.31049999999999</c:v>
                </c:pt>
                <c:pt idx="15957">
                  <c:v>323.32560000000001</c:v>
                </c:pt>
                <c:pt idx="15958">
                  <c:v>323.35300000000001</c:v>
                </c:pt>
                <c:pt idx="15959">
                  <c:v>323.37639999999999</c:v>
                </c:pt>
                <c:pt idx="15960">
                  <c:v>323.39479999999998</c:v>
                </c:pt>
                <c:pt idx="15961">
                  <c:v>323.4101</c:v>
                </c:pt>
                <c:pt idx="15962">
                  <c:v>323.428</c:v>
                </c:pt>
                <c:pt idx="15963">
                  <c:v>323.44290000000001</c:v>
                </c:pt>
                <c:pt idx="15964">
                  <c:v>323.46140000000003</c:v>
                </c:pt>
                <c:pt idx="15965">
                  <c:v>323.48579999999998</c:v>
                </c:pt>
                <c:pt idx="15966">
                  <c:v>323.51029999999997</c:v>
                </c:pt>
                <c:pt idx="15967">
                  <c:v>323.52699999999999</c:v>
                </c:pt>
                <c:pt idx="15968">
                  <c:v>323.54320000000001</c:v>
                </c:pt>
                <c:pt idx="15969">
                  <c:v>323.56110000000001</c:v>
                </c:pt>
                <c:pt idx="15970">
                  <c:v>323.5772</c:v>
                </c:pt>
                <c:pt idx="15971">
                  <c:v>323.59300000000002</c:v>
                </c:pt>
                <c:pt idx="15972">
                  <c:v>323.61079999999998</c:v>
                </c:pt>
                <c:pt idx="15973">
                  <c:v>323.63490000000002</c:v>
                </c:pt>
                <c:pt idx="15974">
                  <c:v>323.66079999999999</c:v>
                </c:pt>
                <c:pt idx="15975">
                  <c:v>323.6771</c:v>
                </c:pt>
                <c:pt idx="15976">
                  <c:v>323.69459999999998</c:v>
                </c:pt>
                <c:pt idx="15977">
                  <c:v>323.71109999999999</c:v>
                </c:pt>
                <c:pt idx="15978">
                  <c:v>323.72620000000001</c:v>
                </c:pt>
                <c:pt idx="15979">
                  <c:v>323.7432</c:v>
                </c:pt>
                <c:pt idx="15980">
                  <c:v>323.77140000000003</c:v>
                </c:pt>
                <c:pt idx="15981">
                  <c:v>323.80099999999999</c:v>
                </c:pt>
                <c:pt idx="15982">
                  <c:v>323.82</c:v>
                </c:pt>
                <c:pt idx="15983">
                  <c:v>323.83440000000002</c:v>
                </c:pt>
                <c:pt idx="15984">
                  <c:v>323.85059999999999</c:v>
                </c:pt>
                <c:pt idx="15985">
                  <c:v>323.86320000000001</c:v>
                </c:pt>
                <c:pt idx="15986">
                  <c:v>323.87950000000001</c:v>
                </c:pt>
                <c:pt idx="15987">
                  <c:v>323.9076</c:v>
                </c:pt>
                <c:pt idx="15988">
                  <c:v>323.93650000000002</c:v>
                </c:pt>
                <c:pt idx="15989">
                  <c:v>323.9538</c:v>
                </c:pt>
                <c:pt idx="15990">
                  <c:v>323.96980000000002</c:v>
                </c:pt>
                <c:pt idx="15991">
                  <c:v>323.98439999999999</c:v>
                </c:pt>
                <c:pt idx="15992">
                  <c:v>323.99990000000003</c:v>
                </c:pt>
                <c:pt idx="15993">
                  <c:v>324.01600000000002</c:v>
                </c:pt>
                <c:pt idx="15994">
                  <c:v>324.0324</c:v>
                </c:pt>
                <c:pt idx="15995">
                  <c:v>324.0609</c:v>
                </c:pt>
                <c:pt idx="15996">
                  <c:v>324.08769999999998</c:v>
                </c:pt>
                <c:pt idx="15997">
                  <c:v>324.10390000000001</c:v>
                </c:pt>
                <c:pt idx="15998">
                  <c:v>324.11840000000001</c:v>
                </c:pt>
                <c:pt idx="15999">
                  <c:v>324.13319999999999</c:v>
                </c:pt>
                <c:pt idx="16000">
                  <c:v>324.14760000000001</c:v>
                </c:pt>
                <c:pt idx="16001">
                  <c:v>324.1669</c:v>
                </c:pt>
                <c:pt idx="16002">
                  <c:v>324.1936</c:v>
                </c:pt>
                <c:pt idx="16003">
                  <c:v>324.22050000000002</c:v>
                </c:pt>
                <c:pt idx="16004">
                  <c:v>324.23719999999997</c:v>
                </c:pt>
                <c:pt idx="16005">
                  <c:v>324.25130000000001</c:v>
                </c:pt>
                <c:pt idx="16006">
                  <c:v>324.26560000000001</c:v>
                </c:pt>
                <c:pt idx="16007">
                  <c:v>324.28219999999999</c:v>
                </c:pt>
                <c:pt idx="16008">
                  <c:v>324.30090000000001</c:v>
                </c:pt>
                <c:pt idx="16009">
                  <c:v>324.3272</c:v>
                </c:pt>
                <c:pt idx="16010">
                  <c:v>324.35539999999997</c:v>
                </c:pt>
                <c:pt idx="16011">
                  <c:v>324.37099999999998</c:v>
                </c:pt>
                <c:pt idx="16012">
                  <c:v>324.38459999999998</c:v>
                </c:pt>
                <c:pt idx="16013">
                  <c:v>324.39940000000001</c:v>
                </c:pt>
                <c:pt idx="16014">
                  <c:v>324.41460000000001</c:v>
                </c:pt>
                <c:pt idx="16015">
                  <c:v>324.43239999999997</c:v>
                </c:pt>
                <c:pt idx="16016">
                  <c:v>324.45179999999999</c:v>
                </c:pt>
                <c:pt idx="16017">
                  <c:v>324.47820000000002</c:v>
                </c:pt>
                <c:pt idx="16018">
                  <c:v>324.50310000000002</c:v>
                </c:pt>
                <c:pt idx="16019">
                  <c:v>324.51819999999998</c:v>
                </c:pt>
                <c:pt idx="16020">
                  <c:v>324.5324</c:v>
                </c:pt>
                <c:pt idx="16021">
                  <c:v>324.54820000000001</c:v>
                </c:pt>
                <c:pt idx="16022">
                  <c:v>324.56650000000002</c:v>
                </c:pt>
                <c:pt idx="16023">
                  <c:v>324.58330000000001</c:v>
                </c:pt>
                <c:pt idx="16024">
                  <c:v>324.61110000000002</c:v>
                </c:pt>
                <c:pt idx="16025">
                  <c:v>324.63740000000001</c:v>
                </c:pt>
                <c:pt idx="16026">
                  <c:v>324.65120000000002</c:v>
                </c:pt>
                <c:pt idx="16027">
                  <c:v>324.666</c:v>
                </c:pt>
                <c:pt idx="16028">
                  <c:v>324.68169999999998</c:v>
                </c:pt>
                <c:pt idx="16029">
                  <c:v>324.69940000000003</c:v>
                </c:pt>
                <c:pt idx="16030">
                  <c:v>324.7165</c:v>
                </c:pt>
                <c:pt idx="16031">
                  <c:v>324.74470000000002</c:v>
                </c:pt>
                <c:pt idx="16032">
                  <c:v>324.7688</c:v>
                </c:pt>
                <c:pt idx="16033">
                  <c:v>324.78370000000001</c:v>
                </c:pt>
                <c:pt idx="16034">
                  <c:v>324.79739999999998</c:v>
                </c:pt>
                <c:pt idx="16035">
                  <c:v>324.8152</c:v>
                </c:pt>
                <c:pt idx="16036">
                  <c:v>324.83120000000002</c:v>
                </c:pt>
                <c:pt idx="16037">
                  <c:v>324.85140000000001</c:v>
                </c:pt>
                <c:pt idx="16038">
                  <c:v>324.86779999999999</c:v>
                </c:pt>
                <c:pt idx="16039">
                  <c:v>324.89299999999997</c:v>
                </c:pt>
                <c:pt idx="16040">
                  <c:v>324.9162</c:v>
                </c:pt>
                <c:pt idx="16041">
                  <c:v>324.93119999999999</c:v>
                </c:pt>
                <c:pt idx="16042">
                  <c:v>324.94639999999998</c:v>
                </c:pt>
                <c:pt idx="16043">
                  <c:v>324.96449999999999</c:v>
                </c:pt>
                <c:pt idx="16044">
                  <c:v>324.98349999999999</c:v>
                </c:pt>
                <c:pt idx="16045">
                  <c:v>325.00150000000002</c:v>
                </c:pt>
                <c:pt idx="16046">
                  <c:v>325.0258</c:v>
                </c:pt>
                <c:pt idx="16047">
                  <c:v>325.04840000000002</c:v>
                </c:pt>
                <c:pt idx="16048">
                  <c:v>325.06349999999998</c:v>
                </c:pt>
                <c:pt idx="16049">
                  <c:v>325.08030000000002</c:v>
                </c:pt>
                <c:pt idx="16050">
                  <c:v>325.09840000000003</c:v>
                </c:pt>
                <c:pt idx="16051">
                  <c:v>325.11450000000002</c:v>
                </c:pt>
                <c:pt idx="16052">
                  <c:v>325.1361</c:v>
                </c:pt>
                <c:pt idx="16053">
                  <c:v>325.15870000000001</c:v>
                </c:pt>
                <c:pt idx="16054">
                  <c:v>325.18150000000003</c:v>
                </c:pt>
                <c:pt idx="16055">
                  <c:v>325.19799999999998</c:v>
                </c:pt>
                <c:pt idx="16056">
                  <c:v>325.21100000000001</c:v>
                </c:pt>
                <c:pt idx="16057">
                  <c:v>325.22949999999997</c:v>
                </c:pt>
                <c:pt idx="16058">
                  <c:v>325.24689999999998</c:v>
                </c:pt>
                <c:pt idx="16059">
                  <c:v>325.26569999999998</c:v>
                </c:pt>
                <c:pt idx="16060">
                  <c:v>325.28280000000001</c:v>
                </c:pt>
                <c:pt idx="16061">
                  <c:v>325.30630000000002</c:v>
                </c:pt>
                <c:pt idx="16062">
                  <c:v>325.32900000000001</c:v>
                </c:pt>
                <c:pt idx="16063">
                  <c:v>325.34449999999998</c:v>
                </c:pt>
                <c:pt idx="16064">
                  <c:v>325.36189999999999</c:v>
                </c:pt>
                <c:pt idx="16065">
                  <c:v>325.38040000000001</c:v>
                </c:pt>
                <c:pt idx="16066">
                  <c:v>325.39769999999999</c:v>
                </c:pt>
                <c:pt idx="16067">
                  <c:v>325.41590000000002</c:v>
                </c:pt>
                <c:pt idx="16068">
                  <c:v>325.43920000000003</c:v>
                </c:pt>
                <c:pt idx="16069">
                  <c:v>325.46089999999998</c:v>
                </c:pt>
                <c:pt idx="16070">
                  <c:v>325.47739999999999</c:v>
                </c:pt>
                <c:pt idx="16071">
                  <c:v>325.49520000000001</c:v>
                </c:pt>
                <c:pt idx="16072">
                  <c:v>325.51060000000001</c:v>
                </c:pt>
                <c:pt idx="16073">
                  <c:v>325.52940000000001</c:v>
                </c:pt>
                <c:pt idx="16074">
                  <c:v>325.54739999999998</c:v>
                </c:pt>
                <c:pt idx="16075">
                  <c:v>325.5711</c:v>
                </c:pt>
                <c:pt idx="16076">
                  <c:v>325.59370000000001</c:v>
                </c:pt>
                <c:pt idx="16077">
                  <c:v>325.60919999999999</c:v>
                </c:pt>
                <c:pt idx="16078">
                  <c:v>325.62639999999999</c:v>
                </c:pt>
                <c:pt idx="16079">
                  <c:v>325.64400000000001</c:v>
                </c:pt>
                <c:pt idx="16080">
                  <c:v>325.6626</c:v>
                </c:pt>
                <c:pt idx="16081">
                  <c:v>325.67899999999997</c:v>
                </c:pt>
                <c:pt idx="16082">
                  <c:v>325.69459999999998</c:v>
                </c:pt>
                <c:pt idx="16083">
                  <c:v>325.71890000000002</c:v>
                </c:pt>
                <c:pt idx="16084">
                  <c:v>325.74250000000001</c:v>
                </c:pt>
                <c:pt idx="16085">
                  <c:v>325.75889999999998</c:v>
                </c:pt>
                <c:pt idx="16086">
                  <c:v>325.77690000000001</c:v>
                </c:pt>
                <c:pt idx="16087">
                  <c:v>325.7944</c:v>
                </c:pt>
                <c:pt idx="16088">
                  <c:v>325.81349999999998</c:v>
                </c:pt>
                <c:pt idx="16089">
                  <c:v>325.82780000000002</c:v>
                </c:pt>
                <c:pt idx="16090">
                  <c:v>325.85169999999999</c:v>
                </c:pt>
                <c:pt idx="16091">
                  <c:v>325.87540000000001</c:v>
                </c:pt>
                <c:pt idx="16092">
                  <c:v>325.89139999999998</c:v>
                </c:pt>
                <c:pt idx="16093">
                  <c:v>325.90940000000001</c:v>
                </c:pt>
                <c:pt idx="16094">
                  <c:v>325.92919999999998</c:v>
                </c:pt>
                <c:pt idx="16095">
                  <c:v>325.94499999999999</c:v>
                </c:pt>
                <c:pt idx="16096">
                  <c:v>325.96039999999999</c:v>
                </c:pt>
                <c:pt idx="16097">
                  <c:v>325.98390000000001</c:v>
                </c:pt>
                <c:pt idx="16098">
                  <c:v>326.00729999999999</c:v>
                </c:pt>
                <c:pt idx="16099">
                  <c:v>326.02510000000001</c:v>
                </c:pt>
                <c:pt idx="16100">
                  <c:v>326.04390000000001</c:v>
                </c:pt>
                <c:pt idx="16101">
                  <c:v>326.06139999999999</c:v>
                </c:pt>
                <c:pt idx="16102">
                  <c:v>326.07600000000002</c:v>
                </c:pt>
                <c:pt idx="16103">
                  <c:v>326.09339999999997</c:v>
                </c:pt>
                <c:pt idx="16104">
                  <c:v>326.108</c:v>
                </c:pt>
                <c:pt idx="16105">
                  <c:v>326.13279999999997</c:v>
                </c:pt>
                <c:pt idx="16106">
                  <c:v>326.15780000000001</c:v>
                </c:pt>
                <c:pt idx="16107">
                  <c:v>326.17360000000002</c:v>
                </c:pt>
                <c:pt idx="16108">
                  <c:v>326.19319999999999</c:v>
                </c:pt>
                <c:pt idx="16109">
                  <c:v>326.21069999999997</c:v>
                </c:pt>
                <c:pt idx="16110">
                  <c:v>326.22660000000002</c:v>
                </c:pt>
                <c:pt idx="16111">
                  <c:v>326.24169999999998</c:v>
                </c:pt>
                <c:pt idx="16112">
                  <c:v>326.2645</c:v>
                </c:pt>
                <c:pt idx="16113">
                  <c:v>326.29020000000003</c:v>
                </c:pt>
                <c:pt idx="16114">
                  <c:v>326.30849999999998</c:v>
                </c:pt>
                <c:pt idx="16115">
                  <c:v>326.32560000000001</c:v>
                </c:pt>
                <c:pt idx="16116">
                  <c:v>326.34339999999997</c:v>
                </c:pt>
                <c:pt idx="16117">
                  <c:v>326.35890000000001</c:v>
                </c:pt>
                <c:pt idx="16118">
                  <c:v>326.37380000000002</c:v>
                </c:pt>
                <c:pt idx="16119">
                  <c:v>326.39780000000002</c:v>
                </c:pt>
                <c:pt idx="16120">
                  <c:v>326.42320000000001</c:v>
                </c:pt>
                <c:pt idx="16121">
                  <c:v>326.44080000000002</c:v>
                </c:pt>
                <c:pt idx="16122">
                  <c:v>326.45870000000002</c:v>
                </c:pt>
                <c:pt idx="16123">
                  <c:v>326.476</c:v>
                </c:pt>
                <c:pt idx="16124">
                  <c:v>326.49180000000001</c:v>
                </c:pt>
                <c:pt idx="16125">
                  <c:v>326.50740000000002</c:v>
                </c:pt>
                <c:pt idx="16126">
                  <c:v>326.52359999999999</c:v>
                </c:pt>
                <c:pt idx="16127">
                  <c:v>326.54809999999998</c:v>
                </c:pt>
                <c:pt idx="16128">
                  <c:v>326.57440000000003</c:v>
                </c:pt>
                <c:pt idx="16129">
                  <c:v>326.58969999999999</c:v>
                </c:pt>
                <c:pt idx="16130">
                  <c:v>326.608</c:v>
                </c:pt>
                <c:pt idx="16131">
                  <c:v>326.62419999999997</c:v>
                </c:pt>
                <c:pt idx="16132">
                  <c:v>326.642</c:v>
                </c:pt>
                <c:pt idx="16133">
                  <c:v>326.65600000000001</c:v>
                </c:pt>
                <c:pt idx="16134">
                  <c:v>326.68060000000003</c:v>
                </c:pt>
                <c:pt idx="16135">
                  <c:v>326.70800000000003</c:v>
                </c:pt>
                <c:pt idx="16136">
                  <c:v>326.72359999999998</c:v>
                </c:pt>
                <c:pt idx="16137">
                  <c:v>326.74119999999999</c:v>
                </c:pt>
                <c:pt idx="16138">
                  <c:v>326.75659999999999</c:v>
                </c:pt>
                <c:pt idx="16139">
                  <c:v>326.77249999999998</c:v>
                </c:pt>
                <c:pt idx="16140">
                  <c:v>326.78750000000002</c:v>
                </c:pt>
                <c:pt idx="16141">
                  <c:v>326.81380000000001</c:v>
                </c:pt>
                <c:pt idx="16142">
                  <c:v>326.84070000000003</c:v>
                </c:pt>
                <c:pt idx="16143">
                  <c:v>326.8578</c:v>
                </c:pt>
                <c:pt idx="16144">
                  <c:v>326.87490000000003</c:v>
                </c:pt>
                <c:pt idx="16145">
                  <c:v>326.88979999999998</c:v>
                </c:pt>
                <c:pt idx="16146">
                  <c:v>326.90600000000001</c:v>
                </c:pt>
                <c:pt idx="16147">
                  <c:v>326.92189999999999</c:v>
                </c:pt>
                <c:pt idx="16148">
                  <c:v>326.93939999999998</c:v>
                </c:pt>
                <c:pt idx="16149">
                  <c:v>326.96499999999997</c:v>
                </c:pt>
                <c:pt idx="16150">
                  <c:v>326.99079999999998</c:v>
                </c:pt>
                <c:pt idx="16151">
                  <c:v>327.00700000000001</c:v>
                </c:pt>
                <c:pt idx="16152">
                  <c:v>327.0222</c:v>
                </c:pt>
                <c:pt idx="16153">
                  <c:v>327.03960000000001</c:v>
                </c:pt>
                <c:pt idx="16154">
                  <c:v>327.0564</c:v>
                </c:pt>
                <c:pt idx="16155">
                  <c:v>327.07420000000002</c:v>
                </c:pt>
                <c:pt idx="16156">
                  <c:v>327.09879999999998</c:v>
                </c:pt>
                <c:pt idx="16157">
                  <c:v>327.12459999999999</c:v>
                </c:pt>
                <c:pt idx="16158">
                  <c:v>327.14150000000001</c:v>
                </c:pt>
                <c:pt idx="16159">
                  <c:v>327.15589999999997</c:v>
                </c:pt>
                <c:pt idx="16160">
                  <c:v>327.17399999999998</c:v>
                </c:pt>
                <c:pt idx="16161">
                  <c:v>327.18990000000002</c:v>
                </c:pt>
                <c:pt idx="16162">
                  <c:v>327.20679999999999</c:v>
                </c:pt>
                <c:pt idx="16163">
                  <c:v>327.23099999999999</c:v>
                </c:pt>
                <c:pt idx="16164">
                  <c:v>327.25839999999999</c:v>
                </c:pt>
                <c:pt idx="16165">
                  <c:v>327.27420000000001</c:v>
                </c:pt>
                <c:pt idx="16166">
                  <c:v>327.29000000000002</c:v>
                </c:pt>
                <c:pt idx="16167">
                  <c:v>327.30840000000001</c:v>
                </c:pt>
                <c:pt idx="16168">
                  <c:v>327.32339999999999</c:v>
                </c:pt>
                <c:pt idx="16169">
                  <c:v>327.34160000000003</c:v>
                </c:pt>
                <c:pt idx="16170">
                  <c:v>327.35750000000002</c:v>
                </c:pt>
                <c:pt idx="16171">
                  <c:v>327.38319999999999</c:v>
                </c:pt>
                <c:pt idx="16172">
                  <c:v>327.40859999999998</c:v>
                </c:pt>
                <c:pt idx="16173">
                  <c:v>327.4255</c:v>
                </c:pt>
                <c:pt idx="16174">
                  <c:v>327.44119999999998</c:v>
                </c:pt>
                <c:pt idx="16175">
                  <c:v>327.45670000000001</c:v>
                </c:pt>
                <c:pt idx="16176">
                  <c:v>327.47519999999997</c:v>
                </c:pt>
                <c:pt idx="16177">
                  <c:v>327.49119999999999</c:v>
                </c:pt>
                <c:pt idx="16178">
                  <c:v>327.51740000000001</c:v>
                </c:pt>
                <c:pt idx="16179">
                  <c:v>327.54140000000001</c:v>
                </c:pt>
                <c:pt idx="16180">
                  <c:v>327.55939999999998</c:v>
                </c:pt>
                <c:pt idx="16181">
                  <c:v>327.57569999999998</c:v>
                </c:pt>
                <c:pt idx="16182">
                  <c:v>327.5924</c:v>
                </c:pt>
                <c:pt idx="16183">
                  <c:v>327.60770000000002</c:v>
                </c:pt>
                <c:pt idx="16184">
                  <c:v>327.62560000000002</c:v>
                </c:pt>
                <c:pt idx="16185">
                  <c:v>327.6508</c:v>
                </c:pt>
                <c:pt idx="16186">
                  <c:v>327.67520000000002</c:v>
                </c:pt>
                <c:pt idx="16187">
                  <c:v>327.69139999999999</c:v>
                </c:pt>
                <c:pt idx="16188">
                  <c:v>327.70580000000001</c:v>
                </c:pt>
                <c:pt idx="16189">
                  <c:v>327.72480000000002</c:v>
                </c:pt>
                <c:pt idx="16190">
                  <c:v>327.74040000000002</c:v>
                </c:pt>
                <c:pt idx="16191">
                  <c:v>327.75900000000001</c:v>
                </c:pt>
                <c:pt idx="16192">
                  <c:v>327.7758</c:v>
                </c:pt>
                <c:pt idx="16193">
                  <c:v>327.80099999999999</c:v>
                </c:pt>
                <c:pt idx="16194">
                  <c:v>327.82409999999999</c:v>
                </c:pt>
                <c:pt idx="16195">
                  <c:v>327.83949999999999</c:v>
                </c:pt>
                <c:pt idx="16196">
                  <c:v>327.8578</c:v>
                </c:pt>
                <c:pt idx="16197">
                  <c:v>327.875</c:v>
                </c:pt>
                <c:pt idx="16198">
                  <c:v>327.89249999999998</c:v>
                </c:pt>
                <c:pt idx="16199">
                  <c:v>327.90949999999998</c:v>
                </c:pt>
                <c:pt idx="16200">
                  <c:v>327.93450000000001</c:v>
                </c:pt>
                <c:pt idx="16201">
                  <c:v>327.95850000000002</c:v>
                </c:pt>
                <c:pt idx="16202">
                  <c:v>327.97649999999999</c:v>
                </c:pt>
                <c:pt idx="16203">
                  <c:v>327.9914</c:v>
                </c:pt>
                <c:pt idx="16204">
                  <c:v>328.00760000000002</c:v>
                </c:pt>
                <c:pt idx="16205">
                  <c:v>328.02480000000003</c:v>
                </c:pt>
                <c:pt idx="16206">
                  <c:v>328.04140000000001</c:v>
                </c:pt>
                <c:pt idx="16207">
                  <c:v>328.06810000000002</c:v>
                </c:pt>
                <c:pt idx="16208">
                  <c:v>328.09210000000002</c:v>
                </c:pt>
                <c:pt idx="16209">
                  <c:v>328.10860000000002</c:v>
                </c:pt>
                <c:pt idx="16210">
                  <c:v>328.12599999999998</c:v>
                </c:pt>
                <c:pt idx="16211">
                  <c:v>328.14159999999998</c:v>
                </c:pt>
                <c:pt idx="16212">
                  <c:v>328.15940000000001</c:v>
                </c:pt>
                <c:pt idx="16213">
                  <c:v>328.17579999999998</c:v>
                </c:pt>
                <c:pt idx="16214">
                  <c:v>328.1934</c:v>
                </c:pt>
                <c:pt idx="16215">
                  <c:v>328.21679999999998</c:v>
                </c:pt>
                <c:pt idx="16216">
                  <c:v>328.2405</c:v>
                </c:pt>
                <c:pt idx="16217">
                  <c:v>328.25889999999998</c:v>
                </c:pt>
                <c:pt idx="16218">
                  <c:v>328.27659999999997</c:v>
                </c:pt>
                <c:pt idx="16219">
                  <c:v>328.29199999999997</c:v>
                </c:pt>
                <c:pt idx="16220">
                  <c:v>328.31040000000002</c:v>
                </c:pt>
                <c:pt idx="16221">
                  <c:v>328.32690000000002</c:v>
                </c:pt>
                <c:pt idx="16222">
                  <c:v>328.35019999999997</c:v>
                </c:pt>
                <c:pt idx="16223">
                  <c:v>328.37549999999999</c:v>
                </c:pt>
                <c:pt idx="16224">
                  <c:v>328.39019999999999</c:v>
                </c:pt>
                <c:pt idx="16225">
                  <c:v>328.40780000000001</c:v>
                </c:pt>
                <c:pt idx="16226">
                  <c:v>328.42309999999998</c:v>
                </c:pt>
                <c:pt idx="16227">
                  <c:v>328.4409</c:v>
                </c:pt>
                <c:pt idx="16228">
                  <c:v>328.4579</c:v>
                </c:pt>
                <c:pt idx="16229">
                  <c:v>328.4846</c:v>
                </c:pt>
                <c:pt idx="16230">
                  <c:v>328.50830000000002</c:v>
                </c:pt>
                <c:pt idx="16231">
                  <c:v>328.52499999999998</c:v>
                </c:pt>
                <c:pt idx="16232">
                  <c:v>328.54239999999999</c:v>
                </c:pt>
                <c:pt idx="16233">
                  <c:v>328.5582</c:v>
                </c:pt>
                <c:pt idx="16234">
                  <c:v>328.5752</c:v>
                </c:pt>
                <c:pt idx="16235">
                  <c:v>328.59289999999999</c:v>
                </c:pt>
                <c:pt idx="16236">
                  <c:v>328.60919999999999</c:v>
                </c:pt>
                <c:pt idx="16237">
                  <c:v>328.63339999999999</c:v>
                </c:pt>
                <c:pt idx="16238">
                  <c:v>328.6583</c:v>
                </c:pt>
                <c:pt idx="16239">
                  <c:v>328.6746</c:v>
                </c:pt>
                <c:pt idx="16240">
                  <c:v>328.69319999999999</c:v>
                </c:pt>
                <c:pt idx="16241">
                  <c:v>328.70890000000003</c:v>
                </c:pt>
                <c:pt idx="16242">
                  <c:v>328.72609999999997</c:v>
                </c:pt>
                <c:pt idx="16243">
                  <c:v>328.74239999999998</c:v>
                </c:pt>
                <c:pt idx="16244">
                  <c:v>328.76609999999999</c:v>
                </c:pt>
                <c:pt idx="16245">
                  <c:v>328.79059999999998</c:v>
                </c:pt>
                <c:pt idx="16246">
                  <c:v>328.80840000000001</c:v>
                </c:pt>
                <c:pt idx="16247">
                  <c:v>328.82420000000002</c:v>
                </c:pt>
                <c:pt idx="16248">
                  <c:v>328.84089999999998</c:v>
                </c:pt>
                <c:pt idx="16249">
                  <c:v>328.85820000000001</c:v>
                </c:pt>
                <c:pt idx="16250">
                  <c:v>328.87479999999999</c:v>
                </c:pt>
                <c:pt idx="16251">
                  <c:v>328.89940000000001</c:v>
                </c:pt>
                <c:pt idx="16252">
                  <c:v>328.92419999999998</c:v>
                </c:pt>
                <c:pt idx="16253">
                  <c:v>328.94119999999998</c:v>
                </c:pt>
                <c:pt idx="16254">
                  <c:v>328.95780000000002</c:v>
                </c:pt>
                <c:pt idx="16255">
                  <c:v>328.9742</c:v>
                </c:pt>
                <c:pt idx="16256">
                  <c:v>328.99180000000001</c:v>
                </c:pt>
                <c:pt idx="16257">
                  <c:v>329.00880000000001</c:v>
                </c:pt>
                <c:pt idx="16258">
                  <c:v>329.02530000000002</c:v>
                </c:pt>
                <c:pt idx="16259">
                  <c:v>329.04880000000003</c:v>
                </c:pt>
                <c:pt idx="16260">
                  <c:v>329.07310000000001</c:v>
                </c:pt>
                <c:pt idx="16261">
                  <c:v>329.09129999999999</c:v>
                </c:pt>
                <c:pt idx="16262">
                  <c:v>329.1053</c:v>
                </c:pt>
                <c:pt idx="16263">
                  <c:v>329.12380000000002</c:v>
                </c:pt>
                <c:pt idx="16264">
                  <c:v>329.13940000000002</c:v>
                </c:pt>
                <c:pt idx="16265">
                  <c:v>329.15769999999998</c:v>
                </c:pt>
                <c:pt idx="16266">
                  <c:v>329.18360000000001</c:v>
                </c:pt>
                <c:pt idx="16267">
                  <c:v>329.20839999999998</c:v>
                </c:pt>
                <c:pt idx="16268">
                  <c:v>329.22430000000003</c:v>
                </c:pt>
                <c:pt idx="16269">
                  <c:v>329.23869999999999</c:v>
                </c:pt>
                <c:pt idx="16270">
                  <c:v>329.25779999999997</c:v>
                </c:pt>
                <c:pt idx="16271">
                  <c:v>329.27539999999999</c:v>
                </c:pt>
                <c:pt idx="16272">
                  <c:v>329.291</c:v>
                </c:pt>
                <c:pt idx="16273">
                  <c:v>329.31659999999999</c:v>
                </c:pt>
                <c:pt idx="16274">
                  <c:v>329.34059999999999</c:v>
                </c:pt>
                <c:pt idx="16275">
                  <c:v>329.35840000000002</c:v>
                </c:pt>
                <c:pt idx="16276">
                  <c:v>329.37520000000001</c:v>
                </c:pt>
                <c:pt idx="16277">
                  <c:v>329.39159999999998</c:v>
                </c:pt>
                <c:pt idx="16278">
                  <c:v>329.40899999999999</c:v>
                </c:pt>
                <c:pt idx="16279">
                  <c:v>329.4248</c:v>
                </c:pt>
                <c:pt idx="16280">
                  <c:v>329.44189999999998</c:v>
                </c:pt>
                <c:pt idx="16281">
                  <c:v>329.46600000000001</c:v>
                </c:pt>
                <c:pt idx="16282">
                  <c:v>329.49160000000001</c:v>
                </c:pt>
                <c:pt idx="16283">
                  <c:v>329.50749999999999</c:v>
                </c:pt>
                <c:pt idx="16284">
                  <c:v>329.52359999999999</c:v>
                </c:pt>
                <c:pt idx="16285">
                  <c:v>329.54219999999998</c:v>
                </c:pt>
                <c:pt idx="16286">
                  <c:v>329.55799999999999</c:v>
                </c:pt>
                <c:pt idx="16287">
                  <c:v>329.5752</c:v>
                </c:pt>
                <c:pt idx="16288">
                  <c:v>329.59960000000001</c:v>
                </c:pt>
                <c:pt idx="16289">
                  <c:v>329.62580000000003</c:v>
                </c:pt>
                <c:pt idx="16290">
                  <c:v>329.64120000000003</c:v>
                </c:pt>
                <c:pt idx="16291">
                  <c:v>329.65789999999998</c:v>
                </c:pt>
                <c:pt idx="16292">
                  <c:v>329.67630000000003</c:v>
                </c:pt>
                <c:pt idx="16293">
                  <c:v>329.6918</c:v>
                </c:pt>
                <c:pt idx="16294">
                  <c:v>329.70949999999999</c:v>
                </c:pt>
                <c:pt idx="16295">
                  <c:v>329.733</c:v>
                </c:pt>
                <c:pt idx="16296">
                  <c:v>329.75880000000001</c:v>
                </c:pt>
                <c:pt idx="16297">
                  <c:v>329.77390000000003</c:v>
                </c:pt>
                <c:pt idx="16298">
                  <c:v>329.78899999999999</c:v>
                </c:pt>
                <c:pt idx="16299">
                  <c:v>329.80790000000002</c:v>
                </c:pt>
                <c:pt idx="16300">
                  <c:v>329.82380000000001</c:v>
                </c:pt>
                <c:pt idx="16301">
                  <c:v>329.84100000000001</c:v>
                </c:pt>
                <c:pt idx="16302">
                  <c:v>329.85719999999998</c:v>
                </c:pt>
                <c:pt idx="16303">
                  <c:v>329.88249999999999</c:v>
                </c:pt>
                <c:pt idx="16304">
                  <c:v>329.90879999999999</c:v>
                </c:pt>
                <c:pt idx="16305">
                  <c:v>329.92540000000002</c:v>
                </c:pt>
                <c:pt idx="16306">
                  <c:v>329.9425</c:v>
                </c:pt>
                <c:pt idx="16307">
                  <c:v>329.9572</c:v>
                </c:pt>
                <c:pt idx="16308">
                  <c:v>329.97649999999999</c:v>
                </c:pt>
                <c:pt idx="16309">
                  <c:v>329.99250000000001</c:v>
                </c:pt>
                <c:pt idx="16310">
                  <c:v>330.01710000000003</c:v>
                </c:pt>
                <c:pt idx="16311">
                  <c:v>330.0403</c:v>
                </c:pt>
                <c:pt idx="16312">
                  <c:v>330.05829999999997</c:v>
                </c:pt>
                <c:pt idx="16313">
                  <c:v>330.07690000000002</c:v>
                </c:pt>
                <c:pt idx="16314">
                  <c:v>330.09199999999998</c:v>
                </c:pt>
                <c:pt idx="16315">
                  <c:v>330.10820000000001</c:v>
                </c:pt>
                <c:pt idx="16316">
                  <c:v>330.12549999999999</c:v>
                </c:pt>
                <c:pt idx="16317">
                  <c:v>330.1506</c:v>
                </c:pt>
                <c:pt idx="16318">
                  <c:v>330.17520000000002</c:v>
                </c:pt>
                <c:pt idx="16319">
                  <c:v>330.19209999999998</c:v>
                </c:pt>
                <c:pt idx="16320">
                  <c:v>330.20979999999997</c:v>
                </c:pt>
                <c:pt idx="16321">
                  <c:v>330.22559999999999</c:v>
                </c:pt>
                <c:pt idx="16322">
                  <c:v>330.24439999999998</c:v>
                </c:pt>
                <c:pt idx="16323">
                  <c:v>330.2595</c:v>
                </c:pt>
                <c:pt idx="16324">
                  <c:v>330.27749999999997</c:v>
                </c:pt>
                <c:pt idx="16325">
                  <c:v>330.30040000000002</c:v>
                </c:pt>
                <c:pt idx="16326">
                  <c:v>330.32580000000002</c:v>
                </c:pt>
                <c:pt idx="16327">
                  <c:v>330.34199999999998</c:v>
                </c:pt>
                <c:pt idx="16328">
                  <c:v>330.35829999999999</c:v>
                </c:pt>
                <c:pt idx="16329">
                  <c:v>330.37619999999998</c:v>
                </c:pt>
                <c:pt idx="16330">
                  <c:v>330.3922</c:v>
                </c:pt>
                <c:pt idx="16331">
                  <c:v>330.40969999999999</c:v>
                </c:pt>
                <c:pt idx="16332">
                  <c:v>330.43430000000001</c:v>
                </c:pt>
                <c:pt idx="16333">
                  <c:v>330.45929999999998</c:v>
                </c:pt>
                <c:pt idx="16334">
                  <c:v>330.4753</c:v>
                </c:pt>
                <c:pt idx="16335">
                  <c:v>330.49220000000003</c:v>
                </c:pt>
                <c:pt idx="16336">
                  <c:v>330.51</c:v>
                </c:pt>
                <c:pt idx="16337">
                  <c:v>330.52589999999998</c:v>
                </c:pt>
                <c:pt idx="16338">
                  <c:v>330.54320000000001</c:v>
                </c:pt>
                <c:pt idx="16339">
                  <c:v>330.56779999999998</c:v>
                </c:pt>
                <c:pt idx="16340">
                  <c:v>330.59339999999997</c:v>
                </c:pt>
                <c:pt idx="16341">
                  <c:v>330.61009999999999</c:v>
                </c:pt>
                <c:pt idx="16342">
                  <c:v>330.62779999999998</c:v>
                </c:pt>
                <c:pt idx="16343">
                  <c:v>330.64299999999997</c:v>
                </c:pt>
                <c:pt idx="16344">
                  <c:v>330.66019999999997</c:v>
                </c:pt>
                <c:pt idx="16345">
                  <c:v>330.6782</c:v>
                </c:pt>
                <c:pt idx="16346">
                  <c:v>330.69319999999999</c:v>
                </c:pt>
                <c:pt idx="16347">
                  <c:v>330.71899999999999</c:v>
                </c:pt>
                <c:pt idx="16348">
                  <c:v>330.7423</c:v>
                </c:pt>
                <c:pt idx="16349">
                  <c:v>330.7602</c:v>
                </c:pt>
                <c:pt idx="16350">
                  <c:v>330.7756</c:v>
                </c:pt>
                <c:pt idx="16351">
                  <c:v>330.79259999999999</c:v>
                </c:pt>
                <c:pt idx="16352">
                  <c:v>330.80900000000003</c:v>
                </c:pt>
                <c:pt idx="16353">
                  <c:v>330.827</c:v>
                </c:pt>
                <c:pt idx="16354">
                  <c:v>330.85180000000003</c:v>
                </c:pt>
                <c:pt idx="16355">
                  <c:v>330.87799999999999</c:v>
                </c:pt>
                <c:pt idx="16356">
                  <c:v>330.89280000000002</c:v>
                </c:pt>
                <c:pt idx="16357">
                  <c:v>330.91039999999998</c:v>
                </c:pt>
                <c:pt idx="16358">
                  <c:v>330.92559999999997</c:v>
                </c:pt>
                <c:pt idx="16359">
                  <c:v>330.94310000000002</c:v>
                </c:pt>
                <c:pt idx="16360">
                  <c:v>330.96159999999998</c:v>
                </c:pt>
                <c:pt idx="16361">
                  <c:v>330.98610000000002</c:v>
                </c:pt>
                <c:pt idx="16362">
                  <c:v>331.01060000000001</c:v>
                </c:pt>
                <c:pt idx="16363">
                  <c:v>331.0265</c:v>
                </c:pt>
                <c:pt idx="16364">
                  <c:v>331.04320000000001</c:v>
                </c:pt>
                <c:pt idx="16365">
                  <c:v>331.06</c:v>
                </c:pt>
                <c:pt idx="16366">
                  <c:v>331.07639999999998</c:v>
                </c:pt>
                <c:pt idx="16367">
                  <c:v>331.09500000000003</c:v>
                </c:pt>
                <c:pt idx="16368">
                  <c:v>331.1103</c:v>
                </c:pt>
                <c:pt idx="16369">
                  <c:v>331.13560000000001</c:v>
                </c:pt>
                <c:pt idx="16370">
                  <c:v>331.16030000000001</c:v>
                </c:pt>
                <c:pt idx="16371">
                  <c:v>331.17779999999999</c:v>
                </c:pt>
                <c:pt idx="16372">
                  <c:v>331.1936</c:v>
                </c:pt>
                <c:pt idx="16373">
                  <c:v>331.20819999999998</c:v>
                </c:pt>
                <c:pt idx="16374">
                  <c:v>331.22820000000002</c:v>
                </c:pt>
                <c:pt idx="16375">
                  <c:v>331.24299999999999</c:v>
                </c:pt>
                <c:pt idx="16376">
                  <c:v>331.26940000000002</c:v>
                </c:pt>
                <c:pt idx="16377">
                  <c:v>331.29559999999998</c:v>
                </c:pt>
                <c:pt idx="16378">
                  <c:v>331.31139999999999</c:v>
                </c:pt>
                <c:pt idx="16379">
                  <c:v>331.32960000000003</c:v>
                </c:pt>
                <c:pt idx="16380">
                  <c:v>331.34500000000003</c:v>
                </c:pt>
                <c:pt idx="16381">
                  <c:v>331.36169999999998</c:v>
                </c:pt>
                <c:pt idx="16382">
                  <c:v>331.37959999999998</c:v>
                </c:pt>
                <c:pt idx="16383">
                  <c:v>331.404</c:v>
                </c:pt>
                <c:pt idx="16384">
                  <c:v>331.42919999999998</c:v>
                </c:pt>
                <c:pt idx="16385">
                  <c:v>331.44619999999998</c:v>
                </c:pt>
                <c:pt idx="16386">
                  <c:v>331.46230000000003</c:v>
                </c:pt>
                <c:pt idx="16387">
                  <c:v>331.47840000000002</c:v>
                </c:pt>
                <c:pt idx="16388">
                  <c:v>331.49779999999998</c:v>
                </c:pt>
                <c:pt idx="16389">
                  <c:v>331.512</c:v>
                </c:pt>
                <c:pt idx="16390">
                  <c:v>331.52809999999999</c:v>
                </c:pt>
                <c:pt idx="16391">
                  <c:v>331.55459999999999</c:v>
                </c:pt>
                <c:pt idx="16392">
                  <c:v>331.57940000000002</c:v>
                </c:pt>
                <c:pt idx="16393">
                  <c:v>331.59640000000002</c:v>
                </c:pt>
                <c:pt idx="16394">
                  <c:v>331.61219999999997</c:v>
                </c:pt>
                <c:pt idx="16395">
                  <c:v>331.62990000000002</c:v>
                </c:pt>
                <c:pt idx="16396">
                  <c:v>331.6454</c:v>
                </c:pt>
                <c:pt idx="16397">
                  <c:v>331.66309999999999</c:v>
                </c:pt>
                <c:pt idx="16398">
                  <c:v>331.6884</c:v>
                </c:pt>
                <c:pt idx="16399">
                  <c:v>331.71260000000001</c:v>
                </c:pt>
                <c:pt idx="16400">
                  <c:v>331.7296</c:v>
                </c:pt>
                <c:pt idx="16401">
                  <c:v>331.74630000000002</c:v>
                </c:pt>
                <c:pt idx="16402">
                  <c:v>331.76260000000002</c:v>
                </c:pt>
                <c:pt idx="16403">
                  <c:v>331.77910000000003</c:v>
                </c:pt>
                <c:pt idx="16404">
                  <c:v>331.79689999999999</c:v>
                </c:pt>
                <c:pt idx="16405">
                  <c:v>331.82119999999998</c:v>
                </c:pt>
                <c:pt idx="16406">
                  <c:v>331.8467</c:v>
                </c:pt>
                <c:pt idx="16407">
                  <c:v>331.86360000000002</c:v>
                </c:pt>
                <c:pt idx="16408">
                  <c:v>331.87869999999998</c:v>
                </c:pt>
                <c:pt idx="16409">
                  <c:v>331.89679999999998</c:v>
                </c:pt>
                <c:pt idx="16410">
                  <c:v>331.9126</c:v>
                </c:pt>
                <c:pt idx="16411">
                  <c:v>331.93079999999998</c:v>
                </c:pt>
                <c:pt idx="16412">
                  <c:v>331.94690000000003</c:v>
                </c:pt>
                <c:pt idx="16413">
                  <c:v>331.97120000000001</c:v>
                </c:pt>
                <c:pt idx="16414">
                  <c:v>331.99669999999998</c:v>
                </c:pt>
                <c:pt idx="16415">
                  <c:v>332.0138</c:v>
                </c:pt>
                <c:pt idx="16416">
                  <c:v>332.02960000000002</c:v>
                </c:pt>
                <c:pt idx="16417">
                  <c:v>332.0455</c:v>
                </c:pt>
                <c:pt idx="16418">
                  <c:v>332.06200000000001</c:v>
                </c:pt>
                <c:pt idx="16419">
                  <c:v>332.0813</c:v>
                </c:pt>
                <c:pt idx="16420">
                  <c:v>332.10500000000002</c:v>
                </c:pt>
                <c:pt idx="16421">
                  <c:v>332.12869999999998</c:v>
                </c:pt>
                <c:pt idx="16422">
                  <c:v>332.14670000000001</c:v>
                </c:pt>
                <c:pt idx="16423">
                  <c:v>332.16300000000001</c:v>
                </c:pt>
                <c:pt idx="16424">
                  <c:v>332.17919999999998</c:v>
                </c:pt>
                <c:pt idx="16425">
                  <c:v>332.19659999999999</c:v>
                </c:pt>
                <c:pt idx="16426">
                  <c:v>332.21319999999997</c:v>
                </c:pt>
                <c:pt idx="16427">
                  <c:v>332.23840000000001</c:v>
                </c:pt>
                <c:pt idx="16428">
                  <c:v>332.26220000000001</c:v>
                </c:pt>
                <c:pt idx="16429">
                  <c:v>332.28100000000001</c:v>
                </c:pt>
                <c:pt idx="16430">
                  <c:v>332.2953</c:v>
                </c:pt>
                <c:pt idx="16431">
                  <c:v>332.31310000000002</c:v>
                </c:pt>
                <c:pt idx="16432">
                  <c:v>332.33159999999998</c:v>
                </c:pt>
                <c:pt idx="16433">
                  <c:v>332.34739999999999</c:v>
                </c:pt>
                <c:pt idx="16434">
                  <c:v>332.36279999999999</c:v>
                </c:pt>
                <c:pt idx="16435">
                  <c:v>332.38760000000002</c:v>
                </c:pt>
                <c:pt idx="16436">
                  <c:v>332.41379999999998</c:v>
                </c:pt>
                <c:pt idx="16437">
                  <c:v>332.43020000000001</c:v>
                </c:pt>
                <c:pt idx="16438">
                  <c:v>332.44740000000002</c:v>
                </c:pt>
                <c:pt idx="16439">
                  <c:v>332.46350000000001</c:v>
                </c:pt>
                <c:pt idx="16440">
                  <c:v>332.48149999999998</c:v>
                </c:pt>
                <c:pt idx="16441">
                  <c:v>332.4973</c:v>
                </c:pt>
                <c:pt idx="16442">
                  <c:v>332.52269999999999</c:v>
                </c:pt>
                <c:pt idx="16443">
                  <c:v>332.54809999999998</c:v>
                </c:pt>
                <c:pt idx="16444">
                  <c:v>332.56569999999999</c:v>
                </c:pt>
                <c:pt idx="16445">
                  <c:v>332.57990000000001</c:v>
                </c:pt>
                <c:pt idx="16446">
                  <c:v>332.5967</c:v>
                </c:pt>
                <c:pt idx="16447">
                  <c:v>332.61320000000001</c:v>
                </c:pt>
                <c:pt idx="16448">
                  <c:v>332.62849999999997</c:v>
                </c:pt>
                <c:pt idx="16449">
                  <c:v>332.65499999999997</c:v>
                </c:pt>
                <c:pt idx="16450">
                  <c:v>332.68099999999998</c:v>
                </c:pt>
                <c:pt idx="16451">
                  <c:v>332.69470000000001</c:v>
                </c:pt>
                <c:pt idx="16452">
                  <c:v>332.71480000000003</c:v>
                </c:pt>
                <c:pt idx="16453">
                  <c:v>332.73259999999999</c:v>
                </c:pt>
                <c:pt idx="16454">
                  <c:v>332.7473</c:v>
                </c:pt>
                <c:pt idx="16455">
                  <c:v>332.7638</c:v>
                </c:pt>
                <c:pt idx="16456">
                  <c:v>332.78100000000001</c:v>
                </c:pt>
                <c:pt idx="16457">
                  <c:v>332.80630000000002</c:v>
                </c:pt>
                <c:pt idx="16458">
                  <c:v>332.83109999999999</c:v>
                </c:pt>
                <c:pt idx="16459">
                  <c:v>332.84780000000001</c:v>
                </c:pt>
                <c:pt idx="16460">
                  <c:v>332.86419999999998</c:v>
                </c:pt>
                <c:pt idx="16461">
                  <c:v>332.8818</c:v>
                </c:pt>
                <c:pt idx="16462">
                  <c:v>332.89670000000001</c:v>
                </c:pt>
                <c:pt idx="16463">
                  <c:v>332.9144</c:v>
                </c:pt>
                <c:pt idx="16464">
                  <c:v>332.93979999999999</c:v>
                </c:pt>
                <c:pt idx="16465">
                  <c:v>332.96499999999997</c:v>
                </c:pt>
                <c:pt idx="16466">
                  <c:v>332.98160000000001</c:v>
                </c:pt>
                <c:pt idx="16467">
                  <c:v>332.99709999999999</c:v>
                </c:pt>
                <c:pt idx="16468">
                  <c:v>333.01499999999999</c:v>
                </c:pt>
                <c:pt idx="16469">
                  <c:v>333.03300000000002</c:v>
                </c:pt>
                <c:pt idx="16470">
                  <c:v>333.04820000000001</c:v>
                </c:pt>
                <c:pt idx="16471">
                  <c:v>333.07310000000001</c:v>
                </c:pt>
                <c:pt idx="16472">
                  <c:v>333.09879999999998</c:v>
                </c:pt>
                <c:pt idx="16473">
                  <c:v>333.11470000000003</c:v>
                </c:pt>
                <c:pt idx="16474">
                  <c:v>333.13240000000002</c:v>
                </c:pt>
                <c:pt idx="16475">
                  <c:v>333.14859999999999</c:v>
                </c:pt>
                <c:pt idx="16476">
                  <c:v>333.16520000000003</c:v>
                </c:pt>
                <c:pt idx="16477">
                  <c:v>333.18090000000001</c:v>
                </c:pt>
                <c:pt idx="16478">
                  <c:v>333.20060000000001</c:v>
                </c:pt>
                <c:pt idx="16479">
                  <c:v>333.2242</c:v>
                </c:pt>
                <c:pt idx="16480">
                  <c:v>333.25</c:v>
                </c:pt>
                <c:pt idx="16481">
                  <c:v>333.26600000000002</c:v>
                </c:pt>
                <c:pt idx="16482">
                  <c:v>333.28320000000002</c:v>
                </c:pt>
                <c:pt idx="16483">
                  <c:v>333.2996</c:v>
                </c:pt>
                <c:pt idx="16484">
                  <c:v>333.31549999999999</c:v>
                </c:pt>
                <c:pt idx="16485">
                  <c:v>333.33350000000002</c:v>
                </c:pt>
                <c:pt idx="16486">
                  <c:v>333.35789999999997</c:v>
                </c:pt>
                <c:pt idx="16487">
                  <c:v>333.38350000000003</c:v>
                </c:pt>
                <c:pt idx="16488">
                  <c:v>333.4</c:v>
                </c:pt>
                <c:pt idx="16489">
                  <c:v>333.4144</c:v>
                </c:pt>
                <c:pt idx="16490">
                  <c:v>333.43310000000002</c:v>
                </c:pt>
                <c:pt idx="16491">
                  <c:v>333.45080000000002</c:v>
                </c:pt>
                <c:pt idx="16492">
                  <c:v>333.4676</c:v>
                </c:pt>
                <c:pt idx="16493">
                  <c:v>333.49160000000001</c:v>
                </c:pt>
                <c:pt idx="16494">
                  <c:v>333.51690000000002</c:v>
                </c:pt>
                <c:pt idx="16495">
                  <c:v>333.53359999999998</c:v>
                </c:pt>
                <c:pt idx="16496">
                  <c:v>333.54899999999998</c:v>
                </c:pt>
                <c:pt idx="16497">
                  <c:v>333.56540000000001</c:v>
                </c:pt>
                <c:pt idx="16498">
                  <c:v>333.5829</c:v>
                </c:pt>
                <c:pt idx="16499">
                  <c:v>333.6003</c:v>
                </c:pt>
                <c:pt idx="16500">
                  <c:v>333.61829999999998</c:v>
                </c:pt>
                <c:pt idx="16501">
                  <c:v>333.64249999999998</c:v>
                </c:pt>
                <c:pt idx="16502">
                  <c:v>333.66719999999998</c:v>
                </c:pt>
                <c:pt idx="16503">
                  <c:v>333.6848</c:v>
                </c:pt>
                <c:pt idx="16504">
                  <c:v>333.69909999999999</c:v>
                </c:pt>
                <c:pt idx="16505">
                  <c:v>333.71800000000002</c:v>
                </c:pt>
                <c:pt idx="16506">
                  <c:v>333.7328</c:v>
                </c:pt>
                <c:pt idx="16507">
                  <c:v>333.75130000000001</c:v>
                </c:pt>
                <c:pt idx="16508">
                  <c:v>333.77659999999997</c:v>
                </c:pt>
                <c:pt idx="16509">
                  <c:v>333.80149999999998</c:v>
                </c:pt>
                <c:pt idx="16510">
                  <c:v>333.8175</c:v>
                </c:pt>
                <c:pt idx="16511">
                  <c:v>333.83420000000001</c:v>
                </c:pt>
                <c:pt idx="16512">
                  <c:v>333.85059999999999</c:v>
                </c:pt>
                <c:pt idx="16513">
                  <c:v>333.86779999999999</c:v>
                </c:pt>
                <c:pt idx="16514">
                  <c:v>333.88380000000001</c:v>
                </c:pt>
                <c:pt idx="16515">
                  <c:v>333.9092</c:v>
                </c:pt>
                <c:pt idx="16516">
                  <c:v>333.93380000000002</c:v>
                </c:pt>
                <c:pt idx="16517">
                  <c:v>333.95159999999998</c:v>
                </c:pt>
                <c:pt idx="16518">
                  <c:v>333.96699999999998</c:v>
                </c:pt>
                <c:pt idx="16519">
                  <c:v>333.98320000000001</c:v>
                </c:pt>
                <c:pt idx="16520">
                  <c:v>334.00119999999998</c:v>
                </c:pt>
                <c:pt idx="16521">
                  <c:v>334.01609999999999</c:v>
                </c:pt>
                <c:pt idx="16522">
                  <c:v>334.03519999999997</c:v>
                </c:pt>
                <c:pt idx="16523">
                  <c:v>334.05829999999997</c:v>
                </c:pt>
                <c:pt idx="16524">
                  <c:v>334.08519999999999</c:v>
                </c:pt>
                <c:pt idx="16525">
                  <c:v>334.09840000000003</c:v>
                </c:pt>
                <c:pt idx="16526">
                  <c:v>334.11619999999999</c:v>
                </c:pt>
                <c:pt idx="16527">
                  <c:v>334.13529999999997</c:v>
                </c:pt>
                <c:pt idx="16528">
                  <c:v>334.15199999999999</c:v>
                </c:pt>
                <c:pt idx="16529">
                  <c:v>334.1678</c:v>
                </c:pt>
                <c:pt idx="16530">
                  <c:v>334.19240000000002</c:v>
                </c:pt>
                <c:pt idx="16531">
                  <c:v>334.21719999999999</c:v>
                </c:pt>
                <c:pt idx="16532">
                  <c:v>334.23509999999999</c:v>
                </c:pt>
                <c:pt idx="16533">
                  <c:v>334.25080000000003</c:v>
                </c:pt>
                <c:pt idx="16534">
                  <c:v>334.26600000000002</c:v>
                </c:pt>
                <c:pt idx="16535">
                  <c:v>334.28629999999998</c:v>
                </c:pt>
                <c:pt idx="16536">
                  <c:v>334.30029999999999</c:v>
                </c:pt>
                <c:pt idx="16537">
                  <c:v>334.3252</c:v>
                </c:pt>
                <c:pt idx="16538">
                  <c:v>334.3494</c:v>
                </c:pt>
                <c:pt idx="16539">
                  <c:v>334.36700000000002</c:v>
                </c:pt>
                <c:pt idx="16540">
                  <c:v>334.3845</c:v>
                </c:pt>
                <c:pt idx="16541">
                  <c:v>334.40030000000002</c:v>
                </c:pt>
                <c:pt idx="16542">
                  <c:v>334.41849999999999</c:v>
                </c:pt>
                <c:pt idx="16543">
                  <c:v>334.43380000000002</c:v>
                </c:pt>
                <c:pt idx="16544">
                  <c:v>334.45119999999997</c:v>
                </c:pt>
                <c:pt idx="16545">
                  <c:v>334.47550000000001</c:v>
                </c:pt>
                <c:pt idx="16546">
                  <c:v>334.4991</c:v>
                </c:pt>
                <c:pt idx="16547">
                  <c:v>334.51830000000001</c:v>
                </c:pt>
                <c:pt idx="16548">
                  <c:v>334.53519999999997</c:v>
                </c:pt>
                <c:pt idx="16549">
                  <c:v>334.55</c:v>
                </c:pt>
                <c:pt idx="16550">
                  <c:v>334.5668</c:v>
                </c:pt>
                <c:pt idx="16551">
                  <c:v>334.58370000000002</c:v>
                </c:pt>
                <c:pt idx="16552">
                  <c:v>334.60919999999999</c:v>
                </c:pt>
                <c:pt idx="16553">
                  <c:v>334.63409999999999</c:v>
                </c:pt>
                <c:pt idx="16554">
                  <c:v>334.65100000000001</c:v>
                </c:pt>
                <c:pt idx="16555">
                  <c:v>334.66669999999999</c:v>
                </c:pt>
                <c:pt idx="16556">
                  <c:v>334.68560000000002</c:v>
                </c:pt>
                <c:pt idx="16557">
                  <c:v>334.7002</c:v>
                </c:pt>
                <c:pt idx="16558">
                  <c:v>334.71719999999999</c:v>
                </c:pt>
                <c:pt idx="16559">
                  <c:v>334.74220000000003</c:v>
                </c:pt>
                <c:pt idx="16560">
                  <c:v>334.76920000000001</c:v>
                </c:pt>
                <c:pt idx="16561">
                  <c:v>334.78379999999999</c:v>
                </c:pt>
                <c:pt idx="16562">
                  <c:v>334.80220000000003</c:v>
                </c:pt>
                <c:pt idx="16563">
                  <c:v>334.81779999999998</c:v>
                </c:pt>
                <c:pt idx="16564">
                  <c:v>334.83330000000001</c:v>
                </c:pt>
                <c:pt idx="16565">
                  <c:v>334.85079999999999</c:v>
                </c:pt>
                <c:pt idx="16566">
                  <c:v>334.86840000000001</c:v>
                </c:pt>
                <c:pt idx="16567">
                  <c:v>334.8922</c:v>
                </c:pt>
                <c:pt idx="16568">
                  <c:v>334.91919999999999</c:v>
                </c:pt>
                <c:pt idx="16569">
                  <c:v>334.93439999999998</c:v>
                </c:pt>
                <c:pt idx="16570">
                  <c:v>334.95119999999997</c:v>
                </c:pt>
                <c:pt idx="16571">
                  <c:v>334.9674</c:v>
                </c:pt>
                <c:pt idx="16572">
                  <c:v>334.98309999999998</c:v>
                </c:pt>
                <c:pt idx="16573">
                  <c:v>335.0009</c:v>
                </c:pt>
                <c:pt idx="16574">
                  <c:v>335.02539999999999</c:v>
                </c:pt>
                <c:pt idx="16575">
                  <c:v>335.05189999999999</c:v>
                </c:pt>
                <c:pt idx="16576">
                  <c:v>335.06760000000003</c:v>
                </c:pt>
                <c:pt idx="16577">
                  <c:v>335.08420000000001</c:v>
                </c:pt>
                <c:pt idx="16578">
                  <c:v>335.1028</c:v>
                </c:pt>
                <c:pt idx="16579">
                  <c:v>335.11619999999999</c:v>
                </c:pt>
                <c:pt idx="16580">
                  <c:v>335.13260000000002</c:v>
                </c:pt>
                <c:pt idx="16581">
                  <c:v>335.15750000000003</c:v>
                </c:pt>
                <c:pt idx="16582">
                  <c:v>335.18419999999998</c:v>
                </c:pt>
                <c:pt idx="16583">
                  <c:v>335.2002</c:v>
                </c:pt>
                <c:pt idx="16584">
                  <c:v>335.21780000000001</c:v>
                </c:pt>
                <c:pt idx="16585">
                  <c:v>335.23360000000002</c:v>
                </c:pt>
                <c:pt idx="16586">
                  <c:v>335.25029999999998</c:v>
                </c:pt>
                <c:pt idx="16587">
                  <c:v>335.26659999999998</c:v>
                </c:pt>
                <c:pt idx="16588">
                  <c:v>335.28460000000001</c:v>
                </c:pt>
                <c:pt idx="16589">
                  <c:v>335.30959999999999</c:v>
                </c:pt>
                <c:pt idx="16590">
                  <c:v>335.3365</c:v>
                </c:pt>
                <c:pt idx="16591">
                  <c:v>335.35320000000002</c:v>
                </c:pt>
                <c:pt idx="16592">
                  <c:v>335.36700000000002</c:v>
                </c:pt>
                <c:pt idx="16593">
                  <c:v>335.38400000000001</c:v>
                </c:pt>
                <c:pt idx="16594">
                  <c:v>335.39940000000001</c:v>
                </c:pt>
                <c:pt idx="16595">
                  <c:v>335.41500000000002</c:v>
                </c:pt>
                <c:pt idx="16596">
                  <c:v>335.4418</c:v>
                </c:pt>
                <c:pt idx="16597">
                  <c:v>335.46879999999999</c:v>
                </c:pt>
                <c:pt idx="16598">
                  <c:v>335.48489999999998</c:v>
                </c:pt>
                <c:pt idx="16599">
                  <c:v>335.50080000000003</c:v>
                </c:pt>
                <c:pt idx="16600">
                  <c:v>335.51690000000002</c:v>
                </c:pt>
                <c:pt idx="16601">
                  <c:v>335.53219999999999</c:v>
                </c:pt>
                <c:pt idx="16602">
                  <c:v>335.55040000000002</c:v>
                </c:pt>
                <c:pt idx="16603">
                  <c:v>335.57619999999997</c:v>
                </c:pt>
                <c:pt idx="16604">
                  <c:v>335.60300000000001</c:v>
                </c:pt>
                <c:pt idx="16605">
                  <c:v>335.61669999999998</c:v>
                </c:pt>
                <c:pt idx="16606">
                  <c:v>335.63459999999998</c:v>
                </c:pt>
                <c:pt idx="16607">
                  <c:v>335.6508</c:v>
                </c:pt>
                <c:pt idx="16608">
                  <c:v>335.6662</c:v>
                </c:pt>
                <c:pt idx="16609">
                  <c:v>335.6832</c:v>
                </c:pt>
                <c:pt idx="16610">
                  <c:v>335.7</c:v>
                </c:pt>
                <c:pt idx="16611">
                  <c:v>335.72559999999999</c:v>
                </c:pt>
                <c:pt idx="16612">
                  <c:v>335.75170000000003</c:v>
                </c:pt>
                <c:pt idx="16613">
                  <c:v>335.76889999999997</c:v>
                </c:pt>
                <c:pt idx="16614">
                  <c:v>335.78309999999999</c:v>
                </c:pt>
                <c:pt idx="16615">
                  <c:v>335.80130000000003</c:v>
                </c:pt>
                <c:pt idx="16616">
                  <c:v>335.81720000000001</c:v>
                </c:pt>
                <c:pt idx="16617">
                  <c:v>335.834</c:v>
                </c:pt>
                <c:pt idx="16618">
                  <c:v>335.85879999999997</c:v>
                </c:pt>
                <c:pt idx="16619">
                  <c:v>335.8854</c:v>
                </c:pt>
                <c:pt idx="16620">
                  <c:v>335.9</c:v>
                </c:pt>
                <c:pt idx="16621">
                  <c:v>335.91820000000001</c:v>
                </c:pt>
                <c:pt idx="16622">
                  <c:v>335.9332</c:v>
                </c:pt>
                <c:pt idx="16623">
                  <c:v>335.95080000000002</c:v>
                </c:pt>
                <c:pt idx="16624">
                  <c:v>335.96699999999998</c:v>
                </c:pt>
                <c:pt idx="16625">
                  <c:v>335.99349999999998</c:v>
                </c:pt>
                <c:pt idx="16626">
                  <c:v>336.0188</c:v>
                </c:pt>
                <c:pt idx="16627">
                  <c:v>336.03530000000001</c:v>
                </c:pt>
                <c:pt idx="16628">
                  <c:v>336.05149999999998</c:v>
                </c:pt>
                <c:pt idx="16629">
                  <c:v>336.06599999999997</c:v>
                </c:pt>
                <c:pt idx="16630">
                  <c:v>336.0838</c:v>
                </c:pt>
                <c:pt idx="16631">
                  <c:v>336.10160000000002</c:v>
                </c:pt>
                <c:pt idx="16632">
                  <c:v>336.11950000000002</c:v>
                </c:pt>
                <c:pt idx="16633">
                  <c:v>336.1438</c:v>
                </c:pt>
                <c:pt idx="16634">
                  <c:v>336.16989999999998</c:v>
                </c:pt>
                <c:pt idx="16635">
                  <c:v>336.18450000000001</c:v>
                </c:pt>
                <c:pt idx="16636">
                  <c:v>336.2022</c:v>
                </c:pt>
                <c:pt idx="16637">
                  <c:v>336.21719999999999</c:v>
                </c:pt>
                <c:pt idx="16638">
                  <c:v>336.23500000000001</c:v>
                </c:pt>
                <c:pt idx="16639">
                  <c:v>336.25069999999999</c:v>
                </c:pt>
                <c:pt idx="16640">
                  <c:v>336.27800000000002</c:v>
                </c:pt>
                <c:pt idx="16641">
                  <c:v>336.30250000000001</c:v>
                </c:pt>
                <c:pt idx="16642">
                  <c:v>336.31819999999999</c:v>
                </c:pt>
                <c:pt idx="16643">
                  <c:v>336.33409999999998</c:v>
                </c:pt>
                <c:pt idx="16644">
                  <c:v>336.35239999999999</c:v>
                </c:pt>
                <c:pt idx="16645">
                  <c:v>336.36739999999998</c:v>
                </c:pt>
                <c:pt idx="16646">
                  <c:v>336.38560000000001</c:v>
                </c:pt>
                <c:pt idx="16647">
                  <c:v>336.41129999999998</c:v>
                </c:pt>
                <c:pt idx="16648">
                  <c:v>336.43599999999998</c:v>
                </c:pt>
                <c:pt idx="16649">
                  <c:v>336.45330000000001</c:v>
                </c:pt>
                <c:pt idx="16650">
                  <c:v>336.46780000000001</c:v>
                </c:pt>
                <c:pt idx="16651">
                  <c:v>336.48500000000001</c:v>
                </c:pt>
                <c:pt idx="16652">
                  <c:v>336.50200000000001</c:v>
                </c:pt>
                <c:pt idx="16653">
                  <c:v>336.51760000000002</c:v>
                </c:pt>
                <c:pt idx="16654">
                  <c:v>336.53500000000003</c:v>
                </c:pt>
                <c:pt idx="16655">
                  <c:v>336.55970000000002</c:v>
                </c:pt>
                <c:pt idx="16656">
                  <c:v>336.58519999999999</c:v>
                </c:pt>
                <c:pt idx="16657">
                  <c:v>336.60199999999998</c:v>
                </c:pt>
                <c:pt idx="16658">
                  <c:v>336.61759999999998</c:v>
                </c:pt>
                <c:pt idx="16659">
                  <c:v>336.63400000000001</c:v>
                </c:pt>
                <c:pt idx="16660">
                  <c:v>336.65170000000001</c:v>
                </c:pt>
                <c:pt idx="16661">
                  <c:v>336.66809999999998</c:v>
                </c:pt>
                <c:pt idx="16662">
                  <c:v>336.69400000000002</c:v>
                </c:pt>
                <c:pt idx="16663">
                  <c:v>336.71980000000002</c:v>
                </c:pt>
                <c:pt idx="16664">
                  <c:v>336.73439999999999</c:v>
                </c:pt>
                <c:pt idx="16665">
                  <c:v>336.7491</c:v>
                </c:pt>
                <c:pt idx="16666">
                  <c:v>336.76600000000002</c:v>
                </c:pt>
                <c:pt idx="16667">
                  <c:v>336.78280000000001</c:v>
                </c:pt>
                <c:pt idx="16668">
                  <c:v>336.80220000000003</c:v>
                </c:pt>
                <c:pt idx="16669">
                  <c:v>336.82760000000002</c:v>
                </c:pt>
                <c:pt idx="16670">
                  <c:v>336.85169999999999</c:v>
                </c:pt>
                <c:pt idx="16671">
                  <c:v>336.86720000000003</c:v>
                </c:pt>
                <c:pt idx="16672">
                  <c:v>336.88319999999999</c:v>
                </c:pt>
                <c:pt idx="16673">
                  <c:v>336.89980000000003</c:v>
                </c:pt>
                <c:pt idx="16674">
                  <c:v>336.91800000000001</c:v>
                </c:pt>
                <c:pt idx="16675">
                  <c:v>336.935</c:v>
                </c:pt>
                <c:pt idx="16676">
                  <c:v>336.95260000000002</c:v>
                </c:pt>
                <c:pt idx="16677">
                  <c:v>336.97539999999998</c:v>
                </c:pt>
                <c:pt idx="16678">
                  <c:v>337.00060000000002</c:v>
                </c:pt>
                <c:pt idx="16679">
                  <c:v>337.01749999999998</c:v>
                </c:pt>
                <c:pt idx="16680">
                  <c:v>337.03280000000001</c:v>
                </c:pt>
                <c:pt idx="16681">
                  <c:v>337.05090000000001</c:v>
                </c:pt>
                <c:pt idx="16682">
                  <c:v>337.06689999999998</c:v>
                </c:pt>
                <c:pt idx="16683">
                  <c:v>337.08409999999998</c:v>
                </c:pt>
                <c:pt idx="16684">
                  <c:v>337.10820000000001</c:v>
                </c:pt>
                <c:pt idx="16685">
                  <c:v>337.1343</c:v>
                </c:pt>
                <c:pt idx="16686">
                  <c:v>337.15089999999998</c:v>
                </c:pt>
                <c:pt idx="16687">
                  <c:v>337.16719999999998</c:v>
                </c:pt>
                <c:pt idx="16688">
                  <c:v>337.1841</c:v>
                </c:pt>
                <c:pt idx="16689">
                  <c:v>337.20060000000001</c:v>
                </c:pt>
                <c:pt idx="16690">
                  <c:v>337.21850000000001</c:v>
                </c:pt>
                <c:pt idx="16691">
                  <c:v>337.24299999999999</c:v>
                </c:pt>
                <c:pt idx="16692">
                  <c:v>337.26639999999998</c:v>
                </c:pt>
                <c:pt idx="16693">
                  <c:v>337.28269999999998</c:v>
                </c:pt>
                <c:pt idx="16694">
                  <c:v>337.29840000000002</c:v>
                </c:pt>
                <c:pt idx="16695">
                  <c:v>337.3168</c:v>
                </c:pt>
                <c:pt idx="16696">
                  <c:v>337.33199999999999</c:v>
                </c:pt>
                <c:pt idx="16697">
                  <c:v>337.35</c:v>
                </c:pt>
                <c:pt idx="16698">
                  <c:v>337.36720000000003</c:v>
                </c:pt>
                <c:pt idx="16699">
                  <c:v>337.39190000000002</c:v>
                </c:pt>
                <c:pt idx="16700">
                  <c:v>337.41660000000002</c:v>
                </c:pt>
                <c:pt idx="16701">
                  <c:v>337.43209999999999</c:v>
                </c:pt>
                <c:pt idx="16702">
                  <c:v>337.4486</c:v>
                </c:pt>
                <c:pt idx="16703">
                  <c:v>337.46629999999999</c:v>
                </c:pt>
                <c:pt idx="16704">
                  <c:v>337.48399999999998</c:v>
                </c:pt>
                <c:pt idx="16705">
                  <c:v>337.49939999999998</c:v>
                </c:pt>
                <c:pt idx="16706">
                  <c:v>337.52510000000001</c:v>
                </c:pt>
                <c:pt idx="16707">
                  <c:v>337.55079999999998</c:v>
                </c:pt>
                <c:pt idx="16708">
                  <c:v>337.56760000000003</c:v>
                </c:pt>
                <c:pt idx="16709">
                  <c:v>337.58440000000002</c:v>
                </c:pt>
                <c:pt idx="16710">
                  <c:v>337.6</c:v>
                </c:pt>
                <c:pt idx="16711">
                  <c:v>337.61799999999999</c:v>
                </c:pt>
                <c:pt idx="16712">
                  <c:v>337.63580000000002</c:v>
                </c:pt>
                <c:pt idx="16713">
                  <c:v>337.65899999999999</c:v>
                </c:pt>
                <c:pt idx="16714">
                  <c:v>337.68380000000002</c:v>
                </c:pt>
                <c:pt idx="16715">
                  <c:v>337.7011</c:v>
                </c:pt>
                <c:pt idx="16716">
                  <c:v>337.71559999999999</c:v>
                </c:pt>
                <c:pt idx="16717">
                  <c:v>337.73419999999999</c:v>
                </c:pt>
                <c:pt idx="16718">
                  <c:v>337.75060000000002</c:v>
                </c:pt>
                <c:pt idx="16719">
                  <c:v>337.76839999999999</c:v>
                </c:pt>
                <c:pt idx="16720">
                  <c:v>337.78440000000001</c:v>
                </c:pt>
                <c:pt idx="16721">
                  <c:v>337.80829999999997</c:v>
                </c:pt>
                <c:pt idx="16722">
                  <c:v>337.8338</c:v>
                </c:pt>
                <c:pt idx="16723">
                  <c:v>337.85019999999997</c:v>
                </c:pt>
                <c:pt idx="16724">
                  <c:v>337.86759999999998</c:v>
                </c:pt>
                <c:pt idx="16725">
                  <c:v>337.8845</c:v>
                </c:pt>
                <c:pt idx="16726">
                  <c:v>337.90019999999998</c:v>
                </c:pt>
                <c:pt idx="16727">
                  <c:v>337.91699999999997</c:v>
                </c:pt>
                <c:pt idx="16728">
                  <c:v>337.94220000000001</c:v>
                </c:pt>
                <c:pt idx="16729">
                  <c:v>337.96609999999998</c:v>
                </c:pt>
                <c:pt idx="16730">
                  <c:v>337.98180000000002</c:v>
                </c:pt>
                <c:pt idx="16731">
                  <c:v>337.99959999999999</c:v>
                </c:pt>
                <c:pt idx="16732">
                  <c:v>338.01760000000002</c:v>
                </c:pt>
                <c:pt idx="16733">
                  <c:v>338.03320000000002</c:v>
                </c:pt>
                <c:pt idx="16734">
                  <c:v>338.0489</c:v>
                </c:pt>
                <c:pt idx="16735">
                  <c:v>338.07440000000003</c:v>
                </c:pt>
                <c:pt idx="16736">
                  <c:v>338.10120000000001</c:v>
                </c:pt>
                <c:pt idx="16737">
                  <c:v>338.11750000000001</c:v>
                </c:pt>
                <c:pt idx="16738">
                  <c:v>338.1343</c:v>
                </c:pt>
                <c:pt idx="16739">
                  <c:v>338.15039999999999</c:v>
                </c:pt>
                <c:pt idx="16740">
                  <c:v>338.16879999999998</c:v>
                </c:pt>
                <c:pt idx="16741">
                  <c:v>338.1848</c:v>
                </c:pt>
                <c:pt idx="16742">
                  <c:v>338.2002</c:v>
                </c:pt>
                <c:pt idx="16743">
                  <c:v>338.22660000000002</c:v>
                </c:pt>
                <c:pt idx="16744">
                  <c:v>338.25</c:v>
                </c:pt>
                <c:pt idx="16745">
                  <c:v>338.26560000000001</c:v>
                </c:pt>
                <c:pt idx="16746">
                  <c:v>338.28519999999997</c:v>
                </c:pt>
                <c:pt idx="16747">
                  <c:v>338.30349999999999</c:v>
                </c:pt>
                <c:pt idx="16748">
                  <c:v>338.31920000000002</c:v>
                </c:pt>
                <c:pt idx="16749">
                  <c:v>338.33440000000002</c:v>
                </c:pt>
                <c:pt idx="16750">
                  <c:v>338.35840000000002</c:v>
                </c:pt>
                <c:pt idx="16751">
                  <c:v>338.38589999999999</c:v>
                </c:pt>
                <c:pt idx="16752">
                  <c:v>338.40179999999998</c:v>
                </c:pt>
                <c:pt idx="16753">
                  <c:v>338.41809999999998</c:v>
                </c:pt>
                <c:pt idx="16754">
                  <c:v>338.4359</c:v>
                </c:pt>
                <c:pt idx="16755">
                  <c:v>338.45260000000002</c:v>
                </c:pt>
                <c:pt idx="16756">
                  <c:v>338.4683</c:v>
                </c:pt>
                <c:pt idx="16757">
                  <c:v>338.49220000000003</c:v>
                </c:pt>
                <c:pt idx="16758">
                  <c:v>338.51819999999998</c:v>
                </c:pt>
                <c:pt idx="16759">
                  <c:v>338.53460000000001</c:v>
                </c:pt>
                <c:pt idx="16760">
                  <c:v>338.553</c:v>
                </c:pt>
                <c:pt idx="16761">
                  <c:v>338.56880000000001</c:v>
                </c:pt>
                <c:pt idx="16762">
                  <c:v>338.5856</c:v>
                </c:pt>
                <c:pt idx="16763">
                  <c:v>338.59960000000001</c:v>
                </c:pt>
                <c:pt idx="16764">
                  <c:v>338.61739999999998</c:v>
                </c:pt>
                <c:pt idx="16765">
                  <c:v>338.64280000000002</c:v>
                </c:pt>
                <c:pt idx="16766">
                  <c:v>338.66930000000002</c:v>
                </c:pt>
                <c:pt idx="16767">
                  <c:v>338.68650000000002</c:v>
                </c:pt>
                <c:pt idx="16768">
                  <c:v>338.70359999999999</c:v>
                </c:pt>
                <c:pt idx="16769">
                  <c:v>338.71949999999998</c:v>
                </c:pt>
                <c:pt idx="16770">
                  <c:v>338.73759999999999</c:v>
                </c:pt>
                <c:pt idx="16771">
                  <c:v>338.75290000000001</c:v>
                </c:pt>
                <c:pt idx="16772">
                  <c:v>338.77809999999999</c:v>
                </c:pt>
                <c:pt idx="16773">
                  <c:v>338.80279999999999</c:v>
                </c:pt>
                <c:pt idx="16774">
                  <c:v>338.82069999999999</c:v>
                </c:pt>
                <c:pt idx="16775">
                  <c:v>338.83679999999998</c:v>
                </c:pt>
                <c:pt idx="16776">
                  <c:v>338.85399999999998</c:v>
                </c:pt>
                <c:pt idx="16777">
                  <c:v>338.86959999999999</c:v>
                </c:pt>
                <c:pt idx="16778">
                  <c:v>338.88440000000003</c:v>
                </c:pt>
                <c:pt idx="16779">
                  <c:v>338.91120000000001</c:v>
                </c:pt>
                <c:pt idx="16780">
                  <c:v>338.93560000000002</c:v>
                </c:pt>
                <c:pt idx="16781">
                  <c:v>338.9522</c:v>
                </c:pt>
                <c:pt idx="16782">
                  <c:v>338.97019999999998</c:v>
                </c:pt>
                <c:pt idx="16783">
                  <c:v>338.98669999999998</c:v>
                </c:pt>
                <c:pt idx="16784">
                  <c:v>339.00240000000002</c:v>
                </c:pt>
                <c:pt idx="16785">
                  <c:v>339.02019999999999</c:v>
                </c:pt>
                <c:pt idx="16786">
                  <c:v>339.0367</c:v>
                </c:pt>
                <c:pt idx="16787">
                  <c:v>339.06119999999999</c:v>
                </c:pt>
                <c:pt idx="16788">
                  <c:v>339.0874</c:v>
                </c:pt>
                <c:pt idx="16789">
                  <c:v>339.10489999999999</c:v>
                </c:pt>
                <c:pt idx="16790">
                  <c:v>339.12049999999999</c:v>
                </c:pt>
                <c:pt idx="16791">
                  <c:v>339.13569999999999</c:v>
                </c:pt>
                <c:pt idx="16792">
                  <c:v>339.15460000000002</c:v>
                </c:pt>
                <c:pt idx="16793">
                  <c:v>339.16849999999999</c:v>
                </c:pt>
                <c:pt idx="16794">
                  <c:v>339.19560000000001</c:v>
                </c:pt>
                <c:pt idx="16795">
                  <c:v>339.22160000000002</c:v>
                </c:pt>
                <c:pt idx="16796">
                  <c:v>339.23700000000002</c:v>
                </c:pt>
                <c:pt idx="16797">
                  <c:v>339.25400000000002</c:v>
                </c:pt>
                <c:pt idx="16798">
                  <c:v>339.27109999999999</c:v>
                </c:pt>
                <c:pt idx="16799">
                  <c:v>339.28590000000003</c:v>
                </c:pt>
                <c:pt idx="16800">
                  <c:v>339.30380000000002</c:v>
                </c:pt>
                <c:pt idx="16801">
                  <c:v>339.32870000000003</c:v>
                </c:pt>
                <c:pt idx="16802">
                  <c:v>339.35390000000001</c:v>
                </c:pt>
                <c:pt idx="16803">
                  <c:v>339.36950000000002</c:v>
                </c:pt>
                <c:pt idx="16804">
                  <c:v>339.387</c:v>
                </c:pt>
                <c:pt idx="16805">
                  <c:v>339.404</c:v>
                </c:pt>
                <c:pt idx="16806">
                  <c:v>339.4205</c:v>
                </c:pt>
                <c:pt idx="16807">
                  <c:v>339.43639999999999</c:v>
                </c:pt>
                <c:pt idx="16808">
                  <c:v>339.45370000000003</c:v>
                </c:pt>
                <c:pt idx="16809">
                  <c:v>339.4787</c:v>
                </c:pt>
                <c:pt idx="16810">
                  <c:v>339.50450000000001</c:v>
                </c:pt>
                <c:pt idx="16811">
                  <c:v>339.52</c:v>
                </c:pt>
                <c:pt idx="16812">
                  <c:v>339.53620000000001</c:v>
                </c:pt>
                <c:pt idx="16813">
                  <c:v>339.553</c:v>
                </c:pt>
                <c:pt idx="16814">
                  <c:v>339.57029999999997</c:v>
                </c:pt>
                <c:pt idx="16815">
                  <c:v>339.5872</c:v>
                </c:pt>
                <c:pt idx="16816">
                  <c:v>339.61110000000002</c:v>
                </c:pt>
                <c:pt idx="16817">
                  <c:v>339.63780000000003</c:v>
                </c:pt>
                <c:pt idx="16818">
                  <c:v>339.65530000000001</c:v>
                </c:pt>
                <c:pt idx="16819">
                  <c:v>339.67140000000001</c:v>
                </c:pt>
                <c:pt idx="16820">
                  <c:v>339.68810000000002</c:v>
                </c:pt>
                <c:pt idx="16821">
                  <c:v>339.7038</c:v>
                </c:pt>
                <c:pt idx="16822">
                  <c:v>339.72239999999999</c:v>
                </c:pt>
                <c:pt idx="16823">
                  <c:v>339.7448</c:v>
                </c:pt>
                <c:pt idx="16824">
                  <c:v>339.7706</c:v>
                </c:pt>
                <c:pt idx="16825">
                  <c:v>339.78719999999998</c:v>
                </c:pt>
                <c:pt idx="16826">
                  <c:v>339.80259999999998</c:v>
                </c:pt>
                <c:pt idx="16827">
                  <c:v>339.81880000000001</c:v>
                </c:pt>
                <c:pt idx="16828">
                  <c:v>339.83699999999999</c:v>
                </c:pt>
                <c:pt idx="16829">
                  <c:v>339.85219999999998</c:v>
                </c:pt>
                <c:pt idx="16830">
                  <c:v>339.86840000000001</c:v>
                </c:pt>
                <c:pt idx="16831">
                  <c:v>339.89490000000001</c:v>
                </c:pt>
                <c:pt idx="16832">
                  <c:v>339.92</c:v>
                </c:pt>
                <c:pt idx="16833">
                  <c:v>339.93610000000001</c:v>
                </c:pt>
                <c:pt idx="16834">
                  <c:v>339.95119999999997</c:v>
                </c:pt>
                <c:pt idx="16835">
                  <c:v>339.96949999999998</c:v>
                </c:pt>
                <c:pt idx="16836">
                  <c:v>339.98649999999998</c:v>
                </c:pt>
                <c:pt idx="16837">
                  <c:v>340.00319999999999</c:v>
                </c:pt>
                <c:pt idx="16838">
                  <c:v>340.02839999999998</c:v>
                </c:pt>
                <c:pt idx="16839">
                  <c:v>340.053</c:v>
                </c:pt>
                <c:pt idx="16840">
                  <c:v>340.07060000000001</c:v>
                </c:pt>
                <c:pt idx="16841">
                  <c:v>340.08659999999998</c:v>
                </c:pt>
                <c:pt idx="16842">
                  <c:v>340.10149999999999</c:v>
                </c:pt>
                <c:pt idx="16843">
                  <c:v>340.12060000000002</c:v>
                </c:pt>
                <c:pt idx="16844">
                  <c:v>340.13749999999999</c:v>
                </c:pt>
                <c:pt idx="16845">
                  <c:v>340.16090000000003</c:v>
                </c:pt>
                <c:pt idx="16846">
                  <c:v>340.18650000000002</c:v>
                </c:pt>
                <c:pt idx="16847">
                  <c:v>340.20319999999998</c:v>
                </c:pt>
                <c:pt idx="16848">
                  <c:v>340.21870000000001</c:v>
                </c:pt>
                <c:pt idx="16849">
                  <c:v>340.238</c:v>
                </c:pt>
                <c:pt idx="16850">
                  <c:v>340.25360000000001</c:v>
                </c:pt>
                <c:pt idx="16851">
                  <c:v>340.27</c:v>
                </c:pt>
                <c:pt idx="16852">
                  <c:v>340.28480000000002</c:v>
                </c:pt>
                <c:pt idx="16853">
                  <c:v>340.31099999999998</c:v>
                </c:pt>
                <c:pt idx="16854">
                  <c:v>340.33600000000001</c:v>
                </c:pt>
                <c:pt idx="16855">
                  <c:v>340.35129999999998</c:v>
                </c:pt>
                <c:pt idx="16856">
                  <c:v>340.36829999999998</c:v>
                </c:pt>
                <c:pt idx="16857">
                  <c:v>340.38499999999999</c:v>
                </c:pt>
                <c:pt idx="16858">
                  <c:v>340.40179999999998</c:v>
                </c:pt>
                <c:pt idx="16859">
                  <c:v>340.41879999999998</c:v>
                </c:pt>
                <c:pt idx="16860">
                  <c:v>340.44409999999999</c:v>
                </c:pt>
                <c:pt idx="16861">
                  <c:v>340.4699</c:v>
                </c:pt>
                <c:pt idx="16862">
                  <c:v>340.4862</c:v>
                </c:pt>
                <c:pt idx="16863">
                  <c:v>340.50299999999999</c:v>
                </c:pt>
                <c:pt idx="16864">
                  <c:v>340.52050000000003</c:v>
                </c:pt>
                <c:pt idx="16865">
                  <c:v>340.53579999999999</c:v>
                </c:pt>
                <c:pt idx="16866">
                  <c:v>340.55189999999999</c:v>
                </c:pt>
                <c:pt idx="16867">
                  <c:v>340.57740000000001</c:v>
                </c:pt>
                <c:pt idx="16868">
                  <c:v>340.60199999999998</c:v>
                </c:pt>
                <c:pt idx="16869">
                  <c:v>340.61810000000003</c:v>
                </c:pt>
                <c:pt idx="16870">
                  <c:v>340.63580000000002</c:v>
                </c:pt>
                <c:pt idx="16871">
                  <c:v>340.65159999999997</c:v>
                </c:pt>
                <c:pt idx="16872">
                  <c:v>340.66800000000001</c:v>
                </c:pt>
                <c:pt idx="16873">
                  <c:v>340.68450000000001</c:v>
                </c:pt>
                <c:pt idx="16874">
                  <c:v>340.70249999999999</c:v>
                </c:pt>
                <c:pt idx="16875">
                  <c:v>340.72859999999997</c:v>
                </c:pt>
                <c:pt idx="16876">
                  <c:v>340.75319999999999</c:v>
                </c:pt>
                <c:pt idx="16877">
                  <c:v>340.76990000000001</c:v>
                </c:pt>
                <c:pt idx="16878">
                  <c:v>340.786</c:v>
                </c:pt>
                <c:pt idx="16879">
                  <c:v>340.803</c:v>
                </c:pt>
                <c:pt idx="16880">
                  <c:v>340.82080000000002</c:v>
                </c:pt>
                <c:pt idx="16881">
                  <c:v>340.83600000000001</c:v>
                </c:pt>
                <c:pt idx="16882">
                  <c:v>340.86200000000002</c:v>
                </c:pt>
                <c:pt idx="16883">
                  <c:v>340.88720000000001</c:v>
                </c:pt>
                <c:pt idx="16884">
                  <c:v>340.9033</c:v>
                </c:pt>
                <c:pt idx="16885">
                  <c:v>340.9187</c:v>
                </c:pt>
                <c:pt idx="16886">
                  <c:v>340.93779999999998</c:v>
                </c:pt>
                <c:pt idx="16887">
                  <c:v>340.95190000000002</c:v>
                </c:pt>
                <c:pt idx="16888">
                  <c:v>340.97120000000001</c:v>
                </c:pt>
                <c:pt idx="16889">
                  <c:v>340.99590000000001</c:v>
                </c:pt>
                <c:pt idx="16890">
                  <c:v>341.02109999999999</c:v>
                </c:pt>
                <c:pt idx="16891">
                  <c:v>341.03769999999997</c:v>
                </c:pt>
                <c:pt idx="16892">
                  <c:v>341.05489999999998</c:v>
                </c:pt>
                <c:pt idx="16893">
                  <c:v>341.06889999999999</c:v>
                </c:pt>
                <c:pt idx="16894">
                  <c:v>341.08659999999998</c:v>
                </c:pt>
                <c:pt idx="16895">
                  <c:v>341.1046</c:v>
                </c:pt>
                <c:pt idx="16896">
                  <c:v>341.11939999999998</c:v>
                </c:pt>
                <c:pt idx="16897">
                  <c:v>341.14600000000002</c:v>
                </c:pt>
                <c:pt idx="16898">
                  <c:v>341.1696</c:v>
                </c:pt>
                <c:pt idx="16899">
                  <c:v>341.18770000000001</c:v>
                </c:pt>
                <c:pt idx="16900">
                  <c:v>341.20299999999997</c:v>
                </c:pt>
                <c:pt idx="16901">
                  <c:v>341.21940000000001</c:v>
                </c:pt>
                <c:pt idx="16902">
                  <c:v>341.23779999999999</c:v>
                </c:pt>
                <c:pt idx="16903">
                  <c:v>341.25420000000003</c:v>
                </c:pt>
                <c:pt idx="16904">
                  <c:v>341.28019999999998</c:v>
                </c:pt>
                <c:pt idx="16905">
                  <c:v>341.30489999999998</c:v>
                </c:pt>
                <c:pt idx="16906">
                  <c:v>341.3218</c:v>
                </c:pt>
                <c:pt idx="16907">
                  <c:v>341.33859999999999</c:v>
                </c:pt>
                <c:pt idx="16908">
                  <c:v>341.35520000000002</c:v>
                </c:pt>
                <c:pt idx="16909">
                  <c:v>341.37110000000001</c:v>
                </c:pt>
                <c:pt idx="16910">
                  <c:v>341.38900000000001</c:v>
                </c:pt>
                <c:pt idx="16911">
                  <c:v>341.41219999999998</c:v>
                </c:pt>
                <c:pt idx="16912">
                  <c:v>341.43700000000001</c:v>
                </c:pt>
                <c:pt idx="16913">
                  <c:v>341.45440000000002</c:v>
                </c:pt>
                <c:pt idx="16914">
                  <c:v>341.471</c:v>
                </c:pt>
                <c:pt idx="16915">
                  <c:v>341.48739999999998</c:v>
                </c:pt>
                <c:pt idx="16916">
                  <c:v>341.505</c:v>
                </c:pt>
                <c:pt idx="16917">
                  <c:v>341.52199999999999</c:v>
                </c:pt>
                <c:pt idx="16918">
                  <c:v>341.53879999999998</c:v>
                </c:pt>
                <c:pt idx="16919">
                  <c:v>341.56360000000001</c:v>
                </c:pt>
                <c:pt idx="16920">
                  <c:v>341.58760000000001</c:v>
                </c:pt>
                <c:pt idx="16921">
                  <c:v>341.6053</c:v>
                </c:pt>
                <c:pt idx="16922">
                  <c:v>341.62209999999999</c:v>
                </c:pt>
                <c:pt idx="16923">
                  <c:v>341.63940000000002</c:v>
                </c:pt>
                <c:pt idx="16924">
                  <c:v>341.65570000000002</c:v>
                </c:pt>
                <c:pt idx="16925">
                  <c:v>341.67189999999999</c:v>
                </c:pt>
                <c:pt idx="16926">
                  <c:v>341.6968</c:v>
                </c:pt>
                <c:pt idx="16927">
                  <c:v>341.72120000000001</c:v>
                </c:pt>
                <c:pt idx="16928">
                  <c:v>341.73820000000001</c:v>
                </c:pt>
                <c:pt idx="16929">
                  <c:v>341.7561</c:v>
                </c:pt>
                <c:pt idx="16930">
                  <c:v>341.77260000000001</c:v>
                </c:pt>
                <c:pt idx="16931">
                  <c:v>341.78870000000001</c:v>
                </c:pt>
                <c:pt idx="16932">
                  <c:v>341.80419999999998</c:v>
                </c:pt>
                <c:pt idx="16933">
                  <c:v>341.82960000000003</c:v>
                </c:pt>
                <c:pt idx="16934">
                  <c:v>341.85399999999998</c:v>
                </c:pt>
                <c:pt idx="16935">
                  <c:v>341.87189999999998</c:v>
                </c:pt>
                <c:pt idx="16936">
                  <c:v>341.88650000000001</c:v>
                </c:pt>
                <c:pt idx="16937">
                  <c:v>341.904</c:v>
                </c:pt>
                <c:pt idx="16938">
                  <c:v>341.9212</c:v>
                </c:pt>
                <c:pt idx="16939">
                  <c:v>341.93779999999998</c:v>
                </c:pt>
                <c:pt idx="16940">
                  <c:v>341.95479999999998</c:v>
                </c:pt>
                <c:pt idx="16941">
                  <c:v>341.97949999999997</c:v>
                </c:pt>
                <c:pt idx="16942">
                  <c:v>342.00389999999999</c:v>
                </c:pt>
                <c:pt idx="16943">
                  <c:v>342.02260000000001</c:v>
                </c:pt>
                <c:pt idx="16944">
                  <c:v>342.04059999999998</c:v>
                </c:pt>
                <c:pt idx="16945">
                  <c:v>342.053</c:v>
                </c:pt>
                <c:pt idx="16946">
                  <c:v>342.07</c:v>
                </c:pt>
                <c:pt idx="16947">
                  <c:v>342.089</c:v>
                </c:pt>
                <c:pt idx="16948">
                  <c:v>342.113</c:v>
                </c:pt>
                <c:pt idx="16949">
                  <c:v>342.1386</c:v>
                </c:pt>
                <c:pt idx="16950">
                  <c:v>342.15350000000001</c:v>
                </c:pt>
                <c:pt idx="16951">
                  <c:v>342.1728</c:v>
                </c:pt>
                <c:pt idx="16952">
                  <c:v>342.19</c:v>
                </c:pt>
                <c:pt idx="16953">
                  <c:v>342.20400000000001</c:v>
                </c:pt>
                <c:pt idx="16954">
                  <c:v>342.22050000000002</c:v>
                </c:pt>
                <c:pt idx="16955">
                  <c:v>342.24590000000001</c:v>
                </c:pt>
                <c:pt idx="16956">
                  <c:v>342.27140000000003</c:v>
                </c:pt>
                <c:pt idx="16957">
                  <c:v>342.28800000000001</c:v>
                </c:pt>
                <c:pt idx="16958">
                  <c:v>342.30399999999997</c:v>
                </c:pt>
                <c:pt idx="16959">
                  <c:v>342.32159999999999</c:v>
                </c:pt>
                <c:pt idx="16960">
                  <c:v>342.339</c:v>
                </c:pt>
                <c:pt idx="16961">
                  <c:v>342.35520000000002</c:v>
                </c:pt>
                <c:pt idx="16962">
                  <c:v>342.3716</c:v>
                </c:pt>
                <c:pt idx="16963">
                  <c:v>342.3965</c:v>
                </c:pt>
                <c:pt idx="16964">
                  <c:v>342.4196</c:v>
                </c:pt>
                <c:pt idx="16965">
                  <c:v>342.4384</c:v>
                </c:pt>
                <c:pt idx="16966">
                  <c:v>342.45499999999998</c:v>
                </c:pt>
                <c:pt idx="16967">
                  <c:v>342.47140000000002</c:v>
                </c:pt>
                <c:pt idx="16968">
                  <c:v>342.48700000000002</c:v>
                </c:pt>
                <c:pt idx="16969">
                  <c:v>342.50479999999999</c:v>
                </c:pt>
                <c:pt idx="16970">
                  <c:v>342.52960000000002</c:v>
                </c:pt>
                <c:pt idx="16971">
                  <c:v>342.55439999999999</c:v>
                </c:pt>
                <c:pt idx="16972">
                  <c:v>342.57100000000003</c:v>
                </c:pt>
                <c:pt idx="16973">
                  <c:v>342.58819999999997</c:v>
                </c:pt>
                <c:pt idx="16974">
                  <c:v>342.6044</c:v>
                </c:pt>
                <c:pt idx="16975">
                  <c:v>342.62180000000001</c:v>
                </c:pt>
                <c:pt idx="16976">
                  <c:v>342.6361</c:v>
                </c:pt>
                <c:pt idx="16977">
                  <c:v>342.66300000000001</c:v>
                </c:pt>
                <c:pt idx="16978">
                  <c:v>342.68900000000002</c:v>
                </c:pt>
                <c:pt idx="16979">
                  <c:v>342.70409999999998</c:v>
                </c:pt>
                <c:pt idx="16980">
                  <c:v>342.72109999999998</c:v>
                </c:pt>
                <c:pt idx="16981">
                  <c:v>342.73610000000002</c:v>
                </c:pt>
                <c:pt idx="16982">
                  <c:v>342.75279999999998</c:v>
                </c:pt>
                <c:pt idx="16983">
                  <c:v>342.7688</c:v>
                </c:pt>
                <c:pt idx="16984">
                  <c:v>342.78719999999998</c:v>
                </c:pt>
                <c:pt idx="16985">
                  <c:v>342.81259999999997</c:v>
                </c:pt>
                <c:pt idx="16986">
                  <c:v>342.8374</c:v>
                </c:pt>
                <c:pt idx="16987">
                  <c:v>342.85489999999999</c:v>
                </c:pt>
                <c:pt idx="16988">
                  <c:v>342.8716</c:v>
                </c:pt>
                <c:pt idx="16989">
                  <c:v>342.88780000000003</c:v>
                </c:pt>
                <c:pt idx="16990">
                  <c:v>342.90370000000001</c:v>
                </c:pt>
                <c:pt idx="16991">
                  <c:v>342.9194</c:v>
                </c:pt>
                <c:pt idx="16992">
                  <c:v>342.94540000000001</c:v>
                </c:pt>
                <c:pt idx="16993">
                  <c:v>342.9708</c:v>
                </c:pt>
                <c:pt idx="16994">
                  <c:v>342.98779999999999</c:v>
                </c:pt>
                <c:pt idx="16995">
                  <c:v>343.00400000000002</c:v>
                </c:pt>
                <c:pt idx="16996">
                  <c:v>343.02120000000002</c:v>
                </c:pt>
                <c:pt idx="16997">
                  <c:v>343.03609999999998</c:v>
                </c:pt>
                <c:pt idx="16998">
                  <c:v>343.05189999999999</c:v>
                </c:pt>
                <c:pt idx="16999">
                  <c:v>343.0797</c:v>
                </c:pt>
                <c:pt idx="17000">
                  <c:v>343.10500000000002</c:v>
                </c:pt>
                <c:pt idx="17001">
                  <c:v>343.12189999999998</c:v>
                </c:pt>
                <c:pt idx="17002">
                  <c:v>343.13900000000001</c:v>
                </c:pt>
                <c:pt idx="17003">
                  <c:v>343.15410000000003</c:v>
                </c:pt>
                <c:pt idx="17004">
                  <c:v>343.17070000000001</c:v>
                </c:pt>
                <c:pt idx="17005">
                  <c:v>343.18650000000002</c:v>
                </c:pt>
                <c:pt idx="17006">
                  <c:v>343.2047</c:v>
                </c:pt>
                <c:pt idx="17007">
                  <c:v>343.22930000000002</c:v>
                </c:pt>
                <c:pt idx="17008">
                  <c:v>343.25479999999999</c:v>
                </c:pt>
                <c:pt idx="17009">
                  <c:v>343.27019999999999</c:v>
                </c:pt>
                <c:pt idx="17010">
                  <c:v>343.2876</c:v>
                </c:pt>
                <c:pt idx="17011">
                  <c:v>343.30169999999998</c:v>
                </c:pt>
                <c:pt idx="17012">
                  <c:v>343.32</c:v>
                </c:pt>
                <c:pt idx="17013">
                  <c:v>343.33679999999998</c:v>
                </c:pt>
                <c:pt idx="17014">
                  <c:v>343.36290000000002</c:v>
                </c:pt>
                <c:pt idx="17015">
                  <c:v>343.38839999999999</c:v>
                </c:pt>
                <c:pt idx="17016">
                  <c:v>343.40379999999999</c:v>
                </c:pt>
                <c:pt idx="17017">
                  <c:v>343.42110000000002</c:v>
                </c:pt>
                <c:pt idx="17018">
                  <c:v>343.43560000000002</c:v>
                </c:pt>
                <c:pt idx="17019">
                  <c:v>343.45400000000001</c:v>
                </c:pt>
                <c:pt idx="17020">
                  <c:v>343.47019999999998</c:v>
                </c:pt>
                <c:pt idx="17021">
                  <c:v>343.4975</c:v>
                </c:pt>
                <c:pt idx="17022">
                  <c:v>343.5215</c:v>
                </c:pt>
                <c:pt idx="17023">
                  <c:v>343.53879999999998</c:v>
                </c:pt>
                <c:pt idx="17024">
                  <c:v>343.55599999999998</c:v>
                </c:pt>
                <c:pt idx="17025">
                  <c:v>343.57</c:v>
                </c:pt>
                <c:pt idx="17026">
                  <c:v>343.58620000000002</c:v>
                </c:pt>
                <c:pt idx="17027">
                  <c:v>343.6035</c:v>
                </c:pt>
                <c:pt idx="17028">
                  <c:v>343.62060000000002</c:v>
                </c:pt>
                <c:pt idx="17029">
                  <c:v>343.64580000000001</c:v>
                </c:pt>
                <c:pt idx="17030">
                  <c:v>343.6696</c:v>
                </c:pt>
                <c:pt idx="17031">
                  <c:v>343.6866</c:v>
                </c:pt>
                <c:pt idx="17032">
                  <c:v>343.70319999999998</c:v>
                </c:pt>
                <c:pt idx="17033">
                  <c:v>343.71949999999998</c:v>
                </c:pt>
                <c:pt idx="17034">
                  <c:v>343.73579999999998</c:v>
                </c:pt>
                <c:pt idx="17035">
                  <c:v>343.7561</c:v>
                </c:pt>
                <c:pt idx="17036">
                  <c:v>343.78</c:v>
                </c:pt>
                <c:pt idx="17037">
                  <c:v>343.8048</c:v>
                </c:pt>
                <c:pt idx="17038">
                  <c:v>343.82029999999997</c:v>
                </c:pt>
                <c:pt idx="17039">
                  <c:v>343.839</c:v>
                </c:pt>
                <c:pt idx="17040">
                  <c:v>343.8535</c:v>
                </c:pt>
                <c:pt idx="17041">
                  <c:v>343.87290000000002</c:v>
                </c:pt>
                <c:pt idx="17042">
                  <c:v>343.88909999999998</c:v>
                </c:pt>
                <c:pt idx="17043">
                  <c:v>343.91370000000001</c:v>
                </c:pt>
                <c:pt idx="17044">
                  <c:v>343.93939999999998</c:v>
                </c:pt>
                <c:pt idx="17045">
                  <c:v>343.95350000000002</c:v>
                </c:pt>
                <c:pt idx="17046">
                  <c:v>343.96969999999999</c:v>
                </c:pt>
                <c:pt idx="17047">
                  <c:v>343.9871</c:v>
                </c:pt>
                <c:pt idx="17048">
                  <c:v>344.00420000000003</c:v>
                </c:pt>
                <c:pt idx="17049">
                  <c:v>344.02199999999999</c:v>
                </c:pt>
                <c:pt idx="17050">
                  <c:v>344.03980000000001</c:v>
                </c:pt>
                <c:pt idx="17051">
                  <c:v>344.06459999999998</c:v>
                </c:pt>
                <c:pt idx="17052">
                  <c:v>344.08850000000001</c:v>
                </c:pt>
                <c:pt idx="17053">
                  <c:v>344.1037</c:v>
                </c:pt>
                <c:pt idx="17054">
                  <c:v>344.12200000000001</c:v>
                </c:pt>
                <c:pt idx="17055">
                  <c:v>344.1386</c:v>
                </c:pt>
                <c:pt idx="17056">
                  <c:v>344.15440000000001</c:v>
                </c:pt>
                <c:pt idx="17057">
                  <c:v>344.17180000000002</c:v>
                </c:pt>
                <c:pt idx="17058">
                  <c:v>344.1968</c:v>
                </c:pt>
                <c:pt idx="17059">
                  <c:v>344.22190000000001</c:v>
                </c:pt>
                <c:pt idx="17060">
                  <c:v>344.23779999999999</c:v>
                </c:pt>
                <c:pt idx="17061">
                  <c:v>344.25540000000001</c:v>
                </c:pt>
                <c:pt idx="17062">
                  <c:v>344.27069999999998</c:v>
                </c:pt>
                <c:pt idx="17063">
                  <c:v>344.2894</c:v>
                </c:pt>
                <c:pt idx="17064">
                  <c:v>344.30500000000001</c:v>
                </c:pt>
                <c:pt idx="17065">
                  <c:v>344.33100000000002</c:v>
                </c:pt>
                <c:pt idx="17066">
                  <c:v>344.35550000000001</c:v>
                </c:pt>
                <c:pt idx="17067">
                  <c:v>344.37279999999998</c:v>
                </c:pt>
                <c:pt idx="17068">
                  <c:v>344.38650000000001</c:v>
                </c:pt>
                <c:pt idx="17069">
                  <c:v>344.40519999999998</c:v>
                </c:pt>
                <c:pt idx="17070">
                  <c:v>344.42349999999999</c:v>
                </c:pt>
                <c:pt idx="17071">
                  <c:v>344.43939999999998</c:v>
                </c:pt>
                <c:pt idx="17072">
                  <c:v>344.45609999999999</c:v>
                </c:pt>
                <c:pt idx="17073">
                  <c:v>344.4812</c:v>
                </c:pt>
                <c:pt idx="17074">
                  <c:v>344.50630000000001</c:v>
                </c:pt>
                <c:pt idx="17075">
                  <c:v>344.52120000000002</c:v>
                </c:pt>
                <c:pt idx="17076">
                  <c:v>344.53879999999998</c:v>
                </c:pt>
                <c:pt idx="17077">
                  <c:v>344.55329999999998</c:v>
                </c:pt>
                <c:pt idx="17078">
                  <c:v>344.57150000000001</c:v>
                </c:pt>
                <c:pt idx="17079">
                  <c:v>344.58940000000001</c:v>
                </c:pt>
                <c:pt idx="17080">
                  <c:v>344.61340000000001</c:v>
                </c:pt>
                <c:pt idx="17081">
                  <c:v>344.63979999999998</c:v>
                </c:pt>
                <c:pt idx="17082">
                  <c:v>344.65539999999999</c:v>
                </c:pt>
                <c:pt idx="17083">
                  <c:v>344.673</c:v>
                </c:pt>
                <c:pt idx="17084">
                  <c:v>344.68900000000002</c:v>
                </c:pt>
                <c:pt idx="17085">
                  <c:v>344.70549999999997</c:v>
                </c:pt>
                <c:pt idx="17086">
                  <c:v>344.72269999999997</c:v>
                </c:pt>
                <c:pt idx="17087">
                  <c:v>344.74829999999997</c:v>
                </c:pt>
                <c:pt idx="17088">
                  <c:v>344.77199999999999</c:v>
                </c:pt>
                <c:pt idx="17089">
                  <c:v>344.79079999999999</c:v>
                </c:pt>
                <c:pt idx="17090">
                  <c:v>344.80599999999998</c:v>
                </c:pt>
                <c:pt idx="17091">
                  <c:v>344.82220000000001</c:v>
                </c:pt>
                <c:pt idx="17092">
                  <c:v>344.83920000000001</c:v>
                </c:pt>
                <c:pt idx="17093">
                  <c:v>344.85610000000003</c:v>
                </c:pt>
                <c:pt idx="17094">
                  <c:v>344.8725</c:v>
                </c:pt>
                <c:pt idx="17095">
                  <c:v>344.89670000000001</c:v>
                </c:pt>
                <c:pt idx="17096">
                  <c:v>344.92219999999998</c:v>
                </c:pt>
                <c:pt idx="17097">
                  <c:v>344.9391</c:v>
                </c:pt>
                <c:pt idx="17098">
                  <c:v>344.95530000000002</c:v>
                </c:pt>
                <c:pt idx="17099">
                  <c:v>344.97160000000002</c:v>
                </c:pt>
                <c:pt idx="17100">
                  <c:v>344.99</c:v>
                </c:pt>
                <c:pt idx="17101">
                  <c:v>345.00560000000002</c:v>
                </c:pt>
                <c:pt idx="17102">
                  <c:v>345.03050000000002</c:v>
                </c:pt>
                <c:pt idx="17103">
                  <c:v>345.0557</c:v>
                </c:pt>
                <c:pt idx="17104">
                  <c:v>345.07170000000002</c:v>
                </c:pt>
                <c:pt idx="17105">
                  <c:v>345.09010000000001</c:v>
                </c:pt>
                <c:pt idx="17106">
                  <c:v>345.10640000000001</c:v>
                </c:pt>
                <c:pt idx="17107">
                  <c:v>345.12180000000001</c:v>
                </c:pt>
                <c:pt idx="17108">
                  <c:v>345.13889999999998</c:v>
                </c:pt>
                <c:pt idx="17109">
                  <c:v>345.16520000000003</c:v>
                </c:pt>
                <c:pt idx="17110">
                  <c:v>345.19049999999999</c:v>
                </c:pt>
                <c:pt idx="17111">
                  <c:v>345.20600000000002</c:v>
                </c:pt>
                <c:pt idx="17112">
                  <c:v>345.22300000000001</c:v>
                </c:pt>
                <c:pt idx="17113">
                  <c:v>345.23840000000001</c:v>
                </c:pt>
                <c:pt idx="17114">
                  <c:v>345.25700000000001</c:v>
                </c:pt>
                <c:pt idx="17115">
                  <c:v>345.27280000000002</c:v>
                </c:pt>
                <c:pt idx="17116">
                  <c:v>345.2903</c:v>
                </c:pt>
                <c:pt idx="17117">
                  <c:v>345.31439999999998</c:v>
                </c:pt>
                <c:pt idx="17118">
                  <c:v>345.33909999999997</c:v>
                </c:pt>
                <c:pt idx="17119">
                  <c:v>345.35649999999998</c:v>
                </c:pt>
                <c:pt idx="17120">
                  <c:v>345.37360000000001</c:v>
                </c:pt>
                <c:pt idx="17121">
                  <c:v>345.39030000000002</c:v>
                </c:pt>
                <c:pt idx="17122">
                  <c:v>345.40699999999998</c:v>
                </c:pt>
                <c:pt idx="17123">
                  <c:v>345.42360000000002</c:v>
                </c:pt>
                <c:pt idx="17124">
                  <c:v>345.44740000000002</c:v>
                </c:pt>
                <c:pt idx="17125">
                  <c:v>345.47300000000001</c:v>
                </c:pt>
                <c:pt idx="17126">
                  <c:v>345.48919999999998</c:v>
                </c:pt>
                <c:pt idx="17127">
                  <c:v>345.50670000000002</c:v>
                </c:pt>
                <c:pt idx="17128">
                  <c:v>345.52480000000003</c:v>
                </c:pt>
                <c:pt idx="17129">
                  <c:v>345.53809999999999</c:v>
                </c:pt>
                <c:pt idx="17130">
                  <c:v>345.55720000000002</c:v>
                </c:pt>
                <c:pt idx="17131">
                  <c:v>345.5813</c:v>
                </c:pt>
                <c:pt idx="17132">
                  <c:v>345.6062</c:v>
                </c:pt>
                <c:pt idx="17133">
                  <c:v>345.6232</c:v>
                </c:pt>
                <c:pt idx="17134">
                  <c:v>345.6388</c:v>
                </c:pt>
                <c:pt idx="17135">
                  <c:v>345.65499999999997</c:v>
                </c:pt>
                <c:pt idx="17136">
                  <c:v>345.67360000000002</c:v>
                </c:pt>
                <c:pt idx="17137">
                  <c:v>345.69</c:v>
                </c:pt>
                <c:pt idx="17138">
                  <c:v>345.7047</c:v>
                </c:pt>
                <c:pt idx="17139">
                  <c:v>345.73180000000002</c:v>
                </c:pt>
                <c:pt idx="17140">
                  <c:v>345.75630000000001</c:v>
                </c:pt>
                <c:pt idx="17141">
                  <c:v>345.7724</c:v>
                </c:pt>
                <c:pt idx="17142">
                  <c:v>345.78930000000003</c:v>
                </c:pt>
                <c:pt idx="17143">
                  <c:v>345.80619999999999</c:v>
                </c:pt>
                <c:pt idx="17144">
                  <c:v>345.82310000000001</c:v>
                </c:pt>
                <c:pt idx="17145">
                  <c:v>345.8381</c:v>
                </c:pt>
                <c:pt idx="17146">
                  <c:v>345.86559999999997</c:v>
                </c:pt>
                <c:pt idx="17147">
                  <c:v>345.88830000000002</c:v>
                </c:pt>
                <c:pt idx="17148">
                  <c:v>345.90620000000001</c:v>
                </c:pt>
                <c:pt idx="17149">
                  <c:v>345.92419999999998</c:v>
                </c:pt>
                <c:pt idx="17150">
                  <c:v>345.93920000000003</c:v>
                </c:pt>
                <c:pt idx="17151">
                  <c:v>345.9572</c:v>
                </c:pt>
                <c:pt idx="17152">
                  <c:v>345.9744</c:v>
                </c:pt>
                <c:pt idx="17153">
                  <c:v>345.99869999999999</c:v>
                </c:pt>
                <c:pt idx="17154">
                  <c:v>346.02370000000002</c:v>
                </c:pt>
                <c:pt idx="17155">
                  <c:v>346.041</c:v>
                </c:pt>
                <c:pt idx="17156">
                  <c:v>346.05669999999998</c:v>
                </c:pt>
                <c:pt idx="17157">
                  <c:v>346.07440000000003</c:v>
                </c:pt>
                <c:pt idx="17158">
                  <c:v>346.08960000000002</c:v>
                </c:pt>
                <c:pt idx="17159">
                  <c:v>346.10700000000003</c:v>
                </c:pt>
                <c:pt idx="17160">
                  <c:v>346.1234</c:v>
                </c:pt>
                <c:pt idx="17161">
                  <c:v>346.14850000000001</c:v>
                </c:pt>
                <c:pt idx="17162">
                  <c:v>346.17329999999998</c:v>
                </c:pt>
                <c:pt idx="17163">
                  <c:v>346.19119999999998</c:v>
                </c:pt>
                <c:pt idx="17164">
                  <c:v>346.20749999999998</c:v>
                </c:pt>
                <c:pt idx="17165">
                  <c:v>346.22329999999999</c:v>
                </c:pt>
                <c:pt idx="17166">
                  <c:v>346.23939999999999</c:v>
                </c:pt>
                <c:pt idx="17167">
                  <c:v>346.25619999999998</c:v>
                </c:pt>
                <c:pt idx="17168">
                  <c:v>346.28199999999998</c:v>
                </c:pt>
                <c:pt idx="17169">
                  <c:v>346.30739999999997</c:v>
                </c:pt>
                <c:pt idx="17170">
                  <c:v>346.32440000000003</c:v>
                </c:pt>
                <c:pt idx="17171">
                  <c:v>346.34100000000001</c:v>
                </c:pt>
                <c:pt idx="17172">
                  <c:v>346.35660000000001</c:v>
                </c:pt>
                <c:pt idx="17173">
                  <c:v>346.3725</c:v>
                </c:pt>
                <c:pt idx="17174">
                  <c:v>346.38940000000002</c:v>
                </c:pt>
                <c:pt idx="17175">
                  <c:v>346.41500000000002</c:v>
                </c:pt>
                <c:pt idx="17176">
                  <c:v>346.43779999999998</c:v>
                </c:pt>
                <c:pt idx="17177">
                  <c:v>346.45620000000002</c:v>
                </c:pt>
                <c:pt idx="17178">
                  <c:v>346.47230000000002</c:v>
                </c:pt>
                <c:pt idx="17179">
                  <c:v>346.4898</c:v>
                </c:pt>
                <c:pt idx="17180">
                  <c:v>346.50670000000002</c:v>
                </c:pt>
                <c:pt idx="17181">
                  <c:v>346.52260000000001</c:v>
                </c:pt>
                <c:pt idx="17182">
                  <c:v>346.53789999999998</c:v>
                </c:pt>
                <c:pt idx="17183">
                  <c:v>346.56450000000001</c:v>
                </c:pt>
                <c:pt idx="17184">
                  <c:v>346.58850000000001</c:v>
                </c:pt>
                <c:pt idx="17185">
                  <c:v>346.60590000000002</c:v>
                </c:pt>
                <c:pt idx="17186">
                  <c:v>346.62419999999997</c:v>
                </c:pt>
                <c:pt idx="17187">
                  <c:v>346.63900000000001</c:v>
                </c:pt>
                <c:pt idx="17188">
                  <c:v>346.654</c:v>
                </c:pt>
                <c:pt idx="17189">
                  <c:v>346.6721</c:v>
                </c:pt>
                <c:pt idx="17190">
                  <c:v>346.6979</c:v>
                </c:pt>
                <c:pt idx="17191">
                  <c:v>346.72300000000001</c:v>
                </c:pt>
                <c:pt idx="17192">
                  <c:v>346.73970000000003</c:v>
                </c:pt>
                <c:pt idx="17193">
                  <c:v>346.7561</c:v>
                </c:pt>
                <c:pt idx="17194">
                  <c:v>346.77280000000002</c:v>
                </c:pt>
                <c:pt idx="17195">
                  <c:v>346.78859999999997</c:v>
                </c:pt>
                <c:pt idx="17196">
                  <c:v>346.80540000000002</c:v>
                </c:pt>
                <c:pt idx="17197">
                  <c:v>346.8304</c:v>
                </c:pt>
                <c:pt idx="17198">
                  <c:v>346.85610000000003</c:v>
                </c:pt>
                <c:pt idx="17199">
                  <c:v>346.87299999999999</c:v>
                </c:pt>
                <c:pt idx="17200">
                  <c:v>346.8886</c:v>
                </c:pt>
                <c:pt idx="17201">
                  <c:v>346.90719999999999</c:v>
                </c:pt>
                <c:pt idx="17202">
                  <c:v>346.923</c:v>
                </c:pt>
                <c:pt idx="17203">
                  <c:v>346.93799999999999</c:v>
                </c:pt>
                <c:pt idx="17204">
                  <c:v>346.95659999999998</c:v>
                </c:pt>
                <c:pt idx="17205">
                  <c:v>346.98160000000001</c:v>
                </c:pt>
                <c:pt idx="17206">
                  <c:v>347.00670000000002</c:v>
                </c:pt>
                <c:pt idx="17207">
                  <c:v>347.0224</c:v>
                </c:pt>
                <c:pt idx="17208">
                  <c:v>347.03809999999999</c:v>
                </c:pt>
                <c:pt idx="17209">
                  <c:v>347.05619999999999</c:v>
                </c:pt>
                <c:pt idx="17210">
                  <c:v>347.07369999999997</c:v>
                </c:pt>
                <c:pt idx="17211">
                  <c:v>347.08800000000002</c:v>
                </c:pt>
                <c:pt idx="17212">
                  <c:v>347.11399999999998</c:v>
                </c:pt>
                <c:pt idx="17213">
                  <c:v>347.1395</c:v>
                </c:pt>
                <c:pt idx="17214">
                  <c:v>347.15820000000002</c:v>
                </c:pt>
                <c:pt idx="17215">
                  <c:v>347.17259999999999</c:v>
                </c:pt>
                <c:pt idx="17216">
                  <c:v>347.18950000000001</c:v>
                </c:pt>
                <c:pt idx="17217">
                  <c:v>347.2054</c:v>
                </c:pt>
                <c:pt idx="17218">
                  <c:v>347.22379999999998</c:v>
                </c:pt>
                <c:pt idx="17219">
                  <c:v>347.24900000000002</c:v>
                </c:pt>
                <c:pt idx="17220">
                  <c:v>347.2731</c:v>
                </c:pt>
                <c:pt idx="17221">
                  <c:v>347.29050000000001</c:v>
                </c:pt>
                <c:pt idx="17222">
                  <c:v>347.30689999999998</c:v>
                </c:pt>
                <c:pt idx="17223">
                  <c:v>347.3227</c:v>
                </c:pt>
                <c:pt idx="17224">
                  <c:v>347.33940000000001</c:v>
                </c:pt>
                <c:pt idx="17225">
                  <c:v>347.35680000000002</c:v>
                </c:pt>
                <c:pt idx="17226">
                  <c:v>347.3732</c:v>
                </c:pt>
                <c:pt idx="17227">
                  <c:v>347.3981</c:v>
                </c:pt>
                <c:pt idx="17228">
                  <c:v>347.42340000000002</c:v>
                </c:pt>
                <c:pt idx="17229">
                  <c:v>347.43950000000001</c:v>
                </c:pt>
                <c:pt idx="17230">
                  <c:v>347.45519999999999</c:v>
                </c:pt>
                <c:pt idx="17231">
                  <c:v>347.4735</c:v>
                </c:pt>
                <c:pt idx="17232">
                  <c:v>347.48759999999999</c:v>
                </c:pt>
                <c:pt idx="17233">
                  <c:v>347.50549999999998</c:v>
                </c:pt>
                <c:pt idx="17234">
                  <c:v>347.53120000000001</c:v>
                </c:pt>
                <c:pt idx="17235">
                  <c:v>347.55650000000003</c:v>
                </c:pt>
                <c:pt idx="17236">
                  <c:v>347.57389999999998</c:v>
                </c:pt>
                <c:pt idx="17237">
                  <c:v>347.59</c:v>
                </c:pt>
                <c:pt idx="17238">
                  <c:v>347.6069</c:v>
                </c:pt>
                <c:pt idx="17239">
                  <c:v>347.62479999999999</c:v>
                </c:pt>
                <c:pt idx="17240">
                  <c:v>347.64139999999998</c:v>
                </c:pt>
                <c:pt idx="17241">
                  <c:v>347.66570000000002</c:v>
                </c:pt>
                <c:pt idx="17242">
                  <c:v>347.69200000000001</c:v>
                </c:pt>
                <c:pt idx="17243">
                  <c:v>347.70780000000002</c:v>
                </c:pt>
                <c:pt idx="17244">
                  <c:v>347.72129999999999</c:v>
                </c:pt>
                <c:pt idx="17245">
                  <c:v>347.74119999999999</c:v>
                </c:pt>
                <c:pt idx="17246">
                  <c:v>347.75619999999998</c:v>
                </c:pt>
                <c:pt idx="17247">
                  <c:v>347.77460000000002</c:v>
                </c:pt>
                <c:pt idx="17248">
                  <c:v>347.79059999999998</c:v>
                </c:pt>
                <c:pt idx="17249">
                  <c:v>347.81639999999999</c:v>
                </c:pt>
                <c:pt idx="17250">
                  <c:v>347.83960000000002</c:v>
                </c:pt>
                <c:pt idx="17251">
                  <c:v>347.85669999999999</c:v>
                </c:pt>
                <c:pt idx="17252">
                  <c:v>347.87419999999997</c:v>
                </c:pt>
                <c:pt idx="17253">
                  <c:v>347.89</c:v>
                </c:pt>
                <c:pt idx="17254">
                  <c:v>347.90699999999998</c:v>
                </c:pt>
                <c:pt idx="17255">
                  <c:v>347.92439999999999</c:v>
                </c:pt>
                <c:pt idx="17256">
                  <c:v>347.94850000000002</c:v>
                </c:pt>
                <c:pt idx="17257">
                  <c:v>347.97210000000001</c:v>
                </c:pt>
                <c:pt idx="17258">
                  <c:v>347.9907</c:v>
                </c:pt>
                <c:pt idx="17259">
                  <c:v>348.00700000000001</c:v>
                </c:pt>
                <c:pt idx="17260">
                  <c:v>348.02140000000003</c:v>
                </c:pt>
                <c:pt idx="17261">
                  <c:v>348.0403</c:v>
                </c:pt>
                <c:pt idx="17262">
                  <c:v>348.05599999999998</c:v>
                </c:pt>
                <c:pt idx="17263">
                  <c:v>348.08170000000001</c:v>
                </c:pt>
                <c:pt idx="17264">
                  <c:v>348.10669999999999</c:v>
                </c:pt>
                <c:pt idx="17265">
                  <c:v>348.1241</c:v>
                </c:pt>
                <c:pt idx="17266">
                  <c:v>348.13900000000001</c:v>
                </c:pt>
                <c:pt idx="17267">
                  <c:v>348.15690000000001</c:v>
                </c:pt>
                <c:pt idx="17268">
                  <c:v>348.17439999999999</c:v>
                </c:pt>
                <c:pt idx="17269">
                  <c:v>348.18920000000003</c:v>
                </c:pt>
                <c:pt idx="17270">
                  <c:v>348.20780000000002</c:v>
                </c:pt>
                <c:pt idx="17271">
                  <c:v>348.2328</c:v>
                </c:pt>
                <c:pt idx="17272">
                  <c:v>348.25560000000002</c:v>
                </c:pt>
                <c:pt idx="17273">
                  <c:v>348.2724</c:v>
                </c:pt>
                <c:pt idx="17274">
                  <c:v>348.29039999999998</c:v>
                </c:pt>
                <c:pt idx="17275">
                  <c:v>348.30860000000001</c:v>
                </c:pt>
                <c:pt idx="17276">
                  <c:v>348.3236</c:v>
                </c:pt>
                <c:pt idx="17277">
                  <c:v>348.34109999999998</c:v>
                </c:pt>
                <c:pt idx="17278">
                  <c:v>348.36599999999999</c:v>
                </c:pt>
                <c:pt idx="17279">
                  <c:v>348.3895</c:v>
                </c:pt>
                <c:pt idx="17280">
                  <c:v>348.40679999999998</c:v>
                </c:pt>
                <c:pt idx="17281">
                  <c:v>348.4246</c:v>
                </c:pt>
                <c:pt idx="17282">
                  <c:v>348.43979999999999</c:v>
                </c:pt>
                <c:pt idx="17283">
                  <c:v>348.45569999999998</c:v>
                </c:pt>
                <c:pt idx="17284">
                  <c:v>348.47320000000002</c:v>
                </c:pt>
                <c:pt idx="17285">
                  <c:v>348.49860000000001</c:v>
                </c:pt>
                <c:pt idx="17286">
                  <c:v>348.524</c:v>
                </c:pt>
                <c:pt idx="17287">
                  <c:v>348.53840000000002</c:v>
                </c:pt>
                <c:pt idx="17288">
                  <c:v>348.55630000000002</c:v>
                </c:pt>
                <c:pt idx="17289">
                  <c:v>348.57459999999998</c:v>
                </c:pt>
                <c:pt idx="17290">
                  <c:v>348.5883</c:v>
                </c:pt>
                <c:pt idx="17291">
                  <c:v>348.6062</c:v>
                </c:pt>
                <c:pt idx="17292">
                  <c:v>348.62380000000002</c:v>
                </c:pt>
                <c:pt idx="17293">
                  <c:v>348.64800000000002</c:v>
                </c:pt>
                <c:pt idx="17294">
                  <c:v>348.673</c:v>
                </c:pt>
                <c:pt idx="17295">
                  <c:v>348.68849999999998</c:v>
                </c:pt>
                <c:pt idx="17296">
                  <c:v>348.70800000000003</c:v>
                </c:pt>
                <c:pt idx="17297">
                  <c:v>348.72140000000002</c:v>
                </c:pt>
                <c:pt idx="17298">
                  <c:v>348.74200000000002</c:v>
                </c:pt>
                <c:pt idx="17299">
                  <c:v>348.75720000000001</c:v>
                </c:pt>
                <c:pt idx="17300">
                  <c:v>348.78129999999999</c:v>
                </c:pt>
                <c:pt idx="17301">
                  <c:v>348.80630000000002</c:v>
                </c:pt>
                <c:pt idx="17302">
                  <c:v>348.82319999999999</c:v>
                </c:pt>
                <c:pt idx="17303">
                  <c:v>348.839</c:v>
                </c:pt>
                <c:pt idx="17304">
                  <c:v>348.85660000000001</c:v>
                </c:pt>
                <c:pt idx="17305">
                  <c:v>348.87400000000002</c:v>
                </c:pt>
                <c:pt idx="17306">
                  <c:v>348.88830000000002</c:v>
                </c:pt>
                <c:pt idx="17307">
                  <c:v>348.91419999999999</c:v>
                </c:pt>
                <c:pt idx="17308">
                  <c:v>348.94099999999997</c:v>
                </c:pt>
                <c:pt idx="17309">
                  <c:v>348.95760000000001</c:v>
                </c:pt>
                <c:pt idx="17310">
                  <c:v>348.97399999999999</c:v>
                </c:pt>
                <c:pt idx="17311">
                  <c:v>348.99189999999999</c:v>
                </c:pt>
                <c:pt idx="17312">
                  <c:v>349.00740000000002</c:v>
                </c:pt>
                <c:pt idx="17313">
                  <c:v>349.02319999999997</c:v>
                </c:pt>
                <c:pt idx="17314">
                  <c:v>349.04169999999999</c:v>
                </c:pt>
                <c:pt idx="17315">
                  <c:v>349.06560000000002</c:v>
                </c:pt>
                <c:pt idx="17316">
                  <c:v>349.0908</c:v>
                </c:pt>
                <c:pt idx="17317">
                  <c:v>349.1078</c:v>
                </c:pt>
                <c:pt idx="17318">
                  <c:v>349.12419999999997</c:v>
                </c:pt>
                <c:pt idx="17319">
                  <c:v>349.142</c:v>
                </c:pt>
                <c:pt idx="17320">
                  <c:v>349.15929999999997</c:v>
                </c:pt>
                <c:pt idx="17321">
                  <c:v>349.1746</c:v>
                </c:pt>
                <c:pt idx="17322">
                  <c:v>349.2002</c:v>
                </c:pt>
                <c:pt idx="17323">
                  <c:v>349.22609999999997</c:v>
                </c:pt>
                <c:pt idx="17324">
                  <c:v>349.24160000000001</c:v>
                </c:pt>
                <c:pt idx="17325">
                  <c:v>349.25749999999999</c:v>
                </c:pt>
                <c:pt idx="17326">
                  <c:v>349.27530000000002</c:v>
                </c:pt>
                <c:pt idx="17327">
                  <c:v>349.29109999999997</c:v>
                </c:pt>
                <c:pt idx="17328">
                  <c:v>349.30700000000002</c:v>
                </c:pt>
                <c:pt idx="17329">
                  <c:v>349.33339999999998</c:v>
                </c:pt>
                <c:pt idx="17330">
                  <c:v>349.36079999999998</c:v>
                </c:pt>
                <c:pt idx="17331">
                  <c:v>349.37619999999998</c:v>
                </c:pt>
                <c:pt idx="17332">
                  <c:v>349.3922</c:v>
                </c:pt>
                <c:pt idx="17333">
                  <c:v>349.40820000000002</c:v>
                </c:pt>
                <c:pt idx="17334">
                  <c:v>349.42340000000002</c:v>
                </c:pt>
                <c:pt idx="17335">
                  <c:v>349.44040000000001</c:v>
                </c:pt>
                <c:pt idx="17336">
                  <c:v>349.45890000000003</c:v>
                </c:pt>
                <c:pt idx="17337">
                  <c:v>349.48320000000001</c:v>
                </c:pt>
                <c:pt idx="17338">
                  <c:v>349.50760000000002</c:v>
                </c:pt>
                <c:pt idx="17339">
                  <c:v>349.52499999999998</c:v>
                </c:pt>
                <c:pt idx="17340">
                  <c:v>349.54059999999998</c:v>
                </c:pt>
                <c:pt idx="17341">
                  <c:v>349.55939999999998</c:v>
                </c:pt>
                <c:pt idx="17342">
                  <c:v>349.57420000000002</c:v>
                </c:pt>
                <c:pt idx="17343">
                  <c:v>349.59160000000003</c:v>
                </c:pt>
                <c:pt idx="17344">
                  <c:v>349.61720000000003</c:v>
                </c:pt>
                <c:pt idx="17345">
                  <c:v>349.64100000000002</c:v>
                </c:pt>
                <c:pt idx="17346">
                  <c:v>349.65800000000002</c:v>
                </c:pt>
                <c:pt idx="17347">
                  <c:v>349.67309999999998</c:v>
                </c:pt>
                <c:pt idx="17348">
                  <c:v>349.69200000000001</c:v>
                </c:pt>
                <c:pt idx="17349">
                  <c:v>349.70850000000002</c:v>
                </c:pt>
                <c:pt idx="17350">
                  <c:v>349.72300000000001</c:v>
                </c:pt>
                <c:pt idx="17351">
                  <c:v>349.74959999999999</c:v>
                </c:pt>
                <c:pt idx="17352">
                  <c:v>349.7756</c:v>
                </c:pt>
                <c:pt idx="17353">
                  <c:v>349.79169999999999</c:v>
                </c:pt>
                <c:pt idx="17354">
                  <c:v>349.8082</c:v>
                </c:pt>
                <c:pt idx="17355">
                  <c:v>349.82400000000001</c:v>
                </c:pt>
                <c:pt idx="17356">
                  <c:v>349.84179999999998</c:v>
                </c:pt>
                <c:pt idx="17357">
                  <c:v>349.85809999999998</c:v>
                </c:pt>
                <c:pt idx="17358">
                  <c:v>349.87630000000001</c:v>
                </c:pt>
                <c:pt idx="17359">
                  <c:v>349.9</c:v>
                </c:pt>
                <c:pt idx="17360">
                  <c:v>349.92430000000002</c:v>
                </c:pt>
                <c:pt idx="17361">
                  <c:v>349.94150000000002</c:v>
                </c:pt>
                <c:pt idx="17362">
                  <c:v>349.95780000000002</c:v>
                </c:pt>
                <c:pt idx="17363">
                  <c:v>349.97500000000002</c:v>
                </c:pt>
                <c:pt idx="17364">
                  <c:v>349.99160000000001</c:v>
                </c:pt>
                <c:pt idx="17365">
                  <c:v>350.00940000000003</c:v>
                </c:pt>
                <c:pt idx="17366">
                  <c:v>350.0326</c:v>
                </c:pt>
                <c:pt idx="17367">
                  <c:v>350.05700000000002</c:v>
                </c:pt>
                <c:pt idx="17368">
                  <c:v>350.07429999999999</c:v>
                </c:pt>
                <c:pt idx="17369">
                  <c:v>350.0908</c:v>
                </c:pt>
                <c:pt idx="17370">
                  <c:v>350.10910000000001</c:v>
                </c:pt>
                <c:pt idx="17371">
                  <c:v>350.125</c:v>
                </c:pt>
                <c:pt idx="17372">
                  <c:v>350.14280000000002</c:v>
                </c:pt>
                <c:pt idx="17373">
                  <c:v>350.1662</c:v>
                </c:pt>
                <c:pt idx="17374">
                  <c:v>350.19220000000001</c:v>
                </c:pt>
                <c:pt idx="17375">
                  <c:v>350.20760000000001</c:v>
                </c:pt>
                <c:pt idx="17376">
                  <c:v>350.22480000000002</c:v>
                </c:pt>
                <c:pt idx="17377">
                  <c:v>350.24160000000001</c:v>
                </c:pt>
                <c:pt idx="17378">
                  <c:v>350.25850000000003</c:v>
                </c:pt>
                <c:pt idx="17379">
                  <c:v>350.27519999999998</c:v>
                </c:pt>
                <c:pt idx="17380">
                  <c:v>350.29180000000002</c:v>
                </c:pt>
                <c:pt idx="17381">
                  <c:v>350.31639999999999</c:v>
                </c:pt>
                <c:pt idx="17382">
                  <c:v>350.34030000000001</c:v>
                </c:pt>
                <c:pt idx="17383">
                  <c:v>350.35809999999998</c:v>
                </c:pt>
                <c:pt idx="17384">
                  <c:v>350.37439999999998</c:v>
                </c:pt>
                <c:pt idx="17385">
                  <c:v>350.39080000000001</c:v>
                </c:pt>
                <c:pt idx="17386">
                  <c:v>350.40820000000002</c:v>
                </c:pt>
                <c:pt idx="17387">
                  <c:v>350.42500000000001</c:v>
                </c:pt>
                <c:pt idx="17388">
                  <c:v>350.44959999999998</c:v>
                </c:pt>
                <c:pt idx="17389">
                  <c:v>350.47410000000002</c:v>
                </c:pt>
                <c:pt idx="17390">
                  <c:v>350.49020000000002</c:v>
                </c:pt>
                <c:pt idx="17391">
                  <c:v>350.50760000000002</c:v>
                </c:pt>
                <c:pt idx="17392">
                  <c:v>350.52330000000001</c:v>
                </c:pt>
                <c:pt idx="17393">
                  <c:v>350.54160000000002</c:v>
                </c:pt>
                <c:pt idx="17394">
                  <c:v>350.55739999999997</c:v>
                </c:pt>
                <c:pt idx="17395">
                  <c:v>350.5829</c:v>
                </c:pt>
                <c:pt idx="17396">
                  <c:v>350.60829999999999</c:v>
                </c:pt>
                <c:pt idx="17397">
                  <c:v>350.62470000000002</c:v>
                </c:pt>
                <c:pt idx="17398">
                  <c:v>350.64150000000001</c:v>
                </c:pt>
                <c:pt idx="17399">
                  <c:v>350.6576</c:v>
                </c:pt>
                <c:pt idx="17400">
                  <c:v>350.67309999999998</c:v>
                </c:pt>
                <c:pt idx="17401">
                  <c:v>350.6918</c:v>
                </c:pt>
                <c:pt idx="17402">
                  <c:v>350.70659999999998</c:v>
                </c:pt>
                <c:pt idx="17403">
                  <c:v>350.73140000000001</c:v>
                </c:pt>
                <c:pt idx="17404">
                  <c:v>350.75760000000002</c:v>
                </c:pt>
                <c:pt idx="17405">
                  <c:v>350.77420000000001</c:v>
                </c:pt>
                <c:pt idx="17406">
                  <c:v>350.79329999999999</c:v>
                </c:pt>
                <c:pt idx="17407">
                  <c:v>350.80700000000002</c:v>
                </c:pt>
                <c:pt idx="17408">
                  <c:v>350.82420000000002</c:v>
                </c:pt>
                <c:pt idx="17409">
                  <c:v>350.83980000000003</c:v>
                </c:pt>
                <c:pt idx="17410">
                  <c:v>350.86540000000002</c:v>
                </c:pt>
                <c:pt idx="17411">
                  <c:v>350.88900000000001</c:v>
                </c:pt>
                <c:pt idx="17412">
                  <c:v>350.90780000000001</c:v>
                </c:pt>
                <c:pt idx="17413">
                  <c:v>350.92380000000003</c:v>
                </c:pt>
                <c:pt idx="17414">
                  <c:v>350.94069999999999</c:v>
                </c:pt>
                <c:pt idx="17415">
                  <c:v>350.9563</c:v>
                </c:pt>
                <c:pt idx="17416">
                  <c:v>350.97500000000002</c:v>
                </c:pt>
                <c:pt idx="17417">
                  <c:v>350.99919999999997</c:v>
                </c:pt>
                <c:pt idx="17418">
                  <c:v>351.02519999999998</c:v>
                </c:pt>
                <c:pt idx="17419">
                  <c:v>351.04020000000003</c:v>
                </c:pt>
                <c:pt idx="17420">
                  <c:v>351.05829999999997</c:v>
                </c:pt>
                <c:pt idx="17421">
                  <c:v>351.0752</c:v>
                </c:pt>
                <c:pt idx="17422">
                  <c:v>351.09190000000001</c:v>
                </c:pt>
                <c:pt idx="17423">
                  <c:v>351.10739999999998</c:v>
                </c:pt>
                <c:pt idx="17424">
                  <c:v>351.1259</c:v>
                </c:pt>
                <c:pt idx="17425">
                  <c:v>351.149</c:v>
                </c:pt>
                <c:pt idx="17426">
                  <c:v>351.17570000000001</c:v>
                </c:pt>
                <c:pt idx="17427">
                  <c:v>351.19220000000001</c:v>
                </c:pt>
                <c:pt idx="17428">
                  <c:v>351.20859999999999</c:v>
                </c:pt>
                <c:pt idx="17429">
                  <c:v>351.22410000000002</c:v>
                </c:pt>
                <c:pt idx="17430">
                  <c:v>351.24200000000002</c:v>
                </c:pt>
                <c:pt idx="17431">
                  <c:v>351.25909999999999</c:v>
                </c:pt>
                <c:pt idx="17432">
                  <c:v>351.28250000000003</c:v>
                </c:pt>
                <c:pt idx="17433">
                  <c:v>351.30700000000002</c:v>
                </c:pt>
                <c:pt idx="17434">
                  <c:v>351.32299999999998</c:v>
                </c:pt>
                <c:pt idx="17435">
                  <c:v>351.34160000000003</c:v>
                </c:pt>
                <c:pt idx="17436">
                  <c:v>351.35860000000002</c:v>
                </c:pt>
                <c:pt idx="17437">
                  <c:v>351.37479999999999</c:v>
                </c:pt>
                <c:pt idx="17438">
                  <c:v>351.39089999999999</c:v>
                </c:pt>
                <c:pt idx="17439">
                  <c:v>351.416</c:v>
                </c:pt>
                <c:pt idx="17440">
                  <c:v>351.44099999999997</c:v>
                </c:pt>
                <c:pt idx="17441">
                  <c:v>351.45940000000002</c:v>
                </c:pt>
                <c:pt idx="17442">
                  <c:v>351.476</c:v>
                </c:pt>
                <c:pt idx="17443">
                  <c:v>351.49169999999998</c:v>
                </c:pt>
                <c:pt idx="17444">
                  <c:v>351.50779999999997</c:v>
                </c:pt>
                <c:pt idx="17445">
                  <c:v>351.52550000000002</c:v>
                </c:pt>
                <c:pt idx="17446">
                  <c:v>351.54219999999998</c:v>
                </c:pt>
                <c:pt idx="17447">
                  <c:v>351.56619999999998</c:v>
                </c:pt>
                <c:pt idx="17448">
                  <c:v>351.59219999999999</c:v>
                </c:pt>
                <c:pt idx="17449">
                  <c:v>351.60950000000003</c:v>
                </c:pt>
                <c:pt idx="17450">
                  <c:v>351.62610000000001</c:v>
                </c:pt>
                <c:pt idx="17451">
                  <c:v>351.642</c:v>
                </c:pt>
                <c:pt idx="17452">
                  <c:v>351.65780000000001</c:v>
                </c:pt>
                <c:pt idx="17453">
                  <c:v>351.6748</c:v>
                </c:pt>
                <c:pt idx="17454">
                  <c:v>351.69920000000002</c:v>
                </c:pt>
                <c:pt idx="17455">
                  <c:v>351.72620000000001</c:v>
                </c:pt>
                <c:pt idx="17456">
                  <c:v>351.74380000000002</c:v>
                </c:pt>
                <c:pt idx="17457">
                  <c:v>351.75799999999998</c:v>
                </c:pt>
                <c:pt idx="17458">
                  <c:v>351.77390000000003</c:v>
                </c:pt>
                <c:pt idx="17459">
                  <c:v>351.79239999999999</c:v>
                </c:pt>
                <c:pt idx="17460">
                  <c:v>351.80880000000002</c:v>
                </c:pt>
                <c:pt idx="17461">
                  <c:v>351.83300000000003</c:v>
                </c:pt>
                <c:pt idx="17462">
                  <c:v>351.85899999999998</c:v>
                </c:pt>
                <c:pt idx="17463">
                  <c:v>351.87599999999998</c:v>
                </c:pt>
                <c:pt idx="17464">
                  <c:v>351.89299999999997</c:v>
                </c:pt>
                <c:pt idx="17465">
                  <c:v>351.90960000000001</c:v>
                </c:pt>
                <c:pt idx="17466">
                  <c:v>351.92559999999997</c:v>
                </c:pt>
                <c:pt idx="17467">
                  <c:v>351.94240000000002</c:v>
                </c:pt>
                <c:pt idx="17468">
                  <c:v>351.95909999999998</c:v>
                </c:pt>
                <c:pt idx="17469">
                  <c:v>351.98340000000002</c:v>
                </c:pt>
                <c:pt idx="17470">
                  <c:v>352.0102</c:v>
                </c:pt>
                <c:pt idx="17471">
                  <c:v>352.024</c:v>
                </c:pt>
                <c:pt idx="17472">
                  <c:v>352.03980000000001</c:v>
                </c:pt>
                <c:pt idx="17473">
                  <c:v>352.05880000000002</c:v>
                </c:pt>
                <c:pt idx="17474">
                  <c:v>352.07319999999999</c:v>
                </c:pt>
                <c:pt idx="17475">
                  <c:v>352.09219999999999</c:v>
                </c:pt>
                <c:pt idx="17476">
                  <c:v>352.1157</c:v>
                </c:pt>
                <c:pt idx="17477">
                  <c:v>352.14080000000001</c:v>
                </c:pt>
                <c:pt idx="17478">
                  <c:v>352.15940000000001</c:v>
                </c:pt>
                <c:pt idx="17479">
                  <c:v>352.1746</c:v>
                </c:pt>
                <c:pt idx="17480">
                  <c:v>352.19130000000001</c:v>
                </c:pt>
                <c:pt idx="17481">
                  <c:v>352.20859999999999</c:v>
                </c:pt>
                <c:pt idx="17482">
                  <c:v>352.22629999999998</c:v>
                </c:pt>
                <c:pt idx="17483">
                  <c:v>352.25049999999999</c:v>
                </c:pt>
                <c:pt idx="17484">
                  <c:v>352.27460000000002</c:v>
                </c:pt>
                <c:pt idx="17485">
                  <c:v>352.29160000000002</c:v>
                </c:pt>
                <c:pt idx="17486">
                  <c:v>352.30739999999997</c:v>
                </c:pt>
                <c:pt idx="17487">
                  <c:v>352.32409999999999</c:v>
                </c:pt>
                <c:pt idx="17488">
                  <c:v>352.34120000000001</c:v>
                </c:pt>
                <c:pt idx="17489">
                  <c:v>352.35980000000001</c:v>
                </c:pt>
                <c:pt idx="17490">
                  <c:v>352.37639999999999</c:v>
                </c:pt>
                <c:pt idx="17491">
                  <c:v>352.4</c:v>
                </c:pt>
                <c:pt idx="17492">
                  <c:v>352.4255</c:v>
                </c:pt>
                <c:pt idx="17493">
                  <c:v>352.44080000000002</c:v>
                </c:pt>
                <c:pt idx="17494">
                  <c:v>352.45659999999998</c:v>
                </c:pt>
                <c:pt idx="17495">
                  <c:v>352.47579999999999</c:v>
                </c:pt>
                <c:pt idx="17496">
                  <c:v>352.49369999999999</c:v>
                </c:pt>
                <c:pt idx="17497">
                  <c:v>352.50790000000001</c:v>
                </c:pt>
                <c:pt idx="17498">
                  <c:v>352.53500000000003</c:v>
                </c:pt>
                <c:pt idx="17499">
                  <c:v>352.55939999999998</c:v>
                </c:pt>
                <c:pt idx="17500">
                  <c:v>352.57619999999997</c:v>
                </c:pt>
                <c:pt idx="17501">
                  <c:v>352.59289999999999</c:v>
                </c:pt>
                <c:pt idx="17502">
                  <c:v>352.60879999999997</c:v>
                </c:pt>
                <c:pt idx="17503">
                  <c:v>352.62630000000001</c:v>
                </c:pt>
                <c:pt idx="17504">
                  <c:v>352.64190000000002</c:v>
                </c:pt>
                <c:pt idx="17505">
                  <c:v>352.66849999999999</c:v>
                </c:pt>
                <c:pt idx="17506">
                  <c:v>352.69060000000002</c:v>
                </c:pt>
                <c:pt idx="17507">
                  <c:v>352.70940000000002</c:v>
                </c:pt>
                <c:pt idx="17508">
                  <c:v>352.72609999999997</c:v>
                </c:pt>
                <c:pt idx="17509">
                  <c:v>352.74299999999999</c:v>
                </c:pt>
                <c:pt idx="17510">
                  <c:v>352.75900000000001</c:v>
                </c:pt>
                <c:pt idx="17511">
                  <c:v>352.7756</c:v>
                </c:pt>
                <c:pt idx="17512">
                  <c:v>352.79300000000001</c:v>
                </c:pt>
                <c:pt idx="17513">
                  <c:v>352.81790000000001</c:v>
                </c:pt>
                <c:pt idx="17514">
                  <c:v>352.84199999999998</c:v>
                </c:pt>
                <c:pt idx="17515">
                  <c:v>352.85820000000001</c:v>
                </c:pt>
                <c:pt idx="17516">
                  <c:v>352.87599999999998</c:v>
                </c:pt>
                <c:pt idx="17517">
                  <c:v>352.89170000000001</c:v>
                </c:pt>
                <c:pt idx="17518">
                  <c:v>352.90820000000002</c:v>
                </c:pt>
                <c:pt idx="17519">
                  <c:v>352.92419999999998</c:v>
                </c:pt>
                <c:pt idx="17520">
                  <c:v>352.95089999999999</c:v>
                </c:pt>
                <c:pt idx="17521">
                  <c:v>352.97579999999999</c:v>
                </c:pt>
                <c:pt idx="17522">
                  <c:v>352.99189999999999</c:v>
                </c:pt>
                <c:pt idx="17523">
                  <c:v>353.00749999999999</c:v>
                </c:pt>
                <c:pt idx="17524">
                  <c:v>353.02339999999998</c:v>
                </c:pt>
                <c:pt idx="17525">
                  <c:v>353.04050000000001</c:v>
                </c:pt>
                <c:pt idx="17526">
                  <c:v>353.05799999999999</c:v>
                </c:pt>
                <c:pt idx="17527">
                  <c:v>353.08440000000002</c:v>
                </c:pt>
                <c:pt idx="17528">
                  <c:v>353.10899999999998</c:v>
                </c:pt>
                <c:pt idx="17529">
                  <c:v>353.1232</c:v>
                </c:pt>
                <c:pt idx="17530">
                  <c:v>353.13929999999999</c:v>
                </c:pt>
                <c:pt idx="17531">
                  <c:v>353.15780000000001</c:v>
                </c:pt>
                <c:pt idx="17532">
                  <c:v>353.1746</c:v>
                </c:pt>
                <c:pt idx="17533">
                  <c:v>353.19299999999998</c:v>
                </c:pt>
                <c:pt idx="17534">
                  <c:v>353.2106</c:v>
                </c:pt>
                <c:pt idx="17535">
                  <c:v>353.2355</c:v>
                </c:pt>
                <c:pt idx="17536">
                  <c:v>353.25959999999998</c:v>
                </c:pt>
                <c:pt idx="17537">
                  <c:v>353.27460000000002</c:v>
                </c:pt>
                <c:pt idx="17538">
                  <c:v>353.29199999999997</c:v>
                </c:pt>
                <c:pt idx="17539">
                  <c:v>353.3082</c:v>
                </c:pt>
                <c:pt idx="17540">
                  <c:v>353.32580000000002</c:v>
                </c:pt>
                <c:pt idx="17541">
                  <c:v>353.34399999999999</c:v>
                </c:pt>
                <c:pt idx="17542">
                  <c:v>353.36840000000001</c:v>
                </c:pt>
                <c:pt idx="17543">
                  <c:v>353.39330000000001</c:v>
                </c:pt>
                <c:pt idx="17544">
                  <c:v>353.40859999999998</c:v>
                </c:pt>
                <c:pt idx="17545">
                  <c:v>353.4264</c:v>
                </c:pt>
                <c:pt idx="17546">
                  <c:v>353.4434</c:v>
                </c:pt>
                <c:pt idx="17547">
                  <c:v>353.45819999999998</c:v>
                </c:pt>
                <c:pt idx="17548">
                  <c:v>353.4778</c:v>
                </c:pt>
                <c:pt idx="17549">
                  <c:v>353.5016</c:v>
                </c:pt>
                <c:pt idx="17550">
                  <c:v>353.52589999999998</c:v>
                </c:pt>
                <c:pt idx="17551">
                  <c:v>353.54259999999999</c:v>
                </c:pt>
                <c:pt idx="17552">
                  <c:v>353.55939999999998</c:v>
                </c:pt>
                <c:pt idx="17553">
                  <c:v>353.57600000000002</c:v>
                </c:pt>
                <c:pt idx="17554">
                  <c:v>353.59440000000001</c:v>
                </c:pt>
                <c:pt idx="17555">
                  <c:v>353.61070000000001</c:v>
                </c:pt>
                <c:pt idx="17556">
                  <c:v>353.62740000000002</c:v>
                </c:pt>
                <c:pt idx="17557">
                  <c:v>353.65120000000002</c:v>
                </c:pt>
                <c:pt idx="17558">
                  <c:v>353.67649999999998</c:v>
                </c:pt>
                <c:pt idx="17559">
                  <c:v>353.69330000000002</c:v>
                </c:pt>
                <c:pt idx="17560">
                  <c:v>353.7088</c:v>
                </c:pt>
                <c:pt idx="17561">
                  <c:v>353.72699999999998</c:v>
                </c:pt>
                <c:pt idx="17562">
                  <c:v>353.74419999999998</c:v>
                </c:pt>
                <c:pt idx="17563">
                  <c:v>353.75979999999998</c:v>
                </c:pt>
                <c:pt idx="17564">
                  <c:v>353.78440000000001</c:v>
                </c:pt>
                <c:pt idx="17565">
                  <c:v>353.8091</c:v>
                </c:pt>
                <c:pt idx="17566">
                  <c:v>353.82650000000001</c:v>
                </c:pt>
                <c:pt idx="17567">
                  <c:v>353.8426</c:v>
                </c:pt>
                <c:pt idx="17568">
                  <c:v>353.8614</c:v>
                </c:pt>
                <c:pt idx="17569">
                  <c:v>353.87709999999998</c:v>
                </c:pt>
                <c:pt idx="17570">
                  <c:v>353.89260000000002</c:v>
                </c:pt>
                <c:pt idx="17571">
                  <c:v>353.9187</c:v>
                </c:pt>
                <c:pt idx="17572">
                  <c:v>353.94099999999997</c:v>
                </c:pt>
                <c:pt idx="17573">
                  <c:v>353.959</c:v>
                </c:pt>
                <c:pt idx="17574">
                  <c:v>353.97609999999997</c:v>
                </c:pt>
                <c:pt idx="17575">
                  <c:v>353.9948</c:v>
                </c:pt>
                <c:pt idx="17576">
                  <c:v>354.01060000000001</c:v>
                </c:pt>
                <c:pt idx="17577">
                  <c:v>354.02629999999999</c:v>
                </c:pt>
                <c:pt idx="17578">
                  <c:v>354.04329999999999</c:v>
                </c:pt>
                <c:pt idx="17579">
                  <c:v>354.06639999999999</c:v>
                </c:pt>
                <c:pt idx="17580">
                  <c:v>354.09339999999997</c:v>
                </c:pt>
                <c:pt idx="17581">
                  <c:v>354.11020000000002</c:v>
                </c:pt>
                <c:pt idx="17582">
                  <c:v>354.12729999999999</c:v>
                </c:pt>
                <c:pt idx="17583">
                  <c:v>354.14499999999998</c:v>
                </c:pt>
                <c:pt idx="17584">
                  <c:v>354.16019999999997</c:v>
                </c:pt>
                <c:pt idx="17585">
                  <c:v>354.17809999999997</c:v>
                </c:pt>
                <c:pt idx="17586">
                  <c:v>354.2</c:v>
                </c:pt>
                <c:pt idx="17587">
                  <c:v>354.2244</c:v>
                </c:pt>
                <c:pt idx="17588">
                  <c:v>354.24299999999999</c:v>
                </c:pt>
                <c:pt idx="17589">
                  <c:v>354.2602</c:v>
                </c:pt>
                <c:pt idx="17590">
                  <c:v>354.27679999999998</c:v>
                </c:pt>
                <c:pt idx="17591">
                  <c:v>354.29399999999998</c:v>
                </c:pt>
                <c:pt idx="17592">
                  <c:v>354.30880000000002</c:v>
                </c:pt>
                <c:pt idx="17593">
                  <c:v>354.3347</c:v>
                </c:pt>
                <c:pt idx="17594">
                  <c:v>354.35950000000003</c:v>
                </c:pt>
                <c:pt idx="17595">
                  <c:v>354.37430000000001</c:v>
                </c:pt>
                <c:pt idx="17596">
                  <c:v>354.39240000000001</c:v>
                </c:pt>
                <c:pt idx="17597">
                  <c:v>354.41</c:v>
                </c:pt>
                <c:pt idx="17598">
                  <c:v>354.42660000000001</c:v>
                </c:pt>
                <c:pt idx="17599">
                  <c:v>354.44400000000002</c:v>
                </c:pt>
                <c:pt idx="17600">
                  <c:v>354.4597</c:v>
                </c:pt>
                <c:pt idx="17601">
                  <c:v>354.48480000000001</c:v>
                </c:pt>
                <c:pt idx="17602">
                  <c:v>354.5095</c:v>
                </c:pt>
                <c:pt idx="17603">
                  <c:v>354.5274</c:v>
                </c:pt>
                <c:pt idx="17604">
                  <c:v>354.54390000000001</c:v>
                </c:pt>
                <c:pt idx="17605">
                  <c:v>354.56040000000002</c:v>
                </c:pt>
                <c:pt idx="17606">
                  <c:v>354.577</c:v>
                </c:pt>
                <c:pt idx="17607">
                  <c:v>354.59339999999997</c:v>
                </c:pt>
                <c:pt idx="17608">
                  <c:v>354.61829999999998</c:v>
                </c:pt>
                <c:pt idx="17609">
                  <c:v>354.64330000000001</c:v>
                </c:pt>
                <c:pt idx="17610">
                  <c:v>354.66160000000002</c:v>
                </c:pt>
                <c:pt idx="17611">
                  <c:v>354.67750000000001</c:v>
                </c:pt>
                <c:pt idx="17612">
                  <c:v>354.69240000000002</c:v>
                </c:pt>
                <c:pt idx="17613">
                  <c:v>354.70949999999999</c:v>
                </c:pt>
                <c:pt idx="17614">
                  <c:v>354.72559999999999</c:v>
                </c:pt>
                <c:pt idx="17615">
                  <c:v>354.74990000000003</c:v>
                </c:pt>
                <c:pt idx="17616">
                  <c:v>354.77569999999997</c:v>
                </c:pt>
                <c:pt idx="17617">
                  <c:v>354.79070000000002</c:v>
                </c:pt>
                <c:pt idx="17618">
                  <c:v>354.80900000000003</c:v>
                </c:pt>
                <c:pt idx="17619">
                  <c:v>354.82650000000001</c:v>
                </c:pt>
                <c:pt idx="17620">
                  <c:v>354.84399999999999</c:v>
                </c:pt>
                <c:pt idx="17621">
                  <c:v>354.85759999999999</c:v>
                </c:pt>
                <c:pt idx="17622">
                  <c:v>354.8775</c:v>
                </c:pt>
                <c:pt idx="17623">
                  <c:v>354.90219999999999</c:v>
                </c:pt>
                <c:pt idx="17624">
                  <c:v>354.92599999999999</c:v>
                </c:pt>
                <c:pt idx="17625">
                  <c:v>354.94439999999997</c:v>
                </c:pt>
                <c:pt idx="17626">
                  <c:v>354.96019999999999</c:v>
                </c:pt>
                <c:pt idx="17627">
                  <c:v>354.97660000000002</c:v>
                </c:pt>
                <c:pt idx="17628">
                  <c:v>354.9932</c:v>
                </c:pt>
                <c:pt idx="17629">
                  <c:v>355.01049999999998</c:v>
                </c:pt>
                <c:pt idx="17630">
                  <c:v>355.03440000000001</c:v>
                </c:pt>
                <c:pt idx="17631">
                  <c:v>355.05900000000003</c:v>
                </c:pt>
                <c:pt idx="17632">
                  <c:v>355.07600000000002</c:v>
                </c:pt>
                <c:pt idx="17633">
                  <c:v>355.09280000000001</c:v>
                </c:pt>
                <c:pt idx="17634">
                  <c:v>355.11</c:v>
                </c:pt>
                <c:pt idx="17635">
                  <c:v>355.1268</c:v>
                </c:pt>
                <c:pt idx="17636">
                  <c:v>355.14440000000002</c:v>
                </c:pt>
                <c:pt idx="17637">
                  <c:v>355.16750000000002</c:v>
                </c:pt>
                <c:pt idx="17638">
                  <c:v>355.19400000000002</c:v>
                </c:pt>
                <c:pt idx="17639">
                  <c:v>355.20859999999999</c:v>
                </c:pt>
                <c:pt idx="17640">
                  <c:v>355.22460000000001</c:v>
                </c:pt>
                <c:pt idx="17641">
                  <c:v>355.2414</c:v>
                </c:pt>
                <c:pt idx="17642">
                  <c:v>355.25819999999999</c:v>
                </c:pt>
                <c:pt idx="17643">
                  <c:v>355.2756</c:v>
                </c:pt>
                <c:pt idx="17644">
                  <c:v>355.29160000000002</c:v>
                </c:pt>
                <c:pt idx="17645">
                  <c:v>355.31740000000002</c:v>
                </c:pt>
                <c:pt idx="17646">
                  <c:v>355.34030000000001</c:v>
                </c:pt>
                <c:pt idx="17647">
                  <c:v>355.35730000000001</c:v>
                </c:pt>
                <c:pt idx="17648">
                  <c:v>355.37599999999998</c:v>
                </c:pt>
                <c:pt idx="17649">
                  <c:v>355.39159999999998</c:v>
                </c:pt>
                <c:pt idx="17650">
                  <c:v>355.4085</c:v>
                </c:pt>
                <c:pt idx="17651">
                  <c:v>355.42720000000003</c:v>
                </c:pt>
                <c:pt idx="17652">
                  <c:v>355.44940000000003</c:v>
                </c:pt>
                <c:pt idx="17653">
                  <c:v>355.47449999999998</c:v>
                </c:pt>
                <c:pt idx="17654">
                  <c:v>355.49369999999999</c:v>
                </c:pt>
                <c:pt idx="17655">
                  <c:v>355.51100000000002</c:v>
                </c:pt>
                <c:pt idx="17656">
                  <c:v>355.52730000000003</c:v>
                </c:pt>
                <c:pt idx="17657">
                  <c:v>355.54509999999999</c:v>
                </c:pt>
                <c:pt idx="17658">
                  <c:v>355.56020000000001</c:v>
                </c:pt>
                <c:pt idx="17659">
                  <c:v>355.58440000000002</c:v>
                </c:pt>
                <c:pt idx="17660">
                  <c:v>355.60899999999998</c:v>
                </c:pt>
                <c:pt idx="17661">
                  <c:v>355.62630000000001</c:v>
                </c:pt>
                <c:pt idx="17662">
                  <c:v>355.6422</c:v>
                </c:pt>
                <c:pt idx="17663">
                  <c:v>355.66019999999997</c:v>
                </c:pt>
                <c:pt idx="17664">
                  <c:v>355.67739999999998</c:v>
                </c:pt>
                <c:pt idx="17665">
                  <c:v>355.69600000000003</c:v>
                </c:pt>
                <c:pt idx="17666">
                  <c:v>355.71039999999999</c:v>
                </c:pt>
                <c:pt idx="17667">
                  <c:v>355.73450000000003</c:v>
                </c:pt>
                <c:pt idx="17668">
                  <c:v>355.76</c:v>
                </c:pt>
                <c:pt idx="17669">
                  <c:v>355.77659999999997</c:v>
                </c:pt>
                <c:pt idx="17670">
                  <c:v>355.79450000000003</c:v>
                </c:pt>
                <c:pt idx="17671">
                  <c:v>355.81060000000002</c:v>
                </c:pt>
                <c:pt idx="17672">
                  <c:v>355.82690000000002</c:v>
                </c:pt>
                <c:pt idx="17673">
                  <c:v>355.84249999999997</c:v>
                </c:pt>
                <c:pt idx="17674">
                  <c:v>355.86739999999998</c:v>
                </c:pt>
                <c:pt idx="17675">
                  <c:v>355.8922</c:v>
                </c:pt>
                <c:pt idx="17676">
                  <c:v>355.91019999999997</c:v>
                </c:pt>
                <c:pt idx="17677">
                  <c:v>355.92660000000001</c:v>
                </c:pt>
                <c:pt idx="17678">
                  <c:v>355.94540000000001</c:v>
                </c:pt>
                <c:pt idx="17679">
                  <c:v>355.9606</c:v>
                </c:pt>
                <c:pt idx="17680">
                  <c:v>355.97840000000002</c:v>
                </c:pt>
                <c:pt idx="17681">
                  <c:v>356.00119999999998</c:v>
                </c:pt>
                <c:pt idx="17682">
                  <c:v>356.0274</c:v>
                </c:pt>
                <c:pt idx="17683">
                  <c:v>356.04360000000003</c:v>
                </c:pt>
                <c:pt idx="17684">
                  <c:v>356.06020000000001</c:v>
                </c:pt>
                <c:pt idx="17685">
                  <c:v>356.07670000000002</c:v>
                </c:pt>
                <c:pt idx="17686">
                  <c:v>356.09219999999999</c:v>
                </c:pt>
                <c:pt idx="17687">
                  <c:v>356.10899999999998</c:v>
                </c:pt>
                <c:pt idx="17688">
                  <c:v>356.12540000000001</c:v>
                </c:pt>
                <c:pt idx="17689">
                  <c:v>356.15</c:v>
                </c:pt>
                <c:pt idx="17690">
                  <c:v>356.17590000000001</c:v>
                </c:pt>
                <c:pt idx="17691">
                  <c:v>356.19330000000002</c:v>
                </c:pt>
                <c:pt idx="17692">
                  <c:v>356.20940000000002</c:v>
                </c:pt>
                <c:pt idx="17693">
                  <c:v>356.22739999999999</c:v>
                </c:pt>
                <c:pt idx="17694">
                  <c:v>356.24299999999999</c:v>
                </c:pt>
                <c:pt idx="17695">
                  <c:v>356.25940000000003</c:v>
                </c:pt>
                <c:pt idx="17696">
                  <c:v>356.2842</c:v>
                </c:pt>
                <c:pt idx="17697">
                  <c:v>356.31060000000002</c:v>
                </c:pt>
                <c:pt idx="17698">
                  <c:v>356.32479999999998</c:v>
                </c:pt>
                <c:pt idx="17699">
                  <c:v>356.34339999999997</c:v>
                </c:pt>
                <c:pt idx="17700">
                  <c:v>356.3578</c:v>
                </c:pt>
                <c:pt idx="17701">
                  <c:v>356.37599999999998</c:v>
                </c:pt>
                <c:pt idx="17702">
                  <c:v>356.39299999999997</c:v>
                </c:pt>
                <c:pt idx="17703">
                  <c:v>356.41759999999999</c:v>
                </c:pt>
                <c:pt idx="17704">
                  <c:v>356.4425</c:v>
                </c:pt>
                <c:pt idx="17705">
                  <c:v>356.45940000000002</c:v>
                </c:pt>
                <c:pt idx="17706">
                  <c:v>356.47590000000002</c:v>
                </c:pt>
                <c:pt idx="17707">
                  <c:v>356.49459999999999</c:v>
                </c:pt>
                <c:pt idx="17708">
                  <c:v>356.50900000000001</c:v>
                </c:pt>
                <c:pt idx="17709">
                  <c:v>356.52659999999997</c:v>
                </c:pt>
                <c:pt idx="17710">
                  <c:v>356.54109999999997</c:v>
                </c:pt>
                <c:pt idx="17711">
                  <c:v>356.56810000000002</c:v>
                </c:pt>
                <c:pt idx="17712">
                  <c:v>356.59280000000001</c:v>
                </c:pt>
                <c:pt idx="17713">
                  <c:v>356.60789999999997</c:v>
                </c:pt>
                <c:pt idx="17714">
                  <c:v>356.625</c:v>
                </c:pt>
                <c:pt idx="17715">
                  <c:v>356.64319999999998</c:v>
                </c:pt>
                <c:pt idx="17716">
                  <c:v>356.66</c:v>
                </c:pt>
                <c:pt idx="17717">
                  <c:v>356.67559999999997</c:v>
                </c:pt>
                <c:pt idx="17718">
                  <c:v>356.70030000000003</c:v>
                </c:pt>
                <c:pt idx="17719">
                  <c:v>356.72579999999999</c:v>
                </c:pt>
                <c:pt idx="17720">
                  <c:v>356.74279999999999</c:v>
                </c:pt>
                <c:pt idx="17721">
                  <c:v>356.75880000000001</c:v>
                </c:pt>
                <c:pt idx="17722">
                  <c:v>356.77499999999998</c:v>
                </c:pt>
                <c:pt idx="17723">
                  <c:v>356.79109999999997</c:v>
                </c:pt>
                <c:pt idx="17724">
                  <c:v>356.80939999999998</c:v>
                </c:pt>
                <c:pt idx="17725">
                  <c:v>356.83359999999999</c:v>
                </c:pt>
                <c:pt idx="17726">
                  <c:v>356.8596</c:v>
                </c:pt>
                <c:pt idx="17727">
                  <c:v>356.87670000000003</c:v>
                </c:pt>
                <c:pt idx="17728">
                  <c:v>356.892</c:v>
                </c:pt>
                <c:pt idx="17729">
                  <c:v>356.91039999999998</c:v>
                </c:pt>
                <c:pt idx="17730">
                  <c:v>356.92529999999999</c:v>
                </c:pt>
                <c:pt idx="17731">
                  <c:v>356.94139999999999</c:v>
                </c:pt>
                <c:pt idx="17732">
                  <c:v>356.95859999999999</c:v>
                </c:pt>
                <c:pt idx="17733">
                  <c:v>356.98309999999998</c:v>
                </c:pt>
                <c:pt idx="17734">
                  <c:v>357.0086</c:v>
                </c:pt>
                <c:pt idx="17735">
                  <c:v>357.02429999999998</c:v>
                </c:pt>
                <c:pt idx="17736">
                  <c:v>357.04079999999999</c:v>
                </c:pt>
                <c:pt idx="17737">
                  <c:v>357.05880000000002</c:v>
                </c:pt>
                <c:pt idx="17738">
                  <c:v>357.07459999999998</c:v>
                </c:pt>
                <c:pt idx="17739">
                  <c:v>357.09140000000002</c:v>
                </c:pt>
                <c:pt idx="17740">
                  <c:v>357.11649999999997</c:v>
                </c:pt>
                <c:pt idx="17741">
                  <c:v>357.1413</c:v>
                </c:pt>
                <c:pt idx="17742">
                  <c:v>357.1574</c:v>
                </c:pt>
                <c:pt idx="17743">
                  <c:v>357.17559999999997</c:v>
                </c:pt>
                <c:pt idx="17744">
                  <c:v>357.19159999999999</c:v>
                </c:pt>
                <c:pt idx="17745">
                  <c:v>357.20850000000002</c:v>
                </c:pt>
                <c:pt idx="17746">
                  <c:v>357.226</c:v>
                </c:pt>
                <c:pt idx="17747">
                  <c:v>357.25080000000003</c:v>
                </c:pt>
                <c:pt idx="17748">
                  <c:v>357.27539999999999</c:v>
                </c:pt>
                <c:pt idx="17749">
                  <c:v>357.29169999999999</c:v>
                </c:pt>
                <c:pt idx="17750">
                  <c:v>357.3082</c:v>
                </c:pt>
                <c:pt idx="17751">
                  <c:v>357.3245</c:v>
                </c:pt>
                <c:pt idx="17752">
                  <c:v>357.34030000000001</c:v>
                </c:pt>
                <c:pt idx="17753">
                  <c:v>357.3571</c:v>
                </c:pt>
                <c:pt idx="17754">
                  <c:v>357.3741</c:v>
                </c:pt>
                <c:pt idx="17755">
                  <c:v>357.40140000000002</c:v>
                </c:pt>
                <c:pt idx="17756">
                  <c:v>357.42649999999998</c:v>
                </c:pt>
                <c:pt idx="17757">
                  <c:v>357.44240000000002</c:v>
                </c:pt>
                <c:pt idx="17758">
                  <c:v>357.459</c:v>
                </c:pt>
                <c:pt idx="17759">
                  <c:v>357.47500000000002</c:v>
                </c:pt>
                <c:pt idx="17760">
                  <c:v>357.49250000000001</c:v>
                </c:pt>
                <c:pt idx="17761">
                  <c:v>357.51139999999998</c:v>
                </c:pt>
                <c:pt idx="17762">
                  <c:v>357.53500000000003</c:v>
                </c:pt>
                <c:pt idx="17763">
                  <c:v>357.55939999999998</c:v>
                </c:pt>
                <c:pt idx="17764">
                  <c:v>357.57400000000001</c:v>
                </c:pt>
                <c:pt idx="17765">
                  <c:v>357.59190000000001</c:v>
                </c:pt>
                <c:pt idx="17766">
                  <c:v>357.60809999999998</c:v>
                </c:pt>
                <c:pt idx="17767">
                  <c:v>357.62279999999998</c:v>
                </c:pt>
                <c:pt idx="17768">
                  <c:v>357.64</c:v>
                </c:pt>
                <c:pt idx="17769">
                  <c:v>357.66570000000002</c:v>
                </c:pt>
                <c:pt idx="17770">
                  <c:v>357.68979999999999</c:v>
                </c:pt>
                <c:pt idx="17771">
                  <c:v>357.70620000000002</c:v>
                </c:pt>
                <c:pt idx="17772">
                  <c:v>357.72340000000003</c:v>
                </c:pt>
                <c:pt idx="17773">
                  <c:v>357.7405</c:v>
                </c:pt>
                <c:pt idx="17774">
                  <c:v>357.7552</c:v>
                </c:pt>
                <c:pt idx="17775">
                  <c:v>357.77319999999997</c:v>
                </c:pt>
                <c:pt idx="17776">
                  <c:v>357.78960000000001</c:v>
                </c:pt>
                <c:pt idx="17777">
                  <c:v>357.81420000000003</c:v>
                </c:pt>
                <c:pt idx="17778">
                  <c:v>357.83760000000001</c:v>
                </c:pt>
                <c:pt idx="17779">
                  <c:v>357.8537</c:v>
                </c:pt>
                <c:pt idx="17780">
                  <c:v>357.87020000000001</c:v>
                </c:pt>
                <c:pt idx="17781">
                  <c:v>357.88740000000001</c:v>
                </c:pt>
                <c:pt idx="17782">
                  <c:v>357.904</c:v>
                </c:pt>
                <c:pt idx="17783">
                  <c:v>357.92230000000001</c:v>
                </c:pt>
                <c:pt idx="17784">
                  <c:v>357.9468</c:v>
                </c:pt>
                <c:pt idx="17785">
                  <c:v>357.97230000000002</c:v>
                </c:pt>
                <c:pt idx="17786">
                  <c:v>357.98860000000002</c:v>
                </c:pt>
                <c:pt idx="17787">
                  <c:v>358.00529999999998</c:v>
                </c:pt>
                <c:pt idx="17788">
                  <c:v>358.0222</c:v>
                </c:pt>
                <c:pt idx="17789">
                  <c:v>358.03899999999999</c:v>
                </c:pt>
                <c:pt idx="17790">
                  <c:v>358.053</c:v>
                </c:pt>
                <c:pt idx="17791">
                  <c:v>358.08100000000002</c:v>
                </c:pt>
                <c:pt idx="17792">
                  <c:v>358.10700000000003</c:v>
                </c:pt>
                <c:pt idx="17793">
                  <c:v>358.1225</c:v>
                </c:pt>
                <c:pt idx="17794">
                  <c:v>358.13959999999997</c:v>
                </c:pt>
                <c:pt idx="17795">
                  <c:v>358.15469999999999</c:v>
                </c:pt>
                <c:pt idx="17796">
                  <c:v>358.1728</c:v>
                </c:pt>
                <c:pt idx="17797">
                  <c:v>358.18970000000002</c:v>
                </c:pt>
                <c:pt idx="17798">
                  <c:v>358.20639999999997</c:v>
                </c:pt>
                <c:pt idx="17799">
                  <c:v>358.23140000000001</c:v>
                </c:pt>
                <c:pt idx="17800">
                  <c:v>358.25839999999999</c:v>
                </c:pt>
                <c:pt idx="17801">
                  <c:v>358.27440000000001</c:v>
                </c:pt>
                <c:pt idx="17802">
                  <c:v>358.291</c:v>
                </c:pt>
                <c:pt idx="17803">
                  <c:v>358.30759999999998</c:v>
                </c:pt>
                <c:pt idx="17804">
                  <c:v>358.32400000000001</c:v>
                </c:pt>
                <c:pt idx="17805">
                  <c:v>358.34300000000002</c:v>
                </c:pt>
                <c:pt idx="17806">
                  <c:v>358.36750000000001</c:v>
                </c:pt>
                <c:pt idx="17807">
                  <c:v>358.39280000000002</c:v>
                </c:pt>
                <c:pt idx="17808">
                  <c:v>358.40969999999999</c:v>
                </c:pt>
                <c:pt idx="17809">
                  <c:v>358.42500000000001</c:v>
                </c:pt>
                <c:pt idx="17810">
                  <c:v>358.44330000000002</c:v>
                </c:pt>
                <c:pt idx="17811">
                  <c:v>358.45800000000003</c:v>
                </c:pt>
                <c:pt idx="17812">
                  <c:v>358.47640000000001</c:v>
                </c:pt>
                <c:pt idx="17813">
                  <c:v>358.50110000000001</c:v>
                </c:pt>
                <c:pt idx="17814">
                  <c:v>358.52609999999999</c:v>
                </c:pt>
                <c:pt idx="17815">
                  <c:v>358.54320000000001</c:v>
                </c:pt>
                <c:pt idx="17816">
                  <c:v>358.56020000000001</c:v>
                </c:pt>
                <c:pt idx="17817">
                  <c:v>358.57690000000002</c:v>
                </c:pt>
                <c:pt idx="17818">
                  <c:v>358.59350000000001</c:v>
                </c:pt>
                <c:pt idx="17819">
                  <c:v>358.6114</c:v>
                </c:pt>
                <c:pt idx="17820">
                  <c:v>358.62700000000001</c:v>
                </c:pt>
                <c:pt idx="17821">
                  <c:v>358.65129999999999</c:v>
                </c:pt>
                <c:pt idx="17822">
                  <c:v>358.67540000000002</c:v>
                </c:pt>
                <c:pt idx="17823">
                  <c:v>358.69369999999998</c:v>
                </c:pt>
                <c:pt idx="17824">
                  <c:v>358.70979999999997</c:v>
                </c:pt>
                <c:pt idx="17825">
                  <c:v>358.72739999999999</c:v>
                </c:pt>
                <c:pt idx="17826">
                  <c:v>358.74360000000001</c:v>
                </c:pt>
                <c:pt idx="17827">
                  <c:v>358.7604</c:v>
                </c:pt>
                <c:pt idx="17828">
                  <c:v>358.78559999999999</c:v>
                </c:pt>
                <c:pt idx="17829">
                  <c:v>358.81220000000002</c:v>
                </c:pt>
                <c:pt idx="17830">
                  <c:v>358.82889999999998</c:v>
                </c:pt>
                <c:pt idx="17831">
                  <c:v>358.8442</c:v>
                </c:pt>
                <c:pt idx="17832">
                  <c:v>358.86090000000002</c:v>
                </c:pt>
                <c:pt idx="17833">
                  <c:v>358.8768</c:v>
                </c:pt>
                <c:pt idx="17834">
                  <c:v>358.89589999999998</c:v>
                </c:pt>
                <c:pt idx="17835">
                  <c:v>358.92039999999997</c:v>
                </c:pt>
                <c:pt idx="17836">
                  <c:v>358.94569999999999</c:v>
                </c:pt>
                <c:pt idx="17837">
                  <c:v>358.96089999999998</c:v>
                </c:pt>
                <c:pt idx="17838">
                  <c:v>358.97859999999997</c:v>
                </c:pt>
                <c:pt idx="17839">
                  <c:v>358.99450000000002</c:v>
                </c:pt>
                <c:pt idx="17840">
                  <c:v>359.01249999999999</c:v>
                </c:pt>
                <c:pt idx="17841">
                  <c:v>359.02679999999998</c:v>
                </c:pt>
                <c:pt idx="17842">
                  <c:v>359.04450000000003</c:v>
                </c:pt>
                <c:pt idx="17843">
                  <c:v>359.07029999999997</c:v>
                </c:pt>
                <c:pt idx="17844">
                  <c:v>359.096</c:v>
                </c:pt>
                <c:pt idx="17845">
                  <c:v>359.11200000000002</c:v>
                </c:pt>
                <c:pt idx="17846">
                  <c:v>359.12740000000002</c:v>
                </c:pt>
                <c:pt idx="17847">
                  <c:v>359.14460000000003</c:v>
                </c:pt>
                <c:pt idx="17848">
                  <c:v>359.16300000000001</c:v>
                </c:pt>
                <c:pt idx="17849">
                  <c:v>359.17939999999999</c:v>
                </c:pt>
                <c:pt idx="17850">
                  <c:v>359.20370000000003</c:v>
                </c:pt>
                <c:pt idx="17851">
                  <c:v>359.2296</c:v>
                </c:pt>
                <c:pt idx="17852">
                  <c:v>359.24540000000002</c:v>
                </c:pt>
                <c:pt idx="17853">
                  <c:v>359.26369999999997</c:v>
                </c:pt>
                <c:pt idx="17854">
                  <c:v>359.279</c:v>
                </c:pt>
                <c:pt idx="17855">
                  <c:v>359.29610000000002</c:v>
                </c:pt>
                <c:pt idx="17856">
                  <c:v>359.31229999999999</c:v>
                </c:pt>
                <c:pt idx="17857">
                  <c:v>359.3372</c:v>
                </c:pt>
                <c:pt idx="17858">
                  <c:v>359.36239999999998</c:v>
                </c:pt>
                <c:pt idx="17859">
                  <c:v>359.38139999999999</c:v>
                </c:pt>
                <c:pt idx="17860">
                  <c:v>359.39620000000002</c:v>
                </c:pt>
                <c:pt idx="17861">
                  <c:v>359.41399999999999</c:v>
                </c:pt>
                <c:pt idx="17862">
                  <c:v>359.43079999999998</c:v>
                </c:pt>
                <c:pt idx="17863">
                  <c:v>359.44619999999998</c:v>
                </c:pt>
                <c:pt idx="17864">
                  <c:v>359.46379999999999</c:v>
                </c:pt>
                <c:pt idx="17865">
                  <c:v>359.48770000000002</c:v>
                </c:pt>
                <c:pt idx="17866">
                  <c:v>359.5145</c:v>
                </c:pt>
                <c:pt idx="17867">
                  <c:v>359.53280000000001</c:v>
                </c:pt>
                <c:pt idx="17868">
                  <c:v>359.5462</c:v>
                </c:pt>
                <c:pt idx="17869">
                  <c:v>359.56439999999998</c:v>
                </c:pt>
                <c:pt idx="17870">
                  <c:v>359.57940000000002</c:v>
                </c:pt>
                <c:pt idx="17871">
                  <c:v>359.59730000000002</c:v>
                </c:pt>
                <c:pt idx="17872">
                  <c:v>359.62279999999998</c:v>
                </c:pt>
                <c:pt idx="17873">
                  <c:v>359.64609999999999</c:v>
                </c:pt>
                <c:pt idx="17874">
                  <c:v>359.6644</c:v>
                </c:pt>
                <c:pt idx="17875">
                  <c:v>359.68060000000003</c:v>
                </c:pt>
                <c:pt idx="17876">
                  <c:v>359.69740000000002</c:v>
                </c:pt>
                <c:pt idx="17877">
                  <c:v>359.71469999999999</c:v>
                </c:pt>
                <c:pt idx="17878">
                  <c:v>359.73079999999999</c:v>
                </c:pt>
                <c:pt idx="17879">
                  <c:v>359.7561</c:v>
                </c:pt>
                <c:pt idx="17880">
                  <c:v>359.77940000000001</c:v>
                </c:pt>
                <c:pt idx="17881">
                  <c:v>359.79829999999998</c:v>
                </c:pt>
                <c:pt idx="17882">
                  <c:v>359.81670000000003</c:v>
                </c:pt>
                <c:pt idx="17883">
                  <c:v>359.83170000000001</c:v>
                </c:pt>
                <c:pt idx="17884">
                  <c:v>359.84750000000003</c:v>
                </c:pt>
                <c:pt idx="17885">
                  <c:v>359.8648</c:v>
                </c:pt>
                <c:pt idx="17886">
                  <c:v>359.8827</c:v>
                </c:pt>
                <c:pt idx="17887">
                  <c:v>359.90660000000003</c:v>
                </c:pt>
                <c:pt idx="17888">
                  <c:v>359.93279999999999</c:v>
                </c:pt>
                <c:pt idx="17889">
                  <c:v>359.94900000000001</c:v>
                </c:pt>
                <c:pt idx="17890">
                  <c:v>359.96440000000001</c:v>
                </c:pt>
                <c:pt idx="17891">
                  <c:v>359.9821</c:v>
                </c:pt>
                <c:pt idx="17892">
                  <c:v>359.99700000000001</c:v>
                </c:pt>
                <c:pt idx="17893">
                  <c:v>360.01519999999999</c:v>
                </c:pt>
                <c:pt idx="17894">
                  <c:v>360.04059999999998</c:v>
                </c:pt>
                <c:pt idx="17895">
                  <c:v>360.065</c:v>
                </c:pt>
                <c:pt idx="17896">
                  <c:v>360.0822</c:v>
                </c:pt>
                <c:pt idx="17897">
                  <c:v>360.09719999999999</c:v>
                </c:pt>
                <c:pt idx="17898">
                  <c:v>360.113</c:v>
                </c:pt>
                <c:pt idx="17899">
                  <c:v>360.13130000000001</c:v>
                </c:pt>
                <c:pt idx="17900">
                  <c:v>360.1456</c:v>
                </c:pt>
                <c:pt idx="17901">
                  <c:v>360.17309999999998</c:v>
                </c:pt>
                <c:pt idx="17902">
                  <c:v>360.19569999999999</c:v>
                </c:pt>
                <c:pt idx="17903">
                  <c:v>360.21480000000003</c:v>
                </c:pt>
                <c:pt idx="17904">
                  <c:v>360.23020000000002</c:v>
                </c:pt>
                <c:pt idx="17905">
                  <c:v>360.24560000000002</c:v>
                </c:pt>
                <c:pt idx="17906">
                  <c:v>360.26400000000001</c:v>
                </c:pt>
                <c:pt idx="17907">
                  <c:v>360.28059999999999</c:v>
                </c:pt>
                <c:pt idx="17908">
                  <c:v>360.29880000000003</c:v>
                </c:pt>
                <c:pt idx="17909">
                  <c:v>360.32279999999997</c:v>
                </c:pt>
                <c:pt idx="17910">
                  <c:v>360.34609999999998</c:v>
                </c:pt>
                <c:pt idx="17911">
                  <c:v>360.36419999999998</c:v>
                </c:pt>
                <c:pt idx="17912">
                  <c:v>360.3802</c:v>
                </c:pt>
                <c:pt idx="17913">
                  <c:v>360.3974</c:v>
                </c:pt>
                <c:pt idx="17914">
                  <c:v>360.41489999999999</c:v>
                </c:pt>
                <c:pt idx="17915">
                  <c:v>360.43040000000002</c:v>
                </c:pt>
                <c:pt idx="17916">
                  <c:v>360.45569999999998</c:v>
                </c:pt>
                <c:pt idx="17917">
                  <c:v>360.48059999999998</c:v>
                </c:pt>
                <c:pt idx="17918">
                  <c:v>360.49639999999999</c:v>
                </c:pt>
                <c:pt idx="17919">
                  <c:v>360.51139999999998</c:v>
                </c:pt>
                <c:pt idx="17920">
                  <c:v>360.53019999999998</c:v>
                </c:pt>
                <c:pt idx="17921">
                  <c:v>360.54570000000001</c:v>
                </c:pt>
                <c:pt idx="17922">
                  <c:v>360.56450000000001</c:v>
                </c:pt>
                <c:pt idx="17923">
                  <c:v>360.58870000000002</c:v>
                </c:pt>
                <c:pt idx="17924">
                  <c:v>360.6123</c:v>
                </c:pt>
                <c:pt idx="17925">
                  <c:v>360.62909999999999</c:v>
                </c:pt>
                <c:pt idx="17926">
                  <c:v>360.64670000000001</c:v>
                </c:pt>
                <c:pt idx="17927">
                  <c:v>360.66250000000002</c:v>
                </c:pt>
                <c:pt idx="17928">
                  <c:v>360.67939999999999</c:v>
                </c:pt>
                <c:pt idx="17929">
                  <c:v>360.69650000000001</c:v>
                </c:pt>
                <c:pt idx="17930">
                  <c:v>360.71260000000001</c:v>
                </c:pt>
                <c:pt idx="17931">
                  <c:v>360.73680000000002</c:v>
                </c:pt>
                <c:pt idx="17932">
                  <c:v>360.76249999999999</c:v>
                </c:pt>
                <c:pt idx="17933">
                  <c:v>360.77859999999998</c:v>
                </c:pt>
                <c:pt idx="17934">
                  <c:v>360.79469999999998</c:v>
                </c:pt>
                <c:pt idx="17935">
                  <c:v>360.81279999999998</c:v>
                </c:pt>
                <c:pt idx="17936">
                  <c:v>360.82780000000002</c:v>
                </c:pt>
                <c:pt idx="17937">
                  <c:v>360.84460000000001</c:v>
                </c:pt>
                <c:pt idx="17938">
                  <c:v>360.87060000000002</c:v>
                </c:pt>
                <c:pt idx="17939">
                  <c:v>360.89600000000002</c:v>
                </c:pt>
                <c:pt idx="17940">
                  <c:v>360.9119</c:v>
                </c:pt>
                <c:pt idx="17941">
                  <c:v>360.92899999999997</c:v>
                </c:pt>
                <c:pt idx="17942">
                  <c:v>360.94589999999999</c:v>
                </c:pt>
                <c:pt idx="17943">
                  <c:v>360.96300000000002</c:v>
                </c:pt>
                <c:pt idx="17944">
                  <c:v>360.98009999999999</c:v>
                </c:pt>
                <c:pt idx="17945">
                  <c:v>361.0052</c:v>
                </c:pt>
                <c:pt idx="17946">
                  <c:v>361.02879999999999</c:v>
                </c:pt>
                <c:pt idx="17947">
                  <c:v>361.04660000000001</c:v>
                </c:pt>
                <c:pt idx="17948">
                  <c:v>361.0616</c:v>
                </c:pt>
                <c:pt idx="17949">
                  <c:v>361.08100000000002</c:v>
                </c:pt>
                <c:pt idx="17950">
                  <c:v>361.09660000000002</c:v>
                </c:pt>
                <c:pt idx="17951">
                  <c:v>361.113</c:v>
                </c:pt>
                <c:pt idx="17952">
                  <c:v>361.1318</c:v>
                </c:pt>
                <c:pt idx="17953">
                  <c:v>361.15550000000002</c:v>
                </c:pt>
                <c:pt idx="17954">
                  <c:v>361.18279999999999</c:v>
                </c:pt>
                <c:pt idx="17955">
                  <c:v>361.19830000000002</c:v>
                </c:pt>
                <c:pt idx="17956">
                  <c:v>361.21440000000001</c:v>
                </c:pt>
                <c:pt idx="17957">
                  <c:v>361.23099999999999</c:v>
                </c:pt>
                <c:pt idx="17958">
                  <c:v>361.2466</c:v>
                </c:pt>
                <c:pt idx="17959">
                  <c:v>361.26389999999998</c:v>
                </c:pt>
                <c:pt idx="17960">
                  <c:v>361.28919999999999</c:v>
                </c:pt>
                <c:pt idx="17961">
                  <c:v>361.31490000000002</c:v>
                </c:pt>
                <c:pt idx="17962">
                  <c:v>361.3297</c:v>
                </c:pt>
                <c:pt idx="17963">
                  <c:v>361.34719999999999</c:v>
                </c:pt>
                <c:pt idx="17964">
                  <c:v>361.36279999999999</c:v>
                </c:pt>
                <c:pt idx="17965">
                  <c:v>361.38040000000001</c:v>
                </c:pt>
                <c:pt idx="17966">
                  <c:v>361.3981</c:v>
                </c:pt>
                <c:pt idx="17967">
                  <c:v>361.42340000000002</c:v>
                </c:pt>
                <c:pt idx="17968">
                  <c:v>361.44749999999999</c:v>
                </c:pt>
                <c:pt idx="17969">
                  <c:v>361.464</c:v>
                </c:pt>
                <c:pt idx="17970">
                  <c:v>361.48320000000001</c:v>
                </c:pt>
                <c:pt idx="17971">
                  <c:v>361.49740000000003</c:v>
                </c:pt>
                <c:pt idx="17972">
                  <c:v>361.51429999999999</c:v>
                </c:pt>
                <c:pt idx="17973">
                  <c:v>361.52940000000001</c:v>
                </c:pt>
                <c:pt idx="17974">
                  <c:v>361.548</c:v>
                </c:pt>
                <c:pt idx="17975">
                  <c:v>361.57260000000002</c:v>
                </c:pt>
                <c:pt idx="17976">
                  <c:v>361.59699999999998</c:v>
                </c:pt>
                <c:pt idx="17977">
                  <c:v>361.61250000000001</c:v>
                </c:pt>
                <c:pt idx="17978">
                  <c:v>361.62889999999999</c:v>
                </c:pt>
                <c:pt idx="17979">
                  <c:v>361.64749999999998</c:v>
                </c:pt>
                <c:pt idx="17980">
                  <c:v>361.66379999999998</c:v>
                </c:pt>
                <c:pt idx="17981">
                  <c:v>361.6814</c:v>
                </c:pt>
                <c:pt idx="17982">
                  <c:v>361.7063</c:v>
                </c:pt>
                <c:pt idx="17983">
                  <c:v>361.73079999999999</c:v>
                </c:pt>
                <c:pt idx="17984">
                  <c:v>361.74770000000001</c:v>
                </c:pt>
                <c:pt idx="17985">
                  <c:v>361.76240000000001</c:v>
                </c:pt>
                <c:pt idx="17986">
                  <c:v>361.78059999999999</c:v>
                </c:pt>
                <c:pt idx="17987">
                  <c:v>361.79599999999999</c:v>
                </c:pt>
                <c:pt idx="17988">
                  <c:v>361.81349999999998</c:v>
                </c:pt>
                <c:pt idx="17989">
                  <c:v>361.84</c:v>
                </c:pt>
                <c:pt idx="17990">
                  <c:v>361.8639</c:v>
                </c:pt>
                <c:pt idx="17991">
                  <c:v>361.88</c:v>
                </c:pt>
                <c:pt idx="17992">
                  <c:v>361.8972</c:v>
                </c:pt>
                <c:pt idx="17993">
                  <c:v>361.9128</c:v>
                </c:pt>
                <c:pt idx="17994">
                  <c:v>361.92970000000003</c:v>
                </c:pt>
                <c:pt idx="17995">
                  <c:v>361.94880000000001</c:v>
                </c:pt>
                <c:pt idx="17996">
                  <c:v>361.96480000000003</c:v>
                </c:pt>
                <c:pt idx="17997">
                  <c:v>361.98930000000001</c:v>
                </c:pt>
                <c:pt idx="17998">
                  <c:v>362.01339999999999</c:v>
                </c:pt>
                <c:pt idx="17999">
                  <c:v>362.029</c:v>
                </c:pt>
                <c:pt idx="18000">
                  <c:v>362.04640000000001</c:v>
                </c:pt>
                <c:pt idx="18001">
                  <c:v>362.06400000000002</c:v>
                </c:pt>
                <c:pt idx="18002">
                  <c:v>362.08199999999999</c:v>
                </c:pt>
                <c:pt idx="18003">
                  <c:v>362.09660000000002</c:v>
                </c:pt>
                <c:pt idx="18004">
                  <c:v>362.12400000000002</c:v>
                </c:pt>
                <c:pt idx="18005">
                  <c:v>362.14879999999999</c:v>
                </c:pt>
                <c:pt idx="18006">
                  <c:v>362.16329999999999</c:v>
                </c:pt>
                <c:pt idx="18007">
                  <c:v>362.18130000000002</c:v>
                </c:pt>
                <c:pt idx="18008">
                  <c:v>362.1979</c:v>
                </c:pt>
                <c:pt idx="18009">
                  <c:v>362.21420000000001</c:v>
                </c:pt>
                <c:pt idx="18010">
                  <c:v>362.23110000000003</c:v>
                </c:pt>
                <c:pt idx="18011">
                  <c:v>362.25639999999999</c:v>
                </c:pt>
                <c:pt idx="18012">
                  <c:v>362.28219999999999</c:v>
                </c:pt>
                <c:pt idx="18013">
                  <c:v>362.298</c:v>
                </c:pt>
                <c:pt idx="18014">
                  <c:v>362.31599999999997</c:v>
                </c:pt>
                <c:pt idx="18015">
                  <c:v>362.33199999999999</c:v>
                </c:pt>
                <c:pt idx="18016">
                  <c:v>362.34739999999999</c:v>
                </c:pt>
                <c:pt idx="18017">
                  <c:v>362.3657</c:v>
                </c:pt>
                <c:pt idx="18018">
                  <c:v>362.38240000000002</c:v>
                </c:pt>
                <c:pt idx="18019">
                  <c:v>362.4067</c:v>
                </c:pt>
                <c:pt idx="18020">
                  <c:v>362.43259999999998</c:v>
                </c:pt>
                <c:pt idx="18021">
                  <c:v>362.44900000000001</c:v>
                </c:pt>
                <c:pt idx="18022">
                  <c:v>362.46440000000001</c:v>
                </c:pt>
                <c:pt idx="18023">
                  <c:v>362.48169999999999</c:v>
                </c:pt>
                <c:pt idx="18024">
                  <c:v>362.49979999999999</c:v>
                </c:pt>
                <c:pt idx="18025">
                  <c:v>362.51589999999999</c:v>
                </c:pt>
                <c:pt idx="18026">
                  <c:v>362.54050000000001</c:v>
                </c:pt>
                <c:pt idx="18027">
                  <c:v>362.56540000000001</c:v>
                </c:pt>
                <c:pt idx="18028">
                  <c:v>362.58339999999998</c:v>
                </c:pt>
                <c:pt idx="18029">
                  <c:v>362.59820000000002</c:v>
                </c:pt>
                <c:pt idx="18030">
                  <c:v>362.61700000000002</c:v>
                </c:pt>
                <c:pt idx="18031">
                  <c:v>362.63209999999998</c:v>
                </c:pt>
                <c:pt idx="18032">
                  <c:v>362.65019999999998</c:v>
                </c:pt>
                <c:pt idx="18033">
                  <c:v>362.67599999999999</c:v>
                </c:pt>
                <c:pt idx="18034">
                  <c:v>362.70179999999999</c:v>
                </c:pt>
                <c:pt idx="18035">
                  <c:v>362.7183</c:v>
                </c:pt>
                <c:pt idx="18036">
                  <c:v>362.73399999999998</c:v>
                </c:pt>
                <c:pt idx="18037">
                  <c:v>362.75049999999999</c:v>
                </c:pt>
                <c:pt idx="18038">
                  <c:v>362.76639999999998</c:v>
                </c:pt>
                <c:pt idx="18039">
                  <c:v>362.7833</c:v>
                </c:pt>
                <c:pt idx="18040">
                  <c:v>362.80090000000001</c:v>
                </c:pt>
                <c:pt idx="18041">
                  <c:v>362.82530000000003</c:v>
                </c:pt>
                <c:pt idx="18042">
                  <c:v>362.85039999999998</c:v>
                </c:pt>
                <c:pt idx="18043">
                  <c:v>362.86660000000001</c:v>
                </c:pt>
                <c:pt idx="18044">
                  <c:v>362.88479999999998</c:v>
                </c:pt>
                <c:pt idx="18045">
                  <c:v>362.89980000000003</c:v>
                </c:pt>
                <c:pt idx="18046">
                  <c:v>362.9162</c:v>
                </c:pt>
                <c:pt idx="18047">
                  <c:v>362.93529999999998</c:v>
                </c:pt>
                <c:pt idx="18048">
                  <c:v>362.95830000000001</c:v>
                </c:pt>
                <c:pt idx="18049">
                  <c:v>362.98349999999999</c:v>
                </c:pt>
                <c:pt idx="18050">
                  <c:v>363.00040000000001</c:v>
                </c:pt>
                <c:pt idx="18051">
                  <c:v>363.01609999999999</c:v>
                </c:pt>
                <c:pt idx="18052">
                  <c:v>363.0335</c:v>
                </c:pt>
                <c:pt idx="18053">
                  <c:v>363.05020000000002</c:v>
                </c:pt>
                <c:pt idx="18054">
                  <c:v>363.06670000000003</c:v>
                </c:pt>
                <c:pt idx="18055">
                  <c:v>363.09109999999998</c:v>
                </c:pt>
                <c:pt idx="18056">
                  <c:v>363.11750000000001</c:v>
                </c:pt>
                <c:pt idx="18057">
                  <c:v>363.13330000000002</c:v>
                </c:pt>
                <c:pt idx="18058">
                  <c:v>363.15109999999999</c:v>
                </c:pt>
                <c:pt idx="18059">
                  <c:v>363.16809999999998</c:v>
                </c:pt>
                <c:pt idx="18060">
                  <c:v>363.18400000000003</c:v>
                </c:pt>
                <c:pt idx="18061">
                  <c:v>363.20030000000003</c:v>
                </c:pt>
                <c:pt idx="18062">
                  <c:v>363.21719999999999</c:v>
                </c:pt>
                <c:pt idx="18063">
                  <c:v>363.24220000000003</c:v>
                </c:pt>
                <c:pt idx="18064">
                  <c:v>363.26639999999998</c:v>
                </c:pt>
                <c:pt idx="18065">
                  <c:v>363.28179999999998</c:v>
                </c:pt>
                <c:pt idx="18066">
                  <c:v>363.30040000000002</c:v>
                </c:pt>
                <c:pt idx="18067">
                  <c:v>363.31639999999999</c:v>
                </c:pt>
                <c:pt idx="18068">
                  <c:v>363.33449999999999</c:v>
                </c:pt>
                <c:pt idx="18069">
                  <c:v>363.35079999999999</c:v>
                </c:pt>
                <c:pt idx="18070">
                  <c:v>363.37520000000001</c:v>
                </c:pt>
                <c:pt idx="18071">
                  <c:v>363.40069999999997</c:v>
                </c:pt>
                <c:pt idx="18072">
                  <c:v>363.41640000000001</c:v>
                </c:pt>
                <c:pt idx="18073">
                  <c:v>363.43340000000001</c:v>
                </c:pt>
                <c:pt idx="18074">
                  <c:v>363.45119999999997</c:v>
                </c:pt>
                <c:pt idx="18075">
                  <c:v>363.46749999999997</c:v>
                </c:pt>
                <c:pt idx="18076">
                  <c:v>363.48469999999998</c:v>
                </c:pt>
                <c:pt idx="18077">
                  <c:v>363.5095</c:v>
                </c:pt>
                <c:pt idx="18078">
                  <c:v>363.53370000000001</c:v>
                </c:pt>
                <c:pt idx="18079">
                  <c:v>363.55040000000002</c:v>
                </c:pt>
                <c:pt idx="18080">
                  <c:v>363.5675</c:v>
                </c:pt>
                <c:pt idx="18081">
                  <c:v>363.58449999999999</c:v>
                </c:pt>
                <c:pt idx="18082">
                  <c:v>363.60239999999999</c:v>
                </c:pt>
                <c:pt idx="18083">
                  <c:v>363.61739999999998</c:v>
                </c:pt>
                <c:pt idx="18084">
                  <c:v>363.63529999999997</c:v>
                </c:pt>
                <c:pt idx="18085">
                  <c:v>363.65899999999999</c:v>
                </c:pt>
                <c:pt idx="18086">
                  <c:v>363.68360000000001</c:v>
                </c:pt>
                <c:pt idx="18087">
                  <c:v>363.70100000000002</c:v>
                </c:pt>
                <c:pt idx="18088">
                  <c:v>363.71679999999998</c:v>
                </c:pt>
                <c:pt idx="18089">
                  <c:v>363.73419999999999</c:v>
                </c:pt>
                <c:pt idx="18090">
                  <c:v>363.75150000000002</c:v>
                </c:pt>
                <c:pt idx="18091">
                  <c:v>363.76780000000002</c:v>
                </c:pt>
                <c:pt idx="18092">
                  <c:v>363.79250000000002</c:v>
                </c:pt>
                <c:pt idx="18093">
                  <c:v>363.81709999999998</c:v>
                </c:pt>
                <c:pt idx="18094">
                  <c:v>363.83530000000002</c:v>
                </c:pt>
                <c:pt idx="18095">
                  <c:v>363.85039999999998</c:v>
                </c:pt>
                <c:pt idx="18096">
                  <c:v>363.86779999999999</c:v>
                </c:pt>
                <c:pt idx="18097">
                  <c:v>363.88440000000003</c:v>
                </c:pt>
                <c:pt idx="18098">
                  <c:v>363.8999</c:v>
                </c:pt>
                <c:pt idx="18099">
                  <c:v>363.92419999999998</c:v>
                </c:pt>
                <c:pt idx="18100">
                  <c:v>363.9504</c:v>
                </c:pt>
                <c:pt idx="18101">
                  <c:v>363.9676</c:v>
                </c:pt>
                <c:pt idx="18102">
                  <c:v>363.983</c:v>
                </c:pt>
                <c:pt idx="18103">
                  <c:v>364.00220000000002</c:v>
                </c:pt>
                <c:pt idx="18104">
                  <c:v>364.01780000000002</c:v>
                </c:pt>
                <c:pt idx="18105">
                  <c:v>364.03480000000002</c:v>
                </c:pt>
                <c:pt idx="18106">
                  <c:v>364.0498</c:v>
                </c:pt>
                <c:pt idx="18107">
                  <c:v>364.07569999999998</c:v>
                </c:pt>
                <c:pt idx="18108">
                  <c:v>364.1003</c:v>
                </c:pt>
                <c:pt idx="18109">
                  <c:v>364.11700000000002</c:v>
                </c:pt>
                <c:pt idx="18110">
                  <c:v>364.13499999999999</c:v>
                </c:pt>
                <c:pt idx="18111">
                  <c:v>364.15230000000003</c:v>
                </c:pt>
                <c:pt idx="18112">
                  <c:v>364.16820000000001</c:v>
                </c:pt>
                <c:pt idx="18113">
                  <c:v>364.18400000000003</c:v>
                </c:pt>
                <c:pt idx="18114">
                  <c:v>364.20830000000001</c:v>
                </c:pt>
                <c:pt idx="18115">
                  <c:v>364.23219999999998</c:v>
                </c:pt>
                <c:pt idx="18116">
                  <c:v>364.2516</c:v>
                </c:pt>
                <c:pt idx="18117">
                  <c:v>364.26870000000002</c:v>
                </c:pt>
                <c:pt idx="18118">
                  <c:v>364.2835</c:v>
                </c:pt>
                <c:pt idx="18119">
                  <c:v>364.30099999999999</c:v>
                </c:pt>
                <c:pt idx="18120">
                  <c:v>364.31560000000002</c:v>
                </c:pt>
                <c:pt idx="18121">
                  <c:v>364.3426</c:v>
                </c:pt>
                <c:pt idx="18122">
                  <c:v>364.36810000000003</c:v>
                </c:pt>
                <c:pt idx="18123">
                  <c:v>364.38560000000001</c:v>
                </c:pt>
                <c:pt idx="18124">
                  <c:v>364.40219999999999</c:v>
                </c:pt>
                <c:pt idx="18125">
                  <c:v>364.41879999999998</c:v>
                </c:pt>
                <c:pt idx="18126">
                  <c:v>364.43400000000003</c:v>
                </c:pt>
                <c:pt idx="18127">
                  <c:v>364.45</c:v>
                </c:pt>
                <c:pt idx="18128">
                  <c:v>364.46660000000003</c:v>
                </c:pt>
                <c:pt idx="18129">
                  <c:v>364.49119999999999</c:v>
                </c:pt>
                <c:pt idx="18130">
                  <c:v>364.51639999999998</c:v>
                </c:pt>
                <c:pt idx="18131">
                  <c:v>364.53500000000003</c:v>
                </c:pt>
                <c:pt idx="18132">
                  <c:v>364.5487</c:v>
                </c:pt>
                <c:pt idx="18133">
                  <c:v>364.56709999999998</c:v>
                </c:pt>
                <c:pt idx="18134">
                  <c:v>364.58390000000003</c:v>
                </c:pt>
                <c:pt idx="18135">
                  <c:v>364.6</c:v>
                </c:pt>
                <c:pt idx="18136">
                  <c:v>364.62599999999998</c:v>
                </c:pt>
                <c:pt idx="18137">
                  <c:v>364.6506</c:v>
                </c:pt>
                <c:pt idx="18138">
                  <c:v>364.66699999999997</c:v>
                </c:pt>
                <c:pt idx="18139">
                  <c:v>364.68450000000001</c:v>
                </c:pt>
                <c:pt idx="18140">
                  <c:v>364.7</c:v>
                </c:pt>
                <c:pt idx="18141">
                  <c:v>364.71699999999998</c:v>
                </c:pt>
                <c:pt idx="18142">
                  <c:v>364.73399999999998</c:v>
                </c:pt>
                <c:pt idx="18143">
                  <c:v>364.75920000000002</c:v>
                </c:pt>
                <c:pt idx="18144">
                  <c:v>364.78410000000002</c:v>
                </c:pt>
                <c:pt idx="18145">
                  <c:v>364.80259999999998</c:v>
                </c:pt>
                <c:pt idx="18146">
                  <c:v>364.81830000000002</c:v>
                </c:pt>
                <c:pt idx="18147">
                  <c:v>364.83580000000001</c:v>
                </c:pt>
                <c:pt idx="18148">
                  <c:v>364.851</c:v>
                </c:pt>
                <c:pt idx="18149">
                  <c:v>364.86500000000001</c:v>
                </c:pt>
                <c:pt idx="18150">
                  <c:v>364.88260000000002</c:v>
                </c:pt>
                <c:pt idx="18151">
                  <c:v>364.9092</c:v>
                </c:pt>
                <c:pt idx="18152">
                  <c:v>364.93619999999999</c:v>
                </c:pt>
                <c:pt idx="18153">
                  <c:v>364.95100000000002</c:v>
                </c:pt>
                <c:pt idx="18154">
                  <c:v>364.96749999999997</c:v>
                </c:pt>
                <c:pt idx="18155">
                  <c:v>364.98399999999998</c:v>
                </c:pt>
                <c:pt idx="18156">
                  <c:v>365.00130000000001</c:v>
                </c:pt>
                <c:pt idx="18157">
                  <c:v>365.01949999999999</c:v>
                </c:pt>
                <c:pt idx="18158">
                  <c:v>365.04349999999999</c:v>
                </c:pt>
                <c:pt idx="18159">
                  <c:v>365.06970000000001</c:v>
                </c:pt>
                <c:pt idx="18160">
                  <c:v>365.08580000000001</c:v>
                </c:pt>
                <c:pt idx="18161">
                  <c:v>365.09969999999998</c:v>
                </c:pt>
                <c:pt idx="18162">
                  <c:v>365.11840000000001</c:v>
                </c:pt>
                <c:pt idx="18163">
                  <c:v>365.13420000000002</c:v>
                </c:pt>
                <c:pt idx="18164">
                  <c:v>365.15289999999999</c:v>
                </c:pt>
                <c:pt idx="18165">
                  <c:v>365.17700000000002</c:v>
                </c:pt>
                <c:pt idx="18166">
                  <c:v>365.20350000000002</c:v>
                </c:pt>
                <c:pt idx="18167">
                  <c:v>365.21719999999999</c:v>
                </c:pt>
                <c:pt idx="18168">
                  <c:v>365.23500000000001</c:v>
                </c:pt>
                <c:pt idx="18169">
                  <c:v>365.25259999999997</c:v>
                </c:pt>
                <c:pt idx="18170">
                  <c:v>365.26900000000001</c:v>
                </c:pt>
                <c:pt idx="18171">
                  <c:v>365.28559999999999</c:v>
                </c:pt>
                <c:pt idx="18172">
                  <c:v>365.30220000000003</c:v>
                </c:pt>
                <c:pt idx="18173">
                  <c:v>365.32769999999999</c:v>
                </c:pt>
                <c:pt idx="18174">
                  <c:v>365.35079999999999</c:v>
                </c:pt>
                <c:pt idx="18175">
                  <c:v>365.36770000000001</c:v>
                </c:pt>
                <c:pt idx="18176">
                  <c:v>365.38459999999998</c:v>
                </c:pt>
                <c:pt idx="18177">
                  <c:v>365.40039999999999</c:v>
                </c:pt>
                <c:pt idx="18178">
                  <c:v>365.4178</c:v>
                </c:pt>
                <c:pt idx="18179">
                  <c:v>365.43419999999998</c:v>
                </c:pt>
                <c:pt idx="18180">
                  <c:v>365.46</c:v>
                </c:pt>
                <c:pt idx="18181">
                  <c:v>365.48680000000002</c:v>
                </c:pt>
                <c:pt idx="18182">
                  <c:v>365.50200000000001</c:v>
                </c:pt>
                <c:pt idx="18183">
                  <c:v>365.51740000000001</c:v>
                </c:pt>
                <c:pt idx="18184">
                  <c:v>365.53309999999999</c:v>
                </c:pt>
                <c:pt idx="18185">
                  <c:v>365.55149999999998</c:v>
                </c:pt>
                <c:pt idx="18186">
                  <c:v>365.56689999999998</c:v>
                </c:pt>
                <c:pt idx="18187">
                  <c:v>365.59280000000001</c:v>
                </c:pt>
                <c:pt idx="18188">
                  <c:v>365.61739999999998</c:v>
                </c:pt>
                <c:pt idx="18189">
                  <c:v>365.63490000000002</c:v>
                </c:pt>
                <c:pt idx="18190">
                  <c:v>365.65039999999999</c:v>
                </c:pt>
                <c:pt idx="18191">
                  <c:v>365.66770000000002</c:v>
                </c:pt>
                <c:pt idx="18192">
                  <c:v>365.68299999999999</c:v>
                </c:pt>
                <c:pt idx="18193">
                  <c:v>365.70080000000002</c:v>
                </c:pt>
                <c:pt idx="18194">
                  <c:v>365.71749999999997</c:v>
                </c:pt>
                <c:pt idx="18195">
                  <c:v>365.74180000000001</c:v>
                </c:pt>
                <c:pt idx="18196">
                  <c:v>365.7681</c:v>
                </c:pt>
                <c:pt idx="18197">
                  <c:v>365.78219999999999</c:v>
                </c:pt>
                <c:pt idx="18198">
                  <c:v>365.79899999999998</c:v>
                </c:pt>
                <c:pt idx="18199">
                  <c:v>365.81599999999997</c:v>
                </c:pt>
                <c:pt idx="18200">
                  <c:v>365.83249999999998</c:v>
                </c:pt>
                <c:pt idx="18201">
                  <c:v>365.8492</c:v>
                </c:pt>
                <c:pt idx="18202">
                  <c:v>365.87560000000002</c:v>
                </c:pt>
                <c:pt idx="18203">
                  <c:v>365.89960000000002</c:v>
                </c:pt>
                <c:pt idx="18204">
                  <c:v>365.91559999999998</c:v>
                </c:pt>
                <c:pt idx="18205">
                  <c:v>365.93220000000002</c:v>
                </c:pt>
                <c:pt idx="18206">
                  <c:v>365.94920000000002</c:v>
                </c:pt>
                <c:pt idx="18207">
                  <c:v>365.9667</c:v>
                </c:pt>
                <c:pt idx="18208">
                  <c:v>365.98329999999999</c:v>
                </c:pt>
                <c:pt idx="18209">
                  <c:v>366.00959999999998</c:v>
                </c:pt>
                <c:pt idx="18210">
                  <c:v>366.036</c:v>
                </c:pt>
                <c:pt idx="18211">
                  <c:v>366.05079999999998</c:v>
                </c:pt>
                <c:pt idx="18212">
                  <c:v>366.06700000000001</c:v>
                </c:pt>
                <c:pt idx="18213">
                  <c:v>366.08519999999999</c:v>
                </c:pt>
                <c:pt idx="18214">
                  <c:v>366.09949999999998</c:v>
                </c:pt>
                <c:pt idx="18215">
                  <c:v>366.11680000000001</c:v>
                </c:pt>
                <c:pt idx="18216">
                  <c:v>366.1336</c:v>
                </c:pt>
                <c:pt idx="18217">
                  <c:v>366.15940000000001</c:v>
                </c:pt>
                <c:pt idx="18218">
                  <c:v>366.18360000000001</c:v>
                </c:pt>
                <c:pt idx="18219">
                  <c:v>366.2004</c:v>
                </c:pt>
                <c:pt idx="18220">
                  <c:v>366.21570000000003</c:v>
                </c:pt>
                <c:pt idx="18221">
                  <c:v>366.2328</c:v>
                </c:pt>
                <c:pt idx="18222">
                  <c:v>366.25040000000001</c:v>
                </c:pt>
                <c:pt idx="18223">
                  <c:v>366.2663</c:v>
                </c:pt>
                <c:pt idx="18224">
                  <c:v>366.29340000000002</c:v>
                </c:pt>
                <c:pt idx="18225">
                  <c:v>366.31799999999998</c:v>
                </c:pt>
                <c:pt idx="18226">
                  <c:v>366.334</c:v>
                </c:pt>
                <c:pt idx="18227">
                  <c:v>366.35129999999998</c:v>
                </c:pt>
                <c:pt idx="18228">
                  <c:v>366.36829999999998</c:v>
                </c:pt>
                <c:pt idx="18229">
                  <c:v>366.3854</c:v>
                </c:pt>
                <c:pt idx="18230">
                  <c:v>366.40219999999999</c:v>
                </c:pt>
                <c:pt idx="18231">
                  <c:v>366.4273</c:v>
                </c:pt>
                <c:pt idx="18232">
                  <c:v>366.45100000000002</c:v>
                </c:pt>
                <c:pt idx="18233">
                  <c:v>366.46679999999998</c:v>
                </c:pt>
                <c:pt idx="18234">
                  <c:v>366.48480000000001</c:v>
                </c:pt>
                <c:pt idx="18235">
                  <c:v>366.50200000000001</c:v>
                </c:pt>
                <c:pt idx="18236">
                  <c:v>366.51780000000002</c:v>
                </c:pt>
                <c:pt idx="18237">
                  <c:v>366.53530000000001</c:v>
                </c:pt>
                <c:pt idx="18238">
                  <c:v>366.55119999999999</c:v>
                </c:pt>
                <c:pt idx="18239">
                  <c:v>366.5772</c:v>
                </c:pt>
                <c:pt idx="18240">
                  <c:v>366.60199999999998</c:v>
                </c:pt>
                <c:pt idx="18241">
                  <c:v>366.61799999999999</c:v>
                </c:pt>
                <c:pt idx="18242">
                  <c:v>366.63459999999998</c:v>
                </c:pt>
                <c:pt idx="18243">
                  <c:v>366.65190000000001</c:v>
                </c:pt>
                <c:pt idx="18244">
                  <c:v>366.6694</c:v>
                </c:pt>
                <c:pt idx="18245">
                  <c:v>366.68579999999997</c:v>
                </c:pt>
                <c:pt idx="18246">
                  <c:v>366.70940000000002</c:v>
                </c:pt>
                <c:pt idx="18247">
                  <c:v>366.73520000000002</c:v>
                </c:pt>
                <c:pt idx="18248">
                  <c:v>366.75150000000002</c:v>
                </c:pt>
                <c:pt idx="18249">
                  <c:v>366.76830000000001</c:v>
                </c:pt>
                <c:pt idx="18250">
                  <c:v>366.78519999999997</c:v>
                </c:pt>
                <c:pt idx="18251">
                  <c:v>366.80220000000003</c:v>
                </c:pt>
                <c:pt idx="18252">
                  <c:v>366.8186</c:v>
                </c:pt>
                <c:pt idx="18253">
                  <c:v>366.84339999999997</c:v>
                </c:pt>
                <c:pt idx="18254">
                  <c:v>366.86790000000002</c:v>
                </c:pt>
                <c:pt idx="18255">
                  <c:v>366.88420000000002</c:v>
                </c:pt>
                <c:pt idx="18256">
                  <c:v>366.89960000000002</c:v>
                </c:pt>
                <c:pt idx="18257">
                  <c:v>366.91719999999998</c:v>
                </c:pt>
                <c:pt idx="18258">
                  <c:v>366.93439999999998</c:v>
                </c:pt>
                <c:pt idx="18259">
                  <c:v>366.9529</c:v>
                </c:pt>
                <c:pt idx="18260">
                  <c:v>366.96850000000001</c:v>
                </c:pt>
                <c:pt idx="18261">
                  <c:v>366.99279999999999</c:v>
                </c:pt>
                <c:pt idx="18262">
                  <c:v>367.01740000000001</c:v>
                </c:pt>
                <c:pt idx="18263">
                  <c:v>367.03399999999999</c:v>
                </c:pt>
                <c:pt idx="18264">
                  <c:v>367.05029999999999</c:v>
                </c:pt>
                <c:pt idx="18265">
                  <c:v>367.06689999999998</c:v>
                </c:pt>
                <c:pt idx="18266">
                  <c:v>367.08499999999998</c:v>
                </c:pt>
                <c:pt idx="18267">
                  <c:v>367.1</c:v>
                </c:pt>
                <c:pt idx="18268">
                  <c:v>367.12630000000001</c:v>
                </c:pt>
                <c:pt idx="18269">
                  <c:v>367.15089999999998</c:v>
                </c:pt>
                <c:pt idx="18270">
                  <c:v>367.1671</c:v>
                </c:pt>
                <c:pt idx="18271">
                  <c:v>367.18549999999999</c:v>
                </c:pt>
                <c:pt idx="18272">
                  <c:v>367.20139999999998</c:v>
                </c:pt>
                <c:pt idx="18273">
                  <c:v>367.21780000000001</c:v>
                </c:pt>
                <c:pt idx="18274">
                  <c:v>367.23439999999999</c:v>
                </c:pt>
                <c:pt idx="18275">
                  <c:v>367.2593</c:v>
                </c:pt>
                <c:pt idx="18276">
                  <c:v>367.28539999999998</c:v>
                </c:pt>
                <c:pt idx="18277">
                  <c:v>367.30110000000002</c:v>
                </c:pt>
                <c:pt idx="18278">
                  <c:v>367.31880000000001</c:v>
                </c:pt>
                <c:pt idx="18279">
                  <c:v>367.33539999999999</c:v>
                </c:pt>
                <c:pt idx="18280">
                  <c:v>367.35140000000001</c:v>
                </c:pt>
                <c:pt idx="18281">
                  <c:v>367.36709999999999</c:v>
                </c:pt>
                <c:pt idx="18282">
                  <c:v>367.38499999999999</c:v>
                </c:pt>
                <c:pt idx="18283">
                  <c:v>367.40890000000002</c:v>
                </c:pt>
                <c:pt idx="18284">
                  <c:v>367.43400000000003</c:v>
                </c:pt>
                <c:pt idx="18285">
                  <c:v>367.45</c:v>
                </c:pt>
                <c:pt idx="18286">
                  <c:v>367.46749999999997</c:v>
                </c:pt>
                <c:pt idx="18287">
                  <c:v>367.48340000000002</c:v>
                </c:pt>
                <c:pt idx="18288">
                  <c:v>367.5</c:v>
                </c:pt>
                <c:pt idx="18289">
                  <c:v>367.51819999999998</c:v>
                </c:pt>
                <c:pt idx="18290">
                  <c:v>367.5428</c:v>
                </c:pt>
                <c:pt idx="18291">
                  <c:v>367.5675</c:v>
                </c:pt>
                <c:pt idx="18292">
                  <c:v>367.58420000000001</c:v>
                </c:pt>
                <c:pt idx="18293">
                  <c:v>367.6</c:v>
                </c:pt>
                <c:pt idx="18294">
                  <c:v>367.61860000000001</c:v>
                </c:pt>
                <c:pt idx="18295">
                  <c:v>367.63549999999998</c:v>
                </c:pt>
                <c:pt idx="18296">
                  <c:v>367.65289999999999</c:v>
                </c:pt>
                <c:pt idx="18297">
                  <c:v>367.67700000000002</c:v>
                </c:pt>
                <c:pt idx="18298">
                  <c:v>367.70190000000002</c:v>
                </c:pt>
                <c:pt idx="18299">
                  <c:v>367.7176</c:v>
                </c:pt>
                <c:pt idx="18300">
                  <c:v>367.73500000000001</c:v>
                </c:pt>
                <c:pt idx="18301">
                  <c:v>367.75259999999997</c:v>
                </c:pt>
                <c:pt idx="18302">
                  <c:v>367.76920000000001</c:v>
                </c:pt>
                <c:pt idx="18303">
                  <c:v>367.78519999999997</c:v>
                </c:pt>
                <c:pt idx="18304">
                  <c:v>367.80200000000002</c:v>
                </c:pt>
                <c:pt idx="18305">
                  <c:v>367.82659999999998</c:v>
                </c:pt>
                <c:pt idx="18306">
                  <c:v>367.85149999999999</c:v>
                </c:pt>
                <c:pt idx="18307">
                  <c:v>367.8691</c:v>
                </c:pt>
                <c:pt idx="18308">
                  <c:v>367.8852</c:v>
                </c:pt>
                <c:pt idx="18309">
                  <c:v>367.90320000000003</c:v>
                </c:pt>
                <c:pt idx="18310">
                  <c:v>367.9178</c:v>
                </c:pt>
                <c:pt idx="18311">
                  <c:v>367.9348</c:v>
                </c:pt>
                <c:pt idx="18312">
                  <c:v>367.96019999999999</c:v>
                </c:pt>
                <c:pt idx="18313">
                  <c:v>367.98480000000001</c:v>
                </c:pt>
                <c:pt idx="18314">
                  <c:v>368.0034</c:v>
                </c:pt>
                <c:pt idx="18315">
                  <c:v>368.01920000000001</c:v>
                </c:pt>
                <c:pt idx="18316">
                  <c:v>368.03550000000001</c:v>
                </c:pt>
                <c:pt idx="18317">
                  <c:v>368.05119999999999</c:v>
                </c:pt>
                <c:pt idx="18318">
                  <c:v>368.06799999999998</c:v>
                </c:pt>
                <c:pt idx="18319">
                  <c:v>368.0933</c:v>
                </c:pt>
                <c:pt idx="18320">
                  <c:v>368.11970000000002</c:v>
                </c:pt>
                <c:pt idx="18321">
                  <c:v>368.13619999999997</c:v>
                </c:pt>
                <c:pt idx="18322">
                  <c:v>368.15199999999999</c:v>
                </c:pt>
                <c:pt idx="18323">
                  <c:v>368.16910000000001</c:v>
                </c:pt>
                <c:pt idx="18324">
                  <c:v>368.18529999999998</c:v>
                </c:pt>
                <c:pt idx="18325">
                  <c:v>368.20260000000002</c:v>
                </c:pt>
                <c:pt idx="18326">
                  <c:v>368.21679999999998</c:v>
                </c:pt>
                <c:pt idx="18327">
                  <c:v>368.2441</c:v>
                </c:pt>
                <c:pt idx="18328">
                  <c:v>368.26909999999998</c:v>
                </c:pt>
                <c:pt idx="18329">
                  <c:v>368.28519999999997</c:v>
                </c:pt>
                <c:pt idx="18330">
                  <c:v>368.30099999999999</c:v>
                </c:pt>
                <c:pt idx="18331">
                  <c:v>368.31740000000002</c:v>
                </c:pt>
                <c:pt idx="18332">
                  <c:v>368.33479999999997</c:v>
                </c:pt>
                <c:pt idx="18333">
                  <c:v>368.35340000000002</c:v>
                </c:pt>
                <c:pt idx="18334">
                  <c:v>368.37700000000001</c:v>
                </c:pt>
                <c:pt idx="18335">
                  <c:v>368.40199999999999</c:v>
                </c:pt>
                <c:pt idx="18336">
                  <c:v>368.4187</c:v>
                </c:pt>
                <c:pt idx="18337">
                  <c:v>368.43470000000002</c:v>
                </c:pt>
                <c:pt idx="18338">
                  <c:v>368.45209999999997</c:v>
                </c:pt>
                <c:pt idx="18339">
                  <c:v>368.46879999999999</c:v>
                </c:pt>
                <c:pt idx="18340">
                  <c:v>368.48480000000001</c:v>
                </c:pt>
                <c:pt idx="18341">
                  <c:v>368.51</c:v>
                </c:pt>
                <c:pt idx="18342">
                  <c:v>368.53500000000003</c:v>
                </c:pt>
                <c:pt idx="18343">
                  <c:v>368.55239999999998</c:v>
                </c:pt>
                <c:pt idx="18344">
                  <c:v>368.56810000000002</c:v>
                </c:pt>
                <c:pt idx="18345">
                  <c:v>368.58449999999999</c:v>
                </c:pt>
                <c:pt idx="18346">
                  <c:v>368.60120000000001</c:v>
                </c:pt>
                <c:pt idx="18347">
                  <c:v>368.61700000000002</c:v>
                </c:pt>
                <c:pt idx="18348">
                  <c:v>368.63549999999998</c:v>
                </c:pt>
                <c:pt idx="18349">
                  <c:v>368.66039999999998</c:v>
                </c:pt>
                <c:pt idx="18350">
                  <c:v>368.68239999999997</c:v>
                </c:pt>
                <c:pt idx="18351">
                  <c:v>368.70119999999997</c:v>
                </c:pt>
                <c:pt idx="18352">
                  <c:v>368.7183</c:v>
                </c:pt>
                <c:pt idx="18353">
                  <c:v>368.73340000000002</c:v>
                </c:pt>
                <c:pt idx="18354">
                  <c:v>368.75110000000001</c:v>
                </c:pt>
                <c:pt idx="18355">
                  <c:v>368.76740000000001</c:v>
                </c:pt>
                <c:pt idx="18356">
                  <c:v>368.79320000000001</c:v>
                </c:pt>
                <c:pt idx="18357">
                  <c:v>368.81740000000002</c:v>
                </c:pt>
                <c:pt idx="18358">
                  <c:v>368.83409999999998</c:v>
                </c:pt>
                <c:pt idx="18359">
                  <c:v>368.85140000000001</c:v>
                </c:pt>
                <c:pt idx="18360">
                  <c:v>368.86799999999999</c:v>
                </c:pt>
                <c:pt idx="18361">
                  <c:v>368.88479999999998</c:v>
                </c:pt>
                <c:pt idx="18362">
                  <c:v>368.9006</c:v>
                </c:pt>
                <c:pt idx="18363">
                  <c:v>368.92630000000003</c:v>
                </c:pt>
                <c:pt idx="18364">
                  <c:v>368.95299999999997</c:v>
                </c:pt>
                <c:pt idx="18365">
                  <c:v>368.96719999999999</c:v>
                </c:pt>
                <c:pt idx="18366">
                  <c:v>368.98219999999998</c:v>
                </c:pt>
                <c:pt idx="18367">
                  <c:v>369.00049999999999</c:v>
                </c:pt>
                <c:pt idx="18368">
                  <c:v>369.01690000000002</c:v>
                </c:pt>
                <c:pt idx="18369">
                  <c:v>369.03579999999999</c:v>
                </c:pt>
                <c:pt idx="18370">
                  <c:v>369.05110000000002</c:v>
                </c:pt>
                <c:pt idx="18371">
                  <c:v>369.07619999999997</c:v>
                </c:pt>
                <c:pt idx="18372">
                  <c:v>369.10109999999997</c:v>
                </c:pt>
                <c:pt idx="18373">
                  <c:v>369.11750000000001</c:v>
                </c:pt>
                <c:pt idx="18374">
                  <c:v>369.1345</c:v>
                </c:pt>
                <c:pt idx="18375">
                  <c:v>369.15050000000002</c:v>
                </c:pt>
                <c:pt idx="18376">
                  <c:v>369.17</c:v>
                </c:pt>
                <c:pt idx="18377">
                  <c:v>369.1848</c:v>
                </c:pt>
                <c:pt idx="18378">
                  <c:v>369.20859999999999</c:v>
                </c:pt>
                <c:pt idx="18379">
                  <c:v>369.23559999999998</c:v>
                </c:pt>
                <c:pt idx="18380">
                  <c:v>369.25110000000001</c:v>
                </c:pt>
                <c:pt idx="18381">
                  <c:v>369.26600000000002</c:v>
                </c:pt>
                <c:pt idx="18382">
                  <c:v>369.28320000000002</c:v>
                </c:pt>
                <c:pt idx="18383">
                  <c:v>369.30149999999998</c:v>
                </c:pt>
                <c:pt idx="18384">
                  <c:v>369.31799999999998</c:v>
                </c:pt>
                <c:pt idx="18385">
                  <c:v>369.34179999999998</c:v>
                </c:pt>
                <c:pt idx="18386">
                  <c:v>369.3664</c:v>
                </c:pt>
                <c:pt idx="18387">
                  <c:v>369.38400000000001</c:v>
                </c:pt>
                <c:pt idx="18388">
                  <c:v>369.39920000000001</c:v>
                </c:pt>
                <c:pt idx="18389">
                  <c:v>369.41719999999998</c:v>
                </c:pt>
                <c:pt idx="18390">
                  <c:v>369.43349999999998</c:v>
                </c:pt>
                <c:pt idx="18391">
                  <c:v>369.45150000000001</c:v>
                </c:pt>
                <c:pt idx="18392">
                  <c:v>369.46780000000001</c:v>
                </c:pt>
                <c:pt idx="18393">
                  <c:v>369.49290000000002</c:v>
                </c:pt>
                <c:pt idx="18394">
                  <c:v>369.51690000000002</c:v>
                </c:pt>
                <c:pt idx="18395">
                  <c:v>369.5342</c:v>
                </c:pt>
                <c:pt idx="18396">
                  <c:v>369.54930000000002</c:v>
                </c:pt>
                <c:pt idx="18397">
                  <c:v>369.56740000000002</c:v>
                </c:pt>
                <c:pt idx="18398">
                  <c:v>369.58440000000002</c:v>
                </c:pt>
                <c:pt idx="18399">
                  <c:v>369.59960000000001</c:v>
                </c:pt>
                <c:pt idx="18400">
                  <c:v>369.62610000000001</c:v>
                </c:pt>
                <c:pt idx="18401">
                  <c:v>369.6524</c:v>
                </c:pt>
                <c:pt idx="18402">
                  <c:v>369.66750000000002</c:v>
                </c:pt>
                <c:pt idx="18403">
                  <c:v>369.68340000000001</c:v>
                </c:pt>
                <c:pt idx="18404">
                  <c:v>369.70240000000001</c:v>
                </c:pt>
                <c:pt idx="18405">
                  <c:v>369.71749999999997</c:v>
                </c:pt>
                <c:pt idx="18406">
                  <c:v>369.73340000000002</c:v>
                </c:pt>
                <c:pt idx="18407">
                  <c:v>369.75830000000002</c:v>
                </c:pt>
                <c:pt idx="18408">
                  <c:v>369.7842</c:v>
                </c:pt>
                <c:pt idx="18409">
                  <c:v>369.80099999999999</c:v>
                </c:pt>
                <c:pt idx="18410">
                  <c:v>369.81760000000003</c:v>
                </c:pt>
                <c:pt idx="18411">
                  <c:v>369.83479999999997</c:v>
                </c:pt>
                <c:pt idx="18412">
                  <c:v>369.85050000000001</c:v>
                </c:pt>
                <c:pt idx="18413">
                  <c:v>369.86829999999998</c:v>
                </c:pt>
                <c:pt idx="18414">
                  <c:v>369.8836</c:v>
                </c:pt>
                <c:pt idx="18415">
                  <c:v>369.90940000000001</c:v>
                </c:pt>
                <c:pt idx="18416">
                  <c:v>369.93439999999998</c:v>
                </c:pt>
                <c:pt idx="18417">
                  <c:v>369.9511</c:v>
                </c:pt>
                <c:pt idx="18418">
                  <c:v>369.96600000000001</c:v>
                </c:pt>
                <c:pt idx="18419">
                  <c:v>369.98399999999998</c:v>
                </c:pt>
                <c:pt idx="18420">
                  <c:v>370.00110000000001</c:v>
                </c:pt>
                <c:pt idx="18421">
                  <c:v>370.0163</c:v>
                </c:pt>
                <c:pt idx="18422">
                  <c:v>370.04320000000001</c:v>
                </c:pt>
                <c:pt idx="18423">
                  <c:v>370.06849999999997</c:v>
                </c:pt>
                <c:pt idx="18424">
                  <c:v>370.08390000000003</c:v>
                </c:pt>
                <c:pt idx="18425">
                  <c:v>370.1</c:v>
                </c:pt>
                <c:pt idx="18426">
                  <c:v>370.11720000000003</c:v>
                </c:pt>
                <c:pt idx="18427">
                  <c:v>370.13440000000003</c:v>
                </c:pt>
                <c:pt idx="18428">
                  <c:v>370.1506</c:v>
                </c:pt>
                <c:pt idx="18429">
                  <c:v>370.1764</c:v>
                </c:pt>
                <c:pt idx="18430">
                  <c:v>370.2022</c:v>
                </c:pt>
                <c:pt idx="18431">
                  <c:v>370.2176</c:v>
                </c:pt>
                <c:pt idx="18432">
                  <c:v>370.23410000000001</c:v>
                </c:pt>
                <c:pt idx="18433">
                  <c:v>370.2525</c:v>
                </c:pt>
                <c:pt idx="18434">
                  <c:v>370.26769999999999</c:v>
                </c:pt>
                <c:pt idx="18435">
                  <c:v>370.28129999999999</c:v>
                </c:pt>
                <c:pt idx="18436">
                  <c:v>370.29919999999998</c:v>
                </c:pt>
                <c:pt idx="18437">
                  <c:v>370.32499999999999</c:v>
                </c:pt>
                <c:pt idx="18438">
                  <c:v>370.351</c:v>
                </c:pt>
                <c:pt idx="18439">
                  <c:v>370.36919999999998</c:v>
                </c:pt>
                <c:pt idx="18440">
                  <c:v>370.3845</c:v>
                </c:pt>
                <c:pt idx="18441">
                  <c:v>370.40109999999999</c:v>
                </c:pt>
                <c:pt idx="18442">
                  <c:v>370.416</c:v>
                </c:pt>
                <c:pt idx="18443">
                  <c:v>370.43450000000001</c:v>
                </c:pt>
                <c:pt idx="18444">
                  <c:v>370.459</c:v>
                </c:pt>
                <c:pt idx="18445">
                  <c:v>370.48469999999998</c:v>
                </c:pt>
                <c:pt idx="18446">
                  <c:v>370.50139999999999</c:v>
                </c:pt>
                <c:pt idx="18447">
                  <c:v>370.5188</c:v>
                </c:pt>
                <c:pt idx="18448">
                  <c:v>370.53399999999999</c:v>
                </c:pt>
                <c:pt idx="18449">
                  <c:v>370.54860000000002</c:v>
                </c:pt>
                <c:pt idx="18450">
                  <c:v>370.56849999999997</c:v>
                </c:pt>
                <c:pt idx="18451">
                  <c:v>370.59160000000003</c:v>
                </c:pt>
                <c:pt idx="18452">
                  <c:v>370.61720000000003</c:v>
                </c:pt>
                <c:pt idx="18453">
                  <c:v>370.63380000000001</c:v>
                </c:pt>
                <c:pt idx="18454">
                  <c:v>370.65089999999998</c:v>
                </c:pt>
                <c:pt idx="18455">
                  <c:v>370.66680000000002</c:v>
                </c:pt>
                <c:pt idx="18456">
                  <c:v>370.6832</c:v>
                </c:pt>
                <c:pt idx="18457">
                  <c:v>370.70080000000002</c:v>
                </c:pt>
                <c:pt idx="18458">
                  <c:v>370.71719999999999</c:v>
                </c:pt>
                <c:pt idx="18459">
                  <c:v>370.74250000000001</c:v>
                </c:pt>
                <c:pt idx="18460">
                  <c:v>370.76740000000001</c:v>
                </c:pt>
                <c:pt idx="18461">
                  <c:v>370.78280000000001</c:v>
                </c:pt>
                <c:pt idx="18462">
                  <c:v>370.8</c:v>
                </c:pt>
                <c:pt idx="18463">
                  <c:v>370.8168</c:v>
                </c:pt>
                <c:pt idx="18464">
                  <c:v>370.8347</c:v>
                </c:pt>
                <c:pt idx="18465">
                  <c:v>370.84969999999998</c:v>
                </c:pt>
                <c:pt idx="18466">
                  <c:v>370.87619999999998</c:v>
                </c:pt>
                <c:pt idx="18467">
                  <c:v>370.90030000000002</c:v>
                </c:pt>
                <c:pt idx="18468">
                  <c:v>370.91719999999998</c:v>
                </c:pt>
                <c:pt idx="18469">
                  <c:v>370.9348</c:v>
                </c:pt>
                <c:pt idx="18470">
                  <c:v>370.94940000000003</c:v>
                </c:pt>
                <c:pt idx="18471">
                  <c:v>370.96690000000001</c:v>
                </c:pt>
                <c:pt idx="18472">
                  <c:v>370.98399999999998</c:v>
                </c:pt>
                <c:pt idx="18473">
                  <c:v>371.00799999999998</c:v>
                </c:pt>
                <c:pt idx="18474">
                  <c:v>371.03390000000002</c:v>
                </c:pt>
                <c:pt idx="18475">
                  <c:v>371.0498</c:v>
                </c:pt>
                <c:pt idx="18476">
                  <c:v>371.06720000000001</c:v>
                </c:pt>
                <c:pt idx="18477">
                  <c:v>371.08249999999998</c:v>
                </c:pt>
                <c:pt idx="18478">
                  <c:v>371.09879999999998</c:v>
                </c:pt>
                <c:pt idx="18479">
                  <c:v>371.11720000000003</c:v>
                </c:pt>
                <c:pt idx="18480">
                  <c:v>371.13380000000001</c:v>
                </c:pt>
                <c:pt idx="18481">
                  <c:v>371.1583</c:v>
                </c:pt>
                <c:pt idx="18482">
                  <c:v>371.18239999999997</c:v>
                </c:pt>
                <c:pt idx="18483">
                  <c:v>371.20049999999998</c:v>
                </c:pt>
                <c:pt idx="18484">
                  <c:v>371.2174</c:v>
                </c:pt>
                <c:pt idx="18485">
                  <c:v>371.2319</c:v>
                </c:pt>
                <c:pt idx="18486">
                  <c:v>371.24959999999999</c:v>
                </c:pt>
                <c:pt idx="18487">
                  <c:v>371.26639999999998</c:v>
                </c:pt>
                <c:pt idx="18488">
                  <c:v>371.29079999999999</c:v>
                </c:pt>
                <c:pt idx="18489">
                  <c:v>371.31650000000002</c:v>
                </c:pt>
                <c:pt idx="18490">
                  <c:v>371.334</c:v>
                </c:pt>
                <c:pt idx="18491">
                  <c:v>371.34989999999999</c:v>
                </c:pt>
                <c:pt idx="18492">
                  <c:v>371.36840000000001</c:v>
                </c:pt>
                <c:pt idx="18493">
                  <c:v>371.38319999999999</c:v>
                </c:pt>
                <c:pt idx="18494">
                  <c:v>371.4008</c:v>
                </c:pt>
                <c:pt idx="18495">
                  <c:v>371.42559999999997</c:v>
                </c:pt>
                <c:pt idx="18496">
                  <c:v>371.45</c:v>
                </c:pt>
                <c:pt idx="18497">
                  <c:v>371.46690000000001</c:v>
                </c:pt>
                <c:pt idx="18498">
                  <c:v>371.48419999999999</c:v>
                </c:pt>
                <c:pt idx="18499">
                  <c:v>371.50150000000002</c:v>
                </c:pt>
                <c:pt idx="18500">
                  <c:v>371.51679999999999</c:v>
                </c:pt>
                <c:pt idx="18501">
                  <c:v>371.53320000000002</c:v>
                </c:pt>
                <c:pt idx="18502">
                  <c:v>371.54950000000002</c:v>
                </c:pt>
                <c:pt idx="18503">
                  <c:v>371.57560000000001</c:v>
                </c:pt>
                <c:pt idx="18504">
                  <c:v>371.60180000000003</c:v>
                </c:pt>
                <c:pt idx="18505">
                  <c:v>371.61700000000002</c:v>
                </c:pt>
                <c:pt idx="18506">
                  <c:v>371.63299999999998</c:v>
                </c:pt>
                <c:pt idx="18507">
                  <c:v>371.65039999999999</c:v>
                </c:pt>
                <c:pt idx="18508">
                  <c:v>371.66739999999999</c:v>
                </c:pt>
                <c:pt idx="18509">
                  <c:v>371.68189999999998</c:v>
                </c:pt>
                <c:pt idx="18510">
                  <c:v>371.70819999999998</c:v>
                </c:pt>
                <c:pt idx="18511">
                  <c:v>371.73540000000003</c:v>
                </c:pt>
                <c:pt idx="18512">
                  <c:v>371.75</c:v>
                </c:pt>
                <c:pt idx="18513">
                  <c:v>371.76580000000001</c:v>
                </c:pt>
                <c:pt idx="18514">
                  <c:v>371.78519999999997</c:v>
                </c:pt>
                <c:pt idx="18515">
                  <c:v>371.7989</c:v>
                </c:pt>
                <c:pt idx="18516">
                  <c:v>371.81670000000003</c:v>
                </c:pt>
                <c:pt idx="18517">
                  <c:v>371.84210000000002</c:v>
                </c:pt>
                <c:pt idx="18518">
                  <c:v>371.86739999999998</c:v>
                </c:pt>
                <c:pt idx="18519">
                  <c:v>371.88400000000001</c:v>
                </c:pt>
                <c:pt idx="18520">
                  <c:v>371.89980000000003</c:v>
                </c:pt>
                <c:pt idx="18521">
                  <c:v>371.91739999999999</c:v>
                </c:pt>
                <c:pt idx="18522">
                  <c:v>371.9316</c:v>
                </c:pt>
                <c:pt idx="18523">
                  <c:v>371.94880000000001</c:v>
                </c:pt>
                <c:pt idx="18524">
                  <c:v>371.96469999999999</c:v>
                </c:pt>
                <c:pt idx="18525">
                  <c:v>371.9914</c:v>
                </c:pt>
                <c:pt idx="18526">
                  <c:v>372.01659999999998</c:v>
                </c:pt>
                <c:pt idx="18527">
                  <c:v>372.0333</c:v>
                </c:pt>
                <c:pt idx="18528">
                  <c:v>372.04919999999998</c:v>
                </c:pt>
                <c:pt idx="18529">
                  <c:v>372.0668</c:v>
                </c:pt>
                <c:pt idx="18530">
                  <c:v>372.08420000000001</c:v>
                </c:pt>
                <c:pt idx="18531">
                  <c:v>372.1003</c:v>
                </c:pt>
                <c:pt idx="18532">
                  <c:v>372.12569999999999</c:v>
                </c:pt>
                <c:pt idx="18533">
                  <c:v>372.15129999999999</c:v>
                </c:pt>
                <c:pt idx="18534">
                  <c:v>372.16759999999999</c:v>
                </c:pt>
                <c:pt idx="18535">
                  <c:v>372.18560000000002</c:v>
                </c:pt>
                <c:pt idx="18536">
                  <c:v>372.20249999999999</c:v>
                </c:pt>
                <c:pt idx="18537">
                  <c:v>372.21699999999998</c:v>
                </c:pt>
                <c:pt idx="18538">
                  <c:v>372.23239999999998</c:v>
                </c:pt>
                <c:pt idx="18539">
                  <c:v>372.2604</c:v>
                </c:pt>
                <c:pt idx="18540">
                  <c:v>372.28500000000003</c:v>
                </c:pt>
                <c:pt idx="18541">
                  <c:v>372.3023</c:v>
                </c:pt>
                <c:pt idx="18542">
                  <c:v>372.31779999999998</c:v>
                </c:pt>
                <c:pt idx="18543">
                  <c:v>372.33550000000002</c:v>
                </c:pt>
                <c:pt idx="18544">
                  <c:v>372.34980000000002</c:v>
                </c:pt>
                <c:pt idx="18545">
                  <c:v>372.36919999999998</c:v>
                </c:pt>
                <c:pt idx="18546">
                  <c:v>372.38299999999998</c:v>
                </c:pt>
                <c:pt idx="18547">
                  <c:v>372.40899999999999</c:v>
                </c:pt>
                <c:pt idx="18548">
                  <c:v>372.43380000000002</c:v>
                </c:pt>
                <c:pt idx="18549">
                  <c:v>372.45089999999999</c:v>
                </c:pt>
                <c:pt idx="18550">
                  <c:v>372.46719999999999</c:v>
                </c:pt>
                <c:pt idx="18551">
                  <c:v>372.48410000000001</c:v>
                </c:pt>
                <c:pt idx="18552">
                  <c:v>372.5016</c:v>
                </c:pt>
                <c:pt idx="18553">
                  <c:v>372.517</c:v>
                </c:pt>
                <c:pt idx="18554">
                  <c:v>372.5437</c:v>
                </c:pt>
                <c:pt idx="18555">
                  <c:v>372.56720000000001</c:v>
                </c:pt>
                <c:pt idx="18556">
                  <c:v>372.58479999999997</c:v>
                </c:pt>
                <c:pt idx="18557">
                  <c:v>372.601</c:v>
                </c:pt>
                <c:pt idx="18558">
                  <c:v>372.61700000000002</c:v>
                </c:pt>
                <c:pt idx="18559">
                  <c:v>372.6345</c:v>
                </c:pt>
                <c:pt idx="18560">
                  <c:v>372.6506</c:v>
                </c:pt>
                <c:pt idx="18561">
                  <c:v>372.67599999999999</c:v>
                </c:pt>
                <c:pt idx="18562">
                  <c:v>372.7004</c:v>
                </c:pt>
                <c:pt idx="18563">
                  <c:v>372.71789999999999</c:v>
                </c:pt>
                <c:pt idx="18564">
                  <c:v>372.73379999999997</c:v>
                </c:pt>
                <c:pt idx="18565">
                  <c:v>372.74919999999997</c:v>
                </c:pt>
                <c:pt idx="18566">
                  <c:v>372.76620000000003</c:v>
                </c:pt>
                <c:pt idx="18567">
                  <c:v>372.78379999999999</c:v>
                </c:pt>
                <c:pt idx="18568">
                  <c:v>372.80020000000002</c:v>
                </c:pt>
                <c:pt idx="18569">
                  <c:v>372.82569999999998</c:v>
                </c:pt>
                <c:pt idx="18570">
                  <c:v>372.8494</c:v>
                </c:pt>
                <c:pt idx="18571">
                  <c:v>372.86619999999999</c:v>
                </c:pt>
                <c:pt idx="18572">
                  <c:v>372.88459999999998</c:v>
                </c:pt>
                <c:pt idx="18573">
                  <c:v>372.9006</c:v>
                </c:pt>
                <c:pt idx="18574">
                  <c:v>372.9162</c:v>
                </c:pt>
                <c:pt idx="18575">
                  <c:v>372.93380000000002</c:v>
                </c:pt>
                <c:pt idx="18576">
                  <c:v>372.95850000000002</c:v>
                </c:pt>
                <c:pt idx="18577">
                  <c:v>372.98360000000002</c:v>
                </c:pt>
                <c:pt idx="18578">
                  <c:v>373.00049999999999</c:v>
                </c:pt>
                <c:pt idx="18579">
                  <c:v>373.01780000000002</c:v>
                </c:pt>
                <c:pt idx="18580">
                  <c:v>373.03460000000001</c:v>
                </c:pt>
                <c:pt idx="18581">
                  <c:v>373.05309999999997</c:v>
                </c:pt>
                <c:pt idx="18582">
                  <c:v>373.0675</c:v>
                </c:pt>
                <c:pt idx="18583">
                  <c:v>373.09249999999997</c:v>
                </c:pt>
                <c:pt idx="18584">
                  <c:v>373.11500000000001</c:v>
                </c:pt>
                <c:pt idx="18585">
                  <c:v>373.13279999999997</c:v>
                </c:pt>
                <c:pt idx="18586">
                  <c:v>373.14920000000001</c:v>
                </c:pt>
                <c:pt idx="18587">
                  <c:v>373.16640000000001</c:v>
                </c:pt>
                <c:pt idx="18588">
                  <c:v>373.18380000000002</c:v>
                </c:pt>
                <c:pt idx="18589">
                  <c:v>373.20060000000001</c:v>
                </c:pt>
                <c:pt idx="18590">
                  <c:v>373.21749999999997</c:v>
                </c:pt>
                <c:pt idx="18591">
                  <c:v>373.24119999999999</c:v>
                </c:pt>
                <c:pt idx="18592">
                  <c:v>373.26679999999999</c:v>
                </c:pt>
                <c:pt idx="18593">
                  <c:v>373.28399999999999</c:v>
                </c:pt>
                <c:pt idx="18594">
                  <c:v>373.30130000000003</c:v>
                </c:pt>
                <c:pt idx="18595">
                  <c:v>373.31700000000001</c:v>
                </c:pt>
                <c:pt idx="18596">
                  <c:v>373.3331</c:v>
                </c:pt>
                <c:pt idx="18597">
                  <c:v>373.35160000000002</c:v>
                </c:pt>
                <c:pt idx="18598">
                  <c:v>373.3759</c:v>
                </c:pt>
                <c:pt idx="18599">
                  <c:v>373.4</c:v>
                </c:pt>
                <c:pt idx="18600">
                  <c:v>373.41759999999999</c:v>
                </c:pt>
                <c:pt idx="18601">
                  <c:v>373.43439999999998</c:v>
                </c:pt>
                <c:pt idx="18602">
                  <c:v>373.4522</c:v>
                </c:pt>
                <c:pt idx="18603">
                  <c:v>373.46859999999998</c:v>
                </c:pt>
                <c:pt idx="18604">
                  <c:v>373.48579999999998</c:v>
                </c:pt>
                <c:pt idx="18605">
                  <c:v>373.5093</c:v>
                </c:pt>
                <c:pt idx="18606">
                  <c:v>373.53570000000002</c:v>
                </c:pt>
                <c:pt idx="18607">
                  <c:v>373.54910000000001</c:v>
                </c:pt>
                <c:pt idx="18608">
                  <c:v>373.56880000000001</c:v>
                </c:pt>
                <c:pt idx="18609">
                  <c:v>373.58819999999997</c:v>
                </c:pt>
                <c:pt idx="18610">
                  <c:v>373.60230000000001</c:v>
                </c:pt>
                <c:pt idx="18611">
                  <c:v>373.62029999999999</c:v>
                </c:pt>
                <c:pt idx="18612">
                  <c:v>373.63659999999999</c:v>
                </c:pt>
                <c:pt idx="18613">
                  <c:v>373.66079999999999</c:v>
                </c:pt>
                <c:pt idx="18614">
                  <c:v>373.6848</c:v>
                </c:pt>
                <c:pt idx="18615">
                  <c:v>373.7022</c:v>
                </c:pt>
                <c:pt idx="18616">
                  <c:v>373.71940000000001</c:v>
                </c:pt>
                <c:pt idx="18617">
                  <c:v>373.73570000000001</c:v>
                </c:pt>
                <c:pt idx="18618">
                  <c:v>373.7527</c:v>
                </c:pt>
                <c:pt idx="18619">
                  <c:v>373.76979999999998</c:v>
                </c:pt>
                <c:pt idx="18620">
                  <c:v>373.79329999999999</c:v>
                </c:pt>
                <c:pt idx="18621">
                  <c:v>373.8184</c:v>
                </c:pt>
                <c:pt idx="18622">
                  <c:v>373.83640000000003</c:v>
                </c:pt>
                <c:pt idx="18623">
                  <c:v>373.85120000000001</c:v>
                </c:pt>
                <c:pt idx="18624">
                  <c:v>373.86900000000003</c:v>
                </c:pt>
                <c:pt idx="18625">
                  <c:v>373.88830000000002</c:v>
                </c:pt>
                <c:pt idx="18626">
                  <c:v>373.90280000000001</c:v>
                </c:pt>
                <c:pt idx="18627">
                  <c:v>373.9282</c:v>
                </c:pt>
                <c:pt idx="18628">
                  <c:v>373.95159999999998</c:v>
                </c:pt>
                <c:pt idx="18629">
                  <c:v>373.96929999999998</c:v>
                </c:pt>
                <c:pt idx="18630">
                  <c:v>373.98439999999999</c:v>
                </c:pt>
                <c:pt idx="18631">
                  <c:v>374.00349999999997</c:v>
                </c:pt>
                <c:pt idx="18632">
                  <c:v>374.0172</c:v>
                </c:pt>
                <c:pt idx="18633">
                  <c:v>374.03539999999998</c:v>
                </c:pt>
                <c:pt idx="18634">
                  <c:v>374.05130000000003</c:v>
                </c:pt>
                <c:pt idx="18635">
                  <c:v>374.07639999999998</c:v>
                </c:pt>
                <c:pt idx="18636">
                  <c:v>374.10129999999998</c:v>
                </c:pt>
                <c:pt idx="18637">
                  <c:v>374.11630000000002</c:v>
                </c:pt>
                <c:pt idx="18638">
                  <c:v>374.13479999999998</c:v>
                </c:pt>
                <c:pt idx="18639">
                  <c:v>374.15300000000002</c:v>
                </c:pt>
                <c:pt idx="18640">
                  <c:v>374.16820000000001</c:v>
                </c:pt>
                <c:pt idx="18641">
                  <c:v>374.1832</c:v>
                </c:pt>
                <c:pt idx="18642">
                  <c:v>374.21019999999999</c:v>
                </c:pt>
                <c:pt idx="18643">
                  <c:v>374.23259999999999</c:v>
                </c:pt>
                <c:pt idx="18644">
                  <c:v>374.25209999999998</c:v>
                </c:pt>
                <c:pt idx="18645">
                  <c:v>374.26900000000001</c:v>
                </c:pt>
                <c:pt idx="18646">
                  <c:v>374.28449999999998</c:v>
                </c:pt>
                <c:pt idx="18647">
                  <c:v>374.30250000000001</c:v>
                </c:pt>
                <c:pt idx="18648">
                  <c:v>374.31909999999999</c:v>
                </c:pt>
                <c:pt idx="18649">
                  <c:v>374.34210000000002</c:v>
                </c:pt>
                <c:pt idx="18650">
                  <c:v>374.36790000000002</c:v>
                </c:pt>
                <c:pt idx="18651">
                  <c:v>374.38440000000003</c:v>
                </c:pt>
                <c:pt idx="18652">
                  <c:v>374.40199999999999</c:v>
                </c:pt>
                <c:pt idx="18653">
                  <c:v>374.41849999999999</c:v>
                </c:pt>
                <c:pt idx="18654">
                  <c:v>374.43579999999997</c:v>
                </c:pt>
                <c:pt idx="18655">
                  <c:v>374.45</c:v>
                </c:pt>
                <c:pt idx="18656">
                  <c:v>374.46780000000001</c:v>
                </c:pt>
                <c:pt idx="18657">
                  <c:v>374.49380000000002</c:v>
                </c:pt>
                <c:pt idx="18658">
                  <c:v>374.51780000000002</c:v>
                </c:pt>
                <c:pt idx="18659">
                  <c:v>374.53649999999999</c:v>
                </c:pt>
                <c:pt idx="18660">
                  <c:v>374.55410000000001</c:v>
                </c:pt>
                <c:pt idx="18661">
                  <c:v>374.56950000000001</c:v>
                </c:pt>
                <c:pt idx="18662">
                  <c:v>374.58600000000001</c:v>
                </c:pt>
                <c:pt idx="18663">
                  <c:v>374.6037</c:v>
                </c:pt>
                <c:pt idx="18664">
                  <c:v>374.62670000000003</c:v>
                </c:pt>
                <c:pt idx="18665">
                  <c:v>374.65260000000001</c:v>
                </c:pt>
                <c:pt idx="18666">
                  <c:v>374.66890000000001</c:v>
                </c:pt>
                <c:pt idx="18667">
                  <c:v>374.6875</c:v>
                </c:pt>
                <c:pt idx="18668">
                  <c:v>374.70350000000002</c:v>
                </c:pt>
                <c:pt idx="18669">
                  <c:v>374.71980000000002</c:v>
                </c:pt>
                <c:pt idx="18670">
                  <c:v>374.73660000000001</c:v>
                </c:pt>
                <c:pt idx="18671">
                  <c:v>374.762</c:v>
                </c:pt>
                <c:pt idx="18672">
                  <c:v>374.78680000000003</c:v>
                </c:pt>
                <c:pt idx="18673">
                  <c:v>374.8032</c:v>
                </c:pt>
                <c:pt idx="18674">
                  <c:v>374.82</c:v>
                </c:pt>
                <c:pt idx="18675">
                  <c:v>374.83749999999998</c:v>
                </c:pt>
                <c:pt idx="18676">
                  <c:v>374.8519</c:v>
                </c:pt>
                <c:pt idx="18677">
                  <c:v>374.86880000000002</c:v>
                </c:pt>
                <c:pt idx="18678">
                  <c:v>374.88529999999997</c:v>
                </c:pt>
                <c:pt idx="18679">
                  <c:v>374.91019999999997</c:v>
                </c:pt>
                <c:pt idx="18680">
                  <c:v>374.93709999999999</c:v>
                </c:pt>
                <c:pt idx="18681">
                  <c:v>374.95260000000002</c:v>
                </c:pt>
                <c:pt idx="18682">
                  <c:v>374.96899999999999</c:v>
                </c:pt>
                <c:pt idx="18683">
                  <c:v>374.98439999999999</c:v>
                </c:pt>
                <c:pt idx="18684">
                  <c:v>375.00080000000003</c:v>
                </c:pt>
                <c:pt idx="18685">
                  <c:v>375.01659999999998</c:v>
                </c:pt>
                <c:pt idx="18686">
                  <c:v>375.04390000000001</c:v>
                </c:pt>
                <c:pt idx="18687">
                  <c:v>375.06810000000002</c:v>
                </c:pt>
                <c:pt idx="18688">
                  <c:v>375.0856</c:v>
                </c:pt>
                <c:pt idx="18689">
                  <c:v>375.10390000000001</c:v>
                </c:pt>
                <c:pt idx="18690">
                  <c:v>375.12020000000001</c:v>
                </c:pt>
                <c:pt idx="18691">
                  <c:v>375.13499999999999</c:v>
                </c:pt>
                <c:pt idx="18692">
                  <c:v>375.15230000000003</c:v>
                </c:pt>
                <c:pt idx="18693">
                  <c:v>375.17880000000002</c:v>
                </c:pt>
                <c:pt idx="18694">
                  <c:v>375.20280000000002</c:v>
                </c:pt>
                <c:pt idx="18695">
                  <c:v>375.22059999999999</c:v>
                </c:pt>
                <c:pt idx="18696">
                  <c:v>375.23869999999999</c:v>
                </c:pt>
                <c:pt idx="18697">
                  <c:v>375.25240000000002</c:v>
                </c:pt>
                <c:pt idx="18698">
                  <c:v>375.27120000000002</c:v>
                </c:pt>
                <c:pt idx="18699">
                  <c:v>375.28739999999999</c:v>
                </c:pt>
                <c:pt idx="18700">
                  <c:v>375.30349999999999</c:v>
                </c:pt>
                <c:pt idx="18701">
                  <c:v>375.32920000000001</c:v>
                </c:pt>
                <c:pt idx="18702">
                  <c:v>375.35300000000001</c:v>
                </c:pt>
                <c:pt idx="18703">
                  <c:v>375.37099999999998</c:v>
                </c:pt>
                <c:pt idx="18704">
                  <c:v>375.3877</c:v>
                </c:pt>
                <c:pt idx="18705">
                  <c:v>375.40320000000003</c:v>
                </c:pt>
                <c:pt idx="18706">
                  <c:v>375.4203</c:v>
                </c:pt>
                <c:pt idx="18707">
                  <c:v>375.43740000000003</c:v>
                </c:pt>
                <c:pt idx="18708">
                  <c:v>375.46080000000001</c:v>
                </c:pt>
                <c:pt idx="18709">
                  <c:v>375.48739999999998</c:v>
                </c:pt>
                <c:pt idx="18710">
                  <c:v>375.50389999999999</c:v>
                </c:pt>
                <c:pt idx="18711">
                  <c:v>375.52140000000003</c:v>
                </c:pt>
                <c:pt idx="18712">
                  <c:v>375.53739999999999</c:v>
                </c:pt>
                <c:pt idx="18713">
                  <c:v>375.55270000000002</c:v>
                </c:pt>
                <c:pt idx="18714">
                  <c:v>375.56909999999999</c:v>
                </c:pt>
                <c:pt idx="18715">
                  <c:v>375.59559999999999</c:v>
                </c:pt>
                <c:pt idx="18716">
                  <c:v>375.62060000000002</c:v>
                </c:pt>
                <c:pt idx="18717">
                  <c:v>375.63839999999999</c:v>
                </c:pt>
                <c:pt idx="18718">
                  <c:v>375.654</c:v>
                </c:pt>
                <c:pt idx="18719">
                  <c:v>375.67090000000002</c:v>
                </c:pt>
                <c:pt idx="18720">
                  <c:v>375.6875</c:v>
                </c:pt>
                <c:pt idx="18721">
                  <c:v>375.7045</c:v>
                </c:pt>
                <c:pt idx="18722">
                  <c:v>375.71960000000001</c:v>
                </c:pt>
                <c:pt idx="18723">
                  <c:v>375.74579999999997</c:v>
                </c:pt>
                <c:pt idx="18724">
                  <c:v>375.77080000000001</c:v>
                </c:pt>
                <c:pt idx="18725">
                  <c:v>375.78699999999998</c:v>
                </c:pt>
                <c:pt idx="18726">
                  <c:v>375.80439999999999</c:v>
                </c:pt>
                <c:pt idx="18727">
                  <c:v>375.82069999999999</c:v>
                </c:pt>
                <c:pt idx="18728">
                  <c:v>375.83699999999999</c:v>
                </c:pt>
                <c:pt idx="18729">
                  <c:v>375.85390000000001</c:v>
                </c:pt>
                <c:pt idx="18730">
                  <c:v>375.8784</c:v>
                </c:pt>
                <c:pt idx="18731">
                  <c:v>375.90269999999998</c:v>
                </c:pt>
                <c:pt idx="18732">
                  <c:v>375.92079999999999</c:v>
                </c:pt>
                <c:pt idx="18733">
                  <c:v>375.93540000000002</c:v>
                </c:pt>
                <c:pt idx="18734">
                  <c:v>375.95280000000002</c:v>
                </c:pt>
                <c:pt idx="18735">
                  <c:v>375.9708</c:v>
                </c:pt>
                <c:pt idx="18736">
                  <c:v>375.98849999999999</c:v>
                </c:pt>
                <c:pt idx="18737">
                  <c:v>376.01159999999999</c:v>
                </c:pt>
                <c:pt idx="18738">
                  <c:v>376.03789999999998</c:v>
                </c:pt>
                <c:pt idx="18739">
                  <c:v>376.05259999999998</c:v>
                </c:pt>
                <c:pt idx="18740">
                  <c:v>376.0711</c:v>
                </c:pt>
                <c:pt idx="18741">
                  <c:v>376.08690000000001</c:v>
                </c:pt>
                <c:pt idx="18742">
                  <c:v>376.10430000000002</c:v>
                </c:pt>
                <c:pt idx="18743">
                  <c:v>376.12150000000003</c:v>
                </c:pt>
                <c:pt idx="18744">
                  <c:v>376.13720000000001</c:v>
                </c:pt>
                <c:pt idx="18745">
                  <c:v>376.16300000000001</c:v>
                </c:pt>
                <c:pt idx="18746">
                  <c:v>376.18759999999997</c:v>
                </c:pt>
                <c:pt idx="18747">
                  <c:v>376.20519999999999</c:v>
                </c:pt>
                <c:pt idx="18748">
                  <c:v>376.22050000000002</c:v>
                </c:pt>
                <c:pt idx="18749">
                  <c:v>376.23630000000003</c:v>
                </c:pt>
                <c:pt idx="18750">
                  <c:v>376.25220000000002</c:v>
                </c:pt>
                <c:pt idx="18751">
                  <c:v>376.26979999999998</c:v>
                </c:pt>
                <c:pt idx="18752">
                  <c:v>376.29520000000002</c:v>
                </c:pt>
                <c:pt idx="18753">
                  <c:v>376.32</c:v>
                </c:pt>
                <c:pt idx="18754">
                  <c:v>376.33819999999997</c:v>
                </c:pt>
                <c:pt idx="18755">
                  <c:v>376.35399999999998</c:v>
                </c:pt>
                <c:pt idx="18756">
                  <c:v>376.37090000000001</c:v>
                </c:pt>
                <c:pt idx="18757">
                  <c:v>376.38839999999999</c:v>
                </c:pt>
                <c:pt idx="18758">
                  <c:v>376.40379999999999</c:v>
                </c:pt>
                <c:pt idx="18759">
                  <c:v>376.42809999999997</c:v>
                </c:pt>
                <c:pt idx="18760">
                  <c:v>376.45359999999999</c:v>
                </c:pt>
                <c:pt idx="18761">
                  <c:v>376.46980000000002</c:v>
                </c:pt>
                <c:pt idx="18762">
                  <c:v>376.48700000000002</c:v>
                </c:pt>
                <c:pt idx="18763">
                  <c:v>376.50360000000001</c:v>
                </c:pt>
                <c:pt idx="18764">
                  <c:v>376.51859999999999</c:v>
                </c:pt>
                <c:pt idx="18765">
                  <c:v>376.5378</c:v>
                </c:pt>
                <c:pt idx="18766">
                  <c:v>376.55500000000001</c:v>
                </c:pt>
                <c:pt idx="18767">
                  <c:v>376.57920000000001</c:v>
                </c:pt>
                <c:pt idx="18768">
                  <c:v>376.60480000000001</c:v>
                </c:pt>
                <c:pt idx="18769">
                  <c:v>376.62049999999999</c:v>
                </c:pt>
                <c:pt idx="18770">
                  <c:v>376.63600000000002</c:v>
                </c:pt>
                <c:pt idx="18771">
                  <c:v>376.65269999999998</c:v>
                </c:pt>
                <c:pt idx="18772">
                  <c:v>376.67160000000001</c:v>
                </c:pt>
                <c:pt idx="18773">
                  <c:v>376.68869999999998</c:v>
                </c:pt>
                <c:pt idx="18774">
                  <c:v>376.71199999999999</c:v>
                </c:pt>
                <c:pt idx="18775">
                  <c:v>376.73719999999997</c:v>
                </c:pt>
                <c:pt idx="18776">
                  <c:v>376.7534</c:v>
                </c:pt>
                <c:pt idx="18777">
                  <c:v>376.77030000000002</c:v>
                </c:pt>
                <c:pt idx="18778">
                  <c:v>376.78859999999997</c:v>
                </c:pt>
                <c:pt idx="18779">
                  <c:v>376.80439999999999</c:v>
                </c:pt>
                <c:pt idx="18780">
                  <c:v>376.82060000000001</c:v>
                </c:pt>
                <c:pt idx="18781">
                  <c:v>376.84589999999997</c:v>
                </c:pt>
                <c:pt idx="18782">
                  <c:v>376.87099999999998</c:v>
                </c:pt>
                <c:pt idx="18783">
                  <c:v>376.88799999999998</c:v>
                </c:pt>
                <c:pt idx="18784">
                  <c:v>376.90460000000002</c:v>
                </c:pt>
                <c:pt idx="18785">
                  <c:v>376.92039999999997</c:v>
                </c:pt>
                <c:pt idx="18786">
                  <c:v>376.93869999999998</c:v>
                </c:pt>
                <c:pt idx="18787">
                  <c:v>376.95589999999999</c:v>
                </c:pt>
                <c:pt idx="18788">
                  <c:v>376.971</c:v>
                </c:pt>
                <c:pt idx="18789">
                  <c:v>376.99639999999999</c:v>
                </c:pt>
                <c:pt idx="18790">
                  <c:v>377.01979999999998</c:v>
                </c:pt>
                <c:pt idx="18791">
                  <c:v>377.03550000000001</c:v>
                </c:pt>
                <c:pt idx="18792">
                  <c:v>377.0532</c:v>
                </c:pt>
                <c:pt idx="18793">
                  <c:v>377.07010000000002</c:v>
                </c:pt>
                <c:pt idx="18794">
                  <c:v>377.08699999999999</c:v>
                </c:pt>
                <c:pt idx="18795">
                  <c:v>377.10410000000002</c:v>
                </c:pt>
                <c:pt idx="18796">
                  <c:v>377.12830000000002</c:v>
                </c:pt>
                <c:pt idx="18797">
                  <c:v>377.1542</c:v>
                </c:pt>
                <c:pt idx="18798">
                  <c:v>377.17</c:v>
                </c:pt>
                <c:pt idx="18799">
                  <c:v>377.18579999999997</c:v>
                </c:pt>
                <c:pt idx="18800">
                  <c:v>377.20460000000003</c:v>
                </c:pt>
                <c:pt idx="18801">
                  <c:v>377.22089999999997</c:v>
                </c:pt>
                <c:pt idx="18802">
                  <c:v>377.238</c:v>
                </c:pt>
                <c:pt idx="18803">
                  <c:v>377.26339999999999</c:v>
                </c:pt>
                <c:pt idx="18804">
                  <c:v>377.28680000000003</c:v>
                </c:pt>
                <c:pt idx="18805">
                  <c:v>377.30610000000001</c:v>
                </c:pt>
                <c:pt idx="18806">
                  <c:v>377.32249999999999</c:v>
                </c:pt>
                <c:pt idx="18807">
                  <c:v>377.33780000000002</c:v>
                </c:pt>
                <c:pt idx="18808">
                  <c:v>377.35570000000001</c:v>
                </c:pt>
                <c:pt idx="18809">
                  <c:v>377.37189999999998</c:v>
                </c:pt>
                <c:pt idx="18810">
                  <c:v>377.38619999999997</c:v>
                </c:pt>
                <c:pt idx="18811">
                  <c:v>377.4117</c:v>
                </c:pt>
                <c:pt idx="18812">
                  <c:v>377.4384</c:v>
                </c:pt>
                <c:pt idx="18813">
                  <c:v>377.45409999999998</c:v>
                </c:pt>
                <c:pt idx="18814">
                  <c:v>377.47140000000002</c:v>
                </c:pt>
                <c:pt idx="18815">
                  <c:v>377.48910000000001</c:v>
                </c:pt>
                <c:pt idx="18816">
                  <c:v>377.50439999999998</c:v>
                </c:pt>
                <c:pt idx="18817">
                  <c:v>377.5206</c:v>
                </c:pt>
                <c:pt idx="18818">
                  <c:v>377.54539999999997</c:v>
                </c:pt>
                <c:pt idx="18819">
                  <c:v>377.57190000000003</c:v>
                </c:pt>
                <c:pt idx="18820">
                  <c:v>377.58620000000002</c:v>
                </c:pt>
                <c:pt idx="18821">
                  <c:v>377.60250000000002</c:v>
                </c:pt>
                <c:pt idx="18822">
                  <c:v>377.62040000000002</c:v>
                </c:pt>
                <c:pt idx="18823">
                  <c:v>377.63749999999999</c:v>
                </c:pt>
                <c:pt idx="18824">
                  <c:v>377.6533</c:v>
                </c:pt>
                <c:pt idx="18825">
                  <c:v>377.67840000000001</c:v>
                </c:pt>
                <c:pt idx="18826">
                  <c:v>377.70479999999998</c:v>
                </c:pt>
                <c:pt idx="18827">
                  <c:v>377.72059999999999</c:v>
                </c:pt>
                <c:pt idx="18828">
                  <c:v>377.73759999999999</c:v>
                </c:pt>
                <c:pt idx="18829">
                  <c:v>377.75529999999998</c:v>
                </c:pt>
                <c:pt idx="18830">
                  <c:v>377.7706</c:v>
                </c:pt>
                <c:pt idx="18831">
                  <c:v>377.7876</c:v>
                </c:pt>
                <c:pt idx="18832">
                  <c:v>377.80419999999998</c:v>
                </c:pt>
                <c:pt idx="18833">
                  <c:v>377.83030000000002</c:v>
                </c:pt>
                <c:pt idx="18834">
                  <c:v>377.85599999999999</c:v>
                </c:pt>
                <c:pt idx="18835">
                  <c:v>377.8723</c:v>
                </c:pt>
                <c:pt idx="18836">
                  <c:v>377.88839999999999</c:v>
                </c:pt>
                <c:pt idx="18837">
                  <c:v>377.90620000000001</c:v>
                </c:pt>
                <c:pt idx="18838">
                  <c:v>377.92290000000003</c:v>
                </c:pt>
                <c:pt idx="18839">
                  <c:v>377.93799999999999</c:v>
                </c:pt>
                <c:pt idx="18840">
                  <c:v>377.96440000000001</c:v>
                </c:pt>
                <c:pt idx="18841">
                  <c:v>377.98689999999999</c:v>
                </c:pt>
                <c:pt idx="18842">
                  <c:v>378.00659999999999</c:v>
                </c:pt>
                <c:pt idx="18843">
                  <c:v>378.02280000000002</c:v>
                </c:pt>
                <c:pt idx="18844">
                  <c:v>378.03809999999999</c:v>
                </c:pt>
                <c:pt idx="18845">
                  <c:v>378.05619999999999</c:v>
                </c:pt>
                <c:pt idx="18846">
                  <c:v>378.07100000000003</c:v>
                </c:pt>
                <c:pt idx="18847">
                  <c:v>378.09649999999999</c:v>
                </c:pt>
                <c:pt idx="18848">
                  <c:v>378.12200000000001</c:v>
                </c:pt>
                <c:pt idx="18849">
                  <c:v>378.13799999999998</c:v>
                </c:pt>
                <c:pt idx="18850">
                  <c:v>378.15530000000001</c:v>
                </c:pt>
                <c:pt idx="18851">
                  <c:v>378.17340000000002</c:v>
                </c:pt>
                <c:pt idx="18852">
                  <c:v>378.19069999999999</c:v>
                </c:pt>
                <c:pt idx="18853">
                  <c:v>378.20609999999999</c:v>
                </c:pt>
                <c:pt idx="18854">
                  <c:v>378.22280000000001</c:v>
                </c:pt>
                <c:pt idx="18855">
                  <c:v>378.24700000000001</c:v>
                </c:pt>
                <c:pt idx="18856">
                  <c:v>378.27350000000001</c:v>
                </c:pt>
                <c:pt idx="18857">
                  <c:v>378.29020000000003</c:v>
                </c:pt>
                <c:pt idx="18858">
                  <c:v>378.30599999999998</c:v>
                </c:pt>
                <c:pt idx="18859">
                  <c:v>378.32380000000001</c:v>
                </c:pt>
                <c:pt idx="18860">
                  <c:v>378.339</c:v>
                </c:pt>
                <c:pt idx="18861">
                  <c:v>378.3569</c:v>
                </c:pt>
                <c:pt idx="18862">
                  <c:v>378.38200000000001</c:v>
                </c:pt>
                <c:pt idx="18863">
                  <c:v>378.40820000000002</c:v>
                </c:pt>
                <c:pt idx="18864">
                  <c:v>378.42259999999999</c:v>
                </c:pt>
                <c:pt idx="18865">
                  <c:v>378.44099999999997</c:v>
                </c:pt>
                <c:pt idx="18866">
                  <c:v>378.45699999999999</c:v>
                </c:pt>
                <c:pt idx="18867">
                  <c:v>378.47280000000001</c:v>
                </c:pt>
                <c:pt idx="18868">
                  <c:v>378.48970000000003</c:v>
                </c:pt>
                <c:pt idx="18869">
                  <c:v>378.51459999999997</c:v>
                </c:pt>
                <c:pt idx="18870">
                  <c:v>378.53960000000001</c:v>
                </c:pt>
                <c:pt idx="18871">
                  <c:v>378.55579999999998</c:v>
                </c:pt>
                <c:pt idx="18872">
                  <c:v>378.5736</c:v>
                </c:pt>
                <c:pt idx="18873">
                  <c:v>378.59</c:v>
                </c:pt>
                <c:pt idx="18874">
                  <c:v>378.6044</c:v>
                </c:pt>
                <c:pt idx="18875">
                  <c:v>378.62279999999998</c:v>
                </c:pt>
                <c:pt idx="18876">
                  <c:v>378.63900000000001</c:v>
                </c:pt>
                <c:pt idx="18877">
                  <c:v>378.66379999999998</c:v>
                </c:pt>
                <c:pt idx="18878">
                  <c:v>378.68959999999998</c:v>
                </c:pt>
                <c:pt idx="18879">
                  <c:v>378.70659999999998</c:v>
                </c:pt>
                <c:pt idx="18880">
                  <c:v>378.72280000000001</c:v>
                </c:pt>
                <c:pt idx="18881">
                  <c:v>378.73649999999998</c:v>
                </c:pt>
                <c:pt idx="18882">
                  <c:v>378.75319999999999</c:v>
                </c:pt>
                <c:pt idx="18883">
                  <c:v>378.7715</c:v>
                </c:pt>
                <c:pt idx="18884">
                  <c:v>378.79669999999999</c:v>
                </c:pt>
                <c:pt idx="18885">
                  <c:v>378.82209999999998</c:v>
                </c:pt>
                <c:pt idx="18886">
                  <c:v>378.83800000000002</c:v>
                </c:pt>
                <c:pt idx="18887">
                  <c:v>378.85599999999999</c:v>
                </c:pt>
                <c:pt idx="18888">
                  <c:v>378.87279999999998</c:v>
                </c:pt>
                <c:pt idx="18889">
                  <c:v>378.88799999999998</c:v>
                </c:pt>
                <c:pt idx="18890">
                  <c:v>378.90530000000001</c:v>
                </c:pt>
                <c:pt idx="18891">
                  <c:v>378.92939999999999</c:v>
                </c:pt>
                <c:pt idx="18892">
                  <c:v>378.95499999999998</c:v>
                </c:pt>
                <c:pt idx="18893">
                  <c:v>378.9726</c:v>
                </c:pt>
                <c:pt idx="18894">
                  <c:v>378.98989999999998</c:v>
                </c:pt>
                <c:pt idx="18895">
                  <c:v>379.00479999999999</c:v>
                </c:pt>
                <c:pt idx="18896">
                  <c:v>379.02100000000002</c:v>
                </c:pt>
                <c:pt idx="18897">
                  <c:v>379.03820000000002</c:v>
                </c:pt>
                <c:pt idx="18898">
                  <c:v>379.05380000000002</c:v>
                </c:pt>
                <c:pt idx="18899">
                  <c:v>379.08069999999998</c:v>
                </c:pt>
                <c:pt idx="18900">
                  <c:v>379.10759999999999</c:v>
                </c:pt>
                <c:pt idx="18901">
                  <c:v>379.12389999999999</c:v>
                </c:pt>
                <c:pt idx="18902">
                  <c:v>379.13900000000001</c:v>
                </c:pt>
                <c:pt idx="18903">
                  <c:v>379.15640000000002</c:v>
                </c:pt>
                <c:pt idx="18904">
                  <c:v>379.17039999999997</c:v>
                </c:pt>
                <c:pt idx="18905">
                  <c:v>379.18579999999997</c:v>
                </c:pt>
                <c:pt idx="18906">
                  <c:v>379.21289999999999</c:v>
                </c:pt>
                <c:pt idx="18907">
                  <c:v>379.24</c:v>
                </c:pt>
                <c:pt idx="18908">
                  <c:v>379.25420000000003</c:v>
                </c:pt>
                <c:pt idx="18909">
                  <c:v>379.27100000000002</c:v>
                </c:pt>
                <c:pt idx="18910">
                  <c:v>379.2876</c:v>
                </c:pt>
                <c:pt idx="18911">
                  <c:v>379.30399999999997</c:v>
                </c:pt>
                <c:pt idx="18912">
                  <c:v>379.322</c:v>
                </c:pt>
                <c:pt idx="18913">
                  <c:v>379.34620000000001</c:v>
                </c:pt>
                <c:pt idx="18914">
                  <c:v>379.37279999999998</c:v>
                </c:pt>
                <c:pt idx="18915">
                  <c:v>379.387</c:v>
                </c:pt>
                <c:pt idx="18916">
                  <c:v>379.40429999999998</c:v>
                </c:pt>
                <c:pt idx="18917">
                  <c:v>379.4212</c:v>
                </c:pt>
                <c:pt idx="18918">
                  <c:v>379.43720000000002</c:v>
                </c:pt>
                <c:pt idx="18919">
                  <c:v>379.45440000000002</c:v>
                </c:pt>
                <c:pt idx="18920">
                  <c:v>379.47030000000001</c:v>
                </c:pt>
                <c:pt idx="18921">
                  <c:v>379.49740000000003</c:v>
                </c:pt>
                <c:pt idx="18922">
                  <c:v>379.52260000000001</c:v>
                </c:pt>
                <c:pt idx="18923">
                  <c:v>379.5376</c:v>
                </c:pt>
                <c:pt idx="18924">
                  <c:v>379.55380000000002</c:v>
                </c:pt>
                <c:pt idx="18925">
                  <c:v>379.57060000000001</c:v>
                </c:pt>
                <c:pt idx="18926">
                  <c:v>379.5872</c:v>
                </c:pt>
                <c:pt idx="18927">
                  <c:v>379.60399999999998</c:v>
                </c:pt>
                <c:pt idx="18928">
                  <c:v>379.63189999999997</c:v>
                </c:pt>
                <c:pt idx="18929">
                  <c:v>379.65449999999998</c:v>
                </c:pt>
                <c:pt idx="18930">
                  <c:v>379.6712</c:v>
                </c:pt>
                <c:pt idx="18931">
                  <c:v>379.68599999999998</c:v>
                </c:pt>
                <c:pt idx="18932">
                  <c:v>379.70510000000002</c:v>
                </c:pt>
                <c:pt idx="18933">
                  <c:v>379.72219999999999</c:v>
                </c:pt>
                <c:pt idx="18934">
                  <c:v>379.73840000000001</c:v>
                </c:pt>
                <c:pt idx="18935">
                  <c:v>379.76420000000002</c:v>
                </c:pt>
                <c:pt idx="18936">
                  <c:v>379.78859999999997</c:v>
                </c:pt>
                <c:pt idx="18937">
                  <c:v>379.80419999999998</c:v>
                </c:pt>
                <c:pt idx="18938">
                  <c:v>379.82150000000001</c:v>
                </c:pt>
                <c:pt idx="18939">
                  <c:v>379.83960000000002</c:v>
                </c:pt>
                <c:pt idx="18940">
                  <c:v>379.85449999999997</c:v>
                </c:pt>
                <c:pt idx="18941">
                  <c:v>379.8732</c:v>
                </c:pt>
                <c:pt idx="18942">
                  <c:v>379.88920000000002</c:v>
                </c:pt>
                <c:pt idx="18943">
                  <c:v>379.91419999999999</c:v>
                </c:pt>
                <c:pt idx="18944">
                  <c:v>379.93979999999999</c:v>
                </c:pt>
                <c:pt idx="18945">
                  <c:v>379.9545</c:v>
                </c:pt>
                <c:pt idx="18946">
                  <c:v>379.97140000000002</c:v>
                </c:pt>
                <c:pt idx="18947">
                  <c:v>379.99090000000001</c:v>
                </c:pt>
                <c:pt idx="18948">
                  <c:v>380.00639999999999</c:v>
                </c:pt>
                <c:pt idx="18949">
                  <c:v>380.02370000000002</c:v>
                </c:pt>
                <c:pt idx="18950">
                  <c:v>380.048</c:v>
                </c:pt>
                <c:pt idx="18951">
                  <c:v>380.07260000000002</c:v>
                </c:pt>
                <c:pt idx="18952">
                  <c:v>380.0883</c:v>
                </c:pt>
                <c:pt idx="18953">
                  <c:v>380.10570000000001</c:v>
                </c:pt>
                <c:pt idx="18954">
                  <c:v>380.12279999999998</c:v>
                </c:pt>
                <c:pt idx="18955">
                  <c:v>380.13909999999998</c:v>
                </c:pt>
                <c:pt idx="18956">
                  <c:v>380.15699999999998</c:v>
                </c:pt>
                <c:pt idx="18957">
                  <c:v>380.18239999999997</c:v>
                </c:pt>
                <c:pt idx="18958">
                  <c:v>380.20749999999998</c:v>
                </c:pt>
                <c:pt idx="18959">
                  <c:v>380.22300000000001</c:v>
                </c:pt>
                <c:pt idx="18960">
                  <c:v>380.23930000000001</c:v>
                </c:pt>
                <c:pt idx="18961">
                  <c:v>380.25639999999999</c:v>
                </c:pt>
                <c:pt idx="18962">
                  <c:v>380.2724</c:v>
                </c:pt>
                <c:pt idx="18963">
                  <c:v>380.291</c:v>
                </c:pt>
                <c:pt idx="18964">
                  <c:v>380.30700000000002</c:v>
                </c:pt>
                <c:pt idx="18965">
                  <c:v>380.33049999999997</c:v>
                </c:pt>
                <c:pt idx="18966">
                  <c:v>380.35520000000002</c:v>
                </c:pt>
                <c:pt idx="18967">
                  <c:v>380.3723</c:v>
                </c:pt>
                <c:pt idx="18968">
                  <c:v>380.38929999999999</c:v>
                </c:pt>
                <c:pt idx="18969">
                  <c:v>380.40839999999997</c:v>
                </c:pt>
                <c:pt idx="18970">
                  <c:v>380.42259999999999</c:v>
                </c:pt>
                <c:pt idx="18971">
                  <c:v>380.43900000000002</c:v>
                </c:pt>
                <c:pt idx="18972">
                  <c:v>380.46480000000003</c:v>
                </c:pt>
                <c:pt idx="18973">
                  <c:v>380.48719999999997</c:v>
                </c:pt>
                <c:pt idx="18974">
                  <c:v>380.50639999999999</c:v>
                </c:pt>
                <c:pt idx="18975">
                  <c:v>380.52319999999997</c:v>
                </c:pt>
                <c:pt idx="18976">
                  <c:v>380.5403</c:v>
                </c:pt>
                <c:pt idx="18977">
                  <c:v>380.55680000000001</c:v>
                </c:pt>
                <c:pt idx="18978">
                  <c:v>380.5736</c:v>
                </c:pt>
                <c:pt idx="18979">
                  <c:v>380.59899999999999</c:v>
                </c:pt>
                <c:pt idx="18980">
                  <c:v>380.62419999999997</c:v>
                </c:pt>
                <c:pt idx="18981">
                  <c:v>380.63929999999999</c:v>
                </c:pt>
                <c:pt idx="18982">
                  <c:v>380.65640000000002</c:v>
                </c:pt>
                <c:pt idx="18983">
                  <c:v>380.67419999999998</c:v>
                </c:pt>
                <c:pt idx="18984">
                  <c:v>380.68950000000001</c:v>
                </c:pt>
                <c:pt idx="18985">
                  <c:v>380.70740000000001</c:v>
                </c:pt>
                <c:pt idx="18986">
                  <c:v>380.726</c:v>
                </c:pt>
                <c:pt idx="18987">
                  <c:v>380.74880000000002</c:v>
                </c:pt>
                <c:pt idx="18988">
                  <c:v>380.77449999999999</c:v>
                </c:pt>
                <c:pt idx="18989">
                  <c:v>380.7919</c:v>
                </c:pt>
                <c:pt idx="18990">
                  <c:v>380.80860000000001</c:v>
                </c:pt>
                <c:pt idx="18991">
                  <c:v>380.82499999999999</c:v>
                </c:pt>
                <c:pt idx="18992">
                  <c:v>380.84129999999999</c:v>
                </c:pt>
                <c:pt idx="18993">
                  <c:v>380.85759999999999</c:v>
                </c:pt>
                <c:pt idx="18994">
                  <c:v>380.88279999999997</c:v>
                </c:pt>
                <c:pt idx="18995">
                  <c:v>380.90679999999998</c:v>
                </c:pt>
              </c:numCache>
            </c:numRef>
          </c:xVal>
          <c:yVal>
            <c:numRef>
              <c:f>ThermalStability!$O$45:$O$19040</c:f>
              <c:numCache>
                <c:formatCode>General</c:formatCode>
                <c:ptCount val="18996"/>
                <c:pt idx="0">
                  <c:v>100</c:v>
                </c:pt>
                <c:pt idx="1">
                  <c:v>99.996504626255046</c:v>
                </c:pt>
                <c:pt idx="2">
                  <c:v>99.997357156436735</c:v>
                </c:pt>
                <c:pt idx="3">
                  <c:v>99.999317975854652</c:v>
                </c:pt>
                <c:pt idx="4">
                  <c:v>99.99599310814601</c:v>
                </c:pt>
                <c:pt idx="5">
                  <c:v>99.993179758546404</c:v>
                </c:pt>
                <c:pt idx="6">
                  <c:v>99.995822602109669</c:v>
                </c:pt>
                <c:pt idx="7">
                  <c:v>99.998209686618438</c:v>
                </c:pt>
                <c:pt idx="8">
                  <c:v>99.996845638327713</c:v>
                </c:pt>
                <c:pt idx="9">
                  <c:v>99.998294939636594</c:v>
                </c:pt>
                <c:pt idx="10">
                  <c:v>99.997442409454905</c:v>
                </c:pt>
                <c:pt idx="11">
                  <c:v>99.992753493455552</c:v>
                </c:pt>
                <c:pt idx="12">
                  <c:v>99.993179758546404</c:v>
                </c:pt>
                <c:pt idx="13">
                  <c:v>99.997101397382224</c:v>
                </c:pt>
                <c:pt idx="14">
                  <c:v>99.995822602109669</c:v>
                </c:pt>
                <c:pt idx="15">
                  <c:v>99.993094505528234</c:v>
                </c:pt>
                <c:pt idx="16">
                  <c:v>99.995396337018832</c:v>
                </c:pt>
                <c:pt idx="17">
                  <c:v>99.99096318007399</c:v>
                </c:pt>
                <c:pt idx="18">
                  <c:v>99.987723565383533</c:v>
                </c:pt>
                <c:pt idx="19">
                  <c:v>99.989599131783251</c:v>
                </c:pt>
                <c:pt idx="20">
                  <c:v>99.992327228364701</c:v>
                </c:pt>
                <c:pt idx="21">
                  <c:v>99.988661348583392</c:v>
                </c:pt>
                <c:pt idx="22">
                  <c:v>99.987808818401703</c:v>
                </c:pt>
                <c:pt idx="23">
                  <c:v>99.991389445164842</c:v>
                </c:pt>
                <c:pt idx="24">
                  <c:v>99.989513878765095</c:v>
                </c:pt>
                <c:pt idx="25">
                  <c:v>99.988746601601562</c:v>
                </c:pt>
                <c:pt idx="26">
                  <c:v>99.990877927055806</c:v>
                </c:pt>
                <c:pt idx="27">
                  <c:v>99.989172866692414</c:v>
                </c:pt>
                <c:pt idx="28">
                  <c:v>99.985933252001956</c:v>
                </c:pt>
                <c:pt idx="29">
                  <c:v>99.986615276147319</c:v>
                </c:pt>
                <c:pt idx="30">
                  <c:v>99.987979324438044</c:v>
                </c:pt>
                <c:pt idx="31">
                  <c:v>99.984910215783927</c:v>
                </c:pt>
                <c:pt idx="32">
                  <c:v>99.986956288220014</c:v>
                </c:pt>
                <c:pt idx="33">
                  <c:v>99.988661348583392</c:v>
                </c:pt>
                <c:pt idx="34">
                  <c:v>99.986444770110978</c:v>
                </c:pt>
                <c:pt idx="35">
                  <c:v>99.986103758038297</c:v>
                </c:pt>
                <c:pt idx="36">
                  <c:v>99.9880645774562</c:v>
                </c:pt>
                <c:pt idx="37">
                  <c:v>99.989087613674243</c:v>
                </c:pt>
                <c:pt idx="38">
                  <c:v>99.98704154123817</c:v>
                </c:pt>
                <c:pt idx="39">
                  <c:v>99.989854890837776</c:v>
                </c:pt>
                <c:pt idx="40">
                  <c:v>99.987979324438044</c:v>
                </c:pt>
                <c:pt idx="41">
                  <c:v>99.985336480874778</c:v>
                </c:pt>
                <c:pt idx="42">
                  <c:v>99.984313444656721</c:v>
                </c:pt>
                <c:pt idx="43">
                  <c:v>99.985421733892949</c:v>
                </c:pt>
                <c:pt idx="44">
                  <c:v>99.983205155420521</c:v>
                </c:pt>
                <c:pt idx="45">
                  <c:v>99.98303464938418</c:v>
                </c:pt>
                <c:pt idx="46">
                  <c:v>99.986871035201816</c:v>
                </c:pt>
                <c:pt idx="47">
                  <c:v>99.983631420511358</c:v>
                </c:pt>
                <c:pt idx="48">
                  <c:v>99.981926360147966</c:v>
                </c:pt>
                <c:pt idx="49">
                  <c:v>99.985080721820268</c:v>
                </c:pt>
                <c:pt idx="50">
                  <c:v>99.984142938620394</c:v>
                </c:pt>
                <c:pt idx="51">
                  <c:v>99.980818070911752</c:v>
                </c:pt>
                <c:pt idx="52">
                  <c:v>99.980903323929937</c:v>
                </c:pt>
                <c:pt idx="53">
                  <c:v>99.980647564875426</c:v>
                </c:pt>
                <c:pt idx="54">
                  <c:v>99.977066938112273</c:v>
                </c:pt>
                <c:pt idx="55">
                  <c:v>99.976725926039606</c:v>
                </c:pt>
                <c:pt idx="56">
                  <c:v>99.979965540730049</c:v>
                </c:pt>
                <c:pt idx="57">
                  <c:v>99.980477058839071</c:v>
                </c:pt>
                <c:pt idx="58">
                  <c:v>99.977578456221295</c:v>
                </c:pt>
                <c:pt idx="59">
                  <c:v>99.980477058839071</c:v>
                </c:pt>
                <c:pt idx="60">
                  <c:v>99.979454022621042</c:v>
                </c:pt>
                <c:pt idx="61">
                  <c:v>99.977493203203124</c:v>
                </c:pt>
                <c:pt idx="62">
                  <c:v>99.979198263566531</c:v>
                </c:pt>
                <c:pt idx="63">
                  <c:v>99.980050793748219</c:v>
                </c:pt>
                <c:pt idx="64">
                  <c:v>99.977407950184954</c:v>
                </c:pt>
                <c:pt idx="65">
                  <c:v>99.975702889821576</c:v>
                </c:pt>
                <c:pt idx="66">
                  <c:v>99.978345733384828</c:v>
                </c:pt>
                <c:pt idx="67">
                  <c:v>99.975702889821576</c:v>
                </c:pt>
                <c:pt idx="68">
                  <c:v>99.973656817385475</c:v>
                </c:pt>
                <c:pt idx="69">
                  <c:v>99.976555420003265</c:v>
                </c:pt>
                <c:pt idx="70">
                  <c:v>99.977407950184954</c:v>
                </c:pt>
                <c:pt idx="71">
                  <c:v>99.976214407930584</c:v>
                </c:pt>
                <c:pt idx="72">
                  <c:v>99.978175227348501</c:v>
                </c:pt>
                <c:pt idx="73">
                  <c:v>99.979454022621042</c:v>
                </c:pt>
                <c:pt idx="74">
                  <c:v>99.975788142839733</c:v>
                </c:pt>
                <c:pt idx="75">
                  <c:v>99.976981685094117</c:v>
                </c:pt>
                <c:pt idx="76">
                  <c:v>99.978175227348501</c:v>
                </c:pt>
                <c:pt idx="77">
                  <c:v>99.975532383785222</c:v>
                </c:pt>
                <c:pt idx="78">
                  <c:v>99.9750208656762</c:v>
                </c:pt>
                <c:pt idx="79">
                  <c:v>99.977237444148614</c:v>
                </c:pt>
                <c:pt idx="80">
                  <c:v>99.976043901894244</c:v>
                </c:pt>
                <c:pt idx="81">
                  <c:v>99.973315805312808</c:v>
                </c:pt>
                <c:pt idx="82">
                  <c:v>99.974850359639859</c:v>
                </c:pt>
                <c:pt idx="83">
                  <c:v>99.975958648876073</c:v>
                </c:pt>
                <c:pt idx="84">
                  <c:v>99.974253588512667</c:v>
                </c:pt>
                <c:pt idx="85">
                  <c:v>99.974850359639859</c:v>
                </c:pt>
                <c:pt idx="86">
                  <c:v>99.976043901894244</c:v>
                </c:pt>
                <c:pt idx="87">
                  <c:v>99.975617636803378</c:v>
                </c:pt>
                <c:pt idx="88">
                  <c:v>99.972974793240127</c:v>
                </c:pt>
                <c:pt idx="89">
                  <c:v>99.974594600585348</c:v>
                </c:pt>
                <c:pt idx="90">
                  <c:v>99.972122263058424</c:v>
                </c:pt>
                <c:pt idx="91">
                  <c:v>99.970587708731358</c:v>
                </c:pt>
                <c:pt idx="92">
                  <c:v>99.971525491931231</c:v>
                </c:pt>
                <c:pt idx="93">
                  <c:v>99.972719034185616</c:v>
                </c:pt>
                <c:pt idx="94">
                  <c:v>99.969564672513329</c:v>
                </c:pt>
                <c:pt idx="95">
                  <c:v>99.969223660440647</c:v>
                </c:pt>
                <c:pt idx="96">
                  <c:v>99.971013973822224</c:v>
                </c:pt>
                <c:pt idx="97">
                  <c:v>99.968626889313455</c:v>
                </c:pt>
                <c:pt idx="98">
                  <c:v>99.968712142331611</c:v>
                </c:pt>
                <c:pt idx="99">
                  <c:v>99.970587708731358</c:v>
                </c:pt>
                <c:pt idx="100">
                  <c:v>99.970672961749528</c:v>
                </c:pt>
                <c:pt idx="101">
                  <c:v>99.967859612149923</c:v>
                </c:pt>
                <c:pt idx="102">
                  <c:v>99.968882648367952</c:v>
                </c:pt>
                <c:pt idx="103">
                  <c:v>99.968967901386137</c:v>
                </c:pt>
                <c:pt idx="104">
                  <c:v>99.964278985386784</c:v>
                </c:pt>
                <c:pt idx="105">
                  <c:v>99.966666069895552</c:v>
                </c:pt>
                <c:pt idx="106">
                  <c:v>99.969053154404307</c:v>
                </c:pt>
                <c:pt idx="107">
                  <c:v>99.965728286695679</c:v>
                </c:pt>
                <c:pt idx="108">
                  <c:v>99.966580816877382</c:v>
                </c:pt>
                <c:pt idx="109">
                  <c:v>99.967859612149923</c:v>
                </c:pt>
                <c:pt idx="110">
                  <c:v>99.968285877240774</c:v>
                </c:pt>
                <c:pt idx="111">
                  <c:v>99.965643033677495</c:v>
                </c:pt>
                <c:pt idx="112">
                  <c:v>99.968797395349782</c:v>
                </c:pt>
                <c:pt idx="113">
                  <c:v>99.96717758800456</c:v>
                </c:pt>
                <c:pt idx="114">
                  <c:v>99.965131515568487</c:v>
                </c:pt>
                <c:pt idx="115">
                  <c:v>99.964023226332273</c:v>
                </c:pt>
                <c:pt idx="116">
                  <c:v>99.965557780659324</c:v>
                </c:pt>
                <c:pt idx="117">
                  <c:v>99.963937973314103</c:v>
                </c:pt>
                <c:pt idx="118">
                  <c:v>99.964790503495806</c:v>
                </c:pt>
                <c:pt idx="119">
                  <c:v>99.967774359131752</c:v>
                </c:pt>
                <c:pt idx="120">
                  <c:v>99.965472527641168</c:v>
                </c:pt>
                <c:pt idx="121">
                  <c:v>99.965131515568487</c:v>
                </c:pt>
                <c:pt idx="122">
                  <c:v>99.96709233498639</c:v>
                </c:pt>
                <c:pt idx="123">
                  <c:v>99.966836575931879</c:v>
                </c:pt>
                <c:pt idx="124">
                  <c:v>99.965813539713849</c:v>
                </c:pt>
                <c:pt idx="125">
                  <c:v>99.966154551786531</c:v>
                </c:pt>
                <c:pt idx="126">
                  <c:v>99.966069298768346</c:v>
                </c:pt>
                <c:pt idx="127">
                  <c:v>99.964108479350458</c:v>
                </c:pt>
                <c:pt idx="128">
                  <c:v>99.965131515568487</c:v>
                </c:pt>
                <c:pt idx="129">
                  <c:v>99.96837113025893</c:v>
                </c:pt>
                <c:pt idx="130">
                  <c:v>99.966495563859212</c:v>
                </c:pt>
                <c:pt idx="131">
                  <c:v>99.965046262550317</c:v>
                </c:pt>
                <c:pt idx="132">
                  <c:v>99.964108479350458</c:v>
                </c:pt>
                <c:pt idx="133">
                  <c:v>99.964364238404954</c:v>
                </c:pt>
                <c:pt idx="134">
                  <c:v>99.960698358623645</c:v>
                </c:pt>
                <c:pt idx="135">
                  <c:v>99.962744431059718</c:v>
                </c:pt>
                <c:pt idx="136">
                  <c:v>99.964364238404954</c:v>
                </c:pt>
                <c:pt idx="137">
                  <c:v>99.961977153896186</c:v>
                </c:pt>
                <c:pt idx="138">
                  <c:v>99.962232912950711</c:v>
                </c:pt>
                <c:pt idx="139">
                  <c:v>99.964108479350458</c:v>
                </c:pt>
                <c:pt idx="140">
                  <c:v>99.962573925023392</c:v>
                </c:pt>
                <c:pt idx="141">
                  <c:v>99.963426455205081</c:v>
                </c:pt>
                <c:pt idx="142">
                  <c:v>99.965046262550317</c:v>
                </c:pt>
                <c:pt idx="143">
                  <c:v>99.964108479350458</c:v>
                </c:pt>
                <c:pt idx="144">
                  <c:v>99.963937973314103</c:v>
                </c:pt>
                <c:pt idx="145">
                  <c:v>99.965643033677495</c:v>
                </c:pt>
                <c:pt idx="146">
                  <c:v>99.961721394841703</c:v>
                </c:pt>
                <c:pt idx="147">
                  <c:v>99.959504816369261</c:v>
                </c:pt>
                <c:pt idx="148">
                  <c:v>99.962744431059718</c:v>
                </c:pt>
                <c:pt idx="149">
                  <c:v>99.961636141823504</c:v>
                </c:pt>
                <c:pt idx="150">
                  <c:v>99.960186840514638</c:v>
                </c:pt>
                <c:pt idx="151">
                  <c:v>99.9630854431324</c:v>
                </c:pt>
                <c:pt idx="152">
                  <c:v>99.965472527641168</c:v>
                </c:pt>
                <c:pt idx="153">
                  <c:v>99.962573925023392</c:v>
                </c:pt>
                <c:pt idx="154">
                  <c:v>99.961806647859859</c:v>
                </c:pt>
                <c:pt idx="155">
                  <c:v>99.964278985386784</c:v>
                </c:pt>
                <c:pt idx="156">
                  <c:v>99.961806647859859</c:v>
                </c:pt>
                <c:pt idx="157">
                  <c:v>99.960272093532794</c:v>
                </c:pt>
                <c:pt idx="158">
                  <c:v>99.961295129750837</c:v>
                </c:pt>
                <c:pt idx="159">
                  <c:v>99.961209876732653</c:v>
                </c:pt>
                <c:pt idx="160">
                  <c:v>99.960698358623645</c:v>
                </c:pt>
                <c:pt idx="161">
                  <c:v>99.959419563351091</c:v>
                </c:pt>
                <c:pt idx="162">
                  <c:v>99.961380382769008</c:v>
                </c:pt>
                <c:pt idx="163">
                  <c:v>99.960698358623645</c:v>
                </c:pt>
                <c:pt idx="164">
                  <c:v>99.961550888805334</c:v>
                </c:pt>
                <c:pt idx="165">
                  <c:v>99.964619997459465</c:v>
                </c:pt>
                <c:pt idx="166">
                  <c:v>99.961806647859859</c:v>
                </c:pt>
                <c:pt idx="167">
                  <c:v>99.959845828441956</c:v>
                </c:pt>
                <c:pt idx="168">
                  <c:v>99.960783611641816</c:v>
                </c:pt>
                <c:pt idx="169">
                  <c:v>99.960186840514638</c:v>
                </c:pt>
                <c:pt idx="170">
                  <c:v>99.957458743933188</c:v>
                </c:pt>
                <c:pt idx="171">
                  <c:v>99.961550888805334</c:v>
                </c:pt>
                <c:pt idx="172">
                  <c:v>99.962488672005222</c:v>
                </c:pt>
                <c:pt idx="173">
                  <c:v>99.960357346550964</c:v>
                </c:pt>
                <c:pt idx="174">
                  <c:v>99.960186840514638</c:v>
                </c:pt>
                <c:pt idx="175">
                  <c:v>99.961209876732653</c:v>
                </c:pt>
                <c:pt idx="176">
                  <c:v>99.960101587496467</c:v>
                </c:pt>
                <c:pt idx="177">
                  <c:v>99.959504816369261</c:v>
                </c:pt>
                <c:pt idx="178">
                  <c:v>99.963511708223251</c:v>
                </c:pt>
                <c:pt idx="179">
                  <c:v>99.962914937096073</c:v>
                </c:pt>
                <c:pt idx="180">
                  <c:v>99.960527852587305</c:v>
                </c:pt>
                <c:pt idx="181">
                  <c:v>99.961977153896186</c:v>
                </c:pt>
                <c:pt idx="182">
                  <c:v>99.963937973314103</c:v>
                </c:pt>
                <c:pt idx="183">
                  <c:v>99.960527852587305</c:v>
                </c:pt>
                <c:pt idx="184">
                  <c:v>99.95924905731475</c:v>
                </c:pt>
                <c:pt idx="185">
                  <c:v>99.959760575423786</c:v>
                </c:pt>
                <c:pt idx="186">
                  <c:v>99.95797026204221</c:v>
                </c:pt>
                <c:pt idx="187">
                  <c:v>99.956350454696974</c:v>
                </c:pt>
                <c:pt idx="188">
                  <c:v>99.956861972805982</c:v>
                </c:pt>
                <c:pt idx="189">
                  <c:v>99.956606213751485</c:v>
                </c:pt>
                <c:pt idx="190">
                  <c:v>99.955327418478944</c:v>
                </c:pt>
                <c:pt idx="191">
                  <c:v>99.957543996951358</c:v>
                </c:pt>
                <c:pt idx="192">
                  <c:v>99.958311274114891</c:v>
                </c:pt>
                <c:pt idx="193">
                  <c:v>99.957288237896861</c:v>
                </c:pt>
                <c:pt idx="194">
                  <c:v>99.95797026204221</c:v>
                </c:pt>
                <c:pt idx="195">
                  <c:v>99.958311274114891</c:v>
                </c:pt>
                <c:pt idx="196">
                  <c:v>99.954901153388093</c:v>
                </c:pt>
                <c:pt idx="197">
                  <c:v>99.954389635279057</c:v>
                </c:pt>
                <c:pt idx="198">
                  <c:v>99.955924189606122</c:v>
                </c:pt>
                <c:pt idx="199">
                  <c:v>99.956265201678804</c:v>
                </c:pt>
                <c:pt idx="200">
                  <c:v>99.955668430551611</c:v>
                </c:pt>
                <c:pt idx="201">
                  <c:v>99.957202984878663</c:v>
                </c:pt>
                <c:pt idx="202">
                  <c:v>99.957032478842336</c:v>
                </c:pt>
                <c:pt idx="203">
                  <c:v>99.955071659424434</c:v>
                </c:pt>
                <c:pt idx="204">
                  <c:v>99.954730647351738</c:v>
                </c:pt>
                <c:pt idx="205">
                  <c:v>99.955668430551611</c:v>
                </c:pt>
                <c:pt idx="206">
                  <c:v>99.955838936587966</c:v>
                </c:pt>
                <c:pt idx="207">
                  <c:v>99.956947225824166</c:v>
                </c:pt>
                <c:pt idx="208">
                  <c:v>99.95814076807855</c:v>
                </c:pt>
                <c:pt idx="209">
                  <c:v>99.956009442624293</c:v>
                </c:pt>
                <c:pt idx="210">
                  <c:v>99.955924189606122</c:v>
                </c:pt>
                <c:pt idx="211">
                  <c:v>99.957458743933188</c:v>
                </c:pt>
                <c:pt idx="212">
                  <c:v>99.958226021096721</c:v>
                </c:pt>
                <c:pt idx="213">
                  <c:v>99.955412671497115</c:v>
                </c:pt>
                <c:pt idx="214">
                  <c:v>99.956435707715144</c:v>
                </c:pt>
                <c:pt idx="215">
                  <c:v>99.956094695642477</c:v>
                </c:pt>
                <c:pt idx="216">
                  <c:v>99.954304382260901</c:v>
                </c:pt>
                <c:pt idx="217">
                  <c:v>99.953196093024687</c:v>
                </c:pt>
                <c:pt idx="218">
                  <c:v>99.954560141315412</c:v>
                </c:pt>
                <c:pt idx="219">
                  <c:v>99.954645394333568</c:v>
                </c:pt>
                <c:pt idx="220">
                  <c:v>99.954730647351738</c:v>
                </c:pt>
                <c:pt idx="221">
                  <c:v>99.956520960733314</c:v>
                </c:pt>
                <c:pt idx="222">
                  <c:v>99.956179948660633</c:v>
                </c:pt>
                <c:pt idx="223">
                  <c:v>99.954986406406263</c:v>
                </c:pt>
                <c:pt idx="224">
                  <c:v>99.955156912442604</c:v>
                </c:pt>
                <c:pt idx="225">
                  <c:v>99.956947225824166</c:v>
                </c:pt>
                <c:pt idx="226">
                  <c:v>99.95524216546076</c:v>
                </c:pt>
                <c:pt idx="227">
                  <c:v>99.953707611133709</c:v>
                </c:pt>
                <c:pt idx="228">
                  <c:v>99.954645394333568</c:v>
                </c:pt>
                <c:pt idx="229">
                  <c:v>99.95294033397019</c:v>
                </c:pt>
                <c:pt idx="230">
                  <c:v>99.952855080951991</c:v>
                </c:pt>
                <c:pt idx="231">
                  <c:v>99.954560141315412</c:v>
                </c:pt>
                <c:pt idx="232">
                  <c:v>99.954645394333568</c:v>
                </c:pt>
                <c:pt idx="233">
                  <c:v>99.951150020588614</c:v>
                </c:pt>
                <c:pt idx="234">
                  <c:v>99.952343562842984</c:v>
                </c:pt>
                <c:pt idx="235">
                  <c:v>99.953537105097368</c:v>
                </c:pt>
                <c:pt idx="236">
                  <c:v>99.949189201170697</c:v>
                </c:pt>
                <c:pt idx="237">
                  <c:v>99.948848189098015</c:v>
                </c:pt>
                <c:pt idx="238">
                  <c:v>99.949871225316059</c:v>
                </c:pt>
                <c:pt idx="239">
                  <c:v>99.949103948152526</c:v>
                </c:pt>
                <c:pt idx="240">
                  <c:v>99.948251417970837</c:v>
                </c:pt>
                <c:pt idx="241">
                  <c:v>99.949956478334229</c:v>
                </c:pt>
                <c:pt idx="242">
                  <c:v>99.951405779643125</c:v>
                </c:pt>
                <c:pt idx="243">
                  <c:v>99.951150020588614</c:v>
                </c:pt>
                <c:pt idx="244">
                  <c:v>99.951746791715806</c:v>
                </c:pt>
                <c:pt idx="245">
                  <c:v>99.951576285679451</c:v>
                </c:pt>
                <c:pt idx="246">
                  <c:v>99.95021223738874</c:v>
                </c:pt>
                <c:pt idx="247">
                  <c:v>99.950638502479592</c:v>
                </c:pt>
                <c:pt idx="248">
                  <c:v>99.951064767570443</c:v>
                </c:pt>
                <c:pt idx="249">
                  <c:v>99.951320526624954</c:v>
                </c:pt>
                <c:pt idx="250">
                  <c:v>99.95123527360677</c:v>
                </c:pt>
                <c:pt idx="251">
                  <c:v>99.95302558698836</c:v>
                </c:pt>
                <c:pt idx="252">
                  <c:v>99.953707611133709</c:v>
                </c:pt>
                <c:pt idx="253">
                  <c:v>99.953707611133709</c:v>
                </c:pt>
                <c:pt idx="254">
                  <c:v>99.954901153388093</c:v>
                </c:pt>
                <c:pt idx="255">
                  <c:v>99.955071659424434</c:v>
                </c:pt>
                <c:pt idx="256">
                  <c:v>99.953366599061027</c:v>
                </c:pt>
                <c:pt idx="257">
                  <c:v>99.952855080951991</c:v>
                </c:pt>
                <c:pt idx="258">
                  <c:v>99.953537105097368</c:v>
                </c:pt>
                <c:pt idx="259">
                  <c:v>99.951150020588614</c:v>
                </c:pt>
                <c:pt idx="260">
                  <c:v>99.951491032661295</c:v>
                </c:pt>
                <c:pt idx="261">
                  <c:v>99.953878117170049</c:v>
                </c:pt>
                <c:pt idx="262">
                  <c:v>99.953792864151879</c:v>
                </c:pt>
                <c:pt idx="263">
                  <c:v>99.952343562842984</c:v>
                </c:pt>
                <c:pt idx="264">
                  <c:v>99.949871225316059</c:v>
                </c:pt>
                <c:pt idx="265">
                  <c:v>99.9489334421162</c:v>
                </c:pt>
                <c:pt idx="266">
                  <c:v>99.946802116661942</c:v>
                </c:pt>
                <c:pt idx="267">
                  <c:v>99.947825152879972</c:v>
                </c:pt>
                <c:pt idx="268">
                  <c:v>99.949530213243378</c:v>
                </c:pt>
                <c:pt idx="269">
                  <c:v>99.949018695134356</c:v>
                </c:pt>
                <c:pt idx="270">
                  <c:v>99.949018695134356</c:v>
                </c:pt>
                <c:pt idx="271">
                  <c:v>99.949103948152526</c:v>
                </c:pt>
                <c:pt idx="272">
                  <c:v>99.947825152879972</c:v>
                </c:pt>
                <c:pt idx="273">
                  <c:v>99.94492655026221</c:v>
                </c:pt>
                <c:pt idx="274">
                  <c:v>99.945779080443913</c:v>
                </c:pt>
                <c:pt idx="275">
                  <c:v>99.946120092516594</c:v>
                </c:pt>
                <c:pt idx="276">
                  <c:v>99.945864333462069</c:v>
                </c:pt>
                <c:pt idx="277">
                  <c:v>99.943562501971471</c:v>
                </c:pt>
                <c:pt idx="278">
                  <c:v>99.943647754989641</c:v>
                </c:pt>
                <c:pt idx="279">
                  <c:v>99.944585538189529</c:v>
                </c:pt>
                <c:pt idx="280">
                  <c:v>99.94620534553475</c:v>
                </c:pt>
                <c:pt idx="281">
                  <c:v>99.947398887789134</c:v>
                </c:pt>
                <c:pt idx="282">
                  <c:v>99.946461104589261</c:v>
                </c:pt>
                <c:pt idx="283">
                  <c:v>99.945779080443913</c:v>
                </c:pt>
                <c:pt idx="284">
                  <c:v>99.945949586480225</c:v>
                </c:pt>
                <c:pt idx="285">
                  <c:v>99.947910405898142</c:v>
                </c:pt>
                <c:pt idx="286">
                  <c:v>99.946631610625602</c:v>
                </c:pt>
                <c:pt idx="287">
                  <c:v>99.947313634770964</c:v>
                </c:pt>
                <c:pt idx="288">
                  <c:v>99.948421924007164</c:v>
                </c:pt>
                <c:pt idx="289">
                  <c:v>99.946120092516594</c:v>
                </c:pt>
                <c:pt idx="290">
                  <c:v>99.946716863643772</c:v>
                </c:pt>
                <c:pt idx="291">
                  <c:v>99.946546357607431</c:v>
                </c:pt>
                <c:pt idx="292">
                  <c:v>99.94748414080729</c:v>
                </c:pt>
                <c:pt idx="293">
                  <c:v>99.947398887789134</c:v>
                </c:pt>
                <c:pt idx="294">
                  <c:v>99.949189201170697</c:v>
                </c:pt>
                <c:pt idx="295">
                  <c:v>99.947057875716453</c:v>
                </c:pt>
                <c:pt idx="296">
                  <c:v>99.945864333462069</c:v>
                </c:pt>
                <c:pt idx="297">
                  <c:v>99.947143128734623</c:v>
                </c:pt>
                <c:pt idx="298">
                  <c:v>99.947569393825461</c:v>
                </c:pt>
                <c:pt idx="299">
                  <c:v>99.945608574407558</c:v>
                </c:pt>
                <c:pt idx="300">
                  <c:v>99.943988767062336</c:v>
                </c:pt>
                <c:pt idx="301">
                  <c:v>99.943818261025996</c:v>
                </c:pt>
                <c:pt idx="302">
                  <c:v>99.939981875208332</c:v>
                </c:pt>
                <c:pt idx="303">
                  <c:v>99.941175417462716</c:v>
                </c:pt>
                <c:pt idx="304">
                  <c:v>99.94219845368076</c:v>
                </c:pt>
                <c:pt idx="305">
                  <c:v>99.943647754989641</c:v>
                </c:pt>
                <c:pt idx="306">
                  <c:v>99.943562501971471</c:v>
                </c:pt>
                <c:pt idx="307">
                  <c:v>99.942454212735271</c:v>
                </c:pt>
                <c:pt idx="308">
                  <c:v>99.943647754989641</c:v>
                </c:pt>
                <c:pt idx="309">
                  <c:v>99.9434772489533</c:v>
                </c:pt>
                <c:pt idx="310">
                  <c:v>99.943050983862463</c:v>
                </c:pt>
                <c:pt idx="311">
                  <c:v>99.943221489898789</c:v>
                </c:pt>
                <c:pt idx="312">
                  <c:v>99.944074020080492</c:v>
                </c:pt>
                <c:pt idx="313">
                  <c:v>99.94228370669893</c:v>
                </c:pt>
                <c:pt idx="314">
                  <c:v>99.942027947644419</c:v>
                </c:pt>
                <c:pt idx="315">
                  <c:v>99.943647754989641</c:v>
                </c:pt>
                <c:pt idx="316">
                  <c:v>99.942454212735271</c:v>
                </c:pt>
                <c:pt idx="317">
                  <c:v>99.941431176517241</c:v>
                </c:pt>
                <c:pt idx="318">
                  <c:v>99.940663899353694</c:v>
                </c:pt>
                <c:pt idx="319">
                  <c:v>99.939981875208332</c:v>
                </c:pt>
                <c:pt idx="320">
                  <c:v>99.940834405390035</c:v>
                </c:pt>
                <c:pt idx="321">
                  <c:v>99.94219845368076</c:v>
                </c:pt>
                <c:pt idx="322">
                  <c:v>99.939299851062984</c:v>
                </c:pt>
                <c:pt idx="323">
                  <c:v>99.93836206786311</c:v>
                </c:pt>
                <c:pt idx="324">
                  <c:v>99.939726116153835</c:v>
                </c:pt>
                <c:pt idx="325">
                  <c:v>99.93836206786311</c:v>
                </c:pt>
                <c:pt idx="326">
                  <c:v>99.936315995427023</c:v>
                </c:pt>
                <c:pt idx="327">
                  <c:v>99.936742260517875</c:v>
                </c:pt>
                <c:pt idx="328">
                  <c:v>99.936827513536045</c:v>
                </c:pt>
                <c:pt idx="329">
                  <c:v>99.935548718263504</c:v>
                </c:pt>
                <c:pt idx="330">
                  <c:v>99.934610935063645</c:v>
                </c:pt>
                <c:pt idx="331">
                  <c:v>99.937424284663251</c:v>
                </c:pt>
                <c:pt idx="332">
                  <c:v>99.935974983354342</c:v>
                </c:pt>
                <c:pt idx="333">
                  <c:v>99.936742260517875</c:v>
                </c:pt>
                <c:pt idx="334">
                  <c:v>99.939385104081154</c:v>
                </c:pt>
                <c:pt idx="335">
                  <c:v>99.93827681484494</c:v>
                </c:pt>
                <c:pt idx="336">
                  <c:v>99.937509537681407</c:v>
                </c:pt>
                <c:pt idx="337">
                  <c:v>99.937339031645081</c:v>
                </c:pt>
                <c:pt idx="338">
                  <c:v>99.9369980195724</c:v>
                </c:pt>
                <c:pt idx="339">
                  <c:v>99.934951947136312</c:v>
                </c:pt>
                <c:pt idx="340">
                  <c:v>99.935889730336186</c:v>
                </c:pt>
                <c:pt idx="341">
                  <c:v>99.935974983354342</c:v>
                </c:pt>
                <c:pt idx="342">
                  <c:v>99.933673151863758</c:v>
                </c:pt>
                <c:pt idx="343">
                  <c:v>99.932820621682055</c:v>
                </c:pt>
                <c:pt idx="344">
                  <c:v>99.931882838482196</c:v>
                </c:pt>
                <c:pt idx="345">
                  <c:v>99.933161633754736</c:v>
                </c:pt>
                <c:pt idx="346">
                  <c:v>99.932138597536706</c:v>
                </c:pt>
                <c:pt idx="347">
                  <c:v>99.93299112771841</c:v>
                </c:pt>
                <c:pt idx="348">
                  <c:v>99.934099416954624</c:v>
                </c:pt>
                <c:pt idx="349">
                  <c:v>99.932053344518522</c:v>
                </c:pt>
                <c:pt idx="350">
                  <c:v>99.93426992299095</c:v>
                </c:pt>
                <c:pt idx="351">
                  <c:v>99.935037200154483</c:v>
                </c:pt>
                <c:pt idx="352">
                  <c:v>99.935633971281675</c:v>
                </c:pt>
                <c:pt idx="353">
                  <c:v>99.934525682045475</c:v>
                </c:pt>
                <c:pt idx="354">
                  <c:v>99.933332139791091</c:v>
                </c:pt>
                <c:pt idx="355">
                  <c:v>99.933928910918269</c:v>
                </c:pt>
                <c:pt idx="356">
                  <c:v>99.931456573391344</c:v>
                </c:pt>
                <c:pt idx="357">
                  <c:v>99.931882838482196</c:v>
                </c:pt>
                <c:pt idx="358">
                  <c:v>99.932223850554877</c:v>
                </c:pt>
                <c:pt idx="359">
                  <c:v>99.929154741900746</c:v>
                </c:pt>
                <c:pt idx="360">
                  <c:v>99.927705440591879</c:v>
                </c:pt>
                <c:pt idx="361">
                  <c:v>99.928387464737227</c:v>
                </c:pt>
                <c:pt idx="362">
                  <c:v>99.927961199646376</c:v>
                </c:pt>
                <c:pt idx="363">
                  <c:v>99.928387464737227</c:v>
                </c:pt>
                <c:pt idx="364">
                  <c:v>99.928898982846249</c:v>
                </c:pt>
                <c:pt idx="365">
                  <c:v>99.929922019064293</c:v>
                </c:pt>
                <c:pt idx="366">
                  <c:v>99.931030308300492</c:v>
                </c:pt>
                <c:pt idx="367">
                  <c:v>99.931030308300492</c:v>
                </c:pt>
                <c:pt idx="368">
                  <c:v>99.929751513027952</c:v>
                </c:pt>
                <c:pt idx="369">
                  <c:v>99.928898982846249</c:v>
                </c:pt>
                <c:pt idx="370">
                  <c:v>99.927023416446502</c:v>
                </c:pt>
                <c:pt idx="371">
                  <c:v>99.928813729828065</c:v>
                </c:pt>
                <c:pt idx="372">
                  <c:v>99.928984235864419</c:v>
                </c:pt>
                <c:pt idx="373">
                  <c:v>99.927705440591879</c:v>
                </c:pt>
                <c:pt idx="374">
                  <c:v>99.92762018757368</c:v>
                </c:pt>
                <c:pt idx="375">
                  <c:v>99.927790693610035</c:v>
                </c:pt>
                <c:pt idx="376">
                  <c:v>99.927705440591879</c:v>
                </c:pt>
                <c:pt idx="377">
                  <c:v>99.927534934555524</c:v>
                </c:pt>
                <c:pt idx="378">
                  <c:v>99.927961199646376</c:v>
                </c:pt>
                <c:pt idx="379">
                  <c:v>99.927534934555524</c:v>
                </c:pt>
                <c:pt idx="380">
                  <c:v>99.927705440591879</c:v>
                </c:pt>
                <c:pt idx="381">
                  <c:v>99.928813729828065</c:v>
                </c:pt>
                <c:pt idx="382">
                  <c:v>99.928046452664546</c:v>
                </c:pt>
                <c:pt idx="383">
                  <c:v>99.926511898337495</c:v>
                </c:pt>
                <c:pt idx="384">
                  <c:v>99.926170886264813</c:v>
                </c:pt>
                <c:pt idx="385">
                  <c:v>99.925574115137621</c:v>
                </c:pt>
                <c:pt idx="386">
                  <c:v>99.92625613928297</c:v>
                </c:pt>
                <c:pt idx="387">
                  <c:v>99.925744621173962</c:v>
                </c:pt>
                <c:pt idx="388">
                  <c:v>99.92634139230114</c:v>
                </c:pt>
                <c:pt idx="389">
                  <c:v>99.924636331937748</c:v>
                </c:pt>
                <c:pt idx="390">
                  <c:v>99.923954307792386</c:v>
                </c:pt>
                <c:pt idx="391">
                  <c:v>99.924721584955904</c:v>
                </c:pt>
                <c:pt idx="392">
                  <c:v>99.923442789683364</c:v>
                </c:pt>
                <c:pt idx="393">
                  <c:v>99.923442789683364</c:v>
                </c:pt>
                <c:pt idx="394">
                  <c:v>99.924210066846896</c:v>
                </c:pt>
                <c:pt idx="395">
                  <c:v>99.922931271574356</c:v>
                </c:pt>
                <c:pt idx="396">
                  <c:v>99.921993488374468</c:v>
                </c:pt>
                <c:pt idx="397">
                  <c:v>99.92122621121095</c:v>
                </c:pt>
                <c:pt idx="398">
                  <c:v>99.918839126702181</c:v>
                </c:pt>
                <c:pt idx="399">
                  <c:v>99.919435897829374</c:v>
                </c:pt>
                <c:pt idx="400">
                  <c:v>99.919691656883884</c:v>
                </c:pt>
                <c:pt idx="401">
                  <c:v>99.920544187065602</c:v>
                </c:pt>
                <c:pt idx="402">
                  <c:v>99.920629440083758</c:v>
                </c:pt>
                <c:pt idx="403">
                  <c:v>99.921908235356298</c:v>
                </c:pt>
                <c:pt idx="404">
                  <c:v>99.923357536665208</c:v>
                </c:pt>
                <c:pt idx="405">
                  <c:v>99.921481970265461</c:v>
                </c:pt>
                <c:pt idx="406">
                  <c:v>99.920970452156439</c:v>
                </c:pt>
                <c:pt idx="407">
                  <c:v>99.921481970265461</c:v>
                </c:pt>
                <c:pt idx="408">
                  <c:v>99.921481970265461</c:v>
                </c:pt>
                <c:pt idx="409">
                  <c:v>99.920714693101928</c:v>
                </c:pt>
                <c:pt idx="410">
                  <c:v>99.920458934047403</c:v>
                </c:pt>
                <c:pt idx="411">
                  <c:v>99.920117921974736</c:v>
                </c:pt>
                <c:pt idx="412">
                  <c:v>99.919435897829374</c:v>
                </c:pt>
                <c:pt idx="413">
                  <c:v>99.918924379720366</c:v>
                </c:pt>
                <c:pt idx="414">
                  <c:v>99.918668620665855</c:v>
                </c:pt>
                <c:pt idx="415">
                  <c:v>99.918498114629514</c:v>
                </c:pt>
                <c:pt idx="416">
                  <c:v>99.919435897829374</c:v>
                </c:pt>
                <c:pt idx="417">
                  <c:v>99.919094885756692</c:v>
                </c:pt>
                <c:pt idx="418">
                  <c:v>99.918839126702181</c:v>
                </c:pt>
                <c:pt idx="419">
                  <c:v>99.916452042193427</c:v>
                </c:pt>
                <c:pt idx="420">
                  <c:v>99.917901343502308</c:v>
                </c:pt>
                <c:pt idx="421">
                  <c:v>99.91841286161133</c:v>
                </c:pt>
                <c:pt idx="422">
                  <c:v>99.915855271066235</c:v>
                </c:pt>
                <c:pt idx="423">
                  <c:v>99.915855271066235</c:v>
                </c:pt>
                <c:pt idx="424">
                  <c:v>99.917134066338789</c:v>
                </c:pt>
                <c:pt idx="425">
                  <c:v>99.918242355575003</c:v>
                </c:pt>
                <c:pt idx="426">
                  <c:v>99.91841286161133</c:v>
                </c:pt>
                <c:pt idx="427">
                  <c:v>99.916963560302449</c:v>
                </c:pt>
                <c:pt idx="428">
                  <c:v>99.916366789175257</c:v>
                </c:pt>
                <c:pt idx="429">
                  <c:v>99.91619628313893</c:v>
                </c:pt>
                <c:pt idx="430">
                  <c:v>99.914405969757354</c:v>
                </c:pt>
                <c:pt idx="431">
                  <c:v>99.912786162412118</c:v>
                </c:pt>
                <c:pt idx="432">
                  <c:v>99.911081102048712</c:v>
                </c:pt>
                <c:pt idx="433">
                  <c:v>99.910740089976031</c:v>
                </c:pt>
                <c:pt idx="434">
                  <c:v>99.91210413826677</c:v>
                </c:pt>
                <c:pt idx="435">
                  <c:v>99.912700909393948</c:v>
                </c:pt>
                <c:pt idx="436">
                  <c:v>99.912956668448459</c:v>
                </c:pt>
                <c:pt idx="437">
                  <c:v>99.912615656375777</c:v>
                </c:pt>
                <c:pt idx="438">
                  <c:v>99.911763126194089</c:v>
                </c:pt>
                <c:pt idx="439">
                  <c:v>99.911422114121407</c:v>
                </c:pt>
                <c:pt idx="440">
                  <c:v>99.911933632230415</c:v>
                </c:pt>
                <c:pt idx="441">
                  <c:v>99.912018885248585</c:v>
                </c:pt>
                <c:pt idx="442">
                  <c:v>99.911592620157734</c:v>
                </c:pt>
                <c:pt idx="443">
                  <c:v>99.912274644303096</c:v>
                </c:pt>
                <c:pt idx="444">
                  <c:v>99.912445150339437</c:v>
                </c:pt>
                <c:pt idx="445">
                  <c:v>99.911933632230415</c:v>
                </c:pt>
                <c:pt idx="446">
                  <c:v>99.909631800739831</c:v>
                </c:pt>
                <c:pt idx="447">
                  <c:v>99.909205535648965</c:v>
                </c:pt>
                <c:pt idx="448">
                  <c:v>99.908864523576284</c:v>
                </c:pt>
                <c:pt idx="449">
                  <c:v>99.907329969249247</c:v>
                </c:pt>
                <c:pt idx="450">
                  <c:v>99.908353005467276</c:v>
                </c:pt>
                <c:pt idx="451">
                  <c:v>99.907329969249247</c:v>
                </c:pt>
                <c:pt idx="452">
                  <c:v>99.908864523576284</c:v>
                </c:pt>
                <c:pt idx="453">
                  <c:v>99.908523511503617</c:v>
                </c:pt>
                <c:pt idx="454">
                  <c:v>99.908694017539958</c:v>
                </c:pt>
                <c:pt idx="455">
                  <c:v>99.907585728303744</c:v>
                </c:pt>
                <c:pt idx="456">
                  <c:v>99.908779270558128</c:v>
                </c:pt>
                <c:pt idx="457">
                  <c:v>99.908438258485447</c:v>
                </c:pt>
                <c:pt idx="458">
                  <c:v>99.908438258485447</c:v>
                </c:pt>
                <c:pt idx="459">
                  <c:v>99.906562692085714</c:v>
                </c:pt>
                <c:pt idx="460">
                  <c:v>99.907244716231077</c:v>
                </c:pt>
                <c:pt idx="461">
                  <c:v>99.906818451140211</c:v>
                </c:pt>
                <c:pt idx="462">
                  <c:v>99.907329969249247</c:v>
                </c:pt>
                <c:pt idx="463">
                  <c:v>99.906903704158395</c:v>
                </c:pt>
                <c:pt idx="464">
                  <c:v>99.905965920958522</c:v>
                </c:pt>
                <c:pt idx="465">
                  <c:v>99.904090354558789</c:v>
                </c:pt>
                <c:pt idx="466">
                  <c:v>99.905283896813174</c:v>
                </c:pt>
                <c:pt idx="467">
                  <c:v>99.905113390776819</c:v>
                </c:pt>
                <c:pt idx="468">
                  <c:v>99.903919848522435</c:v>
                </c:pt>
                <c:pt idx="469">
                  <c:v>99.904260860595116</c:v>
                </c:pt>
                <c:pt idx="470">
                  <c:v>99.903749342486108</c:v>
                </c:pt>
                <c:pt idx="471">
                  <c:v>99.902385294195369</c:v>
                </c:pt>
                <c:pt idx="472">
                  <c:v>99.900935992886502</c:v>
                </c:pt>
                <c:pt idx="473">
                  <c:v>99.900424474777466</c:v>
                </c:pt>
                <c:pt idx="474">
                  <c:v>99.901873776086362</c:v>
                </c:pt>
                <c:pt idx="475">
                  <c:v>99.90153276401368</c:v>
                </c:pt>
                <c:pt idx="476">
                  <c:v>99.901191751940999</c:v>
                </c:pt>
                <c:pt idx="477">
                  <c:v>99.902641053249894</c:v>
                </c:pt>
                <c:pt idx="478">
                  <c:v>99.903408330413427</c:v>
                </c:pt>
                <c:pt idx="479">
                  <c:v>99.902726306268065</c:v>
                </c:pt>
                <c:pt idx="480">
                  <c:v>99.901618017031851</c:v>
                </c:pt>
                <c:pt idx="481">
                  <c:v>99.900509727795651</c:v>
                </c:pt>
                <c:pt idx="482">
                  <c:v>99.899657197613934</c:v>
                </c:pt>
                <c:pt idx="483">
                  <c:v>99.90153276401368</c:v>
                </c:pt>
                <c:pt idx="484">
                  <c:v>99.899912956668445</c:v>
                </c:pt>
                <c:pt idx="485">
                  <c:v>99.898719414414074</c:v>
                </c:pt>
                <c:pt idx="486">
                  <c:v>99.898804667432245</c:v>
                </c:pt>
                <c:pt idx="487">
                  <c:v>99.89761112517786</c:v>
                </c:pt>
                <c:pt idx="488">
                  <c:v>99.898293149323223</c:v>
                </c:pt>
                <c:pt idx="489">
                  <c:v>99.897099607068839</c:v>
                </c:pt>
                <c:pt idx="490">
                  <c:v>99.897099607068839</c:v>
                </c:pt>
                <c:pt idx="491">
                  <c:v>99.898207896305053</c:v>
                </c:pt>
                <c:pt idx="492">
                  <c:v>99.897952137250542</c:v>
                </c:pt>
                <c:pt idx="493">
                  <c:v>99.898122643286897</c:v>
                </c:pt>
                <c:pt idx="494">
                  <c:v>99.89752587215969</c:v>
                </c:pt>
                <c:pt idx="495">
                  <c:v>99.898037390268712</c:v>
                </c:pt>
                <c:pt idx="496">
                  <c:v>99.898378402341393</c:v>
                </c:pt>
                <c:pt idx="497">
                  <c:v>99.898804667432245</c:v>
                </c:pt>
                <c:pt idx="498">
                  <c:v>99.898207896305053</c:v>
                </c:pt>
                <c:pt idx="499">
                  <c:v>99.898293149323223</c:v>
                </c:pt>
                <c:pt idx="500">
                  <c:v>99.898037390268712</c:v>
                </c:pt>
                <c:pt idx="501">
                  <c:v>99.896929101032512</c:v>
                </c:pt>
                <c:pt idx="502">
                  <c:v>99.895565052741787</c:v>
                </c:pt>
                <c:pt idx="503">
                  <c:v>99.894286257469233</c:v>
                </c:pt>
                <c:pt idx="504">
                  <c:v>99.895138787650922</c:v>
                </c:pt>
                <c:pt idx="505">
                  <c:v>99.894201004451062</c:v>
                </c:pt>
                <c:pt idx="506">
                  <c:v>99.892836956160338</c:v>
                </c:pt>
                <c:pt idx="507">
                  <c:v>99.893689486342055</c:v>
                </c:pt>
                <c:pt idx="508">
                  <c:v>99.8935189803057</c:v>
                </c:pt>
                <c:pt idx="509">
                  <c:v>99.89224018503316</c:v>
                </c:pt>
                <c:pt idx="510">
                  <c:v>99.893007462196692</c:v>
                </c:pt>
                <c:pt idx="511">
                  <c:v>99.892154932014989</c:v>
                </c:pt>
                <c:pt idx="512">
                  <c:v>99.891643413905967</c:v>
                </c:pt>
                <c:pt idx="513">
                  <c:v>99.891302401833286</c:v>
                </c:pt>
                <c:pt idx="514">
                  <c:v>99.892666450123997</c:v>
                </c:pt>
                <c:pt idx="515">
                  <c:v>99.891131895796946</c:v>
                </c:pt>
                <c:pt idx="516">
                  <c:v>99.891046642778775</c:v>
                </c:pt>
                <c:pt idx="517">
                  <c:v>99.890620377687938</c:v>
                </c:pt>
                <c:pt idx="518">
                  <c:v>99.889341582415383</c:v>
                </c:pt>
                <c:pt idx="519">
                  <c:v>99.887892281106488</c:v>
                </c:pt>
                <c:pt idx="520">
                  <c:v>99.888744811288191</c:v>
                </c:pt>
                <c:pt idx="521">
                  <c:v>99.889171076379029</c:v>
                </c:pt>
                <c:pt idx="522">
                  <c:v>99.888062787142815</c:v>
                </c:pt>
                <c:pt idx="523">
                  <c:v>99.890108859578902</c:v>
                </c:pt>
                <c:pt idx="524">
                  <c:v>99.890961389760619</c:v>
                </c:pt>
                <c:pt idx="525">
                  <c:v>99.890108859578902</c:v>
                </c:pt>
                <c:pt idx="526">
                  <c:v>99.88848905223368</c:v>
                </c:pt>
                <c:pt idx="527">
                  <c:v>99.887466016015637</c:v>
                </c:pt>
                <c:pt idx="528">
                  <c:v>99.887295509979296</c:v>
                </c:pt>
                <c:pt idx="529">
                  <c:v>99.886954497906615</c:v>
                </c:pt>
                <c:pt idx="530">
                  <c:v>99.886869244888445</c:v>
                </c:pt>
                <c:pt idx="531">
                  <c:v>99.886272473761267</c:v>
                </c:pt>
                <c:pt idx="532">
                  <c:v>99.885078931506882</c:v>
                </c:pt>
                <c:pt idx="533">
                  <c:v>99.88448216037969</c:v>
                </c:pt>
                <c:pt idx="534">
                  <c:v>99.885164184525038</c:v>
                </c:pt>
                <c:pt idx="535">
                  <c:v>99.884141148307009</c:v>
                </c:pt>
                <c:pt idx="536">
                  <c:v>99.883800136234342</c:v>
                </c:pt>
                <c:pt idx="537">
                  <c:v>99.884908425470542</c:v>
                </c:pt>
                <c:pt idx="538">
                  <c:v>99.883970642270654</c:v>
                </c:pt>
                <c:pt idx="539">
                  <c:v>99.884141148307009</c:v>
                </c:pt>
                <c:pt idx="540">
                  <c:v>99.884823172452357</c:v>
                </c:pt>
                <c:pt idx="541">
                  <c:v>99.885249437543209</c:v>
                </c:pt>
                <c:pt idx="542">
                  <c:v>99.883288618125306</c:v>
                </c:pt>
                <c:pt idx="543">
                  <c:v>99.88448216037969</c:v>
                </c:pt>
                <c:pt idx="544">
                  <c:v>99.883800136234342</c:v>
                </c:pt>
                <c:pt idx="545">
                  <c:v>99.884055895288824</c:v>
                </c:pt>
                <c:pt idx="546">
                  <c:v>99.883118112088965</c:v>
                </c:pt>
                <c:pt idx="547">
                  <c:v>99.883800136234342</c:v>
                </c:pt>
                <c:pt idx="548">
                  <c:v>99.883118112088965</c:v>
                </c:pt>
                <c:pt idx="549">
                  <c:v>99.883459124161647</c:v>
                </c:pt>
                <c:pt idx="550">
                  <c:v>99.882606593979943</c:v>
                </c:pt>
                <c:pt idx="551">
                  <c:v>99.881072039652878</c:v>
                </c:pt>
                <c:pt idx="552">
                  <c:v>99.881839316816425</c:v>
                </c:pt>
                <c:pt idx="553">
                  <c:v>99.880134256453019</c:v>
                </c:pt>
                <c:pt idx="554">
                  <c:v>99.880731027580211</c:v>
                </c:pt>
                <c:pt idx="555">
                  <c:v>99.879196473253145</c:v>
                </c:pt>
                <c:pt idx="556">
                  <c:v>99.879196473253145</c:v>
                </c:pt>
                <c:pt idx="557">
                  <c:v>99.879707991362181</c:v>
                </c:pt>
                <c:pt idx="558">
                  <c:v>99.878684955144124</c:v>
                </c:pt>
                <c:pt idx="559">
                  <c:v>99.878258690053272</c:v>
                </c:pt>
                <c:pt idx="560">
                  <c:v>99.879196473253145</c:v>
                </c:pt>
                <c:pt idx="561">
                  <c:v>99.880134256453019</c:v>
                </c:pt>
                <c:pt idx="562">
                  <c:v>99.879707991362181</c:v>
                </c:pt>
                <c:pt idx="563">
                  <c:v>99.878684955144124</c:v>
                </c:pt>
                <c:pt idx="564">
                  <c:v>99.878770208162294</c:v>
                </c:pt>
                <c:pt idx="565">
                  <c:v>99.877235653835228</c:v>
                </c:pt>
                <c:pt idx="566">
                  <c:v>99.876894641762576</c:v>
                </c:pt>
                <c:pt idx="567">
                  <c:v>99.877406159871583</c:v>
                </c:pt>
                <c:pt idx="568">
                  <c:v>99.876979894780732</c:v>
                </c:pt>
                <c:pt idx="569">
                  <c:v>99.879452232307671</c:v>
                </c:pt>
                <c:pt idx="570">
                  <c:v>99.880731027580211</c:v>
                </c:pt>
                <c:pt idx="571">
                  <c:v>99.880134256453019</c:v>
                </c:pt>
                <c:pt idx="572">
                  <c:v>99.878770208162294</c:v>
                </c:pt>
                <c:pt idx="573">
                  <c:v>99.877150400817072</c:v>
                </c:pt>
                <c:pt idx="574">
                  <c:v>99.877491412889754</c:v>
                </c:pt>
                <c:pt idx="575">
                  <c:v>99.876297870635369</c:v>
                </c:pt>
                <c:pt idx="576">
                  <c:v>99.87536008743551</c:v>
                </c:pt>
                <c:pt idx="577">
                  <c:v>99.87365502707209</c:v>
                </c:pt>
                <c:pt idx="578">
                  <c:v>99.874251798199282</c:v>
                </c:pt>
                <c:pt idx="579">
                  <c:v>99.873399268017593</c:v>
                </c:pt>
                <c:pt idx="580">
                  <c:v>99.873399268017593</c:v>
                </c:pt>
                <c:pt idx="581">
                  <c:v>99.87135319558152</c:v>
                </c:pt>
                <c:pt idx="582">
                  <c:v>99.871523701617846</c:v>
                </c:pt>
                <c:pt idx="583">
                  <c:v>99.869818641254454</c:v>
                </c:pt>
                <c:pt idx="584">
                  <c:v>99.870415412381647</c:v>
                </c:pt>
                <c:pt idx="585">
                  <c:v>99.8696481352181</c:v>
                </c:pt>
                <c:pt idx="586">
                  <c:v>99.869989147290781</c:v>
                </c:pt>
                <c:pt idx="587">
                  <c:v>99.869136617109092</c:v>
                </c:pt>
                <c:pt idx="588">
                  <c:v>99.869562882199929</c:v>
                </c:pt>
                <c:pt idx="589">
                  <c:v>99.868284086927389</c:v>
                </c:pt>
                <c:pt idx="590">
                  <c:v>99.870585918417987</c:v>
                </c:pt>
                <c:pt idx="591">
                  <c:v>99.870244906345306</c:v>
                </c:pt>
                <c:pt idx="592">
                  <c:v>99.868539845981914</c:v>
                </c:pt>
                <c:pt idx="593">
                  <c:v>99.869051364090922</c:v>
                </c:pt>
                <c:pt idx="594">
                  <c:v>99.870074400308951</c:v>
                </c:pt>
                <c:pt idx="595">
                  <c:v>99.868966111072751</c:v>
                </c:pt>
                <c:pt idx="596">
                  <c:v>99.868795605036411</c:v>
                </c:pt>
                <c:pt idx="597">
                  <c:v>99.868795605036411</c:v>
                </c:pt>
                <c:pt idx="598">
                  <c:v>99.868028327872878</c:v>
                </c:pt>
                <c:pt idx="599">
                  <c:v>99.8696481352181</c:v>
                </c:pt>
                <c:pt idx="600">
                  <c:v>99.868795605036411</c:v>
                </c:pt>
                <c:pt idx="601">
                  <c:v>99.867175797691175</c:v>
                </c:pt>
                <c:pt idx="602">
                  <c:v>99.867346303727516</c:v>
                </c:pt>
                <c:pt idx="603">
                  <c:v>99.866920038636678</c:v>
                </c:pt>
                <c:pt idx="604">
                  <c:v>99.865555990345939</c:v>
                </c:pt>
                <c:pt idx="605">
                  <c:v>99.866067508454975</c:v>
                </c:pt>
                <c:pt idx="606">
                  <c:v>99.866408520527656</c:v>
                </c:pt>
                <c:pt idx="607">
                  <c:v>99.865044472236931</c:v>
                </c:pt>
                <c:pt idx="608">
                  <c:v>99.864362448091569</c:v>
                </c:pt>
                <c:pt idx="609">
                  <c:v>99.863680423946221</c:v>
                </c:pt>
                <c:pt idx="610">
                  <c:v>99.864362448091569</c:v>
                </c:pt>
                <c:pt idx="611">
                  <c:v>99.86350991790988</c:v>
                </c:pt>
                <c:pt idx="612">
                  <c:v>99.863850929982561</c:v>
                </c:pt>
                <c:pt idx="613">
                  <c:v>99.863680423946221</c:v>
                </c:pt>
                <c:pt idx="614">
                  <c:v>99.863765676964391</c:v>
                </c:pt>
                <c:pt idx="615">
                  <c:v>99.863765676964391</c:v>
                </c:pt>
                <c:pt idx="616">
                  <c:v>99.86333941187354</c:v>
                </c:pt>
                <c:pt idx="617">
                  <c:v>99.861804857546474</c:v>
                </c:pt>
                <c:pt idx="618">
                  <c:v>99.861975363582815</c:v>
                </c:pt>
                <c:pt idx="619">
                  <c:v>99.862060616600985</c:v>
                </c:pt>
                <c:pt idx="620">
                  <c:v>99.861890110564644</c:v>
                </c:pt>
                <c:pt idx="621">
                  <c:v>99.861293339437466</c:v>
                </c:pt>
                <c:pt idx="622">
                  <c:v>99.86069656831026</c:v>
                </c:pt>
                <c:pt idx="623">
                  <c:v>99.859247267001365</c:v>
                </c:pt>
                <c:pt idx="624">
                  <c:v>99.857712712674314</c:v>
                </c:pt>
                <c:pt idx="625">
                  <c:v>99.858309483801506</c:v>
                </c:pt>
                <c:pt idx="626">
                  <c:v>99.858224230783335</c:v>
                </c:pt>
                <c:pt idx="627">
                  <c:v>99.857371700601632</c:v>
                </c:pt>
                <c:pt idx="628">
                  <c:v>99.857115941547121</c:v>
                </c:pt>
                <c:pt idx="629">
                  <c:v>99.856689676456284</c:v>
                </c:pt>
                <c:pt idx="630">
                  <c:v>99.856945435510795</c:v>
                </c:pt>
                <c:pt idx="631">
                  <c:v>99.858053724746981</c:v>
                </c:pt>
                <c:pt idx="632">
                  <c:v>99.857712712674314</c:v>
                </c:pt>
                <c:pt idx="633">
                  <c:v>99.857286447583476</c:v>
                </c:pt>
                <c:pt idx="634">
                  <c:v>99.857883218710654</c:v>
                </c:pt>
                <c:pt idx="635">
                  <c:v>99.857115941547121</c:v>
                </c:pt>
                <c:pt idx="636">
                  <c:v>99.856348664383589</c:v>
                </c:pt>
                <c:pt idx="637">
                  <c:v>99.855837146274567</c:v>
                </c:pt>
                <c:pt idx="638">
                  <c:v>99.856519170419944</c:v>
                </c:pt>
                <c:pt idx="639">
                  <c:v>99.8554961342019</c:v>
                </c:pt>
                <c:pt idx="640">
                  <c:v>99.854984616092878</c:v>
                </c:pt>
                <c:pt idx="641">
                  <c:v>99.853876326856664</c:v>
                </c:pt>
                <c:pt idx="642">
                  <c:v>99.854984616092878</c:v>
                </c:pt>
                <c:pt idx="643">
                  <c:v>99.853023796674961</c:v>
                </c:pt>
                <c:pt idx="644">
                  <c:v>99.853109049693131</c:v>
                </c:pt>
                <c:pt idx="645">
                  <c:v>99.854984616092878</c:v>
                </c:pt>
                <c:pt idx="646">
                  <c:v>99.855155122129219</c:v>
                </c:pt>
                <c:pt idx="647">
                  <c:v>99.856007652310907</c:v>
                </c:pt>
                <c:pt idx="648">
                  <c:v>99.856519170419944</c:v>
                </c:pt>
                <c:pt idx="649">
                  <c:v>99.857371700601632</c:v>
                </c:pt>
                <c:pt idx="650">
                  <c:v>99.856689676456284</c:v>
                </c:pt>
                <c:pt idx="651">
                  <c:v>99.856178158347262</c:v>
                </c:pt>
                <c:pt idx="652">
                  <c:v>99.854643604020197</c:v>
                </c:pt>
                <c:pt idx="653">
                  <c:v>99.854984616092878</c:v>
                </c:pt>
                <c:pt idx="654">
                  <c:v>99.854814110056537</c:v>
                </c:pt>
                <c:pt idx="655">
                  <c:v>99.853876326856664</c:v>
                </c:pt>
                <c:pt idx="656">
                  <c:v>99.854302591947516</c:v>
                </c:pt>
                <c:pt idx="657">
                  <c:v>99.852086013475102</c:v>
                </c:pt>
                <c:pt idx="658">
                  <c:v>99.853791073838494</c:v>
                </c:pt>
                <c:pt idx="659">
                  <c:v>99.853961579874834</c:v>
                </c:pt>
                <c:pt idx="660">
                  <c:v>99.85276803762045</c:v>
                </c:pt>
                <c:pt idx="661">
                  <c:v>99.852171266493272</c:v>
                </c:pt>
                <c:pt idx="662">
                  <c:v>99.850977724238888</c:v>
                </c:pt>
                <c:pt idx="663">
                  <c:v>99.849443169911837</c:v>
                </c:pt>
                <c:pt idx="664">
                  <c:v>99.849016904820971</c:v>
                </c:pt>
                <c:pt idx="665">
                  <c:v>99.849869435002674</c:v>
                </c:pt>
                <c:pt idx="666">
                  <c:v>99.849187410857311</c:v>
                </c:pt>
                <c:pt idx="667">
                  <c:v>99.849869435002674</c:v>
                </c:pt>
                <c:pt idx="668">
                  <c:v>99.848505386711963</c:v>
                </c:pt>
                <c:pt idx="669">
                  <c:v>99.849016904820971</c:v>
                </c:pt>
                <c:pt idx="670">
                  <c:v>99.848420133693779</c:v>
                </c:pt>
                <c:pt idx="671">
                  <c:v>99.848590639730133</c:v>
                </c:pt>
                <c:pt idx="672">
                  <c:v>99.848420133693779</c:v>
                </c:pt>
                <c:pt idx="673">
                  <c:v>99.847993868602941</c:v>
                </c:pt>
                <c:pt idx="674">
                  <c:v>99.847397097475749</c:v>
                </c:pt>
                <c:pt idx="675">
                  <c:v>99.847311844457593</c:v>
                </c:pt>
                <c:pt idx="676">
                  <c:v>99.846629820312216</c:v>
                </c:pt>
                <c:pt idx="677">
                  <c:v>99.846885579366742</c:v>
                </c:pt>
                <c:pt idx="678">
                  <c:v>99.846970832384912</c:v>
                </c:pt>
                <c:pt idx="679">
                  <c:v>99.847056085403068</c:v>
                </c:pt>
                <c:pt idx="680">
                  <c:v>99.845010012966995</c:v>
                </c:pt>
                <c:pt idx="681">
                  <c:v>99.845862543148684</c:v>
                </c:pt>
                <c:pt idx="682">
                  <c:v>99.846800326348557</c:v>
                </c:pt>
                <c:pt idx="683">
                  <c:v>99.847823362566601</c:v>
                </c:pt>
                <c:pt idx="684">
                  <c:v>99.845351025039676</c:v>
                </c:pt>
                <c:pt idx="685">
                  <c:v>99.844669000894299</c:v>
                </c:pt>
                <c:pt idx="686">
                  <c:v>99.84475425391247</c:v>
                </c:pt>
                <c:pt idx="687">
                  <c:v>99.844669000894299</c:v>
                </c:pt>
                <c:pt idx="688">
                  <c:v>99.844242735803462</c:v>
                </c:pt>
                <c:pt idx="689">
                  <c:v>99.842878687512751</c:v>
                </c:pt>
                <c:pt idx="690">
                  <c:v>99.842793434494567</c:v>
                </c:pt>
                <c:pt idx="691">
                  <c:v>99.842793434494567</c:v>
                </c:pt>
                <c:pt idx="692">
                  <c:v>99.843901723730781</c:v>
                </c:pt>
                <c:pt idx="693">
                  <c:v>99.842708181476397</c:v>
                </c:pt>
                <c:pt idx="694">
                  <c:v>99.842793434494567</c:v>
                </c:pt>
                <c:pt idx="695">
                  <c:v>99.84262292845824</c:v>
                </c:pt>
                <c:pt idx="696">
                  <c:v>99.842878687512751</c:v>
                </c:pt>
                <c:pt idx="697">
                  <c:v>99.842452422421886</c:v>
                </c:pt>
                <c:pt idx="698">
                  <c:v>99.840321096967642</c:v>
                </c:pt>
                <c:pt idx="699">
                  <c:v>99.840576856022153</c:v>
                </c:pt>
                <c:pt idx="700">
                  <c:v>99.842367169403715</c:v>
                </c:pt>
                <c:pt idx="701">
                  <c:v>99.843816470712611</c:v>
                </c:pt>
                <c:pt idx="702">
                  <c:v>99.844498494857987</c:v>
                </c:pt>
                <c:pt idx="703">
                  <c:v>99.843390205621759</c:v>
                </c:pt>
                <c:pt idx="704">
                  <c:v>99.842793434494567</c:v>
                </c:pt>
                <c:pt idx="705">
                  <c:v>99.84364596467627</c:v>
                </c:pt>
                <c:pt idx="706">
                  <c:v>99.84475425391247</c:v>
                </c:pt>
                <c:pt idx="707">
                  <c:v>99.842878687512751</c:v>
                </c:pt>
                <c:pt idx="708">
                  <c:v>99.841429386203856</c:v>
                </c:pt>
                <c:pt idx="709">
                  <c:v>99.841855651294694</c:v>
                </c:pt>
                <c:pt idx="710">
                  <c:v>99.842026157331034</c:v>
                </c:pt>
                <c:pt idx="711">
                  <c:v>99.842452422421886</c:v>
                </c:pt>
                <c:pt idx="712">
                  <c:v>99.840917868094834</c:v>
                </c:pt>
                <c:pt idx="713">
                  <c:v>99.841344133185686</c:v>
                </c:pt>
                <c:pt idx="714">
                  <c:v>99.841514639222012</c:v>
                </c:pt>
                <c:pt idx="715">
                  <c:v>99.840832615076664</c:v>
                </c:pt>
                <c:pt idx="716">
                  <c:v>99.839127554713258</c:v>
                </c:pt>
                <c:pt idx="717">
                  <c:v>99.83853078358608</c:v>
                </c:pt>
                <c:pt idx="718">
                  <c:v>99.83853078358608</c:v>
                </c:pt>
                <c:pt idx="719">
                  <c:v>99.837337241331696</c:v>
                </c:pt>
                <c:pt idx="720">
                  <c:v>99.838104518495228</c:v>
                </c:pt>
                <c:pt idx="721">
                  <c:v>99.837763506422547</c:v>
                </c:pt>
                <c:pt idx="722">
                  <c:v>99.837337241331696</c:v>
                </c:pt>
                <c:pt idx="723">
                  <c:v>99.837678253404377</c:v>
                </c:pt>
                <c:pt idx="724">
                  <c:v>99.836996229259015</c:v>
                </c:pt>
                <c:pt idx="725">
                  <c:v>99.837166735295341</c:v>
                </c:pt>
                <c:pt idx="726">
                  <c:v>99.837081482277185</c:v>
                </c:pt>
                <c:pt idx="727">
                  <c:v>99.836996229259015</c:v>
                </c:pt>
                <c:pt idx="728">
                  <c:v>99.836399458131822</c:v>
                </c:pt>
                <c:pt idx="729">
                  <c:v>99.835973193040971</c:v>
                </c:pt>
                <c:pt idx="730">
                  <c:v>99.835205915877438</c:v>
                </c:pt>
                <c:pt idx="731">
                  <c:v>99.836058446059141</c:v>
                </c:pt>
                <c:pt idx="732">
                  <c:v>99.834864903804757</c:v>
                </c:pt>
                <c:pt idx="733">
                  <c:v>99.834609144750246</c:v>
                </c:pt>
                <c:pt idx="734">
                  <c:v>99.83452389173209</c:v>
                </c:pt>
                <c:pt idx="735">
                  <c:v>99.835035409841097</c:v>
                </c:pt>
                <c:pt idx="736">
                  <c:v>99.835632180968275</c:v>
                </c:pt>
                <c:pt idx="737">
                  <c:v>99.834864903804757</c:v>
                </c:pt>
                <c:pt idx="738">
                  <c:v>99.833927120604898</c:v>
                </c:pt>
                <c:pt idx="739">
                  <c:v>99.833415602495876</c:v>
                </c:pt>
                <c:pt idx="740">
                  <c:v>99.832648325332343</c:v>
                </c:pt>
                <c:pt idx="741">
                  <c:v>99.834438638713905</c:v>
                </c:pt>
                <c:pt idx="742">
                  <c:v>99.833159843441351</c:v>
                </c:pt>
                <c:pt idx="743">
                  <c:v>99.833500855514046</c:v>
                </c:pt>
                <c:pt idx="744">
                  <c:v>99.831454783077973</c:v>
                </c:pt>
                <c:pt idx="745">
                  <c:v>99.832477819296003</c:v>
                </c:pt>
                <c:pt idx="746">
                  <c:v>99.831454783077973</c:v>
                </c:pt>
                <c:pt idx="747">
                  <c:v>99.830772758932596</c:v>
                </c:pt>
                <c:pt idx="748">
                  <c:v>99.829152951587375</c:v>
                </c:pt>
                <c:pt idx="749">
                  <c:v>99.830687505914426</c:v>
                </c:pt>
                <c:pt idx="750">
                  <c:v>99.829920228750908</c:v>
                </c:pt>
                <c:pt idx="751">
                  <c:v>99.830858011950767</c:v>
                </c:pt>
                <c:pt idx="752">
                  <c:v>99.831454783077973</c:v>
                </c:pt>
                <c:pt idx="753">
                  <c:v>99.829920228750908</c:v>
                </c:pt>
                <c:pt idx="754">
                  <c:v>99.831284277041632</c:v>
                </c:pt>
                <c:pt idx="755">
                  <c:v>99.829152951587375</c:v>
                </c:pt>
                <c:pt idx="756">
                  <c:v>99.828470927441998</c:v>
                </c:pt>
                <c:pt idx="757">
                  <c:v>99.829238204605545</c:v>
                </c:pt>
                <c:pt idx="758">
                  <c:v>99.828811939514679</c:v>
                </c:pt>
                <c:pt idx="759">
                  <c:v>99.829920228750908</c:v>
                </c:pt>
                <c:pt idx="760">
                  <c:v>99.829238204605545</c:v>
                </c:pt>
                <c:pt idx="761">
                  <c:v>99.826851120096777</c:v>
                </c:pt>
                <c:pt idx="762">
                  <c:v>99.827703650278494</c:v>
                </c:pt>
                <c:pt idx="763">
                  <c:v>99.827362638205813</c:v>
                </c:pt>
                <c:pt idx="764">
                  <c:v>99.828470927441998</c:v>
                </c:pt>
                <c:pt idx="765">
                  <c:v>99.826936373114961</c:v>
                </c:pt>
                <c:pt idx="766">
                  <c:v>99.827447891223969</c:v>
                </c:pt>
                <c:pt idx="767">
                  <c:v>99.826424855005925</c:v>
                </c:pt>
                <c:pt idx="768">
                  <c:v>99.825913336896903</c:v>
                </c:pt>
                <c:pt idx="769">
                  <c:v>99.825657577842392</c:v>
                </c:pt>
                <c:pt idx="770">
                  <c:v>99.826169095951428</c:v>
                </c:pt>
                <c:pt idx="771">
                  <c:v>99.825316565769725</c:v>
                </c:pt>
                <c:pt idx="772">
                  <c:v>99.825742830860577</c:v>
                </c:pt>
                <c:pt idx="773">
                  <c:v>99.825316565769725</c:v>
                </c:pt>
                <c:pt idx="774">
                  <c:v>99.824634541624363</c:v>
                </c:pt>
                <c:pt idx="775">
                  <c:v>99.824378782569852</c:v>
                </c:pt>
                <c:pt idx="776">
                  <c:v>99.824037770497171</c:v>
                </c:pt>
                <c:pt idx="777">
                  <c:v>99.823099987297297</c:v>
                </c:pt>
                <c:pt idx="778">
                  <c:v>99.823270493333638</c:v>
                </c:pt>
                <c:pt idx="779">
                  <c:v>99.823270493333638</c:v>
                </c:pt>
                <c:pt idx="780">
                  <c:v>99.823270493333638</c:v>
                </c:pt>
                <c:pt idx="781">
                  <c:v>99.824123023515355</c:v>
                </c:pt>
                <c:pt idx="782">
                  <c:v>99.822503216170119</c:v>
                </c:pt>
                <c:pt idx="783">
                  <c:v>99.82275897522463</c:v>
                </c:pt>
                <c:pt idx="784">
                  <c:v>99.822247457115608</c:v>
                </c:pt>
                <c:pt idx="785">
                  <c:v>99.82258846918829</c:v>
                </c:pt>
                <c:pt idx="786">
                  <c:v>99.82386726446083</c:v>
                </c:pt>
                <c:pt idx="787">
                  <c:v>99.822844228242786</c:v>
                </c:pt>
                <c:pt idx="788">
                  <c:v>99.824378782569852</c:v>
                </c:pt>
                <c:pt idx="789">
                  <c:v>99.82386726446083</c:v>
                </c:pt>
                <c:pt idx="790">
                  <c:v>99.823099987297297</c:v>
                </c:pt>
                <c:pt idx="791">
                  <c:v>99.821053914861224</c:v>
                </c:pt>
                <c:pt idx="792">
                  <c:v>99.821053914861224</c:v>
                </c:pt>
                <c:pt idx="793">
                  <c:v>99.819945625625024</c:v>
                </c:pt>
                <c:pt idx="794">
                  <c:v>99.819945625625024</c:v>
                </c:pt>
                <c:pt idx="795">
                  <c:v>99.820542396752217</c:v>
                </c:pt>
                <c:pt idx="796">
                  <c:v>99.820371890715862</c:v>
                </c:pt>
                <c:pt idx="797">
                  <c:v>99.818922589406981</c:v>
                </c:pt>
                <c:pt idx="798">
                  <c:v>99.818837336388796</c:v>
                </c:pt>
                <c:pt idx="799">
                  <c:v>99.818837336388796</c:v>
                </c:pt>
                <c:pt idx="800">
                  <c:v>99.819263601479648</c:v>
                </c:pt>
                <c:pt idx="801">
                  <c:v>99.817729047152596</c:v>
                </c:pt>
                <c:pt idx="802">
                  <c:v>99.817473288098086</c:v>
                </c:pt>
                <c:pt idx="803">
                  <c:v>99.818411071297959</c:v>
                </c:pt>
                <c:pt idx="804">
                  <c:v>99.818922589406981</c:v>
                </c:pt>
                <c:pt idx="805">
                  <c:v>99.819434107515988</c:v>
                </c:pt>
                <c:pt idx="806">
                  <c:v>99.819178348461477</c:v>
                </c:pt>
                <c:pt idx="807">
                  <c:v>99.818922589406981</c:v>
                </c:pt>
                <c:pt idx="808">
                  <c:v>99.819519360534159</c:v>
                </c:pt>
                <c:pt idx="809">
                  <c:v>99.818922589406981</c:v>
                </c:pt>
                <c:pt idx="810">
                  <c:v>99.818155312243448</c:v>
                </c:pt>
                <c:pt idx="811">
                  <c:v>99.818155312243448</c:v>
                </c:pt>
                <c:pt idx="812">
                  <c:v>99.818325818279789</c:v>
                </c:pt>
                <c:pt idx="813">
                  <c:v>99.816791263952723</c:v>
                </c:pt>
                <c:pt idx="814">
                  <c:v>99.817473288098086</c:v>
                </c:pt>
                <c:pt idx="815">
                  <c:v>99.81593873377102</c:v>
                </c:pt>
                <c:pt idx="816">
                  <c:v>99.814915697552991</c:v>
                </c:pt>
                <c:pt idx="817">
                  <c:v>99.815000950571161</c:v>
                </c:pt>
                <c:pt idx="818">
                  <c:v>99.816876516970908</c:v>
                </c:pt>
                <c:pt idx="819">
                  <c:v>99.81593873377102</c:v>
                </c:pt>
                <c:pt idx="820">
                  <c:v>99.816706010934553</c:v>
                </c:pt>
                <c:pt idx="821">
                  <c:v>99.817814300170767</c:v>
                </c:pt>
                <c:pt idx="822">
                  <c:v>99.815000950571161</c:v>
                </c:pt>
                <c:pt idx="823">
                  <c:v>99.813551649262266</c:v>
                </c:pt>
                <c:pt idx="824">
                  <c:v>99.813892661334947</c:v>
                </c:pt>
                <c:pt idx="825">
                  <c:v>99.813381143225939</c:v>
                </c:pt>
                <c:pt idx="826">
                  <c:v>99.814830444534806</c:v>
                </c:pt>
                <c:pt idx="827">
                  <c:v>99.81465993849848</c:v>
                </c:pt>
                <c:pt idx="828">
                  <c:v>99.813295890207769</c:v>
                </c:pt>
                <c:pt idx="829">
                  <c:v>99.81465993849848</c:v>
                </c:pt>
                <c:pt idx="830">
                  <c:v>99.814574685480309</c:v>
                </c:pt>
                <c:pt idx="831">
                  <c:v>99.814745191516636</c:v>
                </c:pt>
                <c:pt idx="832">
                  <c:v>99.81593873377102</c:v>
                </c:pt>
                <c:pt idx="833">
                  <c:v>99.814915697552991</c:v>
                </c:pt>
                <c:pt idx="834">
                  <c:v>99.814830444534806</c:v>
                </c:pt>
                <c:pt idx="835">
                  <c:v>99.815512468680183</c:v>
                </c:pt>
                <c:pt idx="836">
                  <c:v>99.813551649262266</c:v>
                </c:pt>
                <c:pt idx="837">
                  <c:v>99.812954878135088</c:v>
                </c:pt>
                <c:pt idx="838">
                  <c:v>99.813295890207769</c:v>
                </c:pt>
                <c:pt idx="839">
                  <c:v>99.813381143225939</c:v>
                </c:pt>
                <c:pt idx="840">
                  <c:v>99.812528613044236</c:v>
                </c:pt>
                <c:pt idx="841">
                  <c:v>99.813636902280436</c:v>
                </c:pt>
                <c:pt idx="842">
                  <c:v>99.812954878135088</c:v>
                </c:pt>
                <c:pt idx="843">
                  <c:v>99.811846588898874</c:v>
                </c:pt>
                <c:pt idx="844">
                  <c:v>99.811590829844349</c:v>
                </c:pt>
                <c:pt idx="845">
                  <c:v>99.812102347953385</c:v>
                </c:pt>
                <c:pt idx="846">
                  <c:v>99.812528613044236</c:v>
                </c:pt>
                <c:pt idx="847">
                  <c:v>99.812358107007881</c:v>
                </c:pt>
                <c:pt idx="848">
                  <c:v>99.812272853989711</c:v>
                </c:pt>
                <c:pt idx="849">
                  <c:v>99.810312034571808</c:v>
                </c:pt>
                <c:pt idx="850">
                  <c:v>99.808606974208416</c:v>
                </c:pt>
                <c:pt idx="851">
                  <c:v>99.808265962135735</c:v>
                </c:pt>
                <c:pt idx="852">
                  <c:v>99.809630010426446</c:v>
                </c:pt>
                <c:pt idx="853">
                  <c:v>99.808692227226587</c:v>
                </c:pt>
                <c:pt idx="854">
                  <c:v>99.807754444026713</c:v>
                </c:pt>
                <c:pt idx="855">
                  <c:v>99.808606974208416</c:v>
                </c:pt>
                <c:pt idx="856">
                  <c:v>99.808947986281098</c:v>
                </c:pt>
                <c:pt idx="857">
                  <c:v>99.809288998353779</c:v>
                </c:pt>
                <c:pt idx="858">
                  <c:v>99.808692227226587</c:v>
                </c:pt>
                <c:pt idx="859">
                  <c:v>99.80681666082684</c:v>
                </c:pt>
                <c:pt idx="860">
                  <c:v>99.808265962135735</c:v>
                </c:pt>
                <c:pt idx="861">
                  <c:v>99.806134636681492</c:v>
                </c:pt>
                <c:pt idx="862">
                  <c:v>99.805623118572456</c:v>
                </c:pt>
                <c:pt idx="863">
                  <c:v>99.806305142717818</c:v>
                </c:pt>
                <c:pt idx="864">
                  <c:v>99.807583937990358</c:v>
                </c:pt>
                <c:pt idx="865">
                  <c:v>99.806560901772329</c:v>
                </c:pt>
                <c:pt idx="866">
                  <c:v>99.80579362460881</c:v>
                </c:pt>
                <c:pt idx="867">
                  <c:v>99.804514829336256</c:v>
                </c:pt>
                <c:pt idx="868">
                  <c:v>99.803150781045531</c:v>
                </c:pt>
                <c:pt idx="869">
                  <c:v>99.802127744827501</c:v>
                </c:pt>
                <c:pt idx="870">
                  <c:v>99.80298027500919</c:v>
                </c:pt>
                <c:pt idx="871">
                  <c:v>99.803236034063687</c:v>
                </c:pt>
                <c:pt idx="872">
                  <c:v>99.804344323299915</c:v>
                </c:pt>
                <c:pt idx="873">
                  <c:v>99.803577046136368</c:v>
                </c:pt>
                <c:pt idx="874">
                  <c:v>99.804770588390753</c:v>
                </c:pt>
                <c:pt idx="875">
                  <c:v>99.805537865554285</c:v>
                </c:pt>
                <c:pt idx="876">
                  <c:v>99.804344323299915</c:v>
                </c:pt>
                <c:pt idx="877">
                  <c:v>99.805878877626981</c:v>
                </c:pt>
                <c:pt idx="878">
                  <c:v>99.804344323299915</c:v>
                </c:pt>
                <c:pt idx="879">
                  <c:v>99.80298027500919</c:v>
                </c:pt>
                <c:pt idx="880">
                  <c:v>99.803065528027361</c:v>
                </c:pt>
                <c:pt idx="881">
                  <c:v>99.801871985772976</c:v>
                </c:pt>
                <c:pt idx="882">
                  <c:v>99.799740660318733</c:v>
                </c:pt>
                <c:pt idx="883">
                  <c:v>99.800081672391414</c:v>
                </c:pt>
                <c:pt idx="884">
                  <c:v>99.800593190500436</c:v>
                </c:pt>
                <c:pt idx="885">
                  <c:v>99.800337431445911</c:v>
                </c:pt>
                <c:pt idx="886">
                  <c:v>99.801445720682139</c:v>
                </c:pt>
                <c:pt idx="887">
                  <c:v>99.801957238791147</c:v>
                </c:pt>
                <c:pt idx="888">
                  <c:v>99.802298250863828</c:v>
                </c:pt>
                <c:pt idx="889">
                  <c:v>99.799740660318733</c:v>
                </c:pt>
                <c:pt idx="890">
                  <c:v>99.799229142209697</c:v>
                </c:pt>
                <c:pt idx="891">
                  <c:v>99.79905863617337</c:v>
                </c:pt>
                <c:pt idx="892">
                  <c:v>99.799399648246052</c:v>
                </c:pt>
                <c:pt idx="893">
                  <c:v>99.799314395227896</c:v>
                </c:pt>
                <c:pt idx="894">
                  <c:v>99.799229142209697</c:v>
                </c:pt>
                <c:pt idx="895">
                  <c:v>99.79905863617337</c:v>
                </c:pt>
                <c:pt idx="896">
                  <c:v>99.799825913336903</c:v>
                </c:pt>
                <c:pt idx="897">
                  <c:v>99.798547118064349</c:v>
                </c:pt>
                <c:pt idx="898">
                  <c:v>99.798547118064349</c:v>
                </c:pt>
                <c:pt idx="899">
                  <c:v>99.797183069773638</c:v>
                </c:pt>
                <c:pt idx="900">
                  <c:v>99.79650104562829</c:v>
                </c:pt>
                <c:pt idx="901">
                  <c:v>99.795989527519254</c:v>
                </c:pt>
                <c:pt idx="902">
                  <c:v>99.794881238283054</c:v>
                </c:pt>
                <c:pt idx="903">
                  <c:v>99.795136997337551</c:v>
                </c:pt>
                <c:pt idx="904">
                  <c:v>99.795136997337551</c:v>
                </c:pt>
                <c:pt idx="905">
                  <c:v>99.795819021482913</c:v>
                </c:pt>
                <c:pt idx="906">
                  <c:v>99.794113961119521</c:v>
                </c:pt>
                <c:pt idx="907">
                  <c:v>99.795648515446572</c:v>
                </c:pt>
                <c:pt idx="908">
                  <c:v>99.794795985264869</c:v>
                </c:pt>
                <c:pt idx="909">
                  <c:v>99.795478009410232</c:v>
                </c:pt>
                <c:pt idx="910">
                  <c:v>99.795648515446572</c:v>
                </c:pt>
                <c:pt idx="911">
                  <c:v>99.794710732246699</c:v>
                </c:pt>
                <c:pt idx="912">
                  <c:v>99.797353575809979</c:v>
                </c:pt>
                <c:pt idx="913">
                  <c:v>99.795819021482913</c:v>
                </c:pt>
                <c:pt idx="914">
                  <c:v>99.796756804682772</c:v>
                </c:pt>
                <c:pt idx="915">
                  <c:v>99.796842057700943</c:v>
                </c:pt>
                <c:pt idx="916">
                  <c:v>99.795819021482913</c:v>
                </c:pt>
                <c:pt idx="917">
                  <c:v>99.794881238283054</c:v>
                </c:pt>
                <c:pt idx="918">
                  <c:v>99.795478009410232</c:v>
                </c:pt>
                <c:pt idx="919">
                  <c:v>99.793517189992315</c:v>
                </c:pt>
                <c:pt idx="920">
                  <c:v>99.794113961119521</c:v>
                </c:pt>
                <c:pt idx="921">
                  <c:v>99.794540226210373</c:v>
                </c:pt>
                <c:pt idx="922">
                  <c:v>99.794369720174018</c:v>
                </c:pt>
                <c:pt idx="923">
                  <c:v>99.794540226210373</c:v>
                </c:pt>
                <c:pt idx="924">
                  <c:v>99.794795985264869</c:v>
                </c:pt>
                <c:pt idx="925">
                  <c:v>99.794369720174018</c:v>
                </c:pt>
                <c:pt idx="926">
                  <c:v>99.793176177919634</c:v>
                </c:pt>
                <c:pt idx="927">
                  <c:v>99.791982635665249</c:v>
                </c:pt>
                <c:pt idx="928">
                  <c:v>99.791982635665249</c:v>
                </c:pt>
                <c:pt idx="929">
                  <c:v>99.792238394719774</c:v>
                </c:pt>
                <c:pt idx="930">
                  <c:v>99.793261430937804</c:v>
                </c:pt>
                <c:pt idx="931">
                  <c:v>99.794284467155848</c:v>
                </c:pt>
                <c:pt idx="932">
                  <c:v>99.793431936974159</c:v>
                </c:pt>
                <c:pt idx="933">
                  <c:v>99.792408900756115</c:v>
                </c:pt>
                <c:pt idx="934">
                  <c:v>99.792579406792456</c:v>
                </c:pt>
                <c:pt idx="935">
                  <c:v>99.791641623592568</c:v>
                </c:pt>
                <c:pt idx="936">
                  <c:v>99.79104485246539</c:v>
                </c:pt>
                <c:pt idx="937">
                  <c:v>99.790448081338198</c:v>
                </c:pt>
                <c:pt idx="938">
                  <c:v>99.790703840392709</c:v>
                </c:pt>
                <c:pt idx="939">
                  <c:v>99.78976605719285</c:v>
                </c:pt>
                <c:pt idx="940">
                  <c:v>99.789339792101998</c:v>
                </c:pt>
                <c:pt idx="941">
                  <c:v>99.790277575301872</c:v>
                </c:pt>
                <c:pt idx="942">
                  <c:v>99.790533334356383</c:v>
                </c:pt>
                <c:pt idx="943">
                  <c:v>99.792408900756115</c:v>
                </c:pt>
                <c:pt idx="944">
                  <c:v>99.79113010548356</c:v>
                </c:pt>
                <c:pt idx="945">
                  <c:v>99.789595551156495</c:v>
                </c:pt>
                <c:pt idx="946">
                  <c:v>99.789510298138325</c:v>
                </c:pt>
                <c:pt idx="947">
                  <c:v>99.788657767956636</c:v>
                </c:pt>
                <c:pt idx="948">
                  <c:v>99.788060996829444</c:v>
                </c:pt>
                <c:pt idx="949">
                  <c:v>99.788998780029317</c:v>
                </c:pt>
                <c:pt idx="950">
                  <c:v>99.788828273992962</c:v>
                </c:pt>
                <c:pt idx="951">
                  <c:v>99.787719984756777</c:v>
                </c:pt>
                <c:pt idx="952">
                  <c:v>99.787890490793103</c:v>
                </c:pt>
                <c:pt idx="953">
                  <c:v>99.78985131021102</c:v>
                </c:pt>
                <c:pt idx="954">
                  <c:v>99.788998780029317</c:v>
                </c:pt>
                <c:pt idx="955">
                  <c:v>99.787634731738578</c:v>
                </c:pt>
                <c:pt idx="956">
                  <c:v>99.786526442502392</c:v>
                </c:pt>
                <c:pt idx="957">
                  <c:v>99.786782201556889</c:v>
                </c:pt>
                <c:pt idx="958">
                  <c:v>99.786867454575059</c:v>
                </c:pt>
                <c:pt idx="959">
                  <c:v>99.78712321362957</c:v>
                </c:pt>
                <c:pt idx="960">
                  <c:v>99.78712321362957</c:v>
                </c:pt>
                <c:pt idx="961">
                  <c:v>99.786782201556889</c:v>
                </c:pt>
                <c:pt idx="962">
                  <c:v>99.78575916533886</c:v>
                </c:pt>
                <c:pt idx="963">
                  <c:v>99.784991888175341</c:v>
                </c:pt>
                <c:pt idx="964">
                  <c:v>99.784821382138972</c:v>
                </c:pt>
                <c:pt idx="965">
                  <c:v>99.784736129120816</c:v>
                </c:pt>
                <c:pt idx="966">
                  <c:v>99.785077141193483</c:v>
                </c:pt>
                <c:pt idx="967">
                  <c:v>99.784650876102646</c:v>
                </c:pt>
                <c:pt idx="968">
                  <c:v>99.783968851957283</c:v>
                </c:pt>
                <c:pt idx="969">
                  <c:v>99.783286827811935</c:v>
                </c:pt>
                <c:pt idx="970">
                  <c:v>99.783968851957283</c:v>
                </c:pt>
                <c:pt idx="971">
                  <c:v>99.783968851957283</c:v>
                </c:pt>
                <c:pt idx="972">
                  <c:v>99.78183752650304</c:v>
                </c:pt>
                <c:pt idx="973">
                  <c:v>99.782178538575721</c:v>
                </c:pt>
                <c:pt idx="974">
                  <c:v>99.782860562721069</c:v>
                </c:pt>
                <c:pt idx="975">
                  <c:v>99.781496514430359</c:v>
                </c:pt>
                <c:pt idx="976">
                  <c:v>99.782263791593877</c:v>
                </c:pt>
                <c:pt idx="977">
                  <c:v>99.783542586866432</c:v>
                </c:pt>
                <c:pt idx="978">
                  <c:v>99.784309864029964</c:v>
                </c:pt>
                <c:pt idx="979">
                  <c:v>99.784480370066305</c:v>
                </c:pt>
                <c:pt idx="980">
                  <c:v>99.784736129120816</c:v>
                </c:pt>
                <c:pt idx="981">
                  <c:v>99.785503406284349</c:v>
                </c:pt>
                <c:pt idx="982">
                  <c:v>99.784565623084475</c:v>
                </c:pt>
                <c:pt idx="983">
                  <c:v>99.783713092902786</c:v>
                </c:pt>
                <c:pt idx="984">
                  <c:v>99.784736129120816</c:v>
                </c:pt>
                <c:pt idx="985">
                  <c:v>99.785077141193483</c:v>
                </c:pt>
                <c:pt idx="986">
                  <c:v>99.785503406284349</c:v>
                </c:pt>
                <c:pt idx="987">
                  <c:v>99.784480370066305</c:v>
                </c:pt>
                <c:pt idx="988">
                  <c:v>99.784224611011794</c:v>
                </c:pt>
                <c:pt idx="989">
                  <c:v>99.782775309702899</c:v>
                </c:pt>
                <c:pt idx="990">
                  <c:v>99.782690056684729</c:v>
                </c:pt>
                <c:pt idx="991">
                  <c:v>99.783031068757424</c:v>
                </c:pt>
                <c:pt idx="992">
                  <c:v>99.782860562721069</c:v>
                </c:pt>
                <c:pt idx="993">
                  <c:v>99.782690056684729</c:v>
                </c:pt>
                <c:pt idx="994">
                  <c:v>99.783968851957283</c:v>
                </c:pt>
                <c:pt idx="995">
                  <c:v>99.782945815739254</c:v>
                </c:pt>
                <c:pt idx="996">
                  <c:v>99.781667020466685</c:v>
                </c:pt>
                <c:pt idx="997">
                  <c:v>99.781496514430359</c:v>
                </c:pt>
                <c:pt idx="998">
                  <c:v>99.782178538575721</c:v>
                </c:pt>
                <c:pt idx="999">
                  <c:v>99.782008032539366</c:v>
                </c:pt>
                <c:pt idx="1000">
                  <c:v>99.780814490284982</c:v>
                </c:pt>
                <c:pt idx="1001">
                  <c:v>99.780558731230499</c:v>
                </c:pt>
                <c:pt idx="1002">
                  <c:v>99.779706201048796</c:v>
                </c:pt>
                <c:pt idx="1003">
                  <c:v>99.778001140685376</c:v>
                </c:pt>
                <c:pt idx="1004">
                  <c:v>99.778853670867079</c:v>
                </c:pt>
                <c:pt idx="1005">
                  <c:v>99.777063357485517</c:v>
                </c:pt>
                <c:pt idx="1006">
                  <c:v>99.777233863521857</c:v>
                </c:pt>
                <c:pt idx="1007">
                  <c:v>99.778171646721731</c:v>
                </c:pt>
                <c:pt idx="1008">
                  <c:v>99.778683164830753</c:v>
                </c:pt>
                <c:pt idx="1009">
                  <c:v>99.778512658794412</c:v>
                </c:pt>
                <c:pt idx="1010">
                  <c:v>99.777233863521857</c:v>
                </c:pt>
                <c:pt idx="1011">
                  <c:v>99.777063357485517</c:v>
                </c:pt>
                <c:pt idx="1012">
                  <c:v>99.7739942488314</c:v>
                </c:pt>
                <c:pt idx="1013">
                  <c:v>99.773482730722378</c:v>
                </c:pt>
                <c:pt idx="1014">
                  <c:v>99.775273044103955</c:v>
                </c:pt>
                <c:pt idx="1015">
                  <c:v>99.775869815231133</c:v>
                </c:pt>
                <c:pt idx="1016">
                  <c:v>99.775358297122125</c:v>
                </c:pt>
                <c:pt idx="1017">
                  <c:v>99.776125574285658</c:v>
                </c:pt>
                <c:pt idx="1018">
                  <c:v>99.776210827303828</c:v>
                </c:pt>
                <c:pt idx="1019">
                  <c:v>99.775273044103955</c:v>
                </c:pt>
                <c:pt idx="1020">
                  <c:v>99.775699309194806</c:v>
                </c:pt>
                <c:pt idx="1021">
                  <c:v>99.774676272976762</c:v>
                </c:pt>
                <c:pt idx="1022">
                  <c:v>99.774164754867741</c:v>
                </c:pt>
                <c:pt idx="1023">
                  <c:v>99.774761525994933</c:v>
                </c:pt>
                <c:pt idx="1024">
                  <c:v>99.775955068249303</c:v>
                </c:pt>
                <c:pt idx="1025">
                  <c:v>99.775528803158451</c:v>
                </c:pt>
                <c:pt idx="1026">
                  <c:v>99.774420513922252</c:v>
                </c:pt>
                <c:pt idx="1027">
                  <c:v>99.7739942488314</c:v>
                </c:pt>
                <c:pt idx="1028">
                  <c:v>99.77407950184957</c:v>
                </c:pt>
                <c:pt idx="1029">
                  <c:v>99.773141718649697</c:v>
                </c:pt>
                <c:pt idx="1030">
                  <c:v>99.772715453558845</c:v>
                </c:pt>
                <c:pt idx="1031">
                  <c:v>99.773823742795059</c:v>
                </c:pt>
                <c:pt idx="1032">
                  <c:v>99.772289188467994</c:v>
                </c:pt>
                <c:pt idx="1033">
                  <c:v>99.77118089923178</c:v>
                </c:pt>
                <c:pt idx="1034">
                  <c:v>99.771010393195454</c:v>
                </c:pt>
                <c:pt idx="1035">
                  <c:v>99.772715453558845</c:v>
                </c:pt>
                <c:pt idx="1036">
                  <c:v>99.771692417340816</c:v>
                </c:pt>
                <c:pt idx="1037">
                  <c:v>99.771521911304475</c:v>
                </c:pt>
                <c:pt idx="1038">
                  <c:v>99.771607164322631</c:v>
                </c:pt>
                <c:pt idx="1039">
                  <c:v>99.770498875086432</c:v>
                </c:pt>
                <c:pt idx="1040">
                  <c:v>99.769390585850232</c:v>
                </c:pt>
                <c:pt idx="1041">
                  <c:v>99.77007260999558</c:v>
                </c:pt>
                <c:pt idx="1042">
                  <c:v>99.767515019450485</c:v>
                </c:pt>
                <c:pt idx="1043">
                  <c:v>99.766918248323293</c:v>
                </c:pt>
                <c:pt idx="1044">
                  <c:v>99.768538055668515</c:v>
                </c:pt>
                <c:pt idx="1045">
                  <c:v>99.769049573777551</c:v>
                </c:pt>
                <c:pt idx="1046">
                  <c:v>99.768793814723026</c:v>
                </c:pt>
                <c:pt idx="1047">
                  <c:v>99.76896432075938</c:v>
                </c:pt>
                <c:pt idx="1048">
                  <c:v>99.76887906774121</c:v>
                </c:pt>
                <c:pt idx="1049">
                  <c:v>99.769220079813863</c:v>
                </c:pt>
                <c:pt idx="1050">
                  <c:v>99.770413622068261</c:v>
                </c:pt>
                <c:pt idx="1051">
                  <c:v>99.770925140177283</c:v>
                </c:pt>
                <c:pt idx="1052">
                  <c:v>99.768793814723026</c:v>
                </c:pt>
                <c:pt idx="1053">
                  <c:v>99.767600272468655</c:v>
                </c:pt>
                <c:pt idx="1054">
                  <c:v>99.767856031523166</c:v>
                </c:pt>
                <c:pt idx="1055">
                  <c:v>99.767685525486826</c:v>
                </c:pt>
                <c:pt idx="1056">
                  <c:v>99.768111790577677</c:v>
                </c:pt>
                <c:pt idx="1057">
                  <c:v>99.769049573777551</c:v>
                </c:pt>
                <c:pt idx="1058">
                  <c:v>99.768282296614004</c:v>
                </c:pt>
                <c:pt idx="1059">
                  <c:v>99.769646344904729</c:v>
                </c:pt>
                <c:pt idx="1060">
                  <c:v>99.769646344904729</c:v>
                </c:pt>
                <c:pt idx="1061">
                  <c:v>99.767685525486826</c:v>
                </c:pt>
                <c:pt idx="1062">
                  <c:v>99.765809959087079</c:v>
                </c:pt>
                <c:pt idx="1063">
                  <c:v>99.76495742890539</c:v>
                </c:pt>
                <c:pt idx="1064">
                  <c:v>99.764019645705503</c:v>
                </c:pt>
                <c:pt idx="1065">
                  <c:v>99.765298440978071</c:v>
                </c:pt>
                <c:pt idx="1066">
                  <c:v>99.766491983232456</c:v>
                </c:pt>
                <c:pt idx="1067">
                  <c:v>99.76598046512342</c:v>
                </c:pt>
                <c:pt idx="1068">
                  <c:v>99.765895212105249</c:v>
                </c:pt>
                <c:pt idx="1069">
                  <c:v>99.76615097115976</c:v>
                </c:pt>
                <c:pt idx="1070">
                  <c:v>99.765042681923561</c:v>
                </c:pt>
                <c:pt idx="1071">
                  <c:v>99.764019645705503</c:v>
                </c:pt>
                <c:pt idx="1072">
                  <c:v>99.764275404760014</c:v>
                </c:pt>
                <c:pt idx="1073">
                  <c:v>99.764275404760014</c:v>
                </c:pt>
                <c:pt idx="1074">
                  <c:v>99.763167115523814</c:v>
                </c:pt>
                <c:pt idx="1075">
                  <c:v>99.763422874578325</c:v>
                </c:pt>
                <c:pt idx="1076">
                  <c:v>99.764019645705503</c:v>
                </c:pt>
                <c:pt idx="1077">
                  <c:v>99.763422874578325</c:v>
                </c:pt>
                <c:pt idx="1078">
                  <c:v>99.763593380614651</c:v>
                </c:pt>
                <c:pt idx="1079">
                  <c:v>99.762399838360267</c:v>
                </c:pt>
                <c:pt idx="1080">
                  <c:v>99.761888320251259</c:v>
                </c:pt>
                <c:pt idx="1081">
                  <c:v>99.762570344396622</c:v>
                </c:pt>
                <c:pt idx="1082">
                  <c:v>99.763081862505643</c:v>
                </c:pt>
                <c:pt idx="1083">
                  <c:v>99.763422874578325</c:v>
                </c:pt>
                <c:pt idx="1084">
                  <c:v>99.763422874578325</c:v>
                </c:pt>
                <c:pt idx="1085">
                  <c:v>99.762911356469303</c:v>
                </c:pt>
                <c:pt idx="1086">
                  <c:v>99.763081862505643</c:v>
                </c:pt>
                <c:pt idx="1087">
                  <c:v>99.76325236854197</c:v>
                </c:pt>
                <c:pt idx="1088">
                  <c:v>99.763081862505643</c:v>
                </c:pt>
                <c:pt idx="1089">
                  <c:v>99.762144079305784</c:v>
                </c:pt>
                <c:pt idx="1090">
                  <c:v>99.760780031015045</c:v>
                </c:pt>
                <c:pt idx="1091">
                  <c:v>99.759927500833342</c:v>
                </c:pt>
                <c:pt idx="1092">
                  <c:v>99.761888320251259</c:v>
                </c:pt>
                <c:pt idx="1093">
                  <c:v>99.761462055160408</c:v>
                </c:pt>
                <c:pt idx="1094">
                  <c:v>99.76103579006957</c:v>
                </c:pt>
                <c:pt idx="1095">
                  <c:v>99.760865284033216</c:v>
                </c:pt>
                <c:pt idx="1096">
                  <c:v>99.761888320251259</c:v>
                </c:pt>
                <c:pt idx="1097">
                  <c:v>99.759927500833342</c:v>
                </c:pt>
                <c:pt idx="1098">
                  <c:v>99.761291549124081</c:v>
                </c:pt>
                <c:pt idx="1099">
                  <c:v>99.760353765924208</c:v>
                </c:pt>
                <c:pt idx="1100">
                  <c:v>99.758478199524475</c:v>
                </c:pt>
                <c:pt idx="1101">
                  <c:v>99.759330729706164</c:v>
                </c:pt>
                <c:pt idx="1102">
                  <c:v>99.759330729706164</c:v>
                </c:pt>
                <c:pt idx="1103">
                  <c:v>99.75924547668798</c:v>
                </c:pt>
                <c:pt idx="1104">
                  <c:v>99.759160223669824</c:v>
                </c:pt>
                <c:pt idx="1105">
                  <c:v>99.757966681415439</c:v>
                </c:pt>
                <c:pt idx="1106">
                  <c:v>99.758137187451794</c:v>
                </c:pt>
                <c:pt idx="1107">
                  <c:v>99.758392946506291</c:v>
                </c:pt>
                <c:pt idx="1108">
                  <c:v>99.757199404251907</c:v>
                </c:pt>
                <c:pt idx="1109">
                  <c:v>99.757966681415439</c:v>
                </c:pt>
                <c:pt idx="1110">
                  <c:v>99.758307693488121</c:v>
                </c:pt>
                <c:pt idx="1111">
                  <c:v>99.757796175379113</c:v>
                </c:pt>
                <c:pt idx="1112">
                  <c:v>99.757369910288247</c:v>
                </c:pt>
                <c:pt idx="1113">
                  <c:v>99.757284657270091</c:v>
                </c:pt>
                <c:pt idx="1114">
                  <c:v>99.757625669342758</c:v>
                </c:pt>
                <c:pt idx="1115">
                  <c:v>99.756176368033877</c:v>
                </c:pt>
                <c:pt idx="1116">
                  <c:v>99.755323837852188</c:v>
                </c:pt>
                <c:pt idx="1117">
                  <c:v>99.756091115015707</c:v>
                </c:pt>
                <c:pt idx="1118">
                  <c:v>99.755664849924841</c:v>
                </c:pt>
                <c:pt idx="1119">
                  <c:v>99.755664849924841</c:v>
                </c:pt>
                <c:pt idx="1120">
                  <c:v>99.756432127088374</c:v>
                </c:pt>
                <c:pt idx="1121">
                  <c:v>99.75694364519741</c:v>
                </c:pt>
                <c:pt idx="1122">
                  <c:v>99.756602633124729</c:v>
                </c:pt>
                <c:pt idx="1123">
                  <c:v>99.755750102943026</c:v>
                </c:pt>
                <c:pt idx="1124">
                  <c:v>99.755068078797663</c:v>
                </c:pt>
                <c:pt idx="1125">
                  <c:v>99.755579596906685</c:v>
                </c:pt>
                <c:pt idx="1126">
                  <c:v>99.753192512397916</c:v>
                </c:pt>
                <c:pt idx="1127">
                  <c:v>99.753874536543279</c:v>
                </c:pt>
                <c:pt idx="1128">
                  <c:v>99.753959789561449</c:v>
                </c:pt>
                <c:pt idx="1129">
                  <c:v>99.75430080163413</c:v>
                </c:pt>
                <c:pt idx="1130">
                  <c:v>99.75523858483399</c:v>
                </c:pt>
                <c:pt idx="1131">
                  <c:v>99.756517380106558</c:v>
                </c:pt>
                <c:pt idx="1132">
                  <c:v>99.754727066724982</c:v>
                </c:pt>
                <c:pt idx="1133">
                  <c:v>99.753874536543279</c:v>
                </c:pt>
                <c:pt idx="1134">
                  <c:v>99.752510488252568</c:v>
                </c:pt>
                <c:pt idx="1135">
                  <c:v>99.752425235234384</c:v>
                </c:pt>
                <c:pt idx="1136">
                  <c:v>99.751146439961843</c:v>
                </c:pt>
                <c:pt idx="1137">
                  <c:v>99.752680994288895</c:v>
                </c:pt>
                <c:pt idx="1138">
                  <c:v>99.750634921852836</c:v>
                </c:pt>
                <c:pt idx="1139">
                  <c:v>99.74918562054394</c:v>
                </c:pt>
                <c:pt idx="1140">
                  <c:v>99.749270873562097</c:v>
                </c:pt>
                <c:pt idx="1141">
                  <c:v>99.7490151145076</c:v>
                </c:pt>
                <c:pt idx="1142">
                  <c:v>99.74910036752577</c:v>
                </c:pt>
                <c:pt idx="1143">
                  <c:v>99.749441379598451</c:v>
                </c:pt>
                <c:pt idx="1144">
                  <c:v>99.750038150725629</c:v>
                </c:pt>
                <c:pt idx="1145">
                  <c:v>99.749782391671133</c:v>
                </c:pt>
                <c:pt idx="1146">
                  <c:v>99.7501234037438</c:v>
                </c:pt>
                <c:pt idx="1147">
                  <c:v>99.751231692980014</c:v>
                </c:pt>
                <c:pt idx="1148">
                  <c:v>99.751146439961843</c:v>
                </c:pt>
                <c:pt idx="1149">
                  <c:v>99.75302200636159</c:v>
                </c:pt>
                <c:pt idx="1150">
                  <c:v>99.752766247307065</c:v>
                </c:pt>
                <c:pt idx="1151">
                  <c:v>99.751316945998198</c:v>
                </c:pt>
                <c:pt idx="1152">
                  <c:v>99.750634921852836</c:v>
                </c:pt>
                <c:pt idx="1153">
                  <c:v>99.74918562054394</c:v>
                </c:pt>
                <c:pt idx="1154">
                  <c:v>99.747480560180534</c:v>
                </c:pt>
                <c:pt idx="1155">
                  <c:v>99.748162584325897</c:v>
                </c:pt>
                <c:pt idx="1156">
                  <c:v>99.747224801126023</c:v>
                </c:pt>
                <c:pt idx="1157">
                  <c:v>99.748247837344067</c:v>
                </c:pt>
                <c:pt idx="1158">
                  <c:v>99.749441379598451</c:v>
                </c:pt>
                <c:pt idx="1159">
                  <c:v>99.748162584325897</c:v>
                </c:pt>
                <c:pt idx="1160">
                  <c:v>99.747310054144194</c:v>
                </c:pt>
                <c:pt idx="1161">
                  <c:v>99.746713283017002</c:v>
                </c:pt>
                <c:pt idx="1162">
                  <c:v>99.747906825271386</c:v>
                </c:pt>
                <c:pt idx="1163">
                  <c:v>99.747651066216875</c:v>
                </c:pt>
                <c:pt idx="1164">
                  <c:v>99.747054295089683</c:v>
                </c:pt>
                <c:pt idx="1165">
                  <c:v>99.746883789053356</c:v>
                </c:pt>
                <c:pt idx="1166">
                  <c:v>99.747054295089683</c:v>
                </c:pt>
                <c:pt idx="1167">
                  <c:v>99.747395307162364</c:v>
                </c:pt>
                <c:pt idx="1168">
                  <c:v>99.746372270944335</c:v>
                </c:pt>
                <c:pt idx="1169">
                  <c:v>99.746457523962491</c:v>
                </c:pt>
                <c:pt idx="1170">
                  <c:v>99.744581957562758</c:v>
                </c:pt>
                <c:pt idx="1171">
                  <c:v>99.744667210580928</c:v>
                </c:pt>
                <c:pt idx="1172">
                  <c:v>99.745690246798972</c:v>
                </c:pt>
                <c:pt idx="1173">
                  <c:v>99.746031258871639</c:v>
                </c:pt>
                <c:pt idx="1174">
                  <c:v>99.745178728689936</c:v>
                </c:pt>
                <c:pt idx="1175">
                  <c:v>99.744411451526418</c:v>
                </c:pt>
                <c:pt idx="1176">
                  <c:v>99.74500822265361</c:v>
                </c:pt>
                <c:pt idx="1177">
                  <c:v>99.74509347567178</c:v>
                </c:pt>
                <c:pt idx="1178">
                  <c:v>99.745604993780788</c:v>
                </c:pt>
                <c:pt idx="1179">
                  <c:v>99.746628029998845</c:v>
                </c:pt>
                <c:pt idx="1180">
                  <c:v>99.745775499817142</c:v>
                </c:pt>
                <c:pt idx="1181">
                  <c:v>99.744752463599099</c:v>
                </c:pt>
                <c:pt idx="1182">
                  <c:v>99.742791644181182</c:v>
                </c:pt>
                <c:pt idx="1183">
                  <c:v>99.743047403235693</c:v>
                </c:pt>
                <c:pt idx="1184">
                  <c:v>99.743644174362885</c:v>
                </c:pt>
                <c:pt idx="1185">
                  <c:v>99.7424506321085</c:v>
                </c:pt>
                <c:pt idx="1186">
                  <c:v>99.742109620035833</c:v>
                </c:pt>
                <c:pt idx="1187">
                  <c:v>99.742535885126685</c:v>
                </c:pt>
                <c:pt idx="1188">
                  <c:v>99.742280126072174</c:v>
                </c:pt>
                <c:pt idx="1189">
                  <c:v>99.741171836835946</c:v>
                </c:pt>
                <c:pt idx="1190">
                  <c:v>99.741171836835946</c:v>
                </c:pt>
                <c:pt idx="1191">
                  <c:v>99.740404559672427</c:v>
                </c:pt>
                <c:pt idx="1192">
                  <c:v>99.740489812690598</c:v>
                </c:pt>
                <c:pt idx="1193">
                  <c:v>99.74108658381779</c:v>
                </c:pt>
                <c:pt idx="1194">
                  <c:v>99.742535885126685</c:v>
                </c:pt>
                <c:pt idx="1195">
                  <c:v>99.743558921344714</c:v>
                </c:pt>
                <c:pt idx="1196">
                  <c:v>99.744667210580928</c:v>
                </c:pt>
                <c:pt idx="1197">
                  <c:v>99.743217909272033</c:v>
                </c:pt>
                <c:pt idx="1198">
                  <c:v>99.743132656253863</c:v>
                </c:pt>
                <c:pt idx="1199">
                  <c:v>99.741768607963152</c:v>
                </c:pt>
                <c:pt idx="1200">
                  <c:v>99.740660318726938</c:v>
                </c:pt>
                <c:pt idx="1201">
                  <c:v>99.740575065708768</c:v>
                </c:pt>
                <c:pt idx="1202">
                  <c:v>99.739893041563406</c:v>
                </c:pt>
                <c:pt idx="1203">
                  <c:v>99.740063547599746</c:v>
                </c:pt>
                <c:pt idx="1204">
                  <c:v>99.739722535527079</c:v>
                </c:pt>
                <c:pt idx="1205">
                  <c:v>99.740404559672427</c:v>
                </c:pt>
                <c:pt idx="1206">
                  <c:v>99.742194873054004</c:v>
                </c:pt>
                <c:pt idx="1207">
                  <c:v>99.741171836835946</c:v>
                </c:pt>
                <c:pt idx="1208">
                  <c:v>99.740745571745109</c:v>
                </c:pt>
                <c:pt idx="1209">
                  <c:v>99.740404559672427</c:v>
                </c:pt>
                <c:pt idx="1210">
                  <c:v>99.739552029490724</c:v>
                </c:pt>
                <c:pt idx="1211">
                  <c:v>99.737250198000126</c:v>
                </c:pt>
                <c:pt idx="1212">
                  <c:v>99.738187981200014</c:v>
                </c:pt>
                <c:pt idx="1213">
                  <c:v>99.736141908763926</c:v>
                </c:pt>
                <c:pt idx="1214">
                  <c:v>99.736994438945629</c:v>
                </c:pt>
                <c:pt idx="1215">
                  <c:v>99.736994438945629</c:v>
                </c:pt>
                <c:pt idx="1216">
                  <c:v>99.736397667818437</c:v>
                </c:pt>
                <c:pt idx="1217">
                  <c:v>99.735715643673089</c:v>
                </c:pt>
                <c:pt idx="1218">
                  <c:v>99.735289378582237</c:v>
                </c:pt>
                <c:pt idx="1219">
                  <c:v>99.735289378582237</c:v>
                </c:pt>
                <c:pt idx="1220">
                  <c:v>99.736653426872948</c:v>
                </c:pt>
                <c:pt idx="1221">
                  <c:v>99.736227161782097</c:v>
                </c:pt>
                <c:pt idx="1222">
                  <c:v>99.736994438945629</c:v>
                </c:pt>
                <c:pt idx="1223">
                  <c:v>99.735886149709415</c:v>
                </c:pt>
                <c:pt idx="1224">
                  <c:v>99.732731788037128</c:v>
                </c:pt>
                <c:pt idx="1225">
                  <c:v>99.733499065200661</c:v>
                </c:pt>
                <c:pt idx="1226">
                  <c:v>99.735459884618578</c:v>
                </c:pt>
                <c:pt idx="1227">
                  <c:v>99.734692607455045</c:v>
                </c:pt>
                <c:pt idx="1228">
                  <c:v>99.734777860473201</c:v>
                </c:pt>
                <c:pt idx="1229">
                  <c:v>99.736056655745756</c:v>
                </c:pt>
                <c:pt idx="1230">
                  <c:v>99.737505957054651</c:v>
                </c:pt>
                <c:pt idx="1231">
                  <c:v>99.739893041563406</c:v>
                </c:pt>
                <c:pt idx="1232">
                  <c:v>99.740148800617916</c:v>
                </c:pt>
                <c:pt idx="1233">
                  <c:v>99.738870005345362</c:v>
                </c:pt>
                <c:pt idx="1234">
                  <c:v>99.735459884618578</c:v>
                </c:pt>
                <c:pt idx="1235">
                  <c:v>99.734522101418705</c:v>
                </c:pt>
                <c:pt idx="1236">
                  <c:v>99.733584318218831</c:v>
                </c:pt>
                <c:pt idx="1237">
                  <c:v>99.732476028982632</c:v>
                </c:pt>
                <c:pt idx="1238">
                  <c:v>99.733413812182491</c:v>
                </c:pt>
                <c:pt idx="1239">
                  <c:v>99.733584318218831</c:v>
                </c:pt>
                <c:pt idx="1240">
                  <c:v>99.733072800109809</c:v>
                </c:pt>
                <c:pt idx="1241">
                  <c:v>99.733072800109809</c:v>
                </c:pt>
                <c:pt idx="1242">
                  <c:v>99.732817041055299</c:v>
                </c:pt>
                <c:pt idx="1243">
                  <c:v>99.730941474655566</c:v>
                </c:pt>
                <c:pt idx="1244">
                  <c:v>99.73213501690995</c:v>
                </c:pt>
                <c:pt idx="1245">
                  <c:v>99.732902294073483</c:v>
                </c:pt>
                <c:pt idx="1246">
                  <c:v>99.731623498800914</c:v>
                </c:pt>
                <c:pt idx="1247">
                  <c:v>99.731708751819099</c:v>
                </c:pt>
                <c:pt idx="1248">
                  <c:v>99.730941474655566</c:v>
                </c:pt>
                <c:pt idx="1249">
                  <c:v>99.730003691455678</c:v>
                </c:pt>
                <c:pt idx="1250">
                  <c:v>99.72932166731033</c:v>
                </c:pt>
                <c:pt idx="1251">
                  <c:v>99.729065908255819</c:v>
                </c:pt>
                <c:pt idx="1252">
                  <c:v>99.728810149201308</c:v>
                </c:pt>
                <c:pt idx="1253">
                  <c:v>99.730088944473877</c:v>
                </c:pt>
                <c:pt idx="1254">
                  <c:v>99.731111980691907</c:v>
                </c:pt>
                <c:pt idx="1255">
                  <c:v>99.729577426364841</c:v>
                </c:pt>
                <c:pt idx="1256">
                  <c:v>99.72923641429216</c:v>
                </c:pt>
                <c:pt idx="1257">
                  <c:v>99.72923641429216</c:v>
                </c:pt>
                <c:pt idx="1258">
                  <c:v>99.728554390146812</c:v>
                </c:pt>
                <c:pt idx="1259">
                  <c:v>99.728298631092287</c:v>
                </c:pt>
                <c:pt idx="1260">
                  <c:v>99.728980655237649</c:v>
                </c:pt>
                <c:pt idx="1261">
                  <c:v>99.727787112983279</c:v>
                </c:pt>
                <c:pt idx="1262">
                  <c:v>99.727872366001449</c:v>
                </c:pt>
                <c:pt idx="1263">
                  <c:v>99.727872366001449</c:v>
                </c:pt>
                <c:pt idx="1264">
                  <c:v>99.726593570728895</c:v>
                </c:pt>
                <c:pt idx="1265">
                  <c:v>99.725144269419999</c:v>
                </c:pt>
                <c:pt idx="1266">
                  <c:v>99.723524462074778</c:v>
                </c:pt>
                <c:pt idx="1267">
                  <c:v>99.724547498292822</c:v>
                </c:pt>
                <c:pt idx="1268">
                  <c:v>99.726252558656213</c:v>
                </c:pt>
                <c:pt idx="1269">
                  <c:v>99.726593570728895</c:v>
                </c:pt>
                <c:pt idx="1270">
                  <c:v>99.726764076765235</c:v>
                </c:pt>
                <c:pt idx="1271">
                  <c:v>99.726934582801576</c:v>
                </c:pt>
                <c:pt idx="1272">
                  <c:v>99.72812812505596</c:v>
                </c:pt>
                <c:pt idx="1273">
                  <c:v>99.727616606946924</c:v>
                </c:pt>
                <c:pt idx="1274">
                  <c:v>99.727275594874257</c:v>
                </c:pt>
                <c:pt idx="1275">
                  <c:v>99.725655787529007</c:v>
                </c:pt>
                <c:pt idx="1276">
                  <c:v>99.725570534510837</c:v>
                </c:pt>
                <c:pt idx="1277">
                  <c:v>99.723950727165629</c:v>
                </c:pt>
                <c:pt idx="1278">
                  <c:v>99.721563642656861</c:v>
                </c:pt>
                <c:pt idx="1279">
                  <c:v>99.720029088329795</c:v>
                </c:pt>
                <c:pt idx="1280">
                  <c:v>99.72147838963869</c:v>
                </c:pt>
                <c:pt idx="1281">
                  <c:v>99.721563642656861</c:v>
                </c:pt>
                <c:pt idx="1282">
                  <c:v>99.722501425856734</c:v>
                </c:pt>
                <c:pt idx="1283">
                  <c:v>99.725314775456354</c:v>
                </c:pt>
                <c:pt idx="1284">
                  <c:v>99.726678823747065</c:v>
                </c:pt>
                <c:pt idx="1285">
                  <c:v>99.725059016401829</c:v>
                </c:pt>
                <c:pt idx="1286">
                  <c:v>99.725144269419999</c:v>
                </c:pt>
                <c:pt idx="1287">
                  <c:v>99.723524462074778</c:v>
                </c:pt>
                <c:pt idx="1288">
                  <c:v>99.723439209056608</c:v>
                </c:pt>
                <c:pt idx="1289">
                  <c:v>99.723780221129289</c:v>
                </c:pt>
                <c:pt idx="1290">
                  <c:v>99.723439209056608</c:v>
                </c:pt>
                <c:pt idx="1291">
                  <c:v>99.722842437929401</c:v>
                </c:pt>
                <c:pt idx="1292">
                  <c:v>99.720029088329795</c:v>
                </c:pt>
                <c:pt idx="1293">
                  <c:v>99.72011434134798</c:v>
                </c:pt>
                <c:pt idx="1294">
                  <c:v>99.721052124547853</c:v>
                </c:pt>
                <c:pt idx="1295">
                  <c:v>99.719943835311625</c:v>
                </c:pt>
                <c:pt idx="1296">
                  <c:v>99.719688076257128</c:v>
                </c:pt>
                <c:pt idx="1297">
                  <c:v>99.719176558148106</c:v>
                </c:pt>
                <c:pt idx="1298">
                  <c:v>99.720284847384306</c:v>
                </c:pt>
                <c:pt idx="1299">
                  <c:v>99.719517570220788</c:v>
                </c:pt>
                <c:pt idx="1300">
                  <c:v>99.721052124547853</c:v>
                </c:pt>
                <c:pt idx="1301">
                  <c:v>99.720711112475158</c:v>
                </c:pt>
                <c:pt idx="1302">
                  <c:v>99.719943835311625</c:v>
                </c:pt>
                <c:pt idx="1303">
                  <c:v>99.721137377566009</c:v>
                </c:pt>
                <c:pt idx="1304">
                  <c:v>99.719688076257128</c:v>
                </c:pt>
                <c:pt idx="1305">
                  <c:v>99.720370100402477</c:v>
                </c:pt>
                <c:pt idx="1306">
                  <c:v>99.72011434134798</c:v>
                </c:pt>
                <c:pt idx="1307">
                  <c:v>99.718665040039085</c:v>
                </c:pt>
                <c:pt idx="1308">
                  <c:v>99.718324027966403</c:v>
                </c:pt>
                <c:pt idx="1309">
                  <c:v>99.718153521930063</c:v>
                </c:pt>
                <c:pt idx="1310">
                  <c:v>99.718579787020929</c:v>
                </c:pt>
                <c:pt idx="1311">
                  <c:v>99.718409280984559</c:v>
                </c:pt>
                <c:pt idx="1312">
                  <c:v>99.719432317202617</c:v>
                </c:pt>
                <c:pt idx="1313">
                  <c:v>99.718835546075411</c:v>
                </c:pt>
                <c:pt idx="1314">
                  <c:v>99.718409280984559</c:v>
                </c:pt>
                <c:pt idx="1315">
                  <c:v>99.717642003821041</c:v>
                </c:pt>
                <c:pt idx="1316">
                  <c:v>99.717300991748374</c:v>
                </c:pt>
                <c:pt idx="1317">
                  <c:v>99.71610744949399</c:v>
                </c:pt>
                <c:pt idx="1318">
                  <c:v>99.714572895166924</c:v>
                </c:pt>
                <c:pt idx="1319">
                  <c:v>99.714146630076087</c:v>
                </c:pt>
                <c:pt idx="1320">
                  <c:v>99.714658148185094</c:v>
                </c:pt>
                <c:pt idx="1321">
                  <c:v>99.714572895166924</c:v>
                </c:pt>
                <c:pt idx="1322">
                  <c:v>99.714999160257776</c:v>
                </c:pt>
                <c:pt idx="1323">
                  <c:v>99.715169666294116</c:v>
                </c:pt>
                <c:pt idx="1324">
                  <c:v>99.714828654221435</c:v>
                </c:pt>
                <c:pt idx="1325">
                  <c:v>99.715595931384954</c:v>
                </c:pt>
                <c:pt idx="1326">
                  <c:v>99.715936943457635</c:v>
                </c:pt>
                <c:pt idx="1327">
                  <c:v>99.716704220621182</c:v>
                </c:pt>
                <c:pt idx="1328">
                  <c:v>99.714402389130584</c:v>
                </c:pt>
                <c:pt idx="1329">
                  <c:v>99.71354985894888</c:v>
                </c:pt>
                <c:pt idx="1330">
                  <c:v>99.714572895166924</c:v>
                </c:pt>
                <c:pt idx="1331">
                  <c:v>99.715851690439479</c:v>
                </c:pt>
                <c:pt idx="1332">
                  <c:v>99.715510678366797</c:v>
                </c:pt>
                <c:pt idx="1333">
                  <c:v>99.715169666294116</c:v>
                </c:pt>
                <c:pt idx="1334">
                  <c:v>99.71354985894888</c:v>
                </c:pt>
                <c:pt idx="1335">
                  <c:v>99.714061377057888</c:v>
                </c:pt>
                <c:pt idx="1336">
                  <c:v>99.714572895166924</c:v>
                </c:pt>
                <c:pt idx="1337">
                  <c:v>99.714061377057888</c:v>
                </c:pt>
                <c:pt idx="1338">
                  <c:v>99.713635111967051</c:v>
                </c:pt>
                <c:pt idx="1339">
                  <c:v>99.71354985894888</c:v>
                </c:pt>
                <c:pt idx="1340">
                  <c:v>99.715595931384954</c:v>
                </c:pt>
                <c:pt idx="1341">
                  <c:v>99.714146630076087</c:v>
                </c:pt>
                <c:pt idx="1342">
                  <c:v>99.71227106367634</c:v>
                </c:pt>
                <c:pt idx="1343">
                  <c:v>99.712782581785348</c:v>
                </c:pt>
                <c:pt idx="1344">
                  <c:v>99.713976124039732</c:v>
                </c:pt>
                <c:pt idx="1345">
                  <c:v>99.713294099894384</c:v>
                </c:pt>
                <c:pt idx="1346">
                  <c:v>99.712100557639999</c:v>
                </c:pt>
                <c:pt idx="1347">
                  <c:v>99.712782581785348</c:v>
                </c:pt>
                <c:pt idx="1348">
                  <c:v>99.713123593858029</c:v>
                </c:pt>
                <c:pt idx="1349">
                  <c:v>99.71227106367634</c:v>
                </c:pt>
                <c:pt idx="1350">
                  <c:v>99.711503786512807</c:v>
                </c:pt>
                <c:pt idx="1351">
                  <c:v>99.709798726149415</c:v>
                </c:pt>
                <c:pt idx="1352">
                  <c:v>99.709201955022209</c:v>
                </c:pt>
                <c:pt idx="1353">
                  <c:v>99.710139738222097</c:v>
                </c:pt>
                <c:pt idx="1354">
                  <c:v>99.709372461058564</c:v>
                </c:pt>
                <c:pt idx="1355">
                  <c:v>99.710139738222097</c:v>
                </c:pt>
                <c:pt idx="1356">
                  <c:v>99.711844798585489</c:v>
                </c:pt>
                <c:pt idx="1357">
                  <c:v>99.712100557639999</c:v>
                </c:pt>
                <c:pt idx="1358">
                  <c:v>99.710992268403785</c:v>
                </c:pt>
                <c:pt idx="1359">
                  <c:v>99.710907015385615</c:v>
                </c:pt>
                <c:pt idx="1360">
                  <c:v>99.711162774440126</c:v>
                </c:pt>
                <c:pt idx="1361">
                  <c:v>99.709542967094904</c:v>
                </c:pt>
                <c:pt idx="1362">
                  <c:v>99.70834942484052</c:v>
                </c:pt>
                <c:pt idx="1363">
                  <c:v>99.705962340331752</c:v>
                </c:pt>
                <c:pt idx="1364">
                  <c:v>99.705706581277255</c:v>
                </c:pt>
                <c:pt idx="1365">
                  <c:v>99.706303352404433</c:v>
                </c:pt>
                <c:pt idx="1366">
                  <c:v>99.707923159749669</c:v>
                </c:pt>
                <c:pt idx="1367">
                  <c:v>99.707923159749669</c:v>
                </c:pt>
                <c:pt idx="1368">
                  <c:v>99.707496894658817</c:v>
                </c:pt>
                <c:pt idx="1369">
                  <c:v>99.708775689931358</c:v>
                </c:pt>
                <c:pt idx="1370">
                  <c:v>99.70826417182235</c:v>
                </c:pt>
                <c:pt idx="1371">
                  <c:v>99.707155882586136</c:v>
                </c:pt>
                <c:pt idx="1372">
                  <c:v>99.706303352404433</c:v>
                </c:pt>
                <c:pt idx="1373">
                  <c:v>99.705877087313581</c:v>
                </c:pt>
                <c:pt idx="1374">
                  <c:v>99.705962340331752</c:v>
                </c:pt>
                <c:pt idx="1375">
                  <c:v>99.706388605422603</c:v>
                </c:pt>
                <c:pt idx="1376">
                  <c:v>99.705706581277255</c:v>
                </c:pt>
                <c:pt idx="1377">
                  <c:v>99.704854051095538</c:v>
                </c:pt>
                <c:pt idx="1378">
                  <c:v>99.703063737713975</c:v>
                </c:pt>
                <c:pt idx="1379">
                  <c:v>99.702211207532272</c:v>
                </c:pt>
                <c:pt idx="1380">
                  <c:v>99.702722725641308</c:v>
                </c:pt>
                <c:pt idx="1381">
                  <c:v>99.703490002804827</c:v>
                </c:pt>
                <c:pt idx="1382">
                  <c:v>99.704086773932019</c:v>
                </c:pt>
                <c:pt idx="1383">
                  <c:v>99.704768798077367</c:v>
                </c:pt>
                <c:pt idx="1384">
                  <c:v>99.704854051095538</c:v>
                </c:pt>
                <c:pt idx="1385">
                  <c:v>99.704513039022885</c:v>
                </c:pt>
                <c:pt idx="1386">
                  <c:v>99.703063737713975</c:v>
                </c:pt>
                <c:pt idx="1387">
                  <c:v>99.702125954514116</c:v>
                </c:pt>
                <c:pt idx="1388">
                  <c:v>99.702637472623138</c:v>
                </c:pt>
                <c:pt idx="1389">
                  <c:v>99.702466966586783</c:v>
                </c:pt>
                <c:pt idx="1390">
                  <c:v>99.702296460550443</c:v>
                </c:pt>
                <c:pt idx="1391">
                  <c:v>99.702211207532272</c:v>
                </c:pt>
                <c:pt idx="1392">
                  <c:v>99.703063737713975</c:v>
                </c:pt>
                <c:pt idx="1393">
                  <c:v>99.702381713568613</c:v>
                </c:pt>
                <c:pt idx="1394">
                  <c:v>99.702211207532272</c:v>
                </c:pt>
                <c:pt idx="1395">
                  <c:v>99.703148990732146</c:v>
                </c:pt>
                <c:pt idx="1396">
                  <c:v>99.702381713568613</c:v>
                </c:pt>
                <c:pt idx="1397">
                  <c:v>99.70161443640508</c:v>
                </c:pt>
                <c:pt idx="1398">
                  <c:v>99.702552219604968</c:v>
                </c:pt>
                <c:pt idx="1399">
                  <c:v>99.701870195459591</c:v>
                </c:pt>
                <c:pt idx="1400">
                  <c:v>99.70152918338691</c:v>
                </c:pt>
                <c:pt idx="1401">
                  <c:v>99.700335641132526</c:v>
                </c:pt>
                <c:pt idx="1402">
                  <c:v>99.698374821714637</c:v>
                </c:pt>
                <c:pt idx="1403">
                  <c:v>99.698715833787304</c:v>
                </c:pt>
                <c:pt idx="1404">
                  <c:v>99.698545327750978</c:v>
                </c:pt>
                <c:pt idx="1405">
                  <c:v>99.69752229153292</c:v>
                </c:pt>
                <c:pt idx="1406">
                  <c:v>99.694623688915158</c:v>
                </c:pt>
                <c:pt idx="1407">
                  <c:v>99.694197423824306</c:v>
                </c:pt>
                <c:pt idx="1408">
                  <c:v>99.694026917787966</c:v>
                </c:pt>
                <c:pt idx="1409">
                  <c:v>99.695220460042336</c:v>
                </c:pt>
                <c:pt idx="1410">
                  <c:v>99.696584508333061</c:v>
                </c:pt>
                <c:pt idx="1411">
                  <c:v>99.696072990224053</c:v>
                </c:pt>
                <c:pt idx="1412">
                  <c:v>99.697010773423912</c:v>
                </c:pt>
                <c:pt idx="1413">
                  <c:v>99.696925520405742</c:v>
                </c:pt>
                <c:pt idx="1414">
                  <c:v>99.696669761351231</c:v>
                </c:pt>
                <c:pt idx="1415">
                  <c:v>99.69760754455109</c:v>
                </c:pt>
                <c:pt idx="1416">
                  <c:v>99.697351785496593</c:v>
                </c:pt>
                <c:pt idx="1417">
                  <c:v>99.696584508333061</c:v>
                </c:pt>
                <c:pt idx="1418">
                  <c:v>99.697437038514764</c:v>
                </c:pt>
                <c:pt idx="1419">
                  <c:v>99.69641400229672</c:v>
                </c:pt>
                <c:pt idx="1420">
                  <c:v>99.696840267387572</c:v>
                </c:pt>
                <c:pt idx="1421">
                  <c:v>99.695390966078676</c:v>
                </c:pt>
                <c:pt idx="1422">
                  <c:v>99.695987737205868</c:v>
                </c:pt>
                <c:pt idx="1423">
                  <c:v>99.695049954005995</c:v>
                </c:pt>
                <c:pt idx="1424">
                  <c:v>99.695731978151372</c:v>
                </c:pt>
                <c:pt idx="1425">
                  <c:v>99.694538435896987</c:v>
                </c:pt>
                <c:pt idx="1426">
                  <c:v>99.695817231169542</c:v>
                </c:pt>
                <c:pt idx="1427">
                  <c:v>99.695476219096847</c:v>
                </c:pt>
                <c:pt idx="1428">
                  <c:v>99.694879447969669</c:v>
                </c:pt>
                <c:pt idx="1429">
                  <c:v>99.694112170806136</c:v>
                </c:pt>
                <c:pt idx="1430">
                  <c:v>99.694453182878803</c:v>
                </c:pt>
                <c:pt idx="1431">
                  <c:v>99.693685905715284</c:v>
                </c:pt>
                <c:pt idx="1432">
                  <c:v>99.692918628551752</c:v>
                </c:pt>
                <c:pt idx="1433">
                  <c:v>99.691895592333708</c:v>
                </c:pt>
                <c:pt idx="1434">
                  <c:v>99.691128315170175</c:v>
                </c:pt>
                <c:pt idx="1435">
                  <c:v>99.6924923634609</c:v>
                </c:pt>
                <c:pt idx="1436">
                  <c:v>99.691810339315552</c:v>
                </c:pt>
                <c:pt idx="1437">
                  <c:v>99.692662869497241</c:v>
                </c:pt>
                <c:pt idx="1438">
                  <c:v>99.692748122515411</c:v>
                </c:pt>
                <c:pt idx="1439">
                  <c:v>99.693430146660774</c:v>
                </c:pt>
                <c:pt idx="1440">
                  <c:v>99.693600652697114</c:v>
                </c:pt>
                <c:pt idx="1441">
                  <c:v>99.693856411751625</c:v>
                </c:pt>
                <c:pt idx="1442">
                  <c:v>99.6924923634609</c:v>
                </c:pt>
                <c:pt idx="1443">
                  <c:v>99.690446291024813</c:v>
                </c:pt>
                <c:pt idx="1444">
                  <c:v>99.691213568188346</c:v>
                </c:pt>
                <c:pt idx="1445">
                  <c:v>99.690361038006643</c:v>
                </c:pt>
                <c:pt idx="1446">
                  <c:v>99.688826483679577</c:v>
                </c:pt>
                <c:pt idx="1447">
                  <c:v>99.688996989715946</c:v>
                </c:pt>
                <c:pt idx="1448">
                  <c:v>99.687888700479718</c:v>
                </c:pt>
                <c:pt idx="1449">
                  <c:v>99.688059206516058</c:v>
                </c:pt>
                <c:pt idx="1450">
                  <c:v>99.687718194443391</c:v>
                </c:pt>
                <c:pt idx="1451">
                  <c:v>99.68737718237071</c:v>
                </c:pt>
                <c:pt idx="1452">
                  <c:v>99.688144459534229</c:v>
                </c:pt>
                <c:pt idx="1453">
                  <c:v>99.688655977643251</c:v>
                </c:pt>
                <c:pt idx="1454">
                  <c:v>99.688059206516058</c:v>
                </c:pt>
                <c:pt idx="1455">
                  <c:v>99.688570724625094</c:v>
                </c:pt>
                <c:pt idx="1456">
                  <c:v>99.687718194443391</c:v>
                </c:pt>
                <c:pt idx="1457">
                  <c:v>99.687973953497888</c:v>
                </c:pt>
                <c:pt idx="1458">
                  <c:v>99.687718194443391</c:v>
                </c:pt>
                <c:pt idx="1459">
                  <c:v>99.685842628043645</c:v>
                </c:pt>
                <c:pt idx="1460">
                  <c:v>99.686695158225348</c:v>
                </c:pt>
                <c:pt idx="1461">
                  <c:v>99.688485471606924</c:v>
                </c:pt>
                <c:pt idx="1462">
                  <c:v>99.689167495752272</c:v>
                </c:pt>
                <c:pt idx="1463">
                  <c:v>99.689338001788613</c:v>
                </c:pt>
                <c:pt idx="1464">
                  <c:v>99.688826483679577</c:v>
                </c:pt>
                <c:pt idx="1465">
                  <c:v>99.689764266879465</c:v>
                </c:pt>
                <c:pt idx="1466">
                  <c:v>99.688741230661421</c:v>
                </c:pt>
                <c:pt idx="1467">
                  <c:v>99.688655977643251</c:v>
                </c:pt>
                <c:pt idx="1468">
                  <c:v>99.689508507824954</c:v>
                </c:pt>
                <c:pt idx="1469">
                  <c:v>99.689082242734102</c:v>
                </c:pt>
                <c:pt idx="1470">
                  <c:v>99.688655977643251</c:v>
                </c:pt>
                <c:pt idx="1471">
                  <c:v>99.687036170298029</c:v>
                </c:pt>
                <c:pt idx="1472">
                  <c:v>99.687888700479718</c:v>
                </c:pt>
                <c:pt idx="1473">
                  <c:v>99.68737718237071</c:v>
                </c:pt>
                <c:pt idx="1474">
                  <c:v>99.68737718237071</c:v>
                </c:pt>
                <c:pt idx="1475">
                  <c:v>99.685927881061815</c:v>
                </c:pt>
                <c:pt idx="1476">
                  <c:v>99.684563832771104</c:v>
                </c:pt>
                <c:pt idx="1477">
                  <c:v>99.684308073716593</c:v>
                </c:pt>
                <c:pt idx="1478">
                  <c:v>99.684052314662068</c:v>
                </c:pt>
                <c:pt idx="1479">
                  <c:v>99.685842628043645</c:v>
                </c:pt>
                <c:pt idx="1480">
                  <c:v>99.685331109934623</c:v>
                </c:pt>
                <c:pt idx="1481">
                  <c:v>99.684308073716593</c:v>
                </c:pt>
                <c:pt idx="1482">
                  <c:v>99.684222820698423</c:v>
                </c:pt>
                <c:pt idx="1483">
                  <c:v>99.681920989207811</c:v>
                </c:pt>
                <c:pt idx="1484">
                  <c:v>99.681579977135144</c:v>
                </c:pt>
                <c:pt idx="1485">
                  <c:v>99.681068459026122</c:v>
                </c:pt>
                <c:pt idx="1486">
                  <c:v>99.680897952989795</c:v>
                </c:pt>
                <c:pt idx="1487">
                  <c:v>99.681409471098803</c:v>
                </c:pt>
                <c:pt idx="1488">
                  <c:v>99.681835736189655</c:v>
                </c:pt>
                <c:pt idx="1489">
                  <c:v>99.681153712044292</c:v>
                </c:pt>
                <c:pt idx="1490">
                  <c:v>99.682262001280506</c:v>
                </c:pt>
                <c:pt idx="1491">
                  <c:v>99.682688266371358</c:v>
                </c:pt>
                <c:pt idx="1492">
                  <c:v>99.682432507316847</c:v>
                </c:pt>
                <c:pt idx="1493">
                  <c:v>99.681238965062462</c:v>
                </c:pt>
                <c:pt idx="1494">
                  <c:v>99.680556940917114</c:v>
                </c:pt>
                <c:pt idx="1495">
                  <c:v>99.681750483171498</c:v>
                </c:pt>
                <c:pt idx="1496">
                  <c:v>99.681750483171498</c:v>
                </c:pt>
                <c:pt idx="1497">
                  <c:v>99.680045422808078</c:v>
                </c:pt>
                <c:pt idx="1498">
                  <c:v>99.677914097353835</c:v>
                </c:pt>
                <c:pt idx="1499">
                  <c:v>99.677999350372005</c:v>
                </c:pt>
                <c:pt idx="1500">
                  <c:v>99.678084603390175</c:v>
                </c:pt>
                <c:pt idx="1501">
                  <c:v>99.676805808117621</c:v>
                </c:pt>
                <c:pt idx="1502">
                  <c:v>99.678084603390175</c:v>
                </c:pt>
                <c:pt idx="1503">
                  <c:v>99.677743591317508</c:v>
                </c:pt>
                <c:pt idx="1504">
                  <c:v>99.677487832262983</c:v>
                </c:pt>
                <c:pt idx="1505">
                  <c:v>99.679022386590049</c:v>
                </c:pt>
                <c:pt idx="1506">
                  <c:v>99.679022386590049</c:v>
                </c:pt>
                <c:pt idx="1507">
                  <c:v>99.678340362444686</c:v>
                </c:pt>
                <c:pt idx="1508">
                  <c:v>99.677146820190302</c:v>
                </c:pt>
                <c:pt idx="1509">
                  <c:v>99.67544175982691</c:v>
                </c:pt>
                <c:pt idx="1510">
                  <c:v>99.675100747754229</c:v>
                </c:pt>
                <c:pt idx="1511">
                  <c:v>99.67552701284508</c:v>
                </c:pt>
                <c:pt idx="1512">
                  <c:v>99.67544175982691</c:v>
                </c:pt>
                <c:pt idx="1513">
                  <c:v>99.676891061135805</c:v>
                </c:pt>
                <c:pt idx="1514">
                  <c:v>99.67672055509945</c:v>
                </c:pt>
                <c:pt idx="1515">
                  <c:v>99.676550049063124</c:v>
                </c:pt>
                <c:pt idx="1516">
                  <c:v>99.67663530208128</c:v>
                </c:pt>
                <c:pt idx="1517">
                  <c:v>99.676294290008599</c:v>
                </c:pt>
                <c:pt idx="1518">
                  <c:v>99.675612265863251</c:v>
                </c:pt>
                <c:pt idx="1519">
                  <c:v>99.677402579244827</c:v>
                </c:pt>
                <c:pt idx="1520">
                  <c:v>99.676123783972272</c:v>
                </c:pt>
                <c:pt idx="1521">
                  <c:v>99.674844988699704</c:v>
                </c:pt>
                <c:pt idx="1522">
                  <c:v>99.673992458518015</c:v>
                </c:pt>
                <c:pt idx="1523">
                  <c:v>99.673054675318156</c:v>
                </c:pt>
                <c:pt idx="1524">
                  <c:v>99.673139928336312</c:v>
                </c:pt>
                <c:pt idx="1525">
                  <c:v>99.672457904190949</c:v>
                </c:pt>
                <c:pt idx="1526">
                  <c:v>99.672884169281815</c:v>
                </c:pt>
                <c:pt idx="1527">
                  <c:v>99.671008602882068</c:v>
                </c:pt>
                <c:pt idx="1528">
                  <c:v>99.672031639100098</c:v>
                </c:pt>
                <c:pt idx="1529">
                  <c:v>99.672969422299985</c:v>
                </c:pt>
                <c:pt idx="1530">
                  <c:v>99.672969422299985</c:v>
                </c:pt>
                <c:pt idx="1531">
                  <c:v>99.674759735681533</c:v>
                </c:pt>
                <c:pt idx="1532">
                  <c:v>99.675100747754229</c:v>
                </c:pt>
                <c:pt idx="1533">
                  <c:v>99.673395687390837</c:v>
                </c:pt>
                <c:pt idx="1534">
                  <c:v>99.673566193427163</c:v>
                </c:pt>
                <c:pt idx="1535">
                  <c:v>99.672884169281815</c:v>
                </c:pt>
                <c:pt idx="1536">
                  <c:v>99.671008602882068</c:v>
                </c:pt>
                <c:pt idx="1537">
                  <c:v>99.67134961495475</c:v>
                </c:pt>
                <c:pt idx="1538">
                  <c:v>99.66879202440964</c:v>
                </c:pt>
                <c:pt idx="1539">
                  <c:v>99.670070819682209</c:v>
                </c:pt>
                <c:pt idx="1540">
                  <c:v>99.671264361936579</c:v>
                </c:pt>
                <c:pt idx="1541">
                  <c:v>99.669388795536833</c:v>
                </c:pt>
                <c:pt idx="1542">
                  <c:v>99.667768988191611</c:v>
                </c:pt>
                <c:pt idx="1543">
                  <c:v>99.665978674810034</c:v>
                </c:pt>
                <c:pt idx="1544">
                  <c:v>99.667342723100759</c:v>
                </c:pt>
                <c:pt idx="1545">
                  <c:v>99.666490192919071</c:v>
                </c:pt>
                <c:pt idx="1546">
                  <c:v>99.666916458009908</c:v>
                </c:pt>
                <c:pt idx="1547">
                  <c:v>99.665552409719183</c:v>
                </c:pt>
                <c:pt idx="1548">
                  <c:v>99.665893421791878</c:v>
                </c:pt>
                <c:pt idx="1549">
                  <c:v>99.667001711028078</c:v>
                </c:pt>
                <c:pt idx="1550">
                  <c:v>99.668536265355144</c:v>
                </c:pt>
                <c:pt idx="1551">
                  <c:v>99.669303542518676</c:v>
                </c:pt>
                <c:pt idx="1552">
                  <c:v>99.66879202440964</c:v>
                </c:pt>
                <c:pt idx="1553">
                  <c:v>99.667683735173441</c:v>
                </c:pt>
                <c:pt idx="1554">
                  <c:v>99.665978674810034</c:v>
                </c:pt>
                <c:pt idx="1555">
                  <c:v>99.665893421791878</c:v>
                </c:pt>
                <c:pt idx="1556">
                  <c:v>99.665126144628331</c:v>
                </c:pt>
                <c:pt idx="1557">
                  <c:v>99.665893421791878</c:v>
                </c:pt>
                <c:pt idx="1558">
                  <c:v>99.667598482155256</c:v>
                </c:pt>
                <c:pt idx="1559">
                  <c:v>99.667001711028078</c:v>
                </c:pt>
                <c:pt idx="1560">
                  <c:v>99.665637662737353</c:v>
                </c:pt>
                <c:pt idx="1561">
                  <c:v>99.665808168773708</c:v>
                </c:pt>
                <c:pt idx="1562">
                  <c:v>99.665808168773708</c:v>
                </c:pt>
                <c:pt idx="1563">
                  <c:v>99.666319686882716</c:v>
                </c:pt>
                <c:pt idx="1564">
                  <c:v>99.667257470082575</c:v>
                </c:pt>
                <c:pt idx="1565">
                  <c:v>99.666916458009908</c:v>
                </c:pt>
                <c:pt idx="1566">
                  <c:v>99.666745951973567</c:v>
                </c:pt>
                <c:pt idx="1567">
                  <c:v>99.666404939900886</c:v>
                </c:pt>
                <c:pt idx="1568">
                  <c:v>99.666404939900886</c:v>
                </c:pt>
                <c:pt idx="1569">
                  <c:v>99.66623443386456</c:v>
                </c:pt>
                <c:pt idx="1570">
                  <c:v>99.666490192919071</c:v>
                </c:pt>
                <c:pt idx="1571">
                  <c:v>99.667683735173441</c:v>
                </c:pt>
                <c:pt idx="1572">
                  <c:v>99.665467156701013</c:v>
                </c:pt>
                <c:pt idx="1573">
                  <c:v>99.665211397646502</c:v>
                </c:pt>
                <c:pt idx="1574">
                  <c:v>99.664955638592005</c:v>
                </c:pt>
                <c:pt idx="1575">
                  <c:v>99.664614626519324</c:v>
                </c:pt>
                <c:pt idx="1576">
                  <c:v>99.664529373501153</c:v>
                </c:pt>
                <c:pt idx="1577">
                  <c:v>99.666404939900886</c:v>
                </c:pt>
                <c:pt idx="1578">
                  <c:v>99.664444120482969</c:v>
                </c:pt>
                <c:pt idx="1579">
                  <c:v>99.664017855392132</c:v>
                </c:pt>
                <c:pt idx="1580">
                  <c:v>99.665040891610175</c:v>
                </c:pt>
                <c:pt idx="1581">
                  <c:v>99.663847349355791</c:v>
                </c:pt>
                <c:pt idx="1582">
                  <c:v>99.663080072192258</c:v>
                </c:pt>
                <c:pt idx="1583">
                  <c:v>99.663421084264954</c:v>
                </c:pt>
                <c:pt idx="1584">
                  <c:v>99.662994819174088</c:v>
                </c:pt>
                <c:pt idx="1585">
                  <c:v>99.660437228628979</c:v>
                </c:pt>
                <c:pt idx="1586">
                  <c:v>99.659158433356438</c:v>
                </c:pt>
                <c:pt idx="1587">
                  <c:v>99.659158433356438</c:v>
                </c:pt>
                <c:pt idx="1588">
                  <c:v>99.659243686374595</c:v>
                </c:pt>
                <c:pt idx="1589">
                  <c:v>99.660096216556312</c:v>
                </c:pt>
                <c:pt idx="1590">
                  <c:v>99.66077824070166</c:v>
                </c:pt>
                <c:pt idx="1591">
                  <c:v>99.66077824070166</c:v>
                </c:pt>
                <c:pt idx="1592">
                  <c:v>99.660266722592652</c:v>
                </c:pt>
                <c:pt idx="1593">
                  <c:v>99.660181469574482</c:v>
                </c:pt>
                <c:pt idx="1594">
                  <c:v>99.660181469574482</c:v>
                </c:pt>
                <c:pt idx="1595">
                  <c:v>99.660522481647163</c:v>
                </c:pt>
                <c:pt idx="1596">
                  <c:v>99.661289758810696</c:v>
                </c:pt>
                <c:pt idx="1597">
                  <c:v>99.65958469844729</c:v>
                </c:pt>
                <c:pt idx="1598">
                  <c:v>99.658902674301942</c:v>
                </c:pt>
                <c:pt idx="1599">
                  <c:v>99.658902674301942</c:v>
                </c:pt>
                <c:pt idx="1600">
                  <c:v>99.657538626011217</c:v>
                </c:pt>
                <c:pt idx="1601">
                  <c:v>99.658305903174735</c:v>
                </c:pt>
                <c:pt idx="1602">
                  <c:v>99.657794385065728</c:v>
                </c:pt>
                <c:pt idx="1603">
                  <c:v>99.657112360920365</c:v>
                </c:pt>
                <c:pt idx="1604">
                  <c:v>99.65677134884767</c:v>
                </c:pt>
                <c:pt idx="1605">
                  <c:v>99.656941854884025</c:v>
                </c:pt>
                <c:pt idx="1606">
                  <c:v>99.658732168265587</c:v>
                </c:pt>
                <c:pt idx="1607">
                  <c:v>99.657538626011217</c:v>
                </c:pt>
                <c:pt idx="1608">
                  <c:v>99.656004071684151</c:v>
                </c:pt>
                <c:pt idx="1609">
                  <c:v>99.656686095829514</c:v>
                </c:pt>
                <c:pt idx="1610">
                  <c:v>99.655918818665981</c:v>
                </c:pt>
                <c:pt idx="1611">
                  <c:v>99.656345083756833</c:v>
                </c:pt>
                <c:pt idx="1612">
                  <c:v>99.657453372993047</c:v>
                </c:pt>
                <c:pt idx="1613">
                  <c:v>99.65566305961147</c:v>
                </c:pt>
                <c:pt idx="1614">
                  <c:v>99.65685660186584</c:v>
                </c:pt>
                <c:pt idx="1615">
                  <c:v>99.656515589793187</c:v>
                </c:pt>
                <c:pt idx="1616">
                  <c:v>99.657368119974876</c:v>
                </c:pt>
                <c:pt idx="1617">
                  <c:v>99.657197613938536</c:v>
                </c:pt>
                <c:pt idx="1618">
                  <c:v>99.657112360920365</c:v>
                </c:pt>
                <c:pt idx="1619">
                  <c:v>99.657197613938536</c:v>
                </c:pt>
                <c:pt idx="1620">
                  <c:v>99.657112360920365</c:v>
                </c:pt>
                <c:pt idx="1621">
                  <c:v>99.657623879029373</c:v>
                </c:pt>
                <c:pt idx="1622">
                  <c:v>99.657709132047557</c:v>
                </c:pt>
                <c:pt idx="1623">
                  <c:v>99.657197613938536</c:v>
                </c:pt>
                <c:pt idx="1624">
                  <c:v>99.657282866956706</c:v>
                </c:pt>
                <c:pt idx="1625">
                  <c:v>99.656089324702322</c:v>
                </c:pt>
                <c:pt idx="1626">
                  <c:v>99.653616987175383</c:v>
                </c:pt>
                <c:pt idx="1627">
                  <c:v>99.652082432848346</c:v>
                </c:pt>
                <c:pt idx="1628">
                  <c:v>99.653275975102716</c:v>
                </c:pt>
                <c:pt idx="1629">
                  <c:v>99.653020216048205</c:v>
                </c:pt>
                <c:pt idx="1630">
                  <c:v>99.6544695173571</c:v>
                </c:pt>
                <c:pt idx="1631">
                  <c:v>99.653361228120886</c:v>
                </c:pt>
                <c:pt idx="1632">
                  <c:v>99.651826673793821</c:v>
                </c:pt>
                <c:pt idx="1633">
                  <c:v>99.65063313153945</c:v>
                </c:pt>
                <c:pt idx="1634">
                  <c:v>99.650718384557607</c:v>
                </c:pt>
                <c:pt idx="1635">
                  <c:v>99.65037737248494</c:v>
                </c:pt>
                <c:pt idx="1636">
                  <c:v>99.650121613430429</c:v>
                </c:pt>
                <c:pt idx="1637">
                  <c:v>99.650036360412244</c:v>
                </c:pt>
                <c:pt idx="1638">
                  <c:v>99.649013324194215</c:v>
                </c:pt>
                <c:pt idx="1639">
                  <c:v>99.650036360412244</c:v>
                </c:pt>
                <c:pt idx="1640">
                  <c:v>99.649013324194215</c:v>
                </c:pt>
                <c:pt idx="1641">
                  <c:v>99.649524842303222</c:v>
                </c:pt>
                <c:pt idx="1642">
                  <c:v>99.648842818157874</c:v>
                </c:pt>
                <c:pt idx="1643">
                  <c:v>99.649013324194215</c:v>
                </c:pt>
                <c:pt idx="1644">
                  <c:v>99.649865854375918</c:v>
                </c:pt>
                <c:pt idx="1645">
                  <c:v>99.652764456993694</c:v>
                </c:pt>
                <c:pt idx="1646">
                  <c:v>99.652679203975524</c:v>
                </c:pt>
                <c:pt idx="1647">
                  <c:v>99.651911926811991</c:v>
                </c:pt>
                <c:pt idx="1648">
                  <c:v>99.65165616775748</c:v>
                </c:pt>
                <c:pt idx="1649">
                  <c:v>99.65037737248494</c:v>
                </c:pt>
                <c:pt idx="1650">
                  <c:v>99.650206866448599</c:v>
                </c:pt>
                <c:pt idx="1651">
                  <c:v>99.649780601357747</c:v>
                </c:pt>
                <c:pt idx="1652">
                  <c:v>99.648331300048852</c:v>
                </c:pt>
                <c:pt idx="1653">
                  <c:v>99.647478769867163</c:v>
                </c:pt>
                <c:pt idx="1654">
                  <c:v>99.646455733649105</c:v>
                </c:pt>
                <c:pt idx="1655">
                  <c:v>99.647223010812638</c:v>
                </c:pt>
                <c:pt idx="1656">
                  <c:v>99.649269083248726</c:v>
                </c:pt>
                <c:pt idx="1657">
                  <c:v>99.648842818157874</c:v>
                </c:pt>
                <c:pt idx="1658">
                  <c:v>99.64764927590349</c:v>
                </c:pt>
                <c:pt idx="1659">
                  <c:v>99.64654098666729</c:v>
                </c:pt>
                <c:pt idx="1660">
                  <c:v>99.644580167249373</c:v>
                </c:pt>
                <c:pt idx="1661">
                  <c:v>99.645858962521928</c:v>
                </c:pt>
                <c:pt idx="1662">
                  <c:v>99.646370480630935</c:v>
                </c:pt>
                <c:pt idx="1663">
                  <c:v>99.646199974594609</c:v>
                </c:pt>
                <c:pt idx="1664">
                  <c:v>99.645858962521928</c:v>
                </c:pt>
                <c:pt idx="1665">
                  <c:v>99.64534744441292</c:v>
                </c:pt>
                <c:pt idx="1666">
                  <c:v>99.646029468558268</c:v>
                </c:pt>
                <c:pt idx="1667">
                  <c:v>99.647223010812638</c:v>
                </c:pt>
                <c:pt idx="1668">
                  <c:v>99.64662623968546</c:v>
                </c:pt>
                <c:pt idx="1669">
                  <c:v>99.644750673285714</c:v>
                </c:pt>
                <c:pt idx="1670">
                  <c:v>99.645091685358395</c:v>
                </c:pt>
                <c:pt idx="1671">
                  <c:v>99.645688456485587</c:v>
                </c:pt>
                <c:pt idx="1672">
                  <c:v>99.64483592630387</c:v>
                </c:pt>
                <c:pt idx="1673">
                  <c:v>99.644750673285714</c:v>
                </c:pt>
                <c:pt idx="1674">
                  <c:v>99.645432697431076</c:v>
                </c:pt>
                <c:pt idx="1675">
                  <c:v>99.645603203467417</c:v>
                </c:pt>
                <c:pt idx="1676">
                  <c:v>99.645858962521928</c:v>
                </c:pt>
                <c:pt idx="1677">
                  <c:v>99.645517950449246</c:v>
                </c:pt>
                <c:pt idx="1678">
                  <c:v>99.645091685358395</c:v>
                </c:pt>
                <c:pt idx="1679">
                  <c:v>99.644494914231203</c:v>
                </c:pt>
                <c:pt idx="1680">
                  <c:v>99.645091685358395</c:v>
                </c:pt>
                <c:pt idx="1681">
                  <c:v>99.645603203467417</c:v>
                </c:pt>
                <c:pt idx="1682">
                  <c:v>99.644665420267543</c:v>
                </c:pt>
                <c:pt idx="1683">
                  <c:v>99.643216118958662</c:v>
                </c:pt>
                <c:pt idx="1684">
                  <c:v>99.642448841795115</c:v>
                </c:pt>
                <c:pt idx="1685">
                  <c:v>99.643045612922322</c:v>
                </c:pt>
                <c:pt idx="1686">
                  <c:v>99.644068649140365</c:v>
                </c:pt>
                <c:pt idx="1687">
                  <c:v>99.642875106885981</c:v>
                </c:pt>
                <c:pt idx="1688">
                  <c:v>99.642619347831456</c:v>
                </c:pt>
                <c:pt idx="1689">
                  <c:v>99.641937323686108</c:v>
                </c:pt>
                <c:pt idx="1690">
                  <c:v>99.641511058595256</c:v>
                </c:pt>
                <c:pt idx="1691">
                  <c:v>99.641511058595256</c:v>
                </c:pt>
                <c:pt idx="1692">
                  <c:v>99.642875106885981</c:v>
                </c:pt>
                <c:pt idx="1693">
                  <c:v>99.642875106885981</c:v>
                </c:pt>
                <c:pt idx="1694">
                  <c:v>99.641084793504405</c:v>
                </c:pt>
                <c:pt idx="1695">
                  <c:v>99.640829034449879</c:v>
                </c:pt>
                <c:pt idx="1696">
                  <c:v>99.639379733141013</c:v>
                </c:pt>
                <c:pt idx="1697">
                  <c:v>99.639550239177339</c:v>
                </c:pt>
                <c:pt idx="1698">
                  <c:v>99.637077901650414</c:v>
                </c:pt>
                <c:pt idx="1699">
                  <c:v>99.636822142595904</c:v>
                </c:pt>
                <c:pt idx="1700">
                  <c:v>99.637930431832118</c:v>
                </c:pt>
                <c:pt idx="1701">
                  <c:v>99.63852720295931</c:v>
                </c:pt>
                <c:pt idx="1702">
                  <c:v>99.639123974086502</c:v>
                </c:pt>
                <c:pt idx="1703">
                  <c:v>99.636736889577733</c:v>
                </c:pt>
                <c:pt idx="1704">
                  <c:v>99.636907395614088</c:v>
                </c:pt>
                <c:pt idx="1705">
                  <c:v>99.63588435939603</c:v>
                </c:pt>
                <c:pt idx="1706">
                  <c:v>99.636566383541407</c:v>
                </c:pt>
                <c:pt idx="1707">
                  <c:v>99.634435058087149</c:v>
                </c:pt>
                <c:pt idx="1708">
                  <c:v>99.634008792996298</c:v>
                </c:pt>
                <c:pt idx="1709">
                  <c:v>99.634349805068979</c:v>
                </c:pt>
                <c:pt idx="1710">
                  <c:v>99.635117082232512</c:v>
                </c:pt>
                <c:pt idx="1711">
                  <c:v>99.635287588268852</c:v>
                </c:pt>
                <c:pt idx="1712">
                  <c:v>99.635628600341519</c:v>
                </c:pt>
                <c:pt idx="1713">
                  <c:v>99.636651636559577</c:v>
                </c:pt>
                <c:pt idx="1714">
                  <c:v>99.637077901650414</c:v>
                </c:pt>
                <c:pt idx="1715">
                  <c:v>99.638186190886628</c:v>
                </c:pt>
                <c:pt idx="1716">
                  <c:v>99.638782962013821</c:v>
                </c:pt>
                <c:pt idx="1717">
                  <c:v>99.639294480122842</c:v>
                </c:pt>
                <c:pt idx="1718">
                  <c:v>99.638868215031991</c:v>
                </c:pt>
                <c:pt idx="1719">
                  <c:v>99.637674672777607</c:v>
                </c:pt>
                <c:pt idx="1720">
                  <c:v>99.637759925795777</c:v>
                </c:pt>
                <c:pt idx="1721">
                  <c:v>99.636651636559577</c:v>
                </c:pt>
                <c:pt idx="1722">
                  <c:v>99.636054865432371</c:v>
                </c:pt>
                <c:pt idx="1723">
                  <c:v>99.634179299032638</c:v>
                </c:pt>
                <c:pt idx="1724">
                  <c:v>99.633582527905446</c:v>
                </c:pt>
                <c:pt idx="1725">
                  <c:v>99.633412021869106</c:v>
                </c:pt>
                <c:pt idx="1726">
                  <c:v>99.63469081714166</c:v>
                </c:pt>
                <c:pt idx="1727">
                  <c:v>99.635031829214341</c:v>
                </c:pt>
                <c:pt idx="1728">
                  <c:v>99.63460556412349</c:v>
                </c:pt>
                <c:pt idx="1729">
                  <c:v>99.63477607015983</c:v>
                </c:pt>
                <c:pt idx="1730">
                  <c:v>99.633412021869106</c:v>
                </c:pt>
                <c:pt idx="1731">
                  <c:v>99.634008792996298</c:v>
                </c:pt>
                <c:pt idx="1732">
                  <c:v>99.633156262814595</c:v>
                </c:pt>
                <c:pt idx="1733">
                  <c:v>99.632303732632892</c:v>
                </c:pt>
                <c:pt idx="1734">
                  <c:v>99.632815250741913</c:v>
                </c:pt>
                <c:pt idx="1735">
                  <c:v>99.633923539978127</c:v>
                </c:pt>
                <c:pt idx="1736">
                  <c:v>99.632559491687417</c:v>
                </c:pt>
                <c:pt idx="1737">
                  <c:v>99.631792214523884</c:v>
                </c:pt>
                <c:pt idx="1738">
                  <c:v>99.631024937360351</c:v>
                </c:pt>
                <c:pt idx="1739">
                  <c:v>99.631024937360351</c:v>
                </c:pt>
                <c:pt idx="1740">
                  <c:v>99.631877467542054</c:v>
                </c:pt>
                <c:pt idx="1741">
                  <c:v>99.632133226596565</c:v>
                </c:pt>
                <c:pt idx="1742">
                  <c:v>99.629746142087811</c:v>
                </c:pt>
                <c:pt idx="1743">
                  <c:v>99.629575636051456</c:v>
                </c:pt>
                <c:pt idx="1744">
                  <c:v>99.630001901142307</c:v>
                </c:pt>
                <c:pt idx="1745">
                  <c:v>99.631451202451203</c:v>
                </c:pt>
                <c:pt idx="1746">
                  <c:v>99.630257660196818</c:v>
                </c:pt>
                <c:pt idx="1747">
                  <c:v>99.628978864924278</c:v>
                </c:pt>
                <c:pt idx="1748">
                  <c:v>99.628552599833426</c:v>
                </c:pt>
                <c:pt idx="1749">
                  <c:v>99.629660889069626</c:v>
                </c:pt>
                <c:pt idx="1750">
                  <c:v>99.628296840778901</c:v>
                </c:pt>
                <c:pt idx="1751">
                  <c:v>99.628296840778901</c:v>
                </c:pt>
                <c:pt idx="1752">
                  <c:v>99.627444310597213</c:v>
                </c:pt>
                <c:pt idx="1753">
                  <c:v>99.626932792488205</c:v>
                </c:pt>
                <c:pt idx="1754">
                  <c:v>99.625909756270147</c:v>
                </c:pt>
                <c:pt idx="1755">
                  <c:v>99.625824503251977</c:v>
                </c:pt>
                <c:pt idx="1756">
                  <c:v>99.625739250233806</c:v>
                </c:pt>
                <c:pt idx="1757">
                  <c:v>99.626591780415509</c:v>
                </c:pt>
                <c:pt idx="1758">
                  <c:v>99.625568744197466</c:v>
                </c:pt>
                <c:pt idx="1759">
                  <c:v>99.625824503251977</c:v>
                </c:pt>
                <c:pt idx="1760">
                  <c:v>99.625824503251977</c:v>
                </c:pt>
                <c:pt idx="1761">
                  <c:v>99.625057226088458</c:v>
                </c:pt>
                <c:pt idx="1762">
                  <c:v>99.626165515324658</c:v>
                </c:pt>
                <c:pt idx="1763">
                  <c:v>99.625398238161139</c:v>
                </c:pt>
                <c:pt idx="1764">
                  <c:v>99.624971973070288</c:v>
                </c:pt>
                <c:pt idx="1765">
                  <c:v>99.624716214015777</c:v>
                </c:pt>
                <c:pt idx="1766">
                  <c:v>99.623181659688711</c:v>
                </c:pt>
                <c:pt idx="1767">
                  <c:v>99.622584888561533</c:v>
                </c:pt>
                <c:pt idx="1768">
                  <c:v>99.624971973070288</c:v>
                </c:pt>
                <c:pt idx="1769">
                  <c:v>99.624375201943081</c:v>
                </c:pt>
                <c:pt idx="1770">
                  <c:v>99.625483491179295</c:v>
                </c:pt>
                <c:pt idx="1771">
                  <c:v>99.625568744197466</c:v>
                </c:pt>
                <c:pt idx="1772">
                  <c:v>99.627018045506361</c:v>
                </c:pt>
                <c:pt idx="1773">
                  <c:v>99.626762286451836</c:v>
                </c:pt>
                <c:pt idx="1774">
                  <c:v>99.626336021360999</c:v>
                </c:pt>
                <c:pt idx="1775">
                  <c:v>99.625824503251977</c:v>
                </c:pt>
                <c:pt idx="1776">
                  <c:v>99.624886720052118</c:v>
                </c:pt>
                <c:pt idx="1777">
                  <c:v>99.6240341898704</c:v>
                </c:pt>
                <c:pt idx="1778">
                  <c:v>99.62275539459786</c:v>
                </c:pt>
                <c:pt idx="1779">
                  <c:v>99.622073370452512</c:v>
                </c:pt>
                <c:pt idx="1780">
                  <c:v>99.621220840270794</c:v>
                </c:pt>
                <c:pt idx="1781">
                  <c:v>99.622243876488852</c:v>
                </c:pt>
                <c:pt idx="1782">
                  <c:v>99.621476599325305</c:v>
                </c:pt>
                <c:pt idx="1783">
                  <c:v>99.621306093288979</c:v>
                </c:pt>
                <c:pt idx="1784">
                  <c:v>99.620794575179943</c:v>
                </c:pt>
                <c:pt idx="1785">
                  <c:v>99.619515779907402</c:v>
                </c:pt>
                <c:pt idx="1786">
                  <c:v>99.620368310089106</c:v>
                </c:pt>
                <c:pt idx="1787">
                  <c:v>99.619515779907402</c:v>
                </c:pt>
                <c:pt idx="1788">
                  <c:v>99.620112551034595</c:v>
                </c:pt>
                <c:pt idx="1789">
                  <c:v>99.620368310089106</c:v>
                </c:pt>
                <c:pt idx="1790">
                  <c:v>99.619174767834721</c:v>
                </c:pt>
                <c:pt idx="1791">
                  <c:v>99.617469707471315</c:v>
                </c:pt>
                <c:pt idx="1792">
                  <c:v>99.617128695398634</c:v>
                </c:pt>
                <c:pt idx="1793">
                  <c:v>99.618492743689373</c:v>
                </c:pt>
                <c:pt idx="1794">
                  <c:v>99.620197804052765</c:v>
                </c:pt>
                <c:pt idx="1795">
                  <c:v>99.618236984634862</c:v>
                </c:pt>
                <c:pt idx="1796">
                  <c:v>99.618066478598521</c:v>
                </c:pt>
                <c:pt idx="1797">
                  <c:v>99.618151731616692</c:v>
                </c:pt>
                <c:pt idx="1798">
                  <c:v>99.617895972562181</c:v>
                </c:pt>
                <c:pt idx="1799">
                  <c:v>99.616531924271456</c:v>
                </c:pt>
                <c:pt idx="1800">
                  <c:v>99.618322237653018</c:v>
                </c:pt>
                <c:pt idx="1801">
                  <c:v>99.617213948416804</c:v>
                </c:pt>
                <c:pt idx="1802">
                  <c:v>99.617213948416804</c:v>
                </c:pt>
                <c:pt idx="1803">
                  <c:v>99.617128695398634</c:v>
                </c:pt>
                <c:pt idx="1804">
                  <c:v>99.618407490671188</c:v>
                </c:pt>
                <c:pt idx="1805">
                  <c:v>99.617213948416804</c:v>
                </c:pt>
                <c:pt idx="1806">
                  <c:v>99.615338382017086</c:v>
                </c:pt>
                <c:pt idx="1807">
                  <c:v>99.61482686390805</c:v>
                </c:pt>
                <c:pt idx="1808">
                  <c:v>99.617810719544011</c:v>
                </c:pt>
                <c:pt idx="1809">
                  <c:v>99.617554960489485</c:v>
                </c:pt>
                <c:pt idx="1810">
                  <c:v>99.616617177289626</c:v>
                </c:pt>
                <c:pt idx="1811">
                  <c:v>99.613974333726347</c:v>
                </c:pt>
                <c:pt idx="1812">
                  <c:v>99.615423635035256</c:v>
                </c:pt>
                <c:pt idx="1813">
                  <c:v>99.615082622962561</c:v>
                </c:pt>
                <c:pt idx="1814">
                  <c:v>99.61474161088988</c:v>
                </c:pt>
                <c:pt idx="1815">
                  <c:v>99.614059586744517</c:v>
                </c:pt>
                <c:pt idx="1816">
                  <c:v>99.615423635035256</c:v>
                </c:pt>
                <c:pt idx="1817">
                  <c:v>99.613633321653666</c:v>
                </c:pt>
                <c:pt idx="1818">
                  <c:v>99.614485851835383</c:v>
                </c:pt>
                <c:pt idx="1819">
                  <c:v>99.61491211692622</c:v>
                </c:pt>
                <c:pt idx="1820">
                  <c:v>99.612866044490161</c:v>
                </c:pt>
                <c:pt idx="1821">
                  <c:v>99.613889080708191</c:v>
                </c:pt>
                <c:pt idx="1822">
                  <c:v>99.61491211692622</c:v>
                </c:pt>
                <c:pt idx="1823">
                  <c:v>99.616020406162434</c:v>
                </c:pt>
                <c:pt idx="1824">
                  <c:v>99.615849900126094</c:v>
                </c:pt>
                <c:pt idx="1825">
                  <c:v>99.615253128998887</c:v>
                </c:pt>
                <c:pt idx="1826">
                  <c:v>99.61380382769002</c:v>
                </c:pt>
                <c:pt idx="1827">
                  <c:v>99.613377562599169</c:v>
                </c:pt>
                <c:pt idx="1828">
                  <c:v>99.61491211692622</c:v>
                </c:pt>
                <c:pt idx="1829">
                  <c:v>99.613462815617339</c:v>
                </c:pt>
                <c:pt idx="1830">
                  <c:v>99.61380382769002</c:v>
                </c:pt>
                <c:pt idx="1831">
                  <c:v>99.612525032417466</c:v>
                </c:pt>
                <c:pt idx="1832">
                  <c:v>99.612780791471963</c:v>
                </c:pt>
                <c:pt idx="1833">
                  <c:v>99.612695538453806</c:v>
                </c:pt>
                <c:pt idx="1834">
                  <c:v>99.612780791471963</c:v>
                </c:pt>
                <c:pt idx="1835">
                  <c:v>99.611843008272103</c:v>
                </c:pt>
                <c:pt idx="1836">
                  <c:v>99.613377562599169</c:v>
                </c:pt>
                <c:pt idx="1837">
                  <c:v>99.612184020344785</c:v>
                </c:pt>
                <c:pt idx="1838">
                  <c:v>99.611246237144911</c:v>
                </c:pt>
                <c:pt idx="1839">
                  <c:v>99.612184020344785</c:v>
                </c:pt>
                <c:pt idx="1840">
                  <c:v>99.611331490163096</c:v>
                </c:pt>
                <c:pt idx="1841">
                  <c:v>99.611160984126741</c:v>
                </c:pt>
                <c:pt idx="1842">
                  <c:v>99.610990478090415</c:v>
                </c:pt>
                <c:pt idx="1843">
                  <c:v>99.611587249217592</c:v>
                </c:pt>
                <c:pt idx="1844">
                  <c:v>99.61081997205406</c:v>
                </c:pt>
                <c:pt idx="1845">
                  <c:v>99.609967441872357</c:v>
                </c:pt>
                <c:pt idx="1846">
                  <c:v>99.610649466017719</c:v>
                </c:pt>
                <c:pt idx="1847">
                  <c:v>99.611075731108585</c:v>
                </c:pt>
                <c:pt idx="1848">
                  <c:v>99.609967441872357</c:v>
                </c:pt>
                <c:pt idx="1849">
                  <c:v>99.608603393581646</c:v>
                </c:pt>
                <c:pt idx="1850">
                  <c:v>99.609200164708838</c:v>
                </c:pt>
                <c:pt idx="1851">
                  <c:v>99.608688646599816</c:v>
                </c:pt>
                <c:pt idx="1852">
                  <c:v>99.608859152636157</c:v>
                </c:pt>
                <c:pt idx="1853">
                  <c:v>99.608347634527121</c:v>
                </c:pt>
                <c:pt idx="1854">
                  <c:v>99.60706883925458</c:v>
                </c:pt>
                <c:pt idx="1855">
                  <c:v>99.607239345290921</c:v>
                </c:pt>
                <c:pt idx="1856">
                  <c:v>99.609200164708838</c:v>
                </c:pt>
                <c:pt idx="1857">
                  <c:v>99.610052694890527</c:v>
                </c:pt>
                <c:pt idx="1858">
                  <c:v>99.608603393581646</c:v>
                </c:pt>
                <c:pt idx="1859">
                  <c:v>99.606898333218254</c:v>
                </c:pt>
                <c:pt idx="1860">
                  <c:v>99.606472068127403</c:v>
                </c:pt>
                <c:pt idx="1861">
                  <c:v>99.607921369436283</c:v>
                </c:pt>
                <c:pt idx="1862">
                  <c:v>99.608091875472638</c:v>
                </c:pt>
                <c:pt idx="1863">
                  <c:v>99.607750863399943</c:v>
                </c:pt>
                <c:pt idx="1864">
                  <c:v>99.607580357363602</c:v>
                </c:pt>
                <c:pt idx="1865">
                  <c:v>99.606131056054721</c:v>
                </c:pt>
                <c:pt idx="1866">
                  <c:v>99.603743971545967</c:v>
                </c:pt>
                <c:pt idx="1867">
                  <c:v>99.603829224564137</c:v>
                </c:pt>
                <c:pt idx="1868">
                  <c:v>99.604170236636818</c:v>
                </c:pt>
                <c:pt idx="1869">
                  <c:v>99.605022766818507</c:v>
                </c:pt>
                <c:pt idx="1870">
                  <c:v>99.605449031909359</c:v>
                </c:pt>
                <c:pt idx="1871">
                  <c:v>99.6045112487095</c:v>
                </c:pt>
                <c:pt idx="1872">
                  <c:v>99.6045112487095</c:v>
                </c:pt>
                <c:pt idx="1873">
                  <c:v>99.603317706455101</c:v>
                </c:pt>
                <c:pt idx="1874">
                  <c:v>99.602635682309753</c:v>
                </c:pt>
                <c:pt idx="1875">
                  <c:v>99.602720935327909</c:v>
                </c:pt>
                <c:pt idx="1876">
                  <c:v>99.603317706455101</c:v>
                </c:pt>
                <c:pt idx="1877">
                  <c:v>99.604767007763996</c:v>
                </c:pt>
                <c:pt idx="1878">
                  <c:v>99.603147200418761</c:v>
                </c:pt>
                <c:pt idx="1879">
                  <c:v>99.602720935327909</c:v>
                </c:pt>
                <c:pt idx="1880">
                  <c:v>99.601953658164391</c:v>
                </c:pt>
                <c:pt idx="1881">
                  <c:v>99.60178315212805</c:v>
                </c:pt>
                <c:pt idx="1882">
                  <c:v>99.603402959473271</c:v>
                </c:pt>
                <c:pt idx="1883">
                  <c:v>99.601527393073525</c:v>
                </c:pt>
                <c:pt idx="1884">
                  <c:v>99.60178315212805</c:v>
                </c:pt>
                <c:pt idx="1885">
                  <c:v>99.602550429291583</c:v>
                </c:pt>
                <c:pt idx="1886">
                  <c:v>99.600163344782828</c:v>
                </c:pt>
                <c:pt idx="1887">
                  <c:v>99.600760115910006</c:v>
                </c:pt>
                <c:pt idx="1888">
                  <c:v>99.59914030856477</c:v>
                </c:pt>
                <c:pt idx="1889">
                  <c:v>99.600248597800984</c:v>
                </c:pt>
                <c:pt idx="1890">
                  <c:v>99.599907585728303</c:v>
                </c:pt>
                <c:pt idx="1891">
                  <c:v>99.5990550555466</c:v>
                </c:pt>
                <c:pt idx="1892">
                  <c:v>99.599310814601125</c:v>
                </c:pt>
                <c:pt idx="1893">
                  <c:v>99.600930621946347</c:v>
                </c:pt>
                <c:pt idx="1894">
                  <c:v>99.600333850819155</c:v>
                </c:pt>
                <c:pt idx="1895">
                  <c:v>99.598373031401238</c:v>
                </c:pt>
                <c:pt idx="1896">
                  <c:v>99.598373031401238</c:v>
                </c:pt>
                <c:pt idx="1897">
                  <c:v>99.597094236128697</c:v>
                </c:pt>
                <c:pt idx="1898">
                  <c:v>99.597520501219549</c:v>
                </c:pt>
                <c:pt idx="1899">
                  <c:v>99.597605754237719</c:v>
                </c:pt>
                <c:pt idx="1900">
                  <c:v>99.598202525364911</c:v>
                </c:pt>
                <c:pt idx="1901">
                  <c:v>99.598714043473919</c:v>
                </c:pt>
                <c:pt idx="1902">
                  <c:v>99.599992838746473</c:v>
                </c:pt>
                <c:pt idx="1903">
                  <c:v>99.599737079691977</c:v>
                </c:pt>
                <c:pt idx="1904">
                  <c:v>99.598373031401238</c:v>
                </c:pt>
                <c:pt idx="1905">
                  <c:v>99.596412211983335</c:v>
                </c:pt>
                <c:pt idx="1906">
                  <c:v>99.597691007255889</c:v>
                </c:pt>
                <c:pt idx="1907">
                  <c:v>99.5979467663104</c:v>
                </c:pt>
                <c:pt idx="1908">
                  <c:v>99.597008983110541</c:v>
                </c:pt>
                <c:pt idx="1909">
                  <c:v>99.5979467663104</c:v>
                </c:pt>
                <c:pt idx="1910">
                  <c:v>99.596838477074172</c:v>
                </c:pt>
                <c:pt idx="1911">
                  <c:v>99.596326958965165</c:v>
                </c:pt>
                <c:pt idx="1912">
                  <c:v>99.596241705946994</c:v>
                </c:pt>
                <c:pt idx="1913">
                  <c:v>99.594366139547247</c:v>
                </c:pt>
                <c:pt idx="1914">
                  <c:v>99.593513609365559</c:v>
                </c:pt>
                <c:pt idx="1915">
                  <c:v>99.592746332202026</c:v>
                </c:pt>
                <c:pt idx="1916">
                  <c:v>99.594536645583602</c:v>
                </c:pt>
                <c:pt idx="1917">
                  <c:v>99.595900693874313</c:v>
                </c:pt>
                <c:pt idx="1918">
                  <c:v>99.595985946892483</c:v>
                </c:pt>
                <c:pt idx="1919">
                  <c:v>99.596241705946994</c:v>
                </c:pt>
                <c:pt idx="1920">
                  <c:v>99.593598862383729</c:v>
                </c:pt>
                <c:pt idx="1921">
                  <c:v>99.593598862383729</c:v>
                </c:pt>
                <c:pt idx="1922">
                  <c:v>99.592916838238381</c:v>
                </c:pt>
                <c:pt idx="1923">
                  <c:v>99.593002091256551</c:v>
                </c:pt>
                <c:pt idx="1924">
                  <c:v>99.593513609365559</c:v>
                </c:pt>
                <c:pt idx="1925">
                  <c:v>99.593002091256551</c:v>
                </c:pt>
                <c:pt idx="1926">
                  <c:v>99.592575826165699</c:v>
                </c:pt>
                <c:pt idx="1927">
                  <c:v>99.59376936842007</c:v>
                </c:pt>
                <c:pt idx="1928">
                  <c:v>99.593257850311048</c:v>
                </c:pt>
                <c:pt idx="1929">
                  <c:v>99.591467536929486</c:v>
                </c:pt>
                <c:pt idx="1930">
                  <c:v>99.592234814093004</c:v>
                </c:pt>
                <c:pt idx="1931">
                  <c:v>99.592831585220196</c:v>
                </c:pt>
                <c:pt idx="1932">
                  <c:v>99.591723295983996</c:v>
                </c:pt>
                <c:pt idx="1933">
                  <c:v>99.591893802020323</c:v>
                </c:pt>
                <c:pt idx="1934">
                  <c:v>99.593087344274707</c:v>
                </c:pt>
                <c:pt idx="1935">
                  <c:v>99.592575826165699</c:v>
                </c:pt>
                <c:pt idx="1936">
                  <c:v>99.59393987445641</c:v>
                </c:pt>
                <c:pt idx="1937">
                  <c:v>99.594792404638099</c:v>
                </c:pt>
                <c:pt idx="1938">
                  <c:v>99.594792404638099</c:v>
                </c:pt>
                <c:pt idx="1939">
                  <c:v>99.591979055038493</c:v>
                </c:pt>
                <c:pt idx="1940">
                  <c:v>99.590103488638775</c:v>
                </c:pt>
                <c:pt idx="1941">
                  <c:v>99.588909946384391</c:v>
                </c:pt>
                <c:pt idx="1942">
                  <c:v>99.588909946384391</c:v>
                </c:pt>
                <c:pt idx="1943">
                  <c:v>99.587716404130006</c:v>
                </c:pt>
                <c:pt idx="1944">
                  <c:v>99.587972163184517</c:v>
                </c:pt>
                <c:pt idx="1945">
                  <c:v>99.588142669220858</c:v>
                </c:pt>
                <c:pt idx="1946">
                  <c:v>99.587545898093651</c:v>
                </c:pt>
                <c:pt idx="1947">
                  <c:v>99.587886910166347</c:v>
                </c:pt>
                <c:pt idx="1948">
                  <c:v>99.587460645075481</c:v>
                </c:pt>
                <c:pt idx="1949">
                  <c:v>99.587716404130006</c:v>
                </c:pt>
                <c:pt idx="1950">
                  <c:v>99.588995199402547</c:v>
                </c:pt>
                <c:pt idx="1951">
                  <c:v>99.58993298260242</c:v>
                </c:pt>
                <c:pt idx="1952">
                  <c:v>99.588483681293539</c:v>
                </c:pt>
                <c:pt idx="1953">
                  <c:v>99.588057416202673</c:v>
                </c:pt>
                <c:pt idx="1954">
                  <c:v>99.588654187329865</c:v>
                </c:pt>
                <c:pt idx="1955">
                  <c:v>99.588313175257198</c:v>
                </c:pt>
                <c:pt idx="1956">
                  <c:v>99.588313175257198</c:v>
                </c:pt>
                <c:pt idx="1957">
                  <c:v>99.588227922239028</c:v>
                </c:pt>
                <c:pt idx="1958">
                  <c:v>99.587290139039155</c:v>
                </c:pt>
                <c:pt idx="1959">
                  <c:v>99.586863873948303</c:v>
                </c:pt>
                <c:pt idx="1960">
                  <c:v>99.586778620930133</c:v>
                </c:pt>
                <c:pt idx="1961">
                  <c:v>99.586181849802941</c:v>
                </c:pt>
                <c:pt idx="1962">
                  <c:v>99.585073560566727</c:v>
                </c:pt>
                <c:pt idx="1963">
                  <c:v>99.58584083773026</c:v>
                </c:pt>
                <c:pt idx="1964">
                  <c:v>99.585329319621252</c:v>
                </c:pt>
                <c:pt idx="1965">
                  <c:v>99.585073560566727</c:v>
                </c:pt>
                <c:pt idx="1966">
                  <c:v>99.584391536421364</c:v>
                </c:pt>
                <c:pt idx="1967">
                  <c:v>99.585499825657578</c:v>
                </c:pt>
                <c:pt idx="1968">
                  <c:v>99.5860113437666</c:v>
                </c:pt>
                <c:pt idx="1969">
                  <c:v>99.585585078675749</c:v>
                </c:pt>
                <c:pt idx="1970">
                  <c:v>99.5849030545304</c:v>
                </c:pt>
                <c:pt idx="1971">
                  <c:v>99.584647295475875</c:v>
                </c:pt>
                <c:pt idx="1972">
                  <c:v>99.582942235112498</c:v>
                </c:pt>
                <c:pt idx="1973">
                  <c:v>99.582686476057972</c:v>
                </c:pt>
                <c:pt idx="1974">
                  <c:v>99.583539006239675</c:v>
                </c:pt>
                <c:pt idx="1975">
                  <c:v>99.582686476057972</c:v>
                </c:pt>
                <c:pt idx="1976">
                  <c:v>99.58319799416698</c:v>
                </c:pt>
                <c:pt idx="1977">
                  <c:v>99.583794765294186</c:v>
                </c:pt>
                <c:pt idx="1978">
                  <c:v>99.584817801512216</c:v>
                </c:pt>
                <c:pt idx="1979">
                  <c:v>99.584221030385038</c:v>
                </c:pt>
                <c:pt idx="1980">
                  <c:v>99.585073560566727</c:v>
                </c:pt>
                <c:pt idx="1981">
                  <c:v>99.582686476057972</c:v>
                </c:pt>
                <c:pt idx="1982">
                  <c:v>99.581578186821758</c:v>
                </c:pt>
                <c:pt idx="1983">
                  <c:v>99.581407680785432</c:v>
                </c:pt>
                <c:pt idx="1984">
                  <c:v>99.581322427767262</c:v>
                </c:pt>
                <c:pt idx="1985">
                  <c:v>99.58200445191261</c:v>
                </c:pt>
                <c:pt idx="1986">
                  <c:v>99.582942235112498</c:v>
                </c:pt>
                <c:pt idx="1987">
                  <c:v>99.584050524348683</c:v>
                </c:pt>
                <c:pt idx="1988">
                  <c:v>99.583283247185179</c:v>
                </c:pt>
                <c:pt idx="1989">
                  <c:v>99.58200445191261</c:v>
                </c:pt>
                <c:pt idx="1990">
                  <c:v>99.580640403621885</c:v>
                </c:pt>
                <c:pt idx="1991">
                  <c:v>99.580725656640055</c:v>
                </c:pt>
                <c:pt idx="1992">
                  <c:v>99.578850090240309</c:v>
                </c:pt>
                <c:pt idx="1993">
                  <c:v>99.580555150603729</c:v>
                </c:pt>
                <c:pt idx="1994">
                  <c:v>99.581492933803588</c:v>
                </c:pt>
                <c:pt idx="1995">
                  <c:v>99.581492933803588</c:v>
                </c:pt>
                <c:pt idx="1996">
                  <c:v>99.580214138531048</c:v>
                </c:pt>
                <c:pt idx="1997">
                  <c:v>99.580981415694581</c:v>
                </c:pt>
                <c:pt idx="1998">
                  <c:v>99.578679584203982</c:v>
                </c:pt>
                <c:pt idx="1999">
                  <c:v>99.578764837222153</c:v>
                </c:pt>
                <c:pt idx="2000">
                  <c:v>99.578935343258507</c:v>
                </c:pt>
                <c:pt idx="2001">
                  <c:v>99.578764837222153</c:v>
                </c:pt>
                <c:pt idx="2002">
                  <c:v>99.578423825149471</c:v>
                </c:pt>
                <c:pt idx="2003">
                  <c:v>99.578679584203982</c:v>
                </c:pt>
                <c:pt idx="2004">
                  <c:v>99.579105849294834</c:v>
                </c:pt>
                <c:pt idx="2005">
                  <c:v>99.580128885512877</c:v>
                </c:pt>
                <c:pt idx="2006">
                  <c:v>99.579702620422026</c:v>
                </c:pt>
                <c:pt idx="2007">
                  <c:v>99.580043632494693</c:v>
                </c:pt>
                <c:pt idx="2008">
                  <c:v>99.578764837222153</c:v>
                </c:pt>
                <c:pt idx="2009">
                  <c:v>99.578594331185826</c:v>
                </c:pt>
                <c:pt idx="2010">
                  <c:v>99.576718764786079</c:v>
                </c:pt>
                <c:pt idx="2011">
                  <c:v>99.576377752713384</c:v>
                </c:pt>
                <c:pt idx="2012">
                  <c:v>99.577145029876917</c:v>
                </c:pt>
                <c:pt idx="2013">
                  <c:v>99.57680401780425</c:v>
                </c:pt>
                <c:pt idx="2014">
                  <c:v>99.576121993658901</c:v>
                </c:pt>
                <c:pt idx="2015">
                  <c:v>99.575866234604376</c:v>
                </c:pt>
                <c:pt idx="2016">
                  <c:v>99.576548258749739</c:v>
                </c:pt>
                <c:pt idx="2017">
                  <c:v>99.577400788931442</c:v>
                </c:pt>
                <c:pt idx="2018">
                  <c:v>99.577400788931442</c:v>
                </c:pt>
                <c:pt idx="2019">
                  <c:v>99.576377752713384</c:v>
                </c:pt>
                <c:pt idx="2020">
                  <c:v>99.57680401780425</c:v>
                </c:pt>
                <c:pt idx="2021">
                  <c:v>99.576718764786079</c:v>
                </c:pt>
                <c:pt idx="2022">
                  <c:v>99.574928451404503</c:v>
                </c:pt>
                <c:pt idx="2023">
                  <c:v>99.574502186313666</c:v>
                </c:pt>
                <c:pt idx="2024">
                  <c:v>99.575098957440844</c:v>
                </c:pt>
                <c:pt idx="2025">
                  <c:v>99.575354716495355</c:v>
                </c:pt>
                <c:pt idx="2026">
                  <c:v>99.574331680277311</c:v>
                </c:pt>
                <c:pt idx="2027">
                  <c:v>99.573820162168289</c:v>
                </c:pt>
                <c:pt idx="2028">
                  <c:v>99.573734909150133</c:v>
                </c:pt>
                <c:pt idx="2029">
                  <c:v>99.574161174240984</c:v>
                </c:pt>
                <c:pt idx="2030">
                  <c:v>99.574928451404503</c:v>
                </c:pt>
                <c:pt idx="2031">
                  <c:v>99.575098957440844</c:v>
                </c:pt>
                <c:pt idx="2032">
                  <c:v>99.574587439331836</c:v>
                </c:pt>
                <c:pt idx="2033">
                  <c:v>99.572626619913919</c:v>
                </c:pt>
                <c:pt idx="2034">
                  <c:v>99.572626619913919</c:v>
                </c:pt>
                <c:pt idx="2035">
                  <c:v>99.57288237896843</c:v>
                </c:pt>
                <c:pt idx="2036">
                  <c:v>99.572626619913919</c:v>
                </c:pt>
                <c:pt idx="2037">
                  <c:v>99.572711872932089</c:v>
                </c:pt>
                <c:pt idx="2038">
                  <c:v>99.57288237896843</c:v>
                </c:pt>
                <c:pt idx="2039">
                  <c:v>99.571092065586853</c:v>
                </c:pt>
                <c:pt idx="2040">
                  <c:v>99.571518330677705</c:v>
                </c:pt>
                <c:pt idx="2041">
                  <c:v>99.569898523332483</c:v>
                </c:pt>
                <c:pt idx="2042">
                  <c:v>99.567937703914566</c:v>
                </c:pt>
                <c:pt idx="2043">
                  <c:v>99.56768194486007</c:v>
                </c:pt>
                <c:pt idx="2044">
                  <c:v>99.568278715987248</c:v>
                </c:pt>
                <c:pt idx="2045">
                  <c:v>99.570239535405165</c:v>
                </c:pt>
                <c:pt idx="2046">
                  <c:v>99.569813270314313</c:v>
                </c:pt>
                <c:pt idx="2047">
                  <c:v>99.570921559550513</c:v>
                </c:pt>
                <c:pt idx="2048">
                  <c:v>99.570921559550513</c:v>
                </c:pt>
                <c:pt idx="2049">
                  <c:v>99.570324788423321</c:v>
                </c:pt>
                <c:pt idx="2050">
                  <c:v>99.569898523332483</c:v>
                </c:pt>
                <c:pt idx="2051">
                  <c:v>99.570495294459676</c:v>
                </c:pt>
                <c:pt idx="2052">
                  <c:v>99.569813270314313</c:v>
                </c:pt>
                <c:pt idx="2053">
                  <c:v>99.570154282386994</c:v>
                </c:pt>
                <c:pt idx="2054">
                  <c:v>99.570665800496002</c:v>
                </c:pt>
                <c:pt idx="2055">
                  <c:v>99.569898523332483</c:v>
                </c:pt>
                <c:pt idx="2056">
                  <c:v>99.569898523332483</c:v>
                </c:pt>
                <c:pt idx="2057">
                  <c:v>99.569813270314313</c:v>
                </c:pt>
                <c:pt idx="2058">
                  <c:v>99.569898523332483</c:v>
                </c:pt>
                <c:pt idx="2059">
                  <c:v>99.569557511259788</c:v>
                </c:pt>
                <c:pt idx="2060">
                  <c:v>99.56896074013261</c:v>
                </c:pt>
                <c:pt idx="2061">
                  <c:v>99.568193462969077</c:v>
                </c:pt>
                <c:pt idx="2062">
                  <c:v>99.567511438823715</c:v>
                </c:pt>
                <c:pt idx="2063">
                  <c:v>99.566829414678352</c:v>
                </c:pt>
                <c:pt idx="2064">
                  <c:v>99.567852450896396</c:v>
                </c:pt>
                <c:pt idx="2065">
                  <c:v>99.567596691841885</c:v>
                </c:pt>
                <c:pt idx="2066">
                  <c:v>99.566744161660182</c:v>
                </c:pt>
                <c:pt idx="2067">
                  <c:v>99.566488402605685</c:v>
                </c:pt>
                <c:pt idx="2068">
                  <c:v>99.564783342242265</c:v>
                </c:pt>
                <c:pt idx="2069">
                  <c:v>99.565976884496649</c:v>
                </c:pt>
                <c:pt idx="2070">
                  <c:v>99.566403149587501</c:v>
                </c:pt>
                <c:pt idx="2071">
                  <c:v>99.564101318096917</c:v>
                </c:pt>
                <c:pt idx="2072">
                  <c:v>99.563248787915214</c:v>
                </c:pt>
                <c:pt idx="2073">
                  <c:v>99.56231100471534</c:v>
                </c:pt>
                <c:pt idx="2074">
                  <c:v>99.560776450388289</c:v>
                </c:pt>
                <c:pt idx="2075">
                  <c:v>99.560861703406474</c:v>
                </c:pt>
                <c:pt idx="2076">
                  <c:v>99.562822522824362</c:v>
                </c:pt>
                <c:pt idx="2077">
                  <c:v>99.562907775842547</c:v>
                </c:pt>
                <c:pt idx="2078">
                  <c:v>99.565635872423968</c:v>
                </c:pt>
                <c:pt idx="2079">
                  <c:v>99.565550619405812</c:v>
                </c:pt>
                <c:pt idx="2080">
                  <c:v>99.565976884496649</c:v>
                </c:pt>
                <c:pt idx="2081">
                  <c:v>99.565976884496649</c:v>
                </c:pt>
                <c:pt idx="2082">
                  <c:v>99.566062137514834</c:v>
                </c:pt>
                <c:pt idx="2083">
                  <c:v>99.566147390533004</c:v>
                </c:pt>
                <c:pt idx="2084">
                  <c:v>99.566147390533004</c:v>
                </c:pt>
                <c:pt idx="2085">
                  <c:v>99.564442330169584</c:v>
                </c:pt>
                <c:pt idx="2086">
                  <c:v>99.564271824133257</c:v>
                </c:pt>
                <c:pt idx="2087">
                  <c:v>99.563078281878887</c:v>
                </c:pt>
                <c:pt idx="2088">
                  <c:v>99.561884739624489</c:v>
                </c:pt>
                <c:pt idx="2089">
                  <c:v>99.561543727551822</c:v>
                </c:pt>
                <c:pt idx="2090">
                  <c:v>99.561287968497311</c:v>
                </c:pt>
                <c:pt idx="2091">
                  <c:v>99.5610322094428</c:v>
                </c:pt>
                <c:pt idx="2092">
                  <c:v>99.561458474533651</c:v>
                </c:pt>
                <c:pt idx="2093">
                  <c:v>99.562737269806206</c:v>
                </c:pt>
                <c:pt idx="2094">
                  <c:v>99.563589799987895</c:v>
                </c:pt>
                <c:pt idx="2095">
                  <c:v>99.563504546969725</c:v>
                </c:pt>
                <c:pt idx="2096">
                  <c:v>99.562396257733511</c:v>
                </c:pt>
                <c:pt idx="2097">
                  <c:v>99.563760306024236</c:v>
                </c:pt>
                <c:pt idx="2098">
                  <c:v>99.564016065078746</c:v>
                </c:pt>
                <c:pt idx="2099">
                  <c:v>99.560776450388289</c:v>
                </c:pt>
                <c:pt idx="2100">
                  <c:v>99.560264932279267</c:v>
                </c:pt>
                <c:pt idx="2101">
                  <c:v>99.560520691333792</c:v>
                </c:pt>
                <c:pt idx="2102">
                  <c:v>99.560094426242941</c:v>
                </c:pt>
                <c:pt idx="2103">
                  <c:v>99.560691197370119</c:v>
                </c:pt>
                <c:pt idx="2104">
                  <c:v>99.560094426242941</c:v>
                </c:pt>
                <c:pt idx="2105">
                  <c:v>99.560094426242941</c:v>
                </c:pt>
                <c:pt idx="2106">
                  <c:v>99.559668161152075</c:v>
                </c:pt>
                <c:pt idx="2107">
                  <c:v>99.560691197370119</c:v>
                </c:pt>
                <c:pt idx="2108">
                  <c:v>99.559668161152075</c:v>
                </c:pt>
                <c:pt idx="2109">
                  <c:v>99.560776450388289</c:v>
                </c:pt>
                <c:pt idx="2110">
                  <c:v>99.56094695642463</c:v>
                </c:pt>
                <c:pt idx="2111">
                  <c:v>99.559582908133905</c:v>
                </c:pt>
                <c:pt idx="2112">
                  <c:v>99.559327149079408</c:v>
                </c:pt>
                <c:pt idx="2113">
                  <c:v>99.557792594752343</c:v>
                </c:pt>
                <c:pt idx="2114">
                  <c:v>99.557536835697817</c:v>
                </c:pt>
                <c:pt idx="2115">
                  <c:v>99.557281076643321</c:v>
                </c:pt>
                <c:pt idx="2116">
                  <c:v>99.557281076643321</c:v>
                </c:pt>
                <c:pt idx="2117">
                  <c:v>99.557622088715988</c:v>
                </c:pt>
                <c:pt idx="2118">
                  <c:v>99.558218859843194</c:v>
                </c:pt>
                <c:pt idx="2119">
                  <c:v>99.557792594752343</c:v>
                </c:pt>
                <c:pt idx="2120">
                  <c:v>99.558559871915875</c:v>
                </c:pt>
                <c:pt idx="2121">
                  <c:v>99.55711057060698</c:v>
                </c:pt>
                <c:pt idx="2122">
                  <c:v>99.558133606825024</c:v>
                </c:pt>
                <c:pt idx="2123">
                  <c:v>99.557792594752343</c:v>
                </c:pt>
                <c:pt idx="2124">
                  <c:v>99.557877847770499</c:v>
                </c:pt>
                <c:pt idx="2125">
                  <c:v>99.558048353806839</c:v>
                </c:pt>
                <c:pt idx="2126">
                  <c:v>99.557536835697817</c:v>
                </c:pt>
                <c:pt idx="2127">
                  <c:v>99.557792594752343</c:v>
                </c:pt>
                <c:pt idx="2128">
                  <c:v>99.556684305516129</c:v>
                </c:pt>
                <c:pt idx="2129">
                  <c:v>99.557281076643321</c:v>
                </c:pt>
                <c:pt idx="2130">
                  <c:v>99.555320257225418</c:v>
                </c:pt>
                <c:pt idx="2131">
                  <c:v>99.554211967989204</c:v>
                </c:pt>
                <c:pt idx="2132">
                  <c:v>99.553870955916523</c:v>
                </c:pt>
                <c:pt idx="2133">
                  <c:v>99.555149751189063</c:v>
                </c:pt>
                <c:pt idx="2134">
                  <c:v>99.554126714971034</c:v>
                </c:pt>
                <c:pt idx="2135">
                  <c:v>99.555490763261744</c:v>
                </c:pt>
                <c:pt idx="2136">
                  <c:v>99.55711057060698</c:v>
                </c:pt>
                <c:pt idx="2137">
                  <c:v>99.556172787407121</c:v>
                </c:pt>
                <c:pt idx="2138">
                  <c:v>99.555576016279915</c:v>
                </c:pt>
                <c:pt idx="2139">
                  <c:v>99.55583177533444</c:v>
                </c:pt>
                <c:pt idx="2140">
                  <c:v>99.555235004207233</c:v>
                </c:pt>
                <c:pt idx="2141">
                  <c:v>99.554638233080055</c:v>
                </c:pt>
                <c:pt idx="2142">
                  <c:v>99.55591702835261</c:v>
                </c:pt>
                <c:pt idx="2143">
                  <c:v>99.553188931771146</c:v>
                </c:pt>
                <c:pt idx="2144">
                  <c:v>99.552336401589457</c:v>
                </c:pt>
                <c:pt idx="2145">
                  <c:v>99.554297221007374</c:v>
                </c:pt>
                <c:pt idx="2146">
                  <c:v>99.551995389516776</c:v>
                </c:pt>
                <c:pt idx="2147">
                  <c:v>99.552847919698479</c:v>
                </c:pt>
                <c:pt idx="2148">
                  <c:v>99.550631341226065</c:v>
                </c:pt>
                <c:pt idx="2149">
                  <c:v>99.551569124425924</c:v>
                </c:pt>
                <c:pt idx="2150">
                  <c:v>99.551739630462279</c:v>
                </c:pt>
                <c:pt idx="2151">
                  <c:v>99.551569124425924</c:v>
                </c:pt>
                <c:pt idx="2152">
                  <c:v>99.551142859335073</c:v>
                </c:pt>
                <c:pt idx="2153">
                  <c:v>99.550119823117043</c:v>
                </c:pt>
                <c:pt idx="2154">
                  <c:v>99.549608305008022</c:v>
                </c:pt>
                <c:pt idx="2155">
                  <c:v>99.549693558026192</c:v>
                </c:pt>
                <c:pt idx="2156">
                  <c:v>99.550546088207895</c:v>
                </c:pt>
                <c:pt idx="2157">
                  <c:v>99.551313365371428</c:v>
                </c:pt>
                <c:pt idx="2158">
                  <c:v>99.552336401589457</c:v>
                </c:pt>
                <c:pt idx="2159">
                  <c:v>99.552592160643968</c:v>
                </c:pt>
                <c:pt idx="2160">
                  <c:v>99.550887100280576</c:v>
                </c:pt>
                <c:pt idx="2161">
                  <c:v>99.550034570098873</c:v>
                </c:pt>
                <c:pt idx="2162">
                  <c:v>99.550034570098873</c:v>
                </c:pt>
                <c:pt idx="2163">
                  <c:v>99.548926280862673</c:v>
                </c:pt>
                <c:pt idx="2164">
                  <c:v>99.547306473517438</c:v>
                </c:pt>
                <c:pt idx="2165">
                  <c:v>99.548841027844475</c:v>
                </c:pt>
                <c:pt idx="2166">
                  <c:v>99.548755774826319</c:v>
                </c:pt>
                <c:pt idx="2167">
                  <c:v>99.548414762753637</c:v>
                </c:pt>
                <c:pt idx="2168">
                  <c:v>99.547476979553778</c:v>
                </c:pt>
                <c:pt idx="2169">
                  <c:v>99.548244256717297</c:v>
                </c:pt>
                <c:pt idx="2170">
                  <c:v>99.548926280862673</c:v>
                </c:pt>
                <c:pt idx="2171">
                  <c:v>99.547476979553778</c:v>
                </c:pt>
                <c:pt idx="2172">
                  <c:v>99.547562232571934</c:v>
                </c:pt>
                <c:pt idx="2173">
                  <c:v>99.548329509735467</c:v>
                </c:pt>
                <c:pt idx="2174">
                  <c:v>99.547135967481097</c:v>
                </c:pt>
                <c:pt idx="2175">
                  <c:v>99.547391726535608</c:v>
                </c:pt>
                <c:pt idx="2176">
                  <c:v>99.54645394333572</c:v>
                </c:pt>
                <c:pt idx="2177">
                  <c:v>99.54636869031755</c:v>
                </c:pt>
                <c:pt idx="2178">
                  <c:v>99.546709702390245</c:v>
                </c:pt>
                <c:pt idx="2179">
                  <c:v>99.545516160135861</c:v>
                </c:pt>
                <c:pt idx="2180">
                  <c:v>99.545601413154031</c:v>
                </c:pt>
                <c:pt idx="2181">
                  <c:v>99.545601413154031</c:v>
                </c:pt>
                <c:pt idx="2182">
                  <c:v>99.545516160135861</c:v>
                </c:pt>
                <c:pt idx="2183">
                  <c:v>99.545004642026839</c:v>
                </c:pt>
                <c:pt idx="2184">
                  <c:v>99.544407870899647</c:v>
                </c:pt>
                <c:pt idx="2185">
                  <c:v>99.544322617881491</c:v>
                </c:pt>
                <c:pt idx="2186">
                  <c:v>99.546027678244869</c:v>
                </c:pt>
                <c:pt idx="2187">
                  <c:v>99.546794955408416</c:v>
                </c:pt>
                <c:pt idx="2188">
                  <c:v>99.54636869031755</c:v>
                </c:pt>
                <c:pt idx="2189">
                  <c:v>99.547050714462927</c:v>
                </c:pt>
                <c:pt idx="2190">
                  <c:v>99.545942425226713</c:v>
                </c:pt>
                <c:pt idx="2191">
                  <c:v>99.546112931263067</c:v>
                </c:pt>
                <c:pt idx="2192">
                  <c:v>99.545942425226713</c:v>
                </c:pt>
                <c:pt idx="2193">
                  <c:v>99.54508989504501</c:v>
                </c:pt>
                <c:pt idx="2194">
                  <c:v>99.544493123917832</c:v>
                </c:pt>
                <c:pt idx="2195">
                  <c:v>99.545601413154031</c:v>
                </c:pt>
                <c:pt idx="2196">
                  <c:v>99.544748882972328</c:v>
                </c:pt>
                <c:pt idx="2197">
                  <c:v>99.544407870899647</c:v>
                </c:pt>
                <c:pt idx="2198">
                  <c:v>99.543299581663447</c:v>
                </c:pt>
                <c:pt idx="2199">
                  <c:v>99.543214328645263</c:v>
                </c:pt>
                <c:pt idx="2200">
                  <c:v>99.542106039409077</c:v>
                </c:pt>
                <c:pt idx="2201">
                  <c:v>99.541594521300041</c:v>
                </c:pt>
                <c:pt idx="2202">
                  <c:v>99.54133876224553</c:v>
                </c:pt>
                <c:pt idx="2203">
                  <c:v>99.542106039409077</c:v>
                </c:pt>
                <c:pt idx="2204">
                  <c:v>99.543640593736114</c:v>
                </c:pt>
                <c:pt idx="2205">
                  <c:v>99.542191292427233</c:v>
                </c:pt>
                <c:pt idx="2206">
                  <c:v>99.541509268281871</c:v>
                </c:pt>
                <c:pt idx="2207">
                  <c:v>99.543811099772455</c:v>
                </c:pt>
                <c:pt idx="2208">
                  <c:v>99.543640593736114</c:v>
                </c:pt>
                <c:pt idx="2209">
                  <c:v>99.542191292427233</c:v>
                </c:pt>
                <c:pt idx="2210">
                  <c:v>99.541850280354566</c:v>
                </c:pt>
                <c:pt idx="2211">
                  <c:v>99.540912497154693</c:v>
                </c:pt>
                <c:pt idx="2212">
                  <c:v>99.541679774318226</c:v>
                </c:pt>
                <c:pt idx="2213">
                  <c:v>99.542617557518085</c:v>
                </c:pt>
                <c:pt idx="2214">
                  <c:v>99.542617557518085</c:v>
                </c:pt>
                <c:pt idx="2215">
                  <c:v>99.542191292427233</c:v>
                </c:pt>
                <c:pt idx="2216">
                  <c:v>99.540400979045657</c:v>
                </c:pt>
                <c:pt idx="2217">
                  <c:v>99.540230473009331</c:v>
                </c:pt>
                <c:pt idx="2218">
                  <c:v>99.541594521300041</c:v>
                </c:pt>
                <c:pt idx="2219">
                  <c:v>99.54005996697299</c:v>
                </c:pt>
                <c:pt idx="2220">
                  <c:v>99.540230473009331</c:v>
                </c:pt>
                <c:pt idx="2221">
                  <c:v>99.540571485082012</c:v>
                </c:pt>
                <c:pt idx="2222">
                  <c:v>99.54133876224553</c:v>
                </c:pt>
                <c:pt idx="2223">
                  <c:v>99.539718954900309</c:v>
                </c:pt>
                <c:pt idx="2224">
                  <c:v>99.538354906609584</c:v>
                </c:pt>
                <c:pt idx="2225">
                  <c:v>99.538184400573243</c:v>
                </c:pt>
                <c:pt idx="2226">
                  <c:v>99.537928641518732</c:v>
                </c:pt>
                <c:pt idx="2227">
                  <c:v>99.536649846246178</c:v>
                </c:pt>
                <c:pt idx="2228">
                  <c:v>99.535200544937283</c:v>
                </c:pt>
                <c:pt idx="2229">
                  <c:v>99.535541557009978</c:v>
                </c:pt>
                <c:pt idx="2230">
                  <c:v>99.537331870391554</c:v>
                </c:pt>
                <c:pt idx="2231">
                  <c:v>99.5371613643552</c:v>
                </c:pt>
                <c:pt idx="2232">
                  <c:v>99.536308834173497</c:v>
                </c:pt>
                <c:pt idx="2233">
                  <c:v>99.53724661737337</c:v>
                </c:pt>
                <c:pt idx="2234">
                  <c:v>99.536308834173497</c:v>
                </c:pt>
                <c:pt idx="2235">
                  <c:v>99.537502376427895</c:v>
                </c:pt>
                <c:pt idx="2236">
                  <c:v>99.537076111337029</c:v>
                </c:pt>
                <c:pt idx="2237">
                  <c:v>99.539377942827628</c:v>
                </c:pt>
                <c:pt idx="2238">
                  <c:v>99.539718954900309</c:v>
                </c:pt>
                <c:pt idx="2239">
                  <c:v>99.537502376427895</c:v>
                </c:pt>
                <c:pt idx="2240">
                  <c:v>99.536308834173497</c:v>
                </c:pt>
                <c:pt idx="2241">
                  <c:v>99.536308834173497</c:v>
                </c:pt>
                <c:pt idx="2242">
                  <c:v>99.535115291919126</c:v>
                </c:pt>
                <c:pt idx="2243">
                  <c:v>99.535967822100829</c:v>
                </c:pt>
                <c:pt idx="2244">
                  <c:v>99.537076111337029</c:v>
                </c:pt>
                <c:pt idx="2245">
                  <c:v>99.53724661737337</c:v>
                </c:pt>
                <c:pt idx="2246">
                  <c:v>99.537502376427895</c:v>
                </c:pt>
                <c:pt idx="2247">
                  <c:v>99.536735099264348</c:v>
                </c:pt>
                <c:pt idx="2248">
                  <c:v>99.53613832813717</c:v>
                </c:pt>
                <c:pt idx="2249">
                  <c:v>99.535712063046319</c:v>
                </c:pt>
                <c:pt idx="2250">
                  <c:v>99.533921749664742</c:v>
                </c:pt>
                <c:pt idx="2251">
                  <c:v>99.532301942319506</c:v>
                </c:pt>
                <c:pt idx="2252">
                  <c:v>99.532813460428528</c:v>
                </c:pt>
                <c:pt idx="2253">
                  <c:v>99.531193653083307</c:v>
                </c:pt>
                <c:pt idx="2254">
                  <c:v>99.529914857810752</c:v>
                </c:pt>
                <c:pt idx="2255">
                  <c:v>99.530341122901604</c:v>
                </c:pt>
                <c:pt idx="2256">
                  <c:v>99.531534665155988</c:v>
                </c:pt>
                <c:pt idx="2257">
                  <c:v>99.532472448355875</c:v>
                </c:pt>
                <c:pt idx="2258">
                  <c:v>99.532642954392202</c:v>
                </c:pt>
                <c:pt idx="2259">
                  <c:v>99.531875677228669</c:v>
                </c:pt>
                <c:pt idx="2260">
                  <c:v>99.53213143628318</c:v>
                </c:pt>
                <c:pt idx="2261">
                  <c:v>99.532898713446713</c:v>
                </c:pt>
                <c:pt idx="2262">
                  <c:v>99.533410231555735</c:v>
                </c:pt>
                <c:pt idx="2263">
                  <c:v>99.534518520791934</c:v>
                </c:pt>
                <c:pt idx="2264">
                  <c:v>99.534689026828275</c:v>
                </c:pt>
                <c:pt idx="2265">
                  <c:v>99.533410231555735</c:v>
                </c:pt>
                <c:pt idx="2266">
                  <c:v>99.534603773810105</c:v>
                </c:pt>
                <c:pt idx="2267">
                  <c:v>99.532983966464883</c:v>
                </c:pt>
                <c:pt idx="2268">
                  <c:v>99.531193653083307</c:v>
                </c:pt>
                <c:pt idx="2269">
                  <c:v>99.529914857810752</c:v>
                </c:pt>
                <c:pt idx="2270">
                  <c:v>99.52820979744736</c:v>
                </c:pt>
                <c:pt idx="2271">
                  <c:v>99.52829505046553</c:v>
                </c:pt>
                <c:pt idx="2272">
                  <c:v>99.528039291411005</c:v>
                </c:pt>
                <c:pt idx="2273">
                  <c:v>99.527698279338338</c:v>
                </c:pt>
                <c:pt idx="2274">
                  <c:v>99.528465556501871</c:v>
                </c:pt>
                <c:pt idx="2275">
                  <c:v>99.528380303483701</c:v>
                </c:pt>
                <c:pt idx="2276">
                  <c:v>99.52923283366539</c:v>
                </c:pt>
                <c:pt idx="2277">
                  <c:v>99.529318086683574</c:v>
                </c:pt>
                <c:pt idx="2278">
                  <c:v>99.528806568574552</c:v>
                </c:pt>
                <c:pt idx="2279">
                  <c:v>99.530000110828922</c:v>
                </c:pt>
                <c:pt idx="2280">
                  <c:v>99.528977074610893</c:v>
                </c:pt>
                <c:pt idx="2281">
                  <c:v>99.5294885927199</c:v>
                </c:pt>
                <c:pt idx="2282">
                  <c:v>99.529147580647219</c:v>
                </c:pt>
                <c:pt idx="2283">
                  <c:v>99.528550809520041</c:v>
                </c:pt>
                <c:pt idx="2284">
                  <c:v>99.528636062538212</c:v>
                </c:pt>
                <c:pt idx="2285">
                  <c:v>99.526845749156635</c:v>
                </c:pt>
                <c:pt idx="2286">
                  <c:v>99.526248978029457</c:v>
                </c:pt>
                <c:pt idx="2287">
                  <c:v>99.527357267265657</c:v>
                </c:pt>
                <c:pt idx="2288">
                  <c:v>99.52829505046553</c:v>
                </c:pt>
                <c:pt idx="2289">
                  <c:v>99.527442520283827</c:v>
                </c:pt>
                <c:pt idx="2290">
                  <c:v>99.528039291411005</c:v>
                </c:pt>
                <c:pt idx="2291">
                  <c:v>99.52923283366539</c:v>
                </c:pt>
                <c:pt idx="2292">
                  <c:v>99.52923283366539</c:v>
                </c:pt>
                <c:pt idx="2293">
                  <c:v>99.528039291411005</c:v>
                </c:pt>
                <c:pt idx="2294">
                  <c:v>99.528550809520041</c:v>
                </c:pt>
                <c:pt idx="2295">
                  <c:v>99.527954038392835</c:v>
                </c:pt>
                <c:pt idx="2296">
                  <c:v>99.527783532356509</c:v>
                </c:pt>
                <c:pt idx="2297">
                  <c:v>99.527698279338338</c:v>
                </c:pt>
                <c:pt idx="2298">
                  <c:v>99.526589990102138</c:v>
                </c:pt>
                <c:pt idx="2299">
                  <c:v>99.525907965956776</c:v>
                </c:pt>
                <c:pt idx="2300">
                  <c:v>99.525396447847754</c:v>
                </c:pt>
                <c:pt idx="2301">
                  <c:v>99.523691387484362</c:v>
                </c:pt>
                <c:pt idx="2302">
                  <c:v>99.524543917666051</c:v>
                </c:pt>
                <c:pt idx="2303">
                  <c:v>99.525396447847754</c:v>
                </c:pt>
                <c:pt idx="2304">
                  <c:v>99.524373411629711</c:v>
                </c:pt>
                <c:pt idx="2305">
                  <c:v>99.523350375411681</c:v>
                </c:pt>
                <c:pt idx="2306">
                  <c:v>99.523009363338986</c:v>
                </c:pt>
                <c:pt idx="2307">
                  <c:v>99.523094616357156</c:v>
                </c:pt>
                <c:pt idx="2308">
                  <c:v>99.521986327120942</c:v>
                </c:pt>
                <c:pt idx="2309">
                  <c:v>99.523009363338986</c:v>
                </c:pt>
                <c:pt idx="2310">
                  <c:v>99.521986327120942</c:v>
                </c:pt>
                <c:pt idx="2311">
                  <c:v>99.52428815861154</c:v>
                </c:pt>
                <c:pt idx="2312">
                  <c:v>99.526078471993117</c:v>
                </c:pt>
                <c:pt idx="2313">
                  <c:v>99.524970182756903</c:v>
                </c:pt>
                <c:pt idx="2314">
                  <c:v>99.523691387484362</c:v>
                </c:pt>
                <c:pt idx="2315">
                  <c:v>99.522924110320815</c:v>
                </c:pt>
                <c:pt idx="2316">
                  <c:v>99.522071580139126</c:v>
                </c:pt>
                <c:pt idx="2317">
                  <c:v>99.519343483557691</c:v>
                </c:pt>
                <c:pt idx="2318">
                  <c:v>99.520792784866558</c:v>
                </c:pt>
                <c:pt idx="2319">
                  <c:v>99.52019601373938</c:v>
                </c:pt>
                <c:pt idx="2320">
                  <c:v>99.520792784866558</c:v>
                </c:pt>
                <c:pt idx="2321">
                  <c:v>99.52019601373938</c:v>
                </c:pt>
                <c:pt idx="2322">
                  <c:v>99.519428736575861</c:v>
                </c:pt>
                <c:pt idx="2323">
                  <c:v>99.519172977521336</c:v>
                </c:pt>
                <c:pt idx="2324">
                  <c:v>99.519343483557691</c:v>
                </c:pt>
                <c:pt idx="2325">
                  <c:v>99.519599242612188</c:v>
                </c:pt>
                <c:pt idx="2326">
                  <c:v>99.51908772450318</c:v>
                </c:pt>
                <c:pt idx="2327">
                  <c:v>99.52019601373938</c:v>
                </c:pt>
                <c:pt idx="2328">
                  <c:v>99.520878037884756</c:v>
                </c:pt>
                <c:pt idx="2329">
                  <c:v>99.520792784866558</c:v>
                </c:pt>
                <c:pt idx="2330">
                  <c:v>99.520963290902927</c:v>
                </c:pt>
                <c:pt idx="2331">
                  <c:v>99.519258230539521</c:v>
                </c:pt>
                <c:pt idx="2332">
                  <c:v>99.518831965448655</c:v>
                </c:pt>
                <c:pt idx="2333">
                  <c:v>99.517723676212455</c:v>
                </c:pt>
                <c:pt idx="2334">
                  <c:v>99.517041652067093</c:v>
                </c:pt>
                <c:pt idx="2335">
                  <c:v>99.517638423194271</c:v>
                </c:pt>
                <c:pt idx="2336">
                  <c:v>99.518917218466839</c:v>
                </c:pt>
                <c:pt idx="2337">
                  <c:v>99.519343483557691</c:v>
                </c:pt>
                <c:pt idx="2338">
                  <c:v>99.518746712430485</c:v>
                </c:pt>
                <c:pt idx="2339">
                  <c:v>99.517979435266952</c:v>
                </c:pt>
                <c:pt idx="2340">
                  <c:v>99.516700639994411</c:v>
                </c:pt>
                <c:pt idx="2341">
                  <c:v>99.517382664139774</c:v>
                </c:pt>
                <c:pt idx="2342">
                  <c:v>99.517723676212455</c:v>
                </c:pt>
                <c:pt idx="2343">
                  <c:v>99.517212158103433</c:v>
                </c:pt>
                <c:pt idx="2344">
                  <c:v>99.517382664139774</c:v>
                </c:pt>
                <c:pt idx="2345">
                  <c:v>99.517553170176114</c:v>
                </c:pt>
                <c:pt idx="2346">
                  <c:v>99.517723676212455</c:v>
                </c:pt>
                <c:pt idx="2347">
                  <c:v>99.518917218466839</c:v>
                </c:pt>
                <c:pt idx="2348">
                  <c:v>99.517979435266952</c:v>
                </c:pt>
                <c:pt idx="2349">
                  <c:v>99.517382664139774</c:v>
                </c:pt>
                <c:pt idx="2350">
                  <c:v>99.516956399048922</c:v>
                </c:pt>
                <c:pt idx="2351">
                  <c:v>99.516871146030766</c:v>
                </c:pt>
                <c:pt idx="2352">
                  <c:v>99.516871146030766</c:v>
                </c:pt>
                <c:pt idx="2353">
                  <c:v>99.51635962792173</c:v>
                </c:pt>
                <c:pt idx="2354">
                  <c:v>99.515848109812708</c:v>
                </c:pt>
                <c:pt idx="2355">
                  <c:v>99.517553170176114</c:v>
                </c:pt>
                <c:pt idx="2356">
                  <c:v>99.517553170176114</c:v>
                </c:pt>
                <c:pt idx="2357">
                  <c:v>99.51627437490356</c:v>
                </c:pt>
                <c:pt idx="2358">
                  <c:v>99.51635962792173</c:v>
                </c:pt>
                <c:pt idx="2359">
                  <c:v>99.514739820576509</c:v>
                </c:pt>
                <c:pt idx="2360">
                  <c:v>99.513887290394791</c:v>
                </c:pt>
                <c:pt idx="2361">
                  <c:v>99.513120013231273</c:v>
                </c:pt>
                <c:pt idx="2362">
                  <c:v>99.513034760213102</c:v>
                </c:pt>
                <c:pt idx="2363">
                  <c:v>99.512864254176776</c:v>
                </c:pt>
                <c:pt idx="2364">
                  <c:v>99.511500205886037</c:v>
                </c:pt>
                <c:pt idx="2365">
                  <c:v>99.511670711922392</c:v>
                </c:pt>
                <c:pt idx="2366">
                  <c:v>99.511585458904207</c:v>
                </c:pt>
                <c:pt idx="2367">
                  <c:v>99.512096977013243</c:v>
                </c:pt>
                <c:pt idx="2368">
                  <c:v>99.513205266249443</c:v>
                </c:pt>
                <c:pt idx="2369">
                  <c:v>99.513375772285784</c:v>
                </c:pt>
                <c:pt idx="2370">
                  <c:v>99.512949507194932</c:v>
                </c:pt>
                <c:pt idx="2371">
                  <c:v>99.512779001158592</c:v>
                </c:pt>
                <c:pt idx="2372">
                  <c:v>99.513546278322124</c:v>
                </c:pt>
                <c:pt idx="2373">
                  <c:v>99.513716784358465</c:v>
                </c:pt>
                <c:pt idx="2374">
                  <c:v>99.512949507194932</c:v>
                </c:pt>
                <c:pt idx="2375">
                  <c:v>99.513546278322124</c:v>
                </c:pt>
                <c:pt idx="2376">
                  <c:v>99.512864254176776</c:v>
                </c:pt>
                <c:pt idx="2377">
                  <c:v>99.511841217958718</c:v>
                </c:pt>
                <c:pt idx="2378">
                  <c:v>99.512949507194932</c:v>
                </c:pt>
                <c:pt idx="2379">
                  <c:v>99.513120013231273</c:v>
                </c:pt>
                <c:pt idx="2380">
                  <c:v>99.514228302467487</c:v>
                </c:pt>
                <c:pt idx="2381">
                  <c:v>99.512608495122251</c:v>
                </c:pt>
                <c:pt idx="2382">
                  <c:v>99.511414952867867</c:v>
                </c:pt>
                <c:pt idx="2383">
                  <c:v>99.510988687777029</c:v>
                </c:pt>
                <c:pt idx="2384">
                  <c:v>99.512267483049584</c:v>
                </c:pt>
                <c:pt idx="2385">
                  <c:v>99.513546278322124</c:v>
                </c:pt>
                <c:pt idx="2386">
                  <c:v>99.512011723995059</c:v>
                </c:pt>
                <c:pt idx="2387">
                  <c:v>99.510988687777029</c:v>
                </c:pt>
                <c:pt idx="2388">
                  <c:v>99.510221410613497</c:v>
                </c:pt>
                <c:pt idx="2389">
                  <c:v>99.509283627413623</c:v>
                </c:pt>
                <c:pt idx="2390">
                  <c:v>99.508175338177423</c:v>
                </c:pt>
                <c:pt idx="2391">
                  <c:v>99.506981795923039</c:v>
                </c:pt>
                <c:pt idx="2392">
                  <c:v>99.507749073086572</c:v>
                </c:pt>
                <c:pt idx="2393">
                  <c:v>99.508857362322772</c:v>
                </c:pt>
                <c:pt idx="2394">
                  <c:v>99.509283627413623</c:v>
                </c:pt>
                <c:pt idx="2395">
                  <c:v>99.50962463948629</c:v>
                </c:pt>
                <c:pt idx="2396">
                  <c:v>99.507834326104742</c:v>
                </c:pt>
                <c:pt idx="2397">
                  <c:v>99.505788253668655</c:v>
                </c:pt>
                <c:pt idx="2398">
                  <c:v>99.506470277814017</c:v>
                </c:pt>
                <c:pt idx="2399">
                  <c:v>99.505532494614144</c:v>
                </c:pt>
                <c:pt idx="2400">
                  <c:v>99.506129265741336</c:v>
                </c:pt>
                <c:pt idx="2401">
                  <c:v>99.507578567050217</c:v>
                </c:pt>
                <c:pt idx="2402">
                  <c:v>99.507663820068402</c:v>
                </c:pt>
                <c:pt idx="2403">
                  <c:v>99.506981795923039</c:v>
                </c:pt>
                <c:pt idx="2404">
                  <c:v>99.50732280799572</c:v>
                </c:pt>
                <c:pt idx="2405">
                  <c:v>99.505958759704995</c:v>
                </c:pt>
                <c:pt idx="2406">
                  <c:v>99.50834584421375</c:v>
                </c:pt>
                <c:pt idx="2407">
                  <c:v>99.509198374395453</c:v>
                </c:pt>
                <c:pt idx="2408">
                  <c:v>99.50834584421375</c:v>
                </c:pt>
                <c:pt idx="2409">
                  <c:v>99.508601603268261</c:v>
                </c:pt>
                <c:pt idx="2410">
                  <c:v>99.508601603268261</c:v>
                </c:pt>
                <c:pt idx="2411">
                  <c:v>99.507834326104742</c:v>
                </c:pt>
                <c:pt idx="2412">
                  <c:v>99.50826059119558</c:v>
                </c:pt>
                <c:pt idx="2413">
                  <c:v>99.506640783850358</c:v>
                </c:pt>
                <c:pt idx="2414">
                  <c:v>99.504594711414271</c:v>
                </c:pt>
                <c:pt idx="2415">
                  <c:v>99.504594711414271</c:v>
                </c:pt>
                <c:pt idx="2416">
                  <c:v>99.504083193305263</c:v>
                </c:pt>
                <c:pt idx="2417">
                  <c:v>99.504168446323433</c:v>
                </c:pt>
                <c:pt idx="2418">
                  <c:v>99.502463385960041</c:v>
                </c:pt>
                <c:pt idx="2419">
                  <c:v>99.50323066312356</c:v>
                </c:pt>
                <c:pt idx="2420">
                  <c:v>99.505276735559647</c:v>
                </c:pt>
                <c:pt idx="2421">
                  <c:v>99.505788253668655</c:v>
                </c:pt>
                <c:pt idx="2422">
                  <c:v>99.505532494614144</c:v>
                </c:pt>
                <c:pt idx="2423">
                  <c:v>99.504253699341589</c:v>
                </c:pt>
                <c:pt idx="2424">
                  <c:v>99.503656928214397</c:v>
                </c:pt>
                <c:pt idx="2425">
                  <c:v>99.504679964432441</c:v>
                </c:pt>
                <c:pt idx="2426">
                  <c:v>99.505020976505136</c:v>
                </c:pt>
                <c:pt idx="2427">
                  <c:v>99.504168446323433</c:v>
                </c:pt>
                <c:pt idx="2428">
                  <c:v>99.501696108796494</c:v>
                </c:pt>
                <c:pt idx="2429">
                  <c:v>99.501269843705657</c:v>
                </c:pt>
                <c:pt idx="2430">
                  <c:v>99.502548638978197</c:v>
                </c:pt>
                <c:pt idx="2431">
                  <c:v>99.501951867851005</c:v>
                </c:pt>
                <c:pt idx="2432">
                  <c:v>99.499564783342237</c:v>
                </c:pt>
                <c:pt idx="2433">
                  <c:v>99.500076301451273</c:v>
                </c:pt>
                <c:pt idx="2434">
                  <c:v>99.499735289378592</c:v>
                </c:pt>
                <c:pt idx="2435">
                  <c:v>99.499053265233229</c:v>
                </c:pt>
                <c:pt idx="2436">
                  <c:v>99.499991048433088</c:v>
                </c:pt>
                <c:pt idx="2437">
                  <c:v>99.499820542396762</c:v>
                </c:pt>
                <c:pt idx="2438">
                  <c:v>99.501610855778324</c:v>
                </c:pt>
                <c:pt idx="2439">
                  <c:v>99.501014084651146</c:v>
                </c:pt>
                <c:pt idx="2440">
                  <c:v>99.500161554469429</c:v>
                </c:pt>
                <c:pt idx="2441">
                  <c:v>99.49930902428774</c:v>
                </c:pt>
                <c:pt idx="2442">
                  <c:v>99.499905795414918</c:v>
                </c:pt>
                <c:pt idx="2443">
                  <c:v>99.498712253160548</c:v>
                </c:pt>
                <c:pt idx="2444">
                  <c:v>99.498456494106023</c:v>
                </c:pt>
                <c:pt idx="2445">
                  <c:v>99.497518710906164</c:v>
                </c:pt>
                <c:pt idx="2446">
                  <c:v>99.49939427730591</c:v>
                </c:pt>
                <c:pt idx="2447">
                  <c:v>99.500161554469429</c:v>
                </c:pt>
                <c:pt idx="2448">
                  <c:v>99.500587819560295</c:v>
                </c:pt>
                <c:pt idx="2449">
                  <c:v>99.501014084651146</c:v>
                </c:pt>
                <c:pt idx="2450">
                  <c:v>99.499564783342237</c:v>
                </c:pt>
                <c:pt idx="2451">
                  <c:v>99.49930902428774</c:v>
                </c:pt>
                <c:pt idx="2452">
                  <c:v>99.498371241087852</c:v>
                </c:pt>
                <c:pt idx="2453">
                  <c:v>99.49811548203337</c:v>
                </c:pt>
                <c:pt idx="2454">
                  <c:v>99.498030229015171</c:v>
                </c:pt>
                <c:pt idx="2455">
                  <c:v>99.497092445815312</c:v>
                </c:pt>
                <c:pt idx="2456">
                  <c:v>99.497603963924334</c:v>
                </c:pt>
                <c:pt idx="2457">
                  <c:v>99.49811548203337</c:v>
                </c:pt>
                <c:pt idx="2458">
                  <c:v>99.497262951851667</c:v>
                </c:pt>
                <c:pt idx="2459">
                  <c:v>99.496751433742631</c:v>
                </c:pt>
                <c:pt idx="2460">
                  <c:v>99.497689216942504</c:v>
                </c:pt>
                <c:pt idx="2461">
                  <c:v>99.497603963924334</c:v>
                </c:pt>
                <c:pt idx="2462">
                  <c:v>99.497518710906164</c:v>
                </c:pt>
                <c:pt idx="2463">
                  <c:v>99.497518710906164</c:v>
                </c:pt>
                <c:pt idx="2464">
                  <c:v>99.496751433742631</c:v>
                </c:pt>
                <c:pt idx="2465">
                  <c:v>99.496154662615453</c:v>
                </c:pt>
                <c:pt idx="2466">
                  <c:v>99.496580927706304</c:v>
                </c:pt>
                <c:pt idx="2467">
                  <c:v>99.496751433742631</c:v>
                </c:pt>
                <c:pt idx="2468">
                  <c:v>99.498712253160548</c:v>
                </c:pt>
                <c:pt idx="2469">
                  <c:v>99.498456494106023</c:v>
                </c:pt>
                <c:pt idx="2470">
                  <c:v>99.498797506178718</c:v>
                </c:pt>
                <c:pt idx="2471">
                  <c:v>99.497603963924334</c:v>
                </c:pt>
                <c:pt idx="2472">
                  <c:v>99.496325168651794</c:v>
                </c:pt>
                <c:pt idx="2473">
                  <c:v>99.496069409597283</c:v>
                </c:pt>
                <c:pt idx="2474">
                  <c:v>99.496325168651794</c:v>
                </c:pt>
                <c:pt idx="2475">
                  <c:v>99.495728397524601</c:v>
                </c:pt>
                <c:pt idx="2476">
                  <c:v>99.496154662615453</c:v>
                </c:pt>
                <c:pt idx="2477">
                  <c:v>99.495046373379239</c:v>
                </c:pt>
                <c:pt idx="2478">
                  <c:v>99.494534855270217</c:v>
                </c:pt>
                <c:pt idx="2479">
                  <c:v>99.494620108288387</c:v>
                </c:pt>
                <c:pt idx="2480">
                  <c:v>99.494449602252047</c:v>
                </c:pt>
                <c:pt idx="2481">
                  <c:v>99.493170806979492</c:v>
                </c:pt>
                <c:pt idx="2482">
                  <c:v>99.494620108288387</c:v>
                </c:pt>
                <c:pt idx="2483">
                  <c:v>99.49410859017938</c:v>
                </c:pt>
                <c:pt idx="2484">
                  <c:v>99.494279096215706</c:v>
                </c:pt>
                <c:pt idx="2485">
                  <c:v>99.493000300943152</c:v>
                </c:pt>
                <c:pt idx="2486">
                  <c:v>99.492488782834144</c:v>
                </c:pt>
                <c:pt idx="2487">
                  <c:v>99.493341313015833</c:v>
                </c:pt>
                <c:pt idx="2488">
                  <c:v>99.494279096215706</c:v>
                </c:pt>
                <c:pt idx="2489">
                  <c:v>99.493852831124869</c:v>
                </c:pt>
                <c:pt idx="2490">
                  <c:v>99.494534855270217</c:v>
                </c:pt>
                <c:pt idx="2491">
                  <c:v>99.492147770761463</c:v>
                </c:pt>
                <c:pt idx="2492">
                  <c:v>99.491806758688782</c:v>
                </c:pt>
                <c:pt idx="2493">
                  <c:v>99.490783722470738</c:v>
                </c:pt>
                <c:pt idx="2494">
                  <c:v>99.490527963416227</c:v>
                </c:pt>
                <c:pt idx="2495">
                  <c:v>99.489931192289035</c:v>
                </c:pt>
                <c:pt idx="2496">
                  <c:v>99.490186951343546</c:v>
                </c:pt>
                <c:pt idx="2497">
                  <c:v>99.489249168143672</c:v>
                </c:pt>
                <c:pt idx="2498">
                  <c:v>99.489845939270865</c:v>
                </c:pt>
                <c:pt idx="2499">
                  <c:v>99.490272204361716</c:v>
                </c:pt>
                <c:pt idx="2500">
                  <c:v>99.489419674180027</c:v>
                </c:pt>
                <c:pt idx="2501">
                  <c:v>99.48865239701648</c:v>
                </c:pt>
                <c:pt idx="2502">
                  <c:v>99.48745885476211</c:v>
                </c:pt>
                <c:pt idx="2503">
                  <c:v>99.487117842689429</c:v>
                </c:pt>
                <c:pt idx="2504">
                  <c:v>99.487203095707599</c:v>
                </c:pt>
                <c:pt idx="2505">
                  <c:v>99.488481890980154</c:v>
                </c:pt>
                <c:pt idx="2506">
                  <c:v>99.488226131925643</c:v>
                </c:pt>
                <c:pt idx="2507">
                  <c:v>99.48745885476211</c:v>
                </c:pt>
                <c:pt idx="2508">
                  <c:v>99.486776830616748</c:v>
                </c:pt>
                <c:pt idx="2509">
                  <c:v>99.488481890980154</c:v>
                </c:pt>
                <c:pt idx="2510">
                  <c:v>99.491039481525249</c:v>
                </c:pt>
                <c:pt idx="2511">
                  <c:v>99.490186951343546</c:v>
                </c:pt>
                <c:pt idx="2512">
                  <c:v>99.490954228507078</c:v>
                </c:pt>
                <c:pt idx="2513">
                  <c:v>99.490442710398057</c:v>
                </c:pt>
                <c:pt idx="2514">
                  <c:v>99.490357457379886</c:v>
                </c:pt>
                <c:pt idx="2515">
                  <c:v>99.488140878907473</c:v>
                </c:pt>
                <c:pt idx="2516">
                  <c:v>99.488481890980154</c:v>
                </c:pt>
                <c:pt idx="2517">
                  <c:v>99.487970372871132</c:v>
                </c:pt>
                <c:pt idx="2518">
                  <c:v>99.487203095707599</c:v>
                </c:pt>
                <c:pt idx="2519">
                  <c:v>99.485924300435045</c:v>
                </c:pt>
                <c:pt idx="2520">
                  <c:v>99.486691577598577</c:v>
                </c:pt>
                <c:pt idx="2521">
                  <c:v>99.486606324580407</c:v>
                </c:pt>
                <c:pt idx="2522">
                  <c:v>99.484389746107979</c:v>
                </c:pt>
                <c:pt idx="2523">
                  <c:v>99.484986517235185</c:v>
                </c:pt>
                <c:pt idx="2524">
                  <c:v>99.484048734035298</c:v>
                </c:pt>
                <c:pt idx="2525">
                  <c:v>99.484133987053482</c:v>
                </c:pt>
                <c:pt idx="2526">
                  <c:v>99.484304493089809</c:v>
                </c:pt>
                <c:pt idx="2527">
                  <c:v>99.484816011198845</c:v>
                </c:pt>
                <c:pt idx="2528">
                  <c:v>99.487117842689429</c:v>
                </c:pt>
                <c:pt idx="2529">
                  <c:v>99.486606324580407</c:v>
                </c:pt>
                <c:pt idx="2530">
                  <c:v>99.485327529307867</c:v>
                </c:pt>
                <c:pt idx="2531">
                  <c:v>99.484133987053482</c:v>
                </c:pt>
                <c:pt idx="2532">
                  <c:v>99.483792974980801</c:v>
                </c:pt>
                <c:pt idx="2533">
                  <c:v>99.484304493089809</c:v>
                </c:pt>
                <c:pt idx="2534">
                  <c:v>99.484901264217015</c:v>
                </c:pt>
                <c:pt idx="2535">
                  <c:v>99.484901264217015</c:v>
                </c:pt>
                <c:pt idx="2536">
                  <c:v>99.482940444799112</c:v>
                </c:pt>
                <c:pt idx="2537">
                  <c:v>99.482599432726431</c:v>
                </c:pt>
                <c:pt idx="2538">
                  <c:v>99.48336670988995</c:v>
                </c:pt>
                <c:pt idx="2539">
                  <c:v>99.484645505162504</c:v>
                </c:pt>
                <c:pt idx="2540">
                  <c:v>99.48225842065375</c:v>
                </c:pt>
                <c:pt idx="2541">
                  <c:v>99.481405890472047</c:v>
                </c:pt>
                <c:pt idx="2542">
                  <c:v>99.481746902544728</c:v>
                </c:pt>
                <c:pt idx="2543">
                  <c:v>99.481064878399366</c:v>
                </c:pt>
                <c:pt idx="2544">
                  <c:v>99.481746902544728</c:v>
                </c:pt>
                <c:pt idx="2545">
                  <c:v>99.481661649526558</c:v>
                </c:pt>
                <c:pt idx="2546">
                  <c:v>99.482002661599225</c:v>
                </c:pt>
                <c:pt idx="2547">
                  <c:v>99.481491143490203</c:v>
                </c:pt>
                <c:pt idx="2548">
                  <c:v>99.480553360290344</c:v>
                </c:pt>
                <c:pt idx="2549">
                  <c:v>99.481235384435692</c:v>
                </c:pt>
                <c:pt idx="2550">
                  <c:v>99.480894372363025</c:v>
                </c:pt>
                <c:pt idx="2551">
                  <c:v>99.48225842065375</c:v>
                </c:pt>
                <c:pt idx="2552">
                  <c:v>99.482514179708261</c:v>
                </c:pt>
                <c:pt idx="2553">
                  <c:v>99.482514179708261</c:v>
                </c:pt>
                <c:pt idx="2554">
                  <c:v>99.481320637453877</c:v>
                </c:pt>
                <c:pt idx="2555">
                  <c:v>99.481917408581054</c:v>
                </c:pt>
                <c:pt idx="2556">
                  <c:v>99.480127095199506</c:v>
                </c:pt>
                <c:pt idx="2557">
                  <c:v>99.480041842181308</c:v>
                </c:pt>
                <c:pt idx="2558">
                  <c:v>99.479104058981449</c:v>
                </c:pt>
                <c:pt idx="2559">
                  <c:v>99.478166275781589</c:v>
                </c:pt>
                <c:pt idx="2560">
                  <c:v>99.478507287854271</c:v>
                </c:pt>
                <c:pt idx="2561">
                  <c:v>99.477910516727079</c:v>
                </c:pt>
                <c:pt idx="2562">
                  <c:v>99.477143239563532</c:v>
                </c:pt>
                <c:pt idx="2563">
                  <c:v>99.478933552945108</c:v>
                </c:pt>
                <c:pt idx="2564">
                  <c:v>99.479104058981449</c:v>
                </c:pt>
                <c:pt idx="2565">
                  <c:v>99.479018805963278</c:v>
                </c:pt>
                <c:pt idx="2566">
                  <c:v>99.478592540872441</c:v>
                </c:pt>
                <c:pt idx="2567">
                  <c:v>99.477995769745249</c:v>
                </c:pt>
                <c:pt idx="2568">
                  <c:v>99.477228492581702</c:v>
                </c:pt>
                <c:pt idx="2569">
                  <c:v>99.478763046908767</c:v>
                </c:pt>
                <c:pt idx="2570">
                  <c:v>99.479786083126825</c:v>
                </c:pt>
                <c:pt idx="2571">
                  <c:v>99.480041842181308</c:v>
                </c:pt>
                <c:pt idx="2572">
                  <c:v>99.480041842181308</c:v>
                </c:pt>
                <c:pt idx="2573">
                  <c:v>99.47944507105413</c:v>
                </c:pt>
                <c:pt idx="2574">
                  <c:v>99.478933552945108</c:v>
                </c:pt>
                <c:pt idx="2575">
                  <c:v>99.479104058981449</c:v>
                </c:pt>
                <c:pt idx="2576">
                  <c:v>99.478848299926938</c:v>
                </c:pt>
                <c:pt idx="2577">
                  <c:v>99.477398998618042</c:v>
                </c:pt>
                <c:pt idx="2578">
                  <c:v>99.476290709381843</c:v>
                </c:pt>
                <c:pt idx="2579">
                  <c:v>99.476290709381843</c:v>
                </c:pt>
                <c:pt idx="2580">
                  <c:v>99.475011914109288</c:v>
                </c:pt>
                <c:pt idx="2581">
                  <c:v>99.474415142982096</c:v>
                </c:pt>
                <c:pt idx="2582">
                  <c:v>99.476120203345502</c:v>
                </c:pt>
                <c:pt idx="2583">
                  <c:v>99.476120203345502</c:v>
                </c:pt>
                <c:pt idx="2584">
                  <c:v>99.475267673163813</c:v>
                </c:pt>
                <c:pt idx="2585">
                  <c:v>99.47552343221831</c:v>
                </c:pt>
                <c:pt idx="2586">
                  <c:v>99.475438179200154</c:v>
                </c:pt>
                <c:pt idx="2587">
                  <c:v>99.475267673163813</c:v>
                </c:pt>
                <c:pt idx="2588">
                  <c:v>99.475438179200154</c:v>
                </c:pt>
                <c:pt idx="2589">
                  <c:v>99.472454323564179</c:v>
                </c:pt>
                <c:pt idx="2590">
                  <c:v>99.471090275273482</c:v>
                </c:pt>
                <c:pt idx="2591">
                  <c:v>99.470834516218957</c:v>
                </c:pt>
                <c:pt idx="2592">
                  <c:v>99.471090275273482</c:v>
                </c:pt>
                <c:pt idx="2593">
                  <c:v>99.471260781309823</c:v>
                </c:pt>
                <c:pt idx="2594">
                  <c:v>99.471942805455171</c:v>
                </c:pt>
                <c:pt idx="2595">
                  <c:v>99.470664010182617</c:v>
                </c:pt>
                <c:pt idx="2596">
                  <c:v>99.47160179338249</c:v>
                </c:pt>
                <c:pt idx="2597">
                  <c:v>99.472113311491512</c:v>
                </c:pt>
                <c:pt idx="2598">
                  <c:v>99.473733118836748</c:v>
                </c:pt>
                <c:pt idx="2599">
                  <c:v>99.473392106764067</c:v>
                </c:pt>
                <c:pt idx="2600">
                  <c:v>99.472965841673215</c:v>
                </c:pt>
                <c:pt idx="2601">
                  <c:v>99.472624829600534</c:v>
                </c:pt>
                <c:pt idx="2602">
                  <c:v>99.472198564509682</c:v>
                </c:pt>
                <c:pt idx="2603">
                  <c:v>99.471346034327993</c:v>
                </c:pt>
                <c:pt idx="2604">
                  <c:v>99.472369070546023</c:v>
                </c:pt>
                <c:pt idx="2605">
                  <c:v>99.471090275273482</c:v>
                </c:pt>
                <c:pt idx="2606">
                  <c:v>99.471175528291639</c:v>
                </c:pt>
                <c:pt idx="2607">
                  <c:v>99.471687046400675</c:v>
                </c:pt>
                <c:pt idx="2608">
                  <c:v>99.471942805455171</c:v>
                </c:pt>
                <c:pt idx="2609">
                  <c:v>99.471431287346164</c:v>
                </c:pt>
                <c:pt idx="2610">
                  <c:v>99.471857552437001</c:v>
                </c:pt>
                <c:pt idx="2611">
                  <c:v>99.471857552437001</c:v>
                </c:pt>
                <c:pt idx="2612">
                  <c:v>99.469811480000928</c:v>
                </c:pt>
                <c:pt idx="2613">
                  <c:v>99.470664010182617</c:v>
                </c:pt>
                <c:pt idx="2614">
                  <c:v>99.470067239055439</c:v>
                </c:pt>
                <c:pt idx="2615">
                  <c:v>99.470067239055439</c:v>
                </c:pt>
                <c:pt idx="2616">
                  <c:v>99.47049350414629</c:v>
                </c:pt>
                <c:pt idx="2617">
                  <c:v>99.469981986037254</c:v>
                </c:pt>
                <c:pt idx="2618">
                  <c:v>99.469299961891906</c:v>
                </c:pt>
                <c:pt idx="2619">
                  <c:v>99.469044202837395</c:v>
                </c:pt>
                <c:pt idx="2620">
                  <c:v>99.469044202837395</c:v>
                </c:pt>
                <c:pt idx="2621">
                  <c:v>99.468958949819225</c:v>
                </c:pt>
                <c:pt idx="2622">
                  <c:v>99.46657186531047</c:v>
                </c:pt>
                <c:pt idx="2623">
                  <c:v>99.466060347201463</c:v>
                </c:pt>
                <c:pt idx="2624">
                  <c:v>99.466060347201463</c:v>
                </c:pt>
                <c:pt idx="2625">
                  <c:v>99.464270033819872</c:v>
                </c:pt>
                <c:pt idx="2626">
                  <c:v>99.46358800967451</c:v>
                </c:pt>
                <c:pt idx="2627">
                  <c:v>99.463332250620013</c:v>
                </c:pt>
                <c:pt idx="2628">
                  <c:v>99.464355286838043</c:v>
                </c:pt>
                <c:pt idx="2629">
                  <c:v>99.465804588146938</c:v>
                </c:pt>
                <c:pt idx="2630">
                  <c:v>99.465463576074256</c:v>
                </c:pt>
                <c:pt idx="2631">
                  <c:v>99.46631610625596</c:v>
                </c:pt>
                <c:pt idx="2632">
                  <c:v>99.466060347201463</c:v>
                </c:pt>
                <c:pt idx="2633">
                  <c:v>99.465889841165094</c:v>
                </c:pt>
                <c:pt idx="2634">
                  <c:v>99.464355286838043</c:v>
                </c:pt>
                <c:pt idx="2635">
                  <c:v>99.464184780801716</c:v>
                </c:pt>
                <c:pt idx="2636">
                  <c:v>99.464866804947079</c:v>
                </c:pt>
                <c:pt idx="2637">
                  <c:v>99.463076491565488</c:v>
                </c:pt>
                <c:pt idx="2638">
                  <c:v>99.464014274765361</c:v>
                </c:pt>
                <c:pt idx="2639">
                  <c:v>99.464099527783546</c:v>
                </c:pt>
                <c:pt idx="2640">
                  <c:v>99.463673262692694</c:v>
                </c:pt>
                <c:pt idx="2641">
                  <c:v>99.464184780801716</c:v>
                </c:pt>
                <c:pt idx="2642">
                  <c:v>99.464866804947079</c:v>
                </c:pt>
                <c:pt idx="2643">
                  <c:v>99.464611045892553</c:v>
                </c:pt>
                <c:pt idx="2644">
                  <c:v>99.465548829092427</c:v>
                </c:pt>
                <c:pt idx="2645">
                  <c:v>99.463929021747205</c:v>
                </c:pt>
                <c:pt idx="2646">
                  <c:v>99.464611045892553</c:v>
                </c:pt>
                <c:pt idx="2647">
                  <c:v>99.464184780801716</c:v>
                </c:pt>
                <c:pt idx="2648">
                  <c:v>99.463076491565488</c:v>
                </c:pt>
                <c:pt idx="2649">
                  <c:v>99.461627190256593</c:v>
                </c:pt>
                <c:pt idx="2650">
                  <c:v>99.462991238547332</c:v>
                </c:pt>
                <c:pt idx="2651">
                  <c:v>99.461968202329288</c:v>
                </c:pt>
                <c:pt idx="2652">
                  <c:v>99.461541937238422</c:v>
                </c:pt>
                <c:pt idx="2653">
                  <c:v>99.461712443274791</c:v>
                </c:pt>
                <c:pt idx="2654">
                  <c:v>99.46137143120211</c:v>
                </c:pt>
                <c:pt idx="2655">
                  <c:v>99.461797696292948</c:v>
                </c:pt>
                <c:pt idx="2656">
                  <c:v>99.462735479492821</c:v>
                </c:pt>
                <c:pt idx="2657">
                  <c:v>99.463246997601829</c:v>
                </c:pt>
                <c:pt idx="2658">
                  <c:v>99.463076491565488</c:v>
                </c:pt>
                <c:pt idx="2659">
                  <c:v>99.464099527783546</c:v>
                </c:pt>
                <c:pt idx="2660">
                  <c:v>99.462223961383799</c:v>
                </c:pt>
                <c:pt idx="2661">
                  <c:v>99.462053455347458</c:v>
                </c:pt>
                <c:pt idx="2662">
                  <c:v>99.460945166111244</c:v>
                </c:pt>
                <c:pt idx="2663">
                  <c:v>99.459410611784193</c:v>
                </c:pt>
                <c:pt idx="2664">
                  <c:v>99.459240105747838</c:v>
                </c:pt>
                <c:pt idx="2665">
                  <c:v>99.460348394984052</c:v>
                </c:pt>
                <c:pt idx="2666">
                  <c:v>99.460177888947726</c:v>
                </c:pt>
                <c:pt idx="2667">
                  <c:v>99.459069599711498</c:v>
                </c:pt>
                <c:pt idx="2668">
                  <c:v>99.458046563493468</c:v>
                </c:pt>
                <c:pt idx="2669">
                  <c:v>99.457876057457128</c:v>
                </c:pt>
                <c:pt idx="2670">
                  <c:v>99.457620298402617</c:v>
                </c:pt>
                <c:pt idx="2671">
                  <c:v>99.45838757556615</c:v>
                </c:pt>
                <c:pt idx="2672">
                  <c:v>99.45838757556615</c:v>
                </c:pt>
                <c:pt idx="2673">
                  <c:v>99.458899093675186</c:v>
                </c:pt>
                <c:pt idx="2674">
                  <c:v>99.45727928632995</c:v>
                </c:pt>
                <c:pt idx="2675">
                  <c:v>99.456853021239084</c:v>
                </c:pt>
                <c:pt idx="2676">
                  <c:v>99.457023527275439</c:v>
                </c:pt>
                <c:pt idx="2677">
                  <c:v>99.456682515202743</c:v>
                </c:pt>
                <c:pt idx="2678">
                  <c:v>99.457194033311765</c:v>
                </c:pt>
                <c:pt idx="2679">
                  <c:v>99.455744732002884</c:v>
                </c:pt>
                <c:pt idx="2680">
                  <c:v>99.455062707857522</c:v>
                </c:pt>
                <c:pt idx="2681">
                  <c:v>99.455574225966529</c:v>
                </c:pt>
                <c:pt idx="2682">
                  <c:v>99.456767768220914</c:v>
                </c:pt>
                <c:pt idx="2683">
                  <c:v>99.458302322547979</c:v>
                </c:pt>
                <c:pt idx="2684">
                  <c:v>99.45847282858432</c:v>
                </c:pt>
                <c:pt idx="2685">
                  <c:v>99.45864333462066</c:v>
                </c:pt>
                <c:pt idx="2686">
                  <c:v>99.45736453934812</c:v>
                </c:pt>
                <c:pt idx="2687">
                  <c:v>99.45727928632995</c:v>
                </c:pt>
                <c:pt idx="2688">
                  <c:v>99.456682515202743</c:v>
                </c:pt>
                <c:pt idx="2689">
                  <c:v>99.455744732002884</c:v>
                </c:pt>
                <c:pt idx="2690">
                  <c:v>99.454806948802997</c:v>
                </c:pt>
                <c:pt idx="2691">
                  <c:v>99.455233213893862</c:v>
                </c:pt>
                <c:pt idx="2692">
                  <c:v>99.457108780293595</c:v>
                </c:pt>
                <c:pt idx="2693">
                  <c:v>99.45736453934812</c:v>
                </c:pt>
                <c:pt idx="2694">
                  <c:v>99.457961310475298</c:v>
                </c:pt>
                <c:pt idx="2695">
                  <c:v>99.459410611784193</c:v>
                </c:pt>
                <c:pt idx="2696">
                  <c:v>99.457876057457128</c:v>
                </c:pt>
                <c:pt idx="2697">
                  <c:v>99.455488972948373</c:v>
                </c:pt>
                <c:pt idx="2698">
                  <c:v>99.455829985021055</c:v>
                </c:pt>
                <c:pt idx="2699">
                  <c:v>99.456426756148232</c:v>
                </c:pt>
                <c:pt idx="2700">
                  <c:v>99.455829985021055</c:v>
                </c:pt>
                <c:pt idx="2701">
                  <c:v>99.456170997093736</c:v>
                </c:pt>
                <c:pt idx="2702">
                  <c:v>99.454039671639478</c:v>
                </c:pt>
                <c:pt idx="2703">
                  <c:v>99.452419864294242</c:v>
                </c:pt>
                <c:pt idx="2704">
                  <c:v>99.453187141457775</c:v>
                </c:pt>
                <c:pt idx="2705">
                  <c:v>99.452931382403278</c:v>
                </c:pt>
                <c:pt idx="2706">
                  <c:v>99.45335764749413</c:v>
                </c:pt>
                <c:pt idx="2707">
                  <c:v>99.453187141457775</c:v>
                </c:pt>
                <c:pt idx="2708">
                  <c:v>99.451823093167064</c:v>
                </c:pt>
                <c:pt idx="2709">
                  <c:v>99.452675623348767</c:v>
                </c:pt>
                <c:pt idx="2710">
                  <c:v>99.454210177675819</c:v>
                </c:pt>
                <c:pt idx="2711">
                  <c:v>99.453698659566797</c:v>
                </c:pt>
                <c:pt idx="2712">
                  <c:v>99.45071480393085</c:v>
                </c:pt>
                <c:pt idx="2713">
                  <c:v>99.451737840148894</c:v>
                </c:pt>
                <c:pt idx="2714">
                  <c:v>99.45190834618522</c:v>
                </c:pt>
                <c:pt idx="2715">
                  <c:v>99.451396828076213</c:v>
                </c:pt>
                <c:pt idx="2716">
                  <c:v>99.451055816003532</c:v>
                </c:pt>
                <c:pt idx="2717">
                  <c:v>99.45071480393085</c:v>
                </c:pt>
                <c:pt idx="2718">
                  <c:v>99.45054429789451</c:v>
                </c:pt>
                <c:pt idx="2719">
                  <c:v>99.452419864294242</c:v>
                </c:pt>
                <c:pt idx="2720">
                  <c:v>99.450288538839999</c:v>
                </c:pt>
                <c:pt idx="2721">
                  <c:v>99.449777020730977</c:v>
                </c:pt>
                <c:pt idx="2722">
                  <c:v>99.450288538839999</c:v>
                </c:pt>
                <c:pt idx="2723">
                  <c:v>99.450118032803672</c:v>
                </c:pt>
                <c:pt idx="2724">
                  <c:v>99.450118032803672</c:v>
                </c:pt>
                <c:pt idx="2725">
                  <c:v>99.449094996585615</c:v>
                </c:pt>
                <c:pt idx="2726">
                  <c:v>99.449777020730977</c:v>
                </c:pt>
                <c:pt idx="2727">
                  <c:v>99.449436008658296</c:v>
                </c:pt>
                <c:pt idx="2728">
                  <c:v>99.45054429789451</c:v>
                </c:pt>
                <c:pt idx="2729">
                  <c:v>99.45054429789451</c:v>
                </c:pt>
                <c:pt idx="2730">
                  <c:v>99.448583478476607</c:v>
                </c:pt>
                <c:pt idx="2731">
                  <c:v>99.449521261676466</c:v>
                </c:pt>
                <c:pt idx="2732">
                  <c:v>99.449265502621969</c:v>
                </c:pt>
                <c:pt idx="2733">
                  <c:v>99.449350755640125</c:v>
                </c:pt>
                <c:pt idx="2734">
                  <c:v>99.447986707349415</c:v>
                </c:pt>
                <c:pt idx="2735">
                  <c:v>99.447986707349415</c:v>
                </c:pt>
                <c:pt idx="2736">
                  <c:v>99.446878418113201</c:v>
                </c:pt>
                <c:pt idx="2737">
                  <c:v>99.447134177167712</c:v>
                </c:pt>
                <c:pt idx="2738">
                  <c:v>99.445599622840646</c:v>
                </c:pt>
                <c:pt idx="2739">
                  <c:v>99.446025887931498</c:v>
                </c:pt>
                <c:pt idx="2740">
                  <c:v>99.447730948294904</c:v>
                </c:pt>
                <c:pt idx="2741">
                  <c:v>99.448242466403926</c:v>
                </c:pt>
                <c:pt idx="2742">
                  <c:v>99.449009743567444</c:v>
                </c:pt>
                <c:pt idx="2743">
                  <c:v>99.449606514694636</c:v>
                </c:pt>
                <c:pt idx="2744">
                  <c:v>99.448412972440252</c:v>
                </c:pt>
                <c:pt idx="2745">
                  <c:v>99.447475189240393</c:v>
                </c:pt>
                <c:pt idx="2746">
                  <c:v>99.447560442258549</c:v>
                </c:pt>
                <c:pt idx="2747">
                  <c:v>99.447986707349415</c:v>
                </c:pt>
                <c:pt idx="2748">
                  <c:v>99.447389936222223</c:v>
                </c:pt>
                <c:pt idx="2749">
                  <c:v>99.447048924149541</c:v>
                </c:pt>
                <c:pt idx="2750">
                  <c:v>99.44662265905869</c:v>
                </c:pt>
                <c:pt idx="2751">
                  <c:v>99.443042032295551</c:v>
                </c:pt>
                <c:pt idx="2752">
                  <c:v>99.442956779277395</c:v>
                </c:pt>
                <c:pt idx="2753">
                  <c:v>99.442445261168359</c:v>
                </c:pt>
                <c:pt idx="2754">
                  <c:v>99.441848490041167</c:v>
                </c:pt>
                <c:pt idx="2755">
                  <c:v>99.442445261168359</c:v>
                </c:pt>
                <c:pt idx="2756">
                  <c:v>99.443894562477254</c:v>
                </c:pt>
                <c:pt idx="2757">
                  <c:v>99.443724056440914</c:v>
                </c:pt>
                <c:pt idx="2758">
                  <c:v>99.443809309459084</c:v>
                </c:pt>
                <c:pt idx="2759">
                  <c:v>99.443724056440914</c:v>
                </c:pt>
                <c:pt idx="2760">
                  <c:v>99.444150321531765</c:v>
                </c:pt>
                <c:pt idx="2761">
                  <c:v>99.442956779277395</c:v>
                </c:pt>
                <c:pt idx="2762">
                  <c:v>99.442018996077508</c:v>
                </c:pt>
                <c:pt idx="2763">
                  <c:v>99.442871526259225</c:v>
                </c:pt>
                <c:pt idx="2764">
                  <c:v>99.442445261168359</c:v>
                </c:pt>
                <c:pt idx="2765">
                  <c:v>99.441933743059337</c:v>
                </c:pt>
                <c:pt idx="2766">
                  <c:v>99.440825453823123</c:v>
                </c:pt>
                <c:pt idx="2767">
                  <c:v>99.440058176659605</c:v>
                </c:pt>
                <c:pt idx="2768">
                  <c:v>99.440228682695945</c:v>
                </c:pt>
                <c:pt idx="2769">
                  <c:v>99.439376152514242</c:v>
                </c:pt>
                <c:pt idx="2770">
                  <c:v>99.439376152514242</c:v>
                </c:pt>
                <c:pt idx="2771">
                  <c:v>99.439717164586924</c:v>
                </c:pt>
                <c:pt idx="2772">
                  <c:v>99.440058176659605</c:v>
                </c:pt>
                <c:pt idx="2773">
                  <c:v>99.438694128368894</c:v>
                </c:pt>
                <c:pt idx="2774">
                  <c:v>99.437926851205347</c:v>
                </c:pt>
                <c:pt idx="2775">
                  <c:v>99.435966031787444</c:v>
                </c:pt>
                <c:pt idx="2776">
                  <c:v>99.43647754989648</c:v>
                </c:pt>
                <c:pt idx="2777">
                  <c:v>99.436903814987318</c:v>
                </c:pt>
                <c:pt idx="2778">
                  <c:v>99.436903814987318</c:v>
                </c:pt>
                <c:pt idx="2779">
                  <c:v>99.438438369314369</c:v>
                </c:pt>
                <c:pt idx="2780">
                  <c:v>99.438864634405235</c:v>
                </c:pt>
                <c:pt idx="2781">
                  <c:v>99.438438369314369</c:v>
                </c:pt>
                <c:pt idx="2782">
                  <c:v>99.439290899496086</c:v>
                </c:pt>
                <c:pt idx="2783">
                  <c:v>99.440313935714101</c:v>
                </c:pt>
                <c:pt idx="2784">
                  <c:v>99.437756345169021</c:v>
                </c:pt>
                <c:pt idx="2785">
                  <c:v>99.438267863278028</c:v>
                </c:pt>
                <c:pt idx="2786">
                  <c:v>99.438523622332553</c:v>
                </c:pt>
                <c:pt idx="2787">
                  <c:v>99.438438369314369</c:v>
                </c:pt>
                <c:pt idx="2788">
                  <c:v>99.436818561969147</c:v>
                </c:pt>
                <c:pt idx="2789">
                  <c:v>99.436392296878282</c:v>
                </c:pt>
                <c:pt idx="2790">
                  <c:v>99.436392296878282</c:v>
                </c:pt>
                <c:pt idx="2791">
                  <c:v>99.437926851205347</c:v>
                </c:pt>
                <c:pt idx="2792">
                  <c:v>99.438353116296199</c:v>
                </c:pt>
                <c:pt idx="2793">
                  <c:v>99.438438369314369</c:v>
                </c:pt>
                <c:pt idx="2794">
                  <c:v>99.437244827059985</c:v>
                </c:pt>
                <c:pt idx="2795">
                  <c:v>99.437330080078169</c:v>
                </c:pt>
                <c:pt idx="2796">
                  <c:v>99.43741533309634</c:v>
                </c:pt>
                <c:pt idx="2797">
                  <c:v>99.43741533309634</c:v>
                </c:pt>
                <c:pt idx="2798">
                  <c:v>99.436392296878282</c:v>
                </c:pt>
                <c:pt idx="2799">
                  <c:v>99.4360512848056</c:v>
                </c:pt>
                <c:pt idx="2800">
                  <c:v>99.436221790841955</c:v>
                </c:pt>
                <c:pt idx="2801">
                  <c:v>99.436392296878282</c:v>
                </c:pt>
                <c:pt idx="2802">
                  <c:v>99.435710272732933</c:v>
                </c:pt>
                <c:pt idx="2803">
                  <c:v>99.436903814987318</c:v>
                </c:pt>
                <c:pt idx="2804">
                  <c:v>99.435369260660252</c:v>
                </c:pt>
                <c:pt idx="2805">
                  <c:v>99.434857742551245</c:v>
                </c:pt>
                <c:pt idx="2806">
                  <c:v>99.434431477460379</c:v>
                </c:pt>
                <c:pt idx="2807">
                  <c:v>99.43477248953306</c:v>
                </c:pt>
                <c:pt idx="2808">
                  <c:v>99.434857742551245</c:v>
                </c:pt>
                <c:pt idx="2809">
                  <c:v>99.433919959351357</c:v>
                </c:pt>
                <c:pt idx="2810">
                  <c:v>99.434516730478563</c:v>
                </c:pt>
                <c:pt idx="2811">
                  <c:v>99.433067429169668</c:v>
                </c:pt>
                <c:pt idx="2812">
                  <c:v>99.434005212369527</c:v>
                </c:pt>
                <c:pt idx="2813">
                  <c:v>99.434090465387712</c:v>
                </c:pt>
                <c:pt idx="2814">
                  <c:v>99.434346224442223</c:v>
                </c:pt>
                <c:pt idx="2815">
                  <c:v>99.433237935205995</c:v>
                </c:pt>
                <c:pt idx="2816">
                  <c:v>99.433237935205995</c:v>
                </c:pt>
                <c:pt idx="2817">
                  <c:v>99.433067429169668</c:v>
                </c:pt>
                <c:pt idx="2818">
                  <c:v>99.432214898987965</c:v>
                </c:pt>
                <c:pt idx="2819">
                  <c:v>99.433067429169668</c:v>
                </c:pt>
                <c:pt idx="2820">
                  <c:v>99.432385405024306</c:v>
                </c:pt>
                <c:pt idx="2821">
                  <c:v>99.431959139933454</c:v>
                </c:pt>
                <c:pt idx="2822">
                  <c:v>99.432982176151498</c:v>
                </c:pt>
                <c:pt idx="2823">
                  <c:v>99.432044392951624</c:v>
                </c:pt>
                <c:pt idx="2824">
                  <c:v>99.431788633897128</c:v>
                </c:pt>
                <c:pt idx="2825">
                  <c:v>99.432300152006135</c:v>
                </c:pt>
                <c:pt idx="2826">
                  <c:v>99.431106609751751</c:v>
                </c:pt>
                <c:pt idx="2827">
                  <c:v>99.432214898987965</c:v>
                </c:pt>
                <c:pt idx="2828">
                  <c:v>99.432300152006135</c:v>
                </c:pt>
                <c:pt idx="2829">
                  <c:v>99.432129645969809</c:v>
                </c:pt>
                <c:pt idx="2830">
                  <c:v>99.431959139933454</c:v>
                </c:pt>
                <c:pt idx="2831">
                  <c:v>99.431703380878957</c:v>
                </c:pt>
                <c:pt idx="2832">
                  <c:v>99.431532874842603</c:v>
                </c:pt>
                <c:pt idx="2833">
                  <c:v>99.433493694260505</c:v>
                </c:pt>
                <c:pt idx="2834">
                  <c:v>99.432811670115157</c:v>
                </c:pt>
                <c:pt idx="2835">
                  <c:v>99.432811670115157</c:v>
                </c:pt>
                <c:pt idx="2836">
                  <c:v>99.433152682187824</c:v>
                </c:pt>
                <c:pt idx="2837">
                  <c:v>99.432641164078817</c:v>
                </c:pt>
                <c:pt idx="2838">
                  <c:v>99.432641164078817</c:v>
                </c:pt>
                <c:pt idx="2839">
                  <c:v>99.432726417096987</c:v>
                </c:pt>
                <c:pt idx="2840">
                  <c:v>99.43076559767907</c:v>
                </c:pt>
                <c:pt idx="2841">
                  <c:v>99.42965730844287</c:v>
                </c:pt>
                <c:pt idx="2842">
                  <c:v>99.430083573533722</c:v>
                </c:pt>
                <c:pt idx="2843">
                  <c:v>99.429998320515551</c:v>
                </c:pt>
                <c:pt idx="2844">
                  <c:v>99.42965730844287</c:v>
                </c:pt>
                <c:pt idx="2845">
                  <c:v>99.429572055424686</c:v>
                </c:pt>
                <c:pt idx="2846">
                  <c:v>99.43093610371541</c:v>
                </c:pt>
                <c:pt idx="2847">
                  <c:v>99.429401549388359</c:v>
                </c:pt>
                <c:pt idx="2848">
                  <c:v>99.42675870582508</c:v>
                </c:pt>
                <c:pt idx="2849">
                  <c:v>99.426161934697902</c:v>
                </c:pt>
                <c:pt idx="2850">
                  <c:v>99.426417693752398</c:v>
                </c:pt>
                <c:pt idx="2851">
                  <c:v>99.423774850189133</c:v>
                </c:pt>
                <c:pt idx="2852">
                  <c:v>99.424712633389007</c:v>
                </c:pt>
                <c:pt idx="2853">
                  <c:v>99.423604344152793</c:v>
                </c:pt>
                <c:pt idx="2854">
                  <c:v>99.423178079061941</c:v>
                </c:pt>
                <c:pt idx="2855">
                  <c:v>99.42445687433451</c:v>
                </c:pt>
                <c:pt idx="2856">
                  <c:v>99.423007573025615</c:v>
                </c:pt>
                <c:pt idx="2857">
                  <c:v>99.422922320007444</c:v>
                </c:pt>
                <c:pt idx="2858">
                  <c:v>99.424201115279985</c:v>
                </c:pt>
                <c:pt idx="2859">
                  <c:v>99.423774850189133</c:v>
                </c:pt>
                <c:pt idx="2860">
                  <c:v>99.423433838116466</c:v>
                </c:pt>
                <c:pt idx="2861">
                  <c:v>99.423604344152793</c:v>
                </c:pt>
                <c:pt idx="2862">
                  <c:v>99.42573566960705</c:v>
                </c:pt>
                <c:pt idx="2863">
                  <c:v>99.426502946770583</c:v>
                </c:pt>
                <c:pt idx="2864">
                  <c:v>99.426502946770583</c:v>
                </c:pt>
                <c:pt idx="2865">
                  <c:v>99.426588199788739</c:v>
                </c:pt>
                <c:pt idx="2866">
                  <c:v>99.426076681679731</c:v>
                </c:pt>
                <c:pt idx="2867">
                  <c:v>99.424968392443532</c:v>
                </c:pt>
                <c:pt idx="2868">
                  <c:v>99.425053645461688</c:v>
                </c:pt>
                <c:pt idx="2869">
                  <c:v>99.423689597170977</c:v>
                </c:pt>
                <c:pt idx="2870">
                  <c:v>99.423689597170977</c:v>
                </c:pt>
                <c:pt idx="2871">
                  <c:v>99.42283706698926</c:v>
                </c:pt>
                <c:pt idx="2872">
                  <c:v>99.421643524734876</c:v>
                </c:pt>
                <c:pt idx="2873">
                  <c:v>99.422325548880238</c:v>
                </c:pt>
                <c:pt idx="2874">
                  <c:v>99.422410801898408</c:v>
                </c:pt>
                <c:pt idx="2875">
                  <c:v>99.42181403077123</c:v>
                </c:pt>
                <c:pt idx="2876">
                  <c:v>99.419426946262462</c:v>
                </c:pt>
                <c:pt idx="2877">
                  <c:v>99.419426946262462</c:v>
                </c:pt>
                <c:pt idx="2878">
                  <c:v>99.419512199280632</c:v>
                </c:pt>
                <c:pt idx="2879">
                  <c:v>99.420705741535016</c:v>
                </c:pt>
                <c:pt idx="2880">
                  <c:v>99.420705741535016</c:v>
                </c:pt>
                <c:pt idx="2881">
                  <c:v>99.42053523549869</c:v>
                </c:pt>
                <c:pt idx="2882">
                  <c:v>99.421046753607698</c:v>
                </c:pt>
                <c:pt idx="2883">
                  <c:v>99.42181403077123</c:v>
                </c:pt>
                <c:pt idx="2884">
                  <c:v>99.421558271716719</c:v>
                </c:pt>
                <c:pt idx="2885">
                  <c:v>99.423007573025615</c:v>
                </c:pt>
                <c:pt idx="2886">
                  <c:v>99.421984536807557</c:v>
                </c:pt>
                <c:pt idx="2887">
                  <c:v>99.423178079061941</c:v>
                </c:pt>
                <c:pt idx="2888">
                  <c:v>99.422240295862068</c:v>
                </c:pt>
                <c:pt idx="2889">
                  <c:v>99.422155042843912</c:v>
                </c:pt>
                <c:pt idx="2890">
                  <c:v>99.421473018698549</c:v>
                </c:pt>
                <c:pt idx="2891">
                  <c:v>99.419512199280632</c:v>
                </c:pt>
                <c:pt idx="2892">
                  <c:v>99.418489163062603</c:v>
                </c:pt>
                <c:pt idx="2893">
                  <c:v>99.420364729462335</c:v>
                </c:pt>
                <c:pt idx="2894">
                  <c:v>99.420961500589527</c:v>
                </c:pt>
                <c:pt idx="2895">
                  <c:v>99.42053523549869</c:v>
                </c:pt>
                <c:pt idx="2896">
                  <c:v>99.419597452298802</c:v>
                </c:pt>
                <c:pt idx="2897">
                  <c:v>99.419000681171624</c:v>
                </c:pt>
                <c:pt idx="2898">
                  <c:v>99.418489163062603</c:v>
                </c:pt>
                <c:pt idx="2899">
                  <c:v>99.418489163062603</c:v>
                </c:pt>
                <c:pt idx="2900">
                  <c:v>99.418574416080773</c:v>
                </c:pt>
                <c:pt idx="2901">
                  <c:v>99.417125114771878</c:v>
                </c:pt>
                <c:pt idx="2902">
                  <c:v>99.417551379862729</c:v>
                </c:pt>
                <c:pt idx="2903">
                  <c:v>99.417380873826389</c:v>
                </c:pt>
                <c:pt idx="2904">
                  <c:v>99.418403910044432</c:v>
                </c:pt>
                <c:pt idx="2905">
                  <c:v>99.417551379862729</c:v>
                </c:pt>
                <c:pt idx="2906">
                  <c:v>99.417295620808218</c:v>
                </c:pt>
                <c:pt idx="2907">
                  <c:v>99.416698849681026</c:v>
                </c:pt>
                <c:pt idx="2908">
                  <c:v>99.416272584590189</c:v>
                </c:pt>
                <c:pt idx="2909">
                  <c:v>99.417210367790048</c:v>
                </c:pt>
                <c:pt idx="2910">
                  <c:v>99.41507904233579</c:v>
                </c:pt>
                <c:pt idx="2911">
                  <c:v>99.414652777244953</c:v>
                </c:pt>
                <c:pt idx="2912">
                  <c:v>99.414567524226783</c:v>
                </c:pt>
                <c:pt idx="2913">
                  <c:v>99.416698849681026</c:v>
                </c:pt>
                <c:pt idx="2914">
                  <c:v>99.418489163062603</c:v>
                </c:pt>
                <c:pt idx="2915">
                  <c:v>99.417892391935396</c:v>
                </c:pt>
                <c:pt idx="2916">
                  <c:v>99.414908536299464</c:v>
                </c:pt>
                <c:pt idx="2917">
                  <c:v>99.414226512154102</c:v>
                </c:pt>
                <c:pt idx="2918">
                  <c:v>99.41252145179071</c:v>
                </c:pt>
                <c:pt idx="2919">
                  <c:v>99.412606704808866</c:v>
                </c:pt>
                <c:pt idx="2920">
                  <c:v>99.4099638612456</c:v>
                </c:pt>
                <c:pt idx="2921">
                  <c:v>99.410219620300111</c:v>
                </c:pt>
                <c:pt idx="2922">
                  <c:v>99.40979335520926</c:v>
                </c:pt>
                <c:pt idx="2923">
                  <c:v>99.409622849172919</c:v>
                </c:pt>
                <c:pt idx="2924">
                  <c:v>99.410645885390963</c:v>
                </c:pt>
                <c:pt idx="2925">
                  <c:v>99.412180439718028</c:v>
                </c:pt>
                <c:pt idx="2926">
                  <c:v>99.412606704808866</c:v>
                </c:pt>
                <c:pt idx="2927">
                  <c:v>99.411839427645347</c:v>
                </c:pt>
                <c:pt idx="2928">
                  <c:v>99.412095186699858</c:v>
                </c:pt>
                <c:pt idx="2929">
                  <c:v>99.411668921609007</c:v>
                </c:pt>
                <c:pt idx="2930">
                  <c:v>99.411754174627177</c:v>
                </c:pt>
                <c:pt idx="2931">
                  <c:v>99.41252145179071</c:v>
                </c:pt>
                <c:pt idx="2932">
                  <c:v>99.413203475936058</c:v>
                </c:pt>
                <c:pt idx="2933">
                  <c:v>99.413032969899717</c:v>
                </c:pt>
                <c:pt idx="2934">
                  <c:v>99.41380024706325</c:v>
                </c:pt>
                <c:pt idx="2935">
                  <c:v>99.412606704808866</c:v>
                </c:pt>
                <c:pt idx="2936">
                  <c:v>99.412009933681674</c:v>
                </c:pt>
                <c:pt idx="2937">
                  <c:v>99.410645885390963</c:v>
                </c:pt>
                <c:pt idx="2938">
                  <c:v>99.410731138409119</c:v>
                </c:pt>
                <c:pt idx="2939">
                  <c:v>99.411583668590836</c:v>
                </c:pt>
                <c:pt idx="2940">
                  <c:v>99.410049114263771</c:v>
                </c:pt>
                <c:pt idx="2941">
                  <c:v>99.409452343136579</c:v>
                </c:pt>
                <c:pt idx="2942">
                  <c:v>99.410816391427289</c:v>
                </c:pt>
                <c:pt idx="2943">
                  <c:v>99.409622849172919</c:v>
                </c:pt>
                <c:pt idx="2944">
                  <c:v>99.408429306918535</c:v>
                </c:pt>
                <c:pt idx="2945">
                  <c:v>99.409452343136579</c:v>
                </c:pt>
                <c:pt idx="2946">
                  <c:v>99.408685065973046</c:v>
                </c:pt>
                <c:pt idx="2947">
                  <c:v>99.408429306918535</c:v>
                </c:pt>
                <c:pt idx="2948">
                  <c:v>99.408770318991216</c:v>
                </c:pt>
                <c:pt idx="2949">
                  <c:v>99.408770318991216</c:v>
                </c:pt>
                <c:pt idx="2950">
                  <c:v>99.407917788809513</c:v>
                </c:pt>
                <c:pt idx="2951">
                  <c:v>99.407917788809513</c:v>
                </c:pt>
                <c:pt idx="2952">
                  <c:v>99.409196584082068</c:v>
                </c:pt>
                <c:pt idx="2953">
                  <c:v>99.40979335520926</c:v>
                </c:pt>
                <c:pt idx="2954">
                  <c:v>99.408344053900365</c:v>
                </c:pt>
                <c:pt idx="2955">
                  <c:v>99.407406270700506</c:v>
                </c:pt>
                <c:pt idx="2956">
                  <c:v>99.408258800882194</c:v>
                </c:pt>
                <c:pt idx="2957">
                  <c:v>99.407491523718676</c:v>
                </c:pt>
                <c:pt idx="2958">
                  <c:v>99.406724246555143</c:v>
                </c:pt>
                <c:pt idx="2959">
                  <c:v>99.407065258627824</c:v>
                </c:pt>
                <c:pt idx="2960">
                  <c:v>99.406383234482448</c:v>
                </c:pt>
                <c:pt idx="2961">
                  <c:v>99.406724246555143</c:v>
                </c:pt>
                <c:pt idx="2962">
                  <c:v>99.408258800882194</c:v>
                </c:pt>
                <c:pt idx="2963">
                  <c:v>99.407150511645995</c:v>
                </c:pt>
                <c:pt idx="2964">
                  <c:v>99.407065258627824</c:v>
                </c:pt>
                <c:pt idx="2965">
                  <c:v>99.408770318991216</c:v>
                </c:pt>
                <c:pt idx="2966">
                  <c:v>99.409537596154749</c:v>
                </c:pt>
                <c:pt idx="2967">
                  <c:v>99.408088294845868</c:v>
                </c:pt>
                <c:pt idx="2968">
                  <c:v>99.407917788809513</c:v>
                </c:pt>
                <c:pt idx="2969">
                  <c:v>99.407491523718676</c:v>
                </c:pt>
                <c:pt idx="2970">
                  <c:v>99.406383234482448</c:v>
                </c:pt>
                <c:pt idx="2971">
                  <c:v>99.407406270700506</c:v>
                </c:pt>
                <c:pt idx="2972">
                  <c:v>99.406724246555143</c:v>
                </c:pt>
                <c:pt idx="2973">
                  <c:v>99.406724246555143</c:v>
                </c:pt>
                <c:pt idx="2974">
                  <c:v>99.407917788809513</c:v>
                </c:pt>
                <c:pt idx="2975">
                  <c:v>99.408514559936719</c:v>
                </c:pt>
                <c:pt idx="2976">
                  <c:v>99.406212728446121</c:v>
                </c:pt>
                <c:pt idx="2977">
                  <c:v>99.405530704300759</c:v>
                </c:pt>
                <c:pt idx="2978">
                  <c:v>99.404251909028218</c:v>
                </c:pt>
                <c:pt idx="2979">
                  <c:v>99.404251909028218</c:v>
                </c:pt>
                <c:pt idx="2980">
                  <c:v>99.404337162046389</c:v>
                </c:pt>
                <c:pt idx="2981">
                  <c:v>99.403655137901026</c:v>
                </c:pt>
                <c:pt idx="2982">
                  <c:v>99.404422415064545</c:v>
                </c:pt>
                <c:pt idx="2983">
                  <c:v>99.403740390919197</c:v>
                </c:pt>
                <c:pt idx="2984">
                  <c:v>99.404081402991878</c:v>
                </c:pt>
                <c:pt idx="2985">
                  <c:v>99.403825643937367</c:v>
                </c:pt>
                <c:pt idx="2986">
                  <c:v>99.402546848664812</c:v>
                </c:pt>
                <c:pt idx="2987">
                  <c:v>99.402802607719323</c:v>
                </c:pt>
                <c:pt idx="2988">
                  <c:v>99.403569884882842</c:v>
                </c:pt>
                <c:pt idx="2989">
                  <c:v>99.402802607719323</c:v>
                </c:pt>
                <c:pt idx="2990">
                  <c:v>99.402973113755664</c:v>
                </c:pt>
                <c:pt idx="2991">
                  <c:v>99.403655137901026</c:v>
                </c:pt>
                <c:pt idx="2992">
                  <c:v>99.401864824519464</c:v>
                </c:pt>
                <c:pt idx="2993">
                  <c:v>99.400415523210555</c:v>
                </c:pt>
                <c:pt idx="2994">
                  <c:v>99.399989258119717</c:v>
                </c:pt>
                <c:pt idx="2995">
                  <c:v>99.401268053392272</c:v>
                </c:pt>
                <c:pt idx="2996">
                  <c:v>99.401609065464939</c:v>
                </c:pt>
                <c:pt idx="2997">
                  <c:v>99.401523812446769</c:v>
                </c:pt>
                <c:pt idx="2998">
                  <c:v>99.401182800374087</c:v>
                </c:pt>
                <c:pt idx="2999">
                  <c:v>99.402973113755664</c:v>
                </c:pt>
                <c:pt idx="3000">
                  <c:v>99.403143619792004</c:v>
                </c:pt>
                <c:pt idx="3001">
                  <c:v>99.403058366773834</c:v>
                </c:pt>
                <c:pt idx="3002">
                  <c:v>99.402376342628472</c:v>
                </c:pt>
                <c:pt idx="3003">
                  <c:v>99.401523812446769</c:v>
                </c:pt>
                <c:pt idx="3004">
                  <c:v>99.399904005101547</c:v>
                </c:pt>
                <c:pt idx="3005">
                  <c:v>99.398539956810822</c:v>
                </c:pt>
                <c:pt idx="3006">
                  <c:v>99.398795715865333</c:v>
                </c:pt>
                <c:pt idx="3007">
                  <c:v>99.398795715865333</c:v>
                </c:pt>
                <c:pt idx="3008">
                  <c:v>99.3980284387018</c:v>
                </c:pt>
                <c:pt idx="3009">
                  <c:v>99.397175908520097</c:v>
                </c:pt>
                <c:pt idx="3010">
                  <c:v>99.396664390411075</c:v>
                </c:pt>
                <c:pt idx="3011">
                  <c:v>99.398284197756311</c:v>
                </c:pt>
                <c:pt idx="3012">
                  <c:v>99.397005402483757</c:v>
                </c:pt>
                <c:pt idx="3013">
                  <c:v>99.396152872302068</c:v>
                </c:pt>
                <c:pt idx="3014">
                  <c:v>99.397005402483757</c:v>
                </c:pt>
                <c:pt idx="3015">
                  <c:v>99.397602173610949</c:v>
                </c:pt>
                <c:pt idx="3016">
                  <c:v>99.397687426629133</c:v>
                </c:pt>
                <c:pt idx="3017">
                  <c:v>99.397516920592793</c:v>
                </c:pt>
                <c:pt idx="3018">
                  <c:v>99.397602173610949</c:v>
                </c:pt>
                <c:pt idx="3019">
                  <c:v>99.397602173610949</c:v>
                </c:pt>
                <c:pt idx="3020">
                  <c:v>99.397602173610949</c:v>
                </c:pt>
                <c:pt idx="3021">
                  <c:v>99.395385595138535</c:v>
                </c:pt>
                <c:pt idx="3022">
                  <c:v>99.396493884374749</c:v>
                </c:pt>
                <c:pt idx="3023">
                  <c:v>99.396152872302068</c:v>
                </c:pt>
                <c:pt idx="3024">
                  <c:v>99.396834896447416</c:v>
                </c:pt>
                <c:pt idx="3025">
                  <c:v>99.396323378338408</c:v>
                </c:pt>
                <c:pt idx="3026">
                  <c:v>99.397431667574622</c:v>
                </c:pt>
                <c:pt idx="3027">
                  <c:v>99.397175908520097</c:v>
                </c:pt>
                <c:pt idx="3028">
                  <c:v>99.396749643429246</c:v>
                </c:pt>
                <c:pt idx="3029">
                  <c:v>99.395129836084024</c:v>
                </c:pt>
                <c:pt idx="3030">
                  <c:v>99.393680534775143</c:v>
                </c:pt>
                <c:pt idx="3031">
                  <c:v>99.395300342120379</c:v>
                </c:pt>
                <c:pt idx="3032">
                  <c:v>99.396152872302068</c:v>
                </c:pt>
                <c:pt idx="3033">
                  <c:v>99.395641354193046</c:v>
                </c:pt>
                <c:pt idx="3034">
                  <c:v>99.394277305902321</c:v>
                </c:pt>
                <c:pt idx="3035">
                  <c:v>99.395129836084024</c:v>
                </c:pt>
                <c:pt idx="3036">
                  <c:v>99.394362558920491</c:v>
                </c:pt>
                <c:pt idx="3037">
                  <c:v>99.395385595138535</c:v>
                </c:pt>
                <c:pt idx="3038">
                  <c:v>99.397005402483757</c:v>
                </c:pt>
                <c:pt idx="3039">
                  <c:v>99.395470848156705</c:v>
                </c:pt>
                <c:pt idx="3040">
                  <c:v>99.39521508910218</c:v>
                </c:pt>
                <c:pt idx="3041">
                  <c:v>99.394959330047698</c:v>
                </c:pt>
                <c:pt idx="3042">
                  <c:v>99.395385595138535</c:v>
                </c:pt>
                <c:pt idx="3043">
                  <c:v>99.39402154684781</c:v>
                </c:pt>
                <c:pt idx="3044">
                  <c:v>99.393851040811469</c:v>
                </c:pt>
                <c:pt idx="3045">
                  <c:v>99.393510028738802</c:v>
                </c:pt>
                <c:pt idx="3046">
                  <c:v>99.393765787793313</c:v>
                </c:pt>
                <c:pt idx="3047">
                  <c:v>99.39402154684781</c:v>
                </c:pt>
                <c:pt idx="3048">
                  <c:v>99.394192052884151</c:v>
                </c:pt>
                <c:pt idx="3049">
                  <c:v>99.393254269684292</c:v>
                </c:pt>
                <c:pt idx="3050">
                  <c:v>99.392060727429907</c:v>
                </c:pt>
                <c:pt idx="3051">
                  <c:v>99.393424775720632</c:v>
                </c:pt>
                <c:pt idx="3052">
                  <c:v>99.391890221393567</c:v>
                </c:pt>
                <c:pt idx="3053">
                  <c:v>99.391719715357226</c:v>
                </c:pt>
                <c:pt idx="3054">
                  <c:v>99.390867185175537</c:v>
                </c:pt>
                <c:pt idx="3055">
                  <c:v>99.389247377830287</c:v>
                </c:pt>
                <c:pt idx="3056">
                  <c:v>99.389162124812131</c:v>
                </c:pt>
                <c:pt idx="3057">
                  <c:v>99.38890636575762</c:v>
                </c:pt>
                <c:pt idx="3058">
                  <c:v>99.390099908012004</c:v>
                </c:pt>
                <c:pt idx="3059">
                  <c:v>99.388565353684939</c:v>
                </c:pt>
                <c:pt idx="3060">
                  <c:v>99.387798076521406</c:v>
                </c:pt>
                <c:pt idx="3061">
                  <c:v>99.387457064448725</c:v>
                </c:pt>
                <c:pt idx="3062">
                  <c:v>99.388650606703109</c:v>
                </c:pt>
                <c:pt idx="3063">
                  <c:v>99.387457064448725</c:v>
                </c:pt>
                <c:pt idx="3064">
                  <c:v>99.387457064448725</c:v>
                </c:pt>
                <c:pt idx="3065">
                  <c:v>99.387883329539576</c:v>
                </c:pt>
                <c:pt idx="3066">
                  <c:v>99.387627570485066</c:v>
                </c:pt>
                <c:pt idx="3067">
                  <c:v>99.386689787285192</c:v>
                </c:pt>
                <c:pt idx="3068">
                  <c:v>99.386604534267036</c:v>
                </c:pt>
                <c:pt idx="3069">
                  <c:v>99.389247377830287</c:v>
                </c:pt>
                <c:pt idx="3070">
                  <c:v>99.391122944230034</c:v>
                </c:pt>
                <c:pt idx="3071">
                  <c:v>99.391208197248204</c:v>
                </c:pt>
                <c:pt idx="3072">
                  <c:v>99.391122944230034</c:v>
                </c:pt>
                <c:pt idx="3073">
                  <c:v>99.390099908012004</c:v>
                </c:pt>
                <c:pt idx="3074">
                  <c:v>99.387457064448725</c:v>
                </c:pt>
                <c:pt idx="3075">
                  <c:v>99.387116052376044</c:v>
                </c:pt>
                <c:pt idx="3076">
                  <c:v>99.386945546339717</c:v>
                </c:pt>
                <c:pt idx="3077">
                  <c:v>99.386775040303363</c:v>
                </c:pt>
                <c:pt idx="3078">
                  <c:v>99.38600776313983</c:v>
                </c:pt>
                <c:pt idx="3079">
                  <c:v>99.385325738994482</c:v>
                </c:pt>
                <c:pt idx="3080">
                  <c:v>99.385837257103503</c:v>
                </c:pt>
                <c:pt idx="3081">
                  <c:v>99.386604534267036</c:v>
                </c:pt>
                <c:pt idx="3082">
                  <c:v>99.386945546339717</c:v>
                </c:pt>
                <c:pt idx="3083">
                  <c:v>99.388480100666783</c:v>
                </c:pt>
                <c:pt idx="3084">
                  <c:v>99.388053835575931</c:v>
                </c:pt>
                <c:pt idx="3085">
                  <c:v>99.386604534267036</c:v>
                </c:pt>
                <c:pt idx="3086">
                  <c:v>99.386860293321547</c:v>
                </c:pt>
                <c:pt idx="3087">
                  <c:v>99.386945546339717</c:v>
                </c:pt>
                <c:pt idx="3088">
                  <c:v>99.385496245030808</c:v>
                </c:pt>
                <c:pt idx="3089">
                  <c:v>99.38481422088546</c:v>
                </c:pt>
                <c:pt idx="3090">
                  <c:v>99.386434028230681</c:v>
                </c:pt>
                <c:pt idx="3091">
                  <c:v>99.388309594630428</c:v>
                </c:pt>
                <c:pt idx="3092">
                  <c:v>99.388309594630428</c:v>
                </c:pt>
                <c:pt idx="3093">
                  <c:v>99.388053835575931</c:v>
                </c:pt>
                <c:pt idx="3094">
                  <c:v>99.386775040303363</c:v>
                </c:pt>
                <c:pt idx="3095">
                  <c:v>99.384302702776438</c:v>
                </c:pt>
                <c:pt idx="3096">
                  <c:v>99.382512389394876</c:v>
                </c:pt>
                <c:pt idx="3097">
                  <c:v>99.382427136376691</c:v>
                </c:pt>
                <c:pt idx="3098">
                  <c:v>99.381745112231343</c:v>
                </c:pt>
                <c:pt idx="3099">
                  <c:v>99.381489353176832</c:v>
                </c:pt>
                <c:pt idx="3100">
                  <c:v>99.383194413540224</c:v>
                </c:pt>
                <c:pt idx="3101">
                  <c:v>99.382938654485713</c:v>
                </c:pt>
                <c:pt idx="3102">
                  <c:v>99.382853401467557</c:v>
                </c:pt>
                <c:pt idx="3103">
                  <c:v>99.382256630340365</c:v>
                </c:pt>
                <c:pt idx="3104">
                  <c:v>99.38097783506781</c:v>
                </c:pt>
                <c:pt idx="3105">
                  <c:v>99.382427136376691</c:v>
                </c:pt>
                <c:pt idx="3106">
                  <c:v>99.383194413540224</c:v>
                </c:pt>
                <c:pt idx="3107">
                  <c:v>99.382341883358521</c:v>
                </c:pt>
                <c:pt idx="3108">
                  <c:v>99.383535425612905</c:v>
                </c:pt>
                <c:pt idx="3109">
                  <c:v>99.382853401467557</c:v>
                </c:pt>
                <c:pt idx="3110">
                  <c:v>99.382256630340365</c:v>
                </c:pt>
                <c:pt idx="3111">
                  <c:v>99.383279666558408</c:v>
                </c:pt>
                <c:pt idx="3112">
                  <c:v>99.383279666558408</c:v>
                </c:pt>
                <c:pt idx="3113">
                  <c:v>99.383364919576579</c:v>
                </c:pt>
                <c:pt idx="3114">
                  <c:v>99.382086124304024</c:v>
                </c:pt>
                <c:pt idx="3115">
                  <c:v>99.381489353176832</c:v>
                </c:pt>
                <c:pt idx="3116">
                  <c:v>99.382256630340365</c:v>
                </c:pt>
                <c:pt idx="3117">
                  <c:v>99.380807329031455</c:v>
                </c:pt>
                <c:pt idx="3118">
                  <c:v>99.380551569976959</c:v>
                </c:pt>
                <c:pt idx="3119">
                  <c:v>99.382427136376691</c:v>
                </c:pt>
                <c:pt idx="3120">
                  <c:v>99.381659859213173</c:v>
                </c:pt>
                <c:pt idx="3121">
                  <c:v>99.381148341104137</c:v>
                </c:pt>
                <c:pt idx="3122">
                  <c:v>99.381233594122307</c:v>
                </c:pt>
                <c:pt idx="3123">
                  <c:v>99.382427136376691</c:v>
                </c:pt>
                <c:pt idx="3124">
                  <c:v>99.38106308808598</c:v>
                </c:pt>
                <c:pt idx="3125">
                  <c:v>99.380381063940618</c:v>
                </c:pt>
                <c:pt idx="3126">
                  <c:v>99.381830365249513</c:v>
                </c:pt>
                <c:pt idx="3127">
                  <c:v>99.381915618267683</c:v>
                </c:pt>
                <c:pt idx="3128">
                  <c:v>99.380636822995129</c:v>
                </c:pt>
                <c:pt idx="3129">
                  <c:v>99.379272774704418</c:v>
                </c:pt>
                <c:pt idx="3130">
                  <c:v>99.379443280740759</c:v>
                </c:pt>
                <c:pt idx="3131">
                  <c:v>99.379528533758915</c:v>
                </c:pt>
                <c:pt idx="3132">
                  <c:v>99.378334991504531</c:v>
                </c:pt>
                <c:pt idx="3133">
                  <c:v>99.378761256595382</c:v>
                </c:pt>
                <c:pt idx="3134">
                  <c:v>99.379017015649907</c:v>
                </c:pt>
                <c:pt idx="3135">
                  <c:v>99.377397208304671</c:v>
                </c:pt>
                <c:pt idx="3136">
                  <c:v>99.378079232450034</c:v>
                </c:pt>
                <c:pt idx="3137">
                  <c:v>99.378164485468204</c:v>
                </c:pt>
                <c:pt idx="3138">
                  <c:v>99.37705619623199</c:v>
                </c:pt>
                <c:pt idx="3139">
                  <c:v>99.377397208304671</c:v>
                </c:pt>
                <c:pt idx="3140">
                  <c:v>99.376374172086628</c:v>
                </c:pt>
                <c:pt idx="3141">
                  <c:v>99.375521641904925</c:v>
                </c:pt>
                <c:pt idx="3142">
                  <c:v>99.37569214794128</c:v>
                </c:pt>
                <c:pt idx="3143">
                  <c:v>99.375606894923095</c:v>
                </c:pt>
                <c:pt idx="3144">
                  <c:v>99.376033160013947</c:v>
                </c:pt>
                <c:pt idx="3145">
                  <c:v>99.37697094321382</c:v>
                </c:pt>
                <c:pt idx="3146">
                  <c:v>99.37697094321382</c:v>
                </c:pt>
                <c:pt idx="3147">
                  <c:v>99.376203666050287</c:v>
                </c:pt>
                <c:pt idx="3148">
                  <c:v>99.377482461322842</c:v>
                </c:pt>
                <c:pt idx="3149">
                  <c:v>99.378590750559042</c:v>
                </c:pt>
                <c:pt idx="3150">
                  <c:v>99.377993979431849</c:v>
                </c:pt>
                <c:pt idx="3151">
                  <c:v>99.378079232450034</c:v>
                </c:pt>
                <c:pt idx="3152">
                  <c:v>99.378334991504531</c:v>
                </c:pt>
                <c:pt idx="3153">
                  <c:v>99.377993979431849</c:v>
                </c:pt>
                <c:pt idx="3154">
                  <c:v>99.376800437177465</c:v>
                </c:pt>
                <c:pt idx="3155">
                  <c:v>99.376629931141153</c:v>
                </c:pt>
                <c:pt idx="3156">
                  <c:v>99.374839617759562</c:v>
                </c:pt>
                <c:pt idx="3157">
                  <c:v>99.37313455739617</c:v>
                </c:pt>
                <c:pt idx="3158">
                  <c:v>99.37296405135983</c:v>
                </c:pt>
                <c:pt idx="3159">
                  <c:v>99.372452533250822</c:v>
                </c:pt>
                <c:pt idx="3160">
                  <c:v>99.373646075505178</c:v>
                </c:pt>
                <c:pt idx="3161">
                  <c:v>99.375010123795917</c:v>
                </c:pt>
                <c:pt idx="3162">
                  <c:v>99.375436388886769</c:v>
                </c:pt>
                <c:pt idx="3163">
                  <c:v>99.37569214794128</c:v>
                </c:pt>
                <c:pt idx="3164">
                  <c:v>99.374669111723236</c:v>
                </c:pt>
                <c:pt idx="3165">
                  <c:v>99.373731328523363</c:v>
                </c:pt>
                <c:pt idx="3166">
                  <c:v>99.375010123795917</c:v>
                </c:pt>
                <c:pt idx="3167">
                  <c:v>99.375436388886769</c:v>
                </c:pt>
                <c:pt idx="3168">
                  <c:v>99.374839617759562</c:v>
                </c:pt>
                <c:pt idx="3169">
                  <c:v>99.373475569468852</c:v>
                </c:pt>
                <c:pt idx="3170">
                  <c:v>99.373305063432511</c:v>
                </c:pt>
                <c:pt idx="3171">
                  <c:v>99.372537786268992</c:v>
                </c:pt>
                <c:pt idx="3172">
                  <c:v>99.372026268159956</c:v>
                </c:pt>
                <c:pt idx="3173">
                  <c:v>99.373219810414341</c:v>
                </c:pt>
                <c:pt idx="3174">
                  <c:v>99.372196774196311</c:v>
                </c:pt>
                <c:pt idx="3175">
                  <c:v>99.370321207796565</c:v>
                </c:pt>
                <c:pt idx="3176">
                  <c:v>99.370406460814735</c:v>
                </c:pt>
                <c:pt idx="3177">
                  <c:v>99.370832725905572</c:v>
                </c:pt>
                <c:pt idx="3178">
                  <c:v>99.370065448742068</c:v>
                </c:pt>
                <c:pt idx="3179">
                  <c:v>99.371855762123616</c:v>
                </c:pt>
                <c:pt idx="3180">
                  <c:v>99.370235954778394</c:v>
                </c:pt>
                <c:pt idx="3181">
                  <c:v>99.369383424596691</c:v>
                </c:pt>
                <c:pt idx="3182">
                  <c:v>99.369383424596691</c:v>
                </c:pt>
                <c:pt idx="3183">
                  <c:v>99.368701400451329</c:v>
                </c:pt>
                <c:pt idx="3184">
                  <c:v>99.368786653469499</c:v>
                </c:pt>
                <c:pt idx="3185">
                  <c:v>99.367507858196959</c:v>
                </c:pt>
                <c:pt idx="3186">
                  <c:v>99.368019376305966</c:v>
                </c:pt>
                <c:pt idx="3187">
                  <c:v>99.367422605178788</c:v>
                </c:pt>
                <c:pt idx="3188">
                  <c:v>99.367252099142462</c:v>
                </c:pt>
                <c:pt idx="3189">
                  <c:v>99.366655328015256</c:v>
                </c:pt>
                <c:pt idx="3190">
                  <c:v>99.367422605178788</c:v>
                </c:pt>
                <c:pt idx="3191">
                  <c:v>99.368189882342321</c:v>
                </c:pt>
                <c:pt idx="3192">
                  <c:v>99.369468677614861</c:v>
                </c:pt>
                <c:pt idx="3193">
                  <c:v>99.368786653469499</c:v>
                </c:pt>
                <c:pt idx="3194">
                  <c:v>99.368530894415002</c:v>
                </c:pt>
                <c:pt idx="3195">
                  <c:v>99.368786653469499</c:v>
                </c:pt>
                <c:pt idx="3196">
                  <c:v>99.368360388378647</c:v>
                </c:pt>
                <c:pt idx="3197">
                  <c:v>99.367337352160618</c:v>
                </c:pt>
                <c:pt idx="3198">
                  <c:v>99.364524002561012</c:v>
                </c:pt>
                <c:pt idx="3199">
                  <c:v>99.366058556888078</c:v>
                </c:pt>
                <c:pt idx="3200">
                  <c:v>99.367166846124263</c:v>
                </c:pt>
                <c:pt idx="3201">
                  <c:v>99.365973303869893</c:v>
                </c:pt>
                <c:pt idx="3202">
                  <c:v>99.366229062924404</c:v>
                </c:pt>
                <c:pt idx="3203">
                  <c:v>99.366058556888078</c:v>
                </c:pt>
                <c:pt idx="3204">
                  <c:v>99.365802797833553</c:v>
                </c:pt>
                <c:pt idx="3205">
                  <c:v>99.364865014633693</c:v>
                </c:pt>
                <c:pt idx="3206">
                  <c:v>99.363074701252117</c:v>
                </c:pt>
                <c:pt idx="3207">
                  <c:v>99.36392723143382</c:v>
                </c:pt>
                <c:pt idx="3208">
                  <c:v>99.364609255579168</c:v>
                </c:pt>
                <c:pt idx="3209">
                  <c:v>99.365802797833553</c:v>
                </c:pt>
                <c:pt idx="3210">
                  <c:v>99.366399568960745</c:v>
                </c:pt>
                <c:pt idx="3211">
                  <c:v>99.36503552067002</c:v>
                </c:pt>
                <c:pt idx="3212">
                  <c:v>99.364012484451976</c:v>
                </c:pt>
                <c:pt idx="3213">
                  <c:v>99.363415713324798</c:v>
                </c:pt>
                <c:pt idx="3214">
                  <c:v>99.365376532742715</c:v>
                </c:pt>
                <c:pt idx="3215">
                  <c:v>99.365717544815396</c:v>
                </c:pt>
                <c:pt idx="3216">
                  <c:v>99.365461785760871</c:v>
                </c:pt>
                <c:pt idx="3217">
                  <c:v>99.366314315942574</c:v>
                </c:pt>
                <c:pt idx="3218">
                  <c:v>99.365973303869893</c:v>
                </c:pt>
                <c:pt idx="3219">
                  <c:v>99.366058556888078</c:v>
                </c:pt>
                <c:pt idx="3220">
                  <c:v>99.36512077368819</c:v>
                </c:pt>
                <c:pt idx="3221">
                  <c:v>99.363500966342968</c:v>
                </c:pt>
                <c:pt idx="3222">
                  <c:v>99.362563183143095</c:v>
                </c:pt>
                <c:pt idx="3223">
                  <c:v>99.362136918052244</c:v>
                </c:pt>
                <c:pt idx="3224">
                  <c:v>99.36119913485237</c:v>
                </c:pt>
                <c:pt idx="3225">
                  <c:v>99.360687616743363</c:v>
                </c:pt>
                <c:pt idx="3226">
                  <c:v>99.361369640888725</c:v>
                </c:pt>
                <c:pt idx="3227">
                  <c:v>99.361284387870555</c:v>
                </c:pt>
                <c:pt idx="3228">
                  <c:v>99.359664580525319</c:v>
                </c:pt>
                <c:pt idx="3229">
                  <c:v>99.360602363725192</c:v>
                </c:pt>
                <c:pt idx="3230">
                  <c:v>99.362392677106754</c:v>
                </c:pt>
                <c:pt idx="3231">
                  <c:v>99.361795905979562</c:v>
                </c:pt>
                <c:pt idx="3232">
                  <c:v>99.362222171070414</c:v>
                </c:pt>
                <c:pt idx="3233">
                  <c:v>99.362051665034073</c:v>
                </c:pt>
                <c:pt idx="3234">
                  <c:v>99.361795905979562</c:v>
                </c:pt>
                <c:pt idx="3235">
                  <c:v>99.362477930124939</c:v>
                </c:pt>
                <c:pt idx="3236">
                  <c:v>99.362051665034073</c:v>
                </c:pt>
                <c:pt idx="3237">
                  <c:v>99.361369640888725</c:v>
                </c:pt>
                <c:pt idx="3238">
                  <c:v>99.361795905979562</c:v>
                </c:pt>
                <c:pt idx="3239">
                  <c:v>99.360176098634341</c:v>
                </c:pt>
                <c:pt idx="3240">
                  <c:v>99.359494074488978</c:v>
                </c:pt>
                <c:pt idx="3241">
                  <c:v>99.360858122779703</c:v>
                </c:pt>
                <c:pt idx="3242">
                  <c:v>99.362477930124939</c:v>
                </c:pt>
                <c:pt idx="3243">
                  <c:v>99.362563183143095</c:v>
                </c:pt>
                <c:pt idx="3244">
                  <c:v>99.361966412015903</c:v>
                </c:pt>
                <c:pt idx="3245">
                  <c:v>99.360943375797874</c:v>
                </c:pt>
                <c:pt idx="3246">
                  <c:v>99.359408821470808</c:v>
                </c:pt>
                <c:pt idx="3247">
                  <c:v>99.358641544307275</c:v>
                </c:pt>
                <c:pt idx="3248">
                  <c:v>99.358556291289119</c:v>
                </c:pt>
                <c:pt idx="3249">
                  <c:v>99.358044773180083</c:v>
                </c:pt>
                <c:pt idx="3250">
                  <c:v>99.35710698998021</c:v>
                </c:pt>
                <c:pt idx="3251">
                  <c:v>99.358641544307275</c:v>
                </c:pt>
                <c:pt idx="3252">
                  <c:v>99.358471038270949</c:v>
                </c:pt>
                <c:pt idx="3253">
                  <c:v>99.357448002052891</c:v>
                </c:pt>
                <c:pt idx="3254">
                  <c:v>99.356254459798521</c:v>
                </c:pt>
                <c:pt idx="3255">
                  <c:v>99.356595471871202</c:v>
                </c:pt>
                <c:pt idx="3256">
                  <c:v>99.356510218853032</c:v>
                </c:pt>
                <c:pt idx="3257">
                  <c:v>99.355828194707669</c:v>
                </c:pt>
                <c:pt idx="3258">
                  <c:v>99.356169206780351</c:v>
                </c:pt>
                <c:pt idx="3259">
                  <c:v>99.355487182634988</c:v>
                </c:pt>
                <c:pt idx="3260">
                  <c:v>99.354890411507796</c:v>
                </c:pt>
                <c:pt idx="3261">
                  <c:v>99.353270604162574</c:v>
                </c:pt>
                <c:pt idx="3262">
                  <c:v>99.352588580017212</c:v>
                </c:pt>
                <c:pt idx="3263">
                  <c:v>99.35318535114439</c:v>
                </c:pt>
                <c:pt idx="3264">
                  <c:v>99.352844339071709</c:v>
                </c:pt>
                <c:pt idx="3265">
                  <c:v>99.355316676598648</c:v>
                </c:pt>
                <c:pt idx="3266">
                  <c:v>99.354549399435115</c:v>
                </c:pt>
                <c:pt idx="3267">
                  <c:v>99.35310009812622</c:v>
                </c:pt>
                <c:pt idx="3268">
                  <c:v>99.353526363217071</c:v>
                </c:pt>
                <c:pt idx="3269">
                  <c:v>99.355487182634988</c:v>
                </c:pt>
                <c:pt idx="3270">
                  <c:v>99.354890411507796</c:v>
                </c:pt>
                <c:pt idx="3271">
                  <c:v>99.355487182634988</c:v>
                </c:pt>
                <c:pt idx="3272">
                  <c:v>99.354805158489626</c:v>
                </c:pt>
                <c:pt idx="3273">
                  <c:v>99.353270604162574</c:v>
                </c:pt>
                <c:pt idx="3274">
                  <c:v>99.351821302853679</c:v>
                </c:pt>
                <c:pt idx="3275">
                  <c:v>99.351650796817353</c:v>
                </c:pt>
                <c:pt idx="3276">
                  <c:v>99.350116242490287</c:v>
                </c:pt>
                <c:pt idx="3277">
                  <c:v>99.351309784744672</c:v>
                </c:pt>
                <c:pt idx="3278">
                  <c:v>99.351395037762842</c:v>
                </c:pt>
                <c:pt idx="3279">
                  <c:v>99.351224531726473</c:v>
                </c:pt>
                <c:pt idx="3280">
                  <c:v>99.349689977399436</c:v>
                </c:pt>
                <c:pt idx="3281">
                  <c:v>99.350372001544784</c:v>
                </c:pt>
                <c:pt idx="3282">
                  <c:v>99.351821302853679</c:v>
                </c:pt>
                <c:pt idx="3283">
                  <c:v>99.350627760599295</c:v>
                </c:pt>
                <c:pt idx="3284">
                  <c:v>99.350116242490287</c:v>
                </c:pt>
                <c:pt idx="3285">
                  <c:v>99.35216231492636</c:v>
                </c:pt>
                <c:pt idx="3286">
                  <c:v>99.351224531726473</c:v>
                </c:pt>
                <c:pt idx="3287">
                  <c:v>99.3491784592904</c:v>
                </c:pt>
                <c:pt idx="3288">
                  <c:v>99.349604724381251</c:v>
                </c:pt>
                <c:pt idx="3289">
                  <c:v>99.350542507581125</c:v>
                </c:pt>
                <c:pt idx="3290">
                  <c:v>99.352673833035382</c:v>
                </c:pt>
                <c:pt idx="3291">
                  <c:v>99.352673833035382</c:v>
                </c:pt>
                <c:pt idx="3292">
                  <c:v>99.351395037762842</c:v>
                </c:pt>
                <c:pt idx="3293">
                  <c:v>99.351821302853679</c:v>
                </c:pt>
                <c:pt idx="3294">
                  <c:v>99.349945736453932</c:v>
                </c:pt>
                <c:pt idx="3295">
                  <c:v>99.350968772671976</c:v>
                </c:pt>
                <c:pt idx="3296">
                  <c:v>99.3491784592904</c:v>
                </c:pt>
                <c:pt idx="3297">
                  <c:v>99.348496435145051</c:v>
                </c:pt>
                <c:pt idx="3298">
                  <c:v>99.349775230417606</c:v>
                </c:pt>
                <c:pt idx="3299">
                  <c:v>99.350286748526614</c:v>
                </c:pt>
                <c:pt idx="3300">
                  <c:v>99.348837447217718</c:v>
                </c:pt>
                <c:pt idx="3301">
                  <c:v>99.347899664017859</c:v>
                </c:pt>
                <c:pt idx="3302">
                  <c:v>99.347729157981519</c:v>
                </c:pt>
                <c:pt idx="3303">
                  <c:v>99.348922700235903</c:v>
                </c:pt>
                <c:pt idx="3304">
                  <c:v>99.347643904963348</c:v>
                </c:pt>
                <c:pt idx="3305">
                  <c:v>99.346535615727149</c:v>
                </c:pt>
                <c:pt idx="3306">
                  <c:v>99.347729157981519</c:v>
                </c:pt>
                <c:pt idx="3307">
                  <c:v>99.34687662779983</c:v>
                </c:pt>
                <c:pt idx="3308">
                  <c:v>99.346279856672624</c:v>
                </c:pt>
                <c:pt idx="3309">
                  <c:v>99.346706121763475</c:v>
                </c:pt>
                <c:pt idx="3310">
                  <c:v>99.346109350636297</c:v>
                </c:pt>
                <c:pt idx="3311">
                  <c:v>99.345768338563616</c:v>
                </c:pt>
                <c:pt idx="3312">
                  <c:v>99.346194603654453</c:v>
                </c:pt>
                <c:pt idx="3313">
                  <c:v>99.346450362708978</c:v>
                </c:pt>
                <c:pt idx="3314">
                  <c:v>99.346024097618113</c:v>
                </c:pt>
                <c:pt idx="3315">
                  <c:v>99.346365109690794</c:v>
                </c:pt>
                <c:pt idx="3316">
                  <c:v>99.346706121763475</c:v>
                </c:pt>
                <c:pt idx="3317">
                  <c:v>99.346194603654453</c:v>
                </c:pt>
                <c:pt idx="3318">
                  <c:v>99.346706121763475</c:v>
                </c:pt>
                <c:pt idx="3319">
                  <c:v>99.344660049327402</c:v>
                </c:pt>
                <c:pt idx="3320">
                  <c:v>99.344489543291076</c:v>
                </c:pt>
                <c:pt idx="3321">
                  <c:v>99.34423378423655</c:v>
                </c:pt>
                <c:pt idx="3322">
                  <c:v>99.343978025182039</c:v>
                </c:pt>
                <c:pt idx="3323">
                  <c:v>99.344574796309232</c:v>
                </c:pt>
                <c:pt idx="3324">
                  <c:v>99.344745302345572</c:v>
                </c:pt>
                <c:pt idx="3325">
                  <c:v>99.344574796309232</c:v>
                </c:pt>
                <c:pt idx="3326">
                  <c:v>99.345086314418253</c:v>
                </c:pt>
                <c:pt idx="3327">
                  <c:v>99.345001061400083</c:v>
                </c:pt>
                <c:pt idx="3328">
                  <c:v>99.345512579509105</c:v>
                </c:pt>
                <c:pt idx="3329">
                  <c:v>99.344574796309232</c:v>
                </c:pt>
                <c:pt idx="3330">
                  <c:v>99.343210748018507</c:v>
                </c:pt>
                <c:pt idx="3331">
                  <c:v>99.342784482927655</c:v>
                </c:pt>
                <c:pt idx="3332">
                  <c:v>99.343296001036691</c:v>
                </c:pt>
                <c:pt idx="3333">
                  <c:v>99.341590940673271</c:v>
                </c:pt>
                <c:pt idx="3334">
                  <c:v>99.339715374273553</c:v>
                </c:pt>
                <c:pt idx="3335">
                  <c:v>99.340312145400731</c:v>
                </c:pt>
                <c:pt idx="3336">
                  <c:v>99.339885880309879</c:v>
                </c:pt>
                <c:pt idx="3337">
                  <c:v>99.338692338055495</c:v>
                </c:pt>
                <c:pt idx="3338">
                  <c:v>99.337925060891976</c:v>
                </c:pt>
                <c:pt idx="3339">
                  <c:v>99.339544868237198</c:v>
                </c:pt>
                <c:pt idx="3340">
                  <c:v>99.339459615219027</c:v>
                </c:pt>
                <c:pt idx="3341">
                  <c:v>99.33886284409185</c:v>
                </c:pt>
                <c:pt idx="3342">
                  <c:v>99.339033350128176</c:v>
                </c:pt>
                <c:pt idx="3343">
                  <c:v>99.3372430367466</c:v>
                </c:pt>
                <c:pt idx="3344">
                  <c:v>99.339630121255368</c:v>
                </c:pt>
                <c:pt idx="3345">
                  <c:v>99.341249928600604</c:v>
                </c:pt>
                <c:pt idx="3346">
                  <c:v>99.341164675582434</c:v>
                </c:pt>
                <c:pt idx="3347">
                  <c:v>99.340567904455241</c:v>
                </c:pt>
                <c:pt idx="3348">
                  <c:v>99.340653157473412</c:v>
                </c:pt>
                <c:pt idx="3349">
                  <c:v>99.341079422564263</c:v>
                </c:pt>
                <c:pt idx="3350">
                  <c:v>99.342272964818648</c:v>
                </c:pt>
                <c:pt idx="3351">
                  <c:v>99.340482651437085</c:v>
                </c:pt>
                <c:pt idx="3352">
                  <c:v>99.339885880309879</c:v>
                </c:pt>
                <c:pt idx="3353">
                  <c:v>99.339374362200857</c:v>
                </c:pt>
                <c:pt idx="3354">
                  <c:v>99.339203856164517</c:v>
                </c:pt>
                <c:pt idx="3355">
                  <c:v>99.339800627291723</c:v>
                </c:pt>
                <c:pt idx="3356">
                  <c:v>99.340141639364404</c:v>
                </c:pt>
                <c:pt idx="3357">
                  <c:v>99.339630121255368</c:v>
                </c:pt>
                <c:pt idx="3358">
                  <c:v>99.339033350128176</c:v>
                </c:pt>
                <c:pt idx="3359">
                  <c:v>99.340823663509752</c:v>
                </c:pt>
                <c:pt idx="3360">
                  <c:v>99.339971133328049</c:v>
                </c:pt>
                <c:pt idx="3361">
                  <c:v>99.339033350128176</c:v>
                </c:pt>
                <c:pt idx="3362">
                  <c:v>99.337839807873806</c:v>
                </c:pt>
                <c:pt idx="3363">
                  <c:v>99.339118603146346</c:v>
                </c:pt>
                <c:pt idx="3364">
                  <c:v>99.338692338055495</c:v>
                </c:pt>
                <c:pt idx="3365">
                  <c:v>99.339033350128176</c:v>
                </c:pt>
                <c:pt idx="3366">
                  <c:v>99.339203856164517</c:v>
                </c:pt>
                <c:pt idx="3367">
                  <c:v>99.338607085037339</c:v>
                </c:pt>
                <c:pt idx="3368">
                  <c:v>99.337584048819281</c:v>
                </c:pt>
                <c:pt idx="3369">
                  <c:v>99.338180819946487</c:v>
                </c:pt>
                <c:pt idx="3370">
                  <c:v>99.338095566928317</c:v>
                </c:pt>
                <c:pt idx="3371">
                  <c:v>99.338777591073665</c:v>
                </c:pt>
                <c:pt idx="3372">
                  <c:v>99.339203856164517</c:v>
                </c:pt>
                <c:pt idx="3373">
                  <c:v>99.338351325982828</c:v>
                </c:pt>
                <c:pt idx="3374">
                  <c:v>99.337669301837479</c:v>
                </c:pt>
                <c:pt idx="3375">
                  <c:v>99.338607085037339</c:v>
                </c:pt>
                <c:pt idx="3376">
                  <c:v>99.337839807873806</c:v>
                </c:pt>
                <c:pt idx="3377">
                  <c:v>99.3372430367466</c:v>
                </c:pt>
                <c:pt idx="3378">
                  <c:v>99.337584048819281</c:v>
                </c:pt>
                <c:pt idx="3379">
                  <c:v>99.335878988455889</c:v>
                </c:pt>
                <c:pt idx="3380">
                  <c:v>99.334600193183348</c:v>
                </c:pt>
                <c:pt idx="3381">
                  <c:v>99.333918169037986</c:v>
                </c:pt>
                <c:pt idx="3382">
                  <c:v>99.334003422056156</c:v>
                </c:pt>
                <c:pt idx="3383">
                  <c:v>99.332554120747261</c:v>
                </c:pt>
                <c:pt idx="3384">
                  <c:v>99.332042602638239</c:v>
                </c:pt>
                <c:pt idx="3385">
                  <c:v>99.333832916019816</c:v>
                </c:pt>
                <c:pt idx="3386">
                  <c:v>99.333406650928964</c:v>
                </c:pt>
                <c:pt idx="3387">
                  <c:v>99.334344434128823</c:v>
                </c:pt>
                <c:pt idx="3388">
                  <c:v>99.33221310867458</c:v>
                </c:pt>
                <c:pt idx="3389">
                  <c:v>99.332042602638239</c:v>
                </c:pt>
                <c:pt idx="3390">
                  <c:v>99.332895132819957</c:v>
                </c:pt>
                <c:pt idx="3391">
                  <c:v>99.334173928092497</c:v>
                </c:pt>
                <c:pt idx="3392">
                  <c:v>99.334003422056156</c:v>
                </c:pt>
                <c:pt idx="3393">
                  <c:v>99.334088675074327</c:v>
                </c:pt>
                <c:pt idx="3394">
                  <c:v>99.333577156965305</c:v>
                </c:pt>
                <c:pt idx="3395">
                  <c:v>99.333150891874453</c:v>
                </c:pt>
                <c:pt idx="3396">
                  <c:v>99.33238361471092</c:v>
                </c:pt>
                <c:pt idx="3397">
                  <c:v>99.332554120747261</c:v>
                </c:pt>
                <c:pt idx="3398">
                  <c:v>99.33110481943838</c:v>
                </c:pt>
                <c:pt idx="3399">
                  <c:v>99.331445831511061</c:v>
                </c:pt>
                <c:pt idx="3400">
                  <c:v>99.331531084529217</c:v>
                </c:pt>
                <c:pt idx="3401">
                  <c:v>99.329570265111315</c:v>
                </c:pt>
                <c:pt idx="3402">
                  <c:v>99.329144000020463</c:v>
                </c:pt>
                <c:pt idx="3403">
                  <c:v>99.330252289256677</c:v>
                </c:pt>
                <c:pt idx="3404">
                  <c:v>99.33101956642021</c:v>
                </c:pt>
                <c:pt idx="3405">
                  <c:v>99.330252289256677</c:v>
                </c:pt>
                <c:pt idx="3406">
                  <c:v>99.329655518129485</c:v>
                </c:pt>
                <c:pt idx="3407">
                  <c:v>99.330337542274833</c:v>
                </c:pt>
                <c:pt idx="3408">
                  <c:v>99.33110481943838</c:v>
                </c:pt>
                <c:pt idx="3409">
                  <c:v>99.330508048311188</c:v>
                </c:pt>
                <c:pt idx="3410">
                  <c:v>99.331616337547388</c:v>
                </c:pt>
                <c:pt idx="3411">
                  <c:v>99.331275325474721</c:v>
                </c:pt>
                <c:pt idx="3412">
                  <c:v>99.330252289256677</c:v>
                </c:pt>
                <c:pt idx="3413">
                  <c:v>99.329144000020463</c:v>
                </c:pt>
                <c:pt idx="3414">
                  <c:v>99.328632481911455</c:v>
                </c:pt>
                <c:pt idx="3415">
                  <c:v>99.328802987947782</c:v>
                </c:pt>
                <c:pt idx="3416">
                  <c:v>99.326160144384517</c:v>
                </c:pt>
                <c:pt idx="3417">
                  <c:v>99.326245397402687</c:v>
                </c:pt>
                <c:pt idx="3418">
                  <c:v>99.326415903439027</c:v>
                </c:pt>
                <c:pt idx="3419">
                  <c:v>99.326671662493538</c:v>
                </c:pt>
                <c:pt idx="3420">
                  <c:v>99.324881349111976</c:v>
                </c:pt>
                <c:pt idx="3421">
                  <c:v>99.324881349111976</c:v>
                </c:pt>
                <c:pt idx="3422">
                  <c:v>99.324114071948443</c:v>
                </c:pt>
                <c:pt idx="3423">
                  <c:v>99.324114071948443</c:v>
                </c:pt>
                <c:pt idx="3424">
                  <c:v>99.323858312893933</c:v>
                </c:pt>
                <c:pt idx="3425">
                  <c:v>99.325137108166473</c:v>
                </c:pt>
                <c:pt idx="3426">
                  <c:v>99.324881349111976</c:v>
                </c:pt>
                <c:pt idx="3427">
                  <c:v>99.325733879293665</c:v>
                </c:pt>
                <c:pt idx="3428">
                  <c:v>99.325563373257324</c:v>
                </c:pt>
                <c:pt idx="3429">
                  <c:v>99.324881349111976</c:v>
                </c:pt>
                <c:pt idx="3430">
                  <c:v>99.325222361184643</c:v>
                </c:pt>
                <c:pt idx="3431">
                  <c:v>99.326756915511709</c:v>
                </c:pt>
                <c:pt idx="3432">
                  <c:v>99.328120963802434</c:v>
                </c:pt>
                <c:pt idx="3433">
                  <c:v>99.327438939657071</c:v>
                </c:pt>
                <c:pt idx="3434">
                  <c:v>99.327950457766079</c:v>
                </c:pt>
                <c:pt idx="3435">
                  <c:v>99.327438939657071</c:v>
                </c:pt>
                <c:pt idx="3436">
                  <c:v>99.326842168529879</c:v>
                </c:pt>
                <c:pt idx="3437">
                  <c:v>99.327183180602546</c:v>
                </c:pt>
                <c:pt idx="3438">
                  <c:v>99.328120963802434</c:v>
                </c:pt>
                <c:pt idx="3439">
                  <c:v>99.326756915511709</c:v>
                </c:pt>
                <c:pt idx="3440">
                  <c:v>99.325222361184643</c:v>
                </c:pt>
                <c:pt idx="3441">
                  <c:v>99.322750023657719</c:v>
                </c:pt>
                <c:pt idx="3442">
                  <c:v>99.321726987439689</c:v>
                </c:pt>
                <c:pt idx="3443">
                  <c:v>99.321812240457845</c:v>
                </c:pt>
                <c:pt idx="3444">
                  <c:v>99.32206799951237</c:v>
                </c:pt>
                <c:pt idx="3445">
                  <c:v>99.322750023657719</c:v>
                </c:pt>
                <c:pt idx="3446">
                  <c:v>99.321215469330653</c:v>
                </c:pt>
                <c:pt idx="3447">
                  <c:v>99.322238505548697</c:v>
                </c:pt>
                <c:pt idx="3448">
                  <c:v>99.321812240457845</c:v>
                </c:pt>
                <c:pt idx="3449">
                  <c:v>99.321471228385164</c:v>
                </c:pt>
                <c:pt idx="3450">
                  <c:v>99.320959710276142</c:v>
                </c:pt>
                <c:pt idx="3451">
                  <c:v>99.321215469330653</c:v>
                </c:pt>
                <c:pt idx="3452">
                  <c:v>99.322238505548697</c:v>
                </c:pt>
                <c:pt idx="3453">
                  <c:v>99.322323758566867</c:v>
                </c:pt>
                <c:pt idx="3454">
                  <c:v>99.322579517621378</c:v>
                </c:pt>
                <c:pt idx="3455">
                  <c:v>99.32164173442149</c:v>
                </c:pt>
                <c:pt idx="3456">
                  <c:v>99.32164173442149</c:v>
                </c:pt>
                <c:pt idx="3457">
                  <c:v>99.321897493476015</c:v>
                </c:pt>
                <c:pt idx="3458">
                  <c:v>99.322664770639548</c:v>
                </c:pt>
                <c:pt idx="3459">
                  <c:v>99.320533445185305</c:v>
                </c:pt>
                <c:pt idx="3460">
                  <c:v>99.317890601622025</c:v>
                </c:pt>
                <c:pt idx="3461">
                  <c:v>99.318061107658366</c:v>
                </c:pt>
                <c:pt idx="3462">
                  <c:v>99.319425155949091</c:v>
                </c:pt>
                <c:pt idx="3463">
                  <c:v>99.317720095585699</c:v>
                </c:pt>
                <c:pt idx="3464">
                  <c:v>99.319169396894566</c:v>
                </c:pt>
                <c:pt idx="3465">
                  <c:v>99.318657878785558</c:v>
                </c:pt>
                <c:pt idx="3466">
                  <c:v>99.319425155949091</c:v>
                </c:pt>
                <c:pt idx="3467">
                  <c:v>99.319254649912764</c:v>
                </c:pt>
                <c:pt idx="3468">
                  <c:v>99.319510408967261</c:v>
                </c:pt>
                <c:pt idx="3469">
                  <c:v>99.320107180094453</c:v>
                </c:pt>
                <c:pt idx="3470">
                  <c:v>99.320107180094453</c:v>
                </c:pt>
                <c:pt idx="3471">
                  <c:v>99.318487372749217</c:v>
                </c:pt>
                <c:pt idx="3472">
                  <c:v>99.317720095585699</c:v>
                </c:pt>
                <c:pt idx="3473">
                  <c:v>99.317890601622025</c:v>
                </c:pt>
                <c:pt idx="3474">
                  <c:v>99.317293830494847</c:v>
                </c:pt>
                <c:pt idx="3475">
                  <c:v>99.318487372749217</c:v>
                </c:pt>
                <c:pt idx="3476">
                  <c:v>99.317720095585699</c:v>
                </c:pt>
                <c:pt idx="3477">
                  <c:v>99.317208577476663</c:v>
                </c:pt>
                <c:pt idx="3478">
                  <c:v>99.317549589549344</c:v>
                </c:pt>
                <c:pt idx="3479">
                  <c:v>99.317379083513018</c:v>
                </c:pt>
                <c:pt idx="3480">
                  <c:v>99.318146360676536</c:v>
                </c:pt>
                <c:pt idx="3481">
                  <c:v>99.317123324458507</c:v>
                </c:pt>
                <c:pt idx="3482">
                  <c:v>99.316782312385811</c:v>
                </c:pt>
                <c:pt idx="3483">
                  <c:v>99.318061107658366</c:v>
                </c:pt>
                <c:pt idx="3484">
                  <c:v>99.319169396894566</c:v>
                </c:pt>
                <c:pt idx="3485">
                  <c:v>99.319084143876395</c:v>
                </c:pt>
                <c:pt idx="3486">
                  <c:v>99.320107180094453</c:v>
                </c:pt>
                <c:pt idx="3487">
                  <c:v>99.318487372749217</c:v>
                </c:pt>
                <c:pt idx="3488">
                  <c:v>99.317975854640196</c:v>
                </c:pt>
                <c:pt idx="3489">
                  <c:v>99.316782312385811</c:v>
                </c:pt>
                <c:pt idx="3490">
                  <c:v>99.317549589549344</c:v>
                </c:pt>
                <c:pt idx="3491">
                  <c:v>99.317464336531174</c:v>
                </c:pt>
                <c:pt idx="3492">
                  <c:v>99.316611806349471</c:v>
                </c:pt>
                <c:pt idx="3493">
                  <c:v>99.315929782204108</c:v>
                </c:pt>
                <c:pt idx="3494">
                  <c:v>99.315929782204108</c:v>
                </c:pt>
                <c:pt idx="3495">
                  <c:v>99.314906745986093</c:v>
                </c:pt>
                <c:pt idx="3496">
                  <c:v>99.314565733913412</c:v>
                </c:pt>
                <c:pt idx="3497">
                  <c:v>99.314480480895241</c:v>
                </c:pt>
                <c:pt idx="3498">
                  <c:v>99.313542697695354</c:v>
                </c:pt>
                <c:pt idx="3499">
                  <c:v>99.314565733913412</c:v>
                </c:pt>
                <c:pt idx="3500">
                  <c:v>99.315503517113271</c:v>
                </c:pt>
                <c:pt idx="3501">
                  <c:v>99.315844529185952</c:v>
                </c:pt>
                <c:pt idx="3502">
                  <c:v>99.31516250504059</c:v>
                </c:pt>
                <c:pt idx="3503">
                  <c:v>99.314139468822546</c:v>
                </c:pt>
                <c:pt idx="3504">
                  <c:v>99.314565733913412</c:v>
                </c:pt>
                <c:pt idx="3505">
                  <c:v>99.314054215804376</c:v>
                </c:pt>
                <c:pt idx="3506">
                  <c:v>99.312775420531835</c:v>
                </c:pt>
                <c:pt idx="3507">
                  <c:v>99.31243440845914</c:v>
                </c:pt>
                <c:pt idx="3508">
                  <c:v>99.313372191659028</c:v>
                </c:pt>
                <c:pt idx="3509">
                  <c:v>99.313542697695354</c:v>
                </c:pt>
                <c:pt idx="3510">
                  <c:v>99.31141137224111</c:v>
                </c:pt>
                <c:pt idx="3511">
                  <c:v>99.310899854132089</c:v>
                </c:pt>
                <c:pt idx="3512">
                  <c:v>99.310899854132089</c:v>
                </c:pt>
                <c:pt idx="3513">
                  <c:v>99.3100473239504</c:v>
                </c:pt>
                <c:pt idx="3514">
                  <c:v>99.309024287732356</c:v>
                </c:pt>
                <c:pt idx="3515">
                  <c:v>99.310558842059422</c:v>
                </c:pt>
                <c:pt idx="3516">
                  <c:v>99.310388336023067</c:v>
                </c:pt>
                <c:pt idx="3517">
                  <c:v>99.310473589041251</c:v>
                </c:pt>
                <c:pt idx="3518">
                  <c:v>99.310473589041251</c:v>
                </c:pt>
                <c:pt idx="3519">
                  <c:v>99.309535805841364</c:v>
                </c:pt>
                <c:pt idx="3520">
                  <c:v>99.310814601113918</c:v>
                </c:pt>
                <c:pt idx="3521">
                  <c:v>99.310899854132089</c:v>
                </c:pt>
                <c:pt idx="3522">
                  <c:v>99.309876817914045</c:v>
                </c:pt>
                <c:pt idx="3523">
                  <c:v>99.310473589041251</c:v>
                </c:pt>
                <c:pt idx="3524">
                  <c:v>99.31124086620477</c:v>
                </c:pt>
                <c:pt idx="3525">
                  <c:v>99.31141137224111</c:v>
                </c:pt>
                <c:pt idx="3526">
                  <c:v>99.310558842059422</c:v>
                </c:pt>
                <c:pt idx="3527">
                  <c:v>99.312263902422799</c:v>
                </c:pt>
                <c:pt idx="3528">
                  <c:v>99.310388336023067</c:v>
                </c:pt>
                <c:pt idx="3529">
                  <c:v>99.310899854132089</c:v>
                </c:pt>
                <c:pt idx="3530">
                  <c:v>99.311070360168429</c:v>
                </c:pt>
                <c:pt idx="3531">
                  <c:v>99.311667131295621</c:v>
                </c:pt>
                <c:pt idx="3532">
                  <c:v>99.31141137224111</c:v>
                </c:pt>
                <c:pt idx="3533">
                  <c:v>99.309194793768683</c:v>
                </c:pt>
                <c:pt idx="3534">
                  <c:v>99.309791564895875</c:v>
                </c:pt>
                <c:pt idx="3535">
                  <c:v>99.309024287732356</c:v>
                </c:pt>
                <c:pt idx="3536">
                  <c:v>99.306637203223588</c:v>
                </c:pt>
                <c:pt idx="3537">
                  <c:v>99.306466697187261</c:v>
                </c:pt>
                <c:pt idx="3538">
                  <c:v>99.305955179078225</c:v>
                </c:pt>
                <c:pt idx="3539">
                  <c:v>99.306296191150906</c:v>
                </c:pt>
                <c:pt idx="3540">
                  <c:v>99.306381444169077</c:v>
                </c:pt>
                <c:pt idx="3541">
                  <c:v>99.304846889842025</c:v>
                </c:pt>
                <c:pt idx="3542">
                  <c:v>99.305273154932877</c:v>
                </c:pt>
                <c:pt idx="3543">
                  <c:v>99.30442062475116</c:v>
                </c:pt>
                <c:pt idx="3544">
                  <c:v>99.303653347587655</c:v>
                </c:pt>
                <c:pt idx="3545">
                  <c:v>99.304250118714833</c:v>
                </c:pt>
                <c:pt idx="3546">
                  <c:v>99.30442062475116</c:v>
                </c:pt>
                <c:pt idx="3547">
                  <c:v>99.305614167005544</c:v>
                </c:pt>
                <c:pt idx="3548">
                  <c:v>99.305955179078225</c:v>
                </c:pt>
                <c:pt idx="3549">
                  <c:v>99.305784673041899</c:v>
                </c:pt>
                <c:pt idx="3550">
                  <c:v>99.306892962278098</c:v>
                </c:pt>
                <c:pt idx="3551">
                  <c:v>99.306978215296269</c:v>
                </c:pt>
                <c:pt idx="3552">
                  <c:v>99.30612568511458</c:v>
                </c:pt>
                <c:pt idx="3553">
                  <c:v>99.305869926060069</c:v>
                </c:pt>
                <c:pt idx="3554">
                  <c:v>99.304846889842025</c:v>
                </c:pt>
                <c:pt idx="3555">
                  <c:v>99.303397588533144</c:v>
                </c:pt>
                <c:pt idx="3556">
                  <c:v>99.30211879326059</c:v>
                </c:pt>
                <c:pt idx="3557">
                  <c:v>99.302715564387768</c:v>
                </c:pt>
                <c:pt idx="3558">
                  <c:v>99.303823853623982</c:v>
                </c:pt>
                <c:pt idx="3559">
                  <c:v>99.303312335514974</c:v>
                </c:pt>
                <c:pt idx="3560">
                  <c:v>99.303056576460449</c:v>
                </c:pt>
                <c:pt idx="3561">
                  <c:v>99.303312335514974</c:v>
                </c:pt>
                <c:pt idx="3562">
                  <c:v>99.303738600605811</c:v>
                </c:pt>
                <c:pt idx="3563">
                  <c:v>99.303056576460449</c:v>
                </c:pt>
                <c:pt idx="3564">
                  <c:v>99.3034828415513</c:v>
                </c:pt>
                <c:pt idx="3565">
                  <c:v>99.303909106642152</c:v>
                </c:pt>
                <c:pt idx="3566">
                  <c:v>99.304846889842025</c:v>
                </c:pt>
                <c:pt idx="3567">
                  <c:v>99.303738600605811</c:v>
                </c:pt>
                <c:pt idx="3568">
                  <c:v>99.303227082496775</c:v>
                </c:pt>
                <c:pt idx="3569">
                  <c:v>99.301522022133398</c:v>
                </c:pt>
                <c:pt idx="3570">
                  <c:v>99.300413732897169</c:v>
                </c:pt>
                <c:pt idx="3571">
                  <c:v>99.298197154424756</c:v>
                </c:pt>
                <c:pt idx="3572">
                  <c:v>99.299731708751821</c:v>
                </c:pt>
                <c:pt idx="3573">
                  <c:v>99.298623419515621</c:v>
                </c:pt>
                <c:pt idx="3574">
                  <c:v>99.297685636315748</c:v>
                </c:pt>
                <c:pt idx="3575">
                  <c:v>99.299049684606473</c:v>
                </c:pt>
                <c:pt idx="3576">
                  <c:v>99.299902214788162</c:v>
                </c:pt>
                <c:pt idx="3577">
                  <c:v>99.299987467806332</c:v>
                </c:pt>
                <c:pt idx="3578">
                  <c:v>99.301266263078887</c:v>
                </c:pt>
                <c:pt idx="3579">
                  <c:v>99.302545058351427</c:v>
                </c:pt>
                <c:pt idx="3580">
                  <c:v>99.30211879326059</c:v>
                </c:pt>
                <c:pt idx="3581">
                  <c:v>99.299816961769992</c:v>
                </c:pt>
                <c:pt idx="3582">
                  <c:v>99.300584238933524</c:v>
                </c:pt>
                <c:pt idx="3583">
                  <c:v>99.301436769115227</c:v>
                </c:pt>
                <c:pt idx="3584">
                  <c:v>99.302204046278746</c:v>
                </c:pt>
                <c:pt idx="3585">
                  <c:v>99.302459805333271</c:v>
                </c:pt>
                <c:pt idx="3586">
                  <c:v>99.301436769115227</c:v>
                </c:pt>
                <c:pt idx="3587">
                  <c:v>99.300328479879013</c:v>
                </c:pt>
                <c:pt idx="3588">
                  <c:v>99.301181010060716</c:v>
                </c:pt>
                <c:pt idx="3589">
                  <c:v>99.300328479879013</c:v>
                </c:pt>
                <c:pt idx="3590">
                  <c:v>99.300754744969851</c:v>
                </c:pt>
                <c:pt idx="3591">
                  <c:v>99.299646455733665</c:v>
                </c:pt>
                <c:pt idx="3592">
                  <c:v>99.299134937624629</c:v>
                </c:pt>
                <c:pt idx="3593">
                  <c:v>99.298197154424756</c:v>
                </c:pt>
                <c:pt idx="3594">
                  <c:v>99.296065828970526</c:v>
                </c:pt>
                <c:pt idx="3595">
                  <c:v>99.295298551806994</c:v>
                </c:pt>
                <c:pt idx="3596">
                  <c:v>99.295639563879661</c:v>
                </c:pt>
                <c:pt idx="3597">
                  <c:v>99.294531274643461</c:v>
                </c:pt>
                <c:pt idx="3598">
                  <c:v>99.295042792752469</c:v>
                </c:pt>
                <c:pt idx="3599">
                  <c:v>99.295128045770639</c:v>
                </c:pt>
                <c:pt idx="3600">
                  <c:v>99.29546905784332</c:v>
                </c:pt>
                <c:pt idx="3601">
                  <c:v>99.294787033697958</c:v>
                </c:pt>
                <c:pt idx="3602">
                  <c:v>99.295980575952342</c:v>
                </c:pt>
                <c:pt idx="3603">
                  <c:v>99.295213298788809</c:v>
                </c:pt>
                <c:pt idx="3604">
                  <c:v>99.293934503516255</c:v>
                </c:pt>
                <c:pt idx="3605">
                  <c:v>99.295980575952342</c:v>
                </c:pt>
                <c:pt idx="3606">
                  <c:v>99.295810069916001</c:v>
                </c:pt>
                <c:pt idx="3607">
                  <c:v>99.296321588025023</c:v>
                </c:pt>
                <c:pt idx="3608">
                  <c:v>99.296236335006853</c:v>
                </c:pt>
                <c:pt idx="3609">
                  <c:v>99.296918359152215</c:v>
                </c:pt>
                <c:pt idx="3610">
                  <c:v>99.296406841043179</c:v>
                </c:pt>
                <c:pt idx="3611">
                  <c:v>99.296918359152215</c:v>
                </c:pt>
                <c:pt idx="3612">
                  <c:v>99.296918359152215</c:v>
                </c:pt>
                <c:pt idx="3613">
                  <c:v>99.295724816897831</c:v>
                </c:pt>
                <c:pt idx="3614">
                  <c:v>99.29555431086149</c:v>
                </c:pt>
                <c:pt idx="3615">
                  <c:v>99.294957539734312</c:v>
                </c:pt>
                <c:pt idx="3616">
                  <c:v>99.295042792752469</c:v>
                </c:pt>
                <c:pt idx="3617">
                  <c:v>99.293252479370906</c:v>
                </c:pt>
                <c:pt idx="3618">
                  <c:v>99.293934503516255</c:v>
                </c:pt>
                <c:pt idx="3619">
                  <c:v>99.294105009552609</c:v>
                </c:pt>
                <c:pt idx="3620">
                  <c:v>99.294531274643461</c:v>
                </c:pt>
                <c:pt idx="3621">
                  <c:v>99.293849250498084</c:v>
                </c:pt>
                <c:pt idx="3622">
                  <c:v>99.293081973334566</c:v>
                </c:pt>
                <c:pt idx="3623">
                  <c:v>99.292826214280055</c:v>
                </c:pt>
                <c:pt idx="3624">
                  <c:v>99.292399949189203</c:v>
                </c:pt>
                <c:pt idx="3625">
                  <c:v>99.292655708243714</c:v>
                </c:pt>
                <c:pt idx="3626">
                  <c:v>99.292314696171033</c:v>
                </c:pt>
                <c:pt idx="3627">
                  <c:v>99.293252479370906</c:v>
                </c:pt>
                <c:pt idx="3628">
                  <c:v>99.293081973334566</c:v>
                </c:pt>
                <c:pt idx="3629">
                  <c:v>99.293508238425403</c:v>
                </c:pt>
                <c:pt idx="3630">
                  <c:v>99.293763997479928</c:v>
                </c:pt>
                <c:pt idx="3631">
                  <c:v>99.294701780679802</c:v>
                </c:pt>
                <c:pt idx="3632">
                  <c:v>99.293508238425403</c:v>
                </c:pt>
                <c:pt idx="3633">
                  <c:v>99.29419026257078</c:v>
                </c:pt>
                <c:pt idx="3634">
                  <c:v>99.293678744461772</c:v>
                </c:pt>
                <c:pt idx="3635">
                  <c:v>99.293081973334566</c:v>
                </c:pt>
                <c:pt idx="3636">
                  <c:v>99.290950647880322</c:v>
                </c:pt>
                <c:pt idx="3637">
                  <c:v>99.289927611662279</c:v>
                </c:pt>
                <c:pt idx="3638">
                  <c:v>99.289501346571427</c:v>
                </c:pt>
                <c:pt idx="3639">
                  <c:v>99.289416093553257</c:v>
                </c:pt>
                <c:pt idx="3640">
                  <c:v>99.28924558751693</c:v>
                </c:pt>
                <c:pt idx="3641">
                  <c:v>99.28924558751693</c:v>
                </c:pt>
                <c:pt idx="3642">
                  <c:v>99.288052045262546</c:v>
                </c:pt>
                <c:pt idx="3643">
                  <c:v>99.287796286208035</c:v>
                </c:pt>
                <c:pt idx="3644">
                  <c:v>99.287029009044502</c:v>
                </c:pt>
                <c:pt idx="3645">
                  <c:v>99.288904575444235</c:v>
                </c:pt>
                <c:pt idx="3646">
                  <c:v>99.288222551298873</c:v>
                </c:pt>
                <c:pt idx="3647">
                  <c:v>99.288137298280716</c:v>
                </c:pt>
                <c:pt idx="3648">
                  <c:v>99.288478310353383</c:v>
                </c:pt>
                <c:pt idx="3649">
                  <c:v>99.288393057335213</c:v>
                </c:pt>
                <c:pt idx="3650">
                  <c:v>99.28762578017168</c:v>
                </c:pt>
                <c:pt idx="3651">
                  <c:v>99.286517490935481</c:v>
                </c:pt>
                <c:pt idx="3652">
                  <c:v>99.287370021117184</c:v>
                </c:pt>
                <c:pt idx="3653">
                  <c:v>99.286346984899126</c:v>
                </c:pt>
                <c:pt idx="3654">
                  <c:v>99.287029009044502</c:v>
                </c:pt>
                <c:pt idx="3655">
                  <c:v>99.287966792244362</c:v>
                </c:pt>
                <c:pt idx="3656">
                  <c:v>99.288734069407894</c:v>
                </c:pt>
                <c:pt idx="3657">
                  <c:v>99.286858503008162</c:v>
                </c:pt>
                <c:pt idx="3658">
                  <c:v>99.288137298280716</c:v>
                </c:pt>
                <c:pt idx="3659">
                  <c:v>99.287199515080829</c:v>
                </c:pt>
                <c:pt idx="3660">
                  <c:v>99.287284768099013</c:v>
                </c:pt>
                <c:pt idx="3661">
                  <c:v>99.288904575444235</c:v>
                </c:pt>
                <c:pt idx="3662">
                  <c:v>99.288393057335213</c:v>
                </c:pt>
                <c:pt idx="3663">
                  <c:v>99.287796286208035</c:v>
                </c:pt>
                <c:pt idx="3664">
                  <c:v>99.287966792244362</c:v>
                </c:pt>
                <c:pt idx="3665">
                  <c:v>99.286176478862799</c:v>
                </c:pt>
                <c:pt idx="3666">
                  <c:v>99.286858503008162</c:v>
                </c:pt>
                <c:pt idx="3667">
                  <c:v>99.287114262062659</c:v>
                </c:pt>
                <c:pt idx="3668">
                  <c:v>99.286176478862799</c:v>
                </c:pt>
                <c:pt idx="3669">
                  <c:v>99.286005972826459</c:v>
                </c:pt>
                <c:pt idx="3670">
                  <c:v>99.286943756026332</c:v>
                </c:pt>
                <c:pt idx="3671">
                  <c:v>99.287284768099013</c:v>
                </c:pt>
                <c:pt idx="3672">
                  <c:v>99.285579707735607</c:v>
                </c:pt>
                <c:pt idx="3673">
                  <c:v>99.283448382281364</c:v>
                </c:pt>
                <c:pt idx="3674">
                  <c:v>99.282681105117831</c:v>
                </c:pt>
                <c:pt idx="3675">
                  <c:v>99.282851611154172</c:v>
                </c:pt>
                <c:pt idx="3676">
                  <c:v>99.282851611154172</c:v>
                </c:pt>
                <c:pt idx="3677">
                  <c:v>99.282681105117831</c:v>
                </c:pt>
                <c:pt idx="3678">
                  <c:v>99.284471418499407</c:v>
                </c:pt>
                <c:pt idx="3679">
                  <c:v>99.284130406426712</c:v>
                </c:pt>
                <c:pt idx="3680">
                  <c:v>99.283448382281364</c:v>
                </c:pt>
                <c:pt idx="3681">
                  <c:v>99.28225484002698</c:v>
                </c:pt>
                <c:pt idx="3682">
                  <c:v>99.281402309845276</c:v>
                </c:pt>
                <c:pt idx="3683">
                  <c:v>99.280208767590906</c:v>
                </c:pt>
                <c:pt idx="3684">
                  <c:v>99.280379273627233</c:v>
                </c:pt>
                <c:pt idx="3685">
                  <c:v>99.279782502500041</c:v>
                </c:pt>
                <c:pt idx="3686">
                  <c:v>99.280976044754425</c:v>
                </c:pt>
                <c:pt idx="3687">
                  <c:v>99.280294020609077</c:v>
                </c:pt>
                <c:pt idx="3688">
                  <c:v>99.279697249481885</c:v>
                </c:pt>
                <c:pt idx="3689">
                  <c:v>99.280464526645417</c:v>
                </c:pt>
                <c:pt idx="3690">
                  <c:v>99.280890791736269</c:v>
                </c:pt>
                <c:pt idx="3691">
                  <c:v>99.281061297772595</c:v>
                </c:pt>
                <c:pt idx="3692">
                  <c:v>99.280208767590906</c:v>
                </c:pt>
                <c:pt idx="3693">
                  <c:v>99.277821683082152</c:v>
                </c:pt>
                <c:pt idx="3694">
                  <c:v>99.276116622718746</c:v>
                </c:pt>
                <c:pt idx="3695">
                  <c:v>99.27560510460971</c:v>
                </c:pt>
                <c:pt idx="3696">
                  <c:v>99.276969152900435</c:v>
                </c:pt>
                <c:pt idx="3697">
                  <c:v>99.27833320119116</c:v>
                </c:pt>
                <c:pt idx="3698">
                  <c:v>99.277651177045811</c:v>
                </c:pt>
                <c:pt idx="3699">
                  <c:v>99.27833320119116</c:v>
                </c:pt>
                <c:pt idx="3700">
                  <c:v>99.279270984391033</c:v>
                </c:pt>
                <c:pt idx="3701">
                  <c:v>99.279356237409203</c:v>
                </c:pt>
                <c:pt idx="3702">
                  <c:v>99.278674213263841</c:v>
                </c:pt>
                <c:pt idx="3703">
                  <c:v>99.277992189118464</c:v>
                </c:pt>
                <c:pt idx="3704">
                  <c:v>99.278844719300182</c:v>
                </c:pt>
                <c:pt idx="3705">
                  <c:v>99.279015225336522</c:v>
                </c:pt>
                <c:pt idx="3706">
                  <c:v>99.278588960245671</c:v>
                </c:pt>
                <c:pt idx="3707">
                  <c:v>99.277906936100308</c:v>
                </c:pt>
                <c:pt idx="3708">
                  <c:v>99.276542887809597</c:v>
                </c:pt>
                <c:pt idx="3709">
                  <c:v>99.276287128755087</c:v>
                </c:pt>
                <c:pt idx="3710">
                  <c:v>99.276031369700561</c:v>
                </c:pt>
                <c:pt idx="3711">
                  <c:v>99.276116622718746</c:v>
                </c:pt>
                <c:pt idx="3712">
                  <c:v>99.275775610646065</c:v>
                </c:pt>
                <c:pt idx="3713">
                  <c:v>99.274837827446177</c:v>
                </c:pt>
                <c:pt idx="3714">
                  <c:v>99.276116622718746</c:v>
                </c:pt>
                <c:pt idx="3715">
                  <c:v>99.274752574428021</c:v>
                </c:pt>
                <c:pt idx="3716">
                  <c:v>99.27441156235534</c:v>
                </c:pt>
                <c:pt idx="3717">
                  <c:v>99.275008333482532</c:v>
                </c:pt>
                <c:pt idx="3718">
                  <c:v>99.27441156235534</c:v>
                </c:pt>
                <c:pt idx="3719">
                  <c:v>99.276116622718746</c:v>
                </c:pt>
                <c:pt idx="3720">
                  <c:v>99.275775610646065</c:v>
                </c:pt>
                <c:pt idx="3721">
                  <c:v>99.275093586500702</c:v>
                </c:pt>
                <c:pt idx="3722">
                  <c:v>99.274837827446177</c:v>
                </c:pt>
                <c:pt idx="3723">
                  <c:v>99.272450742937437</c:v>
                </c:pt>
                <c:pt idx="3724">
                  <c:v>99.272877008028289</c:v>
                </c:pt>
                <c:pt idx="3725">
                  <c:v>99.273218020100956</c:v>
                </c:pt>
                <c:pt idx="3726">
                  <c:v>99.27441156235534</c:v>
                </c:pt>
                <c:pt idx="3727">
                  <c:v>99.274752574428021</c:v>
                </c:pt>
                <c:pt idx="3728">
                  <c:v>99.274837827446177</c:v>
                </c:pt>
                <c:pt idx="3729">
                  <c:v>99.273644285191821</c:v>
                </c:pt>
                <c:pt idx="3730">
                  <c:v>99.272109730864756</c:v>
                </c:pt>
                <c:pt idx="3731">
                  <c:v>99.270745682574031</c:v>
                </c:pt>
                <c:pt idx="3732">
                  <c:v>99.270148911446839</c:v>
                </c:pt>
                <c:pt idx="3733">
                  <c:v>99.270830935592187</c:v>
                </c:pt>
                <c:pt idx="3734">
                  <c:v>99.271427706719393</c:v>
                </c:pt>
                <c:pt idx="3735">
                  <c:v>99.271512959737564</c:v>
                </c:pt>
                <c:pt idx="3736">
                  <c:v>99.271512959737564</c:v>
                </c:pt>
                <c:pt idx="3737">
                  <c:v>99.272109730864756</c:v>
                </c:pt>
                <c:pt idx="3738">
                  <c:v>99.271001441628542</c:v>
                </c:pt>
                <c:pt idx="3739">
                  <c:v>99.271853971810245</c:v>
                </c:pt>
                <c:pt idx="3740">
                  <c:v>99.271683465773904</c:v>
                </c:pt>
                <c:pt idx="3741">
                  <c:v>99.269637393337817</c:v>
                </c:pt>
                <c:pt idx="3742">
                  <c:v>99.269040622210639</c:v>
                </c:pt>
                <c:pt idx="3743">
                  <c:v>99.270148911446839</c:v>
                </c:pt>
                <c:pt idx="3744">
                  <c:v>99.270063658428683</c:v>
                </c:pt>
                <c:pt idx="3745">
                  <c:v>99.270148911446839</c:v>
                </c:pt>
                <c:pt idx="3746">
                  <c:v>99.268784863156114</c:v>
                </c:pt>
                <c:pt idx="3747">
                  <c:v>99.267932332974425</c:v>
                </c:pt>
                <c:pt idx="3748">
                  <c:v>99.269637393337817</c:v>
                </c:pt>
                <c:pt idx="3749">
                  <c:v>99.269978405410498</c:v>
                </c:pt>
                <c:pt idx="3750">
                  <c:v>99.269466887301476</c:v>
                </c:pt>
                <c:pt idx="3751">
                  <c:v>99.27048992351952</c:v>
                </c:pt>
                <c:pt idx="3752">
                  <c:v>99.270319417483179</c:v>
                </c:pt>
                <c:pt idx="3753">
                  <c:v>99.270319417483179</c:v>
                </c:pt>
                <c:pt idx="3754">
                  <c:v>99.269040622210639</c:v>
                </c:pt>
                <c:pt idx="3755">
                  <c:v>99.270319417483179</c:v>
                </c:pt>
                <c:pt idx="3756">
                  <c:v>99.27048992351952</c:v>
                </c:pt>
                <c:pt idx="3757">
                  <c:v>99.270916188610386</c:v>
                </c:pt>
                <c:pt idx="3758">
                  <c:v>99.269978405410498</c:v>
                </c:pt>
                <c:pt idx="3759">
                  <c:v>99.269211128246965</c:v>
                </c:pt>
                <c:pt idx="3760">
                  <c:v>99.269978405410498</c:v>
                </c:pt>
                <c:pt idx="3761">
                  <c:v>99.270148911446839</c:v>
                </c:pt>
                <c:pt idx="3762">
                  <c:v>99.27048992351952</c:v>
                </c:pt>
                <c:pt idx="3763">
                  <c:v>99.269637393337817</c:v>
                </c:pt>
                <c:pt idx="3764">
                  <c:v>99.26929638126515</c:v>
                </c:pt>
                <c:pt idx="3765">
                  <c:v>99.268273345047092</c:v>
                </c:pt>
                <c:pt idx="3766">
                  <c:v>99.269040622210639</c:v>
                </c:pt>
                <c:pt idx="3767">
                  <c:v>99.268870116174298</c:v>
                </c:pt>
                <c:pt idx="3768">
                  <c:v>99.268443851083461</c:v>
                </c:pt>
                <c:pt idx="3769">
                  <c:v>99.266738790720041</c:v>
                </c:pt>
                <c:pt idx="3770">
                  <c:v>99.265886260538338</c:v>
                </c:pt>
                <c:pt idx="3771">
                  <c:v>99.266056766574692</c:v>
                </c:pt>
                <c:pt idx="3772">
                  <c:v>99.265886260538338</c:v>
                </c:pt>
                <c:pt idx="3773">
                  <c:v>99.265118983374805</c:v>
                </c:pt>
                <c:pt idx="3774">
                  <c:v>99.264522212247627</c:v>
                </c:pt>
                <c:pt idx="3775">
                  <c:v>99.264266453193116</c:v>
                </c:pt>
                <c:pt idx="3776">
                  <c:v>99.262987657920561</c:v>
                </c:pt>
                <c:pt idx="3777">
                  <c:v>99.264010694138591</c:v>
                </c:pt>
                <c:pt idx="3778">
                  <c:v>99.263584429047739</c:v>
                </c:pt>
                <c:pt idx="3779">
                  <c:v>99.26264664584788</c:v>
                </c:pt>
                <c:pt idx="3780">
                  <c:v>99.263754935084094</c:v>
                </c:pt>
                <c:pt idx="3781">
                  <c:v>99.26537474242933</c:v>
                </c:pt>
                <c:pt idx="3782">
                  <c:v>99.265630501483827</c:v>
                </c:pt>
                <c:pt idx="3783">
                  <c:v>99.264692718283968</c:v>
                </c:pt>
                <c:pt idx="3784">
                  <c:v>99.264266453193116</c:v>
                </c:pt>
                <c:pt idx="3785">
                  <c:v>99.26264664584788</c:v>
                </c:pt>
                <c:pt idx="3786">
                  <c:v>99.262049874720702</c:v>
                </c:pt>
                <c:pt idx="3787">
                  <c:v>99.261623609629837</c:v>
                </c:pt>
                <c:pt idx="3788">
                  <c:v>99.260515320393637</c:v>
                </c:pt>
                <c:pt idx="3789">
                  <c:v>99.260003802284615</c:v>
                </c:pt>
                <c:pt idx="3790">
                  <c:v>99.259066019084742</c:v>
                </c:pt>
                <c:pt idx="3791">
                  <c:v>99.258895513048401</c:v>
                </c:pt>
                <c:pt idx="3792">
                  <c:v>99.259236525121082</c:v>
                </c:pt>
                <c:pt idx="3793">
                  <c:v>99.259492284175593</c:v>
                </c:pt>
                <c:pt idx="3794">
                  <c:v>99.25872500701206</c:v>
                </c:pt>
                <c:pt idx="3795">
                  <c:v>99.259577537193749</c:v>
                </c:pt>
                <c:pt idx="3796">
                  <c:v>99.260174308320956</c:v>
                </c:pt>
                <c:pt idx="3797">
                  <c:v>99.259407031157437</c:v>
                </c:pt>
                <c:pt idx="3798">
                  <c:v>99.258810260030231</c:v>
                </c:pt>
                <c:pt idx="3799">
                  <c:v>99.260771079448133</c:v>
                </c:pt>
                <c:pt idx="3800">
                  <c:v>99.260685826429977</c:v>
                </c:pt>
                <c:pt idx="3801">
                  <c:v>99.259833296248274</c:v>
                </c:pt>
                <c:pt idx="3802">
                  <c:v>99.260259561339126</c:v>
                </c:pt>
                <c:pt idx="3803">
                  <c:v>99.260259561339126</c:v>
                </c:pt>
                <c:pt idx="3804">
                  <c:v>99.25863975399389</c:v>
                </c:pt>
                <c:pt idx="3805">
                  <c:v>99.25753146475769</c:v>
                </c:pt>
                <c:pt idx="3806">
                  <c:v>99.257105199666825</c:v>
                </c:pt>
                <c:pt idx="3807">
                  <c:v>99.257701970794031</c:v>
                </c:pt>
                <c:pt idx="3808">
                  <c:v>99.258383994939379</c:v>
                </c:pt>
                <c:pt idx="3809">
                  <c:v>99.260003802284615</c:v>
                </c:pt>
                <c:pt idx="3810">
                  <c:v>99.259151272102912</c:v>
                </c:pt>
                <c:pt idx="3811">
                  <c:v>99.260600573411807</c:v>
                </c:pt>
                <c:pt idx="3812">
                  <c:v>99.259492284175593</c:v>
                </c:pt>
                <c:pt idx="3813">
                  <c:v>99.259748043230118</c:v>
                </c:pt>
                <c:pt idx="3814">
                  <c:v>99.260941585484488</c:v>
                </c:pt>
                <c:pt idx="3815">
                  <c:v>99.261026838502659</c:v>
                </c:pt>
                <c:pt idx="3816">
                  <c:v>99.259918549266445</c:v>
                </c:pt>
                <c:pt idx="3817">
                  <c:v>99.259407031157437</c:v>
                </c:pt>
                <c:pt idx="3818">
                  <c:v>99.258298741921209</c:v>
                </c:pt>
                <c:pt idx="3819">
                  <c:v>99.256764187594143</c:v>
                </c:pt>
                <c:pt idx="3820">
                  <c:v>99.257019946648654</c:v>
                </c:pt>
                <c:pt idx="3821">
                  <c:v>99.256593681557817</c:v>
                </c:pt>
                <c:pt idx="3822">
                  <c:v>99.25480336817624</c:v>
                </c:pt>
                <c:pt idx="3823">
                  <c:v>99.256508428539647</c:v>
                </c:pt>
                <c:pt idx="3824">
                  <c:v>99.256593681557817</c:v>
                </c:pt>
                <c:pt idx="3825">
                  <c:v>99.254462356103573</c:v>
                </c:pt>
                <c:pt idx="3826">
                  <c:v>99.254206597049048</c:v>
                </c:pt>
                <c:pt idx="3827">
                  <c:v>99.255059127230766</c:v>
                </c:pt>
                <c:pt idx="3828">
                  <c:v>99.255655898357958</c:v>
                </c:pt>
                <c:pt idx="3829">
                  <c:v>99.255741151376114</c:v>
                </c:pt>
                <c:pt idx="3830">
                  <c:v>99.253780331958211</c:v>
                </c:pt>
                <c:pt idx="3831">
                  <c:v>99.254036091012708</c:v>
                </c:pt>
                <c:pt idx="3832">
                  <c:v>99.254036091012708</c:v>
                </c:pt>
                <c:pt idx="3833">
                  <c:v>99.252245777631146</c:v>
                </c:pt>
                <c:pt idx="3834">
                  <c:v>99.252245777631146</c:v>
                </c:pt>
                <c:pt idx="3835">
                  <c:v>99.252757295740153</c:v>
                </c:pt>
                <c:pt idx="3836">
                  <c:v>99.252416283667472</c:v>
                </c:pt>
                <c:pt idx="3837">
                  <c:v>99.253695078940041</c:v>
                </c:pt>
                <c:pt idx="3838">
                  <c:v>99.254291850067219</c:v>
                </c:pt>
                <c:pt idx="3839">
                  <c:v>99.25335406686736</c:v>
                </c:pt>
                <c:pt idx="3840">
                  <c:v>99.250370211231399</c:v>
                </c:pt>
                <c:pt idx="3841">
                  <c:v>99.250966982358605</c:v>
                </c:pt>
                <c:pt idx="3842">
                  <c:v>99.250711223304094</c:v>
                </c:pt>
                <c:pt idx="3843">
                  <c:v>99.249773440104221</c:v>
                </c:pt>
                <c:pt idx="3844">
                  <c:v>99.24823888577717</c:v>
                </c:pt>
                <c:pt idx="3845">
                  <c:v>99.248324138795326</c:v>
                </c:pt>
                <c:pt idx="3846">
                  <c:v>99.248665150868007</c:v>
                </c:pt>
                <c:pt idx="3847">
                  <c:v>99.248920909922518</c:v>
                </c:pt>
                <c:pt idx="3848">
                  <c:v>99.24951768104971</c:v>
                </c:pt>
                <c:pt idx="3849">
                  <c:v>99.250540717267754</c:v>
                </c:pt>
                <c:pt idx="3850">
                  <c:v>99.250455464249583</c:v>
                </c:pt>
                <c:pt idx="3851">
                  <c:v>99.250711223304094</c:v>
                </c:pt>
                <c:pt idx="3852">
                  <c:v>99.251563753485783</c:v>
                </c:pt>
                <c:pt idx="3853">
                  <c:v>99.249773440104221</c:v>
                </c:pt>
                <c:pt idx="3854">
                  <c:v>99.249006162940688</c:v>
                </c:pt>
                <c:pt idx="3855">
                  <c:v>99.247727367668134</c:v>
                </c:pt>
                <c:pt idx="3856">
                  <c:v>99.248409391813496</c:v>
                </c:pt>
                <c:pt idx="3857">
                  <c:v>99.247471608613623</c:v>
                </c:pt>
                <c:pt idx="3858">
                  <c:v>99.247471608613623</c:v>
                </c:pt>
                <c:pt idx="3859">
                  <c:v>99.249347175013369</c:v>
                </c:pt>
                <c:pt idx="3860">
                  <c:v>99.249773440104221</c:v>
                </c:pt>
                <c:pt idx="3861">
                  <c:v>99.24951768104971</c:v>
                </c:pt>
                <c:pt idx="3862">
                  <c:v>99.249347175013369</c:v>
                </c:pt>
                <c:pt idx="3863">
                  <c:v>99.248153632758999</c:v>
                </c:pt>
                <c:pt idx="3864">
                  <c:v>99.248750403886177</c:v>
                </c:pt>
                <c:pt idx="3865">
                  <c:v>99.24943242803154</c:v>
                </c:pt>
                <c:pt idx="3866">
                  <c:v>99.248324138795326</c:v>
                </c:pt>
                <c:pt idx="3867">
                  <c:v>99.247045343522771</c:v>
                </c:pt>
                <c:pt idx="3868">
                  <c:v>99.246704331450104</c:v>
                </c:pt>
                <c:pt idx="3869">
                  <c:v>99.245169777123039</c:v>
                </c:pt>
                <c:pt idx="3870">
                  <c:v>99.244743512032187</c:v>
                </c:pt>
                <c:pt idx="3871">
                  <c:v>99.246107560322912</c:v>
                </c:pt>
                <c:pt idx="3872">
                  <c:v>99.246363319377423</c:v>
                </c:pt>
                <c:pt idx="3873">
                  <c:v>99.247983126722644</c:v>
                </c:pt>
                <c:pt idx="3874">
                  <c:v>99.246874837486445</c:v>
                </c:pt>
                <c:pt idx="3875">
                  <c:v>99.245169777123039</c:v>
                </c:pt>
                <c:pt idx="3876">
                  <c:v>99.242867945632455</c:v>
                </c:pt>
                <c:pt idx="3877">
                  <c:v>99.242867945632455</c:v>
                </c:pt>
                <c:pt idx="3878">
                  <c:v>99.243635222795973</c:v>
                </c:pt>
                <c:pt idx="3879">
                  <c:v>99.243635222795973</c:v>
                </c:pt>
                <c:pt idx="3880">
                  <c:v>99.244402499959506</c:v>
                </c:pt>
                <c:pt idx="3881">
                  <c:v>99.242526933559773</c:v>
                </c:pt>
                <c:pt idx="3882">
                  <c:v>99.2415891503599</c:v>
                </c:pt>
                <c:pt idx="3883">
                  <c:v>99.241418644323559</c:v>
                </c:pt>
                <c:pt idx="3884">
                  <c:v>99.242015415450751</c:v>
                </c:pt>
                <c:pt idx="3885">
                  <c:v>99.2426974395961</c:v>
                </c:pt>
                <c:pt idx="3886">
                  <c:v>99.242867945632455</c:v>
                </c:pt>
                <c:pt idx="3887">
                  <c:v>99.242953198650625</c:v>
                </c:pt>
                <c:pt idx="3888">
                  <c:v>99.243038451668781</c:v>
                </c:pt>
                <c:pt idx="3889">
                  <c:v>99.244146740905009</c:v>
                </c:pt>
                <c:pt idx="3890">
                  <c:v>99.2426974395961</c:v>
                </c:pt>
                <c:pt idx="3891">
                  <c:v>99.242185921487092</c:v>
                </c:pt>
                <c:pt idx="3892">
                  <c:v>99.240992379232708</c:v>
                </c:pt>
                <c:pt idx="3893">
                  <c:v>99.240480861123686</c:v>
                </c:pt>
                <c:pt idx="3894">
                  <c:v>99.240139849051019</c:v>
                </c:pt>
                <c:pt idx="3895">
                  <c:v>99.238946306796635</c:v>
                </c:pt>
                <c:pt idx="3896">
                  <c:v>99.239628330941983</c:v>
                </c:pt>
                <c:pt idx="3897">
                  <c:v>99.240139849051019</c:v>
                </c:pt>
                <c:pt idx="3898">
                  <c:v>99.239713583960167</c:v>
                </c:pt>
                <c:pt idx="3899">
                  <c:v>99.237497005487739</c:v>
                </c:pt>
                <c:pt idx="3900">
                  <c:v>99.236814981342363</c:v>
                </c:pt>
                <c:pt idx="3901">
                  <c:v>99.238008523596761</c:v>
                </c:pt>
                <c:pt idx="3902">
                  <c:v>99.237155993415058</c:v>
                </c:pt>
                <c:pt idx="3903">
                  <c:v>99.23869054774211</c:v>
                </c:pt>
                <c:pt idx="3904">
                  <c:v>99.239884089996494</c:v>
                </c:pt>
                <c:pt idx="3905">
                  <c:v>99.238946306796635</c:v>
                </c:pt>
                <c:pt idx="3906">
                  <c:v>99.239116812832975</c:v>
                </c:pt>
                <c:pt idx="3907">
                  <c:v>99.23775276454225</c:v>
                </c:pt>
                <c:pt idx="3908">
                  <c:v>99.23766751152408</c:v>
                </c:pt>
                <c:pt idx="3909">
                  <c:v>99.238093776614932</c:v>
                </c:pt>
                <c:pt idx="3910">
                  <c:v>99.238434788687599</c:v>
                </c:pt>
                <c:pt idx="3911">
                  <c:v>99.238264282651272</c:v>
                </c:pt>
                <c:pt idx="3912">
                  <c:v>99.239116812832975</c:v>
                </c:pt>
                <c:pt idx="3913">
                  <c:v>99.239031559814805</c:v>
                </c:pt>
                <c:pt idx="3914">
                  <c:v>99.237411752469569</c:v>
                </c:pt>
                <c:pt idx="3915">
                  <c:v>99.236218210215185</c:v>
                </c:pt>
                <c:pt idx="3916">
                  <c:v>99.237241246433229</c:v>
                </c:pt>
                <c:pt idx="3917">
                  <c:v>99.239543077923827</c:v>
                </c:pt>
                <c:pt idx="3918">
                  <c:v>99.239116812832975</c:v>
                </c:pt>
                <c:pt idx="3919">
                  <c:v>99.23869054774211</c:v>
                </c:pt>
                <c:pt idx="3920">
                  <c:v>99.238264282651272</c:v>
                </c:pt>
                <c:pt idx="3921">
                  <c:v>99.238179029633102</c:v>
                </c:pt>
                <c:pt idx="3922">
                  <c:v>99.23775276454225</c:v>
                </c:pt>
                <c:pt idx="3923">
                  <c:v>99.238434788687599</c:v>
                </c:pt>
                <c:pt idx="3924">
                  <c:v>99.23775276454225</c:v>
                </c:pt>
                <c:pt idx="3925">
                  <c:v>99.237838017560421</c:v>
                </c:pt>
                <c:pt idx="3926">
                  <c:v>99.236814981342363</c:v>
                </c:pt>
                <c:pt idx="3927">
                  <c:v>99.23775276454225</c:v>
                </c:pt>
                <c:pt idx="3928">
                  <c:v>99.236644475306051</c:v>
                </c:pt>
                <c:pt idx="3929">
                  <c:v>99.235791945124348</c:v>
                </c:pt>
                <c:pt idx="3930">
                  <c:v>99.235877198142504</c:v>
                </c:pt>
                <c:pt idx="3931">
                  <c:v>99.235024667960815</c:v>
                </c:pt>
                <c:pt idx="3932">
                  <c:v>99.234683655888134</c:v>
                </c:pt>
                <c:pt idx="3933">
                  <c:v>99.234001631742757</c:v>
                </c:pt>
                <c:pt idx="3934">
                  <c:v>99.232296571379379</c:v>
                </c:pt>
                <c:pt idx="3935">
                  <c:v>99.232893342506571</c:v>
                </c:pt>
                <c:pt idx="3936">
                  <c:v>99.232978595524742</c:v>
                </c:pt>
                <c:pt idx="3937">
                  <c:v>99.232893342506571</c:v>
                </c:pt>
                <c:pt idx="3938">
                  <c:v>99.234257390797282</c:v>
                </c:pt>
                <c:pt idx="3939">
                  <c:v>99.232211318361209</c:v>
                </c:pt>
                <c:pt idx="3940">
                  <c:v>99.231358788179506</c:v>
                </c:pt>
                <c:pt idx="3941">
                  <c:v>99.232808089488387</c:v>
                </c:pt>
                <c:pt idx="3942">
                  <c:v>99.232978595524742</c:v>
                </c:pt>
                <c:pt idx="3943">
                  <c:v>99.232126065343039</c:v>
                </c:pt>
                <c:pt idx="3944">
                  <c:v>99.230762017052314</c:v>
                </c:pt>
                <c:pt idx="3945">
                  <c:v>99.232296571379379</c:v>
                </c:pt>
                <c:pt idx="3946">
                  <c:v>99.233149101561068</c:v>
                </c:pt>
                <c:pt idx="3947">
                  <c:v>99.233149101561068</c:v>
                </c:pt>
                <c:pt idx="3948">
                  <c:v>99.232722836470217</c:v>
                </c:pt>
                <c:pt idx="3949">
                  <c:v>99.232211318361209</c:v>
                </c:pt>
                <c:pt idx="3950">
                  <c:v>99.231785053270343</c:v>
                </c:pt>
                <c:pt idx="3951">
                  <c:v>99.232211318361209</c:v>
                </c:pt>
                <c:pt idx="3952">
                  <c:v>99.233916378724601</c:v>
                </c:pt>
                <c:pt idx="3953">
                  <c:v>99.231785053270343</c:v>
                </c:pt>
                <c:pt idx="3954">
                  <c:v>99.230165245925122</c:v>
                </c:pt>
                <c:pt idx="3955">
                  <c:v>99.229653727816114</c:v>
                </c:pt>
                <c:pt idx="3956">
                  <c:v>99.230676764034143</c:v>
                </c:pt>
                <c:pt idx="3957">
                  <c:v>99.230762017052314</c:v>
                </c:pt>
                <c:pt idx="3958">
                  <c:v>99.229227462725248</c:v>
                </c:pt>
                <c:pt idx="3959">
                  <c:v>99.228971703670737</c:v>
                </c:pt>
                <c:pt idx="3960">
                  <c:v>99.227522402361856</c:v>
                </c:pt>
                <c:pt idx="3961">
                  <c:v>99.228971703670737</c:v>
                </c:pt>
                <c:pt idx="3962">
                  <c:v>99.229738980834284</c:v>
                </c:pt>
                <c:pt idx="3963">
                  <c:v>99.228801197634397</c:v>
                </c:pt>
                <c:pt idx="3964">
                  <c:v>99.230165245925122</c:v>
                </c:pt>
                <c:pt idx="3965">
                  <c:v>99.230506257997803</c:v>
                </c:pt>
                <c:pt idx="3966">
                  <c:v>99.229568474797929</c:v>
                </c:pt>
                <c:pt idx="3967">
                  <c:v>99.229568474797929</c:v>
                </c:pt>
                <c:pt idx="3968">
                  <c:v>99.229824233852455</c:v>
                </c:pt>
                <c:pt idx="3969">
                  <c:v>99.228971703670737</c:v>
                </c:pt>
                <c:pt idx="3970">
                  <c:v>99.227351896325516</c:v>
                </c:pt>
                <c:pt idx="3971">
                  <c:v>99.227778161416367</c:v>
                </c:pt>
                <c:pt idx="3972">
                  <c:v>99.226925631234664</c:v>
                </c:pt>
                <c:pt idx="3973">
                  <c:v>99.226328860107472</c:v>
                </c:pt>
                <c:pt idx="3974">
                  <c:v>99.227522402361856</c:v>
                </c:pt>
                <c:pt idx="3975">
                  <c:v>99.226499366143813</c:v>
                </c:pt>
                <c:pt idx="3976">
                  <c:v>99.226669872180153</c:v>
                </c:pt>
                <c:pt idx="3977">
                  <c:v>99.226414113125642</c:v>
                </c:pt>
                <c:pt idx="3978">
                  <c:v>99.226158354071131</c:v>
                </c:pt>
                <c:pt idx="3979">
                  <c:v>99.22581734199845</c:v>
                </c:pt>
                <c:pt idx="3980">
                  <c:v>99.225391076907613</c:v>
                </c:pt>
                <c:pt idx="3981">
                  <c:v>99.224623799744066</c:v>
                </c:pt>
                <c:pt idx="3982">
                  <c:v>99.224794305780406</c:v>
                </c:pt>
                <c:pt idx="3983">
                  <c:v>99.224964811816761</c:v>
                </c:pt>
                <c:pt idx="3984">
                  <c:v>99.223686016544207</c:v>
                </c:pt>
                <c:pt idx="3985">
                  <c:v>99.224282787671399</c:v>
                </c:pt>
                <c:pt idx="3986">
                  <c:v>99.223515510507866</c:v>
                </c:pt>
                <c:pt idx="3987">
                  <c:v>99.224112281635058</c:v>
                </c:pt>
                <c:pt idx="3988">
                  <c:v>99.223686016544207</c:v>
                </c:pt>
                <c:pt idx="3989">
                  <c:v>99.222407221271652</c:v>
                </c:pt>
                <c:pt idx="3990">
                  <c:v>99.222407221271652</c:v>
                </c:pt>
                <c:pt idx="3991">
                  <c:v>99.221639944108119</c:v>
                </c:pt>
                <c:pt idx="3992">
                  <c:v>99.221384185053623</c:v>
                </c:pt>
                <c:pt idx="3993">
                  <c:v>99.222321968253482</c:v>
                </c:pt>
                <c:pt idx="3994">
                  <c:v>99.222066209198971</c:v>
                </c:pt>
                <c:pt idx="3995">
                  <c:v>99.222236715235312</c:v>
                </c:pt>
                <c:pt idx="3996">
                  <c:v>99.222066209198971</c:v>
                </c:pt>
                <c:pt idx="3997">
                  <c:v>99.22181045014446</c:v>
                </c:pt>
                <c:pt idx="3998">
                  <c:v>99.221554691089949</c:v>
                </c:pt>
                <c:pt idx="3999">
                  <c:v>99.222151462217141</c:v>
                </c:pt>
                <c:pt idx="4000">
                  <c:v>99.222407221271652</c:v>
                </c:pt>
                <c:pt idx="4001">
                  <c:v>99.222407221271652</c:v>
                </c:pt>
                <c:pt idx="4002">
                  <c:v>99.223259751453369</c:v>
                </c:pt>
                <c:pt idx="4003">
                  <c:v>99.222662980326163</c:v>
                </c:pt>
                <c:pt idx="4004">
                  <c:v>99.222236715235312</c:v>
                </c:pt>
                <c:pt idx="4005">
                  <c:v>99.22070216090826</c:v>
                </c:pt>
                <c:pt idx="4006">
                  <c:v>99.219508618653876</c:v>
                </c:pt>
                <c:pt idx="4007">
                  <c:v>99.219508618653876</c:v>
                </c:pt>
                <c:pt idx="4008">
                  <c:v>99.218997100544854</c:v>
                </c:pt>
                <c:pt idx="4009">
                  <c:v>99.218826594508513</c:v>
                </c:pt>
                <c:pt idx="4010">
                  <c:v>99.218059317344995</c:v>
                </c:pt>
                <c:pt idx="4011">
                  <c:v>99.218315076399506</c:v>
                </c:pt>
                <c:pt idx="4012">
                  <c:v>99.218826594508513</c:v>
                </c:pt>
                <c:pt idx="4013">
                  <c:v>99.217377293199633</c:v>
                </c:pt>
                <c:pt idx="4014">
                  <c:v>99.21678052207244</c:v>
                </c:pt>
                <c:pt idx="4015">
                  <c:v>99.217547799235959</c:v>
                </c:pt>
                <c:pt idx="4016">
                  <c:v>99.218229823381336</c:v>
                </c:pt>
                <c:pt idx="4017">
                  <c:v>99.218485582435846</c:v>
                </c:pt>
                <c:pt idx="4018">
                  <c:v>99.218315076399506</c:v>
                </c:pt>
                <c:pt idx="4019">
                  <c:v>99.217718305272314</c:v>
                </c:pt>
                <c:pt idx="4020">
                  <c:v>99.21788881130864</c:v>
                </c:pt>
                <c:pt idx="4021">
                  <c:v>99.217462546217789</c:v>
                </c:pt>
                <c:pt idx="4022">
                  <c:v>99.216013244908893</c:v>
                </c:pt>
                <c:pt idx="4023">
                  <c:v>99.215075461709034</c:v>
                </c:pt>
                <c:pt idx="4024">
                  <c:v>99.215245967745375</c:v>
                </c:pt>
                <c:pt idx="4025">
                  <c:v>99.214904955672694</c:v>
                </c:pt>
                <c:pt idx="4026">
                  <c:v>99.214563943600027</c:v>
                </c:pt>
                <c:pt idx="4027">
                  <c:v>99.214563943600027</c:v>
                </c:pt>
                <c:pt idx="4028">
                  <c:v>99.214222931527345</c:v>
                </c:pt>
                <c:pt idx="4029">
                  <c:v>99.213540907381969</c:v>
                </c:pt>
                <c:pt idx="4030">
                  <c:v>99.214393437563672</c:v>
                </c:pt>
                <c:pt idx="4031">
                  <c:v>99.214563943600027</c:v>
                </c:pt>
                <c:pt idx="4032">
                  <c:v>99.213796666436494</c:v>
                </c:pt>
                <c:pt idx="4033">
                  <c:v>99.213540907381969</c:v>
                </c:pt>
                <c:pt idx="4034">
                  <c:v>99.213455654363798</c:v>
                </c:pt>
                <c:pt idx="4035">
                  <c:v>99.212176859091258</c:v>
                </c:pt>
                <c:pt idx="4036">
                  <c:v>99.212006353054917</c:v>
                </c:pt>
                <c:pt idx="4037">
                  <c:v>99.211494834945896</c:v>
                </c:pt>
                <c:pt idx="4038">
                  <c:v>99.21260312418211</c:v>
                </c:pt>
                <c:pt idx="4039">
                  <c:v>99.212432618145769</c:v>
                </c:pt>
                <c:pt idx="4040">
                  <c:v>99.214308184545501</c:v>
                </c:pt>
                <c:pt idx="4041">
                  <c:v>99.212176859091258</c:v>
                </c:pt>
                <c:pt idx="4042">
                  <c:v>99.211835847018577</c:v>
                </c:pt>
                <c:pt idx="4043">
                  <c:v>99.21285888323662</c:v>
                </c:pt>
                <c:pt idx="4044">
                  <c:v>99.213370401345628</c:v>
                </c:pt>
                <c:pt idx="4045">
                  <c:v>99.213370401345628</c:v>
                </c:pt>
                <c:pt idx="4046">
                  <c:v>99.212347365127599</c:v>
                </c:pt>
                <c:pt idx="4047">
                  <c:v>99.211835847018577</c:v>
                </c:pt>
                <c:pt idx="4048">
                  <c:v>99.211324328909569</c:v>
                </c:pt>
                <c:pt idx="4049">
                  <c:v>99.210983316836874</c:v>
                </c:pt>
                <c:pt idx="4050">
                  <c:v>99.209875027600674</c:v>
                </c:pt>
                <c:pt idx="4051">
                  <c:v>99.209107750437127</c:v>
                </c:pt>
                <c:pt idx="4052">
                  <c:v>99.209875027600674</c:v>
                </c:pt>
                <c:pt idx="4053">
                  <c:v>99.212091606073088</c:v>
                </c:pt>
                <c:pt idx="4054">
                  <c:v>99.211921100036747</c:v>
                </c:pt>
                <c:pt idx="4055">
                  <c:v>99.209875027600674</c:v>
                </c:pt>
                <c:pt idx="4056">
                  <c:v>99.212006353054917</c:v>
                </c:pt>
                <c:pt idx="4057">
                  <c:v>99.21285888323662</c:v>
                </c:pt>
                <c:pt idx="4058">
                  <c:v>99.212262112109428</c:v>
                </c:pt>
                <c:pt idx="4059">
                  <c:v>99.210812810800533</c:v>
                </c:pt>
                <c:pt idx="4060">
                  <c:v>99.211153822873214</c:v>
                </c:pt>
                <c:pt idx="4061">
                  <c:v>99.212006353054917</c:v>
                </c:pt>
                <c:pt idx="4062">
                  <c:v>99.21140958192774</c:v>
                </c:pt>
                <c:pt idx="4063">
                  <c:v>99.210983316836874</c:v>
                </c:pt>
                <c:pt idx="4064">
                  <c:v>99.20996028061883</c:v>
                </c:pt>
                <c:pt idx="4065">
                  <c:v>99.207146931019224</c:v>
                </c:pt>
                <c:pt idx="4066">
                  <c:v>99.207914208182757</c:v>
                </c:pt>
                <c:pt idx="4067">
                  <c:v>99.208851991382645</c:v>
                </c:pt>
                <c:pt idx="4068">
                  <c:v>99.208169967237268</c:v>
                </c:pt>
                <c:pt idx="4069">
                  <c:v>99.209448762509822</c:v>
                </c:pt>
                <c:pt idx="4070">
                  <c:v>99.208851991382645</c:v>
                </c:pt>
                <c:pt idx="4071">
                  <c:v>99.208084714219098</c:v>
                </c:pt>
                <c:pt idx="4072">
                  <c:v>99.207828955164587</c:v>
                </c:pt>
                <c:pt idx="4073">
                  <c:v>99.208937244400801</c:v>
                </c:pt>
                <c:pt idx="4074">
                  <c:v>99.209448762509822</c:v>
                </c:pt>
                <c:pt idx="4075">
                  <c:v>99.209619268546163</c:v>
                </c:pt>
                <c:pt idx="4076">
                  <c:v>99.208084714219098</c:v>
                </c:pt>
                <c:pt idx="4077">
                  <c:v>99.207828955164587</c:v>
                </c:pt>
                <c:pt idx="4078">
                  <c:v>99.208169967237268</c:v>
                </c:pt>
                <c:pt idx="4079">
                  <c:v>99.208425726291765</c:v>
                </c:pt>
                <c:pt idx="4080">
                  <c:v>99.206976424982898</c:v>
                </c:pt>
                <c:pt idx="4081">
                  <c:v>99.208084714219098</c:v>
                </c:pt>
                <c:pt idx="4082">
                  <c:v>99.20765844912826</c:v>
                </c:pt>
                <c:pt idx="4083">
                  <c:v>99.207743702146416</c:v>
                </c:pt>
                <c:pt idx="4084">
                  <c:v>99.208169967237268</c:v>
                </c:pt>
                <c:pt idx="4085">
                  <c:v>99.206720665928373</c:v>
                </c:pt>
                <c:pt idx="4086">
                  <c:v>99.206209147819351</c:v>
                </c:pt>
                <c:pt idx="4087">
                  <c:v>99.205697629710343</c:v>
                </c:pt>
                <c:pt idx="4088">
                  <c:v>99.203225292183404</c:v>
                </c:pt>
                <c:pt idx="4089">
                  <c:v>99.204589340474143</c:v>
                </c:pt>
                <c:pt idx="4090">
                  <c:v>99.205015605564981</c:v>
                </c:pt>
                <c:pt idx="4091">
                  <c:v>99.204589340474143</c:v>
                </c:pt>
                <c:pt idx="4092">
                  <c:v>99.203822063310596</c:v>
                </c:pt>
                <c:pt idx="4093">
                  <c:v>99.204248328401448</c:v>
                </c:pt>
                <c:pt idx="4094">
                  <c:v>99.205782882728514</c:v>
                </c:pt>
                <c:pt idx="4095">
                  <c:v>99.205527123674003</c:v>
                </c:pt>
                <c:pt idx="4096">
                  <c:v>99.205527123674003</c:v>
                </c:pt>
                <c:pt idx="4097">
                  <c:v>99.205782882728514</c:v>
                </c:pt>
                <c:pt idx="4098">
                  <c:v>99.205441870655832</c:v>
                </c:pt>
                <c:pt idx="4099">
                  <c:v>99.203481051237915</c:v>
                </c:pt>
                <c:pt idx="4100">
                  <c:v>99.203822063310596</c:v>
                </c:pt>
                <c:pt idx="4101">
                  <c:v>99.202884280110737</c:v>
                </c:pt>
                <c:pt idx="4102">
                  <c:v>99.203310545201589</c:v>
                </c:pt>
                <c:pt idx="4103">
                  <c:v>99.203225292183404</c:v>
                </c:pt>
                <c:pt idx="4104">
                  <c:v>99.20365155727427</c:v>
                </c:pt>
                <c:pt idx="4105">
                  <c:v>99.203907316328767</c:v>
                </c:pt>
                <c:pt idx="4106">
                  <c:v>99.202543268038056</c:v>
                </c:pt>
                <c:pt idx="4107">
                  <c:v>99.201861243892679</c:v>
                </c:pt>
                <c:pt idx="4108">
                  <c:v>99.202884280110737</c:v>
                </c:pt>
                <c:pt idx="4109">
                  <c:v>99.203395798219745</c:v>
                </c:pt>
                <c:pt idx="4110">
                  <c:v>99.203054786147078</c:v>
                </c:pt>
                <c:pt idx="4111">
                  <c:v>99.202628521056226</c:v>
                </c:pt>
                <c:pt idx="4112">
                  <c:v>99.202287508983545</c:v>
                </c:pt>
                <c:pt idx="4113">
                  <c:v>99.201349725783672</c:v>
                </c:pt>
                <c:pt idx="4114">
                  <c:v>99.201093966729161</c:v>
                </c:pt>
                <c:pt idx="4115">
                  <c:v>99.20092346069282</c:v>
                </c:pt>
                <c:pt idx="4116">
                  <c:v>99.201690737856353</c:v>
                </c:pt>
                <c:pt idx="4117">
                  <c:v>99.201008713710991</c:v>
                </c:pt>
                <c:pt idx="4118">
                  <c:v>99.20083820767465</c:v>
                </c:pt>
                <c:pt idx="4119">
                  <c:v>99.201520231820012</c:v>
                </c:pt>
                <c:pt idx="4120">
                  <c:v>99.201605484838169</c:v>
                </c:pt>
                <c:pt idx="4121">
                  <c:v>99.20203174992902</c:v>
                </c:pt>
                <c:pt idx="4122">
                  <c:v>99.20083820767465</c:v>
                </c:pt>
                <c:pt idx="4123">
                  <c:v>99.199303653347599</c:v>
                </c:pt>
                <c:pt idx="4124">
                  <c:v>99.197854352038703</c:v>
                </c:pt>
                <c:pt idx="4125">
                  <c:v>99.197854352038703</c:v>
                </c:pt>
                <c:pt idx="4126">
                  <c:v>99.198706882220407</c:v>
                </c:pt>
                <c:pt idx="4127">
                  <c:v>99.198792135238563</c:v>
                </c:pt>
                <c:pt idx="4128">
                  <c:v>99.199303653347599</c:v>
                </c:pt>
                <c:pt idx="4129">
                  <c:v>99.19964466542028</c:v>
                </c:pt>
                <c:pt idx="4130">
                  <c:v>99.199559412402095</c:v>
                </c:pt>
                <c:pt idx="4131">
                  <c:v>99.198536376184066</c:v>
                </c:pt>
                <c:pt idx="4132">
                  <c:v>99.196234544693468</c:v>
                </c:pt>
                <c:pt idx="4133">
                  <c:v>99.196234544693468</c:v>
                </c:pt>
                <c:pt idx="4134">
                  <c:v>99.195041002439083</c:v>
                </c:pt>
                <c:pt idx="4135">
                  <c:v>99.195552520548119</c:v>
                </c:pt>
                <c:pt idx="4136">
                  <c:v>99.19580827960263</c:v>
                </c:pt>
                <c:pt idx="4137">
                  <c:v>99.196149291675312</c:v>
                </c:pt>
                <c:pt idx="4138">
                  <c:v>99.198110111093214</c:v>
                </c:pt>
                <c:pt idx="4139">
                  <c:v>99.197001821857</c:v>
                </c:pt>
                <c:pt idx="4140">
                  <c:v>99.19572302658446</c:v>
                </c:pt>
                <c:pt idx="4141">
                  <c:v>99.196234544693468</c:v>
                </c:pt>
                <c:pt idx="4142">
                  <c:v>99.19691656883883</c:v>
                </c:pt>
                <c:pt idx="4143">
                  <c:v>99.196234544693468</c:v>
                </c:pt>
                <c:pt idx="4144">
                  <c:v>99.194785243384572</c:v>
                </c:pt>
                <c:pt idx="4145">
                  <c:v>99.193847460184713</c:v>
                </c:pt>
                <c:pt idx="4146">
                  <c:v>99.194273725275565</c:v>
                </c:pt>
                <c:pt idx="4147">
                  <c:v>99.195211508475424</c:v>
                </c:pt>
                <c:pt idx="4148">
                  <c:v>99.195126255457254</c:v>
                </c:pt>
                <c:pt idx="4149">
                  <c:v>99.194614737348246</c:v>
                </c:pt>
                <c:pt idx="4150">
                  <c:v>99.194785243384572</c:v>
                </c:pt>
                <c:pt idx="4151">
                  <c:v>99.194955749420927</c:v>
                </c:pt>
                <c:pt idx="4152">
                  <c:v>99.193335942075706</c:v>
                </c:pt>
                <c:pt idx="4153">
                  <c:v>99.193250689057535</c:v>
                </c:pt>
                <c:pt idx="4154">
                  <c:v>99.192227652839478</c:v>
                </c:pt>
                <c:pt idx="4155">
                  <c:v>99.192909676984854</c:v>
                </c:pt>
                <c:pt idx="4156">
                  <c:v>99.193591701130202</c:v>
                </c:pt>
                <c:pt idx="4157">
                  <c:v>99.194614737348246</c:v>
                </c:pt>
                <c:pt idx="4158">
                  <c:v>99.19282442396667</c:v>
                </c:pt>
                <c:pt idx="4159">
                  <c:v>99.190181580403404</c:v>
                </c:pt>
                <c:pt idx="4160">
                  <c:v>99.190778351530582</c:v>
                </c:pt>
                <c:pt idx="4161">
                  <c:v>99.190266833421575</c:v>
                </c:pt>
                <c:pt idx="4162">
                  <c:v>99.188647026076353</c:v>
                </c:pt>
                <c:pt idx="4163">
                  <c:v>99.186941965712947</c:v>
                </c:pt>
                <c:pt idx="4164">
                  <c:v>99.188732279094509</c:v>
                </c:pt>
                <c:pt idx="4165">
                  <c:v>99.18907329116719</c:v>
                </c:pt>
                <c:pt idx="4166">
                  <c:v>99.188988038149034</c:v>
                </c:pt>
                <c:pt idx="4167">
                  <c:v>99.189414303239872</c:v>
                </c:pt>
                <c:pt idx="4168">
                  <c:v>99.190096327385234</c:v>
                </c:pt>
                <c:pt idx="4169">
                  <c:v>99.189329050221716</c:v>
                </c:pt>
                <c:pt idx="4170">
                  <c:v>99.190778351530582</c:v>
                </c:pt>
                <c:pt idx="4171">
                  <c:v>99.189584809276212</c:v>
                </c:pt>
                <c:pt idx="4172">
                  <c:v>99.189329050221716</c:v>
                </c:pt>
                <c:pt idx="4173">
                  <c:v>99.187368230803798</c:v>
                </c:pt>
                <c:pt idx="4174">
                  <c:v>99.189158544185361</c:v>
                </c:pt>
                <c:pt idx="4175">
                  <c:v>99.189840568330723</c:v>
                </c:pt>
                <c:pt idx="4176">
                  <c:v>99.189499556258042</c:v>
                </c:pt>
                <c:pt idx="4177">
                  <c:v>99.189499556258042</c:v>
                </c:pt>
                <c:pt idx="4178">
                  <c:v>99.189329050221716</c:v>
                </c:pt>
                <c:pt idx="4179">
                  <c:v>99.188647026076353</c:v>
                </c:pt>
                <c:pt idx="4180">
                  <c:v>99.188561773058183</c:v>
                </c:pt>
                <c:pt idx="4181">
                  <c:v>99.189925821348893</c:v>
                </c:pt>
                <c:pt idx="4182">
                  <c:v>99.189840568330723</c:v>
                </c:pt>
                <c:pt idx="4183">
                  <c:v>99.189243797203545</c:v>
                </c:pt>
                <c:pt idx="4184">
                  <c:v>99.189925821348893</c:v>
                </c:pt>
                <c:pt idx="4185">
                  <c:v>99.189414303239872</c:v>
                </c:pt>
                <c:pt idx="4186">
                  <c:v>99.188817532112679</c:v>
                </c:pt>
                <c:pt idx="4187">
                  <c:v>99.188220760985487</c:v>
                </c:pt>
                <c:pt idx="4188">
                  <c:v>99.188050254949161</c:v>
                </c:pt>
                <c:pt idx="4189">
                  <c:v>99.18770924287648</c:v>
                </c:pt>
                <c:pt idx="4190">
                  <c:v>99.186430447603925</c:v>
                </c:pt>
                <c:pt idx="4191">
                  <c:v>99.186856712694777</c:v>
                </c:pt>
                <c:pt idx="4192">
                  <c:v>99.186089435531258</c:v>
                </c:pt>
                <c:pt idx="4193">
                  <c:v>99.18770924287648</c:v>
                </c:pt>
                <c:pt idx="4194">
                  <c:v>99.186259941567585</c:v>
                </c:pt>
                <c:pt idx="4195">
                  <c:v>99.187112471749288</c:v>
                </c:pt>
                <c:pt idx="4196">
                  <c:v>99.186771459676606</c:v>
                </c:pt>
                <c:pt idx="4197">
                  <c:v>99.186856712694777</c:v>
                </c:pt>
                <c:pt idx="4198">
                  <c:v>99.187197724767458</c:v>
                </c:pt>
                <c:pt idx="4199">
                  <c:v>99.187965001930976</c:v>
                </c:pt>
                <c:pt idx="4200">
                  <c:v>99.185492664404052</c:v>
                </c:pt>
                <c:pt idx="4201">
                  <c:v>99.187538736840125</c:v>
                </c:pt>
                <c:pt idx="4202">
                  <c:v>99.187368230803798</c:v>
                </c:pt>
                <c:pt idx="4203">
                  <c:v>99.187197724767458</c:v>
                </c:pt>
                <c:pt idx="4204">
                  <c:v>99.186515700622095</c:v>
                </c:pt>
                <c:pt idx="4205">
                  <c:v>99.184554881204193</c:v>
                </c:pt>
                <c:pt idx="4206">
                  <c:v>99.184895893276874</c:v>
                </c:pt>
                <c:pt idx="4207">
                  <c:v>99.186089435531258</c:v>
                </c:pt>
                <c:pt idx="4208">
                  <c:v>99.184725387240519</c:v>
                </c:pt>
                <c:pt idx="4209">
                  <c:v>99.182849820840786</c:v>
                </c:pt>
                <c:pt idx="4210">
                  <c:v>99.182849820840786</c:v>
                </c:pt>
                <c:pt idx="4211">
                  <c:v>99.180889001422884</c:v>
                </c:pt>
                <c:pt idx="4212">
                  <c:v>99.180121724259351</c:v>
                </c:pt>
                <c:pt idx="4213">
                  <c:v>99.179610206150329</c:v>
                </c:pt>
                <c:pt idx="4214">
                  <c:v>99.179098688041307</c:v>
                </c:pt>
                <c:pt idx="4215">
                  <c:v>99.177564133714242</c:v>
                </c:pt>
                <c:pt idx="4216">
                  <c:v>99.176285338441687</c:v>
                </c:pt>
                <c:pt idx="4217">
                  <c:v>99.176541097496212</c:v>
                </c:pt>
                <c:pt idx="4218">
                  <c:v>99.176370591459857</c:v>
                </c:pt>
                <c:pt idx="4219">
                  <c:v>99.176541097496212</c:v>
                </c:pt>
                <c:pt idx="4220">
                  <c:v>99.177308374659745</c:v>
                </c:pt>
                <c:pt idx="4221">
                  <c:v>99.179183941059463</c:v>
                </c:pt>
                <c:pt idx="4222">
                  <c:v>99.178928182004981</c:v>
                </c:pt>
                <c:pt idx="4223">
                  <c:v>99.179098688041307</c:v>
                </c:pt>
                <c:pt idx="4224">
                  <c:v>99.179269194077662</c:v>
                </c:pt>
                <c:pt idx="4225">
                  <c:v>99.180718495386529</c:v>
                </c:pt>
                <c:pt idx="4226">
                  <c:v>99.179183941059463</c:v>
                </c:pt>
                <c:pt idx="4227">
                  <c:v>99.178246157859604</c:v>
                </c:pt>
                <c:pt idx="4228">
                  <c:v>99.178075651823278</c:v>
                </c:pt>
                <c:pt idx="4229">
                  <c:v>99.177137868623404</c:v>
                </c:pt>
                <c:pt idx="4230">
                  <c:v>99.178160904841434</c:v>
                </c:pt>
                <c:pt idx="4231">
                  <c:v>99.177734639750597</c:v>
                </c:pt>
                <c:pt idx="4232">
                  <c:v>99.17585907335085</c:v>
                </c:pt>
                <c:pt idx="4233">
                  <c:v>99.176285338441687</c:v>
                </c:pt>
                <c:pt idx="4234">
                  <c:v>99.176114832405361</c:v>
                </c:pt>
                <c:pt idx="4235">
                  <c:v>99.175518061278169</c:v>
                </c:pt>
                <c:pt idx="4236">
                  <c:v>99.17585907335085</c:v>
                </c:pt>
                <c:pt idx="4237">
                  <c:v>99.176711603532539</c:v>
                </c:pt>
                <c:pt idx="4238">
                  <c:v>99.175177049205487</c:v>
                </c:pt>
                <c:pt idx="4239">
                  <c:v>99.175688567314509</c:v>
                </c:pt>
                <c:pt idx="4240">
                  <c:v>99.176200085423531</c:v>
                </c:pt>
                <c:pt idx="4241">
                  <c:v>99.177223121641561</c:v>
                </c:pt>
                <c:pt idx="4242">
                  <c:v>99.176114832405361</c:v>
                </c:pt>
                <c:pt idx="4243">
                  <c:v>99.176200085423531</c:v>
                </c:pt>
                <c:pt idx="4244">
                  <c:v>99.176882109568893</c:v>
                </c:pt>
                <c:pt idx="4245">
                  <c:v>99.176796856550709</c:v>
                </c:pt>
                <c:pt idx="4246">
                  <c:v>99.174836037132792</c:v>
                </c:pt>
                <c:pt idx="4247">
                  <c:v>99.176285338441687</c:v>
                </c:pt>
                <c:pt idx="4248">
                  <c:v>99.176626350514368</c:v>
                </c:pt>
                <c:pt idx="4249">
                  <c:v>99.17585907335085</c:v>
                </c:pt>
                <c:pt idx="4250">
                  <c:v>99.175432808259998</c:v>
                </c:pt>
                <c:pt idx="4251">
                  <c:v>99.175262302223672</c:v>
                </c:pt>
                <c:pt idx="4252">
                  <c:v>99.17585907335085</c:v>
                </c:pt>
                <c:pt idx="4253">
                  <c:v>99.176882109568893</c:v>
                </c:pt>
                <c:pt idx="4254">
                  <c:v>99.17577382033268</c:v>
                </c:pt>
                <c:pt idx="4255">
                  <c:v>99.173898253932933</c:v>
                </c:pt>
                <c:pt idx="4256">
                  <c:v>99.17321622978757</c:v>
                </c:pt>
                <c:pt idx="4257">
                  <c:v>99.173386735823925</c:v>
                </c:pt>
                <c:pt idx="4258">
                  <c:v>99.173386735823925</c:v>
                </c:pt>
                <c:pt idx="4259">
                  <c:v>99.173471988842081</c:v>
                </c:pt>
                <c:pt idx="4260">
                  <c:v>99.172704711678563</c:v>
                </c:pt>
                <c:pt idx="4261">
                  <c:v>99.172960470733074</c:v>
                </c:pt>
                <c:pt idx="4262">
                  <c:v>99.17193743451503</c:v>
                </c:pt>
                <c:pt idx="4263">
                  <c:v>99.171596422442349</c:v>
                </c:pt>
                <c:pt idx="4264">
                  <c:v>99.17185218149686</c:v>
                </c:pt>
                <c:pt idx="4265">
                  <c:v>99.172789964696733</c:v>
                </c:pt>
                <c:pt idx="4266">
                  <c:v>99.171596422442349</c:v>
                </c:pt>
                <c:pt idx="4267">
                  <c:v>99.172278446587697</c:v>
                </c:pt>
                <c:pt idx="4268">
                  <c:v>99.172107940551385</c:v>
                </c:pt>
                <c:pt idx="4269">
                  <c:v>99.173130976769414</c:v>
                </c:pt>
                <c:pt idx="4270">
                  <c:v>99.170658639242475</c:v>
                </c:pt>
                <c:pt idx="4271">
                  <c:v>99.169806109060772</c:v>
                </c:pt>
                <c:pt idx="4272">
                  <c:v>99.169976615097113</c:v>
                </c:pt>
                <c:pt idx="4273">
                  <c:v>99.169379843969935</c:v>
                </c:pt>
                <c:pt idx="4274">
                  <c:v>99.168612566806402</c:v>
                </c:pt>
                <c:pt idx="4275">
                  <c:v>99.169465096988091</c:v>
                </c:pt>
                <c:pt idx="4276">
                  <c:v>99.169379843969935</c:v>
                </c:pt>
                <c:pt idx="4277">
                  <c:v>99.170743892260646</c:v>
                </c:pt>
                <c:pt idx="4278">
                  <c:v>99.169379843969935</c:v>
                </c:pt>
                <c:pt idx="4279">
                  <c:v>99.169720856042616</c:v>
                </c:pt>
                <c:pt idx="4280">
                  <c:v>99.169379843969935</c:v>
                </c:pt>
                <c:pt idx="4281">
                  <c:v>99.169891362078943</c:v>
                </c:pt>
                <c:pt idx="4282">
                  <c:v>99.170147121133468</c:v>
                </c:pt>
                <c:pt idx="4283">
                  <c:v>99.170061868115297</c:v>
                </c:pt>
                <c:pt idx="4284">
                  <c:v>99.16912408491541</c:v>
                </c:pt>
                <c:pt idx="4285">
                  <c:v>99.170402880187964</c:v>
                </c:pt>
                <c:pt idx="4286">
                  <c:v>99.167674783606543</c:v>
                </c:pt>
                <c:pt idx="4287">
                  <c:v>99.168527313788232</c:v>
                </c:pt>
                <c:pt idx="4288">
                  <c:v>99.169806109060772</c:v>
                </c:pt>
                <c:pt idx="4289">
                  <c:v>99.168783072842743</c:v>
                </c:pt>
                <c:pt idx="4290">
                  <c:v>99.168612566806402</c:v>
                </c:pt>
                <c:pt idx="4291">
                  <c:v>99.168442060770062</c:v>
                </c:pt>
                <c:pt idx="4292">
                  <c:v>99.168953578879083</c:v>
                </c:pt>
                <c:pt idx="4293">
                  <c:v>99.167333771533848</c:v>
                </c:pt>
                <c:pt idx="4294">
                  <c:v>99.168953578879083</c:v>
                </c:pt>
                <c:pt idx="4295">
                  <c:v>99.167333771533848</c:v>
                </c:pt>
                <c:pt idx="4296">
                  <c:v>99.167504277570188</c:v>
                </c:pt>
                <c:pt idx="4297">
                  <c:v>99.167333771533848</c:v>
                </c:pt>
                <c:pt idx="4298">
                  <c:v>99.167674783606543</c:v>
                </c:pt>
                <c:pt idx="4299">
                  <c:v>99.166907506442996</c:v>
                </c:pt>
                <c:pt idx="4300">
                  <c:v>99.164776180988738</c:v>
                </c:pt>
                <c:pt idx="4301">
                  <c:v>99.16511719306142</c:v>
                </c:pt>
                <c:pt idx="4302">
                  <c:v>99.165969723243137</c:v>
                </c:pt>
                <c:pt idx="4303">
                  <c:v>99.165884470224967</c:v>
                </c:pt>
                <c:pt idx="4304">
                  <c:v>99.165458205134115</c:v>
                </c:pt>
                <c:pt idx="4305">
                  <c:v>99.16409415684339</c:v>
                </c:pt>
                <c:pt idx="4306">
                  <c:v>99.16392365080705</c:v>
                </c:pt>
                <c:pt idx="4307">
                  <c:v>99.166054976261307</c:v>
                </c:pt>
                <c:pt idx="4308">
                  <c:v>99.165628711170442</c:v>
                </c:pt>
                <c:pt idx="4309">
                  <c:v>99.165543458152271</c:v>
                </c:pt>
                <c:pt idx="4310">
                  <c:v>99.166140229279478</c:v>
                </c:pt>
                <c:pt idx="4311">
                  <c:v>99.166054976261307</c:v>
                </c:pt>
                <c:pt idx="4312">
                  <c:v>99.166395988333974</c:v>
                </c:pt>
                <c:pt idx="4313">
                  <c:v>99.165287699097775</c:v>
                </c:pt>
                <c:pt idx="4314">
                  <c:v>99.165628711170442</c:v>
                </c:pt>
                <c:pt idx="4315">
                  <c:v>99.165458205134115</c:v>
                </c:pt>
                <c:pt idx="4316">
                  <c:v>99.166566494370329</c:v>
                </c:pt>
                <c:pt idx="4317">
                  <c:v>99.167589530588344</c:v>
                </c:pt>
                <c:pt idx="4318">
                  <c:v>99.166822253424826</c:v>
                </c:pt>
                <c:pt idx="4319">
                  <c:v>99.16520244607959</c:v>
                </c:pt>
                <c:pt idx="4320">
                  <c:v>99.163497385716198</c:v>
                </c:pt>
                <c:pt idx="4321">
                  <c:v>99.163412132698042</c:v>
                </c:pt>
                <c:pt idx="4322">
                  <c:v>99.162218590443658</c:v>
                </c:pt>
                <c:pt idx="4323">
                  <c:v>99.162048084407317</c:v>
                </c:pt>
                <c:pt idx="4324">
                  <c:v>99.161536566298295</c:v>
                </c:pt>
                <c:pt idx="4325">
                  <c:v>99.160513530080266</c:v>
                </c:pt>
                <c:pt idx="4326">
                  <c:v>99.160428277062067</c:v>
                </c:pt>
                <c:pt idx="4327">
                  <c:v>99.160257771025741</c:v>
                </c:pt>
                <c:pt idx="4328">
                  <c:v>99.160598783098422</c:v>
                </c:pt>
                <c:pt idx="4329">
                  <c:v>99.162048084407317</c:v>
                </c:pt>
                <c:pt idx="4330">
                  <c:v>99.161877578370976</c:v>
                </c:pt>
                <c:pt idx="4331">
                  <c:v>99.161877578370976</c:v>
                </c:pt>
                <c:pt idx="4332">
                  <c:v>99.163412132698042</c:v>
                </c:pt>
                <c:pt idx="4333">
                  <c:v>99.16290061458902</c:v>
                </c:pt>
                <c:pt idx="4334">
                  <c:v>99.163582638734368</c:v>
                </c:pt>
                <c:pt idx="4335">
                  <c:v>99.163241626661701</c:v>
                </c:pt>
                <c:pt idx="4336">
                  <c:v>99.161621819316466</c:v>
                </c:pt>
                <c:pt idx="4337">
                  <c:v>99.160939795171117</c:v>
                </c:pt>
                <c:pt idx="4338">
                  <c:v>99.161877578370976</c:v>
                </c:pt>
                <c:pt idx="4339">
                  <c:v>99.161707072334636</c:v>
                </c:pt>
                <c:pt idx="4340">
                  <c:v>99.161366060261955</c:v>
                </c:pt>
                <c:pt idx="4341">
                  <c:v>99.162389096479984</c:v>
                </c:pt>
                <c:pt idx="4342">
                  <c:v>99.162218590443658</c:v>
                </c:pt>
                <c:pt idx="4343">
                  <c:v>99.161877578370976</c:v>
                </c:pt>
                <c:pt idx="4344">
                  <c:v>99.161025048189273</c:v>
                </c:pt>
                <c:pt idx="4345">
                  <c:v>99.1589789757532</c:v>
                </c:pt>
                <c:pt idx="4346">
                  <c:v>99.157955939535142</c:v>
                </c:pt>
                <c:pt idx="4347">
                  <c:v>99.157359168407964</c:v>
                </c:pt>
                <c:pt idx="4348">
                  <c:v>99.157103409353454</c:v>
                </c:pt>
                <c:pt idx="4349">
                  <c:v>99.156250879171765</c:v>
                </c:pt>
                <c:pt idx="4350">
                  <c:v>99.156336132189921</c:v>
                </c:pt>
                <c:pt idx="4351">
                  <c:v>99.157273915389794</c:v>
                </c:pt>
                <c:pt idx="4352">
                  <c:v>99.158637963680519</c:v>
                </c:pt>
                <c:pt idx="4353">
                  <c:v>99.158808469716845</c:v>
                </c:pt>
                <c:pt idx="4354">
                  <c:v>99.157955939535142</c:v>
                </c:pt>
                <c:pt idx="4355">
                  <c:v>99.156506638226276</c:v>
                </c:pt>
                <c:pt idx="4356">
                  <c:v>99.155568855026388</c:v>
                </c:pt>
                <c:pt idx="4357">
                  <c:v>99.155142589935537</c:v>
                </c:pt>
                <c:pt idx="4358">
                  <c:v>99.154290059753848</c:v>
                </c:pt>
                <c:pt idx="4359">
                  <c:v>99.154716324844699</c:v>
                </c:pt>
                <c:pt idx="4360">
                  <c:v>99.154375312772018</c:v>
                </c:pt>
                <c:pt idx="4361">
                  <c:v>99.154801577862855</c:v>
                </c:pt>
                <c:pt idx="4362">
                  <c:v>99.15497208389921</c:v>
                </c:pt>
                <c:pt idx="4363">
                  <c:v>99.154631071826529</c:v>
                </c:pt>
                <c:pt idx="4364">
                  <c:v>99.154290059753848</c:v>
                </c:pt>
                <c:pt idx="4365">
                  <c:v>99.154545818808359</c:v>
                </c:pt>
                <c:pt idx="4366">
                  <c:v>99.15505733691738</c:v>
                </c:pt>
                <c:pt idx="4367">
                  <c:v>99.153522782590315</c:v>
                </c:pt>
                <c:pt idx="4368">
                  <c:v>99.154375312772018</c:v>
                </c:pt>
                <c:pt idx="4369">
                  <c:v>99.155398348990047</c:v>
                </c:pt>
                <c:pt idx="4370">
                  <c:v>99.155142589935537</c:v>
                </c:pt>
                <c:pt idx="4371">
                  <c:v>99.155398348990047</c:v>
                </c:pt>
                <c:pt idx="4372">
                  <c:v>99.15488683088104</c:v>
                </c:pt>
                <c:pt idx="4373">
                  <c:v>99.154716324844699</c:v>
                </c:pt>
                <c:pt idx="4374">
                  <c:v>99.154631071826529</c:v>
                </c:pt>
                <c:pt idx="4375">
                  <c:v>99.153863794662982</c:v>
                </c:pt>
                <c:pt idx="4376">
                  <c:v>99.154716324844699</c:v>
                </c:pt>
                <c:pt idx="4377">
                  <c:v>99.154119553717507</c:v>
                </c:pt>
                <c:pt idx="4378">
                  <c:v>99.151476710154228</c:v>
                </c:pt>
                <c:pt idx="4379">
                  <c:v>99.149856902809006</c:v>
                </c:pt>
                <c:pt idx="4380">
                  <c:v>99.151391457136057</c:v>
                </c:pt>
                <c:pt idx="4381">
                  <c:v>99.152158734299604</c:v>
                </c:pt>
                <c:pt idx="4382">
                  <c:v>99.151135698081546</c:v>
                </c:pt>
                <c:pt idx="4383">
                  <c:v>99.151476710154228</c:v>
                </c:pt>
                <c:pt idx="4384">
                  <c:v>99.151647216190582</c:v>
                </c:pt>
                <c:pt idx="4385">
                  <c:v>99.151817722226923</c:v>
                </c:pt>
                <c:pt idx="4386">
                  <c:v>99.151732469208753</c:v>
                </c:pt>
                <c:pt idx="4387">
                  <c:v>99.15096519204522</c:v>
                </c:pt>
                <c:pt idx="4388">
                  <c:v>99.151732469208753</c:v>
                </c:pt>
                <c:pt idx="4389">
                  <c:v>99.150794686008865</c:v>
                </c:pt>
                <c:pt idx="4390">
                  <c:v>99.150112661863517</c:v>
                </c:pt>
                <c:pt idx="4391">
                  <c:v>99.150709432990709</c:v>
                </c:pt>
                <c:pt idx="4392">
                  <c:v>99.152414493354101</c:v>
                </c:pt>
                <c:pt idx="4393">
                  <c:v>99.153522782590315</c:v>
                </c:pt>
                <c:pt idx="4394">
                  <c:v>99.153267023535804</c:v>
                </c:pt>
                <c:pt idx="4395">
                  <c:v>99.151476710154228</c:v>
                </c:pt>
                <c:pt idx="4396">
                  <c:v>99.148748613572792</c:v>
                </c:pt>
                <c:pt idx="4397">
                  <c:v>99.148151842445614</c:v>
                </c:pt>
                <c:pt idx="4398">
                  <c:v>99.146702541136705</c:v>
                </c:pt>
                <c:pt idx="4399">
                  <c:v>99.147384565282081</c:v>
                </c:pt>
                <c:pt idx="4400">
                  <c:v>99.14823709546377</c:v>
                </c:pt>
                <c:pt idx="4401">
                  <c:v>99.148492854518295</c:v>
                </c:pt>
                <c:pt idx="4402">
                  <c:v>99.148407601500111</c:v>
                </c:pt>
                <c:pt idx="4403">
                  <c:v>99.148492854518295</c:v>
                </c:pt>
                <c:pt idx="4404">
                  <c:v>99.149345384699998</c:v>
                </c:pt>
                <c:pt idx="4405">
                  <c:v>99.149601143754481</c:v>
                </c:pt>
                <c:pt idx="4406">
                  <c:v>99.149430637718154</c:v>
                </c:pt>
                <c:pt idx="4407">
                  <c:v>99.14968639677268</c:v>
                </c:pt>
                <c:pt idx="4408">
                  <c:v>99.14968639677268</c:v>
                </c:pt>
                <c:pt idx="4409">
                  <c:v>99.148407601500111</c:v>
                </c:pt>
                <c:pt idx="4410">
                  <c:v>99.147299312263911</c:v>
                </c:pt>
                <c:pt idx="4411">
                  <c:v>99.148066589427444</c:v>
                </c:pt>
                <c:pt idx="4412">
                  <c:v>99.148492854518295</c:v>
                </c:pt>
                <c:pt idx="4413">
                  <c:v>99.147469818300252</c:v>
                </c:pt>
                <c:pt idx="4414">
                  <c:v>99.146787794154875</c:v>
                </c:pt>
                <c:pt idx="4415">
                  <c:v>99.146617288118549</c:v>
                </c:pt>
                <c:pt idx="4416">
                  <c:v>99.144826974736972</c:v>
                </c:pt>
                <c:pt idx="4417">
                  <c:v>99.146702541136705</c:v>
                </c:pt>
                <c:pt idx="4418">
                  <c:v>99.146617288118549</c:v>
                </c:pt>
                <c:pt idx="4419">
                  <c:v>99.146617288118549</c:v>
                </c:pt>
                <c:pt idx="4420">
                  <c:v>99.1470435532094</c:v>
                </c:pt>
                <c:pt idx="4421">
                  <c:v>99.147384565282081</c:v>
                </c:pt>
                <c:pt idx="4422">
                  <c:v>99.147299312263911</c:v>
                </c:pt>
                <c:pt idx="4423">
                  <c:v>99.146532035100378</c:v>
                </c:pt>
                <c:pt idx="4424">
                  <c:v>99.145850010955016</c:v>
                </c:pt>
                <c:pt idx="4425">
                  <c:v>99.144571215682475</c:v>
                </c:pt>
                <c:pt idx="4426">
                  <c:v>99.143974444555269</c:v>
                </c:pt>
                <c:pt idx="4427">
                  <c:v>99.143377673428091</c:v>
                </c:pt>
                <c:pt idx="4428">
                  <c:v>99.14423020360978</c:v>
                </c:pt>
                <c:pt idx="4429">
                  <c:v>99.143377673428091</c:v>
                </c:pt>
                <c:pt idx="4430">
                  <c:v>99.142098878155537</c:v>
                </c:pt>
                <c:pt idx="4431">
                  <c:v>99.141587360046515</c:v>
                </c:pt>
                <c:pt idx="4432">
                  <c:v>99.141075841937493</c:v>
                </c:pt>
                <c:pt idx="4433">
                  <c:v>99.141502107028344</c:v>
                </c:pt>
                <c:pt idx="4434">
                  <c:v>99.141246347973848</c:v>
                </c:pt>
                <c:pt idx="4435">
                  <c:v>99.140820082882982</c:v>
                </c:pt>
                <c:pt idx="4436">
                  <c:v>99.140138058737634</c:v>
                </c:pt>
                <c:pt idx="4437">
                  <c:v>99.140649576846656</c:v>
                </c:pt>
                <c:pt idx="4438">
                  <c:v>99.141672613064685</c:v>
                </c:pt>
                <c:pt idx="4439">
                  <c:v>99.141587360046515</c:v>
                </c:pt>
                <c:pt idx="4440">
                  <c:v>99.142269384191877</c:v>
                </c:pt>
                <c:pt idx="4441">
                  <c:v>99.142013625137366</c:v>
                </c:pt>
                <c:pt idx="4442">
                  <c:v>99.141757866082855</c:v>
                </c:pt>
                <c:pt idx="4443">
                  <c:v>99.142610396264558</c:v>
                </c:pt>
                <c:pt idx="4444">
                  <c:v>99.143462926446261</c:v>
                </c:pt>
                <c:pt idx="4445">
                  <c:v>99.143207167391751</c:v>
                </c:pt>
                <c:pt idx="4446">
                  <c:v>99.141416854010174</c:v>
                </c:pt>
                <c:pt idx="4447">
                  <c:v>99.14039381779213</c:v>
                </c:pt>
                <c:pt idx="4448">
                  <c:v>99.140052805719463</c:v>
                </c:pt>
                <c:pt idx="4449">
                  <c:v>99.140649576846656</c:v>
                </c:pt>
                <c:pt idx="4450">
                  <c:v>99.140649576846656</c:v>
                </c:pt>
                <c:pt idx="4451">
                  <c:v>99.139285528555931</c:v>
                </c:pt>
                <c:pt idx="4452">
                  <c:v>99.137665721210709</c:v>
                </c:pt>
                <c:pt idx="4453">
                  <c:v>99.137324709138014</c:v>
                </c:pt>
                <c:pt idx="4454">
                  <c:v>99.136301672919984</c:v>
                </c:pt>
                <c:pt idx="4455">
                  <c:v>99.137750974228879</c:v>
                </c:pt>
                <c:pt idx="4456">
                  <c:v>99.136557431974495</c:v>
                </c:pt>
                <c:pt idx="4457">
                  <c:v>99.136727938010822</c:v>
                </c:pt>
                <c:pt idx="4458">
                  <c:v>99.137409962156184</c:v>
                </c:pt>
                <c:pt idx="4459">
                  <c:v>99.137239456119858</c:v>
                </c:pt>
                <c:pt idx="4460">
                  <c:v>99.136727938010822</c:v>
                </c:pt>
                <c:pt idx="4461">
                  <c:v>99.135619648774608</c:v>
                </c:pt>
                <c:pt idx="4462">
                  <c:v>99.136216419901814</c:v>
                </c:pt>
                <c:pt idx="4463">
                  <c:v>99.136642684992665</c:v>
                </c:pt>
                <c:pt idx="4464">
                  <c:v>99.137239456119858</c:v>
                </c:pt>
                <c:pt idx="4465">
                  <c:v>99.138944516483249</c:v>
                </c:pt>
                <c:pt idx="4466">
                  <c:v>99.139370781574101</c:v>
                </c:pt>
                <c:pt idx="4467">
                  <c:v>99.137750974228879</c:v>
                </c:pt>
                <c:pt idx="4468">
                  <c:v>99.136472178956325</c:v>
                </c:pt>
                <c:pt idx="4469">
                  <c:v>99.136472178956325</c:v>
                </c:pt>
                <c:pt idx="4470">
                  <c:v>99.135449142738281</c:v>
                </c:pt>
                <c:pt idx="4471">
                  <c:v>99.136301672919984</c:v>
                </c:pt>
                <c:pt idx="4472">
                  <c:v>99.137409962156184</c:v>
                </c:pt>
                <c:pt idx="4473">
                  <c:v>99.138347745356057</c:v>
                </c:pt>
                <c:pt idx="4474">
                  <c:v>99.137665721210709</c:v>
                </c:pt>
                <c:pt idx="4475">
                  <c:v>99.136301672919984</c:v>
                </c:pt>
                <c:pt idx="4476">
                  <c:v>99.13502287764743</c:v>
                </c:pt>
                <c:pt idx="4477">
                  <c:v>99.136131166883644</c:v>
                </c:pt>
                <c:pt idx="4478">
                  <c:v>99.137580468192525</c:v>
                </c:pt>
                <c:pt idx="4479">
                  <c:v>99.136898444047176</c:v>
                </c:pt>
                <c:pt idx="4480">
                  <c:v>99.136642684992665</c:v>
                </c:pt>
                <c:pt idx="4481">
                  <c:v>99.134767118592919</c:v>
                </c:pt>
                <c:pt idx="4482">
                  <c:v>99.132806299175002</c:v>
                </c:pt>
                <c:pt idx="4483">
                  <c:v>99.132891552193186</c:v>
                </c:pt>
                <c:pt idx="4484">
                  <c:v>99.133658829356719</c:v>
                </c:pt>
                <c:pt idx="4485">
                  <c:v>99.131953768993313</c:v>
                </c:pt>
                <c:pt idx="4486">
                  <c:v>99.131868515975142</c:v>
                </c:pt>
                <c:pt idx="4487">
                  <c:v>99.133062058229513</c:v>
                </c:pt>
                <c:pt idx="4488">
                  <c:v>99.134767118592919</c:v>
                </c:pt>
                <c:pt idx="4489">
                  <c:v>99.134852371611089</c:v>
                </c:pt>
                <c:pt idx="4490">
                  <c:v>99.133744082374889</c:v>
                </c:pt>
                <c:pt idx="4491">
                  <c:v>99.132721046156831</c:v>
                </c:pt>
                <c:pt idx="4492">
                  <c:v>99.132294781065994</c:v>
                </c:pt>
                <c:pt idx="4493">
                  <c:v>99.132294781065994</c:v>
                </c:pt>
                <c:pt idx="4494">
                  <c:v>99.132891552193186</c:v>
                </c:pt>
                <c:pt idx="4495">
                  <c:v>99.132039022011483</c:v>
                </c:pt>
                <c:pt idx="4496">
                  <c:v>99.13238003408415</c:v>
                </c:pt>
                <c:pt idx="4497">
                  <c:v>99.132294781065994</c:v>
                </c:pt>
                <c:pt idx="4498">
                  <c:v>99.131953768993313</c:v>
                </c:pt>
                <c:pt idx="4499">
                  <c:v>99.132209528047824</c:v>
                </c:pt>
                <c:pt idx="4500">
                  <c:v>99.131442250884291</c:v>
                </c:pt>
                <c:pt idx="4501">
                  <c:v>99.130930732775283</c:v>
                </c:pt>
                <c:pt idx="4502">
                  <c:v>99.131442250884291</c:v>
                </c:pt>
                <c:pt idx="4503">
                  <c:v>99.130504467684418</c:v>
                </c:pt>
                <c:pt idx="4504">
                  <c:v>99.129822443539055</c:v>
                </c:pt>
                <c:pt idx="4505">
                  <c:v>99.129651937502729</c:v>
                </c:pt>
                <c:pt idx="4506">
                  <c:v>99.128458395248359</c:v>
                </c:pt>
                <c:pt idx="4507">
                  <c:v>99.129140419393707</c:v>
                </c:pt>
                <c:pt idx="4508">
                  <c:v>99.127861624121152</c:v>
                </c:pt>
                <c:pt idx="4509">
                  <c:v>99.127691118084812</c:v>
                </c:pt>
                <c:pt idx="4510">
                  <c:v>99.128884660339196</c:v>
                </c:pt>
                <c:pt idx="4511">
                  <c:v>99.12837314223016</c:v>
                </c:pt>
                <c:pt idx="4512">
                  <c:v>99.128032130157479</c:v>
                </c:pt>
                <c:pt idx="4513">
                  <c:v>99.128117383175663</c:v>
                </c:pt>
                <c:pt idx="4514">
                  <c:v>99.128458395248359</c:v>
                </c:pt>
                <c:pt idx="4515">
                  <c:v>99.129140419393707</c:v>
                </c:pt>
                <c:pt idx="4516">
                  <c:v>99.130248708629907</c:v>
                </c:pt>
                <c:pt idx="4517">
                  <c:v>99.128799407321011</c:v>
                </c:pt>
                <c:pt idx="4518">
                  <c:v>99.128117383175663</c:v>
                </c:pt>
                <c:pt idx="4519">
                  <c:v>99.128628901284685</c:v>
                </c:pt>
                <c:pt idx="4520">
                  <c:v>99.129481431466388</c:v>
                </c:pt>
                <c:pt idx="4521">
                  <c:v>99.128628901284685</c:v>
                </c:pt>
                <c:pt idx="4522">
                  <c:v>99.128628901284685</c:v>
                </c:pt>
                <c:pt idx="4523">
                  <c:v>99.128458395248359</c:v>
                </c:pt>
                <c:pt idx="4524">
                  <c:v>99.12709434695762</c:v>
                </c:pt>
                <c:pt idx="4525">
                  <c:v>99.127776371102982</c:v>
                </c:pt>
                <c:pt idx="4526">
                  <c:v>99.12717959997579</c:v>
                </c:pt>
                <c:pt idx="4527">
                  <c:v>99.126668081866782</c:v>
                </c:pt>
                <c:pt idx="4528">
                  <c:v>99.127520612048471</c:v>
                </c:pt>
                <c:pt idx="4529">
                  <c:v>99.129055166375537</c:v>
                </c:pt>
                <c:pt idx="4530">
                  <c:v>99.128287889212004</c:v>
                </c:pt>
                <c:pt idx="4531">
                  <c:v>99.128458395248359</c:v>
                </c:pt>
                <c:pt idx="4532">
                  <c:v>99.126327069794087</c:v>
                </c:pt>
                <c:pt idx="4533">
                  <c:v>99.125304033576057</c:v>
                </c:pt>
                <c:pt idx="4534">
                  <c:v>99.124366250376184</c:v>
                </c:pt>
                <c:pt idx="4535">
                  <c:v>99.125218780557873</c:v>
                </c:pt>
                <c:pt idx="4536">
                  <c:v>99.124877768485206</c:v>
                </c:pt>
                <c:pt idx="4537">
                  <c:v>99.126753334884938</c:v>
                </c:pt>
                <c:pt idx="4538">
                  <c:v>99.126753334884938</c:v>
                </c:pt>
                <c:pt idx="4539">
                  <c:v>99.126582828848612</c:v>
                </c:pt>
                <c:pt idx="4540">
                  <c:v>99.125645045648739</c:v>
                </c:pt>
                <c:pt idx="4541">
                  <c:v>99.125730298666909</c:v>
                </c:pt>
                <c:pt idx="4542">
                  <c:v>99.124366250376184</c:v>
                </c:pt>
                <c:pt idx="4543">
                  <c:v>99.124963021503376</c:v>
                </c:pt>
                <c:pt idx="4544">
                  <c:v>99.124963021503376</c:v>
                </c:pt>
                <c:pt idx="4545">
                  <c:v>99.123854732267162</c:v>
                </c:pt>
                <c:pt idx="4546">
                  <c:v>99.1220644188856</c:v>
                </c:pt>
                <c:pt idx="4547">
                  <c:v>99.120700370594875</c:v>
                </c:pt>
                <c:pt idx="4548">
                  <c:v>99.121638153794748</c:v>
                </c:pt>
                <c:pt idx="4549">
                  <c:v>99.122575936994622</c:v>
                </c:pt>
                <c:pt idx="4550">
                  <c:v>99.120700370594875</c:v>
                </c:pt>
                <c:pt idx="4551">
                  <c:v>99.121126635685712</c:v>
                </c:pt>
                <c:pt idx="4552">
                  <c:v>99.121126635685712</c:v>
                </c:pt>
                <c:pt idx="4553">
                  <c:v>99.121723406812919</c:v>
                </c:pt>
                <c:pt idx="4554">
                  <c:v>99.120359358522194</c:v>
                </c:pt>
                <c:pt idx="4555">
                  <c:v>99.120956129649386</c:v>
                </c:pt>
                <c:pt idx="4556">
                  <c:v>99.122746443030948</c:v>
                </c:pt>
                <c:pt idx="4557">
                  <c:v>99.123002202085459</c:v>
                </c:pt>
                <c:pt idx="4558">
                  <c:v>99.121808659831089</c:v>
                </c:pt>
                <c:pt idx="4559">
                  <c:v>99.122575936994622</c:v>
                </c:pt>
                <c:pt idx="4560">
                  <c:v>99.123087455103629</c:v>
                </c:pt>
                <c:pt idx="4561">
                  <c:v>99.1231727081218</c:v>
                </c:pt>
                <c:pt idx="4562">
                  <c:v>99.122661190012778</c:v>
                </c:pt>
                <c:pt idx="4563">
                  <c:v>99.121126635685712</c:v>
                </c:pt>
                <c:pt idx="4564">
                  <c:v>99.120700370594875</c:v>
                </c:pt>
                <c:pt idx="4565">
                  <c:v>99.121552900776564</c:v>
                </c:pt>
                <c:pt idx="4566">
                  <c:v>99.121211888703883</c:v>
                </c:pt>
                <c:pt idx="4567">
                  <c:v>99.121382394740237</c:v>
                </c:pt>
                <c:pt idx="4568">
                  <c:v>99.120615117576705</c:v>
                </c:pt>
                <c:pt idx="4569">
                  <c:v>99.119080563249639</c:v>
                </c:pt>
                <c:pt idx="4570">
                  <c:v>99.119080563249639</c:v>
                </c:pt>
                <c:pt idx="4571">
                  <c:v>99.118569045140632</c:v>
                </c:pt>
                <c:pt idx="4572">
                  <c:v>99.117631261940758</c:v>
                </c:pt>
                <c:pt idx="4573">
                  <c:v>99.117034490813566</c:v>
                </c:pt>
                <c:pt idx="4574">
                  <c:v>99.11686398477724</c:v>
                </c:pt>
                <c:pt idx="4575">
                  <c:v>99.117375502886247</c:v>
                </c:pt>
                <c:pt idx="4576">
                  <c:v>99.11814278004978</c:v>
                </c:pt>
                <c:pt idx="4577">
                  <c:v>99.117887020995269</c:v>
                </c:pt>
                <c:pt idx="4578">
                  <c:v>99.118824804195128</c:v>
                </c:pt>
                <c:pt idx="4579">
                  <c:v>99.117546008922588</c:v>
                </c:pt>
                <c:pt idx="4580">
                  <c:v>99.11814278004978</c:v>
                </c:pt>
                <c:pt idx="4581">
                  <c:v>99.118313286086106</c:v>
                </c:pt>
                <c:pt idx="4582">
                  <c:v>99.11805752703161</c:v>
                </c:pt>
                <c:pt idx="4583">
                  <c:v>99.116949237795396</c:v>
                </c:pt>
                <c:pt idx="4584">
                  <c:v>99.117119743831722</c:v>
                </c:pt>
                <c:pt idx="4585">
                  <c:v>99.115840948559182</c:v>
                </c:pt>
                <c:pt idx="4586">
                  <c:v>99.11422114121396</c:v>
                </c:pt>
                <c:pt idx="4587">
                  <c:v>99.113965382159435</c:v>
                </c:pt>
                <c:pt idx="4588">
                  <c:v>99.114562153286627</c:v>
                </c:pt>
                <c:pt idx="4589">
                  <c:v>99.113283358014087</c:v>
                </c:pt>
                <c:pt idx="4590">
                  <c:v>99.114817912341138</c:v>
                </c:pt>
                <c:pt idx="4591">
                  <c:v>99.115755695541026</c:v>
                </c:pt>
                <c:pt idx="4592">
                  <c:v>99.115244177432004</c:v>
                </c:pt>
                <c:pt idx="4593">
                  <c:v>99.114988418377493</c:v>
                </c:pt>
                <c:pt idx="4594">
                  <c:v>99.114732659322968</c:v>
                </c:pt>
                <c:pt idx="4595">
                  <c:v>99.112771839905051</c:v>
                </c:pt>
                <c:pt idx="4596">
                  <c:v>99.114562153286627</c:v>
                </c:pt>
                <c:pt idx="4597">
                  <c:v>99.113624370086768</c:v>
                </c:pt>
                <c:pt idx="4598">
                  <c:v>99.11413588819579</c:v>
                </c:pt>
                <c:pt idx="4599">
                  <c:v>99.111407791614354</c:v>
                </c:pt>
                <c:pt idx="4600">
                  <c:v>99.113624370086768</c:v>
                </c:pt>
                <c:pt idx="4601">
                  <c:v>99.114476900268471</c:v>
                </c:pt>
                <c:pt idx="4602">
                  <c:v>99.115329430450174</c:v>
                </c:pt>
                <c:pt idx="4603">
                  <c:v>99.113453864050427</c:v>
                </c:pt>
                <c:pt idx="4604">
                  <c:v>99.112686586886895</c:v>
                </c:pt>
                <c:pt idx="4605">
                  <c:v>99.112771839905051</c:v>
                </c:pt>
                <c:pt idx="4606">
                  <c:v>99.113027598959576</c:v>
                </c:pt>
                <c:pt idx="4607">
                  <c:v>99.111748803687021</c:v>
                </c:pt>
                <c:pt idx="4608">
                  <c:v>99.11243082783237</c:v>
                </c:pt>
                <c:pt idx="4609">
                  <c:v>99.11149304463251</c:v>
                </c:pt>
                <c:pt idx="4610">
                  <c:v>99.111663550668865</c:v>
                </c:pt>
                <c:pt idx="4611">
                  <c:v>99.110555261432651</c:v>
                </c:pt>
                <c:pt idx="4612">
                  <c:v>99.109702731250948</c:v>
                </c:pt>
                <c:pt idx="4613">
                  <c:v>99.109191213141926</c:v>
                </c:pt>
                <c:pt idx="4614">
                  <c:v>99.109532225214608</c:v>
                </c:pt>
                <c:pt idx="4615">
                  <c:v>99.109702731250948</c:v>
                </c:pt>
                <c:pt idx="4616">
                  <c:v>99.109873237287289</c:v>
                </c:pt>
                <c:pt idx="4617">
                  <c:v>99.110043743323644</c:v>
                </c:pt>
                <c:pt idx="4618">
                  <c:v>99.111578297650681</c:v>
                </c:pt>
                <c:pt idx="4619">
                  <c:v>99.111152032559829</c:v>
                </c:pt>
                <c:pt idx="4620">
                  <c:v>99.112516080850568</c:v>
                </c:pt>
                <c:pt idx="4621">
                  <c:v>99.111237285578014</c:v>
                </c:pt>
                <c:pt idx="4622">
                  <c:v>99.109446972196437</c:v>
                </c:pt>
                <c:pt idx="4623">
                  <c:v>99.108253429942067</c:v>
                </c:pt>
                <c:pt idx="4624">
                  <c:v>99.109105960123756</c:v>
                </c:pt>
                <c:pt idx="4625">
                  <c:v>99.109787984269119</c:v>
                </c:pt>
                <c:pt idx="4626">
                  <c:v>99.107656658814875</c:v>
                </c:pt>
                <c:pt idx="4627">
                  <c:v>99.105781092415128</c:v>
                </c:pt>
                <c:pt idx="4628">
                  <c:v>99.105866345433299</c:v>
                </c:pt>
                <c:pt idx="4629">
                  <c:v>99.105099068269766</c:v>
                </c:pt>
                <c:pt idx="4630">
                  <c:v>99.105354827324277</c:v>
                </c:pt>
                <c:pt idx="4631">
                  <c:v>99.104843309215269</c:v>
                </c:pt>
                <c:pt idx="4632">
                  <c:v>99.104843309215269</c:v>
                </c:pt>
                <c:pt idx="4633">
                  <c:v>99.10620735750598</c:v>
                </c:pt>
                <c:pt idx="4634">
                  <c:v>99.107230393724009</c:v>
                </c:pt>
                <c:pt idx="4635">
                  <c:v>99.10740089976035</c:v>
                </c:pt>
                <c:pt idx="4636">
                  <c:v>99.106718875615002</c:v>
                </c:pt>
                <c:pt idx="4637">
                  <c:v>99.10748615277852</c:v>
                </c:pt>
                <c:pt idx="4638">
                  <c:v>99.107315646742194</c:v>
                </c:pt>
                <c:pt idx="4639">
                  <c:v>99.107571405796691</c:v>
                </c:pt>
                <c:pt idx="4640">
                  <c:v>99.105440080342447</c:v>
                </c:pt>
                <c:pt idx="4641">
                  <c:v>99.105951598451469</c:v>
                </c:pt>
                <c:pt idx="4642">
                  <c:v>99.10612210448781</c:v>
                </c:pt>
                <c:pt idx="4643">
                  <c:v>99.104758056197085</c:v>
                </c:pt>
                <c:pt idx="4644">
                  <c:v>99.104928562233425</c:v>
                </c:pt>
                <c:pt idx="4645">
                  <c:v>99.105269574306107</c:v>
                </c:pt>
                <c:pt idx="4646">
                  <c:v>99.104758056197085</c:v>
                </c:pt>
                <c:pt idx="4647">
                  <c:v>99.104928562233425</c:v>
                </c:pt>
                <c:pt idx="4648">
                  <c:v>99.103990779033552</c:v>
                </c:pt>
                <c:pt idx="4649">
                  <c:v>99.103479260924544</c:v>
                </c:pt>
                <c:pt idx="4650">
                  <c:v>99.103223501870019</c:v>
                </c:pt>
                <c:pt idx="4651">
                  <c:v>99.103649766960885</c:v>
                </c:pt>
                <c:pt idx="4652">
                  <c:v>99.102882489797352</c:v>
                </c:pt>
                <c:pt idx="4653">
                  <c:v>99.10220046565199</c:v>
                </c:pt>
                <c:pt idx="4654">
                  <c:v>99.101774200561138</c:v>
                </c:pt>
                <c:pt idx="4655">
                  <c:v>99.103052995833679</c:v>
                </c:pt>
                <c:pt idx="4656">
                  <c:v>99.102797236779168</c:v>
                </c:pt>
                <c:pt idx="4657">
                  <c:v>99.1035645139427</c:v>
                </c:pt>
                <c:pt idx="4658">
                  <c:v>99.104076032051736</c:v>
                </c:pt>
                <c:pt idx="4659">
                  <c:v>99.101347935470301</c:v>
                </c:pt>
                <c:pt idx="4660">
                  <c:v>99.10220046565199</c:v>
                </c:pt>
                <c:pt idx="4661">
                  <c:v>99.104076032051736</c:v>
                </c:pt>
                <c:pt idx="4662">
                  <c:v>99.103394007906374</c:v>
                </c:pt>
                <c:pt idx="4663">
                  <c:v>99.102967742815522</c:v>
                </c:pt>
                <c:pt idx="4664">
                  <c:v>99.10237097168833</c:v>
                </c:pt>
                <c:pt idx="4665">
                  <c:v>99.10228571867016</c:v>
                </c:pt>
                <c:pt idx="4666">
                  <c:v>99.101603694524798</c:v>
                </c:pt>
                <c:pt idx="4667">
                  <c:v>99.102115212633819</c:v>
                </c:pt>
                <c:pt idx="4668">
                  <c:v>99.100665911324924</c:v>
                </c:pt>
                <c:pt idx="4669">
                  <c:v>99.100580658306754</c:v>
                </c:pt>
                <c:pt idx="4670">
                  <c:v>99.100921670379449</c:v>
                </c:pt>
                <c:pt idx="4671">
                  <c:v>99.100921670379449</c:v>
                </c:pt>
                <c:pt idx="4672">
                  <c:v>99.100665911324924</c:v>
                </c:pt>
                <c:pt idx="4673">
                  <c:v>99.101177429433946</c:v>
                </c:pt>
                <c:pt idx="4674">
                  <c:v>99.101603694524798</c:v>
                </c:pt>
                <c:pt idx="4675">
                  <c:v>99.101944706597479</c:v>
                </c:pt>
                <c:pt idx="4676">
                  <c:v>99.102029959615649</c:v>
                </c:pt>
                <c:pt idx="4677">
                  <c:v>99.099983887179562</c:v>
                </c:pt>
                <c:pt idx="4678">
                  <c:v>99.100239646234073</c:v>
                </c:pt>
                <c:pt idx="4679">
                  <c:v>99.100069140197746</c:v>
                </c:pt>
                <c:pt idx="4680">
                  <c:v>99.098534585870681</c:v>
                </c:pt>
                <c:pt idx="4681">
                  <c:v>99.099216610016043</c:v>
                </c:pt>
                <c:pt idx="4682">
                  <c:v>99.099216610016043</c:v>
                </c:pt>
                <c:pt idx="4683">
                  <c:v>99.098193573798</c:v>
                </c:pt>
                <c:pt idx="4684">
                  <c:v>99.097767308707148</c:v>
                </c:pt>
                <c:pt idx="4685">
                  <c:v>99.097511549652637</c:v>
                </c:pt>
                <c:pt idx="4686">
                  <c:v>99.098790344925177</c:v>
                </c:pt>
                <c:pt idx="4687">
                  <c:v>99.096744272489119</c:v>
                </c:pt>
                <c:pt idx="4688">
                  <c:v>99.096403260416423</c:v>
                </c:pt>
                <c:pt idx="4689">
                  <c:v>99.09725579059814</c:v>
                </c:pt>
                <c:pt idx="4690">
                  <c:v>99.097852561725318</c:v>
                </c:pt>
                <c:pt idx="4691">
                  <c:v>99.096147501361926</c:v>
                </c:pt>
                <c:pt idx="4692">
                  <c:v>99.095465477216564</c:v>
                </c:pt>
                <c:pt idx="4693">
                  <c:v>99.096147501361926</c:v>
                </c:pt>
                <c:pt idx="4694">
                  <c:v>99.096062248343756</c:v>
                </c:pt>
                <c:pt idx="4695">
                  <c:v>99.096062248343756</c:v>
                </c:pt>
                <c:pt idx="4696">
                  <c:v>99.095209718162053</c:v>
                </c:pt>
                <c:pt idx="4697">
                  <c:v>99.093334151762321</c:v>
                </c:pt>
                <c:pt idx="4698">
                  <c:v>99.092993139689639</c:v>
                </c:pt>
                <c:pt idx="4699">
                  <c:v>99.092822633653284</c:v>
                </c:pt>
                <c:pt idx="4700">
                  <c:v>99.092481621580617</c:v>
                </c:pt>
                <c:pt idx="4701">
                  <c:v>99.093675163834988</c:v>
                </c:pt>
                <c:pt idx="4702">
                  <c:v>99.094783453071202</c:v>
                </c:pt>
                <c:pt idx="4703">
                  <c:v>99.094357187980336</c:v>
                </c:pt>
                <c:pt idx="4704">
                  <c:v>99.093760416853158</c:v>
                </c:pt>
                <c:pt idx="4705">
                  <c:v>99.092652127616958</c:v>
                </c:pt>
                <c:pt idx="4706">
                  <c:v>99.092737380635114</c:v>
                </c:pt>
                <c:pt idx="4707">
                  <c:v>99.093760416853158</c:v>
                </c:pt>
                <c:pt idx="4708">
                  <c:v>99.094357187980336</c:v>
                </c:pt>
                <c:pt idx="4709">
                  <c:v>99.094612947034861</c:v>
                </c:pt>
                <c:pt idx="4710">
                  <c:v>99.094186681944024</c:v>
                </c:pt>
                <c:pt idx="4711">
                  <c:v>99.093419404780477</c:v>
                </c:pt>
                <c:pt idx="4712">
                  <c:v>99.093334151762321</c:v>
                </c:pt>
                <c:pt idx="4713">
                  <c:v>99.091884850453411</c:v>
                </c:pt>
                <c:pt idx="4714">
                  <c:v>99.091799597435255</c:v>
                </c:pt>
                <c:pt idx="4715">
                  <c:v>99.091032320271722</c:v>
                </c:pt>
                <c:pt idx="4716">
                  <c:v>99.091202826308063</c:v>
                </c:pt>
                <c:pt idx="4717">
                  <c:v>99.092566874598788</c:v>
                </c:pt>
                <c:pt idx="4718">
                  <c:v>99.090009284053679</c:v>
                </c:pt>
                <c:pt idx="4719">
                  <c:v>99.089924031035508</c:v>
                </c:pt>
                <c:pt idx="4720">
                  <c:v>99.089327259908316</c:v>
                </c:pt>
                <c:pt idx="4721">
                  <c:v>99.090094537071863</c:v>
                </c:pt>
                <c:pt idx="4722">
                  <c:v>99.089583018962827</c:v>
                </c:pt>
                <c:pt idx="4723">
                  <c:v>99.089497765944657</c:v>
                </c:pt>
                <c:pt idx="4724">
                  <c:v>99.089412512926486</c:v>
                </c:pt>
                <c:pt idx="4725">
                  <c:v>99.088730488781124</c:v>
                </c:pt>
                <c:pt idx="4726">
                  <c:v>99.089412512926486</c:v>
                </c:pt>
                <c:pt idx="4727">
                  <c:v>99.090947067253552</c:v>
                </c:pt>
                <c:pt idx="4728">
                  <c:v>99.092225862526107</c:v>
                </c:pt>
                <c:pt idx="4729">
                  <c:v>99.092311115544277</c:v>
                </c:pt>
                <c:pt idx="4730">
                  <c:v>99.090947067253552</c:v>
                </c:pt>
                <c:pt idx="4731">
                  <c:v>99.090691308199041</c:v>
                </c:pt>
                <c:pt idx="4732">
                  <c:v>99.090435549144544</c:v>
                </c:pt>
                <c:pt idx="4733">
                  <c:v>99.09026504310819</c:v>
                </c:pt>
                <c:pt idx="4734">
                  <c:v>99.090947067253552</c:v>
                </c:pt>
                <c:pt idx="4735">
                  <c:v>99.090776561217211</c:v>
                </c:pt>
                <c:pt idx="4736">
                  <c:v>99.090861814235382</c:v>
                </c:pt>
                <c:pt idx="4737">
                  <c:v>99.092140609507936</c:v>
                </c:pt>
                <c:pt idx="4738">
                  <c:v>99.090691308199041</c:v>
                </c:pt>
                <c:pt idx="4739">
                  <c:v>99.089924031035508</c:v>
                </c:pt>
                <c:pt idx="4740">
                  <c:v>99.086854922381391</c:v>
                </c:pt>
                <c:pt idx="4741">
                  <c:v>99.084979355981659</c:v>
                </c:pt>
                <c:pt idx="4742">
                  <c:v>99.085661380127021</c:v>
                </c:pt>
                <c:pt idx="4743">
                  <c:v>99.084467837872637</c:v>
                </c:pt>
                <c:pt idx="4744">
                  <c:v>99.084126825799956</c:v>
                </c:pt>
                <c:pt idx="4745">
                  <c:v>99.084638343908978</c:v>
                </c:pt>
                <c:pt idx="4746">
                  <c:v>99.08540562107251</c:v>
                </c:pt>
                <c:pt idx="4747">
                  <c:v>99.085149862017985</c:v>
                </c:pt>
                <c:pt idx="4748">
                  <c:v>99.085661380127021</c:v>
                </c:pt>
                <c:pt idx="4749">
                  <c:v>99.084638343908978</c:v>
                </c:pt>
                <c:pt idx="4750">
                  <c:v>99.084382584854453</c:v>
                </c:pt>
                <c:pt idx="4751">
                  <c:v>99.086002392199688</c:v>
                </c:pt>
                <c:pt idx="4752">
                  <c:v>99.087025428417732</c:v>
                </c:pt>
                <c:pt idx="4753">
                  <c:v>99.08642865729054</c:v>
                </c:pt>
                <c:pt idx="4754">
                  <c:v>99.085576127108837</c:v>
                </c:pt>
                <c:pt idx="4755">
                  <c:v>99.085831886163362</c:v>
                </c:pt>
                <c:pt idx="4756">
                  <c:v>99.084979355981659</c:v>
                </c:pt>
                <c:pt idx="4757">
                  <c:v>99.084894102963489</c:v>
                </c:pt>
                <c:pt idx="4758">
                  <c:v>99.084979355981659</c:v>
                </c:pt>
                <c:pt idx="4759">
                  <c:v>99.082933283545586</c:v>
                </c:pt>
                <c:pt idx="4760">
                  <c:v>99.082677524491061</c:v>
                </c:pt>
                <c:pt idx="4761">
                  <c:v>99.084297331836297</c:v>
                </c:pt>
                <c:pt idx="4762">
                  <c:v>99.083103789581912</c:v>
                </c:pt>
                <c:pt idx="4763">
                  <c:v>99.081483982236691</c:v>
                </c:pt>
                <c:pt idx="4764">
                  <c:v>99.081057717145839</c:v>
                </c:pt>
                <c:pt idx="4765">
                  <c:v>99.080887211109498</c:v>
                </c:pt>
                <c:pt idx="4766">
                  <c:v>99.08139872921852</c:v>
                </c:pt>
                <c:pt idx="4767">
                  <c:v>99.081654488273031</c:v>
                </c:pt>
                <c:pt idx="4768">
                  <c:v>99.081995500345698</c:v>
                </c:pt>
                <c:pt idx="4769">
                  <c:v>99.080546199036817</c:v>
                </c:pt>
                <c:pt idx="4770">
                  <c:v>99.080887211109498</c:v>
                </c:pt>
                <c:pt idx="4771">
                  <c:v>99.081057717145839</c:v>
                </c:pt>
                <c:pt idx="4772">
                  <c:v>99.079693668855114</c:v>
                </c:pt>
                <c:pt idx="4773">
                  <c:v>99.079693668855114</c:v>
                </c:pt>
                <c:pt idx="4774">
                  <c:v>99.079437909800603</c:v>
                </c:pt>
                <c:pt idx="4775">
                  <c:v>99.078159114528063</c:v>
                </c:pt>
                <c:pt idx="4776">
                  <c:v>99.077903355473538</c:v>
                </c:pt>
                <c:pt idx="4777">
                  <c:v>99.079778921873285</c:v>
                </c:pt>
                <c:pt idx="4778">
                  <c:v>99.080716705073158</c:v>
                </c:pt>
                <c:pt idx="4779">
                  <c:v>99.080290439982292</c:v>
                </c:pt>
                <c:pt idx="4780">
                  <c:v>99.078841138673425</c:v>
                </c:pt>
                <c:pt idx="4781">
                  <c:v>99.079352656782433</c:v>
                </c:pt>
                <c:pt idx="4782">
                  <c:v>99.077221331328175</c:v>
                </c:pt>
                <c:pt idx="4783">
                  <c:v>99.077136078310019</c:v>
                </c:pt>
                <c:pt idx="4784">
                  <c:v>99.077647596419041</c:v>
                </c:pt>
                <c:pt idx="4785">
                  <c:v>99.077818102455367</c:v>
                </c:pt>
                <c:pt idx="4786">
                  <c:v>99.077988608491708</c:v>
                </c:pt>
                <c:pt idx="4787">
                  <c:v>99.078500126600744</c:v>
                </c:pt>
                <c:pt idx="4788">
                  <c:v>99.077818102455367</c:v>
                </c:pt>
                <c:pt idx="4789">
                  <c:v>99.075857283037465</c:v>
                </c:pt>
                <c:pt idx="4790">
                  <c:v>99.075175258892102</c:v>
                </c:pt>
                <c:pt idx="4791">
                  <c:v>99.075772030019309</c:v>
                </c:pt>
                <c:pt idx="4792">
                  <c:v>99.076965572273679</c:v>
                </c:pt>
                <c:pt idx="4793">
                  <c:v>99.078329620564389</c:v>
                </c:pt>
                <c:pt idx="4794">
                  <c:v>99.07739183736453</c:v>
                </c:pt>
                <c:pt idx="4795">
                  <c:v>99.076795066237338</c:v>
                </c:pt>
                <c:pt idx="4796">
                  <c:v>99.075942536055635</c:v>
                </c:pt>
                <c:pt idx="4797">
                  <c:v>99.075772030019309</c:v>
                </c:pt>
                <c:pt idx="4798">
                  <c:v>99.075601523982954</c:v>
                </c:pt>
                <c:pt idx="4799">
                  <c:v>99.077221331328175</c:v>
                </c:pt>
                <c:pt idx="4800">
                  <c:v>99.077050825291849</c:v>
                </c:pt>
                <c:pt idx="4801">
                  <c:v>99.075772030019309</c:v>
                </c:pt>
                <c:pt idx="4802">
                  <c:v>99.074834246819435</c:v>
                </c:pt>
                <c:pt idx="4803">
                  <c:v>99.075431017946613</c:v>
                </c:pt>
                <c:pt idx="4804">
                  <c:v>99.073896463619562</c:v>
                </c:pt>
                <c:pt idx="4805">
                  <c:v>99.074066969655902</c:v>
                </c:pt>
                <c:pt idx="4806">
                  <c:v>99.075175258892102</c:v>
                </c:pt>
                <c:pt idx="4807">
                  <c:v>99.074748993801251</c:v>
                </c:pt>
                <c:pt idx="4808">
                  <c:v>99.07338494551054</c:v>
                </c:pt>
                <c:pt idx="4809">
                  <c:v>99.071338873074467</c:v>
                </c:pt>
                <c:pt idx="4810">
                  <c:v>99.071338873074467</c:v>
                </c:pt>
                <c:pt idx="4811">
                  <c:v>99.071424126092637</c:v>
                </c:pt>
                <c:pt idx="4812">
                  <c:v>99.072532415328837</c:v>
                </c:pt>
                <c:pt idx="4813">
                  <c:v>99.072191403256156</c:v>
                </c:pt>
                <c:pt idx="4814">
                  <c:v>99.072020897219815</c:v>
                </c:pt>
                <c:pt idx="4815">
                  <c:v>99.072361909292496</c:v>
                </c:pt>
                <c:pt idx="4816">
                  <c:v>99.073129186456015</c:v>
                </c:pt>
                <c:pt idx="4817">
                  <c:v>99.073214439474185</c:v>
                </c:pt>
                <c:pt idx="4818">
                  <c:v>99.073129186456015</c:v>
                </c:pt>
                <c:pt idx="4819">
                  <c:v>99.073299692492384</c:v>
                </c:pt>
                <c:pt idx="4820">
                  <c:v>99.072361909292496</c:v>
                </c:pt>
                <c:pt idx="4821">
                  <c:v>99.071509379110807</c:v>
                </c:pt>
                <c:pt idx="4822">
                  <c:v>99.07065684892909</c:v>
                </c:pt>
                <c:pt idx="4823">
                  <c:v>99.07074210194726</c:v>
                </c:pt>
                <c:pt idx="4824">
                  <c:v>99.072191403256156</c:v>
                </c:pt>
                <c:pt idx="4825">
                  <c:v>99.071594632128964</c:v>
                </c:pt>
                <c:pt idx="4826">
                  <c:v>99.071338873074467</c:v>
                </c:pt>
                <c:pt idx="4827">
                  <c:v>99.071253620056297</c:v>
                </c:pt>
                <c:pt idx="4828">
                  <c:v>99.071509379110807</c:v>
                </c:pt>
                <c:pt idx="4829">
                  <c:v>99.070827354965431</c:v>
                </c:pt>
                <c:pt idx="4830">
                  <c:v>99.069207547620195</c:v>
                </c:pt>
                <c:pt idx="4831">
                  <c:v>99.068696029511187</c:v>
                </c:pt>
                <c:pt idx="4832">
                  <c:v>99.067758246311328</c:v>
                </c:pt>
                <c:pt idx="4833">
                  <c:v>99.068610776493017</c:v>
                </c:pt>
                <c:pt idx="4834">
                  <c:v>99.066479451038774</c:v>
                </c:pt>
                <c:pt idx="4835">
                  <c:v>99.0655416678389</c:v>
                </c:pt>
                <c:pt idx="4836">
                  <c:v>99.065030149729878</c:v>
                </c:pt>
                <c:pt idx="4837">
                  <c:v>99.066564704056944</c:v>
                </c:pt>
                <c:pt idx="4838">
                  <c:v>99.066138438966092</c:v>
                </c:pt>
                <c:pt idx="4839">
                  <c:v>99.06537116180256</c:v>
                </c:pt>
                <c:pt idx="4840">
                  <c:v>99.065115402748049</c:v>
                </c:pt>
                <c:pt idx="4841">
                  <c:v>99.065285908784389</c:v>
                </c:pt>
                <c:pt idx="4842">
                  <c:v>99.066138438966092</c:v>
                </c:pt>
                <c:pt idx="4843">
                  <c:v>99.066479451038774</c:v>
                </c:pt>
                <c:pt idx="4844">
                  <c:v>99.066308945002419</c:v>
                </c:pt>
                <c:pt idx="4845">
                  <c:v>99.0666499570751</c:v>
                </c:pt>
                <c:pt idx="4846">
                  <c:v>99.066053185947922</c:v>
                </c:pt>
                <c:pt idx="4847">
                  <c:v>99.065712173875241</c:v>
                </c:pt>
                <c:pt idx="4848">
                  <c:v>99.064348125584516</c:v>
                </c:pt>
                <c:pt idx="4849">
                  <c:v>99.064518631620871</c:v>
                </c:pt>
                <c:pt idx="4850">
                  <c:v>99.065797426893411</c:v>
                </c:pt>
                <c:pt idx="4851">
                  <c:v>99.066053185947922</c:v>
                </c:pt>
                <c:pt idx="4852">
                  <c:v>99.064092366530019</c:v>
                </c:pt>
                <c:pt idx="4853">
                  <c:v>99.063580848420983</c:v>
                </c:pt>
                <c:pt idx="4854">
                  <c:v>99.065115402748049</c:v>
                </c:pt>
                <c:pt idx="4855">
                  <c:v>99.063666101439168</c:v>
                </c:pt>
                <c:pt idx="4856">
                  <c:v>99.063666101439168</c:v>
                </c:pt>
                <c:pt idx="4857">
                  <c:v>99.061875788057591</c:v>
                </c:pt>
                <c:pt idx="4858">
                  <c:v>99.062472559184783</c:v>
                </c:pt>
                <c:pt idx="4859">
                  <c:v>99.064092366530019</c:v>
                </c:pt>
                <c:pt idx="4860">
                  <c:v>99.063239836348316</c:v>
                </c:pt>
                <c:pt idx="4861">
                  <c:v>99.061875788057591</c:v>
                </c:pt>
                <c:pt idx="4862">
                  <c:v>99.063239836348316</c:v>
                </c:pt>
                <c:pt idx="4863">
                  <c:v>99.062813571257465</c:v>
                </c:pt>
                <c:pt idx="4864">
                  <c:v>99.062131547112102</c:v>
                </c:pt>
                <c:pt idx="4865">
                  <c:v>99.06144952296674</c:v>
                </c:pt>
                <c:pt idx="4866">
                  <c:v>99.06144952296674</c:v>
                </c:pt>
                <c:pt idx="4867">
                  <c:v>99.061790535039421</c:v>
                </c:pt>
                <c:pt idx="4868">
                  <c:v>99.061705282021251</c:v>
                </c:pt>
                <c:pt idx="4869">
                  <c:v>99.061620029003066</c:v>
                </c:pt>
                <c:pt idx="4870">
                  <c:v>99.060682245803207</c:v>
                </c:pt>
                <c:pt idx="4871">
                  <c:v>99.060682245803207</c:v>
                </c:pt>
                <c:pt idx="4872">
                  <c:v>99.059914968639674</c:v>
                </c:pt>
                <c:pt idx="4873">
                  <c:v>99.059829715621518</c:v>
                </c:pt>
                <c:pt idx="4874">
                  <c:v>99.057783643185431</c:v>
                </c:pt>
                <c:pt idx="4875">
                  <c:v>99.056675353949217</c:v>
                </c:pt>
                <c:pt idx="4876">
                  <c:v>99.056931113003728</c:v>
                </c:pt>
                <c:pt idx="4877">
                  <c:v>99.058891932421645</c:v>
                </c:pt>
                <c:pt idx="4878">
                  <c:v>99.058209908276282</c:v>
                </c:pt>
                <c:pt idx="4879">
                  <c:v>99.059744462603348</c:v>
                </c:pt>
                <c:pt idx="4880">
                  <c:v>99.059829715621518</c:v>
                </c:pt>
                <c:pt idx="4881">
                  <c:v>99.060170727694199</c:v>
                </c:pt>
                <c:pt idx="4882">
                  <c:v>99.058891932421645</c:v>
                </c:pt>
                <c:pt idx="4883">
                  <c:v>99.058380414312623</c:v>
                </c:pt>
                <c:pt idx="4884">
                  <c:v>99.057954149221771</c:v>
                </c:pt>
                <c:pt idx="4885">
                  <c:v>99.057783643185431</c:v>
                </c:pt>
                <c:pt idx="4886">
                  <c:v>99.056590100931047</c:v>
                </c:pt>
                <c:pt idx="4887">
                  <c:v>99.05479978754947</c:v>
                </c:pt>
                <c:pt idx="4888">
                  <c:v>99.054714534531314</c:v>
                </c:pt>
                <c:pt idx="4889">
                  <c:v>99.055055546603981</c:v>
                </c:pt>
                <c:pt idx="4890">
                  <c:v>99.055481811694847</c:v>
                </c:pt>
                <c:pt idx="4891">
                  <c:v>99.055396558676676</c:v>
                </c:pt>
                <c:pt idx="4892">
                  <c:v>99.0536062452951</c:v>
                </c:pt>
                <c:pt idx="4893">
                  <c:v>99.051815931913538</c:v>
                </c:pt>
                <c:pt idx="4894">
                  <c:v>99.053435739258759</c:v>
                </c:pt>
                <c:pt idx="4895">
                  <c:v>99.052924221149752</c:v>
                </c:pt>
                <c:pt idx="4896">
                  <c:v>99.053350486240603</c:v>
                </c:pt>
                <c:pt idx="4897">
                  <c:v>99.052071690968049</c:v>
                </c:pt>
                <c:pt idx="4898">
                  <c:v>99.052071690968049</c:v>
                </c:pt>
                <c:pt idx="4899">
                  <c:v>99.052071690968049</c:v>
                </c:pt>
                <c:pt idx="4900">
                  <c:v>99.051730678895368</c:v>
                </c:pt>
                <c:pt idx="4901">
                  <c:v>99.052668462095227</c:v>
                </c:pt>
                <c:pt idx="4902">
                  <c:v>99.053179980204249</c:v>
                </c:pt>
                <c:pt idx="4903">
                  <c:v>99.052838968131582</c:v>
                </c:pt>
                <c:pt idx="4904">
                  <c:v>99.053009474167922</c:v>
                </c:pt>
                <c:pt idx="4905">
                  <c:v>99.053435739258759</c:v>
                </c:pt>
                <c:pt idx="4906">
                  <c:v>99.052753715113397</c:v>
                </c:pt>
                <c:pt idx="4907">
                  <c:v>99.0524979560589</c:v>
                </c:pt>
                <c:pt idx="4908">
                  <c:v>99.051048654750005</c:v>
                </c:pt>
                <c:pt idx="4909">
                  <c:v>99.052071690968049</c:v>
                </c:pt>
                <c:pt idx="4910">
                  <c:v>99.051730678895368</c:v>
                </c:pt>
                <c:pt idx="4911">
                  <c:v>99.050366630604643</c:v>
                </c:pt>
                <c:pt idx="4912">
                  <c:v>99.05070764267731</c:v>
                </c:pt>
                <c:pt idx="4913">
                  <c:v>99.049258341368443</c:v>
                </c:pt>
                <c:pt idx="4914">
                  <c:v>99.049173088350258</c:v>
                </c:pt>
                <c:pt idx="4915">
                  <c:v>99.047638534023207</c:v>
                </c:pt>
                <c:pt idx="4916">
                  <c:v>99.047638534023207</c:v>
                </c:pt>
                <c:pt idx="4917">
                  <c:v>99.047382774968696</c:v>
                </c:pt>
                <c:pt idx="4918">
                  <c:v>99.047382774968696</c:v>
                </c:pt>
                <c:pt idx="4919">
                  <c:v>99.049173088350258</c:v>
                </c:pt>
                <c:pt idx="4920">
                  <c:v>99.04849106420491</c:v>
                </c:pt>
                <c:pt idx="4921">
                  <c:v>99.047553281005037</c:v>
                </c:pt>
                <c:pt idx="4922">
                  <c:v>99.047127015914185</c:v>
                </c:pt>
                <c:pt idx="4923">
                  <c:v>99.046871256859674</c:v>
                </c:pt>
                <c:pt idx="4924">
                  <c:v>99.046956509877845</c:v>
                </c:pt>
                <c:pt idx="4925">
                  <c:v>99.046700750823334</c:v>
                </c:pt>
                <c:pt idx="4926">
                  <c:v>99.047468027986866</c:v>
                </c:pt>
                <c:pt idx="4927">
                  <c:v>99.047979546095874</c:v>
                </c:pt>
                <c:pt idx="4928">
                  <c:v>99.049173088350258</c:v>
                </c:pt>
                <c:pt idx="4929">
                  <c:v>99.049258341368443</c:v>
                </c:pt>
                <c:pt idx="4930">
                  <c:v>99.04849106420491</c:v>
                </c:pt>
                <c:pt idx="4931">
                  <c:v>99.047894293077704</c:v>
                </c:pt>
                <c:pt idx="4932">
                  <c:v>99.047979546095874</c:v>
                </c:pt>
                <c:pt idx="4933">
                  <c:v>99.047894293077704</c:v>
                </c:pt>
                <c:pt idx="4934">
                  <c:v>99.048235305150385</c:v>
                </c:pt>
                <c:pt idx="4935">
                  <c:v>99.047979546095874</c:v>
                </c:pt>
                <c:pt idx="4936">
                  <c:v>99.047894293077704</c:v>
                </c:pt>
                <c:pt idx="4937">
                  <c:v>99.048405811186726</c:v>
                </c:pt>
                <c:pt idx="4938">
                  <c:v>99.047127015914185</c:v>
                </c:pt>
                <c:pt idx="4939">
                  <c:v>99.046786003841504</c:v>
                </c:pt>
                <c:pt idx="4940">
                  <c:v>99.046018726677971</c:v>
                </c:pt>
                <c:pt idx="4941">
                  <c:v>99.046359738750652</c:v>
                </c:pt>
                <c:pt idx="4942">
                  <c:v>99.04559246158712</c:v>
                </c:pt>
                <c:pt idx="4943">
                  <c:v>99.04439891933275</c:v>
                </c:pt>
                <c:pt idx="4944">
                  <c:v>99.045677714605304</c:v>
                </c:pt>
                <c:pt idx="4945">
                  <c:v>99.04559246158712</c:v>
                </c:pt>
                <c:pt idx="4946">
                  <c:v>99.04559246158712</c:v>
                </c:pt>
                <c:pt idx="4947">
                  <c:v>99.044057907260068</c:v>
                </c:pt>
                <c:pt idx="4948">
                  <c:v>99.043205377078351</c:v>
                </c:pt>
                <c:pt idx="4949">
                  <c:v>99.043375883114706</c:v>
                </c:pt>
                <c:pt idx="4950">
                  <c:v>99.042693858969344</c:v>
                </c:pt>
                <c:pt idx="4951">
                  <c:v>99.043290630096536</c:v>
                </c:pt>
                <c:pt idx="4952">
                  <c:v>99.045166196496268</c:v>
                </c:pt>
                <c:pt idx="4953">
                  <c:v>99.045251449514453</c:v>
                </c:pt>
                <c:pt idx="4954">
                  <c:v>99.046103979696156</c:v>
                </c:pt>
                <c:pt idx="4955">
                  <c:v>99.044313666314579</c:v>
                </c:pt>
                <c:pt idx="4956">
                  <c:v>99.043120124060195</c:v>
                </c:pt>
                <c:pt idx="4957">
                  <c:v>99.041500316714959</c:v>
                </c:pt>
                <c:pt idx="4958">
                  <c:v>99.040903545587781</c:v>
                </c:pt>
                <c:pt idx="4959">
                  <c:v>99.042864365005684</c:v>
                </c:pt>
                <c:pt idx="4960">
                  <c:v>99.044057907260068</c:v>
                </c:pt>
                <c:pt idx="4961">
                  <c:v>99.044910437441771</c:v>
                </c:pt>
                <c:pt idx="4962">
                  <c:v>99.043716895187401</c:v>
                </c:pt>
                <c:pt idx="4963">
                  <c:v>99.042864365005684</c:v>
                </c:pt>
                <c:pt idx="4964">
                  <c:v>99.042523352933003</c:v>
                </c:pt>
                <c:pt idx="4965">
                  <c:v>99.042097087842166</c:v>
                </c:pt>
                <c:pt idx="4966">
                  <c:v>99.042097087842166</c:v>
                </c:pt>
                <c:pt idx="4967">
                  <c:v>99.042352846896662</c:v>
                </c:pt>
                <c:pt idx="4968">
                  <c:v>99.04158556973313</c:v>
                </c:pt>
                <c:pt idx="4969">
                  <c:v>99.040733039551426</c:v>
                </c:pt>
                <c:pt idx="4970">
                  <c:v>99.041500316714959</c:v>
                </c:pt>
                <c:pt idx="4971">
                  <c:v>99.040051015406078</c:v>
                </c:pt>
                <c:pt idx="4972">
                  <c:v>99.039795256351567</c:v>
                </c:pt>
                <c:pt idx="4973">
                  <c:v>99.040136268424249</c:v>
                </c:pt>
                <c:pt idx="4974">
                  <c:v>99.038601714097183</c:v>
                </c:pt>
                <c:pt idx="4975">
                  <c:v>99.038601714097183</c:v>
                </c:pt>
                <c:pt idx="4976">
                  <c:v>99.038431208060857</c:v>
                </c:pt>
                <c:pt idx="4977">
                  <c:v>99.038004942969991</c:v>
                </c:pt>
                <c:pt idx="4978">
                  <c:v>99.038345955042672</c:v>
                </c:pt>
                <c:pt idx="4979">
                  <c:v>99.036726147697436</c:v>
                </c:pt>
                <c:pt idx="4980">
                  <c:v>99.036385135624755</c:v>
                </c:pt>
                <c:pt idx="4981">
                  <c:v>99.037408171842813</c:v>
                </c:pt>
                <c:pt idx="4982">
                  <c:v>99.037578677879139</c:v>
                </c:pt>
                <c:pt idx="4983">
                  <c:v>99.035873617515747</c:v>
                </c:pt>
                <c:pt idx="4984">
                  <c:v>99.037322918824643</c:v>
                </c:pt>
                <c:pt idx="4985">
                  <c:v>99.036385135624755</c:v>
                </c:pt>
                <c:pt idx="4986">
                  <c:v>99.034680075261377</c:v>
                </c:pt>
                <c:pt idx="4987">
                  <c:v>99.034168557152341</c:v>
                </c:pt>
                <c:pt idx="4988">
                  <c:v>99.035191593370385</c:v>
                </c:pt>
                <c:pt idx="4989">
                  <c:v>99.034424316206852</c:v>
                </c:pt>
                <c:pt idx="4990">
                  <c:v>99.033571786025149</c:v>
                </c:pt>
                <c:pt idx="4991">
                  <c:v>99.032463496788964</c:v>
                </c:pt>
                <c:pt idx="4992">
                  <c:v>99.033316026970653</c:v>
                </c:pt>
                <c:pt idx="4993">
                  <c:v>99.033742292061504</c:v>
                </c:pt>
                <c:pt idx="4994">
                  <c:v>99.034680075261377</c:v>
                </c:pt>
                <c:pt idx="4995">
                  <c:v>99.035362099406726</c:v>
                </c:pt>
                <c:pt idx="4996">
                  <c:v>99.034765328279533</c:v>
                </c:pt>
                <c:pt idx="4997">
                  <c:v>99.036299882606599</c:v>
                </c:pt>
                <c:pt idx="4998">
                  <c:v>99.034765328279533</c:v>
                </c:pt>
                <c:pt idx="4999">
                  <c:v>99.036896653733791</c:v>
                </c:pt>
                <c:pt idx="5000">
                  <c:v>99.036811400715607</c:v>
                </c:pt>
                <c:pt idx="5001">
                  <c:v>99.03527684638857</c:v>
                </c:pt>
                <c:pt idx="5002">
                  <c:v>99.034083304134185</c:v>
                </c:pt>
                <c:pt idx="5003">
                  <c:v>99.033998051116001</c:v>
                </c:pt>
                <c:pt idx="5004">
                  <c:v>99.034168557152341</c:v>
                </c:pt>
                <c:pt idx="5005">
                  <c:v>99.031951978679928</c:v>
                </c:pt>
                <c:pt idx="5006">
                  <c:v>99.032207737734439</c:v>
                </c:pt>
                <c:pt idx="5007">
                  <c:v>99.031781472643587</c:v>
                </c:pt>
                <c:pt idx="5008">
                  <c:v>99.031525713589076</c:v>
                </c:pt>
                <c:pt idx="5009">
                  <c:v>99.029991159262011</c:v>
                </c:pt>
                <c:pt idx="5010">
                  <c:v>99.029735400207514</c:v>
                </c:pt>
                <c:pt idx="5011">
                  <c:v>99.029735400207514</c:v>
                </c:pt>
                <c:pt idx="5012">
                  <c:v>99.028968123043981</c:v>
                </c:pt>
                <c:pt idx="5013">
                  <c:v>99.027945086825937</c:v>
                </c:pt>
                <c:pt idx="5014">
                  <c:v>99.0286271109713</c:v>
                </c:pt>
                <c:pt idx="5015">
                  <c:v>99.028882870025811</c:v>
                </c:pt>
                <c:pt idx="5016">
                  <c:v>99.030076412280195</c:v>
                </c:pt>
                <c:pt idx="5017">
                  <c:v>99.02982065322567</c:v>
                </c:pt>
                <c:pt idx="5018">
                  <c:v>99.031696219625417</c:v>
                </c:pt>
                <c:pt idx="5019">
                  <c:v>99.029564894171159</c:v>
                </c:pt>
                <c:pt idx="5020">
                  <c:v>99.030246918316536</c:v>
                </c:pt>
                <c:pt idx="5021">
                  <c:v>99.029479641152989</c:v>
                </c:pt>
                <c:pt idx="5022">
                  <c:v>99.027092556644234</c:v>
                </c:pt>
                <c:pt idx="5023">
                  <c:v>99.026666291553383</c:v>
                </c:pt>
                <c:pt idx="5024">
                  <c:v>99.026581038535227</c:v>
                </c:pt>
                <c:pt idx="5025">
                  <c:v>99.025728508353524</c:v>
                </c:pt>
                <c:pt idx="5026">
                  <c:v>99.0286271109713</c:v>
                </c:pt>
                <c:pt idx="5027">
                  <c:v>99.030587930389217</c:v>
                </c:pt>
                <c:pt idx="5028">
                  <c:v>99.029309135116662</c:v>
                </c:pt>
                <c:pt idx="5029">
                  <c:v>99.027604074753256</c:v>
                </c:pt>
                <c:pt idx="5030">
                  <c:v>99.026069520426205</c:v>
                </c:pt>
                <c:pt idx="5031">
                  <c:v>99.025472749299013</c:v>
                </c:pt>
                <c:pt idx="5032">
                  <c:v>99.026410532498872</c:v>
                </c:pt>
                <c:pt idx="5033">
                  <c:v>99.025984267408035</c:v>
                </c:pt>
                <c:pt idx="5034">
                  <c:v>99.025728508353524</c:v>
                </c:pt>
                <c:pt idx="5035">
                  <c:v>99.025899014389864</c:v>
                </c:pt>
                <c:pt idx="5036">
                  <c:v>99.025131737226317</c:v>
                </c:pt>
                <c:pt idx="5037">
                  <c:v>99.025387496280842</c:v>
                </c:pt>
                <c:pt idx="5038">
                  <c:v>99.025984267408035</c:v>
                </c:pt>
                <c:pt idx="5039">
                  <c:v>99.025899014389864</c:v>
                </c:pt>
                <c:pt idx="5040">
                  <c:v>99.024023447990118</c:v>
                </c:pt>
                <c:pt idx="5041">
                  <c:v>99.024108701008302</c:v>
                </c:pt>
                <c:pt idx="5042">
                  <c:v>99.02462021911731</c:v>
                </c:pt>
                <c:pt idx="5043">
                  <c:v>99.023000411772088</c:v>
                </c:pt>
                <c:pt idx="5044">
                  <c:v>99.023170917808415</c:v>
                </c:pt>
                <c:pt idx="5045">
                  <c:v>99.022318387626711</c:v>
                </c:pt>
                <c:pt idx="5046">
                  <c:v>99.020442821226993</c:v>
                </c:pt>
                <c:pt idx="5047">
                  <c:v>99.021892122535874</c:v>
                </c:pt>
                <c:pt idx="5048">
                  <c:v>99.020357568208809</c:v>
                </c:pt>
                <c:pt idx="5049">
                  <c:v>99.020528074245149</c:v>
                </c:pt>
                <c:pt idx="5050">
                  <c:v>99.021551110463193</c:v>
                </c:pt>
                <c:pt idx="5051">
                  <c:v>99.020783833299646</c:v>
                </c:pt>
                <c:pt idx="5052">
                  <c:v>99.021210098390512</c:v>
                </c:pt>
                <c:pt idx="5053">
                  <c:v>99.021636363481363</c:v>
                </c:pt>
                <c:pt idx="5054">
                  <c:v>99.021551110463193</c:v>
                </c:pt>
                <c:pt idx="5055">
                  <c:v>99.021636363481363</c:v>
                </c:pt>
                <c:pt idx="5056">
                  <c:v>99.021636363481363</c:v>
                </c:pt>
                <c:pt idx="5057">
                  <c:v>99.020101809154298</c:v>
                </c:pt>
                <c:pt idx="5058">
                  <c:v>99.021977375554044</c:v>
                </c:pt>
                <c:pt idx="5059">
                  <c:v>99.022574146681237</c:v>
                </c:pt>
                <c:pt idx="5060">
                  <c:v>99.020783833299646</c:v>
                </c:pt>
                <c:pt idx="5061">
                  <c:v>99.020357568208809</c:v>
                </c:pt>
                <c:pt idx="5062">
                  <c:v>99.019334531990779</c:v>
                </c:pt>
                <c:pt idx="5063">
                  <c:v>99.019334531990779</c:v>
                </c:pt>
                <c:pt idx="5064">
                  <c:v>99.017458965591032</c:v>
                </c:pt>
                <c:pt idx="5065">
                  <c:v>99.017714724645543</c:v>
                </c:pt>
                <c:pt idx="5066">
                  <c:v>99.016350676354818</c:v>
                </c:pt>
                <c:pt idx="5067">
                  <c:v>99.015924411263967</c:v>
                </c:pt>
                <c:pt idx="5068">
                  <c:v>99.017629471627373</c:v>
                </c:pt>
                <c:pt idx="5069">
                  <c:v>99.017799977663714</c:v>
                </c:pt>
                <c:pt idx="5070">
                  <c:v>99.017799977663714</c:v>
                </c:pt>
                <c:pt idx="5071">
                  <c:v>99.018055736718225</c:v>
                </c:pt>
                <c:pt idx="5072">
                  <c:v>99.018140989736395</c:v>
                </c:pt>
                <c:pt idx="5073">
                  <c:v>99.018055736718225</c:v>
                </c:pt>
                <c:pt idx="5074">
                  <c:v>99.019164025954439</c:v>
                </c:pt>
                <c:pt idx="5075">
                  <c:v>99.018482001809076</c:v>
                </c:pt>
                <c:pt idx="5076">
                  <c:v>99.015242387118619</c:v>
                </c:pt>
                <c:pt idx="5077">
                  <c:v>99.017117953518351</c:v>
                </c:pt>
                <c:pt idx="5078">
                  <c:v>99.0166916884275</c:v>
                </c:pt>
                <c:pt idx="5079">
                  <c:v>99.017117953518351</c:v>
                </c:pt>
                <c:pt idx="5080">
                  <c:v>99.018482001809076</c:v>
                </c:pt>
                <c:pt idx="5081">
                  <c:v>99.01677694144567</c:v>
                </c:pt>
                <c:pt idx="5082">
                  <c:v>99.017203206536522</c:v>
                </c:pt>
                <c:pt idx="5083">
                  <c:v>99.016094917300322</c:v>
                </c:pt>
                <c:pt idx="5084">
                  <c:v>99.016009664282137</c:v>
                </c:pt>
                <c:pt idx="5085">
                  <c:v>99.016521182391173</c:v>
                </c:pt>
                <c:pt idx="5086">
                  <c:v>99.016265423336662</c:v>
                </c:pt>
                <c:pt idx="5087">
                  <c:v>99.014560362973256</c:v>
                </c:pt>
                <c:pt idx="5088">
                  <c:v>99.014475109955086</c:v>
                </c:pt>
                <c:pt idx="5089">
                  <c:v>99.015412893154959</c:v>
                </c:pt>
                <c:pt idx="5090">
                  <c:v>99.01396359184605</c:v>
                </c:pt>
                <c:pt idx="5091">
                  <c:v>99.010723977155607</c:v>
                </c:pt>
                <c:pt idx="5092">
                  <c:v>99.011064989228288</c:v>
                </c:pt>
                <c:pt idx="5093">
                  <c:v>99.010553471119266</c:v>
                </c:pt>
                <c:pt idx="5094">
                  <c:v>99.009786193955733</c:v>
                </c:pt>
                <c:pt idx="5095">
                  <c:v>99.011406001300955</c:v>
                </c:pt>
                <c:pt idx="5096">
                  <c:v>99.01268479657351</c:v>
                </c:pt>
                <c:pt idx="5097">
                  <c:v>99.011576507337296</c:v>
                </c:pt>
                <c:pt idx="5098">
                  <c:v>99.012343784500828</c:v>
                </c:pt>
                <c:pt idx="5099">
                  <c:v>99.012258531482672</c:v>
                </c:pt>
                <c:pt idx="5100">
                  <c:v>99.013452073737042</c:v>
                </c:pt>
                <c:pt idx="5101">
                  <c:v>99.012258531482672</c:v>
                </c:pt>
                <c:pt idx="5102">
                  <c:v>99.012173278464502</c:v>
                </c:pt>
                <c:pt idx="5103">
                  <c:v>99.010894483191947</c:v>
                </c:pt>
                <c:pt idx="5104">
                  <c:v>99.012343784500828</c:v>
                </c:pt>
                <c:pt idx="5105">
                  <c:v>99.012258531482672</c:v>
                </c:pt>
                <c:pt idx="5106">
                  <c:v>99.01174701337365</c:v>
                </c:pt>
                <c:pt idx="5107">
                  <c:v>99.011150242246444</c:v>
                </c:pt>
                <c:pt idx="5108">
                  <c:v>99.010723977155607</c:v>
                </c:pt>
                <c:pt idx="5109">
                  <c:v>99.009104169810371</c:v>
                </c:pt>
                <c:pt idx="5110">
                  <c:v>99.009274675846726</c:v>
                </c:pt>
                <c:pt idx="5111">
                  <c:v>99.008422145665008</c:v>
                </c:pt>
                <c:pt idx="5112">
                  <c:v>99.00876315773769</c:v>
                </c:pt>
                <c:pt idx="5113">
                  <c:v>99.010979736210118</c:v>
                </c:pt>
                <c:pt idx="5114">
                  <c:v>99.009700940937577</c:v>
                </c:pt>
                <c:pt idx="5115">
                  <c:v>99.008677904719519</c:v>
                </c:pt>
                <c:pt idx="5116">
                  <c:v>99.010553471119266</c:v>
                </c:pt>
                <c:pt idx="5117">
                  <c:v>99.008422145665008</c:v>
                </c:pt>
                <c:pt idx="5118">
                  <c:v>99.008251639628668</c:v>
                </c:pt>
                <c:pt idx="5119">
                  <c:v>99.009104169810371</c:v>
                </c:pt>
                <c:pt idx="5120">
                  <c:v>99.009018916792201</c:v>
                </c:pt>
                <c:pt idx="5121">
                  <c:v>99.009018916792201</c:v>
                </c:pt>
                <c:pt idx="5122">
                  <c:v>99.007910627556001</c:v>
                </c:pt>
                <c:pt idx="5123">
                  <c:v>99.007228603410653</c:v>
                </c:pt>
                <c:pt idx="5124">
                  <c:v>99.006461326247106</c:v>
                </c:pt>
                <c:pt idx="5125">
                  <c:v>99.006205567192595</c:v>
                </c:pt>
                <c:pt idx="5126">
                  <c:v>99.005097277956395</c:v>
                </c:pt>
                <c:pt idx="5127">
                  <c:v>99.003392217592989</c:v>
                </c:pt>
                <c:pt idx="5128">
                  <c:v>99.00245443439313</c:v>
                </c:pt>
                <c:pt idx="5129">
                  <c:v>99.0036479766475</c:v>
                </c:pt>
                <c:pt idx="5130">
                  <c:v>99.004159494756522</c:v>
                </c:pt>
                <c:pt idx="5131">
                  <c:v>99.003306964574818</c:v>
                </c:pt>
                <c:pt idx="5132">
                  <c:v>99.002028169302278</c:v>
                </c:pt>
                <c:pt idx="5133">
                  <c:v>99.0025396874113</c:v>
                </c:pt>
                <c:pt idx="5134">
                  <c:v>99.002028169302278</c:v>
                </c:pt>
                <c:pt idx="5135">
                  <c:v>99.003306964574818</c:v>
                </c:pt>
                <c:pt idx="5136">
                  <c:v>99.001005133084234</c:v>
                </c:pt>
                <c:pt idx="5137">
                  <c:v>99.000749374029724</c:v>
                </c:pt>
                <c:pt idx="5138">
                  <c:v>99.000834627047894</c:v>
                </c:pt>
                <c:pt idx="5139">
                  <c:v>99.001601904211412</c:v>
                </c:pt>
                <c:pt idx="5140">
                  <c:v>99.001346145156916</c:v>
                </c:pt>
                <c:pt idx="5141">
                  <c:v>99.001857663265923</c:v>
                </c:pt>
                <c:pt idx="5142">
                  <c:v>99.001346145156916</c:v>
                </c:pt>
                <c:pt idx="5143">
                  <c:v>99.002283928356775</c:v>
                </c:pt>
                <c:pt idx="5144">
                  <c:v>99.002113422320434</c:v>
                </c:pt>
                <c:pt idx="5145">
                  <c:v>99.002710193447626</c:v>
                </c:pt>
                <c:pt idx="5146">
                  <c:v>99.003306964574818</c:v>
                </c:pt>
                <c:pt idx="5147">
                  <c:v>99.003136458538478</c:v>
                </c:pt>
                <c:pt idx="5148">
                  <c:v>99.004671012865529</c:v>
                </c:pt>
                <c:pt idx="5149">
                  <c:v>99.001942916284094</c:v>
                </c:pt>
                <c:pt idx="5150">
                  <c:v>99.000834627047894</c:v>
                </c:pt>
                <c:pt idx="5151">
                  <c:v>99.001346145156916</c:v>
                </c:pt>
                <c:pt idx="5152">
                  <c:v>98.998873807629977</c:v>
                </c:pt>
                <c:pt idx="5153">
                  <c:v>98.999300072720828</c:v>
                </c:pt>
                <c:pt idx="5154">
                  <c:v>98.998191783484629</c:v>
                </c:pt>
                <c:pt idx="5155">
                  <c:v>98.997168747266571</c:v>
                </c:pt>
                <c:pt idx="5156">
                  <c:v>98.998021277448274</c:v>
                </c:pt>
                <c:pt idx="5157">
                  <c:v>98.998959060648147</c:v>
                </c:pt>
                <c:pt idx="5158">
                  <c:v>98.998788554611806</c:v>
                </c:pt>
                <c:pt idx="5159">
                  <c:v>98.99964108479351</c:v>
                </c:pt>
                <c:pt idx="5160">
                  <c:v>98.999555831775325</c:v>
                </c:pt>
                <c:pt idx="5161">
                  <c:v>98.999129566684488</c:v>
                </c:pt>
                <c:pt idx="5162">
                  <c:v>98.999982096866177</c:v>
                </c:pt>
                <c:pt idx="5163">
                  <c:v>98.997680265375607</c:v>
                </c:pt>
                <c:pt idx="5164">
                  <c:v>98.997850771411947</c:v>
                </c:pt>
                <c:pt idx="5165">
                  <c:v>98.998703301593636</c:v>
                </c:pt>
                <c:pt idx="5166">
                  <c:v>98.99981159082985</c:v>
                </c:pt>
                <c:pt idx="5167">
                  <c:v>98.99853279555731</c:v>
                </c:pt>
                <c:pt idx="5168">
                  <c:v>98.998191783484629</c:v>
                </c:pt>
                <c:pt idx="5169">
                  <c:v>98.997765518393777</c:v>
                </c:pt>
                <c:pt idx="5170">
                  <c:v>98.998277036502785</c:v>
                </c:pt>
                <c:pt idx="5171">
                  <c:v>98.996486723121222</c:v>
                </c:pt>
                <c:pt idx="5172">
                  <c:v>98.996571976139393</c:v>
                </c:pt>
                <c:pt idx="5173">
                  <c:v>98.995378433885008</c:v>
                </c:pt>
                <c:pt idx="5174">
                  <c:v>98.995378433885008</c:v>
                </c:pt>
                <c:pt idx="5175">
                  <c:v>98.994270144648794</c:v>
                </c:pt>
                <c:pt idx="5176">
                  <c:v>98.993929132576113</c:v>
                </c:pt>
                <c:pt idx="5177">
                  <c:v>98.993247108430765</c:v>
                </c:pt>
                <c:pt idx="5178">
                  <c:v>98.992053566176381</c:v>
                </c:pt>
                <c:pt idx="5179">
                  <c:v>98.99188306014004</c:v>
                </c:pt>
                <c:pt idx="5180">
                  <c:v>98.992309325230892</c:v>
                </c:pt>
                <c:pt idx="5181">
                  <c:v>98.991542048067359</c:v>
                </c:pt>
                <c:pt idx="5182">
                  <c:v>98.991371542031033</c:v>
                </c:pt>
                <c:pt idx="5183">
                  <c:v>98.993502867485276</c:v>
                </c:pt>
                <c:pt idx="5184">
                  <c:v>98.993417614467106</c:v>
                </c:pt>
                <c:pt idx="5185">
                  <c:v>98.993161855412581</c:v>
                </c:pt>
                <c:pt idx="5186">
                  <c:v>98.993758626539787</c:v>
                </c:pt>
                <c:pt idx="5187">
                  <c:v>98.994099638612468</c:v>
                </c:pt>
                <c:pt idx="5188">
                  <c:v>98.99307660239441</c:v>
                </c:pt>
                <c:pt idx="5189">
                  <c:v>98.993247108430765</c:v>
                </c:pt>
                <c:pt idx="5190">
                  <c:v>98.992309325230892</c:v>
                </c:pt>
                <c:pt idx="5191">
                  <c:v>98.992906096358084</c:v>
                </c:pt>
                <c:pt idx="5192">
                  <c:v>98.990604264867486</c:v>
                </c:pt>
                <c:pt idx="5193">
                  <c:v>98.990945276940181</c:v>
                </c:pt>
                <c:pt idx="5194">
                  <c:v>98.992224072212721</c:v>
                </c:pt>
                <c:pt idx="5195">
                  <c:v>98.990689517885656</c:v>
                </c:pt>
                <c:pt idx="5196">
                  <c:v>98.990519011849315</c:v>
                </c:pt>
                <c:pt idx="5197">
                  <c:v>98.990177999776634</c:v>
                </c:pt>
                <c:pt idx="5198">
                  <c:v>98.989751734685797</c:v>
                </c:pt>
                <c:pt idx="5199">
                  <c:v>98.989240216576775</c:v>
                </c:pt>
                <c:pt idx="5200">
                  <c:v>98.989325469594945</c:v>
                </c:pt>
                <c:pt idx="5201">
                  <c:v>98.988558192431412</c:v>
                </c:pt>
                <c:pt idx="5202">
                  <c:v>98.987279397158872</c:v>
                </c:pt>
                <c:pt idx="5203">
                  <c:v>98.987279397158872</c:v>
                </c:pt>
                <c:pt idx="5204">
                  <c:v>98.987023638104361</c:v>
                </c:pt>
                <c:pt idx="5205">
                  <c:v>98.986341613958984</c:v>
                </c:pt>
                <c:pt idx="5206">
                  <c:v>98.986767879049836</c:v>
                </c:pt>
                <c:pt idx="5207">
                  <c:v>98.986938385086191</c:v>
                </c:pt>
                <c:pt idx="5208">
                  <c:v>98.987194144140688</c:v>
                </c:pt>
                <c:pt idx="5209">
                  <c:v>98.987194144140688</c:v>
                </c:pt>
                <c:pt idx="5210">
                  <c:v>98.986085854904488</c:v>
                </c:pt>
                <c:pt idx="5211">
                  <c:v>98.98668262603168</c:v>
                </c:pt>
                <c:pt idx="5212">
                  <c:v>98.984380794541082</c:v>
                </c:pt>
                <c:pt idx="5213">
                  <c:v>98.984807059631933</c:v>
                </c:pt>
                <c:pt idx="5214">
                  <c:v>98.984721806613763</c:v>
                </c:pt>
                <c:pt idx="5215">
                  <c:v>98.985659589813636</c:v>
                </c:pt>
                <c:pt idx="5216">
                  <c:v>98.986000601886303</c:v>
                </c:pt>
                <c:pt idx="5217">
                  <c:v>98.986171107922644</c:v>
                </c:pt>
                <c:pt idx="5218">
                  <c:v>98.986938385086191</c:v>
                </c:pt>
                <c:pt idx="5219">
                  <c:v>98.986000601886303</c:v>
                </c:pt>
                <c:pt idx="5220">
                  <c:v>98.984636553595593</c:v>
                </c:pt>
                <c:pt idx="5221">
                  <c:v>98.984466047559266</c:v>
                </c:pt>
                <c:pt idx="5222">
                  <c:v>98.985062818686444</c:v>
                </c:pt>
                <c:pt idx="5223">
                  <c:v>98.987279397158872</c:v>
                </c:pt>
                <c:pt idx="5224">
                  <c:v>98.984721806613763</c:v>
                </c:pt>
                <c:pt idx="5225">
                  <c:v>98.982931493232201</c:v>
                </c:pt>
                <c:pt idx="5226">
                  <c:v>98.983357758323038</c:v>
                </c:pt>
                <c:pt idx="5227">
                  <c:v>98.982505228141349</c:v>
                </c:pt>
                <c:pt idx="5228">
                  <c:v>98.981737950977816</c:v>
                </c:pt>
                <c:pt idx="5229">
                  <c:v>98.981226432868795</c:v>
                </c:pt>
                <c:pt idx="5230">
                  <c:v>98.979606625523559</c:v>
                </c:pt>
                <c:pt idx="5231">
                  <c:v>98.978157324214678</c:v>
                </c:pt>
                <c:pt idx="5232">
                  <c:v>98.977986818178337</c:v>
                </c:pt>
                <c:pt idx="5233">
                  <c:v>98.979521372505388</c:v>
                </c:pt>
                <c:pt idx="5234">
                  <c:v>98.980373902687091</c:v>
                </c:pt>
                <c:pt idx="5235">
                  <c:v>98.980459155705276</c:v>
                </c:pt>
                <c:pt idx="5236">
                  <c:v>98.981737950977816</c:v>
                </c:pt>
                <c:pt idx="5237">
                  <c:v>98.981482191923291</c:v>
                </c:pt>
                <c:pt idx="5238">
                  <c:v>98.980203396650751</c:v>
                </c:pt>
                <c:pt idx="5239">
                  <c:v>98.979606625523559</c:v>
                </c:pt>
                <c:pt idx="5240">
                  <c:v>98.979095107414537</c:v>
                </c:pt>
                <c:pt idx="5241">
                  <c:v>98.978754095341856</c:v>
                </c:pt>
                <c:pt idx="5242">
                  <c:v>98.978668842323685</c:v>
                </c:pt>
                <c:pt idx="5243">
                  <c:v>98.978413083269174</c:v>
                </c:pt>
                <c:pt idx="5244">
                  <c:v>98.978072071196507</c:v>
                </c:pt>
                <c:pt idx="5245">
                  <c:v>98.978327830251018</c:v>
                </c:pt>
                <c:pt idx="5246">
                  <c:v>98.977560553087486</c:v>
                </c:pt>
                <c:pt idx="5247">
                  <c:v>98.977731059123826</c:v>
                </c:pt>
                <c:pt idx="5248">
                  <c:v>98.977390047051145</c:v>
                </c:pt>
                <c:pt idx="5249">
                  <c:v>98.97892460137821</c:v>
                </c:pt>
                <c:pt idx="5250">
                  <c:v>98.979777131559914</c:v>
                </c:pt>
                <c:pt idx="5251">
                  <c:v>98.979095107414537</c:v>
                </c:pt>
                <c:pt idx="5252">
                  <c:v>98.977049034978464</c:v>
                </c:pt>
                <c:pt idx="5253">
                  <c:v>98.97764580610567</c:v>
                </c:pt>
                <c:pt idx="5254">
                  <c:v>98.978498336287359</c:v>
                </c:pt>
                <c:pt idx="5255">
                  <c:v>98.978413083269174</c:v>
                </c:pt>
                <c:pt idx="5256">
                  <c:v>98.977475300069315</c:v>
                </c:pt>
                <c:pt idx="5257">
                  <c:v>98.976878528942137</c:v>
                </c:pt>
                <c:pt idx="5258">
                  <c:v>98.977901565160167</c:v>
                </c:pt>
                <c:pt idx="5259">
                  <c:v>98.975855492724079</c:v>
                </c:pt>
                <c:pt idx="5260">
                  <c:v>98.973724167269836</c:v>
                </c:pt>
                <c:pt idx="5261">
                  <c:v>98.9721043599246</c:v>
                </c:pt>
                <c:pt idx="5262">
                  <c:v>98.971592841815578</c:v>
                </c:pt>
                <c:pt idx="5263">
                  <c:v>98.971763347851933</c:v>
                </c:pt>
                <c:pt idx="5264">
                  <c:v>98.972615878033636</c:v>
                </c:pt>
                <c:pt idx="5265">
                  <c:v>98.971251829742911</c:v>
                </c:pt>
                <c:pt idx="5266">
                  <c:v>98.971763347851933</c:v>
                </c:pt>
                <c:pt idx="5267">
                  <c:v>98.97082556465206</c:v>
                </c:pt>
                <c:pt idx="5268">
                  <c:v>98.970143540506712</c:v>
                </c:pt>
                <c:pt idx="5269">
                  <c:v>98.969376263343165</c:v>
                </c:pt>
                <c:pt idx="5270">
                  <c:v>98.968097468070624</c:v>
                </c:pt>
                <c:pt idx="5271">
                  <c:v>98.968608986179646</c:v>
                </c:pt>
                <c:pt idx="5272">
                  <c:v>98.970058287488541</c:v>
                </c:pt>
                <c:pt idx="5273">
                  <c:v>98.969461516361335</c:v>
                </c:pt>
                <c:pt idx="5274">
                  <c:v>98.966733419779899</c:v>
                </c:pt>
                <c:pt idx="5275">
                  <c:v>98.967500696943418</c:v>
                </c:pt>
                <c:pt idx="5276">
                  <c:v>98.967074431852581</c:v>
                </c:pt>
                <c:pt idx="5277">
                  <c:v>98.966307154689048</c:v>
                </c:pt>
                <c:pt idx="5278">
                  <c:v>98.967585949961588</c:v>
                </c:pt>
                <c:pt idx="5279">
                  <c:v>98.969120504288654</c:v>
                </c:pt>
                <c:pt idx="5280">
                  <c:v>98.969376263343165</c:v>
                </c:pt>
                <c:pt idx="5281">
                  <c:v>98.971763347851933</c:v>
                </c:pt>
                <c:pt idx="5282">
                  <c:v>98.970399299561194</c:v>
                </c:pt>
                <c:pt idx="5283">
                  <c:v>98.969973034470343</c:v>
                </c:pt>
                <c:pt idx="5284">
                  <c:v>98.970399299561194</c:v>
                </c:pt>
                <c:pt idx="5285">
                  <c:v>98.969546769379505</c:v>
                </c:pt>
                <c:pt idx="5286">
                  <c:v>98.970058287488541</c:v>
                </c:pt>
                <c:pt idx="5287">
                  <c:v>98.97091081767023</c:v>
                </c:pt>
                <c:pt idx="5288">
                  <c:v>98.968182721088795</c:v>
                </c:pt>
                <c:pt idx="5289">
                  <c:v>98.96681867279807</c:v>
                </c:pt>
                <c:pt idx="5290">
                  <c:v>98.96681867279807</c:v>
                </c:pt>
                <c:pt idx="5291">
                  <c:v>98.965880889598196</c:v>
                </c:pt>
                <c:pt idx="5292">
                  <c:v>98.966477660725388</c:v>
                </c:pt>
                <c:pt idx="5293">
                  <c:v>98.965028359416493</c:v>
                </c:pt>
                <c:pt idx="5294">
                  <c:v>98.964090576216634</c:v>
                </c:pt>
                <c:pt idx="5295">
                  <c:v>98.964431588289315</c:v>
                </c:pt>
                <c:pt idx="5296">
                  <c:v>98.96681867279807</c:v>
                </c:pt>
                <c:pt idx="5297">
                  <c:v>98.963579058107598</c:v>
                </c:pt>
                <c:pt idx="5298">
                  <c:v>98.963408552071272</c:v>
                </c:pt>
                <c:pt idx="5299">
                  <c:v>98.96298228698042</c:v>
                </c:pt>
                <c:pt idx="5300">
                  <c:v>98.963323299053101</c:v>
                </c:pt>
                <c:pt idx="5301">
                  <c:v>98.962470768871398</c:v>
                </c:pt>
                <c:pt idx="5302">
                  <c:v>98.964261082252975</c:v>
                </c:pt>
                <c:pt idx="5303">
                  <c:v>98.965284118471004</c:v>
                </c:pt>
                <c:pt idx="5304">
                  <c:v>98.964687347343812</c:v>
                </c:pt>
                <c:pt idx="5305">
                  <c:v>98.963664311125783</c:v>
                </c:pt>
                <c:pt idx="5306">
                  <c:v>98.963579058107598</c:v>
                </c:pt>
                <c:pt idx="5307">
                  <c:v>98.965028359416493</c:v>
                </c:pt>
                <c:pt idx="5308">
                  <c:v>98.963749564143953</c:v>
                </c:pt>
                <c:pt idx="5309">
                  <c:v>98.962556021889569</c:v>
                </c:pt>
                <c:pt idx="5310">
                  <c:v>98.961873997744206</c:v>
                </c:pt>
                <c:pt idx="5311">
                  <c:v>98.962044503780561</c:v>
                </c:pt>
                <c:pt idx="5312">
                  <c:v>98.961106720580673</c:v>
                </c:pt>
                <c:pt idx="5313">
                  <c:v>98.962556021889569</c:v>
                </c:pt>
                <c:pt idx="5314">
                  <c:v>98.962385515853228</c:v>
                </c:pt>
                <c:pt idx="5315">
                  <c:v>98.960083684362644</c:v>
                </c:pt>
                <c:pt idx="5316">
                  <c:v>98.960509949453495</c:v>
                </c:pt>
                <c:pt idx="5317">
                  <c:v>98.961191973598844</c:v>
                </c:pt>
                <c:pt idx="5318">
                  <c:v>98.962470768871398</c:v>
                </c:pt>
                <c:pt idx="5319">
                  <c:v>98.964431588289315</c:v>
                </c:pt>
                <c:pt idx="5320">
                  <c:v>98.96289703396225</c:v>
                </c:pt>
                <c:pt idx="5321">
                  <c:v>98.963920070180293</c:v>
                </c:pt>
                <c:pt idx="5322">
                  <c:v>98.962470768871398</c:v>
                </c:pt>
                <c:pt idx="5323">
                  <c:v>98.960509949453495</c:v>
                </c:pt>
                <c:pt idx="5324">
                  <c:v>98.961788744726036</c:v>
                </c:pt>
                <c:pt idx="5325">
                  <c:v>98.961532985671525</c:v>
                </c:pt>
                <c:pt idx="5326">
                  <c:v>98.962811780944065</c:v>
                </c:pt>
                <c:pt idx="5327">
                  <c:v>98.962556021889569</c:v>
                </c:pt>
                <c:pt idx="5328">
                  <c:v>98.96170349170788</c:v>
                </c:pt>
                <c:pt idx="5329">
                  <c:v>98.961191973598844</c:v>
                </c:pt>
                <c:pt idx="5330">
                  <c:v>98.959827925308133</c:v>
                </c:pt>
                <c:pt idx="5331">
                  <c:v>98.958634383053749</c:v>
                </c:pt>
                <c:pt idx="5332">
                  <c:v>98.958122864944727</c:v>
                </c:pt>
                <c:pt idx="5333">
                  <c:v>98.95633255156315</c:v>
                </c:pt>
                <c:pt idx="5334">
                  <c:v>98.955565274399632</c:v>
                </c:pt>
                <c:pt idx="5335">
                  <c:v>98.955224262326951</c:v>
                </c:pt>
                <c:pt idx="5336">
                  <c:v>98.955735780435973</c:v>
                </c:pt>
                <c:pt idx="5337">
                  <c:v>98.956844069672186</c:v>
                </c:pt>
                <c:pt idx="5338">
                  <c:v>98.957952358908386</c:v>
                </c:pt>
                <c:pt idx="5339">
                  <c:v>98.956588310617676</c:v>
                </c:pt>
                <c:pt idx="5340">
                  <c:v>98.958208117962897</c:v>
                </c:pt>
                <c:pt idx="5341">
                  <c:v>98.95505375629061</c:v>
                </c:pt>
                <c:pt idx="5342">
                  <c:v>98.954456985163432</c:v>
                </c:pt>
                <c:pt idx="5343">
                  <c:v>98.953860214036226</c:v>
                </c:pt>
                <c:pt idx="5344">
                  <c:v>98.953348695927218</c:v>
                </c:pt>
                <c:pt idx="5345">
                  <c:v>98.953519201963545</c:v>
                </c:pt>
                <c:pt idx="5346">
                  <c:v>98.954456985163432</c:v>
                </c:pt>
                <c:pt idx="5347">
                  <c:v>98.953860214036226</c:v>
                </c:pt>
                <c:pt idx="5348">
                  <c:v>98.953689707999899</c:v>
                </c:pt>
                <c:pt idx="5349">
                  <c:v>98.954201226108921</c:v>
                </c:pt>
                <c:pt idx="5350">
                  <c:v>98.952155153672834</c:v>
                </c:pt>
                <c:pt idx="5351">
                  <c:v>98.950620599345768</c:v>
                </c:pt>
                <c:pt idx="5352">
                  <c:v>98.950194334254931</c:v>
                </c:pt>
                <c:pt idx="5353">
                  <c:v>98.950450093309442</c:v>
                </c:pt>
                <c:pt idx="5354">
                  <c:v>98.948745032946022</c:v>
                </c:pt>
                <c:pt idx="5355">
                  <c:v>98.948574526909695</c:v>
                </c:pt>
                <c:pt idx="5356">
                  <c:v>98.947807249746162</c:v>
                </c:pt>
                <c:pt idx="5357">
                  <c:v>98.948745032946022</c:v>
                </c:pt>
                <c:pt idx="5358">
                  <c:v>98.949086045018703</c:v>
                </c:pt>
                <c:pt idx="5359">
                  <c:v>98.949086045018703</c:v>
                </c:pt>
                <c:pt idx="5360">
                  <c:v>98.949256551055072</c:v>
                </c:pt>
                <c:pt idx="5361">
                  <c:v>98.950620599345768</c:v>
                </c:pt>
                <c:pt idx="5362">
                  <c:v>98.949086045018703</c:v>
                </c:pt>
                <c:pt idx="5363">
                  <c:v>98.947977755782503</c:v>
                </c:pt>
                <c:pt idx="5364">
                  <c:v>98.949597563127725</c:v>
                </c:pt>
                <c:pt idx="5365">
                  <c:v>98.948489273891525</c:v>
                </c:pt>
                <c:pt idx="5366">
                  <c:v>98.948404020873355</c:v>
                </c:pt>
                <c:pt idx="5367">
                  <c:v>98.946698960509949</c:v>
                </c:pt>
                <c:pt idx="5368">
                  <c:v>98.9471252256008</c:v>
                </c:pt>
                <c:pt idx="5369">
                  <c:v>98.946102189382771</c:v>
                </c:pt>
                <c:pt idx="5370">
                  <c:v>98.943800357892172</c:v>
                </c:pt>
                <c:pt idx="5371">
                  <c:v>98.94439712901935</c:v>
                </c:pt>
                <c:pt idx="5372">
                  <c:v>98.94439712901935</c:v>
                </c:pt>
                <c:pt idx="5373">
                  <c:v>98.945079153164713</c:v>
                </c:pt>
                <c:pt idx="5374">
                  <c:v>98.945505418255578</c:v>
                </c:pt>
                <c:pt idx="5375">
                  <c:v>98.946357948437267</c:v>
                </c:pt>
                <c:pt idx="5376">
                  <c:v>98.945675924291919</c:v>
                </c:pt>
                <c:pt idx="5377">
                  <c:v>98.943288839783165</c:v>
                </c:pt>
                <c:pt idx="5378">
                  <c:v>98.943459345819491</c:v>
                </c:pt>
                <c:pt idx="5379">
                  <c:v>98.943715104874002</c:v>
                </c:pt>
                <c:pt idx="5380">
                  <c:v>98.942351056583277</c:v>
                </c:pt>
                <c:pt idx="5381">
                  <c:v>98.943288839783165</c:v>
                </c:pt>
                <c:pt idx="5382">
                  <c:v>98.942351056583277</c:v>
                </c:pt>
                <c:pt idx="5383">
                  <c:v>98.943288839783165</c:v>
                </c:pt>
                <c:pt idx="5384">
                  <c:v>98.94320358676498</c:v>
                </c:pt>
                <c:pt idx="5385">
                  <c:v>98.944226622983024</c:v>
                </c:pt>
                <c:pt idx="5386">
                  <c:v>98.944567635055705</c:v>
                </c:pt>
                <c:pt idx="5387">
                  <c:v>98.945164406182883</c:v>
                </c:pt>
                <c:pt idx="5388">
                  <c:v>98.944311876001194</c:v>
                </c:pt>
                <c:pt idx="5389">
                  <c:v>98.944141369964854</c:v>
                </c:pt>
                <c:pt idx="5390">
                  <c:v>98.944823394110202</c:v>
                </c:pt>
                <c:pt idx="5391">
                  <c:v>98.943885610910343</c:v>
                </c:pt>
                <c:pt idx="5392">
                  <c:v>98.943544598837661</c:v>
                </c:pt>
                <c:pt idx="5393">
                  <c:v>98.941242767347077</c:v>
                </c:pt>
                <c:pt idx="5394">
                  <c:v>98.941242767347077</c:v>
                </c:pt>
                <c:pt idx="5395">
                  <c:v>98.940731249238056</c:v>
                </c:pt>
                <c:pt idx="5396">
                  <c:v>98.940219731129034</c:v>
                </c:pt>
                <c:pt idx="5397">
                  <c:v>98.938599923783812</c:v>
                </c:pt>
                <c:pt idx="5398">
                  <c:v>98.939622960001842</c:v>
                </c:pt>
                <c:pt idx="5399">
                  <c:v>98.93911144189282</c:v>
                </c:pt>
                <c:pt idx="5400">
                  <c:v>98.938003152656606</c:v>
                </c:pt>
                <c:pt idx="5401">
                  <c:v>98.938685176801982</c:v>
                </c:pt>
                <c:pt idx="5402">
                  <c:v>98.93911144189282</c:v>
                </c:pt>
                <c:pt idx="5403">
                  <c:v>98.939537706983671</c:v>
                </c:pt>
                <c:pt idx="5404">
                  <c:v>98.939878719056352</c:v>
                </c:pt>
                <c:pt idx="5405">
                  <c:v>98.940304984147204</c:v>
                </c:pt>
                <c:pt idx="5406">
                  <c:v>98.940987008292566</c:v>
                </c:pt>
                <c:pt idx="5407">
                  <c:v>98.940816502256226</c:v>
                </c:pt>
                <c:pt idx="5408">
                  <c:v>98.940560743201729</c:v>
                </c:pt>
                <c:pt idx="5409">
                  <c:v>98.940816502256226</c:v>
                </c:pt>
                <c:pt idx="5410">
                  <c:v>98.939537706983671</c:v>
                </c:pt>
                <c:pt idx="5411">
                  <c:v>98.940731249238056</c:v>
                </c:pt>
                <c:pt idx="5412">
                  <c:v>98.939963972074523</c:v>
                </c:pt>
                <c:pt idx="5413">
                  <c:v>98.938258911711131</c:v>
                </c:pt>
                <c:pt idx="5414">
                  <c:v>98.934422525893467</c:v>
                </c:pt>
                <c:pt idx="5415">
                  <c:v>98.934934044002503</c:v>
                </c:pt>
                <c:pt idx="5416">
                  <c:v>98.933484742693594</c:v>
                </c:pt>
                <c:pt idx="5417">
                  <c:v>98.936127586256887</c:v>
                </c:pt>
                <c:pt idx="5418">
                  <c:v>98.937491634547598</c:v>
                </c:pt>
                <c:pt idx="5419">
                  <c:v>98.937832646620265</c:v>
                </c:pt>
                <c:pt idx="5420">
                  <c:v>98.938003152656606</c:v>
                </c:pt>
                <c:pt idx="5421">
                  <c:v>98.936894863420406</c:v>
                </c:pt>
                <c:pt idx="5422">
                  <c:v>98.935445562111511</c:v>
                </c:pt>
                <c:pt idx="5423">
                  <c:v>98.935189803057</c:v>
                </c:pt>
                <c:pt idx="5424">
                  <c:v>98.934507778911652</c:v>
                </c:pt>
                <c:pt idx="5425">
                  <c:v>98.934763537966148</c:v>
                </c:pt>
                <c:pt idx="5426">
                  <c:v>98.933740501748119</c:v>
                </c:pt>
                <c:pt idx="5427">
                  <c:v>98.933484742693594</c:v>
                </c:pt>
                <c:pt idx="5428">
                  <c:v>98.932887971566416</c:v>
                </c:pt>
                <c:pt idx="5429">
                  <c:v>98.932887971566416</c:v>
                </c:pt>
                <c:pt idx="5430">
                  <c:v>98.932120694402897</c:v>
                </c:pt>
                <c:pt idx="5431">
                  <c:v>98.933399489675438</c:v>
                </c:pt>
                <c:pt idx="5432">
                  <c:v>98.93399626080263</c:v>
                </c:pt>
                <c:pt idx="5433">
                  <c:v>98.934252019857141</c:v>
                </c:pt>
                <c:pt idx="5434">
                  <c:v>98.933058477602756</c:v>
                </c:pt>
                <c:pt idx="5435">
                  <c:v>98.934337272875311</c:v>
                </c:pt>
                <c:pt idx="5436">
                  <c:v>98.933740501748119</c:v>
                </c:pt>
                <c:pt idx="5437">
                  <c:v>98.933228983639111</c:v>
                </c:pt>
                <c:pt idx="5438">
                  <c:v>98.933911007784459</c:v>
                </c:pt>
                <c:pt idx="5439">
                  <c:v>98.933399489675438</c:v>
                </c:pt>
                <c:pt idx="5440">
                  <c:v>98.931779682330216</c:v>
                </c:pt>
                <c:pt idx="5441">
                  <c:v>98.929818862912299</c:v>
                </c:pt>
                <c:pt idx="5442">
                  <c:v>98.928710573676085</c:v>
                </c:pt>
                <c:pt idx="5443">
                  <c:v>98.928795826694255</c:v>
                </c:pt>
                <c:pt idx="5444">
                  <c:v>98.927261272367204</c:v>
                </c:pt>
                <c:pt idx="5445">
                  <c:v>98.927090766330863</c:v>
                </c:pt>
                <c:pt idx="5446">
                  <c:v>98.927602284439871</c:v>
                </c:pt>
                <c:pt idx="5447">
                  <c:v>98.925897224076479</c:v>
                </c:pt>
                <c:pt idx="5448">
                  <c:v>98.925300452949301</c:v>
                </c:pt>
                <c:pt idx="5449">
                  <c:v>98.92615298313099</c:v>
                </c:pt>
                <c:pt idx="5450">
                  <c:v>98.926664501239998</c:v>
                </c:pt>
                <c:pt idx="5451">
                  <c:v>98.926749754258168</c:v>
                </c:pt>
                <c:pt idx="5452">
                  <c:v>98.927517031421701</c:v>
                </c:pt>
                <c:pt idx="5453">
                  <c:v>98.92495944087662</c:v>
                </c:pt>
                <c:pt idx="5454">
                  <c:v>98.924021657676732</c:v>
                </c:pt>
                <c:pt idx="5455">
                  <c:v>98.925556212003798</c:v>
                </c:pt>
                <c:pt idx="5456">
                  <c:v>98.926920260294523</c:v>
                </c:pt>
                <c:pt idx="5457">
                  <c:v>98.925726718040139</c:v>
                </c:pt>
                <c:pt idx="5458">
                  <c:v>98.925982477094649</c:v>
                </c:pt>
                <c:pt idx="5459">
                  <c:v>98.926749754258168</c:v>
                </c:pt>
                <c:pt idx="5460">
                  <c:v>98.926749754258168</c:v>
                </c:pt>
                <c:pt idx="5461">
                  <c:v>98.925726718040139</c:v>
                </c:pt>
                <c:pt idx="5462">
                  <c:v>98.925556212003798</c:v>
                </c:pt>
                <c:pt idx="5463">
                  <c:v>98.925044693894776</c:v>
                </c:pt>
                <c:pt idx="5464">
                  <c:v>98.924447922767598</c:v>
                </c:pt>
                <c:pt idx="5465">
                  <c:v>98.924192163713073</c:v>
                </c:pt>
                <c:pt idx="5466">
                  <c:v>98.924447922767598</c:v>
                </c:pt>
                <c:pt idx="5467">
                  <c:v>98.925385705967457</c:v>
                </c:pt>
                <c:pt idx="5468">
                  <c:v>98.925215199931117</c:v>
                </c:pt>
                <c:pt idx="5469">
                  <c:v>98.925129946912946</c:v>
                </c:pt>
                <c:pt idx="5470">
                  <c:v>98.925385705967457</c:v>
                </c:pt>
                <c:pt idx="5471">
                  <c:v>98.923424886549554</c:v>
                </c:pt>
                <c:pt idx="5472">
                  <c:v>98.922998621458703</c:v>
                </c:pt>
                <c:pt idx="5473">
                  <c:v>98.923339633531384</c:v>
                </c:pt>
                <c:pt idx="5474">
                  <c:v>98.923680645604065</c:v>
                </c:pt>
                <c:pt idx="5475">
                  <c:v>98.923083874476873</c:v>
                </c:pt>
                <c:pt idx="5476">
                  <c:v>98.921975585240645</c:v>
                </c:pt>
                <c:pt idx="5477">
                  <c:v>98.919844259786416</c:v>
                </c:pt>
                <c:pt idx="5478">
                  <c:v>98.919929512804572</c:v>
                </c:pt>
                <c:pt idx="5479">
                  <c:v>98.920270524877267</c:v>
                </c:pt>
                <c:pt idx="5480">
                  <c:v>98.919076982622883</c:v>
                </c:pt>
                <c:pt idx="5481">
                  <c:v>98.91830970545935</c:v>
                </c:pt>
                <c:pt idx="5482">
                  <c:v>98.918991729604713</c:v>
                </c:pt>
                <c:pt idx="5483">
                  <c:v>98.918480211495691</c:v>
                </c:pt>
                <c:pt idx="5484">
                  <c:v>98.918565464513861</c:v>
                </c:pt>
                <c:pt idx="5485">
                  <c:v>98.917457175277647</c:v>
                </c:pt>
                <c:pt idx="5486">
                  <c:v>98.918394958477521</c:v>
                </c:pt>
                <c:pt idx="5487">
                  <c:v>98.91950324771372</c:v>
                </c:pt>
                <c:pt idx="5488">
                  <c:v>98.917457175277647</c:v>
                </c:pt>
                <c:pt idx="5489">
                  <c:v>98.916007873968752</c:v>
                </c:pt>
                <c:pt idx="5490">
                  <c:v>98.916178380005107</c:v>
                </c:pt>
                <c:pt idx="5491">
                  <c:v>98.916434139059618</c:v>
                </c:pt>
                <c:pt idx="5492">
                  <c:v>98.915666861896085</c:v>
                </c:pt>
                <c:pt idx="5493">
                  <c:v>98.91430281360536</c:v>
                </c:pt>
                <c:pt idx="5494">
                  <c:v>98.912683006260124</c:v>
                </c:pt>
                <c:pt idx="5495">
                  <c:v>98.913365030405501</c:v>
                </c:pt>
                <c:pt idx="5496">
                  <c:v>98.914047054550863</c:v>
                </c:pt>
                <c:pt idx="5497">
                  <c:v>98.914558572659871</c:v>
                </c:pt>
                <c:pt idx="5498">
                  <c:v>98.915325849823404</c:v>
                </c:pt>
                <c:pt idx="5499">
                  <c:v>98.914643825678041</c:v>
                </c:pt>
                <c:pt idx="5500">
                  <c:v>98.913450283423671</c:v>
                </c:pt>
                <c:pt idx="5501">
                  <c:v>98.912768259278295</c:v>
                </c:pt>
                <c:pt idx="5502">
                  <c:v>98.913961801532679</c:v>
                </c:pt>
                <c:pt idx="5503">
                  <c:v>98.91413230756902</c:v>
                </c:pt>
                <c:pt idx="5504">
                  <c:v>98.91430281360536</c:v>
                </c:pt>
                <c:pt idx="5505">
                  <c:v>98.915496355859744</c:v>
                </c:pt>
                <c:pt idx="5506">
                  <c:v>98.915325849823404</c:v>
                </c:pt>
                <c:pt idx="5507">
                  <c:v>98.912768259278295</c:v>
                </c:pt>
                <c:pt idx="5508">
                  <c:v>98.911489464005754</c:v>
                </c:pt>
                <c:pt idx="5509">
                  <c:v>98.910977945896732</c:v>
                </c:pt>
                <c:pt idx="5510">
                  <c:v>98.912341994187443</c:v>
                </c:pt>
                <c:pt idx="5511">
                  <c:v>98.912597753241954</c:v>
                </c:pt>
                <c:pt idx="5512">
                  <c:v>98.910892692878576</c:v>
                </c:pt>
                <c:pt idx="5513">
                  <c:v>98.910722186842222</c:v>
                </c:pt>
                <c:pt idx="5514">
                  <c:v>98.911745223060265</c:v>
                </c:pt>
                <c:pt idx="5515">
                  <c:v>98.910551680805895</c:v>
                </c:pt>
                <c:pt idx="5516">
                  <c:v>98.910466427787725</c:v>
                </c:pt>
                <c:pt idx="5517">
                  <c:v>98.911233704951258</c:v>
                </c:pt>
                <c:pt idx="5518">
                  <c:v>98.911063198914903</c:v>
                </c:pt>
                <c:pt idx="5519">
                  <c:v>98.9102106687332</c:v>
                </c:pt>
                <c:pt idx="5520">
                  <c:v>98.91038117476954</c:v>
                </c:pt>
                <c:pt idx="5521">
                  <c:v>98.911404210987584</c:v>
                </c:pt>
                <c:pt idx="5522">
                  <c:v>98.910636933824065</c:v>
                </c:pt>
                <c:pt idx="5523">
                  <c:v>98.909699150624192</c:v>
                </c:pt>
                <c:pt idx="5524">
                  <c:v>98.908420355351623</c:v>
                </c:pt>
                <c:pt idx="5525">
                  <c:v>98.909358138551511</c:v>
                </c:pt>
                <c:pt idx="5526">
                  <c:v>98.909443391569667</c:v>
                </c:pt>
                <c:pt idx="5527">
                  <c:v>98.908249849315283</c:v>
                </c:pt>
                <c:pt idx="5528">
                  <c:v>98.909102379497</c:v>
                </c:pt>
                <c:pt idx="5529">
                  <c:v>98.91038117476954</c:v>
                </c:pt>
                <c:pt idx="5530">
                  <c:v>98.911233704951258</c:v>
                </c:pt>
                <c:pt idx="5531">
                  <c:v>98.911063198914903</c:v>
                </c:pt>
                <c:pt idx="5532">
                  <c:v>98.90901712647883</c:v>
                </c:pt>
                <c:pt idx="5533">
                  <c:v>98.909187632515156</c:v>
                </c:pt>
                <c:pt idx="5534">
                  <c:v>98.908505608369808</c:v>
                </c:pt>
                <c:pt idx="5535">
                  <c:v>98.908676114406148</c:v>
                </c:pt>
                <c:pt idx="5536">
                  <c:v>98.908249849315283</c:v>
                </c:pt>
                <c:pt idx="5537">
                  <c:v>98.907397319133594</c:v>
                </c:pt>
                <c:pt idx="5538">
                  <c:v>98.905948017824699</c:v>
                </c:pt>
                <c:pt idx="5539">
                  <c:v>98.905436499715677</c:v>
                </c:pt>
                <c:pt idx="5540">
                  <c:v>98.906289029897394</c:v>
                </c:pt>
                <c:pt idx="5541">
                  <c:v>98.906885801024586</c:v>
                </c:pt>
                <c:pt idx="5542">
                  <c:v>98.906033270842883</c:v>
                </c:pt>
                <c:pt idx="5543">
                  <c:v>98.905607005752017</c:v>
                </c:pt>
                <c:pt idx="5544">
                  <c:v>98.903731439352299</c:v>
                </c:pt>
                <c:pt idx="5545">
                  <c:v>98.904669222552158</c:v>
                </c:pt>
                <c:pt idx="5546">
                  <c:v>98.905351246697521</c:v>
                </c:pt>
                <c:pt idx="5547">
                  <c:v>98.905607005752017</c:v>
                </c:pt>
                <c:pt idx="5548">
                  <c:v>98.906459535933735</c:v>
                </c:pt>
                <c:pt idx="5549">
                  <c:v>98.905777511788358</c:v>
                </c:pt>
                <c:pt idx="5550">
                  <c:v>98.90526599367935</c:v>
                </c:pt>
                <c:pt idx="5551">
                  <c:v>98.903901945388625</c:v>
                </c:pt>
                <c:pt idx="5552">
                  <c:v>98.905521752733847</c:v>
                </c:pt>
                <c:pt idx="5553">
                  <c:v>98.906289029897394</c:v>
                </c:pt>
                <c:pt idx="5554">
                  <c:v>98.904839728588499</c:v>
                </c:pt>
                <c:pt idx="5555">
                  <c:v>98.903305174261433</c:v>
                </c:pt>
                <c:pt idx="5556">
                  <c:v>98.903134668225093</c:v>
                </c:pt>
                <c:pt idx="5557">
                  <c:v>98.90228213804339</c:v>
                </c:pt>
                <c:pt idx="5558">
                  <c:v>98.902793656152411</c:v>
                </c:pt>
                <c:pt idx="5559">
                  <c:v>98.901770619934382</c:v>
                </c:pt>
                <c:pt idx="5560">
                  <c:v>98.901088595789005</c:v>
                </c:pt>
                <c:pt idx="5561">
                  <c:v>98.901855872952552</c:v>
                </c:pt>
                <c:pt idx="5562">
                  <c:v>98.90236739106156</c:v>
                </c:pt>
                <c:pt idx="5563">
                  <c:v>98.90236739106156</c:v>
                </c:pt>
                <c:pt idx="5564">
                  <c:v>98.902708403134241</c:v>
                </c:pt>
                <c:pt idx="5565">
                  <c:v>98.901600113898027</c:v>
                </c:pt>
                <c:pt idx="5566">
                  <c:v>98.900321318625487</c:v>
                </c:pt>
                <c:pt idx="5567">
                  <c:v>98.899468788443784</c:v>
                </c:pt>
                <c:pt idx="5568">
                  <c:v>98.900662330698168</c:v>
                </c:pt>
                <c:pt idx="5569">
                  <c:v>98.899980306552806</c:v>
                </c:pt>
                <c:pt idx="5570">
                  <c:v>98.899468788443784</c:v>
                </c:pt>
                <c:pt idx="5571">
                  <c:v>98.898701511280251</c:v>
                </c:pt>
                <c:pt idx="5572">
                  <c:v>98.898786764298421</c:v>
                </c:pt>
                <c:pt idx="5573">
                  <c:v>98.897848981098562</c:v>
                </c:pt>
                <c:pt idx="5574">
                  <c:v>98.897593222044051</c:v>
                </c:pt>
                <c:pt idx="5575">
                  <c:v>98.896314426771497</c:v>
                </c:pt>
                <c:pt idx="5576">
                  <c:v>98.896143920735156</c:v>
                </c:pt>
                <c:pt idx="5577">
                  <c:v>98.895717655644305</c:v>
                </c:pt>
                <c:pt idx="5578">
                  <c:v>98.894694619426275</c:v>
                </c:pt>
                <c:pt idx="5579">
                  <c:v>98.894950378480786</c:v>
                </c:pt>
                <c:pt idx="5580">
                  <c:v>98.895717655644305</c:v>
                </c:pt>
                <c:pt idx="5581">
                  <c:v>98.894609366408105</c:v>
                </c:pt>
                <c:pt idx="5582">
                  <c:v>98.894524113389934</c:v>
                </c:pt>
                <c:pt idx="5583">
                  <c:v>98.894438860371764</c:v>
                </c:pt>
                <c:pt idx="5584">
                  <c:v>98.894950378480786</c:v>
                </c:pt>
                <c:pt idx="5585">
                  <c:v>98.894097848299083</c:v>
                </c:pt>
                <c:pt idx="5586">
                  <c:v>98.894609366408105</c:v>
                </c:pt>
                <c:pt idx="5587">
                  <c:v>98.894694619426275</c:v>
                </c:pt>
                <c:pt idx="5588">
                  <c:v>98.892989559062869</c:v>
                </c:pt>
                <c:pt idx="5589">
                  <c:v>98.893586330190047</c:v>
                </c:pt>
                <c:pt idx="5590">
                  <c:v>98.894865125462616</c:v>
                </c:pt>
                <c:pt idx="5591">
                  <c:v>98.89324531811738</c:v>
                </c:pt>
                <c:pt idx="5592">
                  <c:v>98.892563293972017</c:v>
                </c:pt>
                <c:pt idx="5593">
                  <c:v>98.894012595280898</c:v>
                </c:pt>
                <c:pt idx="5594">
                  <c:v>98.892733800008358</c:v>
                </c:pt>
                <c:pt idx="5595">
                  <c:v>98.891455004735803</c:v>
                </c:pt>
                <c:pt idx="5596">
                  <c:v>98.890943486626796</c:v>
                </c:pt>
                <c:pt idx="5597">
                  <c:v>98.891625510772158</c:v>
                </c:pt>
                <c:pt idx="5598">
                  <c:v>98.890431968517774</c:v>
                </c:pt>
                <c:pt idx="5599">
                  <c:v>98.889153173245219</c:v>
                </c:pt>
                <c:pt idx="5600">
                  <c:v>98.887533365899984</c:v>
                </c:pt>
                <c:pt idx="5601">
                  <c:v>98.885316787427584</c:v>
                </c:pt>
                <c:pt idx="5602">
                  <c:v>98.886851341754635</c:v>
                </c:pt>
                <c:pt idx="5603">
                  <c:v>98.88804488400902</c:v>
                </c:pt>
                <c:pt idx="5604">
                  <c:v>98.887021847790962</c:v>
                </c:pt>
                <c:pt idx="5605">
                  <c:v>98.88804488400902</c:v>
                </c:pt>
                <c:pt idx="5606">
                  <c:v>98.888471149099871</c:v>
                </c:pt>
                <c:pt idx="5607">
                  <c:v>98.886851341754635</c:v>
                </c:pt>
                <c:pt idx="5608">
                  <c:v>98.885828305536592</c:v>
                </c:pt>
                <c:pt idx="5609">
                  <c:v>98.884549510264037</c:v>
                </c:pt>
                <c:pt idx="5610">
                  <c:v>98.885061028373059</c:v>
                </c:pt>
                <c:pt idx="5611">
                  <c:v>98.886169317609273</c:v>
                </c:pt>
                <c:pt idx="5612">
                  <c:v>98.885657799500265</c:v>
                </c:pt>
                <c:pt idx="5613">
                  <c:v>98.884720016300378</c:v>
                </c:pt>
                <c:pt idx="5614">
                  <c:v>98.884208498191356</c:v>
                </c:pt>
                <c:pt idx="5615">
                  <c:v>98.884208498191356</c:v>
                </c:pt>
                <c:pt idx="5616">
                  <c:v>98.883355968009667</c:v>
                </c:pt>
                <c:pt idx="5617">
                  <c:v>98.883100208955142</c:v>
                </c:pt>
                <c:pt idx="5618">
                  <c:v>98.8841232451732</c:v>
                </c:pt>
                <c:pt idx="5619">
                  <c:v>98.881309895573594</c:v>
                </c:pt>
                <c:pt idx="5620">
                  <c:v>98.88139514859175</c:v>
                </c:pt>
                <c:pt idx="5621">
                  <c:v>98.883611727064164</c:v>
                </c:pt>
                <c:pt idx="5622">
                  <c:v>98.883185461973312</c:v>
                </c:pt>
                <c:pt idx="5623">
                  <c:v>98.882588690846134</c:v>
                </c:pt>
                <c:pt idx="5624">
                  <c:v>98.882077172737112</c:v>
                </c:pt>
                <c:pt idx="5625">
                  <c:v>98.881991919718942</c:v>
                </c:pt>
                <c:pt idx="5626">
                  <c:v>98.882332931791623</c:v>
                </c:pt>
                <c:pt idx="5627">
                  <c:v>98.883441221027837</c:v>
                </c:pt>
                <c:pt idx="5628">
                  <c:v>98.883185461973312</c:v>
                </c:pt>
                <c:pt idx="5629">
                  <c:v>98.88267394386429</c:v>
                </c:pt>
                <c:pt idx="5630">
                  <c:v>98.882332931791623</c:v>
                </c:pt>
                <c:pt idx="5631">
                  <c:v>98.881224642555424</c:v>
                </c:pt>
                <c:pt idx="5632">
                  <c:v>98.881650907646275</c:v>
                </c:pt>
                <c:pt idx="5633">
                  <c:v>98.882077172737112</c:v>
                </c:pt>
                <c:pt idx="5634">
                  <c:v>98.879604835210174</c:v>
                </c:pt>
                <c:pt idx="5635">
                  <c:v>98.880713124446387</c:v>
                </c:pt>
                <c:pt idx="5636">
                  <c:v>98.881650907646275</c:v>
                </c:pt>
                <c:pt idx="5637">
                  <c:v>98.882588690846134</c:v>
                </c:pt>
                <c:pt idx="5638">
                  <c:v>98.882503437827964</c:v>
                </c:pt>
                <c:pt idx="5639">
                  <c:v>98.882077172737112</c:v>
                </c:pt>
                <c:pt idx="5640">
                  <c:v>98.880457365391891</c:v>
                </c:pt>
                <c:pt idx="5641">
                  <c:v>98.880201606337366</c:v>
                </c:pt>
                <c:pt idx="5642">
                  <c:v>98.879349076155677</c:v>
                </c:pt>
                <c:pt idx="5643">
                  <c:v>98.879349076155677</c:v>
                </c:pt>
                <c:pt idx="5644">
                  <c:v>98.879349076155677</c:v>
                </c:pt>
                <c:pt idx="5645">
                  <c:v>98.879178570119336</c:v>
                </c:pt>
                <c:pt idx="5646">
                  <c:v>98.879860594264684</c:v>
                </c:pt>
                <c:pt idx="5647">
                  <c:v>98.880542618410047</c:v>
                </c:pt>
                <c:pt idx="5648">
                  <c:v>98.880372112373706</c:v>
                </c:pt>
                <c:pt idx="5649">
                  <c:v>98.879860594264684</c:v>
                </c:pt>
                <c:pt idx="5650">
                  <c:v>98.879604835210174</c:v>
                </c:pt>
                <c:pt idx="5651">
                  <c:v>98.878070280883122</c:v>
                </c:pt>
                <c:pt idx="5652">
                  <c:v>98.877985027864952</c:v>
                </c:pt>
                <c:pt idx="5653">
                  <c:v>98.879263823137507</c:v>
                </c:pt>
                <c:pt idx="5654">
                  <c:v>98.877132497683249</c:v>
                </c:pt>
                <c:pt idx="5655">
                  <c:v>98.876706232592397</c:v>
                </c:pt>
                <c:pt idx="5656">
                  <c:v>98.876620979574241</c:v>
                </c:pt>
                <c:pt idx="5657">
                  <c:v>98.876365220519716</c:v>
                </c:pt>
                <c:pt idx="5658">
                  <c:v>98.875086425247176</c:v>
                </c:pt>
                <c:pt idx="5659">
                  <c:v>98.872955099792932</c:v>
                </c:pt>
                <c:pt idx="5660">
                  <c:v>98.872955099792932</c:v>
                </c:pt>
                <c:pt idx="5661">
                  <c:v>98.87244358168391</c:v>
                </c:pt>
                <c:pt idx="5662">
                  <c:v>98.874489654119984</c:v>
                </c:pt>
                <c:pt idx="5663">
                  <c:v>98.873637123938295</c:v>
                </c:pt>
                <c:pt idx="5664">
                  <c:v>98.874233895065473</c:v>
                </c:pt>
                <c:pt idx="5665">
                  <c:v>98.874404401101813</c:v>
                </c:pt>
                <c:pt idx="5666">
                  <c:v>98.875086425247176</c:v>
                </c:pt>
                <c:pt idx="5667">
                  <c:v>98.874745413174495</c:v>
                </c:pt>
                <c:pt idx="5668">
                  <c:v>98.873722376956465</c:v>
                </c:pt>
                <c:pt idx="5669">
                  <c:v>98.873125605829259</c:v>
                </c:pt>
                <c:pt idx="5670">
                  <c:v>98.872699340738407</c:v>
                </c:pt>
                <c:pt idx="5671">
                  <c:v>98.870994280375015</c:v>
                </c:pt>
                <c:pt idx="5672">
                  <c:v>98.871420545465867</c:v>
                </c:pt>
                <c:pt idx="5673">
                  <c:v>98.870653268302334</c:v>
                </c:pt>
                <c:pt idx="5674">
                  <c:v>98.869800738120645</c:v>
                </c:pt>
                <c:pt idx="5675">
                  <c:v>98.869800738120645</c:v>
                </c:pt>
                <c:pt idx="5676">
                  <c:v>98.868777701902587</c:v>
                </c:pt>
                <c:pt idx="5677">
                  <c:v>98.868862954920772</c:v>
                </c:pt>
                <c:pt idx="5678">
                  <c:v>98.869374473029794</c:v>
                </c:pt>
                <c:pt idx="5679">
                  <c:v>98.869971244156972</c:v>
                </c:pt>
                <c:pt idx="5680">
                  <c:v>98.870141750193312</c:v>
                </c:pt>
                <c:pt idx="5681">
                  <c:v>98.870909027356845</c:v>
                </c:pt>
                <c:pt idx="5682">
                  <c:v>98.870909027356845</c:v>
                </c:pt>
                <c:pt idx="5683">
                  <c:v>98.870312256229653</c:v>
                </c:pt>
                <c:pt idx="5684">
                  <c:v>98.867328400593706</c:v>
                </c:pt>
                <c:pt idx="5685">
                  <c:v>98.865708593248485</c:v>
                </c:pt>
                <c:pt idx="5686">
                  <c:v>98.865964352302981</c:v>
                </c:pt>
                <c:pt idx="5687">
                  <c:v>98.865879099284811</c:v>
                </c:pt>
                <c:pt idx="5688">
                  <c:v>98.865452834193974</c:v>
                </c:pt>
                <c:pt idx="5689">
                  <c:v>98.866475870412003</c:v>
                </c:pt>
                <c:pt idx="5690">
                  <c:v>98.863833026848738</c:v>
                </c:pt>
                <c:pt idx="5691">
                  <c:v>98.863577267794227</c:v>
                </c:pt>
                <c:pt idx="5692">
                  <c:v>98.864174038921419</c:v>
                </c:pt>
                <c:pt idx="5693">
                  <c:v>98.865026569103122</c:v>
                </c:pt>
                <c:pt idx="5694">
                  <c:v>98.865282328157633</c:v>
                </c:pt>
                <c:pt idx="5695">
                  <c:v>98.86553808721213</c:v>
                </c:pt>
                <c:pt idx="5696">
                  <c:v>98.86425929193959</c:v>
                </c:pt>
                <c:pt idx="5697">
                  <c:v>98.864429797975944</c:v>
                </c:pt>
                <c:pt idx="5698">
                  <c:v>98.864088785903249</c:v>
                </c:pt>
                <c:pt idx="5699">
                  <c:v>98.862468978558027</c:v>
                </c:pt>
                <c:pt idx="5700">
                  <c:v>98.861957460448991</c:v>
                </c:pt>
                <c:pt idx="5701">
                  <c:v>98.861019677249132</c:v>
                </c:pt>
                <c:pt idx="5702">
                  <c:v>98.861786954412651</c:v>
                </c:pt>
                <c:pt idx="5703">
                  <c:v>98.862298472521672</c:v>
                </c:pt>
                <c:pt idx="5704">
                  <c:v>98.86050815914011</c:v>
                </c:pt>
                <c:pt idx="5705">
                  <c:v>98.860763918194621</c:v>
                </c:pt>
                <c:pt idx="5706">
                  <c:v>98.860849171212791</c:v>
                </c:pt>
                <c:pt idx="5707">
                  <c:v>98.860763918194621</c:v>
                </c:pt>
                <c:pt idx="5708">
                  <c:v>98.86033765310377</c:v>
                </c:pt>
                <c:pt idx="5709">
                  <c:v>98.860081894049273</c:v>
                </c:pt>
                <c:pt idx="5710">
                  <c:v>98.859996641031074</c:v>
                </c:pt>
                <c:pt idx="5711">
                  <c:v>98.860678665176451</c:v>
                </c:pt>
                <c:pt idx="5712">
                  <c:v>98.858291580667697</c:v>
                </c:pt>
                <c:pt idx="5713">
                  <c:v>98.858547339722207</c:v>
                </c:pt>
                <c:pt idx="5714">
                  <c:v>98.858206327649526</c:v>
                </c:pt>
                <c:pt idx="5715">
                  <c:v>98.857439050485979</c:v>
                </c:pt>
                <c:pt idx="5716">
                  <c:v>98.858035821613186</c:v>
                </c:pt>
                <c:pt idx="5717">
                  <c:v>98.856671773322461</c:v>
                </c:pt>
                <c:pt idx="5718">
                  <c:v>98.856757026340631</c:v>
                </c:pt>
                <c:pt idx="5719">
                  <c:v>98.857098038413298</c:v>
                </c:pt>
                <c:pt idx="5720">
                  <c:v>98.855904496158928</c:v>
                </c:pt>
                <c:pt idx="5721">
                  <c:v>98.855733990122602</c:v>
                </c:pt>
                <c:pt idx="5722">
                  <c:v>98.855478231068076</c:v>
                </c:pt>
                <c:pt idx="5723">
                  <c:v>98.855819243140758</c:v>
                </c:pt>
                <c:pt idx="5724">
                  <c:v>98.856842279358801</c:v>
                </c:pt>
                <c:pt idx="5725">
                  <c:v>98.856075002195283</c:v>
                </c:pt>
                <c:pt idx="5726">
                  <c:v>98.855733990122602</c:v>
                </c:pt>
                <c:pt idx="5727">
                  <c:v>98.85752430350415</c:v>
                </c:pt>
                <c:pt idx="5728">
                  <c:v>98.857012785395142</c:v>
                </c:pt>
                <c:pt idx="5729">
                  <c:v>98.857865315576845</c:v>
                </c:pt>
                <c:pt idx="5730">
                  <c:v>98.856671773322461</c:v>
                </c:pt>
                <c:pt idx="5731">
                  <c:v>98.854028929759195</c:v>
                </c:pt>
                <c:pt idx="5732">
                  <c:v>98.853432158632003</c:v>
                </c:pt>
                <c:pt idx="5733">
                  <c:v>98.852153363359449</c:v>
                </c:pt>
                <c:pt idx="5734">
                  <c:v>98.85240912241396</c:v>
                </c:pt>
                <c:pt idx="5735">
                  <c:v>98.851897604304938</c:v>
                </c:pt>
                <c:pt idx="5736">
                  <c:v>98.85240912241396</c:v>
                </c:pt>
                <c:pt idx="5737">
                  <c:v>98.85130083317776</c:v>
                </c:pt>
                <c:pt idx="5738">
                  <c:v>98.852920640522981</c:v>
                </c:pt>
                <c:pt idx="5739">
                  <c:v>98.852835387504825</c:v>
                </c:pt>
                <c:pt idx="5740">
                  <c:v>98.853773170704685</c:v>
                </c:pt>
                <c:pt idx="5741">
                  <c:v>98.852238616377619</c:v>
                </c:pt>
                <c:pt idx="5742">
                  <c:v>98.850874568086908</c:v>
                </c:pt>
                <c:pt idx="5743">
                  <c:v>98.849851531868865</c:v>
                </c:pt>
                <c:pt idx="5744">
                  <c:v>98.848999001687162</c:v>
                </c:pt>
                <c:pt idx="5745">
                  <c:v>98.851727098268611</c:v>
                </c:pt>
                <c:pt idx="5746">
                  <c:v>98.851471339214086</c:v>
                </c:pt>
                <c:pt idx="5747">
                  <c:v>98.850107290923376</c:v>
                </c:pt>
                <c:pt idx="5748">
                  <c:v>98.850533556014213</c:v>
                </c:pt>
                <c:pt idx="5749">
                  <c:v>98.850448302996057</c:v>
                </c:pt>
                <c:pt idx="5750">
                  <c:v>98.849681025832524</c:v>
                </c:pt>
                <c:pt idx="5751">
                  <c:v>98.849510519796183</c:v>
                </c:pt>
                <c:pt idx="5752">
                  <c:v>98.849851531868865</c:v>
                </c:pt>
                <c:pt idx="5753">
                  <c:v>98.850022037905205</c:v>
                </c:pt>
                <c:pt idx="5754">
                  <c:v>98.848743242632636</c:v>
                </c:pt>
                <c:pt idx="5755">
                  <c:v>98.849340013759843</c:v>
                </c:pt>
                <c:pt idx="5756">
                  <c:v>98.849254760741672</c:v>
                </c:pt>
                <c:pt idx="5757">
                  <c:v>98.850277796959702</c:v>
                </c:pt>
                <c:pt idx="5758">
                  <c:v>98.851897604304938</c:v>
                </c:pt>
                <c:pt idx="5759">
                  <c:v>98.851812351286767</c:v>
                </c:pt>
                <c:pt idx="5760">
                  <c:v>98.850363049977872</c:v>
                </c:pt>
                <c:pt idx="5761">
                  <c:v>98.847890712450948</c:v>
                </c:pt>
                <c:pt idx="5762">
                  <c:v>98.848913748668991</c:v>
                </c:pt>
                <c:pt idx="5763">
                  <c:v>98.848061218487288</c:v>
                </c:pt>
                <c:pt idx="5764">
                  <c:v>98.847805459432777</c:v>
                </c:pt>
                <c:pt idx="5765">
                  <c:v>98.84729394132377</c:v>
                </c:pt>
                <c:pt idx="5766">
                  <c:v>98.846356158123882</c:v>
                </c:pt>
                <c:pt idx="5767">
                  <c:v>98.845844640014874</c:v>
                </c:pt>
                <c:pt idx="5768">
                  <c:v>98.845503627942193</c:v>
                </c:pt>
                <c:pt idx="5769">
                  <c:v>98.844224832669653</c:v>
                </c:pt>
                <c:pt idx="5770">
                  <c:v>98.84328704946978</c:v>
                </c:pt>
                <c:pt idx="5771">
                  <c:v>98.844821603796845</c:v>
                </c:pt>
                <c:pt idx="5772">
                  <c:v>98.844395338705979</c:v>
                </c:pt>
                <c:pt idx="5773">
                  <c:v>98.844054326633312</c:v>
                </c:pt>
                <c:pt idx="5774">
                  <c:v>98.842775531360743</c:v>
                </c:pt>
                <c:pt idx="5775">
                  <c:v>98.840985217979181</c:v>
                </c:pt>
                <c:pt idx="5776">
                  <c:v>98.840985217979181</c:v>
                </c:pt>
                <c:pt idx="5777">
                  <c:v>98.840814711942841</c:v>
                </c:pt>
                <c:pt idx="5778">
                  <c:v>98.841496736088203</c:v>
                </c:pt>
                <c:pt idx="5779">
                  <c:v>98.842178760233566</c:v>
                </c:pt>
                <c:pt idx="5780">
                  <c:v>98.840814711942841</c:v>
                </c:pt>
                <c:pt idx="5781">
                  <c:v>98.840047434779322</c:v>
                </c:pt>
                <c:pt idx="5782">
                  <c:v>98.840985217979181</c:v>
                </c:pt>
                <c:pt idx="5783">
                  <c:v>98.842434519288076</c:v>
                </c:pt>
                <c:pt idx="5784">
                  <c:v>98.843457555506106</c:v>
                </c:pt>
                <c:pt idx="5785">
                  <c:v>98.843457555506106</c:v>
                </c:pt>
                <c:pt idx="5786">
                  <c:v>98.842434519288076</c:v>
                </c:pt>
                <c:pt idx="5787">
                  <c:v>98.842093507215395</c:v>
                </c:pt>
                <c:pt idx="5788">
                  <c:v>98.840388446851989</c:v>
                </c:pt>
                <c:pt idx="5789">
                  <c:v>98.839876928742981</c:v>
                </c:pt>
                <c:pt idx="5790">
                  <c:v>98.840473699870174</c:v>
                </c:pt>
                <c:pt idx="5791">
                  <c:v>98.839791675724811</c:v>
                </c:pt>
                <c:pt idx="5792">
                  <c:v>98.839706422706641</c:v>
                </c:pt>
                <c:pt idx="5793">
                  <c:v>98.839280157615789</c:v>
                </c:pt>
                <c:pt idx="5794">
                  <c:v>98.838853892524938</c:v>
                </c:pt>
                <c:pt idx="5795">
                  <c:v>98.839024398561264</c:v>
                </c:pt>
                <c:pt idx="5796">
                  <c:v>98.839194904597605</c:v>
                </c:pt>
                <c:pt idx="5797">
                  <c:v>98.840047434779322</c:v>
                </c:pt>
                <c:pt idx="5798">
                  <c:v>98.840985217979181</c:v>
                </c:pt>
                <c:pt idx="5799">
                  <c:v>98.839706422706641</c:v>
                </c:pt>
                <c:pt idx="5800">
                  <c:v>98.839706422706641</c:v>
                </c:pt>
                <c:pt idx="5801">
                  <c:v>98.837916109325064</c:v>
                </c:pt>
                <c:pt idx="5802">
                  <c:v>98.837489844234213</c:v>
                </c:pt>
                <c:pt idx="5803">
                  <c:v>98.837489844234213</c:v>
                </c:pt>
                <c:pt idx="5804">
                  <c:v>98.836978326125191</c:v>
                </c:pt>
                <c:pt idx="5805">
                  <c:v>98.83672256707068</c:v>
                </c:pt>
                <c:pt idx="5806">
                  <c:v>98.836125795943502</c:v>
                </c:pt>
                <c:pt idx="5807">
                  <c:v>98.835102759725459</c:v>
                </c:pt>
                <c:pt idx="5808">
                  <c:v>98.835955289907147</c:v>
                </c:pt>
                <c:pt idx="5809">
                  <c:v>98.833909217471074</c:v>
                </c:pt>
                <c:pt idx="5810">
                  <c:v>98.832118904089512</c:v>
                </c:pt>
                <c:pt idx="5811">
                  <c:v>98.832971434271215</c:v>
                </c:pt>
                <c:pt idx="5812">
                  <c:v>98.832118904089512</c:v>
                </c:pt>
                <c:pt idx="5813">
                  <c:v>98.832971434271215</c:v>
                </c:pt>
                <c:pt idx="5814">
                  <c:v>98.833397699362052</c:v>
                </c:pt>
                <c:pt idx="5815">
                  <c:v>98.833568205398393</c:v>
                </c:pt>
                <c:pt idx="5816">
                  <c:v>98.833738711434734</c:v>
                </c:pt>
                <c:pt idx="5817">
                  <c:v>98.832118904089512</c:v>
                </c:pt>
                <c:pt idx="5818">
                  <c:v>98.832374663144009</c:v>
                </c:pt>
                <c:pt idx="5819">
                  <c:v>98.831863145034987</c:v>
                </c:pt>
                <c:pt idx="5820">
                  <c:v>98.831863145034987</c:v>
                </c:pt>
                <c:pt idx="5821">
                  <c:v>98.831777892016831</c:v>
                </c:pt>
                <c:pt idx="5822">
                  <c:v>98.832545169180364</c:v>
                </c:pt>
                <c:pt idx="5823">
                  <c:v>98.831095867871468</c:v>
                </c:pt>
                <c:pt idx="5824">
                  <c:v>98.830925361835128</c:v>
                </c:pt>
                <c:pt idx="5825">
                  <c:v>98.83143687994415</c:v>
                </c:pt>
                <c:pt idx="5826">
                  <c:v>98.829902325617084</c:v>
                </c:pt>
                <c:pt idx="5827">
                  <c:v>98.828367771290033</c:v>
                </c:pt>
                <c:pt idx="5828">
                  <c:v>98.828026759217352</c:v>
                </c:pt>
                <c:pt idx="5829">
                  <c:v>98.827685747144685</c:v>
                </c:pt>
                <c:pt idx="5830">
                  <c:v>98.829049795435381</c:v>
                </c:pt>
                <c:pt idx="5831">
                  <c:v>98.829646566562573</c:v>
                </c:pt>
                <c:pt idx="5832">
                  <c:v>98.830328590707921</c:v>
                </c:pt>
                <c:pt idx="5833">
                  <c:v>98.828964542417225</c:v>
                </c:pt>
                <c:pt idx="5834">
                  <c:v>98.828197265253692</c:v>
                </c:pt>
                <c:pt idx="5835">
                  <c:v>98.827174229035649</c:v>
                </c:pt>
                <c:pt idx="5836">
                  <c:v>98.827259482053819</c:v>
                </c:pt>
                <c:pt idx="5837">
                  <c:v>98.827941506199167</c:v>
                </c:pt>
                <c:pt idx="5838">
                  <c:v>98.827941506199167</c:v>
                </c:pt>
                <c:pt idx="5839">
                  <c:v>98.827344735071989</c:v>
                </c:pt>
                <c:pt idx="5840">
                  <c:v>98.827174229035649</c:v>
                </c:pt>
                <c:pt idx="5841">
                  <c:v>98.825639674708597</c:v>
                </c:pt>
                <c:pt idx="5842">
                  <c:v>98.826151192817619</c:v>
                </c:pt>
                <c:pt idx="5843">
                  <c:v>98.826833216962967</c:v>
                </c:pt>
                <c:pt idx="5844">
                  <c:v>98.825469168672242</c:v>
                </c:pt>
                <c:pt idx="5845">
                  <c:v>98.824360879436028</c:v>
                </c:pt>
                <c:pt idx="5846">
                  <c:v>98.825383915654072</c:v>
                </c:pt>
                <c:pt idx="5847">
                  <c:v>98.825042903581391</c:v>
                </c:pt>
                <c:pt idx="5848">
                  <c:v>98.824616638490554</c:v>
                </c:pt>
                <c:pt idx="5849">
                  <c:v>98.823934614345191</c:v>
                </c:pt>
                <c:pt idx="5850">
                  <c:v>98.822741072090807</c:v>
                </c:pt>
                <c:pt idx="5851">
                  <c:v>98.822485313036296</c:v>
                </c:pt>
                <c:pt idx="5852">
                  <c:v>98.819160445327668</c:v>
                </c:pt>
                <c:pt idx="5853">
                  <c:v>98.81967196343669</c:v>
                </c:pt>
                <c:pt idx="5854">
                  <c:v>98.819330951364009</c:v>
                </c:pt>
                <c:pt idx="5855">
                  <c:v>98.819501457400349</c:v>
                </c:pt>
                <c:pt idx="5856">
                  <c:v>98.818989939291342</c:v>
                </c:pt>
                <c:pt idx="5857">
                  <c:v>98.819842469473031</c:v>
                </c:pt>
                <c:pt idx="5858">
                  <c:v>98.81847842118232</c:v>
                </c:pt>
                <c:pt idx="5859">
                  <c:v>98.816602854782573</c:v>
                </c:pt>
                <c:pt idx="5860">
                  <c:v>98.816091336673551</c:v>
                </c:pt>
                <c:pt idx="5861">
                  <c:v>98.816688107800744</c:v>
                </c:pt>
                <c:pt idx="5862">
                  <c:v>98.817284878927936</c:v>
                </c:pt>
                <c:pt idx="5863">
                  <c:v>98.820183481545712</c:v>
                </c:pt>
                <c:pt idx="5864">
                  <c:v>98.820865505691074</c:v>
                </c:pt>
                <c:pt idx="5865">
                  <c:v>98.820609746636563</c:v>
                </c:pt>
                <c:pt idx="5866">
                  <c:v>98.82078025267289</c:v>
                </c:pt>
                <c:pt idx="5867">
                  <c:v>98.819330951364009</c:v>
                </c:pt>
                <c:pt idx="5868">
                  <c:v>98.817881650055114</c:v>
                </c:pt>
                <c:pt idx="5869">
                  <c:v>98.81557981856453</c:v>
                </c:pt>
                <c:pt idx="5870">
                  <c:v>98.814727288382826</c:v>
                </c:pt>
                <c:pt idx="5871">
                  <c:v>98.81575032460087</c:v>
                </c:pt>
                <c:pt idx="5872">
                  <c:v>98.815238806491863</c:v>
                </c:pt>
                <c:pt idx="5873">
                  <c:v>98.814812541400997</c:v>
                </c:pt>
                <c:pt idx="5874">
                  <c:v>98.8156650715827</c:v>
                </c:pt>
                <c:pt idx="5875">
                  <c:v>98.815920830637211</c:v>
                </c:pt>
                <c:pt idx="5876">
                  <c:v>98.815920830637211</c:v>
                </c:pt>
                <c:pt idx="5877">
                  <c:v>98.81557981856453</c:v>
                </c:pt>
                <c:pt idx="5878">
                  <c:v>98.815238806491863</c:v>
                </c:pt>
                <c:pt idx="5879">
                  <c:v>98.814045264237478</c:v>
                </c:pt>
                <c:pt idx="5880">
                  <c:v>98.813874758201123</c:v>
                </c:pt>
                <c:pt idx="5881">
                  <c:v>98.81447152932833</c:v>
                </c:pt>
                <c:pt idx="5882">
                  <c:v>98.814045264237478</c:v>
                </c:pt>
                <c:pt idx="5883">
                  <c:v>98.814215770273819</c:v>
                </c:pt>
                <c:pt idx="5884">
                  <c:v>98.813960011219294</c:v>
                </c:pt>
                <c:pt idx="5885">
                  <c:v>98.810890902565191</c:v>
                </c:pt>
                <c:pt idx="5886">
                  <c:v>98.810635143510666</c:v>
                </c:pt>
                <c:pt idx="5887">
                  <c:v>98.811658179728724</c:v>
                </c:pt>
                <c:pt idx="5888">
                  <c:v>98.811572926710539</c:v>
                </c:pt>
                <c:pt idx="5889">
                  <c:v>98.811146661619688</c:v>
                </c:pt>
                <c:pt idx="5890">
                  <c:v>98.811146661619688</c:v>
                </c:pt>
                <c:pt idx="5891">
                  <c:v>98.812254950855902</c:v>
                </c:pt>
                <c:pt idx="5892">
                  <c:v>98.812254950855902</c:v>
                </c:pt>
                <c:pt idx="5893">
                  <c:v>98.813107481037605</c:v>
                </c:pt>
                <c:pt idx="5894">
                  <c:v>98.812510709910413</c:v>
                </c:pt>
                <c:pt idx="5895">
                  <c:v>98.811317167656028</c:v>
                </c:pt>
                <c:pt idx="5896">
                  <c:v>98.811487673692369</c:v>
                </c:pt>
                <c:pt idx="5897">
                  <c:v>98.811572926710539</c:v>
                </c:pt>
                <c:pt idx="5898">
                  <c:v>98.811743432746894</c:v>
                </c:pt>
                <c:pt idx="5899">
                  <c:v>98.810890902565191</c:v>
                </c:pt>
                <c:pt idx="5900">
                  <c:v>98.809612107292622</c:v>
                </c:pt>
                <c:pt idx="5901">
                  <c:v>98.809953119365318</c:v>
                </c:pt>
                <c:pt idx="5902">
                  <c:v>98.809526854274452</c:v>
                </c:pt>
                <c:pt idx="5903">
                  <c:v>98.809015336165444</c:v>
                </c:pt>
                <c:pt idx="5904">
                  <c:v>98.80790704692923</c:v>
                </c:pt>
                <c:pt idx="5905">
                  <c:v>98.807992299947401</c:v>
                </c:pt>
                <c:pt idx="5906">
                  <c:v>98.810379384456155</c:v>
                </c:pt>
                <c:pt idx="5907">
                  <c:v>98.810208878419829</c:v>
                </c:pt>
                <c:pt idx="5908">
                  <c:v>98.80782179391106</c:v>
                </c:pt>
                <c:pt idx="5909">
                  <c:v>98.809100589183601</c:v>
                </c:pt>
                <c:pt idx="5910">
                  <c:v>98.807651287874734</c:v>
                </c:pt>
                <c:pt idx="5911">
                  <c:v>98.806372492602165</c:v>
                </c:pt>
                <c:pt idx="5912">
                  <c:v>98.807310275802053</c:v>
                </c:pt>
                <c:pt idx="5913">
                  <c:v>98.806628251656676</c:v>
                </c:pt>
                <c:pt idx="5914">
                  <c:v>98.807395528820223</c:v>
                </c:pt>
                <c:pt idx="5915">
                  <c:v>98.808077552965585</c:v>
                </c:pt>
                <c:pt idx="5916">
                  <c:v>98.808162805983741</c:v>
                </c:pt>
                <c:pt idx="5917">
                  <c:v>98.807651287874734</c:v>
                </c:pt>
                <c:pt idx="5918">
                  <c:v>98.807395528820223</c:v>
                </c:pt>
                <c:pt idx="5919">
                  <c:v>98.804923191293298</c:v>
                </c:pt>
                <c:pt idx="5920">
                  <c:v>98.804155914129751</c:v>
                </c:pt>
                <c:pt idx="5921">
                  <c:v>98.804155914129751</c:v>
                </c:pt>
                <c:pt idx="5922">
                  <c:v>98.805178950347781</c:v>
                </c:pt>
                <c:pt idx="5923">
                  <c:v>98.805775721474987</c:v>
                </c:pt>
                <c:pt idx="5924">
                  <c:v>98.805008444311454</c:v>
                </c:pt>
                <c:pt idx="5925">
                  <c:v>98.804155914129751</c:v>
                </c:pt>
                <c:pt idx="5926">
                  <c:v>98.80381490205707</c:v>
                </c:pt>
                <c:pt idx="5927">
                  <c:v>98.802024588675508</c:v>
                </c:pt>
                <c:pt idx="5928">
                  <c:v>98.802024588675508</c:v>
                </c:pt>
                <c:pt idx="5929">
                  <c:v>98.800575287366627</c:v>
                </c:pt>
                <c:pt idx="5930">
                  <c:v>98.801683576602827</c:v>
                </c:pt>
                <c:pt idx="5931">
                  <c:v>98.800916299439308</c:v>
                </c:pt>
                <c:pt idx="5932">
                  <c:v>98.801001552457464</c:v>
                </c:pt>
                <c:pt idx="5933">
                  <c:v>98.801001552457464</c:v>
                </c:pt>
                <c:pt idx="5934">
                  <c:v>98.799722757184909</c:v>
                </c:pt>
                <c:pt idx="5935">
                  <c:v>98.799381745112242</c:v>
                </c:pt>
                <c:pt idx="5936">
                  <c:v>98.798273455876028</c:v>
                </c:pt>
                <c:pt idx="5937">
                  <c:v>98.799296492094072</c:v>
                </c:pt>
                <c:pt idx="5938">
                  <c:v>98.79989326322125</c:v>
                </c:pt>
                <c:pt idx="5939">
                  <c:v>98.79861446794871</c:v>
                </c:pt>
                <c:pt idx="5940">
                  <c:v>98.799466998130399</c:v>
                </c:pt>
                <c:pt idx="5941">
                  <c:v>98.79869972096688</c:v>
                </c:pt>
                <c:pt idx="5942">
                  <c:v>98.79869972096688</c:v>
                </c:pt>
                <c:pt idx="5943">
                  <c:v>98.797506178712496</c:v>
                </c:pt>
                <c:pt idx="5944">
                  <c:v>98.797506178712496</c:v>
                </c:pt>
                <c:pt idx="5945">
                  <c:v>98.797079913621644</c:v>
                </c:pt>
                <c:pt idx="5946">
                  <c:v>98.79878497398505</c:v>
                </c:pt>
                <c:pt idx="5947">
                  <c:v>98.797506178712496</c:v>
                </c:pt>
                <c:pt idx="5948">
                  <c:v>98.796483142494466</c:v>
                </c:pt>
                <c:pt idx="5949">
                  <c:v>98.794948588167401</c:v>
                </c:pt>
                <c:pt idx="5950">
                  <c:v>98.795374853258238</c:v>
                </c:pt>
                <c:pt idx="5951">
                  <c:v>98.79366979289486</c:v>
                </c:pt>
                <c:pt idx="5952">
                  <c:v>98.79366979289486</c:v>
                </c:pt>
                <c:pt idx="5953">
                  <c:v>98.793584539876662</c:v>
                </c:pt>
                <c:pt idx="5954">
                  <c:v>98.794096057985698</c:v>
                </c:pt>
                <c:pt idx="5955">
                  <c:v>98.794351817040209</c:v>
                </c:pt>
                <c:pt idx="5956">
                  <c:v>98.79486333514923</c:v>
                </c:pt>
                <c:pt idx="5957">
                  <c:v>98.794096057985698</c:v>
                </c:pt>
                <c:pt idx="5958">
                  <c:v>98.793925551949357</c:v>
                </c:pt>
                <c:pt idx="5959">
                  <c:v>98.793840298931187</c:v>
                </c:pt>
                <c:pt idx="5960">
                  <c:v>98.79366979289486</c:v>
                </c:pt>
                <c:pt idx="5961">
                  <c:v>98.79597162438543</c:v>
                </c:pt>
                <c:pt idx="5962">
                  <c:v>98.794351817040209</c:v>
                </c:pt>
                <c:pt idx="5963">
                  <c:v>98.793499286858506</c:v>
                </c:pt>
                <c:pt idx="5964">
                  <c:v>98.791879479513284</c:v>
                </c:pt>
                <c:pt idx="5965">
                  <c:v>98.789577648022686</c:v>
                </c:pt>
                <c:pt idx="5966">
                  <c:v>98.788980876895508</c:v>
                </c:pt>
                <c:pt idx="5967">
                  <c:v>98.78795784067745</c:v>
                </c:pt>
                <c:pt idx="5968">
                  <c:v>98.78787258765928</c:v>
                </c:pt>
                <c:pt idx="5969">
                  <c:v>98.788384105768301</c:v>
                </c:pt>
                <c:pt idx="5970">
                  <c:v>98.788895623877337</c:v>
                </c:pt>
                <c:pt idx="5971">
                  <c:v>98.790430178204389</c:v>
                </c:pt>
                <c:pt idx="5972">
                  <c:v>98.789407141986345</c:v>
                </c:pt>
                <c:pt idx="5973">
                  <c:v>98.790089166131708</c:v>
                </c:pt>
                <c:pt idx="5974">
                  <c:v>98.790259672168048</c:v>
                </c:pt>
                <c:pt idx="5975">
                  <c:v>98.790771190277056</c:v>
                </c:pt>
                <c:pt idx="5976">
                  <c:v>98.789833407077197</c:v>
                </c:pt>
                <c:pt idx="5977">
                  <c:v>98.790941696313411</c:v>
                </c:pt>
                <c:pt idx="5978">
                  <c:v>98.787787334641123</c:v>
                </c:pt>
                <c:pt idx="5979">
                  <c:v>98.787190563513931</c:v>
                </c:pt>
                <c:pt idx="5980">
                  <c:v>98.786508539368583</c:v>
                </c:pt>
                <c:pt idx="5981">
                  <c:v>98.786252780314058</c:v>
                </c:pt>
                <c:pt idx="5982">
                  <c:v>98.788213599731961</c:v>
                </c:pt>
                <c:pt idx="5983">
                  <c:v>98.788469358786486</c:v>
                </c:pt>
                <c:pt idx="5984">
                  <c:v>98.788810370859153</c:v>
                </c:pt>
                <c:pt idx="5985">
                  <c:v>98.78966290104087</c:v>
                </c:pt>
                <c:pt idx="5986">
                  <c:v>98.788554611804642</c:v>
                </c:pt>
                <c:pt idx="5987">
                  <c:v>98.788213599731961</c:v>
                </c:pt>
                <c:pt idx="5988">
                  <c:v>98.788384105768301</c:v>
                </c:pt>
                <c:pt idx="5989">
                  <c:v>98.787616828604783</c:v>
                </c:pt>
                <c:pt idx="5990">
                  <c:v>98.786252780314058</c:v>
                </c:pt>
                <c:pt idx="5991">
                  <c:v>98.786082274277717</c:v>
                </c:pt>
                <c:pt idx="5992">
                  <c:v>98.783524683732622</c:v>
                </c:pt>
                <c:pt idx="5993">
                  <c:v>98.781734370351046</c:v>
                </c:pt>
                <c:pt idx="5994">
                  <c:v>98.783183671659941</c:v>
                </c:pt>
                <c:pt idx="5995">
                  <c:v>98.781649117332876</c:v>
                </c:pt>
                <c:pt idx="5996">
                  <c:v>98.780285069042165</c:v>
                </c:pt>
                <c:pt idx="5997">
                  <c:v>98.779262032824121</c:v>
                </c:pt>
                <c:pt idx="5998">
                  <c:v>98.779517791878618</c:v>
                </c:pt>
                <c:pt idx="5999">
                  <c:v>98.780370322060335</c:v>
                </c:pt>
                <c:pt idx="6000">
                  <c:v>98.784121454859815</c:v>
                </c:pt>
                <c:pt idx="6001">
                  <c:v>98.783865695805289</c:v>
                </c:pt>
                <c:pt idx="6002">
                  <c:v>98.783524683732622</c:v>
                </c:pt>
                <c:pt idx="6003">
                  <c:v>98.78292791260543</c:v>
                </c:pt>
                <c:pt idx="6004">
                  <c:v>98.783524683732622</c:v>
                </c:pt>
                <c:pt idx="6005">
                  <c:v>98.78395094882346</c:v>
                </c:pt>
                <c:pt idx="6006">
                  <c:v>98.783013165623601</c:v>
                </c:pt>
                <c:pt idx="6007">
                  <c:v>98.781819623369216</c:v>
                </c:pt>
                <c:pt idx="6008">
                  <c:v>98.781990129405557</c:v>
                </c:pt>
                <c:pt idx="6009">
                  <c:v>98.781137599223854</c:v>
                </c:pt>
                <c:pt idx="6010">
                  <c:v>98.780540828096676</c:v>
                </c:pt>
                <c:pt idx="6011">
                  <c:v>98.781478611296535</c:v>
                </c:pt>
                <c:pt idx="6012">
                  <c:v>98.781563864314705</c:v>
                </c:pt>
                <c:pt idx="6013">
                  <c:v>98.780881840169357</c:v>
                </c:pt>
                <c:pt idx="6014">
                  <c:v>98.782160635441912</c:v>
                </c:pt>
                <c:pt idx="6015">
                  <c:v>98.781563864314705</c:v>
                </c:pt>
                <c:pt idx="6016">
                  <c:v>98.77994405696947</c:v>
                </c:pt>
                <c:pt idx="6017">
                  <c:v>98.780114563005824</c:v>
                </c:pt>
                <c:pt idx="6018">
                  <c:v>98.778238996606078</c:v>
                </c:pt>
                <c:pt idx="6019">
                  <c:v>98.777130707369864</c:v>
                </c:pt>
                <c:pt idx="6020">
                  <c:v>98.777045454351693</c:v>
                </c:pt>
                <c:pt idx="6021">
                  <c:v>98.777897984533396</c:v>
                </c:pt>
                <c:pt idx="6022">
                  <c:v>98.77883576773327</c:v>
                </c:pt>
                <c:pt idx="6023">
                  <c:v>98.779176779805937</c:v>
                </c:pt>
                <c:pt idx="6024">
                  <c:v>98.77883576773327</c:v>
                </c:pt>
                <c:pt idx="6025">
                  <c:v>98.778665261696929</c:v>
                </c:pt>
                <c:pt idx="6026">
                  <c:v>98.777897984533396</c:v>
                </c:pt>
                <c:pt idx="6027">
                  <c:v>98.775766659079153</c:v>
                </c:pt>
                <c:pt idx="6028">
                  <c:v>98.77491412889745</c:v>
                </c:pt>
                <c:pt idx="6029">
                  <c:v>98.775766659079153</c:v>
                </c:pt>
                <c:pt idx="6030">
                  <c:v>98.774743622861109</c:v>
                </c:pt>
                <c:pt idx="6031">
                  <c:v>98.774317357770258</c:v>
                </c:pt>
                <c:pt idx="6032">
                  <c:v>98.774402610788428</c:v>
                </c:pt>
                <c:pt idx="6033">
                  <c:v>98.77380583966125</c:v>
                </c:pt>
                <c:pt idx="6034">
                  <c:v>98.774743622861109</c:v>
                </c:pt>
                <c:pt idx="6035">
                  <c:v>98.771759767225163</c:v>
                </c:pt>
                <c:pt idx="6036">
                  <c:v>98.770651477988963</c:v>
                </c:pt>
                <c:pt idx="6037">
                  <c:v>98.76971369478909</c:v>
                </c:pt>
                <c:pt idx="6038">
                  <c:v>98.769628441770919</c:v>
                </c:pt>
                <c:pt idx="6039">
                  <c:v>98.772527044388696</c:v>
                </c:pt>
                <c:pt idx="6040">
                  <c:v>98.775084634933791</c:v>
                </c:pt>
                <c:pt idx="6041">
                  <c:v>98.776107671151834</c:v>
                </c:pt>
                <c:pt idx="6042">
                  <c:v>98.777897984533396</c:v>
                </c:pt>
                <c:pt idx="6043">
                  <c:v>98.776448683224515</c:v>
                </c:pt>
                <c:pt idx="6044">
                  <c:v>98.775425647006472</c:v>
                </c:pt>
                <c:pt idx="6045">
                  <c:v>98.77363533362491</c:v>
                </c:pt>
                <c:pt idx="6046">
                  <c:v>98.771589261188822</c:v>
                </c:pt>
                <c:pt idx="6047">
                  <c:v>98.770139959879927</c:v>
                </c:pt>
                <c:pt idx="6048">
                  <c:v>98.769543188752735</c:v>
                </c:pt>
                <c:pt idx="6049">
                  <c:v>98.768605405552876</c:v>
                </c:pt>
                <c:pt idx="6050">
                  <c:v>98.768434899516549</c:v>
                </c:pt>
                <c:pt idx="6051">
                  <c:v>98.769543188752735</c:v>
                </c:pt>
                <c:pt idx="6052">
                  <c:v>98.771674514206993</c:v>
                </c:pt>
                <c:pt idx="6053">
                  <c:v>98.771589261188822</c:v>
                </c:pt>
                <c:pt idx="6054">
                  <c:v>98.770821984025304</c:v>
                </c:pt>
                <c:pt idx="6055">
                  <c:v>98.771845020243333</c:v>
                </c:pt>
                <c:pt idx="6056">
                  <c:v>98.771333502134311</c:v>
                </c:pt>
                <c:pt idx="6057">
                  <c:v>98.771418755152482</c:v>
                </c:pt>
                <c:pt idx="6058">
                  <c:v>98.770225212898097</c:v>
                </c:pt>
                <c:pt idx="6059">
                  <c:v>98.767411863298491</c:v>
                </c:pt>
                <c:pt idx="6060">
                  <c:v>98.767326610280321</c:v>
                </c:pt>
                <c:pt idx="6061">
                  <c:v>98.766047815007781</c:v>
                </c:pt>
                <c:pt idx="6062">
                  <c:v>98.76707085122581</c:v>
                </c:pt>
                <c:pt idx="6063">
                  <c:v>98.767411863298491</c:v>
                </c:pt>
                <c:pt idx="6064">
                  <c:v>98.766644586134973</c:v>
                </c:pt>
                <c:pt idx="6065">
                  <c:v>98.765110031807907</c:v>
                </c:pt>
                <c:pt idx="6066">
                  <c:v>98.765451043880574</c:v>
                </c:pt>
                <c:pt idx="6067">
                  <c:v>98.765280537844248</c:v>
                </c:pt>
                <c:pt idx="6068">
                  <c:v>98.765280537844248</c:v>
                </c:pt>
                <c:pt idx="6069">
                  <c:v>98.764939525771567</c:v>
                </c:pt>
                <c:pt idx="6070">
                  <c:v>98.764683766717056</c:v>
                </c:pt>
                <c:pt idx="6071">
                  <c:v>98.765024778789737</c:v>
                </c:pt>
                <c:pt idx="6072">
                  <c:v>98.764428007662559</c:v>
                </c:pt>
                <c:pt idx="6073">
                  <c:v>98.765792055953256</c:v>
                </c:pt>
                <c:pt idx="6074">
                  <c:v>98.765110031807907</c:v>
                </c:pt>
                <c:pt idx="6075">
                  <c:v>98.762552441262812</c:v>
                </c:pt>
                <c:pt idx="6076">
                  <c:v>98.762296682208301</c:v>
                </c:pt>
                <c:pt idx="6077">
                  <c:v>98.762211429190131</c:v>
                </c:pt>
                <c:pt idx="6078">
                  <c:v>98.762381935226458</c:v>
                </c:pt>
                <c:pt idx="6079">
                  <c:v>98.762126176171961</c:v>
                </c:pt>
                <c:pt idx="6080">
                  <c:v>98.76178516409928</c:v>
                </c:pt>
                <c:pt idx="6081">
                  <c:v>98.762722947299139</c:v>
                </c:pt>
                <c:pt idx="6082">
                  <c:v>98.762467188244642</c:v>
                </c:pt>
                <c:pt idx="6083">
                  <c:v>98.761103139953903</c:v>
                </c:pt>
                <c:pt idx="6084">
                  <c:v>98.761188392972073</c:v>
                </c:pt>
                <c:pt idx="6085">
                  <c:v>98.758716055445149</c:v>
                </c:pt>
                <c:pt idx="6086">
                  <c:v>98.758716055445149</c:v>
                </c:pt>
                <c:pt idx="6087">
                  <c:v>98.757607766208949</c:v>
                </c:pt>
                <c:pt idx="6088">
                  <c:v>98.75794877828163</c:v>
                </c:pt>
                <c:pt idx="6089">
                  <c:v>98.757096248099927</c:v>
                </c:pt>
                <c:pt idx="6090">
                  <c:v>98.757437260172608</c:v>
                </c:pt>
                <c:pt idx="6091">
                  <c:v>98.758460296390652</c:v>
                </c:pt>
                <c:pt idx="6092">
                  <c:v>98.759227573554185</c:v>
                </c:pt>
                <c:pt idx="6093">
                  <c:v>98.759227573554185</c:v>
                </c:pt>
                <c:pt idx="6094">
                  <c:v>98.758375043372467</c:v>
                </c:pt>
                <c:pt idx="6095">
                  <c:v>98.758204537336141</c:v>
                </c:pt>
                <c:pt idx="6096">
                  <c:v>98.757607766208949</c:v>
                </c:pt>
                <c:pt idx="6097">
                  <c:v>98.755732199809216</c:v>
                </c:pt>
                <c:pt idx="6098">
                  <c:v>98.757096248099927</c:v>
                </c:pt>
                <c:pt idx="6099">
                  <c:v>98.75794877828163</c:v>
                </c:pt>
                <c:pt idx="6100">
                  <c:v>98.757266754136282</c:v>
                </c:pt>
                <c:pt idx="6101">
                  <c:v>98.756755236027232</c:v>
                </c:pt>
                <c:pt idx="6102">
                  <c:v>98.754368151518477</c:v>
                </c:pt>
                <c:pt idx="6103">
                  <c:v>98.752322079082404</c:v>
                </c:pt>
                <c:pt idx="6104">
                  <c:v>98.751810560973382</c:v>
                </c:pt>
                <c:pt idx="6105">
                  <c:v>98.751895813991553</c:v>
                </c:pt>
                <c:pt idx="6106">
                  <c:v>98.752236826064248</c:v>
                </c:pt>
                <c:pt idx="6107">
                  <c:v>98.75283359719144</c:v>
                </c:pt>
                <c:pt idx="6108">
                  <c:v>98.752492585118759</c:v>
                </c:pt>
                <c:pt idx="6109">
                  <c:v>98.753259862282277</c:v>
                </c:pt>
                <c:pt idx="6110">
                  <c:v>98.75240733210056</c:v>
                </c:pt>
                <c:pt idx="6111">
                  <c:v>98.751469548900701</c:v>
                </c:pt>
                <c:pt idx="6112">
                  <c:v>98.751469548900701</c:v>
                </c:pt>
                <c:pt idx="6113">
                  <c:v>98.751554801918871</c:v>
                </c:pt>
                <c:pt idx="6114">
                  <c:v>98.753345115300448</c:v>
                </c:pt>
                <c:pt idx="6115">
                  <c:v>98.753771380391299</c:v>
                </c:pt>
                <c:pt idx="6116">
                  <c:v>98.753089356245937</c:v>
                </c:pt>
                <c:pt idx="6117">
                  <c:v>98.75385663340947</c:v>
                </c:pt>
                <c:pt idx="6118">
                  <c:v>98.753515621336788</c:v>
                </c:pt>
                <c:pt idx="6119">
                  <c:v>98.751810560973382</c:v>
                </c:pt>
                <c:pt idx="6120">
                  <c:v>98.750446512682672</c:v>
                </c:pt>
                <c:pt idx="6121">
                  <c:v>98.750361259664501</c:v>
                </c:pt>
                <c:pt idx="6122">
                  <c:v>98.747718416101236</c:v>
                </c:pt>
                <c:pt idx="6123">
                  <c:v>98.745501837628808</c:v>
                </c:pt>
                <c:pt idx="6124">
                  <c:v>98.746439620828681</c:v>
                </c:pt>
                <c:pt idx="6125">
                  <c:v>98.748485693264769</c:v>
                </c:pt>
                <c:pt idx="6126">
                  <c:v>98.749679235519153</c:v>
                </c:pt>
                <c:pt idx="6127">
                  <c:v>98.750020247591834</c:v>
                </c:pt>
                <c:pt idx="6128">
                  <c:v>98.750617018719012</c:v>
                </c:pt>
                <c:pt idx="6129">
                  <c:v>98.751213789846204</c:v>
                </c:pt>
                <c:pt idx="6130">
                  <c:v>98.750361259664501</c:v>
                </c:pt>
                <c:pt idx="6131">
                  <c:v>98.748144681192088</c:v>
                </c:pt>
                <c:pt idx="6132">
                  <c:v>98.747974175155733</c:v>
                </c:pt>
                <c:pt idx="6133">
                  <c:v>98.746013355737844</c:v>
                </c:pt>
                <c:pt idx="6134">
                  <c:v>98.746098608756</c:v>
                </c:pt>
                <c:pt idx="6135">
                  <c:v>98.746183861774171</c:v>
                </c:pt>
                <c:pt idx="6136">
                  <c:v>98.7472068979922</c:v>
                </c:pt>
                <c:pt idx="6137">
                  <c:v>98.745757596683319</c:v>
                </c:pt>
                <c:pt idx="6138">
                  <c:v>98.745757596683319</c:v>
                </c:pt>
                <c:pt idx="6139">
                  <c:v>98.744564054428935</c:v>
                </c:pt>
                <c:pt idx="6140">
                  <c:v>98.744137789338097</c:v>
                </c:pt>
                <c:pt idx="6141">
                  <c:v>98.743967283301743</c:v>
                </c:pt>
                <c:pt idx="6142">
                  <c:v>98.743114753120039</c:v>
                </c:pt>
                <c:pt idx="6143">
                  <c:v>98.742858994065557</c:v>
                </c:pt>
                <c:pt idx="6144">
                  <c:v>98.743114753120039</c:v>
                </c:pt>
                <c:pt idx="6145">
                  <c:v>98.743967283301743</c:v>
                </c:pt>
                <c:pt idx="6146">
                  <c:v>98.743029500101869</c:v>
                </c:pt>
                <c:pt idx="6147">
                  <c:v>98.742944247083713</c:v>
                </c:pt>
                <c:pt idx="6148">
                  <c:v>98.742773741047358</c:v>
                </c:pt>
                <c:pt idx="6149">
                  <c:v>98.744308295374424</c:v>
                </c:pt>
                <c:pt idx="6150">
                  <c:v>98.744137789338097</c:v>
                </c:pt>
                <c:pt idx="6151">
                  <c:v>98.742517981992862</c:v>
                </c:pt>
                <c:pt idx="6152">
                  <c:v>98.742432728974691</c:v>
                </c:pt>
                <c:pt idx="6153">
                  <c:v>98.742944247083713</c:v>
                </c:pt>
                <c:pt idx="6154">
                  <c:v>98.740642415593115</c:v>
                </c:pt>
                <c:pt idx="6155">
                  <c:v>98.741409692756648</c:v>
                </c:pt>
                <c:pt idx="6156">
                  <c:v>98.741921210865669</c:v>
                </c:pt>
                <c:pt idx="6157">
                  <c:v>98.741750704829329</c:v>
                </c:pt>
                <c:pt idx="6158">
                  <c:v>98.741409692756648</c:v>
                </c:pt>
                <c:pt idx="6159">
                  <c:v>98.741068680683981</c:v>
                </c:pt>
                <c:pt idx="6160">
                  <c:v>98.741835957847499</c:v>
                </c:pt>
                <c:pt idx="6161">
                  <c:v>98.740642415593115</c:v>
                </c:pt>
                <c:pt idx="6162">
                  <c:v>98.739704632393256</c:v>
                </c:pt>
                <c:pt idx="6163">
                  <c:v>98.738852102211567</c:v>
                </c:pt>
                <c:pt idx="6164">
                  <c:v>98.735441981484755</c:v>
                </c:pt>
                <c:pt idx="6165">
                  <c:v>98.735782993557436</c:v>
                </c:pt>
                <c:pt idx="6166">
                  <c:v>98.73424843923037</c:v>
                </c:pt>
                <c:pt idx="6167">
                  <c:v>98.732628631885149</c:v>
                </c:pt>
                <c:pt idx="6168">
                  <c:v>98.731776101703446</c:v>
                </c:pt>
                <c:pt idx="6169">
                  <c:v>98.733566415085008</c:v>
                </c:pt>
                <c:pt idx="6170">
                  <c:v>98.734418945266725</c:v>
                </c:pt>
                <c:pt idx="6171">
                  <c:v>98.737061788829976</c:v>
                </c:pt>
                <c:pt idx="6172">
                  <c:v>98.735271475448414</c:v>
                </c:pt>
                <c:pt idx="6173">
                  <c:v>98.736806029775465</c:v>
                </c:pt>
                <c:pt idx="6174">
                  <c:v>98.737061788829976</c:v>
                </c:pt>
                <c:pt idx="6175">
                  <c:v>98.736806029775465</c:v>
                </c:pt>
                <c:pt idx="6176">
                  <c:v>98.734163186212214</c:v>
                </c:pt>
                <c:pt idx="6177">
                  <c:v>98.733651668103192</c:v>
                </c:pt>
                <c:pt idx="6178">
                  <c:v>98.733225403012341</c:v>
                </c:pt>
                <c:pt idx="6179">
                  <c:v>98.732458125848808</c:v>
                </c:pt>
                <c:pt idx="6180">
                  <c:v>98.733395909048667</c:v>
                </c:pt>
                <c:pt idx="6181">
                  <c:v>98.735527234502911</c:v>
                </c:pt>
                <c:pt idx="6182">
                  <c:v>98.734759957339392</c:v>
                </c:pt>
                <c:pt idx="6183">
                  <c:v>98.733992680175859</c:v>
                </c:pt>
                <c:pt idx="6184">
                  <c:v>98.733054896975986</c:v>
                </c:pt>
                <c:pt idx="6185">
                  <c:v>98.733566415085008</c:v>
                </c:pt>
                <c:pt idx="6186">
                  <c:v>98.734418945266725</c:v>
                </c:pt>
                <c:pt idx="6187">
                  <c:v>98.733907427157689</c:v>
                </c:pt>
                <c:pt idx="6188">
                  <c:v>98.733310656030511</c:v>
                </c:pt>
                <c:pt idx="6189">
                  <c:v>98.733054896975986</c:v>
                </c:pt>
                <c:pt idx="6190">
                  <c:v>98.73288439093966</c:v>
                </c:pt>
                <c:pt idx="6191">
                  <c:v>98.732713884903305</c:v>
                </c:pt>
                <c:pt idx="6192">
                  <c:v>98.732543378866978</c:v>
                </c:pt>
                <c:pt idx="6193">
                  <c:v>98.732543378866978</c:v>
                </c:pt>
                <c:pt idx="6194">
                  <c:v>98.732117113776127</c:v>
                </c:pt>
                <c:pt idx="6195">
                  <c:v>98.731861354721616</c:v>
                </c:pt>
                <c:pt idx="6196">
                  <c:v>98.732713884903305</c:v>
                </c:pt>
                <c:pt idx="6197">
                  <c:v>98.733395909048667</c:v>
                </c:pt>
                <c:pt idx="6198">
                  <c:v>98.732458125848808</c:v>
                </c:pt>
                <c:pt idx="6199">
                  <c:v>98.732458125848808</c:v>
                </c:pt>
                <c:pt idx="6200">
                  <c:v>98.730156294358224</c:v>
                </c:pt>
                <c:pt idx="6201">
                  <c:v>98.732031860757957</c:v>
                </c:pt>
                <c:pt idx="6202">
                  <c:v>98.731605595667091</c:v>
                </c:pt>
                <c:pt idx="6203">
                  <c:v>98.731520342648921</c:v>
                </c:pt>
                <c:pt idx="6204">
                  <c:v>98.732031860757957</c:v>
                </c:pt>
                <c:pt idx="6205">
                  <c:v>98.730497306430891</c:v>
                </c:pt>
                <c:pt idx="6206">
                  <c:v>98.728962752103826</c:v>
                </c:pt>
                <c:pt idx="6207">
                  <c:v>98.728280727958477</c:v>
                </c:pt>
                <c:pt idx="6208">
                  <c:v>98.728195474940307</c:v>
                </c:pt>
                <c:pt idx="6209">
                  <c:v>98.728536487012988</c:v>
                </c:pt>
                <c:pt idx="6210">
                  <c:v>98.727769209849455</c:v>
                </c:pt>
                <c:pt idx="6211">
                  <c:v>98.727598703813115</c:v>
                </c:pt>
                <c:pt idx="6212">
                  <c:v>98.726916679667767</c:v>
                </c:pt>
                <c:pt idx="6213">
                  <c:v>98.72614940250422</c:v>
                </c:pt>
                <c:pt idx="6214">
                  <c:v>98.725637884395212</c:v>
                </c:pt>
                <c:pt idx="6215">
                  <c:v>98.72504111326802</c:v>
                </c:pt>
                <c:pt idx="6216">
                  <c:v>98.723080293850103</c:v>
                </c:pt>
                <c:pt idx="6217">
                  <c:v>98.72239826970474</c:v>
                </c:pt>
                <c:pt idx="6218">
                  <c:v>98.722142510650229</c:v>
                </c:pt>
                <c:pt idx="6219">
                  <c:v>98.721972004613889</c:v>
                </c:pt>
                <c:pt idx="6220">
                  <c:v>98.722483522722925</c:v>
                </c:pt>
                <c:pt idx="6221">
                  <c:v>98.721972004613889</c:v>
                </c:pt>
                <c:pt idx="6222">
                  <c:v>98.722483522722925</c:v>
                </c:pt>
                <c:pt idx="6223">
                  <c:v>98.722142510650229</c:v>
                </c:pt>
                <c:pt idx="6224">
                  <c:v>98.723506558940954</c:v>
                </c:pt>
                <c:pt idx="6225">
                  <c:v>98.722654028759266</c:v>
                </c:pt>
                <c:pt idx="6226">
                  <c:v>98.72231301668657</c:v>
                </c:pt>
                <c:pt idx="6227">
                  <c:v>98.722057257632073</c:v>
                </c:pt>
                <c:pt idx="6228">
                  <c:v>98.7211194744322</c:v>
                </c:pt>
                <c:pt idx="6229">
                  <c:v>98.720522703305008</c:v>
                </c:pt>
                <c:pt idx="6230">
                  <c:v>98.720778462359519</c:v>
                </c:pt>
                <c:pt idx="6231">
                  <c:v>98.722057257632073</c:v>
                </c:pt>
                <c:pt idx="6232">
                  <c:v>98.7211194744322</c:v>
                </c:pt>
                <c:pt idx="6233">
                  <c:v>98.719499667086964</c:v>
                </c:pt>
                <c:pt idx="6234">
                  <c:v>98.719073401996113</c:v>
                </c:pt>
                <c:pt idx="6235">
                  <c:v>98.717197835596366</c:v>
                </c:pt>
                <c:pt idx="6236">
                  <c:v>98.71711258257821</c:v>
                </c:pt>
                <c:pt idx="6237">
                  <c:v>98.718050365778083</c:v>
                </c:pt>
                <c:pt idx="6238">
                  <c:v>98.719243908032468</c:v>
                </c:pt>
                <c:pt idx="6239">
                  <c:v>98.721204727450356</c:v>
                </c:pt>
                <c:pt idx="6240">
                  <c:v>98.720607956323178</c:v>
                </c:pt>
                <c:pt idx="6241">
                  <c:v>98.720352197268667</c:v>
                </c:pt>
                <c:pt idx="6242">
                  <c:v>98.718647136905275</c:v>
                </c:pt>
                <c:pt idx="6243">
                  <c:v>98.718817642941616</c:v>
                </c:pt>
                <c:pt idx="6244">
                  <c:v>98.717453594650877</c:v>
                </c:pt>
                <c:pt idx="6245">
                  <c:v>98.718561883887105</c:v>
                </c:pt>
                <c:pt idx="6246">
                  <c:v>98.717879859741728</c:v>
                </c:pt>
                <c:pt idx="6247">
                  <c:v>98.717197835596366</c:v>
                </c:pt>
                <c:pt idx="6248">
                  <c:v>98.716430558432862</c:v>
                </c:pt>
                <c:pt idx="6249">
                  <c:v>98.714725498069441</c:v>
                </c:pt>
                <c:pt idx="6250">
                  <c:v>98.713958220905923</c:v>
                </c:pt>
                <c:pt idx="6251">
                  <c:v>98.715237016178477</c:v>
                </c:pt>
                <c:pt idx="6252">
                  <c:v>98.714981257123952</c:v>
                </c:pt>
                <c:pt idx="6253">
                  <c:v>98.714128726942263</c:v>
                </c:pt>
                <c:pt idx="6254">
                  <c:v>98.71438448599676</c:v>
                </c:pt>
                <c:pt idx="6255">
                  <c:v>98.713958220905923</c:v>
                </c:pt>
                <c:pt idx="6256">
                  <c:v>98.713190943742376</c:v>
                </c:pt>
                <c:pt idx="6257">
                  <c:v>98.712849931669723</c:v>
                </c:pt>
                <c:pt idx="6258">
                  <c:v>98.713105690724205</c:v>
                </c:pt>
                <c:pt idx="6259">
                  <c:v>98.712849931669723</c:v>
                </c:pt>
                <c:pt idx="6260">
                  <c:v>98.712423666578857</c:v>
                </c:pt>
                <c:pt idx="6261">
                  <c:v>98.711741642433509</c:v>
                </c:pt>
                <c:pt idx="6262">
                  <c:v>98.711059618288147</c:v>
                </c:pt>
                <c:pt idx="6263">
                  <c:v>98.708331521706697</c:v>
                </c:pt>
                <c:pt idx="6264">
                  <c:v>98.708502027743052</c:v>
                </c:pt>
                <c:pt idx="6265">
                  <c:v>98.707308485488667</c:v>
                </c:pt>
                <c:pt idx="6266">
                  <c:v>98.708843039815733</c:v>
                </c:pt>
                <c:pt idx="6267">
                  <c:v>98.709780823015592</c:v>
                </c:pt>
                <c:pt idx="6268">
                  <c:v>98.708502027743052</c:v>
                </c:pt>
                <c:pt idx="6269">
                  <c:v>98.708928292833903</c:v>
                </c:pt>
                <c:pt idx="6270">
                  <c:v>98.708843039815733</c:v>
                </c:pt>
                <c:pt idx="6271">
                  <c:v>98.710462847160954</c:v>
                </c:pt>
                <c:pt idx="6272">
                  <c:v>98.711059618288147</c:v>
                </c:pt>
                <c:pt idx="6273">
                  <c:v>98.711400630360828</c:v>
                </c:pt>
                <c:pt idx="6274">
                  <c:v>98.710207088106444</c:v>
                </c:pt>
                <c:pt idx="6275">
                  <c:v>98.710803859233621</c:v>
                </c:pt>
                <c:pt idx="6276">
                  <c:v>98.709610316979251</c:v>
                </c:pt>
                <c:pt idx="6277">
                  <c:v>98.70909879887023</c:v>
                </c:pt>
                <c:pt idx="6278">
                  <c:v>98.707820003597675</c:v>
                </c:pt>
                <c:pt idx="6279">
                  <c:v>98.70935455792474</c:v>
                </c:pt>
                <c:pt idx="6280">
                  <c:v>98.707308485488667</c:v>
                </c:pt>
                <c:pt idx="6281">
                  <c:v>98.705091907016239</c:v>
                </c:pt>
                <c:pt idx="6282">
                  <c:v>98.704495135889061</c:v>
                </c:pt>
                <c:pt idx="6283">
                  <c:v>98.704836147961743</c:v>
                </c:pt>
                <c:pt idx="6284">
                  <c:v>98.705091907016239</c:v>
                </c:pt>
                <c:pt idx="6285">
                  <c:v>98.704580388907232</c:v>
                </c:pt>
                <c:pt idx="6286">
                  <c:v>98.703727858725514</c:v>
                </c:pt>
                <c:pt idx="6287">
                  <c:v>98.70517716003441</c:v>
                </c:pt>
                <c:pt idx="6288">
                  <c:v>98.705859184179772</c:v>
                </c:pt>
                <c:pt idx="6289">
                  <c:v>98.706029690216127</c:v>
                </c:pt>
                <c:pt idx="6290">
                  <c:v>98.705091907016239</c:v>
                </c:pt>
                <c:pt idx="6291">
                  <c:v>98.706029690216127</c:v>
                </c:pt>
                <c:pt idx="6292">
                  <c:v>98.705603425125261</c:v>
                </c:pt>
                <c:pt idx="6293">
                  <c:v>98.704495135889061</c:v>
                </c:pt>
                <c:pt idx="6294">
                  <c:v>98.702875328543826</c:v>
                </c:pt>
                <c:pt idx="6295">
                  <c:v>98.703386846652847</c:v>
                </c:pt>
                <c:pt idx="6296">
                  <c:v>98.703898364761855</c:v>
                </c:pt>
                <c:pt idx="6297">
                  <c:v>98.703727858725514</c:v>
                </c:pt>
                <c:pt idx="6298">
                  <c:v>98.701596533271257</c:v>
                </c:pt>
                <c:pt idx="6299">
                  <c:v>98.701596533271257</c:v>
                </c:pt>
                <c:pt idx="6300">
                  <c:v>98.702363810434804</c:v>
                </c:pt>
                <c:pt idx="6301">
                  <c:v>98.699720966871539</c:v>
                </c:pt>
                <c:pt idx="6302">
                  <c:v>98.699379954798857</c:v>
                </c:pt>
                <c:pt idx="6303">
                  <c:v>98.699806219889709</c:v>
                </c:pt>
                <c:pt idx="6304">
                  <c:v>98.699806219889709</c:v>
                </c:pt>
                <c:pt idx="6305">
                  <c:v>98.701170268180419</c:v>
                </c:pt>
                <c:pt idx="6306">
                  <c:v>98.70125552119859</c:v>
                </c:pt>
                <c:pt idx="6307">
                  <c:v>98.698953689708006</c:v>
                </c:pt>
                <c:pt idx="6308">
                  <c:v>98.698697930653495</c:v>
                </c:pt>
                <c:pt idx="6309">
                  <c:v>98.697930653489962</c:v>
                </c:pt>
                <c:pt idx="6310">
                  <c:v>98.698271665562643</c:v>
                </c:pt>
                <c:pt idx="6311">
                  <c:v>98.697589641417281</c:v>
                </c:pt>
                <c:pt idx="6312">
                  <c:v>98.700573497053227</c:v>
                </c:pt>
                <c:pt idx="6313">
                  <c:v>98.700317737998716</c:v>
                </c:pt>
                <c:pt idx="6314">
                  <c:v>98.699209448762502</c:v>
                </c:pt>
                <c:pt idx="6315">
                  <c:v>98.697930653489962</c:v>
                </c:pt>
                <c:pt idx="6316">
                  <c:v>98.698612677635325</c:v>
                </c:pt>
                <c:pt idx="6317">
                  <c:v>98.697930653489962</c:v>
                </c:pt>
                <c:pt idx="6318">
                  <c:v>98.696822364253762</c:v>
                </c:pt>
                <c:pt idx="6319">
                  <c:v>98.696737111235578</c:v>
                </c:pt>
                <c:pt idx="6320">
                  <c:v>98.694691038799505</c:v>
                </c:pt>
                <c:pt idx="6321">
                  <c:v>98.694861544835859</c:v>
                </c:pt>
                <c:pt idx="6322">
                  <c:v>98.696822364253762</c:v>
                </c:pt>
                <c:pt idx="6323">
                  <c:v>98.697248629344614</c:v>
                </c:pt>
                <c:pt idx="6324">
                  <c:v>98.697163376326429</c:v>
                </c:pt>
                <c:pt idx="6325">
                  <c:v>98.695884581053889</c:v>
                </c:pt>
                <c:pt idx="6326">
                  <c:v>98.693923761635972</c:v>
                </c:pt>
                <c:pt idx="6327">
                  <c:v>98.694691038799505</c:v>
                </c:pt>
                <c:pt idx="6328">
                  <c:v>98.693071231454283</c:v>
                </c:pt>
                <c:pt idx="6329">
                  <c:v>98.692644966363432</c:v>
                </c:pt>
                <c:pt idx="6330">
                  <c:v>98.690939906000025</c:v>
                </c:pt>
                <c:pt idx="6331">
                  <c:v>98.690598893927344</c:v>
                </c:pt>
                <c:pt idx="6332">
                  <c:v>98.690172628836507</c:v>
                </c:pt>
                <c:pt idx="6333">
                  <c:v>98.690684146945514</c:v>
                </c:pt>
                <c:pt idx="6334">
                  <c:v>98.689149592618449</c:v>
                </c:pt>
                <c:pt idx="6335">
                  <c:v>98.691110412036366</c:v>
                </c:pt>
                <c:pt idx="6336">
                  <c:v>98.692048195236239</c:v>
                </c:pt>
                <c:pt idx="6337">
                  <c:v>98.692474460327091</c:v>
                </c:pt>
                <c:pt idx="6338">
                  <c:v>98.69213344825441</c:v>
                </c:pt>
                <c:pt idx="6339">
                  <c:v>98.691962942218055</c:v>
                </c:pt>
                <c:pt idx="6340">
                  <c:v>98.691451424109047</c:v>
                </c:pt>
                <c:pt idx="6341">
                  <c:v>98.690257881854663</c:v>
                </c:pt>
                <c:pt idx="6342">
                  <c:v>98.689746363745641</c:v>
                </c:pt>
                <c:pt idx="6343">
                  <c:v>98.688808580545768</c:v>
                </c:pt>
                <c:pt idx="6344">
                  <c:v>98.689064339600279</c:v>
                </c:pt>
                <c:pt idx="6345">
                  <c:v>98.689064339600279</c:v>
                </c:pt>
                <c:pt idx="6346">
                  <c:v>98.688979086582123</c:v>
                </c:pt>
                <c:pt idx="6347">
                  <c:v>98.687700291309582</c:v>
                </c:pt>
                <c:pt idx="6348">
                  <c:v>98.688638074509441</c:v>
                </c:pt>
                <c:pt idx="6349">
                  <c:v>98.687785544327738</c:v>
                </c:pt>
                <c:pt idx="6350">
                  <c:v>98.687018267164206</c:v>
                </c:pt>
                <c:pt idx="6351">
                  <c:v>98.686421496037028</c:v>
                </c:pt>
                <c:pt idx="6352">
                  <c:v>98.686677255091524</c:v>
                </c:pt>
                <c:pt idx="6353">
                  <c:v>98.686762508109695</c:v>
                </c:pt>
                <c:pt idx="6354">
                  <c:v>98.686933014146035</c:v>
                </c:pt>
                <c:pt idx="6355">
                  <c:v>98.686421496037028</c:v>
                </c:pt>
                <c:pt idx="6356">
                  <c:v>98.686421496037028</c:v>
                </c:pt>
                <c:pt idx="6357">
                  <c:v>98.687103520182376</c:v>
                </c:pt>
                <c:pt idx="6358">
                  <c:v>98.686506749055198</c:v>
                </c:pt>
                <c:pt idx="6359">
                  <c:v>98.686165736982517</c:v>
                </c:pt>
                <c:pt idx="6360">
                  <c:v>98.684631182655451</c:v>
                </c:pt>
                <c:pt idx="6361">
                  <c:v>98.685824724909835</c:v>
                </c:pt>
                <c:pt idx="6362">
                  <c:v>98.685313206800799</c:v>
                </c:pt>
                <c:pt idx="6363">
                  <c:v>98.684801688691778</c:v>
                </c:pt>
                <c:pt idx="6364">
                  <c:v>98.685142700764459</c:v>
                </c:pt>
                <c:pt idx="6365">
                  <c:v>98.684545929637281</c:v>
                </c:pt>
                <c:pt idx="6366">
                  <c:v>98.683949158510089</c:v>
                </c:pt>
                <c:pt idx="6367">
                  <c:v>98.68429017058277</c:v>
                </c:pt>
                <c:pt idx="6368">
                  <c:v>98.681476820983164</c:v>
                </c:pt>
                <c:pt idx="6369">
                  <c:v>98.682073592110356</c:v>
                </c:pt>
                <c:pt idx="6370">
                  <c:v>98.682755616255704</c:v>
                </c:pt>
                <c:pt idx="6371">
                  <c:v>98.683011375310215</c:v>
                </c:pt>
                <c:pt idx="6372">
                  <c:v>98.683693399455592</c:v>
                </c:pt>
                <c:pt idx="6373">
                  <c:v>98.681903086074001</c:v>
                </c:pt>
                <c:pt idx="6374">
                  <c:v>98.679686507601588</c:v>
                </c:pt>
                <c:pt idx="6375">
                  <c:v>98.680368531746936</c:v>
                </c:pt>
                <c:pt idx="6376">
                  <c:v>98.681732580037675</c:v>
                </c:pt>
                <c:pt idx="6377">
                  <c:v>98.679089736474396</c:v>
                </c:pt>
                <c:pt idx="6378">
                  <c:v>98.678492965347218</c:v>
                </c:pt>
                <c:pt idx="6379">
                  <c:v>98.677725688183685</c:v>
                </c:pt>
                <c:pt idx="6380">
                  <c:v>98.679345495528921</c:v>
                </c:pt>
                <c:pt idx="6381">
                  <c:v>98.679601254583417</c:v>
                </c:pt>
                <c:pt idx="6382">
                  <c:v>98.678919230438069</c:v>
                </c:pt>
                <c:pt idx="6383">
                  <c:v>98.678151953274522</c:v>
                </c:pt>
                <c:pt idx="6384">
                  <c:v>98.677896194220011</c:v>
                </c:pt>
                <c:pt idx="6385">
                  <c:v>98.676446892911144</c:v>
                </c:pt>
                <c:pt idx="6386">
                  <c:v>98.676958411020152</c:v>
                </c:pt>
                <c:pt idx="6387">
                  <c:v>98.677299423092833</c:v>
                </c:pt>
                <c:pt idx="6388">
                  <c:v>98.675935374802108</c:v>
                </c:pt>
                <c:pt idx="6389">
                  <c:v>98.67627638687479</c:v>
                </c:pt>
                <c:pt idx="6390">
                  <c:v>98.675509109711257</c:v>
                </c:pt>
                <c:pt idx="6391">
                  <c:v>98.674912338584079</c:v>
                </c:pt>
                <c:pt idx="6392">
                  <c:v>98.673804049347851</c:v>
                </c:pt>
                <c:pt idx="6393">
                  <c:v>98.674741832547724</c:v>
                </c:pt>
                <c:pt idx="6394">
                  <c:v>98.673889302366021</c:v>
                </c:pt>
                <c:pt idx="6395">
                  <c:v>98.672610507093481</c:v>
                </c:pt>
                <c:pt idx="6396">
                  <c:v>98.673036772184332</c:v>
                </c:pt>
                <c:pt idx="6397">
                  <c:v>98.673292531238843</c:v>
                </c:pt>
                <c:pt idx="6398">
                  <c:v>98.673804049347851</c:v>
                </c:pt>
                <c:pt idx="6399">
                  <c:v>98.675679615747597</c:v>
                </c:pt>
                <c:pt idx="6400">
                  <c:v>98.67525335065676</c:v>
                </c:pt>
                <c:pt idx="6401">
                  <c:v>98.675594362729427</c:v>
                </c:pt>
                <c:pt idx="6402">
                  <c:v>98.674059808402376</c:v>
                </c:pt>
                <c:pt idx="6403">
                  <c:v>98.674059808402376</c:v>
                </c:pt>
                <c:pt idx="6404">
                  <c:v>98.673889302366021</c:v>
                </c:pt>
                <c:pt idx="6405">
                  <c:v>98.674486073493227</c:v>
                </c:pt>
                <c:pt idx="6406">
                  <c:v>98.672951519166162</c:v>
                </c:pt>
                <c:pt idx="6407">
                  <c:v>98.671672723893622</c:v>
                </c:pt>
                <c:pt idx="6408">
                  <c:v>98.670734940693734</c:v>
                </c:pt>
                <c:pt idx="6409">
                  <c:v>98.671757976911792</c:v>
                </c:pt>
                <c:pt idx="6410">
                  <c:v>98.671587470875437</c:v>
                </c:pt>
                <c:pt idx="6411">
                  <c:v>98.671843229929948</c:v>
                </c:pt>
                <c:pt idx="6412">
                  <c:v>98.671843229929948</c:v>
                </c:pt>
                <c:pt idx="6413">
                  <c:v>98.672013735966303</c:v>
                </c:pt>
                <c:pt idx="6414">
                  <c:v>98.672184242002629</c:v>
                </c:pt>
                <c:pt idx="6415">
                  <c:v>98.671161205784585</c:v>
                </c:pt>
                <c:pt idx="6416">
                  <c:v>98.670138169566556</c:v>
                </c:pt>
                <c:pt idx="6417">
                  <c:v>98.670223422584726</c:v>
                </c:pt>
                <c:pt idx="6418">
                  <c:v>98.669626651457548</c:v>
                </c:pt>
                <c:pt idx="6419">
                  <c:v>98.667751085057802</c:v>
                </c:pt>
                <c:pt idx="6420">
                  <c:v>98.668092097130483</c:v>
                </c:pt>
                <c:pt idx="6421">
                  <c:v>98.669711904475705</c:v>
                </c:pt>
                <c:pt idx="6422">
                  <c:v>98.668688868257661</c:v>
                </c:pt>
                <c:pt idx="6423">
                  <c:v>98.668177350148639</c:v>
                </c:pt>
                <c:pt idx="6424">
                  <c:v>98.668262603166809</c:v>
                </c:pt>
                <c:pt idx="6425">
                  <c:v>98.666642795821573</c:v>
                </c:pt>
                <c:pt idx="6426">
                  <c:v>98.665364000549033</c:v>
                </c:pt>
                <c:pt idx="6427">
                  <c:v>98.66451147036733</c:v>
                </c:pt>
                <c:pt idx="6428">
                  <c:v>98.665449253567203</c:v>
                </c:pt>
                <c:pt idx="6429">
                  <c:v>98.665875518658055</c:v>
                </c:pt>
                <c:pt idx="6430">
                  <c:v>98.665193494512678</c:v>
                </c:pt>
                <c:pt idx="6431">
                  <c:v>98.663999952258308</c:v>
                </c:pt>
                <c:pt idx="6432">
                  <c:v>98.663658940185641</c:v>
                </c:pt>
                <c:pt idx="6433">
                  <c:v>98.663062169058449</c:v>
                </c:pt>
                <c:pt idx="6434">
                  <c:v>98.663999952258308</c:v>
                </c:pt>
                <c:pt idx="6435">
                  <c:v>98.663999952258308</c:v>
                </c:pt>
                <c:pt idx="6436">
                  <c:v>98.662976916040279</c:v>
                </c:pt>
                <c:pt idx="6437">
                  <c:v>98.663062169058449</c:v>
                </c:pt>
                <c:pt idx="6438">
                  <c:v>98.663062169058449</c:v>
                </c:pt>
                <c:pt idx="6439">
                  <c:v>98.66323267509479</c:v>
                </c:pt>
                <c:pt idx="6440">
                  <c:v>98.663062169058449</c:v>
                </c:pt>
                <c:pt idx="6441">
                  <c:v>98.663999952258308</c:v>
                </c:pt>
                <c:pt idx="6442">
                  <c:v>98.662465397931271</c:v>
                </c:pt>
                <c:pt idx="6443">
                  <c:v>98.663062169058449</c:v>
                </c:pt>
                <c:pt idx="6444">
                  <c:v>98.662635903967583</c:v>
                </c:pt>
                <c:pt idx="6445">
                  <c:v>98.661698120767724</c:v>
                </c:pt>
                <c:pt idx="6446">
                  <c:v>98.662380144913072</c:v>
                </c:pt>
                <c:pt idx="6447">
                  <c:v>98.663147422076619</c:v>
                </c:pt>
                <c:pt idx="6448">
                  <c:v>98.662380144913072</c:v>
                </c:pt>
                <c:pt idx="6449">
                  <c:v>98.661698120767724</c:v>
                </c:pt>
                <c:pt idx="6450">
                  <c:v>98.661953879822235</c:v>
                </c:pt>
                <c:pt idx="6451">
                  <c:v>98.661357108695043</c:v>
                </c:pt>
                <c:pt idx="6452">
                  <c:v>98.660845590586035</c:v>
                </c:pt>
                <c:pt idx="6453">
                  <c:v>98.660419325495184</c:v>
                </c:pt>
                <c:pt idx="6454">
                  <c:v>98.6592257832408</c:v>
                </c:pt>
                <c:pt idx="6455">
                  <c:v>98.658202747022756</c:v>
                </c:pt>
                <c:pt idx="6456">
                  <c:v>98.658543759095437</c:v>
                </c:pt>
                <c:pt idx="6457">
                  <c:v>98.657264963822882</c:v>
                </c:pt>
                <c:pt idx="6458">
                  <c:v>98.658202747022756</c:v>
                </c:pt>
                <c:pt idx="6459">
                  <c:v>98.656156674586683</c:v>
                </c:pt>
                <c:pt idx="6460">
                  <c:v>98.657009204768372</c:v>
                </c:pt>
                <c:pt idx="6461">
                  <c:v>98.655048385350469</c:v>
                </c:pt>
                <c:pt idx="6462">
                  <c:v>98.654281108186936</c:v>
                </c:pt>
                <c:pt idx="6463">
                  <c:v>98.653172818950722</c:v>
                </c:pt>
                <c:pt idx="6464">
                  <c:v>98.652405541787189</c:v>
                </c:pt>
                <c:pt idx="6465">
                  <c:v>98.652320288769019</c:v>
                </c:pt>
                <c:pt idx="6466">
                  <c:v>98.652576047823544</c:v>
                </c:pt>
                <c:pt idx="6467">
                  <c:v>98.652320288769019</c:v>
                </c:pt>
                <c:pt idx="6468">
                  <c:v>98.654025349132439</c:v>
                </c:pt>
                <c:pt idx="6469">
                  <c:v>98.652917059896211</c:v>
                </c:pt>
                <c:pt idx="6470">
                  <c:v>98.651638264623671</c:v>
                </c:pt>
                <c:pt idx="6471">
                  <c:v>98.651041493496479</c:v>
                </c:pt>
                <c:pt idx="6472">
                  <c:v>98.650018457278449</c:v>
                </c:pt>
                <c:pt idx="6473">
                  <c:v>98.650870987460138</c:v>
                </c:pt>
                <c:pt idx="6474">
                  <c:v>98.651297252550989</c:v>
                </c:pt>
                <c:pt idx="6475">
                  <c:v>98.653428578005233</c:v>
                </c:pt>
                <c:pt idx="6476">
                  <c:v>98.652490794805374</c:v>
                </c:pt>
                <c:pt idx="6477">
                  <c:v>98.652320288769019</c:v>
                </c:pt>
                <c:pt idx="6478">
                  <c:v>98.652064529714522</c:v>
                </c:pt>
                <c:pt idx="6479">
                  <c:v>98.652405541787189</c:v>
                </c:pt>
                <c:pt idx="6480">
                  <c:v>98.6526613008417</c:v>
                </c:pt>
                <c:pt idx="6481">
                  <c:v>98.65138250556916</c:v>
                </c:pt>
                <c:pt idx="6482">
                  <c:v>98.651723517641841</c:v>
                </c:pt>
                <c:pt idx="6483">
                  <c:v>98.653513831023403</c:v>
                </c:pt>
                <c:pt idx="6484">
                  <c:v>98.652576047823544</c:v>
                </c:pt>
                <c:pt idx="6485">
                  <c:v>98.651638264623671</c:v>
                </c:pt>
                <c:pt idx="6486">
                  <c:v>98.65274655385987</c:v>
                </c:pt>
                <c:pt idx="6487">
                  <c:v>98.652235035750863</c:v>
                </c:pt>
                <c:pt idx="6488">
                  <c:v>98.650956240478308</c:v>
                </c:pt>
                <c:pt idx="6489">
                  <c:v>98.649677445205768</c:v>
                </c:pt>
                <c:pt idx="6490">
                  <c:v>98.64873966200588</c:v>
                </c:pt>
                <c:pt idx="6491">
                  <c:v>98.64873966200588</c:v>
                </c:pt>
                <c:pt idx="6492">
                  <c:v>98.64873966200588</c:v>
                </c:pt>
                <c:pt idx="6493">
                  <c:v>98.648142890878702</c:v>
                </c:pt>
                <c:pt idx="6494">
                  <c:v>98.649080674078576</c:v>
                </c:pt>
                <c:pt idx="6495">
                  <c:v>98.650444722369286</c:v>
                </c:pt>
                <c:pt idx="6496">
                  <c:v>98.648824915024065</c:v>
                </c:pt>
                <c:pt idx="6497">
                  <c:v>98.650615228405627</c:v>
                </c:pt>
                <c:pt idx="6498">
                  <c:v>98.652064529714522</c:v>
                </c:pt>
                <c:pt idx="6499">
                  <c:v>98.651638264623671</c:v>
                </c:pt>
                <c:pt idx="6500">
                  <c:v>98.649506939169413</c:v>
                </c:pt>
                <c:pt idx="6501">
                  <c:v>98.649251180114916</c:v>
                </c:pt>
                <c:pt idx="6502">
                  <c:v>98.647972384842348</c:v>
                </c:pt>
                <c:pt idx="6503">
                  <c:v>98.646693589569807</c:v>
                </c:pt>
                <c:pt idx="6504">
                  <c:v>98.645073782224586</c:v>
                </c:pt>
                <c:pt idx="6505">
                  <c:v>98.646949348624318</c:v>
                </c:pt>
                <c:pt idx="6506">
                  <c:v>98.646864095606162</c:v>
                </c:pt>
                <c:pt idx="6507">
                  <c:v>98.647887131824191</c:v>
                </c:pt>
                <c:pt idx="6508">
                  <c:v>98.646778842587963</c:v>
                </c:pt>
                <c:pt idx="6509">
                  <c:v>98.644221252042868</c:v>
                </c:pt>
                <c:pt idx="6510">
                  <c:v>98.643880239970201</c:v>
                </c:pt>
                <c:pt idx="6511">
                  <c:v>98.644477011097393</c:v>
                </c:pt>
                <c:pt idx="6512">
                  <c:v>98.644135999024712</c:v>
                </c:pt>
                <c:pt idx="6513">
                  <c:v>98.643368721861179</c:v>
                </c:pt>
                <c:pt idx="6514">
                  <c:v>98.643283468843009</c:v>
                </c:pt>
                <c:pt idx="6515">
                  <c:v>98.642345685643136</c:v>
                </c:pt>
                <c:pt idx="6516">
                  <c:v>98.640555372261574</c:v>
                </c:pt>
                <c:pt idx="6517">
                  <c:v>98.641407902443262</c:v>
                </c:pt>
                <c:pt idx="6518">
                  <c:v>98.643880239970201</c:v>
                </c:pt>
                <c:pt idx="6519">
                  <c:v>98.642601444697647</c:v>
                </c:pt>
                <c:pt idx="6520">
                  <c:v>98.642089926588639</c:v>
                </c:pt>
                <c:pt idx="6521">
                  <c:v>98.642089926588639</c:v>
                </c:pt>
                <c:pt idx="6522">
                  <c:v>98.641493155461433</c:v>
                </c:pt>
                <c:pt idx="6523">
                  <c:v>98.641237396406936</c:v>
                </c:pt>
                <c:pt idx="6524">
                  <c:v>98.640725878297914</c:v>
                </c:pt>
                <c:pt idx="6525">
                  <c:v>98.63944708302536</c:v>
                </c:pt>
                <c:pt idx="6526">
                  <c:v>98.637997781716464</c:v>
                </c:pt>
                <c:pt idx="6527">
                  <c:v>98.63842404680733</c:v>
                </c:pt>
                <c:pt idx="6528">
                  <c:v>98.638594552843657</c:v>
                </c:pt>
                <c:pt idx="6529">
                  <c:v>98.638679805861827</c:v>
                </c:pt>
                <c:pt idx="6530">
                  <c:v>98.639191323970849</c:v>
                </c:pt>
                <c:pt idx="6531">
                  <c:v>98.639020817934508</c:v>
                </c:pt>
                <c:pt idx="6532">
                  <c:v>98.637997781716464</c:v>
                </c:pt>
                <c:pt idx="6533">
                  <c:v>98.637571516625613</c:v>
                </c:pt>
                <c:pt idx="6534">
                  <c:v>98.638765058879997</c:v>
                </c:pt>
                <c:pt idx="6535">
                  <c:v>98.640384866225233</c:v>
                </c:pt>
                <c:pt idx="6536">
                  <c:v>98.640299613207063</c:v>
                </c:pt>
                <c:pt idx="6537">
                  <c:v>98.639361830007189</c:v>
                </c:pt>
                <c:pt idx="6538">
                  <c:v>98.637401010589286</c:v>
                </c:pt>
                <c:pt idx="6539">
                  <c:v>98.636036962298562</c:v>
                </c:pt>
                <c:pt idx="6540">
                  <c:v>98.636122215316732</c:v>
                </c:pt>
                <c:pt idx="6541">
                  <c:v>98.636463227389413</c:v>
                </c:pt>
                <c:pt idx="6542">
                  <c:v>98.637145251534761</c:v>
                </c:pt>
                <c:pt idx="6543">
                  <c:v>98.635781203244051</c:v>
                </c:pt>
                <c:pt idx="6544">
                  <c:v>98.635695950225895</c:v>
                </c:pt>
                <c:pt idx="6545">
                  <c:v>98.635866456262221</c:v>
                </c:pt>
                <c:pt idx="6546">
                  <c:v>98.635610697207724</c:v>
                </c:pt>
                <c:pt idx="6547">
                  <c:v>98.635866456262221</c:v>
                </c:pt>
                <c:pt idx="6548">
                  <c:v>98.636633733425754</c:v>
                </c:pt>
                <c:pt idx="6549">
                  <c:v>98.633820383826148</c:v>
                </c:pt>
                <c:pt idx="6550">
                  <c:v>98.632285829499082</c:v>
                </c:pt>
                <c:pt idx="6551">
                  <c:v>98.633394118735296</c:v>
                </c:pt>
                <c:pt idx="6552">
                  <c:v>98.634161395898829</c:v>
                </c:pt>
                <c:pt idx="6553">
                  <c:v>98.634587660989666</c:v>
                </c:pt>
                <c:pt idx="6554">
                  <c:v>98.633820383826148</c:v>
                </c:pt>
                <c:pt idx="6555">
                  <c:v>98.635269685135043</c:v>
                </c:pt>
                <c:pt idx="6556">
                  <c:v>98.636377974371243</c:v>
                </c:pt>
                <c:pt idx="6557">
                  <c:v>98.634672914007837</c:v>
                </c:pt>
                <c:pt idx="6558">
                  <c:v>98.63279734760809</c:v>
                </c:pt>
                <c:pt idx="6559">
                  <c:v>98.632200576480912</c:v>
                </c:pt>
                <c:pt idx="6560">
                  <c:v>98.629983998008484</c:v>
                </c:pt>
                <c:pt idx="6561">
                  <c:v>98.631433299317379</c:v>
                </c:pt>
                <c:pt idx="6562">
                  <c:v>98.632456335535423</c:v>
                </c:pt>
                <c:pt idx="6563">
                  <c:v>98.630751275172017</c:v>
                </c:pt>
                <c:pt idx="6564">
                  <c:v>98.630921781208372</c:v>
                </c:pt>
                <c:pt idx="6565">
                  <c:v>98.628108431608766</c:v>
                </c:pt>
                <c:pt idx="6566">
                  <c:v>98.627511660481559</c:v>
                </c:pt>
                <c:pt idx="6567">
                  <c:v>98.628108431608766</c:v>
                </c:pt>
                <c:pt idx="6568">
                  <c:v>98.627852672554241</c:v>
                </c:pt>
                <c:pt idx="6569">
                  <c:v>98.628108431608766</c:v>
                </c:pt>
                <c:pt idx="6570">
                  <c:v>98.627341154445219</c:v>
                </c:pt>
                <c:pt idx="6571">
                  <c:v>98.628619949717773</c:v>
                </c:pt>
                <c:pt idx="6572">
                  <c:v>98.628364190663248</c:v>
                </c:pt>
                <c:pt idx="6573">
                  <c:v>98.628278937645092</c:v>
                </c:pt>
                <c:pt idx="6574">
                  <c:v>98.628705202735944</c:v>
                </c:pt>
                <c:pt idx="6575">
                  <c:v>98.628875708772284</c:v>
                </c:pt>
                <c:pt idx="6576">
                  <c:v>98.628193684626922</c:v>
                </c:pt>
                <c:pt idx="6577">
                  <c:v>98.627511660481559</c:v>
                </c:pt>
                <c:pt idx="6578">
                  <c:v>98.628619949717773</c:v>
                </c:pt>
                <c:pt idx="6579">
                  <c:v>98.628875708772284</c:v>
                </c:pt>
                <c:pt idx="6580">
                  <c:v>98.628364190663248</c:v>
                </c:pt>
                <c:pt idx="6581">
                  <c:v>98.627341154445219</c:v>
                </c:pt>
                <c:pt idx="6582">
                  <c:v>98.626659130299871</c:v>
                </c:pt>
                <c:pt idx="6583">
                  <c:v>98.6265738772817</c:v>
                </c:pt>
                <c:pt idx="6584">
                  <c:v>98.626744383318027</c:v>
                </c:pt>
                <c:pt idx="6585">
                  <c:v>98.626147612190849</c:v>
                </c:pt>
                <c:pt idx="6586">
                  <c:v>98.627341154445219</c:v>
                </c:pt>
                <c:pt idx="6587">
                  <c:v>98.627170648408878</c:v>
                </c:pt>
                <c:pt idx="6588">
                  <c:v>98.626318118227189</c:v>
                </c:pt>
                <c:pt idx="6589">
                  <c:v>98.625721347099997</c:v>
                </c:pt>
                <c:pt idx="6590">
                  <c:v>98.623249009573072</c:v>
                </c:pt>
                <c:pt idx="6591">
                  <c:v>98.62248173240954</c:v>
                </c:pt>
                <c:pt idx="6592">
                  <c:v>98.622396479391355</c:v>
                </c:pt>
                <c:pt idx="6593">
                  <c:v>98.622396479391355</c:v>
                </c:pt>
                <c:pt idx="6594">
                  <c:v>98.621714455246007</c:v>
                </c:pt>
                <c:pt idx="6595">
                  <c:v>98.622225973355029</c:v>
                </c:pt>
                <c:pt idx="6596">
                  <c:v>98.62256698542771</c:v>
                </c:pt>
                <c:pt idx="6597">
                  <c:v>98.623078503536718</c:v>
                </c:pt>
                <c:pt idx="6598">
                  <c:v>98.623504768627569</c:v>
                </c:pt>
                <c:pt idx="6599">
                  <c:v>98.623249009573072</c:v>
                </c:pt>
                <c:pt idx="6600">
                  <c:v>98.622311226373199</c:v>
                </c:pt>
                <c:pt idx="6601">
                  <c:v>98.621373443173326</c:v>
                </c:pt>
                <c:pt idx="6602">
                  <c:v>98.61856009357372</c:v>
                </c:pt>
                <c:pt idx="6603">
                  <c:v>98.617963322446528</c:v>
                </c:pt>
                <c:pt idx="6604">
                  <c:v>98.61983888884626</c:v>
                </c:pt>
                <c:pt idx="6605">
                  <c:v>98.619071611682728</c:v>
                </c:pt>
                <c:pt idx="6606">
                  <c:v>98.617878069428357</c:v>
                </c:pt>
                <c:pt idx="6607">
                  <c:v>98.617792816410187</c:v>
                </c:pt>
                <c:pt idx="6608">
                  <c:v>98.618133828482868</c:v>
                </c:pt>
                <c:pt idx="6609">
                  <c:v>98.61856009357372</c:v>
                </c:pt>
                <c:pt idx="6610">
                  <c:v>98.617622310373861</c:v>
                </c:pt>
                <c:pt idx="6611">
                  <c:v>98.61728129830118</c:v>
                </c:pt>
                <c:pt idx="6612">
                  <c:v>98.616940286228498</c:v>
                </c:pt>
                <c:pt idx="6613">
                  <c:v>98.616428768119476</c:v>
                </c:pt>
                <c:pt idx="6614">
                  <c:v>98.615576237937759</c:v>
                </c:pt>
                <c:pt idx="6615">
                  <c:v>98.615235225865092</c:v>
                </c:pt>
                <c:pt idx="6616">
                  <c:v>98.614041683610708</c:v>
                </c:pt>
                <c:pt idx="6617">
                  <c:v>98.615149972846922</c:v>
                </c:pt>
                <c:pt idx="6618">
                  <c:v>98.615064719828752</c:v>
                </c:pt>
                <c:pt idx="6619">
                  <c:v>98.617451804337506</c:v>
                </c:pt>
                <c:pt idx="6620">
                  <c:v>98.617792816410187</c:v>
                </c:pt>
                <c:pt idx="6621">
                  <c:v>98.616514021137633</c:v>
                </c:pt>
                <c:pt idx="6622">
                  <c:v>98.615320478883262</c:v>
                </c:pt>
                <c:pt idx="6623">
                  <c:v>98.614808960774241</c:v>
                </c:pt>
                <c:pt idx="6624">
                  <c:v>98.614126936628878</c:v>
                </c:pt>
                <c:pt idx="6625">
                  <c:v>98.613700671538027</c:v>
                </c:pt>
                <c:pt idx="6626">
                  <c:v>98.613700671538027</c:v>
                </c:pt>
                <c:pt idx="6627">
                  <c:v>98.612848141356338</c:v>
                </c:pt>
                <c:pt idx="6628">
                  <c:v>98.612848141356338</c:v>
                </c:pt>
                <c:pt idx="6629">
                  <c:v>98.613018647392664</c:v>
                </c:pt>
                <c:pt idx="6630">
                  <c:v>98.61182510513828</c:v>
                </c:pt>
                <c:pt idx="6631">
                  <c:v>98.610972574956591</c:v>
                </c:pt>
                <c:pt idx="6632">
                  <c:v>98.611143080992917</c:v>
                </c:pt>
                <c:pt idx="6633">
                  <c:v>98.609182261575015</c:v>
                </c:pt>
                <c:pt idx="6634">
                  <c:v>98.609011755538674</c:v>
                </c:pt>
                <c:pt idx="6635">
                  <c:v>98.611654599101954</c:v>
                </c:pt>
                <c:pt idx="6636">
                  <c:v>98.61191035815645</c:v>
                </c:pt>
                <c:pt idx="6637">
                  <c:v>98.610290550811229</c:v>
                </c:pt>
                <c:pt idx="6638">
                  <c:v>98.609693779684051</c:v>
                </c:pt>
                <c:pt idx="6639">
                  <c:v>98.610120044774902</c:v>
                </c:pt>
                <c:pt idx="6640">
                  <c:v>98.610205297793058</c:v>
                </c:pt>
                <c:pt idx="6641">
                  <c:v>98.609949538738533</c:v>
                </c:pt>
                <c:pt idx="6642">
                  <c:v>98.610034791756732</c:v>
                </c:pt>
                <c:pt idx="6643">
                  <c:v>98.608244478375155</c:v>
                </c:pt>
                <c:pt idx="6644">
                  <c:v>98.608500237429666</c:v>
                </c:pt>
                <c:pt idx="6645">
                  <c:v>98.607988719320645</c:v>
                </c:pt>
                <c:pt idx="6646">
                  <c:v>98.607221442157126</c:v>
                </c:pt>
                <c:pt idx="6647">
                  <c:v>98.60662467102992</c:v>
                </c:pt>
                <c:pt idx="6648">
                  <c:v>98.606965683102601</c:v>
                </c:pt>
                <c:pt idx="6649">
                  <c:v>98.60679517706626</c:v>
                </c:pt>
                <c:pt idx="6650">
                  <c:v>98.606539418011749</c:v>
                </c:pt>
                <c:pt idx="6651">
                  <c:v>98.605516381793706</c:v>
                </c:pt>
                <c:pt idx="6652">
                  <c:v>98.60679517706626</c:v>
                </c:pt>
                <c:pt idx="6653">
                  <c:v>98.605345875757379</c:v>
                </c:pt>
                <c:pt idx="6654">
                  <c:v>98.605090116702854</c:v>
                </c:pt>
                <c:pt idx="6655">
                  <c:v>98.605345875757379</c:v>
                </c:pt>
                <c:pt idx="6656">
                  <c:v>98.605942646884557</c:v>
                </c:pt>
                <c:pt idx="6657">
                  <c:v>98.605772140848231</c:v>
                </c:pt>
                <c:pt idx="6658">
                  <c:v>98.605772140848231</c:v>
                </c:pt>
                <c:pt idx="6659">
                  <c:v>98.603470309357633</c:v>
                </c:pt>
                <c:pt idx="6660">
                  <c:v>98.604152333502995</c:v>
                </c:pt>
                <c:pt idx="6661">
                  <c:v>98.603640815393973</c:v>
                </c:pt>
                <c:pt idx="6662">
                  <c:v>98.602788285212256</c:v>
                </c:pt>
                <c:pt idx="6663">
                  <c:v>98.603044044266781</c:v>
                </c:pt>
                <c:pt idx="6664">
                  <c:v>98.601935755030567</c:v>
                </c:pt>
                <c:pt idx="6665">
                  <c:v>98.6027030321941</c:v>
                </c:pt>
                <c:pt idx="6666">
                  <c:v>98.6027030321941</c:v>
                </c:pt>
                <c:pt idx="6667">
                  <c:v>98.604067080484825</c:v>
                </c:pt>
                <c:pt idx="6668">
                  <c:v>98.60261777917593</c:v>
                </c:pt>
                <c:pt idx="6669">
                  <c:v>98.603470309357633</c:v>
                </c:pt>
                <c:pt idx="6670">
                  <c:v>98.601850502012397</c:v>
                </c:pt>
                <c:pt idx="6671">
                  <c:v>98.601083224848878</c:v>
                </c:pt>
                <c:pt idx="6672">
                  <c:v>98.600145441649005</c:v>
                </c:pt>
                <c:pt idx="6673">
                  <c:v>98.59997493561265</c:v>
                </c:pt>
                <c:pt idx="6674">
                  <c:v>98.600827465794367</c:v>
                </c:pt>
                <c:pt idx="6675">
                  <c:v>98.599548670521813</c:v>
                </c:pt>
                <c:pt idx="6676">
                  <c:v>98.598866646376464</c:v>
                </c:pt>
                <c:pt idx="6677">
                  <c:v>98.598184622231088</c:v>
                </c:pt>
                <c:pt idx="6678">
                  <c:v>98.598355128267428</c:v>
                </c:pt>
                <c:pt idx="6679">
                  <c:v>98.600230694667175</c:v>
                </c:pt>
                <c:pt idx="6680">
                  <c:v>98.599037152412791</c:v>
                </c:pt>
                <c:pt idx="6681">
                  <c:v>98.599548670521813</c:v>
                </c:pt>
                <c:pt idx="6682">
                  <c:v>98.598525634303783</c:v>
                </c:pt>
                <c:pt idx="6683">
                  <c:v>98.597587851103896</c:v>
                </c:pt>
                <c:pt idx="6684">
                  <c:v>98.598099369212918</c:v>
                </c:pt>
                <c:pt idx="6685">
                  <c:v>98.596479561867696</c:v>
                </c:pt>
                <c:pt idx="6686">
                  <c:v>98.595627031685993</c:v>
                </c:pt>
                <c:pt idx="6687">
                  <c:v>98.596138549795015</c:v>
                </c:pt>
                <c:pt idx="6688">
                  <c:v>98.596564814885866</c:v>
                </c:pt>
                <c:pt idx="6689">
                  <c:v>98.596820573940377</c:v>
                </c:pt>
                <c:pt idx="6690">
                  <c:v>98.597758357140236</c:v>
                </c:pt>
                <c:pt idx="6691">
                  <c:v>98.597502598085725</c:v>
                </c:pt>
                <c:pt idx="6692">
                  <c:v>98.598014116194761</c:v>
                </c:pt>
                <c:pt idx="6693">
                  <c:v>98.597246839031229</c:v>
                </c:pt>
                <c:pt idx="6694">
                  <c:v>98.596223802813185</c:v>
                </c:pt>
                <c:pt idx="6695">
                  <c:v>98.594689248486119</c:v>
                </c:pt>
                <c:pt idx="6696">
                  <c:v>98.594518742449793</c:v>
                </c:pt>
                <c:pt idx="6697">
                  <c:v>98.594603995467949</c:v>
                </c:pt>
                <c:pt idx="6698">
                  <c:v>98.593495706231735</c:v>
                </c:pt>
                <c:pt idx="6699">
                  <c:v>98.593921971322587</c:v>
                </c:pt>
                <c:pt idx="6700">
                  <c:v>98.595456525649652</c:v>
                </c:pt>
                <c:pt idx="6701">
                  <c:v>98.596479561867696</c:v>
                </c:pt>
                <c:pt idx="6702">
                  <c:v>98.59588279074049</c:v>
                </c:pt>
                <c:pt idx="6703">
                  <c:v>98.594603995467949</c:v>
                </c:pt>
                <c:pt idx="6704">
                  <c:v>98.59375146528626</c:v>
                </c:pt>
                <c:pt idx="6705">
                  <c:v>98.593921971322587</c:v>
                </c:pt>
                <c:pt idx="6706">
                  <c:v>98.594348236413438</c:v>
                </c:pt>
                <c:pt idx="6707">
                  <c:v>98.594007224340771</c:v>
                </c:pt>
                <c:pt idx="6708">
                  <c:v>98.593921971322587</c:v>
                </c:pt>
                <c:pt idx="6709">
                  <c:v>98.593069441140884</c:v>
                </c:pt>
                <c:pt idx="6710">
                  <c:v>98.593410453213565</c:v>
                </c:pt>
                <c:pt idx="6711">
                  <c:v>98.592557923031876</c:v>
                </c:pt>
                <c:pt idx="6712">
                  <c:v>98.592813682086387</c:v>
                </c:pt>
                <c:pt idx="6713">
                  <c:v>98.593154694159054</c:v>
                </c:pt>
                <c:pt idx="6714">
                  <c:v>98.592046404922868</c:v>
                </c:pt>
                <c:pt idx="6715">
                  <c:v>98.591193874741151</c:v>
                </c:pt>
                <c:pt idx="6716">
                  <c:v>98.58974457343227</c:v>
                </c:pt>
                <c:pt idx="6717">
                  <c:v>98.590682356632129</c:v>
                </c:pt>
                <c:pt idx="6718">
                  <c:v>98.591108621722981</c:v>
                </c:pt>
                <c:pt idx="6719">
                  <c:v>98.590597103613959</c:v>
                </c:pt>
                <c:pt idx="6720">
                  <c:v>98.589915079468611</c:v>
                </c:pt>
                <c:pt idx="6721">
                  <c:v>98.5896593204141</c:v>
                </c:pt>
                <c:pt idx="6722">
                  <c:v>98.590000332486767</c:v>
                </c:pt>
                <c:pt idx="6723">
                  <c:v>98.59093811568664</c:v>
                </c:pt>
                <c:pt idx="6724">
                  <c:v>98.592131657941025</c:v>
                </c:pt>
                <c:pt idx="6725">
                  <c:v>98.590597103613959</c:v>
                </c:pt>
                <c:pt idx="6726">
                  <c:v>98.588465778159716</c:v>
                </c:pt>
                <c:pt idx="6727">
                  <c:v>98.587954260050694</c:v>
                </c:pt>
                <c:pt idx="6728">
                  <c:v>98.587613247978027</c:v>
                </c:pt>
                <c:pt idx="6729">
                  <c:v>98.586931223832664</c:v>
                </c:pt>
                <c:pt idx="6730">
                  <c:v>98.587954260050694</c:v>
                </c:pt>
                <c:pt idx="6731">
                  <c:v>98.587613247978027</c:v>
                </c:pt>
                <c:pt idx="6732">
                  <c:v>98.587016476850835</c:v>
                </c:pt>
                <c:pt idx="6733">
                  <c:v>98.584970404414747</c:v>
                </c:pt>
                <c:pt idx="6734">
                  <c:v>98.584970404414747</c:v>
                </c:pt>
                <c:pt idx="6735">
                  <c:v>98.584373633287541</c:v>
                </c:pt>
                <c:pt idx="6736">
                  <c:v>98.584117874233044</c:v>
                </c:pt>
                <c:pt idx="6737">
                  <c:v>98.584629392342066</c:v>
                </c:pt>
                <c:pt idx="6738">
                  <c:v>98.584714645360222</c:v>
                </c:pt>
                <c:pt idx="6739">
                  <c:v>98.583606356124037</c:v>
                </c:pt>
                <c:pt idx="6740">
                  <c:v>98.583521103105852</c:v>
                </c:pt>
                <c:pt idx="6741">
                  <c:v>98.581389777651609</c:v>
                </c:pt>
                <c:pt idx="6742">
                  <c:v>98.582157054815127</c:v>
                </c:pt>
                <c:pt idx="6743">
                  <c:v>98.582668572924163</c:v>
                </c:pt>
                <c:pt idx="6744">
                  <c:v>98.582839078960504</c:v>
                </c:pt>
                <c:pt idx="6745">
                  <c:v>98.581475030669779</c:v>
                </c:pt>
                <c:pt idx="6746">
                  <c:v>98.581475030669779</c:v>
                </c:pt>
                <c:pt idx="6747">
                  <c:v>98.581389777651609</c:v>
                </c:pt>
                <c:pt idx="6748">
                  <c:v>98.580366741433565</c:v>
                </c:pt>
                <c:pt idx="6749">
                  <c:v>98.580963512560757</c:v>
                </c:pt>
                <c:pt idx="6750">
                  <c:v>98.579940476342713</c:v>
                </c:pt>
                <c:pt idx="6751">
                  <c:v>98.579940476342713</c:v>
                </c:pt>
                <c:pt idx="6752">
                  <c:v>98.580878259542587</c:v>
                </c:pt>
                <c:pt idx="6753">
                  <c:v>98.580793006524416</c:v>
                </c:pt>
                <c:pt idx="6754">
                  <c:v>98.581475030669779</c:v>
                </c:pt>
                <c:pt idx="6755">
                  <c:v>98.581048765578927</c:v>
                </c:pt>
                <c:pt idx="6756">
                  <c:v>98.583009584996844</c:v>
                </c:pt>
                <c:pt idx="6757">
                  <c:v>98.581560283687935</c:v>
                </c:pt>
                <c:pt idx="6758">
                  <c:v>98.579684717288202</c:v>
                </c:pt>
                <c:pt idx="6759">
                  <c:v>98.579258452197365</c:v>
                </c:pt>
                <c:pt idx="6760">
                  <c:v>98.579173199179181</c:v>
                </c:pt>
                <c:pt idx="6761">
                  <c:v>98.579258452197365</c:v>
                </c:pt>
                <c:pt idx="6762">
                  <c:v>98.578917440124684</c:v>
                </c:pt>
                <c:pt idx="6763">
                  <c:v>98.578405922015662</c:v>
                </c:pt>
                <c:pt idx="6764">
                  <c:v>98.578576428052003</c:v>
                </c:pt>
                <c:pt idx="6765">
                  <c:v>98.576445102597759</c:v>
                </c:pt>
                <c:pt idx="6766">
                  <c:v>98.576786114670426</c:v>
                </c:pt>
                <c:pt idx="6767">
                  <c:v>98.577979656924796</c:v>
                </c:pt>
                <c:pt idx="6768">
                  <c:v>98.578320668997492</c:v>
                </c:pt>
                <c:pt idx="6769">
                  <c:v>98.576445102597759</c:v>
                </c:pt>
                <c:pt idx="6770">
                  <c:v>98.576189343543234</c:v>
                </c:pt>
                <c:pt idx="6771">
                  <c:v>98.578150162961151</c:v>
                </c:pt>
                <c:pt idx="6772">
                  <c:v>98.577638644852144</c:v>
                </c:pt>
                <c:pt idx="6773">
                  <c:v>98.575763078452397</c:v>
                </c:pt>
                <c:pt idx="6774">
                  <c:v>98.574484283179842</c:v>
                </c:pt>
                <c:pt idx="6775">
                  <c:v>98.574143271107161</c:v>
                </c:pt>
                <c:pt idx="6776">
                  <c:v>98.574399030161658</c:v>
                </c:pt>
                <c:pt idx="6777">
                  <c:v>98.574569536198013</c:v>
                </c:pt>
                <c:pt idx="6778">
                  <c:v>98.57380225903448</c:v>
                </c:pt>
                <c:pt idx="6779">
                  <c:v>98.57380225903448</c:v>
                </c:pt>
                <c:pt idx="6780">
                  <c:v>98.575677825434227</c:v>
                </c:pt>
                <c:pt idx="6781">
                  <c:v>98.574740042234339</c:v>
                </c:pt>
                <c:pt idx="6782">
                  <c:v>98.573631752998153</c:v>
                </c:pt>
                <c:pt idx="6783">
                  <c:v>98.573375993943628</c:v>
                </c:pt>
                <c:pt idx="6784">
                  <c:v>98.571585680562052</c:v>
                </c:pt>
                <c:pt idx="6785">
                  <c:v>98.572864475834621</c:v>
                </c:pt>
                <c:pt idx="6786">
                  <c:v>98.571756186598407</c:v>
                </c:pt>
                <c:pt idx="6787">
                  <c:v>98.571585680562052</c:v>
                </c:pt>
                <c:pt idx="6788">
                  <c:v>98.572352957725585</c:v>
                </c:pt>
                <c:pt idx="6789">
                  <c:v>98.573290740925472</c:v>
                </c:pt>
                <c:pt idx="6790">
                  <c:v>98.572352957725585</c:v>
                </c:pt>
                <c:pt idx="6791">
                  <c:v>98.570818403398548</c:v>
                </c:pt>
                <c:pt idx="6792">
                  <c:v>98.570221632271341</c:v>
                </c:pt>
                <c:pt idx="6793">
                  <c:v>98.570051126235001</c:v>
                </c:pt>
                <c:pt idx="6794">
                  <c:v>98.569369102089638</c:v>
                </c:pt>
                <c:pt idx="6795">
                  <c:v>98.568942836998801</c:v>
                </c:pt>
                <c:pt idx="6796">
                  <c:v>98.569198596053297</c:v>
                </c:pt>
                <c:pt idx="6797">
                  <c:v>98.569710114162319</c:v>
                </c:pt>
                <c:pt idx="6798">
                  <c:v>98.569113343035127</c:v>
                </c:pt>
                <c:pt idx="6799">
                  <c:v>98.568687077944276</c:v>
                </c:pt>
                <c:pt idx="6800">
                  <c:v>98.568687077944276</c:v>
                </c:pt>
                <c:pt idx="6801">
                  <c:v>98.56979536718049</c:v>
                </c:pt>
                <c:pt idx="6802">
                  <c:v>98.569028090016957</c:v>
                </c:pt>
                <c:pt idx="6803">
                  <c:v>98.568005053798927</c:v>
                </c:pt>
                <c:pt idx="6804">
                  <c:v>98.566641005508203</c:v>
                </c:pt>
                <c:pt idx="6805">
                  <c:v>98.566641005508203</c:v>
                </c:pt>
                <c:pt idx="6806">
                  <c:v>98.566044234381025</c:v>
                </c:pt>
                <c:pt idx="6807">
                  <c:v>98.566385246453677</c:v>
                </c:pt>
                <c:pt idx="6808">
                  <c:v>98.566129487399195</c:v>
                </c:pt>
                <c:pt idx="6809">
                  <c:v>98.564253920999448</c:v>
                </c:pt>
                <c:pt idx="6810">
                  <c:v>98.56186683649068</c:v>
                </c:pt>
                <c:pt idx="6811">
                  <c:v>98.561184812345317</c:v>
                </c:pt>
                <c:pt idx="6812">
                  <c:v>98.560673294236295</c:v>
                </c:pt>
                <c:pt idx="6813">
                  <c:v>98.560588041218139</c:v>
                </c:pt>
                <c:pt idx="6814">
                  <c:v>98.561355318381658</c:v>
                </c:pt>
                <c:pt idx="6815">
                  <c:v>98.561952089508836</c:v>
                </c:pt>
                <c:pt idx="6816">
                  <c:v>98.562378354599701</c:v>
                </c:pt>
                <c:pt idx="6817">
                  <c:v>98.563145631763234</c:v>
                </c:pt>
                <c:pt idx="6818">
                  <c:v>98.562037342527034</c:v>
                </c:pt>
                <c:pt idx="6819">
                  <c:v>98.561696330454353</c:v>
                </c:pt>
                <c:pt idx="6820">
                  <c:v>98.562378354599701</c:v>
                </c:pt>
                <c:pt idx="6821">
                  <c:v>98.562889872708723</c:v>
                </c:pt>
                <c:pt idx="6822">
                  <c:v>98.562293101581531</c:v>
                </c:pt>
                <c:pt idx="6823">
                  <c:v>98.56084380027265</c:v>
                </c:pt>
                <c:pt idx="6824">
                  <c:v>98.559309245945599</c:v>
                </c:pt>
                <c:pt idx="6825">
                  <c:v>98.559565005000081</c:v>
                </c:pt>
                <c:pt idx="6826">
                  <c:v>98.558541968782052</c:v>
                </c:pt>
                <c:pt idx="6827">
                  <c:v>98.558456715763882</c:v>
                </c:pt>
                <c:pt idx="6828">
                  <c:v>98.558968233872903</c:v>
                </c:pt>
                <c:pt idx="6829">
                  <c:v>98.559479751981911</c:v>
                </c:pt>
                <c:pt idx="6830">
                  <c:v>98.559906017072777</c:v>
                </c:pt>
                <c:pt idx="6831">
                  <c:v>98.560929053290806</c:v>
                </c:pt>
                <c:pt idx="6832">
                  <c:v>98.561696330454353</c:v>
                </c:pt>
                <c:pt idx="6833">
                  <c:v>98.560502788199969</c:v>
                </c:pt>
                <c:pt idx="6834">
                  <c:v>98.558286209727541</c:v>
                </c:pt>
                <c:pt idx="6835">
                  <c:v>98.558797727836549</c:v>
                </c:pt>
                <c:pt idx="6836">
                  <c:v>98.558541968782052</c:v>
                </c:pt>
                <c:pt idx="6837">
                  <c:v>98.55794519765486</c:v>
                </c:pt>
                <c:pt idx="6838">
                  <c:v>98.55794519765486</c:v>
                </c:pt>
                <c:pt idx="6839">
                  <c:v>98.557177920491327</c:v>
                </c:pt>
                <c:pt idx="6840">
                  <c:v>98.555558113146105</c:v>
                </c:pt>
                <c:pt idx="6841">
                  <c:v>98.554705582964402</c:v>
                </c:pt>
                <c:pt idx="6842">
                  <c:v>98.554535076928062</c:v>
                </c:pt>
                <c:pt idx="6843">
                  <c:v>98.555899125218787</c:v>
                </c:pt>
                <c:pt idx="6844">
                  <c:v>98.555899125218787</c:v>
                </c:pt>
                <c:pt idx="6845">
                  <c:v>98.555217101073438</c:v>
                </c:pt>
                <c:pt idx="6846">
                  <c:v>98.555643366164276</c:v>
                </c:pt>
                <c:pt idx="6847">
                  <c:v>98.555131848055254</c:v>
                </c:pt>
                <c:pt idx="6848">
                  <c:v>98.554279317873551</c:v>
                </c:pt>
                <c:pt idx="6849">
                  <c:v>98.554364570891721</c:v>
                </c:pt>
                <c:pt idx="6850">
                  <c:v>98.55393830580087</c:v>
                </c:pt>
                <c:pt idx="6851">
                  <c:v>98.554023558819054</c:v>
                </c:pt>
                <c:pt idx="6852">
                  <c:v>98.553085775619181</c:v>
                </c:pt>
                <c:pt idx="6853">
                  <c:v>98.551721727328456</c:v>
                </c:pt>
                <c:pt idx="6854">
                  <c:v>98.552489004491989</c:v>
                </c:pt>
                <c:pt idx="6855">
                  <c:v>98.552147992419307</c:v>
                </c:pt>
                <c:pt idx="6856">
                  <c:v>98.552318498455634</c:v>
                </c:pt>
                <c:pt idx="6857">
                  <c:v>98.55410881183721</c:v>
                </c:pt>
                <c:pt idx="6858">
                  <c:v>98.553256281655521</c:v>
                </c:pt>
                <c:pt idx="6859">
                  <c:v>98.552489004491989</c:v>
                </c:pt>
                <c:pt idx="6860">
                  <c:v>98.552489004491989</c:v>
                </c:pt>
                <c:pt idx="6861">
                  <c:v>98.550869197146767</c:v>
                </c:pt>
                <c:pt idx="6862">
                  <c:v>98.550187173001405</c:v>
                </c:pt>
                <c:pt idx="6863">
                  <c:v>98.54899363074702</c:v>
                </c:pt>
                <c:pt idx="6864">
                  <c:v>98.548141100565317</c:v>
                </c:pt>
                <c:pt idx="6865">
                  <c:v>98.547544329438125</c:v>
                </c:pt>
                <c:pt idx="6866">
                  <c:v>98.548567365656169</c:v>
                </c:pt>
                <c:pt idx="6867">
                  <c:v>98.548737871692509</c:v>
                </c:pt>
                <c:pt idx="6868">
                  <c:v>98.549505148856028</c:v>
                </c:pt>
                <c:pt idx="6869">
                  <c:v>98.550101919983234</c:v>
                </c:pt>
                <c:pt idx="6870">
                  <c:v>98.550016666965064</c:v>
                </c:pt>
                <c:pt idx="6871">
                  <c:v>98.550783944128582</c:v>
                </c:pt>
                <c:pt idx="6872">
                  <c:v>98.550442932055915</c:v>
                </c:pt>
                <c:pt idx="6873">
                  <c:v>98.550101919983234</c:v>
                </c:pt>
                <c:pt idx="6874">
                  <c:v>98.550783944128582</c:v>
                </c:pt>
                <c:pt idx="6875">
                  <c:v>98.548311606601658</c:v>
                </c:pt>
                <c:pt idx="6876">
                  <c:v>98.547373823401784</c:v>
                </c:pt>
                <c:pt idx="6877">
                  <c:v>98.548055847547161</c:v>
                </c:pt>
                <c:pt idx="6878">
                  <c:v>98.546350787183741</c:v>
                </c:pt>
                <c:pt idx="6879">
                  <c:v>98.546009775111074</c:v>
                </c:pt>
                <c:pt idx="6880">
                  <c:v>98.546095028129244</c:v>
                </c:pt>
                <c:pt idx="6881">
                  <c:v>98.545839269074733</c:v>
                </c:pt>
                <c:pt idx="6882">
                  <c:v>98.546095028129244</c:v>
                </c:pt>
                <c:pt idx="6883">
                  <c:v>98.544134208711327</c:v>
                </c:pt>
                <c:pt idx="6884">
                  <c:v>98.544304714747668</c:v>
                </c:pt>
                <c:pt idx="6885">
                  <c:v>98.544134208711327</c:v>
                </c:pt>
                <c:pt idx="6886">
                  <c:v>98.543622690602319</c:v>
                </c:pt>
                <c:pt idx="6887">
                  <c:v>98.543196425511454</c:v>
                </c:pt>
                <c:pt idx="6888">
                  <c:v>98.540638834966359</c:v>
                </c:pt>
                <c:pt idx="6889">
                  <c:v>98.541235606093551</c:v>
                </c:pt>
                <c:pt idx="6890">
                  <c:v>98.541576618166232</c:v>
                </c:pt>
                <c:pt idx="6891">
                  <c:v>98.540212569875507</c:v>
                </c:pt>
                <c:pt idx="6892">
                  <c:v>98.540468328930018</c:v>
                </c:pt>
                <c:pt idx="6893">
                  <c:v>98.539615798748329</c:v>
                </c:pt>
                <c:pt idx="6894">
                  <c:v>98.540127316857337</c:v>
                </c:pt>
                <c:pt idx="6895">
                  <c:v>98.540297822893677</c:v>
                </c:pt>
                <c:pt idx="6896">
                  <c:v>98.541235606093551</c:v>
                </c:pt>
                <c:pt idx="6897">
                  <c:v>98.540638834966359</c:v>
                </c:pt>
                <c:pt idx="6898">
                  <c:v>98.539530545730145</c:v>
                </c:pt>
                <c:pt idx="6899">
                  <c:v>98.539360039693818</c:v>
                </c:pt>
                <c:pt idx="6900">
                  <c:v>98.539104280639293</c:v>
                </c:pt>
                <c:pt idx="6901">
                  <c:v>98.540553581948188</c:v>
                </c:pt>
                <c:pt idx="6902">
                  <c:v>98.539189533657463</c:v>
                </c:pt>
                <c:pt idx="6903">
                  <c:v>98.538763268566612</c:v>
                </c:pt>
                <c:pt idx="6904">
                  <c:v>98.538763268566612</c:v>
                </c:pt>
                <c:pt idx="6905">
                  <c:v>98.539360039693818</c:v>
                </c:pt>
                <c:pt idx="6906">
                  <c:v>98.539360039693818</c:v>
                </c:pt>
                <c:pt idx="6907">
                  <c:v>98.540553581948188</c:v>
                </c:pt>
                <c:pt idx="6908">
                  <c:v>98.541320859111721</c:v>
                </c:pt>
                <c:pt idx="6909">
                  <c:v>98.539104280639293</c:v>
                </c:pt>
                <c:pt idx="6910">
                  <c:v>98.539274786675648</c:v>
                </c:pt>
                <c:pt idx="6911">
                  <c:v>98.5397010517665</c:v>
                </c:pt>
                <c:pt idx="6912">
                  <c:v>98.539104280639293</c:v>
                </c:pt>
                <c:pt idx="6913">
                  <c:v>98.538166497439434</c:v>
                </c:pt>
                <c:pt idx="6914">
                  <c:v>98.536546690094212</c:v>
                </c:pt>
                <c:pt idx="6915">
                  <c:v>98.536461437076042</c:v>
                </c:pt>
                <c:pt idx="6916">
                  <c:v>98.53705820820322</c:v>
                </c:pt>
                <c:pt idx="6917">
                  <c:v>98.535353147839828</c:v>
                </c:pt>
                <c:pt idx="6918">
                  <c:v>98.534671123694466</c:v>
                </c:pt>
                <c:pt idx="6919">
                  <c:v>98.535012135767147</c:v>
                </c:pt>
                <c:pt idx="6920">
                  <c:v>98.534074352567274</c:v>
                </c:pt>
                <c:pt idx="6921">
                  <c:v>98.534500617658125</c:v>
                </c:pt>
                <c:pt idx="6922">
                  <c:v>98.535608906894339</c:v>
                </c:pt>
                <c:pt idx="6923">
                  <c:v>98.536035171985176</c:v>
                </c:pt>
                <c:pt idx="6924">
                  <c:v>98.535097388785303</c:v>
                </c:pt>
                <c:pt idx="6925">
                  <c:v>98.535012135767147</c:v>
                </c:pt>
                <c:pt idx="6926">
                  <c:v>98.535694159912495</c:v>
                </c:pt>
                <c:pt idx="6927">
                  <c:v>98.535353147839828</c:v>
                </c:pt>
                <c:pt idx="6928">
                  <c:v>98.535267894821658</c:v>
                </c:pt>
                <c:pt idx="6929">
                  <c:v>98.535097388785303</c:v>
                </c:pt>
                <c:pt idx="6930">
                  <c:v>98.534671123694466</c:v>
                </c:pt>
                <c:pt idx="6931">
                  <c:v>98.533818593512763</c:v>
                </c:pt>
                <c:pt idx="6932">
                  <c:v>98.53296606333106</c:v>
                </c:pt>
                <c:pt idx="6933">
                  <c:v>98.531687268058519</c:v>
                </c:pt>
                <c:pt idx="6934">
                  <c:v>98.531261002967668</c:v>
                </c:pt>
                <c:pt idx="6935">
                  <c:v>98.533648087476422</c:v>
                </c:pt>
                <c:pt idx="6936">
                  <c:v>98.53322182238557</c:v>
                </c:pt>
                <c:pt idx="6937">
                  <c:v>98.532539798240208</c:v>
                </c:pt>
                <c:pt idx="6938">
                  <c:v>98.530578978822305</c:v>
                </c:pt>
                <c:pt idx="6939">
                  <c:v>98.531175749949483</c:v>
                </c:pt>
                <c:pt idx="6940">
                  <c:v>98.531772521076689</c:v>
                </c:pt>
                <c:pt idx="6941">
                  <c:v>98.531431509003994</c:v>
                </c:pt>
                <c:pt idx="6942">
                  <c:v>98.531090496931313</c:v>
                </c:pt>
                <c:pt idx="6943">
                  <c:v>98.530408472785965</c:v>
                </c:pt>
                <c:pt idx="6944">
                  <c:v>98.530067460713283</c:v>
                </c:pt>
                <c:pt idx="6945">
                  <c:v>98.528106641295381</c:v>
                </c:pt>
                <c:pt idx="6946">
                  <c:v>98.527595123186344</c:v>
                </c:pt>
                <c:pt idx="6947">
                  <c:v>98.527509870168188</c:v>
                </c:pt>
                <c:pt idx="6948">
                  <c:v>98.527168858095493</c:v>
                </c:pt>
                <c:pt idx="6949">
                  <c:v>98.526060568859293</c:v>
                </c:pt>
                <c:pt idx="6950">
                  <c:v>98.525634303768456</c:v>
                </c:pt>
                <c:pt idx="6951">
                  <c:v>98.524696520568568</c:v>
                </c:pt>
                <c:pt idx="6952">
                  <c:v>98.525719556786612</c:v>
                </c:pt>
                <c:pt idx="6953">
                  <c:v>98.525208038677604</c:v>
                </c:pt>
                <c:pt idx="6954">
                  <c:v>98.525719556786612</c:v>
                </c:pt>
                <c:pt idx="6955">
                  <c:v>98.526316327913804</c:v>
                </c:pt>
                <c:pt idx="6956">
                  <c:v>98.526316327913804</c:v>
                </c:pt>
                <c:pt idx="6957">
                  <c:v>98.525634303768456</c:v>
                </c:pt>
                <c:pt idx="6958">
                  <c:v>98.527595123186344</c:v>
                </c:pt>
                <c:pt idx="6959">
                  <c:v>98.529300183549751</c:v>
                </c:pt>
                <c:pt idx="6960">
                  <c:v>98.528277147331707</c:v>
                </c:pt>
                <c:pt idx="6961">
                  <c:v>98.524440761514072</c:v>
                </c:pt>
                <c:pt idx="6962">
                  <c:v>98.523588231332354</c:v>
                </c:pt>
                <c:pt idx="6963">
                  <c:v>98.523588231332354</c:v>
                </c:pt>
                <c:pt idx="6964">
                  <c:v>98.523247219259687</c:v>
                </c:pt>
                <c:pt idx="6965">
                  <c:v>98.521712664932622</c:v>
                </c:pt>
                <c:pt idx="6966">
                  <c:v>98.520774881732748</c:v>
                </c:pt>
                <c:pt idx="6967">
                  <c:v>98.521627411914466</c:v>
                </c:pt>
                <c:pt idx="6968">
                  <c:v>98.521371652859941</c:v>
                </c:pt>
                <c:pt idx="6969">
                  <c:v>98.521712664932622</c:v>
                </c:pt>
                <c:pt idx="6970">
                  <c:v>98.521883170968962</c:v>
                </c:pt>
                <c:pt idx="6971">
                  <c:v>98.522053677005303</c:v>
                </c:pt>
                <c:pt idx="6972">
                  <c:v>98.521627411914466</c:v>
                </c:pt>
                <c:pt idx="6973">
                  <c:v>98.522650448132481</c:v>
                </c:pt>
                <c:pt idx="6974">
                  <c:v>98.52239468907797</c:v>
                </c:pt>
                <c:pt idx="6975">
                  <c:v>98.520007604569244</c:v>
                </c:pt>
                <c:pt idx="6976">
                  <c:v>98.517791026096802</c:v>
                </c:pt>
                <c:pt idx="6977">
                  <c:v>98.518643556278505</c:v>
                </c:pt>
                <c:pt idx="6978">
                  <c:v>98.519155074387527</c:v>
                </c:pt>
                <c:pt idx="6979">
                  <c:v>98.519069821369357</c:v>
                </c:pt>
                <c:pt idx="6980">
                  <c:v>98.517023748933269</c:v>
                </c:pt>
                <c:pt idx="6981">
                  <c:v>98.517791026096802</c:v>
                </c:pt>
                <c:pt idx="6982">
                  <c:v>98.518728809296675</c:v>
                </c:pt>
                <c:pt idx="6983">
                  <c:v>98.520007604569244</c:v>
                </c:pt>
                <c:pt idx="6984">
                  <c:v>98.520007604569244</c:v>
                </c:pt>
                <c:pt idx="6985">
                  <c:v>98.517620520060461</c:v>
                </c:pt>
                <c:pt idx="6986">
                  <c:v>98.515574447624374</c:v>
                </c:pt>
                <c:pt idx="6987">
                  <c:v>98.515489194606204</c:v>
                </c:pt>
                <c:pt idx="6988">
                  <c:v>98.515915459697055</c:v>
                </c:pt>
                <c:pt idx="6989">
                  <c:v>98.518217291187653</c:v>
                </c:pt>
                <c:pt idx="6990">
                  <c:v>98.51719425496961</c:v>
                </c:pt>
                <c:pt idx="6991">
                  <c:v>98.515148182533522</c:v>
                </c:pt>
                <c:pt idx="6992">
                  <c:v>98.514892423479026</c:v>
                </c:pt>
                <c:pt idx="6993">
                  <c:v>98.515574447624374</c:v>
                </c:pt>
                <c:pt idx="6994">
                  <c:v>98.514039893297337</c:v>
                </c:pt>
                <c:pt idx="6995">
                  <c:v>98.514466158388174</c:v>
                </c:pt>
                <c:pt idx="6996">
                  <c:v>98.513272616133804</c:v>
                </c:pt>
                <c:pt idx="6997">
                  <c:v>98.511738061806739</c:v>
                </c:pt>
                <c:pt idx="6998">
                  <c:v>98.511652808788568</c:v>
                </c:pt>
                <c:pt idx="6999">
                  <c:v>98.512420085952101</c:v>
                </c:pt>
                <c:pt idx="7000">
                  <c:v>98.512505338970271</c:v>
                </c:pt>
                <c:pt idx="7001">
                  <c:v>98.515148182533522</c:v>
                </c:pt>
                <c:pt idx="7002">
                  <c:v>98.515403941588048</c:v>
                </c:pt>
                <c:pt idx="7003">
                  <c:v>98.515233435551707</c:v>
                </c:pt>
                <c:pt idx="7004">
                  <c:v>98.514125146315507</c:v>
                </c:pt>
                <c:pt idx="7005">
                  <c:v>98.514125146315507</c:v>
                </c:pt>
                <c:pt idx="7006">
                  <c:v>98.513102110097449</c:v>
                </c:pt>
                <c:pt idx="7007">
                  <c:v>98.511567555770398</c:v>
                </c:pt>
                <c:pt idx="7008">
                  <c:v>98.510800278606879</c:v>
                </c:pt>
                <c:pt idx="7009">
                  <c:v>98.508668953152608</c:v>
                </c:pt>
                <c:pt idx="7010">
                  <c:v>98.509265724279814</c:v>
                </c:pt>
                <c:pt idx="7011">
                  <c:v>98.509095218243473</c:v>
                </c:pt>
                <c:pt idx="7012">
                  <c:v>98.509521483334311</c:v>
                </c:pt>
                <c:pt idx="7013">
                  <c:v>98.509521483334311</c:v>
                </c:pt>
                <c:pt idx="7014">
                  <c:v>98.509009965225303</c:v>
                </c:pt>
                <c:pt idx="7015">
                  <c:v>98.5081574350436</c:v>
                </c:pt>
                <c:pt idx="7016">
                  <c:v>98.509009965225303</c:v>
                </c:pt>
                <c:pt idx="7017">
                  <c:v>98.5081574350436</c:v>
                </c:pt>
                <c:pt idx="7018">
                  <c:v>98.509009965225303</c:v>
                </c:pt>
                <c:pt idx="7019">
                  <c:v>98.507049145807386</c:v>
                </c:pt>
                <c:pt idx="7020">
                  <c:v>98.506622880716549</c:v>
                </c:pt>
                <c:pt idx="7021">
                  <c:v>98.506281868643853</c:v>
                </c:pt>
                <c:pt idx="7022">
                  <c:v>98.506622880716549</c:v>
                </c:pt>
                <c:pt idx="7023">
                  <c:v>98.505344085443994</c:v>
                </c:pt>
                <c:pt idx="7024">
                  <c:v>98.505599844498505</c:v>
                </c:pt>
                <c:pt idx="7025">
                  <c:v>98.507560663916408</c:v>
                </c:pt>
                <c:pt idx="7026">
                  <c:v>98.507816422970919</c:v>
                </c:pt>
                <c:pt idx="7027">
                  <c:v>98.507134398825556</c:v>
                </c:pt>
                <c:pt idx="7028">
                  <c:v>98.505855603553002</c:v>
                </c:pt>
                <c:pt idx="7029">
                  <c:v>98.505770350534831</c:v>
                </c:pt>
                <c:pt idx="7030">
                  <c:v>98.503212759989751</c:v>
                </c:pt>
                <c:pt idx="7031">
                  <c:v>98.504065290171454</c:v>
                </c:pt>
                <c:pt idx="7032">
                  <c:v>98.504747314316802</c:v>
                </c:pt>
                <c:pt idx="7033">
                  <c:v>98.505429338462164</c:v>
                </c:pt>
                <c:pt idx="7034">
                  <c:v>98.503639025080588</c:v>
                </c:pt>
                <c:pt idx="7035">
                  <c:v>98.501933964717182</c:v>
                </c:pt>
                <c:pt idx="7036">
                  <c:v>98.502786494898885</c:v>
                </c:pt>
                <c:pt idx="7037">
                  <c:v>98.505173579407639</c:v>
                </c:pt>
                <c:pt idx="7038">
                  <c:v>98.505344085443994</c:v>
                </c:pt>
                <c:pt idx="7039">
                  <c:v>98.504747314316802</c:v>
                </c:pt>
                <c:pt idx="7040">
                  <c:v>98.503980037153255</c:v>
                </c:pt>
                <c:pt idx="7041">
                  <c:v>98.501337193590004</c:v>
                </c:pt>
                <c:pt idx="7042">
                  <c:v>98.498097578899547</c:v>
                </c:pt>
                <c:pt idx="7043">
                  <c:v>98.49750080777234</c:v>
                </c:pt>
                <c:pt idx="7044">
                  <c:v>98.497927072863206</c:v>
                </c:pt>
                <c:pt idx="7045">
                  <c:v>98.498353337954043</c:v>
                </c:pt>
                <c:pt idx="7046">
                  <c:v>98.498097578899547</c:v>
                </c:pt>
                <c:pt idx="7047">
                  <c:v>98.499205868135746</c:v>
                </c:pt>
                <c:pt idx="7048">
                  <c:v>98.500484663408301</c:v>
                </c:pt>
                <c:pt idx="7049">
                  <c:v>98.499461627190257</c:v>
                </c:pt>
                <c:pt idx="7050">
                  <c:v>98.498438590972228</c:v>
                </c:pt>
                <c:pt idx="7051">
                  <c:v>98.49750080777234</c:v>
                </c:pt>
                <c:pt idx="7052">
                  <c:v>98.497841819845036</c:v>
                </c:pt>
                <c:pt idx="7053">
                  <c:v>98.498609097008554</c:v>
                </c:pt>
                <c:pt idx="7054">
                  <c:v>98.499546880208428</c:v>
                </c:pt>
                <c:pt idx="7055">
                  <c:v>98.498779603044895</c:v>
                </c:pt>
                <c:pt idx="7056">
                  <c:v>98.49750080777234</c:v>
                </c:pt>
                <c:pt idx="7057">
                  <c:v>98.498012325881376</c:v>
                </c:pt>
                <c:pt idx="7058">
                  <c:v>98.496818783626992</c:v>
                </c:pt>
                <c:pt idx="7059">
                  <c:v>98.4962220124998</c:v>
                </c:pt>
                <c:pt idx="7060">
                  <c:v>98.496563024572481</c:v>
                </c:pt>
                <c:pt idx="7061">
                  <c:v>98.49741555475417</c:v>
                </c:pt>
                <c:pt idx="7062">
                  <c:v>98.496733530608822</c:v>
                </c:pt>
                <c:pt idx="7063">
                  <c:v>98.496136759481629</c:v>
                </c:pt>
                <c:pt idx="7064">
                  <c:v>98.497330301736014</c:v>
                </c:pt>
                <c:pt idx="7065">
                  <c:v>98.499120615117576</c:v>
                </c:pt>
                <c:pt idx="7066">
                  <c:v>98.498779603044895</c:v>
                </c:pt>
                <c:pt idx="7067">
                  <c:v>98.497074542681489</c:v>
                </c:pt>
                <c:pt idx="7068">
                  <c:v>98.495028470245416</c:v>
                </c:pt>
                <c:pt idx="7069">
                  <c:v>98.494602205154564</c:v>
                </c:pt>
                <c:pt idx="7070">
                  <c:v>98.493920181009216</c:v>
                </c:pt>
                <c:pt idx="7071">
                  <c:v>98.493323409882024</c:v>
                </c:pt>
                <c:pt idx="7072">
                  <c:v>98.491788855554958</c:v>
                </c:pt>
                <c:pt idx="7073">
                  <c:v>98.492129867627639</c:v>
                </c:pt>
                <c:pt idx="7074">
                  <c:v>98.49102157839144</c:v>
                </c:pt>
                <c:pt idx="7075">
                  <c:v>98.490254301227893</c:v>
                </c:pt>
                <c:pt idx="7076">
                  <c:v>98.490169048209737</c:v>
                </c:pt>
                <c:pt idx="7077">
                  <c:v>98.487526204646457</c:v>
                </c:pt>
                <c:pt idx="7078">
                  <c:v>98.487355698610131</c:v>
                </c:pt>
                <c:pt idx="7079">
                  <c:v>98.487440951628287</c:v>
                </c:pt>
                <c:pt idx="7080">
                  <c:v>98.488037722755493</c:v>
                </c:pt>
                <c:pt idx="7081">
                  <c:v>98.487526204646457</c:v>
                </c:pt>
                <c:pt idx="7082">
                  <c:v>98.48829348180999</c:v>
                </c:pt>
                <c:pt idx="7083">
                  <c:v>98.490083795191566</c:v>
                </c:pt>
                <c:pt idx="7084">
                  <c:v>98.488463987846345</c:v>
                </c:pt>
                <c:pt idx="7085">
                  <c:v>98.487355698610131</c:v>
                </c:pt>
                <c:pt idx="7086">
                  <c:v>98.488634493882671</c:v>
                </c:pt>
                <c:pt idx="7087">
                  <c:v>98.488890252937182</c:v>
                </c:pt>
                <c:pt idx="7088">
                  <c:v>98.488719746900841</c:v>
                </c:pt>
                <c:pt idx="7089">
                  <c:v>98.487185192573776</c:v>
                </c:pt>
                <c:pt idx="7090">
                  <c:v>98.487867216719138</c:v>
                </c:pt>
                <c:pt idx="7091">
                  <c:v>98.488037722755493</c:v>
                </c:pt>
                <c:pt idx="7092">
                  <c:v>98.488804999919026</c:v>
                </c:pt>
                <c:pt idx="7093">
                  <c:v>98.488804999919026</c:v>
                </c:pt>
                <c:pt idx="7094">
                  <c:v>98.489657530100715</c:v>
                </c:pt>
                <c:pt idx="7095">
                  <c:v>98.489316518028033</c:v>
                </c:pt>
                <c:pt idx="7096">
                  <c:v>98.489742783118885</c:v>
                </c:pt>
                <c:pt idx="7097">
                  <c:v>98.489572277082544</c:v>
                </c:pt>
                <c:pt idx="7098">
                  <c:v>98.488208228791819</c:v>
                </c:pt>
                <c:pt idx="7099">
                  <c:v>98.488037722755493</c:v>
                </c:pt>
                <c:pt idx="7100">
                  <c:v>98.487185192573776</c:v>
                </c:pt>
                <c:pt idx="7101">
                  <c:v>98.485735891264895</c:v>
                </c:pt>
                <c:pt idx="7102">
                  <c:v>98.486162156355746</c:v>
                </c:pt>
                <c:pt idx="7103">
                  <c:v>98.485821144283065</c:v>
                </c:pt>
                <c:pt idx="7104">
                  <c:v>98.483093047701615</c:v>
                </c:pt>
                <c:pt idx="7105">
                  <c:v>98.483093047701615</c:v>
                </c:pt>
                <c:pt idx="7106">
                  <c:v>98.48437184297417</c:v>
                </c:pt>
                <c:pt idx="7107">
                  <c:v>98.483348806756126</c:v>
                </c:pt>
                <c:pt idx="7108">
                  <c:v>98.483007794683459</c:v>
                </c:pt>
                <c:pt idx="7109">
                  <c:v>98.482155264501756</c:v>
                </c:pt>
                <c:pt idx="7110">
                  <c:v>98.48326355373797</c:v>
                </c:pt>
                <c:pt idx="7111">
                  <c:v>98.482581529592608</c:v>
                </c:pt>
                <c:pt idx="7112">
                  <c:v>98.483434059774297</c:v>
                </c:pt>
                <c:pt idx="7113">
                  <c:v>98.482666782610778</c:v>
                </c:pt>
                <c:pt idx="7114">
                  <c:v>98.48155849337455</c:v>
                </c:pt>
                <c:pt idx="7115">
                  <c:v>98.481132228283712</c:v>
                </c:pt>
                <c:pt idx="7116">
                  <c:v>98.480961722247372</c:v>
                </c:pt>
                <c:pt idx="7117">
                  <c:v>98.482070011483586</c:v>
                </c:pt>
                <c:pt idx="7118">
                  <c:v>98.48155849337455</c:v>
                </c:pt>
                <c:pt idx="7119">
                  <c:v>98.480109192065683</c:v>
                </c:pt>
                <c:pt idx="7120">
                  <c:v>98.479512420938491</c:v>
                </c:pt>
                <c:pt idx="7121">
                  <c:v>98.476954830393396</c:v>
                </c:pt>
                <c:pt idx="7122">
                  <c:v>98.478148372647766</c:v>
                </c:pt>
                <c:pt idx="7123">
                  <c:v>98.477892613593255</c:v>
                </c:pt>
                <c:pt idx="7124">
                  <c:v>98.476699071338871</c:v>
                </c:pt>
                <c:pt idx="7125">
                  <c:v>98.47652856530253</c:v>
                </c:pt>
                <c:pt idx="7126">
                  <c:v>98.477466348502404</c:v>
                </c:pt>
                <c:pt idx="7127">
                  <c:v>98.477040083411566</c:v>
                </c:pt>
                <c:pt idx="7128">
                  <c:v>98.476869577375226</c:v>
                </c:pt>
                <c:pt idx="7129">
                  <c:v>98.477977866611425</c:v>
                </c:pt>
                <c:pt idx="7130">
                  <c:v>98.479000902829455</c:v>
                </c:pt>
                <c:pt idx="7131">
                  <c:v>98.477551601520574</c:v>
                </c:pt>
                <c:pt idx="7132">
                  <c:v>98.477722107556914</c:v>
                </c:pt>
                <c:pt idx="7133">
                  <c:v>98.479000902829455</c:v>
                </c:pt>
                <c:pt idx="7134">
                  <c:v>98.479597673956661</c:v>
                </c:pt>
                <c:pt idx="7135">
                  <c:v>98.478233625665936</c:v>
                </c:pt>
                <c:pt idx="7136">
                  <c:v>98.478233625665936</c:v>
                </c:pt>
                <c:pt idx="7137">
                  <c:v>98.477977866611425</c:v>
                </c:pt>
                <c:pt idx="7138">
                  <c:v>98.477125336429722</c:v>
                </c:pt>
                <c:pt idx="7139">
                  <c:v>98.47652856530253</c:v>
                </c:pt>
                <c:pt idx="7140">
                  <c:v>98.476272806248019</c:v>
                </c:pt>
                <c:pt idx="7141">
                  <c:v>98.476187553229849</c:v>
                </c:pt>
                <c:pt idx="7142">
                  <c:v>98.474738251920968</c:v>
                </c:pt>
                <c:pt idx="7143">
                  <c:v>98.473459456648413</c:v>
                </c:pt>
                <c:pt idx="7144">
                  <c:v>98.472521673448554</c:v>
                </c:pt>
                <c:pt idx="7145">
                  <c:v>98.472692179484895</c:v>
                </c:pt>
                <c:pt idx="7146">
                  <c:v>98.473118444575732</c:v>
                </c:pt>
                <c:pt idx="7147">
                  <c:v>98.472606926466725</c:v>
                </c:pt>
                <c:pt idx="7148">
                  <c:v>98.472436420430384</c:v>
                </c:pt>
                <c:pt idx="7149">
                  <c:v>98.471839649303178</c:v>
                </c:pt>
                <c:pt idx="7150">
                  <c:v>98.470646107048807</c:v>
                </c:pt>
                <c:pt idx="7151">
                  <c:v>98.468770540649061</c:v>
                </c:pt>
                <c:pt idx="7152">
                  <c:v>98.469282058758097</c:v>
                </c:pt>
                <c:pt idx="7153">
                  <c:v>98.47004933592163</c:v>
                </c:pt>
                <c:pt idx="7154">
                  <c:v>98.469878829885275</c:v>
                </c:pt>
                <c:pt idx="7155">
                  <c:v>98.469964082903445</c:v>
                </c:pt>
                <c:pt idx="7156">
                  <c:v>98.470305094976126</c:v>
                </c:pt>
                <c:pt idx="7157">
                  <c:v>98.469964082903445</c:v>
                </c:pt>
                <c:pt idx="7158">
                  <c:v>98.470646107048807</c:v>
                </c:pt>
                <c:pt idx="7159">
                  <c:v>98.469367311776253</c:v>
                </c:pt>
                <c:pt idx="7160">
                  <c:v>98.467832757449202</c:v>
                </c:pt>
                <c:pt idx="7161">
                  <c:v>98.467918010467372</c:v>
                </c:pt>
                <c:pt idx="7162">
                  <c:v>98.46868528763089</c:v>
                </c:pt>
                <c:pt idx="7163">
                  <c:v>98.468259022540053</c:v>
                </c:pt>
                <c:pt idx="7164">
                  <c:v>98.468941046685416</c:v>
                </c:pt>
                <c:pt idx="7165">
                  <c:v>98.468855793667245</c:v>
                </c:pt>
                <c:pt idx="7166">
                  <c:v>98.468088516503713</c:v>
                </c:pt>
                <c:pt idx="7167">
                  <c:v>98.466212950103966</c:v>
                </c:pt>
                <c:pt idx="7168">
                  <c:v>98.466042444067639</c:v>
                </c:pt>
                <c:pt idx="7169">
                  <c:v>98.463825865595211</c:v>
                </c:pt>
                <c:pt idx="7170">
                  <c:v>98.465019407849582</c:v>
                </c:pt>
                <c:pt idx="7171">
                  <c:v>98.466042444067639</c:v>
                </c:pt>
                <c:pt idx="7172">
                  <c:v>98.466298203122136</c:v>
                </c:pt>
                <c:pt idx="7173">
                  <c:v>98.467150733303839</c:v>
                </c:pt>
                <c:pt idx="7174">
                  <c:v>98.466468709158477</c:v>
                </c:pt>
                <c:pt idx="7175">
                  <c:v>98.465701431994958</c:v>
                </c:pt>
                <c:pt idx="7176">
                  <c:v>98.465616178976788</c:v>
                </c:pt>
                <c:pt idx="7177">
                  <c:v>98.466212950103966</c:v>
                </c:pt>
                <c:pt idx="7178">
                  <c:v>98.464507889740574</c:v>
                </c:pt>
                <c:pt idx="7179">
                  <c:v>98.4646783957769</c:v>
                </c:pt>
                <c:pt idx="7180">
                  <c:v>98.4646783957769</c:v>
                </c:pt>
                <c:pt idx="7181">
                  <c:v>98.464337383704219</c:v>
                </c:pt>
                <c:pt idx="7182">
                  <c:v>98.46339960050436</c:v>
                </c:pt>
                <c:pt idx="7183">
                  <c:v>98.462802829377182</c:v>
                </c:pt>
                <c:pt idx="7184">
                  <c:v>98.463655359558871</c:v>
                </c:pt>
                <c:pt idx="7185">
                  <c:v>98.463229094468034</c:v>
                </c:pt>
                <c:pt idx="7186">
                  <c:v>98.462461817304487</c:v>
                </c:pt>
                <c:pt idx="7187">
                  <c:v>98.46067150392291</c:v>
                </c:pt>
                <c:pt idx="7188">
                  <c:v>98.461524034104613</c:v>
                </c:pt>
                <c:pt idx="7189">
                  <c:v>98.461268275050116</c:v>
                </c:pt>
                <c:pt idx="7190">
                  <c:v>98.461268275050116</c:v>
                </c:pt>
                <c:pt idx="7191">
                  <c:v>98.461183022031946</c:v>
                </c:pt>
                <c:pt idx="7192">
                  <c:v>98.45947796166854</c:v>
                </c:pt>
                <c:pt idx="7193">
                  <c:v>98.460842009959265</c:v>
                </c:pt>
                <c:pt idx="7194">
                  <c:v>98.462120805231805</c:v>
                </c:pt>
                <c:pt idx="7195">
                  <c:v>98.461097769013776</c:v>
                </c:pt>
                <c:pt idx="7196">
                  <c:v>98.459307455632199</c:v>
                </c:pt>
                <c:pt idx="7197">
                  <c:v>98.458199166395985</c:v>
                </c:pt>
                <c:pt idx="7198">
                  <c:v>98.458028660359659</c:v>
                </c:pt>
                <c:pt idx="7199">
                  <c:v>98.457602395268808</c:v>
                </c:pt>
                <c:pt idx="7200">
                  <c:v>98.457346636214297</c:v>
                </c:pt>
                <c:pt idx="7201">
                  <c:v>98.457602395268808</c:v>
                </c:pt>
                <c:pt idx="7202">
                  <c:v>98.456835118105275</c:v>
                </c:pt>
                <c:pt idx="7203">
                  <c:v>98.456323599996239</c:v>
                </c:pt>
                <c:pt idx="7204">
                  <c:v>98.457261383196126</c:v>
                </c:pt>
                <c:pt idx="7205">
                  <c:v>98.456664612068934</c:v>
                </c:pt>
                <c:pt idx="7206">
                  <c:v>98.455044804723698</c:v>
                </c:pt>
                <c:pt idx="7207">
                  <c:v>98.455812081887231</c:v>
                </c:pt>
                <c:pt idx="7208">
                  <c:v>98.453936515487484</c:v>
                </c:pt>
                <c:pt idx="7209">
                  <c:v>98.45444803359652</c:v>
                </c:pt>
                <c:pt idx="7210">
                  <c:v>98.454959551705528</c:v>
                </c:pt>
                <c:pt idx="7211">
                  <c:v>98.454789045669187</c:v>
                </c:pt>
                <c:pt idx="7212">
                  <c:v>98.455897334905401</c:v>
                </c:pt>
                <c:pt idx="7213">
                  <c:v>98.456408853014437</c:v>
                </c:pt>
                <c:pt idx="7214">
                  <c:v>98.45547106981455</c:v>
                </c:pt>
                <c:pt idx="7215">
                  <c:v>98.457261383196126</c:v>
                </c:pt>
                <c:pt idx="7216">
                  <c:v>98.456579359050764</c:v>
                </c:pt>
                <c:pt idx="7217">
                  <c:v>98.456238346978083</c:v>
                </c:pt>
                <c:pt idx="7218">
                  <c:v>98.454959551705528</c:v>
                </c:pt>
                <c:pt idx="7219">
                  <c:v>98.456153093959927</c:v>
                </c:pt>
                <c:pt idx="7220">
                  <c:v>98.453936515487484</c:v>
                </c:pt>
                <c:pt idx="7221">
                  <c:v>98.452487214178603</c:v>
                </c:pt>
                <c:pt idx="7222">
                  <c:v>98.450611647778857</c:v>
                </c:pt>
                <c:pt idx="7223">
                  <c:v>98.450782153815197</c:v>
                </c:pt>
                <c:pt idx="7224">
                  <c:v>98.449588611560827</c:v>
                </c:pt>
                <c:pt idx="7225">
                  <c:v>98.448309816288273</c:v>
                </c:pt>
                <c:pt idx="7226">
                  <c:v>98.448395069306443</c:v>
                </c:pt>
                <c:pt idx="7227">
                  <c:v>98.448736081379124</c:v>
                </c:pt>
                <c:pt idx="7228">
                  <c:v>98.448650828360954</c:v>
                </c:pt>
                <c:pt idx="7229">
                  <c:v>98.449418105524487</c:v>
                </c:pt>
                <c:pt idx="7230">
                  <c:v>98.44924759948816</c:v>
                </c:pt>
                <c:pt idx="7231">
                  <c:v>98.448480322324613</c:v>
                </c:pt>
                <c:pt idx="7232">
                  <c:v>98.448821334397309</c:v>
                </c:pt>
                <c:pt idx="7233">
                  <c:v>98.447798298179251</c:v>
                </c:pt>
                <c:pt idx="7234">
                  <c:v>98.447457286106584</c:v>
                </c:pt>
                <c:pt idx="7235">
                  <c:v>98.448224563270102</c:v>
                </c:pt>
                <c:pt idx="7236">
                  <c:v>98.448565575342784</c:v>
                </c:pt>
                <c:pt idx="7237">
                  <c:v>98.447116274033888</c:v>
                </c:pt>
                <c:pt idx="7238">
                  <c:v>98.447031021015732</c:v>
                </c:pt>
                <c:pt idx="7239">
                  <c:v>98.446093237815859</c:v>
                </c:pt>
                <c:pt idx="7240">
                  <c:v>98.446093237815859</c:v>
                </c:pt>
                <c:pt idx="7241">
                  <c:v>98.447627792142924</c:v>
                </c:pt>
                <c:pt idx="7242">
                  <c:v>98.447372033088413</c:v>
                </c:pt>
                <c:pt idx="7243">
                  <c:v>98.448906587415465</c:v>
                </c:pt>
                <c:pt idx="7244">
                  <c:v>98.448821334397309</c:v>
                </c:pt>
                <c:pt idx="7245">
                  <c:v>98.447883551197421</c:v>
                </c:pt>
                <c:pt idx="7246">
                  <c:v>98.447713045161095</c:v>
                </c:pt>
                <c:pt idx="7247">
                  <c:v>98.445411213670496</c:v>
                </c:pt>
                <c:pt idx="7248">
                  <c:v>98.446007984797689</c:v>
                </c:pt>
                <c:pt idx="7249">
                  <c:v>98.444899695561489</c:v>
                </c:pt>
                <c:pt idx="7250">
                  <c:v>98.443194635198083</c:v>
                </c:pt>
                <c:pt idx="7251">
                  <c:v>98.442853623125401</c:v>
                </c:pt>
                <c:pt idx="7252">
                  <c:v>98.441063309743825</c:v>
                </c:pt>
                <c:pt idx="7253">
                  <c:v>98.44251261105272</c:v>
                </c:pt>
                <c:pt idx="7254">
                  <c:v>98.442597864070891</c:v>
                </c:pt>
                <c:pt idx="7255">
                  <c:v>98.443450394252579</c:v>
                </c:pt>
                <c:pt idx="7256">
                  <c:v>98.443365141234423</c:v>
                </c:pt>
                <c:pt idx="7257">
                  <c:v>98.44242735803455</c:v>
                </c:pt>
                <c:pt idx="7258">
                  <c:v>98.441915839925514</c:v>
                </c:pt>
                <c:pt idx="7259">
                  <c:v>98.442256851998195</c:v>
                </c:pt>
                <c:pt idx="7260">
                  <c:v>98.442342105016365</c:v>
                </c:pt>
                <c:pt idx="7261">
                  <c:v>98.440892803707499</c:v>
                </c:pt>
                <c:pt idx="7262">
                  <c:v>98.440296032580292</c:v>
                </c:pt>
                <c:pt idx="7263">
                  <c:v>98.441319068798336</c:v>
                </c:pt>
                <c:pt idx="7264">
                  <c:v>98.442256851998195</c:v>
                </c:pt>
                <c:pt idx="7265">
                  <c:v>98.441830586907358</c:v>
                </c:pt>
                <c:pt idx="7266">
                  <c:v>98.442342105016365</c:v>
                </c:pt>
                <c:pt idx="7267">
                  <c:v>98.443024129161742</c:v>
                </c:pt>
                <c:pt idx="7268">
                  <c:v>98.441404321816506</c:v>
                </c:pt>
                <c:pt idx="7269">
                  <c:v>98.440637044652973</c:v>
                </c:pt>
                <c:pt idx="7270">
                  <c:v>98.43952875541676</c:v>
                </c:pt>
                <c:pt idx="7271">
                  <c:v>98.440296032580292</c:v>
                </c:pt>
                <c:pt idx="7272">
                  <c:v>98.4396992614531</c:v>
                </c:pt>
                <c:pt idx="7273">
                  <c:v>98.439614008434944</c:v>
                </c:pt>
                <c:pt idx="7274">
                  <c:v>98.439017237307752</c:v>
                </c:pt>
                <c:pt idx="7275">
                  <c:v>98.438761478253241</c:v>
                </c:pt>
                <c:pt idx="7276">
                  <c:v>98.438676225235071</c:v>
                </c:pt>
                <c:pt idx="7277">
                  <c:v>98.436800658835338</c:v>
                </c:pt>
                <c:pt idx="7278">
                  <c:v>98.436033381671805</c:v>
                </c:pt>
                <c:pt idx="7279">
                  <c:v>98.435095598471918</c:v>
                </c:pt>
                <c:pt idx="7280">
                  <c:v>98.434754586399237</c:v>
                </c:pt>
                <c:pt idx="7281">
                  <c:v>98.434243068290229</c:v>
                </c:pt>
                <c:pt idx="7282">
                  <c:v>98.434328321308399</c:v>
                </c:pt>
                <c:pt idx="7283">
                  <c:v>98.43449882734474</c:v>
                </c:pt>
                <c:pt idx="7284">
                  <c:v>98.435351357526443</c:v>
                </c:pt>
                <c:pt idx="7285">
                  <c:v>98.436289140726302</c:v>
                </c:pt>
                <c:pt idx="7286">
                  <c:v>98.434925092435591</c:v>
                </c:pt>
                <c:pt idx="7287">
                  <c:v>98.434328321308399</c:v>
                </c:pt>
                <c:pt idx="7288">
                  <c:v>98.432964273017674</c:v>
                </c:pt>
                <c:pt idx="7289">
                  <c:v>98.433987309235718</c:v>
                </c:pt>
                <c:pt idx="7290">
                  <c:v>98.43458408036291</c:v>
                </c:pt>
                <c:pt idx="7291">
                  <c:v>98.432708513963163</c:v>
                </c:pt>
                <c:pt idx="7292">
                  <c:v>98.431600224726964</c:v>
                </c:pt>
                <c:pt idx="7293">
                  <c:v>98.431003453599772</c:v>
                </c:pt>
                <c:pt idx="7294">
                  <c:v>98.431429718690623</c:v>
                </c:pt>
                <c:pt idx="7295">
                  <c:v>98.432282248872312</c:v>
                </c:pt>
                <c:pt idx="7296">
                  <c:v>98.432538007926823</c:v>
                </c:pt>
                <c:pt idx="7297">
                  <c:v>98.432196995854156</c:v>
                </c:pt>
                <c:pt idx="7298">
                  <c:v>98.429895164363558</c:v>
                </c:pt>
                <c:pt idx="7299">
                  <c:v>98.429724658327217</c:v>
                </c:pt>
                <c:pt idx="7300">
                  <c:v>98.428360610036492</c:v>
                </c:pt>
                <c:pt idx="7301">
                  <c:v>98.428445863054677</c:v>
                </c:pt>
                <c:pt idx="7302">
                  <c:v>98.428531116072847</c:v>
                </c:pt>
                <c:pt idx="7303">
                  <c:v>98.429724658327217</c:v>
                </c:pt>
                <c:pt idx="7304">
                  <c:v>98.428786875127344</c:v>
                </c:pt>
                <c:pt idx="7305">
                  <c:v>98.427678585891144</c:v>
                </c:pt>
                <c:pt idx="7306">
                  <c:v>98.427678585891144</c:v>
                </c:pt>
                <c:pt idx="7307">
                  <c:v>98.427934344945641</c:v>
                </c:pt>
                <c:pt idx="7308">
                  <c:v>98.428616369091017</c:v>
                </c:pt>
                <c:pt idx="7309">
                  <c:v>98.426911308727611</c:v>
                </c:pt>
                <c:pt idx="7310">
                  <c:v>98.424950489309708</c:v>
                </c:pt>
                <c:pt idx="7311">
                  <c:v>98.425803019491397</c:v>
                </c:pt>
                <c:pt idx="7312">
                  <c:v>98.426996561745781</c:v>
                </c:pt>
                <c:pt idx="7313">
                  <c:v>98.427593332872959</c:v>
                </c:pt>
                <c:pt idx="7314">
                  <c:v>98.427337573818463</c:v>
                </c:pt>
                <c:pt idx="7315">
                  <c:v>98.426058778545922</c:v>
                </c:pt>
                <c:pt idx="7316">
                  <c:v>98.42657029665493</c:v>
                </c:pt>
                <c:pt idx="7317">
                  <c:v>98.4266555496731</c:v>
                </c:pt>
                <c:pt idx="7318">
                  <c:v>98.425376754400546</c:v>
                </c:pt>
                <c:pt idx="7319">
                  <c:v>98.42657029665493</c:v>
                </c:pt>
                <c:pt idx="7320">
                  <c:v>98.425206248364219</c:v>
                </c:pt>
                <c:pt idx="7321">
                  <c:v>98.425291501382389</c:v>
                </c:pt>
                <c:pt idx="7322">
                  <c:v>98.423415934982643</c:v>
                </c:pt>
                <c:pt idx="7323">
                  <c:v>98.423160175928132</c:v>
                </c:pt>
                <c:pt idx="7324">
                  <c:v>98.423415934982643</c:v>
                </c:pt>
                <c:pt idx="7325">
                  <c:v>98.424097959128005</c:v>
                </c:pt>
                <c:pt idx="7326">
                  <c:v>98.424865236291538</c:v>
                </c:pt>
                <c:pt idx="7327">
                  <c:v>98.424694730255197</c:v>
                </c:pt>
                <c:pt idx="7328">
                  <c:v>98.422478151782784</c:v>
                </c:pt>
                <c:pt idx="7329">
                  <c:v>98.421199356510229</c:v>
                </c:pt>
                <c:pt idx="7330">
                  <c:v>98.421114103492044</c:v>
                </c:pt>
                <c:pt idx="7331">
                  <c:v>98.420687838401193</c:v>
                </c:pt>
                <c:pt idx="7332">
                  <c:v>98.421625621601081</c:v>
                </c:pt>
                <c:pt idx="7333">
                  <c:v>98.421028850473874</c:v>
                </c:pt>
                <c:pt idx="7334">
                  <c:v>98.420176320292185</c:v>
                </c:pt>
                <c:pt idx="7335">
                  <c:v>98.421028850473874</c:v>
                </c:pt>
                <c:pt idx="7336">
                  <c:v>98.419494296146809</c:v>
                </c:pt>
                <c:pt idx="7337">
                  <c:v>98.417703982765261</c:v>
                </c:pt>
                <c:pt idx="7338">
                  <c:v>98.417362970692579</c:v>
                </c:pt>
                <c:pt idx="7339">
                  <c:v>98.418044994837942</c:v>
                </c:pt>
                <c:pt idx="7340">
                  <c:v>98.418130247856112</c:v>
                </c:pt>
                <c:pt idx="7341">
                  <c:v>98.416339934474522</c:v>
                </c:pt>
                <c:pt idx="7342">
                  <c:v>98.416595693529047</c:v>
                </c:pt>
                <c:pt idx="7343">
                  <c:v>98.416425187492706</c:v>
                </c:pt>
                <c:pt idx="7344">
                  <c:v>98.415402151274662</c:v>
                </c:pt>
                <c:pt idx="7345">
                  <c:v>98.415913669383684</c:v>
                </c:pt>
                <c:pt idx="7346">
                  <c:v>98.416510440510876</c:v>
                </c:pt>
                <c:pt idx="7347">
                  <c:v>98.415402151274662</c:v>
                </c:pt>
                <c:pt idx="7348">
                  <c:v>98.415657910329173</c:v>
                </c:pt>
                <c:pt idx="7349">
                  <c:v>98.414890633165655</c:v>
                </c:pt>
                <c:pt idx="7350">
                  <c:v>98.414293862038448</c:v>
                </c:pt>
                <c:pt idx="7351">
                  <c:v>98.412588801675057</c:v>
                </c:pt>
                <c:pt idx="7352">
                  <c:v>98.412588801675057</c:v>
                </c:pt>
                <c:pt idx="7353">
                  <c:v>98.41199203054785</c:v>
                </c:pt>
                <c:pt idx="7354">
                  <c:v>98.41199203054785</c:v>
                </c:pt>
                <c:pt idx="7355">
                  <c:v>98.41241829563873</c:v>
                </c:pt>
                <c:pt idx="7356">
                  <c:v>98.413952849965767</c:v>
                </c:pt>
                <c:pt idx="7357">
                  <c:v>98.41344133185676</c:v>
                </c:pt>
                <c:pt idx="7358">
                  <c:v>98.411906777529694</c:v>
                </c:pt>
                <c:pt idx="7359">
                  <c:v>98.411139500366161</c:v>
                </c:pt>
                <c:pt idx="7360">
                  <c:v>98.410968994329835</c:v>
                </c:pt>
                <c:pt idx="7361">
                  <c:v>98.411054247347991</c:v>
                </c:pt>
                <c:pt idx="7362">
                  <c:v>98.410798488293494</c:v>
                </c:pt>
                <c:pt idx="7363">
                  <c:v>98.413015066765908</c:v>
                </c:pt>
                <c:pt idx="7364">
                  <c:v>98.415316898256506</c:v>
                </c:pt>
                <c:pt idx="7365">
                  <c:v>98.414549621092959</c:v>
                </c:pt>
                <c:pt idx="7366">
                  <c:v>98.412588801675057</c:v>
                </c:pt>
                <c:pt idx="7367">
                  <c:v>98.413015066765908</c:v>
                </c:pt>
                <c:pt idx="7368">
                  <c:v>98.413867596947597</c:v>
                </c:pt>
                <c:pt idx="7369">
                  <c:v>98.41344133185676</c:v>
                </c:pt>
                <c:pt idx="7370">
                  <c:v>98.414038102983952</c:v>
                </c:pt>
                <c:pt idx="7371">
                  <c:v>98.414975886183825</c:v>
                </c:pt>
                <c:pt idx="7372">
                  <c:v>98.414379115056619</c:v>
                </c:pt>
                <c:pt idx="7373">
                  <c:v>98.414038102983952</c:v>
                </c:pt>
                <c:pt idx="7374">
                  <c:v>98.41369709091127</c:v>
                </c:pt>
                <c:pt idx="7375">
                  <c:v>98.413526584874916</c:v>
                </c:pt>
                <c:pt idx="7376">
                  <c:v>98.412077283566035</c:v>
                </c:pt>
                <c:pt idx="7377">
                  <c:v>98.41344133185676</c:v>
                </c:pt>
                <c:pt idx="7378">
                  <c:v>98.4125035486569</c:v>
                </c:pt>
                <c:pt idx="7379">
                  <c:v>98.413270825820419</c:v>
                </c:pt>
                <c:pt idx="7380">
                  <c:v>98.411736271493353</c:v>
                </c:pt>
                <c:pt idx="7381">
                  <c:v>98.410883741311665</c:v>
                </c:pt>
                <c:pt idx="7382">
                  <c:v>98.4125035486569</c:v>
                </c:pt>
                <c:pt idx="7383">
                  <c:v>98.410372223202629</c:v>
                </c:pt>
                <c:pt idx="7384">
                  <c:v>98.410031211129962</c:v>
                </c:pt>
                <c:pt idx="7385">
                  <c:v>98.407729379639377</c:v>
                </c:pt>
                <c:pt idx="7386">
                  <c:v>98.407388367566682</c:v>
                </c:pt>
                <c:pt idx="7387">
                  <c:v>98.406621090403164</c:v>
                </c:pt>
                <c:pt idx="7388">
                  <c:v>98.40670634342132</c:v>
                </c:pt>
                <c:pt idx="7389">
                  <c:v>98.40679159643949</c:v>
                </c:pt>
                <c:pt idx="7390">
                  <c:v>98.405939066257801</c:v>
                </c:pt>
                <c:pt idx="7391">
                  <c:v>98.405086536076098</c:v>
                </c:pt>
                <c:pt idx="7392">
                  <c:v>98.405512801166935</c:v>
                </c:pt>
                <c:pt idx="7393">
                  <c:v>98.406280078330482</c:v>
                </c:pt>
                <c:pt idx="7394">
                  <c:v>98.405939066257801</c:v>
                </c:pt>
                <c:pt idx="7395">
                  <c:v>98.405001283057928</c:v>
                </c:pt>
                <c:pt idx="7396">
                  <c:v>98.402699451567329</c:v>
                </c:pt>
                <c:pt idx="7397">
                  <c:v>98.400738632149427</c:v>
                </c:pt>
                <c:pt idx="7398">
                  <c:v>98.401079644222094</c:v>
                </c:pt>
                <c:pt idx="7399">
                  <c:v>98.402187933458322</c:v>
                </c:pt>
                <c:pt idx="7400">
                  <c:v>98.400909138185781</c:v>
                </c:pt>
                <c:pt idx="7401">
                  <c:v>98.399545089895042</c:v>
                </c:pt>
                <c:pt idx="7402">
                  <c:v>98.399715595931397</c:v>
                </c:pt>
                <c:pt idx="7403">
                  <c:v>98.398948318767864</c:v>
                </c:pt>
                <c:pt idx="7404">
                  <c:v>98.399289330840546</c:v>
                </c:pt>
                <c:pt idx="7405">
                  <c:v>98.398692559713339</c:v>
                </c:pt>
                <c:pt idx="7406">
                  <c:v>98.39784002953165</c:v>
                </c:pt>
                <c:pt idx="7407">
                  <c:v>98.399118824804205</c:v>
                </c:pt>
                <c:pt idx="7408">
                  <c:v>98.398095788586161</c:v>
                </c:pt>
                <c:pt idx="7409">
                  <c:v>98.399033571786035</c:v>
                </c:pt>
                <c:pt idx="7410">
                  <c:v>98.399545089895042</c:v>
                </c:pt>
                <c:pt idx="7411">
                  <c:v>98.399886101967724</c:v>
                </c:pt>
                <c:pt idx="7412">
                  <c:v>98.398948318767864</c:v>
                </c:pt>
                <c:pt idx="7413">
                  <c:v>98.39775477651348</c:v>
                </c:pt>
                <c:pt idx="7414">
                  <c:v>98.396987499349947</c:v>
                </c:pt>
                <c:pt idx="7415">
                  <c:v>98.398181041604332</c:v>
                </c:pt>
                <c:pt idx="7416">
                  <c:v>98.396902246331791</c:v>
                </c:pt>
                <c:pt idx="7417">
                  <c:v>98.396220222186415</c:v>
                </c:pt>
                <c:pt idx="7418">
                  <c:v>98.395964463131904</c:v>
                </c:pt>
                <c:pt idx="7419">
                  <c:v>98.395538198041052</c:v>
                </c:pt>
                <c:pt idx="7420">
                  <c:v>98.395964463131904</c:v>
                </c:pt>
                <c:pt idx="7421">
                  <c:v>98.396902246331791</c:v>
                </c:pt>
                <c:pt idx="7422">
                  <c:v>98.398266294622488</c:v>
                </c:pt>
                <c:pt idx="7423">
                  <c:v>98.398948318767864</c:v>
                </c:pt>
                <c:pt idx="7424">
                  <c:v>98.39775477651348</c:v>
                </c:pt>
                <c:pt idx="7425">
                  <c:v>98.395367692004726</c:v>
                </c:pt>
                <c:pt idx="7426">
                  <c:v>98.395111932950215</c:v>
                </c:pt>
                <c:pt idx="7427">
                  <c:v>98.394003643714015</c:v>
                </c:pt>
                <c:pt idx="7428">
                  <c:v>98.393406872586809</c:v>
                </c:pt>
                <c:pt idx="7429">
                  <c:v>98.393065860514128</c:v>
                </c:pt>
                <c:pt idx="7430">
                  <c:v>98.393577378623149</c:v>
                </c:pt>
                <c:pt idx="7431">
                  <c:v>98.394174149750341</c:v>
                </c:pt>
                <c:pt idx="7432">
                  <c:v>98.393577378623149</c:v>
                </c:pt>
                <c:pt idx="7433">
                  <c:v>98.392895354477787</c:v>
                </c:pt>
                <c:pt idx="7434">
                  <c:v>98.392383836368765</c:v>
                </c:pt>
                <c:pt idx="7435">
                  <c:v>98.391275547132565</c:v>
                </c:pt>
                <c:pt idx="7436">
                  <c:v>98.390337763932692</c:v>
                </c:pt>
                <c:pt idx="7437">
                  <c:v>98.391019788078054</c:v>
                </c:pt>
                <c:pt idx="7438">
                  <c:v>98.390593522987203</c:v>
                </c:pt>
                <c:pt idx="7439">
                  <c:v>98.390082004878181</c:v>
                </c:pt>
                <c:pt idx="7440">
                  <c:v>98.389655739787344</c:v>
                </c:pt>
                <c:pt idx="7441">
                  <c:v>98.389996751860025</c:v>
                </c:pt>
                <c:pt idx="7442">
                  <c:v>98.391360800150736</c:v>
                </c:pt>
                <c:pt idx="7443">
                  <c:v>98.390764029023529</c:v>
                </c:pt>
                <c:pt idx="7444">
                  <c:v>98.389485233750989</c:v>
                </c:pt>
                <c:pt idx="7445">
                  <c:v>98.390167257896351</c:v>
                </c:pt>
                <c:pt idx="7446">
                  <c:v>98.389399980732819</c:v>
                </c:pt>
                <c:pt idx="7447">
                  <c:v>98.387353908296745</c:v>
                </c:pt>
                <c:pt idx="7448">
                  <c:v>98.388632703569286</c:v>
                </c:pt>
                <c:pt idx="7449">
                  <c:v>98.388206438478448</c:v>
                </c:pt>
                <c:pt idx="7450">
                  <c:v>98.38709814924222</c:v>
                </c:pt>
                <c:pt idx="7451">
                  <c:v>98.387012896224064</c:v>
                </c:pt>
                <c:pt idx="7452">
                  <c:v>98.386757137169539</c:v>
                </c:pt>
                <c:pt idx="7453">
                  <c:v>98.387012896224064</c:v>
                </c:pt>
                <c:pt idx="7454">
                  <c:v>98.386416125096872</c:v>
                </c:pt>
                <c:pt idx="7455">
                  <c:v>98.386330872078702</c:v>
                </c:pt>
                <c:pt idx="7456">
                  <c:v>98.385563594915169</c:v>
                </c:pt>
                <c:pt idx="7457">
                  <c:v>98.387183402260391</c:v>
                </c:pt>
                <c:pt idx="7458">
                  <c:v>98.386757137169539</c:v>
                </c:pt>
                <c:pt idx="7459">
                  <c:v>98.384540558697125</c:v>
                </c:pt>
                <c:pt idx="7460">
                  <c:v>98.383261763424585</c:v>
                </c:pt>
                <c:pt idx="7461">
                  <c:v>98.384455305678969</c:v>
                </c:pt>
                <c:pt idx="7462">
                  <c:v>98.383858534551777</c:v>
                </c:pt>
                <c:pt idx="7463">
                  <c:v>98.38581935396968</c:v>
                </c:pt>
                <c:pt idx="7464">
                  <c:v>98.38479631775165</c:v>
                </c:pt>
                <c:pt idx="7465">
                  <c:v>98.384114293606288</c:v>
                </c:pt>
                <c:pt idx="7466">
                  <c:v>98.383773281533607</c:v>
                </c:pt>
                <c:pt idx="7467">
                  <c:v>98.383688028515436</c:v>
                </c:pt>
                <c:pt idx="7468">
                  <c:v>98.383006004370074</c:v>
                </c:pt>
                <c:pt idx="7469">
                  <c:v>98.382579739279223</c:v>
                </c:pt>
                <c:pt idx="7470">
                  <c:v>98.382920751351904</c:v>
                </c:pt>
                <c:pt idx="7471">
                  <c:v>98.382750245315549</c:v>
                </c:pt>
                <c:pt idx="7472">
                  <c:v>98.381556703061179</c:v>
                </c:pt>
                <c:pt idx="7473">
                  <c:v>98.380277907788624</c:v>
                </c:pt>
                <c:pt idx="7474">
                  <c:v>98.381641956079363</c:v>
                </c:pt>
                <c:pt idx="7475">
                  <c:v>98.381641956079363</c:v>
                </c:pt>
                <c:pt idx="7476">
                  <c:v>98.382068221170201</c:v>
                </c:pt>
                <c:pt idx="7477">
                  <c:v>98.382323980224712</c:v>
                </c:pt>
                <c:pt idx="7478">
                  <c:v>98.38189771513386</c:v>
                </c:pt>
                <c:pt idx="7479">
                  <c:v>98.38198296815203</c:v>
                </c:pt>
                <c:pt idx="7480">
                  <c:v>98.381641956079363</c:v>
                </c:pt>
                <c:pt idx="7481">
                  <c:v>98.381130437970327</c:v>
                </c:pt>
                <c:pt idx="7482">
                  <c:v>98.380959931934001</c:v>
                </c:pt>
                <c:pt idx="7483">
                  <c:v>98.379766389679617</c:v>
                </c:pt>
                <c:pt idx="7484">
                  <c:v>98.379340124588765</c:v>
                </c:pt>
                <c:pt idx="7485">
                  <c:v>98.378913859497914</c:v>
                </c:pt>
                <c:pt idx="7486">
                  <c:v>98.378061329316225</c:v>
                </c:pt>
                <c:pt idx="7487">
                  <c:v>98.377123546116337</c:v>
                </c:pt>
                <c:pt idx="7488">
                  <c:v>98.37789082327987</c:v>
                </c:pt>
                <c:pt idx="7489">
                  <c:v>98.377294052152692</c:v>
                </c:pt>
                <c:pt idx="7490">
                  <c:v>98.376015256880152</c:v>
                </c:pt>
                <c:pt idx="7491">
                  <c:v>98.374310196516731</c:v>
                </c:pt>
                <c:pt idx="7492">
                  <c:v>98.374054437462235</c:v>
                </c:pt>
                <c:pt idx="7493">
                  <c:v>98.374310196516731</c:v>
                </c:pt>
                <c:pt idx="7494">
                  <c:v>98.374565955571242</c:v>
                </c:pt>
                <c:pt idx="7495">
                  <c:v>98.376526774989159</c:v>
                </c:pt>
                <c:pt idx="7496">
                  <c:v>98.377208799134522</c:v>
                </c:pt>
                <c:pt idx="7497">
                  <c:v>98.37661202800733</c:v>
                </c:pt>
                <c:pt idx="7498">
                  <c:v>98.376526774989159</c:v>
                </c:pt>
                <c:pt idx="7499">
                  <c:v>98.374224943498561</c:v>
                </c:pt>
                <c:pt idx="7500">
                  <c:v>98.372605136153339</c:v>
                </c:pt>
                <c:pt idx="7501">
                  <c:v>98.372775642189666</c:v>
                </c:pt>
                <c:pt idx="7502">
                  <c:v>98.373713425389553</c:v>
                </c:pt>
                <c:pt idx="7503">
                  <c:v>98.373542919353198</c:v>
                </c:pt>
                <c:pt idx="7504">
                  <c:v>98.374224943498561</c:v>
                </c:pt>
                <c:pt idx="7505">
                  <c:v>98.372349377098828</c:v>
                </c:pt>
                <c:pt idx="7506">
                  <c:v>98.372946148226021</c:v>
                </c:pt>
                <c:pt idx="7507">
                  <c:v>98.373542919353198</c:v>
                </c:pt>
                <c:pt idx="7508">
                  <c:v>98.371582099935296</c:v>
                </c:pt>
                <c:pt idx="7509">
                  <c:v>98.371837858989807</c:v>
                </c:pt>
                <c:pt idx="7510">
                  <c:v>98.371326340880799</c:v>
                </c:pt>
                <c:pt idx="7511">
                  <c:v>98.369621280517393</c:v>
                </c:pt>
                <c:pt idx="7512">
                  <c:v>98.369621280517393</c:v>
                </c:pt>
                <c:pt idx="7513">
                  <c:v>98.368171979208498</c:v>
                </c:pt>
                <c:pt idx="7514">
                  <c:v>98.368001473172157</c:v>
                </c:pt>
                <c:pt idx="7515">
                  <c:v>98.366040653754254</c:v>
                </c:pt>
                <c:pt idx="7516">
                  <c:v>98.365188123572551</c:v>
                </c:pt>
                <c:pt idx="7517">
                  <c:v>98.366211159790581</c:v>
                </c:pt>
                <c:pt idx="7518">
                  <c:v>98.367319449026809</c:v>
                </c:pt>
                <c:pt idx="7519">
                  <c:v>98.366893183935957</c:v>
                </c:pt>
                <c:pt idx="7520">
                  <c:v>98.366807930917787</c:v>
                </c:pt>
                <c:pt idx="7521">
                  <c:v>98.36595540073607</c:v>
                </c:pt>
                <c:pt idx="7522">
                  <c:v>98.36493236451804</c:v>
                </c:pt>
                <c:pt idx="7523">
                  <c:v>98.363909328299997</c:v>
                </c:pt>
                <c:pt idx="7524">
                  <c:v>98.362204267936605</c:v>
                </c:pt>
                <c:pt idx="7525">
                  <c:v>98.361266484736731</c:v>
                </c:pt>
                <c:pt idx="7526">
                  <c:v>98.361692749827583</c:v>
                </c:pt>
                <c:pt idx="7527">
                  <c:v>98.362801039063797</c:v>
                </c:pt>
                <c:pt idx="7528">
                  <c:v>98.363909328299997</c:v>
                </c:pt>
                <c:pt idx="7529">
                  <c:v>98.363397810190975</c:v>
                </c:pt>
                <c:pt idx="7530">
                  <c:v>98.363142051136464</c:v>
                </c:pt>
                <c:pt idx="7531">
                  <c:v>98.363227304154648</c:v>
                </c:pt>
                <c:pt idx="7532">
                  <c:v>98.364420846409033</c:v>
                </c:pt>
                <c:pt idx="7533">
                  <c:v>98.365784894699743</c:v>
                </c:pt>
                <c:pt idx="7534">
                  <c:v>98.366807930917787</c:v>
                </c:pt>
                <c:pt idx="7535">
                  <c:v>98.365443882627062</c:v>
                </c:pt>
                <c:pt idx="7536">
                  <c:v>98.363738822263656</c:v>
                </c:pt>
                <c:pt idx="7537">
                  <c:v>98.362204267936605</c:v>
                </c:pt>
                <c:pt idx="7538">
                  <c:v>98.361692749827583</c:v>
                </c:pt>
                <c:pt idx="7539">
                  <c:v>98.361863255863909</c:v>
                </c:pt>
                <c:pt idx="7540">
                  <c:v>98.362971545100137</c:v>
                </c:pt>
                <c:pt idx="7541">
                  <c:v>98.363142051136464</c:v>
                </c:pt>
                <c:pt idx="7542">
                  <c:v>98.361778002845739</c:v>
                </c:pt>
                <c:pt idx="7543">
                  <c:v>98.361181231718547</c:v>
                </c:pt>
                <c:pt idx="7544">
                  <c:v>98.361266484736731</c:v>
                </c:pt>
                <c:pt idx="7545">
                  <c:v>98.360584460591369</c:v>
                </c:pt>
                <c:pt idx="7546">
                  <c:v>98.35981718342785</c:v>
                </c:pt>
                <c:pt idx="7547">
                  <c:v>98.358879400227977</c:v>
                </c:pt>
                <c:pt idx="7548">
                  <c:v>98.358794147209807</c:v>
                </c:pt>
                <c:pt idx="7549">
                  <c:v>98.358453135137125</c:v>
                </c:pt>
                <c:pt idx="7550">
                  <c:v>98.357430098919068</c:v>
                </c:pt>
                <c:pt idx="7551">
                  <c:v>98.355980797610187</c:v>
                </c:pt>
                <c:pt idx="7552">
                  <c:v>98.356066050628371</c:v>
                </c:pt>
                <c:pt idx="7553">
                  <c:v>98.355895544592016</c:v>
                </c:pt>
                <c:pt idx="7554">
                  <c:v>98.355554532519335</c:v>
                </c:pt>
                <c:pt idx="7555">
                  <c:v>98.355895544592016</c:v>
                </c:pt>
                <c:pt idx="7556">
                  <c:v>98.357089086846401</c:v>
                </c:pt>
                <c:pt idx="7557">
                  <c:v>98.356492315719208</c:v>
                </c:pt>
                <c:pt idx="7558">
                  <c:v>98.355469279501179</c:v>
                </c:pt>
                <c:pt idx="7559">
                  <c:v>98.354360990264951</c:v>
                </c:pt>
                <c:pt idx="7560">
                  <c:v>98.355043014410313</c:v>
                </c:pt>
                <c:pt idx="7561">
                  <c:v>98.355043014410313</c:v>
                </c:pt>
                <c:pt idx="7562">
                  <c:v>98.354105231210454</c:v>
                </c:pt>
                <c:pt idx="7563">
                  <c:v>98.353337954046921</c:v>
                </c:pt>
                <c:pt idx="7564">
                  <c:v>98.351888652738026</c:v>
                </c:pt>
                <c:pt idx="7565">
                  <c:v>98.351803399719856</c:v>
                </c:pt>
                <c:pt idx="7566">
                  <c:v>98.351547640665345</c:v>
                </c:pt>
                <c:pt idx="7567">
                  <c:v>98.350780363501812</c:v>
                </c:pt>
                <c:pt idx="7568">
                  <c:v>98.351462387647189</c:v>
                </c:pt>
                <c:pt idx="7569">
                  <c:v>98.350865616519997</c:v>
                </c:pt>
                <c:pt idx="7570">
                  <c:v>98.351036122556337</c:v>
                </c:pt>
                <c:pt idx="7571">
                  <c:v>98.352314917828878</c:v>
                </c:pt>
                <c:pt idx="7572">
                  <c:v>98.352059158774381</c:v>
                </c:pt>
                <c:pt idx="7573">
                  <c:v>98.351632893683529</c:v>
                </c:pt>
                <c:pt idx="7574">
                  <c:v>98.351121375574508</c:v>
                </c:pt>
                <c:pt idx="7575">
                  <c:v>98.350439351429159</c:v>
                </c:pt>
                <c:pt idx="7576">
                  <c:v>98.351973905756196</c:v>
                </c:pt>
                <c:pt idx="7577">
                  <c:v>98.352059158774381</c:v>
                </c:pt>
                <c:pt idx="7578">
                  <c:v>98.351547640665345</c:v>
                </c:pt>
                <c:pt idx="7579">
                  <c:v>98.349842580301953</c:v>
                </c:pt>
                <c:pt idx="7580">
                  <c:v>98.34916055615659</c:v>
                </c:pt>
                <c:pt idx="7581">
                  <c:v>98.34899005012025</c:v>
                </c:pt>
                <c:pt idx="7582">
                  <c:v>98.347626001829539</c:v>
                </c:pt>
                <c:pt idx="7583">
                  <c:v>98.348819544083923</c:v>
                </c:pt>
                <c:pt idx="7584">
                  <c:v>98.349757327283783</c:v>
                </c:pt>
                <c:pt idx="7585">
                  <c:v>98.34907530313842</c:v>
                </c:pt>
                <c:pt idx="7586">
                  <c:v>98.349245809174761</c:v>
                </c:pt>
                <c:pt idx="7587">
                  <c:v>98.348478532011242</c:v>
                </c:pt>
                <c:pt idx="7588">
                  <c:v>98.349586821247442</c:v>
                </c:pt>
                <c:pt idx="7589">
                  <c:v>98.349245809174761</c:v>
                </c:pt>
                <c:pt idx="7590">
                  <c:v>98.347370242775028</c:v>
                </c:pt>
                <c:pt idx="7591">
                  <c:v>98.347284989756858</c:v>
                </c:pt>
                <c:pt idx="7592">
                  <c:v>98.345494676375282</c:v>
                </c:pt>
                <c:pt idx="7593">
                  <c:v>98.344642146193578</c:v>
                </c:pt>
                <c:pt idx="7594">
                  <c:v>98.344386387139068</c:v>
                </c:pt>
                <c:pt idx="7595">
                  <c:v>98.344556893175422</c:v>
                </c:pt>
                <c:pt idx="7596">
                  <c:v>98.344556893175422</c:v>
                </c:pt>
                <c:pt idx="7597">
                  <c:v>98.34378961601189</c:v>
                </c:pt>
                <c:pt idx="7598">
                  <c:v>98.342766579793846</c:v>
                </c:pt>
                <c:pt idx="7599">
                  <c:v>98.342681326775676</c:v>
                </c:pt>
                <c:pt idx="7600">
                  <c:v>98.343107591866513</c:v>
                </c:pt>
                <c:pt idx="7601">
                  <c:v>98.342766579793846</c:v>
                </c:pt>
                <c:pt idx="7602">
                  <c:v>98.341317278484965</c:v>
                </c:pt>
                <c:pt idx="7603">
                  <c:v>98.34106151943044</c:v>
                </c:pt>
                <c:pt idx="7604">
                  <c:v>98.342340314702994</c:v>
                </c:pt>
                <c:pt idx="7605">
                  <c:v>98.341658290557646</c:v>
                </c:pt>
                <c:pt idx="7606">
                  <c:v>98.341828796593973</c:v>
                </c:pt>
                <c:pt idx="7607">
                  <c:v>98.340208989248751</c:v>
                </c:pt>
                <c:pt idx="7608">
                  <c:v>98.33986797717607</c:v>
                </c:pt>
                <c:pt idx="7609">
                  <c:v>98.339612218121559</c:v>
                </c:pt>
                <c:pt idx="7610">
                  <c:v>98.339697471139729</c:v>
                </c:pt>
                <c:pt idx="7611">
                  <c:v>98.340294242266907</c:v>
                </c:pt>
                <c:pt idx="7612">
                  <c:v>98.34003848321241</c:v>
                </c:pt>
                <c:pt idx="7613">
                  <c:v>98.338759687939842</c:v>
                </c:pt>
                <c:pt idx="7614">
                  <c:v>98.338930193976211</c:v>
                </c:pt>
                <c:pt idx="7615">
                  <c:v>98.338759687939842</c:v>
                </c:pt>
                <c:pt idx="7616">
                  <c:v>98.338333422849004</c:v>
                </c:pt>
                <c:pt idx="7617">
                  <c:v>98.337651398703656</c:v>
                </c:pt>
                <c:pt idx="7618">
                  <c:v>98.334497037031369</c:v>
                </c:pt>
                <c:pt idx="7619">
                  <c:v>98.334241277976844</c:v>
                </c:pt>
                <c:pt idx="7620">
                  <c:v>98.335264314194887</c:v>
                </c:pt>
                <c:pt idx="7621">
                  <c:v>98.332877229686133</c:v>
                </c:pt>
                <c:pt idx="7622">
                  <c:v>98.333047735722474</c:v>
                </c:pt>
                <c:pt idx="7623">
                  <c:v>98.333388747795141</c:v>
                </c:pt>
                <c:pt idx="7624">
                  <c:v>98.333985518922333</c:v>
                </c:pt>
                <c:pt idx="7625">
                  <c:v>98.334411784013199</c:v>
                </c:pt>
                <c:pt idx="7626">
                  <c:v>98.336202097394761</c:v>
                </c:pt>
                <c:pt idx="7627">
                  <c:v>98.33586108532208</c:v>
                </c:pt>
                <c:pt idx="7628">
                  <c:v>98.336969374558294</c:v>
                </c:pt>
                <c:pt idx="7629">
                  <c:v>98.337310386630975</c:v>
                </c:pt>
                <c:pt idx="7630">
                  <c:v>98.335690579285739</c:v>
                </c:pt>
                <c:pt idx="7631">
                  <c:v>98.335434820231228</c:v>
                </c:pt>
                <c:pt idx="7632">
                  <c:v>98.335434820231228</c:v>
                </c:pt>
                <c:pt idx="7633">
                  <c:v>98.33483804910405</c:v>
                </c:pt>
                <c:pt idx="7634">
                  <c:v>98.334667543067695</c:v>
                </c:pt>
                <c:pt idx="7635">
                  <c:v>98.333218241758814</c:v>
                </c:pt>
                <c:pt idx="7636">
                  <c:v>98.332365711577097</c:v>
                </c:pt>
                <c:pt idx="7637">
                  <c:v>98.331001663286386</c:v>
                </c:pt>
                <c:pt idx="7638">
                  <c:v>98.332621470631622</c:v>
                </c:pt>
                <c:pt idx="7639">
                  <c:v>98.332536217613452</c:v>
                </c:pt>
                <c:pt idx="7640">
                  <c:v>98.331427928377238</c:v>
                </c:pt>
                <c:pt idx="7641">
                  <c:v>98.331683687431749</c:v>
                </c:pt>
                <c:pt idx="7642">
                  <c:v>98.331427928377238</c:v>
                </c:pt>
                <c:pt idx="7643">
                  <c:v>98.331513181395408</c:v>
                </c:pt>
                <c:pt idx="7644">
                  <c:v>98.331768940449919</c:v>
                </c:pt>
                <c:pt idx="7645">
                  <c:v>98.332280458558927</c:v>
                </c:pt>
                <c:pt idx="7646">
                  <c:v>98.330660651213705</c:v>
                </c:pt>
                <c:pt idx="7647">
                  <c:v>98.32810306066861</c:v>
                </c:pt>
                <c:pt idx="7648">
                  <c:v>98.326909518414226</c:v>
                </c:pt>
                <c:pt idx="7649">
                  <c:v>98.325119205032649</c:v>
                </c:pt>
                <c:pt idx="7650">
                  <c:v>98.324948698996323</c:v>
                </c:pt>
                <c:pt idx="7651">
                  <c:v>98.325886482196196</c:v>
                </c:pt>
                <c:pt idx="7652">
                  <c:v>98.326142241250707</c:v>
                </c:pt>
                <c:pt idx="7653">
                  <c:v>98.325545470123501</c:v>
                </c:pt>
                <c:pt idx="7654">
                  <c:v>98.326312747287034</c:v>
                </c:pt>
                <c:pt idx="7655">
                  <c:v>98.325971735214353</c:v>
                </c:pt>
                <c:pt idx="7656">
                  <c:v>98.326142241250707</c:v>
                </c:pt>
                <c:pt idx="7657">
                  <c:v>98.326056988232537</c:v>
                </c:pt>
                <c:pt idx="7658">
                  <c:v>98.325886482196196</c:v>
                </c:pt>
                <c:pt idx="7659">
                  <c:v>98.325971735214353</c:v>
                </c:pt>
                <c:pt idx="7660">
                  <c:v>98.325374964087175</c:v>
                </c:pt>
                <c:pt idx="7661">
                  <c:v>98.32401091579645</c:v>
                </c:pt>
                <c:pt idx="7662">
                  <c:v>98.324863445978153</c:v>
                </c:pt>
                <c:pt idx="7663">
                  <c:v>98.324607686923642</c:v>
                </c:pt>
                <c:pt idx="7664">
                  <c:v>98.324607686923642</c:v>
                </c:pt>
                <c:pt idx="7665">
                  <c:v>98.324437180887301</c:v>
                </c:pt>
                <c:pt idx="7666">
                  <c:v>98.323925662778279</c:v>
                </c:pt>
                <c:pt idx="7667">
                  <c:v>98.323669903723783</c:v>
                </c:pt>
                <c:pt idx="7668">
                  <c:v>98.32298787957842</c:v>
                </c:pt>
                <c:pt idx="7669">
                  <c:v>98.32281737354208</c:v>
                </c:pt>
                <c:pt idx="7670">
                  <c:v>98.322391108451228</c:v>
                </c:pt>
                <c:pt idx="7671">
                  <c:v>98.32298787957842</c:v>
                </c:pt>
                <c:pt idx="7672">
                  <c:v>98.32418142183279</c:v>
                </c:pt>
                <c:pt idx="7673">
                  <c:v>98.323755156741939</c:v>
                </c:pt>
                <c:pt idx="7674">
                  <c:v>98.32298787957842</c:v>
                </c:pt>
                <c:pt idx="7675">
                  <c:v>98.32401091579645</c:v>
                </c:pt>
                <c:pt idx="7676">
                  <c:v>98.323669903723783</c:v>
                </c:pt>
                <c:pt idx="7677">
                  <c:v>98.323073132596576</c:v>
                </c:pt>
                <c:pt idx="7678">
                  <c:v>98.321282819215014</c:v>
                </c:pt>
                <c:pt idx="7679">
                  <c:v>98.321027060160503</c:v>
                </c:pt>
                <c:pt idx="7680">
                  <c:v>98.319577758851608</c:v>
                </c:pt>
                <c:pt idx="7681">
                  <c:v>98.319321999797111</c:v>
                </c:pt>
                <c:pt idx="7682">
                  <c:v>98.32008927696063</c:v>
                </c:pt>
                <c:pt idx="7683">
                  <c:v>98.319407252815267</c:v>
                </c:pt>
                <c:pt idx="7684">
                  <c:v>98.319151493760756</c:v>
                </c:pt>
                <c:pt idx="7685">
                  <c:v>98.31889573470626</c:v>
                </c:pt>
                <c:pt idx="7686">
                  <c:v>98.317190674342854</c:v>
                </c:pt>
                <c:pt idx="7687">
                  <c:v>98.317275927361024</c:v>
                </c:pt>
                <c:pt idx="7688">
                  <c:v>98.315826626052129</c:v>
                </c:pt>
                <c:pt idx="7689">
                  <c:v>98.31497409587044</c:v>
                </c:pt>
                <c:pt idx="7690">
                  <c:v>98.314633083797759</c:v>
                </c:pt>
                <c:pt idx="7691">
                  <c:v>98.314803589834099</c:v>
                </c:pt>
                <c:pt idx="7692">
                  <c:v>98.314803589834099</c:v>
                </c:pt>
                <c:pt idx="7693">
                  <c:v>98.313098529470693</c:v>
                </c:pt>
                <c:pt idx="7694">
                  <c:v>98.313098529470693</c:v>
                </c:pt>
                <c:pt idx="7695">
                  <c:v>98.313610047579729</c:v>
                </c:pt>
                <c:pt idx="7696">
                  <c:v>98.313780553616056</c:v>
                </c:pt>
                <c:pt idx="7697">
                  <c:v>98.313951059652382</c:v>
                </c:pt>
                <c:pt idx="7698">
                  <c:v>98.31352479456153</c:v>
                </c:pt>
                <c:pt idx="7699">
                  <c:v>98.313098529470693</c:v>
                </c:pt>
                <c:pt idx="7700">
                  <c:v>98.31233125230716</c:v>
                </c:pt>
                <c:pt idx="7701">
                  <c:v>98.312501758343501</c:v>
                </c:pt>
                <c:pt idx="7702">
                  <c:v>98.311393469107287</c:v>
                </c:pt>
                <c:pt idx="7703">
                  <c:v>98.310711444961925</c:v>
                </c:pt>
                <c:pt idx="7704">
                  <c:v>98.312075493252664</c:v>
                </c:pt>
                <c:pt idx="7705">
                  <c:v>98.311649228161812</c:v>
                </c:pt>
                <c:pt idx="7706">
                  <c:v>98.310967204016436</c:v>
                </c:pt>
                <c:pt idx="7707">
                  <c:v>98.312501758343501</c:v>
                </c:pt>
                <c:pt idx="7708">
                  <c:v>98.311990240234493</c:v>
                </c:pt>
                <c:pt idx="7709">
                  <c:v>98.311393469107287</c:v>
                </c:pt>
                <c:pt idx="7710">
                  <c:v>98.309773661762065</c:v>
                </c:pt>
                <c:pt idx="7711">
                  <c:v>98.309773661762065</c:v>
                </c:pt>
                <c:pt idx="7712">
                  <c:v>98.310114673834747</c:v>
                </c:pt>
                <c:pt idx="7713">
                  <c:v>98.308665372525851</c:v>
                </c:pt>
                <c:pt idx="7714">
                  <c:v>98.308665372525851</c:v>
                </c:pt>
                <c:pt idx="7715">
                  <c:v>98.307983348380489</c:v>
                </c:pt>
                <c:pt idx="7716">
                  <c:v>98.30696031216246</c:v>
                </c:pt>
                <c:pt idx="7717">
                  <c:v>98.306193034998927</c:v>
                </c:pt>
                <c:pt idx="7718">
                  <c:v>98.305596263871735</c:v>
                </c:pt>
                <c:pt idx="7719">
                  <c:v>98.306448794053438</c:v>
                </c:pt>
                <c:pt idx="7720">
                  <c:v>98.305255251799068</c:v>
                </c:pt>
                <c:pt idx="7721">
                  <c:v>98.305340504817224</c:v>
                </c:pt>
                <c:pt idx="7722">
                  <c:v>98.304914239726386</c:v>
                </c:pt>
                <c:pt idx="7723">
                  <c:v>98.30423221558101</c:v>
                </c:pt>
                <c:pt idx="7724">
                  <c:v>98.305084745762713</c:v>
                </c:pt>
                <c:pt idx="7725">
                  <c:v>98.304146962562839</c:v>
                </c:pt>
                <c:pt idx="7726">
                  <c:v>98.302356649181263</c:v>
                </c:pt>
                <c:pt idx="7727">
                  <c:v>98.301163106926893</c:v>
                </c:pt>
                <c:pt idx="7728">
                  <c:v>98.300907347872396</c:v>
                </c:pt>
                <c:pt idx="7729">
                  <c:v>98.302186143144937</c:v>
                </c:pt>
                <c:pt idx="7730">
                  <c:v>98.300992600890552</c:v>
                </c:pt>
                <c:pt idx="7731">
                  <c:v>98.301163106926893</c:v>
                </c:pt>
                <c:pt idx="7732">
                  <c:v>98.301248359945077</c:v>
                </c:pt>
                <c:pt idx="7733">
                  <c:v>98.300992600890552</c:v>
                </c:pt>
                <c:pt idx="7734">
                  <c:v>98.299799058636168</c:v>
                </c:pt>
                <c:pt idx="7735">
                  <c:v>98.299458046563487</c:v>
                </c:pt>
                <c:pt idx="7736">
                  <c:v>98.299799058636168</c:v>
                </c:pt>
                <c:pt idx="7737">
                  <c:v>98.299458046563487</c:v>
                </c:pt>
                <c:pt idx="7738">
                  <c:v>98.299628552599842</c:v>
                </c:pt>
                <c:pt idx="7739">
                  <c:v>98.29920228750899</c:v>
                </c:pt>
                <c:pt idx="7740">
                  <c:v>98.300310576745204</c:v>
                </c:pt>
                <c:pt idx="7741">
                  <c:v>98.299884311654338</c:v>
                </c:pt>
                <c:pt idx="7742">
                  <c:v>98.297582480163754</c:v>
                </c:pt>
                <c:pt idx="7743">
                  <c:v>98.297838239218265</c:v>
                </c:pt>
                <c:pt idx="7744">
                  <c:v>98.296644696963881</c:v>
                </c:pt>
                <c:pt idx="7745">
                  <c:v>98.296644696963881</c:v>
                </c:pt>
                <c:pt idx="7746">
                  <c:v>98.298264504309117</c:v>
                </c:pt>
                <c:pt idx="7747">
                  <c:v>98.298946528454479</c:v>
                </c:pt>
                <c:pt idx="7748">
                  <c:v>98.299458046563487</c:v>
                </c:pt>
                <c:pt idx="7749">
                  <c:v>98.298861275436309</c:v>
                </c:pt>
                <c:pt idx="7750">
                  <c:v>98.297582480163754</c:v>
                </c:pt>
                <c:pt idx="7751">
                  <c:v>98.296218431873044</c:v>
                </c:pt>
                <c:pt idx="7752">
                  <c:v>98.296133178854873</c:v>
                </c:pt>
                <c:pt idx="7753">
                  <c:v>98.297326721109243</c:v>
                </c:pt>
                <c:pt idx="7754">
                  <c:v>98.297752986200109</c:v>
                </c:pt>
                <c:pt idx="7755">
                  <c:v>98.295451154709497</c:v>
                </c:pt>
                <c:pt idx="7756">
                  <c:v>98.295280648673184</c:v>
                </c:pt>
                <c:pt idx="7757">
                  <c:v>98.294513371509638</c:v>
                </c:pt>
                <c:pt idx="7758">
                  <c:v>98.293149323218913</c:v>
                </c:pt>
                <c:pt idx="7759">
                  <c:v>98.293746094346119</c:v>
                </c:pt>
                <c:pt idx="7760">
                  <c:v>98.292637805109891</c:v>
                </c:pt>
                <c:pt idx="7761">
                  <c:v>98.292893564164416</c:v>
                </c:pt>
                <c:pt idx="7762">
                  <c:v>98.294257612455127</c:v>
                </c:pt>
                <c:pt idx="7763">
                  <c:v>98.292637805109891</c:v>
                </c:pt>
                <c:pt idx="7764">
                  <c:v>98.292041033982713</c:v>
                </c:pt>
                <c:pt idx="7765">
                  <c:v>98.29127375681918</c:v>
                </c:pt>
                <c:pt idx="7766">
                  <c:v>98.290591732673818</c:v>
                </c:pt>
                <c:pt idx="7767">
                  <c:v>98.289568696455774</c:v>
                </c:pt>
                <c:pt idx="7768">
                  <c:v>98.289142431364922</c:v>
                </c:pt>
                <c:pt idx="7769">
                  <c:v>98.288545660237745</c:v>
                </c:pt>
                <c:pt idx="7770">
                  <c:v>98.28735211798336</c:v>
                </c:pt>
                <c:pt idx="7771">
                  <c:v>98.287863636092382</c:v>
                </c:pt>
                <c:pt idx="7772">
                  <c:v>98.287863636092382</c:v>
                </c:pt>
                <c:pt idx="7773">
                  <c:v>98.288119395146893</c:v>
                </c:pt>
                <c:pt idx="7774">
                  <c:v>98.289398190419448</c:v>
                </c:pt>
                <c:pt idx="7775">
                  <c:v>98.28718161194702</c:v>
                </c:pt>
                <c:pt idx="7776">
                  <c:v>98.287778383074212</c:v>
                </c:pt>
                <c:pt idx="7777">
                  <c:v>98.286584840819842</c:v>
                </c:pt>
                <c:pt idx="7778">
                  <c:v>98.286670093837998</c:v>
                </c:pt>
                <c:pt idx="7779">
                  <c:v>98.28615857572899</c:v>
                </c:pt>
                <c:pt idx="7780">
                  <c:v>98.286243828747146</c:v>
                </c:pt>
                <c:pt idx="7781">
                  <c:v>98.285902816674465</c:v>
                </c:pt>
                <c:pt idx="7782">
                  <c:v>98.285561804601784</c:v>
                </c:pt>
                <c:pt idx="7783">
                  <c:v>98.28607332271082</c:v>
                </c:pt>
                <c:pt idx="7784">
                  <c:v>98.286925852892509</c:v>
                </c:pt>
                <c:pt idx="7785">
                  <c:v>98.285306045547287</c:v>
                </c:pt>
                <c:pt idx="7786">
                  <c:v>98.284794527438265</c:v>
                </c:pt>
                <c:pt idx="7787">
                  <c:v>98.284453515365584</c:v>
                </c:pt>
                <c:pt idx="7788">
                  <c:v>98.283600985183895</c:v>
                </c:pt>
                <c:pt idx="7789">
                  <c:v>98.28223693689317</c:v>
                </c:pt>
                <c:pt idx="7790">
                  <c:v>98.283004214056689</c:v>
                </c:pt>
                <c:pt idx="7791">
                  <c:v>98.282833708020362</c:v>
                </c:pt>
                <c:pt idx="7792">
                  <c:v>98.284368262347414</c:v>
                </c:pt>
                <c:pt idx="7793">
                  <c:v>98.284027250274747</c:v>
                </c:pt>
                <c:pt idx="7794">
                  <c:v>98.284368262347414</c:v>
                </c:pt>
                <c:pt idx="7795">
                  <c:v>98.282833708020362</c:v>
                </c:pt>
                <c:pt idx="7796">
                  <c:v>98.282577948965837</c:v>
                </c:pt>
                <c:pt idx="7797">
                  <c:v>98.284624021401925</c:v>
                </c:pt>
                <c:pt idx="7798">
                  <c:v>98.281299153693297</c:v>
                </c:pt>
                <c:pt idx="7799">
                  <c:v>98.278656310130017</c:v>
                </c:pt>
                <c:pt idx="7800">
                  <c:v>98.27805953900284</c:v>
                </c:pt>
                <c:pt idx="7801">
                  <c:v>98.278400551075521</c:v>
                </c:pt>
                <c:pt idx="7802">
                  <c:v>98.277974285984655</c:v>
                </c:pt>
                <c:pt idx="7803">
                  <c:v>98.277462767875647</c:v>
                </c:pt>
                <c:pt idx="7804">
                  <c:v>98.275160936385049</c:v>
                </c:pt>
                <c:pt idx="7805">
                  <c:v>98.273626382057998</c:v>
                </c:pt>
                <c:pt idx="7806">
                  <c:v>98.273796888094338</c:v>
                </c:pt>
                <c:pt idx="7807">
                  <c:v>98.274393659221531</c:v>
                </c:pt>
                <c:pt idx="7808">
                  <c:v>98.274649418276027</c:v>
                </c:pt>
                <c:pt idx="7809">
                  <c:v>98.276269225621263</c:v>
                </c:pt>
                <c:pt idx="7810">
                  <c:v>98.277036502784782</c:v>
                </c:pt>
                <c:pt idx="7811">
                  <c:v>98.276183972603093</c:v>
                </c:pt>
                <c:pt idx="7812">
                  <c:v>98.275757707512241</c:v>
                </c:pt>
                <c:pt idx="7813">
                  <c:v>98.274905177330552</c:v>
                </c:pt>
                <c:pt idx="7814">
                  <c:v>98.274649418276027</c:v>
                </c:pt>
                <c:pt idx="7815">
                  <c:v>98.275842960530412</c:v>
                </c:pt>
                <c:pt idx="7816">
                  <c:v>98.274223153185176</c:v>
                </c:pt>
                <c:pt idx="7817">
                  <c:v>98.273455876021657</c:v>
                </c:pt>
                <c:pt idx="7818">
                  <c:v>98.27158030962191</c:v>
                </c:pt>
                <c:pt idx="7819">
                  <c:v>98.270301514349356</c:v>
                </c:pt>
                <c:pt idx="7820">
                  <c:v>98.270727779440222</c:v>
                </c:pt>
                <c:pt idx="7821">
                  <c:v>98.269960502276675</c:v>
                </c:pt>
                <c:pt idx="7822">
                  <c:v>98.271068791512889</c:v>
                </c:pt>
                <c:pt idx="7823">
                  <c:v>98.27149505660374</c:v>
                </c:pt>
                <c:pt idx="7824">
                  <c:v>98.270898285476562</c:v>
                </c:pt>
                <c:pt idx="7825">
                  <c:v>98.270983538494733</c:v>
                </c:pt>
                <c:pt idx="7826">
                  <c:v>98.269278478131326</c:v>
                </c:pt>
                <c:pt idx="7827">
                  <c:v>98.270813032458392</c:v>
                </c:pt>
                <c:pt idx="7828">
                  <c:v>98.2702162613312</c:v>
                </c:pt>
                <c:pt idx="7829">
                  <c:v>98.27038676736754</c:v>
                </c:pt>
                <c:pt idx="7830">
                  <c:v>98.270557273403881</c:v>
                </c:pt>
                <c:pt idx="7831">
                  <c:v>98.27038676736754</c:v>
                </c:pt>
                <c:pt idx="7832">
                  <c:v>98.270813032458392</c:v>
                </c:pt>
                <c:pt idx="7833">
                  <c:v>98.270727779440222</c:v>
                </c:pt>
                <c:pt idx="7834">
                  <c:v>98.271154044531059</c:v>
                </c:pt>
                <c:pt idx="7835">
                  <c:v>98.270045755294859</c:v>
                </c:pt>
                <c:pt idx="7836">
                  <c:v>98.269789996240348</c:v>
                </c:pt>
                <c:pt idx="7837">
                  <c:v>98.268766960022305</c:v>
                </c:pt>
                <c:pt idx="7838">
                  <c:v>98.269875249258504</c:v>
                </c:pt>
                <c:pt idx="7839">
                  <c:v>98.268340694931453</c:v>
                </c:pt>
                <c:pt idx="7840">
                  <c:v>98.266379875513536</c:v>
                </c:pt>
                <c:pt idx="7841">
                  <c:v>98.26629462249538</c:v>
                </c:pt>
                <c:pt idx="7842">
                  <c:v>98.26629462249538</c:v>
                </c:pt>
                <c:pt idx="7843">
                  <c:v>98.265697851368188</c:v>
                </c:pt>
                <c:pt idx="7844">
                  <c:v>98.266124116459039</c:v>
                </c:pt>
                <c:pt idx="7845">
                  <c:v>98.264589562131974</c:v>
                </c:pt>
                <c:pt idx="7846">
                  <c:v>98.264333803077463</c:v>
                </c:pt>
                <c:pt idx="7847">
                  <c:v>98.263140260823079</c:v>
                </c:pt>
                <c:pt idx="7848">
                  <c:v>98.26356652591393</c:v>
                </c:pt>
                <c:pt idx="7849">
                  <c:v>98.264333803077463</c:v>
                </c:pt>
                <c:pt idx="7850">
                  <c:v>98.263907537986611</c:v>
                </c:pt>
                <c:pt idx="7851">
                  <c:v>98.264589562131974</c:v>
                </c:pt>
                <c:pt idx="7852">
                  <c:v>98.265101080240996</c:v>
                </c:pt>
                <c:pt idx="7853">
                  <c:v>98.265527345331833</c:v>
                </c:pt>
                <c:pt idx="7854">
                  <c:v>98.264674815150144</c:v>
                </c:pt>
                <c:pt idx="7855">
                  <c:v>98.262117224605049</c:v>
                </c:pt>
                <c:pt idx="7856">
                  <c:v>98.263737031950285</c:v>
                </c:pt>
                <c:pt idx="7857">
                  <c:v>98.263737031950285</c:v>
                </c:pt>
                <c:pt idx="7858">
                  <c:v>98.261349947441516</c:v>
                </c:pt>
                <c:pt idx="7859">
                  <c:v>98.261690959514198</c:v>
                </c:pt>
                <c:pt idx="7860">
                  <c:v>98.26228773064139</c:v>
                </c:pt>
                <c:pt idx="7861">
                  <c:v>98.263737031950285</c:v>
                </c:pt>
                <c:pt idx="7862">
                  <c:v>98.261008935368849</c:v>
                </c:pt>
                <c:pt idx="7863">
                  <c:v>98.260412164241657</c:v>
                </c:pt>
                <c:pt idx="7864">
                  <c:v>98.259815393114451</c:v>
                </c:pt>
                <c:pt idx="7865">
                  <c:v>98.258536597841911</c:v>
                </c:pt>
                <c:pt idx="7866">
                  <c:v>98.260156405187132</c:v>
                </c:pt>
                <c:pt idx="7867">
                  <c:v>98.261349947441516</c:v>
                </c:pt>
                <c:pt idx="7868">
                  <c:v>98.258707103878237</c:v>
                </c:pt>
                <c:pt idx="7869">
                  <c:v>98.2582808387874</c:v>
                </c:pt>
                <c:pt idx="7870">
                  <c:v>98.256746284460334</c:v>
                </c:pt>
                <c:pt idx="7871">
                  <c:v>98.256320019369483</c:v>
                </c:pt>
                <c:pt idx="7872">
                  <c:v>98.257343055587526</c:v>
                </c:pt>
                <c:pt idx="7873">
                  <c:v>98.257769320678378</c:v>
                </c:pt>
                <c:pt idx="7874">
                  <c:v>98.258110332751059</c:v>
                </c:pt>
                <c:pt idx="7875">
                  <c:v>98.256831537478519</c:v>
                </c:pt>
                <c:pt idx="7876">
                  <c:v>98.253336163733536</c:v>
                </c:pt>
                <c:pt idx="7877">
                  <c:v>98.253762428824388</c:v>
                </c:pt>
                <c:pt idx="7878">
                  <c:v>98.254614959006091</c:v>
                </c:pt>
                <c:pt idx="7879">
                  <c:v>98.255296983151453</c:v>
                </c:pt>
                <c:pt idx="7880">
                  <c:v>98.256149513333142</c:v>
                </c:pt>
                <c:pt idx="7881">
                  <c:v>98.256490525405837</c:v>
                </c:pt>
                <c:pt idx="7882">
                  <c:v>98.255126477115112</c:v>
                </c:pt>
                <c:pt idx="7883">
                  <c:v>98.255808501260461</c:v>
                </c:pt>
                <c:pt idx="7884">
                  <c:v>98.255126477115112</c:v>
                </c:pt>
                <c:pt idx="7885">
                  <c:v>98.253421416751706</c:v>
                </c:pt>
                <c:pt idx="7886">
                  <c:v>98.252568886570018</c:v>
                </c:pt>
                <c:pt idx="7887">
                  <c:v>98.251204838279293</c:v>
                </c:pt>
                <c:pt idx="7888">
                  <c:v>98.252057368460996</c:v>
                </c:pt>
                <c:pt idx="7889">
                  <c:v>98.252568886570018</c:v>
                </c:pt>
                <c:pt idx="7890">
                  <c:v>98.251801609406471</c:v>
                </c:pt>
                <c:pt idx="7891">
                  <c:v>98.249329271879546</c:v>
                </c:pt>
                <c:pt idx="7892">
                  <c:v>98.250096549043093</c:v>
                </c:pt>
                <c:pt idx="7893">
                  <c:v>98.248391488679687</c:v>
                </c:pt>
                <c:pt idx="7894">
                  <c:v>98.247368452461643</c:v>
                </c:pt>
                <c:pt idx="7895">
                  <c:v>98.247709464534324</c:v>
                </c:pt>
                <c:pt idx="7896">
                  <c:v>98.247709464534324</c:v>
                </c:pt>
                <c:pt idx="7897">
                  <c:v>98.246942187370792</c:v>
                </c:pt>
                <c:pt idx="7898">
                  <c:v>98.24651592227994</c:v>
                </c:pt>
                <c:pt idx="7899">
                  <c:v>98.247283199443487</c:v>
                </c:pt>
                <c:pt idx="7900">
                  <c:v>98.247965223588835</c:v>
                </c:pt>
                <c:pt idx="7901">
                  <c:v>98.247965223588835</c:v>
                </c:pt>
                <c:pt idx="7902">
                  <c:v>98.246942187370792</c:v>
                </c:pt>
                <c:pt idx="7903">
                  <c:v>98.246089657189088</c:v>
                </c:pt>
                <c:pt idx="7904">
                  <c:v>98.243276307589483</c:v>
                </c:pt>
                <c:pt idx="7905">
                  <c:v>98.241230235153409</c:v>
                </c:pt>
                <c:pt idx="7906">
                  <c:v>98.240036692899039</c:v>
                </c:pt>
                <c:pt idx="7907">
                  <c:v>98.240889223080728</c:v>
                </c:pt>
                <c:pt idx="7908">
                  <c:v>98.241912259298758</c:v>
                </c:pt>
                <c:pt idx="7909">
                  <c:v>98.244810861916548</c:v>
                </c:pt>
                <c:pt idx="7910">
                  <c:v>98.247453705479813</c:v>
                </c:pt>
                <c:pt idx="7911">
                  <c:v>98.246771681334451</c:v>
                </c:pt>
                <c:pt idx="7912">
                  <c:v>98.246260163225429</c:v>
                </c:pt>
                <c:pt idx="7913">
                  <c:v>98.244469849843867</c:v>
                </c:pt>
                <c:pt idx="7914">
                  <c:v>98.244810861916548</c:v>
                </c:pt>
                <c:pt idx="7915">
                  <c:v>98.243446813625823</c:v>
                </c:pt>
                <c:pt idx="7916">
                  <c:v>98.243702572680334</c:v>
                </c:pt>
                <c:pt idx="7917">
                  <c:v>98.243787825698504</c:v>
                </c:pt>
                <c:pt idx="7918">
                  <c:v>98.242338524389609</c:v>
                </c:pt>
                <c:pt idx="7919">
                  <c:v>98.242253271371439</c:v>
                </c:pt>
                <c:pt idx="7920">
                  <c:v>98.24140074118975</c:v>
                </c:pt>
                <c:pt idx="7921">
                  <c:v>98.240121945917195</c:v>
                </c:pt>
                <c:pt idx="7922">
                  <c:v>98.240974476098899</c:v>
                </c:pt>
                <c:pt idx="7923">
                  <c:v>98.240036692899039</c:v>
                </c:pt>
                <c:pt idx="7924">
                  <c:v>98.240633464026217</c:v>
                </c:pt>
                <c:pt idx="7925">
                  <c:v>98.238928403662811</c:v>
                </c:pt>
                <c:pt idx="7926">
                  <c:v>98.237479102353916</c:v>
                </c:pt>
                <c:pt idx="7927">
                  <c:v>98.236797078208568</c:v>
                </c:pt>
                <c:pt idx="7928">
                  <c:v>98.236200307081376</c:v>
                </c:pt>
                <c:pt idx="7929">
                  <c:v>98.235688788972368</c:v>
                </c:pt>
                <c:pt idx="7930">
                  <c:v>98.233386957481756</c:v>
                </c:pt>
                <c:pt idx="7931">
                  <c:v>98.233472210499926</c:v>
                </c:pt>
                <c:pt idx="7932">
                  <c:v>98.233386957481756</c:v>
                </c:pt>
                <c:pt idx="7933">
                  <c:v>98.23458049973614</c:v>
                </c:pt>
                <c:pt idx="7934">
                  <c:v>98.235177270863332</c:v>
                </c:pt>
                <c:pt idx="7935">
                  <c:v>98.236200307081376</c:v>
                </c:pt>
                <c:pt idx="7936">
                  <c:v>98.234921511808821</c:v>
                </c:pt>
                <c:pt idx="7937">
                  <c:v>98.235177270863332</c:v>
                </c:pt>
                <c:pt idx="7938">
                  <c:v>98.234409993699813</c:v>
                </c:pt>
                <c:pt idx="7939">
                  <c:v>98.233642716536281</c:v>
                </c:pt>
                <c:pt idx="7940">
                  <c:v>98.231596644100208</c:v>
                </c:pt>
                <c:pt idx="7941">
                  <c:v>98.231937656172875</c:v>
                </c:pt>
                <c:pt idx="7942">
                  <c:v>98.231852403154704</c:v>
                </c:pt>
                <c:pt idx="7943">
                  <c:v>98.231596644100208</c:v>
                </c:pt>
                <c:pt idx="7944">
                  <c:v>98.231085125991171</c:v>
                </c:pt>
                <c:pt idx="7945">
                  <c:v>98.230914619954831</c:v>
                </c:pt>
                <c:pt idx="7946">
                  <c:v>98.232278668245556</c:v>
                </c:pt>
                <c:pt idx="7947">
                  <c:v>98.232619680318237</c:v>
                </c:pt>
                <c:pt idx="7948">
                  <c:v>98.232534427300067</c:v>
                </c:pt>
                <c:pt idx="7949">
                  <c:v>98.231767150136534</c:v>
                </c:pt>
                <c:pt idx="7950">
                  <c:v>98.23057360788215</c:v>
                </c:pt>
                <c:pt idx="7951">
                  <c:v>98.231255632027526</c:v>
                </c:pt>
                <c:pt idx="7952">
                  <c:v>98.231255632027526</c:v>
                </c:pt>
                <c:pt idx="7953">
                  <c:v>98.229891583736801</c:v>
                </c:pt>
                <c:pt idx="7954">
                  <c:v>98.229209559591453</c:v>
                </c:pt>
                <c:pt idx="7955">
                  <c:v>98.23065886090032</c:v>
                </c:pt>
                <c:pt idx="7956">
                  <c:v>98.228186523373395</c:v>
                </c:pt>
                <c:pt idx="7957">
                  <c:v>98.227504499228033</c:v>
                </c:pt>
                <c:pt idx="7958">
                  <c:v>98.227589752246217</c:v>
                </c:pt>
                <c:pt idx="7959">
                  <c:v>98.22545842679196</c:v>
                </c:pt>
                <c:pt idx="7960">
                  <c:v>98.224094378501249</c:v>
                </c:pt>
                <c:pt idx="7961">
                  <c:v>98.224605896610257</c:v>
                </c:pt>
                <c:pt idx="7962">
                  <c:v>98.225117414719278</c:v>
                </c:pt>
                <c:pt idx="7963">
                  <c:v>98.22545842679196</c:v>
                </c:pt>
                <c:pt idx="7964">
                  <c:v>98.226140450937322</c:v>
                </c:pt>
                <c:pt idx="7965">
                  <c:v>98.2267372220645</c:v>
                </c:pt>
                <c:pt idx="7966">
                  <c:v>98.226822475082685</c:v>
                </c:pt>
                <c:pt idx="7967">
                  <c:v>98.224605896610257</c:v>
                </c:pt>
                <c:pt idx="7968">
                  <c:v>98.223156595301361</c:v>
                </c:pt>
                <c:pt idx="7969">
                  <c:v>98.22170729399248</c:v>
                </c:pt>
                <c:pt idx="7970">
                  <c:v>98.220343245701756</c:v>
                </c:pt>
                <c:pt idx="7971">
                  <c:v>98.220684257774437</c:v>
                </c:pt>
                <c:pt idx="7972">
                  <c:v>98.221963053046977</c:v>
                </c:pt>
                <c:pt idx="7973">
                  <c:v>98.22145153493797</c:v>
                </c:pt>
                <c:pt idx="7974">
                  <c:v>98.223156595301361</c:v>
                </c:pt>
                <c:pt idx="7975">
                  <c:v>98.221195775883459</c:v>
                </c:pt>
                <c:pt idx="7976">
                  <c:v>98.221195775883459</c:v>
                </c:pt>
                <c:pt idx="7977">
                  <c:v>98.220343245701756</c:v>
                </c:pt>
                <c:pt idx="7978">
                  <c:v>98.221025269847118</c:v>
                </c:pt>
                <c:pt idx="7979">
                  <c:v>98.22051375173811</c:v>
                </c:pt>
                <c:pt idx="7980">
                  <c:v>98.219064450429201</c:v>
                </c:pt>
                <c:pt idx="7981">
                  <c:v>98.218808691374704</c:v>
                </c:pt>
                <c:pt idx="7982">
                  <c:v>98.218382426283853</c:v>
                </c:pt>
                <c:pt idx="7983">
                  <c:v>98.218211920247512</c:v>
                </c:pt>
                <c:pt idx="7984">
                  <c:v>98.216506859884106</c:v>
                </c:pt>
                <c:pt idx="7985">
                  <c:v>98.217444643083979</c:v>
                </c:pt>
                <c:pt idx="7986">
                  <c:v>98.216506859884106</c:v>
                </c:pt>
                <c:pt idx="7987">
                  <c:v>98.216762618938617</c:v>
                </c:pt>
                <c:pt idx="7988">
                  <c:v>98.216251100829595</c:v>
                </c:pt>
                <c:pt idx="7989">
                  <c:v>98.21642160686595</c:v>
                </c:pt>
                <c:pt idx="7990">
                  <c:v>98.217615149120334</c:v>
                </c:pt>
                <c:pt idx="7991">
                  <c:v>98.216080594793269</c:v>
                </c:pt>
                <c:pt idx="7992">
                  <c:v>98.215228064611566</c:v>
                </c:pt>
                <c:pt idx="7993">
                  <c:v>98.215142811593381</c:v>
                </c:pt>
                <c:pt idx="7994">
                  <c:v>98.215739582720587</c:v>
                </c:pt>
                <c:pt idx="7995">
                  <c:v>98.213437751229989</c:v>
                </c:pt>
                <c:pt idx="7996">
                  <c:v>98.2136935102845</c:v>
                </c:pt>
                <c:pt idx="7997">
                  <c:v>98.215228064611566</c:v>
                </c:pt>
                <c:pt idx="7998">
                  <c:v>98.215654329702417</c:v>
                </c:pt>
                <c:pt idx="7999">
                  <c:v>98.215995341775098</c:v>
                </c:pt>
                <c:pt idx="8000">
                  <c:v>98.215313317629736</c:v>
                </c:pt>
                <c:pt idx="8001">
                  <c:v>98.215057558575211</c:v>
                </c:pt>
                <c:pt idx="8002">
                  <c:v>98.213437751229989</c:v>
                </c:pt>
                <c:pt idx="8003">
                  <c:v>98.214205028393522</c:v>
                </c:pt>
                <c:pt idx="8004">
                  <c:v>98.213011486139152</c:v>
                </c:pt>
                <c:pt idx="8005">
                  <c:v>98.213267245193663</c:v>
                </c:pt>
                <c:pt idx="8006">
                  <c:v>98.21241471501196</c:v>
                </c:pt>
                <c:pt idx="8007">
                  <c:v>98.211476931812086</c:v>
                </c:pt>
                <c:pt idx="8008">
                  <c:v>98.210880160684894</c:v>
                </c:pt>
                <c:pt idx="8009">
                  <c:v>98.208834088248821</c:v>
                </c:pt>
                <c:pt idx="8010">
                  <c:v>98.206617509776393</c:v>
                </c:pt>
                <c:pt idx="8011">
                  <c:v>98.206617509776393</c:v>
                </c:pt>
                <c:pt idx="8012">
                  <c:v>98.207299533921756</c:v>
                </c:pt>
                <c:pt idx="8013">
                  <c:v>98.207129027885415</c:v>
                </c:pt>
                <c:pt idx="8014">
                  <c:v>98.208322570139785</c:v>
                </c:pt>
                <c:pt idx="8015">
                  <c:v>98.208322570139785</c:v>
                </c:pt>
                <c:pt idx="8016">
                  <c:v>98.208237317121615</c:v>
                </c:pt>
                <c:pt idx="8017">
                  <c:v>98.209942377485021</c:v>
                </c:pt>
                <c:pt idx="8018">
                  <c:v>98.208066811085288</c:v>
                </c:pt>
                <c:pt idx="8019">
                  <c:v>98.20857832919431</c:v>
                </c:pt>
                <c:pt idx="8020">
                  <c:v>98.209857124466851</c:v>
                </c:pt>
                <c:pt idx="8021">
                  <c:v>98.20849307617614</c:v>
                </c:pt>
                <c:pt idx="8022">
                  <c:v>98.208919341266991</c:v>
                </c:pt>
                <c:pt idx="8023">
                  <c:v>98.207129027885415</c:v>
                </c:pt>
                <c:pt idx="8024">
                  <c:v>98.205594473558364</c:v>
                </c:pt>
                <c:pt idx="8025">
                  <c:v>98.206532256758223</c:v>
                </c:pt>
                <c:pt idx="8026">
                  <c:v>98.204912449413001</c:v>
                </c:pt>
                <c:pt idx="8027">
                  <c:v>98.206702762794563</c:v>
                </c:pt>
                <c:pt idx="8028">
                  <c:v>98.207470039958082</c:v>
                </c:pt>
                <c:pt idx="8029">
                  <c:v>98.207384786939926</c:v>
                </c:pt>
                <c:pt idx="8030">
                  <c:v>98.206873268830904</c:v>
                </c:pt>
                <c:pt idx="8031">
                  <c:v>98.204315678285809</c:v>
                </c:pt>
                <c:pt idx="8032">
                  <c:v>98.201928593777041</c:v>
                </c:pt>
                <c:pt idx="8033">
                  <c:v>98.201502328686189</c:v>
                </c:pt>
                <c:pt idx="8034">
                  <c:v>98.203974666213128</c:v>
                </c:pt>
                <c:pt idx="8035">
                  <c:v>98.202951629995084</c:v>
                </c:pt>
                <c:pt idx="8036">
                  <c:v>98.201672834722544</c:v>
                </c:pt>
                <c:pt idx="8037">
                  <c:v>98.200820304540841</c:v>
                </c:pt>
                <c:pt idx="8038">
                  <c:v>98.201331822649863</c:v>
                </c:pt>
                <c:pt idx="8039">
                  <c:v>98.200308786431805</c:v>
                </c:pt>
                <c:pt idx="8040">
                  <c:v>98.200394039449989</c:v>
                </c:pt>
                <c:pt idx="8041">
                  <c:v>98.199285750213789</c:v>
                </c:pt>
                <c:pt idx="8042">
                  <c:v>98.198859485122938</c:v>
                </c:pt>
                <c:pt idx="8043">
                  <c:v>98.198774232104739</c:v>
                </c:pt>
                <c:pt idx="8044">
                  <c:v>98.198177460977561</c:v>
                </c:pt>
                <c:pt idx="8045">
                  <c:v>98.199797268322797</c:v>
                </c:pt>
                <c:pt idx="8046">
                  <c:v>98.198092207959391</c:v>
                </c:pt>
                <c:pt idx="8047">
                  <c:v>98.196898665705021</c:v>
                </c:pt>
                <c:pt idx="8048">
                  <c:v>98.196472400614169</c:v>
                </c:pt>
                <c:pt idx="8049">
                  <c:v>98.196131388541488</c:v>
                </c:pt>
                <c:pt idx="8050">
                  <c:v>98.195875629486977</c:v>
                </c:pt>
                <c:pt idx="8051">
                  <c:v>98.19655765363234</c:v>
                </c:pt>
                <c:pt idx="8052">
                  <c:v>98.197069171741362</c:v>
                </c:pt>
                <c:pt idx="8053">
                  <c:v>98.196983918723191</c:v>
                </c:pt>
                <c:pt idx="8054">
                  <c:v>98.196046135523318</c:v>
                </c:pt>
                <c:pt idx="8055">
                  <c:v>98.194682087232593</c:v>
                </c:pt>
                <c:pt idx="8056">
                  <c:v>98.195108352323444</c:v>
                </c:pt>
                <c:pt idx="8057">
                  <c:v>98.194511581196267</c:v>
                </c:pt>
                <c:pt idx="8058">
                  <c:v>98.193062279887371</c:v>
                </c:pt>
                <c:pt idx="8059">
                  <c:v>98.192977026869201</c:v>
                </c:pt>
                <c:pt idx="8060">
                  <c:v>98.193062279887371</c:v>
                </c:pt>
                <c:pt idx="8061">
                  <c:v>98.191357219523965</c:v>
                </c:pt>
                <c:pt idx="8062">
                  <c:v>98.191698231596646</c:v>
                </c:pt>
                <c:pt idx="8063">
                  <c:v>98.191016207451284</c:v>
                </c:pt>
                <c:pt idx="8064">
                  <c:v>98.191271966505795</c:v>
                </c:pt>
                <c:pt idx="8065">
                  <c:v>98.193488544978209</c:v>
                </c:pt>
                <c:pt idx="8066">
                  <c:v>98.195193605341629</c:v>
                </c:pt>
                <c:pt idx="8067">
                  <c:v>98.19374430403272</c:v>
                </c:pt>
                <c:pt idx="8068">
                  <c:v>98.191612978578476</c:v>
                </c:pt>
                <c:pt idx="8069">
                  <c:v>98.190248930287765</c:v>
                </c:pt>
                <c:pt idx="8070">
                  <c:v>98.189481653124218</c:v>
                </c:pt>
                <c:pt idx="8071">
                  <c:v>98.189396400106048</c:v>
                </c:pt>
                <c:pt idx="8072">
                  <c:v>98.18990791821507</c:v>
                </c:pt>
                <c:pt idx="8073">
                  <c:v>98.187350327669975</c:v>
                </c:pt>
                <c:pt idx="8074">
                  <c:v>98.18862912294253</c:v>
                </c:pt>
                <c:pt idx="8075">
                  <c:v>98.188117604833508</c:v>
                </c:pt>
                <c:pt idx="8076">
                  <c:v>98.18879962897887</c:v>
                </c:pt>
                <c:pt idx="8077">
                  <c:v>98.187179821633649</c:v>
                </c:pt>
                <c:pt idx="8078">
                  <c:v>98.187435580688145</c:v>
                </c:pt>
                <c:pt idx="8079">
                  <c:v>98.187094568615464</c:v>
                </c:pt>
                <c:pt idx="8080">
                  <c:v>98.185730520324753</c:v>
                </c:pt>
                <c:pt idx="8081">
                  <c:v>98.186583050506442</c:v>
                </c:pt>
                <c:pt idx="8082">
                  <c:v>98.185815773342924</c:v>
                </c:pt>
                <c:pt idx="8083">
                  <c:v>98.185304255233902</c:v>
                </c:pt>
                <c:pt idx="8084">
                  <c:v>98.184366472034029</c:v>
                </c:pt>
                <c:pt idx="8085">
                  <c:v>98.184195965997688</c:v>
                </c:pt>
                <c:pt idx="8086">
                  <c:v>98.184963243161221</c:v>
                </c:pt>
                <c:pt idx="8087">
                  <c:v>98.184451725052199</c:v>
                </c:pt>
                <c:pt idx="8088">
                  <c:v>98.18479273712488</c:v>
                </c:pt>
                <c:pt idx="8089">
                  <c:v>98.183940206943177</c:v>
                </c:pt>
                <c:pt idx="8090">
                  <c:v>98.182490905634296</c:v>
                </c:pt>
                <c:pt idx="8091">
                  <c:v>98.182149893561615</c:v>
                </c:pt>
                <c:pt idx="8092">
                  <c:v>98.182576158652452</c:v>
                </c:pt>
                <c:pt idx="8093">
                  <c:v>98.180700592252705</c:v>
                </c:pt>
                <c:pt idx="8094">
                  <c:v>98.182064640543445</c:v>
                </c:pt>
                <c:pt idx="8095">
                  <c:v>98.181808881488934</c:v>
                </c:pt>
                <c:pt idx="8096">
                  <c:v>98.181297363379912</c:v>
                </c:pt>
                <c:pt idx="8097">
                  <c:v>98.178910278871157</c:v>
                </c:pt>
                <c:pt idx="8098">
                  <c:v>98.177546230580433</c:v>
                </c:pt>
                <c:pt idx="8099">
                  <c:v>98.178057748689469</c:v>
                </c:pt>
                <c:pt idx="8100">
                  <c:v>98.178313507743951</c:v>
                </c:pt>
                <c:pt idx="8101">
                  <c:v>98.179421796980165</c:v>
                </c:pt>
                <c:pt idx="8102">
                  <c:v>98.178654519816646</c:v>
                </c:pt>
                <c:pt idx="8103">
                  <c:v>98.17959230301652</c:v>
                </c:pt>
                <c:pt idx="8104">
                  <c:v>98.180274327161868</c:v>
                </c:pt>
                <c:pt idx="8105">
                  <c:v>98.181467869416252</c:v>
                </c:pt>
                <c:pt idx="8106">
                  <c:v>98.180274327161868</c:v>
                </c:pt>
                <c:pt idx="8107">
                  <c:v>98.178484013780306</c:v>
                </c:pt>
                <c:pt idx="8108">
                  <c:v>98.177290471525922</c:v>
                </c:pt>
                <c:pt idx="8109">
                  <c:v>98.17558541116253</c:v>
                </c:pt>
                <c:pt idx="8110">
                  <c:v>98.175244399089848</c:v>
                </c:pt>
                <c:pt idx="8111">
                  <c:v>98.174732880980827</c:v>
                </c:pt>
                <c:pt idx="8112">
                  <c:v>98.175073893053494</c:v>
                </c:pt>
                <c:pt idx="8113">
                  <c:v>98.174818133998997</c:v>
                </c:pt>
                <c:pt idx="8114">
                  <c:v>98.175500158144345</c:v>
                </c:pt>
                <c:pt idx="8115">
                  <c:v>98.175841170217026</c:v>
                </c:pt>
                <c:pt idx="8116">
                  <c:v>98.173880350799109</c:v>
                </c:pt>
                <c:pt idx="8117">
                  <c:v>98.171322760254029</c:v>
                </c:pt>
                <c:pt idx="8118">
                  <c:v>98.171408013272185</c:v>
                </c:pt>
                <c:pt idx="8119">
                  <c:v>98.171408013272185</c:v>
                </c:pt>
                <c:pt idx="8120">
                  <c:v>98.171408013272185</c:v>
                </c:pt>
                <c:pt idx="8121">
                  <c:v>98.170214471017815</c:v>
                </c:pt>
                <c:pt idx="8122">
                  <c:v>98.170640736108666</c:v>
                </c:pt>
                <c:pt idx="8123">
                  <c:v>98.168679916690749</c:v>
                </c:pt>
                <c:pt idx="8124">
                  <c:v>98.169361940836126</c:v>
                </c:pt>
                <c:pt idx="8125">
                  <c:v>98.170896495163177</c:v>
                </c:pt>
                <c:pt idx="8126">
                  <c:v>98.170811242145007</c:v>
                </c:pt>
                <c:pt idx="8127">
                  <c:v>98.169361940836126</c:v>
                </c:pt>
                <c:pt idx="8128">
                  <c:v>98.167997892545401</c:v>
                </c:pt>
                <c:pt idx="8129">
                  <c:v>98.168594663672579</c:v>
                </c:pt>
                <c:pt idx="8130">
                  <c:v>98.168338904618068</c:v>
                </c:pt>
                <c:pt idx="8131">
                  <c:v>98.16885042272709</c:v>
                </c:pt>
                <c:pt idx="8132">
                  <c:v>98.16782738650906</c:v>
                </c:pt>
                <c:pt idx="8133">
                  <c:v>98.168083145563571</c:v>
                </c:pt>
                <c:pt idx="8134">
                  <c:v>98.169617699890637</c:v>
                </c:pt>
                <c:pt idx="8135">
                  <c:v>98.170043964981474</c:v>
                </c:pt>
                <c:pt idx="8136">
                  <c:v>98.168509410654408</c:v>
                </c:pt>
                <c:pt idx="8137">
                  <c:v>98.168253651599898</c:v>
                </c:pt>
                <c:pt idx="8138">
                  <c:v>98.166548591236506</c:v>
                </c:pt>
                <c:pt idx="8139">
                  <c:v>98.164928783891284</c:v>
                </c:pt>
                <c:pt idx="8140">
                  <c:v>98.163820494655056</c:v>
                </c:pt>
                <c:pt idx="8141">
                  <c:v>98.164843530873114</c:v>
                </c:pt>
                <c:pt idx="8142">
                  <c:v>98.163564735600545</c:v>
                </c:pt>
                <c:pt idx="8143">
                  <c:v>98.164417265782262</c:v>
                </c:pt>
                <c:pt idx="8144">
                  <c:v>98.162541699382516</c:v>
                </c:pt>
                <c:pt idx="8145">
                  <c:v>98.161689169200812</c:v>
                </c:pt>
                <c:pt idx="8146">
                  <c:v>98.160921892037294</c:v>
                </c:pt>
                <c:pt idx="8147">
                  <c:v>98.162115434291678</c:v>
                </c:pt>
                <c:pt idx="8148">
                  <c:v>98.161689169200812</c:v>
                </c:pt>
                <c:pt idx="8149">
                  <c:v>98.161262904109975</c:v>
                </c:pt>
                <c:pt idx="8150">
                  <c:v>98.159898855819236</c:v>
                </c:pt>
                <c:pt idx="8151">
                  <c:v>98.15972834978291</c:v>
                </c:pt>
                <c:pt idx="8152">
                  <c:v>98.159813602801066</c:v>
                </c:pt>
                <c:pt idx="8153">
                  <c:v>98.160410373928272</c:v>
                </c:pt>
                <c:pt idx="8154">
                  <c:v>98.160239867891931</c:v>
                </c:pt>
                <c:pt idx="8155">
                  <c:v>98.157938036401333</c:v>
                </c:pt>
                <c:pt idx="8156">
                  <c:v>98.155636204910763</c:v>
                </c:pt>
                <c:pt idx="8157">
                  <c:v>98.155380445856238</c:v>
                </c:pt>
                <c:pt idx="8158">
                  <c:v>98.155721457928919</c:v>
                </c:pt>
                <c:pt idx="8159">
                  <c:v>98.154357409638195</c:v>
                </c:pt>
                <c:pt idx="8160">
                  <c:v>98.155124686801713</c:v>
                </c:pt>
                <c:pt idx="8161">
                  <c:v>98.155124686801713</c:v>
                </c:pt>
                <c:pt idx="8162">
                  <c:v>98.155550951892565</c:v>
                </c:pt>
                <c:pt idx="8163">
                  <c:v>98.155550951892565</c:v>
                </c:pt>
                <c:pt idx="8164">
                  <c:v>98.155039433783557</c:v>
                </c:pt>
                <c:pt idx="8165">
                  <c:v>98.15316386738381</c:v>
                </c:pt>
                <c:pt idx="8166">
                  <c:v>98.152481843238462</c:v>
                </c:pt>
                <c:pt idx="8167">
                  <c:v>98.153334373420165</c:v>
                </c:pt>
                <c:pt idx="8168">
                  <c:v>98.152567096256632</c:v>
                </c:pt>
                <c:pt idx="8169">
                  <c:v>98.153845891529173</c:v>
                </c:pt>
                <c:pt idx="8170">
                  <c:v>98.15299336134747</c:v>
                </c:pt>
                <c:pt idx="8171">
                  <c:v>98.152226084183951</c:v>
                </c:pt>
                <c:pt idx="8172">
                  <c:v>98.151203047965922</c:v>
                </c:pt>
                <c:pt idx="8173">
                  <c:v>98.151544060038589</c:v>
                </c:pt>
                <c:pt idx="8174">
                  <c:v>98.15197032512944</c:v>
                </c:pt>
                <c:pt idx="8175">
                  <c:v>98.152396590220292</c:v>
                </c:pt>
                <c:pt idx="8176">
                  <c:v>98.152567096256632</c:v>
                </c:pt>
                <c:pt idx="8177">
                  <c:v>98.152055578147611</c:v>
                </c:pt>
                <c:pt idx="8178">
                  <c:v>98.150606276838715</c:v>
                </c:pt>
                <c:pt idx="8179">
                  <c:v>98.150350517784204</c:v>
                </c:pt>
                <c:pt idx="8180">
                  <c:v>98.149412734584345</c:v>
                </c:pt>
                <c:pt idx="8181">
                  <c:v>98.150265264766034</c:v>
                </c:pt>
                <c:pt idx="8182">
                  <c:v>98.149156975529834</c:v>
                </c:pt>
                <c:pt idx="8183">
                  <c:v>98.149924252693353</c:v>
                </c:pt>
                <c:pt idx="8184">
                  <c:v>98.149924252693353</c:v>
                </c:pt>
                <c:pt idx="8185">
                  <c:v>98.148815963457153</c:v>
                </c:pt>
                <c:pt idx="8186">
                  <c:v>98.148901216475323</c:v>
                </c:pt>
                <c:pt idx="8187">
                  <c:v>98.148304445348117</c:v>
                </c:pt>
                <c:pt idx="8188">
                  <c:v>98.147110903093747</c:v>
                </c:pt>
                <c:pt idx="8189">
                  <c:v>98.145576348766681</c:v>
                </c:pt>
                <c:pt idx="8190">
                  <c:v>98.145661601784866</c:v>
                </c:pt>
                <c:pt idx="8191">
                  <c:v>98.145832107821192</c:v>
                </c:pt>
                <c:pt idx="8192">
                  <c:v>98.14515008367583</c:v>
                </c:pt>
                <c:pt idx="8193">
                  <c:v>98.144638565566822</c:v>
                </c:pt>
                <c:pt idx="8194">
                  <c:v>98.145661601784866</c:v>
                </c:pt>
                <c:pt idx="8195">
                  <c:v>98.146514131966569</c:v>
                </c:pt>
                <c:pt idx="8196">
                  <c:v>98.14685514403925</c:v>
                </c:pt>
                <c:pt idx="8197">
                  <c:v>98.14685514403925</c:v>
                </c:pt>
                <c:pt idx="8198">
                  <c:v>98.146173119893888</c:v>
                </c:pt>
                <c:pt idx="8199">
                  <c:v>98.1441270474578</c:v>
                </c:pt>
                <c:pt idx="8200">
                  <c:v>98.142166228039898</c:v>
                </c:pt>
                <c:pt idx="8201">
                  <c:v>98.141569456912691</c:v>
                </c:pt>
                <c:pt idx="8202">
                  <c:v>98.142251481058068</c:v>
                </c:pt>
                <c:pt idx="8203">
                  <c:v>98.141739962949046</c:v>
                </c:pt>
                <c:pt idx="8204">
                  <c:v>98.141057938803684</c:v>
                </c:pt>
                <c:pt idx="8205">
                  <c:v>98.139693890512973</c:v>
                </c:pt>
                <c:pt idx="8206">
                  <c:v>98.139864396549299</c:v>
                </c:pt>
                <c:pt idx="8207">
                  <c:v>98.140461167676492</c:v>
                </c:pt>
                <c:pt idx="8208">
                  <c:v>98.141313697858195</c:v>
                </c:pt>
                <c:pt idx="8209">
                  <c:v>98.141228444840024</c:v>
                </c:pt>
                <c:pt idx="8210">
                  <c:v>98.140375914658321</c:v>
                </c:pt>
                <c:pt idx="8211">
                  <c:v>98.141825215967216</c:v>
                </c:pt>
                <c:pt idx="8212">
                  <c:v>98.140375914658321</c:v>
                </c:pt>
                <c:pt idx="8213">
                  <c:v>98.138500348258589</c:v>
                </c:pt>
                <c:pt idx="8214">
                  <c:v>98.140375914658321</c:v>
                </c:pt>
                <c:pt idx="8215">
                  <c:v>98.139864396549299</c:v>
                </c:pt>
                <c:pt idx="8216">
                  <c:v>98.140972685785513</c:v>
                </c:pt>
                <c:pt idx="8217">
                  <c:v>98.139438131458462</c:v>
                </c:pt>
                <c:pt idx="8218">
                  <c:v>98.137221552986048</c:v>
                </c:pt>
                <c:pt idx="8219">
                  <c:v>98.135516492622628</c:v>
                </c:pt>
                <c:pt idx="8220">
                  <c:v>98.134578709422755</c:v>
                </c:pt>
                <c:pt idx="8221">
                  <c:v>98.13491972149545</c:v>
                </c:pt>
                <c:pt idx="8222">
                  <c:v>98.132447383968525</c:v>
                </c:pt>
                <c:pt idx="8223">
                  <c:v>98.132447383968525</c:v>
                </c:pt>
                <c:pt idx="8224">
                  <c:v>98.133044155095703</c:v>
                </c:pt>
                <c:pt idx="8225">
                  <c:v>98.132362130950341</c:v>
                </c:pt>
                <c:pt idx="8226">
                  <c:v>98.132276877932171</c:v>
                </c:pt>
                <c:pt idx="8227">
                  <c:v>98.131168588695957</c:v>
                </c:pt>
                <c:pt idx="8228">
                  <c:v>98.13091282964146</c:v>
                </c:pt>
                <c:pt idx="8229">
                  <c:v>98.13082757662329</c:v>
                </c:pt>
                <c:pt idx="8230">
                  <c:v>98.129804540405246</c:v>
                </c:pt>
                <c:pt idx="8231">
                  <c:v>98.130657070586949</c:v>
                </c:pt>
                <c:pt idx="8232">
                  <c:v>98.13099808265963</c:v>
                </c:pt>
                <c:pt idx="8233">
                  <c:v>98.131594853786822</c:v>
                </c:pt>
                <c:pt idx="8234">
                  <c:v>98.13099808265963</c:v>
                </c:pt>
                <c:pt idx="8235">
                  <c:v>98.129975046441572</c:v>
                </c:pt>
                <c:pt idx="8236">
                  <c:v>98.13099808265963</c:v>
                </c:pt>
                <c:pt idx="8237">
                  <c:v>98.130657070586949</c:v>
                </c:pt>
                <c:pt idx="8238">
                  <c:v>98.13082757662329</c:v>
                </c:pt>
                <c:pt idx="8239">
                  <c:v>98.128355239096351</c:v>
                </c:pt>
                <c:pt idx="8240">
                  <c:v>98.128440492114535</c:v>
                </c:pt>
                <c:pt idx="8241">
                  <c:v>98.127758467969159</c:v>
                </c:pt>
                <c:pt idx="8242">
                  <c:v>98.126735431751115</c:v>
                </c:pt>
                <c:pt idx="8243">
                  <c:v>98.126820684769299</c:v>
                </c:pt>
                <c:pt idx="8244">
                  <c:v>98.127587961932832</c:v>
                </c:pt>
                <c:pt idx="8245">
                  <c:v>98.125968154587596</c:v>
                </c:pt>
                <c:pt idx="8246">
                  <c:v>98.125456636478575</c:v>
                </c:pt>
                <c:pt idx="8247">
                  <c:v>98.125286130442234</c:v>
                </c:pt>
                <c:pt idx="8248">
                  <c:v>98.125627142514929</c:v>
                </c:pt>
                <c:pt idx="8249">
                  <c:v>98.1257123955331</c:v>
                </c:pt>
                <c:pt idx="8250">
                  <c:v>98.124177841206034</c:v>
                </c:pt>
                <c:pt idx="8251">
                  <c:v>98.125286130442234</c:v>
                </c:pt>
                <c:pt idx="8252">
                  <c:v>98.127076443823796</c:v>
                </c:pt>
                <c:pt idx="8253">
                  <c:v>98.125371383460404</c:v>
                </c:pt>
                <c:pt idx="8254">
                  <c:v>98.124177841206034</c:v>
                </c:pt>
                <c:pt idx="8255">
                  <c:v>98.124007335169694</c:v>
                </c:pt>
                <c:pt idx="8256">
                  <c:v>98.124604106296871</c:v>
                </c:pt>
                <c:pt idx="8257">
                  <c:v>98.12289904593348</c:v>
                </c:pt>
                <c:pt idx="8258">
                  <c:v>98.121364491606428</c:v>
                </c:pt>
                <c:pt idx="8259">
                  <c:v>98.120852973497406</c:v>
                </c:pt>
                <c:pt idx="8260">
                  <c:v>98.120682467461052</c:v>
                </c:pt>
                <c:pt idx="8261">
                  <c:v>98.121620250660939</c:v>
                </c:pt>
                <c:pt idx="8262">
                  <c:v>98.121279238588258</c:v>
                </c:pt>
                <c:pt idx="8263">
                  <c:v>98.118636395024978</c:v>
                </c:pt>
                <c:pt idx="8264">
                  <c:v>98.118210129934127</c:v>
                </c:pt>
                <c:pt idx="8265">
                  <c:v>98.117954370879616</c:v>
                </c:pt>
                <c:pt idx="8266">
                  <c:v>98.117528105788764</c:v>
                </c:pt>
                <c:pt idx="8267">
                  <c:v>98.117528105788764</c:v>
                </c:pt>
                <c:pt idx="8268">
                  <c:v>98.117272346734268</c:v>
                </c:pt>
                <c:pt idx="8269">
                  <c:v>98.116078804479884</c:v>
                </c:pt>
                <c:pt idx="8270">
                  <c:v>98.115311527316351</c:v>
                </c:pt>
                <c:pt idx="8271">
                  <c:v>98.114373744116463</c:v>
                </c:pt>
                <c:pt idx="8272">
                  <c:v>98.114714756189159</c:v>
                </c:pt>
                <c:pt idx="8273">
                  <c:v>98.114203238080151</c:v>
                </c:pt>
                <c:pt idx="8274">
                  <c:v>98.114203238080151</c:v>
                </c:pt>
                <c:pt idx="8275">
                  <c:v>98.113862226007456</c:v>
                </c:pt>
                <c:pt idx="8276">
                  <c:v>98.113094948843923</c:v>
                </c:pt>
                <c:pt idx="8277">
                  <c:v>98.112839189789426</c:v>
                </c:pt>
                <c:pt idx="8278">
                  <c:v>98.112242418662234</c:v>
                </c:pt>
                <c:pt idx="8279">
                  <c:v>98.112327671680404</c:v>
                </c:pt>
                <c:pt idx="8280">
                  <c:v>98.113265454880278</c:v>
                </c:pt>
                <c:pt idx="8281">
                  <c:v>98.112839189789426</c:v>
                </c:pt>
                <c:pt idx="8282">
                  <c:v>98.110878370371509</c:v>
                </c:pt>
                <c:pt idx="8283">
                  <c:v>98.110707864335168</c:v>
                </c:pt>
                <c:pt idx="8284">
                  <c:v>98.110537358298828</c:v>
                </c:pt>
                <c:pt idx="8285">
                  <c:v>98.11121938244419</c:v>
                </c:pt>
                <c:pt idx="8286">
                  <c:v>98.108235526808244</c:v>
                </c:pt>
                <c:pt idx="8287">
                  <c:v>98.108320779826414</c:v>
                </c:pt>
                <c:pt idx="8288">
                  <c:v>98.108917550953606</c:v>
                </c:pt>
                <c:pt idx="8289">
                  <c:v>98.109173310008103</c:v>
                </c:pt>
                <c:pt idx="8290">
                  <c:v>98.109088056989933</c:v>
                </c:pt>
                <c:pt idx="8291">
                  <c:v>98.108917550953606</c:v>
                </c:pt>
                <c:pt idx="8292">
                  <c:v>98.108747044917251</c:v>
                </c:pt>
                <c:pt idx="8293">
                  <c:v>98.109088056989933</c:v>
                </c:pt>
                <c:pt idx="8294">
                  <c:v>98.107809261717392</c:v>
                </c:pt>
                <c:pt idx="8295">
                  <c:v>98.108065020771903</c:v>
                </c:pt>
                <c:pt idx="8296">
                  <c:v>98.104143381936083</c:v>
                </c:pt>
                <c:pt idx="8297">
                  <c:v>98.103887622881572</c:v>
                </c:pt>
                <c:pt idx="8298">
                  <c:v>98.105507430226808</c:v>
                </c:pt>
                <c:pt idx="8299">
                  <c:v>98.104228634954254</c:v>
                </c:pt>
                <c:pt idx="8300">
                  <c:v>98.105251671172297</c:v>
                </c:pt>
                <c:pt idx="8301">
                  <c:v>98.104654900045091</c:v>
                </c:pt>
                <c:pt idx="8302">
                  <c:v>98.103887622881572</c:v>
                </c:pt>
                <c:pt idx="8303">
                  <c:v>98.104143381936083</c:v>
                </c:pt>
                <c:pt idx="8304">
                  <c:v>98.10312034571804</c:v>
                </c:pt>
                <c:pt idx="8305">
                  <c:v>98.102353068554507</c:v>
                </c:pt>
                <c:pt idx="8306">
                  <c:v>98.101841550445485</c:v>
                </c:pt>
                <c:pt idx="8307">
                  <c:v>98.10201205648184</c:v>
                </c:pt>
                <c:pt idx="8308">
                  <c:v>98.10201205648184</c:v>
                </c:pt>
                <c:pt idx="8309">
                  <c:v>98.102182562518166</c:v>
                </c:pt>
                <c:pt idx="8310">
                  <c:v>98.102097309499996</c:v>
                </c:pt>
                <c:pt idx="8311">
                  <c:v>98.100818514227456</c:v>
                </c:pt>
                <c:pt idx="8312">
                  <c:v>98.100221743100263</c:v>
                </c:pt>
                <c:pt idx="8313">
                  <c:v>98.09928395990039</c:v>
                </c:pt>
                <c:pt idx="8314">
                  <c:v>98.098687188773198</c:v>
                </c:pt>
                <c:pt idx="8315">
                  <c:v>98.098857694809553</c:v>
                </c:pt>
                <c:pt idx="8316">
                  <c:v>98.09936921291856</c:v>
                </c:pt>
                <c:pt idx="8317">
                  <c:v>98.099795478009412</c:v>
                </c:pt>
                <c:pt idx="8318">
                  <c:v>98.099113453864049</c:v>
                </c:pt>
                <c:pt idx="8319">
                  <c:v>98.096726369355295</c:v>
                </c:pt>
                <c:pt idx="8320">
                  <c:v>98.096982128409806</c:v>
                </c:pt>
                <c:pt idx="8321">
                  <c:v>98.096726369355295</c:v>
                </c:pt>
                <c:pt idx="8322">
                  <c:v>98.096811622373465</c:v>
                </c:pt>
                <c:pt idx="8323">
                  <c:v>98.095788586155436</c:v>
                </c:pt>
                <c:pt idx="8324">
                  <c:v>98.095788586155436</c:v>
                </c:pt>
                <c:pt idx="8325">
                  <c:v>98.094850802955563</c:v>
                </c:pt>
                <c:pt idx="8326">
                  <c:v>98.094595043901052</c:v>
                </c:pt>
                <c:pt idx="8327">
                  <c:v>98.0952770680464</c:v>
                </c:pt>
                <c:pt idx="8328">
                  <c:v>98.093060489573986</c:v>
                </c:pt>
                <c:pt idx="8329">
                  <c:v>98.091611188265105</c:v>
                </c:pt>
                <c:pt idx="8330">
                  <c:v>98.092975236555816</c:v>
                </c:pt>
                <c:pt idx="8331">
                  <c:v>98.091781694301432</c:v>
                </c:pt>
                <c:pt idx="8332">
                  <c:v>98.091099670156069</c:v>
                </c:pt>
                <c:pt idx="8333">
                  <c:v>98.091440682228765</c:v>
                </c:pt>
                <c:pt idx="8334">
                  <c:v>98.092463718446794</c:v>
                </c:pt>
                <c:pt idx="8335">
                  <c:v>98.091696441283275</c:v>
                </c:pt>
                <c:pt idx="8336">
                  <c:v>98.091355429210594</c:v>
                </c:pt>
                <c:pt idx="8337">
                  <c:v>98.090332392992536</c:v>
                </c:pt>
                <c:pt idx="8338">
                  <c:v>98.089479862810848</c:v>
                </c:pt>
                <c:pt idx="8339">
                  <c:v>98.088968344701826</c:v>
                </c:pt>
                <c:pt idx="8340">
                  <c:v>98.087433790374774</c:v>
                </c:pt>
                <c:pt idx="8341">
                  <c:v>98.087860055465612</c:v>
                </c:pt>
                <c:pt idx="8342">
                  <c:v>98.088371573574634</c:v>
                </c:pt>
                <c:pt idx="8343">
                  <c:v>98.089394609792677</c:v>
                </c:pt>
                <c:pt idx="8344">
                  <c:v>98.089053597719996</c:v>
                </c:pt>
                <c:pt idx="8345">
                  <c:v>98.088627332629144</c:v>
                </c:pt>
                <c:pt idx="8346">
                  <c:v>98.088201067538293</c:v>
                </c:pt>
                <c:pt idx="8347">
                  <c:v>98.087007525283923</c:v>
                </c:pt>
                <c:pt idx="8348">
                  <c:v>98.086922272265753</c:v>
                </c:pt>
                <c:pt idx="8349">
                  <c:v>98.086410754156745</c:v>
                </c:pt>
                <c:pt idx="8350">
                  <c:v>98.086666513211227</c:v>
                </c:pt>
                <c:pt idx="8351">
                  <c:v>98.087433790374774</c:v>
                </c:pt>
                <c:pt idx="8352">
                  <c:v>98.08615499510222</c:v>
                </c:pt>
                <c:pt idx="8353">
                  <c:v>98.085302464920517</c:v>
                </c:pt>
                <c:pt idx="8354">
                  <c:v>98.08615499510222</c:v>
                </c:pt>
                <c:pt idx="8355">
                  <c:v>98.086496007174901</c:v>
                </c:pt>
                <c:pt idx="8356">
                  <c:v>98.085472970956857</c:v>
                </c:pt>
                <c:pt idx="8357">
                  <c:v>98.086069742084049</c:v>
                </c:pt>
                <c:pt idx="8358">
                  <c:v>98.08615499510222</c:v>
                </c:pt>
                <c:pt idx="8359">
                  <c:v>98.086410754156745</c:v>
                </c:pt>
                <c:pt idx="8360">
                  <c:v>98.087348537356604</c:v>
                </c:pt>
                <c:pt idx="8361">
                  <c:v>98.085131958884176</c:v>
                </c:pt>
                <c:pt idx="8362">
                  <c:v>98.082915380411762</c:v>
                </c:pt>
                <c:pt idx="8363">
                  <c:v>98.081721838157378</c:v>
                </c:pt>
                <c:pt idx="8364">
                  <c:v>98.080357789866653</c:v>
                </c:pt>
                <c:pt idx="8365">
                  <c:v>98.07950525968495</c:v>
                </c:pt>
                <c:pt idx="8366">
                  <c:v>98.079590512703135</c:v>
                </c:pt>
                <c:pt idx="8367">
                  <c:v>98.077970705357899</c:v>
                </c:pt>
                <c:pt idx="8368">
                  <c:v>98.077373934230721</c:v>
                </c:pt>
                <c:pt idx="8369">
                  <c:v>98.078993741575943</c:v>
                </c:pt>
                <c:pt idx="8370">
                  <c:v>98.081125067030186</c:v>
                </c:pt>
                <c:pt idx="8371">
                  <c:v>98.080187283830327</c:v>
                </c:pt>
                <c:pt idx="8372">
                  <c:v>98.078823235539602</c:v>
                </c:pt>
                <c:pt idx="8373">
                  <c:v>98.080528295903008</c:v>
                </c:pt>
                <c:pt idx="8374">
                  <c:v>98.080613548921164</c:v>
                </c:pt>
                <c:pt idx="8375">
                  <c:v>98.07839697044875</c:v>
                </c:pt>
                <c:pt idx="8376">
                  <c:v>98.077629693285232</c:v>
                </c:pt>
                <c:pt idx="8377">
                  <c:v>98.07720342819438</c:v>
                </c:pt>
                <c:pt idx="8378">
                  <c:v>98.076436151030848</c:v>
                </c:pt>
                <c:pt idx="8379">
                  <c:v>98.075327861794634</c:v>
                </c:pt>
                <c:pt idx="8380">
                  <c:v>98.074645837649271</c:v>
                </c:pt>
                <c:pt idx="8381">
                  <c:v>98.075668873867315</c:v>
                </c:pt>
                <c:pt idx="8382">
                  <c:v>98.075242608776463</c:v>
                </c:pt>
                <c:pt idx="8383">
                  <c:v>98.075157355758279</c:v>
                </c:pt>
                <c:pt idx="8384">
                  <c:v>98.074731090667427</c:v>
                </c:pt>
                <c:pt idx="8385">
                  <c:v>98.073452295394887</c:v>
                </c:pt>
                <c:pt idx="8386">
                  <c:v>98.072344006158673</c:v>
                </c:pt>
                <c:pt idx="8387">
                  <c:v>98.071150463904303</c:v>
                </c:pt>
                <c:pt idx="8388">
                  <c:v>98.072258753140503</c:v>
                </c:pt>
                <c:pt idx="8389">
                  <c:v>98.07302603030405</c:v>
                </c:pt>
                <c:pt idx="8390">
                  <c:v>98.070638945795281</c:v>
                </c:pt>
                <c:pt idx="8391">
                  <c:v>98.067740343177505</c:v>
                </c:pt>
                <c:pt idx="8392">
                  <c:v>98.067910849213831</c:v>
                </c:pt>
                <c:pt idx="8393">
                  <c:v>98.068166608268356</c:v>
                </c:pt>
                <c:pt idx="8394">
                  <c:v>98.068507620341038</c:v>
                </c:pt>
                <c:pt idx="8395">
                  <c:v>98.068251861286512</c:v>
                </c:pt>
                <c:pt idx="8396">
                  <c:v>98.068251861286512</c:v>
                </c:pt>
                <c:pt idx="8397">
                  <c:v>98.068678126377378</c:v>
                </c:pt>
                <c:pt idx="8398">
                  <c:v>98.068763379395534</c:v>
                </c:pt>
                <c:pt idx="8399">
                  <c:v>98.067910849213831</c:v>
                </c:pt>
                <c:pt idx="8400">
                  <c:v>98.06654680092312</c:v>
                </c:pt>
                <c:pt idx="8401">
                  <c:v>98.066973066013972</c:v>
                </c:pt>
                <c:pt idx="8402">
                  <c:v>98.066461547904964</c:v>
                </c:pt>
                <c:pt idx="8403">
                  <c:v>98.067484584122994</c:v>
                </c:pt>
                <c:pt idx="8404">
                  <c:v>98.06756983714115</c:v>
                </c:pt>
                <c:pt idx="8405">
                  <c:v>98.065950029795928</c:v>
                </c:pt>
                <c:pt idx="8406">
                  <c:v>98.06398921037804</c:v>
                </c:pt>
                <c:pt idx="8407">
                  <c:v>98.063648198305359</c:v>
                </c:pt>
                <c:pt idx="8408">
                  <c:v>98.061687378887441</c:v>
                </c:pt>
                <c:pt idx="8409">
                  <c:v>98.062198896996449</c:v>
                </c:pt>
                <c:pt idx="8410">
                  <c:v>98.061772631905612</c:v>
                </c:pt>
                <c:pt idx="8411">
                  <c:v>98.061857884923782</c:v>
                </c:pt>
                <c:pt idx="8412">
                  <c:v>98.062113643978293</c:v>
                </c:pt>
                <c:pt idx="8413">
                  <c:v>98.062028390960123</c:v>
                </c:pt>
                <c:pt idx="8414">
                  <c:v>98.062028390960123</c:v>
                </c:pt>
                <c:pt idx="8415">
                  <c:v>98.06253990906913</c:v>
                </c:pt>
                <c:pt idx="8416">
                  <c:v>98.064671234523388</c:v>
                </c:pt>
                <c:pt idx="8417">
                  <c:v>98.064671234523388</c:v>
                </c:pt>
                <c:pt idx="8418">
                  <c:v>98.063648198305359</c:v>
                </c:pt>
                <c:pt idx="8419">
                  <c:v>98.061516872851087</c:v>
                </c:pt>
                <c:pt idx="8420">
                  <c:v>98.060493836633057</c:v>
                </c:pt>
                <c:pt idx="8421">
                  <c:v>98.059811812487695</c:v>
                </c:pt>
                <c:pt idx="8422">
                  <c:v>98.060152824560376</c:v>
                </c:pt>
                <c:pt idx="8423">
                  <c:v>98.059044535324162</c:v>
                </c:pt>
                <c:pt idx="8424">
                  <c:v>98.057509980997111</c:v>
                </c:pt>
                <c:pt idx="8425">
                  <c:v>98.057083715906259</c:v>
                </c:pt>
                <c:pt idx="8426">
                  <c:v>98.057850993069778</c:v>
                </c:pt>
                <c:pt idx="8427">
                  <c:v>98.056827956851748</c:v>
                </c:pt>
                <c:pt idx="8428">
                  <c:v>98.056827956851748</c:v>
                </c:pt>
                <c:pt idx="8429">
                  <c:v>98.055804920633705</c:v>
                </c:pt>
                <c:pt idx="8430">
                  <c:v>98.054696631397491</c:v>
                </c:pt>
                <c:pt idx="8431">
                  <c:v>98.054014607252142</c:v>
                </c:pt>
                <c:pt idx="8432">
                  <c:v>98.052991571034099</c:v>
                </c:pt>
                <c:pt idx="8433">
                  <c:v>98.050519233507174</c:v>
                </c:pt>
                <c:pt idx="8434">
                  <c:v>98.049922462379968</c:v>
                </c:pt>
                <c:pt idx="8435">
                  <c:v>98.050263474452663</c:v>
                </c:pt>
                <c:pt idx="8436">
                  <c:v>98.050263474452663</c:v>
                </c:pt>
                <c:pt idx="8437">
                  <c:v>98.050433980489004</c:v>
                </c:pt>
                <c:pt idx="8438">
                  <c:v>98.051201257652536</c:v>
                </c:pt>
                <c:pt idx="8439">
                  <c:v>98.051201257652536</c:v>
                </c:pt>
                <c:pt idx="8440">
                  <c:v>98.05205378783424</c:v>
                </c:pt>
                <c:pt idx="8441">
                  <c:v>98.05324733008861</c:v>
                </c:pt>
                <c:pt idx="8442">
                  <c:v>98.052224293870566</c:v>
                </c:pt>
                <c:pt idx="8443">
                  <c:v>98.0506897395435</c:v>
                </c:pt>
                <c:pt idx="8444">
                  <c:v>98.050860245579855</c:v>
                </c:pt>
                <c:pt idx="8445">
                  <c:v>98.050604486525344</c:v>
                </c:pt>
                <c:pt idx="8446">
                  <c:v>98.049155185216435</c:v>
                </c:pt>
                <c:pt idx="8447">
                  <c:v>98.048302655034746</c:v>
                </c:pt>
                <c:pt idx="8448">
                  <c:v>98.047535377871213</c:v>
                </c:pt>
                <c:pt idx="8449">
                  <c:v>98.047876389943895</c:v>
                </c:pt>
                <c:pt idx="8450">
                  <c:v>98.047279618816717</c:v>
                </c:pt>
                <c:pt idx="8451">
                  <c:v>98.046938606744021</c:v>
                </c:pt>
                <c:pt idx="8452">
                  <c:v>98.045830317507821</c:v>
                </c:pt>
                <c:pt idx="8453">
                  <c:v>98.046086076562332</c:v>
                </c:pt>
                <c:pt idx="8454">
                  <c:v>98.044722028271607</c:v>
                </c:pt>
                <c:pt idx="8455">
                  <c:v>98.04540405241697</c:v>
                </c:pt>
                <c:pt idx="8456">
                  <c:v>98.04438101619894</c:v>
                </c:pt>
                <c:pt idx="8457">
                  <c:v>98.043102220926372</c:v>
                </c:pt>
                <c:pt idx="8458">
                  <c:v>98.04276120885369</c:v>
                </c:pt>
                <c:pt idx="8459">
                  <c:v>98.043187473944556</c:v>
                </c:pt>
                <c:pt idx="8460">
                  <c:v>98.04276120885369</c:v>
                </c:pt>
                <c:pt idx="8461">
                  <c:v>98.042334943762839</c:v>
                </c:pt>
                <c:pt idx="8462">
                  <c:v>98.039947859254085</c:v>
                </c:pt>
                <c:pt idx="8463">
                  <c:v>98.039606847181417</c:v>
                </c:pt>
                <c:pt idx="8464">
                  <c:v>98.039180582090566</c:v>
                </c:pt>
                <c:pt idx="8465">
                  <c:v>98.039606847181417</c:v>
                </c:pt>
                <c:pt idx="8466">
                  <c:v>98.040459377363121</c:v>
                </c:pt>
                <c:pt idx="8467">
                  <c:v>98.040033112272269</c:v>
                </c:pt>
                <c:pt idx="8468">
                  <c:v>98.039947859254085</c:v>
                </c:pt>
                <c:pt idx="8469">
                  <c:v>98.038157545872522</c:v>
                </c:pt>
                <c:pt idx="8470">
                  <c:v>98.039265835108736</c:v>
                </c:pt>
                <c:pt idx="8471">
                  <c:v>98.038242798890678</c:v>
                </c:pt>
                <c:pt idx="8472">
                  <c:v>98.037049256636308</c:v>
                </c:pt>
                <c:pt idx="8473">
                  <c:v>98.036878750599982</c:v>
                </c:pt>
                <c:pt idx="8474">
                  <c:v>98.038754316999714</c:v>
                </c:pt>
                <c:pt idx="8475">
                  <c:v>98.037987039836196</c:v>
                </c:pt>
                <c:pt idx="8476">
                  <c:v>98.036708244563627</c:v>
                </c:pt>
                <c:pt idx="8477">
                  <c:v>98.037219762672663</c:v>
                </c:pt>
                <c:pt idx="8478">
                  <c:v>98.03739026870899</c:v>
                </c:pt>
                <c:pt idx="8479">
                  <c:v>98.037305015690819</c:v>
                </c:pt>
                <c:pt idx="8480">
                  <c:v>98.037731280781671</c:v>
                </c:pt>
                <c:pt idx="8481">
                  <c:v>98.036878750599982</c:v>
                </c:pt>
                <c:pt idx="8482">
                  <c:v>98.038072292854352</c:v>
                </c:pt>
                <c:pt idx="8483">
                  <c:v>98.038669063981544</c:v>
                </c:pt>
                <c:pt idx="8484">
                  <c:v>98.036111473436449</c:v>
                </c:pt>
                <c:pt idx="8485">
                  <c:v>98.034832678163895</c:v>
                </c:pt>
                <c:pt idx="8486">
                  <c:v>98.034491666091213</c:v>
                </c:pt>
                <c:pt idx="8487">
                  <c:v>98.034150654018532</c:v>
                </c:pt>
                <c:pt idx="8488">
                  <c:v>98.033980147982206</c:v>
                </c:pt>
                <c:pt idx="8489">
                  <c:v>98.033383376854999</c:v>
                </c:pt>
                <c:pt idx="8490">
                  <c:v>98.033298123836829</c:v>
                </c:pt>
                <c:pt idx="8491">
                  <c:v>98.03074053329172</c:v>
                </c:pt>
                <c:pt idx="8492">
                  <c:v>98.028864966891987</c:v>
                </c:pt>
                <c:pt idx="8493">
                  <c:v>98.027245159546766</c:v>
                </c:pt>
                <c:pt idx="8494">
                  <c:v>98.027159906528581</c:v>
                </c:pt>
                <c:pt idx="8495">
                  <c:v>98.028182942746639</c:v>
                </c:pt>
                <c:pt idx="8496">
                  <c:v>98.027586171619447</c:v>
                </c:pt>
                <c:pt idx="8497">
                  <c:v>98.027586171619447</c:v>
                </c:pt>
                <c:pt idx="8498">
                  <c:v>98.027159906528581</c:v>
                </c:pt>
                <c:pt idx="8499">
                  <c:v>98.026477882383233</c:v>
                </c:pt>
                <c:pt idx="8500">
                  <c:v>98.025625352201544</c:v>
                </c:pt>
                <c:pt idx="8501">
                  <c:v>98.026818894455928</c:v>
                </c:pt>
                <c:pt idx="8502">
                  <c:v>98.027500918601277</c:v>
                </c:pt>
                <c:pt idx="8503">
                  <c:v>98.027500918601277</c:v>
                </c:pt>
                <c:pt idx="8504">
                  <c:v>98.025028581074352</c:v>
                </c:pt>
                <c:pt idx="8505">
                  <c:v>98.024090797874479</c:v>
                </c:pt>
                <c:pt idx="8506">
                  <c:v>98.023749785801797</c:v>
                </c:pt>
                <c:pt idx="8507">
                  <c:v>98.024858075038011</c:v>
                </c:pt>
                <c:pt idx="8508">
                  <c:v>98.025028581074352</c:v>
                </c:pt>
                <c:pt idx="8509">
                  <c:v>98.025199087110693</c:v>
                </c:pt>
                <c:pt idx="8510">
                  <c:v>98.024261303910805</c:v>
                </c:pt>
                <c:pt idx="8511">
                  <c:v>98.024176050892635</c:v>
                </c:pt>
                <c:pt idx="8512">
                  <c:v>98.023579279765457</c:v>
                </c:pt>
                <c:pt idx="8513">
                  <c:v>98.023494026747287</c:v>
                </c:pt>
                <c:pt idx="8514">
                  <c:v>98.022385737511087</c:v>
                </c:pt>
                <c:pt idx="8515">
                  <c:v>98.022556243547427</c:v>
                </c:pt>
                <c:pt idx="8516">
                  <c:v>98.022129978456562</c:v>
                </c:pt>
                <c:pt idx="8517">
                  <c:v>98.02051017111134</c:v>
                </c:pt>
                <c:pt idx="8518">
                  <c:v>98.020765930165837</c:v>
                </c:pt>
                <c:pt idx="8519">
                  <c:v>98.019657640929637</c:v>
                </c:pt>
                <c:pt idx="8520">
                  <c:v>98.019487134893296</c:v>
                </c:pt>
                <c:pt idx="8521">
                  <c:v>98.017952580566231</c:v>
                </c:pt>
                <c:pt idx="8522">
                  <c:v>98.018037833584415</c:v>
                </c:pt>
                <c:pt idx="8523">
                  <c:v>98.017355809439039</c:v>
                </c:pt>
                <c:pt idx="8524">
                  <c:v>98.017611568493564</c:v>
                </c:pt>
                <c:pt idx="8525">
                  <c:v>98.018123086602586</c:v>
                </c:pt>
                <c:pt idx="8526">
                  <c:v>98.018293592638912</c:v>
                </c:pt>
                <c:pt idx="8527">
                  <c:v>98.017441062457209</c:v>
                </c:pt>
                <c:pt idx="8528">
                  <c:v>98.018378845657097</c:v>
                </c:pt>
                <c:pt idx="8529">
                  <c:v>98.01658853227552</c:v>
                </c:pt>
                <c:pt idx="8530">
                  <c:v>98.017611568493564</c:v>
                </c:pt>
                <c:pt idx="8531">
                  <c:v>98.017696821511734</c:v>
                </c:pt>
                <c:pt idx="8532">
                  <c:v>98.01539499002115</c:v>
                </c:pt>
                <c:pt idx="8533">
                  <c:v>98.013519423621403</c:v>
                </c:pt>
                <c:pt idx="8534">
                  <c:v>98.01249638740336</c:v>
                </c:pt>
                <c:pt idx="8535">
                  <c:v>98.011388098167146</c:v>
                </c:pt>
                <c:pt idx="8536">
                  <c:v>98.01130284514899</c:v>
                </c:pt>
                <c:pt idx="8537">
                  <c:v>98.011473351185316</c:v>
                </c:pt>
                <c:pt idx="8538">
                  <c:v>98.012752146457856</c:v>
                </c:pt>
                <c:pt idx="8539">
                  <c:v>98.010876580058138</c:v>
                </c:pt>
                <c:pt idx="8540">
                  <c:v>98.01258164042153</c:v>
                </c:pt>
                <c:pt idx="8541">
                  <c:v>98.012240628348849</c:v>
                </c:pt>
                <c:pt idx="8542">
                  <c:v>98.013689929657744</c:v>
                </c:pt>
                <c:pt idx="8543">
                  <c:v>98.013519423621403</c:v>
                </c:pt>
                <c:pt idx="8544">
                  <c:v>98.010961833076308</c:v>
                </c:pt>
                <c:pt idx="8545">
                  <c:v>98.009427278749243</c:v>
                </c:pt>
                <c:pt idx="8546">
                  <c:v>98.009768290821924</c:v>
                </c:pt>
                <c:pt idx="8547">
                  <c:v>98.008915760640221</c:v>
                </c:pt>
                <c:pt idx="8548">
                  <c:v>98.008148483476688</c:v>
                </c:pt>
                <c:pt idx="8549">
                  <c:v>98.007040194240474</c:v>
                </c:pt>
                <c:pt idx="8550">
                  <c:v>98.007636965367666</c:v>
                </c:pt>
                <c:pt idx="8551">
                  <c:v>98.006102411040615</c:v>
                </c:pt>
                <c:pt idx="8552">
                  <c:v>98.003971085586372</c:v>
                </c:pt>
                <c:pt idx="8553">
                  <c:v>98.002777543331987</c:v>
                </c:pt>
                <c:pt idx="8554">
                  <c:v>98.003374314459165</c:v>
                </c:pt>
                <c:pt idx="8555">
                  <c:v>98.003885832568187</c:v>
                </c:pt>
                <c:pt idx="8556">
                  <c:v>98.003800579550017</c:v>
                </c:pt>
                <c:pt idx="8557">
                  <c:v>98.001839760132114</c:v>
                </c:pt>
                <c:pt idx="8558">
                  <c:v>98.003203808422839</c:v>
                </c:pt>
                <c:pt idx="8559">
                  <c:v>98.002095519186625</c:v>
                </c:pt>
                <c:pt idx="8560">
                  <c:v>98.003885832568187</c:v>
                </c:pt>
                <c:pt idx="8561">
                  <c:v>98.002777543331987</c:v>
                </c:pt>
                <c:pt idx="8562">
                  <c:v>98.001839760132114</c:v>
                </c:pt>
                <c:pt idx="8563">
                  <c:v>97.998685398459813</c:v>
                </c:pt>
                <c:pt idx="8564">
                  <c:v>97.999196916568849</c:v>
                </c:pt>
                <c:pt idx="8565">
                  <c:v>98.000305205805049</c:v>
                </c:pt>
                <c:pt idx="8566">
                  <c:v>98.000390458823233</c:v>
                </c:pt>
                <c:pt idx="8567">
                  <c:v>97.999708434677871</c:v>
                </c:pt>
                <c:pt idx="8568">
                  <c:v>97.998514892423486</c:v>
                </c:pt>
                <c:pt idx="8569">
                  <c:v>97.997236097150946</c:v>
                </c:pt>
                <c:pt idx="8570">
                  <c:v>97.99672457904191</c:v>
                </c:pt>
                <c:pt idx="8571">
                  <c:v>97.99663932602374</c:v>
                </c:pt>
                <c:pt idx="8572">
                  <c:v>97.996042554896562</c:v>
                </c:pt>
                <c:pt idx="8573">
                  <c:v>97.995786795842037</c:v>
                </c:pt>
                <c:pt idx="8574">
                  <c:v>97.99271768718792</c:v>
                </c:pt>
                <c:pt idx="8575">
                  <c:v>97.993229205296956</c:v>
                </c:pt>
                <c:pt idx="8576">
                  <c:v>97.994593253587652</c:v>
                </c:pt>
                <c:pt idx="8577">
                  <c:v>97.994849012642177</c:v>
                </c:pt>
                <c:pt idx="8578">
                  <c:v>97.994763759623993</c:v>
                </c:pt>
                <c:pt idx="8579">
                  <c:v>97.993996482460474</c:v>
                </c:pt>
                <c:pt idx="8580">
                  <c:v>97.994252241514985</c:v>
                </c:pt>
                <c:pt idx="8581">
                  <c:v>97.993655470387793</c:v>
                </c:pt>
                <c:pt idx="8582">
                  <c:v>97.992035663042572</c:v>
                </c:pt>
                <c:pt idx="8583">
                  <c:v>97.991865157006217</c:v>
                </c:pt>
                <c:pt idx="8584">
                  <c:v>97.992632434169764</c:v>
                </c:pt>
                <c:pt idx="8585">
                  <c:v>97.991012626824528</c:v>
                </c:pt>
                <c:pt idx="8586">
                  <c:v>97.989733831551973</c:v>
                </c:pt>
                <c:pt idx="8587">
                  <c:v>97.989648578533803</c:v>
                </c:pt>
                <c:pt idx="8588">
                  <c:v>97.988199277224922</c:v>
                </c:pt>
                <c:pt idx="8589">
                  <c:v>97.989307566461122</c:v>
                </c:pt>
                <c:pt idx="8590">
                  <c:v>97.98896655438844</c:v>
                </c:pt>
                <c:pt idx="8591">
                  <c:v>97.989989590606498</c:v>
                </c:pt>
                <c:pt idx="8592">
                  <c:v>97.989307566461122</c:v>
                </c:pt>
                <c:pt idx="8593">
                  <c:v>97.989989590606498</c:v>
                </c:pt>
                <c:pt idx="8594">
                  <c:v>97.990927373806358</c:v>
                </c:pt>
                <c:pt idx="8595">
                  <c:v>97.990330602679151</c:v>
                </c:pt>
                <c:pt idx="8596">
                  <c:v>97.990501108715506</c:v>
                </c:pt>
                <c:pt idx="8597">
                  <c:v>97.990160096642825</c:v>
                </c:pt>
                <c:pt idx="8598">
                  <c:v>97.989478072497462</c:v>
                </c:pt>
                <c:pt idx="8599">
                  <c:v>97.988455036279433</c:v>
                </c:pt>
                <c:pt idx="8600">
                  <c:v>97.985215421588975</c:v>
                </c:pt>
                <c:pt idx="8601">
                  <c:v>97.985044915552621</c:v>
                </c:pt>
                <c:pt idx="8602">
                  <c:v>97.984107132352761</c:v>
                </c:pt>
                <c:pt idx="8603">
                  <c:v>97.984192385370932</c:v>
                </c:pt>
                <c:pt idx="8604">
                  <c:v>97.983084096134704</c:v>
                </c:pt>
                <c:pt idx="8605">
                  <c:v>97.98376612028008</c:v>
                </c:pt>
                <c:pt idx="8606">
                  <c:v>97.984362891407258</c:v>
                </c:pt>
                <c:pt idx="8607">
                  <c:v>97.981464288789482</c:v>
                </c:pt>
                <c:pt idx="8608">
                  <c:v>97.982487325007526</c:v>
                </c:pt>
                <c:pt idx="8609">
                  <c:v>97.983339855189229</c:v>
                </c:pt>
                <c:pt idx="8610">
                  <c:v>97.982657831043866</c:v>
                </c:pt>
                <c:pt idx="8611">
                  <c:v>97.984192385370932</c:v>
                </c:pt>
                <c:pt idx="8612">
                  <c:v>97.981720047844007</c:v>
                </c:pt>
                <c:pt idx="8613">
                  <c:v>97.980782264644134</c:v>
                </c:pt>
                <c:pt idx="8614">
                  <c:v>97.980100240498771</c:v>
                </c:pt>
                <c:pt idx="8615">
                  <c:v>97.978309927117195</c:v>
                </c:pt>
                <c:pt idx="8616">
                  <c:v>97.978906698244401</c:v>
                </c:pt>
                <c:pt idx="8617">
                  <c:v>97.979418216353409</c:v>
                </c:pt>
                <c:pt idx="8618">
                  <c:v>97.980611758607779</c:v>
                </c:pt>
                <c:pt idx="8619">
                  <c:v>97.978906698244401</c:v>
                </c:pt>
                <c:pt idx="8620">
                  <c:v>97.978224674099025</c:v>
                </c:pt>
                <c:pt idx="8621">
                  <c:v>97.976434360717462</c:v>
                </c:pt>
                <c:pt idx="8622">
                  <c:v>97.977116384862811</c:v>
                </c:pt>
                <c:pt idx="8623">
                  <c:v>97.977201637880995</c:v>
                </c:pt>
                <c:pt idx="8624">
                  <c:v>97.976263854681108</c:v>
                </c:pt>
                <c:pt idx="8625">
                  <c:v>97.976604866753803</c:v>
                </c:pt>
                <c:pt idx="8626">
                  <c:v>97.977968915044528</c:v>
                </c:pt>
                <c:pt idx="8627">
                  <c:v>97.976263854681108</c:v>
                </c:pt>
                <c:pt idx="8628">
                  <c:v>97.976093348644781</c:v>
                </c:pt>
                <c:pt idx="8629">
                  <c:v>97.97583758959027</c:v>
                </c:pt>
                <c:pt idx="8630">
                  <c:v>97.973279999045175</c:v>
                </c:pt>
                <c:pt idx="8631">
                  <c:v>97.972256962827132</c:v>
                </c:pt>
                <c:pt idx="8632">
                  <c:v>97.971489685663599</c:v>
                </c:pt>
                <c:pt idx="8633">
                  <c:v>97.971404432645429</c:v>
                </c:pt>
                <c:pt idx="8634">
                  <c:v>97.970637155481896</c:v>
                </c:pt>
                <c:pt idx="8635">
                  <c:v>97.971489685663599</c:v>
                </c:pt>
                <c:pt idx="8636">
                  <c:v>97.972768480936153</c:v>
                </c:pt>
                <c:pt idx="8637">
                  <c:v>97.971915950754436</c:v>
                </c:pt>
                <c:pt idx="8638">
                  <c:v>97.97310949300882</c:v>
                </c:pt>
                <c:pt idx="8639">
                  <c:v>97.972256962827132</c:v>
                </c:pt>
                <c:pt idx="8640">
                  <c:v>97.969528866245682</c:v>
                </c:pt>
                <c:pt idx="8641">
                  <c:v>97.970296143409215</c:v>
                </c:pt>
                <c:pt idx="8642">
                  <c:v>97.969443613227511</c:v>
                </c:pt>
                <c:pt idx="8643">
                  <c:v>97.968591083045823</c:v>
                </c:pt>
                <c:pt idx="8644">
                  <c:v>97.967994311918645</c:v>
                </c:pt>
                <c:pt idx="8645">
                  <c:v>97.96773855286412</c:v>
                </c:pt>
                <c:pt idx="8646">
                  <c:v>97.967653299845963</c:v>
                </c:pt>
                <c:pt idx="8647">
                  <c:v>97.96680076966426</c:v>
                </c:pt>
                <c:pt idx="8648">
                  <c:v>97.967568046827793</c:v>
                </c:pt>
                <c:pt idx="8649">
                  <c:v>97.967141781736927</c:v>
                </c:pt>
                <c:pt idx="8650">
                  <c:v>97.966630263627906</c:v>
                </c:pt>
                <c:pt idx="8651">
                  <c:v>97.965010456282684</c:v>
                </c:pt>
                <c:pt idx="8652">
                  <c:v>97.966459757591579</c:v>
                </c:pt>
                <c:pt idx="8653">
                  <c:v>97.966459757591579</c:v>
                </c:pt>
                <c:pt idx="8654">
                  <c:v>97.967397540791438</c:v>
                </c:pt>
                <c:pt idx="8655">
                  <c:v>97.967397540791438</c:v>
                </c:pt>
                <c:pt idx="8656">
                  <c:v>97.966289251555224</c:v>
                </c:pt>
                <c:pt idx="8657">
                  <c:v>97.964584191191832</c:v>
                </c:pt>
                <c:pt idx="8658">
                  <c:v>97.965948239482543</c:v>
                </c:pt>
                <c:pt idx="8659">
                  <c:v>97.966118745518898</c:v>
                </c:pt>
                <c:pt idx="8660">
                  <c:v>97.966459757591579</c:v>
                </c:pt>
                <c:pt idx="8661">
                  <c:v>97.965266215337195</c:v>
                </c:pt>
                <c:pt idx="8662">
                  <c:v>97.964584191191832</c:v>
                </c:pt>
                <c:pt idx="8663">
                  <c:v>97.965266215337195</c:v>
                </c:pt>
                <c:pt idx="8664">
                  <c:v>97.96398742006464</c:v>
                </c:pt>
                <c:pt idx="8665">
                  <c:v>97.963049636864781</c:v>
                </c:pt>
                <c:pt idx="8666">
                  <c:v>97.962367612719419</c:v>
                </c:pt>
                <c:pt idx="8667">
                  <c:v>97.963305395919292</c:v>
                </c:pt>
                <c:pt idx="8668">
                  <c:v>97.963049636864781</c:v>
                </c:pt>
                <c:pt idx="8669">
                  <c:v>97.962708624792086</c:v>
                </c:pt>
                <c:pt idx="8670">
                  <c:v>97.961515082537716</c:v>
                </c:pt>
                <c:pt idx="8671">
                  <c:v>97.960833058392353</c:v>
                </c:pt>
                <c:pt idx="8672">
                  <c:v>97.961088817446864</c:v>
                </c:pt>
                <c:pt idx="8673">
                  <c:v>97.961003564428694</c:v>
                </c:pt>
                <c:pt idx="8674">
                  <c:v>97.959980528210664</c:v>
                </c:pt>
                <c:pt idx="8675">
                  <c:v>97.957934455774563</c:v>
                </c:pt>
                <c:pt idx="8676">
                  <c:v>97.957167178611044</c:v>
                </c:pt>
                <c:pt idx="8677">
                  <c:v>97.956058889374845</c:v>
                </c:pt>
                <c:pt idx="8678">
                  <c:v>97.955547371265808</c:v>
                </c:pt>
                <c:pt idx="8679">
                  <c:v>97.955632624283993</c:v>
                </c:pt>
                <c:pt idx="8680">
                  <c:v>97.955376865229468</c:v>
                </c:pt>
                <c:pt idx="8681">
                  <c:v>97.954694841084105</c:v>
                </c:pt>
                <c:pt idx="8682">
                  <c:v>97.954012816938757</c:v>
                </c:pt>
                <c:pt idx="8683">
                  <c:v>97.953075033738884</c:v>
                </c:pt>
                <c:pt idx="8684">
                  <c:v>97.952989780720713</c:v>
                </c:pt>
                <c:pt idx="8685">
                  <c:v>97.954609588065949</c:v>
                </c:pt>
                <c:pt idx="8686">
                  <c:v>97.953330792793409</c:v>
                </c:pt>
                <c:pt idx="8687">
                  <c:v>97.954609588065949</c:v>
                </c:pt>
                <c:pt idx="8688">
                  <c:v>97.953842310902417</c:v>
                </c:pt>
                <c:pt idx="8689">
                  <c:v>97.953330792793409</c:v>
                </c:pt>
                <c:pt idx="8690">
                  <c:v>97.949323900939405</c:v>
                </c:pt>
                <c:pt idx="8691">
                  <c:v>97.947533587557828</c:v>
                </c:pt>
                <c:pt idx="8692">
                  <c:v>97.947789346612353</c:v>
                </c:pt>
                <c:pt idx="8693">
                  <c:v>97.945999033230777</c:v>
                </c:pt>
                <c:pt idx="8694">
                  <c:v>97.945487515121755</c:v>
                </c:pt>
                <c:pt idx="8695">
                  <c:v>97.946084286248947</c:v>
                </c:pt>
                <c:pt idx="8696">
                  <c:v>97.946169539267117</c:v>
                </c:pt>
                <c:pt idx="8697">
                  <c:v>97.944805490976407</c:v>
                </c:pt>
                <c:pt idx="8698">
                  <c:v>97.944549731921896</c:v>
                </c:pt>
                <c:pt idx="8699">
                  <c:v>97.945146503049074</c:v>
                </c:pt>
                <c:pt idx="8700">
                  <c:v>97.945487515121755</c:v>
                </c:pt>
                <c:pt idx="8701">
                  <c:v>97.944805490976407</c:v>
                </c:pt>
                <c:pt idx="8702">
                  <c:v>97.944805490976407</c:v>
                </c:pt>
                <c:pt idx="8703">
                  <c:v>97.944805490976407</c:v>
                </c:pt>
                <c:pt idx="8704">
                  <c:v>97.943697201740193</c:v>
                </c:pt>
                <c:pt idx="8705">
                  <c:v>97.942588912503979</c:v>
                </c:pt>
                <c:pt idx="8706">
                  <c:v>97.942077394394971</c:v>
                </c:pt>
                <c:pt idx="8707">
                  <c:v>97.942674165522149</c:v>
                </c:pt>
                <c:pt idx="8708">
                  <c:v>97.942418406467652</c:v>
                </c:pt>
                <c:pt idx="8709">
                  <c:v>97.940969105158743</c:v>
                </c:pt>
                <c:pt idx="8710">
                  <c:v>97.939690309886203</c:v>
                </c:pt>
                <c:pt idx="8711">
                  <c:v>97.938326261595478</c:v>
                </c:pt>
                <c:pt idx="8712">
                  <c:v>97.938070502540981</c:v>
                </c:pt>
                <c:pt idx="8713">
                  <c:v>97.939519803849848</c:v>
                </c:pt>
                <c:pt idx="8714">
                  <c:v>97.940287081013395</c:v>
                </c:pt>
                <c:pt idx="8715">
                  <c:v>97.93900828574084</c:v>
                </c:pt>
                <c:pt idx="8716">
                  <c:v>97.936194936141234</c:v>
                </c:pt>
                <c:pt idx="8717">
                  <c:v>97.935939177086723</c:v>
                </c:pt>
                <c:pt idx="8718">
                  <c:v>97.93500139388685</c:v>
                </c:pt>
                <c:pt idx="8719">
                  <c:v>97.936535948213916</c:v>
                </c:pt>
                <c:pt idx="8720">
                  <c:v>97.935683418032212</c:v>
                </c:pt>
                <c:pt idx="8721">
                  <c:v>97.934745634832325</c:v>
                </c:pt>
                <c:pt idx="8722">
                  <c:v>97.935427658977702</c:v>
                </c:pt>
                <c:pt idx="8723">
                  <c:v>97.935512911995872</c:v>
                </c:pt>
                <c:pt idx="8724">
                  <c:v>97.936535948213916</c:v>
                </c:pt>
                <c:pt idx="8725">
                  <c:v>97.935853924068553</c:v>
                </c:pt>
                <c:pt idx="8726">
                  <c:v>97.936109683123064</c:v>
                </c:pt>
                <c:pt idx="8727">
                  <c:v>97.935768671050383</c:v>
                </c:pt>
                <c:pt idx="8728">
                  <c:v>97.935768671050383</c:v>
                </c:pt>
                <c:pt idx="8729">
                  <c:v>97.934063610686977</c:v>
                </c:pt>
                <c:pt idx="8730">
                  <c:v>97.935086646905006</c:v>
                </c:pt>
                <c:pt idx="8731">
                  <c:v>97.937132719341093</c:v>
                </c:pt>
                <c:pt idx="8732">
                  <c:v>97.935171899923205</c:v>
                </c:pt>
                <c:pt idx="8733">
                  <c:v>97.935683418032212</c:v>
                </c:pt>
                <c:pt idx="8734">
                  <c:v>97.933552092577955</c:v>
                </c:pt>
                <c:pt idx="8735">
                  <c:v>97.932699562396252</c:v>
                </c:pt>
                <c:pt idx="8736">
                  <c:v>97.9322732973054</c:v>
                </c:pt>
                <c:pt idx="8737">
                  <c:v>97.931932285232719</c:v>
                </c:pt>
                <c:pt idx="8738">
                  <c:v>97.932955321450777</c:v>
                </c:pt>
                <c:pt idx="8739">
                  <c:v>97.932614309378081</c:v>
                </c:pt>
                <c:pt idx="8740">
                  <c:v>97.931506020141882</c:v>
                </c:pt>
                <c:pt idx="8741">
                  <c:v>97.93107975505103</c:v>
                </c:pt>
                <c:pt idx="8742">
                  <c:v>97.931676526178222</c:v>
                </c:pt>
                <c:pt idx="8743">
                  <c:v>97.930482983923852</c:v>
                </c:pt>
                <c:pt idx="8744">
                  <c:v>97.931847032214563</c:v>
                </c:pt>
                <c:pt idx="8745">
                  <c:v>97.930738742978335</c:v>
                </c:pt>
                <c:pt idx="8746">
                  <c:v>97.932188044287244</c:v>
                </c:pt>
                <c:pt idx="8747">
                  <c:v>97.932443803341755</c:v>
                </c:pt>
                <c:pt idx="8748">
                  <c:v>97.931420767123711</c:v>
                </c:pt>
                <c:pt idx="8749">
                  <c:v>97.92997146581483</c:v>
                </c:pt>
                <c:pt idx="8750">
                  <c:v>97.9322732973054</c:v>
                </c:pt>
                <c:pt idx="8751">
                  <c:v>97.93099450203286</c:v>
                </c:pt>
                <c:pt idx="8752">
                  <c:v>97.929800959778476</c:v>
                </c:pt>
                <c:pt idx="8753">
                  <c:v>97.92826640545141</c:v>
                </c:pt>
                <c:pt idx="8754">
                  <c:v>97.928436911487765</c:v>
                </c:pt>
                <c:pt idx="8755">
                  <c:v>97.92707286319704</c:v>
                </c:pt>
                <c:pt idx="8756">
                  <c:v>97.925794067924485</c:v>
                </c:pt>
                <c:pt idx="8757">
                  <c:v>97.924344766615604</c:v>
                </c:pt>
                <c:pt idx="8758">
                  <c:v>97.922469200215872</c:v>
                </c:pt>
                <c:pt idx="8759">
                  <c:v>97.921360910979658</c:v>
                </c:pt>
                <c:pt idx="8760">
                  <c:v>97.920849392870636</c:v>
                </c:pt>
                <c:pt idx="8761">
                  <c:v>97.921531417015984</c:v>
                </c:pt>
                <c:pt idx="8762">
                  <c:v>97.921957682106836</c:v>
                </c:pt>
                <c:pt idx="8763">
                  <c:v>97.920678886834295</c:v>
                </c:pt>
                <c:pt idx="8764">
                  <c:v>97.921019898906962</c:v>
                </c:pt>
                <c:pt idx="8765">
                  <c:v>97.920167368725274</c:v>
                </c:pt>
                <c:pt idx="8766">
                  <c:v>97.919229585525414</c:v>
                </c:pt>
                <c:pt idx="8767">
                  <c:v>97.916927754034816</c:v>
                </c:pt>
                <c:pt idx="8768">
                  <c:v>97.91684250101666</c:v>
                </c:pt>
                <c:pt idx="8769">
                  <c:v>97.918206549307357</c:v>
                </c:pt>
                <c:pt idx="8770">
                  <c:v>97.916416235925809</c:v>
                </c:pt>
                <c:pt idx="8771">
                  <c:v>97.916416235925809</c:v>
                </c:pt>
                <c:pt idx="8772">
                  <c:v>97.917013007052986</c:v>
                </c:pt>
                <c:pt idx="8773">
                  <c:v>97.916671994980291</c:v>
                </c:pt>
                <c:pt idx="8774">
                  <c:v>97.916245729889454</c:v>
                </c:pt>
                <c:pt idx="8775">
                  <c:v>97.914711175562402</c:v>
                </c:pt>
                <c:pt idx="8776">
                  <c:v>97.915307946689595</c:v>
                </c:pt>
                <c:pt idx="8777">
                  <c:v>97.915904717816773</c:v>
                </c:pt>
                <c:pt idx="8778">
                  <c:v>97.915222693671424</c:v>
                </c:pt>
                <c:pt idx="8779">
                  <c:v>97.914711175562402</c:v>
                </c:pt>
                <c:pt idx="8780">
                  <c:v>97.914540669526062</c:v>
                </c:pt>
                <c:pt idx="8781">
                  <c:v>97.915052187635069</c:v>
                </c:pt>
                <c:pt idx="8782">
                  <c:v>97.916757247998461</c:v>
                </c:pt>
                <c:pt idx="8783">
                  <c:v>97.916160476871283</c:v>
                </c:pt>
                <c:pt idx="8784">
                  <c:v>97.915819464798602</c:v>
                </c:pt>
                <c:pt idx="8785">
                  <c:v>97.913432380289848</c:v>
                </c:pt>
                <c:pt idx="8786">
                  <c:v>97.91283560916267</c:v>
                </c:pt>
                <c:pt idx="8787">
                  <c:v>97.910533777672072</c:v>
                </c:pt>
                <c:pt idx="8788">
                  <c:v>97.911386307853761</c:v>
                </c:pt>
                <c:pt idx="8789">
                  <c:v>97.911215801817434</c:v>
                </c:pt>
                <c:pt idx="8790">
                  <c:v>97.909340235417687</c:v>
                </c:pt>
                <c:pt idx="8791">
                  <c:v>97.909169729381347</c:v>
                </c:pt>
                <c:pt idx="8792">
                  <c:v>97.9072941629816</c:v>
                </c:pt>
                <c:pt idx="8793">
                  <c:v>97.906612138836252</c:v>
                </c:pt>
                <c:pt idx="8794">
                  <c:v>97.906441632799911</c:v>
                </c:pt>
                <c:pt idx="8795">
                  <c:v>97.904736572436505</c:v>
                </c:pt>
                <c:pt idx="8796">
                  <c:v>97.904992331491016</c:v>
                </c:pt>
                <c:pt idx="8797">
                  <c:v>97.903884042254802</c:v>
                </c:pt>
                <c:pt idx="8798">
                  <c:v>97.903713536218476</c:v>
                </c:pt>
                <c:pt idx="8799">
                  <c:v>97.904054548291157</c:v>
                </c:pt>
                <c:pt idx="8800">
                  <c:v>97.903202018109454</c:v>
                </c:pt>
                <c:pt idx="8801">
                  <c:v>97.901752716800559</c:v>
                </c:pt>
                <c:pt idx="8802">
                  <c:v>97.902008475855069</c:v>
                </c:pt>
                <c:pt idx="8803">
                  <c:v>97.902775753018616</c:v>
                </c:pt>
                <c:pt idx="8804">
                  <c:v>97.903372524145794</c:v>
                </c:pt>
                <c:pt idx="8805">
                  <c:v>97.900644427564345</c:v>
                </c:pt>
                <c:pt idx="8806">
                  <c:v>97.900473921528018</c:v>
                </c:pt>
                <c:pt idx="8807">
                  <c:v>97.901155945673366</c:v>
                </c:pt>
                <c:pt idx="8808">
                  <c:v>97.900729680582515</c:v>
                </c:pt>
                <c:pt idx="8809">
                  <c:v>97.89825734305559</c:v>
                </c:pt>
                <c:pt idx="8810">
                  <c:v>97.897831077964739</c:v>
                </c:pt>
                <c:pt idx="8811">
                  <c:v>97.896808041746709</c:v>
                </c:pt>
                <c:pt idx="8812">
                  <c:v>97.897916330982909</c:v>
                </c:pt>
                <c:pt idx="8813">
                  <c:v>97.898001584001094</c:v>
                </c:pt>
                <c:pt idx="8814">
                  <c:v>97.89689329476488</c:v>
                </c:pt>
                <c:pt idx="8815">
                  <c:v>97.898342596073746</c:v>
                </c:pt>
                <c:pt idx="8816">
                  <c:v>97.899109873237293</c:v>
                </c:pt>
                <c:pt idx="8817">
                  <c:v>97.899195126255464</c:v>
                </c:pt>
                <c:pt idx="8818">
                  <c:v>97.897745824946568</c:v>
                </c:pt>
                <c:pt idx="8819">
                  <c:v>97.898513102110101</c:v>
                </c:pt>
                <c:pt idx="8820">
                  <c:v>97.89825734305559</c:v>
                </c:pt>
                <c:pt idx="8821">
                  <c:v>97.898342596073746</c:v>
                </c:pt>
                <c:pt idx="8822">
                  <c:v>97.897490065892057</c:v>
                </c:pt>
                <c:pt idx="8823">
                  <c:v>97.895443993455984</c:v>
                </c:pt>
                <c:pt idx="8824">
                  <c:v>97.894847222328792</c:v>
                </c:pt>
                <c:pt idx="8825">
                  <c:v>97.895102981383303</c:v>
                </c:pt>
                <c:pt idx="8826">
                  <c:v>97.893824186110763</c:v>
                </c:pt>
                <c:pt idx="8827">
                  <c:v>97.893653680074422</c:v>
                </c:pt>
                <c:pt idx="8828">
                  <c:v>97.892715896874535</c:v>
                </c:pt>
                <c:pt idx="8829">
                  <c:v>97.893483174038067</c:v>
                </c:pt>
                <c:pt idx="8830">
                  <c:v>97.893397921019897</c:v>
                </c:pt>
                <c:pt idx="8831">
                  <c:v>97.894847222328792</c:v>
                </c:pt>
                <c:pt idx="8832">
                  <c:v>97.893994692147103</c:v>
                </c:pt>
                <c:pt idx="8833">
                  <c:v>97.892801149892719</c:v>
                </c:pt>
                <c:pt idx="8834">
                  <c:v>97.890925583492972</c:v>
                </c:pt>
                <c:pt idx="8835">
                  <c:v>97.890584571420291</c:v>
                </c:pt>
                <c:pt idx="8836">
                  <c:v>97.889732041238602</c:v>
                </c:pt>
                <c:pt idx="8837">
                  <c:v>97.88922052312958</c:v>
                </c:pt>
                <c:pt idx="8838">
                  <c:v>97.890073053311284</c:v>
                </c:pt>
                <c:pt idx="8839">
                  <c:v>97.889135270111396</c:v>
                </c:pt>
                <c:pt idx="8840">
                  <c:v>97.889561535202247</c:v>
                </c:pt>
                <c:pt idx="8841">
                  <c:v>97.888197486911537</c:v>
                </c:pt>
                <c:pt idx="8842">
                  <c:v>97.887003944657152</c:v>
                </c:pt>
                <c:pt idx="8843">
                  <c:v>97.885639896366442</c:v>
                </c:pt>
                <c:pt idx="8844">
                  <c:v>97.884616860148398</c:v>
                </c:pt>
                <c:pt idx="8845">
                  <c:v>97.884446354112072</c:v>
                </c:pt>
                <c:pt idx="8846">
                  <c:v>97.884872619202909</c:v>
                </c:pt>
                <c:pt idx="8847">
                  <c:v>97.884787366184739</c:v>
                </c:pt>
                <c:pt idx="8848">
                  <c:v>97.88512837825742</c:v>
                </c:pt>
                <c:pt idx="8849">
                  <c:v>97.885725149384612</c:v>
                </c:pt>
                <c:pt idx="8850">
                  <c:v>97.885298884293761</c:v>
                </c:pt>
                <c:pt idx="8851">
                  <c:v>97.883082305821333</c:v>
                </c:pt>
                <c:pt idx="8852">
                  <c:v>97.883934836003021</c:v>
                </c:pt>
                <c:pt idx="8853">
                  <c:v>97.884446354112072</c:v>
                </c:pt>
                <c:pt idx="8854">
                  <c:v>97.884787366184739</c:v>
                </c:pt>
                <c:pt idx="8855">
                  <c:v>97.883934836003021</c:v>
                </c:pt>
                <c:pt idx="8856">
                  <c:v>97.883338064875844</c:v>
                </c:pt>
                <c:pt idx="8857">
                  <c:v>97.882059269603303</c:v>
                </c:pt>
                <c:pt idx="8858">
                  <c:v>97.879416426040024</c:v>
                </c:pt>
                <c:pt idx="8859">
                  <c:v>97.879586932076379</c:v>
                </c:pt>
                <c:pt idx="8860">
                  <c:v>97.878819654912846</c:v>
                </c:pt>
                <c:pt idx="8861">
                  <c:v>97.877796618694802</c:v>
                </c:pt>
                <c:pt idx="8862">
                  <c:v>97.875580040222388</c:v>
                </c:pt>
                <c:pt idx="8863">
                  <c:v>97.874727510040671</c:v>
                </c:pt>
                <c:pt idx="8864">
                  <c:v>97.875324281167877</c:v>
                </c:pt>
                <c:pt idx="8865">
                  <c:v>97.875580040222388</c:v>
                </c:pt>
                <c:pt idx="8866">
                  <c:v>97.874386497968004</c:v>
                </c:pt>
                <c:pt idx="8867">
                  <c:v>97.873704473822642</c:v>
                </c:pt>
                <c:pt idx="8868">
                  <c:v>97.87327820873179</c:v>
                </c:pt>
                <c:pt idx="8869">
                  <c:v>97.872596184586428</c:v>
                </c:pt>
                <c:pt idx="8870">
                  <c:v>97.873874979858982</c:v>
                </c:pt>
                <c:pt idx="8871">
                  <c:v>97.874898016077012</c:v>
                </c:pt>
                <c:pt idx="8872">
                  <c:v>97.875494787204204</c:v>
                </c:pt>
                <c:pt idx="8873">
                  <c:v>97.875068522113352</c:v>
                </c:pt>
                <c:pt idx="8874">
                  <c:v>97.875921052295055</c:v>
                </c:pt>
                <c:pt idx="8875">
                  <c:v>97.878478642840165</c:v>
                </c:pt>
                <c:pt idx="8876">
                  <c:v>97.87728510058578</c:v>
                </c:pt>
                <c:pt idx="8877">
                  <c:v>97.875239028149707</c:v>
                </c:pt>
                <c:pt idx="8878">
                  <c:v>97.874045485895323</c:v>
                </c:pt>
                <c:pt idx="8879">
                  <c:v>97.873022449677265</c:v>
                </c:pt>
                <c:pt idx="8880">
                  <c:v>97.870891124223036</c:v>
                </c:pt>
                <c:pt idx="8881">
                  <c:v>97.872425678550087</c:v>
                </c:pt>
                <c:pt idx="8882">
                  <c:v>97.87336346174996</c:v>
                </c:pt>
                <c:pt idx="8883">
                  <c:v>97.872766690622782</c:v>
                </c:pt>
                <c:pt idx="8884">
                  <c:v>97.870379606114028</c:v>
                </c:pt>
                <c:pt idx="8885">
                  <c:v>97.869868088004992</c:v>
                </c:pt>
                <c:pt idx="8886">
                  <c:v>97.870038594041333</c:v>
                </c:pt>
                <c:pt idx="8887">
                  <c:v>97.868845051786963</c:v>
                </c:pt>
                <c:pt idx="8888">
                  <c:v>97.869100810841459</c:v>
                </c:pt>
                <c:pt idx="8889">
                  <c:v>97.869527075932311</c:v>
                </c:pt>
                <c:pt idx="8890">
                  <c:v>97.868930304805119</c:v>
                </c:pt>
                <c:pt idx="8891">
                  <c:v>97.867907268587075</c:v>
                </c:pt>
                <c:pt idx="8892">
                  <c:v>97.866884232369046</c:v>
                </c:pt>
                <c:pt idx="8893">
                  <c:v>97.865861196150988</c:v>
                </c:pt>
                <c:pt idx="8894">
                  <c:v>97.866798979350875</c:v>
                </c:pt>
                <c:pt idx="8895">
                  <c:v>97.866202208223669</c:v>
                </c:pt>
                <c:pt idx="8896">
                  <c:v>97.864667653896618</c:v>
                </c:pt>
                <c:pt idx="8897">
                  <c:v>97.863644617678588</c:v>
                </c:pt>
                <c:pt idx="8898">
                  <c:v>97.863474111642233</c:v>
                </c:pt>
                <c:pt idx="8899">
                  <c:v>97.863559364660404</c:v>
                </c:pt>
                <c:pt idx="8900">
                  <c:v>97.86415613578761</c:v>
                </c:pt>
                <c:pt idx="8901">
                  <c:v>97.863985629751269</c:v>
                </c:pt>
                <c:pt idx="8902">
                  <c:v>97.863133099569552</c:v>
                </c:pt>
                <c:pt idx="8903">
                  <c:v>97.862195316369693</c:v>
                </c:pt>
                <c:pt idx="8904">
                  <c:v>97.861513292224316</c:v>
                </c:pt>
                <c:pt idx="8905">
                  <c:v>97.86014924393362</c:v>
                </c:pt>
                <c:pt idx="8906">
                  <c:v>97.859552472806413</c:v>
                </c:pt>
                <c:pt idx="8907">
                  <c:v>97.860746015060798</c:v>
                </c:pt>
                <c:pt idx="8908">
                  <c:v>97.86014924393362</c:v>
                </c:pt>
                <c:pt idx="8909">
                  <c:v>97.860916521097138</c:v>
                </c:pt>
                <c:pt idx="8910">
                  <c:v>97.859126207715562</c:v>
                </c:pt>
                <c:pt idx="8911">
                  <c:v>97.860490256006301</c:v>
                </c:pt>
                <c:pt idx="8912">
                  <c:v>97.861172280151663</c:v>
                </c:pt>
                <c:pt idx="8913">
                  <c:v>97.860660762042627</c:v>
                </c:pt>
                <c:pt idx="8914">
                  <c:v>97.859467219788257</c:v>
                </c:pt>
                <c:pt idx="8915">
                  <c:v>97.859552472806413</c:v>
                </c:pt>
                <c:pt idx="8916">
                  <c:v>97.85750640037034</c:v>
                </c:pt>
                <c:pt idx="8917">
                  <c:v>97.855119315861586</c:v>
                </c:pt>
                <c:pt idx="8918">
                  <c:v>97.855204568879756</c:v>
                </c:pt>
                <c:pt idx="8919">
                  <c:v>97.853925773607202</c:v>
                </c:pt>
                <c:pt idx="8920">
                  <c:v>97.854266785679883</c:v>
                </c:pt>
                <c:pt idx="8921">
                  <c:v>97.854607797752564</c:v>
                </c:pt>
                <c:pt idx="8922">
                  <c:v>97.852050207207469</c:v>
                </c:pt>
                <c:pt idx="8923">
                  <c:v>97.850856664953085</c:v>
                </c:pt>
                <c:pt idx="8924">
                  <c:v>97.849833628735041</c:v>
                </c:pt>
                <c:pt idx="8925">
                  <c:v>97.850771411934929</c:v>
                </c:pt>
                <c:pt idx="8926">
                  <c:v>97.852902737389172</c:v>
                </c:pt>
                <c:pt idx="8927">
                  <c:v>97.852732231352817</c:v>
                </c:pt>
                <c:pt idx="8928">
                  <c:v>97.853158496443669</c:v>
                </c:pt>
                <c:pt idx="8929">
                  <c:v>97.851709195134788</c:v>
                </c:pt>
                <c:pt idx="8930">
                  <c:v>97.851112424007596</c:v>
                </c:pt>
                <c:pt idx="8931">
                  <c:v>97.850515652880404</c:v>
                </c:pt>
                <c:pt idx="8932">
                  <c:v>97.84957786968053</c:v>
                </c:pt>
                <c:pt idx="8933">
                  <c:v>97.850515652880404</c:v>
                </c:pt>
                <c:pt idx="8934">
                  <c:v>97.849833628735041</c:v>
                </c:pt>
                <c:pt idx="8935">
                  <c:v>97.849748375716871</c:v>
                </c:pt>
                <c:pt idx="8936">
                  <c:v>97.848725339498827</c:v>
                </c:pt>
                <c:pt idx="8937">
                  <c:v>97.849236857607863</c:v>
                </c:pt>
                <c:pt idx="8938">
                  <c:v>97.848725339498827</c:v>
                </c:pt>
                <c:pt idx="8939">
                  <c:v>97.84829907440799</c:v>
                </c:pt>
                <c:pt idx="8940">
                  <c:v>97.847276038189946</c:v>
                </c:pt>
                <c:pt idx="8941">
                  <c:v>97.844888953681192</c:v>
                </c:pt>
                <c:pt idx="8942">
                  <c:v>97.844547941608511</c:v>
                </c:pt>
                <c:pt idx="8943">
                  <c:v>97.843951170481319</c:v>
                </c:pt>
                <c:pt idx="8944">
                  <c:v>97.842757628226934</c:v>
                </c:pt>
                <c:pt idx="8945">
                  <c:v>97.841052567863528</c:v>
                </c:pt>
                <c:pt idx="8946">
                  <c:v>97.841137820881698</c:v>
                </c:pt>
                <c:pt idx="8947">
                  <c:v>97.841905098045231</c:v>
                </c:pt>
                <c:pt idx="8948">
                  <c:v>97.841223073899883</c:v>
                </c:pt>
                <c:pt idx="8949">
                  <c:v>97.841393579936224</c:v>
                </c:pt>
                <c:pt idx="8950">
                  <c:v>97.841905098045231</c:v>
                </c:pt>
                <c:pt idx="8951">
                  <c:v>97.842160857099742</c:v>
                </c:pt>
                <c:pt idx="8952">
                  <c:v>97.841819845027061</c:v>
                </c:pt>
                <c:pt idx="8953">
                  <c:v>97.841734592008905</c:v>
                </c:pt>
                <c:pt idx="8954">
                  <c:v>97.840711555790847</c:v>
                </c:pt>
                <c:pt idx="8955">
                  <c:v>97.840029531645499</c:v>
                </c:pt>
                <c:pt idx="8956">
                  <c:v>97.837983459209426</c:v>
                </c:pt>
                <c:pt idx="8957">
                  <c:v>97.83653415790053</c:v>
                </c:pt>
                <c:pt idx="8958">
                  <c:v>97.836363651864204</c:v>
                </c:pt>
                <c:pt idx="8959">
                  <c:v>97.83644890488236</c:v>
                </c:pt>
                <c:pt idx="8960">
                  <c:v>97.836704663936871</c:v>
                </c:pt>
                <c:pt idx="8961">
                  <c:v>97.834232326409946</c:v>
                </c:pt>
                <c:pt idx="8962">
                  <c:v>97.833891314337251</c:v>
                </c:pt>
                <c:pt idx="8963">
                  <c:v>97.832101000955703</c:v>
                </c:pt>
                <c:pt idx="8964">
                  <c:v>97.832186253973859</c:v>
                </c:pt>
                <c:pt idx="8965">
                  <c:v>97.833891314337251</c:v>
                </c:pt>
                <c:pt idx="8966">
                  <c:v>97.835511121682487</c:v>
                </c:pt>
                <c:pt idx="8967">
                  <c:v>97.837471941100389</c:v>
                </c:pt>
                <c:pt idx="8968">
                  <c:v>97.836363651864204</c:v>
                </c:pt>
                <c:pt idx="8969">
                  <c:v>97.838324471282093</c:v>
                </c:pt>
                <c:pt idx="8970">
                  <c:v>97.84045579673635</c:v>
                </c:pt>
                <c:pt idx="8971">
                  <c:v>97.83875073637293</c:v>
                </c:pt>
                <c:pt idx="8972">
                  <c:v>97.837727700154915</c:v>
                </c:pt>
                <c:pt idx="8973">
                  <c:v>97.836619410918701</c:v>
                </c:pt>
                <c:pt idx="8974">
                  <c:v>97.835340615646146</c:v>
                </c:pt>
                <c:pt idx="8975">
                  <c:v>97.833465049246399</c:v>
                </c:pt>
                <c:pt idx="8976">
                  <c:v>97.833294543210073</c:v>
                </c:pt>
                <c:pt idx="8977">
                  <c:v>97.831077964737645</c:v>
                </c:pt>
                <c:pt idx="8978">
                  <c:v>97.828861386265231</c:v>
                </c:pt>
                <c:pt idx="8979">
                  <c:v>97.828690880228891</c:v>
                </c:pt>
                <c:pt idx="8980">
                  <c:v>97.828946639283402</c:v>
                </c:pt>
                <c:pt idx="8981">
                  <c:v>97.828349868156209</c:v>
                </c:pt>
                <c:pt idx="8982">
                  <c:v>97.827838350047188</c:v>
                </c:pt>
                <c:pt idx="8983">
                  <c:v>97.82852037419255</c:v>
                </c:pt>
                <c:pt idx="8984">
                  <c:v>97.828690880228891</c:v>
                </c:pt>
                <c:pt idx="8985">
                  <c:v>97.827667844010861</c:v>
                </c:pt>
                <c:pt idx="8986">
                  <c:v>97.828179362119869</c:v>
                </c:pt>
                <c:pt idx="8987">
                  <c:v>97.827156325901825</c:v>
                </c:pt>
                <c:pt idx="8988">
                  <c:v>97.828349868156209</c:v>
                </c:pt>
                <c:pt idx="8989">
                  <c:v>97.828179362119869</c:v>
                </c:pt>
                <c:pt idx="8990">
                  <c:v>97.826985819865484</c:v>
                </c:pt>
                <c:pt idx="8991">
                  <c:v>97.825877530629285</c:v>
                </c:pt>
                <c:pt idx="8992">
                  <c:v>97.82451348233856</c:v>
                </c:pt>
                <c:pt idx="8993">
                  <c:v>97.82340519310236</c:v>
                </c:pt>
                <c:pt idx="8994">
                  <c:v>97.822978928011509</c:v>
                </c:pt>
                <c:pt idx="8995">
                  <c:v>97.823660952156871</c:v>
                </c:pt>
                <c:pt idx="8996">
                  <c:v>97.823660952156871</c:v>
                </c:pt>
                <c:pt idx="8997">
                  <c:v>97.823916711211368</c:v>
                </c:pt>
                <c:pt idx="8998">
                  <c:v>97.822637915938813</c:v>
                </c:pt>
                <c:pt idx="8999">
                  <c:v>97.822467409902487</c:v>
                </c:pt>
                <c:pt idx="9000">
                  <c:v>97.823064181029679</c:v>
                </c:pt>
                <c:pt idx="9001">
                  <c:v>97.821444373684443</c:v>
                </c:pt>
                <c:pt idx="9002">
                  <c:v>97.82067709652091</c:v>
                </c:pt>
                <c:pt idx="9003">
                  <c:v>97.820165578411888</c:v>
                </c:pt>
                <c:pt idx="9004">
                  <c:v>97.81956880728471</c:v>
                </c:pt>
                <c:pt idx="9005">
                  <c:v>97.818886783139348</c:v>
                </c:pt>
                <c:pt idx="9006">
                  <c:v>97.819142542193845</c:v>
                </c:pt>
                <c:pt idx="9007">
                  <c:v>97.818119505975815</c:v>
                </c:pt>
                <c:pt idx="9008">
                  <c:v>97.817607987866808</c:v>
                </c:pt>
                <c:pt idx="9009">
                  <c:v>97.817181722775942</c:v>
                </c:pt>
                <c:pt idx="9010">
                  <c:v>97.81667020466692</c:v>
                </c:pt>
                <c:pt idx="9011">
                  <c:v>97.817096469757772</c:v>
                </c:pt>
                <c:pt idx="9012">
                  <c:v>97.81786374692129</c:v>
                </c:pt>
                <c:pt idx="9013">
                  <c:v>97.814879891285358</c:v>
                </c:pt>
                <c:pt idx="9014">
                  <c:v>97.813942108085485</c:v>
                </c:pt>
                <c:pt idx="9015">
                  <c:v>97.813174830921966</c:v>
                </c:pt>
                <c:pt idx="9016">
                  <c:v>97.812492806776589</c:v>
                </c:pt>
                <c:pt idx="9017">
                  <c:v>97.813004324885611</c:v>
                </c:pt>
                <c:pt idx="9018">
                  <c:v>97.813942108085485</c:v>
                </c:pt>
                <c:pt idx="9019">
                  <c:v>97.813345336958307</c:v>
                </c:pt>
                <c:pt idx="9020">
                  <c:v>97.813089577903781</c:v>
                </c:pt>
                <c:pt idx="9021">
                  <c:v>97.813686349030988</c:v>
                </c:pt>
                <c:pt idx="9022">
                  <c:v>97.811299264522219</c:v>
                </c:pt>
                <c:pt idx="9023">
                  <c:v>97.810787746413212</c:v>
                </c:pt>
                <c:pt idx="9024">
                  <c:v>97.811043505467694</c:v>
                </c:pt>
                <c:pt idx="9025">
                  <c:v>97.810787746413212</c:v>
                </c:pt>
                <c:pt idx="9026">
                  <c:v>97.810276228304176</c:v>
                </c:pt>
                <c:pt idx="9027">
                  <c:v>97.810531987358686</c:v>
                </c:pt>
                <c:pt idx="9028">
                  <c:v>97.810276228304176</c:v>
                </c:pt>
                <c:pt idx="9029">
                  <c:v>97.809167939067976</c:v>
                </c:pt>
                <c:pt idx="9030">
                  <c:v>97.808230155868088</c:v>
                </c:pt>
                <c:pt idx="9031">
                  <c:v>97.808059649831762</c:v>
                </c:pt>
                <c:pt idx="9032">
                  <c:v>97.806866107577378</c:v>
                </c:pt>
                <c:pt idx="9033">
                  <c:v>97.806951360595548</c:v>
                </c:pt>
                <c:pt idx="9034">
                  <c:v>97.805672565322993</c:v>
                </c:pt>
                <c:pt idx="9035">
                  <c:v>97.803967504959616</c:v>
                </c:pt>
                <c:pt idx="9036">
                  <c:v>97.804393770050453</c:v>
                </c:pt>
                <c:pt idx="9037">
                  <c:v>97.804990541177645</c:v>
                </c:pt>
                <c:pt idx="9038">
                  <c:v>97.804564276086793</c:v>
                </c:pt>
                <c:pt idx="9039">
                  <c:v>97.803370733832409</c:v>
                </c:pt>
                <c:pt idx="9040">
                  <c:v>97.802347697614366</c:v>
                </c:pt>
                <c:pt idx="9041">
                  <c:v>97.802603456668876</c:v>
                </c:pt>
                <c:pt idx="9042">
                  <c:v>97.802347697614366</c:v>
                </c:pt>
                <c:pt idx="9043">
                  <c:v>97.801750926487173</c:v>
                </c:pt>
                <c:pt idx="9044">
                  <c:v>97.802603456668876</c:v>
                </c:pt>
                <c:pt idx="9045">
                  <c:v>97.802944468741558</c:v>
                </c:pt>
                <c:pt idx="9046">
                  <c:v>97.802603456668876</c:v>
                </c:pt>
                <c:pt idx="9047">
                  <c:v>97.803200227796069</c:v>
                </c:pt>
                <c:pt idx="9048">
                  <c:v>97.802773962705231</c:v>
                </c:pt>
                <c:pt idx="9049">
                  <c:v>97.802773962705231</c:v>
                </c:pt>
                <c:pt idx="9050">
                  <c:v>97.800472131214633</c:v>
                </c:pt>
                <c:pt idx="9051">
                  <c:v>97.7997048540511</c:v>
                </c:pt>
                <c:pt idx="9052">
                  <c:v>97.798937576887568</c:v>
                </c:pt>
                <c:pt idx="9053">
                  <c:v>97.797232516524176</c:v>
                </c:pt>
                <c:pt idx="9054">
                  <c:v>97.797914540669524</c:v>
                </c:pt>
                <c:pt idx="9055">
                  <c:v>97.797317769542346</c:v>
                </c:pt>
                <c:pt idx="9056">
                  <c:v>97.798255552742205</c:v>
                </c:pt>
                <c:pt idx="9057">
                  <c:v>97.797232516524176</c:v>
                </c:pt>
                <c:pt idx="9058">
                  <c:v>97.797573528596857</c:v>
                </c:pt>
                <c:pt idx="9059">
                  <c:v>97.795442203142599</c:v>
                </c:pt>
                <c:pt idx="9060">
                  <c:v>97.795271697106273</c:v>
                </c:pt>
                <c:pt idx="9061">
                  <c:v>97.795356950124429</c:v>
                </c:pt>
                <c:pt idx="9062">
                  <c:v>97.793907648815534</c:v>
                </c:pt>
                <c:pt idx="9063">
                  <c:v>97.793225624670185</c:v>
                </c:pt>
                <c:pt idx="9064">
                  <c:v>97.792032082415801</c:v>
                </c:pt>
                <c:pt idx="9065">
                  <c:v>97.79049752808875</c:v>
                </c:pt>
                <c:pt idx="9066">
                  <c:v>97.791179552234112</c:v>
                </c:pt>
                <c:pt idx="9067">
                  <c:v>97.791009046197757</c:v>
                </c:pt>
                <c:pt idx="9068">
                  <c:v>97.790838540161431</c:v>
                </c:pt>
                <c:pt idx="9069">
                  <c:v>97.791946829397631</c:v>
                </c:pt>
                <c:pt idx="9070">
                  <c:v>97.790838540161431</c:v>
                </c:pt>
                <c:pt idx="9071">
                  <c:v>97.789900756961543</c:v>
                </c:pt>
                <c:pt idx="9072">
                  <c:v>97.789559744888876</c:v>
                </c:pt>
                <c:pt idx="9073">
                  <c:v>97.789900756961543</c:v>
                </c:pt>
                <c:pt idx="9074">
                  <c:v>97.789644997907047</c:v>
                </c:pt>
                <c:pt idx="9075">
                  <c:v>97.788707214707173</c:v>
                </c:pt>
                <c:pt idx="9076">
                  <c:v>97.788366202634506</c:v>
                </c:pt>
                <c:pt idx="9077">
                  <c:v>97.788707214707173</c:v>
                </c:pt>
                <c:pt idx="9078">
                  <c:v>97.787087407361938</c:v>
                </c:pt>
                <c:pt idx="9079">
                  <c:v>97.785382346998546</c:v>
                </c:pt>
                <c:pt idx="9080">
                  <c:v>97.784188804744161</c:v>
                </c:pt>
                <c:pt idx="9081">
                  <c:v>97.78384779267148</c:v>
                </c:pt>
                <c:pt idx="9082">
                  <c:v>97.785126587944021</c:v>
                </c:pt>
                <c:pt idx="9083">
                  <c:v>97.785126587944021</c:v>
                </c:pt>
                <c:pt idx="9084">
                  <c:v>97.782910009471607</c:v>
                </c:pt>
                <c:pt idx="9085">
                  <c:v>97.782398491362599</c:v>
                </c:pt>
                <c:pt idx="9086">
                  <c:v>97.784870828889524</c:v>
                </c:pt>
                <c:pt idx="9087">
                  <c:v>97.783165768526132</c:v>
                </c:pt>
                <c:pt idx="9088">
                  <c:v>97.782739503435266</c:v>
                </c:pt>
                <c:pt idx="9089">
                  <c:v>97.782313238344415</c:v>
                </c:pt>
                <c:pt idx="9090">
                  <c:v>97.781801720235407</c:v>
                </c:pt>
                <c:pt idx="9091">
                  <c:v>97.780863937035534</c:v>
                </c:pt>
                <c:pt idx="9092">
                  <c:v>97.781886973253577</c:v>
                </c:pt>
                <c:pt idx="9093">
                  <c:v>97.782654250417096</c:v>
                </c:pt>
                <c:pt idx="9094">
                  <c:v>97.783336274562458</c:v>
                </c:pt>
                <c:pt idx="9095">
                  <c:v>97.783080515507947</c:v>
                </c:pt>
                <c:pt idx="9096">
                  <c:v>97.782313238344415</c:v>
                </c:pt>
                <c:pt idx="9097">
                  <c:v>97.782910009471607</c:v>
                </c:pt>
                <c:pt idx="9098">
                  <c:v>97.781631214199066</c:v>
                </c:pt>
                <c:pt idx="9099">
                  <c:v>97.782057479289918</c:v>
                </c:pt>
                <c:pt idx="9100">
                  <c:v>97.780096659872001</c:v>
                </c:pt>
                <c:pt idx="9101">
                  <c:v>97.777794828381417</c:v>
                </c:pt>
                <c:pt idx="9102">
                  <c:v>97.776430780090706</c:v>
                </c:pt>
                <c:pt idx="9103">
                  <c:v>97.775492996890819</c:v>
                </c:pt>
                <c:pt idx="9104">
                  <c:v>97.775663502927173</c:v>
                </c:pt>
                <c:pt idx="9105">
                  <c:v>97.776942298199714</c:v>
                </c:pt>
                <c:pt idx="9106">
                  <c:v>97.777283310272395</c:v>
                </c:pt>
                <c:pt idx="9107">
                  <c:v>97.777027551217884</c:v>
                </c:pt>
                <c:pt idx="9108">
                  <c:v>97.774555213690959</c:v>
                </c:pt>
                <c:pt idx="9109">
                  <c:v>97.77464046670913</c:v>
                </c:pt>
                <c:pt idx="9110">
                  <c:v>97.773532177472916</c:v>
                </c:pt>
                <c:pt idx="9111">
                  <c:v>97.773191165400249</c:v>
                </c:pt>
                <c:pt idx="9112">
                  <c:v>97.772594394273042</c:v>
                </c:pt>
                <c:pt idx="9113">
                  <c:v>97.773191165400249</c:v>
                </c:pt>
                <c:pt idx="9114">
                  <c:v>97.773446924454745</c:v>
                </c:pt>
                <c:pt idx="9115">
                  <c:v>97.773276418418405</c:v>
                </c:pt>
                <c:pt idx="9116">
                  <c:v>97.77182711710951</c:v>
                </c:pt>
                <c:pt idx="9117">
                  <c:v>97.771059839945991</c:v>
                </c:pt>
                <c:pt idx="9118">
                  <c:v>97.771059839945991</c:v>
                </c:pt>
                <c:pt idx="9119">
                  <c:v>97.771400852018658</c:v>
                </c:pt>
                <c:pt idx="9120">
                  <c:v>97.771059839945991</c:v>
                </c:pt>
                <c:pt idx="9121">
                  <c:v>97.771059839945991</c:v>
                </c:pt>
                <c:pt idx="9122">
                  <c:v>97.770036803727962</c:v>
                </c:pt>
                <c:pt idx="9123">
                  <c:v>97.768331743364541</c:v>
                </c:pt>
                <c:pt idx="9124">
                  <c:v>97.767393960164668</c:v>
                </c:pt>
                <c:pt idx="9125">
                  <c:v>97.766541429982979</c:v>
                </c:pt>
                <c:pt idx="9126">
                  <c:v>97.767564466201023</c:v>
                </c:pt>
                <c:pt idx="9127">
                  <c:v>97.769866297691593</c:v>
                </c:pt>
                <c:pt idx="9128">
                  <c:v>97.769951550709763</c:v>
                </c:pt>
                <c:pt idx="9129">
                  <c:v>97.77071882787331</c:v>
                </c:pt>
                <c:pt idx="9130">
                  <c:v>97.768331743364541</c:v>
                </c:pt>
                <c:pt idx="9131">
                  <c:v>97.767734972237363</c:v>
                </c:pt>
                <c:pt idx="9132">
                  <c:v>97.767138201110157</c:v>
                </c:pt>
                <c:pt idx="9133">
                  <c:v>97.766029911873957</c:v>
                </c:pt>
                <c:pt idx="9134">
                  <c:v>97.766285670928468</c:v>
                </c:pt>
                <c:pt idx="9135">
                  <c:v>97.764410104528736</c:v>
                </c:pt>
                <c:pt idx="9136">
                  <c:v>97.763983839437884</c:v>
                </c:pt>
                <c:pt idx="9137">
                  <c:v>97.765092128674084</c:v>
                </c:pt>
                <c:pt idx="9138">
                  <c:v>97.763557574347033</c:v>
                </c:pt>
                <c:pt idx="9139">
                  <c:v>97.764580610565062</c:v>
                </c:pt>
                <c:pt idx="9140">
                  <c:v>97.763642827365203</c:v>
                </c:pt>
                <c:pt idx="9141">
                  <c:v>97.76296080321984</c:v>
                </c:pt>
                <c:pt idx="9142">
                  <c:v>97.761852513983627</c:v>
                </c:pt>
                <c:pt idx="9143">
                  <c:v>97.759294923438532</c:v>
                </c:pt>
                <c:pt idx="9144">
                  <c:v>97.75895391136585</c:v>
                </c:pt>
                <c:pt idx="9145">
                  <c:v>97.759209670420361</c:v>
                </c:pt>
                <c:pt idx="9146">
                  <c:v>97.759380176456702</c:v>
                </c:pt>
                <c:pt idx="9147">
                  <c:v>97.76014745362022</c:v>
                </c:pt>
                <c:pt idx="9148">
                  <c:v>97.759465429474872</c:v>
                </c:pt>
                <c:pt idx="9149">
                  <c:v>97.758101381184147</c:v>
                </c:pt>
                <c:pt idx="9150">
                  <c:v>97.758016128165991</c:v>
                </c:pt>
                <c:pt idx="9151">
                  <c:v>97.757163597984288</c:v>
                </c:pt>
                <c:pt idx="9152">
                  <c:v>97.757419357038785</c:v>
                </c:pt>
                <c:pt idx="9153">
                  <c:v>97.754606007439179</c:v>
                </c:pt>
                <c:pt idx="9154">
                  <c:v>97.752730441039432</c:v>
                </c:pt>
                <c:pt idx="9155">
                  <c:v>97.750343356530678</c:v>
                </c:pt>
                <c:pt idx="9156">
                  <c:v>97.752730441039432</c:v>
                </c:pt>
                <c:pt idx="9157">
                  <c:v>97.752815694057617</c:v>
                </c:pt>
                <c:pt idx="9158">
                  <c:v>97.75366822423932</c:v>
                </c:pt>
                <c:pt idx="9159">
                  <c:v>97.753071453112113</c:v>
                </c:pt>
                <c:pt idx="9160">
                  <c:v>97.752304175948595</c:v>
                </c:pt>
                <c:pt idx="9161">
                  <c:v>97.749576079367159</c:v>
                </c:pt>
                <c:pt idx="9162">
                  <c:v>97.748894055221797</c:v>
                </c:pt>
                <c:pt idx="9163">
                  <c:v>97.749064561258123</c:v>
                </c:pt>
                <c:pt idx="9164">
                  <c:v>97.749064561258123</c:v>
                </c:pt>
                <c:pt idx="9165">
                  <c:v>97.748894055221797</c:v>
                </c:pt>
                <c:pt idx="9166">
                  <c:v>97.749149814276294</c:v>
                </c:pt>
                <c:pt idx="9167">
                  <c:v>97.748894055221797</c:v>
                </c:pt>
                <c:pt idx="9168">
                  <c:v>97.748126778058264</c:v>
                </c:pt>
                <c:pt idx="9169">
                  <c:v>97.748382537112775</c:v>
                </c:pt>
                <c:pt idx="9170">
                  <c:v>97.748723549185442</c:v>
                </c:pt>
                <c:pt idx="9171">
                  <c:v>97.748041525040094</c:v>
                </c:pt>
                <c:pt idx="9172">
                  <c:v>97.748979308239953</c:v>
                </c:pt>
                <c:pt idx="9173">
                  <c:v>97.748126778058264</c:v>
                </c:pt>
                <c:pt idx="9174">
                  <c:v>97.746847982785724</c:v>
                </c:pt>
                <c:pt idx="9175">
                  <c:v>97.746421717694858</c:v>
                </c:pt>
                <c:pt idx="9176">
                  <c:v>97.745142922422318</c:v>
                </c:pt>
                <c:pt idx="9177">
                  <c:v>97.745398681476829</c:v>
                </c:pt>
                <c:pt idx="9178">
                  <c:v>97.745142922422318</c:v>
                </c:pt>
                <c:pt idx="9179">
                  <c:v>97.74573969354951</c:v>
                </c:pt>
                <c:pt idx="9180">
                  <c:v>97.742329572822698</c:v>
                </c:pt>
                <c:pt idx="9181">
                  <c:v>97.742414825840882</c:v>
                </c:pt>
                <c:pt idx="9182">
                  <c:v>97.74173280169552</c:v>
                </c:pt>
                <c:pt idx="9183">
                  <c:v>97.740539259441135</c:v>
                </c:pt>
                <c:pt idx="9184">
                  <c:v>97.73908995813224</c:v>
                </c:pt>
                <c:pt idx="9185">
                  <c:v>97.73908995813224</c:v>
                </c:pt>
                <c:pt idx="9186">
                  <c:v>97.7378111628597</c:v>
                </c:pt>
                <c:pt idx="9187">
                  <c:v>97.736532367587145</c:v>
                </c:pt>
                <c:pt idx="9188">
                  <c:v>97.738237427950551</c:v>
                </c:pt>
                <c:pt idx="9189">
                  <c:v>97.7378111628597</c:v>
                </c:pt>
                <c:pt idx="9190">
                  <c:v>97.737129138714323</c:v>
                </c:pt>
                <c:pt idx="9191">
                  <c:v>97.738663693041389</c:v>
                </c:pt>
                <c:pt idx="9192">
                  <c:v>97.739175211150425</c:v>
                </c:pt>
                <c:pt idx="9193">
                  <c:v>97.740709765477476</c:v>
                </c:pt>
                <c:pt idx="9194">
                  <c:v>97.740624512459306</c:v>
                </c:pt>
                <c:pt idx="9195">
                  <c:v>97.740795018495646</c:v>
                </c:pt>
                <c:pt idx="9196">
                  <c:v>97.739601476241276</c:v>
                </c:pt>
                <c:pt idx="9197">
                  <c:v>97.738919452095914</c:v>
                </c:pt>
                <c:pt idx="9198">
                  <c:v>97.7378111628597</c:v>
                </c:pt>
                <c:pt idx="9199">
                  <c:v>97.736020849478138</c:v>
                </c:pt>
                <c:pt idx="9200">
                  <c:v>97.735338825332775</c:v>
                </c:pt>
                <c:pt idx="9201">
                  <c:v>97.735424078350931</c:v>
                </c:pt>
                <c:pt idx="9202">
                  <c:v>97.734315789114717</c:v>
                </c:pt>
                <c:pt idx="9203">
                  <c:v>97.73286648780585</c:v>
                </c:pt>
                <c:pt idx="9204">
                  <c:v>97.731502439515111</c:v>
                </c:pt>
                <c:pt idx="9205">
                  <c:v>97.731672945551466</c:v>
                </c:pt>
                <c:pt idx="9206">
                  <c:v>97.731331933478785</c:v>
                </c:pt>
                <c:pt idx="9207">
                  <c:v>97.732013957624147</c:v>
                </c:pt>
                <c:pt idx="9208">
                  <c:v>97.732184463660474</c:v>
                </c:pt>
                <c:pt idx="9209">
                  <c:v>97.730308897260727</c:v>
                </c:pt>
                <c:pt idx="9210">
                  <c:v>97.729541620097208</c:v>
                </c:pt>
                <c:pt idx="9211">
                  <c:v>97.730479403297082</c:v>
                </c:pt>
                <c:pt idx="9212">
                  <c:v>97.731331933478785</c:v>
                </c:pt>
                <c:pt idx="9213">
                  <c:v>97.729626873115379</c:v>
                </c:pt>
                <c:pt idx="9214">
                  <c:v>97.730138391224401</c:v>
                </c:pt>
                <c:pt idx="9215">
                  <c:v>97.73005313820623</c:v>
                </c:pt>
                <c:pt idx="9216">
                  <c:v>97.728944848970016</c:v>
                </c:pt>
                <c:pt idx="9217">
                  <c:v>97.730394150278926</c:v>
                </c:pt>
                <c:pt idx="9218">
                  <c:v>97.730820415369763</c:v>
                </c:pt>
                <c:pt idx="9219">
                  <c:v>97.727751306715632</c:v>
                </c:pt>
                <c:pt idx="9220">
                  <c:v>97.727069282570284</c:v>
                </c:pt>
                <c:pt idx="9221">
                  <c:v>97.727580800679306</c:v>
                </c:pt>
                <c:pt idx="9222">
                  <c:v>97.726387258424936</c:v>
                </c:pt>
                <c:pt idx="9223">
                  <c:v>97.7247674510797</c:v>
                </c:pt>
                <c:pt idx="9224">
                  <c:v>97.724426439007019</c:v>
                </c:pt>
                <c:pt idx="9225">
                  <c:v>97.724170679952508</c:v>
                </c:pt>
                <c:pt idx="9226">
                  <c:v>97.72485270409787</c:v>
                </c:pt>
                <c:pt idx="9227">
                  <c:v>97.725108463152367</c:v>
                </c:pt>
                <c:pt idx="9228">
                  <c:v>97.723232896752634</c:v>
                </c:pt>
                <c:pt idx="9229">
                  <c:v>97.722295113552761</c:v>
                </c:pt>
                <c:pt idx="9230">
                  <c:v>97.722039354498264</c:v>
                </c:pt>
                <c:pt idx="9231">
                  <c:v>97.721954101480094</c:v>
                </c:pt>
                <c:pt idx="9232">
                  <c:v>97.720590053189355</c:v>
                </c:pt>
                <c:pt idx="9233">
                  <c:v>97.719993282062177</c:v>
                </c:pt>
                <c:pt idx="9234">
                  <c:v>97.71811771566243</c:v>
                </c:pt>
                <c:pt idx="9235">
                  <c:v>97.718714486789622</c:v>
                </c:pt>
                <c:pt idx="9236">
                  <c:v>97.718458727735111</c:v>
                </c:pt>
                <c:pt idx="9237">
                  <c:v>97.7182029686806</c:v>
                </c:pt>
                <c:pt idx="9238">
                  <c:v>97.717094679444386</c:v>
                </c:pt>
                <c:pt idx="9239">
                  <c:v>97.715219113044654</c:v>
                </c:pt>
                <c:pt idx="9240">
                  <c:v>97.715645378135505</c:v>
                </c:pt>
                <c:pt idx="9241">
                  <c:v>97.713855064753929</c:v>
                </c:pt>
                <c:pt idx="9242">
                  <c:v>97.714537088899291</c:v>
                </c:pt>
                <c:pt idx="9243">
                  <c:v>97.714707594935618</c:v>
                </c:pt>
                <c:pt idx="9244">
                  <c:v>97.714366582862965</c:v>
                </c:pt>
                <c:pt idx="9245">
                  <c:v>97.714622341917462</c:v>
                </c:pt>
                <c:pt idx="9246">
                  <c:v>97.71411082380844</c:v>
                </c:pt>
                <c:pt idx="9247">
                  <c:v>97.715815884171846</c:v>
                </c:pt>
                <c:pt idx="9248">
                  <c:v>97.715389619080995</c:v>
                </c:pt>
                <c:pt idx="9249">
                  <c:v>97.714878100971987</c:v>
                </c:pt>
                <c:pt idx="9250">
                  <c:v>97.715560125117335</c:v>
                </c:pt>
                <c:pt idx="9251">
                  <c:v>97.716583161335365</c:v>
                </c:pt>
                <c:pt idx="9252">
                  <c:v>97.716412655299038</c:v>
                </c:pt>
                <c:pt idx="9253">
                  <c:v>97.714963353990143</c:v>
                </c:pt>
                <c:pt idx="9254">
                  <c:v>97.715474872099165</c:v>
                </c:pt>
                <c:pt idx="9255">
                  <c:v>97.714622341917462</c:v>
                </c:pt>
                <c:pt idx="9256">
                  <c:v>97.713514052681248</c:v>
                </c:pt>
                <c:pt idx="9257">
                  <c:v>97.711979498354211</c:v>
                </c:pt>
                <c:pt idx="9258">
                  <c:v>97.712064751372367</c:v>
                </c:pt>
                <c:pt idx="9259">
                  <c:v>97.712320510426864</c:v>
                </c:pt>
                <c:pt idx="9260">
                  <c:v>97.710530197045316</c:v>
                </c:pt>
                <c:pt idx="9261">
                  <c:v>97.711723739299686</c:v>
                </c:pt>
                <c:pt idx="9262">
                  <c:v>97.712235257408693</c:v>
                </c:pt>
                <c:pt idx="9263">
                  <c:v>97.710785956099826</c:v>
                </c:pt>
                <c:pt idx="9264">
                  <c:v>97.710530197045316</c:v>
                </c:pt>
                <c:pt idx="9265">
                  <c:v>97.711553233263345</c:v>
                </c:pt>
                <c:pt idx="9266">
                  <c:v>97.708825136681909</c:v>
                </c:pt>
                <c:pt idx="9267">
                  <c:v>97.709336654790917</c:v>
                </c:pt>
                <c:pt idx="9268">
                  <c:v>97.706523305191311</c:v>
                </c:pt>
                <c:pt idx="9269">
                  <c:v>97.705159256900615</c:v>
                </c:pt>
                <c:pt idx="9270">
                  <c:v>97.704306726718897</c:v>
                </c:pt>
                <c:pt idx="9271">
                  <c:v>97.704391979737068</c:v>
                </c:pt>
                <c:pt idx="9272">
                  <c:v>97.705585521991452</c:v>
                </c:pt>
                <c:pt idx="9273">
                  <c:v>97.707461088391184</c:v>
                </c:pt>
                <c:pt idx="9274">
                  <c:v>97.705500268973267</c:v>
                </c:pt>
                <c:pt idx="9275">
                  <c:v>97.704306726718897</c:v>
                </c:pt>
                <c:pt idx="9276">
                  <c:v>97.703113184464513</c:v>
                </c:pt>
                <c:pt idx="9277">
                  <c:v>97.701493377119291</c:v>
                </c:pt>
                <c:pt idx="9278">
                  <c:v>97.700896605992099</c:v>
                </c:pt>
                <c:pt idx="9279">
                  <c:v>97.700385087883078</c:v>
                </c:pt>
                <c:pt idx="9280">
                  <c:v>97.701152365046624</c:v>
                </c:pt>
                <c:pt idx="9281">
                  <c:v>97.699447304683204</c:v>
                </c:pt>
                <c:pt idx="9282">
                  <c:v>97.698935786574197</c:v>
                </c:pt>
                <c:pt idx="9283">
                  <c:v>97.699447304683204</c:v>
                </c:pt>
                <c:pt idx="9284">
                  <c:v>97.697912750356139</c:v>
                </c:pt>
                <c:pt idx="9285">
                  <c:v>97.699617810719559</c:v>
                </c:pt>
                <c:pt idx="9286">
                  <c:v>97.700470340901248</c:v>
                </c:pt>
                <c:pt idx="9287">
                  <c:v>97.700299834864907</c:v>
                </c:pt>
                <c:pt idx="9288">
                  <c:v>97.699873569774056</c:v>
                </c:pt>
                <c:pt idx="9289">
                  <c:v>97.698509521483345</c:v>
                </c:pt>
                <c:pt idx="9290">
                  <c:v>97.697742244319812</c:v>
                </c:pt>
                <c:pt idx="9291">
                  <c:v>97.697998003374323</c:v>
                </c:pt>
                <c:pt idx="9292">
                  <c:v>97.695781424901895</c:v>
                </c:pt>
                <c:pt idx="9293">
                  <c:v>97.695184653774717</c:v>
                </c:pt>
                <c:pt idx="9294">
                  <c:v>97.695099400756533</c:v>
                </c:pt>
                <c:pt idx="9295">
                  <c:v>97.693309087374971</c:v>
                </c:pt>
                <c:pt idx="9296">
                  <c:v>97.692200798138757</c:v>
                </c:pt>
                <c:pt idx="9297">
                  <c:v>97.69305332832046</c:v>
                </c:pt>
                <c:pt idx="9298">
                  <c:v>97.693394340393141</c:v>
                </c:pt>
                <c:pt idx="9299">
                  <c:v>97.694502629629355</c:v>
                </c:pt>
                <c:pt idx="9300">
                  <c:v>97.693735352465822</c:v>
                </c:pt>
                <c:pt idx="9301">
                  <c:v>97.692968075302289</c:v>
                </c:pt>
                <c:pt idx="9302">
                  <c:v>97.69305332832046</c:v>
                </c:pt>
                <c:pt idx="9303">
                  <c:v>97.693479593411297</c:v>
                </c:pt>
                <c:pt idx="9304">
                  <c:v>97.693309087374971</c:v>
                </c:pt>
                <c:pt idx="9305">
                  <c:v>97.69203029210243</c:v>
                </c:pt>
                <c:pt idx="9306">
                  <c:v>97.690922002866216</c:v>
                </c:pt>
                <c:pt idx="9307">
                  <c:v>97.689898966648173</c:v>
                </c:pt>
                <c:pt idx="9308">
                  <c:v>97.689387448539151</c:v>
                </c:pt>
                <c:pt idx="9309">
                  <c:v>97.688279159302937</c:v>
                </c:pt>
                <c:pt idx="9310">
                  <c:v>97.688193906284766</c:v>
                </c:pt>
                <c:pt idx="9311">
                  <c:v>97.687170870066737</c:v>
                </c:pt>
                <c:pt idx="9312">
                  <c:v>97.686403592903204</c:v>
                </c:pt>
                <c:pt idx="9313">
                  <c:v>97.685380556685161</c:v>
                </c:pt>
                <c:pt idx="9314">
                  <c:v>97.686062580830523</c:v>
                </c:pt>
                <c:pt idx="9315">
                  <c:v>97.684954291594323</c:v>
                </c:pt>
                <c:pt idx="9316">
                  <c:v>97.685636315739671</c:v>
                </c:pt>
                <c:pt idx="9317">
                  <c:v>97.685636315739671</c:v>
                </c:pt>
                <c:pt idx="9318">
                  <c:v>97.683504990285414</c:v>
                </c:pt>
                <c:pt idx="9319">
                  <c:v>97.682822966140066</c:v>
                </c:pt>
                <c:pt idx="9320">
                  <c:v>97.682567207085555</c:v>
                </c:pt>
                <c:pt idx="9321">
                  <c:v>97.683846002358095</c:v>
                </c:pt>
                <c:pt idx="9322">
                  <c:v>97.68529530366699</c:v>
                </c:pt>
                <c:pt idx="9323">
                  <c:v>97.683078725194576</c:v>
                </c:pt>
                <c:pt idx="9324">
                  <c:v>97.681714676903852</c:v>
                </c:pt>
                <c:pt idx="9325">
                  <c:v>97.680435881631311</c:v>
                </c:pt>
                <c:pt idx="9326">
                  <c:v>97.678901327304246</c:v>
                </c:pt>
                <c:pt idx="9327">
                  <c:v>97.678816074286075</c:v>
                </c:pt>
                <c:pt idx="9328">
                  <c:v>97.678816074286075</c:v>
                </c:pt>
                <c:pt idx="9329">
                  <c:v>97.67728151995901</c:v>
                </c:pt>
                <c:pt idx="9330">
                  <c:v>97.677025760904499</c:v>
                </c:pt>
                <c:pt idx="9331">
                  <c:v>97.676599495813647</c:v>
                </c:pt>
                <c:pt idx="9332">
                  <c:v>97.676940507886329</c:v>
                </c:pt>
                <c:pt idx="9333">
                  <c:v>97.676684748831818</c:v>
                </c:pt>
                <c:pt idx="9334">
                  <c:v>97.676770001850002</c:v>
                </c:pt>
                <c:pt idx="9335">
                  <c:v>97.678048797122557</c:v>
                </c:pt>
                <c:pt idx="9336">
                  <c:v>97.676514242795491</c:v>
                </c:pt>
                <c:pt idx="9337">
                  <c:v>97.675832218650129</c:v>
                </c:pt>
                <c:pt idx="9338">
                  <c:v>97.675491206577433</c:v>
                </c:pt>
                <c:pt idx="9339">
                  <c:v>97.675064941486596</c:v>
                </c:pt>
                <c:pt idx="9340">
                  <c:v>97.674468170359404</c:v>
                </c:pt>
                <c:pt idx="9341">
                  <c:v>97.673786146214042</c:v>
                </c:pt>
                <c:pt idx="9342">
                  <c:v>97.672507350941501</c:v>
                </c:pt>
                <c:pt idx="9343">
                  <c:v>97.671825326796139</c:v>
                </c:pt>
                <c:pt idx="9344">
                  <c:v>97.671313808687117</c:v>
                </c:pt>
                <c:pt idx="9345">
                  <c:v>97.670972796614436</c:v>
                </c:pt>
                <c:pt idx="9346">
                  <c:v>97.671058049632592</c:v>
                </c:pt>
                <c:pt idx="9347">
                  <c:v>97.669949760396406</c:v>
                </c:pt>
                <c:pt idx="9348">
                  <c:v>97.667988940978489</c:v>
                </c:pt>
                <c:pt idx="9349">
                  <c:v>97.668244700032986</c:v>
                </c:pt>
                <c:pt idx="9350">
                  <c:v>97.667818434942149</c:v>
                </c:pt>
                <c:pt idx="9351">
                  <c:v>97.669097230214703</c:v>
                </c:pt>
                <c:pt idx="9352">
                  <c:v>97.667988940978489</c:v>
                </c:pt>
                <c:pt idx="9353">
                  <c:v>97.667221663814956</c:v>
                </c:pt>
                <c:pt idx="9354">
                  <c:v>97.666795398724119</c:v>
                </c:pt>
                <c:pt idx="9355">
                  <c:v>97.665857615524232</c:v>
                </c:pt>
                <c:pt idx="9356">
                  <c:v>97.666028121560572</c:v>
                </c:pt>
                <c:pt idx="9357">
                  <c:v>97.665175591378883</c:v>
                </c:pt>
                <c:pt idx="9358">
                  <c:v>97.664664073269861</c:v>
                </c:pt>
                <c:pt idx="9359">
                  <c:v>97.663811543088158</c:v>
                </c:pt>
                <c:pt idx="9360">
                  <c:v>97.663555784033647</c:v>
                </c:pt>
                <c:pt idx="9361">
                  <c:v>97.663470531015477</c:v>
                </c:pt>
                <c:pt idx="9362">
                  <c:v>97.663214771960966</c:v>
                </c:pt>
                <c:pt idx="9363">
                  <c:v>97.662532747815618</c:v>
                </c:pt>
                <c:pt idx="9364">
                  <c:v>97.663470531015477</c:v>
                </c:pt>
                <c:pt idx="9365">
                  <c:v>97.663300024979137</c:v>
                </c:pt>
                <c:pt idx="9366">
                  <c:v>97.662618000833774</c:v>
                </c:pt>
                <c:pt idx="9367">
                  <c:v>97.66133920556122</c:v>
                </c:pt>
                <c:pt idx="9368">
                  <c:v>97.660486675379531</c:v>
                </c:pt>
                <c:pt idx="9369">
                  <c:v>97.660145663306849</c:v>
                </c:pt>
                <c:pt idx="9370">
                  <c:v>97.660060410288679</c:v>
                </c:pt>
                <c:pt idx="9371">
                  <c:v>97.66023091632502</c:v>
                </c:pt>
                <c:pt idx="9372">
                  <c:v>97.660742434434027</c:v>
                </c:pt>
                <c:pt idx="9373">
                  <c:v>97.659719398215998</c:v>
                </c:pt>
                <c:pt idx="9374">
                  <c:v>97.659975157270523</c:v>
                </c:pt>
                <c:pt idx="9375">
                  <c:v>97.657247060689073</c:v>
                </c:pt>
                <c:pt idx="9376">
                  <c:v>97.658440602943458</c:v>
                </c:pt>
                <c:pt idx="9377">
                  <c:v>97.658696361997954</c:v>
                </c:pt>
                <c:pt idx="9378">
                  <c:v>97.658270096907103</c:v>
                </c:pt>
                <c:pt idx="9379">
                  <c:v>97.656735542580037</c:v>
                </c:pt>
                <c:pt idx="9380">
                  <c:v>97.655712506362008</c:v>
                </c:pt>
                <c:pt idx="9381">
                  <c:v>97.655200988253</c:v>
                </c:pt>
                <c:pt idx="9382">
                  <c:v>97.654518964107623</c:v>
                </c:pt>
                <c:pt idx="9383">
                  <c:v>97.653922192980431</c:v>
                </c:pt>
                <c:pt idx="9384">
                  <c:v>97.654689470143964</c:v>
                </c:pt>
                <c:pt idx="9385">
                  <c:v>97.653581180907764</c:v>
                </c:pt>
                <c:pt idx="9386">
                  <c:v>97.652728650726047</c:v>
                </c:pt>
                <c:pt idx="9387">
                  <c:v>97.653154915816913</c:v>
                </c:pt>
                <c:pt idx="9388">
                  <c:v>97.654604217125794</c:v>
                </c:pt>
                <c:pt idx="9389">
                  <c:v>97.653581180907764</c:v>
                </c:pt>
                <c:pt idx="9390">
                  <c:v>97.652217132617039</c:v>
                </c:pt>
                <c:pt idx="9391">
                  <c:v>97.652217132617039</c:v>
                </c:pt>
                <c:pt idx="9392">
                  <c:v>97.652728650726047</c:v>
                </c:pt>
                <c:pt idx="9393">
                  <c:v>97.65119409639901</c:v>
                </c:pt>
                <c:pt idx="9394">
                  <c:v>97.650171060180952</c:v>
                </c:pt>
                <c:pt idx="9395">
                  <c:v>97.648465999817574</c:v>
                </c:pt>
                <c:pt idx="9396">
                  <c:v>97.649062770944752</c:v>
                </c:pt>
                <c:pt idx="9397">
                  <c:v>97.648295493781205</c:v>
                </c:pt>
                <c:pt idx="9398">
                  <c:v>97.647357710581346</c:v>
                </c:pt>
                <c:pt idx="9399">
                  <c:v>97.647101951526835</c:v>
                </c:pt>
                <c:pt idx="9400">
                  <c:v>97.645993662290635</c:v>
                </c:pt>
                <c:pt idx="9401">
                  <c:v>97.645226385127103</c:v>
                </c:pt>
                <c:pt idx="9402">
                  <c:v>97.64318031269103</c:v>
                </c:pt>
                <c:pt idx="9403">
                  <c:v>97.642924553636519</c:v>
                </c:pt>
                <c:pt idx="9404">
                  <c:v>97.644118095890903</c:v>
                </c:pt>
                <c:pt idx="9405">
                  <c:v>97.643947589854562</c:v>
                </c:pt>
                <c:pt idx="9406">
                  <c:v>97.643521324763697</c:v>
                </c:pt>
                <c:pt idx="9407">
                  <c:v>97.64445910796357</c:v>
                </c:pt>
                <c:pt idx="9408">
                  <c:v>97.643947589854562</c:v>
                </c:pt>
                <c:pt idx="9409">
                  <c:v>97.644714867018081</c:v>
                </c:pt>
                <c:pt idx="9410">
                  <c:v>97.642498288545667</c:v>
                </c:pt>
                <c:pt idx="9411">
                  <c:v>97.641986770436645</c:v>
                </c:pt>
                <c:pt idx="9412">
                  <c:v>97.640793228182261</c:v>
                </c:pt>
                <c:pt idx="9413">
                  <c:v>97.64053746912775</c:v>
                </c:pt>
                <c:pt idx="9414">
                  <c:v>97.639684938946061</c:v>
                </c:pt>
                <c:pt idx="9415">
                  <c:v>97.639855444982388</c:v>
                </c:pt>
                <c:pt idx="9416">
                  <c:v>97.639514432909706</c:v>
                </c:pt>
                <c:pt idx="9417">
                  <c:v>97.63925867385521</c:v>
                </c:pt>
                <c:pt idx="9418">
                  <c:v>97.637724119528144</c:v>
                </c:pt>
                <c:pt idx="9419">
                  <c:v>97.638150384618996</c:v>
                </c:pt>
                <c:pt idx="9420">
                  <c:v>97.636274818219249</c:v>
                </c:pt>
                <c:pt idx="9421">
                  <c:v>97.636104312182908</c:v>
                </c:pt>
                <c:pt idx="9422">
                  <c:v>97.63653057727376</c:v>
                </c:pt>
                <c:pt idx="9423">
                  <c:v>97.636360071237434</c:v>
                </c:pt>
                <c:pt idx="9424">
                  <c:v>97.634569757855857</c:v>
                </c:pt>
                <c:pt idx="9425">
                  <c:v>97.635166528983049</c:v>
                </c:pt>
                <c:pt idx="9426">
                  <c:v>97.633802480692324</c:v>
                </c:pt>
                <c:pt idx="9427">
                  <c:v>97.634655010874027</c:v>
                </c:pt>
                <c:pt idx="9428">
                  <c:v>97.635081275964879</c:v>
                </c:pt>
                <c:pt idx="9429">
                  <c:v>97.635507541055716</c:v>
                </c:pt>
                <c:pt idx="9430">
                  <c:v>97.63542228803756</c:v>
                </c:pt>
                <c:pt idx="9431">
                  <c:v>97.634569757855857</c:v>
                </c:pt>
                <c:pt idx="9432">
                  <c:v>97.632779444474295</c:v>
                </c:pt>
                <c:pt idx="9433">
                  <c:v>97.631756408256237</c:v>
                </c:pt>
                <c:pt idx="9434">
                  <c:v>97.630307106947356</c:v>
                </c:pt>
                <c:pt idx="9435">
                  <c:v>97.631074384110889</c:v>
                </c:pt>
                <c:pt idx="9436">
                  <c:v>97.631585902219911</c:v>
                </c:pt>
                <c:pt idx="9437">
                  <c:v>97.631756408256237</c:v>
                </c:pt>
                <c:pt idx="9438">
                  <c:v>97.630051347892859</c:v>
                </c:pt>
                <c:pt idx="9439">
                  <c:v>97.629028311674801</c:v>
                </c:pt>
                <c:pt idx="9440">
                  <c:v>97.628090528474942</c:v>
                </c:pt>
                <c:pt idx="9441">
                  <c:v>97.62868729960212</c:v>
                </c:pt>
                <c:pt idx="9442">
                  <c:v>97.627067492256884</c:v>
                </c:pt>
                <c:pt idx="9443">
                  <c:v>97.626726480184217</c:v>
                </c:pt>
                <c:pt idx="9444">
                  <c:v>97.628346287529439</c:v>
                </c:pt>
                <c:pt idx="9445">
                  <c:v>97.626641227166047</c:v>
                </c:pt>
                <c:pt idx="9446">
                  <c:v>97.625618190948018</c:v>
                </c:pt>
                <c:pt idx="9447">
                  <c:v>97.625362431893507</c:v>
                </c:pt>
                <c:pt idx="9448">
                  <c:v>97.624936166802641</c:v>
                </c:pt>
                <c:pt idx="9449">
                  <c:v>97.625277178875336</c:v>
                </c:pt>
                <c:pt idx="9450">
                  <c:v>97.625362431893507</c:v>
                </c:pt>
                <c:pt idx="9451">
                  <c:v>97.625447684911677</c:v>
                </c:pt>
                <c:pt idx="9452">
                  <c:v>97.623231106439263</c:v>
                </c:pt>
                <c:pt idx="9453">
                  <c:v>97.623742624548271</c:v>
                </c:pt>
                <c:pt idx="9454">
                  <c:v>97.623657371530101</c:v>
                </c:pt>
                <c:pt idx="9455">
                  <c:v>97.622804841348412</c:v>
                </c:pt>
                <c:pt idx="9456">
                  <c:v>97.622975347384738</c:v>
                </c:pt>
                <c:pt idx="9457">
                  <c:v>97.621696552112198</c:v>
                </c:pt>
                <c:pt idx="9458">
                  <c:v>97.621952311166709</c:v>
                </c:pt>
                <c:pt idx="9459">
                  <c:v>97.621355540039517</c:v>
                </c:pt>
                <c:pt idx="9460">
                  <c:v>97.620161997785132</c:v>
                </c:pt>
                <c:pt idx="9461">
                  <c:v>97.618712696476237</c:v>
                </c:pt>
                <c:pt idx="9462">
                  <c:v>97.616751877058334</c:v>
                </c:pt>
                <c:pt idx="9463">
                  <c:v>97.616410864985653</c:v>
                </c:pt>
                <c:pt idx="9464">
                  <c:v>97.617433901203682</c:v>
                </c:pt>
                <c:pt idx="9465">
                  <c:v>97.616069852912972</c:v>
                </c:pt>
                <c:pt idx="9466">
                  <c:v>97.615558334803964</c:v>
                </c:pt>
                <c:pt idx="9467">
                  <c:v>97.61564358782212</c:v>
                </c:pt>
                <c:pt idx="9468">
                  <c:v>97.61453529858592</c:v>
                </c:pt>
                <c:pt idx="9469">
                  <c:v>97.613085997277011</c:v>
                </c:pt>
                <c:pt idx="9470">
                  <c:v>97.612318720113493</c:v>
                </c:pt>
                <c:pt idx="9471">
                  <c:v>97.612148214077152</c:v>
                </c:pt>
                <c:pt idx="9472">
                  <c:v>97.613512262367863</c:v>
                </c:pt>
                <c:pt idx="9473">
                  <c:v>97.613000744258855</c:v>
                </c:pt>
                <c:pt idx="9474">
                  <c:v>97.611807202004471</c:v>
                </c:pt>
                <c:pt idx="9475">
                  <c:v>97.610954671822768</c:v>
                </c:pt>
                <c:pt idx="9476">
                  <c:v>97.609761129568398</c:v>
                </c:pt>
                <c:pt idx="9477">
                  <c:v>97.609590623532057</c:v>
                </c:pt>
                <c:pt idx="9478">
                  <c:v>97.610954671822768</c:v>
                </c:pt>
                <c:pt idx="9479">
                  <c:v>97.610613659750086</c:v>
                </c:pt>
                <c:pt idx="9480">
                  <c:v>97.610698912768257</c:v>
                </c:pt>
                <c:pt idx="9481">
                  <c:v>97.61035790069559</c:v>
                </c:pt>
                <c:pt idx="9482">
                  <c:v>97.610784165786441</c:v>
                </c:pt>
                <c:pt idx="9483">
                  <c:v>97.609505370513887</c:v>
                </c:pt>
                <c:pt idx="9484">
                  <c:v>97.610784165786441</c:v>
                </c:pt>
                <c:pt idx="9485">
                  <c:v>97.609590623532057</c:v>
                </c:pt>
                <c:pt idx="9486">
                  <c:v>97.609761129568398</c:v>
                </c:pt>
                <c:pt idx="9487">
                  <c:v>97.60873809335034</c:v>
                </c:pt>
                <c:pt idx="9488">
                  <c:v>97.608226575241332</c:v>
                </c:pt>
                <c:pt idx="9489">
                  <c:v>97.610102141641079</c:v>
                </c:pt>
                <c:pt idx="9490">
                  <c:v>97.610272647677405</c:v>
                </c:pt>
                <c:pt idx="9491">
                  <c:v>97.608311828259502</c:v>
                </c:pt>
                <c:pt idx="9492">
                  <c:v>97.607033032986962</c:v>
                </c:pt>
                <c:pt idx="9493">
                  <c:v>97.605924743750734</c:v>
                </c:pt>
                <c:pt idx="9494">
                  <c:v>97.603452406223809</c:v>
                </c:pt>
                <c:pt idx="9495">
                  <c:v>97.604390189423697</c:v>
                </c:pt>
                <c:pt idx="9496">
                  <c:v>97.604475442441867</c:v>
                </c:pt>
                <c:pt idx="9497">
                  <c:v>97.60473120149635</c:v>
                </c:pt>
                <c:pt idx="9498">
                  <c:v>97.604816454514548</c:v>
                </c:pt>
                <c:pt idx="9499">
                  <c:v>97.604304936405512</c:v>
                </c:pt>
                <c:pt idx="9500">
                  <c:v>97.60259987604212</c:v>
                </c:pt>
                <c:pt idx="9501">
                  <c:v>97.601406333787736</c:v>
                </c:pt>
                <c:pt idx="9502">
                  <c:v>97.600553803606033</c:v>
                </c:pt>
                <c:pt idx="9503">
                  <c:v>97.601321080769566</c:v>
                </c:pt>
                <c:pt idx="9504">
                  <c:v>97.600639056624203</c:v>
                </c:pt>
                <c:pt idx="9505">
                  <c:v>97.599445514369819</c:v>
                </c:pt>
                <c:pt idx="9506">
                  <c:v>97.598251972115449</c:v>
                </c:pt>
                <c:pt idx="9507">
                  <c:v>97.59859298418813</c:v>
                </c:pt>
                <c:pt idx="9508">
                  <c:v>97.596632164770213</c:v>
                </c:pt>
                <c:pt idx="9509">
                  <c:v>97.597484694951902</c:v>
                </c:pt>
                <c:pt idx="9510">
                  <c:v>97.596802670806554</c:v>
                </c:pt>
                <c:pt idx="9511">
                  <c:v>97.598251972115449</c:v>
                </c:pt>
                <c:pt idx="9512">
                  <c:v>97.596802670806554</c:v>
                </c:pt>
                <c:pt idx="9513">
                  <c:v>97.595353369497673</c:v>
                </c:pt>
                <c:pt idx="9514">
                  <c:v>97.593818815170607</c:v>
                </c:pt>
                <c:pt idx="9515">
                  <c:v>97.592795778952578</c:v>
                </c:pt>
                <c:pt idx="9516">
                  <c:v>97.593648309134267</c:v>
                </c:pt>
                <c:pt idx="9517">
                  <c:v>97.594159827243288</c:v>
                </c:pt>
                <c:pt idx="9518">
                  <c:v>97.594841851388651</c:v>
                </c:pt>
                <c:pt idx="9519">
                  <c:v>97.593989321206948</c:v>
                </c:pt>
                <c:pt idx="9520">
                  <c:v>97.594074574225118</c:v>
                </c:pt>
                <c:pt idx="9521">
                  <c:v>97.595779634588524</c:v>
                </c:pt>
                <c:pt idx="9522">
                  <c:v>97.593477803097926</c:v>
                </c:pt>
                <c:pt idx="9523">
                  <c:v>97.593051538007074</c:v>
                </c:pt>
                <c:pt idx="9524">
                  <c:v>97.593648309134267</c:v>
                </c:pt>
                <c:pt idx="9525">
                  <c:v>97.592454766879882</c:v>
                </c:pt>
                <c:pt idx="9526">
                  <c:v>97.59185799575269</c:v>
                </c:pt>
                <c:pt idx="9527">
                  <c:v>97.589044646153084</c:v>
                </c:pt>
                <c:pt idx="9528">
                  <c:v>97.590067682371128</c:v>
                </c:pt>
                <c:pt idx="9529">
                  <c:v>97.589897176334787</c:v>
                </c:pt>
                <c:pt idx="9530">
                  <c:v>97.588703634080403</c:v>
                </c:pt>
                <c:pt idx="9531">
                  <c:v>97.588959393134928</c:v>
                </c:pt>
                <c:pt idx="9532">
                  <c:v>97.588362622007736</c:v>
                </c:pt>
                <c:pt idx="9533">
                  <c:v>97.585464019389946</c:v>
                </c:pt>
                <c:pt idx="9534">
                  <c:v>97.585975537498982</c:v>
                </c:pt>
                <c:pt idx="9535">
                  <c:v>97.587424838807863</c:v>
                </c:pt>
                <c:pt idx="9536">
                  <c:v>97.588021609935055</c:v>
                </c:pt>
                <c:pt idx="9537">
                  <c:v>97.587083826735181</c:v>
                </c:pt>
                <c:pt idx="9538">
                  <c:v>97.585719778444457</c:v>
                </c:pt>
                <c:pt idx="9539">
                  <c:v>97.585293513353605</c:v>
                </c:pt>
                <c:pt idx="9540">
                  <c:v>97.584099971099235</c:v>
                </c:pt>
                <c:pt idx="9541">
                  <c:v>97.580945609426934</c:v>
                </c:pt>
                <c:pt idx="9542">
                  <c:v>97.579922573208904</c:v>
                </c:pt>
                <c:pt idx="9543">
                  <c:v>97.579922573208904</c:v>
                </c:pt>
                <c:pt idx="9544">
                  <c:v>97.579325802081712</c:v>
                </c:pt>
                <c:pt idx="9545">
                  <c:v>97.578047006809172</c:v>
                </c:pt>
                <c:pt idx="9546">
                  <c:v>97.578132259827328</c:v>
                </c:pt>
                <c:pt idx="9547">
                  <c:v>97.579496308118038</c:v>
                </c:pt>
                <c:pt idx="9548">
                  <c:v>97.57889953699086</c:v>
                </c:pt>
                <c:pt idx="9549">
                  <c:v>97.57864377793635</c:v>
                </c:pt>
                <c:pt idx="9550">
                  <c:v>97.57889953699086</c:v>
                </c:pt>
                <c:pt idx="9551">
                  <c:v>97.579240549063556</c:v>
                </c:pt>
                <c:pt idx="9552">
                  <c:v>97.579155296045386</c:v>
                </c:pt>
                <c:pt idx="9553">
                  <c:v>97.57889953699086</c:v>
                </c:pt>
                <c:pt idx="9554">
                  <c:v>97.579581561136237</c:v>
                </c:pt>
                <c:pt idx="9555">
                  <c:v>97.579922573208904</c:v>
                </c:pt>
                <c:pt idx="9556">
                  <c:v>97.577023970591114</c:v>
                </c:pt>
                <c:pt idx="9557">
                  <c:v>97.575659922300403</c:v>
                </c:pt>
                <c:pt idx="9558">
                  <c:v>97.574807392118714</c:v>
                </c:pt>
                <c:pt idx="9559">
                  <c:v>97.575574669282233</c:v>
                </c:pt>
                <c:pt idx="9560">
                  <c:v>97.574040114955167</c:v>
                </c:pt>
                <c:pt idx="9561">
                  <c:v>97.573102331755308</c:v>
                </c:pt>
                <c:pt idx="9562">
                  <c:v>97.574636886082359</c:v>
                </c:pt>
                <c:pt idx="9563">
                  <c:v>97.574636886082359</c:v>
                </c:pt>
                <c:pt idx="9564">
                  <c:v>97.574210620991508</c:v>
                </c:pt>
                <c:pt idx="9565">
                  <c:v>97.572676066664457</c:v>
                </c:pt>
                <c:pt idx="9566">
                  <c:v>97.572590813646286</c:v>
                </c:pt>
                <c:pt idx="9567">
                  <c:v>97.572335054591761</c:v>
                </c:pt>
                <c:pt idx="9568">
                  <c:v>97.571994042519108</c:v>
                </c:pt>
                <c:pt idx="9569">
                  <c:v>97.571397271391902</c:v>
                </c:pt>
                <c:pt idx="9570">
                  <c:v>97.57097100630105</c:v>
                </c:pt>
                <c:pt idx="9571">
                  <c:v>97.569436451973985</c:v>
                </c:pt>
                <c:pt idx="9572">
                  <c:v>97.568242909719615</c:v>
                </c:pt>
                <c:pt idx="9573">
                  <c:v>97.56687886142889</c:v>
                </c:pt>
                <c:pt idx="9574">
                  <c:v>97.566537849356223</c:v>
                </c:pt>
                <c:pt idx="9575">
                  <c:v>97.566793608410734</c:v>
                </c:pt>
                <c:pt idx="9576">
                  <c:v>97.567987150665118</c:v>
                </c:pt>
                <c:pt idx="9577">
                  <c:v>97.567475632556082</c:v>
                </c:pt>
                <c:pt idx="9578">
                  <c:v>97.567134620483401</c:v>
                </c:pt>
                <c:pt idx="9579">
                  <c:v>97.565514813138165</c:v>
                </c:pt>
                <c:pt idx="9580">
                  <c:v>97.565941078229031</c:v>
                </c:pt>
                <c:pt idx="9581">
                  <c:v>97.565344307101824</c:v>
                </c:pt>
                <c:pt idx="9582">
                  <c:v>97.566367343319882</c:v>
                </c:pt>
                <c:pt idx="9583">
                  <c:v>97.564236017865625</c:v>
                </c:pt>
                <c:pt idx="9584">
                  <c:v>97.564150764847454</c:v>
                </c:pt>
                <c:pt idx="9585">
                  <c:v>97.565259054083668</c:v>
                </c:pt>
                <c:pt idx="9586">
                  <c:v>97.562786716556744</c:v>
                </c:pt>
                <c:pt idx="9587">
                  <c:v>97.563383487683936</c:v>
                </c:pt>
                <c:pt idx="9588">
                  <c:v>97.562701463538559</c:v>
                </c:pt>
                <c:pt idx="9589">
                  <c:v>97.561422668266019</c:v>
                </c:pt>
                <c:pt idx="9590">
                  <c:v>97.560825897138841</c:v>
                </c:pt>
                <c:pt idx="9591">
                  <c:v>97.560825897138841</c:v>
                </c:pt>
                <c:pt idx="9592">
                  <c:v>97.559291342811775</c:v>
                </c:pt>
                <c:pt idx="9593">
                  <c:v>97.559547101866286</c:v>
                </c:pt>
                <c:pt idx="9594">
                  <c:v>97.559717607902613</c:v>
                </c:pt>
                <c:pt idx="9595">
                  <c:v>97.557927294521036</c:v>
                </c:pt>
                <c:pt idx="9596">
                  <c:v>97.558353559611916</c:v>
                </c:pt>
                <c:pt idx="9597">
                  <c:v>97.558097800557391</c:v>
                </c:pt>
                <c:pt idx="9598">
                  <c:v>97.556051728121318</c:v>
                </c:pt>
                <c:pt idx="9599">
                  <c:v>97.556307487175815</c:v>
                </c:pt>
                <c:pt idx="9600">
                  <c:v>97.556733752266666</c:v>
                </c:pt>
                <c:pt idx="9601">
                  <c:v>97.557160017357518</c:v>
                </c:pt>
                <c:pt idx="9602">
                  <c:v>97.554858185866934</c:v>
                </c:pt>
                <c:pt idx="9603">
                  <c:v>97.554090908703401</c:v>
                </c:pt>
                <c:pt idx="9604">
                  <c:v>97.554176161721571</c:v>
                </c:pt>
                <c:pt idx="9605">
                  <c:v>97.554517173794252</c:v>
                </c:pt>
                <c:pt idx="9606">
                  <c:v>97.554517173794252</c:v>
                </c:pt>
                <c:pt idx="9607">
                  <c:v>97.554176161721571</c:v>
                </c:pt>
                <c:pt idx="9608">
                  <c:v>97.553067872485357</c:v>
                </c:pt>
                <c:pt idx="9609">
                  <c:v>97.551362812121951</c:v>
                </c:pt>
                <c:pt idx="9610">
                  <c:v>97.55110705306744</c:v>
                </c:pt>
                <c:pt idx="9611">
                  <c:v>97.550936547031114</c:v>
                </c:pt>
                <c:pt idx="9612">
                  <c:v>97.550425028922092</c:v>
                </c:pt>
                <c:pt idx="9613">
                  <c:v>97.550766040994773</c:v>
                </c:pt>
                <c:pt idx="9614">
                  <c:v>97.550766040994773</c:v>
                </c:pt>
                <c:pt idx="9615">
                  <c:v>97.549657751758573</c:v>
                </c:pt>
                <c:pt idx="9616">
                  <c:v>97.547355920267975</c:v>
                </c:pt>
                <c:pt idx="9617">
                  <c:v>97.547952691395167</c:v>
                </c:pt>
                <c:pt idx="9618">
                  <c:v>97.548208450449664</c:v>
                </c:pt>
                <c:pt idx="9619">
                  <c:v>97.548464209504175</c:v>
                </c:pt>
                <c:pt idx="9620">
                  <c:v>97.547952691395167</c:v>
                </c:pt>
                <c:pt idx="9621">
                  <c:v>97.545736112922739</c:v>
                </c:pt>
                <c:pt idx="9622">
                  <c:v>97.545224594813732</c:v>
                </c:pt>
                <c:pt idx="9623">
                  <c:v>97.544457317650185</c:v>
                </c:pt>
                <c:pt idx="9624">
                  <c:v>97.544542570668355</c:v>
                </c:pt>
                <c:pt idx="9625">
                  <c:v>97.543775293504837</c:v>
                </c:pt>
                <c:pt idx="9626">
                  <c:v>97.544116305577518</c:v>
                </c:pt>
                <c:pt idx="9627">
                  <c:v>97.542155486159601</c:v>
                </c:pt>
                <c:pt idx="9628">
                  <c:v>97.541217702959742</c:v>
                </c:pt>
                <c:pt idx="9629">
                  <c:v>97.541388208996068</c:v>
                </c:pt>
                <c:pt idx="9630">
                  <c:v>97.539342136559995</c:v>
                </c:pt>
                <c:pt idx="9631">
                  <c:v>97.538745365432817</c:v>
                </c:pt>
                <c:pt idx="9632">
                  <c:v>97.539342136559995</c:v>
                </c:pt>
                <c:pt idx="9633">
                  <c:v>97.53686979903307</c:v>
                </c:pt>
                <c:pt idx="9634">
                  <c:v>97.538148594305625</c:v>
                </c:pt>
                <c:pt idx="9635">
                  <c:v>97.538745365432817</c:v>
                </c:pt>
                <c:pt idx="9636">
                  <c:v>97.538830618450973</c:v>
                </c:pt>
                <c:pt idx="9637">
                  <c:v>97.539512642596321</c:v>
                </c:pt>
                <c:pt idx="9638">
                  <c:v>97.539768401650832</c:v>
                </c:pt>
                <c:pt idx="9639">
                  <c:v>97.538233847323781</c:v>
                </c:pt>
                <c:pt idx="9640">
                  <c:v>97.535932015833183</c:v>
                </c:pt>
                <c:pt idx="9641">
                  <c:v>97.535676256778686</c:v>
                </c:pt>
                <c:pt idx="9642">
                  <c:v>97.535420497724175</c:v>
                </c:pt>
                <c:pt idx="9643">
                  <c:v>97.536443533942219</c:v>
                </c:pt>
                <c:pt idx="9644">
                  <c:v>97.535079485651494</c:v>
                </c:pt>
                <c:pt idx="9645">
                  <c:v>97.535249991687834</c:v>
                </c:pt>
                <c:pt idx="9646">
                  <c:v>97.536528786960389</c:v>
                </c:pt>
                <c:pt idx="9647">
                  <c:v>97.535079485651494</c:v>
                </c:pt>
                <c:pt idx="9648">
                  <c:v>97.534056449433464</c:v>
                </c:pt>
                <c:pt idx="9649">
                  <c:v>97.534653220560642</c:v>
                </c:pt>
                <c:pt idx="9650">
                  <c:v>97.534567967542472</c:v>
                </c:pt>
                <c:pt idx="9651">
                  <c:v>97.533289172269932</c:v>
                </c:pt>
                <c:pt idx="9652">
                  <c:v>97.534312208487961</c:v>
                </c:pt>
                <c:pt idx="9653">
                  <c:v>97.533289172269932</c:v>
                </c:pt>
                <c:pt idx="9654">
                  <c:v>97.531498858888355</c:v>
                </c:pt>
                <c:pt idx="9655">
                  <c:v>97.532010376997377</c:v>
                </c:pt>
                <c:pt idx="9656">
                  <c:v>97.53013481059763</c:v>
                </c:pt>
                <c:pt idx="9657">
                  <c:v>97.52902652136143</c:v>
                </c:pt>
                <c:pt idx="9658">
                  <c:v>97.528344497216082</c:v>
                </c:pt>
                <c:pt idx="9659">
                  <c:v>97.527918232125216</c:v>
                </c:pt>
                <c:pt idx="9660">
                  <c:v>97.526468930816336</c:v>
                </c:pt>
                <c:pt idx="9661">
                  <c:v>97.525701653652803</c:v>
                </c:pt>
                <c:pt idx="9662">
                  <c:v>97.525872159689129</c:v>
                </c:pt>
                <c:pt idx="9663">
                  <c:v>97.525957412707314</c:v>
                </c:pt>
                <c:pt idx="9664">
                  <c:v>97.526298424779981</c:v>
                </c:pt>
                <c:pt idx="9665">
                  <c:v>97.525531147616448</c:v>
                </c:pt>
                <c:pt idx="9666">
                  <c:v>97.524508111398418</c:v>
                </c:pt>
                <c:pt idx="9667">
                  <c:v>97.523826087253056</c:v>
                </c:pt>
                <c:pt idx="9668">
                  <c:v>97.523399822162204</c:v>
                </c:pt>
                <c:pt idx="9669">
                  <c:v>97.520671725580769</c:v>
                </c:pt>
                <c:pt idx="9670">
                  <c:v>97.520501219544428</c:v>
                </c:pt>
                <c:pt idx="9671">
                  <c:v>97.519563436344569</c:v>
                </c:pt>
                <c:pt idx="9672">
                  <c:v>97.518540400126525</c:v>
                </c:pt>
                <c:pt idx="9673">
                  <c:v>97.519392930308214</c:v>
                </c:pt>
                <c:pt idx="9674">
                  <c:v>97.519051918235533</c:v>
                </c:pt>
                <c:pt idx="9675">
                  <c:v>97.517858375981163</c:v>
                </c:pt>
                <c:pt idx="9676">
                  <c:v>97.518796159181036</c:v>
                </c:pt>
                <c:pt idx="9677">
                  <c:v>97.519819195399066</c:v>
                </c:pt>
                <c:pt idx="9678">
                  <c:v>97.519989701435421</c:v>
                </c:pt>
                <c:pt idx="9679">
                  <c:v>97.519307677290044</c:v>
                </c:pt>
                <c:pt idx="9680">
                  <c:v>97.517261604853971</c:v>
                </c:pt>
                <c:pt idx="9681">
                  <c:v>97.516494327690438</c:v>
                </c:pt>
                <c:pt idx="9682">
                  <c:v>97.516835339763119</c:v>
                </c:pt>
                <c:pt idx="9683">
                  <c:v>97.515812303545076</c:v>
                </c:pt>
                <c:pt idx="9684">
                  <c:v>97.515982809581431</c:v>
                </c:pt>
                <c:pt idx="9685">
                  <c:v>97.516153315617757</c:v>
                </c:pt>
                <c:pt idx="9686">
                  <c:v>97.513680978090832</c:v>
                </c:pt>
                <c:pt idx="9687">
                  <c:v>97.514192496199854</c:v>
                </c:pt>
                <c:pt idx="9688">
                  <c:v>97.513595725072662</c:v>
                </c:pt>
                <c:pt idx="9689">
                  <c:v>97.511208640563908</c:v>
                </c:pt>
                <c:pt idx="9690">
                  <c:v>97.511634905654759</c:v>
                </c:pt>
                <c:pt idx="9691">
                  <c:v>97.510015098309523</c:v>
                </c:pt>
                <c:pt idx="9692">
                  <c:v>97.509162568127834</c:v>
                </c:pt>
                <c:pt idx="9693">
                  <c:v>97.510526616418545</c:v>
                </c:pt>
                <c:pt idx="9694">
                  <c:v>97.50899206209148</c:v>
                </c:pt>
                <c:pt idx="9695">
                  <c:v>97.510100351327694</c:v>
                </c:pt>
                <c:pt idx="9696">
                  <c:v>97.511805411691086</c:v>
                </c:pt>
                <c:pt idx="9697">
                  <c:v>97.510697122454886</c:v>
                </c:pt>
                <c:pt idx="9698">
                  <c:v>97.509844592273183</c:v>
                </c:pt>
                <c:pt idx="9699">
                  <c:v>97.510015098309523</c:v>
                </c:pt>
                <c:pt idx="9700">
                  <c:v>97.510867628491226</c:v>
                </c:pt>
                <c:pt idx="9701">
                  <c:v>97.510100351327694</c:v>
                </c:pt>
                <c:pt idx="9702">
                  <c:v>97.508310037946117</c:v>
                </c:pt>
                <c:pt idx="9703">
                  <c:v>97.506434471546385</c:v>
                </c:pt>
                <c:pt idx="9704">
                  <c:v>97.505581941364696</c:v>
                </c:pt>
                <c:pt idx="9705">
                  <c:v>97.505752447401022</c:v>
                </c:pt>
                <c:pt idx="9706">
                  <c:v>97.505667194382866</c:v>
                </c:pt>
                <c:pt idx="9707">
                  <c:v>97.504814664201149</c:v>
                </c:pt>
                <c:pt idx="9708">
                  <c:v>97.503109603837743</c:v>
                </c:pt>
                <c:pt idx="9709">
                  <c:v>97.504985170237489</c:v>
                </c:pt>
                <c:pt idx="9710">
                  <c:v>97.503365362892254</c:v>
                </c:pt>
                <c:pt idx="9711">
                  <c:v>97.501575049510706</c:v>
                </c:pt>
                <c:pt idx="9712">
                  <c:v>97.500807772347159</c:v>
                </c:pt>
                <c:pt idx="9713">
                  <c:v>97.49995524216547</c:v>
                </c:pt>
                <c:pt idx="9714">
                  <c:v>97.500296254238137</c:v>
                </c:pt>
                <c:pt idx="9715">
                  <c:v>97.498932205947426</c:v>
                </c:pt>
                <c:pt idx="9716">
                  <c:v>97.50004049518364</c:v>
                </c:pt>
                <c:pt idx="9717">
                  <c:v>97.499273218020107</c:v>
                </c:pt>
                <c:pt idx="9718">
                  <c:v>97.498250181802064</c:v>
                </c:pt>
                <c:pt idx="9719">
                  <c:v>97.498079675765723</c:v>
                </c:pt>
                <c:pt idx="9720">
                  <c:v>97.49995524216547</c:v>
                </c:pt>
                <c:pt idx="9721">
                  <c:v>97.498676446892901</c:v>
                </c:pt>
                <c:pt idx="9722">
                  <c:v>97.499699483110959</c:v>
                </c:pt>
                <c:pt idx="9723">
                  <c:v>97.498932205947426</c:v>
                </c:pt>
                <c:pt idx="9724">
                  <c:v>97.498420687838404</c:v>
                </c:pt>
                <c:pt idx="9725">
                  <c:v>97.497568157656715</c:v>
                </c:pt>
                <c:pt idx="9726">
                  <c:v>97.49884695292927</c:v>
                </c:pt>
                <c:pt idx="9727">
                  <c:v>97.498335434820234</c:v>
                </c:pt>
                <c:pt idx="9728">
                  <c:v>97.496715627474998</c:v>
                </c:pt>
                <c:pt idx="9729">
                  <c:v>97.49594835031148</c:v>
                </c:pt>
                <c:pt idx="9730">
                  <c:v>97.497056639547679</c:v>
                </c:pt>
                <c:pt idx="9731">
                  <c:v>97.495522085220614</c:v>
                </c:pt>
                <c:pt idx="9732">
                  <c:v>97.494243289948074</c:v>
                </c:pt>
                <c:pt idx="9733">
                  <c:v>97.494072783911733</c:v>
                </c:pt>
                <c:pt idx="9734">
                  <c:v>97.493731771839052</c:v>
                </c:pt>
                <c:pt idx="9735">
                  <c:v>97.49211196449383</c:v>
                </c:pt>
                <c:pt idx="9736">
                  <c:v>97.491088928275786</c:v>
                </c:pt>
                <c:pt idx="9737">
                  <c:v>97.490065892057757</c:v>
                </c:pt>
                <c:pt idx="9738">
                  <c:v>97.490236398094083</c:v>
                </c:pt>
                <c:pt idx="9739">
                  <c:v>97.491259434312127</c:v>
                </c:pt>
                <c:pt idx="9740">
                  <c:v>97.490321651112254</c:v>
                </c:pt>
                <c:pt idx="9741">
                  <c:v>97.489895386021402</c:v>
                </c:pt>
                <c:pt idx="9742">
                  <c:v>97.489810133003232</c:v>
                </c:pt>
                <c:pt idx="9743">
                  <c:v>97.490577410166765</c:v>
                </c:pt>
                <c:pt idx="9744">
                  <c:v>97.490406904130438</c:v>
                </c:pt>
                <c:pt idx="9745">
                  <c:v>97.489724879985076</c:v>
                </c:pt>
                <c:pt idx="9746">
                  <c:v>97.48819032565801</c:v>
                </c:pt>
                <c:pt idx="9747">
                  <c:v>97.486485265294604</c:v>
                </c:pt>
                <c:pt idx="9748">
                  <c:v>97.485291723040234</c:v>
                </c:pt>
                <c:pt idx="9749">
                  <c:v>97.485206470022064</c:v>
                </c:pt>
                <c:pt idx="9750">
                  <c:v>97.485717988131086</c:v>
                </c:pt>
                <c:pt idx="9751">
                  <c:v>97.483927674749509</c:v>
                </c:pt>
                <c:pt idx="9752">
                  <c:v>97.48409818078585</c:v>
                </c:pt>
                <c:pt idx="9753">
                  <c:v>97.48418343380402</c:v>
                </c:pt>
                <c:pt idx="9754">
                  <c:v>97.483416156640487</c:v>
                </c:pt>
                <c:pt idx="9755">
                  <c:v>97.482989891549636</c:v>
                </c:pt>
                <c:pt idx="9756">
                  <c:v>97.482478373440614</c:v>
                </c:pt>
                <c:pt idx="9757">
                  <c:v>97.482734132495125</c:v>
                </c:pt>
                <c:pt idx="9758">
                  <c:v>97.479835529877349</c:v>
                </c:pt>
                <c:pt idx="9759">
                  <c:v>97.479068252713816</c:v>
                </c:pt>
                <c:pt idx="9760">
                  <c:v>97.479750276859178</c:v>
                </c:pt>
                <c:pt idx="9761">
                  <c:v>97.480688060059038</c:v>
                </c:pt>
                <c:pt idx="9762">
                  <c:v>97.478471481586638</c:v>
                </c:pt>
                <c:pt idx="9763">
                  <c:v>97.477107433295913</c:v>
                </c:pt>
                <c:pt idx="9764">
                  <c:v>97.475913891041515</c:v>
                </c:pt>
                <c:pt idx="9765">
                  <c:v>97.47625490311421</c:v>
                </c:pt>
                <c:pt idx="9766">
                  <c:v>97.476425409150551</c:v>
                </c:pt>
                <c:pt idx="9767">
                  <c:v>97.476425409150551</c:v>
                </c:pt>
                <c:pt idx="9768">
                  <c:v>97.476425409150551</c:v>
                </c:pt>
                <c:pt idx="9769">
                  <c:v>97.47753369838675</c:v>
                </c:pt>
                <c:pt idx="9770">
                  <c:v>97.47625490311421</c:v>
                </c:pt>
                <c:pt idx="9771">
                  <c:v>97.476340156132395</c:v>
                </c:pt>
                <c:pt idx="9772">
                  <c:v>97.474805601805329</c:v>
                </c:pt>
                <c:pt idx="9773">
                  <c:v>97.474890854823499</c:v>
                </c:pt>
                <c:pt idx="9774">
                  <c:v>97.474038324641796</c:v>
                </c:pt>
                <c:pt idx="9775">
                  <c:v>97.474635095768974</c:v>
                </c:pt>
                <c:pt idx="9776">
                  <c:v>97.475231866896166</c:v>
                </c:pt>
                <c:pt idx="9777">
                  <c:v>97.474208830678137</c:v>
                </c:pt>
                <c:pt idx="9778">
                  <c:v>97.473356300496434</c:v>
                </c:pt>
                <c:pt idx="9779">
                  <c:v>97.471651240133042</c:v>
                </c:pt>
                <c:pt idx="9780">
                  <c:v>97.471992252205723</c:v>
                </c:pt>
                <c:pt idx="9781">
                  <c:v>97.471992252205723</c:v>
                </c:pt>
                <c:pt idx="9782">
                  <c:v>97.47344155351459</c:v>
                </c:pt>
                <c:pt idx="9783">
                  <c:v>97.470457697878658</c:v>
                </c:pt>
                <c:pt idx="9784">
                  <c:v>97.468496878460741</c:v>
                </c:pt>
                <c:pt idx="9785">
                  <c:v>97.46824111940623</c:v>
                </c:pt>
                <c:pt idx="9786">
                  <c:v>97.469264155624273</c:v>
                </c:pt>
                <c:pt idx="9787">
                  <c:v>97.467985360351733</c:v>
                </c:pt>
                <c:pt idx="9788">
                  <c:v>97.468496878460741</c:v>
                </c:pt>
                <c:pt idx="9789">
                  <c:v>97.466536059042824</c:v>
                </c:pt>
                <c:pt idx="9790">
                  <c:v>97.465939287915646</c:v>
                </c:pt>
                <c:pt idx="9791">
                  <c:v>97.465086757733943</c:v>
                </c:pt>
                <c:pt idx="9792">
                  <c:v>97.464916251697602</c:v>
                </c:pt>
                <c:pt idx="9793">
                  <c:v>97.464916251697602</c:v>
                </c:pt>
                <c:pt idx="9794">
                  <c:v>97.464660492643091</c:v>
                </c:pt>
                <c:pt idx="9795">
                  <c:v>97.463381697370551</c:v>
                </c:pt>
                <c:pt idx="9796">
                  <c:v>97.46329644435238</c:v>
                </c:pt>
                <c:pt idx="9797">
                  <c:v>97.462614420207018</c:v>
                </c:pt>
                <c:pt idx="9798">
                  <c:v>97.460994612861782</c:v>
                </c:pt>
                <c:pt idx="9799">
                  <c:v>97.460568347770931</c:v>
                </c:pt>
                <c:pt idx="9800">
                  <c:v>97.459715817589228</c:v>
                </c:pt>
                <c:pt idx="9801">
                  <c:v>97.460738853807285</c:v>
                </c:pt>
                <c:pt idx="9802">
                  <c:v>97.461250371916293</c:v>
                </c:pt>
                <c:pt idx="9803">
                  <c:v>97.461591383988974</c:v>
                </c:pt>
                <c:pt idx="9804">
                  <c:v>97.460824106825456</c:v>
                </c:pt>
                <c:pt idx="9805">
                  <c:v>97.460397841734604</c:v>
                </c:pt>
                <c:pt idx="9806">
                  <c:v>97.458181263262176</c:v>
                </c:pt>
                <c:pt idx="9807">
                  <c:v>97.458692781371198</c:v>
                </c:pt>
                <c:pt idx="9808">
                  <c:v>97.458692781371198</c:v>
                </c:pt>
                <c:pt idx="9809">
                  <c:v>97.457328733080473</c:v>
                </c:pt>
                <c:pt idx="9810">
                  <c:v>97.456305696862429</c:v>
                </c:pt>
                <c:pt idx="9811">
                  <c:v>97.458181263262176</c:v>
                </c:pt>
                <c:pt idx="9812">
                  <c:v>97.457413986098643</c:v>
                </c:pt>
                <c:pt idx="9813">
                  <c:v>97.455879431771592</c:v>
                </c:pt>
                <c:pt idx="9814">
                  <c:v>97.454941648571719</c:v>
                </c:pt>
                <c:pt idx="9815">
                  <c:v>97.453662853299178</c:v>
                </c:pt>
                <c:pt idx="9816">
                  <c:v>97.453492347262824</c:v>
                </c:pt>
                <c:pt idx="9817">
                  <c:v>97.452213551990269</c:v>
                </c:pt>
                <c:pt idx="9818">
                  <c:v>97.45255456406295</c:v>
                </c:pt>
                <c:pt idx="9819">
                  <c:v>97.451957792935772</c:v>
                </c:pt>
                <c:pt idx="9820">
                  <c:v>97.452043045953943</c:v>
                </c:pt>
                <c:pt idx="9821">
                  <c:v>97.453236588208327</c:v>
                </c:pt>
                <c:pt idx="9822">
                  <c:v>97.452384058026624</c:v>
                </c:pt>
                <c:pt idx="9823">
                  <c:v>97.451787286899432</c:v>
                </c:pt>
                <c:pt idx="9824">
                  <c:v>97.451872539917588</c:v>
                </c:pt>
                <c:pt idx="9825">
                  <c:v>97.452043045953943</c:v>
                </c:pt>
                <c:pt idx="9826">
                  <c:v>97.451616780863091</c:v>
                </c:pt>
                <c:pt idx="9827">
                  <c:v>97.449911720499685</c:v>
                </c:pt>
                <c:pt idx="9828">
                  <c:v>97.449229696354337</c:v>
                </c:pt>
                <c:pt idx="9829">
                  <c:v>97.448462419190804</c:v>
                </c:pt>
                <c:pt idx="9830">
                  <c:v>97.448206660136279</c:v>
                </c:pt>
                <c:pt idx="9831">
                  <c:v>97.449144443336166</c:v>
                </c:pt>
                <c:pt idx="9832">
                  <c:v>97.450337985590551</c:v>
                </c:pt>
                <c:pt idx="9833">
                  <c:v>97.448973937299826</c:v>
                </c:pt>
                <c:pt idx="9834">
                  <c:v>97.44726887693642</c:v>
                </c:pt>
                <c:pt idx="9835">
                  <c:v>97.445904828645695</c:v>
                </c:pt>
                <c:pt idx="9836">
                  <c:v>97.44726887693642</c:v>
                </c:pt>
                <c:pt idx="9837">
                  <c:v>97.444796539409495</c:v>
                </c:pt>
                <c:pt idx="9838">
                  <c:v>97.444540780354984</c:v>
                </c:pt>
                <c:pt idx="9839">
                  <c:v>97.444967045445836</c:v>
                </c:pt>
                <c:pt idx="9840">
                  <c:v>97.442579960937067</c:v>
                </c:pt>
                <c:pt idx="9841">
                  <c:v>97.441897936791705</c:v>
                </c:pt>
                <c:pt idx="9842">
                  <c:v>97.441471671700853</c:v>
                </c:pt>
                <c:pt idx="9843">
                  <c:v>97.441471671700853</c:v>
                </c:pt>
                <c:pt idx="9844">
                  <c:v>97.441471671700853</c:v>
                </c:pt>
                <c:pt idx="9845">
                  <c:v>97.442665213955237</c:v>
                </c:pt>
                <c:pt idx="9846">
                  <c:v>97.442238948864386</c:v>
                </c:pt>
                <c:pt idx="9847">
                  <c:v>97.442835719991578</c:v>
                </c:pt>
                <c:pt idx="9848">
                  <c:v>97.4433472381006</c:v>
                </c:pt>
                <c:pt idx="9849">
                  <c:v>97.442409454900741</c:v>
                </c:pt>
                <c:pt idx="9850">
                  <c:v>97.439937117373816</c:v>
                </c:pt>
                <c:pt idx="9851">
                  <c:v>97.438317310028566</c:v>
                </c:pt>
                <c:pt idx="9852">
                  <c:v>97.437720538901388</c:v>
                </c:pt>
                <c:pt idx="9853">
                  <c:v>97.436953261737855</c:v>
                </c:pt>
                <c:pt idx="9854">
                  <c:v>97.437464779846877</c:v>
                </c:pt>
                <c:pt idx="9855">
                  <c:v>97.436356490610663</c:v>
                </c:pt>
                <c:pt idx="9856">
                  <c:v>97.435589213447145</c:v>
                </c:pt>
                <c:pt idx="9857">
                  <c:v>97.434821936283612</c:v>
                </c:pt>
                <c:pt idx="9858">
                  <c:v>97.434821936283612</c:v>
                </c:pt>
                <c:pt idx="9859">
                  <c:v>97.434139912138235</c:v>
                </c:pt>
                <c:pt idx="9860">
                  <c:v>97.433031622902035</c:v>
                </c:pt>
                <c:pt idx="9861">
                  <c:v>97.434651430247257</c:v>
                </c:pt>
                <c:pt idx="9862">
                  <c:v>97.43439567119276</c:v>
                </c:pt>
                <c:pt idx="9863">
                  <c:v>97.43439567119276</c:v>
                </c:pt>
                <c:pt idx="9864">
                  <c:v>97.432434851774858</c:v>
                </c:pt>
                <c:pt idx="9865">
                  <c:v>97.431156056502303</c:v>
                </c:pt>
                <c:pt idx="9866">
                  <c:v>97.43149706857497</c:v>
                </c:pt>
                <c:pt idx="9867">
                  <c:v>97.431070803484118</c:v>
                </c:pt>
                <c:pt idx="9868">
                  <c:v>97.43158232159314</c:v>
                </c:pt>
                <c:pt idx="9869">
                  <c:v>97.432093839702162</c:v>
                </c:pt>
                <c:pt idx="9870">
                  <c:v>97.43158232159314</c:v>
                </c:pt>
                <c:pt idx="9871">
                  <c:v>97.430815044429622</c:v>
                </c:pt>
                <c:pt idx="9872">
                  <c:v>97.432690610829354</c:v>
                </c:pt>
                <c:pt idx="9873">
                  <c:v>97.430559285375111</c:v>
                </c:pt>
                <c:pt idx="9874">
                  <c:v>97.428086947848186</c:v>
                </c:pt>
                <c:pt idx="9875">
                  <c:v>97.428001694830016</c:v>
                </c:pt>
                <c:pt idx="9876">
                  <c:v>97.427745935775505</c:v>
                </c:pt>
                <c:pt idx="9877">
                  <c:v>97.427916441811817</c:v>
                </c:pt>
                <c:pt idx="9878">
                  <c:v>97.428768971993534</c:v>
                </c:pt>
                <c:pt idx="9879">
                  <c:v>97.428172200866342</c:v>
                </c:pt>
                <c:pt idx="9880">
                  <c:v>97.427234417666469</c:v>
                </c:pt>
                <c:pt idx="9881">
                  <c:v>97.426978658611958</c:v>
                </c:pt>
                <c:pt idx="9882">
                  <c:v>97.425785116357588</c:v>
                </c:pt>
                <c:pt idx="9883">
                  <c:v>97.424080055994182</c:v>
                </c:pt>
                <c:pt idx="9884">
                  <c:v>97.425103092212211</c:v>
                </c:pt>
                <c:pt idx="9885">
                  <c:v>97.425529357303063</c:v>
                </c:pt>
                <c:pt idx="9886">
                  <c:v>97.424335815048707</c:v>
                </c:pt>
                <c:pt idx="9887">
                  <c:v>97.421607718467257</c:v>
                </c:pt>
                <c:pt idx="9888">
                  <c:v>97.420499429231043</c:v>
                </c:pt>
                <c:pt idx="9889">
                  <c:v>97.420755188285568</c:v>
                </c:pt>
                <c:pt idx="9890">
                  <c:v>97.420414176212873</c:v>
                </c:pt>
                <c:pt idx="9891">
                  <c:v>97.420755188285568</c:v>
                </c:pt>
                <c:pt idx="9892">
                  <c:v>97.420669935267384</c:v>
                </c:pt>
                <c:pt idx="9893">
                  <c:v>97.419646899049354</c:v>
                </c:pt>
                <c:pt idx="9894">
                  <c:v>97.418282850758615</c:v>
                </c:pt>
                <c:pt idx="9895">
                  <c:v>97.418027091704118</c:v>
                </c:pt>
                <c:pt idx="9896">
                  <c:v>97.417686079631437</c:v>
                </c:pt>
                <c:pt idx="9897">
                  <c:v>97.419902658103851</c:v>
                </c:pt>
                <c:pt idx="9898">
                  <c:v>97.418879621885822</c:v>
                </c:pt>
                <c:pt idx="9899">
                  <c:v>97.417771332649608</c:v>
                </c:pt>
                <c:pt idx="9900">
                  <c:v>97.417686079631437</c:v>
                </c:pt>
                <c:pt idx="9901">
                  <c:v>97.41581051323169</c:v>
                </c:pt>
                <c:pt idx="9902">
                  <c:v>97.415128489086328</c:v>
                </c:pt>
                <c:pt idx="9903">
                  <c:v>97.414702223995491</c:v>
                </c:pt>
                <c:pt idx="9904">
                  <c:v>97.411888874395871</c:v>
                </c:pt>
                <c:pt idx="9905">
                  <c:v>97.412059380432225</c:v>
                </c:pt>
                <c:pt idx="9906">
                  <c:v>97.411974127414055</c:v>
                </c:pt>
                <c:pt idx="9907">
                  <c:v>97.412229886468566</c:v>
                </c:pt>
                <c:pt idx="9908">
                  <c:v>97.411974127414055</c:v>
                </c:pt>
                <c:pt idx="9909">
                  <c:v>97.410183814032479</c:v>
                </c:pt>
                <c:pt idx="9910">
                  <c:v>97.408052488578235</c:v>
                </c:pt>
                <c:pt idx="9911">
                  <c:v>97.406176922178489</c:v>
                </c:pt>
                <c:pt idx="9912">
                  <c:v>97.407796729523724</c:v>
                </c:pt>
                <c:pt idx="9913">
                  <c:v>97.407114705378348</c:v>
                </c:pt>
                <c:pt idx="9914">
                  <c:v>97.405750657087637</c:v>
                </c:pt>
                <c:pt idx="9915">
                  <c:v>97.404812873887778</c:v>
                </c:pt>
                <c:pt idx="9916">
                  <c:v>97.404983379924118</c:v>
                </c:pt>
                <c:pt idx="9917">
                  <c:v>97.402937307488031</c:v>
                </c:pt>
                <c:pt idx="9918">
                  <c:v>97.402255283342669</c:v>
                </c:pt>
                <c:pt idx="9919">
                  <c:v>97.402425789379024</c:v>
                </c:pt>
                <c:pt idx="9920">
                  <c:v>97.403022560506201</c:v>
                </c:pt>
                <c:pt idx="9921">
                  <c:v>97.405153885960459</c:v>
                </c:pt>
                <c:pt idx="9922">
                  <c:v>97.407029452360177</c:v>
                </c:pt>
                <c:pt idx="9923">
                  <c:v>97.405409645014956</c:v>
                </c:pt>
                <c:pt idx="9924">
                  <c:v>97.402170030324498</c:v>
                </c:pt>
                <c:pt idx="9925">
                  <c:v>97.40157325919732</c:v>
                </c:pt>
                <c:pt idx="9926">
                  <c:v>97.401232247124639</c:v>
                </c:pt>
                <c:pt idx="9927">
                  <c:v>97.400976488070128</c:v>
                </c:pt>
                <c:pt idx="9928">
                  <c:v>97.399527186761219</c:v>
                </c:pt>
                <c:pt idx="9929">
                  <c:v>97.397054849234294</c:v>
                </c:pt>
                <c:pt idx="9930">
                  <c:v>97.396543331125287</c:v>
                </c:pt>
                <c:pt idx="9931">
                  <c:v>97.397736873379657</c:v>
                </c:pt>
                <c:pt idx="9932">
                  <c:v>97.39756636734333</c:v>
                </c:pt>
                <c:pt idx="9933">
                  <c:v>97.396799090179798</c:v>
                </c:pt>
                <c:pt idx="9934">
                  <c:v>97.396543331125287</c:v>
                </c:pt>
                <c:pt idx="9935">
                  <c:v>97.396117066034435</c:v>
                </c:pt>
                <c:pt idx="9936">
                  <c:v>97.396031813016265</c:v>
                </c:pt>
                <c:pt idx="9937">
                  <c:v>97.396799090179798</c:v>
                </c:pt>
                <c:pt idx="9938">
                  <c:v>97.395349788870902</c:v>
                </c:pt>
                <c:pt idx="9939">
                  <c:v>97.39483827076188</c:v>
                </c:pt>
                <c:pt idx="9940">
                  <c:v>97.394070993598362</c:v>
                </c:pt>
                <c:pt idx="9941">
                  <c:v>97.393474222471156</c:v>
                </c:pt>
                <c:pt idx="9942">
                  <c:v>97.393047957380304</c:v>
                </c:pt>
                <c:pt idx="9943">
                  <c:v>97.392962704362134</c:v>
                </c:pt>
                <c:pt idx="9944">
                  <c:v>97.393303716434829</c:v>
                </c:pt>
                <c:pt idx="9945">
                  <c:v>97.393729981525681</c:v>
                </c:pt>
                <c:pt idx="9946">
                  <c:v>97.394241499634688</c:v>
                </c:pt>
                <c:pt idx="9947">
                  <c:v>97.395776053961754</c:v>
                </c:pt>
                <c:pt idx="9948">
                  <c:v>97.395094029816391</c:v>
                </c:pt>
                <c:pt idx="9949">
                  <c:v>97.39466776472554</c:v>
                </c:pt>
                <c:pt idx="9950">
                  <c:v>97.393133210398503</c:v>
                </c:pt>
                <c:pt idx="9951">
                  <c:v>97.391428150035082</c:v>
                </c:pt>
                <c:pt idx="9952">
                  <c:v>97.391854415125934</c:v>
                </c:pt>
                <c:pt idx="9953">
                  <c:v>97.390575619853379</c:v>
                </c:pt>
                <c:pt idx="9954">
                  <c:v>97.390149354762528</c:v>
                </c:pt>
                <c:pt idx="9955">
                  <c:v>97.390490366835209</c:v>
                </c:pt>
                <c:pt idx="9956">
                  <c:v>97.388700053453633</c:v>
                </c:pt>
                <c:pt idx="9957">
                  <c:v>97.387847523271944</c:v>
                </c:pt>
                <c:pt idx="9958">
                  <c:v>97.387591764217447</c:v>
                </c:pt>
                <c:pt idx="9959">
                  <c:v>97.386568727999403</c:v>
                </c:pt>
                <c:pt idx="9960">
                  <c:v>97.38563094479953</c:v>
                </c:pt>
                <c:pt idx="9961">
                  <c:v>97.385289932726849</c:v>
                </c:pt>
                <c:pt idx="9962">
                  <c:v>97.384693161599657</c:v>
                </c:pt>
                <c:pt idx="9963">
                  <c:v>97.383840631417954</c:v>
                </c:pt>
                <c:pt idx="9964">
                  <c:v>97.383243860290776</c:v>
                </c:pt>
                <c:pt idx="9965">
                  <c:v>97.382817595199924</c:v>
                </c:pt>
                <c:pt idx="9966">
                  <c:v>97.382647089163584</c:v>
                </c:pt>
                <c:pt idx="9967">
                  <c:v>97.381538799927384</c:v>
                </c:pt>
                <c:pt idx="9968">
                  <c:v>97.382561836145413</c:v>
                </c:pt>
                <c:pt idx="9969">
                  <c:v>97.381112534836518</c:v>
                </c:pt>
                <c:pt idx="9970">
                  <c:v>97.380942028800177</c:v>
                </c:pt>
                <c:pt idx="9971">
                  <c:v>97.378895956364104</c:v>
                </c:pt>
                <c:pt idx="9972">
                  <c:v>97.377872920146061</c:v>
                </c:pt>
                <c:pt idx="9973">
                  <c:v>97.377531908073394</c:v>
                </c:pt>
                <c:pt idx="9974">
                  <c:v>97.375485835637292</c:v>
                </c:pt>
                <c:pt idx="9975">
                  <c:v>97.375485835637292</c:v>
                </c:pt>
                <c:pt idx="9976">
                  <c:v>97.374121787346581</c:v>
                </c:pt>
                <c:pt idx="9977">
                  <c:v>97.37361026923756</c:v>
                </c:pt>
                <c:pt idx="9978">
                  <c:v>97.374121787346581</c:v>
                </c:pt>
                <c:pt idx="9979">
                  <c:v>97.374036534328411</c:v>
                </c:pt>
                <c:pt idx="9980">
                  <c:v>97.374036534328411</c:v>
                </c:pt>
                <c:pt idx="9981">
                  <c:v>97.373439763201219</c:v>
                </c:pt>
                <c:pt idx="9982">
                  <c:v>97.374889064510114</c:v>
                </c:pt>
                <c:pt idx="9983">
                  <c:v>97.375741594691817</c:v>
                </c:pt>
                <c:pt idx="9984">
                  <c:v>97.374292293382908</c:v>
                </c:pt>
                <c:pt idx="9985">
                  <c:v>97.373525016219389</c:v>
                </c:pt>
                <c:pt idx="9986">
                  <c:v>97.371819955855983</c:v>
                </c:pt>
                <c:pt idx="9987">
                  <c:v>97.370200148510762</c:v>
                </c:pt>
                <c:pt idx="9988">
                  <c:v>97.369603377383569</c:v>
                </c:pt>
                <c:pt idx="9989">
                  <c:v>97.368324582111015</c:v>
                </c:pt>
                <c:pt idx="9990">
                  <c:v>97.365937497602275</c:v>
                </c:pt>
                <c:pt idx="9991">
                  <c:v>97.366875280802134</c:v>
                </c:pt>
                <c:pt idx="9992">
                  <c:v>97.368324582111015</c:v>
                </c:pt>
                <c:pt idx="9993">
                  <c:v>97.36858034116554</c:v>
                </c:pt>
                <c:pt idx="9994">
                  <c:v>97.368836100220051</c:v>
                </c:pt>
                <c:pt idx="9995">
                  <c:v>97.367386798911156</c:v>
                </c:pt>
                <c:pt idx="9996">
                  <c:v>97.367386798911156</c:v>
                </c:pt>
                <c:pt idx="9997">
                  <c:v>97.368836100220051</c:v>
                </c:pt>
                <c:pt idx="9998">
                  <c:v>97.369006606256377</c:v>
                </c:pt>
                <c:pt idx="9999">
                  <c:v>97.368921353238207</c:v>
                </c:pt>
                <c:pt idx="10000">
                  <c:v>97.367813064001993</c:v>
                </c:pt>
                <c:pt idx="10001">
                  <c:v>97.367045786838474</c:v>
                </c:pt>
                <c:pt idx="10002">
                  <c:v>97.366363762693126</c:v>
                </c:pt>
                <c:pt idx="10003">
                  <c:v>97.36585224458409</c:v>
                </c:pt>
                <c:pt idx="10004">
                  <c:v>97.364232437238869</c:v>
                </c:pt>
                <c:pt idx="10005">
                  <c:v>97.363294654038995</c:v>
                </c:pt>
                <c:pt idx="10006">
                  <c:v>97.361163328584752</c:v>
                </c:pt>
                <c:pt idx="10007">
                  <c:v>97.35911725614865</c:v>
                </c:pt>
                <c:pt idx="10008">
                  <c:v>97.359714027275857</c:v>
                </c:pt>
                <c:pt idx="10009">
                  <c:v>97.358946750112324</c:v>
                </c:pt>
                <c:pt idx="10010">
                  <c:v>97.356474412585399</c:v>
                </c:pt>
                <c:pt idx="10011">
                  <c:v>97.356303906549044</c:v>
                </c:pt>
                <c:pt idx="10012">
                  <c:v>97.356389159567243</c:v>
                </c:pt>
                <c:pt idx="10013">
                  <c:v>97.356048147494548</c:v>
                </c:pt>
                <c:pt idx="10014">
                  <c:v>97.356644918621726</c:v>
                </c:pt>
                <c:pt idx="10015">
                  <c:v>97.357071183712591</c:v>
                </c:pt>
                <c:pt idx="10016">
                  <c:v>97.357412195785258</c:v>
                </c:pt>
                <c:pt idx="10017">
                  <c:v>97.358094219930621</c:v>
                </c:pt>
                <c:pt idx="10018">
                  <c:v>97.356900677676251</c:v>
                </c:pt>
                <c:pt idx="10019">
                  <c:v>97.356644918621726</c:v>
                </c:pt>
                <c:pt idx="10020">
                  <c:v>97.356218653530874</c:v>
                </c:pt>
                <c:pt idx="10021">
                  <c:v>97.356389159567243</c:v>
                </c:pt>
                <c:pt idx="10022">
                  <c:v>97.356218653530874</c:v>
                </c:pt>
                <c:pt idx="10023">
                  <c:v>97.356048147494548</c:v>
                </c:pt>
                <c:pt idx="10024">
                  <c:v>97.356133400512718</c:v>
                </c:pt>
                <c:pt idx="10025">
                  <c:v>97.353575809967623</c:v>
                </c:pt>
                <c:pt idx="10026">
                  <c:v>97.353234797894942</c:v>
                </c:pt>
                <c:pt idx="10027">
                  <c:v>97.353320050913112</c:v>
                </c:pt>
                <c:pt idx="10028">
                  <c:v>97.351614990549706</c:v>
                </c:pt>
                <c:pt idx="10029">
                  <c:v>97.352979038840431</c:v>
                </c:pt>
                <c:pt idx="10030">
                  <c:v>97.35272327978592</c:v>
                </c:pt>
                <c:pt idx="10031">
                  <c:v>97.35272327978592</c:v>
                </c:pt>
                <c:pt idx="10032">
                  <c:v>97.351614990549706</c:v>
                </c:pt>
                <c:pt idx="10033">
                  <c:v>97.350932966404343</c:v>
                </c:pt>
                <c:pt idx="10034">
                  <c:v>97.350932966404343</c:v>
                </c:pt>
                <c:pt idx="10035">
                  <c:v>97.350336195277166</c:v>
                </c:pt>
                <c:pt idx="10036">
                  <c:v>97.350080436222655</c:v>
                </c:pt>
                <c:pt idx="10037">
                  <c:v>97.349995183204484</c:v>
                </c:pt>
                <c:pt idx="10038">
                  <c:v>97.349654171131803</c:v>
                </c:pt>
                <c:pt idx="10039">
                  <c:v>97.3499099301863</c:v>
                </c:pt>
                <c:pt idx="10040">
                  <c:v>97.347949110768411</c:v>
                </c:pt>
                <c:pt idx="10041">
                  <c:v>97.347522845677531</c:v>
                </c:pt>
                <c:pt idx="10042">
                  <c:v>97.347267086623049</c:v>
                </c:pt>
                <c:pt idx="10043">
                  <c:v>97.346499809459502</c:v>
                </c:pt>
                <c:pt idx="10044">
                  <c:v>97.346329303423161</c:v>
                </c:pt>
                <c:pt idx="10045">
                  <c:v>97.345817785314154</c:v>
                </c:pt>
                <c:pt idx="10046">
                  <c:v>97.343515953823555</c:v>
                </c:pt>
                <c:pt idx="10047">
                  <c:v>97.341299375351142</c:v>
                </c:pt>
                <c:pt idx="10048">
                  <c:v>97.341384628369312</c:v>
                </c:pt>
                <c:pt idx="10049">
                  <c:v>97.340617351205765</c:v>
                </c:pt>
                <c:pt idx="10050">
                  <c:v>97.339253302915068</c:v>
                </c:pt>
                <c:pt idx="10051">
                  <c:v>97.339509061969565</c:v>
                </c:pt>
                <c:pt idx="10052">
                  <c:v>97.339679568005906</c:v>
                </c:pt>
                <c:pt idx="10053">
                  <c:v>97.338912290842387</c:v>
                </c:pt>
                <c:pt idx="10054">
                  <c:v>97.338486025751536</c:v>
                </c:pt>
                <c:pt idx="10055">
                  <c:v>97.338571278769706</c:v>
                </c:pt>
                <c:pt idx="10056">
                  <c:v>97.337633495569833</c:v>
                </c:pt>
                <c:pt idx="10057">
                  <c:v>97.336439953315463</c:v>
                </c:pt>
                <c:pt idx="10058">
                  <c:v>97.336269447279108</c:v>
                </c:pt>
                <c:pt idx="10059">
                  <c:v>97.336695712369959</c:v>
                </c:pt>
                <c:pt idx="10060">
                  <c:v>97.337889254624329</c:v>
                </c:pt>
                <c:pt idx="10061">
                  <c:v>97.337974507642528</c:v>
                </c:pt>
                <c:pt idx="10062">
                  <c:v>97.338997543860557</c:v>
                </c:pt>
                <c:pt idx="10063">
                  <c:v>97.338230266697011</c:v>
                </c:pt>
                <c:pt idx="10064">
                  <c:v>97.337292483497151</c:v>
                </c:pt>
                <c:pt idx="10065">
                  <c:v>97.33678096538813</c:v>
                </c:pt>
                <c:pt idx="10066">
                  <c:v>97.336439953315463</c:v>
                </c:pt>
                <c:pt idx="10067">
                  <c:v>97.334393880879375</c:v>
                </c:pt>
                <c:pt idx="10068">
                  <c:v>97.333626603715857</c:v>
                </c:pt>
                <c:pt idx="10069">
                  <c:v>97.332603567497799</c:v>
                </c:pt>
                <c:pt idx="10070">
                  <c:v>97.331154266188918</c:v>
                </c:pt>
                <c:pt idx="10071">
                  <c:v>97.329704964880023</c:v>
                </c:pt>
                <c:pt idx="10072">
                  <c:v>97.32902294073466</c:v>
                </c:pt>
                <c:pt idx="10073">
                  <c:v>97.330386989025385</c:v>
                </c:pt>
                <c:pt idx="10074">
                  <c:v>97.329619711861852</c:v>
                </c:pt>
                <c:pt idx="10075">
                  <c:v>97.330301736007215</c:v>
                </c:pt>
                <c:pt idx="10076">
                  <c:v>97.329193446771015</c:v>
                </c:pt>
                <c:pt idx="10077">
                  <c:v>97.327829398480276</c:v>
                </c:pt>
                <c:pt idx="10078">
                  <c:v>97.326039085098714</c:v>
                </c:pt>
                <c:pt idx="10079">
                  <c:v>97.325186554917025</c:v>
                </c:pt>
                <c:pt idx="10080">
                  <c:v>97.325868579062373</c:v>
                </c:pt>
                <c:pt idx="10081">
                  <c:v>97.327488386407595</c:v>
                </c:pt>
                <c:pt idx="10082">
                  <c:v>97.327062121316757</c:v>
                </c:pt>
                <c:pt idx="10083">
                  <c:v>97.326721109244062</c:v>
                </c:pt>
                <c:pt idx="10084">
                  <c:v>97.326721109244062</c:v>
                </c:pt>
                <c:pt idx="10085">
                  <c:v>97.326550603207735</c:v>
                </c:pt>
                <c:pt idx="10086">
                  <c:v>97.324675036807989</c:v>
                </c:pt>
                <c:pt idx="10087">
                  <c:v>97.325357060953351</c:v>
                </c:pt>
                <c:pt idx="10088">
                  <c:v>97.325357060953351</c:v>
                </c:pt>
                <c:pt idx="10089">
                  <c:v>97.32510130189884</c:v>
                </c:pt>
                <c:pt idx="10090">
                  <c:v>97.322628964371916</c:v>
                </c:pt>
                <c:pt idx="10091">
                  <c:v>97.323140482480937</c:v>
                </c:pt>
                <c:pt idx="10092">
                  <c:v>97.322373205317419</c:v>
                </c:pt>
                <c:pt idx="10093">
                  <c:v>97.322117446262908</c:v>
                </c:pt>
                <c:pt idx="10094">
                  <c:v>97.322032193244738</c:v>
                </c:pt>
                <c:pt idx="10095">
                  <c:v>97.322032193244738</c:v>
                </c:pt>
                <c:pt idx="10096">
                  <c:v>97.322543711353745</c:v>
                </c:pt>
                <c:pt idx="10097">
                  <c:v>97.321946940226567</c:v>
                </c:pt>
                <c:pt idx="10098">
                  <c:v>97.323140482480937</c:v>
                </c:pt>
                <c:pt idx="10099">
                  <c:v>97.321264916081191</c:v>
                </c:pt>
                <c:pt idx="10100">
                  <c:v>97.320156626844991</c:v>
                </c:pt>
                <c:pt idx="10101">
                  <c:v>97.316661253100008</c:v>
                </c:pt>
                <c:pt idx="10102">
                  <c:v>97.318536819499755</c:v>
                </c:pt>
                <c:pt idx="10103">
                  <c:v>97.317940048372577</c:v>
                </c:pt>
                <c:pt idx="10104">
                  <c:v>97.31580872291832</c:v>
                </c:pt>
                <c:pt idx="10105">
                  <c:v>97.31597922895466</c:v>
                </c:pt>
                <c:pt idx="10106">
                  <c:v>97.314529927645765</c:v>
                </c:pt>
                <c:pt idx="10107">
                  <c:v>97.312824867282373</c:v>
                </c:pt>
                <c:pt idx="10108">
                  <c:v>97.312398602191521</c:v>
                </c:pt>
                <c:pt idx="10109">
                  <c:v>97.313165879355054</c:v>
                </c:pt>
                <c:pt idx="10110">
                  <c:v>97.313506891427721</c:v>
                </c:pt>
                <c:pt idx="10111">
                  <c:v>97.312228096155167</c:v>
                </c:pt>
                <c:pt idx="10112">
                  <c:v>97.312313349173337</c:v>
                </c:pt>
                <c:pt idx="10113">
                  <c:v>97.311631325027989</c:v>
                </c:pt>
                <c:pt idx="10114">
                  <c:v>97.311375565973478</c:v>
                </c:pt>
                <c:pt idx="10115">
                  <c:v>97.311460818991648</c:v>
                </c:pt>
                <c:pt idx="10116">
                  <c:v>97.310182023719094</c:v>
                </c:pt>
                <c:pt idx="10117">
                  <c:v>97.31086404786447</c:v>
                </c:pt>
                <c:pt idx="10118">
                  <c:v>97.308562216373872</c:v>
                </c:pt>
                <c:pt idx="10119">
                  <c:v>97.307283421101317</c:v>
                </c:pt>
                <c:pt idx="10120">
                  <c:v>97.305578360737925</c:v>
                </c:pt>
                <c:pt idx="10121">
                  <c:v>97.305407854701571</c:v>
                </c:pt>
                <c:pt idx="10122">
                  <c:v>97.306345637901458</c:v>
                </c:pt>
                <c:pt idx="10123">
                  <c:v>97.305322601683415</c:v>
                </c:pt>
                <c:pt idx="10124">
                  <c:v>97.304811083574393</c:v>
                </c:pt>
                <c:pt idx="10125">
                  <c:v>97.306345637901458</c:v>
                </c:pt>
                <c:pt idx="10126">
                  <c:v>97.306601396955955</c:v>
                </c:pt>
                <c:pt idx="10127">
                  <c:v>97.30677190299231</c:v>
                </c:pt>
                <c:pt idx="10128">
                  <c:v>97.305748866774252</c:v>
                </c:pt>
                <c:pt idx="10129">
                  <c:v>97.303873300374505</c:v>
                </c:pt>
                <c:pt idx="10130">
                  <c:v>97.30131570982941</c:v>
                </c:pt>
                <c:pt idx="10131">
                  <c:v>97.300377926629551</c:v>
                </c:pt>
                <c:pt idx="10132">
                  <c:v>97.300377926629551</c:v>
                </c:pt>
                <c:pt idx="10133">
                  <c:v>97.299525396447834</c:v>
                </c:pt>
                <c:pt idx="10134">
                  <c:v>97.30003691455687</c:v>
                </c:pt>
                <c:pt idx="10135">
                  <c:v>97.30020742059321</c:v>
                </c:pt>
                <c:pt idx="10136">
                  <c:v>97.298758119284329</c:v>
                </c:pt>
                <c:pt idx="10137">
                  <c:v>97.297649830048115</c:v>
                </c:pt>
                <c:pt idx="10138">
                  <c:v>97.298076095138967</c:v>
                </c:pt>
                <c:pt idx="10139">
                  <c:v>97.299099131356996</c:v>
                </c:pt>
                <c:pt idx="10140">
                  <c:v>97.299184384375181</c:v>
                </c:pt>
                <c:pt idx="10141">
                  <c:v>97.298843372302485</c:v>
                </c:pt>
                <c:pt idx="10142">
                  <c:v>97.297223564957264</c:v>
                </c:pt>
                <c:pt idx="10143">
                  <c:v>97.297138311939108</c:v>
                </c:pt>
                <c:pt idx="10144">
                  <c:v>97.295774263648369</c:v>
                </c:pt>
                <c:pt idx="10145">
                  <c:v>97.293983950266806</c:v>
                </c:pt>
                <c:pt idx="10146">
                  <c:v>97.294069203284977</c:v>
                </c:pt>
                <c:pt idx="10147">
                  <c:v>97.295177492521191</c:v>
                </c:pt>
                <c:pt idx="10148">
                  <c:v>97.295433251575687</c:v>
                </c:pt>
                <c:pt idx="10149">
                  <c:v>97.29603002270288</c:v>
                </c:pt>
                <c:pt idx="10150">
                  <c:v>97.29500698648485</c:v>
                </c:pt>
                <c:pt idx="10151">
                  <c:v>97.292619901976082</c:v>
                </c:pt>
                <c:pt idx="10152">
                  <c:v>97.29219363688523</c:v>
                </c:pt>
                <c:pt idx="10153">
                  <c:v>97.292960914048763</c:v>
                </c:pt>
                <c:pt idx="10154">
                  <c:v>97.291000094630846</c:v>
                </c:pt>
                <c:pt idx="10155">
                  <c:v>97.289806552376461</c:v>
                </c:pt>
                <c:pt idx="10156">
                  <c:v>97.289380287285624</c:v>
                </c:pt>
                <c:pt idx="10157">
                  <c:v>97.291255853685371</c:v>
                </c:pt>
                <c:pt idx="10158">
                  <c:v>97.290829588594519</c:v>
                </c:pt>
                <c:pt idx="10159">
                  <c:v>97.291085347649016</c:v>
                </c:pt>
                <c:pt idx="10160">
                  <c:v>97.290147564449157</c:v>
                </c:pt>
                <c:pt idx="10161">
                  <c:v>97.288954022194773</c:v>
                </c:pt>
                <c:pt idx="10162">
                  <c:v>97.287078455795026</c:v>
                </c:pt>
                <c:pt idx="10163">
                  <c:v>97.286055419576996</c:v>
                </c:pt>
                <c:pt idx="10164">
                  <c:v>97.285970166558826</c:v>
                </c:pt>
                <c:pt idx="10165">
                  <c:v>97.284776624304442</c:v>
                </c:pt>
                <c:pt idx="10166">
                  <c:v>97.284691371286272</c:v>
                </c:pt>
                <c:pt idx="10167">
                  <c:v>97.283838841104568</c:v>
                </c:pt>
                <c:pt idx="10168">
                  <c:v>97.281792768668495</c:v>
                </c:pt>
                <c:pt idx="10169">
                  <c:v>97.282560045832028</c:v>
                </c:pt>
                <c:pt idx="10170">
                  <c:v>97.282645298850184</c:v>
                </c:pt>
                <c:pt idx="10171">
                  <c:v>97.282048527723006</c:v>
                </c:pt>
                <c:pt idx="10172">
                  <c:v>97.278979419068889</c:v>
                </c:pt>
                <c:pt idx="10173">
                  <c:v>97.278723660014364</c:v>
                </c:pt>
                <c:pt idx="10174">
                  <c:v>97.278212141905357</c:v>
                </c:pt>
                <c:pt idx="10175">
                  <c:v>97.279320431141571</c:v>
                </c:pt>
                <c:pt idx="10176">
                  <c:v>97.279917202268749</c:v>
                </c:pt>
                <c:pt idx="10177">
                  <c:v>97.28025821434143</c:v>
                </c:pt>
                <c:pt idx="10178">
                  <c:v>97.279917202268749</c:v>
                </c:pt>
                <c:pt idx="10179">
                  <c:v>97.280513973395941</c:v>
                </c:pt>
                <c:pt idx="10180">
                  <c:v>97.278979419068889</c:v>
                </c:pt>
                <c:pt idx="10181">
                  <c:v>97.27906467208706</c:v>
                </c:pt>
                <c:pt idx="10182">
                  <c:v>97.281366503577644</c:v>
                </c:pt>
                <c:pt idx="10183">
                  <c:v>97.279831949250578</c:v>
                </c:pt>
                <c:pt idx="10184">
                  <c:v>97.278723660014364</c:v>
                </c:pt>
                <c:pt idx="10185">
                  <c:v>97.278553153978038</c:v>
                </c:pt>
                <c:pt idx="10186">
                  <c:v>97.278126888887186</c:v>
                </c:pt>
                <c:pt idx="10187">
                  <c:v>97.276677587578291</c:v>
                </c:pt>
                <c:pt idx="10188">
                  <c:v>97.27505778023307</c:v>
                </c:pt>
                <c:pt idx="10189">
                  <c:v>97.27505778023307</c:v>
                </c:pt>
                <c:pt idx="10190">
                  <c:v>97.273267466851493</c:v>
                </c:pt>
                <c:pt idx="10191">
                  <c:v>97.271477153469917</c:v>
                </c:pt>
                <c:pt idx="10192">
                  <c:v>97.26994259914288</c:v>
                </c:pt>
                <c:pt idx="10193">
                  <c:v>97.26994259914288</c:v>
                </c:pt>
                <c:pt idx="10194">
                  <c:v>97.268919562924822</c:v>
                </c:pt>
                <c:pt idx="10195">
                  <c:v>97.269260574997517</c:v>
                </c:pt>
                <c:pt idx="10196">
                  <c:v>97.269260574997517</c:v>
                </c:pt>
                <c:pt idx="10197">
                  <c:v>97.269686840088369</c:v>
                </c:pt>
                <c:pt idx="10198">
                  <c:v>97.269772093106539</c:v>
                </c:pt>
                <c:pt idx="10199">
                  <c:v>97.271562406488115</c:v>
                </c:pt>
                <c:pt idx="10200">
                  <c:v>97.270539370270058</c:v>
                </c:pt>
                <c:pt idx="10201">
                  <c:v>97.268152285761303</c:v>
                </c:pt>
                <c:pt idx="10202">
                  <c:v>97.266532478416067</c:v>
                </c:pt>
                <c:pt idx="10203">
                  <c:v>97.265850454270705</c:v>
                </c:pt>
                <c:pt idx="10204">
                  <c:v>97.265168430125357</c:v>
                </c:pt>
                <c:pt idx="10205">
                  <c:v>97.266532478416067</c:v>
                </c:pt>
                <c:pt idx="10206">
                  <c:v>97.264315899943639</c:v>
                </c:pt>
                <c:pt idx="10207">
                  <c:v>97.262781345616602</c:v>
                </c:pt>
                <c:pt idx="10208">
                  <c:v>97.26329286372561</c:v>
                </c:pt>
                <c:pt idx="10209">
                  <c:v>97.262099321471226</c:v>
                </c:pt>
                <c:pt idx="10210">
                  <c:v>97.261673056380388</c:v>
                </c:pt>
                <c:pt idx="10211">
                  <c:v>97.261587803362218</c:v>
                </c:pt>
                <c:pt idx="10212">
                  <c:v>97.261673056380388</c:v>
                </c:pt>
                <c:pt idx="10213">
                  <c:v>97.260138502053323</c:v>
                </c:pt>
                <c:pt idx="10214">
                  <c:v>97.25945647790796</c:v>
                </c:pt>
                <c:pt idx="10215">
                  <c:v>97.259967996016996</c:v>
                </c:pt>
                <c:pt idx="10216">
                  <c:v>97.260735273180515</c:v>
                </c:pt>
                <c:pt idx="10217">
                  <c:v>97.259797489980642</c:v>
                </c:pt>
                <c:pt idx="10218">
                  <c:v>97.257666164526384</c:v>
                </c:pt>
                <c:pt idx="10219">
                  <c:v>97.258518694708101</c:v>
                </c:pt>
                <c:pt idx="10220">
                  <c:v>97.257495658490043</c:v>
                </c:pt>
                <c:pt idx="10221">
                  <c:v>97.256472622272014</c:v>
                </c:pt>
                <c:pt idx="10222">
                  <c:v>97.255534839072155</c:v>
                </c:pt>
                <c:pt idx="10223">
                  <c:v>97.25544958605397</c:v>
                </c:pt>
                <c:pt idx="10224">
                  <c:v>97.255961104163006</c:v>
                </c:pt>
                <c:pt idx="10225">
                  <c:v>97.255961104163006</c:v>
                </c:pt>
                <c:pt idx="10226">
                  <c:v>97.255620092090325</c:v>
                </c:pt>
                <c:pt idx="10227">
                  <c:v>97.254938067944948</c:v>
                </c:pt>
                <c:pt idx="10228">
                  <c:v>97.254682308890438</c:v>
                </c:pt>
                <c:pt idx="10229">
                  <c:v>97.254938067944948</c:v>
                </c:pt>
                <c:pt idx="10230">
                  <c:v>97.255023320963119</c:v>
                </c:pt>
                <c:pt idx="10231">
                  <c:v>97.252636236454364</c:v>
                </c:pt>
                <c:pt idx="10232">
                  <c:v>97.252124718345343</c:v>
                </c:pt>
                <c:pt idx="10233">
                  <c:v>97.25144269419998</c:v>
                </c:pt>
                <c:pt idx="10234">
                  <c:v>97.25272148947252</c:v>
                </c:pt>
                <c:pt idx="10235">
                  <c:v>97.25272148947252</c:v>
                </c:pt>
                <c:pt idx="10236">
                  <c:v>97.252636236454364</c:v>
                </c:pt>
                <c:pt idx="10237">
                  <c:v>97.250419657981951</c:v>
                </c:pt>
                <c:pt idx="10238">
                  <c:v>97.249396621763907</c:v>
                </c:pt>
                <c:pt idx="10239">
                  <c:v>97.249226115727566</c:v>
                </c:pt>
                <c:pt idx="10240">
                  <c:v>97.247862067436841</c:v>
                </c:pt>
                <c:pt idx="10241">
                  <c:v>97.248458838564034</c:v>
                </c:pt>
                <c:pt idx="10242">
                  <c:v>97.245986501037109</c:v>
                </c:pt>
                <c:pt idx="10243">
                  <c:v>97.24735054932782</c:v>
                </c:pt>
                <c:pt idx="10244">
                  <c:v>97.247009537255153</c:v>
                </c:pt>
                <c:pt idx="10245">
                  <c:v>97.246583272164301</c:v>
                </c:pt>
                <c:pt idx="10246">
                  <c:v>97.245986501037109</c:v>
                </c:pt>
                <c:pt idx="10247">
                  <c:v>97.245474982928087</c:v>
                </c:pt>
                <c:pt idx="10248">
                  <c:v>97.245389729909917</c:v>
                </c:pt>
                <c:pt idx="10249">
                  <c:v>97.245219223873576</c:v>
                </c:pt>
                <c:pt idx="10250">
                  <c:v>97.243940428601036</c:v>
                </c:pt>
                <c:pt idx="10251">
                  <c:v>97.242576380310311</c:v>
                </c:pt>
                <c:pt idx="10252">
                  <c:v>97.240956572965075</c:v>
                </c:pt>
                <c:pt idx="10253">
                  <c:v>97.240956572965075</c:v>
                </c:pt>
                <c:pt idx="10254">
                  <c:v>97.240615560892394</c:v>
                </c:pt>
                <c:pt idx="10255">
                  <c:v>97.240445054856067</c:v>
                </c:pt>
                <c:pt idx="10256">
                  <c:v>97.240786066928734</c:v>
                </c:pt>
                <c:pt idx="10257">
                  <c:v>97.240274548819713</c:v>
                </c:pt>
                <c:pt idx="10258">
                  <c:v>97.239763030710705</c:v>
                </c:pt>
                <c:pt idx="10259">
                  <c:v>97.238739994492661</c:v>
                </c:pt>
                <c:pt idx="10260">
                  <c:v>97.237375946201936</c:v>
                </c:pt>
                <c:pt idx="10261">
                  <c:v>97.235500379802204</c:v>
                </c:pt>
                <c:pt idx="10262">
                  <c:v>97.234988861693168</c:v>
                </c:pt>
                <c:pt idx="10263">
                  <c:v>97.235159367729523</c:v>
                </c:pt>
                <c:pt idx="10264">
                  <c:v>97.233965825475138</c:v>
                </c:pt>
                <c:pt idx="10265">
                  <c:v>97.235585632820374</c:v>
                </c:pt>
                <c:pt idx="10266">
                  <c:v>97.234988861693168</c:v>
                </c:pt>
                <c:pt idx="10267">
                  <c:v>97.233965825475138</c:v>
                </c:pt>
                <c:pt idx="10268">
                  <c:v>97.232601777184414</c:v>
                </c:pt>
                <c:pt idx="10269">
                  <c:v>97.233113295293435</c:v>
                </c:pt>
                <c:pt idx="10270">
                  <c:v>97.233624813402457</c:v>
                </c:pt>
                <c:pt idx="10271">
                  <c:v>97.23319854831162</c:v>
                </c:pt>
                <c:pt idx="10272">
                  <c:v>97.232346018129917</c:v>
                </c:pt>
                <c:pt idx="10273">
                  <c:v>97.231663993984554</c:v>
                </c:pt>
                <c:pt idx="10274">
                  <c:v>97.230129439657489</c:v>
                </c:pt>
                <c:pt idx="10275">
                  <c:v>97.230214692675659</c:v>
                </c:pt>
                <c:pt idx="10276">
                  <c:v>97.229362162493956</c:v>
                </c:pt>
                <c:pt idx="10277">
                  <c:v>97.227401343076053</c:v>
                </c:pt>
                <c:pt idx="10278">
                  <c:v>97.228509632312267</c:v>
                </c:pt>
                <c:pt idx="10279">
                  <c:v>97.227316090057883</c:v>
                </c:pt>
                <c:pt idx="10280">
                  <c:v>97.227060331003372</c:v>
                </c:pt>
                <c:pt idx="10281">
                  <c:v>97.227486596094209</c:v>
                </c:pt>
                <c:pt idx="10282">
                  <c:v>97.226975077985202</c:v>
                </c:pt>
                <c:pt idx="10283">
                  <c:v>97.225952041767172</c:v>
                </c:pt>
                <c:pt idx="10284">
                  <c:v>97.225781535730817</c:v>
                </c:pt>
                <c:pt idx="10285">
                  <c:v>97.224587993476447</c:v>
                </c:pt>
                <c:pt idx="10286">
                  <c:v>97.224587993476447</c:v>
                </c:pt>
                <c:pt idx="10287">
                  <c:v>97.223223945185737</c:v>
                </c:pt>
                <c:pt idx="10288">
                  <c:v>97.225099511585455</c:v>
                </c:pt>
                <c:pt idx="10289">
                  <c:v>97.224587993476447</c:v>
                </c:pt>
                <c:pt idx="10290">
                  <c:v>97.223564957258418</c:v>
                </c:pt>
                <c:pt idx="10291">
                  <c:v>97.222968186131212</c:v>
                </c:pt>
                <c:pt idx="10292">
                  <c:v>97.222882933113041</c:v>
                </c:pt>
                <c:pt idx="10293">
                  <c:v>97.22143363180416</c:v>
                </c:pt>
                <c:pt idx="10294">
                  <c:v>97.222030402931352</c:v>
                </c:pt>
                <c:pt idx="10295">
                  <c:v>97.222030402931352</c:v>
                </c:pt>
                <c:pt idx="10296">
                  <c:v>97.222371415004034</c:v>
                </c:pt>
                <c:pt idx="10297">
                  <c:v>97.220154836531606</c:v>
                </c:pt>
                <c:pt idx="10298">
                  <c:v>97.218108764095518</c:v>
                </c:pt>
                <c:pt idx="10299">
                  <c:v>97.218194017113689</c:v>
                </c:pt>
                <c:pt idx="10300">
                  <c:v>97.217853005041007</c:v>
                </c:pt>
                <c:pt idx="10301">
                  <c:v>97.216829968822978</c:v>
                </c:pt>
                <c:pt idx="10302">
                  <c:v>97.215892185623105</c:v>
                </c:pt>
                <c:pt idx="10303">
                  <c:v>97.216062691659445</c:v>
                </c:pt>
                <c:pt idx="10304">
                  <c:v>97.214954402423231</c:v>
                </c:pt>
                <c:pt idx="10305">
                  <c:v>97.215977438641275</c:v>
                </c:pt>
                <c:pt idx="10306">
                  <c:v>97.215721679586764</c:v>
                </c:pt>
                <c:pt idx="10307">
                  <c:v>97.214101872241528</c:v>
                </c:pt>
                <c:pt idx="10308">
                  <c:v>97.213675607150691</c:v>
                </c:pt>
                <c:pt idx="10309">
                  <c:v>97.214528137332394</c:v>
                </c:pt>
                <c:pt idx="10310">
                  <c:v>97.215551173550423</c:v>
                </c:pt>
                <c:pt idx="10311">
                  <c:v>97.214187125259699</c:v>
                </c:pt>
                <c:pt idx="10312">
                  <c:v>97.214442884314224</c:v>
                </c:pt>
                <c:pt idx="10313">
                  <c:v>97.212482064896307</c:v>
                </c:pt>
                <c:pt idx="10314">
                  <c:v>97.212993583005328</c:v>
                </c:pt>
                <c:pt idx="10315">
                  <c:v>97.214016619223372</c:v>
                </c:pt>
                <c:pt idx="10316">
                  <c:v>97.214954402423231</c:v>
                </c:pt>
                <c:pt idx="10317">
                  <c:v>97.213590354132521</c:v>
                </c:pt>
                <c:pt idx="10318">
                  <c:v>97.213505101114336</c:v>
                </c:pt>
                <c:pt idx="10319">
                  <c:v>97.213078836023499</c:v>
                </c:pt>
                <c:pt idx="10320">
                  <c:v>97.210180233405723</c:v>
                </c:pt>
                <c:pt idx="10321">
                  <c:v>97.210350739442063</c:v>
                </c:pt>
                <c:pt idx="10322">
                  <c:v>97.209157197187679</c:v>
                </c:pt>
                <c:pt idx="10323">
                  <c:v>97.206855365697081</c:v>
                </c:pt>
                <c:pt idx="10324">
                  <c:v>97.206002835515392</c:v>
                </c:pt>
                <c:pt idx="10325">
                  <c:v>97.206173341551732</c:v>
                </c:pt>
                <c:pt idx="10326">
                  <c:v>97.206173341551732</c:v>
                </c:pt>
                <c:pt idx="10327">
                  <c:v>97.204638787224667</c:v>
                </c:pt>
                <c:pt idx="10328">
                  <c:v>97.203701004024794</c:v>
                </c:pt>
                <c:pt idx="10329">
                  <c:v>97.203701004024794</c:v>
                </c:pt>
                <c:pt idx="10330">
                  <c:v>97.203956763079319</c:v>
                </c:pt>
                <c:pt idx="10331">
                  <c:v>97.203445244970283</c:v>
                </c:pt>
                <c:pt idx="10332">
                  <c:v>97.202422208752253</c:v>
                </c:pt>
                <c:pt idx="10333">
                  <c:v>97.200972907443358</c:v>
                </c:pt>
                <c:pt idx="10334">
                  <c:v>97.198415316898263</c:v>
                </c:pt>
                <c:pt idx="10335">
                  <c:v>97.198756328970944</c:v>
                </c:pt>
                <c:pt idx="10336">
                  <c:v>97.198159557843738</c:v>
                </c:pt>
                <c:pt idx="10337">
                  <c:v>97.198415316898263</c:v>
                </c:pt>
                <c:pt idx="10338">
                  <c:v>97.199012088025455</c:v>
                </c:pt>
                <c:pt idx="10339">
                  <c:v>97.198841581989115</c:v>
                </c:pt>
                <c:pt idx="10340">
                  <c:v>97.199012088025455</c:v>
                </c:pt>
                <c:pt idx="10341">
                  <c:v>97.197136521625708</c:v>
                </c:pt>
                <c:pt idx="10342">
                  <c:v>97.19636924446219</c:v>
                </c:pt>
                <c:pt idx="10343">
                  <c:v>97.194664184098784</c:v>
                </c:pt>
                <c:pt idx="10344">
                  <c:v>97.193129629771718</c:v>
                </c:pt>
                <c:pt idx="10345">
                  <c:v>97.192959123735378</c:v>
                </c:pt>
                <c:pt idx="10346">
                  <c:v>97.19116881035383</c:v>
                </c:pt>
                <c:pt idx="10347">
                  <c:v>97.192191846571845</c:v>
                </c:pt>
                <c:pt idx="10348">
                  <c:v>97.194578931080613</c:v>
                </c:pt>
                <c:pt idx="10349">
                  <c:v>97.191850834499178</c:v>
                </c:pt>
                <c:pt idx="10350">
                  <c:v>97.192788617699051</c:v>
                </c:pt>
                <c:pt idx="10351">
                  <c:v>97.192106593553689</c:v>
                </c:pt>
                <c:pt idx="10352">
                  <c:v>97.191680328462837</c:v>
                </c:pt>
                <c:pt idx="10353">
                  <c:v>97.1923623526082</c:v>
                </c:pt>
                <c:pt idx="10354">
                  <c:v>97.191765581481008</c:v>
                </c:pt>
                <c:pt idx="10355">
                  <c:v>97.189378496972239</c:v>
                </c:pt>
                <c:pt idx="10356">
                  <c:v>97.189293243954083</c:v>
                </c:pt>
                <c:pt idx="10357">
                  <c:v>97.188952231881387</c:v>
                </c:pt>
                <c:pt idx="10358">
                  <c:v>97.187588183590677</c:v>
                </c:pt>
                <c:pt idx="10359">
                  <c:v>97.187076665481655</c:v>
                </c:pt>
                <c:pt idx="10360">
                  <c:v>97.187076665481655</c:v>
                </c:pt>
                <c:pt idx="10361">
                  <c:v>97.18835546075421</c:v>
                </c:pt>
                <c:pt idx="10362">
                  <c:v>97.188611219808706</c:v>
                </c:pt>
                <c:pt idx="10363">
                  <c:v>97.187247171517996</c:v>
                </c:pt>
                <c:pt idx="10364">
                  <c:v>97.187417677554336</c:v>
                </c:pt>
                <c:pt idx="10365">
                  <c:v>97.185456858136419</c:v>
                </c:pt>
                <c:pt idx="10366">
                  <c:v>97.184007556827538</c:v>
                </c:pt>
                <c:pt idx="10367">
                  <c:v>97.183410785700346</c:v>
                </c:pt>
                <c:pt idx="10368">
                  <c:v>97.183155026645835</c:v>
                </c:pt>
                <c:pt idx="10369">
                  <c:v>97.183325532682176</c:v>
                </c:pt>
                <c:pt idx="10370">
                  <c:v>97.182558255518643</c:v>
                </c:pt>
                <c:pt idx="10371">
                  <c:v>97.181279460246088</c:v>
                </c:pt>
                <c:pt idx="10372">
                  <c:v>97.180682689118896</c:v>
                </c:pt>
                <c:pt idx="10373">
                  <c:v>97.178892375737334</c:v>
                </c:pt>
                <c:pt idx="10374">
                  <c:v>97.179744905919023</c:v>
                </c:pt>
                <c:pt idx="10375">
                  <c:v>97.18059743610074</c:v>
                </c:pt>
                <c:pt idx="10376">
                  <c:v>97.178892375737334</c:v>
                </c:pt>
                <c:pt idx="10377">
                  <c:v>97.176846303301261</c:v>
                </c:pt>
                <c:pt idx="10378">
                  <c:v>97.17556750802872</c:v>
                </c:pt>
                <c:pt idx="10379">
                  <c:v>97.176334785192239</c:v>
                </c:pt>
                <c:pt idx="10380">
                  <c:v>97.175141242937869</c:v>
                </c:pt>
                <c:pt idx="10381">
                  <c:v>97.175738014065047</c:v>
                </c:pt>
                <c:pt idx="10382">
                  <c:v>97.176675797264906</c:v>
                </c:pt>
                <c:pt idx="10383">
                  <c:v>97.175055989919684</c:v>
                </c:pt>
                <c:pt idx="10384">
                  <c:v>97.175055989919684</c:v>
                </c:pt>
                <c:pt idx="10385">
                  <c:v>97.174629724828833</c:v>
                </c:pt>
                <c:pt idx="10386">
                  <c:v>97.17650529122858</c:v>
                </c:pt>
                <c:pt idx="10387">
                  <c:v>97.175311748974195</c:v>
                </c:pt>
                <c:pt idx="10388">
                  <c:v>97.173691941628974</c:v>
                </c:pt>
                <c:pt idx="10389">
                  <c:v>97.172157387301908</c:v>
                </c:pt>
                <c:pt idx="10390">
                  <c:v>97.170963845047538</c:v>
                </c:pt>
                <c:pt idx="10391">
                  <c:v>97.170026061847665</c:v>
                </c:pt>
                <c:pt idx="10392">
                  <c:v>97.173606688610803</c:v>
                </c:pt>
                <c:pt idx="10393">
                  <c:v>97.175482255010522</c:v>
                </c:pt>
                <c:pt idx="10394">
                  <c:v>97.173265676538122</c:v>
                </c:pt>
                <c:pt idx="10395">
                  <c:v>97.171731122211057</c:v>
                </c:pt>
                <c:pt idx="10396">
                  <c:v>97.171049098065694</c:v>
                </c:pt>
                <c:pt idx="10397">
                  <c:v>97.170281820902161</c:v>
                </c:pt>
                <c:pt idx="10398">
                  <c:v>97.16883251959328</c:v>
                </c:pt>
                <c:pt idx="10399">
                  <c:v>97.167894736393407</c:v>
                </c:pt>
                <c:pt idx="10400">
                  <c:v>97.167894736393407</c:v>
                </c:pt>
                <c:pt idx="10401">
                  <c:v>97.165763410939149</c:v>
                </c:pt>
                <c:pt idx="10402">
                  <c:v>97.165081386793801</c:v>
                </c:pt>
                <c:pt idx="10403">
                  <c:v>97.165592904902823</c:v>
                </c:pt>
                <c:pt idx="10404">
                  <c:v>97.165763410939149</c:v>
                </c:pt>
                <c:pt idx="10405">
                  <c:v>97.164484615666609</c:v>
                </c:pt>
                <c:pt idx="10406">
                  <c:v>97.162609049266862</c:v>
                </c:pt>
                <c:pt idx="10407">
                  <c:v>97.163376326430395</c:v>
                </c:pt>
                <c:pt idx="10408">
                  <c:v>97.163205820394055</c:v>
                </c:pt>
                <c:pt idx="10409">
                  <c:v>97.164143603593928</c:v>
                </c:pt>
                <c:pt idx="10410">
                  <c:v>97.16363208548492</c:v>
                </c:pt>
                <c:pt idx="10411">
                  <c:v>97.163717338503091</c:v>
                </c:pt>
                <c:pt idx="10412">
                  <c:v>97.163120567375898</c:v>
                </c:pt>
                <c:pt idx="10413">
                  <c:v>97.162438543230536</c:v>
                </c:pt>
                <c:pt idx="10414">
                  <c:v>97.16064822984896</c:v>
                </c:pt>
                <c:pt idx="10415">
                  <c:v>97.15962519363093</c:v>
                </c:pt>
                <c:pt idx="10416">
                  <c:v>97.159284181558249</c:v>
                </c:pt>
                <c:pt idx="10417">
                  <c:v>97.16064822984896</c:v>
                </c:pt>
                <c:pt idx="10418">
                  <c:v>97.158772663449227</c:v>
                </c:pt>
                <c:pt idx="10419">
                  <c:v>97.157238109122162</c:v>
                </c:pt>
                <c:pt idx="10420">
                  <c:v>97.157238109122162</c:v>
                </c:pt>
                <c:pt idx="10421">
                  <c:v>97.156044566867777</c:v>
                </c:pt>
                <c:pt idx="10422">
                  <c:v>97.155106783667904</c:v>
                </c:pt>
                <c:pt idx="10423">
                  <c:v>97.153827988395363</c:v>
                </c:pt>
                <c:pt idx="10424">
                  <c:v>97.153572229340853</c:v>
                </c:pt>
                <c:pt idx="10425">
                  <c:v>97.154510012540712</c:v>
                </c:pt>
                <c:pt idx="10426">
                  <c:v>97.15570355479511</c:v>
                </c:pt>
                <c:pt idx="10427">
                  <c:v>97.156982350067651</c:v>
                </c:pt>
                <c:pt idx="10428">
                  <c:v>97.155362542722429</c:v>
                </c:pt>
                <c:pt idx="10429">
                  <c:v>97.153742735377193</c:v>
                </c:pt>
                <c:pt idx="10430">
                  <c:v>97.15289020519549</c:v>
                </c:pt>
                <c:pt idx="10431">
                  <c:v>97.15297545821366</c:v>
                </c:pt>
                <c:pt idx="10432">
                  <c:v>97.153145964250015</c:v>
                </c:pt>
                <c:pt idx="10433">
                  <c:v>97.153827988395363</c:v>
                </c:pt>
                <c:pt idx="10434">
                  <c:v>97.151781915959276</c:v>
                </c:pt>
                <c:pt idx="10435">
                  <c:v>97.150162108614055</c:v>
                </c:pt>
                <c:pt idx="10436">
                  <c:v>97.148030783159811</c:v>
                </c:pt>
                <c:pt idx="10437">
                  <c:v>97.148457048250663</c:v>
                </c:pt>
                <c:pt idx="10438">
                  <c:v>97.148457048250663</c:v>
                </c:pt>
                <c:pt idx="10439">
                  <c:v>97.14768977108713</c:v>
                </c:pt>
                <c:pt idx="10440">
                  <c:v>97.146666734869086</c:v>
                </c:pt>
                <c:pt idx="10441">
                  <c:v>97.146496228832746</c:v>
                </c:pt>
                <c:pt idx="10442">
                  <c:v>97.144279650360318</c:v>
                </c:pt>
                <c:pt idx="10443">
                  <c:v>97.144279650360318</c:v>
                </c:pt>
                <c:pt idx="10444">
                  <c:v>97.144450156396672</c:v>
                </c:pt>
                <c:pt idx="10445">
                  <c:v>97.144791168469339</c:v>
                </c:pt>
                <c:pt idx="10446">
                  <c:v>97.14487642148751</c:v>
                </c:pt>
                <c:pt idx="10447">
                  <c:v>97.144109144323991</c:v>
                </c:pt>
                <c:pt idx="10448">
                  <c:v>97.144364903378502</c:v>
                </c:pt>
                <c:pt idx="10449">
                  <c:v>97.14496167450568</c:v>
                </c:pt>
                <c:pt idx="10450">
                  <c:v>97.144279650360318</c:v>
                </c:pt>
                <c:pt idx="10451">
                  <c:v>97.143512373196799</c:v>
                </c:pt>
                <c:pt idx="10452">
                  <c:v>97.142659843015082</c:v>
                </c:pt>
                <c:pt idx="10453">
                  <c:v>97.140443264542682</c:v>
                </c:pt>
                <c:pt idx="10454">
                  <c:v>97.138397192106609</c:v>
                </c:pt>
                <c:pt idx="10455">
                  <c:v>97.136010107597855</c:v>
                </c:pt>
                <c:pt idx="10456">
                  <c:v>97.137203649852225</c:v>
                </c:pt>
                <c:pt idx="10457">
                  <c:v>97.136010107597855</c:v>
                </c:pt>
                <c:pt idx="10458">
                  <c:v>97.134901818361627</c:v>
                </c:pt>
                <c:pt idx="10459">
                  <c:v>97.1347313123253</c:v>
                </c:pt>
                <c:pt idx="10460">
                  <c:v>97.133964035161767</c:v>
                </c:pt>
                <c:pt idx="10461">
                  <c:v>97.133196757998235</c:v>
                </c:pt>
                <c:pt idx="10462">
                  <c:v>97.132514733852872</c:v>
                </c:pt>
                <c:pt idx="10463">
                  <c:v>97.133367264034561</c:v>
                </c:pt>
                <c:pt idx="10464">
                  <c:v>97.133282011016391</c:v>
                </c:pt>
                <c:pt idx="10465">
                  <c:v>97.133282011016391</c:v>
                </c:pt>
                <c:pt idx="10466">
                  <c:v>97.132940998943724</c:v>
                </c:pt>
                <c:pt idx="10467">
                  <c:v>97.133282011016391</c:v>
                </c:pt>
                <c:pt idx="10468">
                  <c:v>97.132088468762021</c:v>
                </c:pt>
                <c:pt idx="10469">
                  <c:v>97.131321191598488</c:v>
                </c:pt>
                <c:pt idx="10470">
                  <c:v>97.132258974798361</c:v>
                </c:pt>
                <c:pt idx="10471">
                  <c:v>97.131662203671169</c:v>
                </c:pt>
                <c:pt idx="10472">
                  <c:v>97.132514733852872</c:v>
                </c:pt>
                <c:pt idx="10473">
                  <c:v>97.132429480834702</c:v>
                </c:pt>
                <c:pt idx="10474">
                  <c:v>97.131235938580318</c:v>
                </c:pt>
                <c:pt idx="10475">
                  <c:v>97.129530878216926</c:v>
                </c:pt>
                <c:pt idx="10476">
                  <c:v>97.128081576908031</c:v>
                </c:pt>
                <c:pt idx="10477">
                  <c:v>97.126888034653646</c:v>
                </c:pt>
                <c:pt idx="10478">
                  <c:v>97.128337335962541</c:v>
                </c:pt>
                <c:pt idx="10479">
                  <c:v>97.127484805780838</c:v>
                </c:pt>
                <c:pt idx="10480">
                  <c:v>97.124330444108566</c:v>
                </c:pt>
                <c:pt idx="10481">
                  <c:v>97.124159938072211</c:v>
                </c:pt>
                <c:pt idx="10482">
                  <c:v>97.123477913926848</c:v>
                </c:pt>
                <c:pt idx="10483">
                  <c:v>97.123477913926848</c:v>
                </c:pt>
                <c:pt idx="10484">
                  <c:v>97.122710636763316</c:v>
                </c:pt>
                <c:pt idx="10485">
                  <c:v>97.121176082436264</c:v>
                </c:pt>
                <c:pt idx="10486">
                  <c:v>97.120494058290902</c:v>
                </c:pt>
                <c:pt idx="10487">
                  <c:v>97.119812034145539</c:v>
                </c:pt>
                <c:pt idx="10488">
                  <c:v>97.121090829418094</c:v>
                </c:pt>
                <c:pt idx="10489">
                  <c:v>97.121090829418094</c:v>
                </c:pt>
                <c:pt idx="10490">
                  <c:v>97.120238299236377</c:v>
                </c:pt>
                <c:pt idx="10491">
                  <c:v>97.120067793200064</c:v>
                </c:pt>
                <c:pt idx="10492">
                  <c:v>97.121090829418094</c:v>
                </c:pt>
                <c:pt idx="10493">
                  <c:v>97.119471022072858</c:v>
                </c:pt>
                <c:pt idx="10494">
                  <c:v>97.117339696618615</c:v>
                </c:pt>
                <c:pt idx="10495">
                  <c:v>97.116572419455082</c:v>
                </c:pt>
                <c:pt idx="10496">
                  <c:v>97.119130010000191</c:v>
                </c:pt>
                <c:pt idx="10497">
                  <c:v>97.11887425094568</c:v>
                </c:pt>
                <c:pt idx="10498">
                  <c:v>97.118192226800318</c:v>
                </c:pt>
                <c:pt idx="10499">
                  <c:v>97.117254443600444</c:v>
                </c:pt>
                <c:pt idx="10500">
                  <c:v>97.116657672473252</c:v>
                </c:pt>
                <c:pt idx="10501">
                  <c:v>97.117254443600444</c:v>
                </c:pt>
                <c:pt idx="10502">
                  <c:v>97.117169190582274</c:v>
                </c:pt>
                <c:pt idx="10503">
                  <c:v>97.114526347019009</c:v>
                </c:pt>
                <c:pt idx="10504">
                  <c:v>97.112650780619262</c:v>
                </c:pt>
                <c:pt idx="10505">
                  <c:v>97.113077045710099</c:v>
                </c:pt>
                <c:pt idx="10506">
                  <c:v>97.112309768546581</c:v>
                </c:pt>
                <c:pt idx="10507">
                  <c:v>97.112480274582921</c:v>
                </c:pt>
                <c:pt idx="10508">
                  <c:v>97.112054009492084</c:v>
                </c:pt>
                <c:pt idx="10509">
                  <c:v>97.112054009492084</c:v>
                </c:pt>
                <c:pt idx="10510">
                  <c:v>97.111371985346722</c:v>
                </c:pt>
                <c:pt idx="10511">
                  <c:v>97.111116226292211</c:v>
                </c:pt>
                <c:pt idx="10512">
                  <c:v>97.109496418946975</c:v>
                </c:pt>
                <c:pt idx="10513">
                  <c:v>97.10821762367442</c:v>
                </c:pt>
                <c:pt idx="10514">
                  <c:v>97.107876611601739</c:v>
                </c:pt>
                <c:pt idx="10515">
                  <c:v>97.106768322365539</c:v>
                </c:pt>
                <c:pt idx="10516">
                  <c:v>97.106342057274702</c:v>
                </c:pt>
                <c:pt idx="10517">
                  <c:v>97.10702408142005</c:v>
                </c:pt>
                <c:pt idx="10518">
                  <c:v>97.105830539165666</c:v>
                </c:pt>
                <c:pt idx="10519">
                  <c:v>97.106427310292858</c:v>
                </c:pt>
                <c:pt idx="10520">
                  <c:v>97.106086298220177</c:v>
                </c:pt>
                <c:pt idx="10521">
                  <c:v>97.104040225784104</c:v>
                </c:pt>
                <c:pt idx="10522">
                  <c:v>97.102846683529719</c:v>
                </c:pt>
                <c:pt idx="10523">
                  <c:v>97.102249912402527</c:v>
                </c:pt>
                <c:pt idx="10524">
                  <c:v>97.101994153348031</c:v>
                </c:pt>
                <c:pt idx="10525">
                  <c:v>97.100885864111802</c:v>
                </c:pt>
                <c:pt idx="10526">
                  <c:v>97.099266056766581</c:v>
                </c:pt>
                <c:pt idx="10527">
                  <c:v>97.098669285639389</c:v>
                </c:pt>
                <c:pt idx="10528">
                  <c:v>97.097560996403189</c:v>
                </c:pt>
                <c:pt idx="10529">
                  <c:v>97.097219984330508</c:v>
                </c:pt>
                <c:pt idx="10530">
                  <c:v>97.095941189057953</c:v>
                </c:pt>
                <c:pt idx="10531">
                  <c:v>97.095855936039783</c:v>
                </c:pt>
                <c:pt idx="10532">
                  <c:v>97.095941189057953</c:v>
                </c:pt>
                <c:pt idx="10533">
                  <c:v>97.095514923967102</c:v>
                </c:pt>
                <c:pt idx="10534">
                  <c:v>97.097049478294153</c:v>
                </c:pt>
                <c:pt idx="10535">
                  <c:v>97.095770683021613</c:v>
                </c:pt>
                <c:pt idx="10536">
                  <c:v>97.095173911894435</c:v>
                </c:pt>
                <c:pt idx="10537">
                  <c:v>97.094491887749058</c:v>
                </c:pt>
                <c:pt idx="10538">
                  <c:v>97.094662393785399</c:v>
                </c:pt>
                <c:pt idx="10539">
                  <c:v>97.096964225275983</c:v>
                </c:pt>
                <c:pt idx="10540">
                  <c:v>97.095259164912591</c:v>
                </c:pt>
                <c:pt idx="10541">
                  <c:v>97.09619694811245</c:v>
                </c:pt>
                <c:pt idx="10542">
                  <c:v>97.096793719239656</c:v>
                </c:pt>
                <c:pt idx="10543">
                  <c:v>97.097219984330508</c:v>
                </c:pt>
                <c:pt idx="10544">
                  <c:v>97.096878972257812</c:v>
                </c:pt>
                <c:pt idx="10545">
                  <c:v>97.095855936039783</c:v>
                </c:pt>
                <c:pt idx="10546">
                  <c:v>97.095514923967102</c:v>
                </c:pt>
                <c:pt idx="10547">
                  <c:v>97.094577140767228</c:v>
                </c:pt>
                <c:pt idx="10548">
                  <c:v>97.092445815312985</c:v>
                </c:pt>
                <c:pt idx="10549">
                  <c:v>97.091934297203963</c:v>
                </c:pt>
                <c:pt idx="10550">
                  <c:v>97.090826007967763</c:v>
                </c:pt>
                <c:pt idx="10551">
                  <c:v>97.089888224767876</c:v>
                </c:pt>
                <c:pt idx="10552">
                  <c:v>97.089888224767876</c:v>
                </c:pt>
                <c:pt idx="10553">
                  <c:v>97.089120947604357</c:v>
                </c:pt>
                <c:pt idx="10554">
                  <c:v>97.088183164404484</c:v>
                </c:pt>
                <c:pt idx="10555">
                  <c:v>97.089206200622527</c:v>
                </c:pt>
                <c:pt idx="10556">
                  <c:v>97.088012658368143</c:v>
                </c:pt>
                <c:pt idx="10557">
                  <c:v>97.089632465713365</c:v>
                </c:pt>
                <c:pt idx="10558">
                  <c:v>97.088438923458995</c:v>
                </c:pt>
                <c:pt idx="10559">
                  <c:v>97.089206200622527</c:v>
                </c:pt>
                <c:pt idx="10560">
                  <c:v>97.088183164404484</c:v>
                </c:pt>
                <c:pt idx="10561">
                  <c:v>97.086989622150099</c:v>
                </c:pt>
                <c:pt idx="10562">
                  <c:v>97.085199308768537</c:v>
                </c:pt>
                <c:pt idx="10563">
                  <c:v>97.084943549714026</c:v>
                </c:pt>
                <c:pt idx="10564">
                  <c:v>97.082726971241613</c:v>
                </c:pt>
                <c:pt idx="10565">
                  <c:v>97.082556465205258</c:v>
                </c:pt>
                <c:pt idx="10566">
                  <c:v>97.083579501423316</c:v>
                </c:pt>
                <c:pt idx="10567">
                  <c:v>97.083494248405117</c:v>
                </c:pt>
                <c:pt idx="10568">
                  <c:v>97.083408995386961</c:v>
                </c:pt>
                <c:pt idx="10569">
                  <c:v>97.082471212187087</c:v>
                </c:pt>
                <c:pt idx="10570">
                  <c:v>97.081362922950888</c:v>
                </c:pt>
                <c:pt idx="10571">
                  <c:v>97.08076615182371</c:v>
                </c:pt>
                <c:pt idx="10572">
                  <c:v>97.079743115605652</c:v>
                </c:pt>
                <c:pt idx="10573">
                  <c:v>97.077441284115068</c:v>
                </c:pt>
                <c:pt idx="10574">
                  <c:v>97.077270778078727</c:v>
                </c:pt>
                <c:pt idx="10575">
                  <c:v>97.078293814296757</c:v>
                </c:pt>
                <c:pt idx="10576">
                  <c:v>97.078208561278586</c:v>
                </c:pt>
                <c:pt idx="10577">
                  <c:v>97.07795280222409</c:v>
                </c:pt>
                <c:pt idx="10578">
                  <c:v>97.077526537133238</c:v>
                </c:pt>
                <c:pt idx="10579">
                  <c:v>97.077867549205905</c:v>
                </c:pt>
                <c:pt idx="10580">
                  <c:v>97.077782296187749</c:v>
                </c:pt>
                <c:pt idx="10581">
                  <c:v>97.077270778078727</c:v>
                </c:pt>
                <c:pt idx="10582">
                  <c:v>97.076929766006046</c:v>
                </c:pt>
                <c:pt idx="10583">
                  <c:v>97.077697043169579</c:v>
                </c:pt>
                <c:pt idx="10584">
                  <c:v>97.07803805524226</c:v>
                </c:pt>
                <c:pt idx="10585">
                  <c:v>97.077441284115068</c:v>
                </c:pt>
                <c:pt idx="10586">
                  <c:v>97.077185525060557</c:v>
                </c:pt>
                <c:pt idx="10587">
                  <c:v>97.07675925996972</c:v>
                </c:pt>
                <c:pt idx="10588">
                  <c:v>97.074798440551803</c:v>
                </c:pt>
                <c:pt idx="10589">
                  <c:v>97.073860657351915</c:v>
                </c:pt>
                <c:pt idx="10590">
                  <c:v>97.072326103024878</c:v>
                </c:pt>
                <c:pt idx="10591">
                  <c:v>97.071985090952197</c:v>
                </c:pt>
                <c:pt idx="10592">
                  <c:v>97.07138831982499</c:v>
                </c:pt>
                <c:pt idx="10593">
                  <c:v>97.072155596988523</c:v>
                </c:pt>
                <c:pt idx="10594">
                  <c:v>97.072326103024878</c:v>
                </c:pt>
                <c:pt idx="10595">
                  <c:v>97.072155596988523</c:v>
                </c:pt>
                <c:pt idx="10596">
                  <c:v>97.069768512479769</c:v>
                </c:pt>
                <c:pt idx="10597">
                  <c:v>97.068915982298066</c:v>
                </c:pt>
                <c:pt idx="10598">
                  <c:v>97.068404464189058</c:v>
                </c:pt>
                <c:pt idx="10599">
                  <c:v>97.067978199098206</c:v>
                </c:pt>
                <c:pt idx="10600">
                  <c:v>97.066784656843822</c:v>
                </c:pt>
                <c:pt idx="10601">
                  <c:v>97.066614150807467</c:v>
                </c:pt>
                <c:pt idx="10602">
                  <c:v>97.065591114589438</c:v>
                </c:pt>
                <c:pt idx="10603">
                  <c:v>97.064312319316883</c:v>
                </c:pt>
                <c:pt idx="10604">
                  <c:v>97.063374536117024</c:v>
                </c:pt>
                <c:pt idx="10605">
                  <c:v>97.061243210662767</c:v>
                </c:pt>
                <c:pt idx="10606">
                  <c:v>97.060475933499248</c:v>
                </c:pt>
                <c:pt idx="10607">
                  <c:v>97.060305427462893</c:v>
                </c:pt>
                <c:pt idx="10608">
                  <c:v>97.060731692553759</c:v>
                </c:pt>
                <c:pt idx="10609">
                  <c:v>97.061669475753618</c:v>
                </c:pt>
                <c:pt idx="10610">
                  <c:v>97.06209574084447</c:v>
                </c:pt>
                <c:pt idx="10611">
                  <c:v>97.061754728771788</c:v>
                </c:pt>
                <c:pt idx="10612">
                  <c:v>97.060987451608256</c:v>
                </c:pt>
                <c:pt idx="10613">
                  <c:v>97.06115795764461</c:v>
                </c:pt>
                <c:pt idx="10614">
                  <c:v>97.05945289728119</c:v>
                </c:pt>
                <c:pt idx="10615">
                  <c:v>97.056895306736095</c:v>
                </c:pt>
                <c:pt idx="10616">
                  <c:v>97.057833089935968</c:v>
                </c:pt>
                <c:pt idx="10617">
                  <c:v>97.057918342954153</c:v>
                </c:pt>
                <c:pt idx="10618">
                  <c:v>97.058600367099501</c:v>
                </c:pt>
                <c:pt idx="10619">
                  <c:v>97.056383788627087</c:v>
                </c:pt>
                <c:pt idx="10620">
                  <c:v>97.055275499390874</c:v>
                </c:pt>
                <c:pt idx="10621">
                  <c:v>97.056724800699769</c:v>
                </c:pt>
                <c:pt idx="10622">
                  <c:v>97.056383788627087</c:v>
                </c:pt>
                <c:pt idx="10623">
                  <c:v>97.055787017499881</c:v>
                </c:pt>
                <c:pt idx="10624">
                  <c:v>97.0554460054272</c:v>
                </c:pt>
                <c:pt idx="10625">
                  <c:v>97.055616511463555</c:v>
                </c:pt>
                <c:pt idx="10626">
                  <c:v>97.053485186009297</c:v>
                </c:pt>
                <c:pt idx="10627">
                  <c:v>97.052121137718586</c:v>
                </c:pt>
                <c:pt idx="10628">
                  <c:v>97.053996704118333</c:v>
                </c:pt>
                <c:pt idx="10629">
                  <c:v>97.054593475245511</c:v>
                </c:pt>
                <c:pt idx="10630">
                  <c:v>97.053399932991127</c:v>
                </c:pt>
                <c:pt idx="10631">
                  <c:v>97.051950631682246</c:v>
                </c:pt>
                <c:pt idx="10632">
                  <c:v>97.052121137718586</c:v>
                </c:pt>
                <c:pt idx="10633">
                  <c:v>97.051012848482372</c:v>
                </c:pt>
                <c:pt idx="10634">
                  <c:v>97.050927595464202</c:v>
                </c:pt>
                <c:pt idx="10635">
                  <c:v>97.05024557131884</c:v>
                </c:pt>
                <c:pt idx="10636">
                  <c:v>97.050671836409691</c:v>
                </c:pt>
                <c:pt idx="10637">
                  <c:v>97.048881523028129</c:v>
                </c:pt>
                <c:pt idx="10638">
                  <c:v>97.047687980773745</c:v>
                </c:pt>
                <c:pt idx="10639">
                  <c:v>97.047261715682893</c:v>
                </c:pt>
                <c:pt idx="10640">
                  <c:v>97.045897667392168</c:v>
                </c:pt>
                <c:pt idx="10641">
                  <c:v>97.046153426446679</c:v>
                </c:pt>
                <c:pt idx="10642">
                  <c:v>97.047517474737404</c:v>
                </c:pt>
                <c:pt idx="10643">
                  <c:v>97.046068173428509</c:v>
                </c:pt>
                <c:pt idx="10644">
                  <c:v>97.04640918550119</c:v>
                </c:pt>
                <c:pt idx="10645">
                  <c:v>97.044959884192309</c:v>
                </c:pt>
                <c:pt idx="10646">
                  <c:v>97.044363113065117</c:v>
                </c:pt>
                <c:pt idx="10647">
                  <c:v>97.045045137210479</c:v>
                </c:pt>
                <c:pt idx="10648">
                  <c:v>97.044363113065117</c:v>
                </c:pt>
                <c:pt idx="10649">
                  <c:v>97.042487546665384</c:v>
                </c:pt>
                <c:pt idx="10650">
                  <c:v>97.039674197065764</c:v>
                </c:pt>
                <c:pt idx="10651">
                  <c:v>97.03950369102941</c:v>
                </c:pt>
                <c:pt idx="10652">
                  <c:v>97.039077425938572</c:v>
                </c:pt>
                <c:pt idx="10653">
                  <c:v>97.038906919902232</c:v>
                </c:pt>
                <c:pt idx="10654">
                  <c:v>97.037713377647862</c:v>
                </c:pt>
                <c:pt idx="10655">
                  <c:v>97.038139642738713</c:v>
                </c:pt>
                <c:pt idx="10656">
                  <c:v>97.036519835393477</c:v>
                </c:pt>
                <c:pt idx="10657">
                  <c:v>97.035837811248115</c:v>
                </c:pt>
                <c:pt idx="10658">
                  <c:v>97.036008317284455</c:v>
                </c:pt>
                <c:pt idx="10659">
                  <c:v>97.033876991830198</c:v>
                </c:pt>
                <c:pt idx="10660">
                  <c:v>97.03319496768485</c:v>
                </c:pt>
                <c:pt idx="10661">
                  <c:v>97.032768702594012</c:v>
                </c:pt>
                <c:pt idx="10662">
                  <c:v>97.032086678448636</c:v>
                </c:pt>
                <c:pt idx="10663">
                  <c:v>97.031745666375954</c:v>
                </c:pt>
                <c:pt idx="10664">
                  <c:v>97.031830919394125</c:v>
                </c:pt>
                <c:pt idx="10665">
                  <c:v>97.030978389212436</c:v>
                </c:pt>
                <c:pt idx="10666">
                  <c:v>97.030722630157925</c:v>
                </c:pt>
                <c:pt idx="10667">
                  <c:v>97.030893136194265</c:v>
                </c:pt>
                <c:pt idx="10668">
                  <c:v>97.030040606012562</c:v>
                </c:pt>
                <c:pt idx="10669">
                  <c:v>97.031234148266947</c:v>
                </c:pt>
                <c:pt idx="10670">
                  <c:v>97.029529087903541</c:v>
                </c:pt>
                <c:pt idx="10671">
                  <c:v>97.028165039612816</c:v>
                </c:pt>
                <c:pt idx="10672">
                  <c:v>97.027653521503794</c:v>
                </c:pt>
                <c:pt idx="10673">
                  <c:v>97.027312509431113</c:v>
                </c:pt>
                <c:pt idx="10674">
                  <c:v>97.025948461140416</c:v>
                </c:pt>
                <c:pt idx="10675">
                  <c:v>97.024669665867847</c:v>
                </c:pt>
                <c:pt idx="10676">
                  <c:v>97.025010677940529</c:v>
                </c:pt>
                <c:pt idx="10677">
                  <c:v>97.024243400776996</c:v>
                </c:pt>
                <c:pt idx="10678">
                  <c:v>97.023049858522612</c:v>
                </c:pt>
                <c:pt idx="10679">
                  <c:v>97.023817135686144</c:v>
                </c:pt>
                <c:pt idx="10680">
                  <c:v>97.023731882667974</c:v>
                </c:pt>
                <c:pt idx="10681">
                  <c:v>97.023390870595293</c:v>
                </c:pt>
                <c:pt idx="10682">
                  <c:v>97.022879352486285</c:v>
                </c:pt>
                <c:pt idx="10683">
                  <c:v>97.019724990813998</c:v>
                </c:pt>
                <c:pt idx="10684">
                  <c:v>97.018275689505089</c:v>
                </c:pt>
                <c:pt idx="10685">
                  <c:v>97.017849424414251</c:v>
                </c:pt>
                <c:pt idx="10686">
                  <c:v>97.016911641214392</c:v>
                </c:pt>
                <c:pt idx="10687">
                  <c:v>97.01759366535974</c:v>
                </c:pt>
                <c:pt idx="10688">
                  <c:v>97.017167400268903</c:v>
                </c:pt>
                <c:pt idx="10689">
                  <c:v>97.016655882159867</c:v>
                </c:pt>
                <c:pt idx="10690">
                  <c:v>97.014865568778305</c:v>
                </c:pt>
                <c:pt idx="10691">
                  <c:v>97.014098291614772</c:v>
                </c:pt>
                <c:pt idx="10692">
                  <c:v>97.014439303687467</c:v>
                </c:pt>
                <c:pt idx="10693">
                  <c:v>97.012990002378558</c:v>
                </c:pt>
                <c:pt idx="10694">
                  <c:v>97.010347158815307</c:v>
                </c:pt>
                <c:pt idx="10695">
                  <c:v>97.010688170887974</c:v>
                </c:pt>
                <c:pt idx="10696">
                  <c:v>97.010176652778952</c:v>
                </c:pt>
                <c:pt idx="10697">
                  <c:v>97.010602917869804</c:v>
                </c:pt>
                <c:pt idx="10698">
                  <c:v>97.009835640706271</c:v>
                </c:pt>
                <c:pt idx="10699">
                  <c:v>97.00847159241556</c:v>
                </c:pt>
                <c:pt idx="10700">
                  <c:v>97.006596026015814</c:v>
                </c:pt>
                <c:pt idx="10701">
                  <c:v>97.006255013943132</c:v>
                </c:pt>
                <c:pt idx="10702">
                  <c:v>97.006937038088495</c:v>
                </c:pt>
                <c:pt idx="10703">
                  <c:v>97.007192797143006</c:v>
                </c:pt>
                <c:pt idx="10704">
                  <c:v>97.006681279033984</c:v>
                </c:pt>
                <c:pt idx="10705">
                  <c:v>97.005231977725103</c:v>
                </c:pt>
                <c:pt idx="10706">
                  <c:v>97.005658242815954</c:v>
                </c:pt>
                <c:pt idx="10707">
                  <c:v>97.004720459616081</c:v>
                </c:pt>
                <c:pt idx="10708">
                  <c:v>97.004635206597897</c:v>
                </c:pt>
                <c:pt idx="10709">
                  <c:v>97.004208941507059</c:v>
                </c:pt>
                <c:pt idx="10710">
                  <c:v>97.004720459616081</c:v>
                </c:pt>
                <c:pt idx="10711">
                  <c:v>97.004635206597897</c:v>
                </c:pt>
                <c:pt idx="10712">
                  <c:v>97.003697423398037</c:v>
                </c:pt>
                <c:pt idx="10713">
                  <c:v>97.003782676416208</c:v>
                </c:pt>
                <c:pt idx="10714">
                  <c:v>97.002248122089142</c:v>
                </c:pt>
                <c:pt idx="10715">
                  <c:v>97.001480844925609</c:v>
                </c:pt>
                <c:pt idx="10716">
                  <c:v>97.001651350961964</c:v>
                </c:pt>
                <c:pt idx="10717">
                  <c:v>97.000969326816602</c:v>
                </c:pt>
                <c:pt idx="10718">
                  <c:v>96.999605278525877</c:v>
                </c:pt>
                <c:pt idx="10719">
                  <c:v>96.998070724198811</c:v>
                </c:pt>
                <c:pt idx="10720">
                  <c:v>96.997559206089804</c:v>
                </c:pt>
                <c:pt idx="10721">
                  <c:v>96.995598386671887</c:v>
                </c:pt>
                <c:pt idx="10722">
                  <c:v>96.993978579326665</c:v>
                </c:pt>
                <c:pt idx="10723">
                  <c:v>96.992785037072281</c:v>
                </c:pt>
                <c:pt idx="10724">
                  <c:v>96.992955543108621</c:v>
                </c:pt>
                <c:pt idx="10725">
                  <c:v>96.993211302163132</c:v>
                </c:pt>
                <c:pt idx="10726">
                  <c:v>96.993126049144962</c:v>
                </c:pt>
                <c:pt idx="10727">
                  <c:v>96.993893326308481</c:v>
                </c:pt>
                <c:pt idx="10728">
                  <c:v>96.993040796126778</c:v>
                </c:pt>
                <c:pt idx="10729">
                  <c:v>96.990994723690704</c:v>
                </c:pt>
                <c:pt idx="10730">
                  <c:v>96.990909470672534</c:v>
                </c:pt>
                <c:pt idx="10731">
                  <c:v>96.989971687472675</c:v>
                </c:pt>
                <c:pt idx="10732">
                  <c:v>96.989545422381823</c:v>
                </c:pt>
                <c:pt idx="10733">
                  <c:v>96.989374916345469</c:v>
                </c:pt>
                <c:pt idx="10734">
                  <c:v>96.990824217654364</c:v>
                </c:pt>
                <c:pt idx="10735">
                  <c:v>96.990056940490845</c:v>
                </c:pt>
                <c:pt idx="10736">
                  <c:v>96.988863398236461</c:v>
                </c:pt>
                <c:pt idx="10737">
                  <c:v>96.989289663327312</c:v>
                </c:pt>
                <c:pt idx="10738">
                  <c:v>96.988437133145609</c:v>
                </c:pt>
                <c:pt idx="10739">
                  <c:v>96.989204410309142</c:v>
                </c:pt>
                <c:pt idx="10740">
                  <c:v>96.988351880127439</c:v>
                </c:pt>
                <c:pt idx="10741">
                  <c:v>96.987158337873069</c:v>
                </c:pt>
                <c:pt idx="10742">
                  <c:v>96.987158337873069</c:v>
                </c:pt>
                <c:pt idx="10743">
                  <c:v>96.985794289582344</c:v>
                </c:pt>
                <c:pt idx="10744">
                  <c:v>96.985197518455152</c:v>
                </c:pt>
                <c:pt idx="10745">
                  <c:v>96.986646819764033</c:v>
                </c:pt>
                <c:pt idx="10746">
                  <c:v>96.986135301655025</c:v>
                </c:pt>
                <c:pt idx="10747">
                  <c:v>96.986391060709536</c:v>
                </c:pt>
                <c:pt idx="10748">
                  <c:v>96.985623783546004</c:v>
                </c:pt>
                <c:pt idx="10749">
                  <c:v>96.985197518455152</c:v>
                </c:pt>
                <c:pt idx="10750">
                  <c:v>96.983833470164427</c:v>
                </c:pt>
                <c:pt idx="10751">
                  <c:v>96.984089229218938</c:v>
                </c:pt>
                <c:pt idx="10752">
                  <c:v>96.984003976200768</c:v>
                </c:pt>
                <c:pt idx="10753">
                  <c:v>96.982810433946398</c:v>
                </c:pt>
                <c:pt idx="10754">
                  <c:v>96.982725180928227</c:v>
                </c:pt>
                <c:pt idx="10755">
                  <c:v>96.982725180928227</c:v>
                </c:pt>
                <c:pt idx="10756">
                  <c:v>96.98059385547397</c:v>
                </c:pt>
                <c:pt idx="10757">
                  <c:v>96.981361132637502</c:v>
                </c:pt>
                <c:pt idx="10758">
                  <c:v>96.981531638673843</c:v>
                </c:pt>
                <c:pt idx="10759">
                  <c:v>96.979144554165089</c:v>
                </c:pt>
                <c:pt idx="10760">
                  <c:v>96.977951011910719</c:v>
                </c:pt>
                <c:pt idx="10761">
                  <c:v>96.977524746819867</c:v>
                </c:pt>
                <c:pt idx="10762">
                  <c:v>96.976160698529128</c:v>
                </c:pt>
                <c:pt idx="10763">
                  <c:v>96.974540891183906</c:v>
                </c:pt>
                <c:pt idx="10764">
                  <c:v>96.974114626093055</c:v>
                </c:pt>
                <c:pt idx="10765">
                  <c:v>96.973176842893196</c:v>
                </c:pt>
                <c:pt idx="10766">
                  <c:v>96.97155703554796</c:v>
                </c:pt>
                <c:pt idx="10767">
                  <c:v>96.969510963111887</c:v>
                </c:pt>
                <c:pt idx="10768">
                  <c:v>96.970619252348072</c:v>
                </c:pt>
                <c:pt idx="10769">
                  <c:v>96.971812794602457</c:v>
                </c:pt>
                <c:pt idx="10770">
                  <c:v>96.970533999329916</c:v>
                </c:pt>
                <c:pt idx="10771">
                  <c:v>96.970533999329916</c:v>
                </c:pt>
                <c:pt idx="10772">
                  <c:v>96.970704505366243</c:v>
                </c:pt>
                <c:pt idx="10773">
                  <c:v>96.971045517438924</c:v>
                </c:pt>
                <c:pt idx="10774">
                  <c:v>96.971130770457108</c:v>
                </c:pt>
                <c:pt idx="10775">
                  <c:v>96.969851975184554</c:v>
                </c:pt>
                <c:pt idx="10776">
                  <c:v>96.970619252348072</c:v>
                </c:pt>
                <c:pt idx="10777">
                  <c:v>96.969766722166383</c:v>
                </c:pt>
                <c:pt idx="10778">
                  <c:v>96.970022481220894</c:v>
                </c:pt>
                <c:pt idx="10779">
                  <c:v>96.969425710093702</c:v>
                </c:pt>
                <c:pt idx="10780">
                  <c:v>96.969596216130043</c:v>
                </c:pt>
                <c:pt idx="10781">
                  <c:v>96.969340457075532</c:v>
                </c:pt>
                <c:pt idx="10782">
                  <c:v>96.967294384639459</c:v>
                </c:pt>
                <c:pt idx="10783">
                  <c:v>96.966015589366904</c:v>
                </c:pt>
                <c:pt idx="10784">
                  <c:v>96.967038625584948</c:v>
                </c:pt>
                <c:pt idx="10785">
                  <c:v>96.968402673875673</c:v>
                </c:pt>
                <c:pt idx="10786">
                  <c:v>96.968232167839318</c:v>
                </c:pt>
                <c:pt idx="10787">
                  <c:v>96.967209131621289</c:v>
                </c:pt>
                <c:pt idx="10788">
                  <c:v>96.966100842385075</c:v>
                </c:pt>
                <c:pt idx="10789">
                  <c:v>96.96644185445777</c:v>
                </c:pt>
                <c:pt idx="10790">
                  <c:v>96.966868119548607</c:v>
                </c:pt>
                <c:pt idx="10791">
                  <c:v>96.966015589366904</c:v>
                </c:pt>
                <c:pt idx="10792">
                  <c:v>96.965418818239712</c:v>
                </c:pt>
                <c:pt idx="10793">
                  <c:v>96.962861227694617</c:v>
                </c:pt>
                <c:pt idx="10794">
                  <c:v>96.962690721658277</c:v>
                </c:pt>
                <c:pt idx="10795">
                  <c:v>96.961326673367552</c:v>
                </c:pt>
                <c:pt idx="10796">
                  <c:v>96.960303637149508</c:v>
                </c:pt>
                <c:pt idx="10797">
                  <c:v>96.960388890167692</c:v>
                </c:pt>
                <c:pt idx="10798">
                  <c:v>96.960644649222189</c:v>
                </c:pt>
                <c:pt idx="10799">
                  <c:v>96.960559396204033</c:v>
                </c:pt>
                <c:pt idx="10800">
                  <c:v>96.961070914313041</c:v>
                </c:pt>
                <c:pt idx="10801">
                  <c:v>96.961070914313041</c:v>
                </c:pt>
                <c:pt idx="10802">
                  <c:v>96.960133131113182</c:v>
                </c:pt>
                <c:pt idx="10803">
                  <c:v>96.958598576786116</c:v>
                </c:pt>
                <c:pt idx="10804">
                  <c:v>96.956126239259191</c:v>
                </c:pt>
                <c:pt idx="10805">
                  <c:v>96.954932697004807</c:v>
                </c:pt>
                <c:pt idx="10806">
                  <c:v>96.955529468132013</c:v>
                </c:pt>
                <c:pt idx="10807">
                  <c:v>96.956637757368199</c:v>
                </c:pt>
                <c:pt idx="10808">
                  <c:v>96.954676937950296</c:v>
                </c:pt>
                <c:pt idx="10809">
                  <c:v>96.953739154750423</c:v>
                </c:pt>
                <c:pt idx="10810">
                  <c:v>96.951352070241668</c:v>
                </c:pt>
                <c:pt idx="10811">
                  <c:v>96.950840552132661</c:v>
                </c:pt>
                <c:pt idx="10812">
                  <c:v>96.950073274969114</c:v>
                </c:pt>
                <c:pt idx="10813">
                  <c:v>96.949561756860106</c:v>
                </c:pt>
                <c:pt idx="10814">
                  <c:v>96.95049954005998</c:v>
                </c:pt>
                <c:pt idx="10815">
                  <c:v>96.950073274969114</c:v>
                </c:pt>
                <c:pt idx="10816">
                  <c:v>96.95049954005998</c:v>
                </c:pt>
                <c:pt idx="10817">
                  <c:v>96.950158527987284</c:v>
                </c:pt>
                <c:pt idx="10818">
                  <c:v>96.949988021950958</c:v>
                </c:pt>
                <c:pt idx="10819">
                  <c:v>96.949391250823751</c:v>
                </c:pt>
                <c:pt idx="10820">
                  <c:v>96.948368214605722</c:v>
                </c:pt>
                <c:pt idx="10821">
                  <c:v>96.947856696496686</c:v>
                </c:pt>
                <c:pt idx="10822">
                  <c:v>96.948368214605722</c:v>
                </c:pt>
                <c:pt idx="10823">
                  <c:v>96.948623973660233</c:v>
                </c:pt>
                <c:pt idx="10824">
                  <c:v>96.948538720642063</c:v>
                </c:pt>
                <c:pt idx="10825">
                  <c:v>96.948112455551211</c:v>
                </c:pt>
                <c:pt idx="10826">
                  <c:v>96.947174672351338</c:v>
                </c:pt>
                <c:pt idx="10827">
                  <c:v>96.9467484072605</c:v>
                </c:pt>
                <c:pt idx="10828">
                  <c:v>96.944190816715391</c:v>
                </c:pt>
                <c:pt idx="10829">
                  <c:v>96.944105563697221</c:v>
                </c:pt>
                <c:pt idx="10830">
                  <c:v>96.943167780497362</c:v>
                </c:pt>
                <c:pt idx="10831">
                  <c:v>96.942229997297474</c:v>
                </c:pt>
                <c:pt idx="10832">
                  <c:v>96.941633226170296</c:v>
                </c:pt>
                <c:pt idx="10833">
                  <c:v>96.942656262388326</c:v>
                </c:pt>
                <c:pt idx="10834">
                  <c:v>96.942229997297474</c:v>
                </c:pt>
                <c:pt idx="10835">
                  <c:v>96.942144744279318</c:v>
                </c:pt>
                <c:pt idx="10836">
                  <c:v>96.940610189952253</c:v>
                </c:pt>
                <c:pt idx="10837">
                  <c:v>96.939672406752379</c:v>
                </c:pt>
                <c:pt idx="10838">
                  <c:v>96.939331394679712</c:v>
                </c:pt>
                <c:pt idx="10839">
                  <c:v>96.938223105443484</c:v>
                </c:pt>
                <c:pt idx="10840">
                  <c:v>96.937626334316306</c:v>
                </c:pt>
                <c:pt idx="10841">
                  <c:v>96.938223105443484</c:v>
                </c:pt>
                <c:pt idx="10842">
                  <c:v>96.93881987657069</c:v>
                </c:pt>
                <c:pt idx="10843">
                  <c:v>96.938990382607031</c:v>
                </c:pt>
                <c:pt idx="10844">
                  <c:v>96.937541081298136</c:v>
                </c:pt>
                <c:pt idx="10845">
                  <c:v>96.93600652697107</c:v>
                </c:pt>
                <c:pt idx="10846">
                  <c:v>96.93583602093473</c:v>
                </c:pt>
                <c:pt idx="10847">
                  <c:v>96.932852165298783</c:v>
                </c:pt>
                <c:pt idx="10848">
                  <c:v>96.932340647189775</c:v>
                </c:pt>
                <c:pt idx="10849">
                  <c:v>96.932681659262443</c:v>
                </c:pt>
                <c:pt idx="10850">
                  <c:v>96.931488117008058</c:v>
                </c:pt>
                <c:pt idx="10851">
                  <c:v>96.932170141153435</c:v>
                </c:pt>
                <c:pt idx="10852">
                  <c:v>96.932340647189775</c:v>
                </c:pt>
                <c:pt idx="10853">
                  <c:v>96.930209321735518</c:v>
                </c:pt>
                <c:pt idx="10854">
                  <c:v>96.929697803626496</c:v>
                </c:pt>
                <c:pt idx="10855">
                  <c:v>96.927822237226763</c:v>
                </c:pt>
                <c:pt idx="10856">
                  <c:v>96.928845273444793</c:v>
                </c:pt>
                <c:pt idx="10857">
                  <c:v>96.929271538535644</c:v>
                </c:pt>
                <c:pt idx="10858">
                  <c:v>96.930465080790029</c:v>
                </c:pt>
                <c:pt idx="10859">
                  <c:v>96.929697803626496</c:v>
                </c:pt>
                <c:pt idx="10860">
                  <c:v>96.927566478172253</c:v>
                </c:pt>
                <c:pt idx="10861">
                  <c:v>96.925008887627143</c:v>
                </c:pt>
                <c:pt idx="10862">
                  <c:v>96.924923634608973</c:v>
                </c:pt>
                <c:pt idx="10863">
                  <c:v>96.9228775621729</c:v>
                </c:pt>
                <c:pt idx="10864">
                  <c:v>96.922110285009367</c:v>
                </c:pt>
                <c:pt idx="10865">
                  <c:v>96.922110285009367</c:v>
                </c:pt>
                <c:pt idx="10866">
                  <c:v>96.92296281519107</c:v>
                </c:pt>
                <c:pt idx="10867">
                  <c:v>96.921257754827678</c:v>
                </c:pt>
                <c:pt idx="10868">
                  <c:v>96.921257754827678</c:v>
                </c:pt>
                <c:pt idx="10869">
                  <c:v>96.922110285009367</c:v>
                </c:pt>
                <c:pt idx="10870">
                  <c:v>96.920660983700472</c:v>
                </c:pt>
                <c:pt idx="10871">
                  <c:v>96.920660983700472</c:v>
                </c:pt>
                <c:pt idx="10872">
                  <c:v>96.922621803118375</c:v>
                </c:pt>
                <c:pt idx="10873">
                  <c:v>96.921001995773153</c:v>
                </c:pt>
                <c:pt idx="10874">
                  <c:v>96.919893706536939</c:v>
                </c:pt>
                <c:pt idx="10875">
                  <c:v>96.919552694464272</c:v>
                </c:pt>
                <c:pt idx="10876">
                  <c:v>96.920831489736827</c:v>
                </c:pt>
                <c:pt idx="10877">
                  <c:v>96.920319971627805</c:v>
                </c:pt>
                <c:pt idx="10878">
                  <c:v>96.918273899191703</c:v>
                </c:pt>
                <c:pt idx="10879">
                  <c:v>96.918614911264399</c:v>
                </c:pt>
                <c:pt idx="10880">
                  <c:v>96.918103393155391</c:v>
                </c:pt>
                <c:pt idx="10881">
                  <c:v>96.918018140137221</c:v>
                </c:pt>
                <c:pt idx="10882">
                  <c:v>96.916739344864666</c:v>
                </c:pt>
                <c:pt idx="10883">
                  <c:v>96.916995103919163</c:v>
                </c:pt>
                <c:pt idx="10884">
                  <c:v>96.916227826755645</c:v>
                </c:pt>
                <c:pt idx="10885">
                  <c:v>96.915375296573941</c:v>
                </c:pt>
                <c:pt idx="10886">
                  <c:v>96.913329224137854</c:v>
                </c:pt>
                <c:pt idx="10887">
                  <c:v>96.911709416792633</c:v>
                </c:pt>
                <c:pt idx="10888">
                  <c:v>96.910260115483737</c:v>
                </c:pt>
                <c:pt idx="10889">
                  <c:v>96.911709416792633</c:v>
                </c:pt>
                <c:pt idx="10890">
                  <c:v>96.909322332283878</c:v>
                </c:pt>
                <c:pt idx="10891">
                  <c:v>96.908810814174856</c:v>
                </c:pt>
                <c:pt idx="10892">
                  <c:v>96.909407585302048</c:v>
                </c:pt>
                <c:pt idx="10893">
                  <c:v>96.911197898683625</c:v>
                </c:pt>
                <c:pt idx="10894">
                  <c:v>96.910004356429241</c:v>
                </c:pt>
                <c:pt idx="10895">
                  <c:v>96.911197898683625</c:v>
                </c:pt>
                <c:pt idx="10896">
                  <c:v>96.909663344356559</c:v>
                </c:pt>
                <c:pt idx="10897">
                  <c:v>96.90702050079328</c:v>
                </c:pt>
                <c:pt idx="10898">
                  <c:v>96.904718669302696</c:v>
                </c:pt>
                <c:pt idx="10899">
                  <c:v>96.904718669302696</c:v>
                </c:pt>
                <c:pt idx="10900">
                  <c:v>96.90429240421183</c:v>
                </c:pt>
                <c:pt idx="10901">
                  <c:v>96.903610380066482</c:v>
                </c:pt>
                <c:pt idx="10902">
                  <c:v>96.901820066684905</c:v>
                </c:pt>
                <c:pt idx="10903">
                  <c:v>96.90199057272126</c:v>
                </c:pt>
                <c:pt idx="10904">
                  <c:v>96.902502090830282</c:v>
                </c:pt>
                <c:pt idx="10905">
                  <c:v>96.900541271412365</c:v>
                </c:pt>
                <c:pt idx="10906">
                  <c:v>96.899347729157981</c:v>
                </c:pt>
                <c:pt idx="10907">
                  <c:v>96.89909197010347</c:v>
                </c:pt>
                <c:pt idx="10908">
                  <c:v>96.898154186903611</c:v>
                </c:pt>
                <c:pt idx="10909">
                  <c:v>96.900711777448706</c:v>
                </c:pt>
                <c:pt idx="10910">
                  <c:v>96.898750958030803</c:v>
                </c:pt>
                <c:pt idx="10911">
                  <c:v>96.897045897667383</c:v>
                </c:pt>
                <c:pt idx="10912">
                  <c:v>96.895340837304005</c:v>
                </c:pt>
                <c:pt idx="10913">
                  <c:v>96.896790138612886</c:v>
                </c:pt>
                <c:pt idx="10914">
                  <c:v>96.895767102394842</c:v>
                </c:pt>
                <c:pt idx="10915">
                  <c:v>96.895852355413012</c:v>
                </c:pt>
                <c:pt idx="10916">
                  <c:v>96.895340837304005</c:v>
                </c:pt>
                <c:pt idx="10917">
                  <c:v>96.894573560140458</c:v>
                </c:pt>
                <c:pt idx="10918">
                  <c:v>96.894658813158628</c:v>
                </c:pt>
                <c:pt idx="10919">
                  <c:v>96.893465270904258</c:v>
                </c:pt>
                <c:pt idx="10920">
                  <c:v>96.893294764867917</c:v>
                </c:pt>
                <c:pt idx="10921">
                  <c:v>96.894658813158628</c:v>
                </c:pt>
                <c:pt idx="10922">
                  <c:v>96.895340837304005</c:v>
                </c:pt>
                <c:pt idx="10923">
                  <c:v>96.894658813158628</c:v>
                </c:pt>
                <c:pt idx="10924">
                  <c:v>96.893380017886088</c:v>
                </c:pt>
                <c:pt idx="10925">
                  <c:v>96.892953752795236</c:v>
                </c:pt>
                <c:pt idx="10926">
                  <c:v>96.891419198468171</c:v>
                </c:pt>
                <c:pt idx="10927">
                  <c:v>96.891163439413674</c:v>
                </c:pt>
                <c:pt idx="10928">
                  <c:v>96.891589704504526</c:v>
                </c:pt>
                <c:pt idx="10929">
                  <c:v>96.889373126032098</c:v>
                </c:pt>
                <c:pt idx="10930">
                  <c:v>96.888520595850409</c:v>
                </c:pt>
                <c:pt idx="10931">
                  <c:v>96.888179583777713</c:v>
                </c:pt>
                <c:pt idx="10932">
                  <c:v>96.887582812650535</c:v>
                </c:pt>
                <c:pt idx="10933">
                  <c:v>96.885963005305314</c:v>
                </c:pt>
                <c:pt idx="10934">
                  <c:v>96.885621993232618</c:v>
                </c:pt>
                <c:pt idx="10935">
                  <c:v>96.884002185887397</c:v>
                </c:pt>
                <c:pt idx="10936">
                  <c:v>96.883661173814716</c:v>
                </c:pt>
                <c:pt idx="10937">
                  <c:v>96.884684210032745</c:v>
                </c:pt>
                <c:pt idx="10938">
                  <c:v>96.884598957014575</c:v>
                </c:pt>
                <c:pt idx="10939">
                  <c:v>96.884257944941893</c:v>
                </c:pt>
                <c:pt idx="10940">
                  <c:v>96.883064402687509</c:v>
                </c:pt>
                <c:pt idx="10941">
                  <c:v>96.881529848360472</c:v>
                </c:pt>
                <c:pt idx="10942">
                  <c:v>96.881444595342288</c:v>
                </c:pt>
                <c:pt idx="10943">
                  <c:v>96.883064402687509</c:v>
                </c:pt>
                <c:pt idx="10944">
                  <c:v>96.880677318178755</c:v>
                </c:pt>
                <c:pt idx="10945">
                  <c:v>96.880251053087903</c:v>
                </c:pt>
                <c:pt idx="10946">
                  <c:v>96.879228016869874</c:v>
                </c:pt>
                <c:pt idx="10947">
                  <c:v>96.878631245742667</c:v>
                </c:pt>
                <c:pt idx="10948">
                  <c:v>96.877608209524652</c:v>
                </c:pt>
                <c:pt idx="10949">
                  <c:v>96.877096691415616</c:v>
                </c:pt>
                <c:pt idx="10950">
                  <c:v>96.874709606906876</c:v>
                </c:pt>
                <c:pt idx="10951">
                  <c:v>96.874027582761499</c:v>
                </c:pt>
                <c:pt idx="10952">
                  <c:v>96.873857076725159</c:v>
                </c:pt>
                <c:pt idx="10953">
                  <c:v>96.873004546543456</c:v>
                </c:pt>
                <c:pt idx="10954">
                  <c:v>96.872834040507129</c:v>
                </c:pt>
                <c:pt idx="10955">
                  <c:v>96.873004546543456</c:v>
                </c:pt>
                <c:pt idx="10956">
                  <c:v>96.87198151032544</c:v>
                </c:pt>
                <c:pt idx="10957">
                  <c:v>96.871384739198234</c:v>
                </c:pt>
                <c:pt idx="10958">
                  <c:v>96.872748787488959</c:v>
                </c:pt>
                <c:pt idx="10959">
                  <c:v>96.870873221089212</c:v>
                </c:pt>
                <c:pt idx="10960">
                  <c:v>96.872578281452618</c:v>
                </c:pt>
                <c:pt idx="10961">
                  <c:v>96.8729192935253</c:v>
                </c:pt>
                <c:pt idx="10962">
                  <c:v>96.873175052579811</c:v>
                </c:pt>
                <c:pt idx="10963">
                  <c:v>96.873516064652492</c:v>
                </c:pt>
                <c:pt idx="10964">
                  <c:v>96.871555245234575</c:v>
                </c:pt>
                <c:pt idx="10965">
                  <c:v>96.867633606398755</c:v>
                </c:pt>
                <c:pt idx="10966">
                  <c:v>96.866610570180711</c:v>
                </c:pt>
                <c:pt idx="10967">
                  <c:v>96.867207341307903</c:v>
                </c:pt>
                <c:pt idx="10968">
                  <c:v>96.867377847344244</c:v>
                </c:pt>
                <c:pt idx="10969">
                  <c:v>96.866781076217052</c:v>
                </c:pt>
                <c:pt idx="10970">
                  <c:v>96.865587533962682</c:v>
                </c:pt>
                <c:pt idx="10971">
                  <c:v>96.865076015853646</c:v>
                </c:pt>
                <c:pt idx="10972">
                  <c:v>96.865417027926327</c:v>
                </c:pt>
                <c:pt idx="10973">
                  <c:v>96.863882473599276</c:v>
                </c:pt>
                <c:pt idx="10974">
                  <c:v>96.863541461526609</c:v>
                </c:pt>
                <c:pt idx="10975">
                  <c:v>96.861580642108692</c:v>
                </c:pt>
                <c:pt idx="10976">
                  <c:v>96.858852545527256</c:v>
                </c:pt>
                <c:pt idx="10977">
                  <c:v>96.857488497236517</c:v>
                </c:pt>
                <c:pt idx="10978">
                  <c:v>96.858682039490901</c:v>
                </c:pt>
                <c:pt idx="10979">
                  <c:v>96.860557605890634</c:v>
                </c:pt>
                <c:pt idx="10980">
                  <c:v>96.859619822690775</c:v>
                </c:pt>
                <c:pt idx="10981">
                  <c:v>96.859023051563582</c:v>
                </c:pt>
                <c:pt idx="10982">
                  <c:v>96.858767292509086</c:v>
                </c:pt>
                <c:pt idx="10983">
                  <c:v>96.85714748516385</c:v>
                </c:pt>
                <c:pt idx="10984">
                  <c:v>96.858000015345553</c:v>
                </c:pt>
                <c:pt idx="10985">
                  <c:v>96.858852545527256</c:v>
                </c:pt>
                <c:pt idx="10986">
                  <c:v>96.859705075708945</c:v>
                </c:pt>
                <c:pt idx="10987">
                  <c:v>96.859278810618093</c:v>
                </c:pt>
                <c:pt idx="10988">
                  <c:v>96.858170521381879</c:v>
                </c:pt>
                <c:pt idx="10989">
                  <c:v>96.857744256291028</c:v>
                </c:pt>
                <c:pt idx="10990">
                  <c:v>96.856976979127509</c:v>
                </c:pt>
                <c:pt idx="10991">
                  <c:v>96.856465461018487</c:v>
                </c:pt>
                <c:pt idx="10992">
                  <c:v>96.856294954982133</c:v>
                </c:pt>
                <c:pt idx="10993">
                  <c:v>96.854248882546074</c:v>
                </c:pt>
                <c:pt idx="10994">
                  <c:v>96.853055340291689</c:v>
                </c:pt>
                <c:pt idx="10995">
                  <c:v>96.852714328219008</c:v>
                </c:pt>
                <c:pt idx="10996">
                  <c:v>96.85203230407366</c:v>
                </c:pt>
                <c:pt idx="10997">
                  <c:v>96.852373316146327</c:v>
                </c:pt>
                <c:pt idx="10998">
                  <c:v>96.851776545019135</c:v>
                </c:pt>
                <c:pt idx="10999">
                  <c:v>96.851350279928283</c:v>
                </c:pt>
                <c:pt idx="11000">
                  <c:v>96.850668255782921</c:v>
                </c:pt>
                <c:pt idx="11001">
                  <c:v>96.850497749746594</c:v>
                </c:pt>
                <c:pt idx="11002">
                  <c:v>96.84802541221967</c:v>
                </c:pt>
                <c:pt idx="11003">
                  <c:v>96.84802541221967</c:v>
                </c:pt>
                <c:pt idx="11004">
                  <c:v>96.847513894110648</c:v>
                </c:pt>
                <c:pt idx="11005">
                  <c:v>96.847428641092463</c:v>
                </c:pt>
                <c:pt idx="11006">
                  <c:v>96.847513894110648</c:v>
                </c:pt>
                <c:pt idx="11007">
                  <c:v>96.847343388074307</c:v>
                </c:pt>
                <c:pt idx="11008">
                  <c:v>96.84802541221967</c:v>
                </c:pt>
                <c:pt idx="11009">
                  <c:v>96.848622183346848</c:v>
                </c:pt>
                <c:pt idx="11010">
                  <c:v>96.845553074692731</c:v>
                </c:pt>
                <c:pt idx="11011">
                  <c:v>96.845723580729072</c:v>
                </c:pt>
                <c:pt idx="11012">
                  <c:v>96.846235098838079</c:v>
                </c:pt>
                <c:pt idx="11013">
                  <c:v>96.845979339783582</c:v>
                </c:pt>
                <c:pt idx="11014">
                  <c:v>96.846149845819923</c:v>
                </c:pt>
                <c:pt idx="11015">
                  <c:v>96.845894086765412</c:v>
                </c:pt>
                <c:pt idx="11016">
                  <c:v>96.84538256865639</c:v>
                </c:pt>
                <c:pt idx="11017">
                  <c:v>96.844103773383836</c:v>
                </c:pt>
                <c:pt idx="11018">
                  <c:v>96.842910231129466</c:v>
                </c:pt>
                <c:pt idx="11019">
                  <c:v>96.839414857384483</c:v>
                </c:pt>
                <c:pt idx="11020">
                  <c:v>96.837113025893899</c:v>
                </c:pt>
                <c:pt idx="11021">
                  <c:v>96.83728353193024</c:v>
                </c:pt>
                <c:pt idx="11022">
                  <c:v>96.835919483639529</c:v>
                </c:pt>
                <c:pt idx="11023">
                  <c:v>96.836260495712196</c:v>
                </c:pt>
                <c:pt idx="11024">
                  <c:v>96.83634574873038</c:v>
                </c:pt>
                <c:pt idx="11025">
                  <c:v>96.83634574873038</c:v>
                </c:pt>
                <c:pt idx="11026">
                  <c:v>96.83515220647601</c:v>
                </c:pt>
                <c:pt idx="11027">
                  <c:v>96.835834230621359</c:v>
                </c:pt>
                <c:pt idx="11028">
                  <c:v>96.835322712512323</c:v>
                </c:pt>
                <c:pt idx="11029">
                  <c:v>96.83515220647601</c:v>
                </c:pt>
                <c:pt idx="11030">
                  <c:v>96.834214423276123</c:v>
                </c:pt>
                <c:pt idx="11031">
                  <c:v>96.83344714611259</c:v>
                </c:pt>
                <c:pt idx="11032">
                  <c:v>96.831315820658347</c:v>
                </c:pt>
                <c:pt idx="11033">
                  <c:v>96.832083097821879</c:v>
                </c:pt>
                <c:pt idx="11034">
                  <c:v>96.832509362912717</c:v>
                </c:pt>
                <c:pt idx="11035">
                  <c:v>96.83233885687639</c:v>
                </c:pt>
                <c:pt idx="11036">
                  <c:v>96.831401073676517</c:v>
                </c:pt>
                <c:pt idx="11037">
                  <c:v>96.830207531422133</c:v>
                </c:pt>
                <c:pt idx="11038">
                  <c:v>96.827735193895208</c:v>
                </c:pt>
                <c:pt idx="11039">
                  <c:v>96.826030133531802</c:v>
                </c:pt>
                <c:pt idx="11040">
                  <c:v>96.826882663713505</c:v>
                </c:pt>
                <c:pt idx="11041">
                  <c:v>96.827735193895208</c:v>
                </c:pt>
                <c:pt idx="11042">
                  <c:v>96.826285892586299</c:v>
                </c:pt>
                <c:pt idx="11043">
                  <c:v>96.826541651640824</c:v>
                </c:pt>
                <c:pt idx="11044">
                  <c:v>96.827735193895208</c:v>
                </c:pt>
                <c:pt idx="11045">
                  <c:v>96.826541651640824</c:v>
                </c:pt>
                <c:pt idx="11046">
                  <c:v>96.826371145604497</c:v>
                </c:pt>
                <c:pt idx="11047">
                  <c:v>96.823898808077544</c:v>
                </c:pt>
                <c:pt idx="11048">
                  <c:v>96.821852735641471</c:v>
                </c:pt>
                <c:pt idx="11049">
                  <c:v>96.821085458477938</c:v>
                </c:pt>
                <c:pt idx="11050">
                  <c:v>96.823472542986693</c:v>
                </c:pt>
                <c:pt idx="11051">
                  <c:v>96.822449506768677</c:v>
                </c:pt>
                <c:pt idx="11052">
                  <c:v>96.822279000732323</c:v>
                </c:pt>
                <c:pt idx="11053">
                  <c:v>96.821341217532449</c:v>
                </c:pt>
                <c:pt idx="11054">
                  <c:v>96.821170711496123</c:v>
                </c:pt>
                <c:pt idx="11055">
                  <c:v>96.821596976586974</c:v>
                </c:pt>
                <c:pt idx="11056">
                  <c:v>96.822108494695996</c:v>
                </c:pt>
                <c:pt idx="11057">
                  <c:v>96.820232928296249</c:v>
                </c:pt>
                <c:pt idx="11058">
                  <c:v>96.818186855860162</c:v>
                </c:pt>
                <c:pt idx="11059">
                  <c:v>96.815373506260556</c:v>
                </c:pt>
                <c:pt idx="11060">
                  <c:v>96.814265217024342</c:v>
                </c:pt>
                <c:pt idx="11061">
                  <c:v>96.814179964006172</c:v>
                </c:pt>
                <c:pt idx="11062">
                  <c:v>96.814009457969846</c:v>
                </c:pt>
                <c:pt idx="11063">
                  <c:v>96.813156927788143</c:v>
                </c:pt>
                <c:pt idx="11064">
                  <c:v>96.814009457969846</c:v>
                </c:pt>
                <c:pt idx="11065">
                  <c:v>96.813924204951675</c:v>
                </c:pt>
                <c:pt idx="11066">
                  <c:v>96.813242180806313</c:v>
                </c:pt>
                <c:pt idx="11067">
                  <c:v>96.812389650624624</c:v>
                </c:pt>
                <c:pt idx="11068">
                  <c:v>96.813242180806313</c:v>
                </c:pt>
                <c:pt idx="11069">
                  <c:v>96.812560156660936</c:v>
                </c:pt>
                <c:pt idx="11070">
                  <c:v>96.81119610837024</c:v>
                </c:pt>
                <c:pt idx="11071">
                  <c:v>96.809491048006819</c:v>
                </c:pt>
                <c:pt idx="11072">
                  <c:v>96.80855326480696</c:v>
                </c:pt>
                <c:pt idx="11073">
                  <c:v>96.807359722552576</c:v>
                </c:pt>
                <c:pt idx="11074">
                  <c:v>96.808723770843301</c:v>
                </c:pt>
                <c:pt idx="11075">
                  <c:v>96.808297505752435</c:v>
                </c:pt>
                <c:pt idx="11076">
                  <c:v>96.808041746697953</c:v>
                </c:pt>
                <c:pt idx="11077">
                  <c:v>96.807103963498079</c:v>
                </c:pt>
                <c:pt idx="11078">
                  <c:v>96.80718921651625</c:v>
                </c:pt>
                <c:pt idx="11079">
                  <c:v>96.805995674261865</c:v>
                </c:pt>
                <c:pt idx="11080">
                  <c:v>96.805910421243695</c:v>
                </c:pt>
                <c:pt idx="11081">
                  <c:v>96.804887385025651</c:v>
                </c:pt>
                <c:pt idx="11082">
                  <c:v>96.804802132007481</c:v>
                </c:pt>
                <c:pt idx="11083">
                  <c:v>96.803779095789437</c:v>
                </c:pt>
                <c:pt idx="11084">
                  <c:v>96.805484156152829</c:v>
                </c:pt>
                <c:pt idx="11085">
                  <c:v>96.805739915207354</c:v>
                </c:pt>
                <c:pt idx="11086">
                  <c:v>96.805057891061992</c:v>
                </c:pt>
                <c:pt idx="11087">
                  <c:v>96.804802132007481</c:v>
                </c:pt>
                <c:pt idx="11088">
                  <c:v>96.804716878989311</c:v>
                </c:pt>
                <c:pt idx="11089">
                  <c:v>96.803864348807608</c:v>
                </c:pt>
                <c:pt idx="11090">
                  <c:v>96.802756059571408</c:v>
                </c:pt>
                <c:pt idx="11091">
                  <c:v>96.801477264298853</c:v>
                </c:pt>
                <c:pt idx="11092">
                  <c:v>96.80062473411715</c:v>
                </c:pt>
                <c:pt idx="11093">
                  <c:v>96.7978966375357</c:v>
                </c:pt>
                <c:pt idx="11094">
                  <c:v>96.797044107354012</c:v>
                </c:pt>
                <c:pt idx="11095">
                  <c:v>96.798067143572055</c:v>
                </c:pt>
                <c:pt idx="11096">
                  <c:v>96.79550955302696</c:v>
                </c:pt>
                <c:pt idx="11097">
                  <c:v>96.796276830190479</c:v>
                </c:pt>
                <c:pt idx="11098">
                  <c:v>96.795850565099627</c:v>
                </c:pt>
                <c:pt idx="11099">
                  <c:v>96.796021071135968</c:v>
                </c:pt>
                <c:pt idx="11100">
                  <c:v>96.795765312081457</c:v>
                </c:pt>
                <c:pt idx="11101">
                  <c:v>96.793804492663554</c:v>
                </c:pt>
                <c:pt idx="11102">
                  <c:v>96.794230757754391</c:v>
                </c:pt>
                <c:pt idx="11103">
                  <c:v>96.79431601077259</c:v>
                </c:pt>
                <c:pt idx="11104">
                  <c:v>96.792525697391014</c:v>
                </c:pt>
                <c:pt idx="11105">
                  <c:v>96.791758420227467</c:v>
                </c:pt>
                <c:pt idx="11106">
                  <c:v>96.790905890045778</c:v>
                </c:pt>
                <c:pt idx="11107">
                  <c:v>96.790820637027608</c:v>
                </c:pt>
                <c:pt idx="11108">
                  <c:v>96.789797600809564</c:v>
                </c:pt>
                <c:pt idx="11109">
                  <c:v>96.788092540446172</c:v>
                </c:pt>
                <c:pt idx="11110">
                  <c:v>96.788518805537009</c:v>
                </c:pt>
                <c:pt idx="11111">
                  <c:v>96.787751528373491</c:v>
                </c:pt>
                <c:pt idx="11112">
                  <c:v>96.785875961973744</c:v>
                </c:pt>
                <c:pt idx="11113">
                  <c:v>96.785023431792041</c:v>
                </c:pt>
                <c:pt idx="11114">
                  <c:v>96.784426660664863</c:v>
                </c:pt>
                <c:pt idx="11115">
                  <c:v>96.783318371428649</c:v>
                </c:pt>
                <c:pt idx="11116">
                  <c:v>96.782551094265116</c:v>
                </c:pt>
                <c:pt idx="11117">
                  <c:v>96.784256154628508</c:v>
                </c:pt>
                <c:pt idx="11118">
                  <c:v>96.783147865392323</c:v>
                </c:pt>
                <c:pt idx="11119">
                  <c:v>96.781528058047087</c:v>
                </c:pt>
                <c:pt idx="11120">
                  <c:v>96.782551094265116</c:v>
                </c:pt>
                <c:pt idx="11121">
                  <c:v>96.782210082192435</c:v>
                </c:pt>
                <c:pt idx="11122">
                  <c:v>96.781954323137924</c:v>
                </c:pt>
                <c:pt idx="11123">
                  <c:v>96.781187045974406</c:v>
                </c:pt>
                <c:pt idx="11124">
                  <c:v>96.781954323137924</c:v>
                </c:pt>
                <c:pt idx="11125">
                  <c:v>96.780931286919895</c:v>
                </c:pt>
                <c:pt idx="11126">
                  <c:v>96.779140973538318</c:v>
                </c:pt>
                <c:pt idx="11127">
                  <c:v>96.779226226556489</c:v>
                </c:pt>
                <c:pt idx="11128">
                  <c:v>96.777862178265764</c:v>
                </c:pt>
                <c:pt idx="11129">
                  <c:v>96.778117937320275</c:v>
                </c:pt>
                <c:pt idx="11130">
                  <c:v>96.778544202411126</c:v>
                </c:pt>
                <c:pt idx="11131">
                  <c:v>96.778714708447481</c:v>
                </c:pt>
                <c:pt idx="11132">
                  <c:v>96.777350660156742</c:v>
                </c:pt>
                <c:pt idx="11133">
                  <c:v>96.775475093756995</c:v>
                </c:pt>
                <c:pt idx="11134">
                  <c:v>96.775219334702498</c:v>
                </c:pt>
                <c:pt idx="11135">
                  <c:v>96.773258515284581</c:v>
                </c:pt>
                <c:pt idx="11136">
                  <c:v>96.773514274339107</c:v>
                </c:pt>
                <c:pt idx="11137">
                  <c:v>96.772917503211914</c:v>
                </c:pt>
                <c:pt idx="11138">
                  <c:v>96.773514274339107</c:v>
                </c:pt>
                <c:pt idx="11139">
                  <c:v>96.772235479066552</c:v>
                </c:pt>
                <c:pt idx="11140">
                  <c:v>96.772661744157389</c:v>
                </c:pt>
                <c:pt idx="11141">
                  <c:v>96.771212442848523</c:v>
                </c:pt>
                <c:pt idx="11142">
                  <c:v>96.770530418703146</c:v>
                </c:pt>
                <c:pt idx="11143">
                  <c:v>96.770104153612309</c:v>
                </c:pt>
                <c:pt idx="11144">
                  <c:v>96.769848394557783</c:v>
                </c:pt>
                <c:pt idx="11145">
                  <c:v>96.768654852303399</c:v>
                </c:pt>
                <c:pt idx="11146">
                  <c:v>96.769251623430605</c:v>
                </c:pt>
                <c:pt idx="11147">
                  <c:v>96.767205550994532</c:v>
                </c:pt>
                <c:pt idx="11148">
                  <c:v>96.768654852303399</c:v>
                </c:pt>
                <c:pt idx="11149">
                  <c:v>96.76763181608537</c:v>
                </c:pt>
                <c:pt idx="11150">
                  <c:v>96.76763181608537</c:v>
                </c:pt>
                <c:pt idx="11151">
                  <c:v>96.76780232212171</c:v>
                </c:pt>
                <c:pt idx="11152">
                  <c:v>96.764562707431253</c:v>
                </c:pt>
                <c:pt idx="11153">
                  <c:v>96.762687141031506</c:v>
                </c:pt>
                <c:pt idx="11154">
                  <c:v>96.760726321613618</c:v>
                </c:pt>
                <c:pt idx="11155">
                  <c:v>96.760896827649944</c:v>
                </c:pt>
                <c:pt idx="11156">
                  <c:v>96.760044297468255</c:v>
                </c:pt>
                <c:pt idx="11157">
                  <c:v>96.759106514268382</c:v>
                </c:pt>
                <c:pt idx="11158">
                  <c:v>96.757998225032168</c:v>
                </c:pt>
                <c:pt idx="11159">
                  <c:v>96.757060441832294</c:v>
                </c:pt>
                <c:pt idx="11160">
                  <c:v>96.75586689957791</c:v>
                </c:pt>
                <c:pt idx="11161">
                  <c:v>96.75578164655974</c:v>
                </c:pt>
                <c:pt idx="11162">
                  <c:v>96.757316200886805</c:v>
                </c:pt>
                <c:pt idx="11163">
                  <c:v>96.756889935795954</c:v>
                </c:pt>
                <c:pt idx="11164">
                  <c:v>96.757060441832294</c:v>
                </c:pt>
                <c:pt idx="11165">
                  <c:v>96.754929116378037</c:v>
                </c:pt>
                <c:pt idx="11166">
                  <c:v>96.75578164655974</c:v>
                </c:pt>
                <c:pt idx="11167">
                  <c:v>96.757060441832294</c:v>
                </c:pt>
                <c:pt idx="11168">
                  <c:v>96.756719429759613</c:v>
                </c:pt>
                <c:pt idx="11169">
                  <c:v>96.757060441832294</c:v>
                </c:pt>
                <c:pt idx="11170">
                  <c:v>96.756378417686932</c:v>
                </c:pt>
                <c:pt idx="11171">
                  <c:v>96.756548923723273</c:v>
                </c:pt>
                <c:pt idx="11172">
                  <c:v>96.755099622414392</c:v>
                </c:pt>
                <c:pt idx="11173">
                  <c:v>96.753906080160007</c:v>
                </c:pt>
                <c:pt idx="11174">
                  <c:v>96.754502851287199</c:v>
                </c:pt>
                <c:pt idx="11175">
                  <c:v>96.754247092232674</c:v>
                </c:pt>
                <c:pt idx="11176">
                  <c:v>96.75305354997829</c:v>
                </c:pt>
                <c:pt idx="11177">
                  <c:v>96.752286272814771</c:v>
                </c:pt>
                <c:pt idx="11178">
                  <c:v>96.750154947360528</c:v>
                </c:pt>
                <c:pt idx="11179">
                  <c:v>96.749046658124314</c:v>
                </c:pt>
                <c:pt idx="11180">
                  <c:v>96.749984441324187</c:v>
                </c:pt>
                <c:pt idx="11181">
                  <c:v>96.749046658124314</c:v>
                </c:pt>
                <c:pt idx="11182">
                  <c:v>96.74665957361556</c:v>
                </c:pt>
                <c:pt idx="11183">
                  <c:v>96.745636537397516</c:v>
                </c:pt>
                <c:pt idx="11184">
                  <c:v>96.742993693834251</c:v>
                </c:pt>
                <c:pt idx="11185">
                  <c:v>96.744187236088635</c:v>
                </c:pt>
                <c:pt idx="11186">
                  <c:v>96.745892296452013</c:v>
                </c:pt>
                <c:pt idx="11187">
                  <c:v>96.745807043433857</c:v>
                </c:pt>
                <c:pt idx="11188">
                  <c:v>96.746148055506538</c:v>
                </c:pt>
                <c:pt idx="11189">
                  <c:v>96.745210272306664</c:v>
                </c:pt>
                <c:pt idx="11190">
                  <c:v>96.743078946852407</c:v>
                </c:pt>
                <c:pt idx="11191">
                  <c:v>96.742311669688902</c:v>
                </c:pt>
                <c:pt idx="11192">
                  <c:v>96.740436103289156</c:v>
                </c:pt>
                <c:pt idx="11193">
                  <c:v>96.740777115361837</c:v>
                </c:pt>
                <c:pt idx="11194">
                  <c:v>96.740180344234645</c:v>
                </c:pt>
                <c:pt idx="11195">
                  <c:v>96.739668826125623</c:v>
                </c:pt>
                <c:pt idx="11196">
                  <c:v>96.739157308016615</c:v>
                </c:pt>
                <c:pt idx="11197">
                  <c:v>96.739668826125623</c:v>
                </c:pt>
                <c:pt idx="11198">
                  <c:v>96.738304777834898</c:v>
                </c:pt>
                <c:pt idx="11199">
                  <c:v>96.738304777834898</c:v>
                </c:pt>
                <c:pt idx="11200">
                  <c:v>96.737281741616869</c:v>
                </c:pt>
                <c:pt idx="11201">
                  <c:v>96.737111235580528</c:v>
                </c:pt>
                <c:pt idx="11202">
                  <c:v>96.734724151071774</c:v>
                </c:pt>
                <c:pt idx="11203">
                  <c:v>96.7348946571081</c:v>
                </c:pt>
                <c:pt idx="11204">
                  <c:v>96.734468392017263</c:v>
                </c:pt>
                <c:pt idx="11205">
                  <c:v>96.735320922198952</c:v>
                </c:pt>
                <c:pt idx="11206">
                  <c:v>96.735235669180781</c:v>
                </c:pt>
                <c:pt idx="11207">
                  <c:v>96.733701114853716</c:v>
                </c:pt>
                <c:pt idx="11208">
                  <c:v>96.732337066563019</c:v>
                </c:pt>
                <c:pt idx="11209">
                  <c:v>96.731825548453969</c:v>
                </c:pt>
                <c:pt idx="11210">
                  <c:v>96.733530608817389</c:v>
                </c:pt>
                <c:pt idx="11211">
                  <c:v>96.731996054490338</c:v>
                </c:pt>
                <c:pt idx="11212">
                  <c:v>96.729267957908888</c:v>
                </c:pt>
                <c:pt idx="11213">
                  <c:v>96.728756439799866</c:v>
                </c:pt>
                <c:pt idx="11214">
                  <c:v>96.726539861327439</c:v>
                </c:pt>
                <c:pt idx="11215">
                  <c:v>96.725943090200261</c:v>
                </c:pt>
                <c:pt idx="11216">
                  <c:v>96.724579041909536</c:v>
                </c:pt>
                <c:pt idx="11217">
                  <c:v>96.723641258709677</c:v>
                </c:pt>
                <c:pt idx="11218">
                  <c:v>96.722106704382611</c:v>
                </c:pt>
                <c:pt idx="11219">
                  <c:v>96.723385499655151</c:v>
                </c:pt>
                <c:pt idx="11220">
                  <c:v>96.725175813036728</c:v>
                </c:pt>
                <c:pt idx="11221">
                  <c:v>96.723641258709677</c:v>
                </c:pt>
                <c:pt idx="11222">
                  <c:v>96.72168043929176</c:v>
                </c:pt>
                <c:pt idx="11223">
                  <c:v>96.720998415146397</c:v>
                </c:pt>
                <c:pt idx="11224">
                  <c:v>96.719378607801161</c:v>
                </c:pt>
                <c:pt idx="11225">
                  <c:v>96.718952342710324</c:v>
                </c:pt>
                <c:pt idx="11226">
                  <c:v>96.719293354782991</c:v>
                </c:pt>
                <c:pt idx="11227">
                  <c:v>96.719719619873842</c:v>
                </c:pt>
                <c:pt idx="11228">
                  <c:v>96.720913162128227</c:v>
                </c:pt>
                <c:pt idx="11229">
                  <c:v>96.7207426560919</c:v>
                </c:pt>
                <c:pt idx="11230">
                  <c:v>96.719890125910183</c:v>
                </c:pt>
                <c:pt idx="11231">
                  <c:v>96.719378607801161</c:v>
                </c:pt>
                <c:pt idx="11232">
                  <c:v>96.717503041401429</c:v>
                </c:pt>
                <c:pt idx="11233">
                  <c:v>96.717417788383258</c:v>
                </c:pt>
                <c:pt idx="11234">
                  <c:v>96.716309499147059</c:v>
                </c:pt>
                <c:pt idx="11235">
                  <c:v>96.716394752165229</c:v>
                </c:pt>
                <c:pt idx="11236">
                  <c:v>96.716650511219726</c:v>
                </c:pt>
                <c:pt idx="11237">
                  <c:v>96.71673576423791</c:v>
                </c:pt>
                <c:pt idx="11238">
                  <c:v>96.717162029328748</c:v>
                </c:pt>
                <c:pt idx="11239">
                  <c:v>96.715456968965341</c:v>
                </c:pt>
                <c:pt idx="11240">
                  <c:v>96.715115956892674</c:v>
                </c:pt>
                <c:pt idx="11241">
                  <c:v>96.712899378420246</c:v>
                </c:pt>
                <c:pt idx="11242">
                  <c:v>96.713240390492928</c:v>
                </c:pt>
                <c:pt idx="11243">
                  <c:v>96.7110238120205</c:v>
                </c:pt>
                <c:pt idx="11244">
                  <c:v>96.710768052966003</c:v>
                </c:pt>
                <c:pt idx="11245">
                  <c:v>96.712473113329395</c:v>
                </c:pt>
                <c:pt idx="11246">
                  <c:v>96.710256534856981</c:v>
                </c:pt>
                <c:pt idx="11247">
                  <c:v>96.711109065038684</c:v>
                </c:pt>
                <c:pt idx="11248">
                  <c:v>96.710427040893322</c:v>
                </c:pt>
                <c:pt idx="11249">
                  <c:v>96.709062992602597</c:v>
                </c:pt>
                <c:pt idx="11250">
                  <c:v>96.707954703366397</c:v>
                </c:pt>
                <c:pt idx="11251">
                  <c:v>96.706505402057502</c:v>
                </c:pt>
                <c:pt idx="11252">
                  <c:v>96.705226606784962</c:v>
                </c:pt>
                <c:pt idx="11253">
                  <c:v>96.704629835657755</c:v>
                </c:pt>
                <c:pt idx="11254">
                  <c:v>96.703777305476052</c:v>
                </c:pt>
                <c:pt idx="11255">
                  <c:v>96.705311859803118</c:v>
                </c:pt>
                <c:pt idx="11256">
                  <c:v>96.70471508867594</c:v>
                </c:pt>
                <c:pt idx="11257">
                  <c:v>96.706505402057502</c:v>
                </c:pt>
                <c:pt idx="11258">
                  <c:v>96.707528438275546</c:v>
                </c:pt>
                <c:pt idx="11259">
                  <c:v>96.705056100748607</c:v>
                </c:pt>
                <c:pt idx="11260">
                  <c:v>96.704118317548733</c:v>
                </c:pt>
                <c:pt idx="11261">
                  <c:v>96.703180534348874</c:v>
                </c:pt>
                <c:pt idx="11262">
                  <c:v>96.701304967949127</c:v>
                </c:pt>
                <c:pt idx="11263">
                  <c:v>96.699258895513054</c:v>
                </c:pt>
                <c:pt idx="11264">
                  <c:v>96.697980100240514</c:v>
                </c:pt>
                <c:pt idx="11265">
                  <c:v>96.697553835149662</c:v>
                </c:pt>
                <c:pt idx="11266">
                  <c:v>96.699429401549381</c:v>
                </c:pt>
                <c:pt idx="11267">
                  <c:v>96.700281931731084</c:v>
                </c:pt>
                <c:pt idx="11268">
                  <c:v>96.699514654567565</c:v>
                </c:pt>
                <c:pt idx="11269">
                  <c:v>96.699173642494884</c:v>
                </c:pt>
                <c:pt idx="11270">
                  <c:v>96.698406365331351</c:v>
                </c:pt>
                <c:pt idx="11271">
                  <c:v>96.696701304967959</c:v>
                </c:pt>
                <c:pt idx="11272">
                  <c:v>96.696189786858938</c:v>
                </c:pt>
                <c:pt idx="11273">
                  <c:v>96.696701304967959</c:v>
                </c:pt>
                <c:pt idx="11274">
                  <c:v>96.694399473477361</c:v>
                </c:pt>
                <c:pt idx="11275">
                  <c:v>96.692694413113969</c:v>
                </c:pt>
                <c:pt idx="11276">
                  <c:v>96.691330364823244</c:v>
                </c:pt>
                <c:pt idx="11277">
                  <c:v>96.690904099732393</c:v>
                </c:pt>
                <c:pt idx="11278">
                  <c:v>96.690989352750563</c:v>
                </c:pt>
                <c:pt idx="11279">
                  <c:v>96.689625304459852</c:v>
                </c:pt>
                <c:pt idx="11280">
                  <c:v>96.689199039369001</c:v>
                </c:pt>
                <c:pt idx="11281">
                  <c:v>96.688772774278149</c:v>
                </c:pt>
                <c:pt idx="11282">
                  <c:v>96.688431762205468</c:v>
                </c:pt>
                <c:pt idx="11283">
                  <c:v>96.687152966932928</c:v>
                </c:pt>
                <c:pt idx="11284">
                  <c:v>96.687152966932928</c:v>
                </c:pt>
                <c:pt idx="11285">
                  <c:v>96.686811954860246</c:v>
                </c:pt>
                <c:pt idx="11286">
                  <c:v>96.685703665624018</c:v>
                </c:pt>
                <c:pt idx="11287">
                  <c:v>96.685447906569507</c:v>
                </c:pt>
                <c:pt idx="11288">
                  <c:v>96.685788918642189</c:v>
                </c:pt>
                <c:pt idx="11289">
                  <c:v>96.685447906569507</c:v>
                </c:pt>
                <c:pt idx="11290">
                  <c:v>96.686811954860246</c:v>
                </c:pt>
                <c:pt idx="11291">
                  <c:v>96.686556195805736</c:v>
                </c:pt>
                <c:pt idx="11292">
                  <c:v>96.683742846206115</c:v>
                </c:pt>
                <c:pt idx="11293">
                  <c:v>96.682634556969901</c:v>
                </c:pt>
                <c:pt idx="11294">
                  <c:v>96.682549303951731</c:v>
                </c:pt>
                <c:pt idx="11295">
                  <c:v>96.682890316024412</c:v>
                </c:pt>
                <c:pt idx="11296">
                  <c:v>96.684510123369648</c:v>
                </c:pt>
                <c:pt idx="11297">
                  <c:v>96.683231328097094</c:v>
                </c:pt>
                <c:pt idx="11298">
                  <c:v>96.68092949660651</c:v>
                </c:pt>
                <c:pt idx="11299">
                  <c:v>96.679053930206763</c:v>
                </c:pt>
                <c:pt idx="11300">
                  <c:v>96.67820140002506</c:v>
                </c:pt>
                <c:pt idx="11301">
                  <c:v>96.678030893988733</c:v>
                </c:pt>
                <c:pt idx="11302">
                  <c:v>96.677263616825201</c:v>
                </c:pt>
                <c:pt idx="11303">
                  <c:v>96.677604628897882</c:v>
                </c:pt>
                <c:pt idx="11304">
                  <c:v>96.678457159079585</c:v>
                </c:pt>
                <c:pt idx="11305">
                  <c:v>96.677689881916052</c:v>
                </c:pt>
                <c:pt idx="11306">
                  <c:v>96.676837351734349</c:v>
                </c:pt>
                <c:pt idx="11307">
                  <c:v>96.676155327588987</c:v>
                </c:pt>
                <c:pt idx="11308">
                  <c:v>96.67589956853449</c:v>
                </c:pt>
                <c:pt idx="11309">
                  <c:v>96.673512484025721</c:v>
                </c:pt>
                <c:pt idx="11310">
                  <c:v>96.673427231007551</c:v>
                </c:pt>
                <c:pt idx="11311">
                  <c:v>96.672659953844004</c:v>
                </c:pt>
                <c:pt idx="11312">
                  <c:v>96.6718926766805</c:v>
                </c:pt>
                <c:pt idx="11313">
                  <c:v>96.672318941771351</c:v>
                </c:pt>
                <c:pt idx="11314">
                  <c:v>96.673427231007551</c:v>
                </c:pt>
                <c:pt idx="11315">
                  <c:v>96.671807423662315</c:v>
                </c:pt>
                <c:pt idx="11316">
                  <c:v>96.670613881407945</c:v>
                </c:pt>
                <c:pt idx="11317">
                  <c:v>96.669420339153561</c:v>
                </c:pt>
                <c:pt idx="11318">
                  <c:v>96.669505592171731</c:v>
                </c:pt>
                <c:pt idx="11319">
                  <c:v>96.668908821044539</c:v>
                </c:pt>
                <c:pt idx="11320">
                  <c:v>96.66907932708088</c:v>
                </c:pt>
                <c:pt idx="11321">
                  <c:v>96.667544772753828</c:v>
                </c:pt>
                <c:pt idx="11322">
                  <c:v>96.66524294126323</c:v>
                </c:pt>
                <c:pt idx="11323">
                  <c:v>96.664816676172379</c:v>
                </c:pt>
                <c:pt idx="11324">
                  <c:v>96.66515768824506</c:v>
                </c:pt>
                <c:pt idx="11325">
                  <c:v>96.664475664099697</c:v>
                </c:pt>
                <c:pt idx="11326">
                  <c:v>96.663196868827157</c:v>
                </c:pt>
                <c:pt idx="11327">
                  <c:v>96.662344338645454</c:v>
                </c:pt>
                <c:pt idx="11328">
                  <c:v>96.661747567518262</c:v>
                </c:pt>
                <c:pt idx="11329">
                  <c:v>96.659701495082189</c:v>
                </c:pt>
                <c:pt idx="11330">
                  <c:v>96.658678458864131</c:v>
                </c:pt>
                <c:pt idx="11331">
                  <c:v>96.6599572541367</c:v>
                </c:pt>
                <c:pt idx="11332">
                  <c:v>96.659019470936826</c:v>
                </c:pt>
                <c:pt idx="11333">
                  <c:v>96.660554025263878</c:v>
                </c:pt>
                <c:pt idx="11334">
                  <c:v>96.660980290354729</c:v>
                </c:pt>
                <c:pt idx="11335">
                  <c:v>96.661150796391084</c:v>
                </c:pt>
                <c:pt idx="11336">
                  <c:v>96.661577061481935</c:v>
                </c:pt>
                <c:pt idx="11337">
                  <c:v>96.659616242064018</c:v>
                </c:pt>
                <c:pt idx="11338">
                  <c:v>96.658422699809634</c:v>
                </c:pt>
                <c:pt idx="11339">
                  <c:v>96.656632386428058</c:v>
                </c:pt>
                <c:pt idx="11340">
                  <c:v>96.656802892464412</c:v>
                </c:pt>
                <c:pt idx="11341">
                  <c:v>96.656291374355391</c:v>
                </c:pt>
                <c:pt idx="11342">
                  <c:v>96.656547133409902</c:v>
                </c:pt>
                <c:pt idx="11343">
                  <c:v>96.657484916609761</c:v>
                </c:pt>
                <c:pt idx="11344">
                  <c:v>96.658252193773279</c:v>
                </c:pt>
                <c:pt idx="11345">
                  <c:v>96.656376627373561</c:v>
                </c:pt>
                <c:pt idx="11346">
                  <c:v>96.654842073046495</c:v>
                </c:pt>
                <c:pt idx="11347">
                  <c:v>96.653648530792111</c:v>
                </c:pt>
                <c:pt idx="11348">
                  <c:v>96.652625494574067</c:v>
                </c:pt>
                <c:pt idx="11349">
                  <c:v>96.651261446283357</c:v>
                </c:pt>
                <c:pt idx="11350">
                  <c:v>96.64947113290178</c:v>
                </c:pt>
                <c:pt idx="11351">
                  <c:v>96.64938587988361</c:v>
                </c:pt>
                <c:pt idx="11352">
                  <c:v>96.649641638938135</c:v>
                </c:pt>
                <c:pt idx="11353">
                  <c:v>96.649982651010816</c:v>
                </c:pt>
                <c:pt idx="11354">
                  <c:v>96.648874361774588</c:v>
                </c:pt>
                <c:pt idx="11355">
                  <c:v>96.648874361774588</c:v>
                </c:pt>
                <c:pt idx="11356">
                  <c:v>96.648789108756432</c:v>
                </c:pt>
                <c:pt idx="11357">
                  <c:v>96.648959614792759</c:v>
                </c:pt>
                <c:pt idx="11358">
                  <c:v>96.648277590647396</c:v>
                </c:pt>
                <c:pt idx="11359">
                  <c:v>96.646061012174982</c:v>
                </c:pt>
                <c:pt idx="11360">
                  <c:v>96.645549494065975</c:v>
                </c:pt>
                <c:pt idx="11361">
                  <c:v>96.64418544577525</c:v>
                </c:pt>
                <c:pt idx="11362">
                  <c:v>96.64435595181159</c:v>
                </c:pt>
                <c:pt idx="11363">
                  <c:v>96.641883614284652</c:v>
                </c:pt>
                <c:pt idx="11364">
                  <c:v>96.640178553921245</c:v>
                </c:pt>
                <c:pt idx="11365">
                  <c:v>96.639922794866749</c:v>
                </c:pt>
                <c:pt idx="11366">
                  <c:v>96.639752288830408</c:v>
                </c:pt>
                <c:pt idx="11367">
                  <c:v>96.638899758648705</c:v>
                </c:pt>
                <c:pt idx="11368">
                  <c:v>96.638558746576024</c:v>
                </c:pt>
                <c:pt idx="11369">
                  <c:v>96.640093300903089</c:v>
                </c:pt>
                <c:pt idx="11370">
                  <c:v>96.639581782794068</c:v>
                </c:pt>
                <c:pt idx="11371">
                  <c:v>96.639752288830408</c:v>
                </c:pt>
                <c:pt idx="11372">
                  <c:v>96.638388240539697</c:v>
                </c:pt>
                <c:pt idx="11373">
                  <c:v>96.638643999594194</c:v>
                </c:pt>
                <c:pt idx="11374">
                  <c:v>96.637791469412491</c:v>
                </c:pt>
                <c:pt idx="11375">
                  <c:v>96.633699324540345</c:v>
                </c:pt>
                <c:pt idx="11376">
                  <c:v>96.633528818504004</c:v>
                </c:pt>
                <c:pt idx="11377">
                  <c:v>96.634551854722034</c:v>
                </c:pt>
                <c:pt idx="11378">
                  <c:v>96.633955083594856</c:v>
                </c:pt>
                <c:pt idx="11379">
                  <c:v>96.631909011158783</c:v>
                </c:pt>
                <c:pt idx="11380">
                  <c:v>96.632932047376812</c:v>
                </c:pt>
                <c:pt idx="11381">
                  <c:v>96.63225002323145</c:v>
                </c:pt>
                <c:pt idx="11382">
                  <c:v>96.631653252104272</c:v>
                </c:pt>
                <c:pt idx="11383">
                  <c:v>96.631397493049747</c:v>
                </c:pt>
                <c:pt idx="11384">
                  <c:v>96.629948191740866</c:v>
                </c:pt>
                <c:pt idx="11385">
                  <c:v>96.627816866286608</c:v>
                </c:pt>
                <c:pt idx="11386">
                  <c:v>96.627390601195756</c:v>
                </c:pt>
                <c:pt idx="11387">
                  <c:v>96.629607179668184</c:v>
                </c:pt>
                <c:pt idx="11388">
                  <c:v>96.627902119304792</c:v>
                </c:pt>
                <c:pt idx="11389">
                  <c:v>96.625770793850535</c:v>
                </c:pt>
                <c:pt idx="11390">
                  <c:v>96.624491998577994</c:v>
                </c:pt>
                <c:pt idx="11391">
                  <c:v>96.625259275741513</c:v>
                </c:pt>
                <c:pt idx="11392">
                  <c:v>96.626708577050408</c:v>
                </c:pt>
                <c:pt idx="11393">
                  <c:v>96.626452817995883</c:v>
                </c:pt>
                <c:pt idx="11394">
                  <c:v>96.626111805923216</c:v>
                </c:pt>
                <c:pt idx="11395">
                  <c:v>96.625941299886875</c:v>
                </c:pt>
                <c:pt idx="11396">
                  <c:v>96.626197058941372</c:v>
                </c:pt>
                <c:pt idx="11397">
                  <c:v>96.625600287814194</c:v>
                </c:pt>
                <c:pt idx="11398">
                  <c:v>96.624747757632505</c:v>
                </c:pt>
                <c:pt idx="11399">
                  <c:v>96.623809974432618</c:v>
                </c:pt>
                <c:pt idx="11400">
                  <c:v>96.621508142942034</c:v>
                </c:pt>
                <c:pt idx="11401">
                  <c:v>96.620655612760331</c:v>
                </c:pt>
                <c:pt idx="11402">
                  <c:v>96.620655612760331</c:v>
                </c:pt>
                <c:pt idx="11403">
                  <c:v>96.619973588614982</c:v>
                </c:pt>
                <c:pt idx="11404">
                  <c:v>96.619803082578628</c:v>
                </c:pt>
                <c:pt idx="11405">
                  <c:v>96.617757010142554</c:v>
                </c:pt>
                <c:pt idx="11406">
                  <c:v>96.617160239015377</c:v>
                </c:pt>
                <c:pt idx="11407">
                  <c:v>96.616989732979022</c:v>
                </c:pt>
                <c:pt idx="11408">
                  <c:v>96.61664872090634</c:v>
                </c:pt>
                <c:pt idx="11409">
                  <c:v>96.617501251088058</c:v>
                </c:pt>
                <c:pt idx="11410">
                  <c:v>96.614687901488452</c:v>
                </c:pt>
                <c:pt idx="11411">
                  <c:v>96.612386069997854</c:v>
                </c:pt>
                <c:pt idx="11412">
                  <c:v>96.611192527743469</c:v>
                </c:pt>
                <c:pt idx="11413">
                  <c:v>96.612727082070535</c:v>
                </c:pt>
                <c:pt idx="11414">
                  <c:v>96.61247132301601</c:v>
                </c:pt>
                <c:pt idx="11415">
                  <c:v>96.611192527743469</c:v>
                </c:pt>
                <c:pt idx="11416">
                  <c:v>96.611022021707129</c:v>
                </c:pt>
                <c:pt idx="11417">
                  <c:v>96.610425250579951</c:v>
                </c:pt>
                <c:pt idx="11418">
                  <c:v>96.610595756616263</c:v>
                </c:pt>
                <c:pt idx="11419">
                  <c:v>96.608805443234715</c:v>
                </c:pt>
                <c:pt idx="11420">
                  <c:v>96.609316961343723</c:v>
                </c:pt>
                <c:pt idx="11421">
                  <c:v>96.609316961343723</c:v>
                </c:pt>
                <c:pt idx="11422">
                  <c:v>96.608293925125693</c:v>
                </c:pt>
                <c:pt idx="11423">
                  <c:v>96.60633310570779</c:v>
                </c:pt>
                <c:pt idx="11424">
                  <c:v>96.605565828544243</c:v>
                </c:pt>
                <c:pt idx="11425">
                  <c:v>96.605054310435222</c:v>
                </c:pt>
                <c:pt idx="11426">
                  <c:v>96.604287033271703</c:v>
                </c:pt>
                <c:pt idx="11427">
                  <c:v>96.603008237999148</c:v>
                </c:pt>
                <c:pt idx="11428">
                  <c:v>96.603263997053659</c:v>
                </c:pt>
                <c:pt idx="11429">
                  <c:v>96.602496719890127</c:v>
                </c:pt>
                <c:pt idx="11430">
                  <c:v>96.602240960835616</c:v>
                </c:pt>
                <c:pt idx="11431">
                  <c:v>96.600535900472224</c:v>
                </c:pt>
                <c:pt idx="11432">
                  <c:v>96.600109635381372</c:v>
                </c:pt>
                <c:pt idx="11433">
                  <c:v>96.60062115349038</c:v>
                </c:pt>
                <c:pt idx="11434">
                  <c:v>96.600280141417699</c:v>
                </c:pt>
                <c:pt idx="11435">
                  <c:v>96.599683370290521</c:v>
                </c:pt>
                <c:pt idx="11436">
                  <c:v>96.599001346145158</c:v>
                </c:pt>
                <c:pt idx="11437">
                  <c:v>96.599001346145158</c:v>
                </c:pt>
                <c:pt idx="11438">
                  <c:v>96.597296285781766</c:v>
                </c:pt>
                <c:pt idx="11439">
                  <c:v>96.595932237491041</c:v>
                </c:pt>
                <c:pt idx="11440">
                  <c:v>96.59439768316399</c:v>
                </c:pt>
                <c:pt idx="11441">
                  <c:v>96.593886165054968</c:v>
                </c:pt>
                <c:pt idx="11442">
                  <c:v>96.593204140909606</c:v>
                </c:pt>
                <c:pt idx="11443">
                  <c:v>96.593545152982287</c:v>
                </c:pt>
                <c:pt idx="11444">
                  <c:v>96.593204140909606</c:v>
                </c:pt>
                <c:pt idx="11445">
                  <c:v>96.592351610727917</c:v>
                </c:pt>
                <c:pt idx="11446">
                  <c:v>96.592181104691548</c:v>
                </c:pt>
                <c:pt idx="11447">
                  <c:v>96.592010598655236</c:v>
                </c:pt>
                <c:pt idx="11448">
                  <c:v>96.591328574509859</c:v>
                </c:pt>
                <c:pt idx="11449">
                  <c:v>96.590049779237319</c:v>
                </c:pt>
                <c:pt idx="11450">
                  <c:v>96.589197249055616</c:v>
                </c:pt>
                <c:pt idx="11451">
                  <c:v>96.589367755091942</c:v>
                </c:pt>
                <c:pt idx="11452">
                  <c:v>96.588770983964764</c:v>
                </c:pt>
                <c:pt idx="11453">
                  <c:v>96.587918453783075</c:v>
                </c:pt>
                <c:pt idx="11454">
                  <c:v>96.587151176619528</c:v>
                </c:pt>
                <c:pt idx="11455">
                  <c:v>96.587151176619528</c:v>
                </c:pt>
                <c:pt idx="11456">
                  <c:v>96.58774794774672</c:v>
                </c:pt>
                <c:pt idx="11457">
                  <c:v>96.587151176619528</c:v>
                </c:pt>
                <c:pt idx="11458">
                  <c:v>96.585787128328818</c:v>
                </c:pt>
                <c:pt idx="11459">
                  <c:v>96.585360863237952</c:v>
                </c:pt>
                <c:pt idx="11460">
                  <c:v>96.584593586074433</c:v>
                </c:pt>
                <c:pt idx="11461">
                  <c:v>96.583996814947255</c:v>
                </c:pt>
                <c:pt idx="11462">
                  <c:v>96.582973778729198</c:v>
                </c:pt>
                <c:pt idx="11463">
                  <c:v>96.582973778729198</c:v>
                </c:pt>
                <c:pt idx="11464">
                  <c:v>96.581268718365806</c:v>
                </c:pt>
                <c:pt idx="11465">
                  <c:v>96.580586694220443</c:v>
                </c:pt>
                <c:pt idx="11466">
                  <c:v>96.57964891102057</c:v>
                </c:pt>
                <c:pt idx="11467">
                  <c:v>96.578881633857051</c:v>
                </c:pt>
                <c:pt idx="11468">
                  <c:v>96.580160429129592</c:v>
                </c:pt>
                <c:pt idx="11469">
                  <c:v>96.57973416403874</c:v>
                </c:pt>
                <c:pt idx="11470">
                  <c:v>96.5784553687662</c:v>
                </c:pt>
                <c:pt idx="11471">
                  <c:v>96.577773344620837</c:v>
                </c:pt>
                <c:pt idx="11472">
                  <c:v>96.578711127820711</c:v>
                </c:pt>
                <c:pt idx="11473">
                  <c:v>96.577943850657178</c:v>
                </c:pt>
                <c:pt idx="11474">
                  <c:v>96.57581252520292</c:v>
                </c:pt>
                <c:pt idx="11475">
                  <c:v>96.57564201916658</c:v>
                </c:pt>
                <c:pt idx="11476">
                  <c:v>96.57461898294855</c:v>
                </c:pt>
                <c:pt idx="11477">
                  <c:v>96.573681199748677</c:v>
                </c:pt>
                <c:pt idx="11478">
                  <c:v>96.574022211821358</c:v>
                </c:pt>
                <c:pt idx="11479">
                  <c:v>96.573936958803202</c:v>
                </c:pt>
                <c:pt idx="11480">
                  <c:v>96.573169681639655</c:v>
                </c:pt>
                <c:pt idx="11481">
                  <c:v>96.572061392403455</c:v>
                </c:pt>
                <c:pt idx="11482">
                  <c:v>96.570356332040049</c:v>
                </c:pt>
                <c:pt idx="11483">
                  <c:v>96.570356332040049</c:v>
                </c:pt>
                <c:pt idx="11484">
                  <c:v>96.570100572985538</c:v>
                </c:pt>
                <c:pt idx="11485">
                  <c:v>96.567542982440443</c:v>
                </c:pt>
                <c:pt idx="11486">
                  <c:v>96.567031464331407</c:v>
                </c:pt>
                <c:pt idx="11487">
                  <c:v>96.565667416040696</c:v>
                </c:pt>
                <c:pt idx="11488">
                  <c:v>96.564218114731801</c:v>
                </c:pt>
                <c:pt idx="11489">
                  <c:v>96.564900138877178</c:v>
                </c:pt>
                <c:pt idx="11490">
                  <c:v>96.566946211313237</c:v>
                </c:pt>
                <c:pt idx="11491">
                  <c:v>96.566093681131548</c:v>
                </c:pt>
                <c:pt idx="11492">
                  <c:v>96.562172042295728</c:v>
                </c:pt>
                <c:pt idx="11493">
                  <c:v>96.561319512114025</c:v>
                </c:pt>
                <c:pt idx="11494">
                  <c:v>96.562768813422934</c:v>
                </c:pt>
                <c:pt idx="11495">
                  <c:v>96.563195078513772</c:v>
                </c:pt>
                <c:pt idx="11496">
                  <c:v>96.560978500041344</c:v>
                </c:pt>
                <c:pt idx="11497">
                  <c:v>96.559017680623441</c:v>
                </c:pt>
                <c:pt idx="11498">
                  <c:v>96.55876192156893</c:v>
                </c:pt>
                <c:pt idx="11499">
                  <c:v>96.557994644405412</c:v>
                </c:pt>
                <c:pt idx="11500">
                  <c:v>96.55859141553259</c:v>
                </c:pt>
                <c:pt idx="11501">
                  <c:v>96.558932427605271</c:v>
                </c:pt>
                <c:pt idx="11502">
                  <c:v>96.557909391387241</c:v>
                </c:pt>
                <c:pt idx="11503">
                  <c:v>96.556204331023835</c:v>
                </c:pt>
                <c:pt idx="11504">
                  <c:v>96.556630596114672</c:v>
                </c:pt>
                <c:pt idx="11505">
                  <c:v>96.556545343096516</c:v>
                </c:pt>
                <c:pt idx="11506">
                  <c:v>96.555437053860288</c:v>
                </c:pt>
                <c:pt idx="11507">
                  <c:v>96.554925535751281</c:v>
                </c:pt>
                <c:pt idx="11508">
                  <c:v>96.55373199349691</c:v>
                </c:pt>
                <c:pt idx="11509">
                  <c:v>96.552367945206186</c:v>
                </c:pt>
                <c:pt idx="11510">
                  <c:v>96.552453198224356</c:v>
                </c:pt>
                <c:pt idx="11511">
                  <c:v>96.552623704260682</c:v>
                </c:pt>
                <c:pt idx="11512">
                  <c:v>96.552453198224356</c:v>
                </c:pt>
                <c:pt idx="11513">
                  <c:v>96.552794210297037</c:v>
                </c:pt>
                <c:pt idx="11514">
                  <c:v>96.553049969351534</c:v>
                </c:pt>
                <c:pt idx="11515">
                  <c:v>96.551089149933645</c:v>
                </c:pt>
                <c:pt idx="11516">
                  <c:v>96.551941680115334</c:v>
                </c:pt>
                <c:pt idx="11517">
                  <c:v>96.552026933133504</c:v>
                </c:pt>
                <c:pt idx="11518">
                  <c:v>96.549895607679261</c:v>
                </c:pt>
                <c:pt idx="11519">
                  <c:v>96.549810354661076</c:v>
                </c:pt>
                <c:pt idx="11520">
                  <c:v>96.547849535243174</c:v>
                </c:pt>
                <c:pt idx="11521">
                  <c:v>96.547338017134152</c:v>
                </c:pt>
                <c:pt idx="11522">
                  <c:v>96.545803462807086</c:v>
                </c:pt>
                <c:pt idx="11523">
                  <c:v>96.544780426589057</c:v>
                </c:pt>
                <c:pt idx="11524">
                  <c:v>96.544695173570886</c:v>
                </c:pt>
                <c:pt idx="11525">
                  <c:v>96.543757390371013</c:v>
                </c:pt>
                <c:pt idx="11526">
                  <c:v>96.543927896407368</c:v>
                </c:pt>
                <c:pt idx="11527">
                  <c:v>96.542819607171154</c:v>
                </c:pt>
                <c:pt idx="11528">
                  <c:v>96.541029293789578</c:v>
                </c:pt>
                <c:pt idx="11529">
                  <c:v>96.541029293789578</c:v>
                </c:pt>
                <c:pt idx="11530">
                  <c:v>96.540944040771407</c:v>
                </c:pt>
                <c:pt idx="11531">
                  <c:v>96.541029293789578</c:v>
                </c:pt>
                <c:pt idx="11532">
                  <c:v>96.541114546807748</c:v>
                </c:pt>
                <c:pt idx="11533">
                  <c:v>96.541370305862245</c:v>
                </c:pt>
                <c:pt idx="11534">
                  <c:v>96.540944040771407</c:v>
                </c:pt>
                <c:pt idx="11535">
                  <c:v>96.539494739462526</c:v>
                </c:pt>
                <c:pt idx="11536">
                  <c:v>96.53906847437166</c:v>
                </c:pt>
                <c:pt idx="11537">
                  <c:v>96.538045438153631</c:v>
                </c:pt>
                <c:pt idx="11538">
                  <c:v>96.537363414008269</c:v>
                </c:pt>
                <c:pt idx="11539">
                  <c:v>96.53761917306278</c:v>
                </c:pt>
                <c:pt idx="11540">
                  <c:v>96.534379558372322</c:v>
                </c:pt>
                <c:pt idx="11541">
                  <c:v>96.532589244990746</c:v>
                </c:pt>
                <c:pt idx="11542">
                  <c:v>96.533100763099782</c:v>
                </c:pt>
                <c:pt idx="11543">
                  <c:v>96.533186016117938</c:v>
                </c:pt>
                <c:pt idx="11544">
                  <c:v>96.530628425572843</c:v>
                </c:pt>
                <c:pt idx="11545">
                  <c:v>96.529605389354799</c:v>
                </c:pt>
                <c:pt idx="11546">
                  <c:v>96.528156088045918</c:v>
                </c:pt>
                <c:pt idx="11547">
                  <c:v>96.527474063900542</c:v>
                </c:pt>
                <c:pt idx="11548">
                  <c:v>96.527985582009578</c:v>
                </c:pt>
                <c:pt idx="11549">
                  <c:v>96.526536280700682</c:v>
                </c:pt>
                <c:pt idx="11550">
                  <c:v>96.525598497500823</c:v>
                </c:pt>
                <c:pt idx="11551">
                  <c:v>96.526365774664342</c:v>
                </c:pt>
                <c:pt idx="11552">
                  <c:v>96.526365774664342</c:v>
                </c:pt>
                <c:pt idx="11553">
                  <c:v>96.526110015609831</c:v>
                </c:pt>
                <c:pt idx="11554">
                  <c:v>96.526024762591661</c:v>
                </c:pt>
                <c:pt idx="11555">
                  <c:v>96.524404955246439</c:v>
                </c:pt>
                <c:pt idx="11556">
                  <c:v>96.524063943173758</c:v>
                </c:pt>
                <c:pt idx="11557">
                  <c:v>96.523296666010211</c:v>
                </c:pt>
                <c:pt idx="11558">
                  <c:v>96.523211412992055</c:v>
                </c:pt>
                <c:pt idx="11559">
                  <c:v>96.523211412992055</c:v>
                </c:pt>
                <c:pt idx="11560">
                  <c:v>96.522103123755841</c:v>
                </c:pt>
                <c:pt idx="11561">
                  <c:v>96.52073907546513</c:v>
                </c:pt>
                <c:pt idx="11562">
                  <c:v>96.520398063392449</c:v>
                </c:pt>
                <c:pt idx="11563">
                  <c:v>96.520227557356094</c:v>
                </c:pt>
                <c:pt idx="11564">
                  <c:v>96.519716039247086</c:v>
                </c:pt>
                <c:pt idx="11565">
                  <c:v>96.51801097888368</c:v>
                </c:pt>
                <c:pt idx="11566">
                  <c:v>96.518693003029057</c:v>
                </c:pt>
                <c:pt idx="11567">
                  <c:v>96.518351990956361</c:v>
                </c:pt>
                <c:pt idx="11568">
                  <c:v>96.520142304337924</c:v>
                </c:pt>
                <c:pt idx="11569">
                  <c:v>96.520227557356094</c:v>
                </c:pt>
                <c:pt idx="11570">
                  <c:v>96.518693003029057</c:v>
                </c:pt>
                <c:pt idx="11571">
                  <c:v>96.518266737938191</c:v>
                </c:pt>
                <c:pt idx="11572">
                  <c:v>96.518096231901851</c:v>
                </c:pt>
                <c:pt idx="11573">
                  <c:v>96.517755219829169</c:v>
                </c:pt>
                <c:pt idx="11574">
                  <c:v>96.515282882302245</c:v>
                </c:pt>
                <c:pt idx="11575">
                  <c:v>96.513151556848001</c:v>
                </c:pt>
                <c:pt idx="11576">
                  <c:v>96.512384279684468</c:v>
                </c:pt>
                <c:pt idx="11577">
                  <c:v>96.511020231393744</c:v>
                </c:pt>
                <c:pt idx="11578">
                  <c:v>96.511702255539106</c:v>
                </c:pt>
                <c:pt idx="11579">
                  <c:v>96.511872761575432</c:v>
                </c:pt>
                <c:pt idx="11580">
                  <c:v>96.510849725357403</c:v>
                </c:pt>
                <c:pt idx="11581">
                  <c:v>96.510849725357403</c:v>
                </c:pt>
                <c:pt idx="11582">
                  <c:v>96.510423460266566</c:v>
                </c:pt>
                <c:pt idx="11583">
                  <c:v>96.510764472339233</c:v>
                </c:pt>
                <c:pt idx="11584">
                  <c:v>96.509485677066692</c:v>
                </c:pt>
                <c:pt idx="11585">
                  <c:v>96.508292134812308</c:v>
                </c:pt>
                <c:pt idx="11586">
                  <c:v>96.507610110666946</c:v>
                </c:pt>
                <c:pt idx="11587">
                  <c:v>96.507269098594278</c:v>
                </c:pt>
                <c:pt idx="11588">
                  <c:v>96.507865869721456</c:v>
                </c:pt>
                <c:pt idx="11589">
                  <c:v>96.506928086521583</c:v>
                </c:pt>
                <c:pt idx="11590">
                  <c:v>96.506075556339894</c:v>
                </c:pt>
                <c:pt idx="11591">
                  <c:v>96.506587074448902</c:v>
                </c:pt>
                <c:pt idx="11592">
                  <c:v>96.505223026158191</c:v>
                </c:pt>
                <c:pt idx="11593">
                  <c:v>96.504626255030985</c:v>
                </c:pt>
                <c:pt idx="11594">
                  <c:v>96.502835941649437</c:v>
                </c:pt>
                <c:pt idx="11595">
                  <c:v>96.501727652413223</c:v>
                </c:pt>
                <c:pt idx="11596">
                  <c:v>96.50206866448589</c:v>
                </c:pt>
                <c:pt idx="11597">
                  <c:v>96.501557146376882</c:v>
                </c:pt>
                <c:pt idx="11598">
                  <c:v>96.501216134304201</c:v>
                </c:pt>
                <c:pt idx="11599">
                  <c:v>96.50104562826786</c:v>
                </c:pt>
                <c:pt idx="11600">
                  <c:v>96.50104562826786</c:v>
                </c:pt>
                <c:pt idx="11601">
                  <c:v>96.499852086013476</c:v>
                </c:pt>
                <c:pt idx="11602">
                  <c:v>96.498573290740936</c:v>
                </c:pt>
                <c:pt idx="11603">
                  <c:v>96.496186206232167</c:v>
                </c:pt>
                <c:pt idx="11604">
                  <c:v>96.494481145868775</c:v>
                </c:pt>
                <c:pt idx="11605">
                  <c:v>96.493372856632547</c:v>
                </c:pt>
                <c:pt idx="11606">
                  <c:v>96.493628615687072</c:v>
                </c:pt>
                <c:pt idx="11607">
                  <c:v>96.492435073432688</c:v>
                </c:pt>
                <c:pt idx="11608">
                  <c:v>96.493202350596221</c:v>
                </c:pt>
                <c:pt idx="11609">
                  <c:v>96.492776085505369</c:v>
                </c:pt>
                <c:pt idx="11610">
                  <c:v>96.492264567396347</c:v>
                </c:pt>
                <c:pt idx="11611">
                  <c:v>96.492690832487199</c:v>
                </c:pt>
                <c:pt idx="11612">
                  <c:v>96.491582543250999</c:v>
                </c:pt>
                <c:pt idx="11613">
                  <c:v>96.490559507032941</c:v>
                </c:pt>
                <c:pt idx="11614">
                  <c:v>96.488854446669563</c:v>
                </c:pt>
                <c:pt idx="11615">
                  <c:v>96.488683940633223</c:v>
                </c:pt>
                <c:pt idx="11616">
                  <c:v>96.488769193651393</c:v>
                </c:pt>
                <c:pt idx="11617">
                  <c:v>96.487575651397009</c:v>
                </c:pt>
                <c:pt idx="11618">
                  <c:v>96.485529578960922</c:v>
                </c:pt>
                <c:pt idx="11619">
                  <c:v>96.484847554815573</c:v>
                </c:pt>
                <c:pt idx="11620">
                  <c:v>96.483995024633856</c:v>
                </c:pt>
                <c:pt idx="11621">
                  <c:v>96.484165530670197</c:v>
                </c:pt>
                <c:pt idx="11622">
                  <c:v>96.484080277652026</c:v>
                </c:pt>
                <c:pt idx="11623">
                  <c:v>96.484421289724722</c:v>
                </c:pt>
                <c:pt idx="11624">
                  <c:v>96.483227747470337</c:v>
                </c:pt>
                <c:pt idx="11625">
                  <c:v>96.482119458234123</c:v>
                </c:pt>
                <c:pt idx="11626">
                  <c:v>96.482034205215967</c:v>
                </c:pt>
                <c:pt idx="11627">
                  <c:v>96.481522687106931</c:v>
                </c:pt>
                <c:pt idx="11628">
                  <c:v>96.481948952197797</c:v>
                </c:pt>
                <c:pt idx="11629">
                  <c:v>96.481437434088761</c:v>
                </c:pt>
                <c:pt idx="11630">
                  <c:v>96.481096422016094</c:v>
                </c:pt>
                <c:pt idx="11631">
                  <c:v>96.479306108634518</c:v>
                </c:pt>
                <c:pt idx="11632">
                  <c:v>96.476748518089423</c:v>
                </c:pt>
                <c:pt idx="11633">
                  <c:v>96.476151746962231</c:v>
                </c:pt>
                <c:pt idx="11634">
                  <c:v>96.476578012053068</c:v>
                </c:pt>
                <c:pt idx="11635">
                  <c:v>96.477430542234771</c:v>
                </c:pt>
                <c:pt idx="11636">
                  <c:v>96.476663265071238</c:v>
                </c:pt>
                <c:pt idx="11637">
                  <c:v>96.474190927544313</c:v>
                </c:pt>
                <c:pt idx="11638">
                  <c:v>96.472912132271773</c:v>
                </c:pt>
                <c:pt idx="11639">
                  <c:v>96.473082638308114</c:v>
                </c:pt>
                <c:pt idx="11640">
                  <c:v>96.471377577944708</c:v>
                </c:pt>
                <c:pt idx="11641">
                  <c:v>96.471377577944708</c:v>
                </c:pt>
                <c:pt idx="11642">
                  <c:v>96.470610300781175</c:v>
                </c:pt>
                <c:pt idx="11643">
                  <c:v>96.46933150550862</c:v>
                </c:pt>
                <c:pt idx="11644">
                  <c:v>96.467796951181555</c:v>
                </c:pt>
                <c:pt idx="11645">
                  <c:v>96.467200180054377</c:v>
                </c:pt>
                <c:pt idx="11646">
                  <c:v>96.466006637800007</c:v>
                </c:pt>
                <c:pt idx="11647">
                  <c:v>96.464301577436601</c:v>
                </c:pt>
                <c:pt idx="11648">
                  <c:v>96.464642589509282</c:v>
                </c:pt>
                <c:pt idx="11649">
                  <c:v>96.463278541218557</c:v>
                </c:pt>
                <c:pt idx="11650">
                  <c:v>96.463108035182216</c:v>
                </c:pt>
                <c:pt idx="11651">
                  <c:v>96.463193288200387</c:v>
                </c:pt>
                <c:pt idx="11652">
                  <c:v>96.463278541218557</c:v>
                </c:pt>
                <c:pt idx="11653">
                  <c:v>96.463704806309408</c:v>
                </c:pt>
                <c:pt idx="11654">
                  <c:v>96.463619553291252</c:v>
                </c:pt>
                <c:pt idx="11655">
                  <c:v>96.462511264055024</c:v>
                </c:pt>
                <c:pt idx="11656">
                  <c:v>96.462084998964187</c:v>
                </c:pt>
                <c:pt idx="11657">
                  <c:v>96.459953673509929</c:v>
                </c:pt>
                <c:pt idx="11658">
                  <c:v>96.459356902382737</c:v>
                </c:pt>
                <c:pt idx="11659">
                  <c:v>96.458163360128353</c:v>
                </c:pt>
                <c:pt idx="11660">
                  <c:v>96.456799311837642</c:v>
                </c:pt>
                <c:pt idx="11661">
                  <c:v>96.455946781655939</c:v>
                </c:pt>
                <c:pt idx="11662">
                  <c:v>96.454838492419739</c:v>
                </c:pt>
                <c:pt idx="11663">
                  <c:v>96.456543552783131</c:v>
                </c:pt>
                <c:pt idx="11664">
                  <c:v>96.45620254071045</c:v>
                </c:pt>
                <c:pt idx="11665">
                  <c:v>96.455776275619598</c:v>
                </c:pt>
                <c:pt idx="11666">
                  <c:v>96.45509425147425</c:v>
                </c:pt>
                <c:pt idx="11667">
                  <c:v>96.454667986383384</c:v>
                </c:pt>
                <c:pt idx="11668">
                  <c:v>96.453048179038163</c:v>
                </c:pt>
                <c:pt idx="11669">
                  <c:v>96.453218685074503</c:v>
                </c:pt>
                <c:pt idx="11670">
                  <c:v>96.452025142820133</c:v>
                </c:pt>
                <c:pt idx="11671">
                  <c:v>96.44989381736589</c:v>
                </c:pt>
                <c:pt idx="11672">
                  <c:v>96.449638058311365</c:v>
                </c:pt>
                <c:pt idx="11673">
                  <c:v>96.450149576420387</c:v>
                </c:pt>
                <c:pt idx="11674">
                  <c:v>96.450064323402216</c:v>
                </c:pt>
                <c:pt idx="11675">
                  <c:v>96.450746347547579</c:v>
                </c:pt>
                <c:pt idx="11676">
                  <c:v>96.448444516056981</c:v>
                </c:pt>
                <c:pt idx="11677">
                  <c:v>96.447250973802596</c:v>
                </c:pt>
                <c:pt idx="11678">
                  <c:v>96.446142684566396</c:v>
                </c:pt>
                <c:pt idx="11679">
                  <c:v>96.446654202675404</c:v>
                </c:pt>
                <c:pt idx="11680">
                  <c:v>96.446568949657234</c:v>
                </c:pt>
                <c:pt idx="11681">
                  <c:v>96.447847744929788</c:v>
                </c:pt>
                <c:pt idx="11682">
                  <c:v>96.447506732857121</c:v>
                </c:pt>
                <c:pt idx="11683">
                  <c:v>96.444863889293842</c:v>
                </c:pt>
                <c:pt idx="11684">
                  <c:v>96.443329334966791</c:v>
                </c:pt>
                <c:pt idx="11685">
                  <c:v>96.44315882893045</c:v>
                </c:pt>
                <c:pt idx="11686">
                  <c:v>96.442903069875925</c:v>
                </c:pt>
                <c:pt idx="11687">
                  <c:v>96.44315882893045</c:v>
                </c:pt>
                <c:pt idx="11688">
                  <c:v>96.441112756494377</c:v>
                </c:pt>
                <c:pt idx="11689">
                  <c:v>96.441880033657895</c:v>
                </c:pt>
                <c:pt idx="11690">
                  <c:v>96.440430732349</c:v>
                </c:pt>
                <c:pt idx="11691">
                  <c:v>96.44034547933083</c:v>
                </c:pt>
                <c:pt idx="11692">
                  <c:v>96.440004467258149</c:v>
                </c:pt>
                <c:pt idx="11693">
                  <c:v>96.438555165949268</c:v>
                </c:pt>
                <c:pt idx="11694">
                  <c:v>96.438384659912941</c:v>
                </c:pt>
                <c:pt idx="11695">
                  <c:v>96.438640418967424</c:v>
                </c:pt>
                <c:pt idx="11696">
                  <c:v>96.438128900858416</c:v>
                </c:pt>
                <c:pt idx="11697">
                  <c:v>96.436253334458669</c:v>
                </c:pt>
                <c:pt idx="11698">
                  <c:v>96.432928466750042</c:v>
                </c:pt>
                <c:pt idx="11699">
                  <c:v>96.433013719768212</c:v>
                </c:pt>
                <c:pt idx="11700">
                  <c:v>96.432246442604679</c:v>
                </c:pt>
                <c:pt idx="11701">
                  <c:v>96.43122340638665</c:v>
                </c:pt>
                <c:pt idx="11702">
                  <c:v>96.431820177513842</c:v>
                </c:pt>
                <c:pt idx="11703">
                  <c:v>96.431479165441175</c:v>
                </c:pt>
                <c:pt idx="11704">
                  <c:v>96.430797141295798</c:v>
                </c:pt>
                <c:pt idx="11705">
                  <c:v>96.428836321877881</c:v>
                </c:pt>
                <c:pt idx="11706">
                  <c:v>96.427642779623511</c:v>
                </c:pt>
                <c:pt idx="11707">
                  <c:v>96.426449237369127</c:v>
                </c:pt>
                <c:pt idx="11708">
                  <c:v>96.428154297732533</c:v>
                </c:pt>
                <c:pt idx="11709">
                  <c:v>96.42730176755083</c:v>
                </c:pt>
                <c:pt idx="11710">
                  <c:v>96.427387020569</c:v>
                </c:pt>
                <c:pt idx="11711">
                  <c:v>96.427472273587171</c:v>
                </c:pt>
                <c:pt idx="11712">
                  <c:v>96.426449237369127</c:v>
                </c:pt>
                <c:pt idx="11713">
                  <c:v>96.426193478314616</c:v>
                </c:pt>
                <c:pt idx="11714">
                  <c:v>96.424829430023905</c:v>
                </c:pt>
                <c:pt idx="11715">
                  <c:v>96.42465892398755</c:v>
                </c:pt>
                <c:pt idx="11716">
                  <c:v>96.42465892398755</c:v>
                </c:pt>
                <c:pt idx="11717">
                  <c:v>96.42465892398755</c:v>
                </c:pt>
                <c:pt idx="11718">
                  <c:v>96.42448841795121</c:v>
                </c:pt>
                <c:pt idx="11719">
                  <c:v>96.42338012871501</c:v>
                </c:pt>
                <c:pt idx="11720">
                  <c:v>96.421078297224426</c:v>
                </c:pt>
                <c:pt idx="11721">
                  <c:v>96.420566779115404</c:v>
                </c:pt>
                <c:pt idx="11722">
                  <c:v>96.420311020060893</c:v>
                </c:pt>
                <c:pt idx="11723">
                  <c:v>96.419799501951857</c:v>
                </c:pt>
                <c:pt idx="11724">
                  <c:v>96.418179694606636</c:v>
                </c:pt>
                <c:pt idx="11725">
                  <c:v>96.417838682533954</c:v>
                </c:pt>
                <c:pt idx="11726">
                  <c:v>96.416815646315925</c:v>
                </c:pt>
                <c:pt idx="11727">
                  <c:v>96.416304128206903</c:v>
                </c:pt>
                <c:pt idx="11728">
                  <c:v>96.414258055770816</c:v>
                </c:pt>
                <c:pt idx="11729">
                  <c:v>96.414002296716319</c:v>
                </c:pt>
                <c:pt idx="11730">
                  <c:v>96.413490778607297</c:v>
                </c:pt>
                <c:pt idx="11731">
                  <c:v>96.413149766534616</c:v>
                </c:pt>
                <c:pt idx="11732">
                  <c:v>96.414172802752645</c:v>
                </c:pt>
                <c:pt idx="11733">
                  <c:v>96.413661284643638</c:v>
                </c:pt>
                <c:pt idx="11734">
                  <c:v>96.41161521220755</c:v>
                </c:pt>
                <c:pt idx="11735">
                  <c:v>96.410677429007691</c:v>
                </c:pt>
                <c:pt idx="11736">
                  <c:v>96.410592175989507</c:v>
                </c:pt>
                <c:pt idx="11737">
                  <c:v>96.41033641693501</c:v>
                </c:pt>
                <c:pt idx="11738">
                  <c:v>96.408546103553434</c:v>
                </c:pt>
                <c:pt idx="11739">
                  <c:v>96.407523067335404</c:v>
                </c:pt>
                <c:pt idx="11740">
                  <c:v>96.407267308280893</c:v>
                </c:pt>
                <c:pt idx="11741">
                  <c:v>96.408801862607945</c:v>
                </c:pt>
                <c:pt idx="11742">
                  <c:v>96.408460850535263</c:v>
                </c:pt>
                <c:pt idx="11743">
                  <c:v>96.407864079408071</c:v>
                </c:pt>
                <c:pt idx="11744">
                  <c:v>96.407778826389901</c:v>
                </c:pt>
                <c:pt idx="11745">
                  <c:v>96.405476994899317</c:v>
                </c:pt>
                <c:pt idx="11746">
                  <c:v>96.405306488862976</c:v>
                </c:pt>
                <c:pt idx="11747">
                  <c:v>96.40360142849957</c:v>
                </c:pt>
                <c:pt idx="11748">
                  <c:v>96.40360142849957</c:v>
                </c:pt>
                <c:pt idx="11749">
                  <c:v>96.40343092246323</c:v>
                </c:pt>
                <c:pt idx="11750">
                  <c:v>96.400958584936305</c:v>
                </c:pt>
                <c:pt idx="11751">
                  <c:v>96.400191307772772</c:v>
                </c:pt>
                <c:pt idx="11752">
                  <c:v>96.400532319845453</c:v>
                </c:pt>
                <c:pt idx="11753">
                  <c:v>96.400617572863624</c:v>
                </c:pt>
                <c:pt idx="11754">
                  <c:v>96.397292705154996</c:v>
                </c:pt>
                <c:pt idx="11755">
                  <c:v>96.397292705154996</c:v>
                </c:pt>
                <c:pt idx="11756">
                  <c:v>96.396695934027818</c:v>
                </c:pt>
                <c:pt idx="11757">
                  <c:v>96.39447935555539</c:v>
                </c:pt>
                <c:pt idx="11758">
                  <c:v>96.393371066319176</c:v>
                </c:pt>
                <c:pt idx="11759">
                  <c:v>96.393115307264679</c:v>
                </c:pt>
                <c:pt idx="11760">
                  <c:v>96.393712078391857</c:v>
                </c:pt>
                <c:pt idx="11761">
                  <c:v>96.393967837446368</c:v>
                </c:pt>
                <c:pt idx="11762">
                  <c:v>96.393115307264679</c:v>
                </c:pt>
                <c:pt idx="11763">
                  <c:v>96.391495499919444</c:v>
                </c:pt>
                <c:pt idx="11764">
                  <c:v>96.390387210683244</c:v>
                </c:pt>
                <c:pt idx="11765">
                  <c:v>96.391154487846762</c:v>
                </c:pt>
                <c:pt idx="11766">
                  <c:v>96.39064296973774</c:v>
                </c:pt>
                <c:pt idx="11767">
                  <c:v>96.389875692574222</c:v>
                </c:pt>
                <c:pt idx="11768">
                  <c:v>96.388937909374334</c:v>
                </c:pt>
                <c:pt idx="11769">
                  <c:v>96.388085379192646</c:v>
                </c:pt>
                <c:pt idx="11770">
                  <c:v>96.389278921447016</c:v>
                </c:pt>
                <c:pt idx="11771">
                  <c:v>96.388852656356178</c:v>
                </c:pt>
                <c:pt idx="11772">
                  <c:v>96.388682150319838</c:v>
                </c:pt>
                <c:pt idx="11773">
                  <c:v>96.387318102029113</c:v>
                </c:pt>
                <c:pt idx="11774">
                  <c:v>96.385272029593025</c:v>
                </c:pt>
                <c:pt idx="11775">
                  <c:v>96.384419499411337</c:v>
                </c:pt>
                <c:pt idx="11776">
                  <c:v>96.384334246393166</c:v>
                </c:pt>
                <c:pt idx="11777">
                  <c:v>96.383822728284144</c:v>
                </c:pt>
                <c:pt idx="11778">
                  <c:v>96.381606149811731</c:v>
                </c:pt>
                <c:pt idx="11779">
                  <c:v>96.382288173957093</c:v>
                </c:pt>
                <c:pt idx="11780">
                  <c:v>96.380583113593673</c:v>
                </c:pt>
                <c:pt idx="11781">
                  <c:v>96.379389571339303</c:v>
                </c:pt>
                <c:pt idx="11782">
                  <c:v>96.380242101520992</c:v>
                </c:pt>
                <c:pt idx="11783">
                  <c:v>96.380327354539176</c:v>
                </c:pt>
                <c:pt idx="11784">
                  <c:v>96.378963306248451</c:v>
                </c:pt>
                <c:pt idx="11785">
                  <c:v>96.378707547193954</c:v>
                </c:pt>
                <c:pt idx="11786">
                  <c:v>96.377855017012237</c:v>
                </c:pt>
                <c:pt idx="11787">
                  <c:v>96.377428751921386</c:v>
                </c:pt>
                <c:pt idx="11788">
                  <c:v>96.3763204626852</c:v>
                </c:pt>
                <c:pt idx="11789">
                  <c:v>96.375808944576164</c:v>
                </c:pt>
                <c:pt idx="11790">
                  <c:v>96.377258245885059</c:v>
                </c:pt>
                <c:pt idx="11791">
                  <c:v>96.375894197594334</c:v>
                </c:pt>
                <c:pt idx="11792">
                  <c:v>96.374444896285453</c:v>
                </c:pt>
                <c:pt idx="11793">
                  <c:v>96.371631546685833</c:v>
                </c:pt>
                <c:pt idx="11794">
                  <c:v>96.372910341958388</c:v>
                </c:pt>
                <c:pt idx="11795">
                  <c:v>96.372398823849366</c:v>
                </c:pt>
                <c:pt idx="11796">
                  <c:v>96.370267498395108</c:v>
                </c:pt>
                <c:pt idx="11797">
                  <c:v>96.369755980286101</c:v>
                </c:pt>
                <c:pt idx="11798">
                  <c:v>96.37060851046779</c:v>
                </c:pt>
                <c:pt idx="11799">
                  <c:v>96.36958547424976</c:v>
                </c:pt>
                <c:pt idx="11800">
                  <c:v>96.368306678977206</c:v>
                </c:pt>
                <c:pt idx="11801">
                  <c:v>96.365749088432111</c:v>
                </c:pt>
                <c:pt idx="11802">
                  <c:v>96.365749088432111</c:v>
                </c:pt>
                <c:pt idx="11803">
                  <c:v>96.364214534105045</c:v>
                </c:pt>
                <c:pt idx="11804">
                  <c:v>96.362850485814334</c:v>
                </c:pt>
                <c:pt idx="11805">
                  <c:v>96.362679979777994</c:v>
                </c:pt>
                <c:pt idx="11806">
                  <c:v>96.363532509959697</c:v>
                </c:pt>
                <c:pt idx="11807">
                  <c:v>96.36165694355995</c:v>
                </c:pt>
                <c:pt idx="11808">
                  <c:v>96.360122389232885</c:v>
                </c:pt>
                <c:pt idx="11809">
                  <c:v>96.359781377160203</c:v>
                </c:pt>
                <c:pt idx="11810">
                  <c:v>96.359866630178374</c:v>
                </c:pt>
                <c:pt idx="11811">
                  <c:v>96.36157169054178</c:v>
                </c:pt>
                <c:pt idx="11812">
                  <c:v>96.358928846978515</c:v>
                </c:pt>
                <c:pt idx="11813">
                  <c:v>96.360889666396417</c:v>
                </c:pt>
                <c:pt idx="11814">
                  <c:v>96.360122389232885</c:v>
                </c:pt>
                <c:pt idx="11815">
                  <c:v>96.35756479868779</c:v>
                </c:pt>
                <c:pt idx="11816">
                  <c:v>96.35756479868779</c:v>
                </c:pt>
                <c:pt idx="11817">
                  <c:v>96.355859738324384</c:v>
                </c:pt>
                <c:pt idx="11818">
                  <c:v>96.354921955124524</c:v>
                </c:pt>
                <c:pt idx="11819">
                  <c:v>96.352875882688437</c:v>
                </c:pt>
                <c:pt idx="11820">
                  <c:v>96.354239930979162</c:v>
                </c:pt>
                <c:pt idx="11821">
                  <c:v>96.352790629670267</c:v>
                </c:pt>
                <c:pt idx="11822">
                  <c:v>96.350829810252364</c:v>
                </c:pt>
                <c:pt idx="11823">
                  <c:v>96.349380508943469</c:v>
                </c:pt>
                <c:pt idx="11824">
                  <c:v>96.350233039125172</c:v>
                </c:pt>
                <c:pt idx="11825">
                  <c:v>96.349551014979824</c:v>
                </c:pt>
                <c:pt idx="11826">
                  <c:v>96.349892027052491</c:v>
                </c:pt>
                <c:pt idx="11827">
                  <c:v>96.34963626799798</c:v>
                </c:pt>
                <c:pt idx="11828">
                  <c:v>96.346993424434714</c:v>
                </c:pt>
                <c:pt idx="11829">
                  <c:v>96.345629376143989</c:v>
                </c:pt>
                <c:pt idx="11830">
                  <c:v>96.344947351998627</c:v>
                </c:pt>
                <c:pt idx="11831">
                  <c:v>96.34452108690779</c:v>
                </c:pt>
                <c:pt idx="11832">
                  <c:v>96.346993424434714</c:v>
                </c:pt>
                <c:pt idx="11833">
                  <c:v>96.346567159343849</c:v>
                </c:pt>
                <c:pt idx="11834">
                  <c:v>96.345544123125819</c:v>
                </c:pt>
                <c:pt idx="11835">
                  <c:v>96.344094821816924</c:v>
                </c:pt>
                <c:pt idx="11836">
                  <c:v>96.344094821816924</c:v>
                </c:pt>
                <c:pt idx="11837">
                  <c:v>96.342304508435376</c:v>
                </c:pt>
                <c:pt idx="11838">
                  <c:v>96.340855207126481</c:v>
                </c:pt>
                <c:pt idx="11839">
                  <c:v>96.341196219199148</c:v>
                </c:pt>
                <c:pt idx="11840">
                  <c:v>96.339832170908423</c:v>
                </c:pt>
                <c:pt idx="11841">
                  <c:v>96.339832170908423</c:v>
                </c:pt>
                <c:pt idx="11842">
                  <c:v>96.339746917890253</c:v>
                </c:pt>
                <c:pt idx="11843">
                  <c:v>96.337018821308817</c:v>
                </c:pt>
                <c:pt idx="11844">
                  <c:v>96.33377920661836</c:v>
                </c:pt>
                <c:pt idx="11845">
                  <c:v>96.333693953600203</c:v>
                </c:pt>
                <c:pt idx="11846">
                  <c:v>96.334546483781892</c:v>
                </c:pt>
                <c:pt idx="11847">
                  <c:v>96.3350580018909</c:v>
                </c:pt>
                <c:pt idx="11848">
                  <c:v>96.336251544145284</c:v>
                </c:pt>
                <c:pt idx="11849">
                  <c:v>96.337189327345172</c:v>
                </c:pt>
                <c:pt idx="11850">
                  <c:v>96.33548426698178</c:v>
                </c:pt>
                <c:pt idx="11851">
                  <c:v>96.33548426698178</c:v>
                </c:pt>
                <c:pt idx="11852">
                  <c:v>96.334120218691041</c:v>
                </c:pt>
                <c:pt idx="11853">
                  <c:v>96.333523447563863</c:v>
                </c:pt>
                <c:pt idx="11854">
                  <c:v>96.331562628145946</c:v>
                </c:pt>
                <c:pt idx="11855">
                  <c:v>96.330795350982427</c:v>
                </c:pt>
                <c:pt idx="11856">
                  <c:v>96.329346049673532</c:v>
                </c:pt>
                <c:pt idx="11857">
                  <c:v>96.329346049673532</c:v>
                </c:pt>
                <c:pt idx="11858">
                  <c:v>96.32874927854634</c:v>
                </c:pt>
                <c:pt idx="11859">
                  <c:v>96.325935928946734</c:v>
                </c:pt>
                <c:pt idx="11860">
                  <c:v>96.32585067592855</c:v>
                </c:pt>
                <c:pt idx="11861">
                  <c:v>96.32491289272869</c:v>
                </c:pt>
                <c:pt idx="11862">
                  <c:v>96.32363409745615</c:v>
                </c:pt>
                <c:pt idx="11863">
                  <c:v>96.32363409745615</c:v>
                </c:pt>
                <c:pt idx="11864">
                  <c:v>96.322611061238092</c:v>
                </c:pt>
                <c:pt idx="11865">
                  <c:v>96.323293085383455</c:v>
                </c:pt>
                <c:pt idx="11866">
                  <c:v>96.323037326328944</c:v>
                </c:pt>
                <c:pt idx="11867">
                  <c:v>96.321332265965538</c:v>
                </c:pt>
                <c:pt idx="11868">
                  <c:v>96.320394482765678</c:v>
                </c:pt>
                <c:pt idx="11869">
                  <c:v>96.319456699565805</c:v>
                </c:pt>
                <c:pt idx="11870">
                  <c:v>96.318092651275094</c:v>
                </c:pt>
                <c:pt idx="11871">
                  <c:v>96.318945181456783</c:v>
                </c:pt>
                <c:pt idx="11872">
                  <c:v>96.318348410329605</c:v>
                </c:pt>
                <c:pt idx="11873">
                  <c:v>96.318689422402286</c:v>
                </c:pt>
                <c:pt idx="11874">
                  <c:v>96.318433663347776</c:v>
                </c:pt>
                <c:pt idx="11875">
                  <c:v>96.317666386184243</c:v>
                </c:pt>
                <c:pt idx="11876">
                  <c:v>96.316728602984384</c:v>
                </c:pt>
                <c:pt idx="11877">
                  <c:v>96.313915253384764</c:v>
                </c:pt>
                <c:pt idx="11878">
                  <c:v>96.314000506402934</c:v>
                </c:pt>
                <c:pt idx="11879">
                  <c:v>96.313403735275742</c:v>
                </c:pt>
                <c:pt idx="11880">
                  <c:v>96.314341518475615</c:v>
                </c:pt>
                <c:pt idx="11881">
                  <c:v>96.31289221716672</c:v>
                </c:pt>
                <c:pt idx="11882">
                  <c:v>96.312551205094039</c:v>
                </c:pt>
                <c:pt idx="11883">
                  <c:v>96.311272409821498</c:v>
                </c:pt>
                <c:pt idx="11884">
                  <c:v>96.311101903785158</c:v>
                </c:pt>
                <c:pt idx="11885">
                  <c:v>96.311016650766973</c:v>
                </c:pt>
                <c:pt idx="11886">
                  <c:v>96.311101903785158</c:v>
                </c:pt>
                <c:pt idx="11887">
                  <c:v>96.310760891712476</c:v>
                </c:pt>
                <c:pt idx="11888">
                  <c:v>96.30905583134907</c:v>
                </c:pt>
                <c:pt idx="11889">
                  <c:v>96.30777703607653</c:v>
                </c:pt>
                <c:pt idx="11890">
                  <c:v>96.307947542112871</c:v>
                </c:pt>
                <c:pt idx="11891">
                  <c:v>96.307095011931168</c:v>
                </c:pt>
                <c:pt idx="11892">
                  <c:v>96.308373807203722</c:v>
                </c:pt>
                <c:pt idx="11893">
                  <c:v>96.305475204585946</c:v>
                </c:pt>
                <c:pt idx="11894">
                  <c:v>96.304793180440569</c:v>
                </c:pt>
                <c:pt idx="11895">
                  <c:v>96.303684891204369</c:v>
                </c:pt>
                <c:pt idx="11896">
                  <c:v>96.301894577822793</c:v>
                </c:pt>
                <c:pt idx="11897">
                  <c:v>96.301212553677445</c:v>
                </c:pt>
                <c:pt idx="11898">
                  <c:v>96.301894577822793</c:v>
                </c:pt>
                <c:pt idx="11899">
                  <c:v>96.30104204764109</c:v>
                </c:pt>
                <c:pt idx="11900">
                  <c:v>96.301127300659275</c:v>
                </c:pt>
                <c:pt idx="11901">
                  <c:v>96.299251734259528</c:v>
                </c:pt>
                <c:pt idx="11902">
                  <c:v>96.298995975205017</c:v>
                </c:pt>
                <c:pt idx="11903">
                  <c:v>96.297972938986973</c:v>
                </c:pt>
                <c:pt idx="11904">
                  <c:v>96.29694990276893</c:v>
                </c:pt>
                <c:pt idx="11905">
                  <c:v>96.296438384659922</c:v>
                </c:pt>
                <c:pt idx="11906">
                  <c:v>96.296182625605397</c:v>
                </c:pt>
                <c:pt idx="11907">
                  <c:v>96.294648071278345</c:v>
                </c:pt>
                <c:pt idx="11908">
                  <c:v>96.294221806187494</c:v>
                </c:pt>
                <c:pt idx="11909">
                  <c:v>96.292687251860443</c:v>
                </c:pt>
                <c:pt idx="11910">
                  <c:v>96.29302826393311</c:v>
                </c:pt>
                <c:pt idx="11911">
                  <c:v>96.292943010914939</c:v>
                </c:pt>
                <c:pt idx="11912">
                  <c:v>96.291664215642399</c:v>
                </c:pt>
                <c:pt idx="11913">
                  <c:v>96.291493709606073</c:v>
                </c:pt>
                <c:pt idx="11914">
                  <c:v>96.291664215642399</c:v>
                </c:pt>
                <c:pt idx="11915">
                  <c:v>96.290726432442526</c:v>
                </c:pt>
                <c:pt idx="11916">
                  <c:v>96.289788649242652</c:v>
                </c:pt>
                <c:pt idx="11917">
                  <c:v>96.289447637169971</c:v>
                </c:pt>
                <c:pt idx="11918">
                  <c:v>96.288765613024623</c:v>
                </c:pt>
                <c:pt idx="11919">
                  <c:v>96.288424600951942</c:v>
                </c:pt>
                <c:pt idx="11920">
                  <c:v>96.288850866042779</c:v>
                </c:pt>
                <c:pt idx="11921">
                  <c:v>96.28808358887926</c:v>
                </c:pt>
                <c:pt idx="11922">
                  <c:v>96.286293275497698</c:v>
                </c:pt>
                <c:pt idx="11923">
                  <c:v>96.282371636661878</c:v>
                </c:pt>
                <c:pt idx="11924">
                  <c:v>96.28015505818945</c:v>
                </c:pt>
                <c:pt idx="11925">
                  <c:v>96.281860118552842</c:v>
                </c:pt>
                <c:pt idx="11926">
                  <c:v>96.281604359498346</c:v>
                </c:pt>
                <c:pt idx="11927">
                  <c:v>96.280496070262132</c:v>
                </c:pt>
                <c:pt idx="11928">
                  <c:v>96.279643540080428</c:v>
                </c:pt>
                <c:pt idx="11929">
                  <c:v>96.279899299134954</c:v>
                </c:pt>
                <c:pt idx="11930">
                  <c:v>96.279728793098599</c:v>
                </c:pt>
                <c:pt idx="11931">
                  <c:v>96.278194238771547</c:v>
                </c:pt>
                <c:pt idx="11932">
                  <c:v>96.275721901244609</c:v>
                </c:pt>
                <c:pt idx="11933">
                  <c:v>96.274016840881217</c:v>
                </c:pt>
                <c:pt idx="11934">
                  <c:v>96.275295636153757</c:v>
                </c:pt>
                <c:pt idx="11935">
                  <c:v>96.273505322772195</c:v>
                </c:pt>
                <c:pt idx="11936">
                  <c:v>96.273249563717684</c:v>
                </c:pt>
                <c:pt idx="11937">
                  <c:v>96.273079057681358</c:v>
                </c:pt>
                <c:pt idx="11938">
                  <c:v>96.271885515426973</c:v>
                </c:pt>
                <c:pt idx="11939">
                  <c:v>96.270265708081723</c:v>
                </c:pt>
                <c:pt idx="11940">
                  <c:v>96.270691973172589</c:v>
                </c:pt>
                <c:pt idx="11941">
                  <c:v>96.271288744299781</c:v>
                </c:pt>
                <c:pt idx="11942">
                  <c:v>96.270009949027227</c:v>
                </c:pt>
                <c:pt idx="11943">
                  <c:v>96.269072165827367</c:v>
                </c:pt>
                <c:pt idx="11944">
                  <c:v>96.268304888663835</c:v>
                </c:pt>
                <c:pt idx="11945">
                  <c:v>96.267708117536628</c:v>
                </c:pt>
                <c:pt idx="11946">
                  <c:v>96.266599828300428</c:v>
                </c:pt>
                <c:pt idx="11947">
                  <c:v>96.266599828300428</c:v>
                </c:pt>
                <c:pt idx="11948">
                  <c:v>96.264383249828015</c:v>
                </c:pt>
                <c:pt idx="11949">
                  <c:v>96.263956984737163</c:v>
                </c:pt>
                <c:pt idx="11950">
                  <c:v>96.263445466628127</c:v>
                </c:pt>
                <c:pt idx="11951">
                  <c:v>96.263956984737163</c:v>
                </c:pt>
                <c:pt idx="11952">
                  <c:v>96.263871731718993</c:v>
                </c:pt>
                <c:pt idx="11953">
                  <c:v>96.263360213609957</c:v>
                </c:pt>
                <c:pt idx="11954">
                  <c:v>96.263615972664468</c:v>
                </c:pt>
                <c:pt idx="11955">
                  <c:v>96.262592936446438</c:v>
                </c:pt>
                <c:pt idx="11956">
                  <c:v>96.260802623064862</c:v>
                </c:pt>
                <c:pt idx="11957">
                  <c:v>96.261569900228409</c:v>
                </c:pt>
                <c:pt idx="11958">
                  <c:v>96.259694333828662</c:v>
                </c:pt>
                <c:pt idx="11959">
                  <c:v>96.258841803646959</c:v>
                </c:pt>
                <c:pt idx="11960">
                  <c:v>96.258415538556108</c:v>
                </c:pt>
                <c:pt idx="11961">
                  <c:v>96.256966237247212</c:v>
                </c:pt>
                <c:pt idx="11962">
                  <c:v>96.255346429901991</c:v>
                </c:pt>
                <c:pt idx="11963">
                  <c:v>96.253556116520429</c:v>
                </c:pt>
                <c:pt idx="11964">
                  <c:v>96.25125428502983</c:v>
                </c:pt>
                <c:pt idx="11965">
                  <c:v>96.24989023673912</c:v>
                </c:pt>
                <c:pt idx="11966">
                  <c:v>96.249463971648254</c:v>
                </c:pt>
                <c:pt idx="11967">
                  <c:v>96.249463971648254</c:v>
                </c:pt>
                <c:pt idx="11968">
                  <c:v>96.249719730702765</c:v>
                </c:pt>
                <c:pt idx="11969">
                  <c:v>96.250657513902638</c:v>
                </c:pt>
                <c:pt idx="11970">
                  <c:v>96.250742766920823</c:v>
                </c:pt>
                <c:pt idx="11971">
                  <c:v>96.249122959575587</c:v>
                </c:pt>
                <c:pt idx="11972">
                  <c:v>96.246480116012307</c:v>
                </c:pt>
                <c:pt idx="11973">
                  <c:v>96.245627585830619</c:v>
                </c:pt>
                <c:pt idx="11974">
                  <c:v>96.245286573757923</c:v>
                </c:pt>
                <c:pt idx="11975">
                  <c:v>96.247076887139499</c:v>
                </c:pt>
                <c:pt idx="11976">
                  <c:v>96.24716214015767</c:v>
                </c:pt>
                <c:pt idx="11977">
                  <c:v>96.245286573757923</c:v>
                </c:pt>
                <c:pt idx="11978">
                  <c:v>96.243155248303694</c:v>
                </c:pt>
                <c:pt idx="11979">
                  <c:v>96.241535440958458</c:v>
                </c:pt>
                <c:pt idx="11980">
                  <c:v>96.242132212085636</c:v>
                </c:pt>
                <c:pt idx="11981">
                  <c:v>96.241791200012955</c:v>
                </c:pt>
                <c:pt idx="11982">
                  <c:v>96.240853416813081</c:v>
                </c:pt>
                <c:pt idx="11983">
                  <c:v>96.243240501321864</c:v>
                </c:pt>
                <c:pt idx="11984">
                  <c:v>96.242132212085636</c:v>
                </c:pt>
                <c:pt idx="11985">
                  <c:v>96.241023922849422</c:v>
                </c:pt>
                <c:pt idx="11986">
                  <c:v>96.239830380595052</c:v>
                </c:pt>
                <c:pt idx="11987">
                  <c:v>96.23931886248603</c:v>
                </c:pt>
                <c:pt idx="11988">
                  <c:v>96.238295826268001</c:v>
                </c:pt>
                <c:pt idx="11989">
                  <c:v>96.236931777977276</c:v>
                </c:pt>
                <c:pt idx="11990">
                  <c:v>96.235993994777402</c:v>
                </c:pt>
                <c:pt idx="11991">
                  <c:v>96.235482476668395</c:v>
                </c:pt>
                <c:pt idx="11992">
                  <c:v>96.23659076590458</c:v>
                </c:pt>
                <c:pt idx="11993">
                  <c:v>96.236079247795573</c:v>
                </c:pt>
                <c:pt idx="11994">
                  <c:v>96.232328114996108</c:v>
                </c:pt>
                <c:pt idx="11995">
                  <c:v>96.230964066705369</c:v>
                </c:pt>
                <c:pt idx="11996">
                  <c:v>96.23019678954185</c:v>
                </c:pt>
                <c:pt idx="11997">
                  <c:v>96.228576982196614</c:v>
                </c:pt>
                <c:pt idx="11998">
                  <c:v>96.229003247287466</c:v>
                </c:pt>
                <c:pt idx="11999">
                  <c:v>96.229941030487339</c:v>
                </c:pt>
                <c:pt idx="12000">
                  <c:v>96.229173753323806</c:v>
                </c:pt>
                <c:pt idx="12001">
                  <c:v>96.229003247287466</c:v>
                </c:pt>
                <c:pt idx="12002">
                  <c:v>96.226957174851378</c:v>
                </c:pt>
                <c:pt idx="12003">
                  <c:v>96.226189897687846</c:v>
                </c:pt>
                <c:pt idx="12004">
                  <c:v>96.225507873542497</c:v>
                </c:pt>
                <c:pt idx="12005">
                  <c:v>96.224399584306283</c:v>
                </c:pt>
                <c:pt idx="12006">
                  <c:v>96.221415728670337</c:v>
                </c:pt>
                <c:pt idx="12007">
                  <c:v>96.221671487724848</c:v>
                </c:pt>
                <c:pt idx="12008">
                  <c:v>96.221415728670337</c:v>
                </c:pt>
                <c:pt idx="12009">
                  <c:v>96.220904210561315</c:v>
                </c:pt>
                <c:pt idx="12010">
                  <c:v>96.220136933397782</c:v>
                </c:pt>
                <c:pt idx="12011">
                  <c:v>96.219795921325101</c:v>
                </c:pt>
                <c:pt idx="12012">
                  <c:v>96.21962541528876</c:v>
                </c:pt>
                <c:pt idx="12013">
                  <c:v>96.218261366998036</c:v>
                </c:pt>
                <c:pt idx="12014">
                  <c:v>96.218090860961709</c:v>
                </c:pt>
                <c:pt idx="12015">
                  <c:v>96.218176113979865</c:v>
                </c:pt>
                <c:pt idx="12016">
                  <c:v>96.217920354925383</c:v>
                </c:pt>
                <c:pt idx="12017">
                  <c:v>96.218176113979865</c:v>
                </c:pt>
                <c:pt idx="12018">
                  <c:v>96.21945490925242</c:v>
                </c:pt>
                <c:pt idx="12019">
                  <c:v>96.219795921325101</c:v>
                </c:pt>
                <c:pt idx="12020">
                  <c:v>96.217238330780006</c:v>
                </c:pt>
                <c:pt idx="12021">
                  <c:v>96.215277511362103</c:v>
                </c:pt>
                <c:pt idx="12022">
                  <c:v>96.212975679871505</c:v>
                </c:pt>
                <c:pt idx="12023">
                  <c:v>96.212975679871505</c:v>
                </c:pt>
                <c:pt idx="12024">
                  <c:v>96.21144112554444</c:v>
                </c:pt>
                <c:pt idx="12025">
                  <c:v>96.21050334234458</c:v>
                </c:pt>
                <c:pt idx="12026">
                  <c:v>96.21033283630824</c:v>
                </c:pt>
                <c:pt idx="12027">
                  <c:v>96.211270619508113</c:v>
                </c:pt>
                <c:pt idx="12028">
                  <c:v>96.210844354417262</c:v>
                </c:pt>
                <c:pt idx="12029">
                  <c:v>96.209395053108366</c:v>
                </c:pt>
                <c:pt idx="12030">
                  <c:v>96.208627775944834</c:v>
                </c:pt>
                <c:pt idx="12031">
                  <c:v>96.207689992744974</c:v>
                </c:pt>
                <c:pt idx="12032">
                  <c:v>96.206240691436079</c:v>
                </c:pt>
                <c:pt idx="12033">
                  <c:v>96.205302908236206</c:v>
                </c:pt>
                <c:pt idx="12034">
                  <c:v>96.204535631072687</c:v>
                </c:pt>
                <c:pt idx="12035">
                  <c:v>96.203683100890984</c:v>
                </c:pt>
                <c:pt idx="12036">
                  <c:v>96.203427341836473</c:v>
                </c:pt>
                <c:pt idx="12037">
                  <c:v>96.201892787509422</c:v>
                </c:pt>
                <c:pt idx="12038">
                  <c:v>96.201551775436727</c:v>
                </c:pt>
                <c:pt idx="12039">
                  <c:v>96.200443486200527</c:v>
                </c:pt>
                <c:pt idx="12040">
                  <c:v>96.200358233182357</c:v>
                </c:pt>
                <c:pt idx="12041">
                  <c:v>96.200699245255038</c:v>
                </c:pt>
                <c:pt idx="12042">
                  <c:v>96.199505703000668</c:v>
                </c:pt>
                <c:pt idx="12043">
                  <c:v>96.200102474127846</c:v>
                </c:pt>
                <c:pt idx="12044">
                  <c:v>96.198397413764454</c:v>
                </c:pt>
                <c:pt idx="12045">
                  <c:v>96.196095582273855</c:v>
                </c:pt>
                <c:pt idx="12046">
                  <c:v>96.195328305110323</c:v>
                </c:pt>
                <c:pt idx="12047">
                  <c:v>96.194390521910449</c:v>
                </c:pt>
                <c:pt idx="12048">
                  <c:v>96.19345273871059</c:v>
                </c:pt>
                <c:pt idx="12049">
                  <c:v>96.192344449474376</c:v>
                </c:pt>
                <c:pt idx="12050">
                  <c:v>96.191321413256333</c:v>
                </c:pt>
                <c:pt idx="12051">
                  <c:v>96.190895148165495</c:v>
                </c:pt>
                <c:pt idx="12052">
                  <c:v>96.191832931365354</c:v>
                </c:pt>
                <c:pt idx="12053">
                  <c:v>96.191662425329014</c:v>
                </c:pt>
                <c:pt idx="12054">
                  <c:v>96.190980401183651</c:v>
                </c:pt>
                <c:pt idx="12055">
                  <c:v>96.188422810638556</c:v>
                </c:pt>
                <c:pt idx="12056">
                  <c:v>96.187570280456853</c:v>
                </c:pt>
                <c:pt idx="12057">
                  <c:v>96.184756930857247</c:v>
                </c:pt>
                <c:pt idx="12058">
                  <c:v>96.182966617475671</c:v>
                </c:pt>
                <c:pt idx="12059">
                  <c:v>96.184501171802737</c:v>
                </c:pt>
                <c:pt idx="12060">
                  <c:v>96.182114087293982</c:v>
                </c:pt>
                <c:pt idx="12061">
                  <c:v>96.181943581257642</c:v>
                </c:pt>
                <c:pt idx="12062">
                  <c:v>96.179982761839739</c:v>
                </c:pt>
                <c:pt idx="12063">
                  <c:v>96.180153267876065</c:v>
                </c:pt>
                <c:pt idx="12064">
                  <c:v>96.178874472603511</c:v>
                </c:pt>
                <c:pt idx="12065">
                  <c:v>96.179641749767057</c:v>
                </c:pt>
                <c:pt idx="12066">
                  <c:v>96.180409026930576</c:v>
                </c:pt>
                <c:pt idx="12067">
                  <c:v>96.181687822203131</c:v>
                </c:pt>
                <c:pt idx="12068">
                  <c:v>96.179982761839739</c:v>
                </c:pt>
                <c:pt idx="12069">
                  <c:v>96.179471243730717</c:v>
                </c:pt>
                <c:pt idx="12070">
                  <c:v>96.179897508821568</c:v>
                </c:pt>
                <c:pt idx="12071">
                  <c:v>96.178362954494503</c:v>
                </c:pt>
                <c:pt idx="12072">
                  <c:v>96.177339918276459</c:v>
                </c:pt>
                <c:pt idx="12073">
                  <c:v>96.175549604894897</c:v>
                </c:pt>
                <c:pt idx="12074">
                  <c:v>96.174952833767705</c:v>
                </c:pt>
                <c:pt idx="12075">
                  <c:v>96.173929797549661</c:v>
                </c:pt>
                <c:pt idx="12076">
                  <c:v>96.174100303586002</c:v>
                </c:pt>
                <c:pt idx="12077">
                  <c:v>96.174356062640527</c:v>
                </c:pt>
                <c:pt idx="12078">
                  <c:v>96.173844544531477</c:v>
                </c:pt>
                <c:pt idx="12079">
                  <c:v>96.173929797549661</c:v>
                </c:pt>
                <c:pt idx="12080">
                  <c:v>96.172906761331618</c:v>
                </c:pt>
                <c:pt idx="12081">
                  <c:v>96.170945941913715</c:v>
                </c:pt>
                <c:pt idx="12082">
                  <c:v>96.169326134568479</c:v>
                </c:pt>
                <c:pt idx="12083">
                  <c:v>96.169496640604834</c:v>
                </c:pt>
                <c:pt idx="12084">
                  <c:v>96.167876833259598</c:v>
                </c:pt>
                <c:pt idx="12085">
                  <c:v>96.167535821186917</c:v>
                </c:pt>
                <c:pt idx="12086">
                  <c:v>96.166427531950703</c:v>
                </c:pt>
                <c:pt idx="12087">
                  <c:v>96.164466712532786</c:v>
                </c:pt>
                <c:pt idx="12088">
                  <c:v>96.163955194423778</c:v>
                </c:pt>
                <c:pt idx="12089">
                  <c:v>96.164722471587311</c:v>
                </c:pt>
                <c:pt idx="12090">
                  <c:v>96.164125700460119</c:v>
                </c:pt>
                <c:pt idx="12091">
                  <c:v>96.162676399151238</c:v>
                </c:pt>
                <c:pt idx="12092">
                  <c:v>96.163102664242089</c:v>
                </c:pt>
                <c:pt idx="12093">
                  <c:v>96.162846905187564</c:v>
                </c:pt>
                <c:pt idx="12094">
                  <c:v>96.161397603878669</c:v>
                </c:pt>
                <c:pt idx="12095">
                  <c:v>96.159351531442596</c:v>
                </c:pt>
                <c:pt idx="12096">
                  <c:v>96.159436784460766</c:v>
                </c:pt>
                <c:pt idx="12097">
                  <c:v>96.159095772388099</c:v>
                </c:pt>
                <c:pt idx="12098">
                  <c:v>96.158499001260907</c:v>
                </c:pt>
                <c:pt idx="12099">
                  <c:v>96.157902230133701</c:v>
                </c:pt>
                <c:pt idx="12100">
                  <c:v>96.157305459006508</c:v>
                </c:pt>
                <c:pt idx="12101">
                  <c:v>96.155941410715812</c:v>
                </c:pt>
                <c:pt idx="12102">
                  <c:v>96.154406856388746</c:v>
                </c:pt>
                <c:pt idx="12103">
                  <c:v>96.154065844316065</c:v>
                </c:pt>
                <c:pt idx="12104">
                  <c:v>96.152190277916318</c:v>
                </c:pt>
                <c:pt idx="12105">
                  <c:v>96.151849265843637</c:v>
                </c:pt>
                <c:pt idx="12106">
                  <c:v>96.149717940389394</c:v>
                </c:pt>
                <c:pt idx="12107">
                  <c:v>96.149547434353053</c:v>
                </c:pt>
                <c:pt idx="12108">
                  <c:v>96.150229458498401</c:v>
                </c:pt>
                <c:pt idx="12109">
                  <c:v>96.149035916244017</c:v>
                </c:pt>
                <c:pt idx="12110">
                  <c:v>96.148268639080499</c:v>
                </c:pt>
                <c:pt idx="12111">
                  <c:v>96.148865410207691</c:v>
                </c:pt>
                <c:pt idx="12112">
                  <c:v>96.149206422280372</c:v>
                </c:pt>
                <c:pt idx="12113">
                  <c:v>96.14750136191698</c:v>
                </c:pt>
                <c:pt idx="12114">
                  <c:v>96.147671867953306</c:v>
                </c:pt>
                <c:pt idx="12115">
                  <c:v>96.148865410207691</c:v>
                </c:pt>
                <c:pt idx="12116">
                  <c:v>96.147416108898796</c:v>
                </c:pt>
                <c:pt idx="12117">
                  <c:v>96.146648831735263</c:v>
                </c:pt>
                <c:pt idx="12118">
                  <c:v>96.145370036462722</c:v>
                </c:pt>
                <c:pt idx="12119">
                  <c:v>96.145284783444552</c:v>
                </c:pt>
                <c:pt idx="12120">
                  <c:v>96.144091241190168</c:v>
                </c:pt>
                <c:pt idx="12121">
                  <c:v>96.143238711008479</c:v>
                </c:pt>
                <c:pt idx="12122">
                  <c:v>96.144091241190168</c:v>
                </c:pt>
                <c:pt idx="12123">
                  <c:v>96.140340108390703</c:v>
                </c:pt>
                <c:pt idx="12124">
                  <c:v>96.138890807081793</c:v>
                </c:pt>
                <c:pt idx="12125">
                  <c:v>96.137953023881934</c:v>
                </c:pt>
                <c:pt idx="12126">
                  <c:v>96.137612011809253</c:v>
                </c:pt>
                <c:pt idx="12127">
                  <c:v>96.13684473464572</c:v>
                </c:pt>
                <c:pt idx="12128">
                  <c:v>96.136929987663891</c:v>
                </c:pt>
                <c:pt idx="12129">
                  <c:v>96.136077457482187</c:v>
                </c:pt>
                <c:pt idx="12130">
                  <c:v>96.134372397118796</c:v>
                </c:pt>
                <c:pt idx="12131">
                  <c:v>96.133178854864425</c:v>
                </c:pt>
                <c:pt idx="12132">
                  <c:v>96.13275258977356</c:v>
                </c:pt>
                <c:pt idx="12133">
                  <c:v>96.13164430053736</c:v>
                </c:pt>
                <c:pt idx="12134">
                  <c:v>96.131473794501019</c:v>
                </c:pt>
                <c:pt idx="12135">
                  <c:v>96.129683481119443</c:v>
                </c:pt>
                <c:pt idx="12136">
                  <c:v>96.128830950937754</c:v>
                </c:pt>
                <c:pt idx="12137">
                  <c:v>96.128830950937754</c:v>
                </c:pt>
                <c:pt idx="12138">
                  <c:v>96.130536011301132</c:v>
                </c:pt>
                <c:pt idx="12139">
                  <c:v>96.130280252246635</c:v>
                </c:pt>
                <c:pt idx="12140">
                  <c:v>96.129683481119443</c:v>
                </c:pt>
                <c:pt idx="12141">
                  <c:v>96.127125890574348</c:v>
                </c:pt>
                <c:pt idx="12142">
                  <c:v>96.126017601338134</c:v>
                </c:pt>
                <c:pt idx="12143">
                  <c:v>96.125591336247282</c:v>
                </c:pt>
                <c:pt idx="12144">
                  <c:v>96.124738806065594</c:v>
                </c:pt>
                <c:pt idx="12145">
                  <c:v>96.123118998720358</c:v>
                </c:pt>
                <c:pt idx="12146">
                  <c:v>96.121925456465988</c:v>
                </c:pt>
                <c:pt idx="12147">
                  <c:v>96.122436974574995</c:v>
                </c:pt>
                <c:pt idx="12148">
                  <c:v>96.12090242024793</c:v>
                </c:pt>
                <c:pt idx="12149">
                  <c:v>96.119282612902708</c:v>
                </c:pt>
                <c:pt idx="12150">
                  <c:v>96.118771094793686</c:v>
                </c:pt>
                <c:pt idx="12151">
                  <c:v>96.117662805557487</c:v>
                </c:pt>
                <c:pt idx="12152">
                  <c:v>96.113911672758007</c:v>
                </c:pt>
                <c:pt idx="12153">
                  <c:v>96.11476420293971</c:v>
                </c:pt>
                <c:pt idx="12154">
                  <c:v>96.114167431812504</c:v>
                </c:pt>
                <c:pt idx="12155">
                  <c:v>96.112973889558134</c:v>
                </c:pt>
                <c:pt idx="12156">
                  <c:v>96.112973889558134</c:v>
                </c:pt>
                <c:pt idx="12157">
                  <c:v>96.113059142576304</c:v>
                </c:pt>
                <c:pt idx="12158">
                  <c:v>96.112547624467268</c:v>
                </c:pt>
                <c:pt idx="12159">
                  <c:v>96.111098323158402</c:v>
                </c:pt>
                <c:pt idx="12160">
                  <c:v>96.109308009776811</c:v>
                </c:pt>
                <c:pt idx="12161">
                  <c:v>96.108796491667803</c:v>
                </c:pt>
                <c:pt idx="12162">
                  <c:v>96.107517696395263</c:v>
                </c:pt>
                <c:pt idx="12163">
                  <c:v>96.108284973558796</c:v>
                </c:pt>
                <c:pt idx="12164">
                  <c:v>96.109478515813166</c:v>
                </c:pt>
                <c:pt idx="12165">
                  <c:v>96.108114467522441</c:v>
                </c:pt>
                <c:pt idx="12166">
                  <c:v>96.106579913195375</c:v>
                </c:pt>
                <c:pt idx="12167">
                  <c:v>96.103169792468591</c:v>
                </c:pt>
                <c:pt idx="12168">
                  <c:v>96.102743527377726</c:v>
                </c:pt>
                <c:pt idx="12169">
                  <c:v>96.102061503232378</c:v>
                </c:pt>
                <c:pt idx="12170">
                  <c:v>96.100867960977993</c:v>
                </c:pt>
                <c:pt idx="12171">
                  <c:v>96.100441695887142</c:v>
                </c:pt>
                <c:pt idx="12172">
                  <c:v>96.100782707959837</c:v>
                </c:pt>
                <c:pt idx="12173">
                  <c:v>96.099674418723609</c:v>
                </c:pt>
                <c:pt idx="12174">
                  <c:v>96.09993017777812</c:v>
                </c:pt>
                <c:pt idx="12175">
                  <c:v>96.099162900614601</c:v>
                </c:pt>
                <c:pt idx="12176">
                  <c:v>96.097713599305706</c:v>
                </c:pt>
                <c:pt idx="12177">
                  <c:v>96.09609379196047</c:v>
                </c:pt>
                <c:pt idx="12178">
                  <c:v>96.095582273851448</c:v>
                </c:pt>
                <c:pt idx="12179">
                  <c:v>96.095326514796938</c:v>
                </c:pt>
                <c:pt idx="12180">
                  <c:v>96.095582273851448</c:v>
                </c:pt>
                <c:pt idx="12181">
                  <c:v>96.095070755742441</c:v>
                </c:pt>
                <c:pt idx="12182">
                  <c:v>96.093024683306353</c:v>
                </c:pt>
                <c:pt idx="12183">
                  <c:v>96.091575381997473</c:v>
                </c:pt>
                <c:pt idx="12184">
                  <c:v>96.089614562579555</c:v>
                </c:pt>
                <c:pt idx="12185">
                  <c:v>96.089529309561399</c:v>
                </c:pt>
                <c:pt idx="12186">
                  <c:v>96.089870321634081</c:v>
                </c:pt>
                <c:pt idx="12187">
                  <c:v>96.091234369924777</c:v>
                </c:pt>
                <c:pt idx="12188">
                  <c:v>96.088676779379682</c:v>
                </c:pt>
                <c:pt idx="12189">
                  <c:v>96.087909502216164</c:v>
                </c:pt>
                <c:pt idx="12190">
                  <c:v>96.087738996179823</c:v>
                </c:pt>
                <c:pt idx="12191">
                  <c:v>96.087994755234334</c:v>
                </c:pt>
                <c:pt idx="12192">
                  <c:v>96.085948682798247</c:v>
                </c:pt>
                <c:pt idx="12193">
                  <c:v>96.083220586216811</c:v>
                </c:pt>
                <c:pt idx="12194">
                  <c:v>96.08424362243484</c:v>
                </c:pt>
                <c:pt idx="12195">
                  <c:v>96.084328875453025</c:v>
                </c:pt>
                <c:pt idx="12196">
                  <c:v>96.083817357343989</c:v>
                </c:pt>
                <c:pt idx="12197">
                  <c:v>96.082368056035122</c:v>
                </c:pt>
                <c:pt idx="12198">
                  <c:v>96.082368056035122</c:v>
                </c:pt>
                <c:pt idx="12199">
                  <c:v>96.082197549998767</c:v>
                </c:pt>
                <c:pt idx="12200">
                  <c:v>96.080748248689886</c:v>
                </c:pt>
                <c:pt idx="12201">
                  <c:v>96.081004007744383</c:v>
                </c:pt>
                <c:pt idx="12202">
                  <c:v>96.081259766798894</c:v>
                </c:pt>
                <c:pt idx="12203">
                  <c:v>96.079384200399147</c:v>
                </c:pt>
                <c:pt idx="12204">
                  <c:v>96.077764393053926</c:v>
                </c:pt>
                <c:pt idx="12205">
                  <c:v>96.075718320617838</c:v>
                </c:pt>
                <c:pt idx="12206">
                  <c:v>96.076400344763215</c:v>
                </c:pt>
                <c:pt idx="12207">
                  <c:v>96.074098513272617</c:v>
                </c:pt>
                <c:pt idx="12208">
                  <c:v>96.071711428763862</c:v>
                </c:pt>
                <c:pt idx="12209">
                  <c:v>96.072308199891054</c:v>
                </c:pt>
                <c:pt idx="12210">
                  <c:v>96.072137693854714</c:v>
                </c:pt>
                <c:pt idx="12211">
                  <c:v>96.071711428763862</c:v>
                </c:pt>
                <c:pt idx="12212">
                  <c:v>96.071881934800203</c:v>
                </c:pt>
                <c:pt idx="12213">
                  <c:v>96.071285163673011</c:v>
                </c:pt>
                <c:pt idx="12214">
                  <c:v>96.069665356327789</c:v>
                </c:pt>
                <c:pt idx="12215">
                  <c:v>96.070347380473137</c:v>
                </c:pt>
                <c:pt idx="12216">
                  <c:v>96.0699211153823</c:v>
                </c:pt>
                <c:pt idx="12217">
                  <c:v>96.067704536909872</c:v>
                </c:pt>
                <c:pt idx="12218">
                  <c:v>96.066084729564636</c:v>
                </c:pt>
                <c:pt idx="12219">
                  <c:v>96.065487958437458</c:v>
                </c:pt>
                <c:pt idx="12220">
                  <c:v>96.063868151092237</c:v>
                </c:pt>
                <c:pt idx="12221">
                  <c:v>96.064464922219415</c:v>
                </c:pt>
                <c:pt idx="12222">
                  <c:v>96.06327137996503</c:v>
                </c:pt>
                <c:pt idx="12223">
                  <c:v>96.062759861856023</c:v>
                </c:pt>
                <c:pt idx="12224">
                  <c:v>96.061481066583468</c:v>
                </c:pt>
                <c:pt idx="12225">
                  <c:v>96.061736825637965</c:v>
                </c:pt>
                <c:pt idx="12226">
                  <c:v>96.060884295456276</c:v>
                </c:pt>
                <c:pt idx="12227">
                  <c:v>96.061054801492617</c:v>
                </c:pt>
                <c:pt idx="12228">
                  <c:v>96.058923476038359</c:v>
                </c:pt>
                <c:pt idx="12229">
                  <c:v>96.058838223020189</c:v>
                </c:pt>
                <c:pt idx="12230">
                  <c:v>96.058156198874826</c:v>
                </c:pt>
                <c:pt idx="12231">
                  <c:v>96.057218415674967</c:v>
                </c:pt>
                <c:pt idx="12232">
                  <c:v>96.056110126438753</c:v>
                </c:pt>
                <c:pt idx="12233">
                  <c:v>96.053552535893658</c:v>
                </c:pt>
                <c:pt idx="12234">
                  <c:v>96.05406405400268</c:v>
                </c:pt>
                <c:pt idx="12235">
                  <c:v>96.052529499675614</c:v>
                </c:pt>
                <c:pt idx="12236">
                  <c:v>96.050142415166846</c:v>
                </c:pt>
                <c:pt idx="12237">
                  <c:v>96.051847475530252</c:v>
                </c:pt>
                <c:pt idx="12238">
                  <c:v>96.051250704403074</c:v>
                </c:pt>
                <c:pt idx="12239">
                  <c:v>96.050568680257697</c:v>
                </c:pt>
                <c:pt idx="12240">
                  <c:v>96.049119378948816</c:v>
                </c:pt>
                <c:pt idx="12241">
                  <c:v>96.048011089712602</c:v>
                </c:pt>
                <c:pt idx="12242">
                  <c:v>96.049034125930646</c:v>
                </c:pt>
                <c:pt idx="12243">
                  <c:v>96.048266848767128</c:v>
                </c:pt>
                <c:pt idx="12244">
                  <c:v>96.048352101785298</c:v>
                </c:pt>
                <c:pt idx="12245">
                  <c:v>96.047584824621751</c:v>
                </c:pt>
                <c:pt idx="12246">
                  <c:v>96.046391282367381</c:v>
                </c:pt>
                <c:pt idx="12247">
                  <c:v>96.042981161640569</c:v>
                </c:pt>
                <c:pt idx="12248">
                  <c:v>96.040935089204496</c:v>
                </c:pt>
                <c:pt idx="12249">
                  <c:v>96.040594077131814</c:v>
                </c:pt>
                <c:pt idx="12250">
                  <c:v>96.040764583168155</c:v>
                </c:pt>
                <c:pt idx="12251">
                  <c:v>96.039997306004636</c:v>
                </c:pt>
                <c:pt idx="12252">
                  <c:v>96.039230028841104</c:v>
                </c:pt>
                <c:pt idx="12253">
                  <c:v>96.038377498659401</c:v>
                </c:pt>
                <c:pt idx="12254">
                  <c:v>96.03812173960489</c:v>
                </c:pt>
                <c:pt idx="12255">
                  <c:v>96.040167812040963</c:v>
                </c:pt>
                <c:pt idx="12256">
                  <c:v>96.039656293931955</c:v>
                </c:pt>
                <c:pt idx="12257">
                  <c:v>96.03692819735052</c:v>
                </c:pt>
                <c:pt idx="12258">
                  <c:v>96.035819908114291</c:v>
                </c:pt>
                <c:pt idx="12259">
                  <c:v>96.035308390005284</c:v>
                </c:pt>
                <c:pt idx="12260">
                  <c:v>96.034029594732729</c:v>
                </c:pt>
                <c:pt idx="12261">
                  <c:v>96.033859088696389</c:v>
                </c:pt>
                <c:pt idx="12262">
                  <c:v>96.032068775314812</c:v>
                </c:pt>
                <c:pt idx="12263">
                  <c:v>96.032495040405678</c:v>
                </c:pt>
                <c:pt idx="12264">
                  <c:v>96.031727763242131</c:v>
                </c:pt>
                <c:pt idx="12265">
                  <c:v>96.031301498151294</c:v>
                </c:pt>
                <c:pt idx="12266">
                  <c:v>96.030107955896909</c:v>
                </c:pt>
                <c:pt idx="12267">
                  <c:v>96.028658654588028</c:v>
                </c:pt>
                <c:pt idx="12268">
                  <c:v>96.029340678733377</c:v>
                </c:pt>
                <c:pt idx="12269">
                  <c:v>96.027209353279133</c:v>
                </c:pt>
                <c:pt idx="12270">
                  <c:v>96.025333786879401</c:v>
                </c:pt>
                <c:pt idx="12271">
                  <c:v>96.025333786879401</c:v>
                </c:pt>
                <c:pt idx="12272">
                  <c:v>96.02516328084306</c:v>
                </c:pt>
                <c:pt idx="12273">
                  <c:v>96.023543473497824</c:v>
                </c:pt>
                <c:pt idx="12274">
                  <c:v>96.021667907098092</c:v>
                </c:pt>
                <c:pt idx="12275">
                  <c:v>96.022094172188929</c:v>
                </c:pt>
                <c:pt idx="12276">
                  <c:v>96.021923666152603</c:v>
                </c:pt>
                <c:pt idx="12277">
                  <c:v>96.020730123898218</c:v>
                </c:pt>
                <c:pt idx="12278">
                  <c:v>96.020985882952729</c:v>
                </c:pt>
                <c:pt idx="12279">
                  <c:v>96.020048099752856</c:v>
                </c:pt>
                <c:pt idx="12280">
                  <c:v>96.018257786371294</c:v>
                </c:pt>
                <c:pt idx="12281">
                  <c:v>96.01732000317142</c:v>
                </c:pt>
                <c:pt idx="12282">
                  <c:v>96.018257786371294</c:v>
                </c:pt>
                <c:pt idx="12283">
                  <c:v>96.016893738080569</c:v>
                </c:pt>
                <c:pt idx="12284">
                  <c:v>96.016041207898866</c:v>
                </c:pt>
                <c:pt idx="12285">
                  <c:v>96.014336147535474</c:v>
                </c:pt>
                <c:pt idx="12286">
                  <c:v>96.013568870371941</c:v>
                </c:pt>
                <c:pt idx="12287">
                  <c:v>96.012375328117557</c:v>
                </c:pt>
                <c:pt idx="12288">
                  <c:v>96.010840773790491</c:v>
                </c:pt>
                <c:pt idx="12289">
                  <c:v>96.010926026808662</c:v>
                </c:pt>
                <c:pt idx="12290">
                  <c:v>96.010244002663299</c:v>
                </c:pt>
                <c:pt idx="12291">
                  <c:v>96.010840773790491</c:v>
                </c:pt>
                <c:pt idx="12292">
                  <c:v>96.009902990590632</c:v>
                </c:pt>
                <c:pt idx="12293">
                  <c:v>96.008453689281737</c:v>
                </c:pt>
                <c:pt idx="12294">
                  <c:v>96.00939147248161</c:v>
                </c:pt>
                <c:pt idx="12295">
                  <c:v>96.009902990590632</c:v>
                </c:pt>
                <c:pt idx="12296">
                  <c:v>96.009050460408915</c:v>
                </c:pt>
                <c:pt idx="12297">
                  <c:v>96.006833881936515</c:v>
                </c:pt>
                <c:pt idx="12298">
                  <c:v>96.005640339682131</c:v>
                </c:pt>
                <c:pt idx="12299">
                  <c:v>96.003509014227888</c:v>
                </c:pt>
                <c:pt idx="12300">
                  <c:v>96.0014629417918</c:v>
                </c:pt>
                <c:pt idx="12301">
                  <c:v>96.001889206882666</c:v>
                </c:pt>
                <c:pt idx="12302">
                  <c:v>96.001803953864467</c:v>
                </c:pt>
                <c:pt idx="12303">
                  <c:v>95.999587375392053</c:v>
                </c:pt>
                <c:pt idx="12304">
                  <c:v>95.998905351246705</c:v>
                </c:pt>
                <c:pt idx="12305">
                  <c:v>95.999843134446564</c:v>
                </c:pt>
                <c:pt idx="12306">
                  <c:v>95.999757881428394</c:v>
                </c:pt>
                <c:pt idx="12307">
                  <c:v>95.997882315028676</c:v>
                </c:pt>
                <c:pt idx="12308">
                  <c:v>95.996006748628929</c:v>
                </c:pt>
                <c:pt idx="12309">
                  <c:v>95.994727953356374</c:v>
                </c:pt>
                <c:pt idx="12310">
                  <c:v>95.994045929211012</c:v>
                </c:pt>
                <c:pt idx="12311">
                  <c:v>95.99234086884762</c:v>
                </c:pt>
                <c:pt idx="12312">
                  <c:v>95.992085109793095</c:v>
                </c:pt>
                <c:pt idx="12313">
                  <c:v>95.991999856774939</c:v>
                </c:pt>
                <c:pt idx="12314">
                  <c:v>95.989698025284341</c:v>
                </c:pt>
                <c:pt idx="12315">
                  <c:v>95.98961277226617</c:v>
                </c:pt>
                <c:pt idx="12316">
                  <c:v>95.9884192300118</c:v>
                </c:pt>
                <c:pt idx="12317">
                  <c:v>95.988078217939105</c:v>
                </c:pt>
                <c:pt idx="12318">
                  <c:v>95.986373157575727</c:v>
                </c:pt>
                <c:pt idx="12319">
                  <c:v>95.986287904557557</c:v>
                </c:pt>
                <c:pt idx="12320">
                  <c:v>95.985776386448521</c:v>
                </c:pt>
                <c:pt idx="12321">
                  <c:v>95.984923856266818</c:v>
                </c:pt>
                <c:pt idx="12322">
                  <c:v>95.982707277794404</c:v>
                </c:pt>
                <c:pt idx="12323">
                  <c:v>95.980916964412827</c:v>
                </c:pt>
                <c:pt idx="12324">
                  <c:v>95.978700385940414</c:v>
                </c:pt>
                <c:pt idx="12325">
                  <c:v>95.977080578595192</c:v>
                </c:pt>
                <c:pt idx="12326">
                  <c:v>95.975972289358978</c:v>
                </c:pt>
                <c:pt idx="12327">
                  <c:v>95.975290265213616</c:v>
                </c:pt>
                <c:pt idx="12328">
                  <c:v>95.975631277286297</c:v>
                </c:pt>
                <c:pt idx="12329">
                  <c:v>95.976142795395319</c:v>
                </c:pt>
                <c:pt idx="12330">
                  <c:v>95.974522988050083</c:v>
                </c:pt>
                <c:pt idx="12331">
                  <c:v>95.974181975977402</c:v>
                </c:pt>
                <c:pt idx="12332">
                  <c:v>95.972988433723032</c:v>
                </c:pt>
                <c:pt idx="12333">
                  <c:v>95.973244192777543</c:v>
                </c:pt>
                <c:pt idx="12334">
                  <c:v>95.973158939759372</c:v>
                </c:pt>
                <c:pt idx="12335">
                  <c:v>95.973585204850224</c:v>
                </c:pt>
                <c:pt idx="12336">
                  <c:v>95.975546024268127</c:v>
                </c:pt>
                <c:pt idx="12337">
                  <c:v>95.973158939759372</c:v>
                </c:pt>
                <c:pt idx="12338">
                  <c:v>95.971965397504988</c:v>
                </c:pt>
                <c:pt idx="12339">
                  <c:v>95.972135903541329</c:v>
                </c:pt>
                <c:pt idx="12340">
                  <c:v>95.97239166259584</c:v>
                </c:pt>
                <c:pt idx="12341">
                  <c:v>95.972050650523158</c:v>
                </c:pt>
                <c:pt idx="12342">
                  <c:v>95.970516096196107</c:v>
                </c:pt>
                <c:pt idx="12343">
                  <c:v>95.96966356601439</c:v>
                </c:pt>
                <c:pt idx="12344">
                  <c:v>95.968384770741849</c:v>
                </c:pt>
                <c:pt idx="12345">
                  <c:v>95.967446987541976</c:v>
                </c:pt>
                <c:pt idx="12346">
                  <c:v>95.967532240560161</c:v>
                </c:pt>
                <c:pt idx="12347">
                  <c:v>95.965145156051392</c:v>
                </c:pt>
                <c:pt idx="12348">
                  <c:v>95.962417059469956</c:v>
                </c:pt>
                <c:pt idx="12349">
                  <c:v>95.960967758161047</c:v>
                </c:pt>
                <c:pt idx="12350">
                  <c:v>95.959433203833996</c:v>
                </c:pt>
                <c:pt idx="12351">
                  <c:v>95.959774215906677</c:v>
                </c:pt>
                <c:pt idx="12352">
                  <c:v>95.959092191761329</c:v>
                </c:pt>
                <c:pt idx="12353">
                  <c:v>95.958154408561441</c:v>
                </c:pt>
                <c:pt idx="12354">
                  <c:v>95.958154408561441</c:v>
                </c:pt>
                <c:pt idx="12355">
                  <c:v>95.957301878379752</c:v>
                </c:pt>
                <c:pt idx="12356">
                  <c:v>95.955426311980005</c:v>
                </c:pt>
                <c:pt idx="12357">
                  <c:v>95.956449348198063</c:v>
                </c:pt>
                <c:pt idx="12358">
                  <c:v>95.955596818016346</c:v>
                </c:pt>
                <c:pt idx="12359">
                  <c:v>95.955682071034516</c:v>
                </c:pt>
                <c:pt idx="12360">
                  <c:v>95.953721251616614</c:v>
                </c:pt>
                <c:pt idx="12361">
                  <c:v>95.95158992616237</c:v>
                </c:pt>
                <c:pt idx="12362">
                  <c:v>95.949373347689942</c:v>
                </c:pt>
                <c:pt idx="12363">
                  <c:v>95.947412528272025</c:v>
                </c:pt>
                <c:pt idx="12364">
                  <c:v>95.946133732999485</c:v>
                </c:pt>
                <c:pt idx="12365">
                  <c:v>95.946815757144847</c:v>
                </c:pt>
                <c:pt idx="12366">
                  <c:v>95.946048479981314</c:v>
                </c:pt>
                <c:pt idx="12367">
                  <c:v>95.943831901508887</c:v>
                </c:pt>
                <c:pt idx="12368">
                  <c:v>95.943405636418049</c:v>
                </c:pt>
                <c:pt idx="12369">
                  <c:v>95.94349088943622</c:v>
                </c:pt>
                <c:pt idx="12370">
                  <c:v>95.941359563981962</c:v>
                </c:pt>
                <c:pt idx="12371">
                  <c:v>95.93965450361857</c:v>
                </c:pt>
                <c:pt idx="12372">
                  <c:v>95.93837570834603</c:v>
                </c:pt>
                <c:pt idx="12373">
                  <c:v>95.939142985509548</c:v>
                </c:pt>
                <c:pt idx="12374">
                  <c:v>95.938460961364186</c:v>
                </c:pt>
                <c:pt idx="12375">
                  <c:v>95.939483997582229</c:v>
                </c:pt>
                <c:pt idx="12376">
                  <c:v>95.938034696273348</c:v>
                </c:pt>
                <c:pt idx="12377">
                  <c:v>95.938546214382356</c:v>
                </c:pt>
                <c:pt idx="12378">
                  <c:v>95.937523178164312</c:v>
                </c:pt>
                <c:pt idx="12379">
                  <c:v>95.934539322528366</c:v>
                </c:pt>
                <c:pt idx="12380">
                  <c:v>95.9330047682013</c:v>
                </c:pt>
                <c:pt idx="12381">
                  <c:v>95.932578503110449</c:v>
                </c:pt>
                <c:pt idx="12382">
                  <c:v>95.932322744055952</c:v>
                </c:pt>
                <c:pt idx="12383">
                  <c:v>95.931129201801582</c:v>
                </c:pt>
                <c:pt idx="12384">
                  <c:v>95.930106165583524</c:v>
                </c:pt>
                <c:pt idx="12385">
                  <c:v>95.929850406529027</c:v>
                </c:pt>
                <c:pt idx="12386">
                  <c:v>95.929509394456346</c:v>
                </c:pt>
                <c:pt idx="12387">
                  <c:v>95.930617683692546</c:v>
                </c:pt>
                <c:pt idx="12388">
                  <c:v>95.929424141438176</c:v>
                </c:pt>
                <c:pt idx="12389">
                  <c:v>95.928656864274657</c:v>
                </c:pt>
                <c:pt idx="12390">
                  <c:v>95.92669604485674</c:v>
                </c:pt>
                <c:pt idx="12391">
                  <c:v>95.926099273729534</c:v>
                </c:pt>
                <c:pt idx="12392">
                  <c:v>95.925502502602356</c:v>
                </c:pt>
                <c:pt idx="12393">
                  <c:v>95.924905731475164</c:v>
                </c:pt>
                <c:pt idx="12394">
                  <c:v>95.926099273729534</c:v>
                </c:pt>
                <c:pt idx="12395">
                  <c:v>95.924564719402483</c:v>
                </c:pt>
                <c:pt idx="12396">
                  <c:v>95.923882695257134</c:v>
                </c:pt>
                <c:pt idx="12397">
                  <c:v>95.92268915300275</c:v>
                </c:pt>
                <c:pt idx="12398">
                  <c:v>95.922348140930069</c:v>
                </c:pt>
                <c:pt idx="12399">
                  <c:v>95.920472574530322</c:v>
                </c:pt>
                <c:pt idx="12400">
                  <c:v>95.919875803403144</c:v>
                </c:pt>
                <c:pt idx="12401">
                  <c:v>95.918255996057908</c:v>
                </c:pt>
                <c:pt idx="12402">
                  <c:v>95.916806694749013</c:v>
                </c:pt>
                <c:pt idx="12403">
                  <c:v>95.915442646458288</c:v>
                </c:pt>
                <c:pt idx="12404">
                  <c:v>95.915954164567324</c:v>
                </c:pt>
                <c:pt idx="12405">
                  <c:v>95.914419610240259</c:v>
                </c:pt>
                <c:pt idx="12406">
                  <c:v>95.911094742531631</c:v>
                </c:pt>
                <c:pt idx="12407">
                  <c:v>95.912373537804172</c:v>
                </c:pt>
                <c:pt idx="12408">
                  <c:v>95.912373537804172</c:v>
                </c:pt>
                <c:pt idx="12409">
                  <c:v>95.911521007622483</c:v>
                </c:pt>
                <c:pt idx="12410">
                  <c:v>95.910924236495291</c:v>
                </c:pt>
                <c:pt idx="12411">
                  <c:v>95.909048670095558</c:v>
                </c:pt>
                <c:pt idx="12412">
                  <c:v>95.907855127841174</c:v>
                </c:pt>
                <c:pt idx="12413">
                  <c:v>95.907428862750308</c:v>
                </c:pt>
                <c:pt idx="12414">
                  <c:v>95.90674683860496</c:v>
                </c:pt>
                <c:pt idx="12415">
                  <c:v>95.903848235987184</c:v>
                </c:pt>
                <c:pt idx="12416">
                  <c:v>95.901290645442074</c:v>
                </c:pt>
                <c:pt idx="12417">
                  <c:v>95.900011850169534</c:v>
                </c:pt>
                <c:pt idx="12418">
                  <c:v>95.900949633369393</c:v>
                </c:pt>
                <c:pt idx="12419">
                  <c:v>95.900864380351223</c:v>
                </c:pt>
                <c:pt idx="12420">
                  <c:v>95.901887416569281</c:v>
                </c:pt>
                <c:pt idx="12421">
                  <c:v>95.901461151478429</c:v>
                </c:pt>
                <c:pt idx="12422">
                  <c:v>95.900352862242215</c:v>
                </c:pt>
                <c:pt idx="12423">
                  <c:v>95.899500332060512</c:v>
                </c:pt>
                <c:pt idx="12424">
                  <c:v>95.897369006606255</c:v>
                </c:pt>
                <c:pt idx="12425">
                  <c:v>95.894470403988493</c:v>
                </c:pt>
                <c:pt idx="12426">
                  <c:v>95.893021102679583</c:v>
                </c:pt>
                <c:pt idx="12427">
                  <c:v>95.893191608715938</c:v>
                </c:pt>
                <c:pt idx="12428">
                  <c:v>95.893532620788619</c:v>
                </c:pt>
                <c:pt idx="12429">
                  <c:v>95.893788379843116</c:v>
                </c:pt>
                <c:pt idx="12430">
                  <c:v>95.894299897952152</c:v>
                </c:pt>
                <c:pt idx="12431">
                  <c:v>95.893788379843116</c:v>
                </c:pt>
                <c:pt idx="12432">
                  <c:v>95.89106028326168</c:v>
                </c:pt>
                <c:pt idx="12433">
                  <c:v>95.88986674100731</c:v>
                </c:pt>
                <c:pt idx="12434">
                  <c:v>95.888843704789267</c:v>
                </c:pt>
                <c:pt idx="12435">
                  <c:v>95.888502692716585</c:v>
                </c:pt>
                <c:pt idx="12436">
                  <c:v>95.887394403480357</c:v>
                </c:pt>
                <c:pt idx="12437">
                  <c:v>95.886456620280498</c:v>
                </c:pt>
                <c:pt idx="12438">
                  <c:v>95.884154788789914</c:v>
                </c:pt>
                <c:pt idx="12439">
                  <c:v>95.882705487481033</c:v>
                </c:pt>
                <c:pt idx="12440">
                  <c:v>95.883131752571884</c:v>
                </c:pt>
                <c:pt idx="12441">
                  <c:v>95.882620234462848</c:v>
                </c:pt>
                <c:pt idx="12442">
                  <c:v>95.881170933153967</c:v>
                </c:pt>
                <c:pt idx="12443">
                  <c:v>95.880915174099457</c:v>
                </c:pt>
                <c:pt idx="12444">
                  <c:v>95.881597198244819</c:v>
                </c:pt>
                <c:pt idx="12445">
                  <c:v>95.880488909008605</c:v>
                </c:pt>
                <c:pt idx="12446">
                  <c:v>95.877419800354474</c:v>
                </c:pt>
                <c:pt idx="12447">
                  <c:v>95.87622625810009</c:v>
                </c:pt>
                <c:pt idx="12448">
                  <c:v>95.876311511118288</c:v>
                </c:pt>
                <c:pt idx="12449">
                  <c:v>95.874606450754868</c:v>
                </c:pt>
                <c:pt idx="12450">
                  <c:v>95.87392442660952</c:v>
                </c:pt>
                <c:pt idx="12451">
                  <c:v>95.873498161518683</c:v>
                </c:pt>
                <c:pt idx="12452">
                  <c:v>95.872730884355136</c:v>
                </c:pt>
                <c:pt idx="12453">
                  <c:v>95.870514305882722</c:v>
                </c:pt>
                <c:pt idx="12454">
                  <c:v>95.869661775701019</c:v>
                </c:pt>
                <c:pt idx="12455">
                  <c:v>95.869065004573841</c:v>
                </c:pt>
                <c:pt idx="12456">
                  <c:v>95.867956715337627</c:v>
                </c:pt>
                <c:pt idx="12457">
                  <c:v>95.867104185155924</c:v>
                </c:pt>
                <c:pt idx="12458">
                  <c:v>95.868041968355783</c:v>
                </c:pt>
                <c:pt idx="12459">
                  <c:v>95.867871462319457</c:v>
                </c:pt>
                <c:pt idx="12460">
                  <c:v>95.866336907992391</c:v>
                </c:pt>
                <c:pt idx="12461">
                  <c:v>95.865058112719851</c:v>
                </c:pt>
                <c:pt idx="12462">
                  <c:v>95.863864570465466</c:v>
                </c:pt>
                <c:pt idx="12463">
                  <c:v>95.863523558392785</c:v>
                </c:pt>
                <c:pt idx="12464">
                  <c:v>95.862500522174741</c:v>
                </c:pt>
                <c:pt idx="12465">
                  <c:v>95.86079546181135</c:v>
                </c:pt>
                <c:pt idx="12466">
                  <c:v>95.858749389375262</c:v>
                </c:pt>
                <c:pt idx="12467">
                  <c:v>95.858408377302581</c:v>
                </c:pt>
                <c:pt idx="12468">
                  <c:v>95.856788569957345</c:v>
                </c:pt>
                <c:pt idx="12469">
                  <c:v>95.856277051848338</c:v>
                </c:pt>
                <c:pt idx="12470">
                  <c:v>95.855765533739316</c:v>
                </c:pt>
                <c:pt idx="12471">
                  <c:v>95.856618063921005</c:v>
                </c:pt>
                <c:pt idx="12472">
                  <c:v>95.855168762612124</c:v>
                </c:pt>
                <c:pt idx="12473">
                  <c:v>95.853548955266902</c:v>
                </c:pt>
                <c:pt idx="12474">
                  <c:v>95.852781678103355</c:v>
                </c:pt>
                <c:pt idx="12475">
                  <c:v>95.852014400939836</c:v>
                </c:pt>
                <c:pt idx="12476">
                  <c:v>95.852099653958007</c:v>
                </c:pt>
                <c:pt idx="12477">
                  <c:v>95.850820858685466</c:v>
                </c:pt>
                <c:pt idx="12478">
                  <c:v>95.850479846612771</c:v>
                </c:pt>
                <c:pt idx="12479">
                  <c:v>95.850735605667296</c:v>
                </c:pt>
                <c:pt idx="12480">
                  <c:v>95.850991364721779</c:v>
                </c:pt>
                <c:pt idx="12481">
                  <c:v>95.850053581521919</c:v>
                </c:pt>
                <c:pt idx="12482">
                  <c:v>95.848263268140371</c:v>
                </c:pt>
                <c:pt idx="12483">
                  <c:v>95.846899219849632</c:v>
                </c:pt>
                <c:pt idx="12484">
                  <c:v>95.846728713813306</c:v>
                </c:pt>
                <c:pt idx="12485">
                  <c:v>95.847410737958654</c:v>
                </c:pt>
                <c:pt idx="12486">
                  <c:v>95.846728713813306</c:v>
                </c:pt>
                <c:pt idx="12487">
                  <c:v>95.846046689667929</c:v>
                </c:pt>
                <c:pt idx="12488">
                  <c:v>95.843659605159175</c:v>
                </c:pt>
                <c:pt idx="12489">
                  <c:v>95.840505243486888</c:v>
                </c:pt>
                <c:pt idx="12490">
                  <c:v>95.840164231414207</c:v>
                </c:pt>
                <c:pt idx="12491">
                  <c:v>95.838032905959963</c:v>
                </c:pt>
                <c:pt idx="12492">
                  <c:v>95.837350881814601</c:v>
                </c:pt>
                <c:pt idx="12493">
                  <c:v>95.83820341199629</c:v>
                </c:pt>
                <c:pt idx="12494">
                  <c:v>95.840761002541399</c:v>
                </c:pt>
                <c:pt idx="12495">
                  <c:v>95.840078978396036</c:v>
                </c:pt>
                <c:pt idx="12496">
                  <c:v>95.839737966323355</c:v>
                </c:pt>
                <c:pt idx="12497">
                  <c:v>95.838032905959963</c:v>
                </c:pt>
                <c:pt idx="12498">
                  <c:v>95.835219556360357</c:v>
                </c:pt>
                <c:pt idx="12499">
                  <c:v>95.833855508069632</c:v>
                </c:pt>
                <c:pt idx="12500">
                  <c:v>95.831809435633545</c:v>
                </c:pt>
                <c:pt idx="12501">
                  <c:v>95.829592857161131</c:v>
                </c:pt>
                <c:pt idx="12502">
                  <c:v>95.830274881306494</c:v>
                </c:pt>
                <c:pt idx="12503">
                  <c:v>95.830871652433686</c:v>
                </c:pt>
                <c:pt idx="12504">
                  <c:v>95.82805830283408</c:v>
                </c:pt>
                <c:pt idx="12505">
                  <c:v>95.826864760579696</c:v>
                </c:pt>
                <c:pt idx="12506">
                  <c:v>95.825756471343482</c:v>
                </c:pt>
                <c:pt idx="12507">
                  <c:v>95.82515970021629</c:v>
                </c:pt>
                <c:pt idx="12508">
                  <c:v>95.825074447198119</c:v>
                </c:pt>
                <c:pt idx="12509">
                  <c:v>95.823795651925565</c:v>
                </c:pt>
                <c:pt idx="12510">
                  <c:v>95.822687362689365</c:v>
                </c:pt>
                <c:pt idx="12511">
                  <c:v>95.823028374762032</c:v>
                </c:pt>
                <c:pt idx="12512">
                  <c:v>95.823198880798387</c:v>
                </c:pt>
                <c:pt idx="12513">
                  <c:v>95.821920085525832</c:v>
                </c:pt>
                <c:pt idx="12514">
                  <c:v>95.821579073453151</c:v>
                </c:pt>
                <c:pt idx="12515">
                  <c:v>95.819874013089759</c:v>
                </c:pt>
                <c:pt idx="12516">
                  <c:v>95.818936229889886</c:v>
                </c:pt>
                <c:pt idx="12517">
                  <c:v>95.81723116952648</c:v>
                </c:pt>
                <c:pt idx="12518">
                  <c:v>95.816890157453798</c:v>
                </c:pt>
                <c:pt idx="12519">
                  <c:v>95.81859521781719</c:v>
                </c:pt>
                <c:pt idx="12520">
                  <c:v>95.816208133308436</c:v>
                </c:pt>
                <c:pt idx="12521">
                  <c:v>95.814758831999555</c:v>
                </c:pt>
                <c:pt idx="12522">
                  <c:v>95.812030735418119</c:v>
                </c:pt>
                <c:pt idx="12523">
                  <c:v>95.809899409963876</c:v>
                </c:pt>
                <c:pt idx="12524">
                  <c:v>95.80938789185484</c:v>
                </c:pt>
                <c:pt idx="12525">
                  <c:v>95.809217385818499</c:v>
                </c:pt>
                <c:pt idx="12526">
                  <c:v>95.808961626763988</c:v>
                </c:pt>
                <c:pt idx="12527">
                  <c:v>95.808535361673137</c:v>
                </c:pt>
                <c:pt idx="12528">
                  <c:v>95.806489289237064</c:v>
                </c:pt>
                <c:pt idx="12529">
                  <c:v>95.804954734909998</c:v>
                </c:pt>
                <c:pt idx="12530">
                  <c:v>95.80427271076465</c:v>
                </c:pt>
                <c:pt idx="12531">
                  <c:v>95.802141385310392</c:v>
                </c:pt>
                <c:pt idx="12532">
                  <c:v>95.801118349092363</c:v>
                </c:pt>
                <c:pt idx="12533">
                  <c:v>95.802908662473925</c:v>
                </c:pt>
                <c:pt idx="12534">
                  <c:v>95.802652903419428</c:v>
                </c:pt>
                <c:pt idx="12535">
                  <c:v>95.801800373237711</c:v>
                </c:pt>
                <c:pt idx="12536">
                  <c:v>95.801288855128703</c:v>
                </c:pt>
                <c:pt idx="12537">
                  <c:v>95.80035107192883</c:v>
                </c:pt>
                <c:pt idx="12538">
                  <c:v>95.799669047783468</c:v>
                </c:pt>
                <c:pt idx="12539">
                  <c:v>95.799328035710786</c:v>
                </c:pt>
                <c:pt idx="12540">
                  <c:v>95.797963987420076</c:v>
                </c:pt>
                <c:pt idx="12541">
                  <c:v>95.795235890838626</c:v>
                </c:pt>
                <c:pt idx="12542">
                  <c:v>95.794042348584256</c:v>
                </c:pt>
                <c:pt idx="12543">
                  <c:v>95.794383360656937</c:v>
                </c:pt>
                <c:pt idx="12544">
                  <c:v>95.793104565384397</c:v>
                </c:pt>
                <c:pt idx="12545">
                  <c:v>95.79233728822085</c:v>
                </c:pt>
                <c:pt idx="12546">
                  <c:v>95.791570011057331</c:v>
                </c:pt>
                <c:pt idx="12547">
                  <c:v>95.791740517093658</c:v>
                </c:pt>
                <c:pt idx="12548">
                  <c:v>95.791484758039161</c:v>
                </c:pt>
                <c:pt idx="12549">
                  <c:v>95.787733625239667</c:v>
                </c:pt>
                <c:pt idx="12550">
                  <c:v>95.785090781676402</c:v>
                </c:pt>
                <c:pt idx="12551">
                  <c:v>95.78457926356738</c:v>
                </c:pt>
                <c:pt idx="12552">
                  <c:v>95.784749769603721</c:v>
                </c:pt>
                <c:pt idx="12553">
                  <c:v>95.784323504512884</c:v>
                </c:pt>
                <c:pt idx="12554">
                  <c:v>95.782874203203988</c:v>
                </c:pt>
                <c:pt idx="12555">
                  <c:v>95.782277432076796</c:v>
                </c:pt>
                <c:pt idx="12556">
                  <c:v>95.784067745458358</c:v>
                </c:pt>
                <c:pt idx="12557">
                  <c:v>95.782106926040456</c:v>
                </c:pt>
                <c:pt idx="12558">
                  <c:v>95.782106926040456</c:v>
                </c:pt>
                <c:pt idx="12559">
                  <c:v>95.781936420004115</c:v>
                </c:pt>
                <c:pt idx="12560">
                  <c:v>95.780828130767901</c:v>
                </c:pt>
                <c:pt idx="12561">
                  <c:v>95.779975600586212</c:v>
                </c:pt>
                <c:pt idx="12562">
                  <c:v>95.779719841531701</c:v>
                </c:pt>
                <c:pt idx="12563">
                  <c:v>95.776821238913911</c:v>
                </c:pt>
                <c:pt idx="12564">
                  <c:v>95.775798202695867</c:v>
                </c:pt>
                <c:pt idx="12565">
                  <c:v>95.774434154405157</c:v>
                </c:pt>
                <c:pt idx="12566">
                  <c:v>95.773581624223453</c:v>
                </c:pt>
                <c:pt idx="12567">
                  <c:v>95.772473334987239</c:v>
                </c:pt>
                <c:pt idx="12568">
                  <c:v>95.769489479351293</c:v>
                </c:pt>
                <c:pt idx="12569">
                  <c:v>95.767954925024242</c:v>
                </c:pt>
                <c:pt idx="12570">
                  <c:v>95.76744340691522</c:v>
                </c:pt>
                <c:pt idx="12571">
                  <c:v>95.767954925024242</c:v>
                </c:pt>
                <c:pt idx="12572">
                  <c:v>95.768466443133264</c:v>
                </c:pt>
                <c:pt idx="12573">
                  <c:v>95.768722202187774</c:v>
                </c:pt>
                <c:pt idx="12574">
                  <c:v>95.769574732369463</c:v>
                </c:pt>
                <c:pt idx="12575">
                  <c:v>95.766761382769857</c:v>
                </c:pt>
                <c:pt idx="12576">
                  <c:v>95.765908852588169</c:v>
                </c:pt>
                <c:pt idx="12577">
                  <c:v>95.765653093533643</c:v>
                </c:pt>
                <c:pt idx="12578">
                  <c:v>95.763095502988548</c:v>
                </c:pt>
                <c:pt idx="12579">
                  <c:v>95.763521768079414</c:v>
                </c:pt>
                <c:pt idx="12580">
                  <c:v>95.763266009024889</c:v>
                </c:pt>
                <c:pt idx="12581">
                  <c:v>95.761305189606972</c:v>
                </c:pt>
                <c:pt idx="12582">
                  <c:v>95.76087892451612</c:v>
                </c:pt>
                <c:pt idx="12583">
                  <c:v>95.760367406407113</c:v>
                </c:pt>
                <c:pt idx="12584">
                  <c:v>95.758236080952855</c:v>
                </c:pt>
                <c:pt idx="12585">
                  <c:v>95.756104755498612</c:v>
                </c:pt>
                <c:pt idx="12586">
                  <c:v>95.755422731353249</c:v>
                </c:pt>
                <c:pt idx="12587">
                  <c:v>95.755337478335079</c:v>
                </c:pt>
                <c:pt idx="12588">
                  <c:v>95.754570201171546</c:v>
                </c:pt>
                <c:pt idx="12589">
                  <c:v>95.753547164953517</c:v>
                </c:pt>
                <c:pt idx="12590">
                  <c:v>95.753632417971673</c:v>
                </c:pt>
                <c:pt idx="12591">
                  <c:v>95.752438875717303</c:v>
                </c:pt>
                <c:pt idx="12592">
                  <c:v>95.749540273099527</c:v>
                </c:pt>
                <c:pt idx="12593">
                  <c:v>95.749966538190378</c:v>
                </c:pt>
                <c:pt idx="12594">
                  <c:v>95.746982682554417</c:v>
                </c:pt>
                <c:pt idx="12595">
                  <c:v>95.745362875209182</c:v>
                </c:pt>
                <c:pt idx="12596">
                  <c:v>95.744680851063833</c:v>
                </c:pt>
                <c:pt idx="12597">
                  <c:v>95.745362875209182</c:v>
                </c:pt>
                <c:pt idx="12598">
                  <c:v>95.744851357100174</c:v>
                </c:pt>
                <c:pt idx="12599">
                  <c:v>95.74493661011833</c:v>
                </c:pt>
                <c:pt idx="12600">
                  <c:v>95.74365781484579</c:v>
                </c:pt>
                <c:pt idx="12601">
                  <c:v>95.743316802773109</c:v>
                </c:pt>
                <c:pt idx="12602">
                  <c:v>95.741185477318865</c:v>
                </c:pt>
                <c:pt idx="12603">
                  <c:v>95.741611742409717</c:v>
                </c:pt>
                <c:pt idx="12604">
                  <c:v>95.73982142902814</c:v>
                </c:pt>
                <c:pt idx="12605">
                  <c:v>95.738968898846437</c:v>
                </c:pt>
                <c:pt idx="12606">
                  <c:v>95.735899790192335</c:v>
                </c:pt>
                <c:pt idx="12607">
                  <c:v>95.73572928415598</c:v>
                </c:pt>
                <c:pt idx="12608">
                  <c:v>95.734450488883439</c:v>
                </c:pt>
                <c:pt idx="12609">
                  <c:v>95.732574922483693</c:v>
                </c:pt>
                <c:pt idx="12610">
                  <c:v>95.732148657392841</c:v>
                </c:pt>
                <c:pt idx="12611">
                  <c:v>95.732489669465522</c:v>
                </c:pt>
                <c:pt idx="12612">
                  <c:v>95.731637139283833</c:v>
                </c:pt>
                <c:pt idx="12613">
                  <c:v>95.73180764532016</c:v>
                </c:pt>
                <c:pt idx="12614">
                  <c:v>95.730102584956768</c:v>
                </c:pt>
                <c:pt idx="12615">
                  <c:v>95.726862970266311</c:v>
                </c:pt>
                <c:pt idx="12616">
                  <c:v>95.726180946120948</c:v>
                </c:pt>
                <c:pt idx="12617">
                  <c:v>95.724134873684861</c:v>
                </c:pt>
                <c:pt idx="12618">
                  <c:v>95.722515066339639</c:v>
                </c:pt>
                <c:pt idx="12619">
                  <c:v>95.722259307285142</c:v>
                </c:pt>
                <c:pt idx="12620">
                  <c:v>95.721833042194277</c:v>
                </c:pt>
                <c:pt idx="12621">
                  <c:v>95.721406777103425</c:v>
                </c:pt>
                <c:pt idx="12622">
                  <c:v>95.721236271067085</c:v>
                </c:pt>
                <c:pt idx="12623">
                  <c:v>95.720724752958077</c:v>
                </c:pt>
                <c:pt idx="12624">
                  <c:v>95.719701716740019</c:v>
                </c:pt>
                <c:pt idx="12625">
                  <c:v>95.717996656376641</c:v>
                </c:pt>
                <c:pt idx="12626">
                  <c:v>95.71884918655833</c:v>
                </c:pt>
                <c:pt idx="12627">
                  <c:v>95.718593427503819</c:v>
                </c:pt>
                <c:pt idx="12628">
                  <c:v>95.716462102049576</c:v>
                </c:pt>
                <c:pt idx="12629">
                  <c:v>95.714075017540807</c:v>
                </c:pt>
                <c:pt idx="12630">
                  <c:v>95.713478246413629</c:v>
                </c:pt>
                <c:pt idx="12631">
                  <c:v>95.711432173977542</c:v>
                </c:pt>
                <c:pt idx="12632">
                  <c:v>95.711773186050223</c:v>
                </c:pt>
                <c:pt idx="12633">
                  <c:v>95.710750149832194</c:v>
                </c:pt>
                <c:pt idx="12634">
                  <c:v>95.710494390777669</c:v>
                </c:pt>
                <c:pt idx="12635">
                  <c:v>95.708533571359752</c:v>
                </c:pt>
                <c:pt idx="12636">
                  <c:v>95.706743257978204</c:v>
                </c:pt>
                <c:pt idx="12637">
                  <c:v>95.708107306268914</c:v>
                </c:pt>
                <c:pt idx="12638">
                  <c:v>95.708363065323425</c:v>
                </c:pt>
                <c:pt idx="12639">
                  <c:v>95.707936800232574</c:v>
                </c:pt>
                <c:pt idx="12640">
                  <c:v>95.708959836450617</c:v>
                </c:pt>
                <c:pt idx="12641">
                  <c:v>95.707340029105382</c:v>
                </c:pt>
                <c:pt idx="12642">
                  <c:v>95.706231739869168</c:v>
                </c:pt>
                <c:pt idx="12643">
                  <c:v>95.703929908378598</c:v>
                </c:pt>
                <c:pt idx="12644">
                  <c:v>95.703333137251391</c:v>
                </c:pt>
                <c:pt idx="12645">
                  <c:v>95.702651113106043</c:v>
                </c:pt>
                <c:pt idx="12646">
                  <c:v>95.700775546706296</c:v>
                </c:pt>
                <c:pt idx="12647">
                  <c:v>95.698729474270223</c:v>
                </c:pt>
                <c:pt idx="12648">
                  <c:v>95.69770643805218</c:v>
                </c:pt>
                <c:pt idx="12649">
                  <c:v>95.696939160888633</c:v>
                </c:pt>
                <c:pt idx="12650">
                  <c:v>95.695575112597936</c:v>
                </c:pt>
                <c:pt idx="12651">
                  <c:v>95.694466823361708</c:v>
                </c:pt>
                <c:pt idx="12652">
                  <c:v>95.693443787143678</c:v>
                </c:pt>
                <c:pt idx="12653">
                  <c:v>95.693102775070997</c:v>
                </c:pt>
                <c:pt idx="12654">
                  <c:v>95.6939553052527</c:v>
                </c:pt>
                <c:pt idx="12655">
                  <c:v>95.693273281107338</c:v>
                </c:pt>
                <c:pt idx="12656">
                  <c:v>95.692420750925649</c:v>
                </c:pt>
                <c:pt idx="12657">
                  <c:v>95.691056702634924</c:v>
                </c:pt>
                <c:pt idx="12658">
                  <c:v>95.687817087944453</c:v>
                </c:pt>
                <c:pt idx="12659">
                  <c:v>95.685430003435684</c:v>
                </c:pt>
                <c:pt idx="12660">
                  <c:v>95.685003738344847</c:v>
                </c:pt>
                <c:pt idx="12661">
                  <c:v>95.684321714199498</c:v>
                </c:pt>
                <c:pt idx="12662">
                  <c:v>95.683639690054136</c:v>
                </c:pt>
                <c:pt idx="12663">
                  <c:v>95.683810196090462</c:v>
                </c:pt>
                <c:pt idx="12664">
                  <c:v>95.682701906854263</c:v>
                </c:pt>
                <c:pt idx="12665">
                  <c:v>95.682616653836078</c:v>
                </c:pt>
                <c:pt idx="12666">
                  <c:v>95.682531400817922</c:v>
                </c:pt>
                <c:pt idx="12667">
                  <c:v>95.68193462969073</c:v>
                </c:pt>
                <c:pt idx="12668">
                  <c:v>95.681678870636219</c:v>
                </c:pt>
                <c:pt idx="12669">
                  <c:v>95.679718051218316</c:v>
                </c:pt>
                <c:pt idx="12670">
                  <c:v>95.679462292163805</c:v>
                </c:pt>
                <c:pt idx="12671">
                  <c:v>95.679462292163805</c:v>
                </c:pt>
                <c:pt idx="12672">
                  <c:v>95.676648942564199</c:v>
                </c:pt>
                <c:pt idx="12673">
                  <c:v>95.675029135218963</c:v>
                </c:pt>
                <c:pt idx="12674">
                  <c:v>95.673920845982764</c:v>
                </c:pt>
                <c:pt idx="12675">
                  <c:v>95.673494580891898</c:v>
                </c:pt>
                <c:pt idx="12676">
                  <c:v>95.674773376164453</c:v>
                </c:pt>
                <c:pt idx="12677">
                  <c:v>95.675284894273474</c:v>
                </c:pt>
                <c:pt idx="12678">
                  <c:v>95.675199641255304</c:v>
                </c:pt>
                <c:pt idx="12679">
                  <c:v>95.671704267510322</c:v>
                </c:pt>
                <c:pt idx="12680">
                  <c:v>95.669487689037922</c:v>
                </c:pt>
                <c:pt idx="12681">
                  <c:v>95.669146676965227</c:v>
                </c:pt>
                <c:pt idx="12682">
                  <c:v>95.667612122638175</c:v>
                </c:pt>
                <c:pt idx="12683">
                  <c:v>95.66607756831111</c:v>
                </c:pt>
                <c:pt idx="12684">
                  <c:v>95.664798773038569</c:v>
                </c:pt>
                <c:pt idx="12685">
                  <c:v>95.664457760965888</c:v>
                </c:pt>
                <c:pt idx="12686">
                  <c:v>95.663178965693334</c:v>
                </c:pt>
                <c:pt idx="12687">
                  <c:v>95.659342579875684</c:v>
                </c:pt>
                <c:pt idx="12688">
                  <c:v>95.658660555730336</c:v>
                </c:pt>
                <c:pt idx="12689">
                  <c:v>95.658575302712151</c:v>
                </c:pt>
                <c:pt idx="12690">
                  <c:v>95.659342579875684</c:v>
                </c:pt>
                <c:pt idx="12691">
                  <c:v>95.658319543657655</c:v>
                </c:pt>
                <c:pt idx="12692">
                  <c:v>95.657978531584973</c:v>
                </c:pt>
                <c:pt idx="12693">
                  <c:v>95.656358724239738</c:v>
                </c:pt>
                <c:pt idx="12694">
                  <c:v>95.656614483294248</c:v>
                </c:pt>
                <c:pt idx="12695">
                  <c:v>95.653715880676472</c:v>
                </c:pt>
                <c:pt idx="12696">
                  <c:v>95.651584555222229</c:v>
                </c:pt>
                <c:pt idx="12697">
                  <c:v>95.650391012967845</c:v>
                </c:pt>
                <c:pt idx="12698">
                  <c:v>95.650135253913334</c:v>
                </c:pt>
                <c:pt idx="12699">
                  <c:v>95.648771205622623</c:v>
                </c:pt>
                <c:pt idx="12700">
                  <c:v>95.649538482786141</c:v>
                </c:pt>
                <c:pt idx="12701">
                  <c:v>95.648600699586268</c:v>
                </c:pt>
                <c:pt idx="12702">
                  <c:v>95.647577663368239</c:v>
                </c:pt>
                <c:pt idx="12703">
                  <c:v>95.646298868095698</c:v>
                </c:pt>
                <c:pt idx="12704">
                  <c:v>95.646128362059329</c:v>
                </c:pt>
                <c:pt idx="12705">
                  <c:v>95.645702096968492</c:v>
                </c:pt>
                <c:pt idx="12706">
                  <c:v>95.645957856023003</c:v>
                </c:pt>
                <c:pt idx="12707">
                  <c:v>95.643741277550575</c:v>
                </c:pt>
                <c:pt idx="12708">
                  <c:v>95.642377229259864</c:v>
                </c:pt>
                <c:pt idx="12709">
                  <c:v>95.639052361551236</c:v>
                </c:pt>
                <c:pt idx="12710">
                  <c:v>95.636665277042482</c:v>
                </c:pt>
                <c:pt idx="12711">
                  <c:v>95.636580024024298</c:v>
                </c:pt>
                <c:pt idx="12712">
                  <c:v>95.635045469697261</c:v>
                </c:pt>
                <c:pt idx="12713">
                  <c:v>95.63334040933384</c:v>
                </c:pt>
                <c:pt idx="12714">
                  <c:v>95.631379589915937</c:v>
                </c:pt>
                <c:pt idx="12715">
                  <c:v>95.629930288607042</c:v>
                </c:pt>
                <c:pt idx="12716">
                  <c:v>95.630015541625212</c:v>
                </c:pt>
                <c:pt idx="12717">
                  <c:v>95.62933351747985</c:v>
                </c:pt>
                <c:pt idx="12718">
                  <c:v>95.63103857784327</c:v>
                </c:pt>
                <c:pt idx="12719">
                  <c:v>95.629589276534361</c:v>
                </c:pt>
                <c:pt idx="12720">
                  <c:v>95.628651493334502</c:v>
                </c:pt>
                <c:pt idx="12721">
                  <c:v>95.626775926934755</c:v>
                </c:pt>
                <c:pt idx="12722">
                  <c:v>95.624815107516852</c:v>
                </c:pt>
                <c:pt idx="12723">
                  <c:v>95.623024794135276</c:v>
                </c:pt>
                <c:pt idx="12724">
                  <c:v>95.623877324316993</c:v>
                </c:pt>
                <c:pt idx="12725">
                  <c:v>95.623706818280638</c:v>
                </c:pt>
                <c:pt idx="12726">
                  <c:v>95.622939541117105</c:v>
                </c:pt>
                <c:pt idx="12727">
                  <c:v>95.622257516971757</c:v>
                </c:pt>
                <c:pt idx="12728">
                  <c:v>95.6201261915175</c:v>
                </c:pt>
                <c:pt idx="12729">
                  <c:v>95.619699926426648</c:v>
                </c:pt>
                <c:pt idx="12730">
                  <c:v>95.617568600972405</c:v>
                </c:pt>
                <c:pt idx="12731">
                  <c:v>95.614840504390969</c:v>
                </c:pt>
                <c:pt idx="12732">
                  <c:v>95.614925757409125</c:v>
                </c:pt>
                <c:pt idx="12733">
                  <c:v>95.614414239300118</c:v>
                </c:pt>
                <c:pt idx="12734">
                  <c:v>95.613902721191096</c:v>
                </c:pt>
                <c:pt idx="12735">
                  <c:v>95.613561709118414</c:v>
                </c:pt>
                <c:pt idx="12736">
                  <c:v>95.611856648755023</c:v>
                </c:pt>
                <c:pt idx="12737">
                  <c:v>95.612112407809519</c:v>
                </c:pt>
                <c:pt idx="12738">
                  <c:v>95.611515636682327</c:v>
                </c:pt>
                <c:pt idx="12739">
                  <c:v>95.610577853482454</c:v>
                </c:pt>
                <c:pt idx="12740">
                  <c:v>95.611430383664171</c:v>
                </c:pt>
                <c:pt idx="12741">
                  <c:v>95.611259877627816</c:v>
                </c:pt>
                <c:pt idx="12742">
                  <c:v>95.608787540100892</c:v>
                </c:pt>
                <c:pt idx="12743">
                  <c:v>95.607508744828351</c:v>
                </c:pt>
                <c:pt idx="12744">
                  <c:v>95.606656214646648</c:v>
                </c:pt>
                <c:pt idx="12745">
                  <c:v>95.605462672392278</c:v>
                </c:pt>
                <c:pt idx="12746">
                  <c:v>95.602308310719977</c:v>
                </c:pt>
                <c:pt idx="12747">
                  <c:v>95.6005179973384</c:v>
                </c:pt>
                <c:pt idx="12748">
                  <c:v>95.600859009411082</c:v>
                </c:pt>
                <c:pt idx="12749">
                  <c:v>95.599921226211222</c:v>
                </c:pt>
                <c:pt idx="12750">
                  <c:v>95.598301418866001</c:v>
                </c:pt>
                <c:pt idx="12751">
                  <c:v>95.596340599448084</c:v>
                </c:pt>
                <c:pt idx="12752">
                  <c:v>95.595573322284537</c:v>
                </c:pt>
                <c:pt idx="12753">
                  <c:v>95.593697755884804</c:v>
                </c:pt>
                <c:pt idx="12754">
                  <c:v>95.591992695521412</c:v>
                </c:pt>
                <c:pt idx="12755">
                  <c:v>95.591992695521412</c:v>
                </c:pt>
                <c:pt idx="12756">
                  <c:v>95.590799153267028</c:v>
                </c:pt>
                <c:pt idx="12757">
                  <c:v>95.589861370067169</c:v>
                </c:pt>
                <c:pt idx="12758">
                  <c:v>95.590372888176177</c:v>
                </c:pt>
                <c:pt idx="12759">
                  <c:v>95.59250421363042</c:v>
                </c:pt>
                <c:pt idx="12760">
                  <c:v>95.593186237775782</c:v>
                </c:pt>
                <c:pt idx="12761">
                  <c:v>95.590799153267028</c:v>
                </c:pt>
                <c:pt idx="12762">
                  <c:v>95.588412068758259</c:v>
                </c:pt>
                <c:pt idx="12763">
                  <c:v>95.5885825747946</c:v>
                </c:pt>
                <c:pt idx="12764">
                  <c:v>95.585513466140497</c:v>
                </c:pt>
                <c:pt idx="12765">
                  <c:v>95.584660935958794</c:v>
                </c:pt>
                <c:pt idx="12766">
                  <c:v>95.582700116540892</c:v>
                </c:pt>
                <c:pt idx="12767">
                  <c:v>95.580483538068464</c:v>
                </c:pt>
                <c:pt idx="12768">
                  <c:v>95.580057272977612</c:v>
                </c:pt>
                <c:pt idx="12769">
                  <c:v>95.579972019959442</c:v>
                </c:pt>
                <c:pt idx="12770">
                  <c:v>95.578778477705058</c:v>
                </c:pt>
                <c:pt idx="12771">
                  <c:v>95.57835221261422</c:v>
                </c:pt>
                <c:pt idx="12772">
                  <c:v>95.576476646214473</c:v>
                </c:pt>
                <c:pt idx="12773">
                  <c:v>95.575538863014614</c:v>
                </c:pt>
                <c:pt idx="12774">
                  <c:v>95.577073417341666</c:v>
                </c:pt>
                <c:pt idx="12775">
                  <c:v>95.575709369050941</c:v>
                </c:pt>
                <c:pt idx="12776">
                  <c:v>95.573748549633024</c:v>
                </c:pt>
                <c:pt idx="12777">
                  <c:v>95.572810766433165</c:v>
                </c:pt>
                <c:pt idx="12778">
                  <c:v>95.572128742287802</c:v>
                </c:pt>
                <c:pt idx="12779">
                  <c:v>95.573237031524016</c:v>
                </c:pt>
                <c:pt idx="12780">
                  <c:v>95.572299248324143</c:v>
                </c:pt>
                <c:pt idx="12781">
                  <c:v>95.571276212106099</c:v>
                </c:pt>
                <c:pt idx="12782">
                  <c:v>95.568292356470167</c:v>
                </c:pt>
                <c:pt idx="12783">
                  <c:v>95.564882235743354</c:v>
                </c:pt>
                <c:pt idx="12784">
                  <c:v>95.563091922361792</c:v>
                </c:pt>
                <c:pt idx="12785">
                  <c:v>95.56368869348897</c:v>
                </c:pt>
                <c:pt idx="12786">
                  <c:v>95.56240989821643</c:v>
                </c:pt>
                <c:pt idx="12787">
                  <c:v>95.562750910289111</c:v>
                </c:pt>
                <c:pt idx="12788">
                  <c:v>95.562154139161919</c:v>
                </c:pt>
                <c:pt idx="12789">
                  <c:v>95.561216355962046</c:v>
                </c:pt>
                <c:pt idx="12790">
                  <c:v>95.559340789562299</c:v>
                </c:pt>
                <c:pt idx="12791">
                  <c:v>95.557806235235248</c:v>
                </c:pt>
                <c:pt idx="12792">
                  <c:v>95.558061994289758</c:v>
                </c:pt>
                <c:pt idx="12793">
                  <c:v>95.558061994289758</c:v>
                </c:pt>
                <c:pt idx="12794">
                  <c:v>95.557124211089899</c:v>
                </c:pt>
                <c:pt idx="12795">
                  <c:v>95.556186427890012</c:v>
                </c:pt>
                <c:pt idx="12796">
                  <c:v>95.555163391671982</c:v>
                </c:pt>
                <c:pt idx="12797">
                  <c:v>95.553117319235909</c:v>
                </c:pt>
                <c:pt idx="12798">
                  <c:v>95.550389222654459</c:v>
                </c:pt>
                <c:pt idx="12799">
                  <c:v>95.548002138145705</c:v>
                </c:pt>
                <c:pt idx="12800">
                  <c:v>95.548087391163875</c:v>
                </c:pt>
                <c:pt idx="12801">
                  <c:v>95.547831632109364</c:v>
                </c:pt>
                <c:pt idx="12802">
                  <c:v>95.545188788546085</c:v>
                </c:pt>
                <c:pt idx="12803">
                  <c:v>95.544421511382566</c:v>
                </c:pt>
                <c:pt idx="12804">
                  <c:v>95.544677270437077</c:v>
                </c:pt>
                <c:pt idx="12805">
                  <c:v>95.543142716110026</c:v>
                </c:pt>
                <c:pt idx="12806">
                  <c:v>95.542119679891968</c:v>
                </c:pt>
                <c:pt idx="12807">
                  <c:v>95.54143765574662</c:v>
                </c:pt>
                <c:pt idx="12808">
                  <c:v>95.538453800110659</c:v>
                </c:pt>
                <c:pt idx="12809">
                  <c:v>95.536492980692756</c:v>
                </c:pt>
                <c:pt idx="12810">
                  <c:v>95.535555197492883</c:v>
                </c:pt>
                <c:pt idx="12811">
                  <c:v>95.534361655238513</c:v>
                </c:pt>
                <c:pt idx="12812">
                  <c:v>95.534446908256683</c:v>
                </c:pt>
                <c:pt idx="12813">
                  <c:v>95.533082859965958</c:v>
                </c:pt>
                <c:pt idx="12814">
                  <c:v>95.531377799602552</c:v>
                </c:pt>
                <c:pt idx="12815">
                  <c:v>95.531463052620737</c:v>
                </c:pt>
                <c:pt idx="12816">
                  <c:v>95.531122040548041</c:v>
                </c:pt>
                <c:pt idx="12817">
                  <c:v>95.530440016402679</c:v>
                </c:pt>
                <c:pt idx="12818">
                  <c:v>95.530610522439019</c:v>
                </c:pt>
                <c:pt idx="12819">
                  <c:v>95.529928498293671</c:v>
                </c:pt>
                <c:pt idx="12820">
                  <c:v>95.527200401712236</c:v>
                </c:pt>
                <c:pt idx="12821">
                  <c:v>95.527029895675895</c:v>
                </c:pt>
                <c:pt idx="12822">
                  <c:v>95.525410088330659</c:v>
                </c:pt>
                <c:pt idx="12823">
                  <c:v>95.526347871530533</c:v>
                </c:pt>
                <c:pt idx="12824">
                  <c:v>95.524046040039934</c:v>
                </c:pt>
                <c:pt idx="12825">
                  <c:v>95.523875534003594</c:v>
                </c:pt>
                <c:pt idx="12826">
                  <c:v>95.523023003821905</c:v>
                </c:pt>
                <c:pt idx="12827">
                  <c:v>95.520806425349477</c:v>
                </c:pt>
                <c:pt idx="12828">
                  <c:v>95.519783389131433</c:v>
                </c:pt>
                <c:pt idx="12829">
                  <c:v>95.5190161119679</c:v>
                </c:pt>
                <c:pt idx="12830">
                  <c:v>95.517225798586338</c:v>
                </c:pt>
                <c:pt idx="12831">
                  <c:v>95.517055292549998</c:v>
                </c:pt>
                <c:pt idx="12832">
                  <c:v>95.517566810659019</c:v>
                </c:pt>
                <c:pt idx="12833">
                  <c:v>95.519101364986085</c:v>
                </c:pt>
                <c:pt idx="12834">
                  <c:v>95.514412448986732</c:v>
                </c:pt>
                <c:pt idx="12835">
                  <c:v>95.512110617496134</c:v>
                </c:pt>
                <c:pt idx="12836">
                  <c:v>95.510661316187267</c:v>
                </c:pt>
                <c:pt idx="12837">
                  <c:v>95.510405557132742</c:v>
                </c:pt>
                <c:pt idx="12838">
                  <c:v>95.510405557132742</c:v>
                </c:pt>
                <c:pt idx="12839">
                  <c:v>95.508444737714825</c:v>
                </c:pt>
                <c:pt idx="12840">
                  <c:v>95.507933219605817</c:v>
                </c:pt>
                <c:pt idx="12841">
                  <c:v>95.504864110951686</c:v>
                </c:pt>
                <c:pt idx="12842">
                  <c:v>95.502988544551954</c:v>
                </c:pt>
                <c:pt idx="12843">
                  <c:v>95.502136014370251</c:v>
                </c:pt>
                <c:pt idx="12844">
                  <c:v>95.499407917788801</c:v>
                </c:pt>
                <c:pt idx="12845">
                  <c:v>95.497702857425409</c:v>
                </c:pt>
                <c:pt idx="12846">
                  <c:v>95.497361845352728</c:v>
                </c:pt>
                <c:pt idx="12847">
                  <c:v>95.49804386949809</c:v>
                </c:pt>
                <c:pt idx="12848">
                  <c:v>95.497958616479934</c:v>
                </c:pt>
                <c:pt idx="12849">
                  <c:v>95.496850327243706</c:v>
                </c:pt>
                <c:pt idx="12850">
                  <c:v>95.496168303098344</c:v>
                </c:pt>
                <c:pt idx="12851">
                  <c:v>95.494633748771307</c:v>
                </c:pt>
                <c:pt idx="12852">
                  <c:v>95.493781218589589</c:v>
                </c:pt>
                <c:pt idx="12853">
                  <c:v>95.49284343538973</c:v>
                </c:pt>
                <c:pt idx="12854">
                  <c:v>95.492161411244354</c:v>
                </c:pt>
                <c:pt idx="12855">
                  <c:v>95.490882615971813</c:v>
                </c:pt>
                <c:pt idx="12856">
                  <c:v>95.489177555608421</c:v>
                </c:pt>
                <c:pt idx="12857">
                  <c:v>95.487984013354037</c:v>
                </c:pt>
                <c:pt idx="12858">
                  <c:v>95.486705218081497</c:v>
                </c:pt>
                <c:pt idx="12859">
                  <c:v>95.485767434881609</c:v>
                </c:pt>
                <c:pt idx="12860">
                  <c:v>95.484318133572728</c:v>
                </c:pt>
                <c:pt idx="12861">
                  <c:v>95.481760543027633</c:v>
                </c:pt>
                <c:pt idx="12862">
                  <c:v>95.481419530954938</c:v>
                </c:pt>
                <c:pt idx="12863">
                  <c:v>95.480908012845916</c:v>
                </c:pt>
                <c:pt idx="12864">
                  <c:v>95.479032446446197</c:v>
                </c:pt>
                <c:pt idx="12865">
                  <c:v>95.479288205500694</c:v>
                </c:pt>
                <c:pt idx="12866">
                  <c:v>95.477242133064621</c:v>
                </c:pt>
                <c:pt idx="12867">
                  <c:v>95.47681586797377</c:v>
                </c:pt>
                <c:pt idx="12868">
                  <c:v>95.476219096846577</c:v>
                </c:pt>
                <c:pt idx="12869">
                  <c:v>95.475196060628548</c:v>
                </c:pt>
                <c:pt idx="12870">
                  <c:v>95.473917265355993</c:v>
                </c:pt>
                <c:pt idx="12871">
                  <c:v>95.47408777139232</c:v>
                </c:pt>
                <c:pt idx="12872">
                  <c:v>95.474343530446845</c:v>
                </c:pt>
                <c:pt idx="12873">
                  <c:v>95.473235241210631</c:v>
                </c:pt>
                <c:pt idx="12874">
                  <c:v>95.471274421792714</c:v>
                </c:pt>
                <c:pt idx="12875">
                  <c:v>95.469484108411166</c:v>
                </c:pt>
                <c:pt idx="12876">
                  <c:v>95.467693795029589</c:v>
                </c:pt>
                <c:pt idx="12877">
                  <c:v>95.466159240702524</c:v>
                </c:pt>
                <c:pt idx="12878">
                  <c:v>95.464283674302791</c:v>
                </c:pt>
                <c:pt idx="12879">
                  <c:v>95.463431144121088</c:v>
                </c:pt>
                <c:pt idx="12880">
                  <c:v>95.463260638084748</c:v>
                </c:pt>
                <c:pt idx="12881">
                  <c:v>95.463260638084748</c:v>
                </c:pt>
                <c:pt idx="12882">
                  <c:v>95.460191529430617</c:v>
                </c:pt>
                <c:pt idx="12883">
                  <c:v>95.459424252267098</c:v>
                </c:pt>
                <c:pt idx="12884">
                  <c:v>95.458912734158076</c:v>
                </c:pt>
                <c:pt idx="12885">
                  <c:v>95.45865697510358</c:v>
                </c:pt>
                <c:pt idx="12886">
                  <c:v>95.457548685867351</c:v>
                </c:pt>
                <c:pt idx="12887">
                  <c:v>95.456440396631152</c:v>
                </c:pt>
                <c:pt idx="12888">
                  <c:v>95.456355143612981</c:v>
                </c:pt>
                <c:pt idx="12889">
                  <c:v>95.454394324195064</c:v>
                </c:pt>
                <c:pt idx="12890">
                  <c:v>95.453030275904354</c:v>
                </c:pt>
                <c:pt idx="12891">
                  <c:v>95.452177745722651</c:v>
                </c:pt>
                <c:pt idx="12892">
                  <c:v>95.450302179322904</c:v>
                </c:pt>
                <c:pt idx="12893">
                  <c:v>95.449620155177556</c:v>
                </c:pt>
                <c:pt idx="12894">
                  <c:v>95.44936439612303</c:v>
                </c:pt>
                <c:pt idx="12895">
                  <c:v>95.448938131032179</c:v>
                </c:pt>
                <c:pt idx="12896">
                  <c:v>95.44808560085049</c:v>
                </c:pt>
                <c:pt idx="12897">
                  <c:v>95.447574082741468</c:v>
                </c:pt>
                <c:pt idx="12898">
                  <c:v>95.445272251250884</c:v>
                </c:pt>
                <c:pt idx="12899">
                  <c:v>95.442544154669434</c:v>
                </c:pt>
                <c:pt idx="12900">
                  <c:v>95.441265359396894</c:v>
                </c:pt>
                <c:pt idx="12901">
                  <c:v>95.441180106378724</c:v>
                </c:pt>
                <c:pt idx="12902">
                  <c:v>95.441606371469561</c:v>
                </c:pt>
                <c:pt idx="12903">
                  <c:v>95.440753841287872</c:v>
                </c:pt>
                <c:pt idx="12904">
                  <c:v>95.439730805069829</c:v>
                </c:pt>
                <c:pt idx="12905">
                  <c:v>95.438878274888125</c:v>
                </c:pt>
                <c:pt idx="12906">
                  <c:v>95.437002708488379</c:v>
                </c:pt>
                <c:pt idx="12907">
                  <c:v>95.434445117943284</c:v>
                </c:pt>
                <c:pt idx="12908">
                  <c:v>95.433592587761595</c:v>
                </c:pt>
                <c:pt idx="12909">
                  <c:v>95.4321432864527</c:v>
                </c:pt>
                <c:pt idx="12910">
                  <c:v>95.431376009289167</c:v>
                </c:pt>
                <c:pt idx="12911">
                  <c:v>95.430693985143819</c:v>
                </c:pt>
                <c:pt idx="12912">
                  <c:v>95.427283864417006</c:v>
                </c:pt>
                <c:pt idx="12913">
                  <c:v>95.426601840271658</c:v>
                </c:pt>
                <c:pt idx="12914">
                  <c:v>95.424811526890082</c:v>
                </c:pt>
                <c:pt idx="12915">
                  <c:v>95.423788490672038</c:v>
                </c:pt>
                <c:pt idx="12916">
                  <c:v>95.424555767835571</c:v>
                </c:pt>
                <c:pt idx="12917">
                  <c:v>95.424641020853755</c:v>
                </c:pt>
                <c:pt idx="12918">
                  <c:v>95.42182767125415</c:v>
                </c:pt>
                <c:pt idx="12919">
                  <c:v>95.420804635036092</c:v>
                </c:pt>
                <c:pt idx="12920">
                  <c:v>95.421486659181468</c:v>
                </c:pt>
                <c:pt idx="12921">
                  <c:v>95.42182767125415</c:v>
                </c:pt>
                <c:pt idx="12922">
                  <c:v>95.419440586745381</c:v>
                </c:pt>
                <c:pt idx="12923">
                  <c:v>95.418417550527337</c:v>
                </c:pt>
                <c:pt idx="12924">
                  <c:v>95.417053502236627</c:v>
                </c:pt>
                <c:pt idx="12925">
                  <c:v>95.416286225073094</c:v>
                </c:pt>
                <c:pt idx="12926">
                  <c:v>95.414751670746028</c:v>
                </c:pt>
                <c:pt idx="12927">
                  <c:v>95.412620345291785</c:v>
                </c:pt>
                <c:pt idx="12928">
                  <c:v>95.412279333219104</c:v>
                </c:pt>
                <c:pt idx="12929">
                  <c:v>95.410744778892038</c:v>
                </c:pt>
                <c:pt idx="12930">
                  <c:v>95.409295477583143</c:v>
                </c:pt>
                <c:pt idx="12931">
                  <c:v>95.406311621947211</c:v>
                </c:pt>
                <c:pt idx="12932">
                  <c:v>95.404777067620145</c:v>
                </c:pt>
                <c:pt idx="12933">
                  <c:v>95.403924537438442</c:v>
                </c:pt>
                <c:pt idx="12934">
                  <c:v>95.403839284420272</c:v>
                </c:pt>
                <c:pt idx="12935">
                  <c:v>95.401366946893347</c:v>
                </c:pt>
                <c:pt idx="12936">
                  <c:v>95.400258657657133</c:v>
                </c:pt>
                <c:pt idx="12937">
                  <c:v>95.399832392566282</c:v>
                </c:pt>
                <c:pt idx="12938">
                  <c:v>95.397871573148379</c:v>
                </c:pt>
                <c:pt idx="12939">
                  <c:v>95.396422271839484</c:v>
                </c:pt>
                <c:pt idx="12940">
                  <c:v>95.395910753730462</c:v>
                </c:pt>
                <c:pt idx="12941">
                  <c:v>95.393012151112671</c:v>
                </c:pt>
                <c:pt idx="12942">
                  <c:v>95.391477596785634</c:v>
                </c:pt>
                <c:pt idx="12943">
                  <c:v>95.392074367912812</c:v>
                </c:pt>
                <c:pt idx="12944">
                  <c:v>95.391903861876486</c:v>
                </c:pt>
                <c:pt idx="12945">
                  <c:v>95.391221837731109</c:v>
                </c:pt>
                <c:pt idx="12946">
                  <c:v>95.389943042458569</c:v>
                </c:pt>
                <c:pt idx="12947">
                  <c:v>95.388834753222355</c:v>
                </c:pt>
                <c:pt idx="12948">
                  <c:v>95.389005259258681</c:v>
                </c:pt>
                <c:pt idx="12949">
                  <c:v>95.389516777367717</c:v>
                </c:pt>
                <c:pt idx="12950">
                  <c:v>95.388578994167844</c:v>
                </c:pt>
                <c:pt idx="12951">
                  <c:v>95.386788680786267</c:v>
                </c:pt>
                <c:pt idx="12952">
                  <c:v>95.383208054023143</c:v>
                </c:pt>
                <c:pt idx="12953">
                  <c:v>95.382781788932292</c:v>
                </c:pt>
                <c:pt idx="12954">
                  <c:v>95.380053692350842</c:v>
                </c:pt>
                <c:pt idx="12955">
                  <c:v>95.380309451405367</c:v>
                </c:pt>
                <c:pt idx="12956">
                  <c:v>95.37962742725999</c:v>
                </c:pt>
                <c:pt idx="12957">
                  <c:v>95.379286415187309</c:v>
                </c:pt>
                <c:pt idx="12958">
                  <c:v>95.37962742725999</c:v>
                </c:pt>
                <c:pt idx="12959">
                  <c:v>95.377751860860243</c:v>
                </c:pt>
                <c:pt idx="12960">
                  <c:v>95.375961547478695</c:v>
                </c:pt>
                <c:pt idx="12961">
                  <c:v>95.377069836714895</c:v>
                </c:pt>
                <c:pt idx="12962">
                  <c:v>95.373915475042608</c:v>
                </c:pt>
                <c:pt idx="12963">
                  <c:v>95.372210414679202</c:v>
                </c:pt>
                <c:pt idx="12964">
                  <c:v>95.371357884497513</c:v>
                </c:pt>
                <c:pt idx="12965">
                  <c:v>95.369482318097781</c:v>
                </c:pt>
                <c:pt idx="12966">
                  <c:v>95.368800293952418</c:v>
                </c:pt>
                <c:pt idx="12967">
                  <c:v>95.368374028861552</c:v>
                </c:pt>
                <c:pt idx="12968">
                  <c:v>95.365901691334628</c:v>
                </c:pt>
                <c:pt idx="12969">
                  <c:v>95.364622896062087</c:v>
                </c:pt>
                <c:pt idx="12970">
                  <c:v>95.363003088716852</c:v>
                </c:pt>
                <c:pt idx="12971">
                  <c:v>95.362150558535149</c:v>
                </c:pt>
                <c:pt idx="12972">
                  <c:v>95.362576823626</c:v>
                </c:pt>
                <c:pt idx="12973">
                  <c:v>95.361980052498822</c:v>
                </c:pt>
                <c:pt idx="12974">
                  <c:v>95.359166702899202</c:v>
                </c:pt>
                <c:pt idx="12975">
                  <c:v>95.359337208935528</c:v>
                </c:pt>
                <c:pt idx="12976">
                  <c:v>95.361298028353445</c:v>
                </c:pt>
                <c:pt idx="12977">
                  <c:v>95.360530751189927</c:v>
                </c:pt>
                <c:pt idx="12978">
                  <c:v>95.358740437808351</c:v>
                </c:pt>
                <c:pt idx="12979">
                  <c:v>95.355586076136063</c:v>
                </c:pt>
                <c:pt idx="12980">
                  <c:v>95.354136774827168</c:v>
                </c:pt>
                <c:pt idx="12981">
                  <c:v>95.352772726536458</c:v>
                </c:pt>
                <c:pt idx="12982">
                  <c:v>95.350470895045873</c:v>
                </c:pt>
                <c:pt idx="12983">
                  <c:v>95.348680581664297</c:v>
                </c:pt>
                <c:pt idx="12984">
                  <c:v>95.347913304500779</c:v>
                </c:pt>
                <c:pt idx="12985">
                  <c:v>95.346122991119202</c:v>
                </c:pt>
                <c:pt idx="12986">
                  <c:v>95.345440966973854</c:v>
                </c:pt>
                <c:pt idx="12987">
                  <c:v>95.343991665664944</c:v>
                </c:pt>
                <c:pt idx="12988">
                  <c:v>95.342627617374234</c:v>
                </c:pt>
                <c:pt idx="12989">
                  <c:v>95.341348822101665</c:v>
                </c:pt>
                <c:pt idx="12990">
                  <c:v>95.340581544938146</c:v>
                </c:pt>
                <c:pt idx="12991">
                  <c:v>95.339814267774628</c:v>
                </c:pt>
                <c:pt idx="12992">
                  <c:v>95.339473255701947</c:v>
                </c:pt>
                <c:pt idx="12993">
                  <c:v>95.338961737592911</c:v>
                </c:pt>
                <c:pt idx="12994">
                  <c:v>95.338450219483889</c:v>
                </c:pt>
                <c:pt idx="12995">
                  <c:v>95.338109207411208</c:v>
                </c:pt>
                <c:pt idx="12996">
                  <c:v>95.336404147047816</c:v>
                </c:pt>
                <c:pt idx="12997">
                  <c:v>95.334784339702594</c:v>
                </c:pt>
                <c:pt idx="12998">
                  <c:v>95.334699086684424</c:v>
                </c:pt>
                <c:pt idx="12999">
                  <c:v>95.332312002175669</c:v>
                </c:pt>
                <c:pt idx="13000">
                  <c:v>95.330436435775923</c:v>
                </c:pt>
                <c:pt idx="13001">
                  <c:v>95.329413399557893</c:v>
                </c:pt>
                <c:pt idx="13002">
                  <c:v>95.327964098248998</c:v>
                </c:pt>
                <c:pt idx="13003">
                  <c:v>95.326259037885592</c:v>
                </c:pt>
                <c:pt idx="13004">
                  <c:v>95.324298218467689</c:v>
                </c:pt>
                <c:pt idx="13005">
                  <c:v>95.323019423195149</c:v>
                </c:pt>
                <c:pt idx="13006">
                  <c:v>95.322337399049772</c:v>
                </c:pt>
                <c:pt idx="13007">
                  <c:v>95.322081639995261</c:v>
                </c:pt>
                <c:pt idx="13008">
                  <c:v>95.32165537490441</c:v>
                </c:pt>
                <c:pt idx="13009">
                  <c:v>95.319524049450166</c:v>
                </c:pt>
                <c:pt idx="13010">
                  <c:v>95.318415760213952</c:v>
                </c:pt>
                <c:pt idx="13011">
                  <c:v>95.31671069985056</c:v>
                </c:pt>
                <c:pt idx="13012">
                  <c:v>95.31662544683239</c:v>
                </c:pt>
                <c:pt idx="13013">
                  <c:v>95.315858169668871</c:v>
                </c:pt>
                <c:pt idx="13014">
                  <c:v>95.315772916650673</c:v>
                </c:pt>
                <c:pt idx="13015">
                  <c:v>95.314579374396303</c:v>
                </c:pt>
                <c:pt idx="13016">
                  <c:v>95.312192289887548</c:v>
                </c:pt>
                <c:pt idx="13017">
                  <c:v>95.3115102657422</c:v>
                </c:pt>
                <c:pt idx="13018">
                  <c:v>95.310487229524142</c:v>
                </c:pt>
                <c:pt idx="13019">
                  <c:v>95.307759132942707</c:v>
                </c:pt>
                <c:pt idx="13020">
                  <c:v>95.306480337670152</c:v>
                </c:pt>
                <c:pt idx="13021">
                  <c:v>95.304519518252235</c:v>
                </c:pt>
                <c:pt idx="13022">
                  <c:v>95.302643951852517</c:v>
                </c:pt>
                <c:pt idx="13023">
                  <c:v>95.302132433743481</c:v>
                </c:pt>
                <c:pt idx="13024">
                  <c:v>95.301876674688984</c:v>
                </c:pt>
                <c:pt idx="13025">
                  <c:v>95.301279903561792</c:v>
                </c:pt>
                <c:pt idx="13026">
                  <c:v>95.301365156579948</c:v>
                </c:pt>
                <c:pt idx="13027">
                  <c:v>95.30076838545277</c:v>
                </c:pt>
                <c:pt idx="13028">
                  <c:v>95.299404337162045</c:v>
                </c:pt>
                <c:pt idx="13029">
                  <c:v>95.298722313016697</c:v>
                </c:pt>
                <c:pt idx="13030">
                  <c:v>95.298296047925845</c:v>
                </c:pt>
                <c:pt idx="13031">
                  <c:v>95.296164722471588</c:v>
                </c:pt>
                <c:pt idx="13032">
                  <c:v>95.292669348726633</c:v>
                </c:pt>
                <c:pt idx="13033">
                  <c:v>95.290879035345057</c:v>
                </c:pt>
                <c:pt idx="13034">
                  <c:v>95.29062327629056</c:v>
                </c:pt>
                <c:pt idx="13035">
                  <c:v>95.289685493090673</c:v>
                </c:pt>
                <c:pt idx="13036">
                  <c:v>95.287895179709096</c:v>
                </c:pt>
                <c:pt idx="13037">
                  <c:v>95.286701637454726</c:v>
                </c:pt>
                <c:pt idx="13038">
                  <c:v>95.285422842182172</c:v>
                </c:pt>
                <c:pt idx="13039">
                  <c:v>95.284144046909631</c:v>
                </c:pt>
                <c:pt idx="13040">
                  <c:v>95.283206263709758</c:v>
                </c:pt>
                <c:pt idx="13041">
                  <c:v>95.283035757673417</c:v>
                </c:pt>
                <c:pt idx="13042">
                  <c:v>95.281245444291841</c:v>
                </c:pt>
                <c:pt idx="13043">
                  <c:v>95.27988139600113</c:v>
                </c:pt>
                <c:pt idx="13044">
                  <c:v>95.277664817528702</c:v>
                </c:pt>
                <c:pt idx="13045">
                  <c:v>95.275277733019948</c:v>
                </c:pt>
                <c:pt idx="13046">
                  <c:v>95.275192480001778</c:v>
                </c:pt>
                <c:pt idx="13047">
                  <c:v>95.275021973965451</c:v>
                </c:pt>
                <c:pt idx="13048">
                  <c:v>95.274084190765564</c:v>
                </c:pt>
                <c:pt idx="13049">
                  <c:v>95.273231660583875</c:v>
                </c:pt>
                <c:pt idx="13050">
                  <c:v>95.273487419638386</c:v>
                </c:pt>
                <c:pt idx="13051">
                  <c:v>95.272720142474853</c:v>
                </c:pt>
                <c:pt idx="13052">
                  <c:v>95.272549636438512</c:v>
                </c:pt>
                <c:pt idx="13053">
                  <c:v>95.271015082111461</c:v>
                </c:pt>
                <c:pt idx="13054">
                  <c:v>95.269139515711714</c:v>
                </c:pt>
                <c:pt idx="13055">
                  <c:v>95.267178696293797</c:v>
                </c:pt>
                <c:pt idx="13056">
                  <c:v>95.26666717818479</c:v>
                </c:pt>
                <c:pt idx="13057">
                  <c:v>95.263853828585184</c:v>
                </c:pt>
                <c:pt idx="13058">
                  <c:v>95.261807756149096</c:v>
                </c:pt>
                <c:pt idx="13059">
                  <c:v>95.260187948803861</c:v>
                </c:pt>
                <c:pt idx="13060">
                  <c:v>95.259164912585831</c:v>
                </c:pt>
                <c:pt idx="13061">
                  <c:v>95.25873864749498</c:v>
                </c:pt>
                <c:pt idx="13062">
                  <c:v>95.256692575058892</c:v>
                </c:pt>
                <c:pt idx="13063">
                  <c:v>95.254220237531968</c:v>
                </c:pt>
                <c:pt idx="13064">
                  <c:v>95.253282454332094</c:v>
                </c:pt>
                <c:pt idx="13065">
                  <c:v>95.253623466404775</c:v>
                </c:pt>
                <c:pt idx="13066">
                  <c:v>95.252770936223072</c:v>
                </c:pt>
                <c:pt idx="13067">
                  <c:v>95.252259418114065</c:v>
                </c:pt>
                <c:pt idx="13068">
                  <c:v>95.251236381896007</c:v>
                </c:pt>
                <c:pt idx="13069">
                  <c:v>95.249531321532615</c:v>
                </c:pt>
                <c:pt idx="13070">
                  <c:v>95.247399996078357</c:v>
                </c:pt>
                <c:pt idx="13071">
                  <c:v>95.247229490042031</c:v>
                </c:pt>
                <c:pt idx="13072">
                  <c:v>95.244757152515106</c:v>
                </c:pt>
                <c:pt idx="13073">
                  <c:v>95.24296683913353</c:v>
                </c:pt>
                <c:pt idx="13074">
                  <c:v>95.238618935206858</c:v>
                </c:pt>
                <c:pt idx="13075">
                  <c:v>95.235976091643593</c:v>
                </c:pt>
                <c:pt idx="13076">
                  <c:v>95.234356284298357</c:v>
                </c:pt>
                <c:pt idx="13077">
                  <c:v>95.235549826552742</c:v>
                </c:pt>
                <c:pt idx="13078">
                  <c:v>95.236913874843452</c:v>
                </c:pt>
                <c:pt idx="13079">
                  <c:v>95.239215706334051</c:v>
                </c:pt>
                <c:pt idx="13080">
                  <c:v>95.237254886916134</c:v>
                </c:pt>
                <c:pt idx="13081">
                  <c:v>95.234441537316528</c:v>
                </c:pt>
                <c:pt idx="13082">
                  <c:v>95.23393001920752</c:v>
                </c:pt>
                <c:pt idx="13083">
                  <c:v>95.231628187716922</c:v>
                </c:pt>
                <c:pt idx="13084">
                  <c:v>95.232395464880454</c:v>
                </c:pt>
                <c:pt idx="13085">
                  <c:v>95.230349392444367</c:v>
                </c:pt>
                <c:pt idx="13086">
                  <c:v>95.228644332080975</c:v>
                </c:pt>
                <c:pt idx="13087">
                  <c:v>95.227962307935613</c:v>
                </c:pt>
                <c:pt idx="13088">
                  <c:v>95.226683512663072</c:v>
                </c:pt>
                <c:pt idx="13089">
                  <c:v>95.225916235499525</c:v>
                </c:pt>
                <c:pt idx="13090">
                  <c:v>95.226086741535866</c:v>
                </c:pt>
                <c:pt idx="13091">
                  <c:v>95.222932379863579</c:v>
                </c:pt>
                <c:pt idx="13092">
                  <c:v>95.220374789318484</c:v>
                </c:pt>
                <c:pt idx="13093">
                  <c:v>95.21935175310044</c:v>
                </c:pt>
                <c:pt idx="13094">
                  <c:v>95.21926650008227</c:v>
                </c:pt>
                <c:pt idx="13095">
                  <c:v>95.218158210846056</c:v>
                </c:pt>
                <c:pt idx="13096">
                  <c:v>95.21798770480973</c:v>
                </c:pt>
                <c:pt idx="13097">
                  <c:v>95.218584475936908</c:v>
                </c:pt>
                <c:pt idx="13098">
                  <c:v>95.21525960822828</c:v>
                </c:pt>
                <c:pt idx="13099">
                  <c:v>95.21423657201025</c:v>
                </c:pt>
                <c:pt idx="13100">
                  <c:v>95.213384041828547</c:v>
                </c:pt>
                <c:pt idx="13101">
                  <c:v>95.212446258628674</c:v>
                </c:pt>
                <c:pt idx="13102">
                  <c:v>95.212190499574163</c:v>
                </c:pt>
                <c:pt idx="13103">
                  <c:v>95.209718162047224</c:v>
                </c:pt>
                <c:pt idx="13104">
                  <c:v>95.20733107753847</c:v>
                </c:pt>
                <c:pt idx="13105">
                  <c:v>95.206052282265929</c:v>
                </c:pt>
                <c:pt idx="13106">
                  <c:v>95.203665197757175</c:v>
                </c:pt>
                <c:pt idx="13107">
                  <c:v>95.203750450775331</c:v>
                </c:pt>
                <c:pt idx="13108">
                  <c:v>95.201874884375599</c:v>
                </c:pt>
                <c:pt idx="13109">
                  <c:v>95.200937101175725</c:v>
                </c:pt>
                <c:pt idx="13110">
                  <c:v>95.198550016666957</c:v>
                </c:pt>
                <c:pt idx="13111">
                  <c:v>95.195225148958343</c:v>
                </c:pt>
                <c:pt idx="13112">
                  <c:v>95.194884136885662</c:v>
                </c:pt>
                <c:pt idx="13113">
                  <c:v>95.190877245031672</c:v>
                </c:pt>
                <c:pt idx="13114">
                  <c:v>95.190109967868139</c:v>
                </c:pt>
                <c:pt idx="13115">
                  <c:v>95.189683702777288</c:v>
                </c:pt>
                <c:pt idx="13116">
                  <c:v>95.190280473904494</c:v>
                </c:pt>
                <c:pt idx="13117">
                  <c:v>95.189683702777288</c:v>
                </c:pt>
                <c:pt idx="13118">
                  <c:v>95.187637630341214</c:v>
                </c:pt>
                <c:pt idx="13119">
                  <c:v>95.185932569977822</c:v>
                </c:pt>
                <c:pt idx="13120">
                  <c:v>95.182863461323691</c:v>
                </c:pt>
                <c:pt idx="13121">
                  <c:v>95.182607702269195</c:v>
                </c:pt>
                <c:pt idx="13122">
                  <c:v>95.181925678123818</c:v>
                </c:pt>
                <c:pt idx="13123">
                  <c:v>95.182266690196499</c:v>
                </c:pt>
                <c:pt idx="13124">
                  <c:v>95.180902641905789</c:v>
                </c:pt>
                <c:pt idx="13125">
                  <c:v>95.180817388887618</c:v>
                </c:pt>
                <c:pt idx="13126">
                  <c:v>95.180135364742242</c:v>
                </c:pt>
                <c:pt idx="13127">
                  <c:v>95.176725244015458</c:v>
                </c:pt>
                <c:pt idx="13128">
                  <c:v>95.173400376306816</c:v>
                </c:pt>
                <c:pt idx="13129">
                  <c:v>95.171780568961594</c:v>
                </c:pt>
                <c:pt idx="13130">
                  <c:v>95.170246014634543</c:v>
                </c:pt>
                <c:pt idx="13131">
                  <c:v>95.17050177368904</c:v>
                </c:pt>
                <c:pt idx="13132">
                  <c:v>95.169052472380173</c:v>
                </c:pt>
                <c:pt idx="13133">
                  <c:v>95.169137725398329</c:v>
                </c:pt>
                <c:pt idx="13134">
                  <c:v>95.168455701252967</c:v>
                </c:pt>
                <c:pt idx="13135">
                  <c:v>95.167688424089434</c:v>
                </c:pt>
                <c:pt idx="13136">
                  <c:v>95.165642351653361</c:v>
                </c:pt>
                <c:pt idx="13137">
                  <c:v>95.164448809398976</c:v>
                </c:pt>
                <c:pt idx="13138">
                  <c:v>95.16427830336265</c:v>
                </c:pt>
                <c:pt idx="13139">
                  <c:v>95.164022544308125</c:v>
                </c:pt>
                <c:pt idx="13140">
                  <c:v>95.163681532235444</c:v>
                </c:pt>
                <c:pt idx="13141">
                  <c:v>95.160612423581341</c:v>
                </c:pt>
                <c:pt idx="13142">
                  <c:v>95.158992616236091</c:v>
                </c:pt>
                <c:pt idx="13143">
                  <c:v>95.159589387363283</c:v>
                </c:pt>
                <c:pt idx="13144">
                  <c:v>95.157287555872699</c:v>
                </c:pt>
                <c:pt idx="13145">
                  <c:v>95.155411989472967</c:v>
                </c:pt>
                <c:pt idx="13146">
                  <c:v>95.155326736454782</c:v>
                </c:pt>
                <c:pt idx="13147">
                  <c:v>95.154985724382101</c:v>
                </c:pt>
                <c:pt idx="13148">
                  <c:v>95.151319844600806</c:v>
                </c:pt>
                <c:pt idx="13149">
                  <c:v>95.150211555364606</c:v>
                </c:pt>
                <c:pt idx="13150">
                  <c:v>95.149188519146549</c:v>
                </c:pt>
                <c:pt idx="13151">
                  <c:v>95.147824470855838</c:v>
                </c:pt>
                <c:pt idx="13152">
                  <c:v>95.146886687655964</c:v>
                </c:pt>
                <c:pt idx="13153">
                  <c:v>95.14569314540158</c:v>
                </c:pt>
                <c:pt idx="13154">
                  <c:v>95.143988085038188</c:v>
                </c:pt>
                <c:pt idx="13155">
                  <c:v>95.143135554856485</c:v>
                </c:pt>
                <c:pt idx="13156">
                  <c:v>95.141430494493093</c:v>
                </c:pt>
                <c:pt idx="13157">
                  <c:v>95.141174735438568</c:v>
                </c:pt>
                <c:pt idx="13158">
                  <c:v>95.14040745827505</c:v>
                </c:pt>
                <c:pt idx="13159">
                  <c:v>95.137594108675444</c:v>
                </c:pt>
                <c:pt idx="13160">
                  <c:v>95.135548036239356</c:v>
                </c:pt>
                <c:pt idx="13161">
                  <c:v>95.133075698712432</c:v>
                </c:pt>
                <c:pt idx="13162">
                  <c:v>95.131882156458047</c:v>
                </c:pt>
                <c:pt idx="13163">
                  <c:v>95.130518108167323</c:v>
                </c:pt>
                <c:pt idx="13164">
                  <c:v>95.128301529694909</c:v>
                </c:pt>
                <c:pt idx="13165">
                  <c:v>95.127107987440525</c:v>
                </c:pt>
                <c:pt idx="13166">
                  <c:v>95.125488180095303</c:v>
                </c:pt>
                <c:pt idx="13167">
                  <c:v>95.125829192167984</c:v>
                </c:pt>
                <c:pt idx="13168">
                  <c:v>95.123612613695556</c:v>
                </c:pt>
                <c:pt idx="13169">
                  <c:v>95.121651794277653</c:v>
                </c:pt>
                <c:pt idx="13170">
                  <c:v>95.120628758059624</c:v>
                </c:pt>
                <c:pt idx="13171">
                  <c:v>95.117900661478174</c:v>
                </c:pt>
                <c:pt idx="13172">
                  <c:v>95.117133384314641</c:v>
                </c:pt>
                <c:pt idx="13173">
                  <c:v>95.117559649405493</c:v>
                </c:pt>
                <c:pt idx="13174">
                  <c:v>95.11679237224196</c:v>
                </c:pt>
                <c:pt idx="13175">
                  <c:v>95.116110348096598</c:v>
                </c:pt>
                <c:pt idx="13176">
                  <c:v>95.114064275660525</c:v>
                </c:pt>
                <c:pt idx="13177">
                  <c:v>95.114149528678681</c:v>
                </c:pt>
                <c:pt idx="13178">
                  <c:v>95.113041239442481</c:v>
                </c:pt>
                <c:pt idx="13179">
                  <c:v>95.110057383806534</c:v>
                </c:pt>
                <c:pt idx="13180">
                  <c:v>95.10767029929778</c:v>
                </c:pt>
                <c:pt idx="13181">
                  <c:v>95.107414540243269</c:v>
                </c:pt>
                <c:pt idx="13182">
                  <c:v>95.107755552315936</c:v>
                </c:pt>
                <c:pt idx="13183">
                  <c:v>95.105709479879863</c:v>
                </c:pt>
                <c:pt idx="13184">
                  <c:v>95.104430684607308</c:v>
                </c:pt>
                <c:pt idx="13185">
                  <c:v>95.103066636316598</c:v>
                </c:pt>
                <c:pt idx="13186">
                  <c:v>95.099656515589785</c:v>
                </c:pt>
                <c:pt idx="13187">
                  <c:v>95.097439937117372</c:v>
                </c:pt>
                <c:pt idx="13188">
                  <c:v>95.097013672026534</c:v>
                </c:pt>
                <c:pt idx="13189">
                  <c:v>95.095564370717639</c:v>
                </c:pt>
                <c:pt idx="13190">
                  <c:v>95.094200322426929</c:v>
                </c:pt>
                <c:pt idx="13191">
                  <c:v>95.094115069408744</c:v>
                </c:pt>
                <c:pt idx="13192">
                  <c:v>95.094200322426929</c:v>
                </c:pt>
                <c:pt idx="13193">
                  <c:v>95.092751021118033</c:v>
                </c:pt>
                <c:pt idx="13194">
                  <c:v>95.090534442645605</c:v>
                </c:pt>
                <c:pt idx="13195">
                  <c:v>95.089852418500257</c:v>
                </c:pt>
                <c:pt idx="13196">
                  <c:v>95.089340900391221</c:v>
                </c:pt>
                <c:pt idx="13197">
                  <c:v>95.087465333991489</c:v>
                </c:pt>
                <c:pt idx="13198">
                  <c:v>95.087209574936978</c:v>
                </c:pt>
                <c:pt idx="13199">
                  <c:v>95.084907743446394</c:v>
                </c:pt>
                <c:pt idx="13200">
                  <c:v>95.084140466282847</c:v>
                </c:pt>
                <c:pt idx="13201">
                  <c:v>95.082094393846788</c:v>
                </c:pt>
                <c:pt idx="13202">
                  <c:v>95.07996306839253</c:v>
                </c:pt>
                <c:pt idx="13203">
                  <c:v>95.079536803301693</c:v>
                </c:pt>
                <c:pt idx="13204">
                  <c:v>95.077490730865605</c:v>
                </c:pt>
                <c:pt idx="13205">
                  <c:v>95.076382441629391</c:v>
                </c:pt>
                <c:pt idx="13206">
                  <c:v>95.075615164465859</c:v>
                </c:pt>
                <c:pt idx="13207">
                  <c:v>95.074506875229645</c:v>
                </c:pt>
                <c:pt idx="13208">
                  <c:v>95.072801814866253</c:v>
                </c:pt>
                <c:pt idx="13209">
                  <c:v>95.07211979072089</c:v>
                </c:pt>
                <c:pt idx="13210">
                  <c:v>95.071693525630039</c:v>
                </c:pt>
                <c:pt idx="13211">
                  <c:v>95.070585236393825</c:v>
                </c:pt>
                <c:pt idx="13212">
                  <c:v>95.068709669994107</c:v>
                </c:pt>
                <c:pt idx="13213">
                  <c:v>95.068965429048603</c:v>
                </c:pt>
                <c:pt idx="13214">
                  <c:v>95.067857139812403</c:v>
                </c:pt>
                <c:pt idx="13215">
                  <c:v>95.066237332467168</c:v>
                </c:pt>
                <c:pt idx="13216">
                  <c:v>95.063850247958413</c:v>
                </c:pt>
                <c:pt idx="13217">
                  <c:v>95.062571452685845</c:v>
                </c:pt>
                <c:pt idx="13218">
                  <c:v>95.061207404395148</c:v>
                </c:pt>
                <c:pt idx="13219">
                  <c:v>95.06137791043146</c:v>
                </c:pt>
                <c:pt idx="13220">
                  <c:v>95.061463163449659</c:v>
                </c:pt>
                <c:pt idx="13221">
                  <c:v>95.059417091013572</c:v>
                </c:pt>
                <c:pt idx="13222">
                  <c:v>95.056518488395781</c:v>
                </c:pt>
                <c:pt idx="13223">
                  <c:v>95.051744319378258</c:v>
                </c:pt>
                <c:pt idx="13224">
                  <c:v>95.048334198651474</c:v>
                </c:pt>
                <c:pt idx="13225">
                  <c:v>95.04714065639709</c:v>
                </c:pt>
                <c:pt idx="13226">
                  <c:v>95.04697015036075</c:v>
                </c:pt>
                <c:pt idx="13227">
                  <c:v>95.047652174506112</c:v>
                </c:pt>
                <c:pt idx="13228">
                  <c:v>95.046202873197231</c:v>
                </c:pt>
                <c:pt idx="13229">
                  <c:v>95.044156800761144</c:v>
                </c:pt>
                <c:pt idx="13230">
                  <c:v>95.042110728325056</c:v>
                </c:pt>
                <c:pt idx="13231">
                  <c:v>95.039894149852643</c:v>
                </c:pt>
                <c:pt idx="13232">
                  <c:v>95.040661427016175</c:v>
                </c:pt>
                <c:pt idx="13233">
                  <c:v>95.039723643816302</c:v>
                </c:pt>
                <c:pt idx="13234">
                  <c:v>95.03921212570728</c:v>
                </c:pt>
                <c:pt idx="13235">
                  <c:v>95.040831933052516</c:v>
                </c:pt>
                <c:pt idx="13236">
                  <c:v>95.038189089489236</c:v>
                </c:pt>
                <c:pt idx="13237">
                  <c:v>95.036654535162185</c:v>
                </c:pt>
                <c:pt idx="13238">
                  <c:v>95.03409694461709</c:v>
                </c:pt>
                <c:pt idx="13239">
                  <c:v>95.032562390290025</c:v>
                </c:pt>
                <c:pt idx="13240">
                  <c:v>95.030431064835767</c:v>
                </c:pt>
                <c:pt idx="13241">
                  <c:v>95.027276703163494</c:v>
                </c:pt>
                <c:pt idx="13242">
                  <c:v>95.027447209199835</c:v>
                </c:pt>
                <c:pt idx="13243">
                  <c:v>95.025656895818258</c:v>
                </c:pt>
                <c:pt idx="13244">
                  <c:v>95.025656895818258</c:v>
                </c:pt>
                <c:pt idx="13245">
                  <c:v>95.025145377709237</c:v>
                </c:pt>
                <c:pt idx="13246">
                  <c:v>95.024292847527548</c:v>
                </c:pt>
                <c:pt idx="13247">
                  <c:v>95.022332028109631</c:v>
                </c:pt>
                <c:pt idx="13248">
                  <c:v>95.020712220764409</c:v>
                </c:pt>
                <c:pt idx="13249">
                  <c:v>95.022843546218652</c:v>
                </c:pt>
                <c:pt idx="13250">
                  <c:v>95.020456461709884</c:v>
                </c:pt>
                <c:pt idx="13251">
                  <c:v>95.018921907382818</c:v>
                </c:pt>
                <c:pt idx="13252">
                  <c:v>95.015938051746886</c:v>
                </c:pt>
                <c:pt idx="13253">
                  <c:v>95.013721473274458</c:v>
                </c:pt>
                <c:pt idx="13254">
                  <c:v>95.012527931020074</c:v>
                </c:pt>
                <c:pt idx="13255">
                  <c:v>95.012357424983733</c:v>
                </c:pt>
                <c:pt idx="13256">
                  <c:v>95.01039660556583</c:v>
                </c:pt>
                <c:pt idx="13257">
                  <c:v>95.01014084651132</c:v>
                </c:pt>
                <c:pt idx="13258">
                  <c:v>95.007583255966225</c:v>
                </c:pt>
                <c:pt idx="13259">
                  <c:v>95.004599400330278</c:v>
                </c:pt>
                <c:pt idx="13260">
                  <c:v>95.001615544694332</c:v>
                </c:pt>
                <c:pt idx="13261">
                  <c:v>95.001700797712502</c:v>
                </c:pt>
                <c:pt idx="13262">
                  <c:v>94.999398966221918</c:v>
                </c:pt>
                <c:pt idx="13263">
                  <c:v>94.999654725276415</c:v>
                </c:pt>
                <c:pt idx="13264">
                  <c:v>94.999825231312769</c:v>
                </c:pt>
                <c:pt idx="13265">
                  <c:v>94.999654725276415</c:v>
                </c:pt>
                <c:pt idx="13266">
                  <c:v>94.997779158876668</c:v>
                </c:pt>
                <c:pt idx="13267">
                  <c:v>94.995306821349743</c:v>
                </c:pt>
                <c:pt idx="13268">
                  <c:v>94.993772267022678</c:v>
                </c:pt>
                <c:pt idx="13269">
                  <c:v>94.992067206659286</c:v>
                </c:pt>
                <c:pt idx="13270">
                  <c:v>94.989509616114191</c:v>
                </c:pt>
                <c:pt idx="13271">
                  <c:v>94.986781519532741</c:v>
                </c:pt>
                <c:pt idx="13272">
                  <c:v>94.987122531605422</c:v>
                </c:pt>
                <c:pt idx="13273">
                  <c:v>94.985587977278371</c:v>
                </c:pt>
                <c:pt idx="13274">
                  <c:v>94.984820700114838</c:v>
                </c:pt>
                <c:pt idx="13275">
                  <c:v>94.983968169933135</c:v>
                </c:pt>
                <c:pt idx="13276">
                  <c:v>94.983456651824127</c:v>
                </c:pt>
                <c:pt idx="13277">
                  <c:v>94.980643302224522</c:v>
                </c:pt>
                <c:pt idx="13278">
                  <c:v>94.979194000915626</c:v>
                </c:pt>
                <c:pt idx="13279">
                  <c:v>94.979194000915626</c:v>
                </c:pt>
                <c:pt idx="13280">
                  <c:v>94.97731843451588</c:v>
                </c:pt>
                <c:pt idx="13281">
                  <c:v>94.975016603025296</c:v>
                </c:pt>
                <c:pt idx="13282">
                  <c:v>94.975016603025296</c:v>
                </c:pt>
                <c:pt idx="13283">
                  <c:v>94.974505084916274</c:v>
                </c:pt>
                <c:pt idx="13284">
                  <c:v>94.973737807752741</c:v>
                </c:pt>
                <c:pt idx="13285">
                  <c:v>94.972629518516541</c:v>
                </c:pt>
                <c:pt idx="13286">
                  <c:v>94.971606482298498</c:v>
                </c:pt>
                <c:pt idx="13287">
                  <c:v>94.970242434007773</c:v>
                </c:pt>
                <c:pt idx="13288">
                  <c:v>94.969048891753403</c:v>
                </c:pt>
                <c:pt idx="13289">
                  <c:v>94.967770096480848</c:v>
                </c:pt>
                <c:pt idx="13290">
                  <c:v>94.963848457645028</c:v>
                </c:pt>
                <c:pt idx="13291">
                  <c:v>94.960694095972741</c:v>
                </c:pt>
                <c:pt idx="13292">
                  <c:v>94.960182577863705</c:v>
                </c:pt>
                <c:pt idx="13293">
                  <c:v>94.958648023536668</c:v>
                </c:pt>
                <c:pt idx="13294">
                  <c:v>94.958562770518483</c:v>
                </c:pt>
                <c:pt idx="13295">
                  <c:v>94.957965999391305</c:v>
                </c:pt>
                <c:pt idx="13296">
                  <c:v>94.954726384700834</c:v>
                </c:pt>
                <c:pt idx="13297">
                  <c:v>94.952680312264761</c:v>
                </c:pt>
                <c:pt idx="13298">
                  <c:v>94.952168794155739</c:v>
                </c:pt>
                <c:pt idx="13299">
                  <c:v>94.951913035101228</c:v>
                </c:pt>
                <c:pt idx="13300">
                  <c:v>94.950378480774162</c:v>
                </c:pt>
                <c:pt idx="13301">
                  <c:v>94.948332408338089</c:v>
                </c:pt>
                <c:pt idx="13302">
                  <c:v>94.945433805720313</c:v>
                </c:pt>
                <c:pt idx="13303">
                  <c:v>94.943728745356907</c:v>
                </c:pt>
                <c:pt idx="13304">
                  <c:v>94.941853178957174</c:v>
                </c:pt>
                <c:pt idx="13305">
                  <c:v>94.939892359539272</c:v>
                </c:pt>
                <c:pt idx="13306">
                  <c:v>94.937761034085014</c:v>
                </c:pt>
                <c:pt idx="13307">
                  <c:v>94.937079009939666</c:v>
                </c:pt>
                <c:pt idx="13308">
                  <c:v>94.936823250885141</c:v>
                </c:pt>
                <c:pt idx="13309">
                  <c:v>94.934521419394542</c:v>
                </c:pt>
                <c:pt idx="13310">
                  <c:v>94.933924648267364</c:v>
                </c:pt>
                <c:pt idx="13311">
                  <c:v>94.930770286595077</c:v>
                </c:pt>
                <c:pt idx="13312">
                  <c:v>94.928979973213501</c:v>
                </c:pt>
                <c:pt idx="13313">
                  <c:v>94.927104406813768</c:v>
                </c:pt>
                <c:pt idx="13314">
                  <c:v>94.925996117577554</c:v>
                </c:pt>
                <c:pt idx="13315">
                  <c:v>94.92480257532317</c:v>
                </c:pt>
                <c:pt idx="13316">
                  <c:v>94.92369428608697</c:v>
                </c:pt>
                <c:pt idx="13317">
                  <c:v>94.922074478741735</c:v>
                </c:pt>
                <c:pt idx="13318">
                  <c:v>94.922330237796245</c:v>
                </c:pt>
                <c:pt idx="13319">
                  <c:v>94.921392454596386</c:v>
                </c:pt>
                <c:pt idx="13320">
                  <c:v>94.91977264725115</c:v>
                </c:pt>
                <c:pt idx="13321">
                  <c:v>94.918834864051277</c:v>
                </c:pt>
                <c:pt idx="13322">
                  <c:v>94.916277273506182</c:v>
                </c:pt>
                <c:pt idx="13323">
                  <c:v>94.91559524936082</c:v>
                </c:pt>
                <c:pt idx="13324">
                  <c:v>94.91440170710645</c:v>
                </c:pt>
                <c:pt idx="13325">
                  <c:v>94.911076839397808</c:v>
                </c:pt>
                <c:pt idx="13326">
                  <c:v>94.909116019979905</c:v>
                </c:pt>
                <c:pt idx="13327">
                  <c:v>94.907581465652839</c:v>
                </c:pt>
                <c:pt idx="13328">
                  <c:v>94.908092983761861</c:v>
                </c:pt>
                <c:pt idx="13329">
                  <c:v>94.906217417362129</c:v>
                </c:pt>
                <c:pt idx="13330">
                  <c:v>94.904171344926041</c:v>
                </c:pt>
                <c:pt idx="13331">
                  <c:v>94.903318814744338</c:v>
                </c:pt>
                <c:pt idx="13332">
                  <c:v>94.90374507983519</c:v>
                </c:pt>
                <c:pt idx="13333">
                  <c:v>94.902892549653487</c:v>
                </c:pt>
                <c:pt idx="13334">
                  <c:v>94.900590718162917</c:v>
                </c:pt>
                <c:pt idx="13335">
                  <c:v>94.89880040478134</c:v>
                </c:pt>
                <c:pt idx="13336">
                  <c:v>94.896669079327083</c:v>
                </c:pt>
                <c:pt idx="13337">
                  <c:v>94.89470825990918</c:v>
                </c:pt>
                <c:pt idx="13338">
                  <c:v>94.893770476709292</c:v>
                </c:pt>
                <c:pt idx="13339">
                  <c:v>94.892662187473093</c:v>
                </c:pt>
                <c:pt idx="13340">
                  <c:v>94.891383392200538</c:v>
                </c:pt>
                <c:pt idx="13341">
                  <c:v>94.889848837873487</c:v>
                </c:pt>
                <c:pt idx="13342">
                  <c:v>94.888570042600932</c:v>
                </c:pt>
                <c:pt idx="13343">
                  <c:v>94.886182958092164</c:v>
                </c:pt>
                <c:pt idx="13344">
                  <c:v>94.88686498223754</c:v>
                </c:pt>
                <c:pt idx="13345">
                  <c:v>94.886523970164845</c:v>
                </c:pt>
                <c:pt idx="13346">
                  <c:v>94.886097705074008</c:v>
                </c:pt>
                <c:pt idx="13347">
                  <c:v>94.881494042092825</c:v>
                </c:pt>
                <c:pt idx="13348">
                  <c:v>94.879788981729433</c:v>
                </c:pt>
                <c:pt idx="13349">
                  <c:v>94.878339680420538</c:v>
                </c:pt>
                <c:pt idx="13350">
                  <c:v>94.876890379111643</c:v>
                </c:pt>
                <c:pt idx="13351">
                  <c:v>94.875526330820932</c:v>
                </c:pt>
                <c:pt idx="13352">
                  <c:v>94.873224499330348</c:v>
                </c:pt>
                <c:pt idx="13353">
                  <c:v>94.872371969148645</c:v>
                </c:pt>
                <c:pt idx="13354">
                  <c:v>94.870325896712558</c:v>
                </c:pt>
                <c:pt idx="13355">
                  <c:v>94.869302860494514</c:v>
                </c:pt>
                <c:pt idx="13356">
                  <c:v>94.867597800131122</c:v>
                </c:pt>
                <c:pt idx="13357">
                  <c:v>94.867171535040271</c:v>
                </c:pt>
                <c:pt idx="13358">
                  <c:v>94.866489510894908</c:v>
                </c:pt>
                <c:pt idx="13359">
                  <c:v>94.864613944495176</c:v>
                </c:pt>
                <c:pt idx="13360">
                  <c:v>94.862482619040918</c:v>
                </c:pt>
                <c:pt idx="13361">
                  <c:v>94.858731486241439</c:v>
                </c:pt>
                <c:pt idx="13362">
                  <c:v>94.85796420907792</c:v>
                </c:pt>
                <c:pt idx="13363">
                  <c:v>94.856088642678174</c:v>
                </c:pt>
                <c:pt idx="13364">
                  <c:v>94.854554088351108</c:v>
                </c:pt>
                <c:pt idx="13365">
                  <c:v>94.853275293078568</c:v>
                </c:pt>
                <c:pt idx="13366">
                  <c:v>94.85122922064248</c:v>
                </c:pt>
                <c:pt idx="13367">
                  <c:v>94.848927389151896</c:v>
                </c:pt>
                <c:pt idx="13368">
                  <c:v>94.848842136133726</c:v>
                </c:pt>
                <c:pt idx="13369">
                  <c:v>94.846881316715809</c:v>
                </c:pt>
                <c:pt idx="13370">
                  <c:v>94.84602878653412</c:v>
                </c:pt>
                <c:pt idx="13371">
                  <c:v>94.845773027479609</c:v>
                </c:pt>
                <c:pt idx="13372">
                  <c:v>94.845261509370587</c:v>
                </c:pt>
                <c:pt idx="13373">
                  <c:v>94.842448159770981</c:v>
                </c:pt>
                <c:pt idx="13374">
                  <c:v>94.843641702025366</c:v>
                </c:pt>
                <c:pt idx="13375">
                  <c:v>94.842789171843663</c:v>
                </c:pt>
                <c:pt idx="13376">
                  <c:v>94.840913605443916</c:v>
                </c:pt>
                <c:pt idx="13377">
                  <c:v>94.838867533007843</c:v>
                </c:pt>
                <c:pt idx="13378">
                  <c:v>94.837588737735288</c:v>
                </c:pt>
                <c:pt idx="13379">
                  <c:v>94.835116400208364</c:v>
                </c:pt>
                <c:pt idx="13380">
                  <c:v>94.832473556645098</c:v>
                </c:pt>
                <c:pt idx="13381">
                  <c:v>94.83307032777229</c:v>
                </c:pt>
                <c:pt idx="13382">
                  <c:v>94.831024255336203</c:v>
                </c:pt>
                <c:pt idx="13383">
                  <c:v>94.828466664791094</c:v>
                </c:pt>
                <c:pt idx="13384">
                  <c:v>94.825994327264169</c:v>
                </c:pt>
                <c:pt idx="13385">
                  <c:v>94.823010471628237</c:v>
                </c:pt>
                <c:pt idx="13386">
                  <c:v>94.821305411264817</c:v>
                </c:pt>
                <c:pt idx="13387">
                  <c:v>94.820452881083128</c:v>
                </c:pt>
                <c:pt idx="13388">
                  <c:v>94.819685603919595</c:v>
                </c:pt>
                <c:pt idx="13389">
                  <c:v>94.819088832792403</c:v>
                </c:pt>
                <c:pt idx="13390">
                  <c:v>94.818747820719722</c:v>
                </c:pt>
                <c:pt idx="13391">
                  <c:v>94.8171280133745</c:v>
                </c:pt>
                <c:pt idx="13392">
                  <c:v>94.816019724138286</c:v>
                </c:pt>
                <c:pt idx="13393">
                  <c:v>94.815252446974753</c:v>
                </c:pt>
                <c:pt idx="13394">
                  <c:v>94.814144157738539</c:v>
                </c:pt>
                <c:pt idx="13395">
                  <c:v>94.811245555120777</c:v>
                </c:pt>
                <c:pt idx="13396">
                  <c:v>94.809369988721031</c:v>
                </c:pt>
                <c:pt idx="13397">
                  <c:v>94.810222518902734</c:v>
                </c:pt>
                <c:pt idx="13398">
                  <c:v>94.808091193448476</c:v>
                </c:pt>
                <c:pt idx="13399">
                  <c:v>94.8051925908307</c:v>
                </c:pt>
                <c:pt idx="13400">
                  <c:v>94.802635000285605</c:v>
                </c:pt>
                <c:pt idx="13401">
                  <c:v>94.800418421813177</c:v>
                </c:pt>
                <c:pt idx="13402">
                  <c:v>94.800077409740496</c:v>
                </c:pt>
                <c:pt idx="13403">
                  <c:v>94.799395385595147</c:v>
                </c:pt>
                <c:pt idx="13404">
                  <c:v>94.797519819195415</c:v>
                </c:pt>
                <c:pt idx="13405">
                  <c:v>94.796582035995542</c:v>
                </c:pt>
                <c:pt idx="13406">
                  <c:v>94.794365457523114</c:v>
                </c:pt>
                <c:pt idx="13407">
                  <c:v>94.791807866978019</c:v>
                </c:pt>
                <c:pt idx="13408">
                  <c:v>94.790443818687294</c:v>
                </c:pt>
                <c:pt idx="13409">
                  <c:v>94.788909264360228</c:v>
                </c:pt>
                <c:pt idx="13410">
                  <c:v>94.786692685887814</c:v>
                </c:pt>
                <c:pt idx="13411">
                  <c:v>94.784731866469912</c:v>
                </c:pt>
                <c:pt idx="13412">
                  <c:v>94.783964589306379</c:v>
                </c:pt>
                <c:pt idx="13413">
                  <c:v>94.781151239706773</c:v>
                </c:pt>
                <c:pt idx="13414">
                  <c:v>94.777741118979961</c:v>
                </c:pt>
                <c:pt idx="13415">
                  <c:v>94.775268781453036</c:v>
                </c:pt>
                <c:pt idx="13416">
                  <c:v>94.774757263344029</c:v>
                </c:pt>
                <c:pt idx="13417">
                  <c:v>94.772966949962438</c:v>
                </c:pt>
                <c:pt idx="13418">
                  <c:v>94.773819480144155</c:v>
                </c:pt>
                <c:pt idx="13419">
                  <c:v>94.772029166762579</c:v>
                </c:pt>
                <c:pt idx="13420">
                  <c:v>94.771176636580876</c:v>
                </c:pt>
                <c:pt idx="13421">
                  <c:v>94.768619046035781</c:v>
                </c:pt>
                <c:pt idx="13422">
                  <c:v>94.767340250763226</c:v>
                </c:pt>
                <c:pt idx="13423">
                  <c:v>94.765635190399834</c:v>
                </c:pt>
                <c:pt idx="13424">
                  <c:v>94.764185889090953</c:v>
                </c:pt>
                <c:pt idx="13425">
                  <c:v>94.762310322691206</c:v>
                </c:pt>
                <c:pt idx="13426">
                  <c:v>94.760264250255133</c:v>
                </c:pt>
                <c:pt idx="13427">
                  <c:v>94.758814948946238</c:v>
                </c:pt>
                <c:pt idx="13428">
                  <c:v>94.756683623491995</c:v>
                </c:pt>
                <c:pt idx="13429">
                  <c:v>94.753102996728842</c:v>
                </c:pt>
                <c:pt idx="13430">
                  <c:v>94.751653695419961</c:v>
                </c:pt>
                <c:pt idx="13431">
                  <c:v>94.751568442401791</c:v>
                </c:pt>
                <c:pt idx="13432">
                  <c:v>94.751909454474472</c:v>
                </c:pt>
                <c:pt idx="13433">
                  <c:v>94.750545406183733</c:v>
                </c:pt>
                <c:pt idx="13434">
                  <c:v>94.749778129020228</c:v>
                </c:pt>
                <c:pt idx="13435">
                  <c:v>94.747220538475119</c:v>
                </c:pt>
                <c:pt idx="13436">
                  <c:v>94.746282755275246</c:v>
                </c:pt>
                <c:pt idx="13437">
                  <c:v>94.745259719057202</c:v>
                </c:pt>
                <c:pt idx="13438">
                  <c:v>94.745771237166224</c:v>
                </c:pt>
                <c:pt idx="13439">
                  <c:v>94.744748200948194</c:v>
                </c:pt>
                <c:pt idx="13440">
                  <c:v>94.74236111643944</c:v>
                </c:pt>
                <c:pt idx="13441">
                  <c:v>94.74057080305785</c:v>
                </c:pt>
                <c:pt idx="13442">
                  <c:v>94.740400297021523</c:v>
                </c:pt>
                <c:pt idx="13443">
                  <c:v>94.737927959494598</c:v>
                </c:pt>
                <c:pt idx="13444">
                  <c:v>94.735455621967674</c:v>
                </c:pt>
                <c:pt idx="13445">
                  <c:v>94.734347332731446</c:v>
                </c:pt>
                <c:pt idx="13446">
                  <c:v>94.731789742186351</c:v>
                </c:pt>
                <c:pt idx="13447">
                  <c:v>94.730340440877455</c:v>
                </c:pt>
                <c:pt idx="13448">
                  <c:v>94.728976392586745</c:v>
                </c:pt>
                <c:pt idx="13449">
                  <c:v>94.728379621459553</c:v>
                </c:pt>
                <c:pt idx="13450">
                  <c:v>94.725736777896273</c:v>
                </c:pt>
                <c:pt idx="13451">
                  <c:v>94.724202223569236</c:v>
                </c:pt>
                <c:pt idx="13452">
                  <c:v>94.721218367933275</c:v>
                </c:pt>
                <c:pt idx="13453">
                  <c:v>94.719854319642565</c:v>
                </c:pt>
                <c:pt idx="13454">
                  <c:v>94.718234512297329</c:v>
                </c:pt>
                <c:pt idx="13455">
                  <c:v>94.716444198915752</c:v>
                </c:pt>
                <c:pt idx="13456">
                  <c:v>94.714994897606871</c:v>
                </c:pt>
                <c:pt idx="13457">
                  <c:v>94.713801355352487</c:v>
                </c:pt>
                <c:pt idx="13458">
                  <c:v>94.7117552829164</c:v>
                </c:pt>
                <c:pt idx="13459">
                  <c:v>94.7106469936802</c:v>
                </c:pt>
                <c:pt idx="13460">
                  <c:v>94.708430415207772</c:v>
                </c:pt>
                <c:pt idx="13461">
                  <c:v>94.706895860880707</c:v>
                </c:pt>
                <c:pt idx="13462">
                  <c:v>94.70655484880804</c:v>
                </c:pt>
                <c:pt idx="13463">
                  <c:v>94.705361306553641</c:v>
                </c:pt>
                <c:pt idx="13464">
                  <c:v>94.704594029390137</c:v>
                </c:pt>
                <c:pt idx="13465">
                  <c:v>94.703059475063071</c:v>
                </c:pt>
                <c:pt idx="13466">
                  <c:v>94.699819860372614</c:v>
                </c:pt>
                <c:pt idx="13467">
                  <c:v>94.697177016809349</c:v>
                </c:pt>
                <c:pt idx="13468">
                  <c:v>94.696580245682156</c:v>
                </c:pt>
                <c:pt idx="13469">
                  <c:v>94.695471956445942</c:v>
                </c:pt>
                <c:pt idx="13470">
                  <c:v>94.693766896082536</c:v>
                </c:pt>
                <c:pt idx="13471">
                  <c:v>94.691550317610123</c:v>
                </c:pt>
                <c:pt idx="13472">
                  <c:v>94.68967475121039</c:v>
                </c:pt>
                <c:pt idx="13473">
                  <c:v>94.685753112374556</c:v>
                </c:pt>
                <c:pt idx="13474">
                  <c:v>94.685071088229208</c:v>
                </c:pt>
                <c:pt idx="13475">
                  <c:v>94.684559570120172</c:v>
                </c:pt>
                <c:pt idx="13476">
                  <c:v>94.68293976277495</c:v>
                </c:pt>
                <c:pt idx="13477">
                  <c:v>94.682342991647772</c:v>
                </c:pt>
                <c:pt idx="13478">
                  <c:v>94.681660967502395</c:v>
                </c:pt>
                <c:pt idx="13479">
                  <c:v>94.678165593757441</c:v>
                </c:pt>
                <c:pt idx="13480">
                  <c:v>94.675181738121481</c:v>
                </c:pt>
                <c:pt idx="13481">
                  <c:v>94.675949015285028</c:v>
                </c:pt>
                <c:pt idx="13482">
                  <c:v>94.674840726048799</c:v>
                </c:pt>
                <c:pt idx="13483">
                  <c:v>94.672879906630897</c:v>
                </c:pt>
                <c:pt idx="13484">
                  <c:v>94.670492822122128</c:v>
                </c:pt>
                <c:pt idx="13485">
                  <c:v>94.670151810049447</c:v>
                </c:pt>
                <c:pt idx="13486">
                  <c:v>94.669555038922269</c:v>
                </c:pt>
                <c:pt idx="13487">
                  <c:v>94.666315424231811</c:v>
                </c:pt>
                <c:pt idx="13488">
                  <c:v>94.664780869904746</c:v>
                </c:pt>
                <c:pt idx="13489">
                  <c:v>94.663757833686702</c:v>
                </c:pt>
                <c:pt idx="13490">
                  <c:v>94.660432965978075</c:v>
                </c:pt>
                <c:pt idx="13491">
                  <c:v>94.658642652596512</c:v>
                </c:pt>
                <c:pt idx="13492">
                  <c:v>94.658301640523831</c:v>
                </c:pt>
                <c:pt idx="13493">
                  <c:v>94.657534363360313</c:v>
                </c:pt>
                <c:pt idx="13494">
                  <c:v>94.653612724524478</c:v>
                </c:pt>
                <c:pt idx="13495">
                  <c:v>94.651481399070235</c:v>
                </c:pt>
                <c:pt idx="13496">
                  <c:v>94.650628868888546</c:v>
                </c:pt>
                <c:pt idx="13497">
                  <c:v>94.649776338706843</c:v>
                </c:pt>
                <c:pt idx="13498">
                  <c:v>94.64883855550697</c:v>
                </c:pt>
                <c:pt idx="13499">
                  <c:v>94.647730266270742</c:v>
                </c:pt>
                <c:pt idx="13500">
                  <c:v>94.647048242125393</c:v>
                </c:pt>
                <c:pt idx="13501">
                  <c:v>94.643297109325914</c:v>
                </c:pt>
                <c:pt idx="13502">
                  <c:v>94.642700338198722</c:v>
                </c:pt>
                <c:pt idx="13503">
                  <c:v>94.640569012744464</c:v>
                </c:pt>
                <c:pt idx="13504">
                  <c:v>94.639034458417427</c:v>
                </c:pt>
                <c:pt idx="13505">
                  <c:v>94.638267181253894</c:v>
                </c:pt>
                <c:pt idx="13506">
                  <c:v>94.63698838598134</c:v>
                </c:pt>
                <c:pt idx="13507">
                  <c:v>94.636135855799637</c:v>
                </c:pt>
                <c:pt idx="13508">
                  <c:v>94.634004530345379</c:v>
                </c:pt>
                <c:pt idx="13509">
                  <c:v>94.631361686782114</c:v>
                </c:pt>
                <c:pt idx="13510">
                  <c:v>94.62923036132787</c:v>
                </c:pt>
                <c:pt idx="13511">
                  <c:v>94.627184288891783</c:v>
                </c:pt>
                <c:pt idx="13512">
                  <c:v>94.625905493619243</c:v>
                </c:pt>
                <c:pt idx="13513">
                  <c:v>94.626161252673739</c:v>
                </c:pt>
                <c:pt idx="13514">
                  <c:v>94.624200433255851</c:v>
                </c:pt>
                <c:pt idx="13515">
                  <c:v>94.624200433255851</c:v>
                </c:pt>
                <c:pt idx="13516">
                  <c:v>94.623092144019637</c:v>
                </c:pt>
                <c:pt idx="13517">
                  <c:v>94.620278794420031</c:v>
                </c:pt>
                <c:pt idx="13518">
                  <c:v>94.616868673693219</c:v>
                </c:pt>
                <c:pt idx="13519">
                  <c:v>94.614396336166294</c:v>
                </c:pt>
                <c:pt idx="13520">
                  <c:v>94.612520769766547</c:v>
                </c:pt>
                <c:pt idx="13521">
                  <c:v>94.611071468457681</c:v>
                </c:pt>
                <c:pt idx="13522">
                  <c:v>94.609622167148771</c:v>
                </c:pt>
                <c:pt idx="13523">
                  <c:v>94.608343371876231</c:v>
                </c:pt>
                <c:pt idx="13524">
                  <c:v>94.606467805476484</c:v>
                </c:pt>
                <c:pt idx="13525">
                  <c:v>94.60535951624027</c:v>
                </c:pt>
                <c:pt idx="13526">
                  <c:v>94.603142937767856</c:v>
                </c:pt>
                <c:pt idx="13527">
                  <c:v>94.598113009695822</c:v>
                </c:pt>
                <c:pt idx="13528">
                  <c:v>94.595811178205253</c:v>
                </c:pt>
                <c:pt idx="13529">
                  <c:v>94.595470166132571</c:v>
                </c:pt>
                <c:pt idx="13530">
                  <c:v>94.594532382932684</c:v>
                </c:pt>
                <c:pt idx="13531">
                  <c:v>94.592742069551122</c:v>
                </c:pt>
                <c:pt idx="13532">
                  <c:v>94.589758213915161</c:v>
                </c:pt>
                <c:pt idx="13533">
                  <c:v>94.587882647515428</c:v>
                </c:pt>
                <c:pt idx="13534">
                  <c:v>94.587456382424591</c:v>
                </c:pt>
                <c:pt idx="13535">
                  <c:v>94.588053153551769</c:v>
                </c:pt>
                <c:pt idx="13536">
                  <c:v>94.585495563006674</c:v>
                </c:pt>
                <c:pt idx="13537">
                  <c:v>94.583278984534246</c:v>
                </c:pt>
                <c:pt idx="13538">
                  <c:v>94.581573924170854</c:v>
                </c:pt>
                <c:pt idx="13539">
                  <c:v>94.579016333625759</c:v>
                </c:pt>
                <c:pt idx="13540">
                  <c:v>94.577822791371375</c:v>
                </c:pt>
                <c:pt idx="13541">
                  <c:v>94.578675321553078</c:v>
                </c:pt>
                <c:pt idx="13542">
                  <c:v>94.576288237044309</c:v>
                </c:pt>
                <c:pt idx="13543">
                  <c:v>94.574583176680932</c:v>
                </c:pt>
                <c:pt idx="13544">
                  <c:v>94.573304381408363</c:v>
                </c:pt>
                <c:pt idx="13545">
                  <c:v>94.570405778790587</c:v>
                </c:pt>
                <c:pt idx="13546">
                  <c:v>94.567592429190981</c:v>
                </c:pt>
                <c:pt idx="13547">
                  <c:v>94.566143127882086</c:v>
                </c:pt>
                <c:pt idx="13548">
                  <c:v>94.565290597700383</c:v>
                </c:pt>
                <c:pt idx="13549">
                  <c:v>94.564182308464183</c:v>
                </c:pt>
                <c:pt idx="13550">
                  <c:v>94.563244525264309</c:v>
                </c:pt>
                <c:pt idx="13551">
                  <c:v>94.560260669628363</c:v>
                </c:pt>
                <c:pt idx="13552">
                  <c:v>94.559152380392149</c:v>
                </c:pt>
                <c:pt idx="13553">
                  <c:v>94.556509536828884</c:v>
                </c:pt>
                <c:pt idx="13554">
                  <c:v>94.555230741556329</c:v>
                </c:pt>
                <c:pt idx="13555">
                  <c:v>94.553951946283789</c:v>
                </c:pt>
                <c:pt idx="13556">
                  <c:v>94.552417391956723</c:v>
                </c:pt>
                <c:pt idx="13557">
                  <c:v>94.550541825556977</c:v>
                </c:pt>
                <c:pt idx="13558">
                  <c:v>94.549263030284422</c:v>
                </c:pt>
                <c:pt idx="13559">
                  <c:v>94.546961198793838</c:v>
                </c:pt>
                <c:pt idx="13560">
                  <c:v>94.544062596176062</c:v>
                </c:pt>
                <c:pt idx="13561">
                  <c:v>94.542272282794499</c:v>
                </c:pt>
                <c:pt idx="13562">
                  <c:v>94.539032668104042</c:v>
                </c:pt>
                <c:pt idx="13563">
                  <c:v>94.539288427158539</c:v>
                </c:pt>
                <c:pt idx="13564">
                  <c:v>94.537583366795147</c:v>
                </c:pt>
                <c:pt idx="13565">
                  <c:v>94.536560330577103</c:v>
                </c:pt>
                <c:pt idx="13566">
                  <c:v>94.534855270213697</c:v>
                </c:pt>
                <c:pt idx="13567">
                  <c:v>94.532297679668602</c:v>
                </c:pt>
                <c:pt idx="13568">
                  <c:v>94.529654836105337</c:v>
                </c:pt>
                <c:pt idx="13569">
                  <c:v>94.528376040832782</c:v>
                </c:pt>
                <c:pt idx="13570">
                  <c:v>94.528205534796456</c:v>
                </c:pt>
                <c:pt idx="13571">
                  <c:v>94.527523510651093</c:v>
                </c:pt>
                <c:pt idx="13572">
                  <c:v>94.526159462360354</c:v>
                </c:pt>
                <c:pt idx="13573">
                  <c:v>94.523516618797103</c:v>
                </c:pt>
                <c:pt idx="13574">
                  <c:v>94.522152570506378</c:v>
                </c:pt>
                <c:pt idx="13575">
                  <c:v>94.518998208834105</c:v>
                </c:pt>
                <c:pt idx="13576">
                  <c:v>94.516952136398004</c:v>
                </c:pt>
                <c:pt idx="13577">
                  <c:v>94.515588088107293</c:v>
                </c:pt>
                <c:pt idx="13578">
                  <c:v>94.514053533780228</c:v>
                </c:pt>
                <c:pt idx="13579">
                  <c:v>94.513968280762057</c:v>
                </c:pt>
                <c:pt idx="13580">
                  <c:v>94.512433726434992</c:v>
                </c:pt>
                <c:pt idx="13581">
                  <c:v>94.510046641926237</c:v>
                </c:pt>
                <c:pt idx="13582">
                  <c:v>94.50552823196324</c:v>
                </c:pt>
                <c:pt idx="13583">
                  <c:v>94.503055894436315</c:v>
                </c:pt>
                <c:pt idx="13584">
                  <c:v>94.502459123309109</c:v>
                </c:pt>
                <c:pt idx="13585">
                  <c:v>94.500754062945717</c:v>
                </c:pt>
                <c:pt idx="13586">
                  <c:v>94.498963749564155</c:v>
                </c:pt>
                <c:pt idx="13587">
                  <c:v>94.499560520691332</c:v>
                </c:pt>
                <c:pt idx="13588">
                  <c:v>94.4976849542916</c:v>
                </c:pt>
                <c:pt idx="13589">
                  <c:v>94.494274833564802</c:v>
                </c:pt>
                <c:pt idx="13590">
                  <c:v>94.491120471892515</c:v>
                </c:pt>
                <c:pt idx="13591">
                  <c:v>94.489756423601776</c:v>
                </c:pt>
                <c:pt idx="13592">
                  <c:v>94.487795604183887</c:v>
                </c:pt>
                <c:pt idx="13593">
                  <c:v>94.486090543820481</c:v>
                </c:pt>
                <c:pt idx="13594">
                  <c:v>94.484044471384394</c:v>
                </c:pt>
                <c:pt idx="13595">
                  <c:v>94.482850929130024</c:v>
                </c:pt>
                <c:pt idx="13596">
                  <c:v>94.482339411021002</c:v>
                </c:pt>
                <c:pt idx="13597">
                  <c:v>94.481060615748461</c:v>
                </c:pt>
                <c:pt idx="13598">
                  <c:v>94.478417772185182</c:v>
                </c:pt>
                <c:pt idx="13599">
                  <c:v>94.476286446730938</c:v>
                </c:pt>
                <c:pt idx="13600">
                  <c:v>94.473558350149503</c:v>
                </c:pt>
                <c:pt idx="13601">
                  <c:v>94.471938542804267</c:v>
                </c:pt>
                <c:pt idx="13602">
                  <c:v>94.470148229422691</c:v>
                </c:pt>
                <c:pt idx="13603">
                  <c:v>94.468187410004788</c:v>
                </c:pt>
                <c:pt idx="13604">
                  <c:v>94.466738108695907</c:v>
                </c:pt>
                <c:pt idx="13605">
                  <c:v>94.463583747023605</c:v>
                </c:pt>
                <c:pt idx="13606">
                  <c:v>94.461026156478511</c:v>
                </c:pt>
                <c:pt idx="13607">
                  <c:v>94.459321096115104</c:v>
                </c:pt>
                <c:pt idx="13608">
                  <c:v>94.457786541788053</c:v>
                </c:pt>
                <c:pt idx="13609">
                  <c:v>94.455996228406477</c:v>
                </c:pt>
                <c:pt idx="13610">
                  <c:v>94.454887939170263</c:v>
                </c:pt>
                <c:pt idx="13611">
                  <c:v>94.453012372770544</c:v>
                </c:pt>
                <c:pt idx="13612">
                  <c:v>94.451222059388968</c:v>
                </c:pt>
                <c:pt idx="13613">
                  <c:v>94.450454782225421</c:v>
                </c:pt>
                <c:pt idx="13614">
                  <c:v>94.448152950734837</c:v>
                </c:pt>
                <c:pt idx="13615">
                  <c:v>94.448238203753021</c:v>
                </c:pt>
                <c:pt idx="13616">
                  <c:v>94.447556179607645</c:v>
                </c:pt>
                <c:pt idx="13617">
                  <c:v>94.446021625280594</c:v>
                </c:pt>
                <c:pt idx="13618">
                  <c:v>94.44397555284452</c:v>
                </c:pt>
                <c:pt idx="13619">
                  <c:v>94.440991697208574</c:v>
                </c:pt>
                <c:pt idx="13620">
                  <c:v>94.43724056440908</c:v>
                </c:pt>
                <c:pt idx="13621">
                  <c:v>94.435706010082015</c:v>
                </c:pt>
                <c:pt idx="13622">
                  <c:v>94.433830443682282</c:v>
                </c:pt>
                <c:pt idx="13623">
                  <c:v>94.43186962426438</c:v>
                </c:pt>
                <c:pt idx="13624">
                  <c:v>94.430931841064506</c:v>
                </c:pt>
                <c:pt idx="13625">
                  <c:v>94.429738298810122</c:v>
                </c:pt>
                <c:pt idx="13626">
                  <c:v>94.428203744483071</c:v>
                </c:pt>
                <c:pt idx="13627">
                  <c:v>94.425816659974316</c:v>
                </c:pt>
                <c:pt idx="13628">
                  <c:v>94.424537864701747</c:v>
                </c:pt>
                <c:pt idx="13629">
                  <c:v>94.42411159961091</c:v>
                </c:pt>
                <c:pt idx="13630">
                  <c:v>94.421383503029475</c:v>
                </c:pt>
                <c:pt idx="13631">
                  <c:v>94.420275213793261</c:v>
                </c:pt>
                <c:pt idx="13632">
                  <c:v>94.417888129284506</c:v>
                </c:pt>
                <c:pt idx="13633">
                  <c:v>94.414904273648546</c:v>
                </c:pt>
                <c:pt idx="13634">
                  <c:v>94.412858201212472</c:v>
                </c:pt>
                <c:pt idx="13635">
                  <c:v>94.411920418012613</c:v>
                </c:pt>
                <c:pt idx="13636">
                  <c:v>94.410556369721874</c:v>
                </c:pt>
                <c:pt idx="13637">
                  <c:v>94.409533333503845</c:v>
                </c:pt>
                <c:pt idx="13638">
                  <c:v>94.408595550303971</c:v>
                </c:pt>
                <c:pt idx="13639">
                  <c:v>94.406464224849714</c:v>
                </c:pt>
                <c:pt idx="13640">
                  <c:v>94.405952706740706</c:v>
                </c:pt>
                <c:pt idx="13641">
                  <c:v>94.402627839032078</c:v>
                </c:pt>
                <c:pt idx="13642">
                  <c:v>94.400752272632332</c:v>
                </c:pt>
                <c:pt idx="13643">
                  <c:v>94.398365188123577</c:v>
                </c:pt>
                <c:pt idx="13644">
                  <c:v>94.396319115687504</c:v>
                </c:pt>
                <c:pt idx="13645">
                  <c:v>94.393761525142409</c:v>
                </c:pt>
                <c:pt idx="13646">
                  <c:v>94.392141717797159</c:v>
                </c:pt>
                <c:pt idx="13647">
                  <c:v>94.39111868157913</c:v>
                </c:pt>
                <c:pt idx="13648">
                  <c:v>94.389498874233908</c:v>
                </c:pt>
                <c:pt idx="13649">
                  <c:v>94.387026536706969</c:v>
                </c:pt>
                <c:pt idx="13650">
                  <c:v>94.385577235398074</c:v>
                </c:pt>
                <c:pt idx="13651">
                  <c:v>94.383701668998327</c:v>
                </c:pt>
                <c:pt idx="13652">
                  <c:v>94.381826102598609</c:v>
                </c:pt>
                <c:pt idx="13653">
                  <c:v>94.381570343544084</c:v>
                </c:pt>
                <c:pt idx="13654">
                  <c:v>94.380888319398721</c:v>
                </c:pt>
                <c:pt idx="13655">
                  <c:v>94.378586487908152</c:v>
                </c:pt>
                <c:pt idx="13656">
                  <c:v>94.37423858398148</c:v>
                </c:pt>
                <c:pt idx="13657">
                  <c:v>94.372789282672585</c:v>
                </c:pt>
                <c:pt idx="13658">
                  <c:v>94.370828463254668</c:v>
                </c:pt>
                <c:pt idx="13659">
                  <c:v>94.371169475327349</c:v>
                </c:pt>
                <c:pt idx="13660">
                  <c:v>94.369208655909446</c:v>
                </c:pt>
                <c:pt idx="13661">
                  <c:v>94.366906824418848</c:v>
                </c:pt>
                <c:pt idx="13662">
                  <c:v>94.365798535182648</c:v>
                </c:pt>
                <c:pt idx="13663">
                  <c:v>94.362644173510361</c:v>
                </c:pt>
                <c:pt idx="13664">
                  <c:v>94.360171835983436</c:v>
                </c:pt>
                <c:pt idx="13665">
                  <c:v>94.359319305801719</c:v>
                </c:pt>
                <c:pt idx="13666">
                  <c:v>94.357614245438327</c:v>
                </c:pt>
                <c:pt idx="13667">
                  <c:v>94.357358486383831</c:v>
                </c:pt>
                <c:pt idx="13668">
                  <c:v>94.354971401875062</c:v>
                </c:pt>
                <c:pt idx="13669">
                  <c:v>94.352413811329967</c:v>
                </c:pt>
                <c:pt idx="13670">
                  <c:v>94.347810148348785</c:v>
                </c:pt>
                <c:pt idx="13671">
                  <c:v>94.344741039694654</c:v>
                </c:pt>
                <c:pt idx="13672">
                  <c:v>94.341586678022367</c:v>
                </c:pt>
                <c:pt idx="13673">
                  <c:v>94.340989906895189</c:v>
                </c:pt>
                <c:pt idx="13674">
                  <c:v>94.33843231635008</c:v>
                </c:pt>
                <c:pt idx="13675">
                  <c:v>94.336897762023014</c:v>
                </c:pt>
                <c:pt idx="13676">
                  <c:v>94.336556749950347</c:v>
                </c:pt>
                <c:pt idx="13677">
                  <c:v>94.333658147332571</c:v>
                </c:pt>
                <c:pt idx="13678">
                  <c:v>94.332123593005505</c:v>
                </c:pt>
                <c:pt idx="13679">
                  <c:v>94.329907014533092</c:v>
                </c:pt>
                <c:pt idx="13680">
                  <c:v>94.328287207187856</c:v>
                </c:pt>
                <c:pt idx="13681">
                  <c:v>94.326582146824464</c:v>
                </c:pt>
                <c:pt idx="13682">
                  <c:v>94.325900122679101</c:v>
                </c:pt>
                <c:pt idx="13683">
                  <c:v>94.322490001952303</c:v>
                </c:pt>
                <c:pt idx="13684">
                  <c:v>94.321893230825111</c:v>
                </c:pt>
                <c:pt idx="13685">
                  <c:v>94.320017664425365</c:v>
                </c:pt>
                <c:pt idx="13686">
                  <c:v>94.317886338971121</c:v>
                </c:pt>
                <c:pt idx="13687">
                  <c:v>94.317289567843915</c:v>
                </c:pt>
                <c:pt idx="13688">
                  <c:v>94.315414001444196</c:v>
                </c:pt>
                <c:pt idx="13689">
                  <c:v>94.314731977298834</c:v>
                </c:pt>
                <c:pt idx="13690">
                  <c:v>94.313282675989939</c:v>
                </c:pt>
                <c:pt idx="13691">
                  <c:v>94.310298820353992</c:v>
                </c:pt>
                <c:pt idx="13692">
                  <c:v>94.306803446609024</c:v>
                </c:pt>
                <c:pt idx="13693">
                  <c:v>94.304757374172937</c:v>
                </c:pt>
                <c:pt idx="13694">
                  <c:v>94.303563831918552</c:v>
                </c:pt>
                <c:pt idx="13695">
                  <c:v>94.302114530609671</c:v>
                </c:pt>
                <c:pt idx="13696">
                  <c:v>94.299215927991895</c:v>
                </c:pt>
                <c:pt idx="13697">
                  <c:v>94.298278144792022</c:v>
                </c:pt>
                <c:pt idx="13698">
                  <c:v>94.295635301228756</c:v>
                </c:pt>
                <c:pt idx="13699">
                  <c:v>94.292992457665491</c:v>
                </c:pt>
                <c:pt idx="13700">
                  <c:v>94.291543156356596</c:v>
                </c:pt>
                <c:pt idx="13701">
                  <c:v>94.285490192066533</c:v>
                </c:pt>
                <c:pt idx="13702">
                  <c:v>94.283273613594105</c:v>
                </c:pt>
                <c:pt idx="13703">
                  <c:v>94.281653806248883</c:v>
                </c:pt>
                <c:pt idx="13704">
                  <c:v>94.280886529085336</c:v>
                </c:pt>
                <c:pt idx="13705">
                  <c:v>94.280971782103535</c:v>
                </c:pt>
                <c:pt idx="13706">
                  <c:v>94.279181468721944</c:v>
                </c:pt>
                <c:pt idx="13707">
                  <c:v>94.276282866104182</c:v>
                </c:pt>
                <c:pt idx="13708">
                  <c:v>94.275259829886124</c:v>
                </c:pt>
                <c:pt idx="13709">
                  <c:v>94.274236793668095</c:v>
                </c:pt>
                <c:pt idx="13710">
                  <c:v>94.27176445614117</c:v>
                </c:pt>
                <c:pt idx="13711">
                  <c:v>94.271167685013964</c:v>
                </c:pt>
                <c:pt idx="13712">
                  <c:v>94.26886585352338</c:v>
                </c:pt>
                <c:pt idx="13713">
                  <c:v>94.268013323341677</c:v>
                </c:pt>
                <c:pt idx="13714">
                  <c:v>94.264517949596708</c:v>
                </c:pt>
                <c:pt idx="13715">
                  <c:v>94.262386624142465</c:v>
                </c:pt>
                <c:pt idx="13716">
                  <c:v>94.26255713017882</c:v>
                </c:pt>
                <c:pt idx="13717">
                  <c:v>94.26110782886991</c:v>
                </c:pt>
                <c:pt idx="13718">
                  <c:v>94.258976503415667</c:v>
                </c:pt>
                <c:pt idx="13719">
                  <c:v>94.256504165888728</c:v>
                </c:pt>
                <c:pt idx="13720">
                  <c:v>94.254543346470825</c:v>
                </c:pt>
                <c:pt idx="13721">
                  <c:v>94.250451201598665</c:v>
                </c:pt>
                <c:pt idx="13722">
                  <c:v>94.248746141235273</c:v>
                </c:pt>
                <c:pt idx="13723">
                  <c:v>94.248831394253443</c:v>
                </c:pt>
                <c:pt idx="13724">
                  <c:v>94.248149370108095</c:v>
                </c:pt>
                <c:pt idx="13725">
                  <c:v>94.245080261453964</c:v>
                </c:pt>
                <c:pt idx="13726">
                  <c:v>94.242437417890685</c:v>
                </c:pt>
                <c:pt idx="13727">
                  <c:v>94.240476598472782</c:v>
                </c:pt>
                <c:pt idx="13728">
                  <c:v>94.239112550182057</c:v>
                </c:pt>
                <c:pt idx="13729">
                  <c:v>94.236469706618792</c:v>
                </c:pt>
                <c:pt idx="13730">
                  <c:v>94.235020405309911</c:v>
                </c:pt>
                <c:pt idx="13731">
                  <c:v>94.232292308728475</c:v>
                </c:pt>
                <c:pt idx="13732">
                  <c:v>94.229052694038003</c:v>
                </c:pt>
                <c:pt idx="13733">
                  <c:v>94.228200163856314</c:v>
                </c:pt>
                <c:pt idx="13734">
                  <c:v>94.227347633674611</c:v>
                </c:pt>
                <c:pt idx="13735">
                  <c:v>94.225131055202183</c:v>
                </c:pt>
                <c:pt idx="13736">
                  <c:v>94.222743970693429</c:v>
                </c:pt>
                <c:pt idx="13737">
                  <c:v>94.220015874111979</c:v>
                </c:pt>
                <c:pt idx="13738">
                  <c:v>94.21907809091212</c:v>
                </c:pt>
                <c:pt idx="13739">
                  <c:v>94.216605753385195</c:v>
                </c:pt>
                <c:pt idx="13740">
                  <c:v>94.215241705094471</c:v>
                </c:pt>
                <c:pt idx="13741">
                  <c:v>94.213451391712894</c:v>
                </c:pt>
                <c:pt idx="13742">
                  <c:v>94.210297030040607</c:v>
                </c:pt>
                <c:pt idx="13743">
                  <c:v>94.208336210622704</c:v>
                </c:pt>
                <c:pt idx="13744">
                  <c:v>94.205011342914077</c:v>
                </c:pt>
                <c:pt idx="13745">
                  <c:v>94.202794764441649</c:v>
                </c:pt>
                <c:pt idx="13746">
                  <c:v>94.201515969169108</c:v>
                </c:pt>
                <c:pt idx="13747">
                  <c:v>94.199981414842043</c:v>
                </c:pt>
                <c:pt idx="13748">
                  <c:v>94.198105848442296</c:v>
                </c:pt>
                <c:pt idx="13749">
                  <c:v>94.195804016951726</c:v>
                </c:pt>
                <c:pt idx="13750">
                  <c:v>94.194866233751839</c:v>
                </c:pt>
                <c:pt idx="13751">
                  <c:v>94.190092064734316</c:v>
                </c:pt>
                <c:pt idx="13752">
                  <c:v>94.186340931934836</c:v>
                </c:pt>
                <c:pt idx="13753">
                  <c:v>94.183101317244393</c:v>
                </c:pt>
                <c:pt idx="13754">
                  <c:v>94.183186570262549</c:v>
                </c:pt>
                <c:pt idx="13755">
                  <c:v>94.181907774990009</c:v>
                </c:pt>
                <c:pt idx="13756">
                  <c:v>94.180969991790136</c:v>
                </c:pt>
                <c:pt idx="13757">
                  <c:v>94.180202714626617</c:v>
                </c:pt>
                <c:pt idx="13758">
                  <c:v>94.180458473681114</c:v>
                </c:pt>
                <c:pt idx="13759">
                  <c:v>94.177304112008812</c:v>
                </c:pt>
                <c:pt idx="13760">
                  <c:v>94.176622087863464</c:v>
                </c:pt>
                <c:pt idx="13761">
                  <c:v>94.17432025637288</c:v>
                </c:pt>
                <c:pt idx="13762">
                  <c:v>94.172188930918637</c:v>
                </c:pt>
                <c:pt idx="13763">
                  <c:v>94.170483870555216</c:v>
                </c:pt>
                <c:pt idx="13764">
                  <c:v>94.167159002846603</c:v>
                </c:pt>
                <c:pt idx="13765">
                  <c:v>94.165198183428686</c:v>
                </c:pt>
                <c:pt idx="13766">
                  <c:v>94.163407870047138</c:v>
                </c:pt>
                <c:pt idx="13767">
                  <c:v>94.16247008684725</c:v>
                </c:pt>
                <c:pt idx="13768">
                  <c:v>94.158889460084112</c:v>
                </c:pt>
                <c:pt idx="13769">
                  <c:v>94.156928640666194</c:v>
                </c:pt>
                <c:pt idx="13770">
                  <c:v>94.155053074266476</c:v>
                </c:pt>
                <c:pt idx="13771">
                  <c:v>94.15334801390307</c:v>
                </c:pt>
                <c:pt idx="13772">
                  <c:v>94.15044941128528</c:v>
                </c:pt>
                <c:pt idx="13773">
                  <c:v>94.149937893176272</c:v>
                </c:pt>
                <c:pt idx="13774">
                  <c:v>94.147209796594822</c:v>
                </c:pt>
                <c:pt idx="13775">
                  <c:v>94.146272013394963</c:v>
                </c:pt>
                <c:pt idx="13776">
                  <c:v>94.144907965104224</c:v>
                </c:pt>
                <c:pt idx="13777">
                  <c:v>94.143117651722676</c:v>
                </c:pt>
                <c:pt idx="13778">
                  <c:v>94.140219049104886</c:v>
                </c:pt>
                <c:pt idx="13779">
                  <c:v>94.136723675359917</c:v>
                </c:pt>
                <c:pt idx="13780">
                  <c:v>94.134762855942014</c:v>
                </c:pt>
                <c:pt idx="13781">
                  <c:v>94.133654566705786</c:v>
                </c:pt>
                <c:pt idx="13782">
                  <c:v>94.131693747287883</c:v>
                </c:pt>
                <c:pt idx="13783">
                  <c:v>94.128795144670107</c:v>
                </c:pt>
                <c:pt idx="13784">
                  <c:v>94.127686855433907</c:v>
                </c:pt>
                <c:pt idx="13785">
                  <c:v>94.124276734707095</c:v>
                </c:pt>
                <c:pt idx="13786">
                  <c:v>94.122315915289207</c:v>
                </c:pt>
                <c:pt idx="13787">
                  <c:v>94.118991047580565</c:v>
                </c:pt>
                <c:pt idx="13788">
                  <c:v>94.114728396672064</c:v>
                </c:pt>
                <c:pt idx="13789">
                  <c:v>94.114387384599382</c:v>
                </c:pt>
                <c:pt idx="13790">
                  <c:v>94.112938083290487</c:v>
                </c:pt>
                <c:pt idx="13791">
                  <c:v>94.111062516890769</c:v>
                </c:pt>
                <c:pt idx="13792">
                  <c:v>94.110636251799917</c:v>
                </c:pt>
                <c:pt idx="13793">
                  <c:v>94.110039480672711</c:v>
                </c:pt>
                <c:pt idx="13794">
                  <c:v>94.107140878054935</c:v>
                </c:pt>
                <c:pt idx="13795">
                  <c:v>94.10449803449167</c:v>
                </c:pt>
                <c:pt idx="13796">
                  <c:v>94.100917407728531</c:v>
                </c:pt>
                <c:pt idx="13797">
                  <c:v>94.098359817183436</c:v>
                </c:pt>
                <c:pt idx="13798">
                  <c:v>94.097336780965378</c:v>
                </c:pt>
                <c:pt idx="13799">
                  <c:v>94.095631720601986</c:v>
                </c:pt>
                <c:pt idx="13800">
                  <c:v>94.094693937402127</c:v>
                </c:pt>
                <c:pt idx="13801">
                  <c:v>94.092562611947884</c:v>
                </c:pt>
                <c:pt idx="13802">
                  <c:v>94.088981985184745</c:v>
                </c:pt>
                <c:pt idx="13803">
                  <c:v>94.087362177839509</c:v>
                </c:pt>
                <c:pt idx="13804">
                  <c:v>94.084463575221719</c:v>
                </c:pt>
                <c:pt idx="13805">
                  <c:v>94.082417502785646</c:v>
                </c:pt>
                <c:pt idx="13806">
                  <c:v>94.080115671295047</c:v>
                </c:pt>
                <c:pt idx="13807">
                  <c:v>94.077728586786293</c:v>
                </c:pt>
                <c:pt idx="13808">
                  <c:v>94.075341502277539</c:v>
                </c:pt>
                <c:pt idx="13809">
                  <c:v>94.072954417768784</c:v>
                </c:pt>
                <c:pt idx="13810">
                  <c:v>94.071419863441719</c:v>
                </c:pt>
                <c:pt idx="13811">
                  <c:v>94.068094995733091</c:v>
                </c:pt>
                <c:pt idx="13812">
                  <c:v>94.067583477624069</c:v>
                </c:pt>
                <c:pt idx="13813">
                  <c:v>94.068094995733091</c:v>
                </c:pt>
                <c:pt idx="13814">
                  <c:v>94.066816200460536</c:v>
                </c:pt>
                <c:pt idx="13815">
                  <c:v>94.06391759784276</c:v>
                </c:pt>
                <c:pt idx="13816">
                  <c:v>94.062212537479368</c:v>
                </c:pt>
                <c:pt idx="13817">
                  <c:v>94.059654946934259</c:v>
                </c:pt>
                <c:pt idx="13818">
                  <c:v>94.056756344316483</c:v>
                </c:pt>
                <c:pt idx="13819">
                  <c:v>94.05471027188041</c:v>
                </c:pt>
                <c:pt idx="13820">
                  <c:v>94.053346223589699</c:v>
                </c:pt>
                <c:pt idx="13821">
                  <c:v>94.051129645117271</c:v>
                </c:pt>
                <c:pt idx="13822">
                  <c:v>94.047208006281451</c:v>
                </c:pt>
                <c:pt idx="13823">
                  <c:v>94.045588198936215</c:v>
                </c:pt>
                <c:pt idx="13824">
                  <c:v>94.04396839159098</c:v>
                </c:pt>
                <c:pt idx="13825">
                  <c:v>94.040387764827855</c:v>
                </c:pt>
                <c:pt idx="13826">
                  <c:v>94.038597451446279</c:v>
                </c:pt>
                <c:pt idx="13827">
                  <c:v>94.034675812610459</c:v>
                </c:pt>
                <c:pt idx="13828">
                  <c:v>94.032203475083534</c:v>
                </c:pt>
                <c:pt idx="13829">
                  <c:v>94.031606703956342</c:v>
                </c:pt>
                <c:pt idx="13830">
                  <c:v>94.028963860393077</c:v>
                </c:pt>
                <c:pt idx="13831">
                  <c:v>94.0271735470115</c:v>
                </c:pt>
                <c:pt idx="13832">
                  <c:v>94.023592920248362</c:v>
                </c:pt>
                <c:pt idx="13833">
                  <c:v>94.020779570648756</c:v>
                </c:pt>
                <c:pt idx="13834">
                  <c:v>94.018562992176342</c:v>
                </c:pt>
                <c:pt idx="13835">
                  <c:v>94.016175907667574</c:v>
                </c:pt>
                <c:pt idx="13836">
                  <c:v>94.016175907667574</c:v>
                </c:pt>
                <c:pt idx="13837">
                  <c:v>94.015749642576736</c:v>
                </c:pt>
                <c:pt idx="13838">
                  <c:v>94.013277305049797</c:v>
                </c:pt>
                <c:pt idx="13839">
                  <c:v>94.010890220541029</c:v>
                </c:pt>
                <c:pt idx="13840">
                  <c:v>94.009526172250318</c:v>
                </c:pt>
                <c:pt idx="13841">
                  <c:v>94.00713908774155</c:v>
                </c:pt>
                <c:pt idx="13842">
                  <c:v>94.005434027378172</c:v>
                </c:pt>
                <c:pt idx="13843">
                  <c:v>94.002450171742197</c:v>
                </c:pt>
                <c:pt idx="13844">
                  <c:v>93.999807328178946</c:v>
                </c:pt>
                <c:pt idx="13845">
                  <c:v>93.998528532906377</c:v>
                </c:pt>
                <c:pt idx="13846">
                  <c:v>93.994947906143253</c:v>
                </c:pt>
                <c:pt idx="13847">
                  <c:v>93.994436388034231</c:v>
                </c:pt>
                <c:pt idx="13848">
                  <c:v>93.992134556543647</c:v>
                </c:pt>
                <c:pt idx="13849">
                  <c:v>93.987530893562464</c:v>
                </c:pt>
                <c:pt idx="13850">
                  <c:v>93.984717543962859</c:v>
                </c:pt>
                <c:pt idx="13851">
                  <c:v>93.982927230581282</c:v>
                </c:pt>
                <c:pt idx="13852">
                  <c:v>93.982330459454104</c:v>
                </c:pt>
                <c:pt idx="13853">
                  <c:v>93.97985812192718</c:v>
                </c:pt>
                <c:pt idx="13854">
                  <c:v>93.975765977055019</c:v>
                </c:pt>
                <c:pt idx="13855">
                  <c:v>93.973890410655272</c:v>
                </c:pt>
                <c:pt idx="13856">
                  <c:v>93.972185350291866</c:v>
                </c:pt>
                <c:pt idx="13857">
                  <c:v>93.96937200069226</c:v>
                </c:pt>
                <c:pt idx="13858">
                  <c:v>93.967155422219832</c:v>
                </c:pt>
                <c:pt idx="13859">
                  <c:v>93.965535614874611</c:v>
                </c:pt>
                <c:pt idx="13860">
                  <c:v>93.963063277347686</c:v>
                </c:pt>
                <c:pt idx="13861">
                  <c:v>93.961187710947939</c:v>
                </c:pt>
                <c:pt idx="13862">
                  <c:v>93.958885879457341</c:v>
                </c:pt>
                <c:pt idx="13863">
                  <c:v>93.958033349275652</c:v>
                </c:pt>
                <c:pt idx="13864">
                  <c:v>93.955561011748728</c:v>
                </c:pt>
                <c:pt idx="13865">
                  <c:v>93.953600192330811</c:v>
                </c:pt>
                <c:pt idx="13866">
                  <c:v>93.951895131967404</c:v>
                </c:pt>
                <c:pt idx="13867">
                  <c:v>93.949934312549502</c:v>
                </c:pt>
                <c:pt idx="13868">
                  <c:v>93.946779950877215</c:v>
                </c:pt>
                <c:pt idx="13869">
                  <c:v>93.941835275823365</c:v>
                </c:pt>
                <c:pt idx="13870">
                  <c:v>93.939362938296426</c:v>
                </c:pt>
                <c:pt idx="13871">
                  <c:v>93.937231612842169</c:v>
                </c:pt>
                <c:pt idx="13872">
                  <c:v>93.937231612842169</c:v>
                </c:pt>
                <c:pt idx="13873">
                  <c:v>93.934674022297088</c:v>
                </c:pt>
                <c:pt idx="13874">
                  <c:v>93.933480480042704</c:v>
                </c:pt>
                <c:pt idx="13875">
                  <c:v>93.930070359315891</c:v>
                </c:pt>
                <c:pt idx="13876">
                  <c:v>93.9283652989525</c:v>
                </c:pt>
                <c:pt idx="13877">
                  <c:v>93.926745491607264</c:v>
                </c:pt>
                <c:pt idx="13878">
                  <c:v>93.924102648043998</c:v>
                </c:pt>
                <c:pt idx="13879">
                  <c:v>93.921118792408052</c:v>
                </c:pt>
                <c:pt idx="13880">
                  <c:v>93.91932847902649</c:v>
                </c:pt>
                <c:pt idx="13881">
                  <c:v>93.917793924699438</c:v>
                </c:pt>
                <c:pt idx="13882">
                  <c:v>93.915577346226996</c:v>
                </c:pt>
                <c:pt idx="13883">
                  <c:v>93.913360767754597</c:v>
                </c:pt>
                <c:pt idx="13884">
                  <c:v>93.909865394009614</c:v>
                </c:pt>
                <c:pt idx="13885">
                  <c:v>93.907819321573541</c:v>
                </c:pt>
                <c:pt idx="13886">
                  <c:v>93.905432237064772</c:v>
                </c:pt>
                <c:pt idx="13887">
                  <c:v>93.903812429719551</c:v>
                </c:pt>
                <c:pt idx="13888">
                  <c:v>93.902022116337974</c:v>
                </c:pt>
                <c:pt idx="13889">
                  <c:v>93.899976043901901</c:v>
                </c:pt>
                <c:pt idx="13890">
                  <c:v>93.897162694302281</c:v>
                </c:pt>
                <c:pt idx="13891">
                  <c:v>93.893155802448305</c:v>
                </c:pt>
                <c:pt idx="13892">
                  <c:v>93.891194983030388</c:v>
                </c:pt>
                <c:pt idx="13893">
                  <c:v>93.888466886448953</c:v>
                </c:pt>
                <c:pt idx="13894">
                  <c:v>93.886506067031036</c:v>
                </c:pt>
                <c:pt idx="13895">
                  <c:v>93.885142018740325</c:v>
                </c:pt>
                <c:pt idx="13896">
                  <c:v>93.88258442819523</c:v>
                </c:pt>
                <c:pt idx="13897">
                  <c:v>93.878748042377566</c:v>
                </c:pt>
                <c:pt idx="13898">
                  <c:v>93.876616716923337</c:v>
                </c:pt>
                <c:pt idx="13899">
                  <c:v>93.874144379396412</c:v>
                </c:pt>
                <c:pt idx="13900">
                  <c:v>93.872609825069347</c:v>
                </c:pt>
                <c:pt idx="13901">
                  <c:v>93.871245776778608</c:v>
                </c:pt>
                <c:pt idx="13902">
                  <c:v>93.869711222451542</c:v>
                </c:pt>
                <c:pt idx="13903">
                  <c:v>93.869370210378875</c:v>
                </c:pt>
                <c:pt idx="13904">
                  <c:v>93.867324137942788</c:v>
                </c:pt>
                <c:pt idx="13905">
                  <c:v>93.863828764197834</c:v>
                </c:pt>
                <c:pt idx="13906">
                  <c:v>93.860333390452851</c:v>
                </c:pt>
                <c:pt idx="13907">
                  <c:v>93.858116811980423</c:v>
                </c:pt>
                <c:pt idx="13908">
                  <c:v>93.85598548652618</c:v>
                </c:pt>
                <c:pt idx="13909">
                  <c:v>93.855729727471697</c:v>
                </c:pt>
                <c:pt idx="13910">
                  <c:v>93.85104081147233</c:v>
                </c:pt>
                <c:pt idx="13911">
                  <c:v>93.850188281290642</c:v>
                </c:pt>
                <c:pt idx="13912">
                  <c:v>93.847033919618355</c:v>
                </c:pt>
                <c:pt idx="13913">
                  <c:v>93.844050063982394</c:v>
                </c:pt>
                <c:pt idx="13914">
                  <c:v>93.840639943255596</c:v>
                </c:pt>
                <c:pt idx="13915">
                  <c:v>93.838252858746841</c:v>
                </c:pt>
                <c:pt idx="13916">
                  <c:v>93.837144569510627</c:v>
                </c:pt>
                <c:pt idx="13917">
                  <c:v>93.834672231983689</c:v>
                </c:pt>
                <c:pt idx="13918">
                  <c:v>93.833137677656637</c:v>
                </c:pt>
                <c:pt idx="13919">
                  <c:v>93.831006352202394</c:v>
                </c:pt>
                <c:pt idx="13920">
                  <c:v>93.82989806296618</c:v>
                </c:pt>
                <c:pt idx="13921">
                  <c:v>93.826573195257552</c:v>
                </c:pt>
                <c:pt idx="13922">
                  <c:v>93.826061677148516</c:v>
                </c:pt>
                <c:pt idx="13923">
                  <c:v>93.823589339621591</c:v>
                </c:pt>
                <c:pt idx="13924">
                  <c:v>93.820264471912978</c:v>
                </c:pt>
                <c:pt idx="13925">
                  <c:v>93.815746061949966</c:v>
                </c:pt>
                <c:pt idx="13926">
                  <c:v>93.811824423114146</c:v>
                </c:pt>
                <c:pt idx="13927">
                  <c:v>93.809863603696229</c:v>
                </c:pt>
                <c:pt idx="13928">
                  <c:v>93.80628297693309</c:v>
                </c:pt>
                <c:pt idx="13929">
                  <c:v>93.804151651478847</c:v>
                </c:pt>
                <c:pt idx="13930">
                  <c:v>93.803895892424336</c:v>
                </c:pt>
                <c:pt idx="13931">
                  <c:v>93.803213868278974</c:v>
                </c:pt>
                <c:pt idx="13932">
                  <c:v>93.803469627333484</c:v>
                </c:pt>
                <c:pt idx="13933">
                  <c:v>93.801253048861071</c:v>
                </c:pt>
                <c:pt idx="13934">
                  <c:v>93.798098687188769</c:v>
                </c:pt>
                <c:pt idx="13935">
                  <c:v>93.795541096643674</c:v>
                </c:pt>
                <c:pt idx="13936">
                  <c:v>93.79323926515309</c:v>
                </c:pt>
                <c:pt idx="13937">
                  <c:v>93.790511168571641</c:v>
                </c:pt>
                <c:pt idx="13938">
                  <c:v>93.787186300863013</c:v>
                </c:pt>
                <c:pt idx="13939">
                  <c:v>93.784372951263407</c:v>
                </c:pt>
                <c:pt idx="13940">
                  <c:v>93.782071119772809</c:v>
                </c:pt>
                <c:pt idx="13941">
                  <c:v>93.778405239991514</c:v>
                </c:pt>
                <c:pt idx="13942">
                  <c:v>93.773631070973991</c:v>
                </c:pt>
                <c:pt idx="13943">
                  <c:v>93.772437528719607</c:v>
                </c:pt>
                <c:pt idx="13944">
                  <c:v>93.769624179120001</c:v>
                </c:pt>
                <c:pt idx="13945">
                  <c:v>93.767322347629417</c:v>
                </c:pt>
                <c:pt idx="13946">
                  <c:v>93.76527627519333</c:v>
                </c:pt>
                <c:pt idx="13947">
                  <c:v>93.763826973884449</c:v>
                </c:pt>
                <c:pt idx="13948">
                  <c:v>93.763059696720916</c:v>
                </c:pt>
                <c:pt idx="13949">
                  <c:v>93.758882298830585</c:v>
                </c:pt>
                <c:pt idx="13950">
                  <c:v>93.754790153958425</c:v>
                </c:pt>
                <c:pt idx="13951">
                  <c:v>93.753340852649544</c:v>
                </c:pt>
                <c:pt idx="13952">
                  <c:v>93.751635792286137</c:v>
                </c:pt>
                <c:pt idx="13953">
                  <c:v>93.749589719850064</c:v>
                </c:pt>
                <c:pt idx="13954">
                  <c:v>93.748822442686532</c:v>
                </c:pt>
                <c:pt idx="13955">
                  <c:v>93.745923840068755</c:v>
                </c:pt>
                <c:pt idx="13956">
                  <c:v>93.743877767632682</c:v>
                </c:pt>
                <c:pt idx="13957">
                  <c:v>93.741746442178425</c:v>
                </c:pt>
                <c:pt idx="13958">
                  <c:v>93.739870875778692</c:v>
                </c:pt>
                <c:pt idx="13959">
                  <c:v>93.736887020142717</c:v>
                </c:pt>
                <c:pt idx="13960">
                  <c:v>93.73535246581568</c:v>
                </c:pt>
                <c:pt idx="13961">
                  <c:v>93.732027598107038</c:v>
                </c:pt>
                <c:pt idx="13962">
                  <c:v>93.72870273039841</c:v>
                </c:pt>
                <c:pt idx="13963">
                  <c:v>93.725292609671612</c:v>
                </c:pt>
                <c:pt idx="13964">
                  <c:v>93.722308754035666</c:v>
                </c:pt>
                <c:pt idx="13965">
                  <c:v>93.721370970835807</c:v>
                </c:pt>
                <c:pt idx="13966">
                  <c:v>93.717193572945462</c:v>
                </c:pt>
                <c:pt idx="13967">
                  <c:v>93.714635982400381</c:v>
                </c:pt>
                <c:pt idx="13968">
                  <c:v>93.712334150909783</c:v>
                </c:pt>
                <c:pt idx="13969">
                  <c:v>93.709094536219325</c:v>
                </c:pt>
                <c:pt idx="13970">
                  <c:v>93.709265042255652</c:v>
                </c:pt>
                <c:pt idx="13971">
                  <c:v>93.705002391347165</c:v>
                </c:pt>
                <c:pt idx="13972">
                  <c:v>93.70363834305644</c:v>
                </c:pt>
                <c:pt idx="13973">
                  <c:v>93.700739740438664</c:v>
                </c:pt>
                <c:pt idx="13974">
                  <c:v>93.697500125748206</c:v>
                </c:pt>
                <c:pt idx="13975">
                  <c:v>93.694772029166757</c:v>
                </c:pt>
                <c:pt idx="13976">
                  <c:v>93.692384944658002</c:v>
                </c:pt>
                <c:pt idx="13977">
                  <c:v>93.690765137312766</c:v>
                </c:pt>
                <c:pt idx="13978">
                  <c:v>93.687525522622323</c:v>
                </c:pt>
                <c:pt idx="13979">
                  <c:v>93.684030148877355</c:v>
                </c:pt>
                <c:pt idx="13980">
                  <c:v>93.682154582477622</c:v>
                </c:pt>
                <c:pt idx="13981">
                  <c:v>93.679511738914343</c:v>
                </c:pt>
                <c:pt idx="13982">
                  <c:v>93.678573955714469</c:v>
                </c:pt>
                <c:pt idx="13983">
                  <c:v>93.676272124223885</c:v>
                </c:pt>
                <c:pt idx="13984">
                  <c:v>93.674311304805968</c:v>
                </c:pt>
                <c:pt idx="13985">
                  <c:v>93.671583208224533</c:v>
                </c:pt>
                <c:pt idx="13986">
                  <c:v>93.669025617679438</c:v>
                </c:pt>
                <c:pt idx="13987">
                  <c:v>93.666468027134329</c:v>
                </c:pt>
                <c:pt idx="13988">
                  <c:v>93.663228412443871</c:v>
                </c:pt>
                <c:pt idx="13989">
                  <c:v>93.660329809826095</c:v>
                </c:pt>
                <c:pt idx="13990">
                  <c:v>93.658710002480873</c:v>
                </c:pt>
                <c:pt idx="13991">
                  <c:v>93.656067158917594</c:v>
                </c:pt>
                <c:pt idx="13992">
                  <c:v>93.656067158917594</c:v>
                </c:pt>
                <c:pt idx="13993">
                  <c:v>93.651378242918256</c:v>
                </c:pt>
                <c:pt idx="13994">
                  <c:v>93.647797616155117</c:v>
                </c:pt>
                <c:pt idx="13995">
                  <c:v>93.644387495428305</c:v>
                </c:pt>
                <c:pt idx="13996">
                  <c:v>93.642938194119424</c:v>
                </c:pt>
                <c:pt idx="13997">
                  <c:v>93.64191515790138</c:v>
                </c:pt>
                <c:pt idx="13998">
                  <c:v>93.639698579428952</c:v>
                </c:pt>
                <c:pt idx="13999">
                  <c:v>93.638931302265433</c:v>
                </c:pt>
                <c:pt idx="14000">
                  <c:v>93.63526542248411</c:v>
                </c:pt>
                <c:pt idx="14001">
                  <c:v>93.632793084957186</c:v>
                </c:pt>
                <c:pt idx="14002">
                  <c:v>93.631940554775497</c:v>
                </c:pt>
                <c:pt idx="14003">
                  <c:v>93.629468217248572</c:v>
                </c:pt>
                <c:pt idx="14004">
                  <c:v>93.627592650848825</c:v>
                </c:pt>
                <c:pt idx="14005">
                  <c:v>93.624694048231049</c:v>
                </c:pt>
                <c:pt idx="14006">
                  <c:v>93.620601903358889</c:v>
                </c:pt>
                <c:pt idx="14007">
                  <c:v>93.617618047722942</c:v>
                </c:pt>
                <c:pt idx="14008">
                  <c:v>93.615571975286855</c:v>
                </c:pt>
                <c:pt idx="14009">
                  <c:v>93.612417613614568</c:v>
                </c:pt>
                <c:pt idx="14010">
                  <c:v>93.608410721760578</c:v>
                </c:pt>
                <c:pt idx="14011">
                  <c:v>93.604489082924758</c:v>
                </c:pt>
                <c:pt idx="14012">
                  <c:v>93.602528263506855</c:v>
                </c:pt>
                <c:pt idx="14013">
                  <c:v>93.602357757470514</c:v>
                </c:pt>
                <c:pt idx="14014">
                  <c:v>93.598095106562013</c:v>
                </c:pt>
                <c:pt idx="14015">
                  <c:v>93.595025997907896</c:v>
                </c:pt>
                <c:pt idx="14016">
                  <c:v>93.592468407362787</c:v>
                </c:pt>
                <c:pt idx="14017">
                  <c:v>93.589569804745011</c:v>
                </c:pt>
                <c:pt idx="14018">
                  <c:v>93.586926961181746</c:v>
                </c:pt>
                <c:pt idx="14019">
                  <c:v>93.58402835856397</c:v>
                </c:pt>
                <c:pt idx="14020">
                  <c:v>93.58027722576449</c:v>
                </c:pt>
                <c:pt idx="14021">
                  <c:v>93.578486912382914</c:v>
                </c:pt>
                <c:pt idx="14022">
                  <c:v>93.575588309765138</c:v>
                </c:pt>
                <c:pt idx="14023">
                  <c:v>93.571837176965673</c:v>
                </c:pt>
                <c:pt idx="14024">
                  <c:v>93.570302622638607</c:v>
                </c:pt>
                <c:pt idx="14025">
                  <c:v>93.567745032093512</c:v>
                </c:pt>
                <c:pt idx="14026">
                  <c:v>93.566551489839128</c:v>
                </c:pt>
                <c:pt idx="14027">
                  <c:v>93.5643349113667</c:v>
                </c:pt>
                <c:pt idx="14028">
                  <c:v>93.562203585912457</c:v>
                </c:pt>
                <c:pt idx="14029">
                  <c:v>93.560242766494554</c:v>
                </c:pt>
                <c:pt idx="14030">
                  <c:v>93.557429416894948</c:v>
                </c:pt>
                <c:pt idx="14031">
                  <c:v>93.553337272022787</c:v>
                </c:pt>
                <c:pt idx="14032">
                  <c:v>93.550694428459508</c:v>
                </c:pt>
                <c:pt idx="14033">
                  <c:v>93.54847784998708</c:v>
                </c:pt>
                <c:pt idx="14034">
                  <c:v>93.547113801696369</c:v>
                </c:pt>
                <c:pt idx="14035">
                  <c:v>93.544044693042238</c:v>
                </c:pt>
                <c:pt idx="14036">
                  <c:v>93.541572355515314</c:v>
                </c:pt>
                <c:pt idx="14037">
                  <c:v>93.537053945552316</c:v>
                </c:pt>
                <c:pt idx="14038">
                  <c:v>93.533302812752822</c:v>
                </c:pt>
                <c:pt idx="14039">
                  <c:v>93.531853511443941</c:v>
                </c:pt>
                <c:pt idx="14040">
                  <c:v>93.530063198062365</c:v>
                </c:pt>
                <c:pt idx="14041">
                  <c:v>93.52759086053544</c:v>
                </c:pt>
                <c:pt idx="14042">
                  <c:v>93.52750560751727</c:v>
                </c:pt>
                <c:pt idx="14043">
                  <c:v>93.525971053190219</c:v>
                </c:pt>
                <c:pt idx="14044">
                  <c:v>93.523328209626953</c:v>
                </c:pt>
                <c:pt idx="14045">
                  <c:v>93.520259100972822</c:v>
                </c:pt>
                <c:pt idx="14046">
                  <c:v>93.515996450064321</c:v>
                </c:pt>
                <c:pt idx="14047">
                  <c:v>93.513438859519226</c:v>
                </c:pt>
                <c:pt idx="14048">
                  <c:v>93.51054025690145</c:v>
                </c:pt>
                <c:pt idx="14049">
                  <c:v>93.508920449556214</c:v>
                </c:pt>
                <c:pt idx="14050">
                  <c:v>93.50644811202929</c:v>
                </c:pt>
                <c:pt idx="14051">
                  <c:v>93.502611726211654</c:v>
                </c:pt>
                <c:pt idx="14052">
                  <c:v>93.500821412830078</c:v>
                </c:pt>
                <c:pt idx="14053">
                  <c:v>93.49869008737582</c:v>
                </c:pt>
                <c:pt idx="14054">
                  <c:v>93.494938954576341</c:v>
                </c:pt>
                <c:pt idx="14055">
                  <c:v>93.492381364031246</c:v>
                </c:pt>
                <c:pt idx="14056">
                  <c:v>93.489141749340789</c:v>
                </c:pt>
                <c:pt idx="14057">
                  <c:v>93.487095676904701</c:v>
                </c:pt>
                <c:pt idx="14058">
                  <c:v>93.484197074286939</c:v>
                </c:pt>
                <c:pt idx="14059">
                  <c:v>93.480957459596468</c:v>
                </c:pt>
                <c:pt idx="14060">
                  <c:v>93.479763917342098</c:v>
                </c:pt>
                <c:pt idx="14061">
                  <c:v>93.475671772469923</c:v>
                </c:pt>
                <c:pt idx="14062">
                  <c:v>93.472943675888502</c:v>
                </c:pt>
                <c:pt idx="14063">
                  <c:v>93.470556591379733</c:v>
                </c:pt>
                <c:pt idx="14064">
                  <c:v>93.468254759889149</c:v>
                </c:pt>
                <c:pt idx="14065">
                  <c:v>93.466293940471232</c:v>
                </c:pt>
                <c:pt idx="14066">
                  <c:v>93.462628060689923</c:v>
                </c:pt>
                <c:pt idx="14067">
                  <c:v>93.460326229199325</c:v>
                </c:pt>
                <c:pt idx="14068">
                  <c:v>93.457001361490711</c:v>
                </c:pt>
                <c:pt idx="14069">
                  <c:v>93.454443770945588</c:v>
                </c:pt>
                <c:pt idx="14070">
                  <c:v>93.451886180400507</c:v>
                </c:pt>
                <c:pt idx="14071">
                  <c:v>93.450522132109796</c:v>
                </c:pt>
                <c:pt idx="14072">
                  <c:v>93.447623529492006</c:v>
                </c:pt>
                <c:pt idx="14073">
                  <c:v>93.447367770437509</c:v>
                </c:pt>
                <c:pt idx="14074">
                  <c:v>93.445151191965067</c:v>
                </c:pt>
                <c:pt idx="14075">
                  <c:v>93.442423095383631</c:v>
                </c:pt>
                <c:pt idx="14076">
                  <c:v>93.439183480693174</c:v>
                </c:pt>
                <c:pt idx="14077">
                  <c:v>93.436540637129923</c:v>
                </c:pt>
                <c:pt idx="14078">
                  <c:v>93.433301022439466</c:v>
                </c:pt>
                <c:pt idx="14079">
                  <c:v>93.429890901712653</c:v>
                </c:pt>
                <c:pt idx="14080">
                  <c:v>93.425713503822323</c:v>
                </c:pt>
                <c:pt idx="14081">
                  <c:v>93.423496925349909</c:v>
                </c:pt>
                <c:pt idx="14082">
                  <c:v>93.41974579255043</c:v>
                </c:pt>
                <c:pt idx="14083">
                  <c:v>93.418552250296045</c:v>
                </c:pt>
                <c:pt idx="14084">
                  <c:v>93.41590940673278</c:v>
                </c:pt>
                <c:pt idx="14085">
                  <c:v>93.412328779969627</c:v>
                </c:pt>
                <c:pt idx="14086">
                  <c:v>93.40917441829734</c:v>
                </c:pt>
                <c:pt idx="14087">
                  <c:v>93.406616827752259</c:v>
                </c:pt>
                <c:pt idx="14088">
                  <c:v>93.404656008334342</c:v>
                </c:pt>
                <c:pt idx="14089">
                  <c:v>93.402439429861914</c:v>
                </c:pt>
                <c:pt idx="14090">
                  <c:v>93.399455574225982</c:v>
                </c:pt>
                <c:pt idx="14091">
                  <c:v>93.399455574225982</c:v>
                </c:pt>
                <c:pt idx="14092">
                  <c:v>93.39613070651734</c:v>
                </c:pt>
                <c:pt idx="14093">
                  <c:v>93.392891091826883</c:v>
                </c:pt>
                <c:pt idx="14094">
                  <c:v>93.391527043536158</c:v>
                </c:pt>
                <c:pt idx="14095">
                  <c:v>93.387179139609486</c:v>
                </c:pt>
                <c:pt idx="14096">
                  <c:v>93.384706802082562</c:v>
                </c:pt>
                <c:pt idx="14097">
                  <c:v>93.382490223610134</c:v>
                </c:pt>
                <c:pt idx="14098">
                  <c:v>93.37916535590152</c:v>
                </c:pt>
                <c:pt idx="14099">
                  <c:v>93.37515846404753</c:v>
                </c:pt>
                <c:pt idx="14100">
                  <c:v>93.368849740702942</c:v>
                </c:pt>
                <c:pt idx="14101">
                  <c:v>93.365269113939803</c:v>
                </c:pt>
                <c:pt idx="14102">
                  <c:v>93.363649306594581</c:v>
                </c:pt>
                <c:pt idx="14103">
                  <c:v>93.359642414740591</c:v>
                </c:pt>
                <c:pt idx="14104">
                  <c:v>93.356232294013793</c:v>
                </c:pt>
                <c:pt idx="14105">
                  <c:v>93.354015715541365</c:v>
                </c:pt>
                <c:pt idx="14106">
                  <c:v>93.353674703468698</c:v>
                </c:pt>
                <c:pt idx="14107">
                  <c:v>93.350776100850908</c:v>
                </c:pt>
                <c:pt idx="14108">
                  <c:v>93.349667811614694</c:v>
                </c:pt>
                <c:pt idx="14109">
                  <c:v>93.347024968051443</c:v>
                </c:pt>
                <c:pt idx="14110">
                  <c:v>93.343700100342815</c:v>
                </c:pt>
                <c:pt idx="14111">
                  <c:v>93.340289979616003</c:v>
                </c:pt>
                <c:pt idx="14112">
                  <c:v>93.339437449434314</c:v>
                </c:pt>
                <c:pt idx="14113">
                  <c:v>93.336538846816524</c:v>
                </c:pt>
                <c:pt idx="14114">
                  <c:v>93.331935183835341</c:v>
                </c:pt>
                <c:pt idx="14115">
                  <c:v>93.332531954962548</c:v>
                </c:pt>
                <c:pt idx="14116">
                  <c:v>93.330230123471964</c:v>
                </c:pt>
                <c:pt idx="14117">
                  <c:v>93.32647899067247</c:v>
                </c:pt>
                <c:pt idx="14118">
                  <c:v>93.32255735183665</c:v>
                </c:pt>
                <c:pt idx="14119">
                  <c:v>93.319573496200704</c:v>
                </c:pt>
                <c:pt idx="14120">
                  <c:v>93.315907616419395</c:v>
                </c:pt>
                <c:pt idx="14121">
                  <c:v>93.3144583151105</c:v>
                </c:pt>
                <c:pt idx="14122">
                  <c:v>93.311559712492723</c:v>
                </c:pt>
                <c:pt idx="14123">
                  <c:v>93.309257881002125</c:v>
                </c:pt>
                <c:pt idx="14124">
                  <c:v>93.30670029045703</c:v>
                </c:pt>
                <c:pt idx="14125">
                  <c:v>93.302608145584884</c:v>
                </c:pt>
                <c:pt idx="14126">
                  <c:v>93.298686506749064</c:v>
                </c:pt>
                <c:pt idx="14127">
                  <c:v>93.2948501209314</c:v>
                </c:pt>
                <c:pt idx="14128">
                  <c:v>93.29254828944083</c:v>
                </c:pt>
                <c:pt idx="14129">
                  <c:v>93.290075951913892</c:v>
                </c:pt>
                <c:pt idx="14130">
                  <c:v>93.287006843259775</c:v>
                </c:pt>
                <c:pt idx="14131">
                  <c:v>93.284875517805517</c:v>
                </c:pt>
                <c:pt idx="14132">
                  <c:v>93.281976915187741</c:v>
                </c:pt>
                <c:pt idx="14133">
                  <c:v>93.280016095769824</c:v>
                </c:pt>
                <c:pt idx="14134">
                  <c:v>93.27660597504304</c:v>
                </c:pt>
                <c:pt idx="14135">
                  <c:v>93.274645155625123</c:v>
                </c:pt>
                <c:pt idx="14136">
                  <c:v>93.270211998680281</c:v>
                </c:pt>
                <c:pt idx="14137">
                  <c:v>93.26867744435323</c:v>
                </c:pt>
                <c:pt idx="14138">
                  <c:v>93.266546118898987</c:v>
                </c:pt>
                <c:pt idx="14139">
                  <c:v>93.263306504208515</c:v>
                </c:pt>
                <c:pt idx="14140">
                  <c:v>93.258788094245503</c:v>
                </c:pt>
                <c:pt idx="14141">
                  <c:v>93.255548479555046</c:v>
                </c:pt>
                <c:pt idx="14142">
                  <c:v>93.253502407118972</c:v>
                </c:pt>
                <c:pt idx="14143">
                  <c:v>93.251285828646544</c:v>
                </c:pt>
                <c:pt idx="14144">
                  <c:v>93.24779045490159</c:v>
                </c:pt>
                <c:pt idx="14145">
                  <c:v>93.245914888501844</c:v>
                </c:pt>
                <c:pt idx="14146">
                  <c:v>93.24361305701126</c:v>
                </c:pt>
                <c:pt idx="14147">
                  <c:v>93.23849787592107</c:v>
                </c:pt>
                <c:pt idx="14148">
                  <c:v>93.233553200867192</c:v>
                </c:pt>
                <c:pt idx="14149">
                  <c:v>93.230995610322097</c:v>
                </c:pt>
                <c:pt idx="14150">
                  <c:v>93.22912004392235</c:v>
                </c:pt>
                <c:pt idx="14151">
                  <c:v>93.227244477522603</c:v>
                </c:pt>
                <c:pt idx="14152">
                  <c:v>93.223578597741309</c:v>
                </c:pt>
                <c:pt idx="14153">
                  <c:v>93.222129296432428</c:v>
                </c:pt>
                <c:pt idx="14154">
                  <c:v>93.219145440796467</c:v>
                </c:pt>
                <c:pt idx="14155">
                  <c:v>93.217525633451231</c:v>
                </c:pt>
                <c:pt idx="14156">
                  <c:v>93.213603994615426</c:v>
                </c:pt>
                <c:pt idx="14157">
                  <c:v>93.211131657088501</c:v>
                </c:pt>
                <c:pt idx="14158">
                  <c:v>93.209256090688754</c:v>
                </c:pt>
                <c:pt idx="14159">
                  <c:v>93.205334451852934</c:v>
                </c:pt>
                <c:pt idx="14160">
                  <c:v>93.201498066035285</c:v>
                </c:pt>
                <c:pt idx="14161">
                  <c:v>93.198428957381168</c:v>
                </c:pt>
                <c:pt idx="14162">
                  <c:v>93.196041872872399</c:v>
                </c:pt>
                <c:pt idx="14163">
                  <c:v>93.192717005163786</c:v>
                </c:pt>
                <c:pt idx="14164">
                  <c:v>93.190244667636861</c:v>
                </c:pt>
                <c:pt idx="14165">
                  <c:v>93.187942836146249</c:v>
                </c:pt>
                <c:pt idx="14166">
                  <c:v>93.184788474473962</c:v>
                </c:pt>
                <c:pt idx="14167">
                  <c:v>93.181719365819859</c:v>
                </c:pt>
                <c:pt idx="14168">
                  <c:v>93.179417534329261</c:v>
                </c:pt>
                <c:pt idx="14169">
                  <c:v>93.175666401529782</c:v>
                </c:pt>
                <c:pt idx="14170">
                  <c:v>93.170806979494088</c:v>
                </c:pt>
                <c:pt idx="14171">
                  <c:v>93.168164135930837</c:v>
                </c:pt>
                <c:pt idx="14172">
                  <c:v>93.165521292367558</c:v>
                </c:pt>
                <c:pt idx="14173">
                  <c:v>93.162963701822463</c:v>
                </c:pt>
                <c:pt idx="14174">
                  <c:v>93.159127316004813</c:v>
                </c:pt>
                <c:pt idx="14175">
                  <c:v>93.156654978477889</c:v>
                </c:pt>
                <c:pt idx="14176">
                  <c:v>93.15426789396912</c:v>
                </c:pt>
                <c:pt idx="14177">
                  <c:v>93.149493724951611</c:v>
                </c:pt>
                <c:pt idx="14178">
                  <c:v>93.146936134406516</c:v>
                </c:pt>
                <c:pt idx="14179">
                  <c:v>93.144037531788712</c:v>
                </c:pt>
                <c:pt idx="14180">
                  <c:v>93.141565194261787</c:v>
                </c:pt>
                <c:pt idx="14181">
                  <c:v>93.139092856734862</c:v>
                </c:pt>
                <c:pt idx="14182">
                  <c:v>93.135256470917199</c:v>
                </c:pt>
                <c:pt idx="14183">
                  <c:v>93.130908566990556</c:v>
                </c:pt>
                <c:pt idx="14184">
                  <c:v>93.127839458336425</c:v>
                </c:pt>
                <c:pt idx="14185">
                  <c:v>93.124258831573286</c:v>
                </c:pt>
                <c:pt idx="14186">
                  <c:v>93.123065289318902</c:v>
                </c:pt>
                <c:pt idx="14187">
                  <c:v>93.120251939719296</c:v>
                </c:pt>
                <c:pt idx="14188">
                  <c:v>93.117268084083349</c:v>
                </c:pt>
                <c:pt idx="14189">
                  <c:v>93.115392517683617</c:v>
                </c:pt>
                <c:pt idx="14190">
                  <c:v>93.1123234090295</c:v>
                </c:pt>
                <c:pt idx="14191">
                  <c:v>93.108146011139169</c:v>
                </c:pt>
                <c:pt idx="14192">
                  <c:v>93.104053866266995</c:v>
                </c:pt>
                <c:pt idx="14193">
                  <c:v>93.102775070994454</c:v>
                </c:pt>
                <c:pt idx="14194">
                  <c:v>93.098597673104138</c:v>
                </c:pt>
                <c:pt idx="14195">
                  <c:v>93.096295841613539</c:v>
                </c:pt>
                <c:pt idx="14196">
                  <c:v>93.093141479941238</c:v>
                </c:pt>
                <c:pt idx="14197">
                  <c:v>93.090839648450654</c:v>
                </c:pt>
                <c:pt idx="14198">
                  <c:v>93.086576997542153</c:v>
                </c:pt>
                <c:pt idx="14199">
                  <c:v>93.082911117760858</c:v>
                </c:pt>
                <c:pt idx="14200">
                  <c:v>93.079842009106727</c:v>
                </c:pt>
                <c:pt idx="14201">
                  <c:v>93.078563213834187</c:v>
                </c:pt>
                <c:pt idx="14202">
                  <c:v>93.075579358198226</c:v>
                </c:pt>
                <c:pt idx="14203">
                  <c:v>93.07276600859862</c:v>
                </c:pt>
                <c:pt idx="14204">
                  <c:v>93.071146201253399</c:v>
                </c:pt>
                <c:pt idx="14205">
                  <c:v>93.066798297326727</c:v>
                </c:pt>
                <c:pt idx="14206">
                  <c:v>93.062620899436396</c:v>
                </c:pt>
                <c:pt idx="14207">
                  <c:v>93.059040272673258</c:v>
                </c:pt>
                <c:pt idx="14208">
                  <c:v>93.056312176091822</c:v>
                </c:pt>
                <c:pt idx="14209">
                  <c:v>93.053328320455876</c:v>
                </c:pt>
                <c:pt idx="14210">
                  <c:v>93.051026488965277</c:v>
                </c:pt>
                <c:pt idx="14211">
                  <c:v>93.048042633329317</c:v>
                </c:pt>
                <c:pt idx="14212">
                  <c:v>93.045570295802392</c:v>
                </c:pt>
                <c:pt idx="14213">
                  <c:v>93.041307644893905</c:v>
                </c:pt>
                <c:pt idx="14214">
                  <c:v>93.037386006058085</c:v>
                </c:pt>
                <c:pt idx="14215">
                  <c:v>93.033720126276776</c:v>
                </c:pt>
                <c:pt idx="14216">
                  <c:v>93.032356077986051</c:v>
                </c:pt>
                <c:pt idx="14217">
                  <c:v>93.029968993477297</c:v>
                </c:pt>
                <c:pt idx="14218">
                  <c:v>93.027070390859507</c:v>
                </c:pt>
                <c:pt idx="14219">
                  <c:v>93.025450583514285</c:v>
                </c:pt>
                <c:pt idx="14220">
                  <c:v>93.021443691660295</c:v>
                </c:pt>
                <c:pt idx="14221">
                  <c:v>93.016243257551935</c:v>
                </c:pt>
                <c:pt idx="14222">
                  <c:v>93.014623450206699</c:v>
                </c:pt>
                <c:pt idx="14223">
                  <c:v>93.010872317407205</c:v>
                </c:pt>
                <c:pt idx="14224">
                  <c:v>93.0080589678076</c:v>
                </c:pt>
                <c:pt idx="14225">
                  <c:v>93.006609666498733</c:v>
                </c:pt>
                <c:pt idx="14226">
                  <c:v>93.003881569917283</c:v>
                </c:pt>
                <c:pt idx="14227">
                  <c:v>92.998254870718071</c:v>
                </c:pt>
                <c:pt idx="14228">
                  <c:v>92.993139689627867</c:v>
                </c:pt>
                <c:pt idx="14229">
                  <c:v>92.989559062864728</c:v>
                </c:pt>
                <c:pt idx="14230">
                  <c:v>92.986319448174271</c:v>
                </c:pt>
                <c:pt idx="14231">
                  <c:v>92.98316508650197</c:v>
                </c:pt>
                <c:pt idx="14232">
                  <c:v>92.982653568392962</c:v>
                </c:pt>
                <c:pt idx="14233">
                  <c:v>92.980351736902364</c:v>
                </c:pt>
                <c:pt idx="14234">
                  <c:v>92.977964652393609</c:v>
                </c:pt>
                <c:pt idx="14235">
                  <c:v>92.972678965267079</c:v>
                </c:pt>
                <c:pt idx="14236">
                  <c:v>92.969439350576607</c:v>
                </c:pt>
                <c:pt idx="14237">
                  <c:v>92.967393278140534</c:v>
                </c:pt>
                <c:pt idx="14238">
                  <c:v>92.962107591014004</c:v>
                </c:pt>
                <c:pt idx="14239">
                  <c:v>92.959635253487065</c:v>
                </c:pt>
                <c:pt idx="14240">
                  <c:v>92.956736650869288</c:v>
                </c:pt>
                <c:pt idx="14241">
                  <c:v>92.953923301269668</c:v>
                </c:pt>
                <c:pt idx="14242">
                  <c:v>92.949234385270316</c:v>
                </c:pt>
                <c:pt idx="14243">
                  <c:v>92.944715975307318</c:v>
                </c:pt>
                <c:pt idx="14244">
                  <c:v>92.942073131744067</c:v>
                </c:pt>
                <c:pt idx="14245">
                  <c:v>92.938663011017255</c:v>
                </c:pt>
                <c:pt idx="14246">
                  <c:v>92.935934914435819</c:v>
                </c:pt>
                <c:pt idx="14247">
                  <c:v>92.934656119163265</c:v>
                </c:pt>
                <c:pt idx="14248">
                  <c:v>92.932951058799873</c:v>
                </c:pt>
                <c:pt idx="14249">
                  <c:v>92.928006383745995</c:v>
                </c:pt>
                <c:pt idx="14250">
                  <c:v>92.92442575698287</c:v>
                </c:pt>
                <c:pt idx="14251">
                  <c:v>92.921953419455932</c:v>
                </c:pt>
                <c:pt idx="14252">
                  <c:v>92.920759877201547</c:v>
                </c:pt>
                <c:pt idx="14253">
                  <c:v>92.919651587965333</c:v>
                </c:pt>
                <c:pt idx="14254">
                  <c:v>92.916411973274876</c:v>
                </c:pt>
                <c:pt idx="14255">
                  <c:v>92.913172358584433</c:v>
                </c:pt>
                <c:pt idx="14256">
                  <c:v>92.909250719748599</c:v>
                </c:pt>
                <c:pt idx="14257">
                  <c:v>92.903794526585742</c:v>
                </c:pt>
                <c:pt idx="14258">
                  <c:v>92.9004696588771</c:v>
                </c:pt>
                <c:pt idx="14259">
                  <c:v>92.896803779095791</c:v>
                </c:pt>
                <c:pt idx="14260">
                  <c:v>92.893734670441674</c:v>
                </c:pt>
                <c:pt idx="14261">
                  <c:v>92.891432838951076</c:v>
                </c:pt>
                <c:pt idx="14262">
                  <c:v>92.88861948935147</c:v>
                </c:pt>
                <c:pt idx="14263">
                  <c:v>92.885550380697353</c:v>
                </c:pt>
                <c:pt idx="14264">
                  <c:v>92.882566525061421</c:v>
                </c:pt>
                <c:pt idx="14265">
                  <c:v>92.877280837934876</c:v>
                </c:pt>
                <c:pt idx="14266">
                  <c:v>92.874979006444278</c:v>
                </c:pt>
                <c:pt idx="14267">
                  <c:v>92.871142620626628</c:v>
                </c:pt>
                <c:pt idx="14268">
                  <c:v>92.868926042154214</c:v>
                </c:pt>
                <c:pt idx="14269">
                  <c:v>92.866283198590935</c:v>
                </c:pt>
                <c:pt idx="14270">
                  <c:v>92.864066620118535</c:v>
                </c:pt>
                <c:pt idx="14271">
                  <c:v>92.859377704119169</c:v>
                </c:pt>
                <c:pt idx="14272">
                  <c:v>92.853665751901787</c:v>
                </c:pt>
                <c:pt idx="14273">
                  <c:v>92.851022908338521</c:v>
                </c:pt>
                <c:pt idx="14274">
                  <c:v>92.848380064775242</c:v>
                </c:pt>
                <c:pt idx="14275">
                  <c:v>92.846419245357339</c:v>
                </c:pt>
                <c:pt idx="14276">
                  <c:v>92.843009124630541</c:v>
                </c:pt>
                <c:pt idx="14277">
                  <c:v>92.839002232776551</c:v>
                </c:pt>
                <c:pt idx="14278">
                  <c:v>92.835847871104264</c:v>
                </c:pt>
                <c:pt idx="14279">
                  <c:v>92.830135918886882</c:v>
                </c:pt>
                <c:pt idx="14280">
                  <c:v>92.825191243833004</c:v>
                </c:pt>
                <c:pt idx="14281">
                  <c:v>92.822633653287909</c:v>
                </c:pt>
                <c:pt idx="14282">
                  <c:v>92.818626761433933</c:v>
                </c:pt>
                <c:pt idx="14283">
                  <c:v>92.816580688997846</c:v>
                </c:pt>
                <c:pt idx="14284">
                  <c:v>92.813255821289204</c:v>
                </c:pt>
                <c:pt idx="14285">
                  <c:v>92.810101459616931</c:v>
                </c:pt>
                <c:pt idx="14286">
                  <c:v>92.806947097944644</c:v>
                </c:pt>
                <c:pt idx="14287">
                  <c:v>92.803536977217831</c:v>
                </c:pt>
                <c:pt idx="14288">
                  <c:v>92.801576157799929</c:v>
                </c:pt>
                <c:pt idx="14289">
                  <c:v>92.797739771982293</c:v>
                </c:pt>
                <c:pt idx="14290">
                  <c:v>92.793391868055622</c:v>
                </c:pt>
                <c:pt idx="14291">
                  <c:v>92.791175289583194</c:v>
                </c:pt>
                <c:pt idx="14292">
                  <c:v>92.789725988274313</c:v>
                </c:pt>
                <c:pt idx="14293">
                  <c:v>92.786315867547501</c:v>
                </c:pt>
                <c:pt idx="14294">
                  <c:v>92.782053216639</c:v>
                </c:pt>
                <c:pt idx="14295">
                  <c:v>92.779666132130259</c:v>
                </c:pt>
                <c:pt idx="14296">
                  <c:v>92.775829746312596</c:v>
                </c:pt>
                <c:pt idx="14297">
                  <c:v>92.772163866531287</c:v>
                </c:pt>
                <c:pt idx="14298">
                  <c:v>92.768497986749992</c:v>
                </c:pt>
                <c:pt idx="14299">
                  <c:v>92.765684637150386</c:v>
                </c:pt>
                <c:pt idx="14300">
                  <c:v>92.763297552641617</c:v>
                </c:pt>
                <c:pt idx="14301">
                  <c:v>92.759716925878479</c:v>
                </c:pt>
                <c:pt idx="14302">
                  <c:v>92.756306805151667</c:v>
                </c:pt>
                <c:pt idx="14303">
                  <c:v>92.751958901224995</c:v>
                </c:pt>
                <c:pt idx="14304">
                  <c:v>92.747525744280168</c:v>
                </c:pt>
                <c:pt idx="14305">
                  <c:v>92.744541888644221</c:v>
                </c:pt>
                <c:pt idx="14306">
                  <c:v>92.742495816208148</c:v>
                </c:pt>
                <c:pt idx="14307">
                  <c:v>92.739085695481336</c:v>
                </c:pt>
                <c:pt idx="14308">
                  <c:v>92.734567285518338</c:v>
                </c:pt>
                <c:pt idx="14309">
                  <c:v>92.730389887627993</c:v>
                </c:pt>
                <c:pt idx="14310">
                  <c:v>92.726979766901209</c:v>
                </c:pt>
                <c:pt idx="14311">
                  <c:v>92.723740152210738</c:v>
                </c:pt>
                <c:pt idx="14312">
                  <c:v>92.72033003148394</c:v>
                </c:pt>
                <c:pt idx="14313">
                  <c:v>92.717260922829837</c:v>
                </c:pt>
                <c:pt idx="14314">
                  <c:v>92.714703332284714</c:v>
                </c:pt>
                <c:pt idx="14315">
                  <c:v>92.709929163267205</c:v>
                </c:pt>
                <c:pt idx="14316">
                  <c:v>92.705069741231512</c:v>
                </c:pt>
                <c:pt idx="14317">
                  <c:v>92.702767909740928</c:v>
                </c:pt>
                <c:pt idx="14318">
                  <c:v>92.701403861450217</c:v>
                </c:pt>
                <c:pt idx="14319">
                  <c:v>92.697737981668908</c:v>
                </c:pt>
                <c:pt idx="14320">
                  <c:v>92.694924632069302</c:v>
                </c:pt>
                <c:pt idx="14321">
                  <c:v>92.69159976436066</c:v>
                </c:pt>
                <c:pt idx="14322">
                  <c:v>92.689297932870076</c:v>
                </c:pt>
                <c:pt idx="14323">
                  <c:v>92.684779522907064</c:v>
                </c:pt>
                <c:pt idx="14324">
                  <c:v>92.677874028435298</c:v>
                </c:pt>
                <c:pt idx="14325">
                  <c:v>92.675486943926529</c:v>
                </c:pt>
                <c:pt idx="14326">
                  <c:v>92.672417835272412</c:v>
                </c:pt>
                <c:pt idx="14327">
                  <c:v>92.669860244727317</c:v>
                </c:pt>
                <c:pt idx="14328">
                  <c:v>92.666791136073186</c:v>
                </c:pt>
                <c:pt idx="14329">
                  <c:v>92.663040003273721</c:v>
                </c:pt>
                <c:pt idx="14330">
                  <c:v>92.656731279929133</c:v>
                </c:pt>
                <c:pt idx="14331">
                  <c:v>92.653150653165994</c:v>
                </c:pt>
                <c:pt idx="14332">
                  <c:v>92.651530845820773</c:v>
                </c:pt>
                <c:pt idx="14333">
                  <c:v>92.648802749239323</c:v>
                </c:pt>
                <c:pt idx="14334">
                  <c:v>92.645648387567036</c:v>
                </c:pt>
                <c:pt idx="14335">
                  <c:v>92.641897254767571</c:v>
                </c:pt>
                <c:pt idx="14336">
                  <c:v>92.639254411204305</c:v>
                </c:pt>
                <c:pt idx="14337">
                  <c:v>92.633201446914228</c:v>
                </c:pt>
                <c:pt idx="14338">
                  <c:v>92.629024049023897</c:v>
                </c:pt>
                <c:pt idx="14339">
                  <c:v>92.625017157169907</c:v>
                </c:pt>
                <c:pt idx="14340">
                  <c:v>92.62186279549762</c:v>
                </c:pt>
                <c:pt idx="14341">
                  <c:v>92.618878939861688</c:v>
                </c:pt>
                <c:pt idx="14342">
                  <c:v>92.616832867425586</c:v>
                </c:pt>
                <c:pt idx="14343">
                  <c:v>92.614445782916818</c:v>
                </c:pt>
                <c:pt idx="14344">
                  <c:v>92.61171768633541</c:v>
                </c:pt>
                <c:pt idx="14345">
                  <c:v>92.606005734118</c:v>
                </c:pt>
                <c:pt idx="14346">
                  <c:v>92.601487324155002</c:v>
                </c:pt>
                <c:pt idx="14347">
                  <c:v>92.597906697391849</c:v>
                </c:pt>
                <c:pt idx="14348">
                  <c:v>92.59569011891945</c:v>
                </c:pt>
                <c:pt idx="14349">
                  <c:v>92.594326070628725</c:v>
                </c:pt>
                <c:pt idx="14350">
                  <c:v>92.589296142556705</c:v>
                </c:pt>
                <c:pt idx="14351">
                  <c:v>92.586653298993426</c:v>
                </c:pt>
                <c:pt idx="14352">
                  <c:v>92.582220142048584</c:v>
                </c:pt>
                <c:pt idx="14353">
                  <c:v>92.57710496095838</c:v>
                </c:pt>
                <c:pt idx="14354">
                  <c:v>92.574547370413285</c:v>
                </c:pt>
                <c:pt idx="14355">
                  <c:v>92.572245538922687</c:v>
                </c:pt>
                <c:pt idx="14356">
                  <c:v>92.568494406123222</c:v>
                </c:pt>
                <c:pt idx="14357">
                  <c:v>92.567130357832497</c:v>
                </c:pt>
                <c:pt idx="14358">
                  <c:v>92.56423175521472</c:v>
                </c:pt>
                <c:pt idx="14359">
                  <c:v>92.559542839215368</c:v>
                </c:pt>
                <c:pt idx="14360">
                  <c:v>92.556047465470385</c:v>
                </c:pt>
                <c:pt idx="14361">
                  <c:v>92.552040573616395</c:v>
                </c:pt>
                <c:pt idx="14362">
                  <c:v>92.549312477034974</c:v>
                </c:pt>
                <c:pt idx="14363">
                  <c:v>92.546584380453538</c:v>
                </c:pt>
                <c:pt idx="14364">
                  <c:v>92.541810211436015</c:v>
                </c:pt>
                <c:pt idx="14365">
                  <c:v>92.53805907863655</c:v>
                </c:pt>
                <c:pt idx="14366">
                  <c:v>92.535160476018746</c:v>
                </c:pt>
                <c:pt idx="14367">
                  <c:v>92.529278017765037</c:v>
                </c:pt>
                <c:pt idx="14368">
                  <c:v>92.523821824602152</c:v>
                </c:pt>
                <c:pt idx="14369">
                  <c:v>92.521861005184235</c:v>
                </c:pt>
                <c:pt idx="14370">
                  <c:v>92.518791896530118</c:v>
                </c:pt>
                <c:pt idx="14371">
                  <c:v>92.517598354275734</c:v>
                </c:pt>
                <c:pt idx="14372">
                  <c:v>92.51410298053078</c:v>
                </c:pt>
                <c:pt idx="14373">
                  <c:v>92.508902546422405</c:v>
                </c:pt>
                <c:pt idx="14374">
                  <c:v>92.505151413622926</c:v>
                </c:pt>
                <c:pt idx="14375">
                  <c:v>92.499524714423714</c:v>
                </c:pt>
                <c:pt idx="14376">
                  <c:v>92.49560307558788</c:v>
                </c:pt>
                <c:pt idx="14377">
                  <c:v>92.492448713915607</c:v>
                </c:pt>
                <c:pt idx="14378">
                  <c:v>92.489123846206965</c:v>
                </c:pt>
                <c:pt idx="14379">
                  <c:v>92.486054737552863</c:v>
                </c:pt>
                <c:pt idx="14380">
                  <c:v>92.481195315517155</c:v>
                </c:pt>
                <c:pt idx="14381">
                  <c:v>92.479746014208274</c:v>
                </c:pt>
                <c:pt idx="14382">
                  <c:v>92.474971845190751</c:v>
                </c:pt>
                <c:pt idx="14383">
                  <c:v>92.471902736536634</c:v>
                </c:pt>
                <c:pt idx="14384">
                  <c:v>92.468322109773496</c:v>
                </c:pt>
                <c:pt idx="14385">
                  <c:v>92.464911989046712</c:v>
                </c:pt>
                <c:pt idx="14386">
                  <c:v>92.460308326065515</c:v>
                </c:pt>
                <c:pt idx="14387">
                  <c:v>92.457921241556747</c:v>
                </c:pt>
                <c:pt idx="14388">
                  <c:v>92.45476687988446</c:v>
                </c:pt>
                <c:pt idx="14389">
                  <c:v>92.45075998803047</c:v>
                </c:pt>
                <c:pt idx="14390">
                  <c:v>92.446071072031131</c:v>
                </c:pt>
                <c:pt idx="14391">
                  <c:v>92.4418936741408</c:v>
                </c:pt>
                <c:pt idx="14392">
                  <c:v>92.437375264177803</c:v>
                </c:pt>
                <c:pt idx="14393">
                  <c:v>92.432856854214791</c:v>
                </c:pt>
                <c:pt idx="14394">
                  <c:v>92.430725528760533</c:v>
                </c:pt>
                <c:pt idx="14395">
                  <c:v>92.426462877852046</c:v>
                </c:pt>
                <c:pt idx="14396">
                  <c:v>92.422967504107064</c:v>
                </c:pt>
                <c:pt idx="14397">
                  <c:v>92.41793757603503</c:v>
                </c:pt>
                <c:pt idx="14398">
                  <c:v>92.416999792835171</c:v>
                </c:pt>
                <c:pt idx="14399">
                  <c:v>92.413845431162883</c:v>
                </c:pt>
                <c:pt idx="14400">
                  <c:v>92.410264804399745</c:v>
                </c:pt>
                <c:pt idx="14401">
                  <c:v>92.40770721385465</c:v>
                </c:pt>
                <c:pt idx="14402">
                  <c:v>92.405746394436733</c:v>
                </c:pt>
                <c:pt idx="14403">
                  <c:v>92.400545960328373</c:v>
                </c:pt>
                <c:pt idx="14404">
                  <c:v>92.395345526219998</c:v>
                </c:pt>
                <c:pt idx="14405">
                  <c:v>92.389804080038957</c:v>
                </c:pt>
                <c:pt idx="14406">
                  <c:v>92.386564465348485</c:v>
                </c:pt>
                <c:pt idx="14407">
                  <c:v>92.383495356694368</c:v>
                </c:pt>
                <c:pt idx="14408">
                  <c:v>92.381364031240125</c:v>
                </c:pt>
                <c:pt idx="14409">
                  <c:v>92.376930874295283</c:v>
                </c:pt>
                <c:pt idx="14410">
                  <c:v>92.374202777713847</c:v>
                </c:pt>
                <c:pt idx="14411">
                  <c:v>92.370025379823502</c:v>
                </c:pt>
                <c:pt idx="14412">
                  <c:v>92.361585331024671</c:v>
                </c:pt>
                <c:pt idx="14413">
                  <c:v>92.357663692188879</c:v>
                </c:pt>
                <c:pt idx="14414">
                  <c:v>92.354424077498393</c:v>
                </c:pt>
                <c:pt idx="14415">
                  <c:v>92.35101395677161</c:v>
                </c:pt>
                <c:pt idx="14416">
                  <c:v>92.347774342081152</c:v>
                </c:pt>
                <c:pt idx="14417">
                  <c:v>92.345302004554227</c:v>
                </c:pt>
                <c:pt idx="14418">
                  <c:v>92.339760558373172</c:v>
                </c:pt>
                <c:pt idx="14419">
                  <c:v>92.338396510082447</c:v>
                </c:pt>
                <c:pt idx="14420">
                  <c:v>92.335924172555522</c:v>
                </c:pt>
                <c:pt idx="14421">
                  <c:v>92.332684557865065</c:v>
                </c:pt>
                <c:pt idx="14422">
                  <c:v>92.328507159974734</c:v>
                </c:pt>
                <c:pt idx="14423">
                  <c:v>92.324074003029892</c:v>
                </c:pt>
                <c:pt idx="14424">
                  <c:v>92.321516412484797</c:v>
                </c:pt>
                <c:pt idx="14425">
                  <c:v>92.316401231394593</c:v>
                </c:pt>
                <c:pt idx="14426">
                  <c:v>92.311030291249878</c:v>
                </c:pt>
                <c:pt idx="14427">
                  <c:v>92.306938146377732</c:v>
                </c:pt>
                <c:pt idx="14428">
                  <c:v>92.304551061868978</c:v>
                </c:pt>
                <c:pt idx="14429">
                  <c:v>92.301908218305698</c:v>
                </c:pt>
                <c:pt idx="14430">
                  <c:v>92.298924362669752</c:v>
                </c:pt>
                <c:pt idx="14431">
                  <c:v>92.294235446670399</c:v>
                </c:pt>
                <c:pt idx="14432">
                  <c:v>92.290058048780082</c:v>
                </c:pt>
                <c:pt idx="14433">
                  <c:v>92.284175590526345</c:v>
                </c:pt>
                <c:pt idx="14434">
                  <c:v>92.279145662454312</c:v>
                </c:pt>
                <c:pt idx="14435">
                  <c:v>92.277696361145431</c:v>
                </c:pt>
                <c:pt idx="14436">
                  <c:v>92.274456746454973</c:v>
                </c:pt>
                <c:pt idx="14437">
                  <c:v>92.270620360637324</c:v>
                </c:pt>
                <c:pt idx="14438">
                  <c:v>92.267636505001377</c:v>
                </c:pt>
                <c:pt idx="14439">
                  <c:v>92.264737902383587</c:v>
                </c:pt>
                <c:pt idx="14440">
                  <c:v>92.25774715489365</c:v>
                </c:pt>
                <c:pt idx="14441">
                  <c:v>92.252376214748949</c:v>
                </c:pt>
                <c:pt idx="14442">
                  <c:v>92.246664262531553</c:v>
                </c:pt>
                <c:pt idx="14443">
                  <c:v>92.244532937077324</c:v>
                </c:pt>
                <c:pt idx="14444">
                  <c:v>92.240014527114283</c:v>
                </c:pt>
                <c:pt idx="14445">
                  <c:v>92.23686016544201</c:v>
                </c:pt>
                <c:pt idx="14446">
                  <c:v>92.232427008497169</c:v>
                </c:pt>
                <c:pt idx="14447">
                  <c:v>92.229443152861222</c:v>
                </c:pt>
                <c:pt idx="14448">
                  <c:v>92.226118285152609</c:v>
                </c:pt>
                <c:pt idx="14449">
                  <c:v>92.223986959698337</c:v>
                </c:pt>
                <c:pt idx="14450">
                  <c:v>92.220406332935198</c:v>
                </c:pt>
                <c:pt idx="14451">
                  <c:v>92.216569947117549</c:v>
                </c:pt>
                <c:pt idx="14452">
                  <c:v>92.212818814318069</c:v>
                </c:pt>
                <c:pt idx="14453">
                  <c:v>92.209579199627612</c:v>
                </c:pt>
                <c:pt idx="14454">
                  <c:v>92.206936356064347</c:v>
                </c:pt>
                <c:pt idx="14455">
                  <c:v>92.200798138756099</c:v>
                </c:pt>
                <c:pt idx="14456">
                  <c:v>92.195000933520561</c:v>
                </c:pt>
                <c:pt idx="14457">
                  <c:v>92.191846571848274</c:v>
                </c:pt>
                <c:pt idx="14458">
                  <c:v>92.18818069206695</c:v>
                </c:pt>
                <c:pt idx="14459">
                  <c:v>92.186390378685374</c:v>
                </c:pt>
                <c:pt idx="14460">
                  <c:v>92.182042474758717</c:v>
                </c:pt>
                <c:pt idx="14461">
                  <c:v>92.178120835922911</c:v>
                </c:pt>
                <c:pt idx="14462">
                  <c:v>92.172664642760012</c:v>
                </c:pt>
                <c:pt idx="14463">
                  <c:v>92.168828256942376</c:v>
                </c:pt>
                <c:pt idx="14464">
                  <c:v>92.16695269054263</c:v>
                </c:pt>
                <c:pt idx="14465">
                  <c:v>92.162945798688639</c:v>
                </c:pt>
                <c:pt idx="14466">
                  <c:v>92.158853653816493</c:v>
                </c:pt>
                <c:pt idx="14467">
                  <c:v>92.155528786107851</c:v>
                </c:pt>
                <c:pt idx="14468">
                  <c:v>92.152118665381053</c:v>
                </c:pt>
                <c:pt idx="14469">
                  <c:v>92.145809942036479</c:v>
                </c:pt>
                <c:pt idx="14470">
                  <c:v>92.140439001891778</c:v>
                </c:pt>
                <c:pt idx="14471">
                  <c:v>92.136091097965107</c:v>
                </c:pt>
                <c:pt idx="14472">
                  <c:v>92.131316928947584</c:v>
                </c:pt>
                <c:pt idx="14473">
                  <c:v>92.128759338402475</c:v>
                </c:pt>
                <c:pt idx="14474">
                  <c:v>92.124667193530314</c:v>
                </c:pt>
                <c:pt idx="14475">
                  <c:v>92.122194856003389</c:v>
                </c:pt>
                <c:pt idx="14476">
                  <c:v>92.120575048658168</c:v>
                </c:pt>
                <c:pt idx="14477">
                  <c:v>92.115630373604318</c:v>
                </c:pt>
                <c:pt idx="14478">
                  <c:v>92.108042854987175</c:v>
                </c:pt>
                <c:pt idx="14479">
                  <c:v>92.104888493314903</c:v>
                </c:pt>
                <c:pt idx="14480">
                  <c:v>92.100540589388231</c:v>
                </c:pt>
                <c:pt idx="14481">
                  <c:v>92.095766420370708</c:v>
                </c:pt>
                <c:pt idx="14482">
                  <c:v>92.092526805680237</c:v>
                </c:pt>
                <c:pt idx="14483">
                  <c:v>92.08843466080809</c:v>
                </c:pt>
                <c:pt idx="14484">
                  <c:v>92.082552202554353</c:v>
                </c:pt>
                <c:pt idx="14485">
                  <c:v>92.077351768445993</c:v>
                </c:pt>
                <c:pt idx="14486">
                  <c:v>92.07479417790087</c:v>
                </c:pt>
                <c:pt idx="14487">
                  <c:v>92.073089117537492</c:v>
                </c:pt>
                <c:pt idx="14488">
                  <c:v>92.071554563210427</c:v>
                </c:pt>
                <c:pt idx="14489">
                  <c:v>92.069508490774339</c:v>
                </c:pt>
                <c:pt idx="14490">
                  <c:v>92.065416345902179</c:v>
                </c:pt>
                <c:pt idx="14491">
                  <c:v>92.059619140666641</c:v>
                </c:pt>
                <c:pt idx="14492">
                  <c:v>92.05390718844923</c:v>
                </c:pt>
                <c:pt idx="14493">
                  <c:v>92.049729790558928</c:v>
                </c:pt>
                <c:pt idx="14494">
                  <c:v>92.046319669832116</c:v>
                </c:pt>
                <c:pt idx="14495">
                  <c:v>92.042057018923614</c:v>
                </c:pt>
                <c:pt idx="14496">
                  <c:v>92.038902657251327</c:v>
                </c:pt>
                <c:pt idx="14497">
                  <c:v>92.032082415797731</c:v>
                </c:pt>
                <c:pt idx="14498">
                  <c:v>92.029439572234466</c:v>
                </c:pt>
                <c:pt idx="14499">
                  <c:v>92.024665403216943</c:v>
                </c:pt>
                <c:pt idx="14500">
                  <c:v>92.019720728163094</c:v>
                </c:pt>
                <c:pt idx="14501">
                  <c:v>92.014861306127401</c:v>
                </c:pt>
                <c:pt idx="14502">
                  <c:v>92.012815233691299</c:v>
                </c:pt>
                <c:pt idx="14503">
                  <c:v>92.010172390128048</c:v>
                </c:pt>
                <c:pt idx="14504">
                  <c:v>92.007700052601109</c:v>
                </c:pt>
                <c:pt idx="14505">
                  <c:v>92.0029258835836</c:v>
                </c:pt>
                <c:pt idx="14506">
                  <c:v>91.997299184384389</c:v>
                </c:pt>
                <c:pt idx="14507">
                  <c:v>91.992695521403206</c:v>
                </c:pt>
                <c:pt idx="14508">
                  <c:v>91.987665593331187</c:v>
                </c:pt>
                <c:pt idx="14509">
                  <c:v>91.984084966568034</c:v>
                </c:pt>
                <c:pt idx="14510">
                  <c:v>91.981527376022925</c:v>
                </c:pt>
                <c:pt idx="14511">
                  <c:v>91.976241688896394</c:v>
                </c:pt>
                <c:pt idx="14512">
                  <c:v>91.97010347158816</c:v>
                </c:pt>
                <c:pt idx="14513">
                  <c:v>91.965670314643319</c:v>
                </c:pt>
                <c:pt idx="14514">
                  <c:v>91.960810892607626</c:v>
                </c:pt>
                <c:pt idx="14515">
                  <c:v>91.955951470571932</c:v>
                </c:pt>
                <c:pt idx="14516">
                  <c:v>91.953734892099533</c:v>
                </c:pt>
                <c:pt idx="14517">
                  <c:v>91.94896072308201</c:v>
                </c:pt>
                <c:pt idx="14518">
                  <c:v>91.946914650645923</c:v>
                </c:pt>
                <c:pt idx="14519">
                  <c:v>91.942055228610243</c:v>
                </c:pt>
                <c:pt idx="14520">
                  <c:v>91.938559854865261</c:v>
                </c:pt>
                <c:pt idx="14521">
                  <c:v>91.931398601338984</c:v>
                </c:pt>
                <c:pt idx="14522">
                  <c:v>91.926709685339631</c:v>
                </c:pt>
                <c:pt idx="14523">
                  <c:v>91.925089877994409</c:v>
                </c:pt>
                <c:pt idx="14524">
                  <c:v>91.920827227085923</c:v>
                </c:pt>
                <c:pt idx="14525">
                  <c:v>91.917502359377281</c:v>
                </c:pt>
                <c:pt idx="14526">
                  <c:v>91.915371033923037</c:v>
                </c:pt>
                <c:pt idx="14527">
                  <c:v>91.911534648105373</c:v>
                </c:pt>
                <c:pt idx="14528">
                  <c:v>91.904884912688132</c:v>
                </c:pt>
                <c:pt idx="14529">
                  <c:v>91.89746790010733</c:v>
                </c:pt>
                <c:pt idx="14530">
                  <c:v>91.893716767307865</c:v>
                </c:pt>
                <c:pt idx="14531">
                  <c:v>91.889880381490201</c:v>
                </c:pt>
                <c:pt idx="14532">
                  <c:v>91.885702983599884</c:v>
                </c:pt>
                <c:pt idx="14533">
                  <c:v>91.879735272327991</c:v>
                </c:pt>
                <c:pt idx="14534">
                  <c:v>91.876410404619364</c:v>
                </c:pt>
                <c:pt idx="14535">
                  <c:v>91.870186934292946</c:v>
                </c:pt>
                <c:pt idx="14536">
                  <c:v>91.864560235093734</c:v>
                </c:pt>
                <c:pt idx="14537">
                  <c:v>91.862258403603136</c:v>
                </c:pt>
                <c:pt idx="14538">
                  <c:v>91.859359800985359</c:v>
                </c:pt>
                <c:pt idx="14539">
                  <c:v>91.853903607822474</c:v>
                </c:pt>
                <c:pt idx="14540">
                  <c:v>91.85168702935006</c:v>
                </c:pt>
                <c:pt idx="14541">
                  <c:v>91.84878842673227</c:v>
                </c:pt>
                <c:pt idx="14542">
                  <c:v>91.844611028841953</c:v>
                </c:pt>
                <c:pt idx="14543">
                  <c:v>91.840604136987963</c:v>
                </c:pt>
                <c:pt idx="14544">
                  <c:v>91.8345511726979</c:v>
                </c:pt>
                <c:pt idx="14545">
                  <c:v>91.83054428084391</c:v>
                </c:pt>
                <c:pt idx="14546">
                  <c:v>91.828327702371482</c:v>
                </c:pt>
                <c:pt idx="14547">
                  <c:v>91.823638786372143</c:v>
                </c:pt>
                <c:pt idx="14548">
                  <c:v>91.818438352263769</c:v>
                </c:pt>
                <c:pt idx="14549">
                  <c:v>91.814516713427949</c:v>
                </c:pt>
                <c:pt idx="14550">
                  <c:v>91.809827797428596</c:v>
                </c:pt>
                <c:pt idx="14551">
                  <c:v>91.804797869356563</c:v>
                </c:pt>
                <c:pt idx="14552">
                  <c:v>91.801046736557083</c:v>
                </c:pt>
                <c:pt idx="14553">
                  <c:v>91.798744905066499</c:v>
                </c:pt>
                <c:pt idx="14554">
                  <c:v>91.795420037357871</c:v>
                </c:pt>
                <c:pt idx="14555">
                  <c:v>91.78979333815866</c:v>
                </c:pt>
                <c:pt idx="14556">
                  <c:v>91.784507651032115</c:v>
                </c:pt>
                <c:pt idx="14557">
                  <c:v>91.777346397505838</c:v>
                </c:pt>
                <c:pt idx="14558">
                  <c:v>91.771975457361123</c:v>
                </c:pt>
                <c:pt idx="14559">
                  <c:v>91.768139071543487</c:v>
                </c:pt>
                <c:pt idx="14560">
                  <c:v>91.76481420383486</c:v>
                </c:pt>
                <c:pt idx="14561">
                  <c:v>91.760040034817351</c:v>
                </c:pt>
                <c:pt idx="14562">
                  <c:v>91.756715167108709</c:v>
                </c:pt>
                <c:pt idx="14563">
                  <c:v>91.753731311472762</c:v>
                </c:pt>
                <c:pt idx="14564">
                  <c:v>91.749894925655113</c:v>
                </c:pt>
                <c:pt idx="14565">
                  <c:v>91.742648419110665</c:v>
                </c:pt>
                <c:pt idx="14566">
                  <c:v>91.737959503111313</c:v>
                </c:pt>
                <c:pt idx="14567">
                  <c:v>91.732844322021123</c:v>
                </c:pt>
                <c:pt idx="14568">
                  <c:v>91.729263695257984</c:v>
                </c:pt>
                <c:pt idx="14569">
                  <c:v>91.725001044349469</c:v>
                </c:pt>
                <c:pt idx="14570">
                  <c:v>91.722272947768033</c:v>
                </c:pt>
                <c:pt idx="14571">
                  <c:v>91.718607067986724</c:v>
                </c:pt>
                <c:pt idx="14572">
                  <c:v>91.713065621805683</c:v>
                </c:pt>
                <c:pt idx="14573">
                  <c:v>91.707183163551946</c:v>
                </c:pt>
                <c:pt idx="14574">
                  <c:v>91.703858295843318</c:v>
                </c:pt>
                <c:pt idx="14575">
                  <c:v>91.698743114753128</c:v>
                </c:pt>
                <c:pt idx="14576">
                  <c:v>91.694565716862797</c:v>
                </c:pt>
                <c:pt idx="14577">
                  <c:v>91.690132559917956</c:v>
                </c:pt>
                <c:pt idx="14578">
                  <c:v>91.686892945227498</c:v>
                </c:pt>
                <c:pt idx="14579">
                  <c:v>91.682971306391678</c:v>
                </c:pt>
                <c:pt idx="14580">
                  <c:v>91.677770872283318</c:v>
                </c:pt>
                <c:pt idx="14581">
                  <c:v>91.673422968356647</c:v>
                </c:pt>
                <c:pt idx="14582">
                  <c:v>91.670524365738871</c:v>
                </c:pt>
                <c:pt idx="14583">
                  <c:v>91.665494437666823</c:v>
                </c:pt>
                <c:pt idx="14584">
                  <c:v>91.660720268649314</c:v>
                </c:pt>
                <c:pt idx="14585">
                  <c:v>91.657651159995197</c:v>
                </c:pt>
                <c:pt idx="14586">
                  <c:v>91.65449679832291</c:v>
                </c:pt>
                <c:pt idx="14587">
                  <c:v>91.650063641378082</c:v>
                </c:pt>
                <c:pt idx="14588">
                  <c:v>91.644181183124346</c:v>
                </c:pt>
                <c:pt idx="14589">
                  <c:v>91.641112074470215</c:v>
                </c:pt>
                <c:pt idx="14590">
                  <c:v>91.636423158470876</c:v>
                </c:pt>
                <c:pt idx="14591">
                  <c:v>91.632416266616886</c:v>
                </c:pt>
                <c:pt idx="14592">
                  <c:v>91.627642097599377</c:v>
                </c:pt>
                <c:pt idx="14593">
                  <c:v>91.623635205745373</c:v>
                </c:pt>
                <c:pt idx="14594">
                  <c:v>91.617155976364444</c:v>
                </c:pt>
                <c:pt idx="14595">
                  <c:v>91.6096537107655</c:v>
                </c:pt>
                <c:pt idx="14596">
                  <c:v>91.604282770620799</c:v>
                </c:pt>
                <c:pt idx="14597">
                  <c:v>91.599934866694127</c:v>
                </c:pt>
                <c:pt idx="14598">
                  <c:v>91.595672215785626</c:v>
                </c:pt>
                <c:pt idx="14599">
                  <c:v>91.591239058840785</c:v>
                </c:pt>
                <c:pt idx="14600">
                  <c:v>91.587914191132143</c:v>
                </c:pt>
                <c:pt idx="14601">
                  <c:v>91.582202238914761</c:v>
                </c:pt>
                <c:pt idx="14602">
                  <c:v>91.575893515570186</c:v>
                </c:pt>
                <c:pt idx="14603">
                  <c:v>91.57299491295241</c:v>
                </c:pt>
                <c:pt idx="14604">
                  <c:v>91.568476502989398</c:v>
                </c:pt>
                <c:pt idx="14605">
                  <c:v>91.565492647353452</c:v>
                </c:pt>
                <c:pt idx="14606">
                  <c:v>91.56114474342678</c:v>
                </c:pt>
                <c:pt idx="14607">
                  <c:v>91.55705259855462</c:v>
                </c:pt>
                <c:pt idx="14608">
                  <c:v>91.552619441609778</c:v>
                </c:pt>
                <c:pt idx="14609">
                  <c:v>91.548527296737632</c:v>
                </c:pt>
                <c:pt idx="14610">
                  <c:v>91.543582621683754</c:v>
                </c:pt>
                <c:pt idx="14611">
                  <c:v>91.540001994920644</c:v>
                </c:pt>
                <c:pt idx="14612">
                  <c:v>91.537018139284669</c:v>
                </c:pt>
                <c:pt idx="14613">
                  <c:v>91.53224397026716</c:v>
                </c:pt>
                <c:pt idx="14614">
                  <c:v>91.529856885758392</c:v>
                </c:pt>
                <c:pt idx="14615">
                  <c:v>91.52550898183172</c:v>
                </c:pt>
                <c:pt idx="14616">
                  <c:v>91.517836210196435</c:v>
                </c:pt>
                <c:pt idx="14617">
                  <c:v>91.511612739870031</c:v>
                </c:pt>
                <c:pt idx="14618">
                  <c:v>91.506923823870679</c:v>
                </c:pt>
                <c:pt idx="14619">
                  <c:v>91.502149654853156</c:v>
                </c:pt>
                <c:pt idx="14620">
                  <c:v>91.500188835435253</c:v>
                </c:pt>
                <c:pt idx="14621">
                  <c:v>91.496352449617589</c:v>
                </c:pt>
                <c:pt idx="14622">
                  <c:v>91.492430810781784</c:v>
                </c:pt>
                <c:pt idx="14623">
                  <c:v>91.485184304237336</c:v>
                </c:pt>
                <c:pt idx="14624">
                  <c:v>91.477682038638392</c:v>
                </c:pt>
                <c:pt idx="14625">
                  <c:v>91.47452767696609</c:v>
                </c:pt>
                <c:pt idx="14626">
                  <c:v>91.471032303221108</c:v>
                </c:pt>
                <c:pt idx="14627">
                  <c:v>91.466002375149102</c:v>
                </c:pt>
                <c:pt idx="14628">
                  <c:v>91.462251242349609</c:v>
                </c:pt>
                <c:pt idx="14629">
                  <c:v>91.458926374640981</c:v>
                </c:pt>
                <c:pt idx="14630">
                  <c:v>91.454152205623458</c:v>
                </c:pt>
                <c:pt idx="14631">
                  <c:v>91.449633795660461</c:v>
                </c:pt>
                <c:pt idx="14632">
                  <c:v>91.443836590424894</c:v>
                </c:pt>
                <c:pt idx="14633">
                  <c:v>91.440170710643585</c:v>
                </c:pt>
                <c:pt idx="14634">
                  <c:v>91.435226035589736</c:v>
                </c:pt>
                <c:pt idx="14635">
                  <c:v>91.430878131663064</c:v>
                </c:pt>
                <c:pt idx="14636">
                  <c:v>91.426785986790904</c:v>
                </c:pt>
                <c:pt idx="14637">
                  <c:v>91.423290613045936</c:v>
                </c:pt>
                <c:pt idx="14638">
                  <c:v>91.417322901774028</c:v>
                </c:pt>
                <c:pt idx="14639">
                  <c:v>91.413401262938208</c:v>
                </c:pt>
                <c:pt idx="14640">
                  <c:v>91.407604057702656</c:v>
                </c:pt>
                <c:pt idx="14641">
                  <c:v>91.401210081339912</c:v>
                </c:pt>
                <c:pt idx="14642">
                  <c:v>91.398396731740306</c:v>
                </c:pt>
                <c:pt idx="14643">
                  <c:v>91.392855285559264</c:v>
                </c:pt>
                <c:pt idx="14644">
                  <c:v>91.389530417850622</c:v>
                </c:pt>
                <c:pt idx="14645">
                  <c:v>91.381772393197153</c:v>
                </c:pt>
                <c:pt idx="14646">
                  <c:v>91.375037404761727</c:v>
                </c:pt>
                <c:pt idx="14647">
                  <c:v>91.372224055162107</c:v>
                </c:pt>
                <c:pt idx="14648">
                  <c:v>91.367194127090087</c:v>
                </c:pt>
                <c:pt idx="14649">
                  <c:v>91.362760970145246</c:v>
                </c:pt>
                <c:pt idx="14650">
                  <c:v>91.35892458432761</c:v>
                </c:pt>
                <c:pt idx="14651">
                  <c:v>91.35594072869165</c:v>
                </c:pt>
                <c:pt idx="14652">
                  <c:v>91.351507571746808</c:v>
                </c:pt>
                <c:pt idx="14653">
                  <c:v>91.344346318220531</c:v>
                </c:pt>
                <c:pt idx="14654">
                  <c:v>91.337185064694253</c:v>
                </c:pt>
                <c:pt idx="14655">
                  <c:v>91.334883233203669</c:v>
                </c:pt>
                <c:pt idx="14656">
                  <c:v>91.331814124549553</c:v>
                </c:pt>
                <c:pt idx="14657">
                  <c:v>91.3271252085502</c:v>
                </c:pt>
                <c:pt idx="14658">
                  <c:v>91.321839521423655</c:v>
                </c:pt>
                <c:pt idx="14659">
                  <c:v>91.316639087315281</c:v>
                </c:pt>
                <c:pt idx="14660">
                  <c:v>91.309051568698166</c:v>
                </c:pt>
                <c:pt idx="14661">
                  <c:v>91.304874170807835</c:v>
                </c:pt>
                <c:pt idx="14662">
                  <c:v>91.301975568190059</c:v>
                </c:pt>
                <c:pt idx="14663">
                  <c:v>91.297286652190706</c:v>
                </c:pt>
                <c:pt idx="14664">
                  <c:v>91.292682989209524</c:v>
                </c:pt>
                <c:pt idx="14665">
                  <c:v>91.288164579246526</c:v>
                </c:pt>
                <c:pt idx="14666">
                  <c:v>91.282964145138152</c:v>
                </c:pt>
                <c:pt idx="14667">
                  <c:v>91.276825927829918</c:v>
                </c:pt>
                <c:pt idx="14668">
                  <c:v>91.270005686376322</c:v>
                </c:pt>
                <c:pt idx="14669">
                  <c:v>91.264805252267962</c:v>
                </c:pt>
                <c:pt idx="14670">
                  <c:v>91.259775324195914</c:v>
                </c:pt>
                <c:pt idx="14671">
                  <c:v>91.255597926305597</c:v>
                </c:pt>
                <c:pt idx="14672">
                  <c:v>91.251420528415267</c:v>
                </c:pt>
                <c:pt idx="14673">
                  <c:v>91.247413636561276</c:v>
                </c:pt>
                <c:pt idx="14674">
                  <c:v>91.243577250743641</c:v>
                </c:pt>
                <c:pt idx="14675">
                  <c:v>91.236671756271846</c:v>
                </c:pt>
                <c:pt idx="14676">
                  <c:v>91.230959804054464</c:v>
                </c:pt>
                <c:pt idx="14677">
                  <c:v>91.228061201436688</c:v>
                </c:pt>
                <c:pt idx="14678">
                  <c:v>91.223883803546357</c:v>
                </c:pt>
                <c:pt idx="14679">
                  <c:v>91.219706405656027</c:v>
                </c:pt>
                <c:pt idx="14680">
                  <c:v>91.215614260783866</c:v>
                </c:pt>
                <c:pt idx="14681">
                  <c:v>91.211522115911706</c:v>
                </c:pt>
                <c:pt idx="14682">
                  <c:v>91.205810163694323</c:v>
                </c:pt>
                <c:pt idx="14683">
                  <c:v>91.199927705440587</c:v>
                </c:pt>
                <c:pt idx="14684">
                  <c:v>91.196091319622951</c:v>
                </c:pt>
                <c:pt idx="14685">
                  <c:v>91.190890885514591</c:v>
                </c:pt>
                <c:pt idx="14686">
                  <c:v>91.185349439333535</c:v>
                </c:pt>
                <c:pt idx="14687">
                  <c:v>91.181342547479545</c:v>
                </c:pt>
                <c:pt idx="14688">
                  <c:v>91.176142113371171</c:v>
                </c:pt>
                <c:pt idx="14689">
                  <c:v>91.168384088717715</c:v>
                </c:pt>
                <c:pt idx="14690">
                  <c:v>91.164036184791044</c:v>
                </c:pt>
                <c:pt idx="14691">
                  <c:v>91.160114545955224</c:v>
                </c:pt>
                <c:pt idx="14692">
                  <c:v>91.155766642028553</c:v>
                </c:pt>
                <c:pt idx="14693">
                  <c:v>91.150566207920178</c:v>
                </c:pt>
                <c:pt idx="14694">
                  <c:v>91.14707083417521</c:v>
                </c:pt>
                <c:pt idx="14695">
                  <c:v>91.142467171194028</c:v>
                </c:pt>
                <c:pt idx="14696">
                  <c:v>91.138289773303697</c:v>
                </c:pt>
                <c:pt idx="14697">
                  <c:v>91.131725290904626</c:v>
                </c:pt>
                <c:pt idx="14698">
                  <c:v>91.126695362832578</c:v>
                </c:pt>
                <c:pt idx="14699">
                  <c:v>91.121580181742388</c:v>
                </c:pt>
                <c:pt idx="14700">
                  <c:v>91.117317530833887</c:v>
                </c:pt>
                <c:pt idx="14701">
                  <c:v>91.113395891998067</c:v>
                </c:pt>
                <c:pt idx="14702">
                  <c:v>91.10896273505324</c:v>
                </c:pt>
                <c:pt idx="14703">
                  <c:v>91.104785337162909</c:v>
                </c:pt>
                <c:pt idx="14704">
                  <c:v>91.098817625891016</c:v>
                </c:pt>
                <c:pt idx="14705">
                  <c:v>91.092338396510073</c:v>
                </c:pt>
                <c:pt idx="14706">
                  <c:v>91.087393721456223</c:v>
                </c:pt>
                <c:pt idx="14707">
                  <c:v>91.082108034329693</c:v>
                </c:pt>
                <c:pt idx="14708">
                  <c:v>91.077163359275843</c:v>
                </c:pt>
                <c:pt idx="14709">
                  <c:v>91.071366154040263</c:v>
                </c:pt>
                <c:pt idx="14710">
                  <c:v>91.066847744077279</c:v>
                </c:pt>
                <c:pt idx="14711">
                  <c:v>91.060624273750861</c:v>
                </c:pt>
                <c:pt idx="14712">
                  <c:v>91.053122008151888</c:v>
                </c:pt>
                <c:pt idx="14713">
                  <c:v>91.047495308952676</c:v>
                </c:pt>
                <c:pt idx="14714">
                  <c:v>91.0445967063349</c:v>
                </c:pt>
                <c:pt idx="14715">
                  <c:v>91.040163549390059</c:v>
                </c:pt>
                <c:pt idx="14716">
                  <c:v>91.03394007906364</c:v>
                </c:pt>
                <c:pt idx="14717">
                  <c:v>91.028398632882613</c:v>
                </c:pt>
                <c:pt idx="14718">
                  <c:v>91.024391741028623</c:v>
                </c:pt>
                <c:pt idx="14719">
                  <c:v>91.0196175720111</c:v>
                </c:pt>
                <c:pt idx="14720">
                  <c:v>91.013564607721037</c:v>
                </c:pt>
                <c:pt idx="14721">
                  <c:v>91.008364173612662</c:v>
                </c:pt>
                <c:pt idx="14722">
                  <c:v>91.004868799867694</c:v>
                </c:pt>
                <c:pt idx="14723">
                  <c:v>91.001543932159052</c:v>
                </c:pt>
                <c:pt idx="14724">
                  <c:v>90.9957467269235</c:v>
                </c:pt>
                <c:pt idx="14725">
                  <c:v>90.991569329033183</c:v>
                </c:pt>
                <c:pt idx="14726">
                  <c:v>90.985431111724935</c:v>
                </c:pt>
                <c:pt idx="14727">
                  <c:v>90.979207641398531</c:v>
                </c:pt>
                <c:pt idx="14728">
                  <c:v>90.975115496526357</c:v>
                </c:pt>
                <c:pt idx="14729">
                  <c:v>90.970000315436167</c:v>
                </c:pt>
                <c:pt idx="14730">
                  <c:v>90.962839061909889</c:v>
                </c:pt>
                <c:pt idx="14731">
                  <c:v>90.958491157983218</c:v>
                </c:pt>
                <c:pt idx="14732">
                  <c:v>90.95508103725642</c:v>
                </c:pt>
                <c:pt idx="14733">
                  <c:v>90.948175542784654</c:v>
                </c:pt>
                <c:pt idx="14734">
                  <c:v>90.940588024167525</c:v>
                </c:pt>
                <c:pt idx="14735">
                  <c:v>90.934620312895632</c:v>
                </c:pt>
                <c:pt idx="14736">
                  <c:v>90.930783927077982</c:v>
                </c:pt>
                <c:pt idx="14737">
                  <c:v>90.925412986933267</c:v>
                </c:pt>
                <c:pt idx="14738">
                  <c:v>90.920809323952099</c:v>
                </c:pt>
                <c:pt idx="14739">
                  <c:v>90.91833698642516</c:v>
                </c:pt>
                <c:pt idx="14740">
                  <c:v>90.91322180533497</c:v>
                </c:pt>
                <c:pt idx="14741">
                  <c:v>90.905037515590649</c:v>
                </c:pt>
                <c:pt idx="14742">
                  <c:v>90.898387780173394</c:v>
                </c:pt>
                <c:pt idx="14743">
                  <c:v>90.894295635301219</c:v>
                </c:pt>
                <c:pt idx="14744">
                  <c:v>90.891823297774295</c:v>
                </c:pt>
                <c:pt idx="14745">
                  <c:v>90.886878622720445</c:v>
                </c:pt>
                <c:pt idx="14746">
                  <c:v>90.881081417484879</c:v>
                </c:pt>
                <c:pt idx="14747">
                  <c:v>90.877074525630903</c:v>
                </c:pt>
                <c:pt idx="14748">
                  <c:v>90.869401753995589</c:v>
                </c:pt>
                <c:pt idx="14749">
                  <c:v>90.863689801778207</c:v>
                </c:pt>
                <c:pt idx="14750">
                  <c:v>90.858745126724344</c:v>
                </c:pt>
                <c:pt idx="14751">
                  <c:v>90.854397222797687</c:v>
                </c:pt>
                <c:pt idx="14752">
                  <c:v>90.850305077925526</c:v>
                </c:pt>
                <c:pt idx="14753">
                  <c:v>90.845530908908003</c:v>
                </c:pt>
                <c:pt idx="14754">
                  <c:v>90.841609270072183</c:v>
                </c:pt>
                <c:pt idx="14755">
                  <c:v>90.834959534654928</c:v>
                </c:pt>
                <c:pt idx="14756">
                  <c:v>90.82762777509231</c:v>
                </c:pt>
                <c:pt idx="14757">
                  <c:v>90.823876642292817</c:v>
                </c:pt>
                <c:pt idx="14758">
                  <c:v>90.820040256475181</c:v>
                </c:pt>
                <c:pt idx="14759">
                  <c:v>90.815521846512169</c:v>
                </c:pt>
                <c:pt idx="14760">
                  <c:v>90.810150906367468</c:v>
                </c:pt>
                <c:pt idx="14761">
                  <c:v>90.805291484331789</c:v>
                </c:pt>
                <c:pt idx="14762">
                  <c:v>90.79983529116889</c:v>
                </c:pt>
                <c:pt idx="14763">
                  <c:v>90.793100302733464</c:v>
                </c:pt>
                <c:pt idx="14764">
                  <c:v>90.785257025061838</c:v>
                </c:pt>
                <c:pt idx="14765">
                  <c:v>90.780738615098826</c:v>
                </c:pt>
                <c:pt idx="14766">
                  <c:v>90.776816976263007</c:v>
                </c:pt>
                <c:pt idx="14767">
                  <c:v>90.772298566299995</c:v>
                </c:pt>
                <c:pt idx="14768">
                  <c:v>90.768206421427834</c:v>
                </c:pt>
                <c:pt idx="14769">
                  <c:v>90.764284782592014</c:v>
                </c:pt>
                <c:pt idx="14770">
                  <c:v>90.75678251699307</c:v>
                </c:pt>
                <c:pt idx="14771">
                  <c:v>90.749706516484949</c:v>
                </c:pt>
                <c:pt idx="14772">
                  <c:v>90.745188106521951</c:v>
                </c:pt>
                <c:pt idx="14773">
                  <c:v>90.742033744849664</c:v>
                </c:pt>
                <c:pt idx="14774">
                  <c:v>90.737344828850311</c:v>
                </c:pt>
                <c:pt idx="14775">
                  <c:v>90.732655912850959</c:v>
                </c:pt>
                <c:pt idx="14776">
                  <c:v>90.728478514960628</c:v>
                </c:pt>
                <c:pt idx="14777">
                  <c:v>90.72123200841618</c:v>
                </c:pt>
                <c:pt idx="14778">
                  <c:v>90.713900248853562</c:v>
                </c:pt>
                <c:pt idx="14779">
                  <c:v>90.70801779059984</c:v>
                </c:pt>
                <c:pt idx="14780">
                  <c:v>90.702135332346117</c:v>
                </c:pt>
                <c:pt idx="14781">
                  <c:v>90.69744641634675</c:v>
                </c:pt>
                <c:pt idx="14782">
                  <c:v>90.692757500347426</c:v>
                </c:pt>
                <c:pt idx="14783">
                  <c:v>90.689603138675125</c:v>
                </c:pt>
                <c:pt idx="14784">
                  <c:v>90.686363523984667</c:v>
                </c:pt>
                <c:pt idx="14785">
                  <c:v>90.67920227045839</c:v>
                </c:pt>
                <c:pt idx="14786">
                  <c:v>90.669824438459685</c:v>
                </c:pt>
                <c:pt idx="14787">
                  <c:v>90.666243811696546</c:v>
                </c:pt>
                <c:pt idx="14788">
                  <c:v>90.66061711249732</c:v>
                </c:pt>
                <c:pt idx="14789">
                  <c:v>90.654905160279938</c:v>
                </c:pt>
                <c:pt idx="14790">
                  <c:v>90.650472003335096</c:v>
                </c:pt>
                <c:pt idx="14791">
                  <c:v>90.645442075263077</c:v>
                </c:pt>
                <c:pt idx="14792">
                  <c:v>90.638707086827637</c:v>
                </c:pt>
                <c:pt idx="14793">
                  <c:v>90.632398363483063</c:v>
                </c:pt>
                <c:pt idx="14794">
                  <c:v>90.627879953520051</c:v>
                </c:pt>
                <c:pt idx="14795">
                  <c:v>90.623105784502528</c:v>
                </c:pt>
                <c:pt idx="14796">
                  <c:v>90.617649591339671</c:v>
                </c:pt>
                <c:pt idx="14797">
                  <c:v>90.613727952503837</c:v>
                </c:pt>
                <c:pt idx="14798">
                  <c:v>90.607419229159262</c:v>
                </c:pt>
                <c:pt idx="14799">
                  <c:v>90.599661204505793</c:v>
                </c:pt>
                <c:pt idx="14800">
                  <c:v>90.593863999270226</c:v>
                </c:pt>
                <c:pt idx="14801">
                  <c:v>90.588919324216377</c:v>
                </c:pt>
                <c:pt idx="14802">
                  <c:v>90.584400914253365</c:v>
                </c:pt>
                <c:pt idx="14803">
                  <c:v>90.579456239199502</c:v>
                </c:pt>
                <c:pt idx="14804">
                  <c:v>90.575193588291015</c:v>
                </c:pt>
                <c:pt idx="14805">
                  <c:v>90.570675178328003</c:v>
                </c:pt>
                <c:pt idx="14806">
                  <c:v>90.565559997237813</c:v>
                </c:pt>
                <c:pt idx="14807">
                  <c:v>90.558142984657024</c:v>
                </c:pt>
                <c:pt idx="14808">
                  <c:v>90.551152237167088</c:v>
                </c:pt>
                <c:pt idx="14809">
                  <c:v>90.544417248731662</c:v>
                </c:pt>
                <c:pt idx="14810">
                  <c:v>90.539131561605117</c:v>
                </c:pt>
                <c:pt idx="14811">
                  <c:v>90.532908091278713</c:v>
                </c:pt>
                <c:pt idx="14812">
                  <c:v>90.528304428297517</c:v>
                </c:pt>
                <c:pt idx="14813">
                  <c:v>90.523615512298178</c:v>
                </c:pt>
                <c:pt idx="14814">
                  <c:v>90.516369005753745</c:v>
                </c:pt>
                <c:pt idx="14815">
                  <c:v>90.509207752227468</c:v>
                </c:pt>
                <c:pt idx="14816">
                  <c:v>90.503581053028242</c:v>
                </c:pt>
                <c:pt idx="14817">
                  <c:v>90.499744667210578</c:v>
                </c:pt>
                <c:pt idx="14818">
                  <c:v>90.494373727065877</c:v>
                </c:pt>
                <c:pt idx="14819">
                  <c:v>90.490281582193717</c:v>
                </c:pt>
                <c:pt idx="14820">
                  <c:v>90.485166401103527</c:v>
                </c:pt>
                <c:pt idx="14821">
                  <c:v>90.477237870413717</c:v>
                </c:pt>
                <c:pt idx="14822">
                  <c:v>90.469479845760233</c:v>
                </c:pt>
                <c:pt idx="14823">
                  <c:v>90.464705676742724</c:v>
                </c:pt>
                <c:pt idx="14824">
                  <c:v>90.458652712452647</c:v>
                </c:pt>
                <c:pt idx="14825">
                  <c:v>90.454304808525976</c:v>
                </c:pt>
                <c:pt idx="14826">
                  <c:v>90.448678109326764</c:v>
                </c:pt>
                <c:pt idx="14827">
                  <c:v>90.445097482563625</c:v>
                </c:pt>
                <c:pt idx="14828">
                  <c:v>90.439641289400754</c:v>
                </c:pt>
                <c:pt idx="14829">
                  <c:v>90.431542252674618</c:v>
                </c:pt>
                <c:pt idx="14830">
                  <c:v>90.422334926712253</c:v>
                </c:pt>
                <c:pt idx="14831">
                  <c:v>90.418242781840092</c:v>
                </c:pt>
                <c:pt idx="14832">
                  <c:v>90.413212853768073</c:v>
                </c:pt>
                <c:pt idx="14833">
                  <c:v>90.410228998132098</c:v>
                </c:pt>
                <c:pt idx="14834">
                  <c:v>90.405199070060078</c:v>
                </c:pt>
                <c:pt idx="14835">
                  <c:v>90.400680660097066</c:v>
                </c:pt>
                <c:pt idx="14836">
                  <c:v>90.392070105261908</c:v>
                </c:pt>
                <c:pt idx="14837">
                  <c:v>90.378685381409213</c:v>
                </c:pt>
                <c:pt idx="14838">
                  <c:v>90.370927356755743</c:v>
                </c:pt>
                <c:pt idx="14839">
                  <c:v>90.362998826065947</c:v>
                </c:pt>
                <c:pt idx="14840">
                  <c:v>90.354558777267115</c:v>
                </c:pt>
                <c:pt idx="14841">
                  <c:v>90.345777716395602</c:v>
                </c:pt>
                <c:pt idx="14842">
                  <c:v>90.338531209851155</c:v>
                </c:pt>
                <c:pt idx="14843">
                  <c:v>90.325572751089339</c:v>
                </c:pt>
                <c:pt idx="14844">
                  <c:v>90.314660364763569</c:v>
                </c:pt>
                <c:pt idx="14845">
                  <c:v>90.308010629346313</c:v>
                </c:pt>
                <c:pt idx="14846">
                  <c:v>90.301019881856377</c:v>
                </c:pt>
                <c:pt idx="14847">
                  <c:v>90.29402913436644</c:v>
                </c:pt>
                <c:pt idx="14848">
                  <c:v>90.287208892912844</c:v>
                </c:pt>
                <c:pt idx="14849">
                  <c:v>90.281155928622766</c:v>
                </c:pt>
                <c:pt idx="14850">
                  <c:v>90.275955494514406</c:v>
                </c:pt>
                <c:pt idx="14851">
                  <c:v>90.265980891388523</c:v>
                </c:pt>
                <c:pt idx="14852">
                  <c:v>90.257711348626017</c:v>
                </c:pt>
                <c:pt idx="14853">
                  <c:v>90.251573131317784</c:v>
                </c:pt>
                <c:pt idx="14854">
                  <c:v>90.245093901936855</c:v>
                </c:pt>
                <c:pt idx="14855">
                  <c:v>90.239893467828495</c:v>
                </c:pt>
                <c:pt idx="14856">
                  <c:v>90.234266768629283</c:v>
                </c:pt>
                <c:pt idx="14857">
                  <c:v>90.227702286230198</c:v>
                </c:pt>
                <c:pt idx="14858">
                  <c:v>90.219859008558544</c:v>
                </c:pt>
                <c:pt idx="14859">
                  <c:v>90.211418959759726</c:v>
                </c:pt>
                <c:pt idx="14860">
                  <c:v>90.205110236415152</c:v>
                </c:pt>
                <c:pt idx="14861">
                  <c:v>90.198375247979726</c:v>
                </c:pt>
                <c:pt idx="14862">
                  <c:v>90.191128741435278</c:v>
                </c:pt>
                <c:pt idx="14863">
                  <c:v>90.185331536199712</c:v>
                </c:pt>
                <c:pt idx="14864">
                  <c:v>90.180045849073181</c:v>
                </c:pt>
                <c:pt idx="14865">
                  <c:v>90.170156498965454</c:v>
                </c:pt>
                <c:pt idx="14866">
                  <c:v>90.160352401875926</c:v>
                </c:pt>
                <c:pt idx="14867">
                  <c:v>90.155066714749367</c:v>
                </c:pt>
                <c:pt idx="14868">
                  <c:v>90.148757991404807</c:v>
                </c:pt>
                <c:pt idx="14869">
                  <c:v>90.141596737878515</c:v>
                </c:pt>
                <c:pt idx="14870">
                  <c:v>90.134435484352238</c:v>
                </c:pt>
                <c:pt idx="14871">
                  <c:v>90.129235050243878</c:v>
                </c:pt>
                <c:pt idx="14872">
                  <c:v>90.124546134244525</c:v>
                </c:pt>
                <c:pt idx="14873">
                  <c:v>90.116191338463864</c:v>
                </c:pt>
                <c:pt idx="14874">
                  <c:v>90.107666036646876</c:v>
                </c:pt>
                <c:pt idx="14875">
                  <c:v>90.102636108574828</c:v>
                </c:pt>
                <c:pt idx="14876">
                  <c:v>90.095304349012224</c:v>
                </c:pt>
                <c:pt idx="14877">
                  <c:v>90.088995625667636</c:v>
                </c:pt>
                <c:pt idx="14878">
                  <c:v>90.082431143268565</c:v>
                </c:pt>
                <c:pt idx="14879">
                  <c:v>90.076292925960317</c:v>
                </c:pt>
                <c:pt idx="14880">
                  <c:v>90.069643190543061</c:v>
                </c:pt>
                <c:pt idx="14881">
                  <c:v>90.061970418907762</c:v>
                </c:pt>
                <c:pt idx="14882">
                  <c:v>90.057110996872083</c:v>
                </c:pt>
                <c:pt idx="14883">
                  <c:v>90.050717020509325</c:v>
                </c:pt>
                <c:pt idx="14884">
                  <c:v>90.043896779055714</c:v>
                </c:pt>
                <c:pt idx="14885">
                  <c:v>90.038611091929184</c:v>
                </c:pt>
                <c:pt idx="14886">
                  <c:v>90.031279332366566</c:v>
                </c:pt>
                <c:pt idx="14887">
                  <c:v>90.0232655486586</c:v>
                </c:pt>
                <c:pt idx="14888">
                  <c:v>90.015251764950605</c:v>
                </c:pt>
                <c:pt idx="14889">
                  <c:v>90.009710318769564</c:v>
                </c:pt>
                <c:pt idx="14890">
                  <c:v>90.005362414842892</c:v>
                </c:pt>
                <c:pt idx="14891">
                  <c:v>89.999053691498304</c:v>
                </c:pt>
                <c:pt idx="14892">
                  <c:v>89.993426992299092</c:v>
                </c:pt>
                <c:pt idx="14893">
                  <c:v>89.987118268954518</c:v>
                </c:pt>
                <c:pt idx="14894">
                  <c:v>89.980383280519092</c:v>
                </c:pt>
                <c:pt idx="14895">
                  <c:v>89.971602219647579</c:v>
                </c:pt>
                <c:pt idx="14896">
                  <c:v>89.964440966121302</c:v>
                </c:pt>
                <c:pt idx="14897">
                  <c:v>89.957450218631365</c:v>
                </c:pt>
                <c:pt idx="14898">
                  <c:v>89.951226748304975</c:v>
                </c:pt>
                <c:pt idx="14899">
                  <c:v>89.945344290051239</c:v>
                </c:pt>
                <c:pt idx="14900">
                  <c:v>89.938779807652153</c:v>
                </c:pt>
                <c:pt idx="14901">
                  <c:v>89.934687662779979</c:v>
                </c:pt>
                <c:pt idx="14902">
                  <c:v>89.925736095872139</c:v>
                </c:pt>
                <c:pt idx="14903">
                  <c:v>89.916017251800767</c:v>
                </c:pt>
                <c:pt idx="14904">
                  <c:v>89.911754600892252</c:v>
                </c:pt>
                <c:pt idx="14905">
                  <c:v>89.906895178856573</c:v>
                </c:pt>
                <c:pt idx="14906">
                  <c:v>89.900330696457488</c:v>
                </c:pt>
                <c:pt idx="14907">
                  <c:v>89.895386021403624</c:v>
                </c:pt>
                <c:pt idx="14908">
                  <c:v>89.890356093331604</c:v>
                </c:pt>
                <c:pt idx="14909">
                  <c:v>89.879528960024018</c:v>
                </c:pt>
                <c:pt idx="14910">
                  <c:v>89.871003658207002</c:v>
                </c:pt>
                <c:pt idx="14911">
                  <c:v>89.866399995225848</c:v>
                </c:pt>
                <c:pt idx="14912">
                  <c:v>89.861625826208311</c:v>
                </c:pt>
                <c:pt idx="14913">
                  <c:v>89.854805584754729</c:v>
                </c:pt>
                <c:pt idx="14914">
                  <c:v>89.848837873482822</c:v>
                </c:pt>
                <c:pt idx="14915">
                  <c:v>89.842699656174588</c:v>
                </c:pt>
                <c:pt idx="14916">
                  <c:v>89.83647618584817</c:v>
                </c:pt>
                <c:pt idx="14917">
                  <c:v>89.826160570649606</c:v>
                </c:pt>
                <c:pt idx="14918">
                  <c:v>89.81541869036019</c:v>
                </c:pt>
                <c:pt idx="14919">
                  <c:v>89.807745918724891</c:v>
                </c:pt>
                <c:pt idx="14920">
                  <c:v>89.800669918216784</c:v>
                </c:pt>
                <c:pt idx="14921">
                  <c:v>89.794872712981217</c:v>
                </c:pt>
                <c:pt idx="14922">
                  <c:v>89.790610062072716</c:v>
                </c:pt>
                <c:pt idx="14923">
                  <c:v>89.785239121928015</c:v>
                </c:pt>
                <c:pt idx="14924">
                  <c:v>89.776799073129197</c:v>
                </c:pt>
                <c:pt idx="14925">
                  <c:v>89.768018012257684</c:v>
                </c:pt>
                <c:pt idx="14926">
                  <c:v>89.76290283116748</c:v>
                </c:pt>
                <c:pt idx="14927">
                  <c:v>89.755997336695714</c:v>
                </c:pt>
                <c:pt idx="14928">
                  <c:v>89.75096740862368</c:v>
                </c:pt>
                <c:pt idx="14929">
                  <c:v>89.746534251678838</c:v>
                </c:pt>
                <c:pt idx="14930">
                  <c:v>89.7418453356795</c:v>
                </c:pt>
                <c:pt idx="14931">
                  <c:v>89.732552756698965</c:v>
                </c:pt>
                <c:pt idx="14932">
                  <c:v>89.721981382445904</c:v>
                </c:pt>
                <c:pt idx="14933">
                  <c:v>89.716098924192167</c:v>
                </c:pt>
                <c:pt idx="14934">
                  <c:v>89.709704947829422</c:v>
                </c:pt>
                <c:pt idx="14935">
                  <c:v>89.705698055975418</c:v>
                </c:pt>
                <c:pt idx="14936">
                  <c:v>89.699559838667199</c:v>
                </c:pt>
                <c:pt idx="14937">
                  <c:v>89.692824850231773</c:v>
                </c:pt>
                <c:pt idx="14938">
                  <c:v>89.686345620850844</c:v>
                </c:pt>
                <c:pt idx="14939">
                  <c:v>89.67739405394299</c:v>
                </c:pt>
                <c:pt idx="14940">
                  <c:v>89.667248944780781</c:v>
                </c:pt>
                <c:pt idx="14941">
                  <c:v>89.661195980490703</c:v>
                </c:pt>
                <c:pt idx="14942">
                  <c:v>89.655910293364173</c:v>
                </c:pt>
                <c:pt idx="14943">
                  <c:v>89.65130663038299</c:v>
                </c:pt>
                <c:pt idx="14944">
                  <c:v>89.644145376856713</c:v>
                </c:pt>
                <c:pt idx="14945">
                  <c:v>89.640308991039063</c:v>
                </c:pt>
                <c:pt idx="14946">
                  <c:v>89.632550966385594</c:v>
                </c:pt>
                <c:pt idx="14947">
                  <c:v>89.622576363259697</c:v>
                </c:pt>
                <c:pt idx="14948">
                  <c:v>89.61831371235121</c:v>
                </c:pt>
                <c:pt idx="14949">
                  <c:v>89.611834482970281</c:v>
                </c:pt>
                <c:pt idx="14950">
                  <c:v>89.605696265662047</c:v>
                </c:pt>
                <c:pt idx="14951">
                  <c:v>89.601092602680879</c:v>
                </c:pt>
                <c:pt idx="14952">
                  <c:v>89.594954385372631</c:v>
                </c:pt>
                <c:pt idx="14953">
                  <c:v>89.586002818464777</c:v>
                </c:pt>
                <c:pt idx="14954">
                  <c:v>89.576454480429746</c:v>
                </c:pt>
                <c:pt idx="14955">
                  <c:v>89.570913034248704</c:v>
                </c:pt>
                <c:pt idx="14956">
                  <c:v>89.565968359194841</c:v>
                </c:pt>
                <c:pt idx="14957">
                  <c:v>89.559318623777585</c:v>
                </c:pt>
                <c:pt idx="14958">
                  <c:v>89.554373948723736</c:v>
                </c:pt>
                <c:pt idx="14959">
                  <c:v>89.54584864690672</c:v>
                </c:pt>
                <c:pt idx="14960">
                  <c:v>89.539369417525805</c:v>
                </c:pt>
                <c:pt idx="14961">
                  <c:v>89.530844115708803</c:v>
                </c:pt>
                <c:pt idx="14962">
                  <c:v>89.522404066909985</c:v>
                </c:pt>
                <c:pt idx="14963">
                  <c:v>89.516351102619922</c:v>
                </c:pt>
                <c:pt idx="14964">
                  <c:v>89.510127632293504</c:v>
                </c:pt>
                <c:pt idx="14965">
                  <c:v>89.502028595567367</c:v>
                </c:pt>
                <c:pt idx="14966">
                  <c:v>89.495634619204608</c:v>
                </c:pt>
                <c:pt idx="14967">
                  <c:v>89.490178426041723</c:v>
                </c:pt>
                <c:pt idx="14968">
                  <c:v>89.482420401388268</c:v>
                </c:pt>
                <c:pt idx="14969">
                  <c:v>89.472104786189703</c:v>
                </c:pt>
                <c:pt idx="14970">
                  <c:v>89.466563340008648</c:v>
                </c:pt>
                <c:pt idx="14971">
                  <c:v>89.461107146845777</c:v>
                </c:pt>
                <c:pt idx="14972">
                  <c:v>89.454883676519358</c:v>
                </c:pt>
                <c:pt idx="14973">
                  <c:v>89.449939001465509</c:v>
                </c:pt>
                <c:pt idx="14974">
                  <c:v>89.444397555284468</c:v>
                </c:pt>
                <c:pt idx="14975">
                  <c:v>89.434849217249422</c:v>
                </c:pt>
                <c:pt idx="14976">
                  <c:v>89.425300879214376</c:v>
                </c:pt>
                <c:pt idx="14977">
                  <c:v>89.419162661906142</c:v>
                </c:pt>
                <c:pt idx="14978">
                  <c:v>89.414132733834109</c:v>
                </c:pt>
                <c:pt idx="14979">
                  <c:v>89.409273311798415</c:v>
                </c:pt>
                <c:pt idx="14980">
                  <c:v>89.401089022054109</c:v>
                </c:pt>
                <c:pt idx="14981">
                  <c:v>89.395973840963919</c:v>
                </c:pt>
                <c:pt idx="14982">
                  <c:v>89.388386322346776</c:v>
                </c:pt>
                <c:pt idx="14983">
                  <c:v>89.379520008457121</c:v>
                </c:pt>
                <c:pt idx="14984">
                  <c:v>89.369374899294868</c:v>
                </c:pt>
                <c:pt idx="14985">
                  <c:v>89.364515477259189</c:v>
                </c:pt>
                <c:pt idx="14986">
                  <c:v>89.356927958642046</c:v>
                </c:pt>
                <c:pt idx="14987">
                  <c:v>89.350533982279316</c:v>
                </c:pt>
                <c:pt idx="14988">
                  <c:v>89.345077789116445</c:v>
                </c:pt>
                <c:pt idx="14989">
                  <c:v>89.340559379153419</c:v>
                </c:pt>
                <c:pt idx="14990">
                  <c:v>89.331266800172898</c:v>
                </c:pt>
                <c:pt idx="14991">
                  <c:v>89.321462703083355</c:v>
                </c:pt>
                <c:pt idx="14992">
                  <c:v>89.315239232756937</c:v>
                </c:pt>
                <c:pt idx="14993">
                  <c:v>89.308845256394193</c:v>
                </c:pt>
                <c:pt idx="14994">
                  <c:v>89.302025014940597</c:v>
                </c:pt>
                <c:pt idx="14995">
                  <c:v>89.295375279523341</c:v>
                </c:pt>
                <c:pt idx="14996">
                  <c:v>89.290174845414967</c:v>
                </c:pt>
                <c:pt idx="14997">
                  <c:v>89.281223278507127</c:v>
                </c:pt>
                <c:pt idx="14998">
                  <c:v>89.271589687453911</c:v>
                </c:pt>
                <c:pt idx="14999">
                  <c:v>89.264087421854953</c:v>
                </c:pt>
                <c:pt idx="15000">
                  <c:v>89.258460722655741</c:v>
                </c:pt>
                <c:pt idx="15001">
                  <c:v>89.253089782511026</c:v>
                </c:pt>
                <c:pt idx="15002">
                  <c:v>89.245502263893911</c:v>
                </c:pt>
                <c:pt idx="15003">
                  <c:v>89.239534552622018</c:v>
                </c:pt>
                <c:pt idx="15004">
                  <c:v>89.2333110822956</c:v>
                </c:pt>
                <c:pt idx="15005">
                  <c:v>89.225382551605776</c:v>
                </c:pt>
                <c:pt idx="15006">
                  <c:v>89.216771996770632</c:v>
                </c:pt>
                <c:pt idx="15007">
                  <c:v>89.210719032480554</c:v>
                </c:pt>
                <c:pt idx="15008">
                  <c:v>89.204154550081455</c:v>
                </c:pt>
                <c:pt idx="15009">
                  <c:v>89.197163802591533</c:v>
                </c:pt>
                <c:pt idx="15010">
                  <c:v>89.191025585283285</c:v>
                </c:pt>
                <c:pt idx="15011">
                  <c:v>89.185143127029562</c:v>
                </c:pt>
                <c:pt idx="15012">
                  <c:v>89.177640861430589</c:v>
                </c:pt>
                <c:pt idx="15013">
                  <c:v>89.168007270377387</c:v>
                </c:pt>
                <c:pt idx="15014">
                  <c:v>89.162465824196346</c:v>
                </c:pt>
                <c:pt idx="15015">
                  <c:v>89.15675387197895</c:v>
                </c:pt>
                <c:pt idx="15016">
                  <c:v>89.150274642598049</c:v>
                </c:pt>
                <c:pt idx="15017">
                  <c:v>89.14371016019895</c:v>
                </c:pt>
                <c:pt idx="15018">
                  <c:v>89.136463653654502</c:v>
                </c:pt>
                <c:pt idx="15019">
                  <c:v>89.128108857873841</c:v>
                </c:pt>
                <c:pt idx="15020">
                  <c:v>89.118219507766113</c:v>
                </c:pt>
                <c:pt idx="15021">
                  <c:v>89.112422302530575</c:v>
                </c:pt>
                <c:pt idx="15022">
                  <c:v>89.104749530895276</c:v>
                </c:pt>
                <c:pt idx="15023">
                  <c:v>89.099975361877753</c:v>
                </c:pt>
                <c:pt idx="15024">
                  <c:v>89.094689674751208</c:v>
                </c:pt>
                <c:pt idx="15025">
                  <c:v>89.085823360861525</c:v>
                </c:pt>
                <c:pt idx="15026">
                  <c:v>89.0779800831899</c:v>
                </c:pt>
                <c:pt idx="15027">
                  <c:v>89.068261239118527</c:v>
                </c:pt>
                <c:pt idx="15028">
                  <c:v>89.059309672210674</c:v>
                </c:pt>
                <c:pt idx="15029">
                  <c:v>89.053512466975121</c:v>
                </c:pt>
                <c:pt idx="15030">
                  <c:v>89.049420322102947</c:v>
                </c:pt>
                <c:pt idx="15031">
                  <c:v>89.043623116867394</c:v>
                </c:pt>
                <c:pt idx="15032">
                  <c:v>89.037058634468309</c:v>
                </c:pt>
                <c:pt idx="15033">
                  <c:v>89.031602441305438</c:v>
                </c:pt>
                <c:pt idx="15034">
                  <c:v>89.02026378988883</c:v>
                </c:pt>
                <c:pt idx="15035">
                  <c:v>89.011567982035487</c:v>
                </c:pt>
                <c:pt idx="15036">
                  <c:v>89.006879066036134</c:v>
                </c:pt>
                <c:pt idx="15037">
                  <c:v>88.998694776291828</c:v>
                </c:pt>
                <c:pt idx="15038">
                  <c:v>88.992130293892728</c:v>
                </c:pt>
                <c:pt idx="15039">
                  <c:v>88.985224799420976</c:v>
                </c:pt>
                <c:pt idx="15040">
                  <c:v>88.979342341167239</c:v>
                </c:pt>
                <c:pt idx="15041">
                  <c:v>88.971158051422933</c:v>
                </c:pt>
                <c:pt idx="15042">
                  <c:v>88.962121231496894</c:v>
                </c:pt>
                <c:pt idx="15043">
                  <c:v>88.956750291352193</c:v>
                </c:pt>
                <c:pt idx="15044">
                  <c:v>88.949077519716894</c:v>
                </c:pt>
                <c:pt idx="15045">
                  <c:v>88.94276879637232</c:v>
                </c:pt>
                <c:pt idx="15046">
                  <c:v>88.935692795864213</c:v>
                </c:pt>
                <c:pt idx="15047">
                  <c:v>88.929469325537809</c:v>
                </c:pt>
                <c:pt idx="15048">
                  <c:v>88.922990096156866</c:v>
                </c:pt>
                <c:pt idx="15049">
                  <c:v>88.913782770194516</c:v>
                </c:pt>
                <c:pt idx="15050">
                  <c:v>88.906451010631898</c:v>
                </c:pt>
                <c:pt idx="15051">
                  <c:v>88.900824311432686</c:v>
                </c:pt>
                <c:pt idx="15052">
                  <c:v>88.895453371287985</c:v>
                </c:pt>
                <c:pt idx="15053">
                  <c:v>88.888377370779864</c:v>
                </c:pt>
                <c:pt idx="15054">
                  <c:v>88.880448840090068</c:v>
                </c:pt>
                <c:pt idx="15055">
                  <c:v>88.873969610709153</c:v>
                </c:pt>
                <c:pt idx="15056">
                  <c:v>88.86399500758327</c:v>
                </c:pt>
                <c:pt idx="15057">
                  <c:v>88.854361416530054</c:v>
                </c:pt>
                <c:pt idx="15058">
                  <c:v>88.849843006567056</c:v>
                </c:pt>
                <c:pt idx="15059">
                  <c:v>88.840379921550181</c:v>
                </c:pt>
                <c:pt idx="15060">
                  <c:v>88.834582716314614</c:v>
                </c:pt>
                <c:pt idx="15061">
                  <c:v>88.829467535224424</c:v>
                </c:pt>
                <c:pt idx="15062">
                  <c:v>88.824693366206901</c:v>
                </c:pt>
                <c:pt idx="15063">
                  <c:v>88.814889269117344</c:v>
                </c:pt>
                <c:pt idx="15064">
                  <c:v>88.806449220318527</c:v>
                </c:pt>
                <c:pt idx="15065">
                  <c:v>88.798094424537865</c:v>
                </c:pt>
                <c:pt idx="15066">
                  <c:v>88.790080640829899</c:v>
                </c:pt>
                <c:pt idx="15067">
                  <c:v>88.784539194648843</c:v>
                </c:pt>
                <c:pt idx="15068">
                  <c:v>88.778486230358766</c:v>
                </c:pt>
                <c:pt idx="15069">
                  <c:v>88.772603772105043</c:v>
                </c:pt>
                <c:pt idx="15070">
                  <c:v>88.766806566869477</c:v>
                </c:pt>
                <c:pt idx="15071">
                  <c:v>88.756917216761764</c:v>
                </c:pt>
                <c:pt idx="15072">
                  <c:v>88.746686854581384</c:v>
                </c:pt>
                <c:pt idx="15073">
                  <c:v>88.7389288299279</c:v>
                </c:pt>
                <c:pt idx="15074">
                  <c:v>88.733984154874051</c:v>
                </c:pt>
                <c:pt idx="15075">
                  <c:v>88.727931190583988</c:v>
                </c:pt>
                <c:pt idx="15076">
                  <c:v>88.720428924985015</c:v>
                </c:pt>
                <c:pt idx="15077">
                  <c:v>88.712926659386056</c:v>
                </c:pt>
                <c:pt idx="15078">
                  <c:v>88.704230851532728</c:v>
                </c:pt>
                <c:pt idx="15079">
                  <c:v>88.694512007461341</c:v>
                </c:pt>
                <c:pt idx="15080">
                  <c:v>88.688118031098597</c:v>
                </c:pt>
                <c:pt idx="15081">
                  <c:v>88.680871524554149</c:v>
                </c:pt>
                <c:pt idx="15082">
                  <c:v>88.674136536118723</c:v>
                </c:pt>
                <c:pt idx="15083">
                  <c:v>88.666804776556106</c:v>
                </c:pt>
                <c:pt idx="15084">
                  <c:v>88.66024029415702</c:v>
                </c:pt>
                <c:pt idx="15085">
                  <c:v>88.650521450085634</c:v>
                </c:pt>
                <c:pt idx="15086">
                  <c:v>88.641399377141454</c:v>
                </c:pt>
                <c:pt idx="15087">
                  <c:v>88.635943183978583</c:v>
                </c:pt>
                <c:pt idx="15088">
                  <c:v>88.629378701579469</c:v>
                </c:pt>
                <c:pt idx="15089">
                  <c:v>88.623837255398442</c:v>
                </c:pt>
                <c:pt idx="15090">
                  <c:v>88.618210556199216</c:v>
                </c:pt>
                <c:pt idx="15091">
                  <c:v>88.610964049654768</c:v>
                </c:pt>
                <c:pt idx="15092">
                  <c:v>88.605507856491897</c:v>
                </c:pt>
                <c:pt idx="15093">
                  <c:v>88.594254458093459</c:v>
                </c:pt>
                <c:pt idx="15094">
                  <c:v>88.584535614022073</c:v>
                </c:pt>
                <c:pt idx="15095">
                  <c:v>88.577800625586647</c:v>
                </c:pt>
                <c:pt idx="15096">
                  <c:v>88.570213106969518</c:v>
                </c:pt>
                <c:pt idx="15097">
                  <c:v>88.56543893795201</c:v>
                </c:pt>
                <c:pt idx="15098">
                  <c:v>88.557936672353051</c:v>
                </c:pt>
                <c:pt idx="15099">
                  <c:v>88.550690165808604</c:v>
                </c:pt>
                <c:pt idx="15100">
                  <c:v>88.541056574755402</c:v>
                </c:pt>
                <c:pt idx="15101">
                  <c:v>88.531763995774853</c:v>
                </c:pt>
                <c:pt idx="15102">
                  <c:v>88.527075079775514</c:v>
                </c:pt>
                <c:pt idx="15103">
                  <c:v>88.521874645667154</c:v>
                </c:pt>
                <c:pt idx="15104">
                  <c:v>88.514969151195373</c:v>
                </c:pt>
                <c:pt idx="15105">
                  <c:v>88.507978403705451</c:v>
                </c:pt>
                <c:pt idx="15106">
                  <c:v>88.498089053597724</c:v>
                </c:pt>
                <c:pt idx="15107">
                  <c:v>88.489393245744381</c:v>
                </c:pt>
                <c:pt idx="15108">
                  <c:v>88.479674401673009</c:v>
                </c:pt>
                <c:pt idx="15109">
                  <c:v>88.473877196437456</c:v>
                </c:pt>
                <c:pt idx="15110">
                  <c:v>88.466801195929349</c:v>
                </c:pt>
                <c:pt idx="15111">
                  <c:v>88.458020135057836</c:v>
                </c:pt>
                <c:pt idx="15112">
                  <c:v>88.451370399640567</c:v>
                </c:pt>
                <c:pt idx="15113">
                  <c:v>88.443782881023452</c:v>
                </c:pt>
                <c:pt idx="15114">
                  <c:v>88.436962639569856</c:v>
                </c:pt>
                <c:pt idx="15115">
                  <c:v>88.428863602843705</c:v>
                </c:pt>
                <c:pt idx="15116">
                  <c:v>88.418462734626971</c:v>
                </c:pt>
                <c:pt idx="15117">
                  <c:v>88.413518059573121</c:v>
                </c:pt>
                <c:pt idx="15118">
                  <c:v>88.405248516810616</c:v>
                </c:pt>
                <c:pt idx="15119">
                  <c:v>88.39834302233885</c:v>
                </c:pt>
                <c:pt idx="15120">
                  <c:v>88.391693286921594</c:v>
                </c:pt>
                <c:pt idx="15121">
                  <c:v>88.384191021322636</c:v>
                </c:pt>
                <c:pt idx="15122">
                  <c:v>88.373193381978709</c:v>
                </c:pt>
                <c:pt idx="15123">
                  <c:v>88.362536754707449</c:v>
                </c:pt>
                <c:pt idx="15124">
                  <c:v>88.355716513253853</c:v>
                </c:pt>
                <c:pt idx="15125">
                  <c:v>88.348128994636738</c:v>
                </c:pt>
                <c:pt idx="15126">
                  <c:v>88.339859451874261</c:v>
                </c:pt>
                <c:pt idx="15127">
                  <c:v>88.333635981547843</c:v>
                </c:pt>
                <c:pt idx="15128">
                  <c:v>88.327156752166928</c:v>
                </c:pt>
                <c:pt idx="15129">
                  <c:v>88.317778920168223</c:v>
                </c:pt>
                <c:pt idx="15130">
                  <c:v>88.309424124387576</c:v>
                </c:pt>
                <c:pt idx="15131">
                  <c:v>88.30379742518835</c:v>
                </c:pt>
                <c:pt idx="15132">
                  <c:v>88.297232942789265</c:v>
                </c:pt>
                <c:pt idx="15133">
                  <c:v>88.292885038862593</c:v>
                </c:pt>
                <c:pt idx="15134">
                  <c:v>88.287258339663367</c:v>
                </c:pt>
                <c:pt idx="15135">
                  <c:v>88.283080941773051</c:v>
                </c:pt>
                <c:pt idx="15136">
                  <c:v>88.274555639956048</c:v>
                </c:pt>
                <c:pt idx="15137">
                  <c:v>88.262364458357752</c:v>
                </c:pt>
                <c:pt idx="15138">
                  <c:v>88.251707831086492</c:v>
                </c:pt>
                <c:pt idx="15139">
                  <c:v>88.245313854723733</c:v>
                </c:pt>
                <c:pt idx="15140">
                  <c:v>88.2380673481793</c:v>
                </c:pt>
                <c:pt idx="15141">
                  <c:v>88.23030932352583</c:v>
                </c:pt>
                <c:pt idx="15142">
                  <c:v>88.222551298872361</c:v>
                </c:pt>
                <c:pt idx="15143">
                  <c:v>88.216242575527787</c:v>
                </c:pt>
                <c:pt idx="15144">
                  <c:v>88.207887779747125</c:v>
                </c:pt>
                <c:pt idx="15145">
                  <c:v>88.19850994774842</c:v>
                </c:pt>
                <c:pt idx="15146">
                  <c:v>88.190410911022283</c:v>
                </c:pt>
                <c:pt idx="15147">
                  <c:v>88.184016934659539</c:v>
                </c:pt>
                <c:pt idx="15148">
                  <c:v>88.17770821131495</c:v>
                </c:pt>
                <c:pt idx="15149">
                  <c:v>88.170632210806858</c:v>
                </c:pt>
                <c:pt idx="15150">
                  <c:v>88.164579246516766</c:v>
                </c:pt>
                <c:pt idx="15151">
                  <c:v>88.151961799827632</c:v>
                </c:pt>
                <c:pt idx="15152">
                  <c:v>88.141049413501875</c:v>
                </c:pt>
                <c:pt idx="15153">
                  <c:v>88.133120882812051</c:v>
                </c:pt>
                <c:pt idx="15154">
                  <c:v>88.12664165343115</c:v>
                </c:pt>
                <c:pt idx="15155">
                  <c:v>88.120162424050221</c:v>
                </c:pt>
                <c:pt idx="15156">
                  <c:v>88.113086423542114</c:v>
                </c:pt>
                <c:pt idx="15157">
                  <c:v>88.106607194161199</c:v>
                </c:pt>
                <c:pt idx="15158">
                  <c:v>88.100895241943803</c:v>
                </c:pt>
                <c:pt idx="15159">
                  <c:v>88.091091144854261</c:v>
                </c:pt>
                <c:pt idx="15160">
                  <c:v>88.081457553801059</c:v>
                </c:pt>
                <c:pt idx="15161">
                  <c:v>88.074125794238427</c:v>
                </c:pt>
                <c:pt idx="15162">
                  <c:v>88.066367769584957</c:v>
                </c:pt>
                <c:pt idx="15163">
                  <c:v>88.059803287185886</c:v>
                </c:pt>
                <c:pt idx="15164">
                  <c:v>88.052386274605084</c:v>
                </c:pt>
                <c:pt idx="15165">
                  <c:v>88.044969262024296</c:v>
                </c:pt>
                <c:pt idx="15166">
                  <c:v>88.036188201152797</c:v>
                </c:pt>
                <c:pt idx="15167">
                  <c:v>88.026895622172262</c:v>
                </c:pt>
                <c:pt idx="15168">
                  <c:v>88.020842657882199</c:v>
                </c:pt>
                <c:pt idx="15169">
                  <c:v>88.014874946610306</c:v>
                </c:pt>
                <c:pt idx="15170">
                  <c:v>88.008395717229376</c:v>
                </c:pt>
                <c:pt idx="15171">
                  <c:v>88.00149022275761</c:v>
                </c:pt>
                <c:pt idx="15172">
                  <c:v>87.995266752431206</c:v>
                </c:pt>
                <c:pt idx="15173">
                  <c:v>87.984695378178131</c:v>
                </c:pt>
                <c:pt idx="15174">
                  <c:v>87.975147040143099</c:v>
                </c:pt>
                <c:pt idx="15175">
                  <c:v>87.968923569816681</c:v>
                </c:pt>
                <c:pt idx="15176">
                  <c:v>87.960654027054204</c:v>
                </c:pt>
                <c:pt idx="15177">
                  <c:v>87.953066508437075</c:v>
                </c:pt>
                <c:pt idx="15178">
                  <c:v>87.94496747171091</c:v>
                </c:pt>
                <c:pt idx="15179">
                  <c:v>87.93840298931184</c:v>
                </c:pt>
                <c:pt idx="15180">
                  <c:v>87.931326988803718</c:v>
                </c:pt>
                <c:pt idx="15181">
                  <c:v>87.919306313241748</c:v>
                </c:pt>
                <c:pt idx="15182">
                  <c:v>87.908820192006857</c:v>
                </c:pt>
                <c:pt idx="15183">
                  <c:v>87.901573685462409</c:v>
                </c:pt>
                <c:pt idx="15184">
                  <c:v>87.894753444008813</c:v>
                </c:pt>
                <c:pt idx="15185">
                  <c:v>87.886142889173641</c:v>
                </c:pt>
                <c:pt idx="15186">
                  <c:v>87.878470117538328</c:v>
                </c:pt>
                <c:pt idx="15187">
                  <c:v>87.870371080812191</c:v>
                </c:pt>
                <c:pt idx="15188">
                  <c:v>87.861675272958848</c:v>
                </c:pt>
                <c:pt idx="15189">
                  <c:v>87.85135965776027</c:v>
                </c:pt>
                <c:pt idx="15190">
                  <c:v>87.844965681397539</c:v>
                </c:pt>
                <c:pt idx="15191">
                  <c:v>87.838571705034795</c:v>
                </c:pt>
                <c:pt idx="15192">
                  <c:v>87.830643174344985</c:v>
                </c:pt>
                <c:pt idx="15193">
                  <c:v>87.825869005327476</c:v>
                </c:pt>
                <c:pt idx="15194">
                  <c:v>87.817855221619496</c:v>
                </c:pt>
                <c:pt idx="15195">
                  <c:v>87.807795365475442</c:v>
                </c:pt>
                <c:pt idx="15196">
                  <c:v>87.799014304603929</c:v>
                </c:pt>
                <c:pt idx="15197">
                  <c:v>87.79236456918666</c:v>
                </c:pt>
                <c:pt idx="15198">
                  <c:v>87.786226351878426</c:v>
                </c:pt>
                <c:pt idx="15199">
                  <c:v>87.778638833261297</c:v>
                </c:pt>
                <c:pt idx="15200">
                  <c:v>87.771903844825871</c:v>
                </c:pt>
                <c:pt idx="15201">
                  <c:v>87.764060567154232</c:v>
                </c:pt>
                <c:pt idx="15202">
                  <c:v>87.755023747228222</c:v>
                </c:pt>
                <c:pt idx="15203">
                  <c:v>87.744367119956962</c:v>
                </c:pt>
                <c:pt idx="15204">
                  <c:v>87.733454733631206</c:v>
                </c:pt>
                <c:pt idx="15205">
                  <c:v>87.726549239159439</c:v>
                </c:pt>
                <c:pt idx="15206">
                  <c:v>87.718535455451459</c:v>
                </c:pt>
                <c:pt idx="15207">
                  <c:v>87.71086268381616</c:v>
                </c:pt>
                <c:pt idx="15208">
                  <c:v>87.703530924253542</c:v>
                </c:pt>
                <c:pt idx="15209">
                  <c:v>87.696540176763605</c:v>
                </c:pt>
                <c:pt idx="15210">
                  <c:v>87.686565573637736</c:v>
                </c:pt>
                <c:pt idx="15211">
                  <c:v>87.675056416184788</c:v>
                </c:pt>
                <c:pt idx="15212">
                  <c:v>87.668577186803859</c:v>
                </c:pt>
                <c:pt idx="15213">
                  <c:v>87.661586439313922</c:v>
                </c:pt>
                <c:pt idx="15214">
                  <c:v>87.654851450878496</c:v>
                </c:pt>
                <c:pt idx="15215">
                  <c:v>87.64794595640673</c:v>
                </c:pt>
                <c:pt idx="15216">
                  <c:v>87.642489763243844</c:v>
                </c:pt>
                <c:pt idx="15217">
                  <c:v>87.630810099754569</c:v>
                </c:pt>
                <c:pt idx="15218">
                  <c:v>87.619386195319791</c:v>
                </c:pt>
                <c:pt idx="15219">
                  <c:v>87.613930002156906</c:v>
                </c:pt>
                <c:pt idx="15220">
                  <c:v>87.60438166412186</c:v>
                </c:pt>
                <c:pt idx="15221">
                  <c:v>87.599010723977173</c:v>
                </c:pt>
                <c:pt idx="15222">
                  <c:v>87.593725036850614</c:v>
                </c:pt>
                <c:pt idx="15223">
                  <c:v>87.585881759178989</c:v>
                </c:pt>
                <c:pt idx="15224">
                  <c:v>87.576503927180283</c:v>
                </c:pt>
                <c:pt idx="15225">
                  <c:v>87.563460215400283</c:v>
                </c:pt>
                <c:pt idx="15226">
                  <c:v>87.553997130383408</c:v>
                </c:pt>
                <c:pt idx="15227">
                  <c:v>87.545898093657271</c:v>
                </c:pt>
                <c:pt idx="15228">
                  <c:v>87.537799056931121</c:v>
                </c:pt>
                <c:pt idx="15229">
                  <c:v>87.528676983986927</c:v>
                </c:pt>
                <c:pt idx="15230">
                  <c:v>87.52066320027896</c:v>
                </c:pt>
                <c:pt idx="15231">
                  <c:v>87.515207007116075</c:v>
                </c:pt>
                <c:pt idx="15232">
                  <c:v>87.506255440208221</c:v>
                </c:pt>
                <c:pt idx="15233">
                  <c:v>87.495684065955146</c:v>
                </c:pt>
                <c:pt idx="15234">
                  <c:v>87.488437559410698</c:v>
                </c:pt>
                <c:pt idx="15235">
                  <c:v>87.482725607193316</c:v>
                </c:pt>
                <c:pt idx="15236">
                  <c:v>87.474967582539847</c:v>
                </c:pt>
                <c:pt idx="15237">
                  <c:v>87.467124304868207</c:v>
                </c:pt>
                <c:pt idx="15238">
                  <c:v>87.460133557378256</c:v>
                </c:pt>
                <c:pt idx="15239">
                  <c:v>87.449988448216047</c:v>
                </c:pt>
                <c:pt idx="15240">
                  <c:v>87.440269604144675</c:v>
                </c:pt>
                <c:pt idx="15241">
                  <c:v>87.433364109672908</c:v>
                </c:pt>
                <c:pt idx="15242">
                  <c:v>87.42705538632832</c:v>
                </c:pt>
                <c:pt idx="15243">
                  <c:v>87.419382614693035</c:v>
                </c:pt>
                <c:pt idx="15244">
                  <c:v>87.412136108148559</c:v>
                </c:pt>
                <c:pt idx="15245">
                  <c:v>87.404122324440593</c:v>
                </c:pt>
                <c:pt idx="15246">
                  <c:v>87.396790564877975</c:v>
                </c:pt>
                <c:pt idx="15247">
                  <c:v>87.384855142334175</c:v>
                </c:pt>
                <c:pt idx="15248">
                  <c:v>87.374028009026588</c:v>
                </c:pt>
                <c:pt idx="15249">
                  <c:v>87.36541745419143</c:v>
                </c:pt>
                <c:pt idx="15250">
                  <c:v>87.358341453683323</c:v>
                </c:pt>
                <c:pt idx="15251">
                  <c:v>87.351094947138876</c:v>
                </c:pt>
                <c:pt idx="15252">
                  <c:v>87.344445211721606</c:v>
                </c:pt>
                <c:pt idx="15253">
                  <c:v>87.338221741395202</c:v>
                </c:pt>
                <c:pt idx="15254">
                  <c:v>87.327053596014935</c:v>
                </c:pt>
                <c:pt idx="15255">
                  <c:v>87.315800197616497</c:v>
                </c:pt>
                <c:pt idx="15256">
                  <c:v>87.308468438053879</c:v>
                </c:pt>
                <c:pt idx="15257">
                  <c:v>87.301392437545772</c:v>
                </c:pt>
                <c:pt idx="15258">
                  <c:v>87.293634412892303</c:v>
                </c:pt>
                <c:pt idx="15259">
                  <c:v>87.285109111075315</c:v>
                </c:pt>
                <c:pt idx="15260">
                  <c:v>87.27581653209478</c:v>
                </c:pt>
                <c:pt idx="15261">
                  <c:v>87.266523953114245</c:v>
                </c:pt>
                <c:pt idx="15262">
                  <c:v>87.255355807733991</c:v>
                </c:pt>
                <c:pt idx="15263">
                  <c:v>87.2470862649715</c:v>
                </c:pt>
                <c:pt idx="15264">
                  <c:v>87.240095517481549</c:v>
                </c:pt>
                <c:pt idx="15265">
                  <c:v>87.235662360536708</c:v>
                </c:pt>
                <c:pt idx="15266">
                  <c:v>87.227648576828742</c:v>
                </c:pt>
                <c:pt idx="15267">
                  <c:v>87.221339853484167</c:v>
                </c:pt>
                <c:pt idx="15268">
                  <c:v>87.21426385297606</c:v>
                </c:pt>
                <c:pt idx="15269">
                  <c:v>87.202925201559438</c:v>
                </c:pt>
                <c:pt idx="15270">
                  <c:v>87.190648766942985</c:v>
                </c:pt>
                <c:pt idx="15271">
                  <c:v>87.182123465125969</c:v>
                </c:pt>
                <c:pt idx="15272">
                  <c:v>87.175303223672373</c:v>
                </c:pt>
                <c:pt idx="15273">
                  <c:v>87.167971464109755</c:v>
                </c:pt>
                <c:pt idx="15274">
                  <c:v>87.161065969638003</c:v>
                </c:pt>
                <c:pt idx="15275">
                  <c:v>87.154160475166236</c:v>
                </c:pt>
                <c:pt idx="15276">
                  <c:v>87.141884040549755</c:v>
                </c:pt>
                <c:pt idx="15277">
                  <c:v>87.129522352915103</c:v>
                </c:pt>
                <c:pt idx="15278">
                  <c:v>87.12082654506176</c:v>
                </c:pt>
                <c:pt idx="15279">
                  <c:v>87.113239026444631</c:v>
                </c:pt>
                <c:pt idx="15280">
                  <c:v>87.105395748773006</c:v>
                </c:pt>
                <c:pt idx="15281">
                  <c:v>87.097552471101352</c:v>
                </c:pt>
                <c:pt idx="15282">
                  <c:v>87.09056172361143</c:v>
                </c:pt>
                <c:pt idx="15283">
                  <c:v>87.080331361431035</c:v>
                </c:pt>
                <c:pt idx="15284">
                  <c:v>87.071294541505011</c:v>
                </c:pt>
                <c:pt idx="15285">
                  <c:v>87.064474300051415</c:v>
                </c:pt>
                <c:pt idx="15286">
                  <c:v>87.057313046525138</c:v>
                </c:pt>
                <c:pt idx="15287">
                  <c:v>87.049214009798987</c:v>
                </c:pt>
                <c:pt idx="15288">
                  <c:v>87.04188225023637</c:v>
                </c:pt>
                <c:pt idx="15289">
                  <c:v>87.034294731619241</c:v>
                </c:pt>
                <c:pt idx="15290">
                  <c:v>87.027133478092964</c:v>
                </c:pt>
                <c:pt idx="15291">
                  <c:v>87.01707362194891</c:v>
                </c:pt>
                <c:pt idx="15292">
                  <c:v>87.004200416205251</c:v>
                </c:pt>
                <c:pt idx="15293">
                  <c:v>86.995760367406419</c:v>
                </c:pt>
                <c:pt idx="15294">
                  <c:v>86.987064559553076</c:v>
                </c:pt>
                <c:pt idx="15295">
                  <c:v>86.980585330172161</c:v>
                </c:pt>
                <c:pt idx="15296">
                  <c:v>86.973168317591359</c:v>
                </c:pt>
                <c:pt idx="15297">
                  <c:v>86.964472509738016</c:v>
                </c:pt>
                <c:pt idx="15298">
                  <c:v>86.952792846248741</c:v>
                </c:pt>
                <c:pt idx="15299">
                  <c:v>86.939834387486911</c:v>
                </c:pt>
                <c:pt idx="15300">
                  <c:v>86.931309085669909</c:v>
                </c:pt>
                <c:pt idx="15301">
                  <c:v>86.923721567052795</c:v>
                </c:pt>
                <c:pt idx="15302">
                  <c:v>86.916816072581</c:v>
                </c:pt>
                <c:pt idx="15303">
                  <c:v>86.911104120363632</c:v>
                </c:pt>
                <c:pt idx="15304">
                  <c:v>86.903601854764673</c:v>
                </c:pt>
                <c:pt idx="15305">
                  <c:v>86.891751685239043</c:v>
                </c:pt>
                <c:pt idx="15306">
                  <c:v>86.879475250622562</c:v>
                </c:pt>
                <c:pt idx="15307">
                  <c:v>86.872569756150796</c:v>
                </c:pt>
                <c:pt idx="15308">
                  <c:v>86.864300213388319</c:v>
                </c:pt>
                <c:pt idx="15309">
                  <c:v>86.856797947789346</c:v>
                </c:pt>
                <c:pt idx="15310">
                  <c:v>86.848357898990528</c:v>
                </c:pt>
                <c:pt idx="15311">
                  <c:v>86.841196645464251</c:v>
                </c:pt>
                <c:pt idx="15312">
                  <c:v>86.833864885901619</c:v>
                </c:pt>
                <c:pt idx="15313">
                  <c:v>86.823123005612217</c:v>
                </c:pt>
                <c:pt idx="15314">
                  <c:v>86.812636884377298</c:v>
                </c:pt>
                <c:pt idx="15315">
                  <c:v>86.805646136887361</c:v>
                </c:pt>
                <c:pt idx="15316">
                  <c:v>86.798399630342914</c:v>
                </c:pt>
                <c:pt idx="15317">
                  <c:v>86.792602425107361</c:v>
                </c:pt>
                <c:pt idx="15318">
                  <c:v>86.783650858199508</c:v>
                </c:pt>
                <c:pt idx="15319">
                  <c:v>86.775807580527868</c:v>
                </c:pt>
                <c:pt idx="15320">
                  <c:v>86.762849121766024</c:v>
                </c:pt>
                <c:pt idx="15321">
                  <c:v>86.751766229403955</c:v>
                </c:pt>
                <c:pt idx="15322">
                  <c:v>86.744008204750472</c:v>
                </c:pt>
                <c:pt idx="15323">
                  <c:v>86.736591192169683</c:v>
                </c:pt>
                <c:pt idx="15324">
                  <c:v>86.729344685625236</c:v>
                </c:pt>
                <c:pt idx="15325">
                  <c:v>86.721245648899085</c:v>
                </c:pt>
                <c:pt idx="15326">
                  <c:v>86.713317118209289</c:v>
                </c:pt>
                <c:pt idx="15327">
                  <c:v>86.699847141338424</c:v>
                </c:pt>
                <c:pt idx="15328">
                  <c:v>86.687485453703786</c:v>
                </c:pt>
                <c:pt idx="15329">
                  <c:v>86.679386416977636</c:v>
                </c:pt>
                <c:pt idx="15330">
                  <c:v>86.673162946651217</c:v>
                </c:pt>
                <c:pt idx="15331">
                  <c:v>86.665149162943251</c:v>
                </c:pt>
                <c:pt idx="15332">
                  <c:v>86.656282849053568</c:v>
                </c:pt>
                <c:pt idx="15333">
                  <c:v>86.648439571381914</c:v>
                </c:pt>
                <c:pt idx="15334">
                  <c:v>86.64093730578297</c:v>
                </c:pt>
                <c:pt idx="15335">
                  <c:v>86.630706943602576</c:v>
                </c:pt>
                <c:pt idx="15336">
                  <c:v>86.619368292185968</c:v>
                </c:pt>
                <c:pt idx="15337">
                  <c:v>86.611866026587009</c:v>
                </c:pt>
                <c:pt idx="15338">
                  <c:v>86.605727809278775</c:v>
                </c:pt>
                <c:pt idx="15339">
                  <c:v>86.597884531607136</c:v>
                </c:pt>
                <c:pt idx="15340">
                  <c:v>86.590979037135369</c:v>
                </c:pt>
                <c:pt idx="15341">
                  <c:v>86.582794747391048</c:v>
                </c:pt>
                <c:pt idx="15342">
                  <c:v>86.57137084295627</c:v>
                </c:pt>
                <c:pt idx="15343">
                  <c:v>86.559094408339803</c:v>
                </c:pt>
                <c:pt idx="15344">
                  <c:v>86.551165877649979</c:v>
                </c:pt>
                <c:pt idx="15345">
                  <c:v>86.542299563760309</c:v>
                </c:pt>
                <c:pt idx="15346">
                  <c:v>86.53334799685247</c:v>
                </c:pt>
                <c:pt idx="15347">
                  <c:v>86.524311176926446</c:v>
                </c:pt>
                <c:pt idx="15348">
                  <c:v>86.516894164345658</c:v>
                </c:pt>
                <c:pt idx="15349">
                  <c:v>86.507175320274271</c:v>
                </c:pt>
                <c:pt idx="15350">
                  <c:v>86.494131608494286</c:v>
                </c:pt>
                <c:pt idx="15351">
                  <c:v>86.485862065731794</c:v>
                </c:pt>
                <c:pt idx="15352">
                  <c:v>86.478274547114651</c:v>
                </c:pt>
                <c:pt idx="15353">
                  <c:v>86.470601775479366</c:v>
                </c:pt>
                <c:pt idx="15354">
                  <c:v>86.464037293080267</c:v>
                </c:pt>
                <c:pt idx="15355">
                  <c:v>86.455682497299605</c:v>
                </c:pt>
                <c:pt idx="15356">
                  <c:v>86.448521243773342</c:v>
                </c:pt>
                <c:pt idx="15357">
                  <c:v>86.437353098393075</c:v>
                </c:pt>
                <c:pt idx="15358">
                  <c:v>86.42524716981292</c:v>
                </c:pt>
                <c:pt idx="15359">
                  <c:v>86.416210349886924</c:v>
                </c:pt>
                <c:pt idx="15360">
                  <c:v>86.40836707221527</c:v>
                </c:pt>
                <c:pt idx="15361">
                  <c:v>86.401120565670837</c:v>
                </c:pt>
                <c:pt idx="15362">
                  <c:v>86.393192034981013</c:v>
                </c:pt>
                <c:pt idx="15363">
                  <c:v>86.384751986182195</c:v>
                </c:pt>
                <c:pt idx="15364">
                  <c:v>86.371878780438522</c:v>
                </c:pt>
                <c:pt idx="15365">
                  <c:v>86.360795888076424</c:v>
                </c:pt>
                <c:pt idx="15366">
                  <c:v>86.353634634550147</c:v>
                </c:pt>
                <c:pt idx="15367">
                  <c:v>86.3463881280057</c:v>
                </c:pt>
                <c:pt idx="15368">
                  <c:v>86.337777573170541</c:v>
                </c:pt>
                <c:pt idx="15369">
                  <c:v>86.330019548517072</c:v>
                </c:pt>
                <c:pt idx="15370">
                  <c:v>86.320982728591062</c:v>
                </c:pt>
                <c:pt idx="15371">
                  <c:v>86.30981458321078</c:v>
                </c:pt>
                <c:pt idx="15372">
                  <c:v>86.296941377467135</c:v>
                </c:pt>
                <c:pt idx="15373">
                  <c:v>86.289012846777311</c:v>
                </c:pt>
                <c:pt idx="15374">
                  <c:v>86.281169569105671</c:v>
                </c:pt>
                <c:pt idx="15375">
                  <c:v>86.272644267288683</c:v>
                </c:pt>
                <c:pt idx="15376">
                  <c:v>86.262072893035594</c:v>
                </c:pt>
                <c:pt idx="15377">
                  <c:v>86.254400121400295</c:v>
                </c:pt>
                <c:pt idx="15378">
                  <c:v>86.24672734976501</c:v>
                </c:pt>
                <c:pt idx="15379">
                  <c:v>86.23607072249375</c:v>
                </c:pt>
                <c:pt idx="15380">
                  <c:v>86.22302701071375</c:v>
                </c:pt>
                <c:pt idx="15381">
                  <c:v>86.215524745114791</c:v>
                </c:pt>
                <c:pt idx="15382">
                  <c:v>86.209130768752047</c:v>
                </c:pt>
                <c:pt idx="15383">
                  <c:v>86.201713756171259</c:v>
                </c:pt>
                <c:pt idx="15384">
                  <c:v>86.192335924172554</c:v>
                </c:pt>
                <c:pt idx="15385">
                  <c:v>86.185345176682631</c:v>
                </c:pt>
                <c:pt idx="15386">
                  <c:v>86.17443279035686</c:v>
                </c:pt>
                <c:pt idx="15387">
                  <c:v>86.162667873849415</c:v>
                </c:pt>
                <c:pt idx="15388">
                  <c:v>86.15329004185071</c:v>
                </c:pt>
                <c:pt idx="15389">
                  <c:v>86.145020499088218</c:v>
                </c:pt>
                <c:pt idx="15390">
                  <c:v>86.135983679162194</c:v>
                </c:pt>
                <c:pt idx="15391">
                  <c:v>86.127799389417888</c:v>
                </c:pt>
                <c:pt idx="15392">
                  <c:v>86.120467629855256</c:v>
                </c:pt>
                <c:pt idx="15393">
                  <c:v>86.107850183166107</c:v>
                </c:pt>
                <c:pt idx="15394">
                  <c:v>86.096170519676832</c:v>
                </c:pt>
                <c:pt idx="15395">
                  <c:v>86.087815723896171</c:v>
                </c:pt>
                <c:pt idx="15396">
                  <c:v>86.07980194018819</c:v>
                </c:pt>
                <c:pt idx="15397">
                  <c:v>86.070850373280336</c:v>
                </c:pt>
                <c:pt idx="15398">
                  <c:v>86.063518613717733</c:v>
                </c:pt>
                <c:pt idx="15399">
                  <c:v>86.056357360191456</c:v>
                </c:pt>
                <c:pt idx="15400">
                  <c:v>86.047661552338113</c:v>
                </c:pt>
                <c:pt idx="15401">
                  <c:v>86.035555623757972</c:v>
                </c:pt>
                <c:pt idx="15402">
                  <c:v>86.022426658959787</c:v>
                </c:pt>
                <c:pt idx="15403">
                  <c:v>86.015265405433524</c:v>
                </c:pt>
                <c:pt idx="15404">
                  <c:v>86.007336874743714</c:v>
                </c:pt>
                <c:pt idx="15405">
                  <c:v>86.000687139326445</c:v>
                </c:pt>
                <c:pt idx="15406">
                  <c:v>85.993611138818338</c:v>
                </c:pt>
                <c:pt idx="15407">
                  <c:v>85.98636463227389</c:v>
                </c:pt>
                <c:pt idx="15408">
                  <c:v>85.974599715766445</c:v>
                </c:pt>
                <c:pt idx="15409">
                  <c:v>85.962152775113637</c:v>
                </c:pt>
                <c:pt idx="15410">
                  <c:v>85.953627473296621</c:v>
                </c:pt>
                <c:pt idx="15411">
                  <c:v>85.946636725806684</c:v>
                </c:pt>
                <c:pt idx="15412">
                  <c:v>85.938793448135044</c:v>
                </c:pt>
                <c:pt idx="15413">
                  <c:v>85.930182893299886</c:v>
                </c:pt>
                <c:pt idx="15414">
                  <c:v>85.921657591482898</c:v>
                </c:pt>
                <c:pt idx="15415">
                  <c:v>85.90878438573921</c:v>
                </c:pt>
                <c:pt idx="15416">
                  <c:v>85.897360481304446</c:v>
                </c:pt>
                <c:pt idx="15417">
                  <c:v>85.888664673451103</c:v>
                </c:pt>
                <c:pt idx="15418">
                  <c:v>85.879031082397887</c:v>
                </c:pt>
                <c:pt idx="15419">
                  <c:v>85.870164768508232</c:v>
                </c:pt>
                <c:pt idx="15420">
                  <c:v>85.861980478763897</c:v>
                </c:pt>
                <c:pt idx="15421">
                  <c:v>85.853199417892384</c:v>
                </c:pt>
                <c:pt idx="15422">
                  <c:v>85.844759369093566</c:v>
                </c:pt>
                <c:pt idx="15423">
                  <c:v>85.833591223713299</c:v>
                </c:pt>
                <c:pt idx="15424">
                  <c:v>85.821741054187683</c:v>
                </c:pt>
                <c:pt idx="15425">
                  <c:v>85.815432330843095</c:v>
                </c:pt>
                <c:pt idx="15426">
                  <c:v>85.808441583353158</c:v>
                </c:pt>
                <c:pt idx="15427">
                  <c:v>85.799234257390793</c:v>
                </c:pt>
                <c:pt idx="15428">
                  <c:v>85.790794208591976</c:v>
                </c:pt>
                <c:pt idx="15429">
                  <c:v>85.782354159793144</c:v>
                </c:pt>
                <c:pt idx="15430">
                  <c:v>85.769310448013144</c:v>
                </c:pt>
                <c:pt idx="15431">
                  <c:v>85.757716037542025</c:v>
                </c:pt>
                <c:pt idx="15432">
                  <c:v>85.750895796088429</c:v>
                </c:pt>
                <c:pt idx="15433">
                  <c:v>85.741858976162405</c:v>
                </c:pt>
                <c:pt idx="15434">
                  <c:v>85.732395891145529</c:v>
                </c:pt>
                <c:pt idx="15435">
                  <c:v>85.722762300092327</c:v>
                </c:pt>
                <c:pt idx="15436">
                  <c:v>85.712702443948274</c:v>
                </c:pt>
                <c:pt idx="15437">
                  <c:v>85.701534298568006</c:v>
                </c:pt>
                <c:pt idx="15438">
                  <c:v>85.691303936387612</c:v>
                </c:pt>
                <c:pt idx="15439">
                  <c:v>85.682181863443432</c:v>
                </c:pt>
                <c:pt idx="15440">
                  <c:v>85.67365656162643</c:v>
                </c:pt>
                <c:pt idx="15441">
                  <c:v>85.664960753773087</c:v>
                </c:pt>
                <c:pt idx="15442">
                  <c:v>85.655923933847063</c:v>
                </c:pt>
                <c:pt idx="15443">
                  <c:v>85.647057619957394</c:v>
                </c:pt>
                <c:pt idx="15444">
                  <c:v>85.63674200475883</c:v>
                </c:pt>
                <c:pt idx="15445">
                  <c:v>85.624806582215029</c:v>
                </c:pt>
                <c:pt idx="15446">
                  <c:v>85.612871159671244</c:v>
                </c:pt>
                <c:pt idx="15447">
                  <c:v>85.603237568618013</c:v>
                </c:pt>
                <c:pt idx="15448">
                  <c:v>85.594541760764699</c:v>
                </c:pt>
                <c:pt idx="15449">
                  <c:v>85.585931205929526</c:v>
                </c:pt>
                <c:pt idx="15450">
                  <c:v>85.579281470512271</c:v>
                </c:pt>
                <c:pt idx="15451">
                  <c:v>85.571693951895142</c:v>
                </c:pt>
                <c:pt idx="15452">
                  <c:v>85.557286191824417</c:v>
                </c:pt>
                <c:pt idx="15453">
                  <c:v>85.543901467971722</c:v>
                </c:pt>
                <c:pt idx="15454">
                  <c:v>85.536484455390934</c:v>
                </c:pt>
                <c:pt idx="15455">
                  <c:v>85.527362382446753</c:v>
                </c:pt>
                <c:pt idx="15456">
                  <c:v>85.519263345720603</c:v>
                </c:pt>
                <c:pt idx="15457">
                  <c:v>85.51159057408529</c:v>
                </c:pt>
                <c:pt idx="15458">
                  <c:v>85.503406284340983</c:v>
                </c:pt>
                <c:pt idx="15459">
                  <c:v>85.491385608779026</c:v>
                </c:pt>
                <c:pt idx="15460">
                  <c:v>85.478682909071694</c:v>
                </c:pt>
                <c:pt idx="15461">
                  <c:v>85.469560836127499</c:v>
                </c:pt>
                <c:pt idx="15462">
                  <c:v>85.461461799401349</c:v>
                </c:pt>
                <c:pt idx="15463">
                  <c:v>85.453789027766064</c:v>
                </c:pt>
                <c:pt idx="15464">
                  <c:v>85.445945750094424</c:v>
                </c:pt>
                <c:pt idx="15465">
                  <c:v>85.436312159041208</c:v>
                </c:pt>
                <c:pt idx="15466">
                  <c:v>85.427616351187879</c:v>
                </c:pt>
                <c:pt idx="15467">
                  <c:v>85.415339916571412</c:v>
                </c:pt>
                <c:pt idx="15468">
                  <c:v>85.40289297591859</c:v>
                </c:pt>
                <c:pt idx="15469">
                  <c:v>85.395390710319631</c:v>
                </c:pt>
                <c:pt idx="15470">
                  <c:v>85.387291673593481</c:v>
                </c:pt>
                <c:pt idx="15471">
                  <c:v>85.377828588576605</c:v>
                </c:pt>
                <c:pt idx="15472">
                  <c:v>85.369473792795944</c:v>
                </c:pt>
                <c:pt idx="15473">
                  <c:v>85.359925454760912</c:v>
                </c:pt>
                <c:pt idx="15474">
                  <c:v>85.349098321453326</c:v>
                </c:pt>
                <c:pt idx="15475">
                  <c:v>85.335713597600645</c:v>
                </c:pt>
                <c:pt idx="15476">
                  <c:v>85.326762030692791</c:v>
                </c:pt>
                <c:pt idx="15477">
                  <c:v>85.319771283202854</c:v>
                </c:pt>
                <c:pt idx="15478">
                  <c:v>85.311672246476718</c:v>
                </c:pt>
                <c:pt idx="15479">
                  <c:v>85.302379667496169</c:v>
                </c:pt>
                <c:pt idx="15480">
                  <c:v>85.293428100588329</c:v>
                </c:pt>
                <c:pt idx="15481">
                  <c:v>85.279020340517604</c:v>
                </c:pt>
                <c:pt idx="15482">
                  <c:v>85.267084917973818</c:v>
                </c:pt>
                <c:pt idx="15483">
                  <c:v>85.257280820884276</c:v>
                </c:pt>
                <c:pt idx="15484">
                  <c:v>85.249181784158111</c:v>
                </c:pt>
                <c:pt idx="15485">
                  <c:v>85.241133899242868</c:v>
                </c:pt>
                <c:pt idx="15486">
                  <c:v>85.231321276851517</c:v>
                </c:pt>
                <c:pt idx="15487">
                  <c:v>85.223477999179863</c:v>
                </c:pt>
                <c:pt idx="15488">
                  <c:v>85.215421588962798</c:v>
                </c:pt>
                <c:pt idx="15489">
                  <c:v>85.203383862797196</c:v>
                </c:pt>
                <c:pt idx="15490">
                  <c:v>85.18839638220291</c:v>
                </c:pt>
                <c:pt idx="15491">
                  <c:v>85.179086752618758</c:v>
                </c:pt>
                <c:pt idx="15492">
                  <c:v>85.171550385812537</c:v>
                </c:pt>
                <c:pt idx="15493">
                  <c:v>85.164406182889891</c:v>
                </c:pt>
                <c:pt idx="15494">
                  <c:v>85.155923507581988</c:v>
                </c:pt>
                <c:pt idx="15495">
                  <c:v>85.1472532756341</c:v>
                </c:pt>
                <c:pt idx="15496">
                  <c:v>85.135658865162981</c:v>
                </c:pt>
                <c:pt idx="15497">
                  <c:v>85.122572526873896</c:v>
                </c:pt>
                <c:pt idx="15498">
                  <c:v>85.112879258707949</c:v>
                </c:pt>
                <c:pt idx="15499">
                  <c:v>85.103885065291024</c:v>
                </c:pt>
                <c:pt idx="15500">
                  <c:v>85.09722680457196</c:v>
                </c:pt>
                <c:pt idx="15501">
                  <c:v>85.086996442391552</c:v>
                </c:pt>
                <c:pt idx="15502">
                  <c:v>85.07647621994937</c:v>
                </c:pt>
                <c:pt idx="15503">
                  <c:v>85.063253476831207</c:v>
                </c:pt>
                <c:pt idx="15504">
                  <c:v>85.04848765408417</c:v>
                </c:pt>
                <c:pt idx="15505">
                  <c:v>85.040499446281657</c:v>
                </c:pt>
                <c:pt idx="15506">
                  <c:v>85.031940043257393</c:v>
                </c:pt>
                <c:pt idx="15507">
                  <c:v>85.023696076400341</c:v>
                </c:pt>
                <c:pt idx="15508">
                  <c:v>85.015776071012368</c:v>
                </c:pt>
                <c:pt idx="15509">
                  <c:v>85.0062192076755</c:v>
                </c:pt>
                <c:pt idx="15510">
                  <c:v>84.99726764076766</c:v>
                </c:pt>
                <c:pt idx="15511">
                  <c:v>84.9848974278312</c:v>
                </c:pt>
                <c:pt idx="15512">
                  <c:v>84.970719850909532</c:v>
                </c:pt>
                <c:pt idx="15513">
                  <c:v>84.960080274241918</c:v>
                </c:pt>
                <c:pt idx="15514">
                  <c:v>84.952177319457562</c:v>
                </c:pt>
                <c:pt idx="15515">
                  <c:v>84.943285429662424</c:v>
                </c:pt>
                <c:pt idx="15516">
                  <c:v>84.936848826790595</c:v>
                </c:pt>
                <c:pt idx="15517">
                  <c:v>84.9277267538464</c:v>
                </c:pt>
                <c:pt idx="15518">
                  <c:v>84.913966916713761</c:v>
                </c:pt>
                <c:pt idx="15519">
                  <c:v>84.901784260417273</c:v>
                </c:pt>
                <c:pt idx="15520">
                  <c:v>84.893727850200221</c:v>
                </c:pt>
                <c:pt idx="15521">
                  <c:v>84.886438717146689</c:v>
                </c:pt>
                <c:pt idx="15522">
                  <c:v>84.879158109394965</c:v>
                </c:pt>
                <c:pt idx="15523">
                  <c:v>84.869055626741826</c:v>
                </c:pt>
                <c:pt idx="15524">
                  <c:v>84.860402445397582</c:v>
                </c:pt>
                <c:pt idx="15525">
                  <c:v>84.846710810679483</c:v>
                </c:pt>
                <c:pt idx="15526">
                  <c:v>84.833598896484943</c:v>
                </c:pt>
                <c:pt idx="15527">
                  <c:v>84.825286727213367</c:v>
                </c:pt>
                <c:pt idx="15528">
                  <c:v>84.816147603665542</c:v>
                </c:pt>
                <c:pt idx="15529">
                  <c:v>84.80714488494678</c:v>
                </c:pt>
                <c:pt idx="15530">
                  <c:v>84.7993186578788</c:v>
                </c:pt>
                <c:pt idx="15531">
                  <c:v>84.790818931967252</c:v>
                </c:pt>
                <c:pt idx="15532">
                  <c:v>84.782003769888476</c:v>
                </c:pt>
                <c:pt idx="15533">
                  <c:v>84.768022274908589</c:v>
                </c:pt>
                <c:pt idx="15534">
                  <c:v>84.754987088430397</c:v>
                </c:pt>
                <c:pt idx="15535">
                  <c:v>84.743563183995619</c:v>
                </c:pt>
                <c:pt idx="15536">
                  <c:v>84.736512759392966</c:v>
                </c:pt>
                <c:pt idx="15537">
                  <c:v>84.728976392586745</c:v>
                </c:pt>
                <c:pt idx="15538">
                  <c:v>84.72076652693697</c:v>
                </c:pt>
                <c:pt idx="15539">
                  <c:v>84.710826025018349</c:v>
                </c:pt>
                <c:pt idx="15540">
                  <c:v>84.697245219223873</c:v>
                </c:pt>
                <c:pt idx="15541">
                  <c:v>84.683476856789426</c:v>
                </c:pt>
                <c:pt idx="15542">
                  <c:v>84.674763998332452</c:v>
                </c:pt>
                <c:pt idx="15543">
                  <c:v>84.667040074886259</c:v>
                </c:pt>
                <c:pt idx="15544">
                  <c:v>84.658173760996576</c:v>
                </c:pt>
                <c:pt idx="15545">
                  <c:v>84.649477953143247</c:v>
                </c:pt>
                <c:pt idx="15546">
                  <c:v>84.639793210279137</c:v>
                </c:pt>
                <c:pt idx="15547">
                  <c:v>84.625607108055647</c:v>
                </c:pt>
                <c:pt idx="15548">
                  <c:v>84.614413386769925</c:v>
                </c:pt>
                <c:pt idx="15549">
                  <c:v>84.605368041542093</c:v>
                </c:pt>
                <c:pt idx="15550">
                  <c:v>84.594302199783627</c:v>
                </c:pt>
                <c:pt idx="15551">
                  <c:v>84.585248329253972</c:v>
                </c:pt>
                <c:pt idx="15552">
                  <c:v>84.576313812949763</c:v>
                </c:pt>
                <c:pt idx="15553">
                  <c:v>84.567336670136456</c:v>
                </c:pt>
                <c:pt idx="15554">
                  <c:v>84.559109753883064</c:v>
                </c:pt>
                <c:pt idx="15555">
                  <c:v>84.54627917464849</c:v>
                </c:pt>
                <c:pt idx="15556">
                  <c:v>84.53202487001046</c:v>
                </c:pt>
                <c:pt idx="15557">
                  <c:v>84.520950502950186</c:v>
                </c:pt>
                <c:pt idx="15558">
                  <c:v>84.512246169795034</c:v>
                </c:pt>
                <c:pt idx="15559">
                  <c:v>84.503780545090748</c:v>
                </c:pt>
                <c:pt idx="15560">
                  <c:v>84.494368611884781</c:v>
                </c:pt>
                <c:pt idx="15561">
                  <c:v>84.486141695631389</c:v>
                </c:pt>
                <c:pt idx="15562">
                  <c:v>84.471853289786097</c:v>
                </c:pt>
                <c:pt idx="15563">
                  <c:v>84.459440450340537</c:v>
                </c:pt>
                <c:pt idx="15564">
                  <c:v>84.450122295454577</c:v>
                </c:pt>
                <c:pt idx="15565">
                  <c:v>84.442057359935689</c:v>
                </c:pt>
                <c:pt idx="15566">
                  <c:v>84.433412703893254</c:v>
                </c:pt>
                <c:pt idx="15567">
                  <c:v>84.42419685262908</c:v>
                </c:pt>
                <c:pt idx="15568">
                  <c:v>84.416396201466526</c:v>
                </c:pt>
                <c:pt idx="15569">
                  <c:v>84.402542586013894</c:v>
                </c:pt>
                <c:pt idx="15570">
                  <c:v>84.388467312714042</c:v>
                </c:pt>
                <c:pt idx="15571">
                  <c:v>84.379447543391663</c:v>
                </c:pt>
                <c:pt idx="15572">
                  <c:v>84.37155311390913</c:v>
                </c:pt>
                <c:pt idx="15573">
                  <c:v>84.362055927684992</c:v>
                </c:pt>
                <c:pt idx="15574">
                  <c:v>84.353078784871684</c:v>
                </c:pt>
                <c:pt idx="15575">
                  <c:v>84.34208967082958</c:v>
                </c:pt>
                <c:pt idx="15576">
                  <c:v>84.334553304023345</c:v>
                </c:pt>
                <c:pt idx="15577">
                  <c:v>84.320239322272599</c:v>
                </c:pt>
                <c:pt idx="15578">
                  <c:v>84.30517511396198</c:v>
                </c:pt>
                <c:pt idx="15579">
                  <c:v>84.297834829097539</c:v>
                </c:pt>
                <c:pt idx="15580">
                  <c:v>84.287289030749918</c:v>
                </c:pt>
                <c:pt idx="15581">
                  <c:v>84.278797830140178</c:v>
                </c:pt>
                <c:pt idx="15582">
                  <c:v>84.269846263232338</c:v>
                </c:pt>
                <c:pt idx="15583">
                  <c:v>84.261713125298925</c:v>
                </c:pt>
                <c:pt idx="15584">
                  <c:v>84.249632772624238</c:v>
                </c:pt>
                <c:pt idx="15585">
                  <c:v>84.236776617484196</c:v>
                </c:pt>
                <c:pt idx="15586">
                  <c:v>84.228063759027236</c:v>
                </c:pt>
                <c:pt idx="15587">
                  <c:v>84.219248596948461</c:v>
                </c:pt>
                <c:pt idx="15588">
                  <c:v>84.208540817866307</c:v>
                </c:pt>
                <c:pt idx="15589">
                  <c:v>84.200151920878369</c:v>
                </c:pt>
                <c:pt idx="15590">
                  <c:v>84.191098050348728</c:v>
                </c:pt>
                <c:pt idx="15591">
                  <c:v>84.177099504765224</c:v>
                </c:pt>
                <c:pt idx="15592">
                  <c:v>84.161643132571001</c:v>
                </c:pt>
                <c:pt idx="15593">
                  <c:v>84.152776818681332</c:v>
                </c:pt>
                <c:pt idx="15594">
                  <c:v>84.144780085576983</c:v>
                </c:pt>
                <c:pt idx="15595">
                  <c:v>84.135478981294625</c:v>
                </c:pt>
                <c:pt idx="15596">
                  <c:v>84.1258794914487</c:v>
                </c:pt>
                <c:pt idx="15597">
                  <c:v>84.118650035507898</c:v>
                </c:pt>
                <c:pt idx="15598">
                  <c:v>84.108419673327489</c:v>
                </c:pt>
                <c:pt idx="15599">
                  <c:v>84.094719513307567</c:v>
                </c:pt>
                <c:pt idx="15600">
                  <c:v>84.080021892975083</c:v>
                </c:pt>
                <c:pt idx="15601">
                  <c:v>84.06968070187105</c:v>
                </c:pt>
                <c:pt idx="15602">
                  <c:v>84.059578219217897</c:v>
                </c:pt>
                <c:pt idx="15603">
                  <c:v>84.051726416244449</c:v>
                </c:pt>
                <c:pt idx="15604">
                  <c:v>84.043158487918362</c:v>
                </c:pt>
                <c:pt idx="15605">
                  <c:v>84.033644251090607</c:v>
                </c:pt>
                <c:pt idx="15606">
                  <c:v>84.020898924874189</c:v>
                </c:pt>
                <c:pt idx="15607">
                  <c:v>84.007889314301451</c:v>
                </c:pt>
                <c:pt idx="15608">
                  <c:v>83.997599275008326</c:v>
                </c:pt>
                <c:pt idx="15609">
                  <c:v>83.989201852718594</c:v>
                </c:pt>
                <c:pt idx="15610">
                  <c:v>83.979713191796279</c:v>
                </c:pt>
                <c:pt idx="15611">
                  <c:v>83.970054024837609</c:v>
                </c:pt>
                <c:pt idx="15612">
                  <c:v>83.962040241129642</c:v>
                </c:pt>
                <c:pt idx="15613">
                  <c:v>83.948698143786032</c:v>
                </c:pt>
                <c:pt idx="15614">
                  <c:v>83.935083236784294</c:v>
                </c:pt>
                <c:pt idx="15615">
                  <c:v>83.925765081898305</c:v>
                </c:pt>
                <c:pt idx="15616">
                  <c:v>83.917043698139508</c:v>
                </c:pt>
                <c:pt idx="15617">
                  <c:v>83.907742593857179</c:v>
                </c:pt>
                <c:pt idx="15618">
                  <c:v>83.897682737713126</c:v>
                </c:pt>
                <c:pt idx="15619">
                  <c:v>83.888304905714435</c:v>
                </c:pt>
                <c:pt idx="15620">
                  <c:v>83.878833295395737</c:v>
                </c:pt>
                <c:pt idx="15621">
                  <c:v>83.864110099157799</c:v>
                </c:pt>
                <c:pt idx="15622">
                  <c:v>83.850009249952478</c:v>
                </c:pt>
                <c:pt idx="15623">
                  <c:v>83.840938328819178</c:v>
                </c:pt>
                <c:pt idx="15624">
                  <c:v>83.831432617293245</c:v>
                </c:pt>
                <c:pt idx="15625">
                  <c:v>83.821398337054632</c:v>
                </c:pt>
                <c:pt idx="15626">
                  <c:v>83.811645391775997</c:v>
                </c:pt>
                <c:pt idx="15627">
                  <c:v>83.801380928388326</c:v>
                </c:pt>
                <c:pt idx="15628">
                  <c:v>83.788260488891964</c:v>
                </c:pt>
                <c:pt idx="15629">
                  <c:v>83.774014709555757</c:v>
                </c:pt>
                <c:pt idx="15630">
                  <c:v>83.765830419811451</c:v>
                </c:pt>
                <c:pt idx="15631">
                  <c:v>83.757134611958108</c:v>
                </c:pt>
                <c:pt idx="15632">
                  <c:v>83.747509546206715</c:v>
                </c:pt>
                <c:pt idx="15633">
                  <c:v>83.737049000877249</c:v>
                </c:pt>
                <c:pt idx="15634">
                  <c:v>83.728216788194857</c:v>
                </c:pt>
                <c:pt idx="15635">
                  <c:v>83.716025606596531</c:v>
                </c:pt>
                <c:pt idx="15636">
                  <c:v>83.702598256234779</c:v>
                </c:pt>
                <c:pt idx="15637">
                  <c:v>83.692495773581626</c:v>
                </c:pt>
                <c:pt idx="15638">
                  <c:v>83.681762418594033</c:v>
                </c:pt>
                <c:pt idx="15639">
                  <c:v>83.672052099824469</c:v>
                </c:pt>
                <c:pt idx="15640">
                  <c:v>83.661438099062309</c:v>
                </c:pt>
                <c:pt idx="15641">
                  <c:v>83.651830083914547</c:v>
                </c:pt>
                <c:pt idx="15642">
                  <c:v>83.642494878424941</c:v>
                </c:pt>
                <c:pt idx="15643">
                  <c:v>83.628760617197756</c:v>
                </c:pt>
                <c:pt idx="15644">
                  <c:v>83.61472797040696</c:v>
                </c:pt>
                <c:pt idx="15645">
                  <c:v>83.60616856738271</c:v>
                </c:pt>
                <c:pt idx="15646">
                  <c:v>83.596500875122231</c:v>
                </c:pt>
                <c:pt idx="15647">
                  <c:v>83.586261987640029</c:v>
                </c:pt>
                <c:pt idx="15648">
                  <c:v>83.576526092965011</c:v>
                </c:pt>
                <c:pt idx="15649">
                  <c:v>83.567378444115377</c:v>
                </c:pt>
                <c:pt idx="15650">
                  <c:v>83.551956173128417</c:v>
                </c:pt>
                <c:pt idx="15651">
                  <c:v>83.537880899828565</c:v>
                </c:pt>
                <c:pt idx="15652">
                  <c:v>83.529901217327847</c:v>
                </c:pt>
                <c:pt idx="15653">
                  <c:v>83.519687905751098</c:v>
                </c:pt>
                <c:pt idx="15654">
                  <c:v>83.510497630392351</c:v>
                </c:pt>
                <c:pt idx="15655">
                  <c:v>83.501230627317284</c:v>
                </c:pt>
                <c:pt idx="15656">
                  <c:v>83.491750491696791</c:v>
                </c:pt>
                <c:pt idx="15657">
                  <c:v>83.477896876244159</c:v>
                </c:pt>
                <c:pt idx="15658">
                  <c:v>83.463557318587974</c:v>
                </c:pt>
                <c:pt idx="15659">
                  <c:v>83.453889626327509</c:v>
                </c:pt>
                <c:pt idx="15660">
                  <c:v>83.444511794328804</c:v>
                </c:pt>
                <c:pt idx="15661">
                  <c:v>83.434162077922963</c:v>
                </c:pt>
                <c:pt idx="15662">
                  <c:v>83.423931715742555</c:v>
                </c:pt>
                <c:pt idx="15663">
                  <c:v>83.414877845212914</c:v>
                </c:pt>
                <c:pt idx="15664">
                  <c:v>83.406710606072238</c:v>
                </c:pt>
                <c:pt idx="15665">
                  <c:v>83.390998474823505</c:v>
                </c:pt>
                <c:pt idx="15666">
                  <c:v>83.376599240054588</c:v>
                </c:pt>
                <c:pt idx="15667">
                  <c:v>83.367545369524947</c:v>
                </c:pt>
                <c:pt idx="15668">
                  <c:v>83.358917764086144</c:v>
                </c:pt>
                <c:pt idx="15669">
                  <c:v>83.348798230829374</c:v>
                </c:pt>
                <c:pt idx="15670">
                  <c:v>83.338133078256305</c:v>
                </c:pt>
                <c:pt idx="15671">
                  <c:v>83.328328981166763</c:v>
                </c:pt>
                <c:pt idx="15672">
                  <c:v>83.314441264506868</c:v>
                </c:pt>
                <c:pt idx="15673">
                  <c:v>83.298618304334511</c:v>
                </c:pt>
                <c:pt idx="15674">
                  <c:v>83.289061440997671</c:v>
                </c:pt>
                <c:pt idx="15675">
                  <c:v>83.279453425849908</c:v>
                </c:pt>
                <c:pt idx="15676">
                  <c:v>83.270894022825644</c:v>
                </c:pt>
                <c:pt idx="15677">
                  <c:v>83.261729323372364</c:v>
                </c:pt>
                <c:pt idx="15678">
                  <c:v>83.252121308224631</c:v>
                </c:pt>
                <c:pt idx="15679">
                  <c:v>83.238063085528395</c:v>
                </c:pt>
                <c:pt idx="15680">
                  <c:v>83.224985272541119</c:v>
                </c:pt>
                <c:pt idx="15681">
                  <c:v>83.215513662222435</c:v>
                </c:pt>
                <c:pt idx="15682">
                  <c:v>83.206144355525552</c:v>
                </c:pt>
                <c:pt idx="15683">
                  <c:v>83.195726436705186</c:v>
                </c:pt>
                <c:pt idx="15684">
                  <c:v>83.18498455641577</c:v>
                </c:pt>
                <c:pt idx="15685">
                  <c:v>83.175282762948015</c:v>
                </c:pt>
                <c:pt idx="15686">
                  <c:v>83.166049861080211</c:v>
                </c:pt>
                <c:pt idx="15687">
                  <c:v>83.151497170878599</c:v>
                </c:pt>
                <c:pt idx="15688">
                  <c:v>83.137583878313251</c:v>
                </c:pt>
                <c:pt idx="15689">
                  <c:v>83.126620340176601</c:v>
                </c:pt>
                <c:pt idx="15690">
                  <c:v>83.117754026286917</c:v>
                </c:pt>
                <c:pt idx="15691">
                  <c:v>83.107225278542927</c:v>
                </c:pt>
                <c:pt idx="15692">
                  <c:v>83.097924174260569</c:v>
                </c:pt>
                <c:pt idx="15693">
                  <c:v>83.088358785621921</c:v>
                </c:pt>
                <c:pt idx="15694">
                  <c:v>83.073695266496671</c:v>
                </c:pt>
                <c:pt idx="15695">
                  <c:v>83.062117906629197</c:v>
                </c:pt>
                <c:pt idx="15696">
                  <c:v>83.051964272165151</c:v>
                </c:pt>
                <c:pt idx="15697">
                  <c:v>83.041691283475657</c:v>
                </c:pt>
                <c:pt idx="15698">
                  <c:v>83.031614376727973</c:v>
                </c:pt>
                <c:pt idx="15699">
                  <c:v>83.021784703732976</c:v>
                </c:pt>
                <c:pt idx="15700">
                  <c:v>83.012543276563349</c:v>
                </c:pt>
                <c:pt idx="15701">
                  <c:v>82.99843390205622</c:v>
                </c:pt>
                <c:pt idx="15702">
                  <c:v>82.982593891280246</c:v>
                </c:pt>
                <c:pt idx="15703">
                  <c:v>82.972031042328993</c:v>
                </c:pt>
                <c:pt idx="15704">
                  <c:v>82.962056439203096</c:v>
                </c:pt>
                <c:pt idx="15705">
                  <c:v>82.953812472346073</c:v>
                </c:pt>
                <c:pt idx="15706">
                  <c:v>82.944715975307318</c:v>
                </c:pt>
                <c:pt idx="15707">
                  <c:v>82.934681695068718</c:v>
                </c:pt>
                <c:pt idx="15708">
                  <c:v>82.925133357033673</c:v>
                </c:pt>
                <c:pt idx="15709">
                  <c:v>82.911544025937388</c:v>
                </c:pt>
                <c:pt idx="15710">
                  <c:v>82.895345952485087</c:v>
                </c:pt>
                <c:pt idx="15711">
                  <c:v>82.88537134935919</c:v>
                </c:pt>
                <c:pt idx="15712">
                  <c:v>82.874748823295221</c:v>
                </c:pt>
                <c:pt idx="15713">
                  <c:v>82.865694952765566</c:v>
                </c:pt>
                <c:pt idx="15714">
                  <c:v>82.856453525595938</c:v>
                </c:pt>
                <c:pt idx="15715">
                  <c:v>82.846854035749999</c:v>
                </c:pt>
                <c:pt idx="15716">
                  <c:v>82.832957793788296</c:v>
                </c:pt>
                <c:pt idx="15717">
                  <c:v>82.81718598542686</c:v>
                </c:pt>
                <c:pt idx="15718">
                  <c:v>82.808055387180843</c:v>
                </c:pt>
                <c:pt idx="15719">
                  <c:v>82.79526743445534</c:v>
                </c:pt>
                <c:pt idx="15720">
                  <c:v>82.786597202507465</c:v>
                </c:pt>
                <c:pt idx="15721">
                  <c:v>82.776281587308901</c:v>
                </c:pt>
                <c:pt idx="15722">
                  <c:v>82.766264357673919</c:v>
                </c:pt>
                <c:pt idx="15723">
                  <c:v>82.753425253137536</c:v>
                </c:pt>
                <c:pt idx="15724">
                  <c:v>82.738147912281477</c:v>
                </c:pt>
                <c:pt idx="15725">
                  <c:v>82.729221921279063</c:v>
                </c:pt>
                <c:pt idx="15726">
                  <c:v>82.719076812116839</c:v>
                </c:pt>
                <c:pt idx="15727">
                  <c:v>82.709068107783679</c:v>
                </c:pt>
                <c:pt idx="15728">
                  <c:v>82.698189822665199</c:v>
                </c:pt>
                <c:pt idx="15729">
                  <c:v>82.688769364157409</c:v>
                </c:pt>
                <c:pt idx="15730">
                  <c:v>82.678828862238802</c:v>
                </c:pt>
                <c:pt idx="15731">
                  <c:v>82.663270186422778</c:v>
                </c:pt>
                <c:pt idx="15732">
                  <c:v>82.647711510606754</c:v>
                </c:pt>
                <c:pt idx="15733">
                  <c:v>82.637907413517212</c:v>
                </c:pt>
                <c:pt idx="15734">
                  <c:v>82.62695240068237</c:v>
                </c:pt>
                <c:pt idx="15735">
                  <c:v>82.617207980705544</c:v>
                </c:pt>
                <c:pt idx="15736">
                  <c:v>82.60741240891781</c:v>
                </c:pt>
                <c:pt idx="15737">
                  <c:v>82.596312465952067</c:v>
                </c:pt>
                <c:pt idx="15738">
                  <c:v>82.582458850499464</c:v>
                </c:pt>
                <c:pt idx="15739">
                  <c:v>82.568281273577796</c:v>
                </c:pt>
                <c:pt idx="15740">
                  <c:v>82.559312656066325</c:v>
                </c:pt>
                <c:pt idx="15741">
                  <c:v>82.546985069638936</c:v>
                </c:pt>
                <c:pt idx="15742">
                  <c:v>82.537146871342117</c:v>
                </c:pt>
                <c:pt idx="15743">
                  <c:v>82.526976186274453</c:v>
                </c:pt>
                <c:pt idx="15744">
                  <c:v>82.517044209657641</c:v>
                </c:pt>
                <c:pt idx="15745">
                  <c:v>82.503557182183144</c:v>
                </c:pt>
                <c:pt idx="15746">
                  <c:v>82.488569701588858</c:v>
                </c:pt>
                <c:pt idx="15747">
                  <c:v>82.478884958724748</c:v>
                </c:pt>
                <c:pt idx="15748">
                  <c:v>82.469302519482454</c:v>
                </c:pt>
                <c:pt idx="15749">
                  <c:v>82.458841974153003</c:v>
                </c:pt>
                <c:pt idx="15750">
                  <c:v>82.448927048139836</c:v>
                </c:pt>
                <c:pt idx="15751">
                  <c:v>82.438389775094024</c:v>
                </c:pt>
                <c:pt idx="15752">
                  <c:v>82.427647894804608</c:v>
                </c:pt>
                <c:pt idx="15753">
                  <c:v>82.410904202036022</c:v>
                </c:pt>
                <c:pt idx="15754">
                  <c:v>82.393248301973017</c:v>
                </c:pt>
                <c:pt idx="15755">
                  <c:v>82.382821857850828</c:v>
                </c:pt>
                <c:pt idx="15756">
                  <c:v>82.371866845015987</c:v>
                </c:pt>
                <c:pt idx="15757">
                  <c:v>82.36175583706104</c:v>
                </c:pt>
                <c:pt idx="15758">
                  <c:v>82.349845990422679</c:v>
                </c:pt>
                <c:pt idx="15759">
                  <c:v>82.338993281209653</c:v>
                </c:pt>
                <c:pt idx="15760">
                  <c:v>82.322650277626451</c:v>
                </c:pt>
                <c:pt idx="15761">
                  <c:v>82.30634137525054</c:v>
                </c:pt>
                <c:pt idx="15762">
                  <c:v>82.296153639579245</c:v>
                </c:pt>
                <c:pt idx="15763">
                  <c:v>82.28673318107144</c:v>
                </c:pt>
                <c:pt idx="15764">
                  <c:v>82.276204433327464</c:v>
                </c:pt>
                <c:pt idx="15765">
                  <c:v>82.265974071147056</c:v>
                </c:pt>
                <c:pt idx="15766">
                  <c:v>82.255368595686704</c:v>
                </c:pt>
                <c:pt idx="15767">
                  <c:v>82.238539649899963</c:v>
                </c:pt>
                <c:pt idx="15768">
                  <c:v>82.222196646316775</c:v>
                </c:pt>
                <c:pt idx="15769">
                  <c:v>82.21095177322016</c:v>
                </c:pt>
                <c:pt idx="15770">
                  <c:v>82.200099064007119</c:v>
                </c:pt>
                <c:pt idx="15771">
                  <c:v>82.18824889448149</c:v>
                </c:pt>
                <c:pt idx="15772">
                  <c:v>82.178316917864677</c:v>
                </c:pt>
                <c:pt idx="15773">
                  <c:v>82.168751529226029</c:v>
                </c:pt>
                <c:pt idx="15774">
                  <c:v>82.157805041692995</c:v>
                </c:pt>
                <c:pt idx="15775">
                  <c:v>82.141487614015247</c:v>
                </c:pt>
                <c:pt idx="15776">
                  <c:v>82.12561350203201</c:v>
                </c:pt>
                <c:pt idx="15777">
                  <c:v>82.114581761480821</c:v>
                </c:pt>
                <c:pt idx="15778">
                  <c:v>82.103174907649674</c:v>
                </c:pt>
                <c:pt idx="15779">
                  <c:v>82.0914099911422</c:v>
                </c:pt>
                <c:pt idx="15780">
                  <c:v>82.080710737361883</c:v>
                </c:pt>
                <c:pt idx="15781">
                  <c:v>82.070608254708731</c:v>
                </c:pt>
                <c:pt idx="15782">
                  <c:v>82.053233689605705</c:v>
                </c:pt>
                <c:pt idx="15783">
                  <c:v>82.03966993441486</c:v>
                </c:pt>
                <c:pt idx="15784">
                  <c:v>82.030266526510715</c:v>
                </c:pt>
                <c:pt idx="15785">
                  <c:v>82.021493990941025</c:v>
                </c:pt>
                <c:pt idx="15786">
                  <c:v>82.010394047975282</c:v>
                </c:pt>
                <c:pt idx="15787">
                  <c:v>81.998577979656929</c:v>
                </c:pt>
                <c:pt idx="15788">
                  <c:v>81.987111448713065</c:v>
                </c:pt>
                <c:pt idx="15789">
                  <c:v>81.969770984817288</c:v>
                </c:pt>
                <c:pt idx="15790">
                  <c:v>81.952711855881475</c:v>
                </c:pt>
                <c:pt idx="15791">
                  <c:v>81.942012602101144</c:v>
                </c:pt>
                <c:pt idx="15792">
                  <c:v>81.931014962757217</c:v>
                </c:pt>
                <c:pt idx="15793">
                  <c:v>81.919889443886035</c:v>
                </c:pt>
                <c:pt idx="15794">
                  <c:v>81.909070835880257</c:v>
                </c:pt>
                <c:pt idx="15795">
                  <c:v>81.89904508094348</c:v>
                </c:pt>
                <c:pt idx="15796">
                  <c:v>81.888951123592165</c:v>
                </c:pt>
                <c:pt idx="15797">
                  <c:v>81.873025859798005</c:v>
                </c:pt>
                <c:pt idx="15798">
                  <c:v>81.858294138258231</c:v>
                </c:pt>
                <c:pt idx="15799">
                  <c:v>81.84779096641968</c:v>
                </c:pt>
                <c:pt idx="15800">
                  <c:v>81.836656922246704</c:v>
                </c:pt>
                <c:pt idx="15801">
                  <c:v>81.82421850689569</c:v>
                </c:pt>
                <c:pt idx="15802">
                  <c:v>81.813161190439061</c:v>
                </c:pt>
                <c:pt idx="15803">
                  <c:v>81.802530139073255</c:v>
                </c:pt>
                <c:pt idx="15804">
                  <c:v>81.787022615068139</c:v>
                </c:pt>
                <c:pt idx="15805">
                  <c:v>81.773279828539131</c:v>
                </c:pt>
                <c:pt idx="15806">
                  <c:v>81.762009379537076</c:v>
                </c:pt>
                <c:pt idx="15807">
                  <c:v>81.749519812375169</c:v>
                </c:pt>
                <c:pt idx="15808">
                  <c:v>81.738044756129483</c:v>
                </c:pt>
                <c:pt idx="15809">
                  <c:v>81.727464856574599</c:v>
                </c:pt>
                <c:pt idx="15810">
                  <c:v>81.719007757172136</c:v>
                </c:pt>
                <c:pt idx="15811">
                  <c:v>81.700763611283762</c:v>
                </c:pt>
                <c:pt idx="15812">
                  <c:v>81.684454708907836</c:v>
                </c:pt>
                <c:pt idx="15813">
                  <c:v>81.672732418909462</c:v>
                </c:pt>
                <c:pt idx="15814">
                  <c:v>81.66318408087443</c:v>
                </c:pt>
                <c:pt idx="15815">
                  <c:v>81.651112253501552</c:v>
                </c:pt>
                <c:pt idx="15816">
                  <c:v>81.639824753895866</c:v>
                </c:pt>
                <c:pt idx="15817">
                  <c:v>81.628298545839272</c:v>
                </c:pt>
                <c:pt idx="15818">
                  <c:v>81.618707581295141</c:v>
                </c:pt>
                <c:pt idx="15819">
                  <c:v>81.604905117653431</c:v>
                </c:pt>
                <c:pt idx="15820">
                  <c:v>81.588246677903015</c:v>
                </c:pt>
                <c:pt idx="15821">
                  <c:v>81.578161245853508</c:v>
                </c:pt>
                <c:pt idx="15822">
                  <c:v>81.566967524567787</c:v>
                </c:pt>
                <c:pt idx="15823">
                  <c:v>81.55464846344222</c:v>
                </c:pt>
                <c:pt idx="15824">
                  <c:v>81.544384000054578</c:v>
                </c:pt>
                <c:pt idx="15825">
                  <c:v>81.532644659452558</c:v>
                </c:pt>
                <c:pt idx="15826">
                  <c:v>81.51727354027652</c:v>
                </c:pt>
                <c:pt idx="15827">
                  <c:v>81.500504271602466</c:v>
                </c:pt>
                <c:pt idx="15828">
                  <c:v>81.490862155247456</c:v>
                </c:pt>
                <c:pt idx="15829">
                  <c:v>81.479890091808983</c:v>
                </c:pt>
                <c:pt idx="15830">
                  <c:v>81.469813185061284</c:v>
                </c:pt>
                <c:pt idx="15831">
                  <c:v>81.459088355375513</c:v>
                </c:pt>
                <c:pt idx="15832">
                  <c:v>81.449301308889588</c:v>
                </c:pt>
                <c:pt idx="15833">
                  <c:v>81.432514989611931</c:v>
                </c:pt>
                <c:pt idx="15834">
                  <c:v>81.415515537788821</c:v>
                </c:pt>
                <c:pt idx="15835">
                  <c:v>81.402966293514197</c:v>
                </c:pt>
                <c:pt idx="15836">
                  <c:v>81.394091454322719</c:v>
                </c:pt>
                <c:pt idx="15837">
                  <c:v>81.383332523429658</c:v>
                </c:pt>
                <c:pt idx="15838">
                  <c:v>81.371439727394943</c:v>
                </c:pt>
                <c:pt idx="15839">
                  <c:v>81.360297157920144</c:v>
                </c:pt>
                <c:pt idx="15840">
                  <c:v>81.34850666550723</c:v>
                </c:pt>
                <c:pt idx="15841">
                  <c:v>81.332027257094964</c:v>
                </c:pt>
                <c:pt idx="15842">
                  <c:v>81.314857299235541</c:v>
                </c:pt>
                <c:pt idx="15843">
                  <c:v>81.304106893644317</c:v>
                </c:pt>
                <c:pt idx="15844">
                  <c:v>81.293177456714915</c:v>
                </c:pt>
                <c:pt idx="15845">
                  <c:v>81.283236954796294</c:v>
                </c:pt>
                <c:pt idx="15846">
                  <c:v>81.272452447997793</c:v>
                </c:pt>
                <c:pt idx="15847">
                  <c:v>81.263765165446273</c:v>
                </c:pt>
                <c:pt idx="15848">
                  <c:v>81.247805800444851</c:v>
                </c:pt>
                <c:pt idx="15849">
                  <c:v>81.231377543843493</c:v>
                </c:pt>
                <c:pt idx="15850">
                  <c:v>81.221564921452142</c:v>
                </c:pt>
                <c:pt idx="15851">
                  <c:v>81.210737788144542</c:v>
                </c:pt>
                <c:pt idx="15852">
                  <c:v>81.197821955891797</c:v>
                </c:pt>
                <c:pt idx="15853">
                  <c:v>81.1873869864678</c:v>
                </c:pt>
                <c:pt idx="15854">
                  <c:v>81.17729302911647</c:v>
                </c:pt>
                <c:pt idx="15855">
                  <c:v>81.158469162704534</c:v>
                </c:pt>
                <c:pt idx="15856">
                  <c:v>81.140165339703444</c:v>
                </c:pt>
                <c:pt idx="15857">
                  <c:v>81.130472071537525</c:v>
                </c:pt>
                <c:pt idx="15858">
                  <c:v>81.120480417807997</c:v>
                </c:pt>
                <c:pt idx="15859">
                  <c:v>81.109857891744014</c:v>
                </c:pt>
                <c:pt idx="15860">
                  <c:v>81.099116011454598</c:v>
                </c:pt>
                <c:pt idx="15861">
                  <c:v>81.087990492583401</c:v>
                </c:pt>
                <c:pt idx="15862">
                  <c:v>81.075355995290622</c:v>
                </c:pt>
                <c:pt idx="15863">
                  <c:v>81.058535574805688</c:v>
                </c:pt>
                <c:pt idx="15864">
                  <c:v>81.043445790589601</c:v>
                </c:pt>
                <c:pt idx="15865">
                  <c:v>81.033846300743676</c:v>
                </c:pt>
                <c:pt idx="15866">
                  <c:v>81.021194752847236</c:v>
                </c:pt>
                <c:pt idx="15867">
                  <c:v>81.009284906208904</c:v>
                </c:pt>
                <c:pt idx="15868">
                  <c:v>80.998474823504949</c:v>
                </c:pt>
                <c:pt idx="15869">
                  <c:v>80.987929025157328</c:v>
                </c:pt>
                <c:pt idx="15870">
                  <c:v>80.9709125227306</c:v>
                </c:pt>
                <c:pt idx="15871">
                  <c:v>80.954202931169277</c:v>
                </c:pt>
                <c:pt idx="15872">
                  <c:v>80.942531792981811</c:v>
                </c:pt>
                <c:pt idx="15873">
                  <c:v>80.930357661987131</c:v>
                </c:pt>
                <c:pt idx="15874">
                  <c:v>80.920485362483049</c:v>
                </c:pt>
                <c:pt idx="15875">
                  <c:v>80.910110070171768</c:v>
                </c:pt>
                <c:pt idx="15876">
                  <c:v>80.900024638122247</c:v>
                </c:pt>
                <c:pt idx="15877">
                  <c:v>80.883732786349967</c:v>
                </c:pt>
                <c:pt idx="15878">
                  <c:v>80.867764896046737</c:v>
                </c:pt>
                <c:pt idx="15879">
                  <c:v>80.855744220484766</c:v>
                </c:pt>
                <c:pt idx="15880">
                  <c:v>80.844209487126378</c:v>
                </c:pt>
                <c:pt idx="15881">
                  <c:v>80.835343173236694</c:v>
                </c:pt>
                <c:pt idx="15882">
                  <c:v>80.824047148329186</c:v>
                </c:pt>
                <c:pt idx="15883">
                  <c:v>80.812520940272591</c:v>
                </c:pt>
                <c:pt idx="15884">
                  <c:v>80.801489199721402</c:v>
                </c:pt>
                <c:pt idx="15885">
                  <c:v>80.784242514145618</c:v>
                </c:pt>
                <c:pt idx="15886">
                  <c:v>80.769297660060417</c:v>
                </c:pt>
                <c:pt idx="15887">
                  <c:v>80.758555779770987</c:v>
                </c:pt>
                <c:pt idx="15888">
                  <c:v>80.746876116281712</c:v>
                </c:pt>
                <c:pt idx="15889">
                  <c:v>80.733866505708974</c:v>
                </c:pt>
                <c:pt idx="15890">
                  <c:v>80.723354808568629</c:v>
                </c:pt>
                <c:pt idx="15891">
                  <c:v>80.711001646235786</c:v>
                </c:pt>
                <c:pt idx="15892">
                  <c:v>80.695136059554358</c:v>
                </c:pt>
                <c:pt idx="15893">
                  <c:v>80.678895359592957</c:v>
                </c:pt>
                <c:pt idx="15894">
                  <c:v>80.667599334685448</c:v>
                </c:pt>
                <c:pt idx="15895">
                  <c:v>80.65641413870155</c:v>
                </c:pt>
                <c:pt idx="15896">
                  <c:v>80.644904981248615</c:v>
                </c:pt>
                <c:pt idx="15897">
                  <c:v>80.633182691250227</c:v>
                </c:pt>
                <c:pt idx="15898">
                  <c:v>80.621724685608186</c:v>
                </c:pt>
                <c:pt idx="15899">
                  <c:v>80.605322004912267</c:v>
                </c:pt>
                <c:pt idx="15900">
                  <c:v>80.587410345794765</c:v>
                </c:pt>
                <c:pt idx="15901">
                  <c:v>80.576856022145336</c:v>
                </c:pt>
                <c:pt idx="15902">
                  <c:v>80.566182344270445</c:v>
                </c:pt>
                <c:pt idx="15903">
                  <c:v>80.554894844664744</c:v>
                </c:pt>
                <c:pt idx="15904">
                  <c:v>80.542780390782795</c:v>
                </c:pt>
                <c:pt idx="15905">
                  <c:v>80.531433214064364</c:v>
                </c:pt>
                <c:pt idx="15906">
                  <c:v>80.519821752989614</c:v>
                </c:pt>
                <c:pt idx="15907">
                  <c:v>80.503905014497292</c:v>
                </c:pt>
                <c:pt idx="15908">
                  <c:v>80.488440117001232</c:v>
                </c:pt>
                <c:pt idx="15909">
                  <c:v>80.475217373883083</c:v>
                </c:pt>
                <c:pt idx="15910">
                  <c:v>80.462011681368551</c:v>
                </c:pt>
                <c:pt idx="15911">
                  <c:v>80.451005516722802</c:v>
                </c:pt>
                <c:pt idx="15912">
                  <c:v>80.439538985778952</c:v>
                </c:pt>
                <c:pt idx="15913">
                  <c:v>80.428490194624118</c:v>
                </c:pt>
                <c:pt idx="15914">
                  <c:v>80.413340733295314</c:v>
                </c:pt>
                <c:pt idx="15915">
                  <c:v>80.398097493646532</c:v>
                </c:pt>
                <c:pt idx="15916">
                  <c:v>80.388063213407918</c:v>
                </c:pt>
                <c:pt idx="15917">
                  <c:v>80.375045077533358</c:v>
                </c:pt>
                <c:pt idx="15918">
                  <c:v>80.36396218517126</c:v>
                </c:pt>
                <c:pt idx="15919">
                  <c:v>80.35142146619846</c:v>
                </c:pt>
                <c:pt idx="15920">
                  <c:v>80.340611383494505</c:v>
                </c:pt>
                <c:pt idx="15921">
                  <c:v>80.322051801438903</c:v>
                </c:pt>
                <c:pt idx="15922">
                  <c:v>80.304216870037749</c:v>
                </c:pt>
                <c:pt idx="15923">
                  <c:v>80.291650575159494</c:v>
                </c:pt>
                <c:pt idx="15924">
                  <c:v>80.280934270775532</c:v>
                </c:pt>
                <c:pt idx="15925">
                  <c:v>80.271189850798692</c:v>
                </c:pt>
                <c:pt idx="15926">
                  <c:v>80.259919401796637</c:v>
                </c:pt>
                <c:pt idx="15927">
                  <c:v>80.249424755259895</c:v>
                </c:pt>
                <c:pt idx="15928">
                  <c:v>80.239364899115841</c:v>
                </c:pt>
                <c:pt idx="15929">
                  <c:v>80.221035500209297</c:v>
                </c:pt>
                <c:pt idx="15930">
                  <c:v>80.202296886815532</c:v>
                </c:pt>
                <c:pt idx="15931">
                  <c:v>80.192049474031506</c:v>
                </c:pt>
                <c:pt idx="15932">
                  <c:v>80.181742384134765</c:v>
                </c:pt>
                <c:pt idx="15933">
                  <c:v>80.169380696500113</c:v>
                </c:pt>
                <c:pt idx="15934">
                  <c:v>80.158229601723491</c:v>
                </c:pt>
                <c:pt idx="15935">
                  <c:v>80.147419519019522</c:v>
                </c:pt>
                <c:pt idx="15936">
                  <c:v>80.129900023785609</c:v>
                </c:pt>
                <c:pt idx="15937">
                  <c:v>80.114102639518705</c:v>
                </c:pt>
                <c:pt idx="15938">
                  <c:v>80.103045323062048</c:v>
                </c:pt>
                <c:pt idx="15939">
                  <c:v>80.091953905398142</c:v>
                </c:pt>
                <c:pt idx="15940">
                  <c:v>80.081212025108712</c:v>
                </c:pt>
                <c:pt idx="15941">
                  <c:v>80.070657701459282</c:v>
                </c:pt>
                <c:pt idx="15942">
                  <c:v>80.057170673984785</c:v>
                </c:pt>
                <c:pt idx="15943">
                  <c:v>80.038738971456439</c:v>
                </c:pt>
                <c:pt idx="15944">
                  <c:v>80.023683288447614</c:v>
                </c:pt>
                <c:pt idx="15945">
                  <c:v>80.011875745431084</c:v>
                </c:pt>
                <c:pt idx="15946">
                  <c:v>79.99997442409456</c:v>
                </c:pt>
                <c:pt idx="15947">
                  <c:v>79.986913661710915</c:v>
                </c:pt>
                <c:pt idx="15948">
                  <c:v>79.975907497065151</c:v>
                </c:pt>
                <c:pt idx="15949">
                  <c:v>79.966427361444673</c:v>
                </c:pt>
                <c:pt idx="15950">
                  <c:v>79.954014521999113</c:v>
                </c:pt>
                <c:pt idx="15951">
                  <c:v>79.936051711070704</c:v>
                </c:pt>
                <c:pt idx="15952">
                  <c:v>79.919546726752998</c:v>
                </c:pt>
                <c:pt idx="15953">
                  <c:v>79.908668441634518</c:v>
                </c:pt>
                <c:pt idx="15954">
                  <c:v>79.898924021657677</c:v>
                </c:pt>
                <c:pt idx="15955">
                  <c:v>79.885991138801288</c:v>
                </c:pt>
                <c:pt idx="15956">
                  <c:v>79.872563788439521</c:v>
                </c:pt>
                <c:pt idx="15957">
                  <c:v>79.860798871932076</c:v>
                </c:pt>
                <c:pt idx="15958">
                  <c:v>79.843637439374461</c:v>
                </c:pt>
                <c:pt idx="15959">
                  <c:v>79.826953423718578</c:v>
                </c:pt>
                <c:pt idx="15960">
                  <c:v>79.815427215662012</c:v>
                </c:pt>
                <c:pt idx="15961">
                  <c:v>79.804600082354426</c:v>
                </c:pt>
                <c:pt idx="15962">
                  <c:v>79.793227329730556</c:v>
                </c:pt>
                <c:pt idx="15963">
                  <c:v>79.782655955477466</c:v>
                </c:pt>
                <c:pt idx="15964">
                  <c:v>79.770720532933666</c:v>
                </c:pt>
                <c:pt idx="15965">
                  <c:v>79.753081683474321</c:v>
                </c:pt>
                <c:pt idx="15966">
                  <c:v>79.735144448451337</c:v>
                </c:pt>
                <c:pt idx="15967">
                  <c:v>79.724121233201956</c:v>
                </c:pt>
                <c:pt idx="15968">
                  <c:v>79.713089492650766</c:v>
                </c:pt>
                <c:pt idx="15969">
                  <c:v>79.700437944754341</c:v>
                </c:pt>
                <c:pt idx="15970">
                  <c:v>79.687564739010668</c:v>
                </c:pt>
                <c:pt idx="15971">
                  <c:v>79.677257649113926</c:v>
                </c:pt>
                <c:pt idx="15972">
                  <c:v>79.665842269980956</c:v>
                </c:pt>
                <c:pt idx="15973">
                  <c:v>79.649712398943208</c:v>
                </c:pt>
                <c:pt idx="15974">
                  <c:v>79.632303732632906</c:v>
                </c:pt>
                <c:pt idx="15975">
                  <c:v>79.618219934031217</c:v>
                </c:pt>
                <c:pt idx="15976">
                  <c:v>79.607256395894552</c:v>
                </c:pt>
                <c:pt idx="15977">
                  <c:v>79.59461337329995</c:v>
                </c:pt>
                <c:pt idx="15978">
                  <c:v>79.580640403621899</c:v>
                </c:pt>
                <c:pt idx="15979">
                  <c:v>79.572370860859408</c:v>
                </c:pt>
                <c:pt idx="15980">
                  <c:v>79.555976705465326</c:v>
                </c:pt>
                <c:pt idx="15981">
                  <c:v>79.533597788195692</c:v>
                </c:pt>
                <c:pt idx="15982">
                  <c:v>79.517024601463461</c:v>
                </c:pt>
                <c:pt idx="15983">
                  <c:v>79.501576754571047</c:v>
                </c:pt>
                <c:pt idx="15984">
                  <c:v>79.486120382376839</c:v>
                </c:pt>
                <c:pt idx="15985">
                  <c:v>79.470953870444404</c:v>
                </c:pt>
                <c:pt idx="15986">
                  <c:v>79.455625377777451</c:v>
                </c:pt>
                <c:pt idx="15987">
                  <c:v>79.43509645100211</c:v>
                </c:pt>
                <c:pt idx="15988">
                  <c:v>79.410466854052814</c:v>
                </c:pt>
                <c:pt idx="15989">
                  <c:v>79.395931214454833</c:v>
                </c:pt>
                <c:pt idx="15990">
                  <c:v>79.381165391707782</c:v>
                </c:pt>
                <c:pt idx="15991">
                  <c:v>79.366859935258859</c:v>
                </c:pt>
                <c:pt idx="15992">
                  <c:v>79.352273143849985</c:v>
                </c:pt>
                <c:pt idx="15993">
                  <c:v>79.336842347561216</c:v>
                </c:pt>
                <c:pt idx="15994">
                  <c:v>79.322170303134158</c:v>
                </c:pt>
                <c:pt idx="15995">
                  <c:v>79.300575713631702</c:v>
                </c:pt>
                <c:pt idx="15996">
                  <c:v>79.279168680769217</c:v>
                </c:pt>
                <c:pt idx="15997">
                  <c:v>79.264581889360329</c:v>
                </c:pt>
                <c:pt idx="15998">
                  <c:v>79.252654992118366</c:v>
                </c:pt>
                <c:pt idx="15999">
                  <c:v>79.239722109261976</c:v>
                </c:pt>
                <c:pt idx="16000">
                  <c:v>79.223967351504172</c:v>
                </c:pt>
                <c:pt idx="16001">
                  <c:v>79.209747148073419</c:v>
                </c:pt>
                <c:pt idx="16002">
                  <c:v>79.18766661636738</c:v>
                </c:pt>
                <c:pt idx="16003">
                  <c:v>79.165168344872328</c:v>
                </c:pt>
                <c:pt idx="16004">
                  <c:v>79.151937076452356</c:v>
                </c:pt>
                <c:pt idx="16005">
                  <c:v>79.137895904359766</c:v>
                </c:pt>
                <c:pt idx="16006">
                  <c:v>79.125167628746979</c:v>
                </c:pt>
                <c:pt idx="16007">
                  <c:v>79.112089815759703</c:v>
                </c:pt>
                <c:pt idx="16008">
                  <c:v>79.098526060568858</c:v>
                </c:pt>
                <c:pt idx="16009">
                  <c:v>79.076428478259203</c:v>
                </c:pt>
                <c:pt idx="16010">
                  <c:v>79.05644517080016</c:v>
                </c:pt>
                <c:pt idx="16011">
                  <c:v>79.042472201122109</c:v>
                </c:pt>
                <c:pt idx="16012">
                  <c:v>79.027962137429569</c:v>
                </c:pt>
                <c:pt idx="16013">
                  <c:v>79.013707832791553</c:v>
                </c:pt>
                <c:pt idx="16014">
                  <c:v>79.001678631927774</c:v>
                </c:pt>
                <c:pt idx="16015">
                  <c:v>78.989206115369498</c:v>
                </c:pt>
                <c:pt idx="16016">
                  <c:v>78.975233145691448</c:v>
                </c:pt>
                <c:pt idx="16017">
                  <c:v>78.953485100756282</c:v>
                </c:pt>
                <c:pt idx="16018">
                  <c:v>78.931711479915663</c:v>
                </c:pt>
                <c:pt idx="16019">
                  <c:v>78.918156250026641</c:v>
                </c:pt>
                <c:pt idx="16020">
                  <c:v>78.904873829795761</c:v>
                </c:pt>
                <c:pt idx="16021">
                  <c:v>78.892137028881166</c:v>
                </c:pt>
                <c:pt idx="16022">
                  <c:v>78.879741240039252</c:v>
                </c:pt>
                <c:pt idx="16023">
                  <c:v>78.865214125743094</c:v>
                </c:pt>
                <c:pt idx="16024">
                  <c:v>78.845307546000399</c:v>
                </c:pt>
                <c:pt idx="16025">
                  <c:v>78.824608113188717</c:v>
                </c:pt>
                <c:pt idx="16026">
                  <c:v>78.810260030230722</c:v>
                </c:pt>
                <c:pt idx="16027">
                  <c:v>78.798972530625008</c:v>
                </c:pt>
                <c:pt idx="16028">
                  <c:v>78.785076288663319</c:v>
                </c:pt>
                <c:pt idx="16029">
                  <c:v>78.771631887697907</c:v>
                </c:pt>
                <c:pt idx="16030">
                  <c:v>78.759210522950539</c:v>
                </c:pt>
                <c:pt idx="16031">
                  <c:v>78.736686675550033</c:v>
                </c:pt>
                <c:pt idx="16032">
                  <c:v>78.715654755967506</c:v>
                </c:pt>
                <c:pt idx="16033">
                  <c:v>78.703241916521961</c:v>
                </c:pt>
                <c:pt idx="16034">
                  <c:v>78.691101886734558</c:v>
                </c:pt>
                <c:pt idx="16035">
                  <c:v>78.678868078627161</c:v>
                </c:pt>
                <c:pt idx="16036">
                  <c:v>78.666838877763382</c:v>
                </c:pt>
                <c:pt idx="16037">
                  <c:v>78.653888944303361</c:v>
                </c:pt>
                <c:pt idx="16038">
                  <c:v>78.640504220450666</c:v>
                </c:pt>
                <c:pt idx="16039">
                  <c:v>78.618653871893699</c:v>
                </c:pt>
                <c:pt idx="16040">
                  <c:v>78.597315041445754</c:v>
                </c:pt>
                <c:pt idx="16041">
                  <c:v>78.58430543087303</c:v>
                </c:pt>
                <c:pt idx="16042">
                  <c:v>78.572497887856471</c:v>
                </c:pt>
                <c:pt idx="16043">
                  <c:v>78.559121689305599</c:v>
                </c:pt>
                <c:pt idx="16044">
                  <c:v>78.544799182253044</c:v>
                </c:pt>
                <c:pt idx="16045">
                  <c:v>78.531678742756696</c:v>
                </c:pt>
                <c:pt idx="16046">
                  <c:v>78.511362948526781</c:v>
                </c:pt>
                <c:pt idx="16047">
                  <c:v>78.490927800071447</c:v>
                </c:pt>
                <c:pt idx="16048">
                  <c:v>78.478438232909539</c:v>
                </c:pt>
                <c:pt idx="16049">
                  <c:v>78.466400506743938</c:v>
                </c:pt>
                <c:pt idx="16050">
                  <c:v>78.454013243203846</c:v>
                </c:pt>
                <c:pt idx="16051">
                  <c:v>78.442256851998209</c:v>
                </c:pt>
                <c:pt idx="16052">
                  <c:v>78.42882097633462</c:v>
                </c:pt>
                <c:pt idx="16053">
                  <c:v>78.407951037486612</c:v>
                </c:pt>
                <c:pt idx="16054">
                  <c:v>78.388709431285648</c:v>
                </c:pt>
                <c:pt idx="16055">
                  <c:v>78.374753512211214</c:v>
                </c:pt>
                <c:pt idx="16056">
                  <c:v>78.362119014918434</c:v>
                </c:pt>
                <c:pt idx="16057">
                  <c:v>78.349927833320123</c:v>
                </c:pt>
                <c:pt idx="16058">
                  <c:v>78.337694025212727</c:v>
                </c:pt>
                <c:pt idx="16059">
                  <c:v>78.324607686923642</c:v>
                </c:pt>
                <c:pt idx="16060">
                  <c:v>78.313558895768807</c:v>
                </c:pt>
                <c:pt idx="16061">
                  <c:v>78.292723058128061</c:v>
                </c:pt>
                <c:pt idx="16062">
                  <c:v>78.271639986734627</c:v>
                </c:pt>
                <c:pt idx="16063">
                  <c:v>78.257769320678378</c:v>
                </c:pt>
                <c:pt idx="16064">
                  <c:v>78.244529526956569</c:v>
                </c:pt>
                <c:pt idx="16065">
                  <c:v>78.233634191234458</c:v>
                </c:pt>
                <c:pt idx="16066">
                  <c:v>78.217359390065809</c:v>
                </c:pt>
                <c:pt idx="16067">
                  <c:v>78.203437572198652</c:v>
                </c:pt>
                <c:pt idx="16068">
                  <c:v>78.183258182797815</c:v>
                </c:pt>
                <c:pt idx="16069">
                  <c:v>78.162865660851566</c:v>
                </c:pt>
                <c:pt idx="16070">
                  <c:v>78.151961799827632</c:v>
                </c:pt>
                <c:pt idx="16071">
                  <c:v>78.13892661334944</c:v>
                </c:pt>
                <c:pt idx="16072">
                  <c:v>78.124450650864162</c:v>
                </c:pt>
                <c:pt idx="16073">
                  <c:v>78.111867305382276</c:v>
                </c:pt>
                <c:pt idx="16074">
                  <c:v>78.098295024889637</c:v>
                </c:pt>
                <c:pt idx="16075">
                  <c:v>78.079019317481396</c:v>
                </c:pt>
                <c:pt idx="16076">
                  <c:v>78.059743610073156</c:v>
                </c:pt>
                <c:pt idx="16077">
                  <c:v>78.04759505498393</c:v>
                </c:pt>
                <c:pt idx="16078">
                  <c:v>78.033570933494971</c:v>
                </c:pt>
                <c:pt idx="16079">
                  <c:v>78.020092431322311</c:v>
                </c:pt>
                <c:pt idx="16080">
                  <c:v>78.006119461644246</c:v>
                </c:pt>
                <c:pt idx="16081">
                  <c:v>77.99215501726799</c:v>
                </c:pt>
                <c:pt idx="16082">
                  <c:v>77.979043103073451</c:v>
                </c:pt>
                <c:pt idx="16083">
                  <c:v>77.960125458341537</c:v>
                </c:pt>
                <c:pt idx="16084">
                  <c:v>77.940312656918834</c:v>
                </c:pt>
                <c:pt idx="16085">
                  <c:v>77.927132540309756</c:v>
                </c:pt>
                <c:pt idx="16086">
                  <c:v>77.914020626115217</c:v>
                </c:pt>
                <c:pt idx="16087">
                  <c:v>77.901428755331509</c:v>
                </c:pt>
                <c:pt idx="16088">
                  <c:v>77.890362913573057</c:v>
                </c:pt>
                <c:pt idx="16089">
                  <c:v>77.875597090826005</c:v>
                </c:pt>
                <c:pt idx="16090">
                  <c:v>77.856815850923169</c:v>
                </c:pt>
                <c:pt idx="16091">
                  <c:v>77.838742211071136</c:v>
                </c:pt>
                <c:pt idx="16092">
                  <c:v>77.825843429422008</c:v>
                </c:pt>
                <c:pt idx="16093">
                  <c:v>77.81263773690749</c:v>
                </c:pt>
                <c:pt idx="16094">
                  <c:v>77.799892410691072</c:v>
                </c:pt>
                <c:pt idx="16095">
                  <c:v>77.786558838649285</c:v>
                </c:pt>
                <c:pt idx="16096">
                  <c:v>77.773301994323859</c:v>
                </c:pt>
                <c:pt idx="16097">
                  <c:v>77.753250484450277</c:v>
                </c:pt>
                <c:pt idx="16098">
                  <c:v>77.733054044445822</c:v>
                </c:pt>
                <c:pt idx="16099">
                  <c:v>77.720982217072944</c:v>
                </c:pt>
                <c:pt idx="16100">
                  <c:v>77.708765459569179</c:v>
                </c:pt>
                <c:pt idx="16101">
                  <c:v>77.696881188836286</c:v>
                </c:pt>
                <c:pt idx="16102">
                  <c:v>77.683181028816378</c:v>
                </c:pt>
                <c:pt idx="16103">
                  <c:v>77.669659900134619</c:v>
                </c:pt>
                <c:pt idx="16104">
                  <c:v>77.657212959481797</c:v>
                </c:pt>
                <c:pt idx="16105">
                  <c:v>77.636513526670143</c:v>
                </c:pt>
                <c:pt idx="16106">
                  <c:v>77.61568621433122</c:v>
                </c:pt>
                <c:pt idx="16107">
                  <c:v>77.601150574733225</c:v>
                </c:pt>
                <c:pt idx="16108">
                  <c:v>77.587254332771522</c:v>
                </c:pt>
                <c:pt idx="16109">
                  <c:v>77.574491955951473</c:v>
                </c:pt>
                <c:pt idx="16110">
                  <c:v>77.562343400862247</c:v>
                </c:pt>
                <c:pt idx="16111">
                  <c:v>77.548950151707757</c:v>
                </c:pt>
                <c:pt idx="16112">
                  <c:v>77.530876511855709</c:v>
                </c:pt>
                <c:pt idx="16113">
                  <c:v>77.510270857364034</c:v>
                </c:pt>
                <c:pt idx="16114">
                  <c:v>77.497534056449453</c:v>
                </c:pt>
                <c:pt idx="16115">
                  <c:v>77.483936200051332</c:v>
                </c:pt>
                <c:pt idx="16116">
                  <c:v>77.468394574838953</c:v>
                </c:pt>
                <c:pt idx="16117">
                  <c:v>77.455129205211691</c:v>
                </c:pt>
                <c:pt idx="16118">
                  <c:v>77.440900476479129</c:v>
                </c:pt>
                <c:pt idx="16119">
                  <c:v>77.421684446183605</c:v>
                </c:pt>
                <c:pt idx="16120">
                  <c:v>77.403337996673443</c:v>
                </c:pt>
                <c:pt idx="16121">
                  <c:v>77.390763176493365</c:v>
                </c:pt>
                <c:pt idx="16122">
                  <c:v>77.377429604451578</c:v>
                </c:pt>
                <c:pt idx="16123">
                  <c:v>77.364820683064238</c:v>
                </c:pt>
                <c:pt idx="16124">
                  <c:v>77.350890339895258</c:v>
                </c:pt>
                <c:pt idx="16125">
                  <c:v>77.33890376554055</c:v>
                </c:pt>
                <c:pt idx="16126">
                  <c:v>77.323379190931803</c:v>
                </c:pt>
                <c:pt idx="16127">
                  <c:v>77.303984129298144</c:v>
                </c:pt>
                <c:pt idx="16128">
                  <c:v>77.287325689547728</c:v>
                </c:pt>
                <c:pt idx="16129">
                  <c:v>77.273267466851507</c:v>
                </c:pt>
                <c:pt idx="16130">
                  <c:v>77.261476974438594</c:v>
                </c:pt>
                <c:pt idx="16131">
                  <c:v>77.247683036098678</c:v>
                </c:pt>
                <c:pt idx="16132">
                  <c:v>77.234537020696877</c:v>
                </c:pt>
                <c:pt idx="16133">
                  <c:v>77.221493308916877</c:v>
                </c:pt>
                <c:pt idx="16134">
                  <c:v>77.200776825501563</c:v>
                </c:pt>
                <c:pt idx="16135">
                  <c:v>77.181586371111507</c:v>
                </c:pt>
                <c:pt idx="16136">
                  <c:v>77.166794972459016</c:v>
                </c:pt>
                <c:pt idx="16137">
                  <c:v>77.153512552228136</c:v>
                </c:pt>
                <c:pt idx="16138">
                  <c:v>77.13919857047739</c:v>
                </c:pt>
                <c:pt idx="16139">
                  <c:v>77.127655311817193</c:v>
                </c:pt>
                <c:pt idx="16140">
                  <c:v>77.113852848175455</c:v>
                </c:pt>
                <c:pt idx="16141">
                  <c:v>77.095804784228889</c:v>
                </c:pt>
                <c:pt idx="16142">
                  <c:v>77.074321023650043</c:v>
                </c:pt>
                <c:pt idx="16143">
                  <c:v>77.061396666095476</c:v>
                </c:pt>
                <c:pt idx="16144">
                  <c:v>77.047687980773745</c:v>
                </c:pt>
                <c:pt idx="16145">
                  <c:v>77.034891502746433</c:v>
                </c:pt>
                <c:pt idx="16146">
                  <c:v>77.021481202988298</c:v>
                </c:pt>
                <c:pt idx="16147">
                  <c:v>77.008659149055518</c:v>
                </c:pt>
                <c:pt idx="16148">
                  <c:v>76.994848160111985</c:v>
                </c:pt>
                <c:pt idx="16149">
                  <c:v>76.975367845460156</c:v>
                </c:pt>
                <c:pt idx="16150">
                  <c:v>76.956671858575476</c:v>
                </c:pt>
                <c:pt idx="16151">
                  <c:v>76.944378373355363</c:v>
                </c:pt>
                <c:pt idx="16152">
                  <c:v>76.930857244673618</c:v>
                </c:pt>
                <c:pt idx="16153">
                  <c:v>76.917412843708206</c:v>
                </c:pt>
                <c:pt idx="16154">
                  <c:v>76.904403233135469</c:v>
                </c:pt>
                <c:pt idx="16155">
                  <c:v>76.891504451486341</c:v>
                </c:pt>
                <c:pt idx="16156">
                  <c:v>76.871691650063639</c:v>
                </c:pt>
                <c:pt idx="16157">
                  <c:v>76.852594973993561</c:v>
                </c:pt>
                <c:pt idx="16158">
                  <c:v>76.837419936759304</c:v>
                </c:pt>
                <c:pt idx="16159">
                  <c:v>76.822509183881394</c:v>
                </c:pt>
                <c:pt idx="16160">
                  <c:v>76.810292426377629</c:v>
                </c:pt>
                <c:pt idx="16161">
                  <c:v>76.79715493627765</c:v>
                </c:pt>
                <c:pt idx="16162">
                  <c:v>76.785134260715665</c:v>
                </c:pt>
                <c:pt idx="16163">
                  <c:v>76.763812480871366</c:v>
                </c:pt>
                <c:pt idx="16164">
                  <c:v>76.741280108169036</c:v>
                </c:pt>
                <c:pt idx="16165">
                  <c:v>76.726770044476496</c:v>
                </c:pt>
                <c:pt idx="16166">
                  <c:v>76.71340237122746</c:v>
                </c:pt>
                <c:pt idx="16167">
                  <c:v>76.700043223280218</c:v>
                </c:pt>
                <c:pt idx="16168">
                  <c:v>76.686078778903962</c:v>
                </c:pt>
                <c:pt idx="16169">
                  <c:v>76.672625852636742</c:v>
                </c:pt>
                <c:pt idx="16170">
                  <c:v>76.660963239751098</c:v>
                </c:pt>
                <c:pt idx="16171">
                  <c:v>76.64143177328836</c:v>
                </c:pt>
                <c:pt idx="16172">
                  <c:v>76.62232657191646</c:v>
                </c:pt>
                <c:pt idx="16173">
                  <c:v>76.60952156858734</c:v>
                </c:pt>
                <c:pt idx="16174">
                  <c:v>76.595608276021991</c:v>
                </c:pt>
                <c:pt idx="16175">
                  <c:v>76.583434145027326</c:v>
                </c:pt>
                <c:pt idx="16176">
                  <c:v>76.569563478971062</c:v>
                </c:pt>
                <c:pt idx="16177">
                  <c:v>76.556673222623758</c:v>
                </c:pt>
                <c:pt idx="16178">
                  <c:v>76.535129784932224</c:v>
                </c:pt>
                <c:pt idx="16179">
                  <c:v>76.515683571487642</c:v>
                </c:pt>
                <c:pt idx="16180">
                  <c:v>76.502017512674996</c:v>
                </c:pt>
                <c:pt idx="16181">
                  <c:v>76.49002241301848</c:v>
                </c:pt>
                <c:pt idx="16182">
                  <c:v>76.476492759034912</c:v>
                </c:pt>
                <c:pt idx="16183">
                  <c:v>76.463500199065805</c:v>
                </c:pt>
                <c:pt idx="16184">
                  <c:v>76.449194742616882</c:v>
                </c:pt>
                <c:pt idx="16185">
                  <c:v>76.428393006183398</c:v>
                </c:pt>
                <c:pt idx="16186">
                  <c:v>76.405911785291991</c:v>
                </c:pt>
                <c:pt idx="16187">
                  <c:v>76.393251712093729</c:v>
                </c:pt>
                <c:pt idx="16188">
                  <c:v>76.381427118473567</c:v>
                </c:pt>
                <c:pt idx="16189">
                  <c:v>76.366789175253786</c:v>
                </c:pt>
                <c:pt idx="16190">
                  <c:v>76.352858832084806</c:v>
                </c:pt>
                <c:pt idx="16191">
                  <c:v>76.340224334792026</c:v>
                </c:pt>
                <c:pt idx="16192">
                  <c:v>76.326038232568521</c:v>
                </c:pt>
                <c:pt idx="16193">
                  <c:v>76.306242481749464</c:v>
                </c:pt>
                <c:pt idx="16194">
                  <c:v>76.286932673133961</c:v>
                </c:pt>
                <c:pt idx="16195">
                  <c:v>76.2727039444014</c:v>
                </c:pt>
                <c:pt idx="16196">
                  <c:v>76.257094116774468</c:v>
                </c:pt>
                <c:pt idx="16197">
                  <c:v>76.242942115758268</c:v>
                </c:pt>
                <c:pt idx="16198">
                  <c:v>76.228994721985657</c:v>
                </c:pt>
                <c:pt idx="16199">
                  <c:v>76.217101925950942</c:v>
                </c:pt>
                <c:pt idx="16200">
                  <c:v>76.198371837858986</c:v>
                </c:pt>
                <c:pt idx="16201">
                  <c:v>76.17739959538919</c:v>
                </c:pt>
                <c:pt idx="16202">
                  <c:v>76.163503353427473</c:v>
                </c:pt>
                <c:pt idx="16203">
                  <c:v>76.14826011377869</c:v>
                </c:pt>
                <c:pt idx="16204">
                  <c:v>76.137526758791068</c:v>
                </c:pt>
                <c:pt idx="16205">
                  <c:v>76.123707244545727</c:v>
                </c:pt>
                <c:pt idx="16206">
                  <c:v>76.109427364002258</c:v>
                </c:pt>
                <c:pt idx="16207">
                  <c:v>76.089887372237698</c:v>
                </c:pt>
                <c:pt idx="16208">
                  <c:v>76.070091621418641</c:v>
                </c:pt>
                <c:pt idx="16209">
                  <c:v>76.056570492736881</c:v>
                </c:pt>
                <c:pt idx="16210">
                  <c:v>76.042921484527852</c:v>
                </c:pt>
                <c:pt idx="16211">
                  <c:v>76.029306577526114</c:v>
                </c:pt>
                <c:pt idx="16212">
                  <c:v>76.015990056087958</c:v>
                </c:pt>
                <c:pt idx="16213">
                  <c:v>76.003023072024305</c:v>
                </c:pt>
                <c:pt idx="16214">
                  <c:v>75.991155851895059</c:v>
                </c:pt>
                <c:pt idx="16215">
                  <c:v>75.970294438348859</c:v>
                </c:pt>
                <c:pt idx="16216">
                  <c:v>75.950899376715171</c:v>
                </c:pt>
                <c:pt idx="16217">
                  <c:v>75.936755901000794</c:v>
                </c:pt>
                <c:pt idx="16218">
                  <c:v>75.923200671111772</c:v>
                </c:pt>
                <c:pt idx="16219">
                  <c:v>75.909918250880878</c:v>
                </c:pt>
                <c:pt idx="16220">
                  <c:v>75.895953806504636</c:v>
                </c:pt>
                <c:pt idx="16221">
                  <c:v>75.881614248848436</c:v>
                </c:pt>
                <c:pt idx="16222">
                  <c:v>75.862850059549231</c:v>
                </c:pt>
                <c:pt idx="16223">
                  <c:v>75.843830111195516</c:v>
                </c:pt>
                <c:pt idx="16224">
                  <c:v>75.829703686084741</c:v>
                </c:pt>
                <c:pt idx="16225">
                  <c:v>75.815202147694023</c:v>
                </c:pt>
                <c:pt idx="16226">
                  <c:v>75.798518132038168</c:v>
                </c:pt>
                <c:pt idx="16227">
                  <c:v>75.786608285399822</c:v>
                </c:pt>
                <c:pt idx="16228">
                  <c:v>75.773070106114432</c:v>
                </c:pt>
                <c:pt idx="16229">
                  <c:v>75.75258380584819</c:v>
                </c:pt>
                <c:pt idx="16230">
                  <c:v>75.732268011618288</c:v>
                </c:pt>
                <c:pt idx="16231">
                  <c:v>75.718303567242046</c:v>
                </c:pt>
                <c:pt idx="16232">
                  <c:v>75.704850640974826</c:v>
                </c:pt>
                <c:pt idx="16233">
                  <c:v>75.690869145994938</c:v>
                </c:pt>
                <c:pt idx="16234">
                  <c:v>75.676376132906057</c:v>
                </c:pt>
                <c:pt idx="16235">
                  <c:v>75.663537028369646</c:v>
                </c:pt>
                <c:pt idx="16236">
                  <c:v>75.649009914073488</c:v>
                </c:pt>
                <c:pt idx="16237">
                  <c:v>75.629350568083495</c:v>
                </c:pt>
                <c:pt idx="16238">
                  <c:v>75.611004118573305</c:v>
                </c:pt>
                <c:pt idx="16239">
                  <c:v>75.597644970626078</c:v>
                </c:pt>
                <c:pt idx="16240">
                  <c:v>75.584405176904284</c:v>
                </c:pt>
                <c:pt idx="16241">
                  <c:v>75.570065619248084</c:v>
                </c:pt>
                <c:pt idx="16242">
                  <c:v>75.557576052086191</c:v>
                </c:pt>
                <c:pt idx="16243">
                  <c:v>75.543398475164508</c:v>
                </c:pt>
                <c:pt idx="16244">
                  <c:v>75.522161948338379</c:v>
                </c:pt>
                <c:pt idx="16245">
                  <c:v>75.5006014600432</c:v>
                </c:pt>
                <c:pt idx="16246">
                  <c:v>75.488563733877584</c:v>
                </c:pt>
                <c:pt idx="16247">
                  <c:v>75.475161959421271</c:v>
                </c:pt>
                <c:pt idx="16248">
                  <c:v>75.459577707699793</c:v>
                </c:pt>
                <c:pt idx="16249">
                  <c:v>75.446056579018048</c:v>
                </c:pt>
                <c:pt idx="16250">
                  <c:v>75.431401585194607</c:v>
                </c:pt>
                <c:pt idx="16251">
                  <c:v>75.41210030188094</c:v>
                </c:pt>
                <c:pt idx="16252">
                  <c:v>75.391375293163804</c:v>
                </c:pt>
                <c:pt idx="16253">
                  <c:v>75.377572829522094</c:v>
                </c:pt>
                <c:pt idx="16254">
                  <c:v>75.362653551342348</c:v>
                </c:pt>
                <c:pt idx="16255">
                  <c:v>75.349337029904206</c:v>
                </c:pt>
                <c:pt idx="16256">
                  <c:v>75.334733187891686</c:v>
                </c:pt>
                <c:pt idx="16257">
                  <c:v>75.322047538787999</c:v>
                </c:pt>
                <c:pt idx="16258">
                  <c:v>75.307605677509997</c:v>
                </c:pt>
                <c:pt idx="16259">
                  <c:v>75.287179054356486</c:v>
                </c:pt>
                <c:pt idx="16260">
                  <c:v>75.264817187690497</c:v>
                </c:pt>
                <c:pt idx="16261">
                  <c:v>75.250716338485176</c:v>
                </c:pt>
                <c:pt idx="16262">
                  <c:v>75.235600978363635</c:v>
                </c:pt>
                <c:pt idx="16263">
                  <c:v>75.221585382176499</c:v>
                </c:pt>
                <c:pt idx="16264">
                  <c:v>75.209334523465472</c:v>
                </c:pt>
                <c:pt idx="16265">
                  <c:v>75.195088744129265</c:v>
                </c:pt>
                <c:pt idx="16266">
                  <c:v>75.173937470321292</c:v>
                </c:pt>
                <c:pt idx="16267">
                  <c:v>75.15334034113144</c:v>
                </c:pt>
                <c:pt idx="16268">
                  <c:v>75.140867824573164</c:v>
                </c:pt>
                <c:pt idx="16269">
                  <c:v>75.126656146444219</c:v>
                </c:pt>
                <c:pt idx="16270">
                  <c:v>75.113296998496992</c:v>
                </c:pt>
                <c:pt idx="16271">
                  <c:v>75.100850057844184</c:v>
                </c:pt>
                <c:pt idx="16272">
                  <c:v>75.08713284722063</c:v>
                </c:pt>
                <c:pt idx="16273">
                  <c:v>75.066629496350757</c:v>
                </c:pt>
                <c:pt idx="16274">
                  <c:v>75.042110728325056</c:v>
                </c:pt>
                <c:pt idx="16275">
                  <c:v>75.02955295874861</c:v>
                </c:pt>
                <c:pt idx="16276">
                  <c:v>75.016125608386858</c:v>
                </c:pt>
                <c:pt idx="16277">
                  <c:v>75.000558407269025</c:v>
                </c:pt>
                <c:pt idx="16278">
                  <c:v>74.987352714754479</c:v>
                </c:pt>
                <c:pt idx="16279">
                  <c:v>74.973234814945528</c:v>
                </c:pt>
                <c:pt idx="16280">
                  <c:v>74.959662534452889</c:v>
                </c:pt>
                <c:pt idx="16281">
                  <c:v>74.938093520855887</c:v>
                </c:pt>
                <c:pt idx="16282">
                  <c:v>74.916550083164324</c:v>
                </c:pt>
                <c:pt idx="16283">
                  <c:v>74.903173884613452</c:v>
                </c:pt>
                <c:pt idx="16284">
                  <c:v>74.889243541444472</c:v>
                </c:pt>
                <c:pt idx="16285">
                  <c:v>74.875782089875429</c:v>
                </c:pt>
                <c:pt idx="16286">
                  <c:v>74.861212349070186</c:v>
                </c:pt>
                <c:pt idx="16287">
                  <c:v>74.847102974563057</c:v>
                </c:pt>
                <c:pt idx="16288">
                  <c:v>74.825602163380594</c:v>
                </c:pt>
                <c:pt idx="16289">
                  <c:v>74.804732224532572</c:v>
                </c:pt>
                <c:pt idx="16290">
                  <c:v>74.792771226083332</c:v>
                </c:pt>
                <c:pt idx="16291">
                  <c:v>74.77919042028887</c:v>
                </c:pt>
                <c:pt idx="16292">
                  <c:v>74.765856848247083</c:v>
                </c:pt>
                <c:pt idx="16293">
                  <c:v>74.750349324241952</c:v>
                </c:pt>
                <c:pt idx="16294">
                  <c:v>74.736632113618413</c:v>
                </c:pt>
                <c:pt idx="16295">
                  <c:v>74.716913090515689</c:v>
                </c:pt>
                <c:pt idx="16296">
                  <c:v>74.697483927674753</c:v>
                </c:pt>
                <c:pt idx="16297">
                  <c:v>74.682547598891375</c:v>
                </c:pt>
                <c:pt idx="16298">
                  <c:v>74.668915641285992</c:v>
                </c:pt>
                <c:pt idx="16299">
                  <c:v>74.653442218488138</c:v>
                </c:pt>
                <c:pt idx="16300">
                  <c:v>74.639895513900939</c:v>
                </c:pt>
                <c:pt idx="16301">
                  <c:v>74.626229455088293</c:v>
                </c:pt>
                <c:pt idx="16302">
                  <c:v>74.61112262026856</c:v>
                </c:pt>
                <c:pt idx="16303">
                  <c:v>74.590210054911481</c:v>
                </c:pt>
                <c:pt idx="16304">
                  <c:v>74.569544723307075</c:v>
                </c:pt>
                <c:pt idx="16305">
                  <c:v>74.556424283810713</c:v>
                </c:pt>
                <c:pt idx="16306">
                  <c:v>74.542476890038117</c:v>
                </c:pt>
                <c:pt idx="16307">
                  <c:v>74.527966826345576</c:v>
                </c:pt>
                <c:pt idx="16308">
                  <c:v>74.512868516827666</c:v>
                </c:pt>
                <c:pt idx="16309">
                  <c:v>74.500182867723979</c:v>
                </c:pt>
                <c:pt idx="16310">
                  <c:v>74.479645415646829</c:v>
                </c:pt>
                <c:pt idx="16311">
                  <c:v>74.458144604464366</c:v>
                </c:pt>
                <c:pt idx="16312">
                  <c:v>74.442662656364703</c:v>
                </c:pt>
                <c:pt idx="16313">
                  <c:v>74.427376790206807</c:v>
                </c:pt>
                <c:pt idx="16314">
                  <c:v>74.414273401314091</c:v>
                </c:pt>
                <c:pt idx="16315">
                  <c:v>74.39980596413065</c:v>
                </c:pt>
                <c:pt idx="16316">
                  <c:v>74.386378613768869</c:v>
                </c:pt>
                <c:pt idx="16317">
                  <c:v>74.366412356913472</c:v>
                </c:pt>
                <c:pt idx="16318">
                  <c:v>74.344169844472916</c:v>
                </c:pt>
                <c:pt idx="16319">
                  <c:v>74.330162773587588</c:v>
                </c:pt>
                <c:pt idx="16320">
                  <c:v>74.315916994251381</c:v>
                </c:pt>
                <c:pt idx="16321">
                  <c:v>74.302370289664182</c:v>
                </c:pt>
                <c:pt idx="16322">
                  <c:v>74.287144100619017</c:v>
                </c:pt>
                <c:pt idx="16323">
                  <c:v>74.272139569421114</c:v>
                </c:pt>
                <c:pt idx="16324">
                  <c:v>74.25874632026661</c:v>
                </c:pt>
                <c:pt idx="16325">
                  <c:v>74.238396424829432</c:v>
                </c:pt>
                <c:pt idx="16326">
                  <c:v>74.21715137270148</c:v>
                </c:pt>
                <c:pt idx="16327">
                  <c:v>74.201933708958137</c:v>
                </c:pt>
                <c:pt idx="16328">
                  <c:v>74.186698994611149</c:v>
                </c:pt>
                <c:pt idx="16329">
                  <c:v>74.173928092489291</c:v>
                </c:pt>
                <c:pt idx="16330">
                  <c:v>74.158343840767827</c:v>
                </c:pt>
                <c:pt idx="16331">
                  <c:v>74.143688846944414</c:v>
                </c:pt>
                <c:pt idx="16332">
                  <c:v>74.122384117703731</c:v>
                </c:pt>
                <c:pt idx="16333">
                  <c:v>74.10109643906668</c:v>
                </c:pt>
                <c:pt idx="16334">
                  <c:v>74.086842134428679</c:v>
                </c:pt>
                <c:pt idx="16335">
                  <c:v>74.072664557507011</c:v>
                </c:pt>
                <c:pt idx="16336">
                  <c:v>74.058222696229009</c:v>
                </c:pt>
                <c:pt idx="16337">
                  <c:v>74.042740748129333</c:v>
                </c:pt>
                <c:pt idx="16338">
                  <c:v>74.028247735040438</c:v>
                </c:pt>
                <c:pt idx="16339">
                  <c:v>74.00819622516687</c:v>
                </c:pt>
                <c:pt idx="16340">
                  <c:v>73.987283659809776</c:v>
                </c:pt>
                <c:pt idx="16341">
                  <c:v>73.973054931077201</c:v>
                </c:pt>
                <c:pt idx="16342">
                  <c:v>73.957692337202971</c:v>
                </c:pt>
                <c:pt idx="16343">
                  <c:v>73.941852326426982</c:v>
                </c:pt>
                <c:pt idx="16344">
                  <c:v>73.928927968872429</c:v>
                </c:pt>
                <c:pt idx="16345">
                  <c:v>73.914486107594428</c:v>
                </c:pt>
                <c:pt idx="16346">
                  <c:v>73.900078347523703</c:v>
                </c:pt>
                <c:pt idx="16347">
                  <c:v>73.879259560486588</c:v>
                </c:pt>
                <c:pt idx="16348">
                  <c:v>73.860861959165518</c:v>
                </c:pt>
                <c:pt idx="16349">
                  <c:v>73.846547977414772</c:v>
                </c:pt>
                <c:pt idx="16350">
                  <c:v>73.831603123329586</c:v>
                </c:pt>
                <c:pt idx="16351">
                  <c:v>73.817041907826138</c:v>
                </c:pt>
                <c:pt idx="16352">
                  <c:v>73.802369863399093</c:v>
                </c:pt>
                <c:pt idx="16353">
                  <c:v>73.787049896033935</c:v>
                </c:pt>
                <c:pt idx="16354">
                  <c:v>73.765463831833301</c:v>
                </c:pt>
                <c:pt idx="16355">
                  <c:v>73.743937444745399</c:v>
                </c:pt>
                <c:pt idx="16356">
                  <c:v>73.729470007561943</c:v>
                </c:pt>
                <c:pt idx="16357">
                  <c:v>73.716426295781929</c:v>
                </c:pt>
                <c:pt idx="16358">
                  <c:v>73.704132810561816</c:v>
                </c:pt>
                <c:pt idx="16359">
                  <c:v>73.690108689072858</c:v>
                </c:pt>
                <c:pt idx="16360">
                  <c:v>73.678130640019972</c:v>
                </c:pt>
                <c:pt idx="16361">
                  <c:v>73.656067158917594</c:v>
                </c:pt>
                <c:pt idx="16362">
                  <c:v>73.634259436869712</c:v>
                </c:pt>
                <c:pt idx="16363">
                  <c:v>73.618589932130078</c:v>
                </c:pt>
                <c:pt idx="16364">
                  <c:v>73.603943463608474</c:v>
                </c:pt>
                <c:pt idx="16365">
                  <c:v>73.587915896192513</c:v>
                </c:pt>
                <c:pt idx="16366">
                  <c:v>73.572740858958269</c:v>
                </c:pt>
                <c:pt idx="16367">
                  <c:v>73.557804530174892</c:v>
                </c:pt>
                <c:pt idx="16368">
                  <c:v>73.542655068846074</c:v>
                </c:pt>
                <c:pt idx="16369">
                  <c:v>73.521802180601696</c:v>
                </c:pt>
                <c:pt idx="16370">
                  <c:v>73.500915191150057</c:v>
                </c:pt>
                <c:pt idx="16371">
                  <c:v>73.486874019057467</c:v>
                </c:pt>
                <c:pt idx="16372">
                  <c:v>73.471912114368635</c:v>
                </c:pt>
                <c:pt idx="16373">
                  <c:v>73.457410575977917</c:v>
                </c:pt>
                <c:pt idx="16374">
                  <c:v>73.4430539677181</c:v>
                </c:pt>
                <c:pt idx="16375">
                  <c:v>73.427776626862027</c:v>
                </c:pt>
                <c:pt idx="16376">
                  <c:v>73.405517063817854</c:v>
                </c:pt>
                <c:pt idx="16377">
                  <c:v>73.382319717573807</c:v>
                </c:pt>
                <c:pt idx="16378">
                  <c:v>73.366547909212358</c:v>
                </c:pt>
                <c:pt idx="16379">
                  <c:v>73.352233927461612</c:v>
                </c:pt>
                <c:pt idx="16380">
                  <c:v>73.336214885347474</c:v>
                </c:pt>
                <c:pt idx="16381">
                  <c:v>73.322267491574877</c:v>
                </c:pt>
                <c:pt idx="16382">
                  <c:v>73.308720786987664</c:v>
                </c:pt>
                <c:pt idx="16383">
                  <c:v>73.287748544517854</c:v>
                </c:pt>
                <c:pt idx="16384">
                  <c:v>73.267236668346158</c:v>
                </c:pt>
                <c:pt idx="16385">
                  <c:v>73.253621761344405</c:v>
                </c:pt>
                <c:pt idx="16386">
                  <c:v>73.239486810931822</c:v>
                </c:pt>
                <c:pt idx="16387">
                  <c:v>73.223715002570387</c:v>
                </c:pt>
                <c:pt idx="16388">
                  <c:v>73.208198953263448</c:v>
                </c:pt>
                <c:pt idx="16389">
                  <c:v>73.194984735447093</c:v>
                </c:pt>
                <c:pt idx="16390">
                  <c:v>73.180986189863589</c:v>
                </c:pt>
                <c:pt idx="16391">
                  <c:v>73.159127316004813</c:v>
                </c:pt>
                <c:pt idx="16392">
                  <c:v>73.137404846975102</c:v>
                </c:pt>
                <c:pt idx="16393">
                  <c:v>73.12337220018432</c:v>
                </c:pt>
                <c:pt idx="16394">
                  <c:v>73.108265365364602</c:v>
                </c:pt>
                <c:pt idx="16395">
                  <c:v>73.094266819781097</c:v>
                </c:pt>
                <c:pt idx="16396">
                  <c:v>73.079449845223138</c:v>
                </c:pt>
                <c:pt idx="16397">
                  <c:v>73.063831492294412</c:v>
                </c:pt>
                <c:pt idx="16398">
                  <c:v>73.040361336392223</c:v>
                </c:pt>
                <c:pt idx="16399">
                  <c:v>73.018869050511555</c:v>
                </c:pt>
                <c:pt idx="16400">
                  <c:v>73.003480880731885</c:v>
                </c:pt>
                <c:pt idx="16401">
                  <c:v>72.988518976043053</c:v>
                </c:pt>
                <c:pt idx="16402">
                  <c:v>72.975287707623082</c:v>
                </c:pt>
                <c:pt idx="16403">
                  <c:v>72.959771658316143</c:v>
                </c:pt>
                <c:pt idx="16404">
                  <c:v>72.945628182601737</c:v>
                </c:pt>
                <c:pt idx="16405">
                  <c:v>72.924511010001027</c:v>
                </c:pt>
                <c:pt idx="16406">
                  <c:v>72.901953061393272</c:v>
                </c:pt>
                <c:pt idx="16407">
                  <c:v>72.886616043424496</c:v>
                </c:pt>
                <c:pt idx="16408">
                  <c:v>72.872225333957388</c:v>
                </c:pt>
                <c:pt idx="16409">
                  <c:v>72.858107434148451</c:v>
                </c:pt>
                <c:pt idx="16410">
                  <c:v>72.844364647619443</c:v>
                </c:pt>
                <c:pt idx="16411">
                  <c:v>72.830809417730407</c:v>
                </c:pt>
                <c:pt idx="16412">
                  <c:v>72.818217546946713</c:v>
                </c:pt>
                <c:pt idx="16413">
                  <c:v>72.795659598338929</c:v>
                </c:pt>
                <c:pt idx="16414">
                  <c:v>72.771814329156797</c:v>
                </c:pt>
                <c:pt idx="16415">
                  <c:v>72.757022930504306</c:v>
                </c:pt>
                <c:pt idx="16416">
                  <c:v>72.741464254688267</c:v>
                </c:pt>
                <c:pt idx="16417">
                  <c:v>72.725803275250442</c:v>
                </c:pt>
                <c:pt idx="16418">
                  <c:v>72.710568560903482</c:v>
                </c:pt>
                <c:pt idx="16419">
                  <c:v>72.694890530862025</c:v>
                </c:pt>
                <c:pt idx="16420">
                  <c:v>72.672170601519724</c:v>
                </c:pt>
                <c:pt idx="16421">
                  <c:v>72.651701351857113</c:v>
                </c:pt>
                <c:pt idx="16422">
                  <c:v>72.638112020760829</c:v>
                </c:pt>
                <c:pt idx="16423">
                  <c:v>72.623175691977451</c:v>
                </c:pt>
                <c:pt idx="16424">
                  <c:v>72.608230837892236</c:v>
                </c:pt>
                <c:pt idx="16425">
                  <c:v>72.592603959661687</c:v>
                </c:pt>
                <c:pt idx="16426">
                  <c:v>72.577983067045523</c:v>
                </c:pt>
                <c:pt idx="16427">
                  <c:v>72.555339865419583</c:v>
                </c:pt>
                <c:pt idx="16428">
                  <c:v>72.532526157757303</c:v>
                </c:pt>
                <c:pt idx="16429">
                  <c:v>72.515893293912342</c:v>
                </c:pt>
                <c:pt idx="16430">
                  <c:v>72.502994512263214</c:v>
                </c:pt>
                <c:pt idx="16431">
                  <c:v>72.488782834134298</c:v>
                </c:pt>
                <c:pt idx="16432">
                  <c:v>72.474699035532609</c:v>
                </c:pt>
                <c:pt idx="16433">
                  <c:v>72.458142899403995</c:v>
                </c:pt>
                <c:pt idx="16434">
                  <c:v>72.443990898387796</c:v>
                </c:pt>
                <c:pt idx="16435">
                  <c:v>72.424280400586881</c:v>
                </c:pt>
                <c:pt idx="16436">
                  <c:v>72.401509319433686</c:v>
                </c:pt>
                <c:pt idx="16437">
                  <c:v>72.386300180992151</c:v>
                </c:pt>
                <c:pt idx="16438">
                  <c:v>72.372753476404952</c:v>
                </c:pt>
                <c:pt idx="16439">
                  <c:v>72.35670885838536</c:v>
                </c:pt>
                <c:pt idx="16440">
                  <c:v>72.340902948816648</c:v>
                </c:pt>
                <c:pt idx="16441">
                  <c:v>72.327228364702179</c:v>
                </c:pt>
                <c:pt idx="16442">
                  <c:v>72.305011428167091</c:v>
                </c:pt>
                <c:pt idx="16443">
                  <c:v>72.28112353247586</c:v>
                </c:pt>
                <c:pt idx="16444">
                  <c:v>72.26599964705251</c:v>
                </c:pt>
                <c:pt idx="16445">
                  <c:v>72.25079050861099</c:v>
                </c:pt>
                <c:pt idx="16446">
                  <c:v>72.236877216045642</c:v>
                </c:pt>
                <c:pt idx="16447">
                  <c:v>72.223876130774727</c:v>
                </c:pt>
                <c:pt idx="16448">
                  <c:v>72.208496486296866</c:v>
                </c:pt>
                <c:pt idx="16449">
                  <c:v>72.186850744983502</c:v>
                </c:pt>
                <c:pt idx="16450">
                  <c:v>72.164540030128407</c:v>
                </c:pt>
                <c:pt idx="16451">
                  <c:v>72.15026867488676</c:v>
                </c:pt>
                <c:pt idx="16452">
                  <c:v>72.135374972612482</c:v>
                </c:pt>
                <c:pt idx="16453">
                  <c:v>72.119739569080082</c:v>
                </c:pt>
                <c:pt idx="16454">
                  <c:v>72.104897018616711</c:v>
                </c:pt>
                <c:pt idx="16455">
                  <c:v>72.089875436815149</c:v>
                </c:pt>
                <c:pt idx="16456">
                  <c:v>72.074708924882714</c:v>
                </c:pt>
                <c:pt idx="16457">
                  <c:v>72.053216639002073</c:v>
                </c:pt>
                <c:pt idx="16458">
                  <c:v>72.030479659056141</c:v>
                </c:pt>
                <c:pt idx="16459">
                  <c:v>72.014520294054719</c:v>
                </c:pt>
                <c:pt idx="16460">
                  <c:v>72.000035806267633</c:v>
                </c:pt>
                <c:pt idx="16461">
                  <c:v>71.984886344938829</c:v>
                </c:pt>
                <c:pt idx="16462">
                  <c:v>71.969242416104635</c:v>
                </c:pt>
                <c:pt idx="16463">
                  <c:v>71.9540759041722</c:v>
                </c:pt>
                <c:pt idx="16464">
                  <c:v>71.932157353200694</c:v>
                </c:pt>
                <c:pt idx="16465">
                  <c:v>71.9094885756693</c:v>
                </c:pt>
                <c:pt idx="16466">
                  <c:v>71.894330589038674</c:v>
                </c:pt>
                <c:pt idx="16467">
                  <c:v>71.879684120517084</c:v>
                </c:pt>
                <c:pt idx="16468">
                  <c:v>71.86461991220645</c:v>
                </c:pt>
                <c:pt idx="16469">
                  <c:v>71.848907780957717</c:v>
                </c:pt>
                <c:pt idx="16470">
                  <c:v>71.833084820785359</c:v>
                </c:pt>
                <c:pt idx="16471">
                  <c:v>71.81223193254101</c:v>
                </c:pt>
                <c:pt idx="16472">
                  <c:v>71.788957858580588</c:v>
                </c:pt>
                <c:pt idx="16473">
                  <c:v>71.774106782815394</c:v>
                </c:pt>
                <c:pt idx="16474">
                  <c:v>71.759664921537393</c:v>
                </c:pt>
                <c:pt idx="16475">
                  <c:v>71.744549561415852</c:v>
                </c:pt>
                <c:pt idx="16476">
                  <c:v>71.73045723751234</c:v>
                </c:pt>
                <c:pt idx="16477">
                  <c:v>71.715043491827231</c:v>
                </c:pt>
                <c:pt idx="16478">
                  <c:v>71.699160854542157</c:v>
                </c:pt>
                <c:pt idx="16479">
                  <c:v>71.676219267352622</c:v>
                </c:pt>
                <c:pt idx="16480">
                  <c:v>71.653908552497526</c:v>
                </c:pt>
                <c:pt idx="16481">
                  <c:v>71.638690888754184</c:v>
                </c:pt>
                <c:pt idx="16482">
                  <c:v>71.623481750312664</c:v>
                </c:pt>
                <c:pt idx="16483">
                  <c:v>71.608153257645696</c:v>
                </c:pt>
                <c:pt idx="16484">
                  <c:v>71.592935593902368</c:v>
                </c:pt>
                <c:pt idx="16485">
                  <c:v>71.577266089162734</c:v>
                </c:pt>
                <c:pt idx="16486">
                  <c:v>71.555049152627632</c:v>
                </c:pt>
                <c:pt idx="16487">
                  <c:v>71.530734991845549</c:v>
                </c:pt>
                <c:pt idx="16488">
                  <c:v>71.515756036553086</c:v>
                </c:pt>
                <c:pt idx="16489">
                  <c:v>71.501228922256928</c:v>
                </c:pt>
                <c:pt idx="16490">
                  <c:v>71.48588337898633</c:v>
                </c:pt>
                <c:pt idx="16491">
                  <c:v>71.470699816450249</c:v>
                </c:pt>
                <c:pt idx="16492">
                  <c:v>71.456650119055837</c:v>
                </c:pt>
                <c:pt idx="16493">
                  <c:v>71.432071673917434</c:v>
                </c:pt>
                <c:pt idx="16494">
                  <c:v>71.408772024051586</c:v>
                </c:pt>
                <c:pt idx="16495">
                  <c:v>71.393946524191819</c:v>
                </c:pt>
                <c:pt idx="16496">
                  <c:v>71.379146600237519</c:v>
                </c:pt>
                <c:pt idx="16497">
                  <c:v>71.364295524472311</c:v>
                </c:pt>
                <c:pt idx="16498">
                  <c:v>71.349188689652578</c:v>
                </c:pt>
                <c:pt idx="16499">
                  <c:v>71.333118495727547</c:v>
                </c:pt>
                <c:pt idx="16500">
                  <c:v>71.318241844056885</c:v>
                </c:pt>
                <c:pt idx="16501">
                  <c:v>71.295274680961896</c:v>
                </c:pt>
                <c:pt idx="16502">
                  <c:v>71.272665580543233</c:v>
                </c:pt>
                <c:pt idx="16503">
                  <c:v>71.258070263832508</c:v>
                </c:pt>
                <c:pt idx="16504">
                  <c:v>71.243031631427328</c:v>
                </c:pt>
                <c:pt idx="16505">
                  <c:v>71.227686088156744</c:v>
                </c:pt>
                <c:pt idx="16506">
                  <c:v>71.21327832808602</c:v>
                </c:pt>
                <c:pt idx="16507">
                  <c:v>71.197438317310031</c:v>
                </c:pt>
                <c:pt idx="16508">
                  <c:v>71.174249496367793</c:v>
                </c:pt>
                <c:pt idx="16509">
                  <c:v>71.150455378996554</c:v>
                </c:pt>
                <c:pt idx="16510">
                  <c:v>71.135877112889489</c:v>
                </c:pt>
                <c:pt idx="16511">
                  <c:v>71.12012235513167</c:v>
                </c:pt>
                <c:pt idx="16512">
                  <c:v>71.105313905875548</c:v>
                </c:pt>
                <c:pt idx="16513">
                  <c:v>71.090258222866737</c:v>
                </c:pt>
                <c:pt idx="16514">
                  <c:v>71.075373045894267</c:v>
                </c:pt>
                <c:pt idx="16515">
                  <c:v>71.050990682697645</c:v>
                </c:pt>
                <c:pt idx="16516">
                  <c:v>71.026318459239263</c:v>
                </c:pt>
                <c:pt idx="16517">
                  <c:v>71.012558622106624</c:v>
                </c:pt>
                <c:pt idx="16518">
                  <c:v>70.998577127126751</c:v>
                </c:pt>
                <c:pt idx="16519">
                  <c:v>70.982771217558025</c:v>
                </c:pt>
                <c:pt idx="16520">
                  <c:v>70.968329356280051</c:v>
                </c:pt>
                <c:pt idx="16521">
                  <c:v>70.952318839467722</c:v>
                </c:pt>
                <c:pt idx="16522">
                  <c:v>70.935523994888243</c:v>
                </c:pt>
                <c:pt idx="16523">
                  <c:v>70.911977111269692</c:v>
                </c:pt>
                <c:pt idx="16524">
                  <c:v>70.889674921716434</c:v>
                </c:pt>
                <c:pt idx="16525">
                  <c:v>70.874670390518503</c:v>
                </c:pt>
                <c:pt idx="16526">
                  <c:v>70.857994900164456</c:v>
                </c:pt>
                <c:pt idx="16527">
                  <c:v>70.842743135213837</c:v>
                </c:pt>
                <c:pt idx="16528">
                  <c:v>70.828343900444949</c:v>
                </c:pt>
                <c:pt idx="16529">
                  <c:v>70.811668410090903</c:v>
                </c:pt>
                <c:pt idx="16530">
                  <c:v>70.789468524159432</c:v>
                </c:pt>
                <c:pt idx="16531">
                  <c:v>70.767677852715181</c:v>
                </c:pt>
                <c:pt idx="16532">
                  <c:v>70.753014333589945</c:v>
                </c:pt>
                <c:pt idx="16533">
                  <c:v>70.736782158930396</c:v>
                </c:pt>
                <c:pt idx="16534">
                  <c:v>70.722655733819622</c:v>
                </c:pt>
                <c:pt idx="16535">
                  <c:v>70.70628715433098</c:v>
                </c:pt>
                <c:pt idx="16536">
                  <c:v>70.691708888223914</c:v>
                </c:pt>
                <c:pt idx="16537">
                  <c:v>70.666567773165596</c:v>
                </c:pt>
                <c:pt idx="16538">
                  <c:v>70.642381491910783</c:v>
                </c:pt>
                <c:pt idx="16539">
                  <c:v>70.626200469062113</c:v>
                </c:pt>
                <c:pt idx="16540">
                  <c:v>70.610675894453351</c:v>
                </c:pt>
                <c:pt idx="16541">
                  <c:v>70.596344862098988</c:v>
                </c:pt>
                <c:pt idx="16542">
                  <c:v>70.582005304442802</c:v>
                </c:pt>
                <c:pt idx="16543">
                  <c:v>70.565764604481402</c:v>
                </c:pt>
                <c:pt idx="16544">
                  <c:v>70.550333808192647</c:v>
                </c:pt>
                <c:pt idx="16545">
                  <c:v>70.527665030661254</c:v>
                </c:pt>
                <c:pt idx="16546">
                  <c:v>70.50510708205347</c:v>
                </c:pt>
                <c:pt idx="16547">
                  <c:v>70.488312237473991</c:v>
                </c:pt>
                <c:pt idx="16548">
                  <c:v>70.471398038669065</c:v>
                </c:pt>
                <c:pt idx="16549">
                  <c:v>70.455089136293154</c:v>
                </c:pt>
                <c:pt idx="16550">
                  <c:v>70.44069842682606</c:v>
                </c:pt>
                <c:pt idx="16551">
                  <c:v>70.425574541402696</c:v>
                </c:pt>
                <c:pt idx="16552">
                  <c:v>70.402104385500522</c:v>
                </c:pt>
                <c:pt idx="16553">
                  <c:v>70.380100581510845</c:v>
                </c:pt>
                <c:pt idx="16554">
                  <c:v>70.364277621338488</c:v>
                </c:pt>
                <c:pt idx="16555">
                  <c:v>70.348625167202499</c:v>
                </c:pt>
                <c:pt idx="16556">
                  <c:v>70.333416028760965</c:v>
                </c:pt>
                <c:pt idx="16557">
                  <c:v>70.318206890319431</c:v>
                </c:pt>
                <c:pt idx="16558">
                  <c:v>70.30180420962354</c:v>
                </c:pt>
                <c:pt idx="16559">
                  <c:v>70.27942529235392</c:v>
                </c:pt>
                <c:pt idx="16560">
                  <c:v>70.258597980014997</c:v>
                </c:pt>
                <c:pt idx="16561">
                  <c:v>70.243363265668023</c:v>
                </c:pt>
                <c:pt idx="16562">
                  <c:v>70.227446527175687</c:v>
                </c:pt>
                <c:pt idx="16563">
                  <c:v>70.209270583701837</c:v>
                </c:pt>
                <c:pt idx="16564">
                  <c:v>70.193771584998544</c:v>
                </c:pt>
                <c:pt idx="16565">
                  <c:v>70.177164297059022</c:v>
                </c:pt>
                <c:pt idx="16566">
                  <c:v>70.161187881453984</c:v>
                </c:pt>
                <c:pt idx="16567">
                  <c:v>70.137658048439064</c:v>
                </c:pt>
                <c:pt idx="16568">
                  <c:v>70.116182813162055</c:v>
                </c:pt>
                <c:pt idx="16569">
                  <c:v>70.100231973462428</c:v>
                </c:pt>
                <c:pt idx="16570">
                  <c:v>70.084161779537396</c:v>
                </c:pt>
                <c:pt idx="16571">
                  <c:v>70.069131672434025</c:v>
                </c:pt>
                <c:pt idx="16572">
                  <c:v>70.053393965279867</c:v>
                </c:pt>
                <c:pt idx="16573">
                  <c:v>70.037460176183885</c:v>
                </c:pt>
                <c:pt idx="16574">
                  <c:v>70.013307996136348</c:v>
                </c:pt>
                <c:pt idx="16575">
                  <c:v>69.989198442597868</c:v>
                </c:pt>
                <c:pt idx="16576">
                  <c:v>69.974185386098128</c:v>
                </c:pt>
                <c:pt idx="16577">
                  <c:v>69.957833857213132</c:v>
                </c:pt>
                <c:pt idx="16578">
                  <c:v>69.942343383811661</c:v>
                </c:pt>
                <c:pt idx="16579">
                  <c:v>69.925625266948515</c:v>
                </c:pt>
                <c:pt idx="16580">
                  <c:v>69.911643771968642</c:v>
                </c:pt>
                <c:pt idx="16581">
                  <c:v>69.887866705201034</c:v>
                </c:pt>
                <c:pt idx="16582">
                  <c:v>69.864157840847966</c:v>
                </c:pt>
                <c:pt idx="16583">
                  <c:v>69.847166914326692</c:v>
                </c:pt>
                <c:pt idx="16584">
                  <c:v>69.831224599928902</c:v>
                </c:pt>
                <c:pt idx="16585">
                  <c:v>69.815904632563758</c:v>
                </c:pt>
                <c:pt idx="16586">
                  <c:v>69.800158400107762</c:v>
                </c:pt>
                <c:pt idx="16587">
                  <c:v>69.784625300197192</c:v>
                </c:pt>
                <c:pt idx="16588">
                  <c:v>69.768734137610309</c:v>
                </c:pt>
                <c:pt idx="16589">
                  <c:v>69.745119051577234</c:v>
                </c:pt>
                <c:pt idx="16590">
                  <c:v>69.720668485966087</c:v>
                </c:pt>
                <c:pt idx="16591">
                  <c:v>69.704760272775559</c:v>
                </c:pt>
                <c:pt idx="16592">
                  <c:v>69.688187086043314</c:v>
                </c:pt>
                <c:pt idx="16593">
                  <c:v>69.672023113798303</c:v>
                </c:pt>
                <c:pt idx="16594">
                  <c:v>69.656089324702322</c:v>
                </c:pt>
                <c:pt idx="16595">
                  <c:v>69.64080345854444</c:v>
                </c:pt>
                <c:pt idx="16596">
                  <c:v>69.618194358125763</c:v>
                </c:pt>
                <c:pt idx="16597">
                  <c:v>69.596096775816108</c:v>
                </c:pt>
                <c:pt idx="16598">
                  <c:v>69.580307916851027</c:v>
                </c:pt>
                <c:pt idx="16599">
                  <c:v>69.564621361507747</c:v>
                </c:pt>
                <c:pt idx="16600">
                  <c:v>69.548542642280893</c:v>
                </c:pt>
                <c:pt idx="16601">
                  <c:v>69.531270380799654</c:v>
                </c:pt>
                <c:pt idx="16602">
                  <c:v>69.514032220525692</c:v>
                </c:pt>
                <c:pt idx="16603">
                  <c:v>69.491474271917923</c:v>
                </c:pt>
                <c:pt idx="16604">
                  <c:v>69.468149046146593</c:v>
                </c:pt>
                <c:pt idx="16605">
                  <c:v>69.453135989646881</c:v>
                </c:pt>
                <c:pt idx="16606">
                  <c:v>69.436792986063693</c:v>
                </c:pt>
                <c:pt idx="16607">
                  <c:v>69.42073131744047</c:v>
                </c:pt>
                <c:pt idx="16608">
                  <c:v>69.405718260940731</c:v>
                </c:pt>
                <c:pt idx="16609">
                  <c:v>69.388966042870337</c:v>
                </c:pt>
                <c:pt idx="16610">
                  <c:v>69.371847236821807</c:v>
                </c:pt>
                <c:pt idx="16611">
                  <c:v>69.347456348323377</c:v>
                </c:pt>
                <c:pt idx="16612">
                  <c:v>69.322315233265044</c:v>
                </c:pt>
                <c:pt idx="16613">
                  <c:v>69.306841810467205</c:v>
                </c:pt>
                <c:pt idx="16614">
                  <c:v>69.292237968454685</c:v>
                </c:pt>
                <c:pt idx="16615">
                  <c:v>69.276568463715051</c:v>
                </c:pt>
                <c:pt idx="16616">
                  <c:v>69.260472693884552</c:v>
                </c:pt>
                <c:pt idx="16617">
                  <c:v>69.245485213290266</c:v>
                </c:pt>
                <c:pt idx="16618">
                  <c:v>69.22233049355529</c:v>
                </c:pt>
                <c:pt idx="16619">
                  <c:v>69.197607118286001</c:v>
                </c:pt>
                <c:pt idx="16620">
                  <c:v>69.182508808768105</c:v>
                </c:pt>
                <c:pt idx="16621">
                  <c:v>69.164921111119639</c:v>
                </c:pt>
                <c:pt idx="16622">
                  <c:v>69.147580647223862</c:v>
                </c:pt>
                <c:pt idx="16623">
                  <c:v>69.13259316662959</c:v>
                </c:pt>
                <c:pt idx="16624">
                  <c:v>69.115994403991891</c:v>
                </c:pt>
                <c:pt idx="16625">
                  <c:v>69.093368252969583</c:v>
                </c:pt>
                <c:pt idx="16626">
                  <c:v>69.068806858434812</c:v>
                </c:pt>
                <c:pt idx="16627">
                  <c:v>69.054203016422306</c:v>
                </c:pt>
                <c:pt idx="16628">
                  <c:v>69.037817386330019</c:v>
                </c:pt>
                <c:pt idx="16629">
                  <c:v>69.022855481641187</c:v>
                </c:pt>
                <c:pt idx="16630">
                  <c:v>69.006725610603425</c:v>
                </c:pt>
                <c:pt idx="16631">
                  <c:v>68.989589753951265</c:v>
                </c:pt>
                <c:pt idx="16632">
                  <c:v>68.972999516615403</c:v>
                </c:pt>
                <c:pt idx="16633">
                  <c:v>68.947730522029815</c:v>
                </c:pt>
                <c:pt idx="16634">
                  <c:v>68.924524650483946</c:v>
                </c:pt>
                <c:pt idx="16635">
                  <c:v>68.908266899918942</c:v>
                </c:pt>
                <c:pt idx="16636">
                  <c:v>68.891744864997577</c:v>
                </c:pt>
                <c:pt idx="16637">
                  <c:v>68.876237340992475</c:v>
                </c:pt>
                <c:pt idx="16638">
                  <c:v>68.859289040980272</c:v>
                </c:pt>
                <c:pt idx="16639">
                  <c:v>68.843602485637007</c:v>
                </c:pt>
                <c:pt idx="16640">
                  <c:v>68.819211597138576</c:v>
                </c:pt>
                <c:pt idx="16641">
                  <c:v>68.795570935200033</c:v>
                </c:pt>
                <c:pt idx="16642">
                  <c:v>68.780387372663967</c:v>
                </c:pt>
                <c:pt idx="16643">
                  <c:v>68.765340214956964</c:v>
                </c:pt>
                <c:pt idx="16644">
                  <c:v>68.75077899945353</c:v>
                </c:pt>
                <c:pt idx="16645">
                  <c:v>68.734214338023108</c:v>
                </c:pt>
                <c:pt idx="16646">
                  <c:v>68.718186770607147</c:v>
                </c:pt>
                <c:pt idx="16647">
                  <c:v>68.692517086836176</c:v>
                </c:pt>
                <c:pt idx="16648">
                  <c:v>68.669012829726711</c:v>
                </c:pt>
                <c:pt idx="16649">
                  <c:v>68.653624659947027</c:v>
                </c:pt>
                <c:pt idx="16650">
                  <c:v>68.637290181665662</c:v>
                </c:pt>
                <c:pt idx="16651">
                  <c:v>68.621850860075071</c:v>
                </c:pt>
                <c:pt idx="16652">
                  <c:v>68.606164304731792</c:v>
                </c:pt>
                <c:pt idx="16653">
                  <c:v>68.589224530021426</c:v>
                </c:pt>
                <c:pt idx="16654">
                  <c:v>68.573341892736366</c:v>
                </c:pt>
                <c:pt idx="16655">
                  <c:v>68.548379809016197</c:v>
                </c:pt>
                <c:pt idx="16656">
                  <c:v>68.523920718103241</c:v>
                </c:pt>
                <c:pt idx="16657">
                  <c:v>68.506955367487393</c:v>
                </c:pt>
                <c:pt idx="16658">
                  <c:v>68.4920616652131</c:v>
                </c:pt>
                <c:pt idx="16659">
                  <c:v>68.476008521891714</c:v>
                </c:pt>
                <c:pt idx="16660">
                  <c:v>68.458113913377815</c:v>
                </c:pt>
                <c:pt idx="16661">
                  <c:v>68.442418832732727</c:v>
                </c:pt>
                <c:pt idx="16662">
                  <c:v>68.418871949114177</c:v>
                </c:pt>
                <c:pt idx="16663">
                  <c:v>68.394881749801158</c:v>
                </c:pt>
                <c:pt idx="16664">
                  <c:v>68.378504645010693</c:v>
                </c:pt>
                <c:pt idx="16665">
                  <c:v>68.3630056463074</c:v>
                </c:pt>
                <c:pt idx="16666">
                  <c:v>68.346628541516935</c:v>
                </c:pt>
                <c:pt idx="16667">
                  <c:v>68.329953051162889</c:v>
                </c:pt>
                <c:pt idx="16668">
                  <c:v>68.313320187317942</c:v>
                </c:pt>
                <c:pt idx="16669">
                  <c:v>68.28826432527778</c:v>
                </c:pt>
                <c:pt idx="16670">
                  <c:v>68.262415610168631</c:v>
                </c:pt>
                <c:pt idx="16671">
                  <c:v>68.247547483799792</c:v>
                </c:pt>
                <c:pt idx="16672">
                  <c:v>68.230889044049377</c:v>
                </c:pt>
                <c:pt idx="16673">
                  <c:v>68.214077148866252</c:v>
                </c:pt>
                <c:pt idx="16674">
                  <c:v>68.198356492315725</c:v>
                </c:pt>
                <c:pt idx="16675">
                  <c:v>68.182618785161537</c:v>
                </c:pt>
                <c:pt idx="16676">
                  <c:v>68.167034533440074</c:v>
                </c:pt>
                <c:pt idx="16677">
                  <c:v>68.144843172810425</c:v>
                </c:pt>
                <c:pt idx="16678">
                  <c:v>68.119241691453979</c:v>
                </c:pt>
                <c:pt idx="16679">
                  <c:v>68.102216663725443</c:v>
                </c:pt>
                <c:pt idx="16680">
                  <c:v>68.085532648069574</c:v>
                </c:pt>
                <c:pt idx="16681">
                  <c:v>68.068482044435569</c:v>
                </c:pt>
                <c:pt idx="16682">
                  <c:v>68.053017146939553</c:v>
                </c:pt>
                <c:pt idx="16683">
                  <c:v>68.03706630723994</c:v>
                </c:pt>
                <c:pt idx="16684">
                  <c:v>68.012249153650657</c:v>
                </c:pt>
                <c:pt idx="16685">
                  <c:v>67.986809653028743</c:v>
                </c:pt>
                <c:pt idx="16686">
                  <c:v>67.971114572383655</c:v>
                </c:pt>
                <c:pt idx="16687">
                  <c:v>67.953322267491572</c:v>
                </c:pt>
                <c:pt idx="16688">
                  <c:v>67.938846305006322</c:v>
                </c:pt>
                <c:pt idx="16689">
                  <c:v>67.922989243626702</c:v>
                </c:pt>
                <c:pt idx="16690">
                  <c:v>67.907046929228912</c:v>
                </c:pt>
                <c:pt idx="16691">
                  <c:v>67.881283467137948</c:v>
                </c:pt>
                <c:pt idx="16692">
                  <c:v>67.856534515963205</c:v>
                </c:pt>
                <c:pt idx="16693">
                  <c:v>67.841248649805337</c:v>
                </c:pt>
                <c:pt idx="16694">
                  <c:v>67.826431675247392</c:v>
                </c:pt>
                <c:pt idx="16695">
                  <c:v>67.808818401693472</c:v>
                </c:pt>
                <c:pt idx="16696">
                  <c:v>67.793029542728391</c:v>
                </c:pt>
                <c:pt idx="16697">
                  <c:v>67.77764989825053</c:v>
                </c:pt>
                <c:pt idx="16698">
                  <c:v>67.759959896980263</c:v>
                </c:pt>
                <c:pt idx="16699">
                  <c:v>67.735091591580073</c:v>
                </c:pt>
                <c:pt idx="16700">
                  <c:v>67.708646105343746</c:v>
                </c:pt>
                <c:pt idx="16701">
                  <c:v>67.691851260764253</c:v>
                </c:pt>
                <c:pt idx="16702">
                  <c:v>67.674740980017546</c:v>
                </c:pt>
                <c:pt idx="16703">
                  <c:v>67.657323788405421</c:v>
                </c:pt>
                <c:pt idx="16704">
                  <c:v>67.63867042802984</c:v>
                </c:pt>
                <c:pt idx="16705">
                  <c:v>67.62296682208293</c:v>
                </c:pt>
                <c:pt idx="16706">
                  <c:v>67.600042285497025</c:v>
                </c:pt>
                <c:pt idx="16707">
                  <c:v>67.576316370540312</c:v>
                </c:pt>
                <c:pt idx="16708">
                  <c:v>67.560254701917088</c:v>
                </c:pt>
                <c:pt idx="16709">
                  <c:v>67.545241645417349</c:v>
                </c:pt>
                <c:pt idx="16710">
                  <c:v>67.528421224932416</c:v>
                </c:pt>
                <c:pt idx="16711">
                  <c:v>67.51200149363288</c:v>
                </c:pt>
                <c:pt idx="16712">
                  <c:v>67.495291902071557</c:v>
                </c:pt>
                <c:pt idx="16713">
                  <c:v>67.471949625696624</c:v>
                </c:pt>
                <c:pt idx="16714">
                  <c:v>67.450397662703253</c:v>
                </c:pt>
                <c:pt idx="16715">
                  <c:v>67.432801439752978</c:v>
                </c:pt>
                <c:pt idx="16716">
                  <c:v>67.416518113282507</c:v>
                </c:pt>
                <c:pt idx="16717">
                  <c:v>67.399774420513921</c:v>
                </c:pt>
                <c:pt idx="16718">
                  <c:v>67.381564375832824</c:v>
                </c:pt>
                <c:pt idx="16719">
                  <c:v>67.363678292620762</c:v>
                </c:pt>
                <c:pt idx="16720">
                  <c:v>67.346559486572218</c:v>
                </c:pt>
                <c:pt idx="16721">
                  <c:v>67.32241583182649</c:v>
                </c:pt>
                <c:pt idx="16722">
                  <c:v>67.299261112091529</c:v>
                </c:pt>
                <c:pt idx="16723">
                  <c:v>67.28250889402112</c:v>
                </c:pt>
                <c:pt idx="16724">
                  <c:v>67.265381562670783</c:v>
                </c:pt>
                <c:pt idx="16725">
                  <c:v>67.249038559087595</c:v>
                </c:pt>
                <c:pt idx="16726">
                  <c:v>67.232243714508101</c:v>
                </c:pt>
                <c:pt idx="16727">
                  <c:v>67.215431819324991</c:v>
                </c:pt>
                <c:pt idx="16728">
                  <c:v>67.190086097023055</c:v>
                </c:pt>
                <c:pt idx="16729">
                  <c:v>67.165183690415603</c:v>
                </c:pt>
                <c:pt idx="16730">
                  <c:v>67.147374334919903</c:v>
                </c:pt>
                <c:pt idx="16731">
                  <c:v>67.130093548136841</c:v>
                </c:pt>
                <c:pt idx="16732">
                  <c:v>67.114586024131711</c:v>
                </c:pt>
                <c:pt idx="16733">
                  <c:v>67.098464678395786</c:v>
                </c:pt>
                <c:pt idx="16734">
                  <c:v>67.084594012339522</c:v>
                </c:pt>
                <c:pt idx="16735">
                  <c:v>67.057602906786911</c:v>
                </c:pt>
                <c:pt idx="16736">
                  <c:v>67.034175377393808</c:v>
                </c:pt>
                <c:pt idx="16737">
                  <c:v>67.016033535127235</c:v>
                </c:pt>
                <c:pt idx="16738">
                  <c:v>66.999554126714983</c:v>
                </c:pt>
                <c:pt idx="16739">
                  <c:v>66.982571725495504</c:v>
                </c:pt>
                <c:pt idx="16740">
                  <c:v>66.966910746057678</c:v>
                </c:pt>
                <c:pt idx="16741">
                  <c:v>66.950201154496384</c:v>
                </c:pt>
                <c:pt idx="16742">
                  <c:v>66.933355158105996</c:v>
                </c:pt>
                <c:pt idx="16743">
                  <c:v>66.907216582735074</c:v>
                </c:pt>
                <c:pt idx="16744">
                  <c:v>66.883166706309325</c:v>
                </c:pt>
                <c:pt idx="16745">
                  <c:v>66.866039374958973</c:v>
                </c:pt>
                <c:pt idx="16746">
                  <c:v>66.849517340037636</c:v>
                </c:pt>
                <c:pt idx="16747">
                  <c:v>66.832765121967242</c:v>
                </c:pt>
                <c:pt idx="16748">
                  <c:v>66.81572304363506</c:v>
                </c:pt>
                <c:pt idx="16749">
                  <c:v>66.800565057004434</c:v>
                </c:pt>
                <c:pt idx="16750">
                  <c:v>66.776302048033259</c:v>
                </c:pt>
                <c:pt idx="16751">
                  <c:v>66.75031692809506</c:v>
                </c:pt>
                <c:pt idx="16752">
                  <c:v>66.734084753435482</c:v>
                </c:pt>
                <c:pt idx="16753">
                  <c:v>66.716948896783322</c:v>
                </c:pt>
                <c:pt idx="16754">
                  <c:v>66.6998812425457</c:v>
                </c:pt>
                <c:pt idx="16755">
                  <c:v>66.68320575219164</c:v>
                </c:pt>
                <c:pt idx="16756">
                  <c:v>66.666871273910274</c:v>
                </c:pt>
                <c:pt idx="16757">
                  <c:v>66.640903204575693</c:v>
                </c:pt>
                <c:pt idx="16758">
                  <c:v>66.615651260593751</c:v>
                </c:pt>
                <c:pt idx="16759">
                  <c:v>66.599265630501492</c:v>
                </c:pt>
                <c:pt idx="16760">
                  <c:v>66.583613176365475</c:v>
                </c:pt>
                <c:pt idx="16761">
                  <c:v>66.567261647480478</c:v>
                </c:pt>
                <c:pt idx="16762">
                  <c:v>66.549793304057445</c:v>
                </c:pt>
                <c:pt idx="16763">
                  <c:v>66.532913206459796</c:v>
                </c:pt>
                <c:pt idx="16764">
                  <c:v>66.515120901567713</c:v>
                </c:pt>
                <c:pt idx="16765">
                  <c:v>66.489758128662146</c:v>
                </c:pt>
                <c:pt idx="16766">
                  <c:v>66.464992126883786</c:v>
                </c:pt>
                <c:pt idx="16767">
                  <c:v>66.447856270231611</c:v>
                </c:pt>
                <c:pt idx="16768">
                  <c:v>66.431283083499366</c:v>
                </c:pt>
                <c:pt idx="16769">
                  <c:v>66.414232479865376</c:v>
                </c:pt>
                <c:pt idx="16770">
                  <c:v>66.398980714914757</c:v>
                </c:pt>
                <c:pt idx="16771">
                  <c:v>66.382143243826192</c:v>
                </c:pt>
                <c:pt idx="16772">
                  <c:v>66.356908350447881</c:v>
                </c:pt>
                <c:pt idx="16773">
                  <c:v>66.331332444996889</c:v>
                </c:pt>
                <c:pt idx="16774">
                  <c:v>66.313940829290203</c:v>
                </c:pt>
                <c:pt idx="16775">
                  <c:v>66.297282389539802</c:v>
                </c:pt>
                <c:pt idx="16776">
                  <c:v>66.281595834196523</c:v>
                </c:pt>
                <c:pt idx="16777">
                  <c:v>66.264408825733454</c:v>
                </c:pt>
                <c:pt idx="16778">
                  <c:v>66.247954993226656</c:v>
                </c:pt>
                <c:pt idx="16779">
                  <c:v>66.223879540895453</c:v>
                </c:pt>
                <c:pt idx="16780">
                  <c:v>66.199224368040703</c:v>
                </c:pt>
                <c:pt idx="16781">
                  <c:v>66.181918005352188</c:v>
                </c:pt>
                <c:pt idx="16782">
                  <c:v>66.164807724605481</c:v>
                </c:pt>
                <c:pt idx="16783">
                  <c:v>66.147629241444221</c:v>
                </c:pt>
                <c:pt idx="16784">
                  <c:v>66.131738078857339</c:v>
                </c:pt>
                <c:pt idx="16785">
                  <c:v>66.114039552285249</c:v>
                </c:pt>
                <c:pt idx="16786">
                  <c:v>66.096017064244123</c:v>
                </c:pt>
                <c:pt idx="16787">
                  <c:v>66.07195866251655</c:v>
                </c:pt>
                <c:pt idx="16788">
                  <c:v>66.046365706461913</c:v>
                </c:pt>
                <c:pt idx="16789">
                  <c:v>66.029289526922483</c:v>
                </c:pt>
                <c:pt idx="16790">
                  <c:v>66.012349752212103</c:v>
                </c:pt>
                <c:pt idx="16791">
                  <c:v>65.995486705218084</c:v>
                </c:pt>
                <c:pt idx="16792">
                  <c:v>65.978487253394988</c:v>
                </c:pt>
                <c:pt idx="16793">
                  <c:v>65.961760611230034</c:v>
                </c:pt>
                <c:pt idx="16794">
                  <c:v>65.937429399844333</c:v>
                </c:pt>
                <c:pt idx="16795">
                  <c:v>65.911367552189773</c:v>
                </c:pt>
                <c:pt idx="16796">
                  <c:v>65.895263257057465</c:v>
                </c:pt>
                <c:pt idx="16797">
                  <c:v>65.877939843765319</c:v>
                </c:pt>
                <c:pt idx="16798">
                  <c:v>65.859371736407894</c:v>
                </c:pt>
                <c:pt idx="16799">
                  <c:v>65.841980120701223</c:v>
                </c:pt>
                <c:pt idx="16800">
                  <c:v>65.825662693023503</c:v>
                </c:pt>
                <c:pt idx="16801">
                  <c:v>65.800683558699689</c:v>
                </c:pt>
                <c:pt idx="16802">
                  <c:v>65.774033465219759</c:v>
                </c:pt>
                <c:pt idx="16803">
                  <c:v>65.758261656858309</c:v>
                </c:pt>
                <c:pt idx="16804">
                  <c:v>65.740793313435276</c:v>
                </c:pt>
                <c:pt idx="16805">
                  <c:v>65.72385353872491</c:v>
                </c:pt>
                <c:pt idx="16806">
                  <c:v>65.708507995454312</c:v>
                </c:pt>
                <c:pt idx="16807">
                  <c:v>65.690792418278591</c:v>
                </c:pt>
                <c:pt idx="16808">
                  <c:v>65.674773376164453</c:v>
                </c:pt>
                <c:pt idx="16809">
                  <c:v>65.650203456327858</c:v>
                </c:pt>
                <c:pt idx="16810">
                  <c:v>65.623144148360709</c:v>
                </c:pt>
                <c:pt idx="16811">
                  <c:v>65.604686869926923</c:v>
                </c:pt>
                <c:pt idx="16812">
                  <c:v>65.587551013274748</c:v>
                </c:pt>
                <c:pt idx="16813">
                  <c:v>65.569767233684502</c:v>
                </c:pt>
                <c:pt idx="16814">
                  <c:v>65.553637362646739</c:v>
                </c:pt>
                <c:pt idx="16815">
                  <c:v>65.537695048248949</c:v>
                </c:pt>
                <c:pt idx="16816">
                  <c:v>65.510772145110863</c:v>
                </c:pt>
                <c:pt idx="16817">
                  <c:v>65.486475034932425</c:v>
                </c:pt>
                <c:pt idx="16818">
                  <c:v>65.468947014396676</c:v>
                </c:pt>
                <c:pt idx="16819">
                  <c:v>65.451436044464572</c:v>
                </c:pt>
                <c:pt idx="16820">
                  <c:v>65.4369089301684</c:v>
                </c:pt>
                <c:pt idx="16821">
                  <c:v>65.420097034985275</c:v>
                </c:pt>
                <c:pt idx="16822">
                  <c:v>65.401443674609695</c:v>
                </c:pt>
                <c:pt idx="16823">
                  <c:v>65.376797027056753</c:v>
                </c:pt>
                <c:pt idx="16824">
                  <c:v>65.35321604223094</c:v>
                </c:pt>
                <c:pt idx="16825">
                  <c:v>65.335730648204276</c:v>
                </c:pt>
                <c:pt idx="16826">
                  <c:v>65.31931091690474</c:v>
                </c:pt>
                <c:pt idx="16827">
                  <c:v>65.302822983190666</c:v>
                </c:pt>
                <c:pt idx="16828">
                  <c:v>65.288048635141806</c:v>
                </c:pt>
                <c:pt idx="16829">
                  <c:v>65.269761862744346</c:v>
                </c:pt>
                <c:pt idx="16830">
                  <c:v>65.251671172288667</c:v>
                </c:pt>
                <c:pt idx="16831">
                  <c:v>65.223460948576232</c:v>
                </c:pt>
                <c:pt idx="16832">
                  <c:v>65.198081125067034</c:v>
                </c:pt>
                <c:pt idx="16833">
                  <c:v>65.180936743113051</c:v>
                </c:pt>
                <c:pt idx="16834">
                  <c:v>65.163732684046352</c:v>
                </c:pt>
                <c:pt idx="16835">
                  <c:v>65.147730692535845</c:v>
                </c:pt>
                <c:pt idx="16836">
                  <c:v>65.1318054287417</c:v>
                </c:pt>
                <c:pt idx="16837">
                  <c:v>65.113245846686098</c:v>
                </c:pt>
                <c:pt idx="16838">
                  <c:v>65.086501974886176</c:v>
                </c:pt>
                <c:pt idx="16839">
                  <c:v>65.060457177835247</c:v>
                </c:pt>
                <c:pt idx="16840">
                  <c:v>65.042536993415908</c:v>
                </c:pt>
                <c:pt idx="16841">
                  <c:v>65.025938230778209</c:v>
                </c:pt>
                <c:pt idx="16842">
                  <c:v>65.007830489718927</c:v>
                </c:pt>
                <c:pt idx="16843">
                  <c:v>64.990779886084908</c:v>
                </c:pt>
                <c:pt idx="16844">
                  <c:v>64.973294492058258</c:v>
                </c:pt>
                <c:pt idx="16845">
                  <c:v>64.951213960352234</c:v>
                </c:pt>
                <c:pt idx="16846">
                  <c:v>64.926669616421094</c:v>
                </c:pt>
                <c:pt idx="16847">
                  <c:v>64.909840670634338</c:v>
                </c:pt>
                <c:pt idx="16848">
                  <c:v>64.89230412479678</c:v>
                </c:pt>
                <c:pt idx="16849">
                  <c:v>64.873420581272129</c:v>
                </c:pt>
                <c:pt idx="16850">
                  <c:v>64.856813293332621</c:v>
                </c:pt>
                <c:pt idx="16851">
                  <c:v>64.838927210120573</c:v>
                </c:pt>
                <c:pt idx="16852">
                  <c:v>64.82289111740279</c:v>
                </c:pt>
                <c:pt idx="16853">
                  <c:v>64.796982725180925</c:v>
                </c:pt>
                <c:pt idx="16854">
                  <c:v>64.771082858260897</c:v>
                </c:pt>
                <c:pt idx="16855">
                  <c:v>64.753571888328779</c:v>
                </c:pt>
                <c:pt idx="16856">
                  <c:v>64.736436031676618</c:v>
                </c:pt>
                <c:pt idx="16857">
                  <c:v>64.718566999068187</c:v>
                </c:pt>
                <c:pt idx="16858">
                  <c:v>64.700041518219848</c:v>
                </c:pt>
                <c:pt idx="16859">
                  <c:v>64.682070181989616</c:v>
                </c:pt>
                <c:pt idx="16860">
                  <c:v>64.656195890975027</c:v>
                </c:pt>
                <c:pt idx="16861">
                  <c:v>64.62938381676058</c:v>
                </c:pt>
                <c:pt idx="16862">
                  <c:v>64.613825140944556</c:v>
                </c:pt>
                <c:pt idx="16863">
                  <c:v>64.596604031274225</c:v>
                </c:pt>
                <c:pt idx="16864">
                  <c:v>64.579127162549383</c:v>
                </c:pt>
                <c:pt idx="16865">
                  <c:v>64.561104674508243</c:v>
                </c:pt>
                <c:pt idx="16866">
                  <c:v>64.546074567404872</c:v>
                </c:pt>
                <c:pt idx="16867">
                  <c:v>64.521103958382895</c:v>
                </c:pt>
                <c:pt idx="16868">
                  <c:v>64.495852014400938</c:v>
                </c:pt>
                <c:pt idx="16869">
                  <c:v>64.480105781944943</c:v>
                </c:pt>
                <c:pt idx="16870">
                  <c:v>64.461546199889341</c:v>
                </c:pt>
                <c:pt idx="16871">
                  <c:v>64.444018179353606</c:v>
                </c:pt>
                <c:pt idx="16872">
                  <c:v>64.426694766061459</c:v>
                </c:pt>
                <c:pt idx="16873">
                  <c:v>64.408126658704035</c:v>
                </c:pt>
                <c:pt idx="16874">
                  <c:v>64.389643804364781</c:v>
                </c:pt>
                <c:pt idx="16875">
                  <c:v>64.364289556761037</c:v>
                </c:pt>
                <c:pt idx="16876">
                  <c:v>64.33892678385547</c:v>
                </c:pt>
                <c:pt idx="16877">
                  <c:v>64.321100377756125</c:v>
                </c:pt>
                <c:pt idx="16878">
                  <c:v>64.304859677794752</c:v>
                </c:pt>
                <c:pt idx="16879">
                  <c:v>64.286069912590079</c:v>
                </c:pt>
                <c:pt idx="16880">
                  <c:v>64.268831752316117</c:v>
                </c:pt>
                <c:pt idx="16881">
                  <c:v>64.252906488521958</c:v>
                </c:pt>
                <c:pt idx="16882">
                  <c:v>64.22668266013288</c:v>
                </c:pt>
                <c:pt idx="16883">
                  <c:v>64.203459737983366</c:v>
                </c:pt>
                <c:pt idx="16884">
                  <c:v>64.185727110204027</c:v>
                </c:pt>
                <c:pt idx="16885">
                  <c:v>64.168446323420966</c:v>
                </c:pt>
                <c:pt idx="16886">
                  <c:v>64.150355632965301</c:v>
                </c:pt>
                <c:pt idx="16887">
                  <c:v>64.13153176655338</c:v>
                </c:pt>
                <c:pt idx="16888">
                  <c:v>64.113151215835913</c:v>
                </c:pt>
                <c:pt idx="16889">
                  <c:v>64.087370703141318</c:v>
                </c:pt>
                <c:pt idx="16890">
                  <c:v>64.063644788184618</c:v>
                </c:pt>
                <c:pt idx="16891">
                  <c:v>64.045562623030762</c:v>
                </c:pt>
                <c:pt idx="16892">
                  <c:v>64.029057638713056</c:v>
                </c:pt>
                <c:pt idx="16893">
                  <c:v>64.012748736337144</c:v>
                </c:pt>
                <c:pt idx="16894">
                  <c:v>63.995254817008664</c:v>
                </c:pt>
                <c:pt idx="16895">
                  <c:v>63.978315042298284</c:v>
                </c:pt>
                <c:pt idx="16896">
                  <c:v>63.959371821660916</c:v>
                </c:pt>
                <c:pt idx="16897">
                  <c:v>63.930914364195779</c:v>
                </c:pt>
                <c:pt idx="16898">
                  <c:v>63.90627624194466</c:v>
                </c:pt>
                <c:pt idx="16899">
                  <c:v>63.88951549857245</c:v>
                </c:pt>
                <c:pt idx="16900">
                  <c:v>63.873001988952915</c:v>
                </c:pt>
                <c:pt idx="16901">
                  <c:v>63.855448392511718</c:v>
                </c:pt>
                <c:pt idx="16902">
                  <c:v>63.838286959954104</c:v>
                </c:pt>
                <c:pt idx="16903">
                  <c:v>63.821952481672739</c:v>
                </c:pt>
                <c:pt idx="16904">
                  <c:v>63.796333949712661</c:v>
                </c:pt>
                <c:pt idx="16905">
                  <c:v>63.767671885003921</c:v>
                </c:pt>
                <c:pt idx="16906">
                  <c:v>63.75135445732618</c:v>
                </c:pt>
                <c:pt idx="16907">
                  <c:v>63.734644865764857</c:v>
                </c:pt>
                <c:pt idx="16908">
                  <c:v>63.71765393924359</c:v>
                </c:pt>
                <c:pt idx="16909">
                  <c:v>63.700594810307777</c:v>
                </c:pt>
                <c:pt idx="16910">
                  <c:v>63.68386816814283</c:v>
                </c:pt>
                <c:pt idx="16911">
                  <c:v>63.657405631302865</c:v>
                </c:pt>
                <c:pt idx="16912">
                  <c:v>63.632750458448108</c:v>
                </c:pt>
                <c:pt idx="16913">
                  <c:v>63.614958153556032</c:v>
                </c:pt>
                <c:pt idx="16914">
                  <c:v>63.597950176431127</c:v>
                </c:pt>
                <c:pt idx="16915">
                  <c:v>63.581547495735222</c:v>
                </c:pt>
                <c:pt idx="16916">
                  <c:v>63.563746665541331</c:v>
                </c:pt>
                <c:pt idx="16917">
                  <c:v>63.545297912409346</c:v>
                </c:pt>
                <c:pt idx="16918">
                  <c:v>63.525860224266594</c:v>
                </c:pt>
                <c:pt idx="16919">
                  <c:v>63.498937321128516</c:v>
                </c:pt>
                <c:pt idx="16920">
                  <c:v>63.471997367386798</c:v>
                </c:pt>
                <c:pt idx="16921">
                  <c:v>63.45557763608727</c:v>
                </c:pt>
                <c:pt idx="16922">
                  <c:v>63.438569658962351</c:v>
                </c:pt>
                <c:pt idx="16923">
                  <c:v>63.420453392601232</c:v>
                </c:pt>
                <c:pt idx="16924">
                  <c:v>63.402499106974645</c:v>
                </c:pt>
                <c:pt idx="16925">
                  <c:v>63.386471539558684</c:v>
                </c:pt>
                <c:pt idx="16926">
                  <c:v>63.35994080030418</c:v>
                </c:pt>
                <c:pt idx="16927">
                  <c:v>63.333546465878769</c:v>
                </c:pt>
                <c:pt idx="16928">
                  <c:v>63.318558985284476</c:v>
                </c:pt>
                <c:pt idx="16929">
                  <c:v>63.300621750261513</c:v>
                </c:pt>
                <c:pt idx="16930">
                  <c:v>63.282641888729465</c:v>
                </c:pt>
                <c:pt idx="16931">
                  <c:v>63.265565709190028</c:v>
                </c:pt>
                <c:pt idx="16932">
                  <c:v>63.249384686341358</c:v>
                </c:pt>
                <c:pt idx="16933">
                  <c:v>63.224490805035728</c:v>
                </c:pt>
                <c:pt idx="16934">
                  <c:v>63.197047858486812</c:v>
                </c:pt>
                <c:pt idx="16935">
                  <c:v>63.179860850023751</c:v>
                </c:pt>
                <c:pt idx="16936">
                  <c:v>63.163483745233293</c:v>
                </c:pt>
                <c:pt idx="16937">
                  <c:v>63.144574625803195</c:v>
                </c:pt>
                <c:pt idx="16938">
                  <c:v>63.127489920961921</c:v>
                </c:pt>
                <c:pt idx="16939">
                  <c:v>63.109876647408015</c:v>
                </c:pt>
                <c:pt idx="16940">
                  <c:v>63.09154724850147</c:v>
                </c:pt>
                <c:pt idx="16941">
                  <c:v>63.065783786410499</c:v>
                </c:pt>
                <c:pt idx="16942">
                  <c:v>63.038843832668789</c:v>
                </c:pt>
                <c:pt idx="16943">
                  <c:v>63.020889547042188</c:v>
                </c:pt>
                <c:pt idx="16944">
                  <c:v>63.002824432491977</c:v>
                </c:pt>
                <c:pt idx="16945">
                  <c:v>62.985867607177973</c:v>
                </c:pt>
                <c:pt idx="16946">
                  <c:v>62.967674613100499</c:v>
                </c:pt>
                <c:pt idx="16947">
                  <c:v>62.950726313088303</c:v>
                </c:pt>
                <c:pt idx="16948">
                  <c:v>62.926173443855348</c:v>
                </c:pt>
                <c:pt idx="16949">
                  <c:v>62.898960680455495</c:v>
                </c:pt>
                <c:pt idx="16950">
                  <c:v>62.881790722596051</c:v>
                </c:pt>
                <c:pt idx="16951">
                  <c:v>62.863964316496713</c:v>
                </c:pt>
                <c:pt idx="16952">
                  <c:v>62.848286286455256</c:v>
                </c:pt>
                <c:pt idx="16953">
                  <c:v>62.829402742930604</c:v>
                </c:pt>
                <c:pt idx="16954">
                  <c:v>62.811661589849443</c:v>
                </c:pt>
                <c:pt idx="16955">
                  <c:v>62.785727621722131</c:v>
                </c:pt>
                <c:pt idx="16956">
                  <c:v>62.760100564460231</c:v>
                </c:pt>
                <c:pt idx="16957">
                  <c:v>62.742350886077247</c:v>
                </c:pt>
                <c:pt idx="16958">
                  <c:v>62.723944759454355</c:v>
                </c:pt>
                <c:pt idx="16959">
                  <c:v>62.707533553456628</c:v>
                </c:pt>
                <c:pt idx="16960">
                  <c:v>62.690380646200829</c:v>
                </c:pt>
                <c:pt idx="16961">
                  <c:v>62.673602852224974</c:v>
                </c:pt>
                <c:pt idx="16962">
                  <c:v>62.657507082394481</c:v>
                </c:pt>
                <c:pt idx="16963">
                  <c:v>62.63031136959826</c:v>
                </c:pt>
                <c:pt idx="16964">
                  <c:v>62.603959661681927</c:v>
                </c:pt>
                <c:pt idx="16965">
                  <c:v>62.586576571277078</c:v>
                </c:pt>
                <c:pt idx="16966">
                  <c:v>62.5685370326323</c:v>
                </c:pt>
                <c:pt idx="16967">
                  <c:v>62.549150496300456</c:v>
                </c:pt>
                <c:pt idx="16968">
                  <c:v>62.53240680353187</c:v>
                </c:pt>
                <c:pt idx="16969">
                  <c:v>62.515322098690604</c:v>
                </c:pt>
                <c:pt idx="16970">
                  <c:v>62.488970390774256</c:v>
                </c:pt>
                <c:pt idx="16971">
                  <c:v>62.463232504588753</c:v>
                </c:pt>
                <c:pt idx="16972">
                  <c:v>62.445806787674805</c:v>
                </c:pt>
                <c:pt idx="16973">
                  <c:v>62.428679456324453</c:v>
                </c:pt>
                <c:pt idx="16974">
                  <c:v>62.411279315315973</c:v>
                </c:pt>
                <c:pt idx="16975">
                  <c:v>62.394527097245565</c:v>
                </c:pt>
                <c:pt idx="16976">
                  <c:v>62.377604373138816</c:v>
                </c:pt>
                <c:pt idx="16977">
                  <c:v>62.34953907955726</c:v>
                </c:pt>
                <c:pt idx="16978">
                  <c:v>62.323349352375459</c:v>
                </c:pt>
                <c:pt idx="16979">
                  <c:v>62.304354979927176</c:v>
                </c:pt>
                <c:pt idx="16980">
                  <c:v>62.286110834038801</c:v>
                </c:pt>
                <c:pt idx="16981">
                  <c:v>62.267201714608703</c:v>
                </c:pt>
                <c:pt idx="16982">
                  <c:v>62.250602951971011</c:v>
                </c:pt>
                <c:pt idx="16983">
                  <c:v>62.233168709755248</c:v>
                </c:pt>
                <c:pt idx="16984">
                  <c:v>62.215018342186866</c:v>
                </c:pt>
                <c:pt idx="16985">
                  <c:v>62.189084374059554</c:v>
                </c:pt>
                <c:pt idx="16986">
                  <c:v>62.163806854172151</c:v>
                </c:pt>
                <c:pt idx="16987">
                  <c:v>62.146636896312721</c:v>
                </c:pt>
                <c:pt idx="16988">
                  <c:v>62.129961405958682</c:v>
                </c:pt>
                <c:pt idx="16989">
                  <c:v>62.110881780492235</c:v>
                </c:pt>
                <c:pt idx="16990">
                  <c:v>62.093029798487443</c:v>
                </c:pt>
                <c:pt idx="16991">
                  <c:v>62.074725975486345</c:v>
                </c:pt>
                <c:pt idx="16992">
                  <c:v>62.04827196394821</c:v>
                </c:pt>
                <c:pt idx="16993">
                  <c:v>62.022559653668139</c:v>
                </c:pt>
                <c:pt idx="16994">
                  <c:v>62.006651440477626</c:v>
                </c:pt>
                <c:pt idx="16995">
                  <c:v>61.988458446400152</c:v>
                </c:pt>
                <c:pt idx="16996">
                  <c:v>61.971834107857006</c:v>
                </c:pt>
                <c:pt idx="16997">
                  <c:v>61.953786043910419</c:v>
                </c:pt>
                <c:pt idx="16998">
                  <c:v>61.935593049832946</c:v>
                </c:pt>
                <c:pt idx="16999">
                  <c:v>61.908601944280342</c:v>
                </c:pt>
                <c:pt idx="17000">
                  <c:v>61.880954390487808</c:v>
                </c:pt>
                <c:pt idx="17001">
                  <c:v>61.86288927593759</c:v>
                </c:pt>
                <c:pt idx="17002">
                  <c:v>61.845599963852727</c:v>
                </c:pt>
                <c:pt idx="17003">
                  <c:v>61.828694290349617</c:v>
                </c:pt>
                <c:pt idx="17004">
                  <c:v>61.813348747079019</c:v>
                </c:pt>
                <c:pt idx="17005">
                  <c:v>61.796937541081299</c:v>
                </c:pt>
                <c:pt idx="17006">
                  <c:v>61.778181877083902</c:v>
                </c:pt>
                <c:pt idx="17007">
                  <c:v>61.751497682396703</c:v>
                </c:pt>
                <c:pt idx="17008">
                  <c:v>61.724975468444022</c:v>
                </c:pt>
                <c:pt idx="17009">
                  <c:v>61.706611968330215</c:v>
                </c:pt>
                <c:pt idx="17010">
                  <c:v>61.688043860972783</c:v>
                </c:pt>
                <c:pt idx="17011">
                  <c:v>61.670294182589799</c:v>
                </c:pt>
                <c:pt idx="17012">
                  <c:v>61.6530901235231</c:v>
                </c:pt>
                <c:pt idx="17013">
                  <c:v>61.63732684046348</c:v>
                </c:pt>
                <c:pt idx="17014">
                  <c:v>61.610651171078089</c:v>
                </c:pt>
                <c:pt idx="17015">
                  <c:v>61.583182648623726</c:v>
                </c:pt>
                <c:pt idx="17016">
                  <c:v>61.565773982313409</c:v>
                </c:pt>
                <c:pt idx="17017">
                  <c:v>61.547248501465077</c:v>
                </c:pt>
                <c:pt idx="17018">
                  <c:v>61.529746056834774</c:v>
                </c:pt>
                <c:pt idx="17019">
                  <c:v>61.512456744749912</c:v>
                </c:pt>
                <c:pt idx="17020">
                  <c:v>61.495099230250503</c:v>
                </c:pt>
                <c:pt idx="17021">
                  <c:v>61.469830235664922</c:v>
                </c:pt>
                <c:pt idx="17022">
                  <c:v>61.445158012206527</c:v>
                </c:pt>
                <c:pt idx="17023">
                  <c:v>61.427033220543592</c:v>
                </c:pt>
                <c:pt idx="17024">
                  <c:v>61.409760959062353</c:v>
                </c:pt>
                <c:pt idx="17025">
                  <c:v>61.391866350548476</c:v>
                </c:pt>
                <c:pt idx="17026">
                  <c:v>61.375676802398004</c:v>
                </c:pt>
                <c:pt idx="17027">
                  <c:v>61.357492333622346</c:v>
                </c:pt>
                <c:pt idx="17028">
                  <c:v>61.338421233457716</c:v>
                </c:pt>
                <c:pt idx="17029">
                  <c:v>61.313390947323022</c:v>
                </c:pt>
                <c:pt idx="17030">
                  <c:v>61.286450993581312</c:v>
                </c:pt>
                <c:pt idx="17031">
                  <c:v>61.266237502973198</c:v>
                </c:pt>
                <c:pt idx="17032">
                  <c:v>61.247379535354007</c:v>
                </c:pt>
                <c:pt idx="17033">
                  <c:v>61.228939307523831</c:v>
                </c:pt>
                <c:pt idx="17034">
                  <c:v>61.21072073754091</c:v>
                </c:pt>
                <c:pt idx="17035">
                  <c:v>61.193439950757863</c:v>
                </c:pt>
                <c:pt idx="17036">
                  <c:v>61.165067746310896</c:v>
                </c:pt>
                <c:pt idx="17037">
                  <c:v>61.138323874510967</c:v>
                </c:pt>
                <c:pt idx="17038">
                  <c:v>61.119994475604436</c:v>
                </c:pt>
                <c:pt idx="17039">
                  <c:v>61.101895259846941</c:v>
                </c:pt>
                <c:pt idx="17040">
                  <c:v>61.084043277842149</c:v>
                </c:pt>
                <c:pt idx="17041">
                  <c:v>61.066336225968243</c:v>
                </c:pt>
                <c:pt idx="17042">
                  <c:v>61.048995762072465</c:v>
                </c:pt>
                <c:pt idx="17043">
                  <c:v>61.022465022817975</c:v>
                </c:pt>
                <c:pt idx="17044">
                  <c:v>60.996079213694365</c:v>
                </c:pt>
                <c:pt idx="17045">
                  <c:v>60.978022624445963</c:v>
                </c:pt>
                <c:pt idx="17046">
                  <c:v>60.962046208840917</c:v>
                </c:pt>
                <c:pt idx="17047">
                  <c:v>60.942702299018137</c:v>
                </c:pt>
                <c:pt idx="17048">
                  <c:v>60.92410861575528</c:v>
                </c:pt>
                <c:pt idx="17049">
                  <c:v>60.90845616161927</c:v>
                </c:pt>
                <c:pt idx="17050">
                  <c:v>60.891567538719791</c:v>
                </c:pt>
                <c:pt idx="17051">
                  <c:v>60.866665132112338</c:v>
                </c:pt>
                <c:pt idx="17052">
                  <c:v>60.841200055584963</c:v>
                </c:pt>
                <c:pt idx="17053">
                  <c:v>60.824695071267264</c:v>
                </c:pt>
                <c:pt idx="17054">
                  <c:v>60.808437320702247</c:v>
                </c:pt>
                <c:pt idx="17055">
                  <c:v>60.789425897650339</c:v>
                </c:pt>
                <c:pt idx="17056">
                  <c:v>60.770866315594738</c:v>
                </c:pt>
                <c:pt idx="17057">
                  <c:v>60.753756034848024</c:v>
                </c:pt>
                <c:pt idx="17058">
                  <c:v>60.727361700422613</c:v>
                </c:pt>
                <c:pt idx="17059">
                  <c:v>60.700813910564477</c:v>
                </c:pt>
                <c:pt idx="17060">
                  <c:v>60.683038656276032</c:v>
                </c:pt>
                <c:pt idx="17061">
                  <c:v>60.667002563558256</c:v>
                </c:pt>
                <c:pt idx="17062">
                  <c:v>60.649849656302457</c:v>
                </c:pt>
                <c:pt idx="17063">
                  <c:v>60.632790527366645</c:v>
                </c:pt>
                <c:pt idx="17064">
                  <c:v>60.614759514023696</c:v>
                </c:pt>
                <c:pt idx="17065">
                  <c:v>60.587708731358369</c:v>
                </c:pt>
                <c:pt idx="17066">
                  <c:v>60.559242748591416</c:v>
                </c:pt>
                <c:pt idx="17067">
                  <c:v>60.539958515881366</c:v>
                </c:pt>
                <c:pt idx="17068">
                  <c:v>60.523436480960022</c:v>
                </c:pt>
                <c:pt idx="17069">
                  <c:v>60.503930590402732</c:v>
                </c:pt>
                <c:pt idx="17070">
                  <c:v>60.486206487925188</c:v>
                </c:pt>
                <c:pt idx="17071">
                  <c:v>60.46915588429119</c:v>
                </c:pt>
                <c:pt idx="17072">
                  <c:v>60.451892148111774</c:v>
                </c:pt>
                <c:pt idx="17073">
                  <c:v>60.42449182807195</c:v>
                </c:pt>
                <c:pt idx="17074">
                  <c:v>60.399478592540881</c:v>
                </c:pt>
                <c:pt idx="17075">
                  <c:v>60.381984673212393</c:v>
                </c:pt>
                <c:pt idx="17076">
                  <c:v>60.364831765956595</c:v>
                </c:pt>
                <c:pt idx="17077">
                  <c:v>60.348804198540641</c:v>
                </c:pt>
                <c:pt idx="17078">
                  <c:v>60.331071570761289</c:v>
                </c:pt>
                <c:pt idx="17079">
                  <c:v>60.312367058574793</c:v>
                </c:pt>
                <c:pt idx="17080">
                  <c:v>60.284591625255011</c:v>
                </c:pt>
                <c:pt idx="17081">
                  <c:v>60.257992683585982</c:v>
                </c:pt>
                <c:pt idx="17082">
                  <c:v>60.240677795595666</c:v>
                </c:pt>
                <c:pt idx="17083">
                  <c:v>60.223567514848952</c:v>
                </c:pt>
                <c:pt idx="17084">
                  <c:v>60.207284188378487</c:v>
                </c:pt>
                <c:pt idx="17085">
                  <c:v>60.189142346111915</c:v>
                </c:pt>
                <c:pt idx="17086">
                  <c:v>60.170088296550929</c:v>
                </c:pt>
                <c:pt idx="17087">
                  <c:v>60.144214005536334</c:v>
                </c:pt>
                <c:pt idx="17088">
                  <c:v>60.11829708801266</c:v>
                </c:pt>
                <c:pt idx="17089">
                  <c:v>60.101536344640436</c:v>
                </c:pt>
                <c:pt idx="17090">
                  <c:v>60.084119153028311</c:v>
                </c:pt>
                <c:pt idx="17091">
                  <c:v>60.066036987874469</c:v>
                </c:pt>
                <c:pt idx="17092">
                  <c:v>60.04888408061867</c:v>
                </c:pt>
                <c:pt idx="17093">
                  <c:v>60.029446392475919</c:v>
                </c:pt>
                <c:pt idx="17094">
                  <c:v>60.01173081530019</c:v>
                </c:pt>
                <c:pt idx="17095">
                  <c:v>59.985251227856594</c:v>
                </c:pt>
                <c:pt idx="17096">
                  <c:v>59.958567033169395</c:v>
                </c:pt>
                <c:pt idx="17097">
                  <c:v>59.940629798146439</c:v>
                </c:pt>
                <c:pt idx="17098">
                  <c:v>59.923204081232484</c:v>
                </c:pt>
                <c:pt idx="17099">
                  <c:v>59.906468913765721</c:v>
                </c:pt>
                <c:pt idx="17100">
                  <c:v>59.889520613753533</c:v>
                </c:pt>
                <c:pt idx="17101">
                  <c:v>59.871250891959704</c:v>
                </c:pt>
                <c:pt idx="17102">
                  <c:v>59.843415781527213</c:v>
                </c:pt>
                <c:pt idx="17103">
                  <c:v>59.816313847050971</c:v>
                </c:pt>
                <c:pt idx="17104">
                  <c:v>59.798069701162589</c:v>
                </c:pt>
                <c:pt idx="17105">
                  <c:v>59.780183617950534</c:v>
                </c:pt>
                <c:pt idx="17106">
                  <c:v>59.76238278775665</c:v>
                </c:pt>
                <c:pt idx="17107">
                  <c:v>59.745843702231674</c:v>
                </c:pt>
                <c:pt idx="17108">
                  <c:v>59.728503238335897</c:v>
                </c:pt>
                <c:pt idx="17109">
                  <c:v>59.70226235934318</c:v>
                </c:pt>
                <c:pt idx="17110">
                  <c:v>59.6769933647576</c:v>
                </c:pt>
                <c:pt idx="17111">
                  <c:v>59.658493459814721</c:v>
                </c:pt>
                <c:pt idx="17112">
                  <c:v>59.641093318806227</c:v>
                </c:pt>
                <c:pt idx="17113">
                  <c:v>59.622687192183321</c:v>
                </c:pt>
                <c:pt idx="17114">
                  <c:v>59.605662164454777</c:v>
                </c:pt>
                <c:pt idx="17115">
                  <c:v>59.586156273897487</c:v>
                </c:pt>
                <c:pt idx="17116">
                  <c:v>59.567852450896396</c:v>
                </c:pt>
                <c:pt idx="17117">
                  <c:v>59.541713875525481</c:v>
                </c:pt>
                <c:pt idx="17118">
                  <c:v>59.515549724249119</c:v>
                </c:pt>
                <c:pt idx="17119">
                  <c:v>59.498439443502406</c:v>
                </c:pt>
                <c:pt idx="17120">
                  <c:v>59.482420401388261</c:v>
                </c:pt>
                <c:pt idx="17121">
                  <c:v>59.464883855550696</c:v>
                </c:pt>
                <c:pt idx="17122">
                  <c:v>59.448157213385741</c:v>
                </c:pt>
                <c:pt idx="17123">
                  <c:v>59.429878966290104</c:v>
                </c:pt>
                <c:pt idx="17124">
                  <c:v>59.402555373966628</c:v>
                </c:pt>
                <c:pt idx="17125">
                  <c:v>59.373671651410639</c:v>
                </c:pt>
                <c:pt idx="17126">
                  <c:v>59.355342252504094</c:v>
                </c:pt>
                <c:pt idx="17127">
                  <c:v>59.338811692280935</c:v>
                </c:pt>
                <c:pt idx="17128">
                  <c:v>59.321505329592426</c:v>
                </c:pt>
                <c:pt idx="17129">
                  <c:v>59.303857954831251</c:v>
                </c:pt>
                <c:pt idx="17130">
                  <c:v>59.28579284028104</c:v>
                </c:pt>
                <c:pt idx="17131">
                  <c:v>59.259679840815572</c:v>
                </c:pt>
                <c:pt idx="17132">
                  <c:v>59.233754397990083</c:v>
                </c:pt>
                <c:pt idx="17133">
                  <c:v>59.21616670034161</c:v>
                </c:pt>
                <c:pt idx="17134">
                  <c:v>59.199167248518528</c:v>
                </c:pt>
                <c:pt idx="17135">
                  <c:v>59.182193372600878</c:v>
                </c:pt>
                <c:pt idx="17136">
                  <c:v>59.165048990646895</c:v>
                </c:pt>
                <c:pt idx="17137">
                  <c:v>59.147427191791159</c:v>
                </c:pt>
                <c:pt idx="17138">
                  <c:v>59.129788342331793</c:v>
                </c:pt>
                <c:pt idx="17139">
                  <c:v>59.100188494423179</c:v>
                </c:pt>
                <c:pt idx="17140">
                  <c:v>59.071526429714424</c:v>
                </c:pt>
                <c:pt idx="17141">
                  <c:v>59.054262693535009</c:v>
                </c:pt>
                <c:pt idx="17142">
                  <c:v>59.037050109166486</c:v>
                </c:pt>
                <c:pt idx="17143">
                  <c:v>59.019607341648914</c:v>
                </c:pt>
                <c:pt idx="17144">
                  <c:v>59.003000053709407</c:v>
                </c:pt>
                <c:pt idx="17145">
                  <c:v>58.983622042679372</c:v>
                </c:pt>
                <c:pt idx="17146">
                  <c:v>58.957065727519421</c:v>
                </c:pt>
                <c:pt idx="17147">
                  <c:v>58.92948637614144</c:v>
                </c:pt>
                <c:pt idx="17148">
                  <c:v>58.912998442427359</c:v>
                </c:pt>
                <c:pt idx="17149">
                  <c:v>58.897004976218682</c:v>
                </c:pt>
                <c:pt idx="17150">
                  <c:v>58.87975829064289</c:v>
                </c:pt>
                <c:pt idx="17151">
                  <c:v>58.861241335096373</c:v>
                </c:pt>
                <c:pt idx="17152">
                  <c:v>58.842860784378928</c:v>
                </c:pt>
                <c:pt idx="17153">
                  <c:v>58.815477514942728</c:v>
                </c:pt>
                <c:pt idx="17154">
                  <c:v>58.78760830330296</c:v>
                </c:pt>
                <c:pt idx="17155">
                  <c:v>58.771930273261511</c:v>
                </c:pt>
                <c:pt idx="17156">
                  <c:v>58.75522068170018</c:v>
                </c:pt>
                <c:pt idx="17157">
                  <c:v>58.736644049040954</c:v>
                </c:pt>
                <c:pt idx="17158">
                  <c:v>58.719550818897872</c:v>
                </c:pt>
                <c:pt idx="17159">
                  <c:v>58.702091000776655</c:v>
                </c:pt>
                <c:pt idx="17160">
                  <c:v>58.683463216306521</c:v>
                </c:pt>
                <c:pt idx="17161">
                  <c:v>58.655645156477654</c:v>
                </c:pt>
                <c:pt idx="17162">
                  <c:v>58.628628475019596</c:v>
                </c:pt>
                <c:pt idx="17163">
                  <c:v>58.612694685923614</c:v>
                </c:pt>
                <c:pt idx="17164">
                  <c:v>58.594007224340757</c:v>
                </c:pt>
                <c:pt idx="17165">
                  <c:v>58.577459613513973</c:v>
                </c:pt>
                <c:pt idx="17166">
                  <c:v>58.557732065109434</c:v>
                </c:pt>
                <c:pt idx="17167">
                  <c:v>58.539905659010095</c:v>
                </c:pt>
                <c:pt idx="17168">
                  <c:v>58.514866847573579</c:v>
                </c:pt>
                <c:pt idx="17169">
                  <c:v>58.487287496195584</c:v>
                </c:pt>
                <c:pt idx="17170">
                  <c:v>58.471626516757759</c:v>
                </c:pt>
                <c:pt idx="17171">
                  <c:v>58.453638129923888</c:v>
                </c:pt>
                <c:pt idx="17172">
                  <c:v>58.435453661148237</c:v>
                </c:pt>
                <c:pt idx="17173">
                  <c:v>58.419033929848709</c:v>
                </c:pt>
                <c:pt idx="17174">
                  <c:v>58.401966275611073</c:v>
                </c:pt>
                <c:pt idx="17175">
                  <c:v>58.375205353207512</c:v>
                </c:pt>
                <c:pt idx="17176">
                  <c:v>58.348103418731277</c:v>
                </c:pt>
                <c:pt idx="17177">
                  <c:v>58.329961576464704</c:v>
                </c:pt>
                <c:pt idx="17178">
                  <c:v>58.313303136714303</c:v>
                </c:pt>
                <c:pt idx="17179">
                  <c:v>58.297139164469272</c:v>
                </c:pt>
                <c:pt idx="17180">
                  <c:v>58.278963220995436</c:v>
                </c:pt>
                <c:pt idx="17181">
                  <c:v>58.26023313290348</c:v>
                </c:pt>
                <c:pt idx="17182">
                  <c:v>58.242628384651383</c:v>
                </c:pt>
                <c:pt idx="17183">
                  <c:v>58.215841886342389</c:v>
                </c:pt>
                <c:pt idx="17184">
                  <c:v>58.189737412178744</c:v>
                </c:pt>
                <c:pt idx="17185">
                  <c:v>58.1720133097012</c:v>
                </c:pt>
                <c:pt idx="17186">
                  <c:v>58.152822855311136</c:v>
                </c:pt>
                <c:pt idx="17187">
                  <c:v>58.135405663699011</c:v>
                </c:pt>
                <c:pt idx="17188">
                  <c:v>58.116138481592593</c:v>
                </c:pt>
                <c:pt idx="17189">
                  <c:v>58.09872981528229</c:v>
                </c:pt>
                <c:pt idx="17190">
                  <c:v>58.073852984580284</c:v>
                </c:pt>
                <c:pt idx="17191">
                  <c:v>58.047629156191206</c:v>
                </c:pt>
                <c:pt idx="17192">
                  <c:v>58.029495839226456</c:v>
                </c:pt>
                <c:pt idx="17193">
                  <c:v>58.011388098167146</c:v>
                </c:pt>
                <c:pt idx="17194">
                  <c:v>57.994439798154964</c:v>
                </c:pt>
                <c:pt idx="17195">
                  <c:v>57.977542649953676</c:v>
                </c:pt>
                <c:pt idx="17196">
                  <c:v>57.959417858290728</c:v>
                </c:pt>
                <c:pt idx="17197">
                  <c:v>57.933211080505274</c:v>
                </c:pt>
                <c:pt idx="17198">
                  <c:v>57.90536744477096</c:v>
                </c:pt>
                <c:pt idx="17199">
                  <c:v>57.887541038671621</c:v>
                </c:pt>
                <c:pt idx="17200">
                  <c:v>57.869851037401354</c:v>
                </c:pt>
                <c:pt idx="17201">
                  <c:v>57.851751821643873</c:v>
                </c:pt>
                <c:pt idx="17202">
                  <c:v>57.834624490293521</c:v>
                </c:pt>
                <c:pt idx="17203">
                  <c:v>57.817011216739601</c:v>
                </c:pt>
                <c:pt idx="17204">
                  <c:v>57.800267523971016</c:v>
                </c:pt>
                <c:pt idx="17205">
                  <c:v>57.774359131749165</c:v>
                </c:pt>
                <c:pt idx="17206">
                  <c:v>57.747410652705632</c:v>
                </c:pt>
                <c:pt idx="17207">
                  <c:v>57.728782868235498</c:v>
                </c:pt>
                <c:pt idx="17208">
                  <c:v>57.710112457256265</c:v>
                </c:pt>
                <c:pt idx="17209">
                  <c:v>57.692712316247786</c:v>
                </c:pt>
                <c:pt idx="17210">
                  <c:v>57.675755490933767</c:v>
                </c:pt>
                <c:pt idx="17211">
                  <c:v>57.657758578798088</c:v>
                </c:pt>
                <c:pt idx="17212">
                  <c:v>57.631620003427173</c:v>
                </c:pt>
                <c:pt idx="17213">
                  <c:v>57.6052000930963</c:v>
                </c:pt>
                <c:pt idx="17214">
                  <c:v>57.587782901484175</c:v>
                </c:pt>
                <c:pt idx="17215">
                  <c:v>57.569282996541283</c:v>
                </c:pt>
                <c:pt idx="17216">
                  <c:v>57.552863265241747</c:v>
                </c:pt>
                <c:pt idx="17217">
                  <c:v>57.534005297622549</c:v>
                </c:pt>
                <c:pt idx="17218">
                  <c:v>57.516068062599587</c:v>
                </c:pt>
                <c:pt idx="17219">
                  <c:v>57.489136634159699</c:v>
                </c:pt>
                <c:pt idx="17220">
                  <c:v>57.463040685297862</c:v>
                </c:pt>
                <c:pt idx="17221">
                  <c:v>57.445802525023893</c:v>
                </c:pt>
                <c:pt idx="17222">
                  <c:v>57.42760953094642</c:v>
                </c:pt>
                <c:pt idx="17223">
                  <c:v>57.411880349094055</c:v>
                </c:pt>
                <c:pt idx="17224">
                  <c:v>57.393269615227553</c:v>
                </c:pt>
                <c:pt idx="17225">
                  <c:v>57.374607729550156</c:v>
                </c:pt>
                <c:pt idx="17226">
                  <c:v>57.357173487334393</c:v>
                </c:pt>
                <c:pt idx="17227">
                  <c:v>57.332092049388784</c:v>
                </c:pt>
                <c:pt idx="17228">
                  <c:v>57.306021676432408</c:v>
                </c:pt>
                <c:pt idx="17229">
                  <c:v>57.289994109016448</c:v>
                </c:pt>
                <c:pt idx="17230">
                  <c:v>57.271630608902633</c:v>
                </c:pt>
                <c:pt idx="17231">
                  <c:v>57.253693373879663</c:v>
                </c:pt>
                <c:pt idx="17232">
                  <c:v>57.23468195082777</c:v>
                </c:pt>
                <c:pt idx="17233">
                  <c:v>57.217034576066581</c:v>
                </c:pt>
                <c:pt idx="17234">
                  <c:v>57.189949692193984</c:v>
                </c:pt>
                <c:pt idx="17235">
                  <c:v>57.163938996350318</c:v>
                </c:pt>
                <c:pt idx="17236">
                  <c:v>57.146419501116384</c:v>
                </c:pt>
                <c:pt idx="17237">
                  <c:v>57.129053461315173</c:v>
                </c:pt>
                <c:pt idx="17238">
                  <c:v>57.109590197266954</c:v>
                </c:pt>
                <c:pt idx="17239">
                  <c:v>57.094270229901824</c:v>
                </c:pt>
                <c:pt idx="17240">
                  <c:v>57.077228151569635</c:v>
                </c:pt>
                <c:pt idx="17241">
                  <c:v>57.050381976147911</c:v>
                </c:pt>
                <c:pt idx="17242">
                  <c:v>57.023578427235279</c:v>
                </c:pt>
                <c:pt idx="17243">
                  <c:v>57.00522345242328</c:v>
                </c:pt>
                <c:pt idx="17244">
                  <c:v>56.987976766847495</c:v>
                </c:pt>
                <c:pt idx="17245">
                  <c:v>56.970542524631732</c:v>
                </c:pt>
                <c:pt idx="17246">
                  <c:v>56.955486841622914</c:v>
                </c:pt>
                <c:pt idx="17247">
                  <c:v>56.937720112636292</c:v>
                </c:pt>
                <c:pt idx="17248">
                  <c:v>56.9199192824424</c:v>
                </c:pt>
                <c:pt idx="17249">
                  <c:v>56.89330329016974</c:v>
                </c:pt>
                <c:pt idx="17250">
                  <c:v>56.869210787234906</c:v>
                </c:pt>
                <c:pt idx="17251">
                  <c:v>56.851154197986496</c:v>
                </c:pt>
                <c:pt idx="17252">
                  <c:v>56.830667897720254</c:v>
                </c:pt>
                <c:pt idx="17253">
                  <c:v>56.812398175926425</c:v>
                </c:pt>
                <c:pt idx="17254">
                  <c:v>56.794239283056214</c:v>
                </c:pt>
                <c:pt idx="17255">
                  <c:v>56.777759874643962</c:v>
                </c:pt>
                <c:pt idx="17256">
                  <c:v>56.75314732829829</c:v>
                </c:pt>
                <c:pt idx="17257">
                  <c:v>56.726514285421992</c:v>
                </c:pt>
                <c:pt idx="17258">
                  <c:v>56.709668289031612</c:v>
                </c:pt>
                <c:pt idx="17259">
                  <c:v>56.691313314219606</c:v>
                </c:pt>
                <c:pt idx="17260">
                  <c:v>56.67492768412734</c:v>
                </c:pt>
                <c:pt idx="17261">
                  <c:v>56.655924786377255</c:v>
                </c:pt>
                <c:pt idx="17262">
                  <c:v>56.637535710357987</c:v>
                </c:pt>
                <c:pt idx="17263">
                  <c:v>56.610783313256249</c:v>
                </c:pt>
                <c:pt idx="17264">
                  <c:v>56.585190357201618</c:v>
                </c:pt>
                <c:pt idx="17265">
                  <c:v>56.566272712469711</c:v>
                </c:pt>
                <c:pt idx="17266">
                  <c:v>56.549844455868346</c:v>
                </c:pt>
                <c:pt idx="17267">
                  <c:v>56.533936242677839</c:v>
                </c:pt>
                <c:pt idx="17268">
                  <c:v>56.516416747443898</c:v>
                </c:pt>
                <c:pt idx="17269">
                  <c:v>56.4987608473809</c:v>
                </c:pt>
                <c:pt idx="17270">
                  <c:v>56.481190200336059</c:v>
                </c:pt>
                <c:pt idx="17271">
                  <c:v>56.453900709219859</c:v>
                </c:pt>
                <c:pt idx="17272">
                  <c:v>56.424445791442132</c:v>
                </c:pt>
                <c:pt idx="17273">
                  <c:v>56.409739645807811</c:v>
                </c:pt>
                <c:pt idx="17274">
                  <c:v>56.391793885483033</c:v>
                </c:pt>
                <c:pt idx="17275">
                  <c:v>56.374521624001794</c:v>
                </c:pt>
                <c:pt idx="17276">
                  <c:v>56.354197304470077</c:v>
                </c:pt>
                <c:pt idx="17277">
                  <c:v>56.335168830814538</c:v>
                </c:pt>
                <c:pt idx="17278">
                  <c:v>56.308450534920063</c:v>
                </c:pt>
                <c:pt idx="17279">
                  <c:v>56.282644446320006</c:v>
                </c:pt>
                <c:pt idx="17280">
                  <c:v>56.265951905362336</c:v>
                </c:pt>
                <c:pt idx="17281">
                  <c:v>56.249643002986417</c:v>
                </c:pt>
                <c:pt idx="17282">
                  <c:v>56.232754380086938</c:v>
                </c:pt>
                <c:pt idx="17283">
                  <c:v>56.214586961914925</c:v>
                </c:pt>
                <c:pt idx="17284">
                  <c:v>56.19681170762648</c:v>
                </c:pt>
                <c:pt idx="17285">
                  <c:v>56.171304004590027</c:v>
                </c:pt>
                <c:pt idx="17286">
                  <c:v>56.144219120717423</c:v>
                </c:pt>
                <c:pt idx="17287">
                  <c:v>56.127927268945143</c:v>
                </c:pt>
                <c:pt idx="17288">
                  <c:v>56.111302930401997</c:v>
                </c:pt>
                <c:pt idx="17289">
                  <c:v>56.093229290549964</c:v>
                </c:pt>
                <c:pt idx="17290">
                  <c:v>56.077807019563018</c:v>
                </c:pt>
                <c:pt idx="17291">
                  <c:v>56.060202271310914</c:v>
                </c:pt>
                <c:pt idx="17292">
                  <c:v>56.042878858018774</c:v>
                </c:pt>
                <c:pt idx="17293">
                  <c:v>56.015819550051624</c:v>
                </c:pt>
                <c:pt idx="17294">
                  <c:v>55.989459316833468</c:v>
                </c:pt>
                <c:pt idx="17295">
                  <c:v>55.971240746850548</c:v>
                </c:pt>
                <c:pt idx="17296">
                  <c:v>55.954428851667423</c:v>
                </c:pt>
                <c:pt idx="17297">
                  <c:v>55.93576696599002</c:v>
                </c:pt>
                <c:pt idx="17298">
                  <c:v>55.918417976792426</c:v>
                </c:pt>
                <c:pt idx="17299">
                  <c:v>55.901478202082053</c:v>
                </c:pt>
                <c:pt idx="17300">
                  <c:v>55.875407829125677</c:v>
                </c:pt>
                <c:pt idx="17301">
                  <c:v>55.848740685042095</c:v>
                </c:pt>
                <c:pt idx="17302">
                  <c:v>55.830070274062884</c:v>
                </c:pt>
                <c:pt idx="17303">
                  <c:v>55.812115988436283</c:v>
                </c:pt>
                <c:pt idx="17304">
                  <c:v>55.794758473936881</c:v>
                </c:pt>
                <c:pt idx="17305">
                  <c:v>55.778219388411898</c:v>
                </c:pt>
                <c:pt idx="17306">
                  <c:v>55.762174770392313</c:v>
                </c:pt>
                <c:pt idx="17307">
                  <c:v>55.736692643261307</c:v>
                </c:pt>
                <c:pt idx="17308">
                  <c:v>55.711739084842947</c:v>
                </c:pt>
                <c:pt idx="17309">
                  <c:v>55.692659459376515</c:v>
                </c:pt>
                <c:pt idx="17310">
                  <c:v>55.675668532855241</c:v>
                </c:pt>
                <c:pt idx="17311">
                  <c:v>55.657177153214178</c:v>
                </c:pt>
                <c:pt idx="17312">
                  <c:v>55.640390833936493</c:v>
                </c:pt>
                <c:pt idx="17313">
                  <c:v>55.622743459175318</c:v>
                </c:pt>
                <c:pt idx="17314">
                  <c:v>55.605428571185001</c:v>
                </c:pt>
                <c:pt idx="17315">
                  <c:v>55.578062352352433</c:v>
                </c:pt>
                <c:pt idx="17316">
                  <c:v>55.551173550421616</c:v>
                </c:pt>
                <c:pt idx="17317">
                  <c:v>55.534847597442074</c:v>
                </c:pt>
                <c:pt idx="17318">
                  <c:v>55.51636474310282</c:v>
                </c:pt>
                <c:pt idx="17319">
                  <c:v>55.500149619046887</c:v>
                </c:pt>
                <c:pt idx="17320">
                  <c:v>55.482272061136648</c:v>
                </c:pt>
                <c:pt idx="17321">
                  <c:v>55.465255558709913</c:v>
                </c:pt>
                <c:pt idx="17322">
                  <c:v>55.438128048328231</c:v>
                </c:pt>
                <c:pt idx="17323">
                  <c:v>55.410258836688477</c:v>
                </c:pt>
                <c:pt idx="17324">
                  <c:v>55.393421365599892</c:v>
                </c:pt>
                <c:pt idx="17325">
                  <c:v>55.3762684583441</c:v>
                </c:pt>
                <c:pt idx="17326">
                  <c:v>55.359899878855465</c:v>
                </c:pt>
                <c:pt idx="17327">
                  <c:v>55.342943053541447</c:v>
                </c:pt>
                <c:pt idx="17328">
                  <c:v>55.326642676467351</c:v>
                </c:pt>
                <c:pt idx="17329">
                  <c:v>55.301518612012671</c:v>
                </c:pt>
                <c:pt idx="17330">
                  <c:v>55.273811381107421</c:v>
                </c:pt>
                <c:pt idx="17331">
                  <c:v>55.255840044877189</c:v>
                </c:pt>
                <c:pt idx="17332">
                  <c:v>55.237561797781552</c:v>
                </c:pt>
                <c:pt idx="17333">
                  <c:v>55.220920408634768</c:v>
                </c:pt>
                <c:pt idx="17334">
                  <c:v>55.203051376026345</c:v>
                </c:pt>
                <c:pt idx="17335">
                  <c:v>55.185625659112389</c:v>
                </c:pt>
                <c:pt idx="17336">
                  <c:v>55.167057551754986</c:v>
                </c:pt>
                <c:pt idx="17337">
                  <c:v>55.140356306464142</c:v>
                </c:pt>
                <c:pt idx="17338">
                  <c:v>55.11509583718037</c:v>
                </c:pt>
                <c:pt idx="17339">
                  <c:v>55.098036708244571</c:v>
                </c:pt>
                <c:pt idx="17340">
                  <c:v>55.080065372014332</c:v>
                </c:pt>
                <c:pt idx="17341">
                  <c:v>55.063014768380349</c:v>
                </c:pt>
                <c:pt idx="17342">
                  <c:v>55.046893422644395</c:v>
                </c:pt>
                <c:pt idx="17343">
                  <c:v>55.028777156283283</c:v>
                </c:pt>
                <c:pt idx="17344">
                  <c:v>55.002928441174134</c:v>
                </c:pt>
                <c:pt idx="17345">
                  <c:v>54.976534106748723</c:v>
                </c:pt>
                <c:pt idx="17346">
                  <c:v>54.957786968053135</c:v>
                </c:pt>
                <c:pt idx="17347">
                  <c:v>54.940574383684627</c:v>
                </c:pt>
                <c:pt idx="17348">
                  <c:v>54.924154652385084</c:v>
                </c:pt>
                <c:pt idx="17349">
                  <c:v>54.90763261746374</c:v>
                </c:pt>
                <c:pt idx="17350">
                  <c:v>54.890164274040707</c:v>
                </c:pt>
                <c:pt idx="17351">
                  <c:v>54.864110951687962</c:v>
                </c:pt>
                <c:pt idx="17352">
                  <c:v>54.836787359364493</c:v>
                </c:pt>
                <c:pt idx="17353">
                  <c:v>54.816164654269173</c:v>
                </c:pt>
                <c:pt idx="17354">
                  <c:v>54.799804600082361</c:v>
                </c:pt>
                <c:pt idx="17355">
                  <c:v>54.782549389204746</c:v>
                </c:pt>
                <c:pt idx="17356">
                  <c:v>54.764484274654535</c:v>
                </c:pt>
                <c:pt idx="17357">
                  <c:v>54.747459246925992</c:v>
                </c:pt>
                <c:pt idx="17358">
                  <c:v>54.730792281873754</c:v>
                </c:pt>
                <c:pt idx="17359">
                  <c:v>54.70500324387735</c:v>
                </c:pt>
                <c:pt idx="17360">
                  <c:v>54.682990914585858</c:v>
                </c:pt>
                <c:pt idx="17361">
                  <c:v>54.666792841133557</c:v>
                </c:pt>
                <c:pt idx="17362">
                  <c:v>54.649870117026822</c:v>
                </c:pt>
                <c:pt idx="17363">
                  <c:v>54.630568833713141</c:v>
                </c:pt>
                <c:pt idx="17364">
                  <c:v>54.613756938530024</c:v>
                </c:pt>
                <c:pt idx="17365">
                  <c:v>54.594907496212642</c:v>
                </c:pt>
                <c:pt idx="17366">
                  <c:v>54.568581364201748</c:v>
                </c:pt>
                <c:pt idx="17367">
                  <c:v>54.544139323892416</c:v>
                </c:pt>
                <c:pt idx="17368">
                  <c:v>54.529680412010784</c:v>
                </c:pt>
                <c:pt idx="17369">
                  <c:v>54.513559066274851</c:v>
                </c:pt>
                <c:pt idx="17370">
                  <c:v>54.495920216815477</c:v>
                </c:pt>
                <c:pt idx="17371">
                  <c:v>54.477838051661628</c:v>
                </c:pt>
                <c:pt idx="17372">
                  <c:v>54.461486522776624</c:v>
                </c:pt>
                <c:pt idx="17373">
                  <c:v>54.434520993129468</c:v>
                </c:pt>
                <c:pt idx="17374">
                  <c:v>54.407103622485998</c:v>
                </c:pt>
                <c:pt idx="17375">
                  <c:v>54.389891038117476</c:v>
                </c:pt>
                <c:pt idx="17376">
                  <c:v>54.370836988556491</c:v>
                </c:pt>
                <c:pt idx="17377">
                  <c:v>54.355210110325935</c:v>
                </c:pt>
                <c:pt idx="17378">
                  <c:v>54.337093843964809</c:v>
                </c:pt>
                <c:pt idx="17379">
                  <c:v>54.318687717341916</c:v>
                </c:pt>
                <c:pt idx="17380">
                  <c:v>54.302276511344196</c:v>
                </c:pt>
                <c:pt idx="17381">
                  <c:v>54.278004977071205</c:v>
                </c:pt>
                <c:pt idx="17382">
                  <c:v>54.250962719707687</c:v>
                </c:pt>
                <c:pt idx="17383">
                  <c:v>54.235480771608024</c:v>
                </c:pt>
                <c:pt idx="17384">
                  <c:v>54.218873483668503</c:v>
                </c:pt>
                <c:pt idx="17385">
                  <c:v>54.200774267911022</c:v>
                </c:pt>
                <c:pt idx="17386">
                  <c:v>54.184056151047891</c:v>
                </c:pt>
                <c:pt idx="17387">
                  <c:v>54.165632973821353</c:v>
                </c:pt>
                <c:pt idx="17388">
                  <c:v>54.139127810472317</c:v>
                </c:pt>
                <c:pt idx="17389">
                  <c:v>54.114302131581212</c:v>
                </c:pt>
                <c:pt idx="17390">
                  <c:v>54.096433098972796</c:v>
                </c:pt>
                <c:pt idx="17391">
                  <c:v>54.078615218175266</c:v>
                </c:pt>
                <c:pt idx="17392">
                  <c:v>54.062638802570206</c:v>
                </c:pt>
                <c:pt idx="17393">
                  <c:v>54.04633842549611</c:v>
                </c:pt>
                <c:pt idx="17394">
                  <c:v>54.028162482022267</c:v>
                </c:pt>
                <c:pt idx="17395">
                  <c:v>54.001290730695096</c:v>
                </c:pt>
                <c:pt idx="17396">
                  <c:v>53.975305610756884</c:v>
                </c:pt>
                <c:pt idx="17397">
                  <c:v>53.958135652897454</c:v>
                </c:pt>
                <c:pt idx="17398">
                  <c:v>53.940744037190782</c:v>
                </c:pt>
                <c:pt idx="17399">
                  <c:v>53.923761635971324</c:v>
                </c:pt>
                <c:pt idx="17400">
                  <c:v>53.906634304620972</c:v>
                </c:pt>
                <c:pt idx="17401">
                  <c:v>53.890052592586912</c:v>
                </c:pt>
                <c:pt idx="17402">
                  <c:v>53.872865584123844</c:v>
                </c:pt>
                <c:pt idx="17403">
                  <c:v>53.847136223240142</c:v>
                </c:pt>
                <c:pt idx="17404">
                  <c:v>53.819582447767608</c:v>
                </c:pt>
                <c:pt idx="17405">
                  <c:v>53.803648658671641</c:v>
                </c:pt>
                <c:pt idx="17406">
                  <c:v>53.7868282381867</c:v>
                </c:pt>
                <c:pt idx="17407">
                  <c:v>53.770766569563477</c:v>
                </c:pt>
                <c:pt idx="17408">
                  <c:v>53.75396319968219</c:v>
                </c:pt>
                <c:pt idx="17409">
                  <c:v>53.735480345342935</c:v>
                </c:pt>
                <c:pt idx="17410">
                  <c:v>53.709495225404716</c:v>
                </c:pt>
                <c:pt idx="17411">
                  <c:v>53.684865628455412</c:v>
                </c:pt>
                <c:pt idx="17412">
                  <c:v>53.668011106763203</c:v>
                </c:pt>
                <c:pt idx="17413">
                  <c:v>53.651472021238234</c:v>
                </c:pt>
                <c:pt idx="17414">
                  <c:v>53.633961051306123</c:v>
                </c:pt>
                <c:pt idx="17415">
                  <c:v>53.615716905417756</c:v>
                </c:pt>
                <c:pt idx="17416">
                  <c:v>53.599902470547221</c:v>
                </c:pt>
                <c:pt idx="17417">
                  <c:v>53.57369569276176</c:v>
                </c:pt>
                <c:pt idx="17418">
                  <c:v>53.548145363216229</c:v>
                </c:pt>
                <c:pt idx="17419">
                  <c:v>53.531299366825834</c:v>
                </c:pt>
                <c:pt idx="17420">
                  <c:v>53.512441399206637</c:v>
                </c:pt>
                <c:pt idx="17421">
                  <c:v>53.495015682292703</c:v>
                </c:pt>
                <c:pt idx="17422">
                  <c:v>53.479712765531183</c:v>
                </c:pt>
                <c:pt idx="17423">
                  <c:v>53.462372301635405</c:v>
                </c:pt>
                <c:pt idx="17424">
                  <c:v>53.44445211721608</c:v>
                </c:pt>
                <c:pt idx="17425">
                  <c:v>53.41842437076879</c:v>
                </c:pt>
                <c:pt idx="17426">
                  <c:v>53.39376067261221</c:v>
                </c:pt>
                <c:pt idx="17427">
                  <c:v>53.375925741211049</c:v>
                </c:pt>
                <c:pt idx="17428">
                  <c:v>53.358934814689782</c:v>
                </c:pt>
                <c:pt idx="17429">
                  <c:v>53.343145955724701</c:v>
                </c:pt>
                <c:pt idx="17430">
                  <c:v>53.327007559385123</c:v>
                </c:pt>
                <c:pt idx="17431">
                  <c:v>53.309462488245742</c:v>
                </c:pt>
                <c:pt idx="17432">
                  <c:v>53.282846495973068</c:v>
                </c:pt>
                <c:pt idx="17433">
                  <c:v>53.257210913409367</c:v>
                </c:pt>
                <c:pt idx="17434">
                  <c:v>53.239947177229944</c:v>
                </c:pt>
                <c:pt idx="17435">
                  <c:v>53.223067079632294</c:v>
                </c:pt>
                <c:pt idx="17436">
                  <c:v>53.205709565132878</c:v>
                </c:pt>
                <c:pt idx="17437">
                  <c:v>53.188079240975327</c:v>
                </c:pt>
                <c:pt idx="17438">
                  <c:v>53.17119914337767</c:v>
                </c:pt>
                <c:pt idx="17439">
                  <c:v>53.145248124646727</c:v>
                </c:pt>
                <c:pt idx="17440">
                  <c:v>53.120865761450119</c:v>
                </c:pt>
                <c:pt idx="17441">
                  <c:v>53.104787042223265</c:v>
                </c:pt>
                <c:pt idx="17442">
                  <c:v>53.088034824152864</c:v>
                </c:pt>
                <c:pt idx="17443">
                  <c:v>53.070046437319007</c:v>
                </c:pt>
                <c:pt idx="17444">
                  <c:v>53.051768190223356</c:v>
                </c:pt>
                <c:pt idx="17445">
                  <c:v>53.03377127808767</c:v>
                </c:pt>
                <c:pt idx="17446">
                  <c:v>53.01627735875919</c:v>
                </c:pt>
                <c:pt idx="17447">
                  <c:v>52.992270108842533</c:v>
                </c:pt>
                <c:pt idx="17448">
                  <c:v>52.966267938300682</c:v>
                </c:pt>
                <c:pt idx="17449">
                  <c:v>52.950001662433856</c:v>
                </c:pt>
                <c:pt idx="17450">
                  <c:v>52.931297150247367</c:v>
                </c:pt>
                <c:pt idx="17451">
                  <c:v>52.915610594904081</c:v>
                </c:pt>
                <c:pt idx="17452">
                  <c:v>52.898866902135509</c:v>
                </c:pt>
                <c:pt idx="17453">
                  <c:v>52.882310766006889</c:v>
                </c:pt>
                <c:pt idx="17454">
                  <c:v>52.855336711057909</c:v>
                </c:pt>
                <c:pt idx="17455">
                  <c:v>52.830979923766755</c:v>
                </c:pt>
                <c:pt idx="17456">
                  <c:v>52.813511580343722</c:v>
                </c:pt>
                <c:pt idx="17457">
                  <c:v>52.797160051458725</c:v>
                </c:pt>
                <c:pt idx="17458">
                  <c:v>52.78082557317736</c:v>
                </c:pt>
                <c:pt idx="17459">
                  <c:v>52.76464455032869</c:v>
                </c:pt>
                <c:pt idx="17460">
                  <c:v>52.748045787690998</c:v>
                </c:pt>
                <c:pt idx="17461">
                  <c:v>52.722503983447275</c:v>
                </c:pt>
                <c:pt idx="17462">
                  <c:v>52.695197441727423</c:v>
                </c:pt>
                <c:pt idx="17463">
                  <c:v>52.679280703235101</c:v>
                </c:pt>
                <c:pt idx="17464">
                  <c:v>52.66109623445945</c:v>
                </c:pt>
                <c:pt idx="17465">
                  <c:v>52.643235727152828</c:v>
                </c:pt>
                <c:pt idx="17466">
                  <c:v>52.626432357271533</c:v>
                </c:pt>
                <c:pt idx="17467">
                  <c:v>52.610072303084706</c:v>
                </c:pt>
                <c:pt idx="17468">
                  <c:v>52.593746350105164</c:v>
                </c:pt>
                <c:pt idx="17469">
                  <c:v>52.568110767541441</c:v>
                </c:pt>
                <c:pt idx="17470">
                  <c:v>52.544043840512067</c:v>
                </c:pt>
                <c:pt idx="17471">
                  <c:v>52.527871342965213</c:v>
                </c:pt>
                <c:pt idx="17472">
                  <c:v>52.511212903214812</c:v>
                </c:pt>
                <c:pt idx="17473">
                  <c:v>52.495014829762518</c:v>
                </c:pt>
                <c:pt idx="17474">
                  <c:v>52.47567944524156</c:v>
                </c:pt>
                <c:pt idx="17475">
                  <c:v>52.457614330691349</c:v>
                </c:pt>
                <c:pt idx="17476">
                  <c:v>52.433845789225551</c:v>
                </c:pt>
                <c:pt idx="17477">
                  <c:v>52.408252833170934</c:v>
                </c:pt>
                <c:pt idx="17478">
                  <c:v>52.392301993471321</c:v>
                </c:pt>
                <c:pt idx="17479">
                  <c:v>52.376300001960821</c:v>
                </c:pt>
                <c:pt idx="17480">
                  <c:v>52.359914371868555</c:v>
                </c:pt>
                <c:pt idx="17481">
                  <c:v>52.341832206714699</c:v>
                </c:pt>
                <c:pt idx="17482">
                  <c:v>52.325344273000631</c:v>
                </c:pt>
                <c:pt idx="17483">
                  <c:v>52.299197172327894</c:v>
                </c:pt>
                <c:pt idx="17484">
                  <c:v>52.273254678898773</c:v>
                </c:pt>
                <c:pt idx="17485">
                  <c:v>52.255897164399364</c:v>
                </c:pt>
                <c:pt idx="17486">
                  <c:v>52.238710155936296</c:v>
                </c:pt>
                <c:pt idx="17487">
                  <c:v>52.222341576447661</c:v>
                </c:pt>
                <c:pt idx="17488">
                  <c:v>52.204958486042806</c:v>
                </c:pt>
                <c:pt idx="17489">
                  <c:v>52.188743361986866</c:v>
                </c:pt>
                <c:pt idx="17490">
                  <c:v>52.172289529480068</c:v>
                </c:pt>
                <c:pt idx="17491">
                  <c:v>52.147037585498126</c:v>
                </c:pt>
                <c:pt idx="17492">
                  <c:v>52.12289393075239</c:v>
                </c:pt>
                <c:pt idx="17493">
                  <c:v>52.106116136776535</c:v>
                </c:pt>
                <c:pt idx="17494">
                  <c:v>52.088588116240786</c:v>
                </c:pt>
                <c:pt idx="17495">
                  <c:v>52.071827372868576</c:v>
                </c:pt>
                <c:pt idx="17496">
                  <c:v>52.057862928492327</c:v>
                </c:pt>
                <c:pt idx="17497">
                  <c:v>52.04134089357099</c:v>
                </c:pt>
                <c:pt idx="17498">
                  <c:v>52.016822125545303</c:v>
                </c:pt>
                <c:pt idx="17499">
                  <c:v>51.989924798312678</c:v>
                </c:pt>
                <c:pt idx="17500">
                  <c:v>51.973019124809575</c:v>
                </c:pt>
                <c:pt idx="17501">
                  <c:v>51.954783504223009</c:v>
                </c:pt>
                <c:pt idx="17502">
                  <c:v>51.937298110196352</c:v>
                </c:pt>
                <c:pt idx="17503">
                  <c:v>51.920213405355085</c:v>
                </c:pt>
                <c:pt idx="17504">
                  <c:v>51.901167881095908</c:v>
                </c:pt>
                <c:pt idx="17505">
                  <c:v>51.876956023935641</c:v>
                </c:pt>
                <c:pt idx="17506">
                  <c:v>51.852761217379005</c:v>
                </c:pt>
                <c:pt idx="17507">
                  <c:v>51.836656922246696</c:v>
                </c:pt>
                <c:pt idx="17508">
                  <c:v>51.81994733068538</c:v>
                </c:pt>
                <c:pt idx="17509">
                  <c:v>51.804857546469293</c:v>
                </c:pt>
                <c:pt idx="17510">
                  <c:v>51.789725135744114</c:v>
                </c:pt>
                <c:pt idx="17511">
                  <c:v>51.772495500771967</c:v>
                </c:pt>
                <c:pt idx="17512">
                  <c:v>51.754498588636281</c:v>
                </c:pt>
                <c:pt idx="17513">
                  <c:v>51.730269680872375</c:v>
                </c:pt>
                <c:pt idx="17514">
                  <c:v>51.704668199515936</c:v>
                </c:pt>
                <c:pt idx="17515">
                  <c:v>51.687600545278301</c:v>
                </c:pt>
                <c:pt idx="17516">
                  <c:v>51.671854312822305</c:v>
                </c:pt>
                <c:pt idx="17517">
                  <c:v>51.654334817588378</c:v>
                </c:pt>
                <c:pt idx="17518">
                  <c:v>51.637787206761587</c:v>
                </c:pt>
                <c:pt idx="17519">
                  <c:v>51.620719552523965</c:v>
                </c:pt>
                <c:pt idx="17520">
                  <c:v>51.596627049589131</c:v>
                </c:pt>
                <c:pt idx="17521">
                  <c:v>51.572892609330601</c:v>
                </c:pt>
                <c:pt idx="17522">
                  <c:v>51.556276796089286</c:v>
                </c:pt>
                <c:pt idx="17523">
                  <c:v>51.539166515342558</c:v>
                </c:pt>
                <c:pt idx="17524">
                  <c:v>51.52235462015944</c:v>
                </c:pt>
                <c:pt idx="17525">
                  <c:v>51.506633963608891</c:v>
                </c:pt>
                <c:pt idx="17526">
                  <c:v>51.488730829793205</c:v>
                </c:pt>
                <c:pt idx="17527">
                  <c:v>51.461390186866097</c:v>
                </c:pt>
                <c:pt idx="17528">
                  <c:v>51.436675336898617</c:v>
                </c:pt>
                <c:pt idx="17529">
                  <c:v>51.419437176624648</c:v>
                </c:pt>
                <c:pt idx="17530">
                  <c:v>51.402676433252424</c:v>
                </c:pt>
                <c:pt idx="17531">
                  <c:v>51.385915689880214</c:v>
                </c:pt>
                <c:pt idx="17532">
                  <c:v>51.369052642886196</c:v>
                </c:pt>
                <c:pt idx="17533">
                  <c:v>51.353178530902944</c:v>
                </c:pt>
                <c:pt idx="17534">
                  <c:v>51.335104891050911</c:v>
                </c:pt>
                <c:pt idx="17535">
                  <c:v>51.311745564072339</c:v>
                </c:pt>
                <c:pt idx="17536">
                  <c:v>51.287550757515696</c:v>
                </c:pt>
                <c:pt idx="17537">
                  <c:v>51.272426872092339</c:v>
                </c:pt>
                <c:pt idx="17538">
                  <c:v>51.256058292603711</c:v>
                </c:pt>
                <c:pt idx="17539">
                  <c:v>51.238513221464324</c:v>
                </c:pt>
                <c:pt idx="17540">
                  <c:v>51.223960531262712</c:v>
                </c:pt>
                <c:pt idx="17541">
                  <c:v>51.208231349410347</c:v>
                </c:pt>
                <c:pt idx="17542">
                  <c:v>51.183576176555604</c:v>
                </c:pt>
                <c:pt idx="17543">
                  <c:v>51.159739432675266</c:v>
                </c:pt>
                <c:pt idx="17544">
                  <c:v>51.143422004997532</c:v>
                </c:pt>
                <c:pt idx="17545">
                  <c:v>51.125970712178137</c:v>
                </c:pt>
                <c:pt idx="17546">
                  <c:v>51.110190378514872</c:v>
                </c:pt>
                <c:pt idx="17547">
                  <c:v>51.094316266531628</c:v>
                </c:pt>
                <c:pt idx="17548">
                  <c:v>51.076131797755977</c:v>
                </c:pt>
                <c:pt idx="17549">
                  <c:v>51.049302672937877</c:v>
                </c:pt>
                <c:pt idx="17550">
                  <c:v>51.024519620555878</c:v>
                </c:pt>
                <c:pt idx="17551">
                  <c:v>51.008756337496244</c:v>
                </c:pt>
                <c:pt idx="17552">
                  <c:v>50.99079352656782</c:v>
                </c:pt>
                <c:pt idx="17553">
                  <c:v>50.973751448235646</c:v>
                </c:pt>
                <c:pt idx="17554">
                  <c:v>50.95716121089977</c:v>
                </c:pt>
                <c:pt idx="17555">
                  <c:v>50.941883870043711</c:v>
                </c:pt>
                <c:pt idx="17556">
                  <c:v>50.926623579791283</c:v>
                </c:pt>
                <c:pt idx="17557">
                  <c:v>50.903204575699988</c:v>
                </c:pt>
                <c:pt idx="17558">
                  <c:v>50.878574978750692</c:v>
                </c:pt>
                <c:pt idx="17559">
                  <c:v>50.86225755107295</c:v>
                </c:pt>
                <c:pt idx="17560">
                  <c:v>50.844891511271726</c:v>
                </c:pt>
                <c:pt idx="17561">
                  <c:v>50.828054040183169</c:v>
                </c:pt>
                <c:pt idx="17562">
                  <c:v>50.810747677494646</c:v>
                </c:pt>
                <c:pt idx="17563">
                  <c:v>50.794899141416863</c:v>
                </c:pt>
                <c:pt idx="17564">
                  <c:v>50.772179212074555</c:v>
                </c:pt>
                <c:pt idx="17565">
                  <c:v>50.747660444048883</c:v>
                </c:pt>
                <c:pt idx="17566">
                  <c:v>50.73071214403668</c:v>
                </c:pt>
                <c:pt idx="17567">
                  <c:v>50.713090345180944</c:v>
                </c:pt>
                <c:pt idx="17568">
                  <c:v>50.696031216245139</c:v>
                </c:pt>
                <c:pt idx="17569">
                  <c:v>50.678656651142099</c:v>
                </c:pt>
                <c:pt idx="17570">
                  <c:v>50.661230934228151</c:v>
                </c:pt>
                <c:pt idx="17571">
                  <c:v>50.63792275906048</c:v>
                </c:pt>
                <c:pt idx="17572">
                  <c:v>50.613838781427468</c:v>
                </c:pt>
                <c:pt idx="17573">
                  <c:v>50.601076404607412</c:v>
                </c:pt>
                <c:pt idx="17574">
                  <c:v>50.58480160343877</c:v>
                </c:pt>
                <c:pt idx="17575">
                  <c:v>50.56782772752112</c:v>
                </c:pt>
                <c:pt idx="17576">
                  <c:v>50.551604078163379</c:v>
                </c:pt>
                <c:pt idx="17577">
                  <c:v>50.534161310645807</c:v>
                </c:pt>
                <c:pt idx="17578">
                  <c:v>50.516249651528291</c:v>
                </c:pt>
                <c:pt idx="17579">
                  <c:v>50.491321669015385</c:v>
                </c:pt>
                <c:pt idx="17580">
                  <c:v>50.46588216839347</c:v>
                </c:pt>
                <c:pt idx="17581">
                  <c:v>50.450724181762851</c:v>
                </c:pt>
                <c:pt idx="17582">
                  <c:v>50.435353062586806</c:v>
                </c:pt>
                <c:pt idx="17583">
                  <c:v>50.418072275803752</c:v>
                </c:pt>
                <c:pt idx="17584">
                  <c:v>50.401311532431528</c:v>
                </c:pt>
                <c:pt idx="17585">
                  <c:v>50.386000090368199</c:v>
                </c:pt>
                <c:pt idx="17586">
                  <c:v>50.363169332102274</c:v>
                </c:pt>
                <c:pt idx="17587">
                  <c:v>50.339844106330979</c:v>
                </c:pt>
                <c:pt idx="17588">
                  <c:v>50.322503642435201</c:v>
                </c:pt>
                <c:pt idx="17589">
                  <c:v>50.306186214757467</c:v>
                </c:pt>
                <c:pt idx="17590">
                  <c:v>50.288828700258073</c:v>
                </c:pt>
                <c:pt idx="17591">
                  <c:v>50.271590539984103</c:v>
                </c:pt>
                <c:pt idx="17592">
                  <c:v>50.253329343492084</c:v>
                </c:pt>
                <c:pt idx="17593">
                  <c:v>50.229305042971781</c:v>
                </c:pt>
                <c:pt idx="17594">
                  <c:v>50.204871527964265</c:v>
                </c:pt>
                <c:pt idx="17595">
                  <c:v>50.188818384642865</c:v>
                </c:pt>
                <c:pt idx="17596">
                  <c:v>50.174726060739374</c:v>
                </c:pt>
                <c:pt idx="17597">
                  <c:v>50.156294358211021</c:v>
                </c:pt>
                <c:pt idx="17598">
                  <c:v>50.139209653369754</c:v>
                </c:pt>
                <c:pt idx="17599">
                  <c:v>50.123727705270085</c:v>
                </c:pt>
                <c:pt idx="17600">
                  <c:v>50.107998523417727</c:v>
                </c:pt>
                <c:pt idx="17601">
                  <c:v>50.082252111930394</c:v>
                </c:pt>
                <c:pt idx="17602">
                  <c:v>50.057750394508339</c:v>
                </c:pt>
                <c:pt idx="17603">
                  <c:v>50.040418455914384</c:v>
                </c:pt>
                <c:pt idx="17604">
                  <c:v>50.025354247603751</c:v>
                </c:pt>
                <c:pt idx="17605">
                  <c:v>50.010596950158536</c:v>
                </c:pt>
                <c:pt idx="17606">
                  <c:v>49.993222385055489</c:v>
                </c:pt>
                <c:pt idx="17607">
                  <c:v>49.975967174177889</c:v>
                </c:pt>
                <c:pt idx="17608">
                  <c:v>49.95281245444292</c:v>
                </c:pt>
                <c:pt idx="17609">
                  <c:v>49.92754345985734</c:v>
                </c:pt>
                <c:pt idx="17610">
                  <c:v>49.912811738317572</c:v>
                </c:pt>
                <c:pt idx="17611">
                  <c:v>49.895454223818156</c:v>
                </c:pt>
                <c:pt idx="17612">
                  <c:v>49.879784719078515</c:v>
                </c:pt>
                <c:pt idx="17613">
                  <c:v>49.864285720375221</c:v>
                </c:pt>
                <c:pt idx="17614">
                  <c:v>49.848854924086453</c:v>
                </c:pt>
                <c:pt idx="17615">
                  <c:v>49.825452970598789</c:v>
                </c:pt>
                <c:pt idx="17616">
                  <c:v>49.801658853227551</c:v>
                </c:pt>
                <c:pt idx="17617">
                  <c:v>49.785136818306214</c:v>
                </c:pt>
                <c:pt idx="17618">
                  <c:v>49.7685806821776</c:v>
                </c:pt>
                <c:pt idx="17619">
                  <c:v>49.751683533976312</c:v>
                </c:pt>
                <c:pt idx="17620">
                  <c:v>49.736235687083912</c:v>
                </c:pt>
                <c:pt idx="17621">
                  <c:v>49.719841531689831</c:v>
                </c:pt>
                <c:pt idx="17622">
                  <c:v>49.703413275088472</c:v>
                </c:pt>
                <c:pt idx="17623">
                  <c:v>49.679542430000886</c:v>
                </c:pt>
                <c:pt idx="17624">
                  <c:v>49.655918818665981</c:v>
                </c:pt>
                <c:pt idx="17625">
                  <c:v>49.640735256129901</c:v>
                </c:pt>
                <c:pt idx="17626">
                  <c:v>49.626327496059183</c:v>
                </c:pt>
                <c:pt idx="17627">
                  <c:v>49.608799475523433</c:v>
                </c:pt>
                <c:pt idx="17628">
                  <c:v>49.593786419023701</c:v>
                </c:pt>
                <c:pt idx="17629">
                  <c:v>49.576965998538761</c:v>
                </c:pt>
                <c:pt idx="17630">
                  <c:v>49.551014979807825</c:v>
                </c:pt>
                <c:pt idx="17631">
                  <c:v>49.52680312264755</c:v>
                </c:pt>
                <c:pt idx="17632">
                  <c:v>49.512463564991357</c:v>
                </c:pt>
                <c:pt idx="17633">
                  <c:v>49.495711346920956</c:v>
                </c:pt>
                <c:pt idx="17634">
                  <c:v>49.479905437352244</c:v>
                </c:pt>
                <c:pt idx="17635">
                  <c:v>49.463647686787233</c:v>
                </c:pt>
                <c:pt idx="17636">
                  <c:v>49.448404447138444</c:v>
                </c:pt>
                <c:pt idx="17637">
                  <c:v>49.423570242945523</c:v>
                </c:pt>
                <c:pt idx="17638">
                  <c:v>49.400509301530548</c:v>
                </c:pt>
                <c:pt idx="17639">
                  <c:v>49.385709377576241</c:v>
                </c:pt>
                <c:pt idx="17640">
                  <c:v>49.368812229374953</c:v>
                </c:pt>
                <c:pt idx="17641">
                  <c:v>49.351028449784692</c:v>
                </c:pt>
                <c:pt idx="17642">
                  <c:v>49.334992357066923</c:v>
                </c:pt>
                <c:pt idx="17643">
                  <c:v>49.319391054741821</c:v>
                </c:pt>
                <c:pt idx="17644">
                  <c:v>49.3022296221842</c:v>
                </c:pt>
                <c:pt idx="17645">
                  <c:v>49.27788988549667</c:v>
                </c:pt>
                <c:pt idx="17646">
                  <c:v>49.254385628387212</c:v>
                </c:pt>
                <c:pt idx="17647">
                  <c:v>49.239261742963855</c:v>
                </c:pt>
                <c:pt idx="17648">
                  <c:v>49.223200074340632</c:v>
                </c:pt>
                <c:pt idx="17649">
                  <c:v>49.207513518997352</c:v>
                </c:pt>
                <c:pt idx="17650">
                  <c:v>49.192594240817613</c:v>
                </c:pt>
                <c:pt idx="17651">
                  <c:v>49.175969902274467</c:v>
                </c:pt>
                <c:pt idx="17652">
                  <c:v>49.149635244961765</c:v>
                </c:pt>
                <c:pt idx="17653">
                  <c:v>49.123905884078063</c:v>
                </c:pt>
                <c:pt idx="17654">
                  <c:v>49.107741911833038</c:v>
                </c:pt>
                <c:pt idx="17655">
                  <c:v>49.091074946780807</c:v>
                </c:pt>
                <c:pt idx="17656">
                  <c:v>49.075644150492046</c:v>
                </c:pt>
                <c:pt idx="17657">
                  <c:v>49.060579942181405</c:v>
                </c:pt>
                <c:pt idx="17658">
                  <c:v>49.045311126627169</c:v>
                </c:pt>
                <c:pt idx="17659">
                  <c:v>49.024449713080969</c:v>
                </c:pt>
                <c:pt idx="17660">
                  <c:v>48.999768964320758</c:v>
                </c:pt>
                <c:pt idx="17661">
                  <c:v>48.983536789661194</c:v>
                </c:pt>
                <c:pt idx="17662">
                  <c:v>48.967799082507021</c:v>
                </c:pt>
                <c:pt idx="17663">
                  <c:v>48.95125147168023</c:v>
                </c:pt>
                <c:pt idx="17664">
                  <c:v>48.93495961990795</c:v>
                </c:pt>
                <c:pt idx="17665">
                  <c:v>48.918096572913925</c:v>
                </c:pt>
                <c:pt idx="17666">
                  <c:v>48.901097121090828</c:v>
                </c:pt>
                <c:pt idx="17667">
                  <c:v>48.876902314534199</c:v>
                </c:pt>
                <c:pt idx="17668">
                  <c:v>48.854463720151855</c:v>
                </c:pt>
                <c:pt idx="17669">
                  <c:v>48.839740523913903</c:v>
                </c:pt>
                <c:pt idx="17670">
                  <c:v>48.825903959064917</c:v>
                </c:pt>
                <c:pt idx="17671">
                  <c:v>48.809603581990814</c:v>
                </c:pt>
                <c:pt idx="17672">
                  <c:v>48.795357802654607</c:v>
                </c:pt>
                <c:pt idx="17673">
                  <c:v>48.779048900278696</c:v>
                </c:pt>
                <c:pt idx="17674">
                  <c:v>48.754359626216669</c:v>
                </c:pt>
                <c:pt idx="17675">
                  <c:v>48.730804217296303</c:v>
                </c:pt>
                <c:pt idx="17676">
                  <c:v>48.71526259208391</c:v>
                </c:pt>
                <c:pt idx="17677">
                  <c:v>48.698783183671665</c:v>
                </c:pt>
                <c:pt idx="17678">
                  <c:v>48.682840869273882</c:v>
                </c:pt>
                <c:pt idx="17679">
                  <c:v>48.666736574141567</c:v>
                </c:pt>
                <c:pt idx="17680">
                  <c:v>48.652038953809061</c:v>
                </c:pt>
                <c:pt idx="17681">
                  <c:v>48.62917409433588</c:v>
                </c:pt>
                <c:pt idx="17682">
                  <c:v>48.605456704680989</c:v>
                </c:pt>
                <c:pt idx="17683">
                  <c:v>48.588303797425191</c:v>
                </c:pt>
                <c:pt idx="17684">
                  <c:v>48.572242128801967</c:v>
                </c:pt>
                <c:pt idx="17685">
                  <c:v>48.555916175822418</c:v>
                </c:pt>
                <c:pt idx="17686">
                  <c:v>48.539266261373818</c:v>
                </c:pt>
                <c:pt idx="17687">
                  <c:v>48.523017036110623</c:v>
                </c:pt>
                <c:pt idx="17688">
                  <c:v>48.507859049480004</c:v>
                </c:pt>
                <c:pt idx="17689">
                  <c:v>48.484090508014219</c:v>
                </c:pt>
                <c:pt idx="17690">
                  <c:v>48.460390168962959</c:v>
                </c:pt>
                <c:pt idx="17691">
                  <c:v>48.444933796768744</c:v>
                </c:pt>
                <c:pt idx="17692">
                  <c:v>48.429341019745451</c:v>
                </c:pt>
                <c:pt idx="17693">
                  <c:v>48.412563225769603</c:v>
                </c:pt>
                <c:pt idx="17694">
                  <c:v>48.396987499349954</c:v>
                </c:pt>
                <c:pt idx="17695">
                  <c:v>48.381411772930292</c:v>
                </c:pt>
                <c:pt idx="17696">
                  <c:v>48.357438624220897</c:v>
                </c:pt>
                <c:pt idx="17697">
                  <c:v>48.335255788893065</c:v>
                </c:pt>
                <c:pt idx="17698">
                  <c:v>48.319918770924289</c:v>
                </c:pt>
                <c:pt idx="17699">
                  <c:v>48.305178524082699</c:v>
                </c:pt>
                <c:pt idx="17700">
                  <c:v>48.288878147008596</c:v>
                </c:pt>
                <c:pt idx="17701">
                  <c:v>48.271861644581875</c:v>
                </c:pt>
                <c:pt idx="17702">
                  <c:v>48.255953431391355</c:v>
                </c:pt>
                <c:pt idx="17703">
                  <c:v>48.23186092845652</c:v>
                </c:pt>
                <c:pt idx="17704">
                  <c:v>48.208331095441608</c:v>
                </c:pt>
                <c:pt idx="17705">
                  <c:v>48.190649619473156</c:v>
                </c:pt>
                <c:pt idx="17706">
                  <c:v>48.174980114733515</c:v>
                </c:pt>
                <c:pt idx="17707">
                  <c:v>48.160171665477385</c:v>
                </c:pt>
                <c:pt idx="17708">
                  <c:v>48.144766445094078</c:v>
                </c:pt>
                <c:pt idx="17709">
                  <c:v>48.130162603081558</c:v>
                </c:pt>
                <c:pt idx="17710">
                  <c:v>48.115106920072733</c:v>
                </c:pt>
                <c:pt idx="17711">
                  <c:v>48.091892523225063</c:v>
                </c:pt>
                <c:pt idx="17712">
                  <c:v>48.068720752886449</c:v>
                </c:pt>
                <c:pt idx="17713">
                  <c:v>48.052991571034099</c:v>
                </c:pt>
                <c:pt idx="17714">
                  <c:v>48.037330591596273</c:v>
                </c:pt>
                <c:pt idx="17715">
                  <c:v>48.021021689220355</c:v>
                </c:pt>
                <c:pt idx="17716">
                  <c:v>48.004312097659039</c:v>
                </c:pt>
                <c:pt idx="17717">
                  <c:v>47.989145585726604</c:v>
                </c:pt>
                <c:pt idx="17718">
                  <c:v>47.966834870871516</c:v>
                </c:pt>
                <c:pt idx="17719">
                  <c:v>47.943501119798398</c:v>
                </c:pt>
                <c:pt idx="17720">
                  <c:v>47.928479537996843</c:v>
                </c:pt>
                <c:pt idx="17721">
                  <c:v>47.912196211526378</c:v>
                </c:pt>
                <c:pt idx="17722">
                  <c:v>47.896799516444879</c:v>
                </c:pt>
                <c:pt idx="17723">
                  <c:v>47.882178623828729</c:v>
                </c:pt>
                <c:pt idx="17724">
                  <c:v>47.865758892529193</c:v>
                </c:pt>
                <c:pt idx="17725">
                  <c:v>47.840975840147188</c:v>
                </c:pt>
                <c:pt idx="17726">
                  <c:v>47.815382884092557</c:v>
                </c:pt>
                <c:pt idx="17727">
                  <c:v>47.799449094996589</c:v>
                </c:pt>
                <c:pt idx="17728">
                  <c:v>47.784274057762325</c:v>
                </c:pt>
                <c:pt idx="17729">
                  <c:v>47.769380355488032</c:v>
                </c:pt>
                <c:pt idx="17730">
                  <c:v>47.754213843555597</c:v>
                </c:pt>
                <c:pt idx="17731">
                  <c:v>47.74032612689571</c:v>
                </c:pt>
                <c:pt idx="17732">
                  <c:v>47.725850164410453</c:v>
                </c:pt>
                <c:pt idx="17733">
                  <c:v>47.700086702319474</c:v>
                </c:pt>
                <c:pt idx="17734">
                  <c:v>47.67555940899198</c:v>
                </c:pt>
                <c:pt idx="17735">
                  <c:v>47.6593187090306</c:v>
                </c:pt>
                <c:pt idx="17736">
                  <c:v>47.643308192218278</c:v>
                </c:pt>
                <c:pt idx="17737">
                  <c:v>47.627587535667736</c:v>
                </c:pt>
                <c:pt idx="17738">
                  <c:v>47.613137149087919</c:v>
                </c:pt>
                <c:pt idx="17739">
                  <c:v>47.598260497417257</c:v>
                </c:pt>
                <c:pt idx="17740">
                  <c:v>47.576930192271135</c:v>
                </c:pt>
                <c:pt idx="17741">
                  <c:v>47.554031231590685</c:v>
                </c:pt>
                <c:pt idx="17742">
                  <c:v>47.539129004014569</c:v>
                </c:pt>
                <c:pt idx="17743">
                  <c:v>47.523348670351304</c:v>
                </c:pt>
                <c:pt idx="17744">
                  <c:v>47.507431931858974</c:v>
                </c:pt>
                <c:pt idx="17745">
                  <c:v>47.491404364443021</c:v>
                </c:pt>
                <c:pt idx="17746">
                  <c:v>47.476109972983323</c:v>
                </c:pt>
                <c:pt idx="17747">
                  <c:v>47.453313315924674</c:v>
                </c:pt>
                <c:pt idx="17748">
                  <c:v>47.428675193673548</c:v>
                </c:pt>
                <c:pt idx="17749">
                  <c:v>47.411778045472261</c:v>
                </c:pt>
                <c:pt idx="17750">
                  <c:v>47.395238959947285</c:v>
                </c:pt>
                <c:pt idx="17751">
                  <c:v>47.377540433375195</c:v>
                </c:pt>
                <c:pt idx="17752">
                  <c:v>47.361043974359305</c:v>
                </c:pt>
                <c:pt idx="17753">
                  <c:v>47.347761554128418</c:v>
                </c:pt>
                <c:pt idx="17754">
                  <c:v>47.333566926603119</c:v>
                </c:pt>
                <c:pt idx="17755">
                  <c:v>47.310923724977172</c:v>
                </c:pt>
                <c:pt idx="17756">
                  <c:v>47.286660716006004</c:v>
                </c:pt>
                <c:pt idx="17757">
                  <c:v>47.272517240291599</c:v>
                </c:pt>
                <c:pt idx="17758">
                  <c:v>47.256753957231972</c:v>
                </c:pt>
                <c:pt idx="17759">
                  <c:v>47.242056336899473</c:v>
                </c:pt>
                <c:pt idx="17760">
                  <c:v>47.227299039454245</c:v>
                </c:pt>
                <c:pt idx="17761">
                  <c:v>47.211936445580022</c:v>
                </c:pt>
                <c:pt idx="17762">
                  <c:v>47.187332424536166</c:v>
                </c:pt>
                <c:pt idx="17763">
                  <c:v>47.16336780112858</c:v>
                </c:pt>
                <c:pt idx="17764">
                  <c:v>47.148601978381542</c:v>
                </c:pt>
                <c:pt idx="17765">
                  <c:v>47.133409890543646</c:v>
                </c:pt>
                <c:pt idx="17766">
                  <c:v>47.11762103157858</c:v>
                </c:pt>
                <c:pt idx="17767">
                  <c:v>47.102122032875272</c:v>
                </c:pt>
                <c:pt idx="17768">
                  <c:v>47.086026263044779</c:v>
                </c:pt>
                <c:pt idx="17769">
                  <c:v>47.064099186771465</c:v>
                </c:pt>
                <c:pt idx="17770">
                  <c:v>47.041276953807362</c:v>
                </c:pt>
                <c:pt idx="17771">
                  <c:v>47.025070355053245</c:v>
                </c:pt>
                <c:pt idx="17772">
                  <c:v>47.008650623753709</c:v>
                </c:pt>
                <c:pt idx="17773">
                  <c:v>46.994225813079346</c:v>
                </c:pt>
                <c:pt idx="17774">
                  <c:v>46.978624510754244</c:v>
                </c:pt>
                <c:pt idx="17775">
                  <c:v>46.962051324021999</c:v>
                </c:pt>
                <c:pt idx="17776">
                  <c:v>46.947276975973139</c:v>
                </c:pt>
                <c:pt idx="17777">
                  <c:v>46.925784690092492</c:v>
                </c:pt>
                <c:pt idx="17778">
                  <c:v>46.904190100590043</c:v>
                </c:pt>
                <c:pt idx="17779">
                  <c:v>46.886772908977917</c:v>
                </c:pt>
                <c:pt idx="17780">
                  <c:v>46.871077828332815</c:v>
                </c:pt>
                <c:pt idx="17781">
                  <c:v>46.855570304327699</c:v>
                </c:pt>
                <c:pt idx="17782">
                  <c:v>46.84061692494069</c:v>
                </c:pt>
                <c:pt idx="17783">
                  <c:v>46.824555256317467</c:v>
                </c:pt>
                <c:pt idx="17784">
                  <c:v>46.799917134066341</c:v>
                </c:pt>
                <c:pt idx="17785">
                  <c:v>46.777427387873104</c:v>
                </c:pt>
                <c:pt idx="17786">
                  <c:v>46.760965030064476</c:v>
                </c:pt>
                <c:pt idx="17787">
                  <c:v>46.746565795295567</c:v>
                </c:pt>
                <c:pt idx="17788">
                  <c:v>46.73109237249772</c:v>
                </c:pt>
                <c:pt idx="17789">
                  <c:v>46.717545667910507</c:v>
                </c:pt>
                <c:pt idx="17790">
                  <c:v>46.702686066843476</c:v>
                </c:pt>
                <c:pt idx="17791">
                  <c:v>46.679676277239409</c:v>
                </c:pt>
                <c:pt idx="17792">
                  <c:v>46.655737229737277</c:v>
                </c:pt>
                <c:pt idx="17793">
                  <c:v>46.641525551608339</c:v>
                </c:pt>
                <c:pt idx="17794">
                  <c:v>46.625813420359613</c:v>
                </c:pt>
                <c:pt idx="17795">
                  <c:v>46.608558209482013</c:v>
                </c:pt>
                <c:pt idx="17796">
                  <c:v>46.59363040600045</c:v>
                </c:pt>
                <c:pt idx="17797">
                  <c:v>46.57833601454076</c:v>
                </c:pt>
                <c:pt idx="17798">
                  <c:v>46.564192538826362</c:v>
                </c:pt>
                <c:pt idx="17799">
                  <c:v>46.540909939564138</c:v>
                </c:pt>
                <c:pt idx="17800">
                  <c:v>46.51728632822924</c:v>
                </c:pt>
                <c:pt idx="17801">
                  <c:v>46.502571657293096</c:v>
                </c:pt>
                <c:pt idx="17802">
                  <c:v>46.487345468247938</c:v>
                </c:pt>
                <c:pt idx="17803">
                  <c:v>46.471113293588381</c:v>
                </c:pt>
                <c:pt idx="17804">
                  <c:v>46.45845322039014</c:v>
                </c:pt>
                <c:pt idx="17805">
                  <c:v>46.44371297354855</c:v>
                </c:pt>
                <c:pt idx="17806">
                  <c:v>46.422902711813258</c:v>
                </c:pt>
                <c:pt idx="17807">
                  <c:v>46.401427476536242</c:v>
                </c:pt>
                <c:pt idx="17808">
                  <c:v>46.385698294683877</c:v>
                </c:pt>
                <c:pt idx="17809">
                  <c:v>46.370906896031386</c:v>
                </c:pt>
                <c:pt idx="17810">
                  <c:v>46.355885314229837</c:v>
                </c:pt>
                <c:pt idx="17811">
                  <c:v>46.338664204559507</c:v>
                </c:pt>
                <c:pt idx="17812">
                  <c:v>46.324239393885144</c:v>
                </c:pt>
                <c:pt idx="17813">
                  <c:v>46.300666934361153</c:v>
                </c:pt>
                <c:pt idx="17814">
                  <c:v>46.277426961608015</c:v>
                </c:pt>
                <c:pt idx="17815">
                  <c:v>46.261152160439359</c:v>
                </c:pt>
                <c:pt idx="17816">
                  <c:v>46.244519296594397</c:v>
                </c:pt>
                <c:pt idx="17817">
                  <c:v>46.232762905388761</c:v>
                </c:pt>
                <c:pt idx="17818">
                  <c:v>46.216667135558268</c:v>
                </c:pt>
                <c:pt idx="17819">
                  <c:v>46.201466522418563</c:v>
                </c:pt>
                <c:pt idx="17820">
                  <c:v>46.185311075475347</c:v>
                </c:pt>
                <c:pt idx="17821">
                  <c:v>46.162309811173095</c:v>
                </c:pt>
                <c:pt idx="17822">
                  <c:v>46.140382734899774</c:v>
                </c:pt>
                <c:pt idx="17823">
                  <c:v>46.124841109687388</c:v>
                </c:pt>
                <c:pt idx="17824">
                  <c:v>46.110808462896607</c:v>
                </c:pt>
                <c:pt idx="17825">
                  <c:v>46.095539647342363</c:v>
                </c:pt>
                <c:pt idx="17826">
                  <c:v>46.078719226857437</c:v>
                </c:pt>
                <c:pt idx="17827">
                  <c:v>46.063987505317662</c:v>
                </c:pt>
                <c:pt idx="17828">
                  <c:v>46.040380944586389</c:v>
                </c:pt>
                <c:pt idx="17829">
                  <c:v>46.01731147786959</c:v>
                </c:pt>
                <c:pt idx="17830">
                  <c:v>46.001283910453637</c:v>
                </c:pt>
                <c:pt idx="17831">
                  <c:v>45.985384222564946</c:v>
                </c:pt>
                <c:pt idx="17832">
                  <c:v>45.969407806959886</c:v>
                </c:pt>
                <c:pt idx="17833">
                  <c:v>45.954036687783841</c:v>
                </c:pt>
                <c:pt idx="17834">
                  <c:v>45.940259800047578</c:v>
                </c:pt>
                <c:pt idx="17835">
                  <c:v>45.918537331017866</c:v>
                </c:pt>
                <c:pt idx="17836">
                  <c:v>45.897496886133517</c:v>
                </c:pt>
                <c:pt idx="17837">
                  <c:v>45.881443742812102</c:v>
                </c:pt>
                <c:pt idx="17838">
                  <c:v>45.866822850195952</c:v>
                </c:pt>
                <c:pt idx="17839">
                  <c:v>45.852969234743334</c:v>
                </c:pt>
                <c:pt idx="17840">
                  <c:v>45.8378538746218</c:v>
                </c:pt>
                <c:pt idx="17841">
                  <c:v>45.822099116863988</c:v>
                </c:pt>
                <c:pt idx="17842">
                  <c:v>45.808236976109548</c:v>
                </c:pt>
                <c:pt idx="17843">
                  <c:v>45.786702063719808</c:v>
                </c:pt>
                <c:pt idx="17844">
                  <c:v>45.76439987416655</c:v>
                </c:pt>
                <c:pt idx="17845">
                  <c:v>45.748150648903355</c:v>
                </c:pt>
                <c:pt idx="17846">
                  <c:v>45.73133875372023</c:v>
                </c:pt>
                <c:pt idx="17847">
                  <c:v>45.716402424936852</c:v>
                </c:pt>
                <c:pt idx="17848">
                  <c:v>45.70118476119351</c:v>
                </c:pt>
                <c:pt idx="17849">
                  <c:v>45.684568947952187</c:v>
                </c:pt>
                <c:pt idx="17850">
                  <c:v>45.662019524646226</c:v>
                </c:pt>
                <c:pt idx="17851">
                  <c:v>45.63994751824201</c:v>
                </c:pt>
                <c:pt idx="17852">
                  <c:v>45.625113493080441</c:v>
                </c:pt>
                <c:pt idx="17853">
                  <c:v>45.610577853482461</c:v>
                </c:pt>
                <c:pt idx="17854">
                  <c:v>45.595019177666444</c:v>
                </c:pt>
                <c:pt idx="17855">
                  <c:v>45.578974559646852</c:v>
                </c:pt>
                <c:pt idx="17856">
                  <c:v>45.565530158681447</c:v>
                </c:pt>
                <c:pt idx="17857">
                  <c:v>45.543492253484509</c:v>
                </c:pt>
                <c:pt idx="17858">
                  <c:v>45.520320483145909</c:v>
                </c:pt>
                <c:pt idx="17859">
                  <c:v>45.505469407380701</c:v>
                </c:pt>
                <c:pt idx="17860">
                  <c:v>45.48947594117201</c:v>
                </c:pt>
                <c:pt idx="17861">
                  <c:v>45.475801357057541</c:v>
                </c:pt>
                <c:pt idx="17862">
                  <c:v>45.458597297990842</c:v>
                </c:pt>
                <c:pt idx="17863">
                  <c:v>45.444709581330947</c:v>
                </c:pt>
                <c:pt idx="17864">
                  <c:v>45.429159430816746</c:v>
                </c:pt>
                <c:pt idx="17865">
                  <c:v>45.40938073060132</c:v>
                </c:pt>
                <c:pt idx="17866">
                  <c:v>45.386856883200807</c:v>
                </c:pt>
                <c:pt idx="17867">
                  <c:v>45.37158806764657</c:v>
                </c:pt>
                <c:pt idx="17868">
                  <c:v>45.357436066630349</c:v>
                </c:pt>
                <c:pt idx="17869">
                  <c:v>45.343676229497717</c:v>
                </c:pt>
                <c:pt idx="17870">
                  <c:v>45.328791052525233</c:v>
                </c:pt>
                <c:pt idx="17871">
                  <c:v>45.31334320563284</c:v>
                </c:pt>
                <c:pt idx="17872">
                  <c:v>45.289233652094367</c:v>
                </c:pt>
                <c:pt idx="17873">
                  <c:v>45.266113033566668</c:v>
                </c:pt>
                <c:pt idx="17874">
                  <c:v>45.25117670478329</c:v>
                </c:pt>
                <c:pt idx="17875">
                  <c:v>45.236393831432622</c:v>
                </c:pt>
                <c:pt idx="17876">
                  <c:v>45.222156577398238</c:v>
                </c:pt>
                <c:pt idx="17877">
                  <c:v>45.207902272760215</c:v>
                </c:pt>
                <c:pt idx="17878">
                  <c:v>45.19308529820227</c:v>
                </c:pt>
                <c:pt idx="17879">
                  <c:v>45.171055918307154</c:v>
                </c:pt>
                <c:pt idx="17880">
                  <c:v>45.148174008230328</c:v>
                </c:pt>
                <c:pt idx="17881">
                  <c:v>45.134525000021313</c:v>
                </c:pt>
                <c:pt idx="17882">
                  <c:v>45.117977389194522</c:v>
                </c:pt>
                <c:pt idx="17883">
                  <c:v>45.102904655582073</c:v>
                </c:pt>
                <c:pt idx="17884">
                  <c:v>45.088053579816858</c:v>
                </c:pt>
                <c:pt idx="17885">
                  <c:v>45.072401125680855</c:v>
                </c:pt>
                <c:pt idx="17886">
                  <c:v>45.056885076373923</c:v>
                </c:pt>
                <c:pt idx="17887">
                  <c:v>45.034872747082431</c:v>
                </c:pt>
                <c:pt idx="17888">
                  <c:v>45.012255121361932</c:v>
                </c:pt>
                <c:pt idx="17889">
                  <c:v>44.998674315567456</c:v>
                </c:pt>
                <c:pt idx="17890">
                  <c:v>44.983021861431446</c:v>
                </c:pt>
                <c:pt idx="17891">
                  <c:v>44.967949127818997</c:v>
                </c:pt>
                <c:pt idx="17892">
                  <c:v>44.952535382133867</c:v>
                </c:pt>
                <c:pt idx="17893">
                  <c:v>44.937360344899616</c:v>
                </c:pt>
                <c:pt idx="17894">
                  <c:v>44.915467369833564</c:v>
                </c:pt>
                <c:pt idx="17895">
                  <c:v>44.89538175875272</c:v>
                </c:pt>
                <c:pt idx="17896">
                  <c:v>44.880377227554803</c:v>
                </c:pt>
                <c:pt idx="17897">
                  <c:v>44.863821091426189</c:v>
                </c:pt>
                <c:pt idx="17898">
                  <c:v>44.851118391718863</c:v>
                </c:pt>
                <c:pt idx="17899">
                  <c:v>44.83693228949538</c:v>
                </c:pt>
                <c:pt idx="17900">
                  <c:v>44.823342958399088</c:v>
                </c:pt>
                <c:pt idx="17901">
                  <c:v>44.801407356823951</c:v>
                </c:pt>
                <c:pt idx="17902">
                  <c:v>44.780946632463156</c:v>
                </c:pt>
                <c:pt idx="17903">
                  <c:v>44.764791185519954</c:v>
                </c:pt>
                <c:pt idx="17904">
                  <c:v>44.750340798940137</c:v>
                </c:pt>
                <c:pt idx="17905">
                  <c:v>44.734901477349553</c:v>
                </c:pt>
                <c:pt idx="17906">
                  <c:v>44.719249023213543</c:v>
                </c:pt>
                <c:pt idx="17907">
                  <c:v>44.704176289601101</c:v>
                </c:pt>
                <c:pt idx="17908">
                  <c:v>44.688421531843282</c:v>
                </c:pt>
                <c:pt idx="17909">
                  <c:v>44.665897684442776</c:v>
                </c:pt>
                <c:pt idx="17910">
                  <c:v>44.643697798511312</c:v>
                </c:pt>
                <c:pt idx="17911">
                  <c:v>44.629861233662318</c:v>
                </c:pt>
                <c:pt idx="17912">
                  <c:v>44.616067295322424</c:v>
                </c:pt>
                <c:pt idx="17913">
                  <c:v>44.601514605120812</c:v>
                </c:pt>
                <c:pt idx="17914">
                  <c:v>44.585308006366695</c:v>
                </c:pt>
                <c:pt idx="17915">
                  <c:v>44.570917296899601</c:v>
                </c:pt>
                <c:pt idx="17916">
                  <c:v>44.548299671179109</c:v>
                </c:pt>
                <c:pt idx="17917">
                  <c:v>44.525844026193148</c:v>
                </c:pt>
                <c:pt idx="17918">
                  <c:v>44.511197557671537</c:v>
                </c:pt>
                <c:pt idx="17919">
                  <c:v>44.49551952763008</c:v>
                </c:pt>
                <c:pt idx="17920">
                  <c:v>44.482467290548257</c:v>
                </c:pt>
                <c:pt idx="17921">
                  <c:v>44.469807217350017</c:v>
                </c:pt>
                <c:pt idx="17922">
                  <c:v>44.454333794552163</c:v>
                </c:pt>
                <c:pt idx="17923">
                  <c:v>44.433890120795006</c:v>
                </c:pt>
                <c:pt idx="17924">
                  <c:v>44.411809589088982</c:v>
                </c:pt>
                <c:pt idx="17925">
                  <c:v>44.397376253112803</c:v>
                </c:pt>
                <c:pt idx="17926">
                  <c:v>44.381630020656807</c:v>
                </c:pt>
                <c:pt idx="17927">
                  <c:v>44.367640000375111</c:v>
                </c:pt>
                <c:pt idx="17928">
                  <c:v>44.3525331655554</c:v>
                </c:pt>
                <c:pt idx="17929">
                  <c:v>44.337562735564745</c:v>
                </c:pt>
                <c:pt idx="17930">
                  <c:v>44.32243032483958</c:v>
                </c:pt>
                <c:pt idx="17931">
                  <c:v>44.300997716071642</c:v>
                </c:pt>
                <c:pt idx="17932">
                  <c:v>44.280110726620002</c:v>
                </c:pt>
                <c:pt idx="17933">
                  <c:v>44.266956185916378</c:v>
                </c:pt>
                <c:pt idx="17934">
                  <c:v>44.250186917242338</c:v>
                </c:pt>
                <c:pt idx="17935">
                  <c:v>44.236350352393359</c:v>
                </c:pt>
                <c:pt idx="17936">
                  <c:v>44.220689372955526</c:v>
                </c:pt>
                <c:pt idx="17937">
                  <c:v>44.20489198868863</c:v>
                </c:pt>
                <c:pt idx="17938">
                  <c:v>44.182666526851719</c:v>
                </c:pt>
                <c:pt idx="17939">
                  <c:v>44.16042401441117</c:v>
                </c:pt>
                <c:pt idx="17940">
                  <c:v>44.1460929820568</c:v>
                </c:pt>
                <c:pt idx="17941">
                  <c:v>44.131412412327933</c:v>
                </c:pt>
                <c:pt idx="17942">
                  <c:v>44.116936449842669</c:v>
                </c:pt>
                <c:pt idx="17943">
                  <c:v>44.102511639168306</c:v>
                </c:pt>
                <c:pt idx="17944">
                  <c:v>44.08737922844314</c:v>
                </c:pt>
                <c:pt idx="17945">
                  <c:v>44.066330258256968</c:v>
                </c:pt>
                <c:pt idx="17946">
                  <c:v>44.044266777154576</c:v>
                </c:pt>
                <c:pt idx="17947">
                  <c:v>44.029449802596638</c:v>
                </c:pt>
                <c:pt idx="17948">
                  <c:v>44.017164842678348</c:v>
                </c:pt>
                <c:pt idx="17949">
                  <c:v>44.001964229538636</c:v>
                </c:pt>
                <c:pt idx="17950">
                  <c:v>43.988494252667785</c:v>
                </c:pt>
                <c:pt idx="17951">
                  <c:v>43.973634651600754</c:v>
                </c:pt>
                <c:pt idx="17952">
                  <c:v>43.958587493893752</c:v>
                </c:pt>
                <c:pt idx="17953">
                  <c:v>43.936472860980466</c:v>
                </c:pt>
                <c:pt idx="17954">
                  <c:v>43.914162146125378</c:v>
                </c:pt>
                <c:pt idx="17955">
                  <c:v>43.896881359342323</c:v>
                </c:pt>
                <c:pt idx="17956">
                  <c:v>43.883300553547848</c:v>
                </c:pt>
                <c:pt idx="17957">
                  <c:v>43.868747863346229</c:v>
                </c:pt>
                <c:pt idx="17958">
                  <c:v>43.855243785268108</c:v>
                </c:pt>
                <c:pt idx="17959">
                  <c:v>43.839557229924829</c:v>
                </c:pt>
                <c:pt idx="17960">
                  <c:v>43.816470712604399</c:v>
                </c:pt>
                <c:pt idx="17961">
                  <c:v>43.795617824360029</c:v>
                </c:pt>
                <c:pt idx="17962">
                  <c:v>43.780937254631155</c:v>
                </c:pt>
                <c:pt idx="17963">
                  <c:v>43.766290786109558</c:v>
                </c:pt>
                <c:pt idx="17964">
                  <c:v>43.750621281369916</c:v>
                </c:pt>
                <c:pt idx="17965">
                  <c:v>43.735429193532021</c:v>
                </c:pt>
                <c:pt idx="17966">
                  <c:v>43.720390561126841</c:v>
                </c:pt>
                <c:pt idx="17967">
                  <c:v>43.699111407791619</c:v>
                </c:pt>
                <c:pt idx="17968">
                  <c:v>43.678608056921739</c:v>
                </c:pt>
                <c:pt idx="17969">
                  <c:v>43.663756981156531</c:v>
                </c:pt>
                <c:pt idx="17970">
                  <c:v>43.650005669325708</c:v>
                </c:pt>
                <c:pt idx="17971">
                  <c:v>43.6369108057348</c:v>
                </c:pt>
                <c:pt idx="17972">
                  <c:v>43.621616414275103</c:v>
                </c:pt>
                <c:pt idx="17973">
                  <c:v>43.60625382040088</c:v>
                </c:pt>
                <c:pt idx="17974">
                  <c:v>43.591300441013864</c:v>
                </c:pt>
                <c:pt idx="17975">
                  <c:v>43.567907012828023</c:v>
                </c:pt>
                <c:pt idx="17976">
                  <c:v>43.546039613667425</c:v>
                </c:pt>
                <c:pt idx="17977">
                  <c:v>43.533362489865553</c:v>
                </c:pt>
                <c:pt idx="17978">
                  <c:v>43.518528464703969</c:v>
                </c:pt>
                <c:pt idx="17979">
                  <c:v>43.504666323949529</c:v>
                </c:pt>
                <c:pt idx="17980">
                  <c:v>43.492423990540324</c:v>
                </c:pt>
                <c:pt idx="17981">
                  <c:v>43.477504712360584</c:v>
                </c:pt>
                <c:pt idx="17982">
                  <c:v>43.454349992625616</c:v>
                </c:pt>
                <c:pt idx="17983">
                  <c:v>43.433616458606679</c:v>
                </c:pt>
                <c:pt idx="17984">
                  <c:v>43.419958925095848</c:v>
                </c:pt>
                <c:pt idx="17985">
                  <c:v>43.405210152952442</c:v>
                </c:pt>
                <c:pt idx="17986">
                  <c:v>43.390018065114553</c:v>
                </c:pt>
                <c:pt idx="17987">
                  <c:v>43.375601779742013</c:v>
                </c:pt>
                <c:pt idx="17988">
                  <c:v>43.359753243664208</c:v>
                </c:pt>
                <c:pt idx="17989">
                  <c:v>43.338175704765391</c:v>
                </c:pt>
                <c:pt idx="17990">
                  <c:v>43.314739650070457</c:v>
                </c:pt>
                <c:pt idx="17991">
                  <c:v>43.298780285069043</c:v>
                </c:pt>
                <c:pt idx="17992">
                  <c:v>43.284381050300134</c:v>
                </c:pt>
                <c:pt idx="17993">
                  <c:v>43.269862461305792</c:v>
                </c:pt>
                <c:pt idx="17994">
                  <c:v>43.256997780863941</c:v>
                </c:pt>
                <c:pt idx="17995">
                  <c:v>43.242769052131372</c:v>
                </c:pt>
                <c:pt idx="17996">
                  <c:v>43.228966588489655</c:v>
                </c:pt>
                <c:pt idx="17997">
                  <c:v>43.207371998987192</c:v>
                </c:pt>
                <c:pt idx="17998">
                  <c:v>43.186109896255601</c:v>
                </c:pt>
                <c:pt idx="17999">
                  <c:v>43.171710661486692</c:v>
                </c:pt>
                <c:pt idx="18000">
                  <c:v>43.157209123095981</c:v>
                </c:pt>
                <c:pt idx="18001">
                  <c:v>43.144693980028627</c:v>
                </c:pt>
                <c:pt idx="18002">
                  <c:v>43.131735521266798</c:v>
                </c:pt>
                <c:pt idx="18003">
                  <c:v>43.115844358679908</c:v>
                </c:pt>
                <c:pt idx="18004">
                  <c:v>43.093567745032097</c:v>
                </c:pt>
                <c:pt idx="18005">
                  <c:v>43.071274080780647</c:v>
                </c:pt>
                <c:pt idx="18006">
                  <c:v>43.056764017088121</c:v>
                </c:pt>
                <c:pt idx="18007">
                  <c:v>43.043873760740823</c:v>
                </c:pt>
                <c:pt idx="18008">
                  <c:v>43.028280983717529</c:v>
                </c:pt>
                <c:pt idx="18009">
                  <c:v>43.012909864541484</c:v>
                </c:pt>
                <c:pt idx="18010">
                  <c:v>42.999013622579781</c:v>
                </c:pt>
                <c:pt idx="18011">
                  <c:v>42.975824801637543</c:v>
                </c:pt>
                <c:pt idx="18012">
                  <c:v>42.954289889247804</c:v>
                </c:pt>
                <c:pt idx="18013">
                  <c:v>42.941655391955017</c:v>
                </c:pt>
                <c:pt idx="18014">
                  <c:v>42.928262142800513</c:v>
                </c:pt>
                <c:pt idx="18015">
                  <c:v>42.913735028504348</c:v>
                </c:pt>
                <c:pt idx="18016">
                  <c:v>42.898551465968275</c:v>
                </c:pt>
                <c:pt idx="18017">
                  <c:v>42.883291175715854</c:v>
                </c:pt>
                <c:pt idx="18018">
                  <c:v>42.868107613179781</c:v>
                </c:pt>
                <c:pt idx="18019">
                  <c:v>42.847945274382575</c:v>
                </c:pt>
                <c:pt idx="18020">
                  <c:v>42.827203215061822</c:v>
                </c:pt>
                <c:pt idx="18021">
                  <c:v>42.811695691056698</c:v>
                </c:pt>
                <c:pt idx="18022">
                  <c:v>42.798575251560351</c:v>
                </c:pt>
                <c:pt idx="18023">
                  <c:v>42.782488007031674</c:v>
                </c:pt>
                <c:pt idx="18024">
                  <c:v>42.768600290371786</c:v>
                </c:pt>
                <c:pt idx="18025">
                  <c:v>42.754252207413771</c:v>
                </c:pt>
                <c:pt idx="18026">
                  <c:v>42.73427742525655</c:v>
                </c:pt>
                <c:pt idx="18027">
                  <c:v>42.711327312765192</c:v>
                </c:pt>
                <c:pt idx="18028">
                  <c:v>42.695845364665523</c:v>
                </c:pt>
                <c:pt idx="18029">
                  <c:v>42.682810178187339</c:v>
                </c:pt>
                <c:pt idx="18030">
                  <c:v>42.668632601265664</c:v>
                </c:pt>
                <c:pt idx="18031">
                  <c:v>42.653841202613172</c:v>
                </c:pt>
                <c:pt idx="18032">
                  <c:v>42.639825606426029</c:v>
                </c:pt>
                <c:pt idx="18033">
                  <c:v>42.617898530152715</c:v>
                </c:pt>
                <c:pt idx="18034">
                  <c:v>42.595877675559407</c:v>
                </c:pt>
                <c:pt idx="18035">
                  <c:v>42.58064296121244</c:v>
                </c:pt>
                <c:pt idx="18036">
                  <c:v>42.565928290276297</c:v>
                </c:pt>
                <c:pt idx="18037">
                  <c:v>42.55229633267092</c:v>
                </c:pt>
                <c:pt idx="18038">
                  <c:v>42.536140885727711</c:v>
                </c:pt>
                <c:pt idx="18039">
                  <c:v>42.521443265395206</c:v>
                </c:pt>
                <c:pt idx="18040">
                  <c:v>42.507291264378992</c:v>
                </c:pt>
                <c:pt idx="18041">
                  <c:v>42.485440915822025</c:v>
                </c:pt>
                <c:pt idx="18042">
                  <c:v>42.464664755294002</c:v>
                </c:pt>
                <c:pt idx="18043">
                  <c:v>42.451297082044945</c:v>
                </c:pt>
                <c:pt idx="18044">
                  <c:v>42.438423876301286</c:v>
                </c:pt>
                <c:pt idx="18045">
                  <c:v>42.424203672870533</c:v>
                </c:pt>
                <c:pt idx="18046">
                  <c:v>42.409471951330758</c:v>
                </c:pt>
                <c:pt idx="18047">
                  <c:v>42.394399217718309</c:v>
                </c:pt>
                <c:pt idx="18048">
                  <c:v>42.372369837823179</c:v>
                </c:pt>
                <c:pt idx="18049">
                  <c:v>42.350314882022616</c:v>
                </c:pt>
                <c:pt idx="18050">
                  <c:v>42.335267724315614</c:v>
                </c:pt>
                <c:pt idx="18051">
                  <c:v>42.32195972817928</c:v>
                </c:pt>
                <c:pt idx="18052">
                  <c:v>42.306997823490441</c:v>
                </c:pt>
                <c:pt idx="18053">
                  <c:v>42.292564487514269</c:v>
                </c:pt>
                <c:pt idx="18054">
                  <c:v>42.278975156417978</c:v>
                </c:pt>
                <c:pt idx="18055">
                  <c:v>42.257857983817274</c:v>
                </c:pt>
                <c:pt idx="18056">
                  <c:v>42.236510628067506</c:v>
                </c:pt>
                <c:pt idx="18057">
                  <c:v>42.222435354767647</c:v>
                </c:pt>
                <c:pt idx="18058">
                  <c:v>42.207507551286092</c:v>
                </c:pt>
                <c:pt idx="18059">
                  <c:v>42.192520070691799</c:v>
                </c:pt>
                <c:pt idx="18060">
                  <c:v>42.178282816657422</c:v>
                </c:pt>
                <c:pt idx="18061">
                  <c:v>42.163636348135817</c:v>
                </c:pt>
                <c:pt idx="18062">
                  <c:v>42.149390568799618</c:v>
                </c:pt>
                <c:pt idx="18063">
                  <c:v>42.128307497406183</c:v>
                </c:pt>
                <c:pt idx="18064">
                  <c:v>42.108358291154403</c:v>
                </c:pt>
                <c:pt idx="18065">
                  <c:v>42.095323104676218</c:v>
                </c:pt>
                <c:pt idx="18066">
                  <c:v>42.080378250591025</c:v>
                </c:pt>
                <c:pt idx="18067">
                  <c:v>42.066652514665655</c:v>
                </c:pt>
                <c:pt idx="18068">
                  <c:v>42.053318942623868</c:v>
                </c:pt>
                <c:pt idx="18069">
                  <c:v>42.040411635672932</c:v>
                </c:pt>
                <c:pt idx="18070">
                  <c:v>42.016950005072552</c:v>
                </c:pt>
                <c:pt idx="18071">
                  <c:v>41.995636750530061</c:v>
                </c:pt>
                <c:pt idx="18072">
                  <c:v>41.980632219332151</c:v>
                </c:pt>
                <c:pt idx="18073">
                  <c:v>41.965184372439744</c:v>
                </c:pt>
                <c:pt idx="18074">
                  <c:v>41.952848260710553</c:v>
                </c:pt>
                <c:pt idx="18075">
                  <c:v>41.938687734392516</c:v>
                </c:pt>
                <c:pt idx="18076">
                  <c:v>41.923427444140096</c:v>
                </c:pt>
                <c:pt idx="18077">
                  <c:v>41.901363963037703</c:v>
                </c:pt>
                <c:pt idx="18078">
                  <c:v>41.880084809702481</c:v>
                </c:pt>
                <c:pt idx="18079">
                  <c:v>41.86681091477341</c:v>
                </c:pt>
                <c:pt idx="18080">
                  <c:v>41.852377578797231</c:v>
                </c:pt>
                <c:pt idx="18081">
                  <c:v>41.838191476573748</c:v>
                </c:pt>
                <c:pt idx="18082">
                  <c:v>41.824073576764803</c:v>
                </c:pt>
                <c:pt idx="18083">
                  <c:v>41.808941166039631</c:v>
                </c:pt>
                <c:pt idx="18084">
                  <c:v>41.794397001139835</c:v>
                </c:pt>
                <c:pt idx="18085">
                  <c:v>41.77481438286619</c:v>
                </c:pt>
                <c:pt idx="18086">
                  <c:v>41.752998135516492</c:v>
                </c:pt>
                <c:pt idx="18087">
                  <c:v>41.739715715285612</c:v>
                </c:pt>
                <c:pt idx="18088">
                  <c:v>41.724071786451425</c:v>
                </c:pt>
                <c:pt idx="18089">
                  <c:v>41.709024628744423</c:v>
                </c:pt>
                <c:pt idx="18090">
                  <c:v>41.694420786731904</c:v>
                </c:pt>
                <c:pt idx="18091">
                  <c:v>41.67865750367227</c:v>
                </c:pt>
                <c:pt idx="18092">
                  <c:v>41.656125130969954</c:v>
                </c:pt>
                <c:pt idx="18093">
                  <c:v>41.635945741569117</c:v>
                </c:pt>
                <c:pt idx="18094">
                  <c:v>41.621563557403839</c:v>
                </c:pt>
                <c:pt idx="18095">
                  <c:v>41.607394505783994</c:v>
                </c:pt>
                <c:pt idx="18096">
                  <c:v>41.593378909596844</c:v>
                </c:pt>
                <c:pt idx="18097">
                  <c:v>41.579516768842403</c:v>
                </c:pt>
                <c:pt idx="18098">
                  <c:v>41.565816608822495</c:v>
                </c:pt>
                <c:pt idx="18099">
                  <c:v>41.542636313182079</c:v>
                </c:pt>
                <c:pt idx="18100">
                  <c:v>41.52099057186873</c:v>
                </c:pt>
                <c:pt idx="18101">
                  <c:v>41.509720122866653</c:v>
                </c:pt>
                <c:pt idx="18102">
                  <c:v>41.496710512293916</c:v>
                </c:pt>
                <c:pt idx="18103">
                  <c:v>41.483249060724873</c:v>
                </c:pt>
                <c:pt idx="18104">
                  <c:v>41.468994756086857</c:v>
                </c:pt>
                <c:pt idx="18105">
                  <c:v>41.45530312136875</c:v>
                </c:pt>
                <c:pt idx="18106">
                  <c:v>41.441227848068891</c:v>
                </c:pt>
                <c:pt idx="18107">
                  <c:v>41.41891713321381</c:v>
                </c:pt>
                <c:pt idx="18108">
                  <c:v>41.397339594314985</c:v>
                </c:pt>
                <c:pt idx="18109">
                  <c:v>41.382215708891636</c:v>
                </c:pt>
                <c:pt idx="18110">
                  <c:v>41.369342503147969</c:v>
                </c:pt>
                <c:pt idx="18111">
                  <c:v>41.356469297404303</c:v>
                </c:pt>
                <c:pt idx="18112">
                  <c:v>41.341550019224556</c:v>
                </c:pt>
                <c:pt idx="18113">
                  <c:v>41.326963227815675</c:v>
                </c:pt>
                <c:pt idx="18114">
                  <c:v>41.305956884138588</c:v>
                </c:pt>
                <c:pt idx="18115">
                  <c:v>41.284711832010629</c:v>
                </c:pt>
                <c:pt idx="18116">
                  <c:v>41.270883792463472</c:v>
                </c:pt>
                <c:pt idx="18117">
                  <c:v>41.255862210661917</c:v>
                </c:pt>
                <c:pt idx="18118">
                  <c:v>41.240584869805858</c:v>
                </c:pt>
                <c:pt idx="18119">
                  <c:v>41.226603374825977</c:v>
                </c:pt>
                <c:pt idx="18120">
                  <c:v>41.213090771446041</c:v>
                </c:pt>
                <c:pt idx="18121">
                  <c:v>41.193337647136055</c:v>
                </c:pt>
                <c:pt idx="18122">
                  <c:v>41.174113091538722</c:v>
                </c:pt>
                <c:pt idx="18123">
                  <c:v>41.158724921759045</c:v>
                </c:pt>
                <c:pt idx="18124">
                  <c:v>41.144001725521093</c:v>
                </c:pt>
                <c:pt idx="18125">
                  <c:v>41.130156635370277</c:v>
                </c:pt>
                <c:pt idx="18126">
                  <c:v>41.1159705331468</c:v>
                </c:pt>
                <c:pt idx="18127">
                  <c:v>41.10146899475609</c:v>
                </c:pt>
                <c:pt idx="18128">
                  <c:v>41.087334044343507</c:v>
                </c:pt>
                <c:pt idx="18129">
                  <c:v>41.066932997095435</c:v>
                </c:pt>
                <c:pt idx="18130">
                  <c:v>41.044878041294865</c:v>
                </c:pt>
                <c:pt idx="18131">
                  <c:v>41.030973274031332</c:v>
                </c:pt>
                <c:pt idx="18132">
                  <c:v>41.016343856113366</c:v>
                </c:pt>
                <c:pt idx="18133">
                  <c:v>41.00059762365737</c:v>
                </c:pt>
                <c:pt idx="18134">
                  <c:v>40.984723511674119</c:v>
                </c:pt>
                <c:pt idx="18135">
                  <c:v>40.972089014381332</c:v>
                </c:pt>
                <c:pt idx="18136">
                  <c:v>40.949701571809896</c:v>
                </c:pt>
                <c:pt idx="18137">
                  <c:v>40.930468490910755</c:v>
                </c:pt>
                <c:pt idx="18138">
                  <c:v>40.917799892410692</c:v>
                </c:pt>
                <c:pt idx="18139">
                  <c:v>40.903375081736328</c:v>
                </c:pt>
                <c:pt idx="18140">
                  <c:v>40.888941745760157</c:v>
                </c:pt>
                <c:pt idx="18141">
                  <c:v>40.87410772059858</c:v>
                </c:pt>
                <c:pt idx="18142">
                  <c:v>40.86153290041851</c:v>
                </c:pt>
                <c:pt idx="18143">
                  <c:v>40.838020118007229</c:v>
                </c:pt>
                <c:pt idx="18144">
                  <c:v>40.816186820053893</c:v>
                </c:pt>
                <c:pt idx="18145">
                  <c:v>40.801207864761437</c:v>
                </c:pt>
                <c:pt idx="18146">
                  <c:v>40.785487208210888</c:v>
                </c:pt>
                <c:pt idx="18147">
                  <c:v>40.77158244094737</c:v>
                </c:pt>
                <c:pt idx="18148">
                  <c:v>40.757507167647503</c:v>
                </c:pt>
                <c:pt idx="18149">
                  <c:v>40.74428442452934</c:v>
                </c:pt>
                <c:pt idx="18150">
                  <c:v>40.731607300727468</c:v>
                </c:pt>
                <c:pt idx="18151">
                  <c:v>40.712118460773809</c:v>
                </c:pt>
                <c:pt idx="18152">
                  <c:v>40.690336314631388</c:v>
                </c:pt>
                <c:pt idx="18153">
                  <c:v>40.677267026945927</c:v>
                </c:pt>
                <c:pt idx="18154">
                  <c:v>40.662347748766173</c:v>
                </c:pt>
                <c:pt idx="18155">
                  <c:v>40.64728354045554</c:v>
                </c:pt>
                <c:pt idx="18156">
                  <c:v>40.632219332144906</c:v>
                </c:pt>
                <c:pt idx="18157">
                  <c:v>40.618092907034139</c:v>
                </c:pt>
                <c:pt idx="18158">
                  <c:v>40.598680794796834</c:v>
                </c:pt>
                <c:pt idx="18159">
                  <c:v>40.57763182461067</c:v>
                </c:pt>
                <c:pt idx="18160">
                  <c:v>40.562780748845462</c:v>
                </c:pt>
                <c:pt idx="18161">
                  <c:v>40.549685885254554</c:v>
                </c:pt>
                <c:pt idx="18162">
                  <c:v>40.537426501241711</c:v>
                </c:pt>
                <c:pt idx="18163">
                  <c:v>40.523743391825434</c:v>
                </c:pt>
                <c:pt idx="18164">
                  <c:v>40.508738860627517</c:v>
                </c:pt>
                <c:pt idx="18165">
                  <c:v>40.488218459154005</c:v>
                </c:pt>
                <c:pt idx="18166">
                  <c:v>40.467663956473224</c:v>
                </c:pt>
                <c:pt idx="18167">
                  <c:v>40.455191439914948</c:v>
                </c:pt>
                <c:pt idx="18168">
                  <c:v>40.44161063412048</c:v>
                </c:pt>
                <c:pt idx="18169">
                  <c:v>40.425736522137228</c:v>
                </c:pt>
                <c:pt idx="18170">
                  <c:v>40.412061938022759</c:v>
                </c:pt>
                <c:pt idx="18171">
                  <c:v>40.399273985297263</c:v>
                </c:pt>
                <c:pt idx="18172">
                  <c:v>40.386349627742696</c:v>
                </c:pt>
                <c:pt idx="18173">
                  <c:v>40.364183843018502</c:v>
                </c:pt>
                <c:pt idx="18174">
                  <c:v>40.341523590788931</c:v>
                </c:pt>
                <c:pt idx="18175">
                  <c:v>40.326834495758241</c:v>
                </c:pt>
                <c:pt idx="18176">
                  <c:v>40.313202538152851</c:v>
                </c:pt>
                <c:pt idx="18177">
                  <c:v>40.299357448002056</c:v>
                </c:pt>
                <c:pt idx="18178">
                  <c:v>40.285086092760395</c:v>
                </c:pt>
                <c:pt idx="18179">
                  <c:v>40.271692843605898</c:v>
                </c:pt>
                <c:pt idx="18180">
                  <c:v>40.250822904757889</c:v>
                </c:pt>
                <c:pt idx="18181">
                  <c:v>40.230643515357052</c:v>
                </c:pt>
                <c:pt idx="18182">
                  <c:v>40.217241740900732</c:v>
                </c:pt>
                <c:pt idx="18183">
                  <c:v>40.201418780728389</c:v>
                </c:pt>
                <c:pt idx="18184">
                  <c:v>40.188545574984715</c:v>
                </c:pt>
                <c:pt idx="18185">
                  <c:v>40.173404638957734</c:v>
                </c:pt>
                <c:pt idx="18186">
                  <c:v>40.159337890959691</c:v>
                </c:pt>
                <c:pt idx="18187">
                  <c:v>40.13830597137715</c:v>
                </c:pt>
                <c:pt idx="18188">
                  <c:v>40.118177733787221</c:v>
                </c:pt>
                <c:pt idx="18189">
                  <c:v>40.103804074923765</c:v>
                </c:pt>
                <c:pt idx="18190">
                  <c:v>40.090879717369191</c:v>
                </c:pt>
                <c:pt idx="18191">
                  <c:v>40.076344077771218</c:v>
                </c:pt>
                <c:pt idx="18192">
                  <c:v>40.061603830929627</c:v>
                </c:pt>
                <c:pt idx="18193">
                  <c:v>40.047323950386158</c:v>
                </c:pt>
                <c:pt idx="18194">
                  <c:v>40.03255812763912</c:v>
                </c:pt>
                <c:pt idx="18195">
                  <c:v>40.013077812987277</c:v>
                </c:pt>
                <c:pt idx="18196">
                  <c:v>39.991005806583068</c:v>
                </c:pt>
                <c:pt idx="18197">
                  <c:v>39.977083988715911</c:v>
                </c:pt>
                <c:pt idx="18198">
                  <c:v>39.964296035990415</c:v>
                </c:pt>
                <c:pt idx="18199">
                  <c:v>39.949658092770626</c:v>
                </c:pt>
                <c:pt idx="18200">
                  <c:v>39.935463465245327</c:v>
                </c:pt>
                <c:pt idx="18201">
                  <c:v>39.922453854672597</c:v>
                </c:pt>
                <c:pt idx="18202">
                  <c:v>39.900347747061119</c:v>
                </c:pt>
                <c:pt idx="18203">
                  <c:v>39.881080564954701</c:v>
                </c:pt>
                <c:pt idx="18204">
                  <c:v>39.867312202520253</c:v>
                </c:pt>
                <c:pt idx="18205">
                  <c:v>39.853057897882231</c:v>
                </c:pt>
                <c:pt idx="18206">
                  <c:v>39.837934012458881</c:v>
                </c:pt>
                <c:pt idx="18207">
                  <c:v>39.823645606613596</c:v>
                </c:pt>
                <c:pt idx="18208">
                  <c:v>39.809570333313729</c:v>
                </c:pt>
                <c:pt idx="18209">
                  <c:v>39.788811223389345</c:v>
                </c:pt>
                <c:pt idx="18210">
                  <c:v>39.768742662912125</c:v>
                </c:pt>
                <c:pt idx="18211">
                  <c:v>39.755801254753926</c:v>
                </c:pt>
                <c:pt idx="18212">
                  <c:v>39.742109620035826</c:v>
                </c:pt>
                <c:pt idx="18213">
                  <c:v>39.727019835819739</c:v>
                </c:pt>
                <c:pt idx="18214">
                  <c:v>39.712057931130907</c:v>
                </c:pt>
                <c:pt idx="18215">
                  <c:v>39.69849417594007</c:v>
                </c:pt>
                <c:pt idx="18216">
                  <c:v>39.684163143585685</c:v>
                </c:pt>
                <c:pt idx="18217">
                  <c:v>39.66130680941432</c:v>
                </c:pt>
                <c:pt idx="18218">
                  <c:v>39.641170046522575</c:v>
                </c:pt>
                <c:pt idx="18219">
                  <c:v>39.627350532277219</c:v>
                </c:pt>
                <c:pt idx="18220">
                  <c:v>39.613479866220963</c:v>
                </c:pt>
                <c:pt idx="18221">
                  <c:v>39.599771180899232</c:v>
                </c:pt>
                <c:pt idx="18222">
                  <c:v>39.587588524602744</c:v>
                </c:pt>
                <c:pt idx="18223">
                  <c:v>39.575098957440844</c:v>
                </c:pt>
                <c:pt idx="18224">
                  <c:v>39.553905057123792</c:v>
                </c:pt>
                <c:pt idx="18225">
                  <c:v>39.533069219483046</c:v>
                </c:pt>
                <c:pt idx="18226">
                  <c:v>39.519539565499464</c:v>
                </c:pt>
                <c:pt idx="18227">
                  <c:v>39.504901622279682</c:v>
                </c:pt>
                <c:pt idx="18228">
                  <c:v>39.491124734543419</c:v>
                </c:pt>
                <c:pt idx="18229">
                  <c:v>39.476375962400013</c:v>
                </c:pt>
                <c:pt idx="18230">
                  <c:v>39.46358800967451</c:v>
                </c:pt>
                <c:pt idx="18231">
                  <c:v>39.441047111670372</c:v>
                </c:pt>
                <c:pt idx="18232">
                  <c:v>39.420432931876874</c:v>
                </c:pt>
                <c:pt idx="18233">
                  <c:v>39.40783253579135</c:v>
                </c:pt>
                <c:pt idx="18234">
                  <c:v>39.39246994191712</c:v>
                </c:pt>
                <c:pt idx="18235">
                  <c:v>39.378454345729978</c:v>
                </c:pt>
                <c:pt idx="18236">
                  <c:v>39.362818942197606</c:v>
                </c:pt>
                <c:pt idx="18237">
                  <c:v>39.34935749062857</c:v>
                </c:pt>
                <c:pt idx="18238">
                  <c:v>39.336680366826684</c:v>
                </c:pt>
                <c:pt idx="18239">
                  <c:v>39.31528185926603</c:v>
                </c:pt>
                <c:pt idx="18240">
                  <c:v>39.294863761414319</c:v>
                </c:pt>
                <c:pt idx="18241">
                  <c:v>39.280788488114453</c:v>
                </c:pt>
                <c:pt idx="18242">
                  <c:v>39.267139479905445</c:v>
                </c:pt>
                <c:pt idx="18243">
                  <c:v>39.253848534372743</c:v>
                </c:pt>
                <c:pt idx="18244">
                  <c:v>39.240787771989098</c:v>
                </c:pt>
                <c:pt idx="18245">
                  <c:v>39.227215491496445</c:v>
                </c:pt>
                <c:pt idx="18246">
                  <c:v>39.207428265979189</c:v>
                </c:pt>
                <c:pt idx="18247">
                  <c:v>39.186583903036635</c:v>
                </c:pt>
                <c:pt idx="18248">
                  <c:v>39.173284432202109</c:v>
                </c:pt>
                <c:pt idx="18249">
                  <c:v>39.159507544465846</c:v>
                </c:pt>
                <c:pt idx="18250">
                  <c:v>39.145389644656895</c:v>
                </c:pt>
                <c:pt idx="18251">
                  <c:v>39.130538568891687</c:v>
                </c:pt>
                <c:pt idx="18252">
                  <c:v>39.114869064152039</c:v>
                </c:pt>
                <c:pt idx="18253">
                  <c:v>39.092720330031483</c:v>
                </c:pt>
                <c:pt idx="18254">
                  <c:v>39.071620208034417</c:v>
                </c:pt>
                <c:pt idx="18255">
                  <c:v>39.057084568436437</c:v>
                </c:pt>
                <c:pt idx="18256">
                  <c:v>39.044305141012757</c:v>
                </c:pt>
                <c:pt idx="18257">
                  <c:v>39.030877790650983</c:v>
                </c:pt>
                <c:pt idx="18258">
                  <c:v>39.01782555356916</c:v>
                </c:pt>
                <c:pt idx="18259">
                  <c:v>39.003153509142116</c:v>
                </c:pt>
                <c:pt idx="18260">
                  <c:v>38.989768785289428</c:v>
                </c:pt>
                <c:pt idx="18261">
                  <c:v>38.970689159822982</c:v>
                </c:pt>
                <c:pt idx="18262">
                  <c:v>38.949273601658682</c:v>
                </c:pt>
                <c:pt idx="18263">
                  <c:v>38.934703860853432</c:v>
                </c:pt>
                <c:pt idx="18264">
                  <c:v>38.921071903248055</c:v>
                </c:pt>
                <c:pt idx="18265">
                  <c:v>38.907363217926324</c:v>
                </c:pt>
                <c:pt idx="18266">
                  <c:v>38.89324531811738</c:v>
                </c:pt>
                <c:pt idx="18267">
                  <c:v>38.878820507443017</c:v>
                </c:pt>
                <c:pt idx="18268">
                  <c:v>38.856177305817077</c:v>
                </c:pt>
                <c:pt idx="18269">
                  <c:v>38.835938239303516</c:v>
                </c:pt>
                <c:pt idx="18270">
                  <c:v>38.822280705792693</c:v>
                </c:pt>
                <c:pt idx="18271">
                  <c:v>38.80978261332897</c:v>
                </c:pt>
                <c:pt idx="18272">
                  <c:v>38.795937523178168</c:v>
                </c:pt>
                <c:pt idx="18273">
                  <c:v>38.782782982474536</c:v>
                </c:pt>
                <c:pt idx="18274">
                  <c:v>38.767130528338534</c:v>
                </c:pt>
                <c:pt idx="18275">
                  <c:v>38.747658738988513</c:v>
                </c:pt>
                <c:pt idx="18276">
                  <c:v>38.727487874889491</c:v>
                </c:pt>
                <c:pt idx="18277">
                  <c:v>38.712815830462439</c:v>
                </c:pt>
                <c:pt idx="18278">
                  <c:v>38.697419135380947</c:v>
                </c:pt>
                <c:pt idx="18279">
                  <c:v>38.683301235571996</c:v>
                </c:pt>
                <c:pt idx="18280">
                  <c:v>38.670266049093804</c:v>
                </c:pt>
                <c:pt idx="18281">
                  <c:v>38.65854375909543</c:v>
                </c:pt>
                <c:pt idx="18282">
                  <c:v>38.644289454457407</c:v>
                </c:pt>
                <c:pt idx="18283">
                  <c:v>38.623112604743994</c:v>
                </c:pt>
                <c:pt idx="18284">
                  <c:v>38.602276767103248</c:v>
                </c:pt>
                <c:pt idx="18285">
                  <c:v>38.588235595010659</c:v>
                </c:pt>
                <c:pt idx="18286">
                  <c:v>38.573631752998139</c:v>
                </c:pt>
                <c:pt idx="18287">
                  <c:v>38.559735511036429</c:v>
                </c:pt>
                <c:pt idx="18288">
                  <c:v>38.545199871438449</c:v>
                </c:pt>
                <c:pt idx="18289">
                  <c:v>38.531772521076682</c:v>
                </c:pt>
                <c:pt idx="18290">
                  <c:v>38.511064562963192</c:v>
                </c:pt>
                <c:pt idx="18291">
                  <c:v>38.491533096500454</c:v>
                </c:pt>
                <c:pt idx="18292">
                  <c:v>38.478250676269568</c:v>
                </c:pt>
                <c:pt idx="18293">
                  <c:v>38.464900053624149</c:v>
                </c:pt>
                <c:pt idx="18294">
                  <c:v>38.450475242949786</c:v>
                </c:pt>
                <c:pt idx="18295">
                  <c:v>38.435973704559082</c:v>
                </c:pt>
                <c:pt idx="18296">
                  <c:v>38.419664802183163</c:v>
                </c:pt>
                <c:pt idx="18297">
                  <c:v>38.398300395829764</c:v>
                </c:pt>
                <c:pt idx="18298">
                  <c:v>38.376918938872734</c:v>
                </c:pt>
                <c:pt idx="18299">
                  <c:v>38.363508639114599</c:v>
                </c:pt>
                <c:pt idx="18300">
                  <c:v>38.350908243029075</c:v>
                </c:pt>
                <c:pt idx="18301">
                  <c:v>38.336611311881967</c:v>
                </c:pt>
                <c:pt idx="18302">
                  <c:v>38.32280884824025</c:v>
                </c:pt>
                <c:pt idx="18303">
                  <c:v>38.309330346067583</c:v>
                </c:pt>
                <c:pt idx="18304">
                  <c:v>38.29638893790937</c:v>
                </c:pt>
                <c:pt idx="18305">
                  <c:v>38.277326363046562</c:v>
                </c:pt>
                <c:pt idx="18306">
                  <c:v>38.257428308605704</c:v>
                </c:pt>
                <c:pt idx="18307">
                  <c:v>38.243156953364043</c:v>
                </c:pt>
                <c:pt idx="18308">
                  <c:v>38.22943121743868</c:v>
                </c:pt>
                <c:pt idx="18309">
                  <c:v>38.214938204349778</c:v>
                </c:pt>
                <c:pt idx="18310">
                  <c:v>38.202440111886062</c:v>
                </c:pt>
                <c:pt idx="18311">
                  <c:v>38.189004236222473</c:v>
                </c:pt>
                <c:pt idx="18312">
                  <c:v>38.169037979367069</c:v>
                </c:pt>
                <c:pt idx="18313">
                  <c:v>38.149378633377069</c:v>
                </c:pt>
                <c:pt idx="18314">
                  <c:v>38.137136299967864</c:v>
                </c:pt>
                <c:pt idx="18315">
                  <c:v>38.122080616959039</c:v>
                </c:pt>
                <c:pt idx="18316">
                  <c:v>38.106871478517519</c:v>
                </c:pt>
                <c:pt idx="18317">
                  <c:v>38.094143202904746</c:v>
                </c:pt>
                <c:pt idx="18318">
                  <c:v>38.079096045197744</c:v>
                </c:pt>
                <c:pt idx="18319">
                  <c:v>38.058601219629679</c:v>
                </c:pt>
                <c:pt idx="18320">
                  <c:v>38.03923173390146</c:v>
                </c:pt>
                <c:pt idx="18321">
                  <c:v>38.024909226848905</c:v>
                </c:pt>
                <c:pt idx="18322">
                  <c:v>38.010194555912769</c:v>
                </c:pt>
                <c:pt idx="18323">
                  <c:v>37.995121822300312</c:v>
                </c:pt>
                <c:pt idx="18324">
                  <c:v>37.982333869574816</c:v>
                </c:pt>
                <c:pt idx="18325">
                  <c:v>37.968471728820383</c:v>
                </c:pt>
                <c:pt idx="18326">
                  <c:v>37.95369738077153</c:v>
                </c:pt>
                <c:pt idx="18327">
                  <c:v>37.932494955152649</c:v>
                </c:pt>
                <c:pt idx="18328">
                  <c:v>37.913313026064408</c:v>
                </c:pt>
                <c:pt idx="18329">
                  <c:v>37.899629916648131</c:v>
                </c:pt>
                <c:pt idx="18330">
                  <c:v>37.886935742242613</c:v>
                </c:pt>
                <c:pt idx="18331">
                  <c:v>37.874318295553458</c:v>
                </c:pt>
                <c:pt idx="18332">
                  <c:v>37.857838887141206</c:v>
                </c:pt>
                <c:pt idx="18333">
                  <c:v>37.842749102925119</c:v>
                </c:pt>
                <c:pt idx="18334">
                  <c:v>37.822842523182423</c:v>
                </c:pt>
                <c:pt idx="18335">
                  <c:v>37.802705760290685</c:v>
                </c:pt>
                <c:pt idx="18336">
                  <c:v>37.787837633921832</c:v>
                </c:pt>
                <c:pt idx="18337">
                  <c:v>37.775015579989073</c:v>
                </c:pt>
                <c:pt idx="18338">
                  <c:v>37.760957357292838</c:v>
                </c:pt>
                <c:pt idx="18339">
                  <c:v>37.747410652705639</c:v>
                </c:pt>
                <c:pt idx="18340">
                  <c:v>37.733386531216667</c:v>
                </c:pt>
                <c:pt idx="18341">
                  <c:v>37.71335207194673</c:v>
                </c:pt>
                <c:pt idx="18342">
                  <c:v>37.691655178822472</c:v>
                </c:pt>
                <c:pt idx="18343">
                  <c:v>37.676616546417286</c:v>
                </c:pt>
                <c:pt idx="18344">
                  <c:v>37.664936882928004</c:v>
                </c:pt>
                <c:pt idx="18345">
                  <c:v>37.651364602435343</c:v>
                </c:pt>
                <c:pt idx="18346">
                  <c:v>37.638201536429897</c:v>
                </c:pt>
                <c:pt idx="18347">
                  <c:v>37.625302754780783</c:v>
                </c:pt>
                <c:pt idx="18348">
                  <c:v>37.612472175546188</c:v>
                </c:pt>
                <c:pt idx="18349">
                  <c:v>37.590468371556526</c:v>
                </c:pt>
                <c:pt idx="18350">
                  <c:v>37.56831963743597</c:v>
                </c:pt>
                <c:pt idx="18351">
                  <c:v>37.554193212325195</c:v>
                </c:pt>
                <c:pt idx="18352">
                  <c:v>37.541354107788798</c:v>
                </c:pt>
                <c:pt idx="18353">
                  <c:v>37.527815928503408</c:v>
                </c:pt>
                <c:pt idx="18354">
                  <c:v>37.514277749218017</c:v>
                </c:pt>
                <c:pt idx="18355">
                  <c:v>37.500969753081684</c:v>
                </c:pt>
                <c:pt idx="18356">
                  <c:v>37.480653958851775</c:v>
                </c:pt>
                <c:pt idx="18357">
                  <c:v>37.459766969400135</c:v>
                </c:pt>
                <c:pt idx="18358">
                  <c:v>37.447149522710973</c:v>
                </c:pt>
                <c:pt idx="18359">
                  <c:v>37.433261806051092</c:v>
                </c:pt>
                <c:pt idx="18360">
                  <c:v>37.416535163886138</c:v>
                </c:pt>
                <c:pt idx="18361">
                  <c:v>37.402954358091662</c:v>
                </c:pt>
                <c:pt idx="18362">
                  <c:v>37.388410193191866</c:v>
                </c:pt>
                <c:pt idx="18363">
                  <c:v>37.369518124365399</c:v>
                </c:pt>
                <c:pt idx="18364">
                  <c:v>37.350540802520769</c:v>
                </c:pt>
                <c:pt idx="18365">
                  <c:v>37.336354700297278</c:v>
                </c:pt>
                <c:pt idx="18366">
                  <c:v>37.323984487360818</c:v>
                </c:pt>
                <c:pt idx="18367">
                  <c:v>37.309738708024618</c:v>
                </c:pt>
                <c:pt idx="18368">
                  <c:v>37.295237169633907</c:v>
                </c:pt>
                <c:pt idx="18369">
                  <c:v>37.281826869875765</c:v>
                </c:pt>
                <c:pt idx="18370">
                  <c:v>37.268390994212176</c:v>
                </c:pt>
                <c:pt idx="18371">
                  <c:v>37.245815995000761</c:v>
                </c:pt>
                <c:pt idx="18372">
                  <c:v>37.224596518778256</c:v>
                </c:pt>
                <c:pt idx="18373">
                  <c:v>37.210026777973013</c:v>
                </c:pt>
                <c:pt idx="18374">
                  <c:v>37.196625003516687</c:v>
                </c:pt>
                <c:pt idx="18375">
                  <c:v>37.182302496464132</c:v>
                </c:pt>
                <c:pt idx="18376">
                  <c:v>37.168150495447918</c:v>
                </c:pt>
                <c:pt idx="18377">
                  <c:v>37.153410248606328</c:v>
                </c:pt>
                <c:pt idx="18378">
                  <c:v>37.131849760311141</c:v>
                </c:pt>
                <c:pt idx="18379">
                  <c:v>37.112548476997461</c:v>
                </c:pt>
                <c:pt idx="18380">
                  <c:v>37.101525261748087</c:v>
                </c:pt>
                <c:pt idx="18381">
                  <c:v>37.088899289757109</c:v>
                </c:pt>
                <c:pt idx="18382">
                  <c:v>37.074406276668206</c:v>
                </c:pt>
                <c:pt idx="18383">
                  <c:v>37.060552661215588</c:v>
                </c:pt>
                <c:pt idx="18384">
                  <c:v>37.04617047705031</c:v>
                </c:pt>
                <c:pt idx="18385">
                  <c:v>37.025539246653175</c:v>
                </c:pt>
                <c:pt idx="18386">
                  <c:v>37.004387972845215</c:v>
                </c:pt>
                <c:pt idx="18387">
                  <c:v>36.990227446527179</c:v>
                </c:pt>
                <c:pt idx="18388">
                  <c:v>36.977695252856186</c:v>
                </c:pt>
                <c:pt idx="18389">
                  <c:v>36.96414854826898</c:v>
                </c:pt>
                <c:pt idx="18390">
                  <c:v>36.950294932816355</c:v>
                </c:pt>
                <c:pt idx="18391">
                  <c:v>36.938308358461654</c:v>
                </c:pt>
                <c:pt idx="18392">
                  <c:v>36.925545981641619</c:v>
                </c:pt>
                <c:pt idx="18393">
                  <c:v>36.904403233135454</c:v>
                </c:pt>
                <c:pt idx="18394">
                  <c:v>36.882518783371225</c:v>
                </c:pt>
                <c:pt idx="18395">
                  <c:v>36.868025770282337</c:v>
                </c:pt>
                <c:pt idx="18396">
                  <c:v>36.85465809703328</c:v>
                </c:pt>
                <c:pt idx="18397">
                  <c:v>36.841503556329656</c:v>
                </c:pt>
                <c:pt idx="18398">
                  <c:v>36.828195560193322</c:v>
                </c:pt>
                <c:pt idx="18399">
                  <c:v>36.814435723060683</c:v>
                </c:pt>
                <c:pt idx="18400">
                  <c:v>36.792125008205609</c:v>
                </c:pt>
                <c:pt idx="18401">
                  <c:v>36.771587556128452</c:v>
                </c:pt>
                <c:pt idx="18402">
                  <c:v>36.75715422015228</c:v>
                </c:pt>
                <c:pt idx="18403">
                  <c:v>36.744630551783111</c:v>
                </c:pt>
                <c:pt idx="18404">
                  <c:v>36.732422319581168</c:v>
                </c:pt>
                <c:pt idx="18405">
                  <c:v>36.719549113837509</c:v>
                </c:pt>
                <c:pt idx="18406">
                  <c:v>36.705601720064898</c:v>
                </c:pt>
                <c:pt idx="18407">
                  <c:v>36.68461242699145</c:v>
                </c:pt>
                <c:pt idx="18408">
                  <c:v>36.662830280849022</c:v>
                </c:pt>
                <c:pt idx="18409">
                  <c:v>36.650093479934426</c:v>
                </c:pt>
                <c:pt idx="18410">
                  <c:v>36.636077883747284</c:v>
                </c:pt>
                <c:pt idx="18411">
                  <c:v>36.623366658738135</c:v>
                </c:pt>
                <c:pt idx="18412">
                  <c:v>36.610203592732695</c:v>
                </c:pt>
                <c:pt idx="18413">
                  <c:v>36.598131765359824</c:v>
                </c:pt>
                <c:pt idx="18414">
                  <c:v>36.58374105589273</c:v>
                </c:pt>
                <c:pt idx="18415">
                  <c:v>36.564073184600922</c:v>
                </c:pt>
                <c:pt idx="18416">
                  <c:v>36.541165698618649</c:v>
                </c:pt>
                <c:pt idx="18417">
                  <c:v>36.526715312038831</c:v>
                </c:pt>
                <c:pt idx="18418">
                  <c:v>36.51268266524805</c:v>
                </c:pt>
                <c:pt idx="18419">
                  <c:v>36.497806013577396</c:v>
                </c:pt>
                <c:pt idx="18420">
                  <c:v>36.482767381172216</c:v>
                </c:pt>
                <c:pt idx="18421">
                  <c:v>36.470166985086685</c:v>
                </c:pt>
                <c:pt idx="18422">
                  <c:v>36.451394270485665</c:v>
                </c:pt>
                <c:pt idx="18423">
                  <c:v>36.431581469062962</c:v>
                </c:pt>
                <c:pt idx="18424">
                  <c:v>36.419339135653757</c:v>
                </c:pt>
                <c:pt idx="18425">
                  <c:v>36.406303949175559</c:v>
                </c:pt>
                <c:pt idx="18426">
                  <c:v>36.39307268075558</c:v>
                </c:pt>
                <c:pt idx="18427">
                  <c:v>36.380642790706403</c:v>
                </c:pt>
                <c:pt idx="18428">
                  <c:v>36.366055999297515</c:v>
                </c:pt>
                <c:pt idx="18429">
                  <c:v>36.346174995460281</c:v>
                </c:pt>
                <c:pt idx="18430">
                  <c:v>36.324733861390527</c:v>
                </c:pt>
                <c:pt idx="18431">
                  <c:v>36.310453980847065</c:v>
                </c:pt>
                <c:pt idx="18432">
                  <c:v>36.295142538783729</c:v>
                </c:pt>
                <c:pt idx="18433">
                  <c:v>36.283164489730844</c:v>
                </c:pt>
                <c:pt idx="18434">
                  <c:v>36.269498430918205</c:v>
                </c:pt>
                <c:pt idx="18435">
                  <c:v>36.256880984229049</c:v>
                </c:pt>
                <c:pt idx="18436">
                  <c:v>36.243308703736389</c:v>
                </c:pt>
                <c:pt idx="18437">
                  <c:v>36.223845439688176</c:v>
                </c:pt>
                <c:pt idx="18438">
                  <c:v>36.203648999683715</c:v>
                </c:pt>
                <c:pt idx="18439">
                  <c:v>36.18751912864596</c:v>
                </c:pt>
                <c:pt idx="18440">
                  <c:v>36.17230146490261</c:v>
                </c:pt>
                <c:pt idx="18441">
                  <c:v>36.159522037478936</c:v>
                </c:pt>
                <c:pt idx="18442">
                  <c:v>36.146256667851688</c:v>
                </c:pt>
                <c:pt idx="18443">
                  <c:v>36.131934160799126</c:v>
                </c:pt>
                <c:pt idx="18444">
                  <c:v>36.110637956860273</c:v>
                </c:pt>
                <c:pt idx="18445">
                  <c:v>36.089861796332251</c:v>
                </c:pt>
                <c:pt idx="18446">
                  <c:v>36.076843660457691</c:v>
                </c:pt>
                <c:pt idx="18447">
                  <c:v>36.064251789673982</c:v>
                </c:pt>
                <c:pt idx="18448">
                  <c:v>36.05148941285394</c:v>
                </c:pt>
                <c:pt idx="18449">
                  <c:v>36.036783267219626</c:v>
                </c:pt>
                <c:pt idx="18450">
                  <c:v>36.023245087934228</c:v>
                </c:pt>
                <c:pt idx="18451">
                  <c:v>36.00189773218446</c:v>
                </c:pt>
                <c:pt idx="18452">
                  <c:v>35.979305682369422</c:v>
                </c:pt>
                <c:pt idx="18453">
                  <c:v>35.964488707811483</c:v>
                </c:pt>
                <c:pt idx="18454">
                  <c:v>35.952246374402272</c:v>
                </c:pt>
                <c:pt idx="18455">
                  <c:v>35.939160036113179</c:v>
                </c:pt>
                <c:pt idx="18456">
                  <c:v>35.925775312260491</c:v>
                </c:pt>
                <c:pt idx="18457">
                  <c:v>35.914129749978478</c:v>
                </c:pt>
                <c:pt idx="18458">
                  <c:v>35.900915532162131</c:v>
                </c:pt>
                <c:pt idx="18459">
                  <c:v>35.87840021006344</c:v>
                </c:pt>
                <c:pt idx="18460">
                  <c:v>35.856456083186487</c:v>
                </c:pt>
                <c:pt idx="18461">
                  <c:v>35.843250390671955</c:v>
                </c:pt>
                <c:pt idx="18462">
                  <c:v>35.829933869233813</c:v>
                </c:pt>
                <c:pt idx="18463">
                  <c:v>35.816310436930245</c:v>
                </c:pt>
                <c:pt idx="18464">
                  <c:v>35.803505433601117</c:v>
                </c:pt>
                <c:pt idx="18465">
                  <c:v>35.789523938621237</c:v>
                </c:pt>
                <c:pt idx="18466">
                  <c:v>35.768850081715023</c:v>
                </c:pt>
                <c:pt idx="18467">
                  <c:v>35.749079906801398</c:v>
                </c:pt>
                <c:pt idx="18468">
                  <c:v>35.734586893712503</c:v>
                </c:pt>
                <c:pt idx="18469">
                  <c:v>35.721739263874291</c:v>
                </c:pt>
                <c:pt idx="18470">
                  <c:v>35.70803057855256</c:v>
                </c:pt>
                <c:pt idx="18471">
                  <c:v>35.69375069800909</c:v>
                </c:pt>
                <c:pt idx="18472">
                  <c:v>35.679692475312855</c:v>
                </c:pt>
                <c:pt idx="18473">
                  <c:v>35.660263312471926</c:v>
                </c:pt>
                <c:pt idx="18474">
                  <c:v>35.640834149630983</c:v>
                </c:pt>
                <c:pt idx="18475">
                  <c:v>35.627679608927359</c:v>
                </c:pt>
                <c:pt idx="18476">
                  <c:v>35.614363087489203</c:v>
                </c:pt>
                <c:pt idx="18477">
                  <c:v>35.601916146836388</c:v>
                </c:pt>
                <c:pt idx="18478">
                  <c:v>35.587337880729322</c:v>
                </c:pt>
                <c:pt idx="18479">
                  <c:v>35.573151778505839</c:v>
                </c:pt>
                <c:pt idx="18480">
                  <c:v>35.559971661896761</c:v>
                </c:pt>
                <c:pt idx="18481">
                  <c:v>35.541403554539343</c:v>
                </c:pt>
                <c:pt idx="18482">
                  <c:v>35.519058738476993</c:v>
                </c:pt>
                <c:pt idx="18483">
                  <c:v>35.505614337511588</c:v>
                </c:pt>
                <c:pt idx="18484">
                  <c:v>35.491044596706338</c:v>
                </c:pt>
                <c:pt idx="18485">
                  <c:v>35.47810318854814</c:v>
                </c:pt>
                <c:pt idx="18486">
                  <c:v>35.464198421284607</c:v>
                </c:pt>
                <c:pt idx="18487">
                  <c:v>35.450711393810117</c:v>
                </c:pt>
                <c:pt idx="18488">
                  <c:v>35.432381994903579</c:v>
                </c:pt>
                <c:pt idx="18489">
                  <c:v>35.412466889859068</c:v>
                </c:pt>
                <c:pt idx="18490">
                  <c:v>35.397990927373812</c:v>
                </c:pt>
                <c:pt idx="18491">
                  <c:v>35.383267731135845</c:v>
                </c:pt>
                <c:pt idx="18492">
                  <c:v>35.369755127755916</c:v>
                </c:pt>
                <c:pt idx="18493">
                  <c:v>35.355134235139765</c:v>
                </c:pt>
                <c:pt idx="18494">
                  <c:v>35.34332669212322</c:v>
                </c:pt>
                <c:pt idx="18495">
                  <c:v>35.32206458939163</c:v>
                </c:pt>
                <c:pt idx="18496">
                  <c:v>35.301510086710849</c:v>
                </c:pt>
                <c:pt idx="18497">
                  <c:v>35.287460389316436</c:v>
                </c:pt>
                <c:pt idx="18498">
                  <c:v>35.273836957012875</c:v>
                </c:pt>
                <c:pt idx="18499">
                  <c:v>35.260170898200229</c:v>
                </c:pt>
                <c:pt idx="18500">
                  <c:v>35.246598617707562</c:v>
                </c:pt>
                <c:pt idx="18501">
                  <c:v>35.232651223934958</c:v>
                </c:pt>
                <c:pt idx="18502">
                  <c:v>35.218192312053333</c:v>
                </c:pt>
                <c:pt idx="18503">
                  <c:v>35.198379510630623</c:v>
                </c:pt>
                <c:pt idx="18504">
                  <c:v>35.179623846633234</c:v>
                </c:pt>
                <c:pt idx="18505">
                  <c:v>35.166682438475029</c:v>
                </c:pt>
                <c:pt idx="18506">
                  <c:v>35.150526991531819</c:v>
                </c:pt>
                <c:pt idx="18507">
                  <c:v>35.137696412297245</c:v>
                </c:pt>
                <c:pt idx="18508">
                  <c:v>35.121779673804895</c:v>
                </c:pt>
                <c:pt idx="18509">
                  <c:v>35.10894909457032</c:v>
                </c:pt>
                <c:pt idx="18510">
                  <c:v>35.089110717242164</c:v>
                </c:pt>
                <c:pt idx="18511">
                  <c:v>35.070534084582924</c:v>
                </c:pt>
                <c:pt idx="18512">
                  <c:v>35.058777693377294</c:v>
                </c:pt>
                <c:pt idx="18513">
                  <c:v>35.045895962331805</c:v>
                </c:pt>
                <c:pt idx="18514">
                  <c:v>35.033244414435387</c:v>
                </c:pt>
                <c:pt idx="18515">
                  <c:v>35.018845179666478</c:v>
                </c:pt>
                <c:pt idx="18516">
                  <c:v>35.005861144999187</c:v>
                </c:pt>
                <c:pt idx="18517">
                  <c:v>34.984019321744036</c:v>
                </c:pt>
                <c:pt idx="18518">
                  <c:v>34.962058144263452</c:v>
                </c:pt>
                <c:pt idx="18519">
                  <c:v>34.949415121668849</c:v>
                </c:pt>
                <c:pt idx="18520">
                  <c:v>34.936720947263339</c:v>
                </c:pt>
                <c:pt idx="18521">
                  <c:v>34.921869871498131</c:v>
                </c:pt>
                <c:pt idx="18522">
                  <c:v>34.90730865599469</c:v>
                </c:pt>
                <c:pt idx="18523">
                  <c:v>34.893753426105675</c:v>
                </c:pt>
                <c:pt idx="18524">
                  <c:v>34.880632986609314</c:v>
                </c:pt>
                <c:pt idx="18525">
                  <c:v>34.861263500881087</c:v>
                </c:pt>
                <c:pt idx="18526">
                  <c:v>34.840726048803951</c:v>
                </c:pt>
                <c:pt idx="18527">
                  <c:v>34.827042939387667</c:v>
                </c:pt>
                <c:pt idx="18528">
                  <c:v>34.814826181883909</c:v>
                </c:pt>
                <c:pt idx="18529">
                  <c:v>34.800230865173205</c:v>
                </c:pt>
                <c:pt idx="18530">
                  <c:v>34.787528165465879</c:v>
                </c:pt>
                <c:pt idx="18531">
                  <c:v>34.77257478607887</c:v>
                </c:pt>
                <c:pt idx="18532">
                  <c:v>34.75255737741255</c:v>
                </c:pt>
                <c:pt idx="18533">
                  <c:v>34.73158513494274</c:v>
                </c:pt>
                <c:pt idx="18534">
                  <c:v>34.718490271351833</c:v>
                </c:pt>
                <c:pt idx="18535">
                  <c:v>34.704952092066442</c:v>
                </c:pt>
                <c:pt idx="18536">
                  <c:v>34.690902394672023</c:v>
                </c:pt>
                <c:pt idx="18537">
                  <c:v>34.677432417801171</c:v>
                </c:pt>
                <c:pt idx="18538">
                  <c:v>34.663826036101241</c:v>
                </c:pt>
                <c:pt idx="18539">
                  <c:v>34.642879369536885</c:v>
                </c:pt>
                <c:pt idx="18540">
                  <c:v>34.623433156092311</c:v>
                </c:pt>
                <c:pt idx="18541">
                  <c:v>34.610935063628588</c:v>
                </c:pt>
                <c:pt idx="18542">
                  <c:v>34.596697809594204</c:v>
                </c:pt>
                <c:pt idx="18543">
                  <c:v>34.584412849675914</c:v>
                </c:pt>
                <c:pt idx="18544">
                  <c:v>34.570959923408687</c:v>
                </c:pt>
                <c:pt idx="18545">
                  <c:v>34.558376577926801</c:v>
                </c:pt>
                <c:pt idx="18546">
                  <c:v>34.545614201106758</c:v>
                </c:pt>
                <c:pt idx="18547">
                  <c:v>34.52474426225875</c:v>
                </c:pt>
                <c:pt idx="18548">
                  <c:v>34.502697831759995</c:v>
                </c:pt>
                <c:pt idx="18549">
                  <c:v>34.490574852576216</c:v>
                </c:pt>
                <c:pt idx="18550">
                  <c:v>34.475024702062015</c:v>
                </c:pt>
                <c:pt idx="18551">
                  <c:v>34.459789987715048</c:v>
                </c:pt>
                <c:pt idx="18552">
                  <c:v>34.447505027796744</c:v>
                </c:pt>
                <c:pt idx="18553">
                  <c:v>34.434018000322254</c:v>
                </c:pt>
                <c:pt idx="18554">
                  <c:v>34.414588837481318</c:v>
                </c:pt>
                <c:pt idx="18555">
                  <c:v>34.395330180676723</c:v>
                </c:pt>
                <c:pt idx="18556">
                  <c:v>34.383104897871149</c:v>
                </c:pt>
                <c:pt idx="18557">
                  <c:v>34.369737224622099</c:v>
                </c:pt>
                <c:pt idx="18558">
                  <c:v>34.356011488696723</c:v>
                </c:pt>
                <c:pt idx="18559">
                  <c:v>34.342447733505885</c:v>
                </c:pt>
                <c:pt idx="18560">
                  <c:v>34.328483289129643</c:v>
                </c:pt>
                <c:pt idx="18561">
                  <c:v>34.306820497212655</c:v>
                </c:pt>
                <c:pt idx="18562">
                  <c:v>34.287271980146279</c:v>
                </c:pt>
                <c:pt idx="18563">
                  <c:v>34.272071367006575</c:v>
                </c:pt>
                <c:pt idx="18564">
                  <c:v>34.258925351604766</c:v>
                </c:pt>
                <c:pt idx="18565">
                  <c:v>34.24557472895934</c:v>
                </c:pt>
                <c:pt idx="18566">
                  <c:v>34.233315344946497</c:v>
                </c:pt>
                <c:pt idx="18567">
                  <c:v>34.219154818628475</c:v>
                </c:pt>
                <c:pt idx="18568">
                  <c:v>34.2049772417068</c:v>
                </c:pt>
                <c:pt idx="18569">
                  <c:v>34.184661447476891</c:v>
                </c:pt>
                <c:pt idx="18570">
                  <c:v>34.164175147210649</c:v>
                </c:pt>
                <c:pt idx="18571">
                  <c:v>34.150057247401698</c:v>
                </c:pt>
                <c:pt idx="18572">
                  <c:v>34.136706624756286</c:v>
                </c:pt>
                <c:pt idx="18573">
                  <c:v>34.123969823841691</c:v>
                </c:pt>
                <c:pt idx="18574">
                  <c:v>34.10981782282547</c:v>
                </c:pt>
                <c:pt idx="18575">
                  <c:v>34.0967400098382</c:v>
                </c:pt>
                <c:pt idx="18576">
                  <c:v>34.076458316815561</c:v>
                </c:pt>
                <c:pt idx="18577">
                  <c:v>34.055852662323879</c:v>
                </c:pt>
                <c:pt idx="18578">
                  <c:v>34.041922319154907</c:v>
                </c:pt>
                <c:pt idx="18579">
                  <c:v>34.029526530312985</c:v>
                </c:pt>
                <c:pt idx="18580">
                  <c:v>34.01723304509288</c:v>
                </c:pt>
                <c:pt idx="18581">
                  <c:v>34.004734952629164</c:v>
                </c:pt>
                <c:pt idx="18582">
                  <c:v>33.989824199751233</c:v>
                </c:pt>
                <c:pt idx="18583">
                  <c:v>33.968894583790501</c:v>
                </c:pt>
                <c:pt idx="18584">
                  <c:v>33.949380167931395</c:v>
                </c:pt>
                <c:pt idx="18585">
                  <c:v>33.934912730747953</c:v>
                </c:pt>
                <c:pt idx="18586">
                  <c:v>33.922627770829656</c:v>
                </c:pt>
                <c:pt idx="18587">
                  <c:v>33.908612174642514</c:v>
                </c:pt>
                <c:pt idx="18588">
                  <c:v>33.896335740026039</c:v>
                </c:pt>
                <c:pt idx="18589">
                  <c:v>33.884263912653168</c:v>
                </c:pt>
                <c:pt idx="18590">
                  <c:v>33.870887714102302</c:v>
                </c:pt>
                <c:pt idx="18591">
                  <c:v>33.849881370425216</c:v>
                </c:pt>
                <c:pt idx="18592">
                  <c:v>33.82989806296618</c:v>
                </c:pt>
                <c:pt idx="18593">
                  <c:v>33.814603671506482</c:v>
                </c:pt>
                <c:pt idx="18594">
                  <c:v>33.800195911435758</c:v>
                </c:pt>
                <c:pt idx="18595">
                  <c:v>33.786401973095856</c:v>
                </c:pt>
                <c:pt idx="18596">
                  <c:v>33.773818627613963</c:v>
                </c:pt>
                <c:pt idx="18597">
                  <c:v>33.759820082030458</c:v>
                </c:pt>
                <c:pt idx="18598">
                  <c:v>33.739734470949607</c:v>
                </c:pt>
                <c:pt idx="18599">
                  <c:v>33.718873057403421</c:v>
                </c:pt>
                <c:pt idx="18600">
                  <c:v>33.704729581689023</c:v>
                </c:pt>
                <c:pt idx="18601">
                  <c:v>33.691097624083639</c:v>
                </c:pt>
                <c:pt idx="18602">
                  <c:v>33.678983170201683</c:v>
                </c:pt>
                <c:pt idx="18603">
                  <c:v>33.664924947505455</c:v>
                </c:pt>
                <c:pt idx="18604">
                  <c:v>33.653211182808903</c:v>
                </c:pt>
                <c:pt idx="18605">
                  <c:v>33.63162511860827</c:v>
                </c:pt>
                <c:pt idx="18606">
                  <c:v>33.610951261702041</c:v>
                </c:pt>
                <c:pt idx="18607">
                  <c:v>33.599425053645469</c:v>
                </c:pt>
                <c:pt idx="18608">
                  <c:v>33.586108532207312</c:v>
                </c:pt>
                <c:pt idx="18609">
                  <c:v>33.571913904682013</c:v>
                </c:pt>
                <c:pt idx="18610">
                  <c:v>33.560754284603561</c:v>
                </c:pt>
                <c:pt idx="18611">
                  <c:v>33.546397676343737</c:v>
                </c:pt>
                <c:pt idx="18612">
                  <c:v>33.534138292330894</c:v>
                </c:pt>
                <c:pt idx="18613">
                  <c:v>33.51381397279917</c:v>
                </c:pt>
                <c:pt idx="18614">
                  <c:v>33.492577445973033</c:v>
                </c:pt>
                <c:pt idx="18615">
                  <c:v>33.478553324484075</c:v>
                </c:pt>
                <c:pt idx="18616">
                  <c:v>33.465202701838656</c:v>
                </c:pt>
                <c:pt idx="18617">
                  <c:v>33.451937332211408</c:v>
                </c:pt>
                <c:pt idx="18618">
                  <c:v>33.438578184264166</c:v>
                </c:pt>
                <c:pt idx="18619">
                  <c:v>33.42582433274594</c:v>
                </c:pt>
                <c:pt idx="18620">
                  <c:v>33.404221217941668</c:v>
                </c:pt>
                <c:pt idx="18621">
                  <c:v>33.384698276780746</c:v>
                </c:pt>
                <c:pt idx="18622">
                  <c:v>33.369940979335524</c:v>
                </c:pt>
                <c:pt idx="18623">
                  <c:v>33.35658183138829</c:v>
                </c:pt>
                <c:pt idx="18624">
                  <c:v>33.343478442495559</c:v>
                </c:pt>
                <c:pt idx="18625">
                  <c:v>33.329616301741119</c:v>
                </c:pt>
                <c:pt idx="18626">
                  <c:v>33.315651857364884</c:v>
                </c:pt>
                <c:pt idx="18627">
                  <c:v>33.296333523447572</c:v>
                </c:pt>
                <c:pt idx="18628">
                  <c:v>33.275003218301435</c:v>
                </c:pt>
                <c:pt idx="18629">
                  <c:v>33.262488075234081</c:v>
                </c:pt>
                <c:pt idx="18630">
                  <c:v>33.248915794741421</c:v>
                </c:pt>
                <c:pt idx="18631">
                  <c:v>33.235539596190556</c:v>
                </c:pt>
                <c:pt idx="18632">
                  <c:v>33.22163482892703</c:v>
                </c:pt>
                <c:pt idx="18633">
                  <c:v>33.208906553314257</c:v>
                </c:pt>
                <c:pt idx="18634">
                  <c:v>33.194183357076298</c:v>
                </c:pt>
                <c:pt idx="18635">
                  <c:v>33.1735180254719</c:v>
                </c:pt>
                <c:pt idx="18636">
                  <c:v>33.153867204783722</c:v>
                </c:pt>
                <c:pt idx="18637">
                  <c:v>33.140644461665559</c:v>
                </c:pt>
                <c:pt idx="18638">
                  <c:v>33.125460899129486</c:v>
                </c:pt>
                <c:pt idx="18639">
                  <c:v>33.112766724723976</c:v>
                </c:pt>
                <c:pt idx="18640">
                  <c:v>33.099867943074855</c:v>
                </c:pt>
                <c:pt idx="18641">
                  <c:v>33.086517320429436</c:v>
                </c:pt>
                <c:pt idx="18642">
                  <c:v>33.067395068453912</c:v>
                </c:pt>
                <c:pt idx="18643">
                  <c:v>33.046439876587733</c:v>
                </c:pt>
                <c:pt idx="18644">
                  <c:v>33.031230738146206</c:v>
                </c:pt>
                <c:pt idx="18645">
                  <c:v>33.018451310722533</c:v>
                </c:pt>
                <c:pt idx="18646">
                  <c:v>33.004614745873546</c:v>
                </c:pt>
                <c:pt idx="18647">
                  <c:v>32.991656287111702</c:v>
                </c:pt>
                <c:pt idx="18648">
                  <c:v>32.978629625935334</c:v>
                </c:pt>
                <c:pt idx="18649">
                  <c:v>32.958339407610879</c:v>
                </c:pt>
                <c:pt idx="18650">
                  <c:v>32.939166003824447</c:v>
                </c:pt>
                <c:pt idx="18651">
                  <c:v>32.925440267899084</c:v>
                </c:pt>
                <c:pt idx="18652">
                  <c:v>32.912439182628169</c:v>
                </c:pt>
                <c:pt idx="18653">
                  <c:v>32.89862819368463</c:v>
                </c:pt>
                <c:pt idx="18654">
                  <c:v>32.884535869781132</c:v>
                </c:pt>
                <c:pt idx="18655">
                  <c:v>32.87162003752838</c:v>
                </c:pt>
                <c:pt idx="18656">
                  <c:v>32.858388769108402</c:v>
                </c:pt>
                <c:pt idx="18657">
                  <c:v>32.83859301828933</c:v>
                </c:pt>
                <c:pt idx="18658">
                  <c:v>32.819095653033855</c:v>
                </c:pt>
                <c:pt idx="18659">
                  <c:v>32.807901931748141</c:v>
                </c:pt>
                <c:pt idx="18660">
                  <c:v>32.793332190942891</c:v>
                </c:pt>
                <c:pt idx="18661">
                  <c:v>32.780092397221097</c:v>
                </c:pt>
                <c:pt idx="18662">
                  <c:v>32.766878179404749</c:v>
                </c:pt>
                <c:pt idx="18663">
                  <c:v>32.753783315813841</c:v>
                </c:pt>
                <c:pt idx="18664">
                  <c:v>32.735505068718197</c:v>
                </c:pt>
                <c:pt idx="18665">
                  <c:v>32.715828672124573</c:v>
                </c:pt>
                <c:pt idx="18666">
                  <c:v>32.70212851210465</c:v>
                </c:pt>
                <c:pt idx="18667">
                  <c:v>32.688411301481104</c:v>
                </c:pt>
                <c:pt idx="18668">
                  <c:v>32.674404230595769</c:v>
                </c:pt>
                <c:pt idx="18669">
                  <c:v>32.660789323594031</c:v>
                </c:pt>
                <c:pt idx="18670">
                  <c:v>32.647737086512208</c:v>
                </c:pt>
                <c:pt idx="18671">
                  <c:v>32.628035114013123</c:v>
                </c:pt>
                <c:pt idx="18672">
                  <c:v>32.607949502932279</c:v>
                </c:pt>
                <c:pt idx="18673">
                  <c:v>32.594871689945002</c:v>
                </c:pt>
                <c:pt idx="18674">
                  <c:v>32.582211616746761</c:v>
                </c:pt>
                <c:pt idx="18675">
                  <c:v>32.56753957231971</c:v>
                </c:pt>
                <c:pt idx="18676">
                  <c:v>32.555169359383243</c:v>
                </c:pt>
                <c:pt idx="18677">
                  <c:v>32.541145237894284</c:v>
                </c:pt>
                <c:pt idx="18678">
                  <c:v>32.527376875459836</c:v>
                </c:pt>
                <c:pt idx="18679">
                  <c:v>32.507564074037134</c:v>
                </c:pt>
                <c:pt idx="18680">
                  <c:v>32.487333532825396</c:v>
                </c:pt>
                <c:pt idx="18681">
                  <c:v>32.474528529496268</c:v>
                </c:pt>
                <c:pt idx="18682">
                  <c:v>32.460632287534565</c:v>
                </c:pt>
                <c:pt idx="18683">
                  <c:v>32.444809327362215</c:v>
                </c:pt>
                <c:pt idx="18684">
                  <c:v>32.429949726295185</c:v>
                </c:pt>
                <c:pt idx="18685">
                  <c:v>32.417085045853334</c:v>
                </c:pt>
                <c:pt idx="18686">
                  <c:v>32.398568090306817</c:v>
                </c:pt>
                <c:pt idx="18687">
                  <c:v>32.377911284004234</c:v>
                </c:pt>
                <c:pt idx="18688">
                  <c:v>32.365336463824164</c:v>
                </c:pt>
                <c:pt idx="18689">
                  <c:v>32.350280780815346</c:v>
                </c:pt>
                <c:pt idx="18690">
                  <c:v>32.337271170242602</c:v>
                </c:pt>
                <c:pt idx="18691">
                  <c:v>32.321746595633854</c:v>
                </c:pt>
                <c:pt idx="18692">
                  <c:v>32.310535823744502</c:v>
                </c:pt>
                <c:pt idx="18693">
                  <c:v>32.29109813560175</c:v>
                </c:pt>
                <c:pt idx="18694">
                  <c:v>32.272734635487936</c:v>
                </c:pt>
                <c:pt idx="18695">
                  <c:v>32.260637232209618</c:v>
                </c:pt>
                <c:pt idx="18696">
                  <c:v>32.246783616757</c:v>
                </c:pt>
                <c:pt idx="18697">
                  <c:v>32.23472883998776</c:v>
                </c:pt>
                <c:pt idx="18698">
                  <c:v>32.219963017240723</c:v>
                </c:pt>
                <c:pt idx="18699">
                  <c:v>32.206322534333523</c:v>
                </c:pt>
                <c:pt idx="18700">
                  <c:v>32.193108316517176</c:v>
                </c:pt>
                <c:pt idx="18701">
                  <c:v>32.172511187327316</c:v>
                </c:pt>
                <c:pt idx="18702">
                  <c:v>32.153226954617267</c:v>
                </c:pt>
                <c:pt idx="18703">
                  <c:v>32.140626558531736</c:v>
                </c:pt>
                <c:pt idx="18704">
                  <c:v>32.128767863704297</c:v>
                </c:pt>
                <c:pt idx="18705">
                  <c:v>32.116175992920596</c:v>
                </c:pt>
                <c:pt idx="18706">
                  <c:v>32.101904637678935</c:v>
                </c:pt>
                <c:pt idx="18707">
                  <c:v>32.087479827004579</c:v>
                </c:pt>
                <c:pt idx="18708">
                  <c:v>32.066123945953002</c:v>
                </c:pt>
                <c:pt idx="18709">
                  <c:v>32.045569443272221</c:v>
                </c:pt>
                <c:pt idx="18710">
                  <c:v>32.031911909761384</c:v>
                </c:pt>
                <c:pt idx="18711">
                  <c:v>32.018817046170476</c:v>
                </c:pt>
                <c:pt idx="18712">
                  <c:v>32.00664291517581</c:v>
                </c:pt>
                <c:pt idx="18713">
                  <c:v>31.994434682973864</c:v>
                </c:pt>
                <c:pt idx="18714">
                  <c:v>31.979575081906837</c:v>
                </c:pt>
                <c:pt idx="18715">
                  <c:v>31.960623335967654</c:v>
                </c:pt>
                <c:pt idx="18716">
                  <c:v>31.941680115330286</c:v>
                </c:pt>
                <c:pt idx="18717">
                  <c:v>31.927988480612186</c:v>
                </c:pt>
                <c:pt idx="18718">
                  <c:v>31.915268730301229</c:v>
                </c:pt>
                <c:pt idx="18719">
                  <c:v>31.901739076317654</c:v>
                </c:pt>
                <c:pt idx="18720">
                  <c:v>31.889079003119409</c:v>
                </c:pt>
                <c:pt idx="18721">
                  <c:v>31.874909951499557</c:v>
                </c:pt>
                <c:pt idx="18722">
                  <c:v>31.86157637945778</c:v>
                </c:pt>
                <c:pt idx="18723">
                  <c:v>31.841030402078811</c:v>
                </c:pt>
                <c:pt idx="18724">
                  <c:v>31.819802400554487</c:v>
                </c:pt>
                <c:pt idx="18725">
                  <c:v>31.808412597326978</c:v>
                </c:pt>
                <c:pt idx="18726">
                  <c:v>31.796289618143209</c:v>
                </c:pt>
                <c:pt idx="18727">
                  <c:v>31.784371246203047</c:v>
                </c:pt>
                <c:pt idx="18728">
                  <c:v>31.77009989096139</c:v>
                </c:pt>
                <c:pt idx="18729">
                  <c:v>31.75682599603233</c:v>
                </c:pt>
                <c:pt idx="18730">
                  <c:v>31.736459049991517</c:v>
                </c:pt>
                <c:pt idx="18731">
                  <c:v>31.718240480008596</c:v>
                </c:pt>
                <c:pt idx="18732">
                  <c:v>31.704949534475897</c:v>
                </c:pt>
                <c:pt idx="18733">
                  <c:v>31.691377253983234</c:v>
                </c:pt>
                <c:pt idx="18734">
                  <c:v>31.679441831439437</c:v>
                </c:pt>
                <c:pt idx="18735">
                  <c:v>31.666585676299409</c:v>
                </c:pt>
                <c:pt idx="18736">
                  <c:v>31.651640822214212</c:v>
                </c:pt>
                <c:pt idx="18737">
                  <c:v>31.631836546093329</c:v>
                </c:pt>
                <c:pt idx="18738">
                  <c:v>31.609193344467378</c:v>
                </c:pt>
                <c:pt idx="18739">
                  <c:v>31.59715561830178</c:v>
                </c:pt>
                <c:pt idx="18740">
                  <c:v>31.583600388412751</c:v>
                </c:pt>
                <c:pt idx="18741">
                  <c:v>31.570377645294588</c:v>
                </c:pt>
                <c:pt idx="18742">
                  <c:v>31.558476323958061</c:v>
                </c:pt>
                <c:pt idx="18743">
                  <c:v>31.544213494018226</c:v>
                </c:pt>
                <c:pt idx="18744">
                  <c:v>31.532380375096231</c:v>
                </c:pt>
                <c:pt idx="18745">
                  <c:v>31.51144223383368</c:v>
                </c:pt>
                <c:pt idx="18746">
                  <c:v>31.490316535931161</c:v>
                </c:pt>
                <c:pt idx="18747">
                  <c:v>31.476803932551224</c:v>
                </c:pt>
                <c:pt idx="18748">
                  <c:v>31.464109758145714</c:v>
                </c:pt>
                <c:pt idx="18749">
                  <c:v>31.453171795914507</c:v>
                </c:pt>
                <c:pt idx="18750">
                  <c:v>31.439522787705492</c:v>
                </c:pt>
                <c:pt idx="18751">
                  <c:v>31.426709259074549</c:v>
                </c:pt>
                <c:pt idx="18752">
                  <c:v>31.405268125004792</c:v>
                </c:pt>
                <c:pt idx="18753">
                  <c:v>31.384619844004032</c:v>
                </c:pt>
                <c:pt idx="18754">
                  <c:v>31.37161875873311</c:v>
                </c:pt>
                <c:pt idx="18755">
                  <c:v>31.359913519338374</c:v>
                </c:pt>
                <c:pt idx="18756">
                  <c:v>31.348464038998141</c:v>
                </c:pt>
                <c:pt idx="18757">
                  <c:v>31.336076775458043</c:v>
                </c:pt>
                <c:pt idx="18758">
                  <c:v>31.32299896247077</c:v>
                </c:pt>
                <c:pt idx="18759">
                  <c:v>31.304439380415168</c:v>
                </c:pt>
                <c:pt idx="18760">
                  <c:v>31.282529354745481</c:v>
                </c:pt>
                <c:pt idx="18761">
                  <c:v>31.26782320911116</c:v>
                </c:pt>
                <c:pt idx="18762">
                  <c:v>31.253995169563993</c:v>
                </c:pt>
                <c:pt idx="18763">
                  <c:v>31.240474040882237</c:v>
                </c:pt>
                <c:pt idx="18764">
                  <c:v>31.22616858443331</c:v>
                </c:pt>
                <c:pt idx="18765">
                  <c:v>31.21420758598406</c:v>
                </c:pt>
                <c:pt idx="18766">
                  <c:v>31.201973777876674</c:v>
                </c:pt>
                <c:pt idx="18767">
                  <c:v>31.181368123384988</c:v>
                </c:pt>
                <c:pt idx="18768">
                  <c:v>31.162961996762089</c:v>
                </c:pt>
                <c:pt idx="18769">
                  <c:v>31.149423817476702</c:v>
                </c:pt>
                <c:pt idx="18770">
                  <c:v>31.13730083829293</c:v>
                </c:pt>
                <c:pt idx="18771">
                  <c:v>31.125280162730963</c:v>
                </c:pt>
                <c:pt idx="18772">
                  <c:v>31.11404381493616</c:v>
                </c:pt>
                <c:pt idx="18773">
                  <c:v>31.101102406777958</c:v>
                </c:pt>
                <c:pt idx="18774">
                  <c:v>31.080266569137216</c:v>
                </c:pt>
                <c:pt idx="18775">
                  <c:v>31.059763218267335</c:v>
                </c:pt>
                <c:pt idx="18776">
                  <c:v>31.048194383701667</c:v>
                </c:pt>
                <c:pt idx="18777">
                  <c:v>31.03678752987053</c:v>
                </c:pt>
                <c:pt idx="18778">
                  <c:v>31.023317552999675</c:v>
                </c:pt>
                <c:pt idx="18779">
                  <c:v>31.008176616972683</c:v>
                </c:pt>
                <c:pt idx="18780">
                  <c:v>30.996045112487096</c:v>
                </c:pt>
                <c:pt idx="18781">
                  <c:v>30.975072870017286</c:v>
                </c:pt>
                <c:pt idx="18782">
                  <c:v>30.956325731321705</c:v>
                </c:pt>
                <c:pt idx="18783">
                  <c:v>30.943725335236184</c:v>
                </c:pt>
                <c:pt idx="18784">
                  <c:v>30.929658587238134</c:v>
                </c:pt>
                <c:pt idx="18785">
                  <c:v>30.917799892410692</c:v>
                </c:pt>
                <c:pt idx="18786">
                  <c:v>30.904125308296226</c:v>
                </c:pt>
                <c:pt idx="18787">
                  <c:v>30.89049335069085</c:v>
                </c:pt>
                <c:pt idx="18788">
                  <c:v>30.878344795601624</c:v>
                </c:pt>
                <c:pt idx="18789">
                  <c:v>30.85863429780073</c:v>
                </c:pt>
                <c:pt idx="18790">
                  <c:v>30.837261366145519</c:v>
                </c:pt>
                <c:pt idx="18791">
                  <c:v>30.824115350743703</c:v>
                </c:pt>
                <c:pt idx="18792">
                  <c:v>30.810645373872852</c:v>
                </c:pt>
                <c:pt idx="18793">
                  <c:v>30.797874471750987</c:v>
                </c:pt>
                <c:pt idx="18794">
                  <c:v>30.786893883010695</c:v>
                </c:pt>
                <c:pt idx="18795">
                  <c:v>30.773986576059759</c:v>
                </c:pt>
                <c:pt idx="18796">
                  <c:v>30.755503721720512</c:v>
                </c:pt>
                <c:pt idx="18797">
                  <c:v>30.734736086494301</c:v>
                </c:pt>
                <c:pt idx="18798">
                  <c:v>30.721888456656089</c:v>
                </c:pt>
                <c:pt idx="18799">
                  <c:v>30.708222397843439</c:v>
                </c:pt>
                <c:pt idx="18800">
                  <c:v>30.693899890790888</c:v>
                </c:pt>
                <c:pt idx="18801">
                  <c:v>30.680199730770969</c:v>
                </c:pt>
                <c:pt idx="18802">
                  <c:v>30.666022153849305</c:v>
                </c:pt>
                <c:pt idx="18803">
                  <c:v>30.644248533008689</c:v>
                </c:pt>
                <c:pt idx="18804">
                  <c:v>30.623029056786184</c:v>
                </c:pt>
                <c:pt idx="18805">
                  <c:v>30.611119210147837</c:v>
                </c:pt>
                <c:pt idx="18806">
                  <c:v>30.59898770566225</c:v>
                </c:pt>
                <c:pt idx="18807">
                  <c:v>30.588561261540065</c:v>
                </c:pt>
                <c:pt idx="18808">
                  <c:v>30.579021448806841</c:v>
                </c:pt>
                <c:pt idx="18809">
                  <c:v>30.567375886524822</c:v>
                </c:pt>
                <c:pt idx="18810">
                  <c:v>30.551783109501535</c:v>
                </c:pt>
                <c:pt idx="18811">
                  <c:v>30.530665936900832</c:v>
                </c:pt>
                <c:pt idx="18812">
                  <c:v>30.510750831856328</c:v>
                </c:pt>
                <c:pt idx="18813">
                  <c:v>30.497340532098189</c:v>
                </c:pt>
                <c:pt idx="18814">
                  <c:v>30.484330921525448</c:v>
                </c:pt>
                <c:pt idx="18815">
                  <c:v>30.470536983185546</c:v>
                </c:pt>
                <c:pt idx="18816">
                  <c:v>30.456802721958365</c:v>
                </c:pt>
                <c:pt idx="18817">
                  <c:v>30.443452099312946</c:v>
                </c:pt>
                <c:pt idx="18818">
                  <c:v>30.425182377519121</c:v>
                </c:pt>
                <c:pt idx="18819">
                  <c:v>30.403937325391162</c:v>
                </c:pt>
                <c:pt idx="18820">
                  <c:v>30.392615724578185</c:v>
                </c:pt>
                <c:pt idx="18821">
                  <c:v>30.379145747707337</c:v>
                </c:pt>
                <c:pt idx="18822">
                  <c:v>30.365761023854649</c:v>
                </c:pt>
                <c:pt idx="18823">
                  <c:v>30.350125620322277</c:v>
                </c:pt>
                <c:pt idx="18824">
                  <c:v>30.335769012062453</c:v>
                </c:pt>
                <c:pt idx="18825">
                  <c:v>30.316365425126961</c:v>
                </c:pt>
                <c:pt idx="18826">
                  <c:v>30.29621161163158</c:v>
                </c:pt>
                <c:pt idx="18827">
                  <c:v>30.281872053975395</c:v>
                </c:pt>
                <c:pt idx="18828">
                  <c:v>30.267293787868326</c:v>
                </c:pt>
                <c:pt idx="18829">
                  <c:v>30.252996856721222</c:v>
                </c:pt>
                <c:pt idx="18830">
                  <c:v>30.240098075072101</c:v>
                </c:pt>
                <c:pt idx="18831">
                  <c:v>30.226210358412214</c:v>
                </c:pt>
                <c:pt idx="18832">
                  <c:v>30.20936436202183</c:v>
                </c:pt>
                <c:pt idx="18833">
                  <c:v>30.187999955668431</c:v>
                </c:pt>
                <c:pt idx="18834">
                  <c:v>30.165527260078822</c:v>
                </c:pt>
                <c:pt idx="18835">
                  <c:v>30.147266063586819</c:v>
                </c:pt>
                <c:pt idx="18836">
                  <c:v>30.131750014279881</c:v>
                </c:pt>
                <c:pt idx="18837">
                  <c:v>30.120334635146921</c:v>
                </c:pt>
                <c:pt idx="18838">
                  <c:v>30.107487005308709</c:v>
                </c:pt>
                <c:pt idx="18839">
                  <c:v>30.091612893325458</c:v>
                </c:pt>
                <c:pt idx="18840">
                  <c:v>30.072081426862713</c:v>
                </c:pt>
                <c:pt idx="18841">
                  <c:v>30.054604558137871</c:v>
                </c:pt>
                <c:pt idx="18842">
                  <c:v>30.041671675281485</c:v>
                </c:pt>
                <c:pt idx="18843">
                  <c:v>30.028551235785123</c:v>
                </c:pt>
                <c:pt idx="18844">
                  <c:v>30.016888622899472</c:v>
                </c:pt>
                <c:pt idx="18845">
                  <c:v>30.003691455686759</c:v>
                </c:pt>
                <c:pt idx="18846">
                  <c:v>29.989471252256006</c:v>
                </c:pt>
                <c:pt idx="18847">
                  <c:v>29.970289323167766</c:v>
                </c:pt>
                <c:pt idx="18848">
                  <c:v>29.952249784522994</c:v>
                </c:pt>
                <c:pt idx="18849">
                  <c:v>29.939206072742991</c:v>
                </c:pt>
                <c:pt idx="18850">
                  <c:v>29.926725030882906</c:v>
                </c:pt>
                <c:pt idx="18851">
                  <c:v>29.912197916586742</c:v>
                </c:pt>
                <c:pt idx="18852">
                  <c:v>29.901558339919131</c:v>
                </c:pt>
                <c:pt idx="18853">
                  <c:v>29.887696199164694</c:v>
                </c:pt>
                <c:pt idx="18854">
                  <c:v>29.874567234366513</c:v>
                </c:pt>
                <c:pt idx="18855">
                  <c:v>29.855180698034662</c:v>
                </c:pt>
                <c:pt idx="18856">
                  <c:v>29.835487250837399</c:v>
                </c:pt>
                <c:pt idx="18857">
                  <c:v>29.822435013755577</c:v>
                </c:pt>
                <c:pt idx="18858">
                  <c:v>29.810107427328198</c:v>
                </c:pt>
                <c:pt idx="18859">
                  <c:v>29.796177084159226</c:v>
                </c:pt>
                <c:pt idx="18860">
                  <c:v>29.782349044612051</c:v>
                </c:pt>
                <c:pt idx="18861">
                  <c:v>29.769177453304792</c:v>
                </c:pt>
                <c:pt idx="18862">
                  <c:v>29.747889774667748</c:v>
                </c:pt>
                <c:pt idx="18863">
                  <c:v>29.729739407099359</c:v>
                </c:pt>
                <c:pt idx="18864">
                  <c:v>29.71759085201014</c:v>
                </c:pt>
                <c:pt idx="18865">
                  <c:v>29.705655429466344</c:v>
                </c:pt>
                <c:pt idx="18866">
                  <c:v>29.693933139467969</c:v>
                </c:pt>
                <c:pt idx="18867">
                  <c:v>29.681793109680566</c:v>
                </c:pt>
                <c:pt idx="18868">
                  <c:v>29.66999409196584</c:v>
                </c:pt>
                <c:pt idx="18869">
                  <c:v>29.648928071176041</c:v>
                </c:pt>
                <c:pt idx="18870">
                  <c:v>29.630556045760407</c:v>
                </c:pt>
                <c:pt idx="18871">
                  <c:v>29.617640213507656</c:v>
                </c:pt>
                <c:pt idx="18872">
                  <c:v>29.603761022149587</c:v>
                </c:pt>
                <c:pt idx="18873">
                  <c:v>29.589839204282431</c:v>
                </c:pt>
                <c:pt idx="18874">
                  <c:v>29.577639497382307</c:v>
                </c:pt>
                <c:pt idx="18875">
                  <c:v>29.563061231275238</c:v>
                </c:pt>
                <c:pt idx="18876">
                  <c:v>29.548747249524503</c:v>
                </c:pt>
                <c:pt idx="18877">
                  <c:v>29.531423836232364</c:v>
                </c:pt>
                <c:pt idx="18878">
                  <c:v>29.514296504882015</c:v>
                </c:pt>
                <c:pt idx="18879">
                  <c:v>29.501048185858401</c:v>
                </c:pt>
                <c:pt idx="18880">
                  <c:v>29.488805852449197</c:v>
                </c:pt>
                <c:pt idx="18881">
                  <c:v>29.478481711948806</c:v>
                </c:pt>
                <c:pt idx="18882">
                  <c:v>29.4667423713468</c:v>
                </c:pt>
                <c:pt idx="18883">
                  <c:v>29.455173536781139</c:v>
                </c:pt>
                <c:pt idx="18884">
                  <c:v>29.437304504172712</c:v>
                </c:pt>
                <c:pt idx="18885">
                  <c:v>29.416153230364738</c:v>
                </c:pt>
                <c:pt idx="18886">
                  <c:v>29.40206943176306</c:v>
                </c:pt>
                <c:pt idx="18887">
                  <c:v>29.388070886179552</c:v>
                </c:pt>
                <c:pt idx="18888">
                  <c:v>29.374865193665016</c:v>
                </c:pt>
                <c:pt idx="18889">
                  <c:v>29.362034614430438</c:v>
                </c:pt>
                <c:pt idx="18890">
                  <c:v>29.348283302599619</c:v>
                </c:pt>
                <c:pt idx="18891">
                  <c:v>29.328896766267771</c:v>
                </c:pt>
                <c:pt idx="18892">
                  <c:v>29.309569907048633</c:v>
                </c:pt>
                <c:pt idx="18893">
                  <c:v>29.295571361465129</c:v>
                </c:pt>
                <c:pt idx="18894">
                  <c:v>29.283439856979538</c:v>
                </c:pt>
                <c:pt idx="18895">
                  <c:v>29.271879547715692</c:v>
                </c:pt>
                <c:pt idx="18896">
                  <c:v>29.258060033470336</c:v>
                </c:pt>
                <c:pt idx="18897">
                  <c:v>29.246013782002922</c:v>
                </c:pt>
                <c:pt idx="18898">
                  <c:v>29.232023761721226</c:v>
                </c:pt>
                <c:pt idx="18899">
                  <c:v>29.2111964493823</c:v>
                </c:pt>
                <c:pt idx="18900">
                  <c:v>29.191562679297757</c:v>
                </c:pt>
                <c:pt idx="18901">
                  <c:v>29.17822058195415</c:v>
                </c:pt>
                <c:pt idx="18902">
                  <c:v>29.166251058203084</c:v>
                </c:pt>
                <c:pt idx="18903">
                  <c:v>29.152047905375973</c:v>
                </c:pt>
                <c:pt idx="18904">
                  <c:v>29.141715239573767</c:v>
                </c:pt>
                <c:pt idx="18905">
                  <c:v>29.129805392935427</c:v>
                </c:pt>
                <c:pt idx="18906">
                  <c:v>29.110717242167166</c:v>
                </c:pt>
                <c:pt idx="18907">
                  <c:v>29.090367346729995</c:v>
                </c:pt>
                <c:pt idx="18908">
                  <c:v>29.078286994055308</c:v>
                </c:pt>
                <c:pt idx="18909">
                  <c:v>29.063146058028323</c:v>
                </c:pt>
                <c:pt idx="18910">
                  <c:v>29.049676081157465</c:v>
                </c:pt>
                <c:pt idx="18911">
                  <c:v>29.038175449006339</c:v>
                </c:pt>
                <c:pt idx="18912">
                  <c:v>29.027433568716916</c:v>
                </c:pt>
                <c:pt idx="18913">
                  <c:v>29.00715187569428</c:v>
                </c:pt>
                <c:pt idx="18914">
                  <c:v>28.98986256360941</c:v>
                </c:pt>
                <c:pt idx="18915">
                  <c:v>28.977927141065614</c:v>
                </c:pt>
                <c:pt idx="18916">
                  <c:v>28.963544956900339</c:v>
                </c:pt>
                <c:pt idx="18917">
                  <c:v>28.951464604225652</c:v>
                </c:pt>
                <c:pt idx="18918">
                  <c:v>28.938693702103791</c:v>
                </c:pt>
                <c:pt idx="18919">
                  <c:v>28.924396770956683</c:v>
                </c:pt>
                <c:pt idx="18920">
                  <c:v>28.911924254398418</c:v>
                </c:pt>
                <c:pt idx="18921">
                  <c:v>28.894072272393622</c:v>
                </c:pt>
                <c:pt idx="18922">
                  <c:v>28.874660160156324</c:v>
                </c:pt>
                <c:pt idx="18923">
                  <c:v>28.861795479714473</c:v>
                </c:pt>
                <c:pt idx="18924">
                  <c:v>28.850567657221486</c:v>
                </c:pt>
                <c:pt idx="18925">
                  <c:v>28.838035463550497</c:v>
                </c:pt>
                <c:pt idx="18926">
                  <c:v>28.825528845784966</c:v>
                </c:pt>
                <c:pt idx="18927">
                  <c:v>28.812237900252264</c:v>
                </c:pt>
                <c:pt idx="18928">
                  <c:v>28.795161720712819</c:v>
                </c:pt>
                <c:pt idx="18929">
                  <c:v>28.774172427639371</c:v>
                </c:pt>
                <c:pt idx="18930">
                  <c:v>28.762825250920947</c:v>
                </c:pt>
                <c:pt idx="18931">
                  <c:v>28.7508131006608</c:v>
                </c:pt>
                <c:pt idx="18932">
                  <c:v>28.737104415339065</c:v>
                </c:pt>
                <c:pt idx="18933">
                  <c:v>28.726115301296957</c:v>
                </c:pt>
                <c:pt idx="18934">
                  <c:v>28.713676885945954</c:v>
                </c:pt>
                <c:pt idx="18935">
                  <c:v>28.693326990508783</c:v>
                </c:pt>
                <c:pt idx="18936">
                  <c:v>28.670734940693741</c:v>
                </c:pt>
                <c:pt idx="18937">
                  <c:v>28.659234308542608</c:v>
                </c:pt>
                <c:pt idx="18938">
                  <c:v>28.646412254609849</c:v>
                </c:pt>
                <c:pt idx="18939">
                  <c:v>28.632498962044505</c:v>
                </c:pt>
                <c:pt idx="18940">
                  <c:v>28.619369997246331</c:v>
                </c:pt>
                <c:pt idx="18941">
                  <c:v>28.610230873698505</c:v>
                </c:pt>
                <c:pt idx="18942">
                  <c:v>28.59597656906049</c:v>
                </c:pt>
                <c:pt idx="18943">
                  <c:v>28.574799719347066</c:v>
                </c:pt>
                <c:pt idx="18944">
                  <c:v>28.555114797451616</c:v>
                </c:pt>
                <c:pt idx="18945">
                  <c:v>28.541525466355321</c:v>
                </c:pt>
                <c:pt idx="18946">
                  <c:v>28.527850882240863</c:v>
                </c:pt>
                <c:pt idx="18947">
                  <c:v>28.514576987311795</c:v>
                </c:pt>
                <c:pt idx="18948">
                  <c:v>28.502240875582597</c:v>
                </c:pt>
                <c:pt idx="18949">
                  <c:v>28.490808445846007</c:v>
                </c:pt>
                <c:pt idx="18950">
                  <c:v>28.47314402048119</c:v>
                </c:pt>
                <c:pt idx="18951">
                  <c:v>28.454422457691059</c:v>
                </c:pt>
                <c:pt idx="18952">
                  <c:v>28.44102068323474</c:v>
                </c:pt>
                <c:pt idx="18953">
                  <c:v>28.428548166676471</c:v>
                </c:pt>
                <c:pt idx="18954">
                  <c:v>28.417814811688867</c:v>
                </c:pt>
                <c:pt idx="18955">
                  <c:v>28.403458203429043</c:v>
                </c:pt>
                <c:pt idx="18956">
                  <c:v>28.389920024143656</c:v>
                </c:pt>
                <c:pt idx="18957">
                  <c:v>28.370976803506288</c:v>
                </c:pt>
                <c:pt idx="18958">
                  <c:v>28.351334508119923</c:v>
                </c:pt>
                <c:pt idx="18959">
                  <c:v>28.337506468572755</c:v>
                </c:pt>
                <c:pt idx="18960">
                  <c:v>28.324846395374514</c:v>
                </c:pt>
                <c:pt idx="18961">
                  <c:v>28.311717430576337</c:v>
                </c:pt>
                <c:pt idx="18962">
                  <c:v>28.298196301894578</c:v>
                </c:pt>
                <c:pt idx="18963">
                  <c:v>28.284180705707435</c:v>
                </c:pt>
                <c:pt idx="18964">
                  <c:v>28.273830989301601</c:v>
                </c:pt>
                <c:pt idx="18965">
                  <c:v>28.254725787929708</c:v>
                </c:pt>
                <c:pt idx="18966">
                  <c:v>28.234742480470665</c:v>
                </c:pt>
                <c:pt idx="18967">
                  <c:v>28.222764431417787</c:v>
                </c:pt>
                <c:pt idx="18968">
                  <c:v>28.211707114961136</c:v>
                </c:pt>
                <c:pt idx="18969">
                  <c:v>28.197691518773993</c:v>
                </c:pt>
                <c:pt idx="18970">
                  <c:v>28.185159325103008</c:v>
                </c:pt>
                <c:pt idx="18971">
                  <c:v>28.173974129119106</c:v>
                </c:pt>
                <c:pt idx="18972">
                  <c:v>28.155704407325278</c:v>
                </c:pt>
                <c:pt idx="18973">
                  <c:v>28.138039981960468</c:v>
                </c:pt>
                <c:pt idx="18974">
                  <c:v>28.123581070078835</c:v>
                </c:pt>
                <c:pt idx="18975">
                  <c:v>28.108244052110059</c:v>
                </c:pt>
                <c:pt idx="18976">
                  <c:v>28.094492740279236</c:v>
                </c:pt>
                <c:pt idx="18977">
                  <c:v>28.083247867182621</c:v>
                </c:pt>
                <c:pt idx="18978">
                  <c:v>28.070118902384444</c:v>
                </c:pt>
                <c:pt idx="18979">
                  <c:v>28.050118544321766</c:v>
                </c:pt>
                <c:pt idx="18980">
                  <c:v>28.03349420577862</c:v>
                </c:pt>
                <c:pt idx="18981">
                  <c:v>28.021524682027554</c:v>
                </c:pt>
                <c:pt idx="18982">
                  <c:v>28.008387191927564</c:v>
                </c:pt>
                <c:pt idx="18983">
                  <c:v>27.995727118729324</c:v>
                </c:pt>
                <c:pt idx="18984">
                  <c:v>27.984388467312716</c:v>
                </c:pt>
                <c:pt idx="18985">
                  <c:v>27.971199825401822</c:v>
                </c:pt>
                <c:pt idx="18986">
                  <c:v>27.956783540029278</c:v>
                </c:pt>
                <c:pt idx="18987">
                  <c:v>27.938539394140903</c:v>
                </c:pt>
                <c:pt idx="18988">
                  <c:v>27.919817831350773</c:v>
                </c:pt>
                <c:pt idx="18989">
                  <c:v>27.90683379668349</c:v>
                </c:pt>
                <c:pt idx="18990">
                  <c:v>27.894659665688813</c:v>
                </c:pt>
                <c:pt idx="18991">
                  <c:v>27.882170098526913</c:v>
                </c:pt>
                <c:pt idx="18992">
                  <c:v>27.867873167379809</c:v>
                </c:pt>
                <c:pt idx="18993">
                  <c:v>27.855579682159696</c:v>
                </c:pt>
                <c:pt idx="18994">
                  <c:v>27.838332996583915</c:v>
                </c:pt>
                <c:pt idx="18995">
                  <c:v>27.818741853008451</c:v>
                </c:pt>
              </c:numCache>
            </c:numRef>
          </c:yVal>
          <c:smooth val="1"/>
        </c:ser>
        <c:dLbls>
          <c:showLegendKey val="0"/>
          <c:showVal val="0"/>
          <c:showCatName val="0"/>
          <c:showSerName val="0"/>
          <c:showPercent val="0"/>
          <c:showBubbleSize val="0"/>
        </c:dLbls>
        <c:axId val="39281408"/>
        <c:axId val="39283328"/>
      </c:scatterChart>
      <c:valAx>
        <c:axId val="39281408"/>
        <c:scaling>
          <c:orientation val="minMax"/>
          <c:max val="340"/>
          <c:min val="40"/>
        </c:scaling>
        <c:delete val="0"/>
        <c:axPos val="b"/>
        <c:title>
          <c:tx>
            <c:rich>
              <a:bodyPr/>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Temperature (</a:t>
                </a:r>
                <a:r>
                  <a:rPr lang="en-US" sz="1400" baseline="30000">
                    <a:latin typeface="Times New Roman" pitchFamily="18" charset="0"/>
                    <a:cs typeface="Times New Roman" pitchFamily="18" charset="0"/>
                  </a:rPr>
                  <a:t>o</a:t>
                </a:r>
                <a:r>
                  <a:rPr lang="en-US" sz="1400">
                    <a:latin typeface="Times New Roman" pitchFamily="18" charset="0"/>
                    <a:cs typeface="Times New Roman" pitchFamily="18" charset="0"/>
                  </a:rPr>
                  <a:t> C)</a:t>
                </a:r>
              </a:p>
            </c:rich>
          </c:tx>
          <c:layout/>
          <c:overlay val="0"/>
        </c:title>
        <c:numFmt formatCode="General" sourceLinked="1"/>
        <c:majorTickMark val="out"/>
        <c:minorTickMark val="none"/>
        <c:tickLblPos val="nextTo"/>
        <c:spPr>
          <a:ln w="38100">
            <a:solidFill>
              <a:schemeClr val="tx1"/>
            </a:solidFill>
          </a:ln>
        </c:spPr>
        <c:txPr>
          <a:bodyPr/>
          <a:lstStyle/>
          <a:p>
            <a:pPr>
              <a:defRPr sz="1200">
                <a:latin typeface="Times New Roman" pitchFamily="18" charset="0"/>
                <a:cs typeface="Times New Roman" pitchFamily="18" charset="0"/>
              </a:defRPr>
            </a:pPr>
            <a:endParaRPr lang="en-US"/>
          </a:p>
        </c:txPr>
        <c:crossAx val="39283328"/>
        <c:crosses val="autoZero"/>
        <c:crossBetween val="midCat"/>
      </c:valAx>
      <c:valAx>
        <c:axId val="39283328"/>
        <c:scaling>
          <c:orientation val="minMax"/>
          <c:max val="105"/>
          <c:min val="75"/>
        </c:scaling>
        <c:delete val="0"/>
        <c:axPos val="l"/>
        <c:title>
          <c:tx>
            <c:rich>
              <a:bodyPr rot="-5400000" vert="horz"/>
              <a:lstStyle/>
              <a:p>
                <a:pPr>
                  <a:defRPr sz="1400">
                    <a:latin typeface="Times New Roman" pitchFamily="18" charset="0"/>
                    <a:cs typeface="Times New Roman" pitchFamily="18" charset="0"/>
                  </a:defRPr>
                </a:pPr>
                <a:r>
                  <a:rPr lang="en-US" sz="1400">
                    <a:latin typeface="Times New Roman" pitchFamily="18" charset="0"/>
                    <a:cs typeface="Times New Roman" pitchFamily="18" charset="0"/>
                  </a:rPr>
                  <a:t>% Weight Remaining</a:t>
                </a:r>
              </a:p>
            </c:rich>
          </c:tx>
          <c:layout/>
          <c:overlay val="0"/>
        </c:title>
        <c:numFmt formatCode="General" sourceLinked="1"/>
        <c:majorTickMark val="out"/>
        <c:minorTickMark val="none"/>
        <c:tickLblPos val="nextTo"/>
        <c:spPr>
          <a:ln w="38100">
            <a:solidFill>
              <a:schemeClr val="tx1"/>
            </a:solidFill>
          </a:ln>
        </c:spPr>
        <c:txPr>
          <a:bodyPr/>
          <a:lstStyle/>
          <a:p>
            <a:pPr>
              <a:defRPr sz="1200">
                <a:latin typeface="Times New Roman" pitchFamily="18" charset="0"/>
                <a:cs typeface="Times New Roman" pitchFamily="18" charset="0"/>
              </a:defRPr>
            </a:pPr>
            <a:endParaRPr lang="en-US"/>
          </a:p>
        </c:txPr>
        <c:crossAx val="39281408"/>
        <c:crosses val="autoZero"/>
        <c:crossBetween val="midCat"/>
        <c:majorUnit val="5"/>
      </c:valAx>
      <c:spPr>
        <a:noFill/>
        <a:ln w="38100">
          <a:solidFill>
            <a:schemeClr val="tx1"/>
          </a:solidFill>
        </a:ln>
      </c:spPr>
    </c:plotArea>
    <c:legend>
      <c:legendPos val="l"/>
      <c:layout>
        <c:manualLayout>
          <c:xMode val="edge"/>
          <c:yMode val="edge"/>
          <c:x val="0.2"/>
          <c:y val="0.61197238160972622"/>
          <c:w val="0.59439020122484687"/>
          <c:h val="0.13857523325816248"/>
        </c:manualLayout>
      </c:layout>
      <c:overlay val="1"/>
      <c:txPr>
        <a:bodyPr/>
        <a:lstStyle/>
        <a:p>
          <a:pPr>
            <a:defRPr sz="1200">
              <a:latin typeface="Times New Roman" pitchFamily="18" charset="0"/>
              <a:cs typeface="Times New Roman" pitchFamily="18" charset="0"/>
            </a:defRPr>
          </a:pPr>
          <a:endParaRPr lang="en-US"/>
        </a:p>
      </c:txPr>
    </c:legend>
    <c:plotVisOnly val="1"/>
    <c:dispBlanksAs val="gap"/>
    <c:showDLblsOverMax val="0"/>
  </c:chart>
  <c:spPr>
    <a:noFill/>
    <a:ln>
      <a:noFill/>
    </a:ln>
  </c:spPr>
  <c:externalData r:id="rId1">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2575880128708214"/>
          <c:y val="0.22445150877879397"/>
          <c:w val="0.40520754850509727"/>
          <c:h val="0.47571379664498459"/>
        </c:manualLayout>
      </c:layout>
      <c:scatterChart>
        <c:scatterStyle val="smoothMarker"/>
        <c:varyColors val="0"/>
        <c:ser>
          <c:idx val="0"/>
          <c:order val="0"/>
          <c:spPr>
            <a:ln>
              <a:noFill/>
            </a:ln>
          </c:spPr>
          <c:marker>
            <c:symbol val="none"/>
          </c:marker>
          <c:xVal>
            <c:numRef>
              <c:f>'5 lp col #4'!$D$38:$D$4604</c:f>
              <c:numCache>
                <c:formatCode>General</c:formatCode>
                <c:ptCount val="4567"/>
                <c:pt idx="0">
                  <c:v>0</c:v>
                </c:pt>
                <c:pt idx="1">
                  <c:v>7.0000000000000007E-2</c:v>
                </c:pt>
                <c:pt idx="2">
                  <c:v>0.14000000000000001</c:v>
                </c:pt>
                <c:pt idx="3">
                  <c:v>0.21</c:v>
                </c:pt>
                <c:pt idx="4">
                  <c:v>0.28999999999999998</c:v>
                </c:pt>
                <c:pt idx="5">
                  <c:v>0.36</c:v>
                </c:pt>
                <c:pt idx="6">
                  <c:v>0.43</c:v>
                </c:pt>
                <c:pt idx="7">
                  <c:v>0.5</c:v>
                </c:pt>
                <c:pt idx="8">
                  <c:v>0.56999999999999995</c:v>
                </c:pt>
                <c:pt idx="9">
                  <c:v>0.64</c:v>
                </c:pt>
                <c:pt idx="10">
                  <c:v>0.71</c:v>
                </c:pt>
                <c:pt idx="11">
                  <c:v>0.79</c:v>
                </c:pt>
                <c:pt idx="12">
                  <c:v>0.86</c:v>
                </c:pt>
                <c:pt idx="13">
                  <c:v>0.93</c:v>
                </c:pt>
                <c:pt idx="14">
                  <c:v>1</c:v>
                </c:pt>
                <c:pt idx="15">
                  <c:v>1.07</c:v>
                </c:pt>
                <c:pt idx="16">
                  <c:v>1.1399999999999999</c:v>
                </c:pt>
                <c:pt idx="17">
                  <c:v>1.21</c:v>
                </c:pt>
                <c:pt idx="18">
                  <c:v>1.29</c:v>
                </c:pt>
                <c:pt idx="19">
                  <c:v>1.36</c:v>
                </c:pt>
                <c:pt idx="20">
                  <c:v>1.43</c:v>
                </c:pt>
                <c:pt idx="21">
                  <c:v>1.5</c:v>
                </c:pt>
                <c:pt idx="22">
                  <c:v>1.57</c:v>
                </c:pt>
                <c:pt idx="23">
                  <c:v>1.64</c:v>
                </c:pt>
                <c:pt idx="24">
                  <c:v>1.71</c:v>
                </c:pt>
                <c:pt idx="25">
                  <c:v>1.79</c:v>
                </c:pt>
                <c:pt idx="26">
                  <c:v>1.86</c:v>
                </c:pt>
                <c:pt idx="27">
                  <c:v>1.93</c:v>
                </c:pt>
                <c:pt idx="28">
                  <c:v>2</c:v>
                </c:pt>
                <c:pt idx="29">
                  <c:v>2.0699999999999998</c:v>
                </c:pt>
                <c:pt idx="30">
                  <c:v>2.14</c:v>
                </c:pt>
                <c:pt idx="31">
                  <c:v>2.21</c:v>
                </c:pt>
                <c:pt idx="32">
                  <c:v>2.29</c:v>
                </c:pt>
                <c:pt idx="33">
                  <c:v>2.36</c:v>
                </c:pt>
                <c:pt idx="34">
                  <c:v>2.4300000000000002</c:v>
                </c:pt>
                <c:pt idx="35">
                  <c:v>2.5</c:v>
                </c:pt>
                <c:pt idx="36">
                  <c:v>2.57</c:v>
                </c:pt>
                <c:pt idx="37">
                  <c:v>2.64</c:v>
                </c:pt>
                <c:pt idx="38">
                  <c:v>2.71</c:v>
                </c:pt>
                <c:pt idx="39">
                  <c:v>2.79</c:v>
                </c:pt>
                <c:pt idx="40">
                  <c:v>2.86</c:v>
                </c:pt>
                <c:pt idx="41">
                  <c:v>2.93</c:v>
                </c:pt>
                <c:pt idx="42">
                  <c:v>3</c:v>
                </c:pt>
                <c:pt idx="43">
                  <c:v>3.07</c:v>
                </c:pt>
                <c:pt idx="44">
                  <c:v>3.14</c:v>
                </c:pt>
                <c:pt idx="45">
                  <c:v>3.21</c:v>
                </c:pt>
                <c:pt idx="46">
                  <c:v>3.29</c:v>
                </c:pt>
                <c:pt idx="47">
                  <c:v>3.36</c:v>
                </c:pt>
                <c:pt idx="48">
                  <c:v>3.43</c:v>
                </c:pt>
                <c:pt idx="49">
                  <c:v>3.5</c:v>
                </c:pt>
                <c:pt idx="50">
                  <c:v>3.57</c:v>
                </c:pt>
                <c:pt idx="51">
                  <c:v>3.64</c:v>
                </c:pt>
                <c:pt idx="52">
                  <c:v>3.71</c:v>
                </c:pt>
                <c:pt idx="53">
                  <c:v>3.79</c:v>
                </c:pt>
                <c:pt idx="54">
                  <c:v>3.86</c:v>
                </c:pt>
                <c:pt idx="55">
                  <c:v>3.93</c:v>
                </c:pt>
                <c:pt idx="56">
                  <c:v>4</c:v>
                </c:pt>
                <c:pt idx="57">
                  <c:v>4.07</c:v>
                </c:pt>
                <c:pt idx="58">
                  <c:v>4.1399999999999997</c:v>
                </c:pt>
                <c:pt idx="59">
                  <c:v>4.21</c:v>
                </c:pt>
                <c:pt idx="60">
                  <c:v>4.29</c:v>
                </c:pt>
                <c:pt idx="61">
                  <c:v>4.3600000000000003</c:v>
                </c:pt>
                <c:pt idx="62">
                  <c:v>4.43</c:v>
                </c:pt>
                <c:pt idx="63">
                  <c:v>4.5</c:v>
                </c:pt>
                <c:pt idx="64">
                  <c:v>4.57</c:v>
                </c:pt>
                <c:pt idx="65">
                  <c:v>4.6399999999999997</c:v>
                </c:pt>
                <c:pt idx="66">
                  <c:v>4.71</c:v>
                </c:pt>
                <c:pt idx="67">
                  <c:v>4.79</c:v>
                </c:pt>
                <c:pt idx="68">
                  <c:v>4.8600000000000003</c:v>
                </c:pt>
                <c:pt idx="69">
                  <c:v>4.93</c:v>
                </c:pt>
                <c:pt idx="70">
                  <c:v>5</c:v>
                </c:pt>
                <c:pt idx="71">
                  <c:v>5.07</c:v>
                </c:pt>
                <c:pt idx="72">
                  <c:v>5.14</c:v>
                </c:pt>
                <c:pt idx="73">
                  <c:v>5.21</c:v>
                </c:pt>
                <c:pt idx="74">
                  <c:v>5.29</c:v>
                </c:pt>
                <c:pt idx="75">
                  <c:v>5.36</c:v>
                </c:pt>
                <c:pt idx="76">
                  <c:v>5.43</c:v>
                </c:pt>
                <c:pt idx="77">
                  <c:v>5.5</c:v>
                </c:pt>
                <c:pt idx="78">
                  <c:v>5.57</c:v>
                </c:pt>
                <c:pt idx="79">
                  <c:v>5.64</c:v>
                </c:pt>
                <c:pt idx="80">
                  <c:v>5.71</c:v>
                </c:pt>
                <c:pt idx="81">
                  <c:v>5.79</c:v>
                </c:pt>
                <c:pt idx="82">
                  <c:v>5.86</c:v>
                </c:pt>
                <c:pt idx="83">
                  <c:v>5.93</c:v>
                </c:pt>
                <c:pt idx="84">
                  <c:v>6</c:v>
                </c:pt>
                <c:pt idx="85">
                  <c:v>6.07</c:v>
                </c:pt>
                <c:pt idx="86">
                  <c:v>6.14</c:v>
                </c:pt>
                <c:pt idx="87">
                  <c:v>6.21</c:v>
                </c:pt>
                <c:pt idx="88">
                  <c:v>6.29</c:v>
                </c:pt>
                <c:pt idx="89">
                  <c:v>6.36</c:v>
                </c:pt>
                <c:pt idx="90">
                  <c:v>6.43</c:v>
                </c:pt>
                <c:pt idx="91">
                  <c:v>6.5</c:v>
                </c:pt>
                <c:pt idx="92">
                  <c:v>6.57</c:v>
                </c:pt>
                <c:pt idx="93">
                  <c:v>6.64</c:v>
                </c:pt>
                <c:pt idx="94">
                  <c:v>6.71</c:v>
                </c:pt>
                <c:pt idx="95">
                  <c:v>6.79</c:v>
                </c:pt>
                <c:pt idx="96">
                  <c:v>6.86</c:v>
                </c:pt>
                <c:pt idx="97">
                  <c:v>6.93</c:v>
                </c:pt>
                <c:pt idx="98">
                  <c:v>7</c:v>
                </c:pt>
                <c:pt idx="99">
                  <c:v>7.07</c:v>
                </c:pt>
                <c:pt idx="100">
                  <c:v>7.14</c:v>
                </c:pt>
                <c:pt idx="101">
                  <c:v>7.21</c:v>
                </c:pt>
                <c:pt idx="102">
                  <c:v>7.29</c:v>
                </c:pt>
                <c:pt idx="103">
                  <c:v>7.36</c:v>
                </c:pt>
                <c:pt idx="104">
                  <c:v>7.43</c:v>
                </c:pt>
                <c:pt idx="105">
                  <c:v>7.5</c:v>
                </c:pt>
                <c:pt idx="106">
                  <c:v>7.57</c:v>
                </c:pt>
                <c:pt idx="107">
                  <c:v>7.64</c:v>
                </c:pt>
                <c:pt idx="108">
                  <c:v>7.72</c:v>
                </c:pt>
                <c:pt idx="109">
                  <c:v>7.79</c:v>
                </c:pt>
                <c:pt idx="110">
                  <c:v>7.86</c:v>
                </c:pt>
                <c:pt idx="111">
                  <c:v>7.93</c:v>
                </c:pt>
                <c:pt idx="112">
                  <c:v>8</c:v>
                </c:pt>
                <c:pt idx="113">
                  <c:v>8.07</c:v>
                </c:pt>
                <c:pt idx="114">
                  <c:v>8.14</c:v>
                </c:pt>
                <c:pt idx="115">
                  <c:v>8.2200000000000006</c:v>
                </c:pt>
                <c:pt idx="116">
                  <c:v>8.2899999999999991</c:v>
                </c:pt>
                <c:pt idx="117">
                  <c:v>8.36</c:v>
                </c:pt>
                <c:pt idx="118">
                  <c:v>8.43</c:v>
                </c:pt>
                <c:pt idx="119">
                  <c:v>8.5</c:v>
                </c:pt>
                <c:pt idx="120">
                  <c:v>8.57</c:v>
                </c:pt>
                <c:pt idx="121">
                  <c:v>8.64</c:v>
                </c:pt>
                <c:pt idx="122">
                  <c:v>8.7200000000000006</c:v>
                </c:pt>
                <c:pt idx="123">
                  <c:v>8.7899999999999991</c:v>
                </c:pt>
                <c:pt idx="124">
                  <c:v>8.86</c:v>
                </c:pt>
                <c:pt idx="125">
                  <c:v>8.93</c:v>
                </c:pt>
                <c:pt idx="126">
                  <c:v>9</c:v>
                </c:pt>
                <c:pt idx="127">
                  <c:v>9.07</c:v>
                </c:pt>
                <c:pt idx="128">
                  <c:v>9.14</c:v>
                </c:pt>
                <c:pt idx="129">
                  <c:v>9.2200000000000006</c:v>
                </c:pt>
                <c:pt idx="130">
                  <c:v>9.2899999999999991</c:v>
                </c:pt>
                <c:pt idx="131">
                  <c:v>9.36</c:v>
                </c:pt>
                <c:pt idx="132">
                  <c:v>9.43</c:v>
                </c:pt>
                <c:pt idx="133">
                  <c:v>9.5</c:v>
                </c:pt>
                <c:pt idx="134">
                  <c:v>9.57</c:v>
                </c:pt>
                <c:pt idx="135">
                  <c:v>9.64</c:v>
                </c:pt>
                <c:pt idx="136">
                  <c:v>9.7200000000000006</c:v>
                </c:pt>
                <c:pt idx="137">
                  <c:v>9.7899999999999991</c:v>
                </c:pt>
                <c:pt idx="138">
                  <c:v>9.86</c:v>
                </c:pt>
                <c:pt idx="139">
                  <c:v>9.93</c:v>
                </c:pt>
                <c:pt idx="140">
                  <c:v>10</c:v>
                </c:pt>
                <c:pt idx="141">
                  <c:v>10.07</c:v>
                </c:pt>
                <c:pt idx="142">
                  <c:v>10.14</c:v>
                </c:pt>
                <c:pt idx="143">
                  <c:v>10.220000000000001</c:v>
                </c:pt>
                <c:pt idx="144">
                  <c:v>10.29</c:v>
                </c:pt>
                <c:pt idx="145">
                  <c:v>10.36</c:v>
                </c:pt>
                <c:pt idx="146">
                  <c:v>10.43</c:v>
                </c:pt>
                <c:pt idx="147">
                  <c:v>10.5</c:v>
                </c:pt>
                <c:pt idx="148">
                  <c:v>10.57</c:v>
                </c:pt>
                <c:pt idx="149">
                  <c:v>10.64</c:v>
                </c:pt>
                <c:pt idx="150">
                  <c:v>10.72</c:v>
                </c:pt>
                <c:pt idx="151">
                  <c:v>10.79</c:v>
                </c:pt>
                <c:pt idx="152">
                  <c:v>10.86</c:v>
                </c:pt>
                <c:pt idx="153">
                  <c:v>10.93</c:v>
                </c:pt>
                <c:pt idx="154">
                  <c:v>11</c:v>
                </c:pt>
                <c:pt idx="155">
                  <c:v>11.07</c:v>
                </c:pt>
                <c:pt idx="156">
                  <c:v>11.14</c:v>
                </c:pt>
                <c:pt idx="157">
                  <c:v>11.22</c:v>
                </c:pt>
                <c:pt idx="158">
                  <c:v>11.29</c:v>
                </c:pt>
                <c:pt idx="159">
                  <c:v>11.36</c:v>
                </c:pt>
                <c:pt idx="160">
                  <c:v>11.43</c:v>
                </c:pt>
                <c:pt idx="161">
                  <c:v>11.5</c:v>
                </c:pt>
                <c:pt idx="162">
                  <c:v>11.57</c:v>
                </c:pt>
                <c:pt idx="163">
                  <c:v>11.64</c:v>
                </c:pt>
                <c:pt idx="164">
                  <c:v>11.72</c:v>
                </c:pt>
                <c:pt idx="165">
                  <c:v>11.79</c:v>
                </c:pt>
                <c:pt idx="166">
                  <c:v>11.86</c:v>
                </c:pt>
                <c:pt idx="167">
                  <c:v>11.93</c:v>
                </c:pt>
                <c:pt idx="168">
                  <c:v>12</c:v>
                </c:pt>
                <c:pt idx="169">
                  <c:v>12.07</c:v>
                </c:pt>
                <c:pt idx="170">
                  <c:v>12.14</c:v>
                </c:pt>
                <c:pt idx="171">
                  <c:v>12.22</c:v>
                </c:pt>
                <c:pt idx="172">
                  <c:v>12.29</c:v>
                </c:pt>
                <c:pt idx="173">
                  <c:v>12.36</c:v>
                </c:pt>
                <c:pt idx="174">
                  <c:v>12.43</c:v>
                </c:pt>
                <c:pt idx="175">
                  <c:v>12.5</c:v>
                </c:pt>
                <c:pt idx="176">
                  <c:v>12.57</c:v>
                </c:pt>
                <c:pt idx="177">
                  <c:v>12.64</c:v>
                </c:pt>
                <c:pt idx="178">
                  <c:v>12.72</c:v>
                </c:pt>
                <c:pt idx="179">
                  <c:v>12.79</c:v>
                </c:pt>
                <c:pt idx="180">
                  <c:v>12.86</c:v>
                </c:pt>
                <c:pt idx="181">
                  <c:v>12.93</c:v>
                </c:pt>
                <c:pt idx="182">
                  <c:v>13</c:v>
                </c:pt>
                <c:pt idx="183">
                  <c:v>13.07</c:v>
                </c:pt>
                <c:pt idx="184">
                  <c:v>13.14</c:v>
                </c:pt>
                <c:pt idx="185">
                  <c:v>13.22</c:v>
                </c:pt>
                <c:pt idx="186">
                  <c:v>13.29</c:v>
                </c:pt>
                <c:pt idx="187">
                  <c:v>13.36</c:v>
                </c:pt>
                <c:pt idx="188">
                  <c:v>13.43</c:v>
                </c:pt>
                <c:pt idx="189">
                  <c:v>13.5</c:v>
                </c:pt>
                <c:pt idx="190">
                  <c:v>13.57</c:v>
                </c:pt>
                <c:pt idx="191">
                  <c:v>13.64</c:v>
                </c:pt>
                <c:pt idx="192">
                  <c:v>13.72</c:v>
                </c:pt>
                <c:pt idx="193">
                  <c:v>13.79</c:v>
                </c:pt>
                <c:pt idx="194">
                  <c:v>13.86</c:v>
                </c:pt>
                <c:pt idx="195">
                  <c:v>13.93</c:v>
                </c:pt>
                <c:pt idx="196">
                  <c:v>14</c:v>
                </c:pt>
                <c:pt idx="197">
                  <c:v>14.07</c:v>
                </c:pt>
                <c:pt idx="198">
                  <c:v>14.14</c:v>
                </c:pt>
                <c:pt idx="199">
                  <c:v>14.22</c:v>
                </c:pt>
                <c:pt idx="200">
                  <c:v>14.29</c:v>
                </c:pt>
                <c:pt idx="201">
                  <c:v>14.36</c:v>
                </c:pt>
                <c:pt idx="202">
                  <c:v>14.43</c:v>
                </c:pt>
                <c:pt idx="203">
                  <c:v>14.5</c:v>
                </c:pt>
                <c:pt idx="204">
                  <c:v>14.57</c:v>
                </c:pt>
                <c:pt idx="205">
                  <c:v>14.64</c:v>
                </c:pt>
                <c:pt idx="206">
                  <c:v>14.72</c:v>
                </c:pt>
                <c:pt idx="207">
                  <c:v>14.79</c:v>
                </c:pt>
                <c:pt idx="208">
                  <c:v>14.86</c:v>
                </c:pt>
                <c:pt idx="209">
                  <c:v>14.93</c:v>
                </c:pt>
                <c:pt idx="210">
                  <c:v>15</c:v>
                </c:pt>
                <c:pt idx="211">
                  <c:v>15.07</c:v>
                </c:pt>
                <c:pt idx="212">
                  <c:v>15.14</c:v>
                </c:pt>
                <c:pt idx="213">
                  <c:v>15.22</c:v>
                </c:pt>
                <c:pt idx="214">
                  <c:v>15.29</c:v>
                </c:pt>
                <c:pt idx="215">
                  <c:v>15.36</c:v>
                </c:pt>
                <c:pt idx="216">
                  <c:v>15.43</c:v>
                </c:pt>
                <c:pt idx="217">
                  <c:v>15.5</c:v>
                </c:pt>
                <c:pt idx="218">
                  <c:v>15.57</c:v>
                </c:pt>
                <c:pt idx="219">
                  <c:v>15.64</c:v>
                </c:pt>
                <c:pt idx="220">
                  <c:v>15.72</c:v>
                </c:pt>
                <c:pt idx="221">
                  <c:v>15.79</c:v>
                </c:pt>
                <c:pt idx="222">
                  <c:v>15.86</c:v>
                </c:pt>
                <c:pt idx="223">
                  <c:v>15.93</c:v>
                </c:pt>
                <c:pt idx="224">
                  <c:v>16</c:v>
                </c:pt>
                <c:pt idx="225">
                  <c:v>16.07</c:v>
                </c:pt>
                <c:pt idx="226">
                  <c:v>16.14</c:v>
                </c:pt>
                <c:pt idx="227">
                  <c:v>16.22</c:v>
                </c:pt>
                <c:pt idx="228">
                  <c:v>16.29</c:v>
                </c:pt>
                <c:pt idx="229">
                  <c:v>16.36</c:v>
                </c:pt>
                <c:pt idx="230">
                  <c:v>16.43</c:v>
                </c:pt>
                <c:pt idx="231">
                  <c:v>16.5</c:v>
                </c:pt>
                <c:pt idx="232">
                  <c:v>16.57</c:v>
                </c:pt>
                <c:pt idx="233">
                  <c:v>16.64</c:v>
                </c:pt>
                <c:pt idx="234">
                  <c:v>16.72</c:v>
                </c:pt>
                <c:pt idx="235">
                  <c:v>16.79</c:v>
                </c:pt>
                <c:pt idx="236">
                  <c:v>16.86</c:v>
                </c:pt>
                <c:pt idx="237">
                  <c:v>16.93</c:v>
                </c:pt>
                <c:pt idx="238">
                  <c:v>17</c:v>
                </c:pt>
                <c:pt idx="239">
                  <c:v>17.07</c:v>
                </c:pt>
                <c:pt idx="240">
                  <c:v>17.14</c:v>
                </c:pt>
                <c:pt idx="241">
                  <c:v>17.22</c:v>
                </c:pt>
                <c:pt idx="242">
                  <c:v>17.29</c:v>
                </c:pt>
                <c:pt idx="243">
                  <c:v>17.36</c:v>
                </c:pt>
                <c:pt idx="244">
                  <c:v>17.43</c:v>
                </c:pt>
                <c:pt idx="245">
                  <c:v>17.5</c:v>
                </c:pt>
                <c:pt idx="246">
                  <c:v>17.57</c:v>
                </c:pt>
                <c:pt idx="247">
                  <c:v>17.64</c:v>
                </c:pt>
                <c:pt idx="248">
                  <c:v>17.72</c:v>
                </c:pt>
                <c:pt idx="249">
                  <c:v>17.79</c:v>
                </c:pt>
                <c:pt idx="250">
                  <c:v>17.86</c:v>
                </c:pt>
                <c:pt idx="251">
                  <c:v>17.93</c:v>
                </c:pt>
                <c:pt idx="252">
                  <c:v>18</c:v>
                </c:pt>
                <c:pt idx="253">
                  <c:v>18.07</c:v>
                </c:pt>
                <c:pt idx="254">
                  <c:v>18.14</c:v>
                </c:pt>
                <c:pt idx="255">
                  <c:v>18.22</c:v>
                </c:pt>
                <c:pt idx="256">
                  <c:v>18.29</c:v>
                </c:pt>
                <c:pt idx="257">
                  <c:v>18.36</c:v>
                </c:pt>
                <c:pt idx="258">
                  <c:v>18.43</c:v>
                </c:pt>
                <c:pt idx="259">
                  <c:v>18.5</c:v>
                </c:pt>
                <c:pt idx="260">
                  <c:v>18.57</c:v>
                </c:pt>
                <c:pt idx="261">
                  <c:v>18.64</c:v>
                </c:pt>
                <c:pt idx="262">
                  <c:v>18.72</c:v>
                </c:pt>
                <c:pt idx="263">
                  <c:v>18.79</c:v>
                </c:pt>
                <c:pt idx="264">
                  <c:v>18.86</c:v>
                </c:pt>
                <c:pt idx="265">
                  <c:v>18.93</c:v>
                </c:pt>
                <c:pt idx="266">
                  <c:v>19</c:v>
                </c:pt>
                <c:pt idx="267">
                  <c:v>19.07</c:v>
                </c:pt>
                <c:pt idx="268">
                  <c:v>19.14</c:v>
                </c:pt>
                <c:pt idx="269">
                  <c:v>19.22</c:v>
                </c:pt>
                <c:pt idx="270">
                  <c:v>19.29</c:v>
                </c:pt>
                <c:pt idx="271">
                  <c:v>19.36</c:v>
                </c:pt>
                <c:pt idx="272">
                  <c:v>19.43</c:v>
                </c:pt>
                <c:pt idx="273">
                  <c:v>19.5</c:v>
                </c:pt>
                <c:pt idx="274">
                  <c:v>19.57</c:v>
                </c:pt>
                <c:pt idx="275">
                  <c:v>19.64</c:v>
                </c:pt>
                <c:pt idx="276">
                  <c:v>19.72</c:v>
                </c:pt>
                <c:pt idx="277">
                  <c:v>19.79</c:v>
                </c:pt>
                <c:pt idx="278">
                  <c:v>19.86</c:v>
                </c:pt>
                <c:pt idx="279">
                  <c:v>19.93</c:v>
                </c:pt>
                <c:pt idx="280">
                  <c:v>20</c:v>
                </c:pt>
                <c:pt idx="281">
                  <c:v>20.07</c:v>
                </c:pt>
                <c:pt idx="282">
                  <c:v>20.14</c:v>
                </c:pt>
                <c:pt idx="283">
                  <c:v>20.22</c:v>
                </c:pt>
                <c:pt idx="284">
                  <c:v>20.29</c:v>
                </c:pt>
                <c:pt idx="285">
                  <c:v>20.36</c:v>
                </c:pt>
                <c:pt idx="286">
                  <c:v>20.43</c:v>
                </c:pt>
                <c:pt idx="287">
                  <c:v>20.5</c:v>
                </c:pt>
                <c:pt idx="288">
                  <c:v>20.57</c:v>
                </c:pt>
                <c:pt idx="289">
                  <c:v>20.64</c:v>
                </c:pt>
                <c:pt idx="290">
                  <c:v>20.72</c:v>
                </c:pt>
                <c:pt idx="291">
                  <c:v>20.79</c:v>
                </c:pt>
                <c:pt idx="292">
                  <c:v>20.86</c:v>
                </c:pt>
                <c:pt idx="293">
                  <c:v>20.93</c:v>
                </c:pt>
                <c:pt idx="294">
                  <c:v>21</c:v>
                </c:pt>
                <c:pt idx="295">
                  <c:v>21.07</c:v>
                </c:pt>
                <c:pt idx="296">
                  <c:v>21.14</c:v>
                </c:pt>
                <c:pt idx="297">
                  <c:v>21.22</c:v>
                </c:pt>
                <c:pt idx="298">
                  <c:v>21.29</c:v>
                </c:pt>
                <c:pt idx="299">
                  <c:v>21.36</c:v>
                </c:pt>
                <c:pt idx="300">
                  <c:v>21.43</c:v>
                </c:pt>
                <c:pt idx="301">
                  <c:v>21.5</c:v>
                </c:pt>
                <c:pt idx="302">
                  <c:v>21.57</c:v>
                </c:pt>
                <c:pt idx="303">
                  <c:v>21.64</c:v>
                </c:pt>
                <c:pt idx="304">
                  <c:v>21.72</c:v>
                </c:pt>
                <c:pt idx="305">
                  <c:v>21.79</c:v>
                </c:pt>
                <c:pt idx="306">
                  <c:v>21.86</c:v>
                </c:pt>
                <c:pt idx="307">
                  <c:v>21.93</c:v>
                </c:pt>
                <c:pt idx="308">
                  <c:v>22</c:v>
                </c:pt>
                <c:pt idx="309">
                  <c:v>22.07</c:v>
                </c:pt>
                <c:pt idx="310">
                  <c:v>22.14</c:v>
                </c:pt>
                <c:pt idx="311">
                  <c:v>22.22</c:v>
                </c:pt>
                <c:pt idx="312">
                  <c:v>22.29</c:v>
                </c:pt>
                <c:pt idx="313">
                  <c:v>22.36</c:v>
                </c:pt>
                <c:pt idx="314">
                  <c:v>22.43</c:v>
                </c:pt>
                <c:pt idx="315">
                  <c:v>22.5</c:v>
                </c:pt>
                <c:pt idx="316">
                  <c:v>22.57</c:v>
                </c:pt>
                <c:pt idx="317">
                  <c:v>22.65</c:v>
                </c:pt>
                <c:pt idx="318">
                  <c:v>22.72</c:v>
                </c:pt>
                <c:pt idx="319">
                  <c:v>22.79</c:v>
                </c:pt>
                <c:pt idx="320">
                  <c:v>22.86</c:v>
                </c:pt>
                <c:pt idx="321">
                  <c:v>22.93</c:v>
                </c:pt>
                <c:pt idx="322">
                  <c:v>23</c:v>
                </c:pt>
                <c:pt idx="323">
                  <c:v>23.07</c:v>
                </c:pt>
                <c:pt idx="324">
                  <c:v>23.15</c:v>
                </c:pt>
                <c:pt idx="325">
                  <c:v>23.22</c:v>
                </c:pt>
                <c:pt idx="326">
                  <c:v>23.29</c:v>
                </c:pt>
                <c:pt idx="327">
                  <c:v>23.36</c:v>
                </c:pt>
                <c:pt idx="328">
                  <c:v>23.43</c:v>
                </c:pt>
                <c:pt idx="329">
                  <c:v>23.5</c:v>
                </c:pt>
                <c:pt idx="330">
                  <c:v>23.57</c:v>
                </c:pt>
                <c:pt idx="331">
                  <c:v>23.65</c:v>
                </c:pt>
                <c:pt idx="332">
                  <c:v>23.72</c:v>
                </c:pt>
                <c:pt idx="333">
                  <c:v>23.79</c:v>
                </c:pt>
                <c:pt idx="334">
                  <c:v>23.86</c:v>
                </c:pt>
                <c:pt idx="335">
                  <c:v>23.93</c:v>
                </c:pt>
                <c:pt idx="336">
                  <c:v>24</c:v>
                </c:pt>
                <c:pt idx="337">
                  <c:v>24.07</c:v>
                </c:pt>
                <c:pt idx="338">
                  <c:v>24.15</c:v>
                </c:pt>
                <c:pt idx="339">
                  <c:v>24.22</c:v>
                </c:pt>
                <c:pt idx="340">
                  <c:v>24.29</c:v>
                </c:pt>
                <c:pt idx="341">
                  <c:v>24.36</c:v>
                </c:pt>
                <c:pt idx="342">
                  <c:v>24.43</c:v>
                </c:pt>
                <c:pt idx="343">
                  <c:v>24.5</c:v>
                </c:pt>
                <c:pt idx="344">
                  <c:v>24.57</c:v>
                </c:pt>
                <c:pt idx="345">
                  <c:v>24.65</c:v>
                </c:pt>
                <c:pt idx="346">
                  <c:v>24.72</c:v>
                </c:pt>
                <c:pt idx="347">
                  <c:v>24.79</c:v>
                </c:pt>
                <c:pt idx="348">
                  <c:v>24.86</c:v>
                </c:pt>
                <c:pt idx="349">
                  <c:v>24.93</c:v>
                </c:pt>
                <c:pt idx="350">
                  <c:v>25</c:v>
                </c:pt>
                <c:pt idx="351">
                  <c:v>25.07</c:v>
                </c:pt>
                <c:pt idx="352">
                  <c:v>25.15</c:v>
                </c:pt>
                <c:pt idx="353">
                  <c:v>25.22</c:v>
                </c:pt>
                <c:pt idx="354">
                  <c:v>25.29</c:v>
                </c:pt>
                <c:pt idx="355">
                  <c:v>25.36</c:v>
                </c:pt>
                <c:pt idx="356">
                  <c:v>25.43</c:v>
                </c:pt>
                <c:pt idx="357">
                  <c:v>25.5</c:v>
                </c:pt>
                <c:pt idx="358">
                  <c:v>25.57</c:v>
                </c:pt>
                <c:pt idx="359">
                  <c:v>25.65</c:v>
                </c:pt>
                <c:pt idx="360">
                  <c:v>25.72</c:v>
                </c:pt>
                <c:pt idx="361">
                  <c:v>25.79</c:v>
                </c:pt>
                <c:pt idx="362">
                  <c:v>25.86</c:v>
                </c:pt>
                <c:pt idx="363">
                  <c:v>25.93</c:v>
                </c:pt>
                <c:pt idx="364">
                  <c:v>26</c:v>
                </c:pt>
                <c:pt idx="365">
                  <c:v>26.07</c:v>
                </c:pt>
                <c:pt idx="366">
                  <c:v>26.15</c:v>
                </c:pt>
                <c:pt idx="367">
                  <c:v>26.22</c:v>
                </c:pt>
                <c:pt idx="368">
                  <c:v>26.29</c:v>
                </c:pt>
                <c:pt idx="369">
                  <c:v>26.36</c:v>
                </c:pt>
                <c:pt idx="370">
                  <c:v>26.43</c:v>
                </c:pt>
                <c:pt idx="371">
                  <c:v>26.5</c:v>
                </c:pt>
                <c:pt idx="372">
                  <c:v>26.57</c:v>
                </c:pt>
                <c:pt idx="373">
                  <c:v>26.65</c:v>
                </c:pt>
                <c:pt idx="374">
                  <c:v>26.72</c:v>
                </c:pt>
                <c:pt idx="375">
                  <c:v>26.79</c:v>
                </c:pt>
                <c:pt idx="376">
                  <c:v>26.86</c:v>
                </c:pt>
                <c:pt idx="377">
                  <c:v>26.93</c:v>
                </c:pt>
                <c:pt idx="378">
                  <c:v>27</c:v>
                </c:pt>
                <c:pt idx="379">
                  <c:v>27.07</c:v>
                </c:pt>
                <c:pt idx="380">
                  <c:v>27.15</c:v>
                </c:pt>
                <c:pt idx="381">
                  <c:v>27.22</c:v>
                </c:pt>
                <c:pt idx="382">
                  <c:v>27.29</c:v>
                </c:pt>
                <c:pt idx="383">
                  <c:v>27.36</c:v>
                </c:pt>
                <c:pt idx="384">
                  <c:v>27.43</c:v>
                </c:pt>
                <c:pt idx="385">
                  <c:v>27.5</c:v>
                </c:pt>
                <c:pt idx="386">
                  <c:v>27.57</c:v>
                </c:pt>
                <c:pt idx="387">
                  <c:v>27.65</c:v>
                </c:pt>
                <c:pt idx="388">
                  <c:v>27.72</c:v>
                </c:pt>
                <c:pt idx="389">
                  <c:v>27.79</c:v>
                </c:pt>
                <c:pt idx="390">
                  <c:v>27.86</c:v>
                </c:pt>
                <c:pt idx="391">
                  <c:v>27.93</c:v>
                </c:pt>
                <c:pt idx="392">
                  <c:v>28</c:v>
                </c:pt>
                <c:pt idx="393">
                  <c:v>28.07</c:v>
                </c:pt>
                <c:pt idx="394">
                  <c:v>28.15</c:v>
                </c:pt>
                <c:pt idx="395">
                  <c:v>28.22</c:v>
                </c:pt>
                <c:pt idx="396">
                  <c:v>28.29</c:v>
                </c:pt>
                <c:pt idx="397">
                  <c:v>28.36</c:v>
                </c:pt>
                <c:pt idx="398">
                  <c:v>28.43</c:v>
                </c:pt>
                <c:pt idx="399">
                  <c:v>28.5</c:v>
                </c:pt>
                <c:pt idx="400">
                  <c:v>28.57</c:v>
                </c:pt>
                <c:pt idx="401">
                  <c:v>28.65</c:v>
                </c:pt>
                <c:pt idx="402">
                  <c:v>28.72</c:v>
                </c:pt>
                <c:pt idx="403">
                  <c:v>28.79</c:v>
                </c:pt>
                <c:pt idx="404">
                  <c:v>28.86</c:v>
                </c:pt>
                <c:pt idx="405">
                  <c:v>28.93</c:v>
                </c:pt>
                <c:pt idx="406">
                  <c:v>29</c:v>
                </c:pt>
                <c:pt idx="407">
                  <c:v>29.07</c:v>
                </c:pt>
                <c:pt idx="408">
                  <c:v>29.15</c:v>
                </c:pt>
                <c:pt idx="409">
                  <c:v>29.22</c:v>
                </c:pt>
                <c:pt idx="410">
                  <c:v>29.29</c:v>
                </c:pt>
                <c:pt idx="411">
                  <c:v>29.36</c:v>
                </c:pt>
                <c:pt idx="412">
                  <c:v>29.43</c:v>
                </c:pt>
                <c:pt idx="413">
                  <c:v>29.5</c:v>
                </c:pt>
                <c:pt idx="414">
                  <c:v>29.57</c:v>
                </c:pt>
                <c:pt idx="415">
                  <c:v>29.65</c:v>
                </c:pt>
                <c:pt idx="416">
                  <c:v>29.72</c:v>
                </c:pt>
                <c:pt idx="417">
                  <c:v>29.79</c:v>
                </c:pt>
                <c:pt idx="418">
                  <c:v>29.86</c:v>
                </c:pt>
                <c:pt idx="419">
                  <c:v>29.93</c:v>
                </c:pt>
                <c:pt idx="420">
                  <c:v>30</c:v>
                </c:pt>
                <c:pt idx="421">
                  <c:v>30.07</c:v>
                </c:pt>
                <c:pt idx="422">
                  <c:v>30.15</c:v>
                </c:pt>
                <c:pt idx="423">
                  <c:v>30.22</c:v>
                </c:pt>
                <c:pt idx="424">
                  <c:v>30.29</c:v>
                </c:pt>
                <c:pt idx="425">
                  <c:v>30.36</c:v>
                </c:pt>
                <c:pt idx="426">
                  <c:v>30.43</c:v>
                </c:pt>
                <c:pt idx="427">
                  <c:v>30.5</c:v>
                </c:pt>
                <c:pt idx="428">
                  <c:v>30.57</c:v>
                </c:pt>
                <c:pt idx="429">
                  <c:v>30.65</c:v>
                </c:pt>
                <c:pt idx="430">
                  <c:v>30.72</c:v>
                </c:pt>
                <c:pt idx="431">
                  <c:v>30.79</c:v>
                </c:pt>
                <c:pt idx="432">
                  <c:v>30.86</c:v>
                </c:pt>
                <c:pt idx="433">
                  <c:v>30.93</c:v>
                </c:pt>
                <c:pt idx="434">
                  <c:v>31</c:v>
                </c:pt>
                <c:pt idx="435">
                  <c:v>31.07</c:v>
                </c:pt>
                <c:pt idx="436">
                  <c:v>31.15</c:v>
                </c:pt>
                <c:pt idx="437">
                  <c:v>31.22</c:v>
                </c:pt>
                <c:pt idx="438">
                  <c:v>31.29</c:v>
                </c:pt>
                <c:pt idx="439">
                  <c:v>31.36</c:v>
                </c:pt>
                <c:pt idx="440">
                  <c:v>31.43</c:v>
                </c:pt>
                <c:pt idx="441">
                  <c:v>31.5</c:v>
                </c:pt>
                <c:pt idx="442">
                  <c:v>31.57</c:v>
                </c:pt>
                <c:pt idx="443">
                  <c:v>31.65</c:v>
                </c:pt>
                <c:pt idx="444">
                  <c:v>31.72</c:v>
                </c:pt>
                <c:pt idx="445">
                  <c:v>31.79</c:v>
                </c:pt>
                <c:pt idx="446">
                  <c:v>31.86</c:v>
                </c:pt>
                <c:pt idx="447">
                  <c:v>31.93</c:v>
                </c:pt>
                <c:pt idx="448">
                  <c:v>32</c:v>
                </c:pt>
                <c:pt idx="449">
                  <c:v>32.07</c:v>
                </c:pt>
                <c:pt idx="450">
                  <c:v>32.15</c:v>
                </c:pt>
                <c:pt idx="451">
                  <c:v>32.22</c:v>
                </c:pt>
                <c:pt idx="452">
                  <c:v>32.29</c:v>
                </c:pt>
                <c:pt idx="453">
                  <c:v>32.36</c:v>
                </c:pt>
                <c:pt idx="454">
                  <c:v>32.43</c:v>
                </c:pt>
                <c:pt idx="455">
                  <c:v>32.5</c:v>
                </c:pt>
                <c:pt idx="456">
                  <c:v>32.57</c:v>
                </c:pt>
                <c:pt idx="457">
                  <c:v>32.65</c:v>
                </c:pt>
                <c:pt idx="458">
                  <c:v>32.72</c:v>
                </c:pt>
                <c:pt idx="459">
                  <c:v>32.79</c:v>
                </c:pt>
                <c:pt idx="460">
                  <c:v>32.86</c:v>
                </c:pt>
                <c:pt idx="461">
                  <c:v>32.93</c:v>
                </c:pt>
                <c:pt idx="462">
                  <c:v>33</c:v>
                </c:pt>
                <c:pt idx="463">
                  <c:v>33.07</c:v>
                </c:pt>
                <c:pt idx="464">
                  <c:v>33.15</c:v>
                </c:pt>
                <c:pt idx="465">
                  <c:v>33.22</c:v>
                </c:pt>
                <c:pt idx="466">
                  <c:v>33.29</c:v>
                </c:pt>
                <c:pt idx="467">
                  <c:v>33.36</c:v>
                </c:pt>
                <c:pt idx="468">
                  <c:v>33.43</c:v>
                </c:pt>
                <c:pt idx="469">
                  <c:v>33.5</c:v>
                </c:pt>
                <c:pt idx="470">
                  <c:v>33.57</c:v>
                </c:pt>
                <c:pt idx="471">
                  <c:v>33.65</c:v>
                </c:pt>
                <c:pt idx="472">
                  <c:v>33.72</c:v>
                </c:pt>
                <c:pt idx="473">
                  <c:v>33.79</c:v>
                </c:pt>
                <c:pt idx="474">
                  <c:v>33.86</c:v>
                </c:pt>
                <c:pt idx="475">
                  <c:v>33.93</c:v>
                </c:pt>
                <c:pt idx="476">
                  <c:v>34</c:v>
                </c:pt>
                <c:pt idx="477">
                  <c:v>34.07</c:v>
                </c:pt>
                <c:pt idx="478">
                  <c:v>34.15</c:v>
                </c:pt>
                <c:pt idx="479">
                  <c:v>34.22</c:v>
                </c:pt>
                <c:pt idx="480">
                  <c:v>34.29</c:v>
                </c:pt>
                <c:pt idx="481">
                  <c:v>34.36</c:v>
                </c:pt>
                <c:pt idx="482">
                  <c:v>34.43</c:v>
                </c:pt>
                <c:pt idx="483">
                  <c:v>34.5</c:v>
                </c:pt>
                <c:pt idx="484">
                  <c:v>34.57</c:v>
                </c:pt>
                <c:pt idx="485">
                  <c:v>34.65</c:v>
                </c:pt>
                <c:pt idx="486">
                  <c:v>34.72</c:v>
                </c:pt>
                <c:pt idx="487">
                  <c:v>34.79</c:v>
                </c:pt>
                <c:pt idx="488">
                  <c:v>34.86</c:v>
                </c:pt>
                <c:pt idx="489">
                  <c:v>34.93</c:v>
                </c:pt>
                <c:pt idx="490">
                  <c:v>35</c:v>
                </c:pt>
                <c:pt idx="491">
                  <c:v>35.07</c:v>
                </c:pt>
                <c:pt idx="492">
                  <c:v>35.15</c:v>
                </c:pt>
                <c:pt idx="493">
                  <c:v>35.22</c:v>
                </c:pt>
                <c:pt idx="494">
                  <c:v>35.29</c:v>
                </c:pt>
                <c:pt idx="495">
                  <c:v>35.36</c:v>
                </c:pt>
                <c:pt idx="496">
                  <c:v>35.43</c:v>
                </c:pt>
                <c:pt idx="497">
                  <c:v>35.5</c:v>
                </c:pt>
                <c:pt idx="498">
                  <c:v>35.57</c:v>
                </c:pt>
                <c:pt idx="499">
                  <c:v>35.65</c:v>
                </c:pt>
                <c:pt idx="500">
                  <c:v>35.72</c:v>
                </c:pt>
                <c:pt idx="501">
                  <c:v>35.79</c:v>
                </c:pt>
                <c:pt idx="502">
                  <c:v>35.86</c:v>
                </c:pt>
                <c:pt idx="503">
                  <c:v>35.93</c:v>
                </c:pt>
                <c:pt idx="504">
                  <c:v>36</c:v>
                </c:pt>
                <c:pt idx="505">
                  <c:v>36.07</c:v>
                </c:pt>
                <c:pt idx="506">
                  <c:v>36.15</c:v>
                </c:pt>
                <c:pt idx="507">
                  <c:v>36.22</c:v>
                </c:pt>
                <c:pt idx="508">
                  <c:v>36.29</c:v>
                </c:pt>
                <c:pt idx="509">
                  <c:v>36.36</c:v>
                </c:pt>
                <c:pt idx="510">
                  <c:v>36.43</c:v>
                </c:pt>
                <c:pt idx="511">
                  <c:v>36.5</c:v>
                </c:pt>
                <c:pt idx="512">
                  <c:v>36.57</c:v>
                </c:pt>
                <c:pt idx="513">
                  <c:v>36.65</c:v>
                </c:pt>
                <c:pt idx="514">
                  <c:v>36.72</c:v>
                </c:pt>
                <c:pt idx="515">
                  <c:v>36.79</c:v>
                </c:pt>
                <c:pt idx="516">
                  <c:v>36.86</c:v>
                </c:pt>
                <c:pt idx="517">
                  <c:v>36.93</c:v>
                </c:pt>
                <c:pt idx="518">
                  <c:v>37</c:v>
                </c:pt>
                <c:pt idx="519">
                  <c:v>37.07</c:v>
                </c:pt>
                <c:pt idx="520">
                  <c:v>37.15</c:v>
                </c:pt>
                <c:pt idx="521">
                  <c:v>37.22</c:v>
                </c:pt>
                <c:pt idx="522">
                  <c:v>37.29</c:v>
                </c:pt>
                <c:pt idx="523">
                  <c:v>37.36</c:v>
                </c:pt>
                <c:pt idx="524">
                  <c:v>37.43</c:v>
                </c:pt>
                <c:pt idx="525">
                  <c:v>37.5</c:v>
                </c:pt>
                <c:pt idx="526">
                  <c:v>37.58</c:v>
                </c:pt>
                <c:pt idx="527">
                  <c:v>37.65</c:v>
                </c:pt>
                <c:pt idx="528">
                  <c:v>37.72</c:v>
                </c:pt>
                <c:pt idx="529">
                  <c:v>37.79</c:v>
                </c:pt>
                <c:pt idx="530">
                  <c:v>37.86</c:v>
                </c:pt>
                <c:pt idx="531">
                  <c:v>37.93</c:v>
                </c:pt>
                <c:pt idx="532">
                  <c:v>38</c:v>
                </c:pt>
                <c:pt idx="533">
                  <c:v>38.08</c:v>
                </c:pt>
                <c:pt idx="534">
                  <c:v>38.15</c:v>
                </c:pt>
                <c:pt idx="535">
                  <c:v>38.22</c:v>
                </c:pt>
                <c:pt idx="536">
                  <c:v>38.29</c:v>
                </c:pt>
                <c:pt idx="537">
                  <c:v>38.36</c:v>
                </c:pt>
                <c:pt idx="538">
                  <c:v>38.43</c:v>
                </c:pt>
                <c:pt idx="539">
                  <c:v>38.5</c:v>
                </c:pt>
                <c:pt idx="540">
                  <c:v>38.58</c:v>
                </c:pt>
                <c:pt idx="541">
                  <c:v>38.65</c:v>
                </c:pt>
                <c:pt idx="542">
                  <c:v>38.72</c:v>
                </c:pt>
                <c:pt idx="543">
                  <c:v>38.79</c:v>
                </c:pt>
                <c:pt idx="544">
                  <c:v>38.86</c:v>
                </c:pt>
                <c:pt idx="545">
                  <c:v>38.93</c:v>
                </c:pt>
                <c:pt idx="546">
                  <c:v>39</c:v>
                </c:pt>
                <c:pt idx="547">
                  <c:v>39.08</c:v>
                </c:pt>
                <c:pt idx="548">
                  <c:v>39.15</c:v>
                </c:pt>
                <c:pt idx="549">
                  <c:v>39.22</c:v>
                </c:pt>
                <c:pt idx="550">
                  <c:v>39.29</c:v>
                </c:pt>
                <c:pt idx="551">
                  <c:v>39.36</c:v>
                </c:pt>
                <c:pt idx="552">
                  <c:v>39.43</c:v>
                </c:pt>
                <c:pt idx="553">
                  <c:v>39.5</c:v>
                </c:pt>
                <c:pt idx="554">
                  <c:v>39.58</c:v>
                </c:pt>
                <c:pt idx="555">
                  <c:v>39.65</c:v>
                </c:pt>
                <c:pt idx="556">
                  <c:v>39.72</c:v>
                </c:pt>
                <c:pt idx="557">
                  <c:v>39.79</c:v>
                </c:pt>
                <c:pt idx="558">
                  <c:v>39.86</c:v>
                </c:pt>
                <c:pt idx="559">
                  <c:v>39.93</c:v>
                </c:pt>
                <c:pt idx="560">
                  <c:v>40</c:v>
                </c:pt>
                <c:pt idx="561">
                  <c:v>40.08</c:v>
                </c:pt>
                <c:pt idx="562">
                  <c:v>40.15</c:v>
                </c:pt>
                <c:pt idx="563">
                  <c:v>40.22</c:v>
                </c:pt>
                <c:pt idx="564">
                  <c:v>40.29</c:v>
                </c:pt>
                <c:pt idx="565">
                  <c:v>40.36</c:v>
                </c:pt>
                <c:pt idx="566">
                  <c:v>40.43</c:v>
                </c:pt>
                <c:pt idx="567">
                  <c:v>40.5</c:v>
                </c:pt>
                <c:pt idx="568">
                  <c:v>40.58</c:v>
                </c:pt>
                <c:pt idx="569">
                  <c:v>40.65</c:v>
                </c:pt>
                <c:pt idx="570">
                  <c:v>40.72</c:v>
                </c:pt>
                <c:pt idx="571">
                  <c:v>40.79</c:v>
                </c:pt>
                <c:pt idx="572">
                  <c:v>40.86</c:v>
                </c:pt>
                <c:pt idx="573">
                  <c:v>40.93</c:v>
                </c:pt>
                <c:pt idx="574">
                  <c:v>41</c:v>
                </c:pt>
                <c:pt idx="575">
                  <c:v>41.08</c:v>
                </c:pt>
                <c:pt idx="576">
                  <c:v>41.15</c:v>
                </c:pt>
                <c:pt idx="577">
                  <c:v>41.22</c:v>
                </c:pt>
                <c:pt idx="578">
                  <c:v>41.29</c:v>
                </c:pt>
                <c:pt idx="579">
                  <c:v>41.36</c:v>
                </c:pt>
                <c:pt idx="580">
                  <c:v>41.43</c:v>
                </c:pt>
                <c:pt idx="581">
                  <c:v>41.5</c:v>
                </c:pt>
                <c:pt idx="582">
                  <c:v>41.58</c:v>
                </c:pt>
                <c:pt idx="583">
                  <c:v>41.65</c:v>
                </c:pt>
                <c:pt idx="584">
                  <c:v>41.72</c:v>
                </c:pt>
                <c:pt idx="585">
                  <c:v>41.79</c:v>
                </c:pt>
                <c:pt idx="586">
                  <c:v>41.86</c:v>
                </c:pt>
                <c:pt idx="587">
                  <c:v>41.93</c:v>
                </c:pt>
                <c:pt idx="588">
                  <c:v>42</c:v>
                </c:pt>
                <c:pt idx="589">
                  <c:v>42.08</c:v>
                </c:pt>
                <c:pt idx="590">
                  <c:v>42.15</c:v>
                </c:pt>
                <c:pt idx="591">
                  <c:v>42.22</c:v>
                </c:pt>
                <c:pt idx="592">
                  <c:v>42.29</c:v>
                </c:pt>
                <c:pt idx="593">
                  <c:v>42.36</c:v>
                </c:pt>
                <c:pt idx="594">
                  <c:v>42.43</c:v>
                </c:pt>
                <c:pt idx="595">
                  <c:v>42.5</c:v>
                </c:pt>
                <c:pt idx="596">
                  <c:v>42.58</c:v>
                </c:pt>
                <c:pt idx="597">
                  <c:v>42.65</c:v>
                </c:pt>
                <c:pt idx="598">
                  <c:v>42.72</c:v>
                </c:pt>
                <c:pt idx="599">
                  <c:v>42.79</c:v>
                </c:pt>
                <c:pt idx="600">
                  <c:v>42.86</c:v>
                </c:pt>
                <c:pt idx="601">
                  <c:v>42.93</c:v>
                </c:pt>
                <c:pt idx="602">
                  <c:v>43</c:v>
                </c:pt>
                <c:pt idx="603">
                  <c:v>43.08</c:v>
                </c:pt>
                <c:pt idx="604">
                  <c:v>43.15</c:v>
                </c:pt>
                <c:pt idx="605">
                  <c:v>43.22</c:v>
                </c:pt>
                <c:pt idx="606">
                  <c:v>43.29</c:v>
                </c:pt>
                <c:pt idx="607">
                  <c:v>43.36</c:v>
                </c:pt>
                <c:pt idx="608">
                  <c:v>43.43</c:v>
                </c:pt>
                <c:pt idx="609">
                  <c:v>43.5</c:v>
                </c:pt>
                <c:pt idx="610">
                  <c:v>43.58</c:v>
                </c:pt>
                <c:pt idx="611">
                  <c:v>43.65</c:v>
                </c:pt>
                <c:pt idx="612">
                  <c:v>43.72</c:v>
                </c:pt>
                <c:pt idx="613">
                  <c:v>43.79</c:v>
                </c:pt>
                <c:pt idx="614">
                  <c:v>43.86</c:v>
                </c:pt>
                <c:pt idx="615">
                  <c:v>43.93</c:v>
                </c:pt>
                <c:pt idx="616">
                  <c:v>44</c:v>
                </c:pt>
                <c:pt idx="617">
                  <c:v>44.08</c:v>
                </c:pt>
                <c:pt idx="618">
                  <c:v>44.15</c:v>
                </c:pt>
                <c:pt idx="619">
                  <c:v>44.22</c:v>
                </c:pt>
                <c:pt idx="620">
                  <c:v>44.29</c:v>
                </c:pt>
                <c:pt idx="621">
                  <c:v>44.36</c:v>
                </c:pt>
                <c:pt idx="622">
                  <c:v>44.43</c:v>
                </c:pt>
                <c:pt idx="623">
                  <c:v>44.5</c:v>
                </c:pt>
                <c:pt idx="624">
                  <c:v>44.58</c:v>
                </c:pt>
                <c:pt idx="625">
                  <c:v>44.65</c:v>
                </c:pt>
                <c:pt idx="626">
                  <c:v>44.72</c:v>
                </c:pt>
                <c:pt idx="627">
                  <c:v>44.79</c:v>
                </c:pt>
                <c:pt idx="628">
                  <c:v>44.86</c:v>
                </c:pt>
                <c:pt idx="629">
                  <c:v>44.93</c:v>
                </c:pt>
                <c:pt idx="630">
                  <c:v>45</c:v>
                </c:pt>
                <c:pt idx="631">
                  <c:v>45.08</c:v>
                </c:pt>
                <c:pt idx="632">
                  <c:v>45.15</c:v>
                </c:pt>
                <c:pt idx="633">
                  <c:v>45.22</c:v>
                </c:pt>
                <c:pt idx="634">
                  <c:v>45.29</c:v>
                </c:pt>
                <c:pt idx="635">
                  <c:v>45.36</c:v>
                </c:pt>
                <c:pt idx="636">
                  <c:v>45.43</c:v>
                </c:pt>
                <c:pt idx="637">
                  <c:v>45.5</c:v>
                </c:pt>
                <c:pt idx="638">
                  <c:v>45.58</c:v>
                </c:pt>
                <c:pt idx="639">
                  <c:v>45.65</c:v>
                </c:pt>
                <c:pt idx="640">
                  <c:v>45.72</c:v>
                </c:pt>
                <c:pt idx="641">
                  <c:v>45.79</c:v>
                </c:pt>
                <c:pt idx="642">
                  <c:v>45.86</c:v>
                </c:pt>
                <c:pt idx="643">
                  <c:v>45.93</c:v>
                </c:pt>
                <c:pt idx="644">
                  <c:v>46</c:v>
                </c:pt>
                <c:pt idx="645">
                  <c:v>46.08</c:v>
                </c:pt>
                <c:pt idx="646">
                  <c:v>46.15</c:v>
                </c:pt>
                <c:pt idx="647">
                  <c:v>46.22</c:v>
                </c:pt>
                <c:pt idx="648">
                  <c:v>46.29</c:v>
                </c:pt>
                <c:pt idx="649">
                  <c:v>46.36</c:v>
                </c:pt>
                <c:pt idx="650">
                  <c:v>46.43</c:v>
                </c:pt>
                <c:pt idx="651">
                  <c:v>46.5</c:v>
                </c:pt>
                <c:pt idx="652">
                  <c:v>46.58</c:v>
                </c:pt>
                <c:pt idx="653">
                  <c:v>46.65</c:v>
                </c:pt>
                <c:pt idx="654">
                  <c:v>46.72</c:v>
                </c:pt>
                <c:pt idx="655">
                  <c:v>46.79</c:v>
                </c:pt>
                <c:pt idx="656">
                  <c:v>46.86</c:v>
                </c:pt>
                <c:pt idx="657">
                  <c:v>46.93</c:v>
                </c:pt>
                <c:pt idx="658">
                  <c:v>47</c:v>
                </c:pt>
                <c:pt idx="659">
                  <c:v>47.08</c:v>
                </c:pt>
                <c:pt idx="660">
                  <c:v>47.15</c:v>
                </c:pt>
                <c:pt idx="661">
                  <c:v>47.22</c:v>
                </c:pt>
                <c:pt idx="662">
                  <c:v>47.29</c:v>
                </c:pt>
                <c:pt idx="663">
                  <c:v>47.36</c:v>
                </c:pt>
                <c:pt idx="664">
                  <c:v>47.43</c:v>
                </c:pt>
                <c:pt idx="665">
                  <c:v>47.5</c:v>
                </c:pt>
                <c:pt idx="666">
                  <c:v>47.58</c:v>
                </c:pt>
                <c:pt idx="667">
                  <c:v>47.65</c:v>
                </c:pt>
                <c:pt idx="668">
                  <c:v>47.72</c:v>
                </c:pt>
                <c:pt idx="669">
                  <c:v>47.79</c:v>
                </c:pt>
                <c:pt idx="670">
                  <c:v>47.86</c:v>
                </c:pt>
                <c:pt idx="671">
                  <c:v>47.93</c:v>
                </c:pt>
                <c:pt idx="672">
                  <c:v>48</c:v>
                </c:pt>
                <c:pt idx="673">
                  <c:v>48.08</c:v>
                </c:pt>
                <c:pt idx="674">
                  <c:v>48.15</c:v>
                </c:pt>
                <c:pt idx="675">
                  <c:v>48.22</c:v>
                </c:pt>
                <c:pt idx="676">
                  <c:v>48.29</c:v>
                </c:pt>
                <c:pt idx="677">
                  <c:v>48.36</c:v>
                </c:pt>
                <c:pt idx="678">
                  <c:v>48.43</c:v>
                </c:pt>
                <c:pt idx="679">
                  <c:v>48.5</c:v>
                </c:pt>
                <c:pt idx="680">
                  <c:v>48.58</c:v>
                </c:pt>
                <c:pt idx="681">
                  <c:v>48.65</c:v>
                </c:pt>
                <c:pt idx="682">
                  <c:v>48.72</c:v>
                </c:pt>
                <c:pt idx="683">
                  <c:v>48.79</c:v>
                </c:pt>
                <c:pt idx="684">
                  <c:v>48.86</c:v>
                </c:pt>
                <c:pt idx="685">
                  <c:v>48.93</c:v>
                </c:pt>
                <c:pt idx="686">
                  <c:v>49</c:v>
                </c:pt>
                <c:pt idx="687">
                  <c:v>49.08</c:v>
                </c:pt>
                <c:pt idx="688">
                  <c:v>49.15</c:v>
                </c:pt>
                <c:pt idx="689">
                  <c:v>49.22</c:v>
                </c:pt>
                <c:pt idx="690">
                  <c:v>49.29</c:v>
                </c:pt>
                <c:pt idx="691">
                  <c:v>49.36</c:v>
                </c:pt>
                <c:pt idx="692">
                  <c:v>49.43</c:v>
                </c:pt>
                <c:pt idx="693">
                  <c:v>49.5</c:v>
                </c:pt>
                <c:pt idx="694">
                  <c:v>49.58</c:v>
                </c:pt>
                <c:pt idx="695">
                  <c:v>49.65</c:v>
                </c:pt>
                <c:pt idx="696">
                  <c:v>49.72</c:v>
                </c:pt>
                <c:pt idx="697">
                  <c:v>49.79</c:v>
                </c:pt>
                <c:pt idx="698">
                  <c:v>49.86</c:v>
                </c:pt>
                <c:pt idx="699">
                  <c:v>49.93</c:v>
                </c:pt>
                <c:pt idx="700">
                  <c:v>50</c:v>
                </c:pt>
                <c:pt idx="701">
                  <c:v>50.08</c:v>
                </c:pt>
                <c:pt idx="702">
                  <c:v>50.15</c:v>
                </c:pt>
                <c:pt idx="703">
                  <c:v>50.22</c:v>
                </c:pt>
                <c:pt idx="704">
                  <c:v>50.29</c:v>
                </c:pt>
                <c:pt idx="705">
                  <c:v>50.36</c:v>
                </c:pt>
                <c:pt idx="706">
                  <c:v>50.43</c:v>
                </c:pt>
                <c:pt idx="707">
                  <c:v>50.5</c:v>
                </c:pt>
                <c:pt idx="708">
                  <c:v>50.58</c:v>
                </c:pt>
                <c:pt idx="709">
                  <c:v>50.65</c:v>
                </c:pt>
                <c:pt idx="710">
                  <c:v>50.72</c:v>
                </c:pt>
                <c:pt idx="711">
                  <c:v>50.79</c:v>
                </c:pt>
                <c:pt idx="712">
                  <c:v>50.86</c:v>
                </c:pt>
                <c:pt idx="713">
                  <c:v>50.93</c:v>
                </c:pt>
                <c:pt idx="714">
                  <c:v>51</c:v>
                </c:pt>
                <c:pt idx="715">
                  <c:v>51.08</c:v>
                </c:pt>
                <c:pt idx="716">
                  <c:v>51.15</c:v>
                </c:pt>
                <c:pt idx="717">
                  <c:v>51.22</c:v>
                </c:pt>
                <c:pt idx="718">
                  <c:v>51.29</c:v>
                </c:pt>
                <c:pt idx="719">
                  <c:v>51.36</c:v>
                </c:pt>
                <c:pt idx="720">
                  <c:v>51.43</c:v>
                </c:pt>
                <c:pt idx="721">
                  <c:v>51.5</c:v>
                </c:pt>
                <c:pt idx="722">
                  <c:v>51.58</c:v>
                </c:pt>
                <c:pt idx="723">
                  <c:v>51.65</c:v>
                </c:pt>
                <c:pt idx="724">
                  <c:v>51.72</c:v>
                </c:pt>
                <c:pt idx="725">
                  <c:v>51.79</c:v>
                </c:pt>
                <c:pt idx="726">
                  <c:v>51.86</c:v>
                </c:pt>
                <c:pt idx="727">
                  <c:v>51.93</c:v>
                </c:pt>
                <c:pt idx="728">
                  <c:v>52</c:v>
                </c:pt>
                <c:pt idx="729">
                  <c:v>52.08</c:v>
                </c:pt>
                <c:pt idx="730">
                  <c:v>52.15</c:v>
                </c:pt>
                <c:pt idx="731">
                  <c:v>52.22</c:v>
                </c:pt>
                <c:pt idx="732">
                  <c:v>52.29</c:v>
                </c:pt>
                <c:pt idx="733">
                  <c:v>52.36</c:v>
                </c:pt>
                <c:pt idx="734">
                  <c:v>52.43</c:v>
                </c:pt>
                <c:pt idx="735">
                  <c:v>52.51</c:v>
                </c:pt>
                <c:pt idx="736">
                  <c:v>52.58</c:v>
                </c:pt>
                <c:pt idx="737">
                  <c:v>52.65</c:v>
                </c:pt>
                <c:pt idx="738">
                  <c:v>52.72</c:v>
                </c:pt>
                <c:pt idx="739">
                  <c:v>52.79</c:v>
                </c:pt>
                <c:pt idx="740">
                  <c:v>52.86</c:v>
                </c:pt>
                <c:pt idx="741">
                  <c:v>52.93</c:v>
                </c:pt>
                <c:pt idx="742">
                  <c:v>53.01</c:v>
                </c:pt>
                <c:pt idx="743">
                  <c:v>53.08</c:v>
                </c:pt>
                <c:pt idx="744">
                  <c:v>53.15</c:v>
                </c:pt>
                <c:pt idx="745">
                  <c:v>53.22</c:v>
                </c:pt>
                <c:pt idx="746">
                  <c:v>53.29</c:v>
                </c:pt>
                <c:pt idx="747">
                  <c:v>53.36</c:v>
                </c:pt>
                <c:pt idx="748">
                  <c:v>53.43</c:v>
                </c:pt>
                <c:pt idx="749">
                  <c:v>53.51</c:v>
                </c:pt>
                <c:pt idx="750">
                  <c:v>53.58</c:v>
                </c:pt>
                <c:pt idx="751">
                  <c:v>53.65</c:v>
                </c:pt>
                <c:pt idx="752">
                  <c:v>53.72</c:v>
                </c:pt>
                <c:pt idx="753">
                  <c:v>53.79</c:v>
                </c:pt>
                <c:pt idx="754">
                  <c:v>53.86</c:v>
                </c:pt>
                <c:pt idx="755">
                  <c:v>53.93</c:v>
                </c:pt>
                <c:pt idx="756">
                  <c:v>54.01</c:v>
                </c:pt>
                <c:pt idx="757">
                  <c:v>54.08</c:v>
                </c:pt>
                <c:pt idx="758">
                  <c:v>54.15</c:v>
                </c:pt>
                <c:pt idx="759">
                  <c:v>54.22</c:v>
                </c:pt>
                <c:pt idx="760">
                  <c:v>54.29</c:v>
                </c:pt>
                <c:pt idx="761">
                  <c:v>54.36</c:v>
                </c:pt>
                <c:pt idx="762">
                  <c:v>54.43</c:v>
                </c:pt>
                <c:pt idx="763">
                  <c:v>54.51</c:v>
                </c:pt>
                <c:pt idx="764">
                  <c:v>54.58</c:v>
                </c:pt>
                <c:pt idx="765">
                  <c:v>54.65</c:v>
                </c:pt>
                <c:pt idx="766">
                  <c:v>54.72</c:v>
                </c:pt>
                <c:pt idx="767">
                  <c:v>54.79</c:v>
                </c:pt>
                <c:pt idx="768">
                  <c:v>54.86</c:v>
                </c:pt>
                <c:pt idx="769">
                  <c:v>54.93</c:v>
                </c:pt>
                <c:pt idx="770">
                  <c:v>55.01</c:v>
                </c:pt>
                <c:pt idx="771">
                  <c:v>55.08</c:v>
                </c:pt>
                <c:pt idx="772">
                  <c:v>55.15</c:v>
                </c:pt>
                <c:pt idx="773">
                  <c:v>55.22</c:v>
                </c:pt>
                <c:pt idx="774">
                  <c:v>55.29</c:v>
                </c:pt>
                <c:pt idx="775">
                  <c:v>55.36</c:v>
                </c:pt>
                <c:pt idx="776">
                  <c:v>55.43</c:v>
                </c:pt>
                <c:pt idx="777">
                  <c:v>55.51</c:v>
                </c:pt>
                <c:pt idx="778">
                  <c:v>55.58</c:v>
                </c:pt>
                <c:pt idx="779">
                  <c:v>55.65</c:v>
                </c:pt>
                <c:pt idx="780">
                  <c:v>55.72</c:v>
                </c:pt>
                <c:pt idx="781">
                  <c:v>55.79</c:v>
                </c:pt>
                <c:pt idx="782">
                  <c:v>55.86</c:v>
                </c:pt>
                <c:pt idx="783">
                  <c:v>55.93</c:v>
                </c:pt>
                <c:pt idx="784">
                  <c:v>56.01</c:v>
                </c:pt>
                <c:pt idx="785">
                  <c:v>56.08</c:v>
                </c:pt>
                <c:pt idx="786">
                  <c:v>56.15</c:v>
                </c:pt>
                <c:pt idx="787">
                  <c:v>56.22</c:v>
                </c:pt>
                <c:pt idx="788">
                  <c:v>56.29</c:v>
                </c:pt>
                <c:pt idx="789">
                  <c:v>56.36</c:v>
                </c:pt>
                <c:pt idx="790">
                  <c:v>56.43</c:v>
                </c:pt>
                <c:pt idx="791">
                  <c:v>56.51</c:v>
                </c:pt>
                <c:pt idx="792">
                  <c:v>56.58</c:v>
                </c:pt>
                <c:pt idx="793">
                  <c:v>56.65</c:v>
                </c:pt>
                <c:pt idx="794">
                  <c:v>56.72</c:v>
                </c:pt>
                <c:pt idx="795">
                  <c:v>56.79</c:v>
                </c:pt>
                <c:pt idx="796">
                  <c:v>56.86</c:v>
                </c:pt>
                <c:pt idx="797">
                  <c:v>56.93</c:v>
                </c:pt>
                <c:pt idx="798">
                  <c:v>57.01</c:v>
                </c:pt>
                <c:pt idx="799">
                  <c:v>57.08</c:v>
                </c:pt>
                <c:pt idx="800">
                  <c:v>57.15</c:v>
                </c:pt>
                <c:pt idx="801">
                  <c:v>57.22</c:v>
                </c:pt>
                <c:pt idx="802">
                  <c:v>57.29</c:v>
                </c:pt>
                <c:pt idx="803">
                  <c:v>57.36</c:v>
                </c:pt>
                <c:pt idx="804">
                  <c:v>57.43</c:v>
                </c:pt>
                <c:pt idx="805">
                  <c:v>57.51</c:v>
                </c:pt>
                <c:pt idx="806">
                  <c:v>57.58</c:v>
                </c:pt>
                <c:pt idx="807">
                  <c:v>57.65</c:v>
                </c:pt>
                <c:pt idx="808">
                  <c:v>57.72</c:v>
                </c:pt>
                <c:pt idx="809">
                  <c:v>57.79</c:v>
                </c:pt>
                <c:pt idx="810">
                  <c:v>57.86</c:v>
                </c:pt>
                <c:pt idx="811">
                  <c:v>57.93</c:v>
                </c:pt>
                <c:pt idx="812">
                  <c:v>58.01</c:v>
                </c:pt>
                <c:pt idx="813">
                  <c:v>58.08</c:v>
                </c:pt>
                <c:pt idx="814">
                  <c:v>58.15</c:v>
                </c:pt>
                <c:pt idx="815">
                  <c:v>58.22</c:v>
                </c:pt>
                <c:pt idx="816">
                  <c:v>58.29</c:v>
                </c:pt>
                <c:pt idx="817">
                  <c:v>58.36</c:v>
                </c:pt>
                <c:pt idx="818">
                  <c:v>58.43</c:v>
                </c:pt>
                <c:pt idx="819">
                  <c:v>58.51</c:v>
                </c:pt>
                <c:pt idx="820">
                  <c:v>58.58</c:v>
                </c:pt>
                <c:pt idx="821">
                  <c:v>58.65</c:v>
                </c:pt>
                <c:pt idx="822">
                  <c:v>58.72</c:v>
                </c:pt>
                <c:pt idx="823">
                  <c:v>58.79</c:v>
                </c:pt>
                <c:pt idx="824">
                  <c:v>58.86</c:v>
                </c:pt>
                <c:pt idx="825">
                  <c:v>58.93</c:v>
                </c:pt>
                <c:pt idx="826">
                  <c:v>59.01</c:v>
                </c:pt>
                <c:pt idx="827">
                  <c:v>59.08</c:v>
                </c:pt>
                <c:pt idx="828">
                  <c:v>59.15</c:v>
                </c:pt>
                <c:pt idx="829">
                  <c:v>59.22</c:v>
                </c:pt>
                <c:pt idx="830">
                  <c:v>59.29</c:v>
                </c:pt>
                <c:pt idx="831">
                  <c:v>59.36</c:v>
                </c:pt>
                <c:pt idx="832">
                  <c:v>59.43</c:v>
                </c:pt>
                <c:pt idx="833">
                  <c:v>59.51</c:v>
                </c:pt>
                <c:pt idx="834">
                  <c:v>59.58</c:v>
                </c:pt>
                <c:pt idx="835">
                  <c:v>59.65</c:v>
                </c:pt>
                <c:pt idx="836">
                  <c:v>59.72</c:v>
                </c:pt>
                <c:pt idx="837">
                  <c:v>59.79</c:v>
                </c:pt>
                <c:pt idx="838">
                  <c:v>59.86</c:v>
                </c:pt>
                <c:pt idx="839">
                  <c:v>59.93</c:v>
                </c:pt>
                <c:pt idx="840">
                  <c:v>60.01</c:v>
                </c:pt>
                <c:pt idx="841">
                  <c:v>60.08</c:v>
                </c:pt>
                <c:pt idx="842">
                  <c:v>60.15</c:v>
                </c:pt>
                <c:pt idx="843">
                  <c:v>60.22</c:v>
                </c:pt>
                <c:pt idx="844">
                  <c:v>60.29</c:v>
                </c:pt>
                <c:pt idx="845">
                  <c:v>60.36</c:v>
                </c:pt>
                <c:pt idx="846">
                  <c:v>60.43</c:v>
                </c:pt>
                <c:pt idx="847">
                  <c:v>60.51</c:v>
                </c:pt>
                <c:pt idx="848">
                  <c:v>60.58</c:v>
                </c:pt>
                <c:pt idx="849">
                  <c:v>60.65</c:v>
                </c:pt>
                <c:pt idx="850">
                  <c:v>60.72</c:v>
                </c:pt>
                <c:pt idx="851">
                  <c:v>60.79</c:v>
                </c:pt>
                <c:pt idx="852">
                  <c:v>60.86</c:v>
                </c:pt>
                <c:pt idx="853">
                  <c:v>60.93</c:v>
                </c:pt>
                <c:pt idx="854">
                  <c:v>61.01</c:v>
                </c:pt>
                <c:pt idx="855">
                  <c:v>61.08</c:v>
                </c:pt>
                <c:pt idx="856">
                  <c:v>61.15</c:v>
                </c:pt>
                <c:pt idx="857">
                  <c:v>61.22</c:v>
                </c:pt>
                <c:pt idx="858">
                  <c:v>61.29</c:v>
                </c:pt>
                <c:pt idx="859">
                  <c:v>61.36</c:v>
                </c:pt>
                <c:pt idx="860">
                  <c:v>61.43</c:v>
                </c:pt>
                <c:pt idx="861">
                  <c:v>61.51</c:v>
                </c:pt>
                <c:pt idx="862">
                  <c:v>61.58</c:v>
                </c:pt>
                <c:pt idx="863">
                  <c:v>61.65</c:v>
                </c:pt>
                <c:pt idx="864">
                  <c:v>61.72</c:v>
                </c:pt>
                <c:pt idx="865">
                  <c:v>61.79</c:v>
                </c:pt>
                <c:pt idx="866">
                  <c:v>61.86</c:v>
                </c:pt>
                <c:pt idx="867">
                  <c:v>61.93</c:v>
                </c:pt>
                <c:pt idx="868">
                  <c:v>62.01</c:v>
                </c:pt>
                <c:pt idx="869">
                  <c:v>62.08</c:v>
                </c:pt>
                <c:pt idx="870">
                  <c:v>62.15</c:v>
                </c:pt>
                <c:pt idx="871">
                  <c:v>62.22</c:v>
                </c:pt>
                <c:pt idx="872">
                  <c:v>62.29</c:v>
                </c:pt>
                <c:pt idx="873">
                  <c:v>62.36</c:v>
                </c:pt>
                <c:pt idx="874">
                  <c:v>62.43</c:v>
                </c:pt>
                <c:pt idx="875">
                  <c:v>62.51</c:v>
                </c:pt>
                <c:pt idx="876">
                  <c:v>62.58</c:v>
                </c:pt>
                <c:pt idx="877">
                  <c:v>62.65</c:v>
                </c:pt>
                <c:pt idx="878">
                  <c:v>62.72</c:v>
                </c:pt>
                <c:pt idx="879">
                  <c:v>62.79</c:v>
                </c:pt>
                <c:pt idx="880">
                  <c:v>62.86</c:v>
                </c:pt>
                <c:pt idx="881">
                  <c:v>62.93</c:v>
                </c:pt>
                <c:pt idx="882">
                  <c:v>63.01</c:v>
                </c:pt>
                <c:pt idx="883">
                  <c:v>63.08</c:v>
                </c:pt>
                <c:pt idx="884">
                  <c:v>63.15</c:v>
                </c:pt>
                <c:pt idx="885">
                  <c:v>63.22</c:v>
                </c:pt>
                <c:pt idx="886">
                  <c:v>63.29</c:v>
                </c:pt>
                <c:pt idx="887">
                  <c:v>63.36</c:v>
                </c:pt>
                <c:pt idx="888">
                  <c:v>63.43</c:v>
                </c:pt>
                <c:pt idx="889">
                  <c:v>63.51</c:v>
                </c:pt>
                <c:pt idx="890">
                  <c:v>63.58</c:v>
                </c:pt>
                <c:pt idx="891">
                  <c:v>63.65</c:v>
                </c:pt>
                <c:pt idx="892">
                  <c:v>63.72</c:v>
                </c:pt>
                <c:pt idx="893">
                  <c:v>63.79</c:v>
                </c:pt>
                <c:pt idx="894">
                  <c:v>63.86</c:v>
                </c:pt>
                <c:pt idx="895">
                  <c:v>63.93</c:v>
                </c:pt>
                <c:pt idx="896">
                  <c:v>64.010000000000005</c:v>
                </c:pt>
                <c:pt idx="897">
                  <c:v>64.08</c:v>
                </c:pt>
                <c:pt idx="898">
                  <c:v>64.150000000000006</c:v>
                </c:pt>
                <c:pt idx="899">
                  <c:v>64.22</c:v>
                </c:pt>
                <c:pt idx="900">
                  <c:v>64.290000000000006</c:v>
                </c:pt>
                <c:pt idx="901">
                  <c:v>64.36</c:v>
                </c:pt>
                <c:pt idx="902">
                  <c:v>64.430000000000007</c:v>
                </c:pt>
                <c:pt idx="903">
                  <c:v>64.510000000000005</c:v>
                </c:pt>
                <c:pt idx="904">
                  <c:v>64.58</c:v>
                </c:pt>
                <c:pt idx="905">
                  <c:v>64.650000000000006</c:v>
                </c:pt>
                <c:pt idx="906">
                  <c:v>64.72</c:v>
                </c:pt>
                <c:pt idx="907">
                  <c:v>64.790000000000006</c:v>
                </c:pt>
                <c:pt idx="908">
                  <c:v>64.86</c:v>
                </c:pt>
                <c:pt idx="909">
                  <c:v>64.930000000000007</c:v>
                </c:pt>
                <c:pt idx="910">
                  <c:v>65.010000000000005</c:v>
                </c:pt>
                <c:pt idx="911">
                  <c:v>65.08</c:v>
                </c:pt>
                <c:pt idx="912">
                  <c:v>65.150000000000006</c:v>
                </c:pt>
                <c:pt idx="913">
                  <c:v>65.22</c:v>
                </c:pt>
                <c:pt idx="914">
                  <c:v>65.290000000000006</c:v>
                </c:pt>
                <c:pt idx="915">
                  <c:v>65.36</c:v>
                </c:pt>
                <c:pt idx="916">
                  <c:v>65.430000000000007</c:v>
                </c:pt>
                <c:pt idx="917">
                  <c:v>65.510000000000005</c:v>
                </c:pt>
                <c:pt idx="918">
                  <c:v>65.58</c:v>
                </c:pt>
                <c:pt idx="919">
                  <c:v>65.650000000000006</c:v>
                </c:pt>
                <c:pt idx="920">
                  <c:v>65.72</c:v>
                </c:pt>
                <c:pt idx="921">
                  <c:v>65.790000000000006</c:v>
                </c:pt>
                <c:pt idx="922">
                  <c:v>65.86</c:v>
                </c:pt>
                <c:pt idx="923">
                  <c:v>65.930000000000007</c:v>
                </c:pt>
                <c:pt idx="924">
                  <c:v>66.010000000000005</c:v>
                </c:pt>
                <c:pt idx="925">
                  <c:v>66.08</c:v>
                </c:pt>
                <c:pt idx="926">
                  <c:v>66.150000000000006</c:v>
                </c:pt>
                <c:pt idx="927">
                  <c:v>66.22</c:v>
                </c:pt>
                <c:pt idx="928">
                  <c:v>66.290000000000006</c:v>
                </c:pt>
                <c:pt idx="929">
                  <c:v>66.36</c:v>
                </c:pt>
                <c:pt idx="930">
                  <c:v>66.430000000000007</c:v>
                </c:pt>
                <c:pt idx="931">
                  <c:v>66.510000000000005</c:v>
                </c:pt>
                <c:pt idx="932">
                  <c:v>66.58</c:v>
                </c:pt>
                <c:pt idx="933">
                  <c:v>66.650000000000006</c:v>
                </c:pt>
                <c:pt idx="934">
                  <c:v>66.72</c:v>
                </c:pt>
                <c:pt idx="935">
                  <c:v>66.790000000000006</c:v>
                </c:pt>
                <c:pt idx="936">
                  <c:v>66.86</c:v>
                </c:pt>
                <c:pt idx="937">
                  <c:v>66.930000000000007</c:v>
                </c:pt>
                <c:pt idx="938">
                  <c:v>67.010000000000005</c:v>
                </c:pt>
                <c:pt idx="939">
                  <c:v>67.08</c:v>
                </c:pt>
                <c:pt idx="940">
                  <c:v>67.150000000000006</c:v>
                </c:pt>
                <c:pt idx="941">
                  <c:v>67.22</c:v>
                </c:pt>
                <c:pt idx="942">
                  <c:v>67.290000000000006</c:v>
                </c:pt>
                <c:pt idx="943">
                  <c:v>67.36</c:v>
                </c:pt>
                <c:pt idx="944">
                  <c:v>67.430000000000007</c:v>
                </c:pt>
                <c:pt idx="945">
                  <c:v>67.510000000000005</c:v>
                </c:pt>
                <c:pt idx="946">
                  <c:v>67.58</c:v>
                </c:pt>
                <c:pt idx="947">
                  <c:v>67.650000000000006</c:v>
                </c:pt>
                <c:pt idx="948">
                  <c:v>67.72</c:v>
                </c:pt>
                <c:pt idx="949">
                  <c:v>67.790000000000006</c:v>
                </c:pt>
                <c:pt idx="950">
                  <c:v>67.86</c:v>
                </c:pt>
                <c:pt idx="951">
                  <c:v>67.94</c:v>
                </c:pt>
                <c:pt idx="952">
                  <c:v>68.010000000000005</c:v>
                </c:pt>
                <c:pt idx="953">
                  <c:v>68.08</c:v>
                </c:pt>
                <c:pt idx="954">
                  <c:v>68.150000000000006</c:v>
                </c:pt>
                <c:pt idx="955">
                  <c:v>68.22</c:v>
                </c:pt>
                <c:pt idx="956">
                  <c:v>68.290000000000006</c:v>
                </c:pt>
                <c:pt idx="957">
                  <c:v>68.36</c:v>
                </c:pt>
                <c:pt idx="958">
                  <c:v>68.44</c:v>
                </c:pt>
                <c:pt idx="959">
                  <c:v>68.510000000000005</c:v>
                </c:pt>
                <c:pt idx="960">
                  <c:v>68.58</c:v>
                </c:pt>
                <c:pt idx="961">
                  <c:v>68.650000000000006</c:v>
                </c:pt>
                <c:pt idx="962">
                  <c:v>68.72</c:v>
                </c:pt>
                <c:pt idx="963">
                  <c:v>68.790000000000006</c:v>
                </c:pt>
                <c:pt idx="964">
                  <c:v>68.86</c:v>
                </c:pt>
                <c:pt idx="965">
                  <c:v>68.94</c:v>
                </c:pt>
                <c:pt idx="966">
                  <c:v>69.010000000000005</c:v>
                </c:pt>
                <c:pt idx="967">
                  <c:v>69.08</c:v>
                </c:pt>
                <c:pt idx="968">
                  <c:v>69.150000000000006</c:v>
                </c:pt>
                <c:pt idx="969">
                  <c:v>69.22</c:v>
                </c:pt>
                <c:pt idx="970">
                  <c:v>69.290000000000006</c:v>
                </c:pt>
                <c:pt idx="971">
                  <c:v>69.36</c:v>
                </c:pt>
                <c:pt idx="972">
                  <c:v>69.44</c:v>
                </c:pt>
                <c:pt idx="973">
                  <c:v>69.510000000000005</c:v>
                </c:pt>
                <c:pt idx="974">
                  <c:v>69.58</c:v>
                </c:pt>
                <c:pt idx="975">
                  <c:v>69.650000000000006</c:v>
                </c:pt>
                <c:pt idx="976">
                  <c:v>69.72</c:v>
                </c:pt>
                <c:pt idx="977">
                  <c:v>69.790000000000006</c:v>
                </c:pt>
                <c:pt idx="978">
                  <c:v>69.86</c:v>
                </c:pt>
                <c:pt idx="979">
                  <c:v>69.94</c:v>
                </c:pt>
                <c:pt idx="980">
                  <c:v>70.010000000000005</c:v>
                </c:pt>
                <c:pt idx="981">
                  <c:v>70.08</c:v>
                </c:pt>
                <c:pt idx="982">
                  <c:v>70.150000000000006</c:v>
                </c:pt>
                <c:pt idx="983">
                  <c:v>70.22</c:v>
                </c:pt>
                <c:pt idx="984">
                  <c:v>70.290000000000006</c:v>
                </c:pt>
                <c:pt idx="985">
                  <c:v>70.36</c:v>
                </c:pt>
                <c:pt idx="986">
                  <c:v>70.44</c:v>
                </c:pt>
                <c:pt idx="987">
                  <c:v>70.510000000000005</c:v>
                </c:pt>
                <c:pt idx="988">
                  <c:v>70.58</c:v>
                </c:pt>
                <c:pt idx="989">
                  <c:v>70.650000000000006</c:v>
                </c:pt>
                <c:pt idx="990">
                  <c:v>70.72</c:v>
                </c:pt>
                <c:pt idx="991">
                  <c:v>70.790000000000006</c:v>
                </c:pt>
                <c:pt idx="992">
                  <c:v>70.86</c:v>
                </c:pt>
                <c:pt idx="993">
                  <c:v>70.94</c:v>
                </c:pt>
                <c:pt idx="994">
                  <c:v>71.010000000000005</c:v>
                </c:pt>
                <c:pt idx="995">
                  <c:v>71.08</c:v>
                </c:pt>
                <c:pt idx="996">
                  <c:v>71.150000000000006</c:v>
                </c:pt>
                <c:pt idx="997">
                  <c:v>71.22</c:v>
                </c:pt>
                <c:pt idx="998">
                  <c:v>71.290000000000006</c:v>
                </c:pt>
                <c:pt idx="999">
                  <c:v>71.36</c:v>
                </c:pt>
                <c:pt idx="1000">
                  <c:v>71.44</c:v>
                </c:pt>
                <c:pt idx="1001">
                  <c:v>71.510000000000005</c:v>
                </c:pt>
                <c:pt idx="1002">
                  <c:v>71.58</c:v>
                </c:pt>
                <c:pt idx="1003">
                  <c:v>71.650000000000006</c:v>
                </c:pt>
                <c:pt idx="1004">
                  <c:v>71.72</c:v>
                </c:pt>
                <c:pt idx="1005">
                  <c:v>71.790000000000006</c:v>
                </c:pt>
                <c:pt idx="1006">
                  <c:v>71.86</c:v>
                </c:pt>
                <c:pt idx="1007">
                  <c:v>71.94</c:v>
                </c:pt>
                <c:pt idx="1008">
                  <c:v>72.010000000000005</c:v>
                </c:pt>
                <c:pt idx="1009">
                  <c:v>72.08</c:v>
                </c:pt>
                <c:pt idx="1010">
                  <c:v>72.150000000000006</c:v>
                </c:pt>
                <c:pt idx="1011">
                  <c:v>72.22</c:v>
                </c:pt>
                <c:pt idx="1012">
                  <c:v>72.290000000000006</c:v>
                </c:pt>
                <c:pt idx="1013">
                  <c:v>72.36</c:v>
                </c:pt>
                <c:pt idx="1014">
                  <c:v>72.44</c:v>
                </c:pt>
                <c:pt idx="1015">
                  <c:v>72.510000000000005</c:v>
                </c:pt>
                <c:pt idx="1016">
                  <c:v>72.58</c:v>
                </c:pt>
                <c:pt idx="1017">
                  <c:v>72.650000000000006</c:v>
                </c:pt>
                <c:pt idx="1018">
                  <c:v>72.72</c:v>
                </c:pt>
                <c:pt idx="1019">
                  <c:v>72.790000000000006</c:v>
                </c:pt>
                <c:pt idx="1020">
                  <c:v>72.86</c:v>
                </c:pt>
                <c:pt idx="1021">
                  <c:v>72.94</c:v>
                </c:pt>
                <c:pt idx="1022">
                  <c:v>73.010000000000005</c:v>
                </c:pt>
                <c:pt idx="1023">
                  <c:v>73.08</c:v>
                </c:pt>
                <c:pt idx="1024">
                  <c:v>73.150000000000006</c:v>
                </c:pt>
                <c:pt idx="1025">
                  <c:v>73.22</c:v>
                </c:pt>
                <c:pt idx="1026">
                  <c:v>73.290000000000006</c:v>
                </c:pt>
                <c:pt idx="1027">
                  <c:v>73.36</c:v>
                </c:pt>
                <c:pt idx="1028">
                  <c:v>73.44</c:v>
                </c:pt>
                <c:pt idx="1029">
                  <c:v>73.510000000000005</c:v>
                </c:pt>
                <c:pt idx="1030">
                  <c:v>73.58</c:v>
                </c:pt>
                <c:pt idx="1031">
                  <c:v>73.650000000000006</c:v>
                </c:pt>
                <c:pt idx="1032">
                  <c:v>73.72</c:v>
                </c:pt>
                <c:pt idx="1033">
                  <c:v>73.790000000000006</c:v>
                </c:pt>
                <c:pt idx="1034">
                  <c:v>73.86</c:v>
                </c:pt>
                <c:pt idx="1035">
                  <c:v>73.94</c:v>
                </c:pt>
                <c:pt idx="1036">
                  <c:v>74.010000000000005</c:v>
                </c:pt>
                <c:pt idx="1037">
                  <c:v>74.08</c:v>
                </c:pt>
                <c:pt idx="1038">
                  <c:v>74.150000000000006</c:v>
                </c:pt>
                <c:pt idx="1039">
                  <c:v>74.22</c:v>
                </c:pt>
                <c:pt idx="1040">
                  <c:v>74.290000000000006</c:v>
                </c:pt>
                <c:pt idx="1041">
                  <c:v>74.36</c:v>
                </c:pt>
                <c:pt idx="1042">
                  <c:v>74.44</c:v>
                </c:pt>
                <c:pt idx="1043">
                  <c:v>74.510000000000005</c:v>
                </c:pt>
                <c:pt idx="1044">
                  <c:v>74.58</c:v>
                </c:pt>
                <c:pt idx="1045">
                  <c:v>74.650000000000006</c:v>
                </c:pt>
                <c:pt idx="1046">
                  <c:v>74.72</c:v>
                </c:pt>
                <c:pt idx="1047">
                  <c:v>74.790000000000006</c:v>
                </c:pt>
                <c:pt idx="1048">
                  <c:v>74.86</c:v>
                </c:pt>
                <c:pt idx="1049">
                  <c:v>74.94</c:v>
                </c:pt>
                <c:pt idx="1050">
                  <c:v>75.010000000000005</c:v>
                </c:pt>
                <c:pt idx="1051">
                  <c:v>75.08</c:v>
                </c:pt>
                <c:pt idx="1052">
                  <c:v>75.150000000000006</c:v>
                </c:pt>
                <c:pt idx="1053">
                  <c:v>75.22</c:v>
                </c:pt>
                <c:pt idx="1054">
                  <c:v>75.290000000000006</c:v>
                </c:pt>
                <c:pt idx="1055">
                  <c:v>75.36</c:v>
                </c:pt>
                <c:pt idx="1056">
                  <c:v>75.44</c:v>
                </c:pt>
                <c:pt idx="1057">
                  <c:v>75.510000000000005</c:v>
                </c:pt>
                <c:pt idx="1058">
                  <c:v>75.58</c:v>
                </c:pt>
                <c:pt idx="1059">
                  <c:v>75.650000000000006</c:v>
                </c:pt>
                <c:pt idx="1060">
                  <c:v>75.72</c:v>
                </c:pt>
                <c:pt idx="1061">
                  <c:v>75.790000000000006</c:v>
                </c:pt>
                <c:pt idx="1062">
                  <c:v>75.86</c:v>
                </c:pt>
                <c:pt idx="1063">
                  <c:v>75.94</c:v>
                </c:pt>
                <c:pt idx="1064">
                  <c:v>76.010000000000005</c:v>
                </c:pt>
                <c:pt idx="1065">
                  <c:v>76.08</c:v>
                </c:pt>
                <c:pt idx="1066">
                  <c:v>76.150000000000006</c:v>
                </c:pt>
                <c:pt idx="1067">
                  <c:v>76.22</c:v>
                </c:pt>
                <c:pt idx="1068">
                  <c:v>76.290000000000006</c:v>
                </c:pt>
                <c:pt idx="1069">
                  <c:v>76.36</c:v>
                </c:pt>
                <c:pt idx="1070">
                  <c:v>76.44</c:v>
                </c:pt>
                <c:pt idx="1071">
                  <c:v>76.510000000000005</c:v>
                </c:pt>
                <c:pt idx="1072">
                  <c:v>76.58</c:v>
                </c:pt>
                <c:pt idx="1073">
                  <c:v>76.650000000000006</c:v>
                </c:pt>
                <c:pt idx="1074">
                  <c:v>76.72</c:v>
                </c:pt>
                <c:pt idx="1075">
                  <c:v>76.790000000000006</c:v>
                </c:pt>
                <c:pt idx="1076">
                  <c:v>76.86</c:v>
                </c:pt>
                <c:pt idx="1077">
                  <c:v>76.94</c:v>
                </c:pt>
                <c:pt idx="1078">
                  <c:v>77.010000000000005</c:v>
                </c:pt>
                <c:pt idx="1079">
                  <c:v>77.08</c:v>
                </c:pt>
                <c:pt idx="1080">
                  <c:v>77.150000000000006</c:v>
                </c:pt>
                <c:pt idx="1081">
                  <c:v>77.22</c:v>
                </c:pt>
                <c:pt idx="1082">
                  <c:v>77.290000000000006</c:v>
                </c:pt>
                <c:pt idx="1083">
                  <c:v>77.36</c:v>
                </c:pt>
                <c:pt idx="1084">
                  <c:v>77.44</c:v>
                </c:pt>
                <c:pt idx="1085">
                  <c:v>77.510000000000005</c:v>
                </c:pt>
                <c:pt idx="1086">
                  <c:v>77.58</c:v>
                </c:pt>
                <c:pt idx="1087">
                  <c:v>77.650000000000006</c:v>
                </c:pt>
                <c:pt idx="1088">
                  <c:v>77.72</c:v>
                </c:pt>
                <c:pt idx="1089">
                  <c:v>77.790000000000006</c:v>
                </c:pt>
                <c:pt idx="1090">
                  <c:v>77.86</c:v>
                </c:pt>
                <c:pt idx="1091">
                  <c:v>77.94</c:v>
                </c:pt>
                <c:pt idx="1092">
                  <c:v>78.010000000000005</c:v>
                </c:pt>
                <c:pt idx="1093">
                  <c:v>78.08</c:v>
                </c:pt>
                <c:pt idx="1094">
                  <c:v>78.150000000000006</c:v>
                </c:pt>
                <c:pt idx="1095">
                  <c:v>78.22</c:v>
                </c:pt>
                <c:pt idx="1096">
                  <c:v>78.290000000000006</c:v>
                </c:pt>
                <c:pt idx="1097">
                  <c:v>78.36</c:v>
                </c:pt>
                <c:pt idx="1098">
                  <c:v>78.44</c:v>
                </c:pt>
                <c:pt idx="1099">
                  <c:v>78.510000000000005</c:v>
                </c:pt>
                <c:pt idx="1100">
                  <c:v>78.58</c:v>
                </c:pt>
                <c:pt idx="1101">
                  <c:v>78.650000000000006</c:v>
                </c:pt>
                <c:pt idx="1102">
                  <c:v>78.72</c:v>
                </c:pt>
                <c:pt idx="1103">
                  <c:v>78.790000000000006</c:v>
                </c:pt>
                <c:pt idx="1104">
                  <c:v>78.86</c:v>
                </c:pt>
                <c:pt idx="1105">
                  <c:v>78.94</c:v>
                </c:pt>
                <c:pt idx="1106">
                  <c:v>79.010000000000005</c:v>
                </c:pt>
                <c:pt idx="1107">
                  <c:v>79.08</c:v>
                </c:pt>
                <c:pt idx="1108">
                  <c:v>79.150000000000006</c:v>
                </c:pt>
                <c:pt idx="1109">
                  <c:v>79.22</c:v>
                </c:pt>
                <c:pt idx="1110">
                  <c:v>79.290000000000006</c:v>
                </c:pt>
                <c:pt idx="1111">
                  <c:v>79.36</c:v>
                </c:pt>
                <c:pt idx="1112">
                  <c:v>79.44</c:v>
                </c:pt>
                <c:pt idx="1113">
                  <c:v>79.510000000000005</c:v>
                </c:pt>
                <c:pt idx="1114">
                  <c:v>79.58</c:v>
                </c:pt>
                <c:pt idx="1115">
                  <c:v>79.650000000000006</c:v>
                </c:pt>
                <c:pt idx="1116">
                  <c:v>79.72</c:v>
                </c:pt>
                <c:pt idx="1117">
                  <c:v>79.790000000000006</c:v>
                </c:pt>
                <c:pt idx="1118">
                  <c:v>79.86</c:v>
                </c:pt>
                <c:pt idx="1119">
                  <c:v>79.94</c:v>
                </c:pt>
                <c:pt idx="1120">
                  <c:v>80.010000000000005</c:v>
                </c:pt>
                <c:pt idx="1121">
                  <c:v>80.08</c:v>
                </c:pt>
                <c:pt idx="1122">
                  <c:v>80.150000000000006</c:v>
                </c:pt>
                <c:pt idx="1123">
                  <c:v>80.22</c:v>
                </c:pt>
                <c:pt idx="1124">
                  <c:v>80.290000000000006</c:v>
                </c:pt>
                <c:pt idx="1125">
                  <c:v>80.36</c:v>
                </c:pt>
                <c:pt idx="1126">
                  <c:v>80.44</c:v>
                </c:pt>
                <c:pt idx="1127">
                  <c:v>80.510000000000005</c:v>
                </c:pt>
                <c:pt idx="1128">
                  <c:v>80.58</c:v>
                </c:pt>
                <c:pt idx="1129">
                  <c:v>80.650000000000006</c:v>
                </c:pt>
                <c:pt idx="1130">
                  <c:v>80.72</c:v>
                </c:pt>
                <c:pt idx="1131">
                  <c:v>80.790000000000006</c:v>
                </c:pt>
                <c:pt idx="1132">
                  <c:v>80.86</c:v>
                </c:pt>
                <c:pt idx="1133">
                  <c:v>80.94</c:v>
                </c:pt>
                <c:pt idx="1134">
                  <c:v>81.010000000000005</c:v>
                </c:pt>
                <c:pt idx="1135">
                  <c:v>81.08</c:v>
                </c:pt>
                <c:pt idx="1136">
                  <c:v>81.150000000000006</c:v>
                </c:pt>
                <c:pt idx="1137">
                  <c:v>81.22</c:v>
                </c:pt>
                <c:pt idx="1138">
                  <c:v>81.290000000000006</c:v>
                </c:pt>
                <c:pt idx="1139">
                  <c:v>81.36</c:v>
                </c:pt>
                <c:pt idx="1140">
                  <c:v>81.44</c:v>
                </c:pt>
                <c:pt idx="1141">
                  <c:v>81.510000000000005</c:v>
                </c:pt>
                <c:pt idx="1142">
                  <c:v>81.58</c:v>
                </c:pt>
                <c:pt idx="1143">
                  <c:v>81.650000000000006</c:v>
                </c:pt>
                <c:pt idx="1144">
                  <c:v>81.72</c:v>
                </c:pt>
                <c:pt idx="1145">
                  <c:v>81.790000000000006</c:v>
                </c:pt>
                <c:pt idx="1146">
                  <c:v>81.86</c:v>
                </c:pt>
                <c:pt idx="1147">
                  <c:v>81.94</c:v>
                </c:pt>
                <c:pt idx="1148">
                  <c:v>82.01</c:v>
                </c:pt>
                <c:pt idx="1149">
                  <c:v>82.08</c:v>
                </c:pt>
                <c:pt idx="1150">
                  <c:v>82.15</c:v>
                </c:pt>
                <c:pt idx="1151">
                  <c:v>82.22</c:v>
                </c:pt>
                <c:pt idx="1152">
                  <c:v>82.29</c:v>
                </c:pt>
                <c:pt idx="1153">
                  <c:v>82.36</c:v>
                </c:pt>
                <c:pt idx="1154">
                  <c:v>82.44</c:v>
                </c:pt>
                <c:pt idx="1155">
                  <c:v>82.51</c:v>
                </c:pt>
                <c:pt idx="1156">
                  <c:v>82.58</c:v>
                </c:pt>
                <c:pt idx="1157">
                  <c:v>82.65</c:v>
                </c:pt>
                <c:pt idx="1158">
                  <c:v>82.72</c:v>
                </c:pt>
                <c:pt idx="1159">
                  <c:v>82.79</c:v>
                </c:pt>
                <c:pt idx="1160">
                  <c:v>82.87</c:v>
                </c:pt>
                <c:pt idx="1161">
                  <c:v>82.94</c:v>
                </c:pt>
                <c:pt idx="1162">
                  <c:v>83.01</c:v>
                </c:pt>
                <c:pt idx="1163">
                  <c:v>83.08</c:v>
                </c:pt>
                <c:pt idx="1164">
                  <c:v>83.15</c:v>
                </c:pt>
                <c:pt idx="1165">
                  <c:v>83.22</c:v>
                </c:pt>
                <c:pt idx="1166">
                  <c:v>83.29</c:v>
                </c:pt>
                <c:pt idx="1167">
                  <c:v>83.37</c:v>
                </c:pt>
                <c:pt idx="1168">
                  <c:v>83.44</c:v>
                </c:pt>
                <c:pt idx="1169">
                  <c:v>83.51</c:v>
                </c:pt>
                <c:pt idx="1170">
                  <c:v>83.58</c:v>
                </c:pt>
                <c:pt idx="1171">
                  <c:v>83.65</c:v>
                </c:pt>
                <c:pt idx="1172">
                  <c:v>83.72</c:v>
                </c:pt>
                <c:pt idx="1173">
                  <c:v>83.79</c:v>
                </c:pt>
                <c:pt idx="1174">
                  <c:v>83.87</c:v>
                </c:pt>
                <c:pt idx="1175">
                  <c:v>83.94</c:v>
                </c:pt>
                <c:pt idx="1176">
                  <c:v>84.01</c:v>
                </c:pt>
                <c:pt idx="1177">
                  <c:v>84.08</c:v>
                </c:pt>
                <c:pt idx="1178">
                  <c:v>84.15</c:v>
                </c:pt>
                <c:pt idx="1179">
                  <c:v>84.22</c:v>
                </c:pt>
                <c:pt idx="1180">
                  <c:v>84.29</c:v>
                </c:pt>
                <c:pt idx="1181">
                  <c:v>84.37</c:v>
                </c:pt>
                <c:pt idx="1182">
                  <c:v>84.44</c:v>
                </c:pt>
                <c:pt idx="1183">
                  <c:v>84.51</c:v>
                </c:pt>
                <c:pt idx="1184">
                  <c:v>84.58</c:v>
                </c:pt>
                <c:pt idx="1185">
                  <c:v>84.65</c:v>
                </c:pt>
                <c:pt idx="1186">
                  <c:v>84.72</c:v>
                </c:pt>
                <c:pt idx="1187">
                  <c:v>84.79</c:v>
                </c:pt>
                <c:pt idx="1188">
                  <c:v>84.87</c:v>
                </c:pt>
                <c:pt idx="1189">
                  <c:v>84.94</c:v>
                </c:pt>
                <c:pt idx="1190">
                  <c:v>85.01</c:v>
                </c:pt>
                <c:pt idx="1191">
                  <c:v>85.08</c:v>
                </c:pt>
                <c:pt idx="1192">
                  <c:v>85.15</c:v>
                </c:pt>
                <c:pt idx="1193">
                  <c:v>85.22</c:v>
                </c:pt>
                <c:pt idx="1194">
                  <c:v>85.29</c:v>
                </c:pt>
                <c:pt idx="1195">
                  <c:v>85.37</c:v>
                </c:pt>
                <c:pt idx="1196">
                  <c:v>85.44</c:v>
                </c:pt>
                <c:pt idx="1197">
                  <c:v>85.51</c:v>
                </c:pt>
                <c:pt idx="1198">
                  <c:v>85.58</c:v>
                </c:pt>
                <c:pt idx="1199">
                  <c:v>85.65</c:v>
                </c:pt>
                <c:pt idx="1200">
                  <c:v>85.72</c:v>
                </c:pt>
                <c:pt idx="1201">
                  <c:v>85.79</c:v>
                </c:pt>
                <c:pt idx="1202">
                  <c:v>85.87</c:v>
                </c:pt>
                <c:pt idx="1203">
                  <c:v>85.94</c:v>
                </c:pt>
                <c:pt idx="1204">
                  <c:v>86.01</c:v>
                </c:pt>
                <c:pt idx="1205">
                  <c:v>86.08</c:v>
                </c:pt>
                <c:pt idx="1206">
                  <c:v>86.15</c:v>
                </c:pt>
                <c:pt idx="1207">
                  <c:v>86.22</c:v>
                </c:pt>
                <c:pt idx="1208">
                  <c:v>86.29</c:v>
                </c:pt>
                <c:pt idx="1209">
                  <c:v>86.37</c:v>
                </c:pt>
                <c:pt idx="1210">
                  <c:v>86.44</c:v>
                </c:pt>
                <c:pt idx="1211">
                  <c:v>86.51</c:v>
                </c:pt>
                <c:pt idx="1212">
                  <c:v>86.58</c:v>
                </c:pt>
                <c:pt idx="1213">
                  <c:v>86.65</c:v>
                </c:pt>
                <c:pt idx="1214">
                  <c:v>86.72</c:v>
                </c:pt>
                <c:pt idx="1215">
                  <c:v>86.79</c:v>
                </c:pt>
                <c:pt idx="1216">
                  <c:v>86.87</c:v>
                </c:pt>
                <c:pt idx="1217">
                  <c:v>86.94</c:v>
                </c:pt>
                <c:pt idx="1218">
                  <c:v>87.01</c:v>
                </c:pt>
                <c:pt idx="1219">
                  <c:v>87.08</c:v>
                </c:pt>
                <c:pt idx="1220">
                  <c:v>87.15</c:v>
                </c:pt>
                <c:pt idx="1221">
                  <c:v>87.22</c:v>
                </c:pt>
                <c:pt idx="1222">
                  <c:v>87.29</c:v>
                </c:pt>
                <c:pt idx="1223">
                  <c:v>87.37</c:v>
                </c:pt>
                <c:pt idx="1224">
                  <c:v>87.44</c:v>
                </c:pt>
                <c:pt idx="1225">
                  <c:v>87.51</c:v>
                </c:pt>
                <c:pt idx="1226">
                  <c:v>87.58</c:v>
                </c:pt>
                <c:pt idx="1227">
                  <c:v>87.65</c:v>
                </c:pt>
                <c:pt idx="1228">
                  <c:v>87.72</c:v>
                </c:pt>
                <c:pt idx="1229">
                  <c:v>87.79</c:v>
                </c:pt>
                <c:pt idx="1230">
                  <c:v>87.87</c:v>
                </c:pt>
                <c:pt idx="1231">
                  <c:v>87.94</c:v>
                </c:pt>
                <c:pt idx="1232">
                  <c:v>88.01</c:v>
                </c:pt>
                <c:pt idx="1233">
                  <c:v>88.08</c:v>
                </c:pt>
                <c:pt idx="1234">
                  <c:v>88.15</c:v>
                </c:pt>
                <c:pt idx="1235">
                  <c:v>88.22</c:v>
                </c:pt>
                <c:pt idx="1236">
                  <c:v>88.29</c:v>
                </c:pt>
                <c:pt idx="1237">
                  <c:v>88.37</c:v>
                </c:pt>
                <c:pt idx="1238">
                  <c:v>88.44</c:v>
                </c:pt>
                <c:pt idx="1239">
                  <c:v>88.51</c:v>
                </c:pt>
                <c:pt idx="1240">
                  <c:v>88.58</c:v>
                </c:pt>
                <c:pt idx="1241">
                  <c:v>88.65</c:v>
                </c:pt>
                <c:pt idx="1242">
                  <c:v>88.72</c:v>
                </c:pt>
                <c:pt idx="1243">
                  <c:v>88.79</c:v>
                </c:pt>
                <c:pt idx="1244">
                  <c:v>88.87</c:v>
                </c:pt>
                <c:pt idx="1245">
                  <c:v>88.94</c:v>
                </c:pt>
                <c:pt idx="1246">
                  <c:v>89.01</c:v>
                </c:pt>
                <c:pt idx="1247">
                  <c:v>89.08</c:v>
                </c:pt>
                <c:pt idx="1248">
                  <c:v>89.15</c:v>
                </c:pt>
                <c:pt idx="1249">
                  <c:v>89.22</c:v>
                </c:pt>
                <c:pt idx="1250">
                  <c:v>89.29</c:v>
                </c:pt>
                <c:pt idx="1251">
                  <c:v>89.37</c:v>
                </c:pt>
                <c:pt idx="1252">
                  <c:v>89.44</c:v>
                </c:pt>
                <c:pt idx="1253">
                  <c:v>89.51</c:v>
                </c:pt>
                <c:pt idx="1254">
                  <c:v>89.58</c:v>
                </c:pt>
                <c:pt idx="1255">
                  <c:v>89.65</c:v>
                </c:pt>
                <c:pt idx="1256">
                  <c:v>89.72</c:v>
                </c:pt>
                <c:pt idx="1257">
                  <c:v>89.79</c:v>
                </c:pt>
                <c:pt idx="1258">
                  <c:v>89.87</c:v>
                </c:pt>
                <c:pt idx="1259">
                  <c:v>89.94</c:v>
                </c:pt>
                <c:pt idx="1260">
                  <c:v>90.01</c:v>
                </c:pt>
                <c:pt idx="1261">
                  <c:v>90.08</c:v>
                </c:pt>
                <c:pt idx="1262">
                  <c:v>90.15</c:v>
                </c:pt>
                <c:pt idx="1263">
                  <c:v>90.22</c:v>
                </c:pt>
                <c:pt idx="1264">
                  <c:v>90.29</c:v>
                </c:pt>
                <c:pt idx="1265">
                  <c:v>90.37</c:v>
                </c:pt>
                <c:pt idx="1266">
                  <c:v>90.44</c:v>
                </c:pt>
                <c:pt idx="1267">
                  <c:v>90.51</c:v>
                </c:pt>
                <c:pt idx="1268">
                  <c:v>90.58</c:v>
                </c:pt>
                <c:pt idx="1269">
                  <c:v>90.65</c:v>
                </c:pt>
                <c:pt idx="1270">
                  <c:v>90.72</c:v>
                </c:pt>
                <c:pt idx="1271">
                  <c:v>90.79</c:v>
                </c:pt>
                <c:pt idx="1272">
                  <c:v>90.87</c:v>
                </c:pt>
                <c:pt idx="1273">
                  <c:v>90.94</c:v>
                </c:pt>
                <c:pt idx="1274">
                  <c:v>91.01</c:v>
                </c:pt>
                <c:pt idx="1275">
                  <c:v>91.08</c:v>
                </c:pt>
                <c:pt idx="1276">
                  <c:v>91.15</c:v>
                </c:pt>
                <c:pt idx="1277">
                  <c:v>91.22</c:v>
                </c:pt>
                <c:pt idx="1278">
                  <c:v>91.29</c:v>
                </c:pt>
                <c:pt idx="1279">
                  <c:v>91.37</c:v>
                </c:pt>
                <c:pt idx="1280">
                  <c:v>91.44</c:v>
                </c:pt>
                <c:pt idx="1281">
                  <c:v>91.51</c:v>
                </c:pt>
                <c:pt idx="1282">
                  <c:v>91.58</c:v>
                </c:pt>
                <c:pt idx="1283">
                  <c:v>91.65</c:v>
                </c:pt>
                <c:pt idx="1284">
                  <c:v>91.72</c:v>
                </c:pt>
                <c:pt idx="1285">
                  <c:v>91.79</c:v>
                </c:pt>
                <c:pt idx="1286">
                  <c:v>91.87</c:v>
                </c:pt>
                <c:pt idx="1287">
                  <c:v>91.94</c:v>
                </c:pt>
                <c:pt idx="1288">
                  <c:v>92.01</c:v>
                </c:pt>
                <c:pt idx="1289">
                  <c:v>92.08</c:v>
                </c:pt>
                <c:pt idx="1290">
                  <c:v>92.15</c:v>
                </c:pt>
                <c:pt idx="1291">
                  <c:v>92.22</c:v>
                </c:pt>
                <c:pt idx="1292">
                  <c:v>92.29</c:v>
                </c:pt>
                <c:pt idx="1293">
                  <c:v>92.37</c:v>
                </c:pt>
                <c:pt idx="1294">
                  <c:v>92.44</c:v>
                </c:pt>
                <c:pt idx="1295">
                  <c:v>92.51</c:v>
                </c:pt>
                <c:pt idx="1296">
                  <c:v>92.58</c:v>
                </c:pt>
                <c:pt idx="1297">
                  <c:v>92.65</c:v>
                </c:pt>
                <c:pt idx="1298">
                  <c:v>92.72</c:v>
                </c:pt>
                <c:pt idx="1299">
                  <c:v>92.79</c:v>
                </c:pt>
                <c:pt idx="1300">
                  <c:v>92.87</c:v>
                </c:pt>
                <c:pt idx="1301">
                  <c:v>92.94</c:v>
                </c:pt>
                <c:pt idx="1302">
                  <c:v>93.01</c:v>
                </c:pt>
                <c:pt idx="1303">
                  <c:v>93.08</c:v>
                </c:pt>
                <c:pt idx="1304">
                  <c:v>93.15</c:v>
                </c:pt>
                <c:pt idx="1305">
                  <c:v>93.22</c:v>
                </c:pt>
                <c:pt idx="1306">
                  <c:v>93.29</c:v>
                </c:pt>
                <c:pt idx="1307">
                  <c:v>93.37</c:v>
                </c:pt>
                <c:pt idx="1308">
                  <c:v>93.44</c:v>
                </c:pt>
                <c:pt idx="1309">
                  <c:v>93.51</c:v>
                </c:pt>
                <c:pt idx="1310">
                  <c:v>93.58</c:v>
                </c:pt>
                <c:pt idx="1311">
                  <c:v>93.65</c:v>
                </c:pt>
                <c:pt idx="1312">
                  <c:v>93.72</c:v>
                </c:pt>
                <c:pt idx="1313">
                  <c:v>93.79</c:v>
                </c:pt>
                <c:pt idx="1314">
                  <c:v>93.87</c:v>
                </c:pt>
                <c:pt idx="1315">
                  <c:v>93.94</c:v>
                </c:pt>
                <c:pt idx="1316">
                  <c:v>94.01</c:v>
                </c:pt>
                <c:pt idx="1317">
                  <c:v>94.08</c:v>
                </c:pt>
                <c:pt idx="1318">
                  <c:v>94.15</c:v>
                </c:pt>
                <c:pt idx="1319">
                  <c:v>94.22</c:v>
                </c:pt>
                <c:pt idx="1320">
                  <c:v>94.29</c:v>
                </c:pt>
                <c:pt idx="1321">
                  <c:v>94.37</c:v>
                </c:pt>
                <c:pt idx="1322">
                  <c:v>94.44</c:v>
                </c:pt>
                <c:pt idx="1323">
                  <c:v>94.51</c:v>
                </c:pt>
                <c:pt idx="1324">
                  <c:v>94.58</c:v>
                </c:pt>
                <c:pt idx="1325">
                  <c:v>94.65</c:v>
                </c:pt>
                <c:pt idx="1326">
                  <c:v>94.72</c:v>
                </c:pt>
                <c:pt idx="1327">
                  <c:v>94.79</c:v>
                </c:pt>
                <c:pt idx="1328">
                  <c:v>94.87</c:v>
                </c:pt>
                <c:pt idx="1329">
                  <c:v>94.94</c:v>
                </c:pt>
                <c:pt idx="1330">
                  <c:v>95.01</c:v>
                </c:pt>
                <c:pt idx="1331">
                  <c:v>95.08</c:v>
                </c:pt>
                <c:pt idx="1332">
                  <c:v>95.15</c:v>
                </c:pt>
                <c:pt idx="1333">
                  <c:v>95.22</c:v>
                </c:pt>
                <c:pt idx="1334">
                  <c:v>95.29</c:v>
                </c:pt>
                <c:pt idx="1335">
                  <c:v>95.37</c:v>
                </c:pt>
                <c:pt idx="1336">
                  <c:v>95.44</c:v>
                </c:pt>
                <c:pt idx="1337">
                  <c:v>95.51</c:v>
                </c:pt>
                <c:pt idx="1338">
                  <c:v>95.58</c:v>
                </c:pt>
                <c:pt idx="1339">
                  <c:v>95.65</c:v>
                </c:pt>
                <c:pt idx="1340">
                  <c:v>95.72</c:v>
                </c:pt>
                <c:pt idx="1341">
                  <c:v>95.79</c:v>
                </c:pt>
                <c:pt idx="1342">
                  <c:v>95.87</c:v>
                </c:pt>
                <c:pt idx="1343">
                  <c:v>95.94</c:v>
                </c:pt>
                <c:pt idx="1344">
                  <c:v>96.01</c:v>
                </c:pt>
                <c:pt idx="1345">
                  <c:v>96.08</c:v>
                </c:pt>
                <c:pt idx="1346">
                  <c:v>96.15</c:v>
                </c:pt>
                <c:pt idx="1347">
                  <c:v>96.22</c:v>
                </c:pt>
                <c:pt idx="1348">
                  <c:v>96.29</c:v>
                </c:pt>
                <c:pt idx="1349">
                  <c:v>96.37</c:v>
                </c:pt>
                <c:pt idx="1350">
                  <c:v>96.44</c:v>
                </c:pt>
                <c:pt idx="1351">
                  <c:v>96.51</c:v>
                </c:pt>
                <c:pt idx="1352">
                  <c:v>96.58</c:v>
                </c:pt>
                <c:pt idx="1353">
                  <c:v>96.65</c:v>
                </c:pt>
                <c:pt idx="1354">
                  <c:v>96.72</c:v>
                </c:pt>
                <c:pt idx="1355">
                  <c:v>96.79</c:v>
                </c:pt>
                <c:pt idx="1356">
                  <c:v>96.87</c:v>
                </c:pt>
                <c:pt idx="1357">
                  <c:v>96.94</c:v>
                </c:pt>
                <c:pt idx="1358">
                  <c:v>97.01</c:v>
                </c:pt>
                <c:pt idx="1359">
                  <c:v>97.08</c:v>
                </c:pt>
                <c:pt idx="1360">
                  <c:v>97.15</c:v>
                </c:pt>
                <c:pt idx="1361">
                  <c:v>97.22</c:v>
                </c:pt>
                <c:pt idx="1362">
                  <c:v>97.29</c:v>
                </c:pt>
                <c:pt idx="1363">
                  <c:v>97.37</c:v>
                </c:pt>
                <c:pt idx="1364">
                  <c:v>97.44</c:v>
                </c:pt>
                <c:pt idx="1365">
                  <c:v>97.51</c:v>
                </c:pt>
                <c:pt idx="1366">
                  <c:v>97.58</c:v>
                </c:pt>
                <c:pt idx="1367">
                  <c:v>97.65</c:v>
                </c:pt>
                <c:pt idx="1368">
                  <c:v>97.72</c:v>
                </c:pt>
                <c:pt idx="1369">
                  <c:v>97.8</c:v>
                </c:pt>
                <c:pt idx="1370">
                  <c:v>97.87</c:v>
                </c:pt>
                <c:pt idx="1371">
                  <c:v>97.94</c:v>
                </c:pt>
                <c:pt idx="1372">
                  <c:v>98.01</c:v>
                </c:pt>
                <c:pt idx="1373">
                  <c:v>98.08</c:v>
                </c:pt>
                <c:pt idx="1374">
                  <c:v>98.15</c:v>
                </c:pt>
                <c:pt idx="1375">
                  <c:v>98.22</c:v>
                </c:pt>
                <c:pt idx="1376">
                  <c:v>98.3</c:v>
                </c:pt>
                <c:pt idx="1377">
                  <c:v>98.37</c:v>
                </c:pt>
                <c:pt idx="1378">
                  <c:v>98.44</c:v>
                </c:pt>
                <c:pt idx="1379">
                  <c:v>98.51</c:v>
                </c:pt>
                <c:pt idx="1380">
                  <c:v>98.58</c:v>
                </c:pt>
                <c:pt idx="1381">
                  <c:v>98.65</c:v>
                </c:pt>
                <c:pt idx="1382">
                  <c:v>98.72</c:v>
                </c:pt>
                <c:pt idx="1383">
                  <c:v>98.8</c:v>
                </c:pt>
                <c:pt idx="1384">
                  <c:v>98.87</c:v>
                </c:pt>
                <c:pt idx="1385">
                  <c:v>98.94</c:v>
                </c:pt>
                <c:pt idx="1386">
                  <c:v>99.01</c:v>
                </c:pt>
                <c:pt idx="1387">
                  <c:v>99.08</c:v>
                </c:pt>
                <c:pt idx="1388">
                  <c:v>99.15</c:v>
                </c:pt>
                <c:pt idx="1389">
                  <c:v>99.22</c:v>
                </c:pt>
                <c:pt idx="1390">
                  <c:v>99.3</c:v>
                </c:pt>
                <c:pt idx="1391">
                  <c:v>99.37</c:v>
                </c:pt>
                <c:pt idx="1392">
                  <c:v>99.44</c:v>
                </c:pt>
                <c:pt idx="1393">
                  <c:v>99.51</c:v>
                </c:pt>
                <c:pt idx="1394">
                  <c:v>99.58</c:v>
                </c:pt>
                <c:pt idx="1395">
                  <c:v>99.65</c:v>
                </c:pt>
                <c:pt idx="1396">
                  <c:v>99.72</c:v>
                </c:pt>
                <c:pt idx="1397">
                  <c:v>99.8</c:v>
                </c:pt>
                <c:pt idx="1398">
                  <c:v>99.87</c:v>
                </c:pt>
                <c:pt idx="1399">
                  <c:v>99.94</c:v>
                </c:pt>
                <c:pt idx="1400">
                  <c:v>100.01</c:v>
                </c:pt>
                <c:pt idx="1401">
                  <c:v>100.08</c:v>
                </c:pt>
                <c:pt idx="1402">
                  <c:v>100.15</c:v>
                </c:pt>
                <c:pt idx="1403">
                  <c:v>100.22</c:v>
                </c:pt>
                <c:pt idx="1404">
                  <c:v>100.3</c:v>
                </c:pt>
                <c:pt idx="1405">
                  <c:v>100.37</c:v>
                </c:pt>
                <c:pt idx="1406">
                  <c:v>100.44</c:v>
                </c:pt>
                <c:pt idx="1407">
                  <c:v>100.51</c:v>
                </c:pt>
                <c:pt idx="1408">
                  <c:v>100.58</c:v>
                </c:pt>
                <c:pt idx="1409">
                  <c:v>100.65</c:v>
                </c:pt>
                <c:pt idx="1410">
                  <c:v>100.72</c:v>
                </c:pt>
                <c:pt idx="1411">
                  <c:v>100.8</c:v>
                </c:pt>
                <c:pt idx="1412">
                  <c:v>100.87</c:v>
                </c:pt>
                <c:pt idx="1413">
                  <c:v>100.94</c:v>
                </c:pt>
                <c:pt idx="1414">
                  <c:v>101.01</c:v>
                </c:pt>
                <c:pt idx="1415">
                  <c:v>101.08</c:v>
                </c:pt>
                <c:pt idx="1416">
                  <c:v>101.15</c:v>
                </c:pt>
                <c:pt idx="1417">
                  <c:v>101.22</c:v>
                </c:pt>
                <c:pt idx="1418">
                  <c:v>101.3</c:v>
                </c:pt>
                <c:pt idx="1419">
                  <c:v>101.37</c:v>
                </c:pt>
                <c:pt idx="1420">
                  <c:v>101.44</c:v>
                </c:pt>
                <c:pt idx="1421">
                  <c:v>101.51</c:v>
                </c:pt>
                <c:pt idx="1422">
                  <c:v>101.58</c:v>
                </c:pt>
                <c:pt idx="1423">
                  <c:v>101.65</c:v>
                </c:pt>
                <c:pt idx="1424">
                  <c:v>101.72</c:v>
                </c:pt>
                <c:pt idx="1425">
                  <c:v>101.8</c:v>
                </c:pt>
                <c:pt idx="1426">
                  <c:v>101.87</c:v>
                </c:pt>
                <c:pt idx="1427">
                  <c:v>101.94</c:v>
                </c:pt>
                <c:pt idx="1428">
                  <c:v>102.01</c:v>
                </c:pt>
                <c:pt idx="1429">
                  <c:v>102.08</c:v>
                </c:pt>
                <c:pt idx="1430">
                  <c:v>102.15</c:v>
                </c:pt>
                <c:pt idx="1431">
                  <c:v>102.22</c:v>
                </c:pt>
                <c:pt idx="1432">
                  <c:v>102.3</c:v>
                </c:pt>
                <c:pt idx="1433">
                  <c:v>102.37</c:v>
                </c:pt>
                <c:pt idx="1434">
                  <c:v>102.44</c:v>
                </c:pt>
                <c:pt idx="1435">
                  <c:v>102.51</c:v>
                </c:pt>
                <c:pt idx="1436">
                  <c:v>102.58</c:v>
                </c:pt>
                <c:pt idx="1437">
                  <c:v>102.65</c:v>
                </c:pt>
                <c:pt idx="1438">
                  <c:v>102.72</c:v>
                </c:pt>
                <c:pt idx="1439">
                  <c:v>102.8</c:v>
                </c:pt>
                <c:pt idx="1440">
                  <c:v>102.87</c:v>
                </c:pt>
                <c:pt idx="1441">
                  <c:v>102.94</c:v>
                </c:pt>
                <c:pt idx="1442">
                  <c:v>103.01</c:v>
                </c:pt>
                <c:pt idx="1443">
                  <c:v>103.08</c:v>
                </c:pt>
                <c:pt idx="1444">
                  <c:v>103.15</c:v>
                </c:pt>
                <c:pt idx="1445">
                  <c:v>103.22</c:v>
                </c:pt>
                <c:pt idx="1446">
                  <c:v>103.3</c:v>
                </c:pt>
                <c:pt idx="1447">
                  <c:v>103.37</c:v>
                </c:pt>
                <c:pt idx="1448">
                  <c:v>103.44</c:v>
                </c:pt>
                <c:pt idx="1449">
                  <c:v>103.51</c:v>
                </c:pt>
                <c:pt idx="1450">
                  <c:v>103.58</c:v>
                </c:pt>
                <c:pt idx="1451">
                  <c:v>103.65</c:v>
                </c:pt>
                <c:pt idx="1452">
                  <c:v>103.72</c:v>
                </c:pt>
                <c:pt idx="1453">
                  <c:v>103.8</c:v>
                </c:pt>
                <c:pt idx="1454">
                  <c:v>103.87</c:v>
                </c:pt>
                <c:pt idx="1455">
                  <c:v>103.94</c:v>
                </c:pt>
                <c:pt idx="1456">
                  <c:v>104.01</c:v>
                </c:pt>
                <c:pt idx="1457">
                  <c:v>104.08</c:v>
                </c:pt>
                <c:pt idx="1458">
                  <c:v>104.15</c:v>
                </c:pt>
                <c:pt idx="1459">
                  <c:v>104.22</c:v>
                </c:pt>
                <c:pt idx="1460">
                  <c:v>104.3</c:v>
                </c:pt>
                <c:pt idx="1461">
                  <c:v>104.37</c:v>
                </c:pt>
                <c:pt idx="1462">
                  <c:v>104.44</c:v>
                </c:pt>
                <c:pt idx="1463">
                  <c:v>104.51</c:v>
                </c:pt>
                <c:pt idx="1464">
                  <c:v>104.58</c:v>
                </c:pt>
                <c:pt idx="1465">
                  <c:v>104.65</c:v>
                </c:pt>
                <c:pt idx="1466">
                  <c:v>104.72</c:v>
                </c:pt>
                <c:pt idx="1467">
                  <c:v>104.8</c:v>
                </c:pt>
                <c:pt idx="1468">
                  <c:v>104.87</c:v>
                </c:pt>
                <c:pt idx="1469">
                  <c:v>104.94</c:v>
                </c:pt>
                <c:pt idx="1470">
                  <c:v>105.01</c:v>
                </c:pt>
                <c:pt idx="1471">
                  <c:v>105.08</c:v>
                </c:pt>
                <c:pt idx="1472">
                  <c:v>105.15</c:v>
                </c:pt>
                <c:pt idx="1473">
                  <c:v>105.22</c:v>
                </c:pt>
                <c:pt idx="1474">
                  <c:v>105.3</c:v>
                </c:pt>
                <c:pt idx="1475">
                  <c:v>105.37</c:v>
                </c:pt>
                <c:pt idx="1476">
                  <c:v>105.44</c:v>
                </c:pt>
                <c:pt idx="1477">
                  <c:v>105.51</c:v>
                </c:pt>
                <c:pt idx="1478">
                  <c:v>105.58</c:v>
                </c:pt>
                <c:pt idx="1479">
                  <c:v>105.65</c:v>
                </c:pt>
                <c:pt idx="1480">
                  <c:v>105.72</c:v>
                </c:pt>
                <c:pt idx="1481">
                  <c:v>105.8</c:v>
                </c:pt>
                <c:pt idx="1482">
                  <c:v>105.87</c:v>
                </c:pt>
                <c:pt idx="1483">
                  <c:v>105.94</c:v>
                </c:pt>
                <c:pt idx="1484">
                  <c:v>106.01</c:v>
                </c:pt>
                <c:pt idx="1485">
                  <c:v>106.08</c:v>
                </c:pt>
                <c:pt idx="1486">
                  <c:v>106.15</c:v>
                </c:pt>
                <c:pt idx="1487">
                  <c:v>106.22</c:v>
                </c:pt>
                <c:pt idx="1488">
                  <c:v>106.3</c:v>
                </c:pt>
                <c:pt idx="1489">
                  <c:v>106.37</c:v>
                </c:pt>
                <c:pt idx="1490">
                  <c:v>106.44</c:v>
                </c:pt>
                <c:pt idx="1491">
                  <c:v>106.51</c:v>
                </c:pt>
                <c:pt idx="1492">
                  <c:v>106.58</c:v>
                </c:pt>
                <c:pt idx="1493">
                  <c:v>106.65</c:v>
                </c:pt>
                <c:pt idx="1494">
                  <c:v>106.72</c:v>
                </c:pt>
                <c:pt idx="1495">
                  <c:v>106.8</c:v>
                </c:pt>
                <c:pt idx="1496">
                  <c:v>106.87</c:v>
                </c:pt>
                <c:pt idx="1497">
                  <c:v>106.94</c:v>
                </c:pt>
                <c:pt idx="1498">
                  <c:v>107.01</c:v>
                </c:pt>
                <c:pt idx="1499">
                  <c:v>107.08</c:v>
                </c:pt>
                <c:pt idx="1500">
                  <c:v>107.15</c:v>
                </c:pt>
                <c:pt idx="1501">
                  <c:v>107.22</c:v>
                </c:pt>
                <c:pt idx="1502">
                  <c:v>107.3</c:v>
                </c:pt>
                <c:pt idx="1503">
                  <c:v>107.37</c:v>
                </c:pt>
                <c:pt idx="1504">
                  <c:v>107.44</c:v>
                </c:pt>
                <c:pt idx="1505">
                  <c:v>107.51</c:v>
                </c:pt>
                <c:pt idx="1506">
                  <c:v>107.58</c:v>
                </c:pt>
                <c:pt idx="1507">
                  <c:v>107.65</c:v>
                </c:pt>
                <c:pt idx="1508">
                  <c:v>107.72</c:v>
                </c:pt>
                <c:pt idx="1509">
                  <c:v>107.8</c:v>
                </c:pt>
                <c:pt idx="1510">
                  <c:v>107.87</c:v>
                </c:pt>
                <c:pt idx="1511">
                  <c:v>107.94</c:v>
                </c:pt>
                <c:pt idx="1512">
                  <c:v>108.01</c:v>
                </c:pt>
                <c:pt idx="1513">
                  <c:v>108.08</c:v>
                </c:pt>
                <c:pt idx="1514">
                  <c:v>108.15</c:v>
                </c:pt>
                <c:pt idx="1515">
                  <c:v>108.22</c:v>
                </c:pt>
                <c:pt idx="1516">
                  <c:v>108.3</c:v>
                </c:pt>
                <c:pt idx="1517">
                  <c:v>108.37</c:v>
                </c:pt>
                <c:pt idx="1518">
                  <c:v>108.44</c:v>
                </c:pt>
                <c:pt idx="1519">
                  <c:v>108.51</c:v>
                </c:pt>
                <c:pt idx="1520">
                  <c:v>108.58</c:v>
                </c:pt>
                <c:pt idx="1521">
                  <c:v>108.65</c:v>
                </c:pt>
                <c:pt idx="1522">
                  <c:v>108.72</c:v>
                </c:pt>
                <c:pt idx="1523">
                  <c:v>108.8</c:v>
                </c:pt>
                <c:pt idx="1524">
                  <c:v>108.87</c:v>
                </c:pt>
                <c:pt idx="1525">
                  <c:v>108.94</c:v>
                </c:pt>
                <c:pt idx="1526">
                  <c:v>109.01</c:v>
                </c:pt>
                <c:pt idx="1527">
                  <c:v>109.08</c:v>
                </c:pt>
                <c:pt idx="1528">
                  <c:v>109.15</c:v>
                </c:pt>
                <c:pt idx="1529">
                  <c:v>109.22</c:v>
                </c:pt>
                <c:pt idx="1530">
                  <c:v>109.3</c:v>
                </c:pt>
                <c:pt idx="1531">
                  <c:v>109.37</c:v>
                </c:pt>
                <c:pt idx="1532">
                  <c:v>109.44</c:v>
                </c:pt>
                <c:pt idx="1533">
                  <c:v>109.51</c:v>
                </c:pt>
                <c:pt idx="1534">
                  <c:v>109.58</c:v>
                </c:pt>
                <c:pt idx="1535">
                  <c:v>109.65</c:v>
                </c:pt>
                <c:pt idx="1536">
                  <c:v>109.72</c:v>
                </c:pt>
                <c:pt idx="1537">
                  <c:v>109.8</c:v>
                </c:pt>
                <c:pt idx="1538">
                  <c:v>109.87</c:v>
                </c:pt>
                <c:pt idx="1539">
                  <c:v>109.94</c:v>
                </c:pt>
                <c:pt idx="1540">
                  <c:v>110.01</c:v>
                </c:pt>
                <c:pt idx="1541">
                  <c:v>110.08</c:v>
                </c:pt>
                <c:pt idx="1542">
                  <c:v>110.15</c:v>
                </c:pt>
                <c:pt idx="1543">
                  <c:v>110.22</c:v>
                </c:pt>
                <c:pt idx="1544">
                  <c:v>110.3</c:v>
                </c:pt>
                <c:pt idx="1545">
                  <c:v>110.37</c:v>
                </c:pt>
                <c:pt idx="1546">
                  <c:v>110.44</c:v>
                </c:pt>
                <c:pt idx="1547">
                  <c:v>110.51</c:v>
                </c:pt>
                <c:pt idx="1548">
                  <c:v>110.58</c:v>
                </c:pt>
                <c:pt idx="1549">
                  <c:v>110.65</c:v>
                </c:pt>
                <c:pt idx="1550">
                  <c:v>110.72</c:v>
                </c:pt>
                <c:pt idx="1551">
                  <c:v>110.8</c:v>
                </c:pt>
                <c:pt idx="1552">
                  <c:v>110.87</c:v>
                </c:pt>
                <c:pt idx="1553">
                  <c:v>110.94</c:v>
                </c:pt>
                <c:pt idx="1554">
                  <c:v>111.01</c:v>
                </c:pt>
                <c:pt idx="1555">
                  <c:v>111.08</c:v>
                </c:pt>
                <c:pt idx="1556">
                  <c:v>111.15</c:v>
                </c:pt>
                <c:pt idx="1557">
                  <c:v>111.22</c:v>
                </c:pt>
                <c:pt idx="1558">
                  <c:v>111.3</c:v>
                </c:pt>
                <c:pt idx="1559">
                  <c:v>111.37</c:v>
                </c:pt>
                <c:pt idx="1560">
                  <c:v>111.44</c:v>
                </c:pt>
                <c:pt idx="1561">
                  <c:v>111.51</c:v>
                </c:pt>
                <c:pt idx="1562">
                  <c:v>111.58</c:v>
                </c:pt>
                <c:pt idx="1563">
                  <c:v>111.65</c:v>
                </c:pt>
                <c:pt idx="1564">
                  <c:v>111.72</c:v>
                </c:pt>
                <c:pt idx="1565">
                  <c:v>111.8</c:v>
                </c:pt>
                <c:pt idx="1566">
                  <c:v>111.87</c:v>
                </c:pt>
                <c:pt idx="1567">
                  <c:v>111.94</c:v>
                </c:pt>
                <c:pt idx="1568">
                  <c:v>112.01</c:v>
                </c:pt>
                <c:pt idx="1569">
                  <c:v>112.08</c:v>
                </c:pt>
                <c:pt idx="1570">
                  <c:v>112.15</c:v>
                </c:pt>
                <c:pt idx="1571">
                  <c:v>112.22</c:v>
                </c:pt>
                <c:pt idx="1572">
                  <c:v>112.3</c:v>
                </c:pt>
                <c:pt idx="1573">
                  <c:v>112.37</c:v>
                </c:pt>
                <c:pt idx="1574">
                  <c:v>112.44</c:v>
                </c:pt>
                <c:pt idx="1575">
                  <c:v>112.51</c:v>
                </c:pt>
                <c:pt idx="1576">
                  <c:v>112.58</c:v>
                </c:pt>
                <c:pt idx="1577">
                  <c:v>112.65</c:v>
                </c:pt>
                <c:pt idx="1578">
                  <c:v>112.73</c:v>
                </c:pt>
                <c:pt idx="1579">
                  <c:v>112.8</c:v>
                </c:pt>
                <c:pt idx="1580">
                  <c:v>112.87</c:v>
                </c:pt>
                <c:pt idx="1581">
                  <c:v>112.94</c:v>
                </c:pt>
                <c:pt idx="1582">
                  <c:v>113.01</c:v>
                </c:pt>
                <c:pt idx="1583">
                  <c:v>113.08</c:v>
                </c:pt>
                <c:pt idx="1584">
                  <c:v>113.15</c:v>
                </c:pt>
                <c:pt idx="1585">
                  <c:v>113.23</c:v>
                </c:pt>
                <c:pt idx="1586">
                  <c:v>113.3</c:v>
                </c:pt>
                <c:pt idx="1587">
                  <c:v>113.37</c:v>
                </c:pt>
                <c:pt idx="1588">
                  <c:v>113.44</c:v>
                </c:pt>
                <c:pt idx="1589">
                  <c:v>113.51</c:v>
                </c:pt>
                <c:pt idx="1590">
                  <c:v>113.58</c:v>
                </c:pt>
                <c:pt idx="1591">
                  <c:v>113.65</c:v>
                </c:pt>
                <c:pt idx="1592">
                  <c:v>113.73</c:v>
                </c:pt>
                <c:pt idx="1593">
                  <c:v>113.8</c:v>
                </c:pt>
                <c:pt idx="1594">
                  <c:v>113.87</c:v>
                </c:pt>
                <c:pt idx="1595">
                  <c:v>113.94</c:v>
                </c:pt>
                <c:pt idx="1596">
                  <c:v>114.01</c:v>
                </c:pt>
                <c:pt idx="1597">
                  <c:v>114.08</c:v>
                </c:pt>
                <c:pt idx="1598">
                  <c:v>114.15</c:v>
                </c:pt>
                <c:pt idx="1599">
                  <c:v>114.23</c:v>
                </c:pt>
                <c:pt idx="1600">
                  <c:v>114.3</c:v>
                </c:pt>
                <c:pt idx="1601">
                  <c:v>114.37</c:v>
                </c:pt>
                <c:pt idx="1602">
                  <c:v>114.44</c:v>
                </c:pt>
                <c:pt idx="1603">
                  <c:v>114.51</c:v>
                </c:pt>
                <c:pt idx="1604">
                  <c:v>114.58</c:v>
                </c:pt>
                <c:pt idx="1605">
                  <c:v>114.65</c:v>
                </c:pt>
                <c:pt idx="1606">
                  <c:v>114.73</c:v>
                </c:pt>
                <c:pt idx="1607">
                  <c:v>114.8</c:v>
                </c:pt>
                <c:pt idx="1608">
                  <c:v>114.87</c:v>
                </c:pt>
                <c:pt idx="1609">
                  <c:v>114.94</c:v>
                </c:pt>
                <c:pt idx="1610">
                  <c:v>115.01</c:v>
                </c:pt>
                <c:pt idx="1611">
                  <c:v>115.08</c:v>
                </c:pt>
                <c:pt idx="1612">
                  <c:v>115.15</c:v>
                </c:pt>
                <c:pt idx="1613">
                  <c:v>115.23</c:v>
                </c:pt>
                <c:pt idx="1614">
                  <c:v>115.3</c:v>
                </c:pt>
                <c:pt idx="1615">
                  <c:v>115.37</c:v>
                </c:pt>
                <c:pt idx="1616">
                  <c:v>115.44</c:v>
                </c:pt>
                <c:pt idx="1617">
                  <c:v>115.51</c:v>
                </c:pt>
                <c:pt idx="1618">
                  <c:v>115.58</c:v>
                </c:pt>
                <c:pt idx="1619">
                  <c:v>115.65</c:v>
                </c:pt>
                <c:pt idx="1620">
                  <c:v>115.73</c:v>
                </c:pt>
                <c:pt idx="1621">
                  <c:v>115.8</c:v>
                </c:pt>
                <c:pt idx="1622">
                  <c:v>115.87</c:v>
                </c:pt>
                <c:pt idx="1623">
                  <c:v>115.94</c:v>
                </c:pt>
                <c:pt idx="1624">
                  <c:v>116.01</c:v>
                </c:pt>
                <c:pt idx="1625">
                  <c:v>116.08</c:v>
                </c:pt>
                <c:pt idx="1626">
                  <c:v>116.15</c:v>
                </c:pt>
                <c:pt idx="1627">
                  <c:v>116.23</c:v>
                </c:pt>
                <c:pt idx="1628">
                  <c:v>116.3</c:v>
                </c:pt>
                <c:pt idx="1629">
                  <c:v>116.37</c:v>
                </c:pt>
                <c:pt idx="1630">
                  <c:v>116.44</c:v>
                </c:pt>
                <c:pt idx="1631">
                  <c:v>116.51</c:v>
                </c:pt>
                <c:pt idx="1632">
                  <c:v>116.58</c:v>
                </c:pt>
                <c:pt idx="1633">
                  <c:v>116.65</c:v>
                </c:pt>
                <c:pt idx="1634">
                  <c:v>116.73</c:v>
                </c:pt>
                <c:pt idx="1635">
                  <c:v>116.8</c:v>
                </c:pt>
                <c:pt idx="1636">
                  <c:v>116.87</c:v>
                </c:pt>
                <c:pt idx="1637">
                  <c:v>116.94</c:v>
                </c:pt>
                <c:pt idx="1638">
                  <c:v>117.01</c:v>
                </c:pt>
                <c:pt idx="1639">
                  <c:v>117.08</c:v>
                </c:pt>
                <c:pt idx="1640">
                  <c:v>117.15</c:v>
                </c:pt>
                <c:pt idx="1641">
                  <c:v>117.23</c:v>
                </c:pt>
                <c:pt idx="1642">
                  <c:v>117.3</c:v>
                </c:pt>
                <c:pt idx="1643">
                  <c:v>117.37</c:v>
                </c:pt>
                <c:pt idx="1644">
                  <c:v>117.44</c:v>
                </c:pt>
                <c:pt idx="1645">
                  <c:v>117.51</c:v>
                </c:pt>
                <c:pt idx="1646">
                  <c:v>117.58</c:v>
                </c:pt>
                <c:pt idx="1647">
                  <c:v>117.65</c:v>
                </c:pt>
                <c:pt idx="1648">
                  <c:v>117.73</c:v>
                </c:pt>
                <c:pt idx="1649">
                  <c:v>117.8</c:v>
                </c:pt>
                <c:pt idx="1650">
                  <c:v>117.87</c:v>
                </c:pt>
                <c:pt idx="1651">
                  <c:v>117.94</c:v>
                </c:pt>
                <c:pt idx="1652">
                  <c:v>118.01</c:v>
                </c:pt>
                <c:pt idx="1653">
                  <c:v>118.08</c:v>
                </c:pt>
                <c:pt idx="1654">
                  <c:v>118.15</c:v>
                </c:pt>
                <c:pt idx="1655">
                  <c:v>118.23</c:v>
                </c:pt>
                <c:pt idx="1656">
                  <c:v>118.3</c:v>
                </c:pt>
                <c:pt idx="1657">
                  <c:v>118.37</c:v>
                </c:pt>
                <c:pt idx="1658">
                  <c:v>118.44</c:v>
                </c:pt>
                <c:pt idx="1659">
                  <c:v>118.51</c:v>
                </c:pt>
                <c:pt idx="1660">
                  <c:v>118.58</c:v>
                </c:pt>
                <c:pt idx="1661">
                  <c:v>118.65</c:v>
                </c:pt>
                <c:pt idx="1662">
                  <c:v>118.73</c:v>
                </c:pt>
                <c:pt idx="1663">
                  <c:v>118.8</c:v>
                </c:pt>
                <c:pt idx="1664">
                  <c:v>118.87</c:v>
                </c:pt>
                <c:pt idx="1665">
                  <c:v>118.94</c:v>
                </c:pt>
                <c:pt idx="1666">
                  <c:v>119.01</c:v>
                </c:pt>
                <c:pt idx="1667">
                  <c:v>119.08</c:v>
                </c:pt>
                <c:pt idx="1668">
                  <c:v>119.15</c:v>
                </c:pt>
                <c:pt idx="1669">
                  <c:v>119.23</c:v>
                </c:pt>
                <c:pt idx="1670">
                  <c:v>119.3</c:v>
                </c:pt>
                <c:pt idx="1671">
                  <c:v>119.37</c:v>
                </c:pt>
                <c:pt idx="1672">
                  <c:v>119.44</c:v>
                </c:pt>
                <c:pt idx="1673">
                  <c:v>119.51</c:v>
                </c:pt>
                <c:pt idx="1674">
                  <c:v>119.58</c:v>
                </c:pt>
                <c:pt idx="1675">
                  <c:v>119.65</c:v>
                </c:pt>
                <c:pt idx="1676">
                  <c:v>119.73</c:v>
                </c:pt>
                <c:pt idx="1677">
                  <c:v>119.8</c:v>
                </c:pt>
                <c:pt idx="1678">
                  <c:v>119.87</c:v>
                </c:pt>
                <c:pt idx="1679">
                  <c:v>119.94</c:v>
                </c:pt>
                <c:pt idx="1680">
                  <c:v>120.01</c:v>
                </c:pt>
                <c:pt idx="1681">
                  <c:v>120.08</c:v>
                </c:pt>
                <c:pt idx="1682">
                  <c:v>120.15</c:v>
                </c:pt>
                <c:pt idx="1683">
                  <c:v>120.23</c:v>
                </c:pt>
                <c:pt idx="1684">
                  <c:v>120.3</c:v>
                </c:pt>
                <c:pt idx="1685">
                  <c:v>120.37</c:v>
                </c:pt>
                <c:pt idx="1686">
                  <c:v>120.44</c:v>
                </c:pt>
                <c:pt idx="1687">
                  <c:v>120.51</c:v>
                </c:pt>
                <c:pt idx="1688">
                  <c:v>120.58</c:v>
                </c:pt>
                <c:pt idx="1689">
                  <c:v>120.65</c:v>
                </c:pt>
                <c:pt idx="1690">
                  <c:v>120.73</c:v>
                </c:pt>
                <c:pt idx="1691">
                  <c:v>120.8</c:v>
                </c:pt>
                <c:pt idx="1692">
                  <c:v>120.87</c:v>
                </c:pt>
                <c:pt idx="1693">
                  <c:v>120.94</c:v>
                </c:pt>
                <c:pt idx="1694">
                  <c:v>121.01</c:v>
                </c:pt>
                <c:pt idx="1695">
                  <c:v>121.08</c:v>
                </c:pt>
                <c:pt idx="1696">
                  <c:v>121.15</c:v>
                </c:pt>
                <c:pt idx="1697">
                  <c:v>121.23</c:v>
                </c:pt>
                <c:pt idx="1698">
                  <c:v>121.3</c:v>
                </c:pt>
                <c:pt idx="1699">
                  <c:v>121.37</c:v>
                </c:pt>
                <c:pt idx="1700">
                  <c:v>121.44</c:v>
                </c:pt>
                <c:pt idx="1701">
                  <c:v>121.51</c:v>
                </c:pt>
                <c:pt idx="1702">
                  <c:v>121.58</c:v>
                </c:pt>
                <c:pt idx="1703">
                  <c:v>121.65</c:v>
                </c:pt>
                <c:pt idx="1704">
                  <c:v>121.73</c:v>
                </c:pt>
                <c:pt idx="1705">
                  <c:v>121.8</c:v>
                </c:pt>
                <c:pt idx="1706">
                  <c:v>121.87</c:v>
                </c:pt>
                <c:pt idx="1707">
                  <c:v>121.94</c:v>
                </c:pt>
                <c:pt idx="1708">
                  <c:v>122.01</c:v>
                </c:pt>
                <c:pt idx="1709">
                  <c:v>122.08</c:v>
                </c:pt>
                <c:pt idx="1710">
                  <c:v>122.15</c:v>
                </c:pt>
                <c:pt idx="1711">
                  <c:v>122.23</c:v>
                </c:pt>
                <c:pt idx="1712">
                  <c:v>122.3</c:v>
                </c:pt>
                <c:pt idx="1713">
                  <c:v>122.37</c:v>
                </c:pt>
                <c:pt idx="1714">
                  <c:v>122.44</c:v>
                </c:pt>
                <c:pt idx="1715">
                  <c:v>122.51</c:v>
                </c:pt>
                <c:pt idx="1716">
                  <c:v>122.58</c:v>
                </c:pt>
                <c:pt idx="1717">
                  <c:v>122.65</c:v>
                </c:pt>
                <c:pt idx="1718">
                  <c:v>122.73</c:v>
                </c:pt>
                <c:pt idx="1719">
                  <c:v>122.8</c:v>
                </c:pt>
                <c:pt idx="1720">
                  <c:v>122.87</c:v>
                </c:pt>
                <c:pt idx="1721">
                  <c:v>122.94</c:v>
                </c:pt>
                <c:pt idx="1722">
                  <c:v>123.01</c:v>
                </c:pt>
                <c:pt idx="1723">
                  <c:v>123.08</c:v>
                </c:pt>
                <c:pt idx="1724">
                  <c:v>123.15</c:v>
                </c:pt>
                <c:pt idx="1725">
                  <c:v>123.23</c:v>
                </c:pt>
                <c:pt idx="1726">
                  <c:v>123.3</c:v>
                </c:pt>
                <c:pt idx="1727">
                  <c:v>123.37</c:v>
                </c:pt>
                <c:pt idx="1728">
                  <c:v>123.44</c:v>
                </c:pt>
                <c:pt idx="1729">
                  <c:v>123.51</c:v>
                </c:pt>
                <c:pt idx="1730">
                  <c:v>123.58</c:v>
                </c:pt>
                <c:pt idx="1731">
                  <c:v>123.65</c:v>
                </c:pt>
                <c:pt idx="1732">
                  <c:v>123.73</c:v>
                </c:pt>
                <c:pt idx="1733">
                  <c:v>123.8</c:v>
                </c:pt>
                <c:pt idx="1734">
                  <c:v>123.87</c:v>
                </c:pt>
                <c:pt idx="1735">
                  <c:v>123.94</c:v>
                </c:pt>
                <c:pt idx="1736">
                  <c:v>124.01</c:v>
                </c:pt>
                <c:pt idx="1737">
                  <c:v>124.08</c:v>
                </c:pt>
                <c:pt idx="1738">
                  <c:v>124.15</c:v>
                </c:pt>
                <c:pt idx="1739">
                  <c:v>124.23</c:v>
                </c:pt>
                <c:pt idx="1740">
                  <c:v>124.3</c:v>
                </c:pt>
                <c:pt idx="1741">
                  <c:v>124.37</c:v>
                </c:pt>
                <c:pt idx="1742">
                  <c:v>124.44</c:v>
                </c:pt>
                <c:pt idx="1743">
                  <c:v>124.51</c:v>
                </c:pt>
                <c:pt idx="1744">
                  <c:v>124.58</c:v>
                </c:pt>
                <c:pt idx="1745">
                  <c:v>124.65</c:v>
                </c:pt>
                <c:pt idx="1746">
                  <c:v>124.73</c:v>
                </c:pt>
                <c:pt idx="1747">
                  <c:v>124.8</c:v>
                </c:pt>
                <c:pt idx="1748">
                  <c:v>124.87</c:v>
                </c:pt>
                <c:pt idx="1749">
                  <c:v>124.94</c:v>
                </c:pt>
                <c:pt idx="1750">
                  <c:v>125.01</c:v>
                </c:pt>
                <c:pt idx="1751">
                  <c:v>125.08</c:v>
                </c:pt>
                <c:pt idx="1752">
                  <c:v>125.15</c:v>
                </c:pt>
                <c:pt idx="1753">
                  <c:v>125.23</c:v>
                </c:pt>
                <c:pt idx="1754">
                  <c:v>125.3</c:v>
                </c:pt>
                <c:pt idx="1755">
                  <c:v>125.37</c:v>
                </c:pt>
                <c:pt idx="1756">
                  <c:v>125.44</c:v>
                </c:pt>
                <c:pt idx="1757">
                  <c:v>125.51</c:v>
                </c:pt>
                <c:pt idx="1758">
                  <c:v>125.58</c:v>
                </c:pt>
                <c:pt idx="1759">
                  <c:v>125.65</c:v>
                </c:pt>
                <c:pt idx="1760">
                  <c:v>125.73</c:v>
                </c:pt>
                <c:pt idx="1761">
                  <c:v>125.8</c:v>
                </c:pt>
                <c:pt idx="1762">
                  <c:v>125.87</c:v>
                </c:pt>
                <c:pt idx="1763">
                  <c:v>125.94</c:v>
                </c:pt>
                <c:pt idx="1764">
                  <c:v>126.01</c:v>
                </c:pt>
                <c:pt idx="1765">
                  <c:v>126.08</c:v>
                </c:pt>
                <c:pt idx="1766">
                  <c:v>126.15</c:v>
                </c:pt>
                <c:pt idx="1767">
                  <c:v>126.23</c:v>
                </c:pt>
                <c:pt idx="1768">
                  <c:v>126.3</c:v>
                </c:pt>
                <c:pt idx="1769">
                  <c:v>126.37</c:v>
                </c:pt>
                <c:pt idx="1770">
                  <c:v>126.44</c:v>
                </c:pt>
                <c:pt idx="1771">
                  <c:v>126.51</c:v>
                </c:pt>
                <c:pt idx="1772">
                  <c:v>126.58</c:v>
                </c:pt>
                <c:pt idx="1773">
                  <c:v>126.65</c:v>
                </c:pt>
                <c:pt idx="1774">
                  <c:v>126.73</c:v>
                </c:pt>
                <c:pt idx="1775">
                  <c:v>126.8</c:v>
                </c:pt>
                <c:pt idx="1776">
                  <c:v>126.87</c:v>
                </c:pt>
                <c:pt idx="1777">
                  <c:v>126.94</c:v>
                </c:pt>
                <c:pt idx="1778">
                  <c:v>127.01</c:v>
                </c:pt>
                <c:pt idx="1779">
                  <c:v>127.08</c:v>
                </c:pt>
                <c:pt idx="1780">
                  <c:v>127.15</c:v>
                </c:pt>
                <c:pt idx="1781">
                  <c:v>127.23</c:v>
                </c:pt>
                <c:pt idx="1782">
                  <c:v>127.3</c:v>
                </c:pt>
                <c:pt idx="1783">
                  <c:v>127.37</c:v>
                </c:pt>
                <c:pt idx="1784">
                  <c:v>127.44</c:v>
                </c:pt>
                <c:pt idx="1785">
                  <c:v>127.51</c:v>
                </c:pt>
                <c:pt idx="1786">
                  <c:v>127.58</c:v>
                </c:pt>
                <c:pt idx="1787">
                  <c:v>127.66</c:v>
                </c:pt>
                <c:pt idx="1788">
                  <c:v>127.73</c:v>
                </c:pt>
                <c:pt idx="1789">
                  <c:v>127.8</c:v>
                </c:pt>
                <c:pt idx="1790">
                  <c:v>127.87</c:v>
                </c:pt>
                <c:pt idx="1791">
                  <c:v>127.94</c:v>
                </c:pt>
                <c:pt idx="1792">
                  <c:v>128.01</c:v>
                </c:pt>
                <c:pt idx="1793">
                  <c:v>128.08000000000001</c:v>
                </c:pt>
                <c:pt idx="1794">
                  <c:v>128.16</c:v>
                </c:pt>
                <c:pt idx="1795">
                  <c:v>128.22999999999999</c:v>
                </c:pt>
                <c:pt idx="1796">
                  <c:v>128.30000000000001</c:v>
                </c:pt>
                <c:pt idx="1797">
                  <c:v>128.37</c:v>
                </c:pt>
                <c:pt idx="1798">
                  <c:v>128.44</c:v>
                </c:pt>
                <c:pt idx="1799">
                  <c:v>128.51</c:v>
                </c:pt>
                <c:pt idx="1800">
                  <c:v>128.58000000000001</c:v>
                </c:pt>
                <c:pt idx="1801">
                  <c:v>128.66</c:v>
                </c:pt>
                <c:pt idx="1802">
                  <c:v>128.72999999999999</c:v>
                </c:pt>
                <c:pt idx="1803">
                  <c:v>128.80000000000001</c:v>
                </c:pt>
                <c:pt idx="1804">
                  <c:v>128.87</c:v>
                </c:pt>
                <c:pt idx="1805">
                  <c:v>128.94</c:v>
                </c:pt>
                <c:pt idx="1806">
                  <c:v>129.01</c:v>
                </c:pt>
                <c:pt idx="1807">
                  <c:v>129.08000000000001</c:v>
                </c:pt>
                <c:pt idx="1808">
                  <c:v>129.16</c:v>
                </c:pt>
                <c:pt idx="1809">
                  <c:v>129.22999999999999</c:v>
                </c:pt>
                <c:pt idx="1810">
                  <c:v>129.30000000000001</c:v>
                </c:pt>
                <c:pt idx="1811">
                  <c:v>129.37</c:v>
                </c:pt>
                <c:pt idx="1812">
                  <c:v>129.44</c:v>
                </c:pt>
                <c:pt idx="1813">
                  <c:v>129.51</c:v>
                </c:pt>
                <c:pt idx="1814">
                  <c:v>129.58000000000001</c:v>
                </c:pt>
                <c:pt idx="1815">
                  <c:v>129.66</c:v>
                </c:pt>
                <c:pt idx="1816">
                  <c:v>129.72999999999999</c:v>
                </c:pt>
                <c:pt idx="1817">
                  <c:v>129.80000000000001</c:v>
                </c:pt>
                <c:pt idx="1818">
                  <c:v>129.87</c:v>
                </c:pt>
                <c:pt idx="1819">
                  <c:v>129.94</c:v>
                </c:pt>
                <c:pt idx="1820">
                  <c:v>130.01</c:v>
                </c:pt>
                <c:pt idx="1821">
                  <c:v>130.08000000000001</c:v>
                </c:pt>
                <c:pt idx="1822">
                  <c:v>130.16</c:v>
                </c:pt>
                <c:pt idx="1823">
                  <c:v>130.22999999999999</c:v>
                </c:pt>
                <c:pt idx="1824">
                  <c:v>130.30000000000001</c:v>
                </c:pt>
                <c:pt idx="1825">
                  <c:v>130.37</c:v>
                </c:pt>
                <c:pt idx="1826">
                  <c:v>130.44</c:v>
                </c:pt>
                <c:pt idx="1827">
                  <c:v>130.51</c:v>
                </c:pt>
                <c:pt idx="1828">
                  <c:v>130.58000000000001</c:v>
                </c:pt>
                <c:pt idx="1829">
                  <c:v>130.66</c:v>
                </c:pt>
                <c:pt idx="1830">
                  <c:v>130.72999999999999</c:v>
                </c:pt>
                <c:pt idx="1831">
                  <c:v>130.80000000000001</c:v>
                </c:pt>
                <c:pt idx="1832">
                  <c:v>130.87</c:v>
                </c:pt>
                <c:pt idx="1833">
                  <c:v>130.94</c:v>
                </c:pt>
                <c:pt idx="1834">
                  <c:v>131.01</c:v>
                </c:pt>
                <c:pt idx="1835">
                  <c:v>131.08000000000001</c:v>
                </c:pt>
                <c:pt idx="1836">
                  <c:v>131.16</c:v>
                </c:pt>
                <c:pt idx="1837">
                  <c:v>131.22999999999999</c:v>
                </c:pt>
                <c:pt idx="1838">
                  <c:v>131.30000000000001</c:v>
                </c:pt>
                <c:pt idx="1839">
                  <c:v>131.37</c:v>
                </c:pt>
                <c:pt idx="1840">
                  <c:v>131.44</c:v>
                </c:pt>
                <c:pt idx="1841">
                  <c:v>131.51</c:v>
                </c:pt>
                <c:pt idx="1842">
                  <c:v>131.58000000000001</c:v>
                </c:pt>
                <c:pt idx="1843">
                  <c:v>131.66</c:v>
                </c:pt>
                <c:pt idx="1844">
                  <c:v>131.72999999999999</c:v>
                </c:pt>
                <c:pt idx="1845">
                  <c:v>131.80000000000001</c:v>
                </c:pt>
                <c:pt idx="1846">
                  <c:v>131.87</c:v>
                </c:pt>
                <c:pt idx="1847">
                  <c:v>131.94</c:v>
                </c:pt>
                <c:pt idx="1848">
                  <c:v>132.01</c:v>
                </c:pt>
                <c:pt idx="1849">
                  <c:v>132.08000000000001</c:v>
                </c:pt>
                <c:pt idx="1850">
                  <c:v>132.16</c:v>
                </c:pt>
                <c:pt idx="1851">
                  <c:v>132.22999999999999</c:v>
                </c:pt>
                <c:pt idx="1852">
                  <c:v>132.30000000000001</c:v>
                </c:pt>
                <c:pt idx="1853">
                  <c:v>132.37</c:v>
                </c:pt>
                <c:pt idx="1854">
                  <c:v>132.44</c:v>
                </c:pt>
                <c:pt idx="1855">
                  <c:v>132.51</c:v>
                </c:pt>
                <c:pt idx="1856">
                  <c:v>132.58000000000001</c:v>
                </c:pt>
                <c:pt idx="1857">
                  <c:v>132.66</c:v>
                </c:pt>
                <c:pt idx="1858">
                  <c:v>132.72999999999999</c:v>
                </c:pt>
                <c:pt idx="1859">
                  <c:v>132.80000000000001</c:v>
                </c:pt>
                <c:pt idx="1860">
                  <c:v>132.87</c:v>
                </c:pt>
                <c:pt idx="1861">
                  <c:v>132.94</c:v>
                </c:pt>
                <c:pt idx="1862">
                  <c:v>133.01</c:v>
                </c:pt>
                <c:pt idx="1863">
                  <c:v>133.08000000000001</c:v>
                </c:pt>
                <c:pt idx="1864">
                  <c:v>133.16</c:v>
                </c:pt>
                <c:pt idx="1865">
                  <c:v>133.22999999999999</c:v>
                </c:pt>
                <c:pt idx="1866">
                  <c:v>133.30000000000001</c:v>
                </c:pt>
                <c:pt idx="1867">
                  <c:v>133.37</c:v>
                </c:pt>
                <c:pt idx="1868">
                  <c:v>133.44</c:v>
                </c:pt>
                <c:pt idx="1869">
                  <c:v>133.51</c:v>
                </c:pt>
                <c:pt idx="1870">
                  <c:v>133.58000000000001</c:v>
                </c:pt>
                <c:pt idx="1871">
                  <c:v>133.66</c:v>
                </c:pt>
                <c:pt idx="1872">
                  <c:v>133.72999999999999</c:v>
                </c:pt>
                <c:pt idx="1873">
                  <c:v>133.80000000000001</c:v>
                </c:pt>
                <c:pt idx="1874">
                  <c:v>133.87</c:v>
                </c:pt>
                <c:pt idx="1875">
                  <c:v>133.94</c:v>
                </c:pt>
                <c:pt idx="1876">
                  <c:v>134.01</c:v>
                </c:pt>
                <c:pt idx="1877">
                  <c:v>134.08000000000001</c:v>
                </c:pt>
                <c:pt idx="1878">
                  <c:v>134.16</c:v>
                </c:pt>
                <c:pt idx="1879">
                  <c:v>134.22999999999999</c:v>
                </c:pt>
                <c:pt idx="1880">
                  <c:v>134.30000000000001</c:v>
                </c:pt>
                <c:pt idx="1881">
                  <c:v>134.37</c:v>
                </c:pt>
                <c:pt idx="1882">
                  <c:v>134.44</c:v>
                </c:pt>
                <c:pt idx="1883">
                  <c:v>134.51</c:v>
                </c:pt>
                <c:pt idx="1884">
                  <c:v>134.58000000000001</c:v>
                </c:pt>
                <c:pt idx="1885">
                  <c:v>134.66</c:v>
                </c:pt>
                <c:pt idx="1886">
                  <c:v>134.72999999999999</c:v>
                </c:pt>
                <c:pt idx="1887">
                  <c:v>134.80000000000001</c:v>
                </c:pt>
                <c:pt idx="1888">
                  <c:v>134.87</c:v>
                </c:pt>
                <c:pt idx="1889">
                  <c:v>134.94</c:v>
                </c:pt>
                <c:pt idx="1890">
                  <c:v>135.01</c:v>
                </c:pt>
                <c:pt idx="1891">
                  <c:v>135.08000000000001</c:v>
                </c:pt>
                <c:pt idx="1892">
                  <c:v>135.16</c:v>
                </c:pt>
                <c:pt idx="1893">
                  <c:v>135.22999999999999</c:v>
                </c:pt>
                <c:pt idx="1894">
                  <c:v>135.30000000000001</c:v>
                </c:pt>
                <c:pt idx="1895">
                  <c:v>135.37</c:v>
                </c:pt>
                <c:pt idx="1896">
                  <c:v>135.44</c:v>
                </c:pt>
                <c:pt idx="1897">
                  <c:v>135.51</c:v>
                </c:pt>
                <c:pt idx="1898">
                  <c:v>135.58000000000001</c:v>
                </c:pt>
                <c:pt idx="1899">
                  <c:v>135.66</c:v>
                </c:pt>
                <c:pt idx="1900">
                  <c:v>135.72999999999999</c:v>
                </c:pt>
                <c:pt idx="1901">
                  <c:v>135.80000000000001</c:v>
                </c:pt>
                <c:pt idx="1902">
                  <c:v>135.87</c:v>
                </c:pt>
                <c:pt idx="1903">
                  <c:v>135.94</c:v>
                </c:pt>
                <c:pt idx="1904">
                  <c:v>136.01</c:v>
                </c:pt>
                <c:pt idx="1905">
                  <c:v>136.08000000000001</c:v>
                </c:pt>
                <c:pt idx="1906">
                  <c:v>136.16</c:v>
                </c:pt>
                <c:pt idx="1907">
                  <c:v>136.22999999999999</c:v>
                </c:pt>
                <c:pt idx="1908">
                  <c:v>136.30000000000001</c:v>
                </c:pt>
                <c:pt idx="1909">
                  <c:v>136.37</c:v>
                </c:pt>
                <c:pt idx="1910">
                  <c:v>136.44</c:v>
                </c:pt>
                <c:pt idx="1911">
                  <c:v>136.51</c:v>
                </c:pt>
                <c:pt idx="1912">
                  <c:v>136.58000000000001</c:v>
                </c:pt>
                <c:pt idx="1913">
                  <c:v>136.66</c:v>
                </c:pt>
                <c:pt idx="1914">
                  <c:v>136.72999999999999</c:v>
                </c:pt>
                <c:pt idx="1915">
                  <c:v>136.80000000000001</c:v>
                </c:pt>
                <c:pt idx="1916">
                  <c:v>136.87</c:v>
                </c:pt>
                <c:pt idx="1917">
                  <c:v>136.94</c:v>
                </c:pt>
                <c:pt idx="1918">
                  <c:v>137.01</c:v>
                </c:pt>
                <c:pt idx="1919">
                  <c:v>137.08000000000001</c:v>
                </c:pt>
                <c:pt idx="1920">
                  <c:v>137.16</c:v>
                </c:pt>
                <c:pt idx="1921">
                  <c:v>137.22999999999999</c:v>
                </c:pt>
                <c:pt idx="1922">
                  <c:v>137.30000000000001</c:v>
                </c:pt>
                <c:pt idx="1923">
                  <c:v>137.37</c:v>
                </c:pt>
                <c:pt idx="1924">
                  <c:v>137.44</c:v>
                </c:pt>
                <c:pt idx="1925">
                  <c:v>137.51</c:v>
                </c:pt>
                <c:pt idx="1926">
                  <c:v>137.58000000000001</c:v>
                </c:pt>
                <c:pt idx="1927">
                  <c:v>137.66</c:v>
                </c:pt>
                <c:pt idx="1928">
                  <c:v>137.72999999999999</c:v>
                </c:pt>
                <c:pt idx="1929">
                  <c:v>137.80000000000001</c:v>
                </c:pt>
                <c:pt idx="1930">
                  <c:v>137.87</c:v>
                </c:pt>
                <c:pt idx="1931">
                  <c:v>137.94</c:v>
                </c:pt>
                <c:pt idx="1932">
                  <c:v>138.01</c:v>
                </c:pt>
                <c:pt idx="1933">
                  <c:v>138.08000000000001</c:v>
                </c:pt>
                <c:pt idx="1934">
                  <c:v>138.16</c:v>
                </c:pt>
                <c:pt idx="1935">
                  <c:v>138.22999999999999</c:v>
                </c:pt>
                <c:pt idx="1936">
                  <c:v>138.30000000000001</c:v>
                </c:pt>
                <c:pt idx="1937">
                  <c:v>138.37</c:v>
                </c:pt>
                <c:pt idx="1938">
                  <c:v>138.44</c:v>
                </c:pt>
                <c:pt idx="1939">
                  <c:v>138.51</c:v>
                </c:pt>
                <c:pt idx="1940">
                  <c:v>138.58000000000001</c:v>
                </c:pt>
                <c:pt idx="1941">
                  <c:v>138.66</c:v>
                </c:pt>
                <c:pt idx="1942">
                  <c:v>138.72999999999999</c:v>
                </c:pt>
                <c:pt idx="1943">
                  <c:v>138.80000000000001</c:v>
                </c:pt>
                <c:pt idx="1944">
                  <c:v>138.87</c:v>
                </c:pt>
                <c:pt idx="1945">
                  <c:v>138.94</c:v>
                </c:pt>
                <c:pt idx="1946">
                  <c:v>139.01</c:v>
                </c:pt>
                <c:pt idx="1947">
                  <c:v>139.08000000000001</c:v>
                </c:pt>
                <c:pt idx="1948">
                  <c:v>139.16</c:v>
                </c:pt>
                <c:pt idx="1949">
                  <c:v>139.22999999999999</c:v>
                </c:pt>
                <c:pt idx="1950">
                  <c:v>139.30000000000001</c:v>
                </c:pt>
                <c:pt idx="1951">
                  <c:v>139.37</c:v>
                </c:pt>
                <c:pt idx="1952">
                  <c:v>139.44</c:v>
                </c:pt>
                <c:pt idx="1953">
                  <c:v>139.51</c:v>
                </c:pt>
                <c:pt idx="1954">
                  <c:v>139.58000000000001</c:v>
                </c:pt>
                <c:pt idx="1955">
                  <c:v>139.66</c:v>
                </c:pt>
                <c:pt idx="1956">
                  <c:v>139.72999999999999</c:v>
                </c:pt>
                <c:pt idx="1957">
                  <c:v>139.80000000000001</c:v>
                </c:pt>
                <c:pt idx="1958">
                  <c:v>139.87</c:v>
                </c:pt>
                <c:pt idx="1959">
                  <c:v>139.94</c:v>
                </c:pt>
                <c:pt idx="1960">
                  <c:v>140.01</c:v>
                </c:pt>
                <c:pt idx="1961">
                  <c:v>140.08000000000001</c:v>
                </c:pt>
                <c:pt idx="1962">
                  <c:v>140.16</c:v>
                </c:pt>
                <c:pt idx="1963">
                  <c:v>140.22999999999999</c:v>
                </c:pt>
                <c:pt idx="1964">
                  <c:v>140.30000000000001</c:v>
                </c:pt>
                <c:pt idx="1965">
                  <c:v>140.37</c:v>
                </c:pt>
                <c:pt idx="1966">
                  <c:v>140.44</c:v>
                </c:pt>
                <c:pt idx="1967">
                  <c:v>140.51</c:v>
                </c:pt>
                <c:pt idx="1968">
                  <c:v>140.58000000000001</c:v>
                </c:pt>
                <c:pt idx="1969">
                  <c:v>140.66</c:v>
                </c:pt>
                <c:pt idx="1970">
                  <c:v>140.72999999999999</c:v>
                </c:pt>
                <c:pt idx="1971">
                  <c:v>140.80000000000001</c:v>
                </c:pt>
                <c:pt idx="1972">
                  <c:v>140.87</c:v>
                </c:pt>
                <c:pt idx="1973">
                  <c:v>140.94</c:v>
                </c:pt>
                <c:pt idx="1974">
                  <c:v>141.01</c:v>
                </c:pt>
                <c:pt idx="1975">
                  <c:v>141.08000000000001</c:v>
                </c:pt>
                <c:pt idx="1976">
                  <c:v>141.16</c:v>
                </c:pt>
                <c:pt idx="1977">
                  <c:v>141.22999999999999</c:v>
                </c:pt>
                <c:pt idx="1978">
                  <c:v>141.30000000000001</c:v>
                </c:pt>
                <c:pt idx="1979">
                  <c:v>141.37</c:v>
                </c:pt>
                <c:pt idx="1980">
                  <c:v>141.44</c:v>
                </c:pt>
                <c:pt idx="1981">
                  <c:v>141.51</c:v>
                </c:pt>
                <c:pt idx="1982">
                  <c:v>141.58000000000001</c:v>
                </c:pt>
                <c:pt idx="1983">
                  <c:v>141.66</c:v>
                </c:pt>
                <c:pt idx="1984">
                  <c:v>141.72999999999999</c:v>
                </c:pt>
                <c:pt idx="1985">
                  <c:v>141.80000000000001</c:v>
                </c:pt>
                <c:pt idx="1986">
                  <c:v>141.87</c:v>
                </c:pt>
                <c:pt idx="1987">
                  <c:v>141.94</c:v>
                </c:pt>
                <c:pt idx="1988">
                  <c:v>142.01</c:v>
                </c:pt>
                <c:pt idx="1989">
                  <c:v>142.08000000000001</c:v>
                </c:pt>
                <c:pt idx="1990">
                  <c:v>142.16</c:v>
                </c:pt>
                <c:pt idx="1991">
                  <c:v>142.22999999999999</c:v>
                </c:pt>
                <c:pt idx="1992">
                  <c:v>142.30000000000001</c:v>
                </c:pt>
                <c:pt idx="1993">
                  <c:v>142.37</c:v>
                </c:pt>
                <c:pt idx="1994">
                  <c:v>142.44</c:v>
                </c:pt>
                <c:pt idx="1995">
                  <c:v>142.51</c:v>
                </c:pt>
                <c:pt idx="1996">
                  <c:v>142.59</c:v>
                </c:pt>
                <c:pt idx="1997">
                  <c:v>142.66</c:v>
                </c:pt>
                <c:pt idx="1998">
                  <c:v>142.72999999999999</c:v>
                </c:pt>
                <c:pt idx="1999">
                  <c:v>142.80000000000001</c:v>
                </c:pt>
                <c:pt idx="2000">
                  <c:v>142.87</c:v>
                </c:pt>
                <c:pt idx="2001">
                  <c:v>142.94</c:v>
                </c:pt>
                <c:pt idx="2002">
                  <c:v>143.01</c:v>
                </c:pt>
                <c:pt idx="2003">
                  <c:v>143.09</c:v>
                </c:pt>
                <c:pt idx="2004">
                  <c:v>143.16</c:v>
                </c:pt>
                <c:pt idx="2005">
                  <c:v>143.22999999999999</c:v>
                </c:pt>
                <c:pt idx="2006">
                  <c:v>143.30000000000001</c:v>
                </c:pt>
                <c:pt idx="2007">
                  <c:v>143.37</c:v>
                </c:pt>
                <c:pt idx="2008">
                  <c:v>143.44</c:v>
                </c:pt>
                <c:pt idx="2009">
                  <c:v>143.51</c:v>
                </c:pt>
                <c:pt idx="2010">
                  <c:v>143.59</c:v>
                </c:pt>
                <c:pt idx="2011">
                  <c:v>143.66</c:v>
                </c:pt>
                <c:pt idx="2012">
                  <c:v>143.72999999999999</c:v>
                </c:pt>
                <c:pt idx="2013">
                  <c:v>143.80000000000001</c:v>
                </c:pt>
                <c:pt idx="2014">
                  <c:v>143.87</c:v>
                </c:pt>
                <c:pt idx="2015">
                  <c:v>143.94</c:v>
                </c:pt>
                <c:pt idx="2016">
                  <c:v>144.01</c:v>
                </c:pt>
                <c:pt idx="2017">
                  <c:v>144.09</c:v>
                </c:pt>
                <c:pt idx="2018">
                  <c:v>144.16</c:v>
                </c:pt>
                <c:pt idx="2019">
                  <c:v>144.22999999999999</c:v>
                </c:pt>
                <c:pt idx="2020">
                  <c:v>144.30000000000001</c:v>
                </c:pt>
                <c:pt idx="2021">
                  <c:v>144.37</c:v>
                </c:pt>
                <c:pt idx="2022">
                  <c:v>144.44</c:v>
                </c:pt>
                <c:pt idx="2023">
                  <c:v>144.51</c:v>
                </c:pt>
                <c:pt idx="2024">
                  <c:v>144.59</c:v>
                </c:pt>
                <c:pt idx="2025">
                  <c:v>144.66</c:v>
                </c:pt>
                <c:pt idx="2026">
                  <c:v>144.72999999999999</c:v>
                </c:pt>
                <c:pt idx="2027">
                  <c:v>144.80000000000001</c:v>
                </c:pt>
                <c:pt idx="2028">
                  <c:v>144.87</c:v>
                </c:pt>
                <c:pt idx="2029">
                  <c:v>144.94</c:v>
                </c:pt>
                <c:pt idx="2030">
                  <c:v>145.01</c:v>
                </c:pt>
                <c:pt idx="2031">
                  <c:v>145.09</c:v>
                </c:pt>
                <c:pt idx="2032">
                  <c:v>145.16</c:v>
                </c:pt>
                <c:pt idx="2033">
                  <c:v>145.22999999999999</c:v>
                </c:pt>
                <c:pt idx="2034">
                  <c:v>145.30000000000001</c:v>
                </c:pt>
                <c:pt idx="2035">
                  <c:v>145.37</c:v>
                </c:pt>
                <c:pt idx="2036">
                  <c:v>145.44</c:v>
                </c:pt>
                <c:pt idx="2037">
                  <c:v>145.51</c:v>
                </c:pt>
                <c:pt idx="2038">
                  <c:v>145.59</c:v>
                </c:pt>
                <c:pt idx="2039">
                  <c:v>145.66</c:v>
                </c:pt>
                <c:pt idx="2040">
                  <c:v>145.72999999999999</c:v>
                </c:pt>
                <c:pt idx="2041">
                  <c:v>145.80000000000001</c:v>
                </c:pt>
                <c:pt idx="2042">
                  <c:v>145.87</c:v>
                </c:pt>
                <c:pt idx="2043">
                  <c:v>145.94</c:v>
                </c:pt>
                <c:pt idx="2044">
                  <c:v>146.01</c:v>
                </c:pt>
                <c:pt idx="2045">
                  <c:v>146.09</c:v>
                </c:pt>
                <c:pt idx="2046">
                  <c:v>146.16</c:v>
                </c:pt>
                <c:pt idx="2047">
                  <c:v>146.22999999999999</c:v>
                </c:pt>
                <c:pt idx="2048">
                  <c:v>146.30000000000001</c:v>
                </c:pt>
                <c:pt idx="2049">
                  <c:v>146.37</c:v>
                </c:pt>
                <c:pt idx="2050">
                  <c:v>146.44</c:v>
                </c:pt>
                <c:pt idx="2051">
                  <c:v>146.51</c:v>
                </c:pt>
                <c:pt idx="2052">
                  <c:v>146.59</c:v>
                </c:pt>
                <c:pt idx="2053">
                  <c:v>146.66</c:v>
                </c:pt>
                <c:pt idx="2054">
                  <c:v>146.72999999999999</c:v>
                </c:pt>
                <c:pt idx="2055">
                  <c:v>146.80000000000001</c:v>
                </c:pt>
                <c:pt idx="2056">
                  <c:v>146.87</c:v>
                </c:pt>
                <c:pt idx="2057">
                  <c:v>146.94</c:v>
                </c:pt>
                <c:pt idx="2058">
                  <c:v>147.01</c:v>
                </c:pt>
                <c:pt idx="2059">
                  <c:v>147.09</c:v>
                </c:pt>
                <c:pt idx="2060">
                  <c:v>147.16</c:v>
                </c:pt>
                <c:pt idx="2061">
                  <c:v>147.22999999999999</c:v>
                </c:pt>
                <c:pt idx="2062">
                  <c:v>147.30000000000001</c:v>
                </c:pt>
                <c:pt idx="2063">
                  <c:v>147.37</c:v>
                </c:pt>
                <c:pt idx="2064">
                  <c:v>147.44</c:v>
                </c:pt>
                <c:pt idx="2065">
                  <c:v>147.51</c:v>
                </c:pt>
                <c:pt idx="2066">
                  <c:v>147.59</c:v>
                </c:pt>
                <c:pt idx="2067">
                  <c:v>147.66</c:v>
                </c:pt>
                <c:pt idx="2068">
                  <c:v>147.72999999999999</c:v>
                </c:pt>
                <c:pt idx="2069">
                  <c:v>147.80000000000001</c:v>
                </c:pt>
                <c:pt idx="2070">
                  <c:v>147.87</c:v>
                </c:pt>
                <c:pt idx="2071">
                  <c:v>147.94</c:v>
                </c:pt>
                <c:pt idx="2072">
                  <c:v>148.01</c:v>
                </c:pt>
                <c:pt idx="2073">
                  <c:v>148.09</c:v>
                </c:pt>
                <c:pt idx="2074">
                  <c:v>148.16</c:v>
                </c:pt>
                <c:pt idx="2075">
                  <c:v>148.22999999999999</c:v>
                </c:pt>
                <c:pt idx="2076">
                  <c:v>148.30000000000001</c:v>
                </c:pt>
                <c:pt idx="2077">
                  <c:v>148.37</c:v>
                </c:pt>
                <c:pt idx="2078">
                  <c:v>148.44</c:v>
                </c:pt>
                <c:pt idx="2079">
                  <c:v>148.51</c:v>
                </c:pt>
                <c:pt idx="2080">
                  <c:v>148.59</c:v>
                </c:pt>
                <c:pt idx="2081">
                  <c:v>148.66</c:v>
                </c:pt>
                <c:pt idx="2082">
                  <c:v>148.72999999999999</c:v>
                </c:pt>
                <c:pt idx="2083">
                  <c:v>148.80000000000001</c:v>
                </c:pt>
                <c:pt idx="2084">
                  <c:v>148.87</c:v>
                </c:pt>
                <c:pt idx="2085">
                  <c:v>148.94</c:v>
                </c:pt>
                <c:pt idx="2086">
                  <c:v>149.01</c:v>
                </c:pt>
                <c:pt idx="2087">
                  <c:v>149.09</c:v>
                </c:pt>
                <c:pt idx="2088">
                  <c:v>149.16</c:v>
                </c:pt>
                <c:pt idx="2089">
                  <c:v>149.22999999999999</c:v>
                </c:pt>
                <c:pt idx="2090">
                  <c:v>149.30000000000001</c:v>
                </c:pt>
                <c:pt idx="2091">
                  <c:v>149.37</c:v>
                </c:pt>
                <c:pt idx="2092">
                  <c:v>149.44</c:v>
                </c:pt>
                <c:pt idx="2093">
                  <c:v>149.51</c:v>
                </c:pt>
                <c:pt idx="2094">
                  <c:v>149.59</c:v>
                </c:pt>
                <c:pt idx="2095">
                  <c:v>149.66</c:v>
                </c:pt>
                <c:pt idx="2096">
                  <c:v>149.72999999999999</c:v>
                </c:pt>
                <c:pt idx="2097">
                  <c:v>149.80000000000001</c:v>
                </c:pt>
                <c:pt idx="2098">
                  <c:v>149.87</c:v>
                </c:pt>
                <c:pt idx="2099">
                  <c:v>149.94</c:v>
                </c:pt>
                <c:pt idx="2100">
                  <c:v>150.01</c:v>
                </c:pt>
                <c:pt idx="2101">
                  <c:v>150.09</c:v>
                </c:pt>
                <c:pt idx="2102">
                  <c:v>150.16</c:v>
                </c:pt>
                <c:pt idx="2103">
                  <c:v>150.22999999999999</c:v>
                </c:pt>
                <c:pt idx="2104">
                  <c:v>150.30000000000001</c:v>
                </c:pt>
                <c:pt idx="2105">
                  <c:v>150.37</c:v>
                </c:pt>
                <c:pt idx="2106">
                  <c:v>150.44</c:v>
                </c:pt>
                <c:pt idx="2107">
                  <c:v>150.51</c:v>
                </c:pt>
                <c:pt idx="2108">
                  <c:v>150.59</c:v>
                </c:pt>
                <c:pt idx="2109">
                  <c:v>150.66</c:v>
                </c:pt>
                <c:pt idx="2110">
                  <c:v>150.72999999999999</c:v>
                </c:pt>
                <c:pt idx="2111">
                  <c:v>150.80000000000001</c:v>
                </c:pt>
                <c:pt idx="2112">
                  <c:v>150.87</c:v>
                </c:pt>
                <c:pt idx="2113">
                  <c:v>150.94</c:v>
                </c:pt>
                <c:pt idx="2114">
                  <c:v>151.01</c:v>
                </c:pt>
                <c:pt idx="2115">
                  <c:v>151.09</c:v>
                </c:pt>
                <c:pt idx="2116">
                  <c:v>151.16</c:v>
                </c:pt>
                <c:pt idx="2117">
                  <c:v>151.22999999999999</c:v>
                </c:pt>
                <c:pt idx="2118">
                  <c:v>151.30000000000001</c:v>
                </c:pt>
                <c:pt idx="2119">
                  <c:v>151.37</c:v>
                </c:pt>
                <c:pt idx="2120">
                  <c:v>151.44</c:v>
                </c:pt>
                <c:pt idx="2121">
                  <c:v>151.51</c:v>
                </c:pt>
                <c:pt idx="2122">
                  <c:v>151.59</c:v>
                </c:pt>
                <c:pt idx="2123">
                  <c:v>151.66</c:v>
                </c:pt>
                <c:pt idx="2124">
                  <c:v>151.72999999999999</c:v>
                </c:pt>
                <c:pt idx="2125">
                  <c:v>151.80000000000001</c:v>
                </c:pt>
                <c:pt idx="2126">
                  <c:v>151.87</c:v>
                </c:pt>
                <c:pt idx="2127">
                  <c:v>151.94</c:v>
                </c:pt>
                <c:pt idx="2128">
                  <c:v>152.01</c:v>
                </c:pt>
                <c:pt idx="2129">
                  <c:v>152.09</c:v>
                </c:pt>
                <c:pt idx="2130">
                  <c:v>152.16</c:v>
                </c:pt>
                <c:pt idx="2131">
                  <c:v>152.22999999999999</c:v>
                </c:pt>
                <c:pt idx="2132">
                  <c:v>152.30000000000001</c:v>
                </c:pt>
                <c:pt idx="2133">
                  <c:v>152.37</c:v>
                </c:pt>
                <c:pt idx="2134">
                  <c:v>152.44</c:v>
                </c:pt>
                <c:pt idx="2135">
                  <c:v>152.51</c:v>
                </c:pt>
                <c:pt idx="2136">
                  <c:v>152.59</c:v>
                </c:pt>
                <c:pt idx="2137">
                  <c:v>152.66</c:v>
                </c:pt>
                <c:pt idx="2138">
                  <c:v>152.72999999999999</c:v>
                </c:pt>
                <c:pt idx="2139">
                  <c:v>152.80000000000001</c:v>
                </c:pt>
                <c:pt idx="2140">
                  <c:v>152.87</c:v>
                </c:pt>
                <c:pt idx="2141">
                  <c:v>152.94</c:v>
                </c:pt>
                <c:pt idx="2142">
                  <c:v>153.01</c:v>
                </c:pt>
                <c:pt idx="2143">
                  <c:v>153.09</c:v>
                </c:pt>
                <c:pt idx="2144">
                  <c:v>153.16</c:v>
                </c:pt>
                <c:pt idx="2145">
                  <c:v>153.22999999999999</c:v>
                </c:pt>
                <c:pt idx="2146">
                  <c:v>153.30000000000001</c:v>
                </c:pt>
                <c:pt idx="2147">
                  <c:v>153.37</c:v>
                </c:pt>
                <c:pt idx="2148">
                  <c:v>153.44</c:v>
                </c:pt>
                <c:pt idx="2149">
                  <c:v>153.51</c:v>
                </c:pt>
                <c:pt idx="2150">
                  <c:v>153.59</c:v>
                </c:pt>
                <c:pt idx="2151">
                  <c:v>153.66</c:v>
                </c:pt>
                <c:pt idx="2152">
                  <c:v>153.72999999999999</c:v>
                </c:pt>
                <c:pt idx="2153">
                  <c:v>153.80000000000001</c:v>
                </c:pt>
                <c:pt idx="2154">
                  <c:v>153.87</c:v>
                </c:pt>
                <c:pt idx="2155">
                  <c:v>153.94</c:v>
                </c:pt>
                <c:pt idx="2156">
                  <c:v>154.01</c:v>
                </c:pt>
                <c:pt idx="2157">
                  <c:v>154.09</c:v>
                </c:pt>
                <c:pt idx="2158">
                  <c:v>154.16</c:v>
                </c:pt>
                <c:pt idx="2159">
                  <c:v>154.22999999999999</c:v>
                </c:pt>
                <c:pt idx="2160">
                  <c:v>154.30000000000001</c:v>
                </c:pt>
                <c:pt idx="2161">
                  <c:v>154.37</c:v>
                </c:pt>
                <c:pt idx="2162">
                  <c:v>154.44</c:v>
                </c:pt>
                <c:pt idx="2163">
                  <c:v>154.51</c:v>
                </c:pt>
                <c:pt idx="2164">
                  <c:v>154.59</c:v>
                </c:pt>
                <c:pt idx="2165">
                  <c:v>154.66</c:v>
                </c:pt>
                <c:pt idx="2166">
                  <c:v>154.72999999999999</c:v>
                </c:pt>
                <c:pt idx="2167">
                  <c:v>154.80000000000001</c:v>
                </c:pt>
                <c:pt idx="2168">
                  <c:v>154.87</c:v>
                </c:pt>
                <c:pt idx="2169">
                  <c:v>154.94</c:v>
                </c:pt>
                <c:pt idx="2170">
                  <c:v>155.01</c:v>
                </c:pt>
                <c:pt idx="2171">
                  <c:v>155.09</c:v>
                </c:pt>
                <c:pt idx="2172">
                  <c:v>155.16</c:v>
                </c:pt>
                <c:pt idx="2173">
                  <c:v>155.22999999999999</c:v>
                </c:pt>
                <c:pt idx="2174">
                  <c:v>155.30000000000001</c:v>
                </c:pt>
                <c:pt idx="2175">
                  <c:v>155.37</c:v>
                </c:pt>
                <c:pt idx="2176">
                  <c:v>155.44</c:v>
                </c:pt>
                <c:pt idx="2177">
                  <c:v>155.51</c:v>
                </c:pt>
                <c:pt idx="2178">
                  <c:v>155.59</c:v>
                </c:pt>
                <c:pt idx="2179">
                  <c:v>155.66</c:v>
                </c:pt>
                <c:pt idx="2180">
                  <c:v>155.72999999999999</c:v>
                </c:pt>
                <c:pt idx="2181">
                  <c:v>155.80000000000001</c:v>
                </c:pt>
                <c:pt idx="2182">
                  <c:v>155.87</c:v>
                </c:pt>
                <c:pt idx="2183">
                  <c:v>155.94</c:v>
                </c:pt>
                <c:pt idx="2184">
                  <c:v>156.01</c:v>
                </c:pt>
                <c:pt idx="2185">
                  <c:v>156.09</c:v>
                </c:pt>
                <c:pt idx="2186">
                  <c:v>156.16</c:v>
                </c:pt>
                <c:pt idx="2187">
                  <c:v>156.22999999999999</c:v>
                </c:pt>
                <c:pt idx="2188">
                  <c:v>156.30000000000001</c:v>
                </c:pt>
                <c:pt idx="2189">
                  <c:v>156.37</c:v>
                </c:pt>
                <c:pt idx="2190">
                  <c:v>156.44</c:v>
                </c:pt>
                <c:pt idx="2191">
                  <c:v>156.51</c:v>
                </c:pt>
                <c:pt idx="2192">
                  <c:v>156.59</c:v>
                </c:pt>
                <c:pt idx="2193">
                  <c:v>156.66</c:v>
                </c:pt>
                <c:pt idx="2194">
                  <c:v>156.72999999999999</c:v>
                </c:pt>
                <c:pt idx="2195">
                  <c:v>156.80000000000001</c:v>
                </c:pt>
                <c:pt idx="2196">
                  <c:v>156.87</c:v>
                </c:pt>
                <c:pt idx="2197">
                  <c:v>156.94</c:v>
                </c:pt>
                <c:pt idx="2198">
                  <c:v>157.01</c:v>
                </c:pt>
                <c:pt idx="2199">
                  <c:v>157.09</c:v>
                </c:pt>
                <c:pt idx="2200">
                  <c:v>157.16</c:v>
                </c:pt>
                <c:pt idx="2201">
                  <c:v>157.22999999999999</c:v>
                </c:pt>
                <c:pt idx="2202">
                  <c:v>157.30000000000001</c:v>
                </c:pt>
                <c:pt idx="2203">
                  <c:v>157.37</c:v>
                </c:pt>
                <c:pt idx="2204">
                  <c:v>157.44</c:v>
                </c:pt>
                <c:pt idx="2205">
                  <c:v>157.51</c:v>
                </c:pt>
                <c:pt idx="2206">
                  <c:v>157.59</c:v>
                </c:pt>
                <c:pt idx="2207">
                  <c:v>157.66</c:v>
                </c:pt>
                <c:pt idx="2208">
                  <c:v>157.72999999999999</c:v>
                </c:pt>
                <c:pt idx="2209">
                  <c:v>157.80000000000001</c:v>
                </c:pt>
                <c:pt idx="2210">
                  <c:v>157.87</c:v>
                </c:pt>
                <c:pt idx="2211">
                  <c:v>157.94</c:v>
                </c:pt>
                <c:pt idx="2212">
                  <c:v>158.02000000000001</c:v>
                </c:pt>
                <c:pt idx="2213">
                  <c:v>158.09</c:v>
                </c:pt>
                <c:pt idx="2214">
                  <c:v>158.16</c:v>
                </c:pt>
                <c:pt idx="2215">
                  <c:v>158.22999999999999</c:v>
                </c:pt>
                <c:pt idx="2216">
                  <c:v>158.30000000000001</c:v>
                </c:pt>
                <c:pt idx="2217">
                  <c:v>158.37</c:v>
                </c:pt>
                <c:pt idx="2218">
                  <c:v>158.44</c:v>
                </c:pt>
                <c:pt idx="2219">
                  <c:v>158.52000000000001</c:v>
                </c:pt>
                <c:pt idx="2220">
                  <c:v>158.59</c:v>
                </c:pt>
                <c:pt idx="2221">
                  <c:v>158.66</c:v>
                </c:pt>
                <c:pt idx="2222">
                  <c:v>158.72999999999999</c:v>
                </c:pt>
                <c:pt idx="2223">
                  <c:v>158.80000000000001</c:v>
                </c:pt>
                <c:pt idx="2224">
                  <c:v>158.87</c:v>
                </c:pt>
                <c:pt idx="2225">
                  <c:v>158.94</c:v>
                </c:pt>
                <c:pt idx="2226">
                  <c:v>159.02000000000001</c:v>
                </c:pt>
                <c:pt idx="2227">
                  <c:v>159.09</c:v>
                </c:pt>
                <c:pt idx="2228">
                  <c:v>159.16</c:v>
                </c:pt>
                <c:pt idx="2229">
                  <c:v>159.22999999999999</c:v>
                </c:pt>
                <c:pt idx="2230">
                  <c:v>159.30000000000001</c:v>
                </c:pt>
                <c:pt idx="2231">
                  <c:v>159.37</c:v>
                </c:pt>
                <c:pt idx="2232">
                  <c:v>159.44</c:v>
                </c:pt>
                <c:pt idx="2233">
                  <c:v>159.52000000000001</c:v>
                </c:pt>
                <c:pt idx="2234">
                  <c:v>159.59</c:v>
                </c:pt>
                <c:pt idx="2235">
                  <c:v>159.66</c:v>
                </c:pt>
                <c:pt idx="2236">
                  <c:v>159.72999999999999</c:v>
                </c:pt>
                <c:pt idx="2237">
                  <c:v>159.80000000000001</c:v>
                </c:pt>
                <c:pt idx="2238">
                  <c:v>159.87</c:v>
                </c:pt>
                <c:pt idx="2239">
                  <c:v>159.94</c:v>
                </c:pt>
                <c:pt idx="2240">
                  <c:v>160.02000000000001</c:v>
                </c:pt>
                <c:pt idx="2241">
                  <c:v>160.09</c:v>
                </c:pt>
                <c:pt idx="2242">
                  <c:v>160.16</c:v>
                </c:pt>
                <c:pt idx="2243">
                  <c:v>160.22999999999999</c:v>
                </c:pt>
                <c:pt idx="2244">
                  <c:v>160.30000000000001</c:v>
                </c:pt>
                <c:pt idx="2245">
                  <c:v>160.37</c:v>
                </c:pt>
                <c:pt idx="2246">
                  <c:v>160.44</c:v>
                </c:pt>
                <c:pt idx="2247">
                  <c:v>160.52000000000001</c:v>
                </c:pt>
                <c:pt idx="2248">
                  <c:v>160.59</c:v>
                </c:pt>
                <c:pt idx="2249">
                  <c:v>160.66</c:v>
                </c:pt>
                <c:pt idx="2250">
                  <c:v>160.72999999999999</c:v>
                </c:pt>
                <c:pt idx="2251">
                  <c:v>160.80000000000001</c:v>
                </c:pt>
                <c:pt idx="2252">
                  <c:v>160.87</c:v>
                </c:pt>
                <c:pt idx="2253">
                  <c:v>160.94</c:v>
                </c:pt>
                <c:pt idx="2254">
                  <c:v>161.02000000000001</c:v>
                </c:pt>
                <c:pt idx="2255">
                  <c:v>161.09</c:v>
                </c:pt>
                <c:pt idx="2256">
                  <c:v>161.16</c:v>
                </c:pt>
                <c:pt idx="2257">
                  <c:v>161.22999999999999</c:v>
                </c:pt>
                <c:pt idx="2258">
                  <c:v>161.30000000000001</c:v>
                </c:pt>
                <c:pt idx="2259">
                  <c:v>161.37</c:v>
                </c:pt>
                <c:pt idx="2260">
                  <c:v>161.44</c:v>
                </c:pt>
                <c:pt idx="2261">
                  <c:v>161.52000000000001</c:v>
                </c:pt>
                <c:pt idx="2262">
                  <c:v>161.59</c:v>
                </c:pt>
                <c:pt idx="2263">
                  <c:v>161.66</c:v>
                </c:pt>
                <c:pt idx="2264">
                  <c:v>161.72999999999999</c:v>
                </c:pt>
                <c:pt idx="2265">
                  <c:v>161.80000000000001</c:v>
                </c:pt>
                <c:pt idx="2266">
                  <c:v>161.87</c:v>
                </c:pt>
                <c:pt idx="2267">
                  <c:v>161.94</c:v>
                </c:pt>
                <c:pt idx="2268">
                  <c:v>162.02000000000001</c:v>
                </c:pt>
                <c:pt idx="2269">
                  <c:v>162.09</c:v>
                </c:pt>
                <c:pt idx="2270">
                  <c:v>162.16</c:v>
                </c:pt>
                <c:pt idx="2271">
                  <c:v>162.22999999999999</c:v>
                </c:pt>
                <c:pt idx="2272">
                  <c:v>162.30000000000001</c:v>
                </c:pt>
                <c:pt idx="2273">
                  <c:v>162.37</c:v>
                </c:pt>
                <c:pt idx="2274">
                  <c:v>162.44</c:v>
                </c:pt>
                <c:pt idx="2275">
                  <c:v>162.52000000000001</c:v>
                </c:pt>
                <c:pt idx="2276">
                  <c:v>162.59</c:v>
                </c:pt>
                <c:pt idx="2277">
                  <c:v>162.66</c:v>
                </c:pt>
                <c:pt idx="2278">
                  <c:v>162.72999999999999</c:v>
                </c:pt>
                <c:pt idx="2279">
                  <c:v>162.80000000000001</c:v>
                </c:pt>
                <c:pt idx="2280">
                  <c:v>162.87</c:v>
                </c:pt>
                <c:pt idx="2281">
                  <c:v>162.94</c:v>
                </c:pt>
                <c:pt idx="2282">
                  <c:v>163.02000000000001</c:v>
                </c:pt>
                <c:pt idx="2283">
                  <c:v>163.09</c:v>
                </c:pt>
                <c:pt idx="2284">
                  <c:v>163.16</c:v>
                </c:pt>
                <c:pt idx="2285">
                  <c:v>163.22999999999999</c:v>
                </c:pt>
                <c:pt idx="2286">
                  <c:v>163.30000000000001</c:v>
                </c:pt>
                <c:pt idx="2287">
                  <c:v>163.37</c:v>
                </c:pt>
                <c:pt idx="2288">
                  <c:v>163.44</c:v>
                </c:pt>
                <c:pt idx="2289">
                  <c:v>163.52000000000001</c:v>
                </c:pt>
                <c:pt idx="2290">
                  <c:v>163.59</c:v>
                </c:pt>
                <c:pt idx="2291">
                  <c:v>163.66</c:v>
                </c:pt>
                <c:pt idx="2292">
                  <c:v>163.72999999999999</c:v>
                </c:pt>
                <c:pt idx="2293">
                  <c:v>163.80000000000001</c:v>
                </c:pt>
                <c:pt idx="2294">
                  <c:v>163.87</c:v>
                </c:pt>
                <c:pt idx="2295">
                  <c:v>163.94</c:v>
                </c:pt>
                <c:pt idx="2296">
                  <c:v>164.02</c:v>
                </c:pt>
                <c:pt idx="2297">
                  <c:v>164.09</c:v>
                </c:pt>
                <c:pt idx="2298">
                  <c:v>164.16</c:v>
                </c:pt>
                <c:pt idx="2299">
                  <c:v>164.23</c:v>
                </c:pt>
                <c:pt idx="2300">
                  <c:v>164.3</c:v>
                </c:pt>
                <c:pt idx="2301">
                  <c:v>164.37</c:v>
                </c:pt>
                <c:pt idx="2302">
                  <c:v>164.44</c:v>
                </c:pt>
                <c:pt idx="2303">
                  <c:v>164.52</c:v>
                </c:pt>
                <c:pt idx="2304">
                  <c:v>164.59</c:v>
                </c:pt>
                <c:pt idx="2305">
                  <c:v>164.66</c:v>
                </c:pt>
                <c:pt idx="2306">
                  <c:v>164.73</c:v>
                </c:pt>
                <c:pt idx="2307">
                  <c:v>164.8</c:v>
                </c:pt>
                <c:pt idx="2308">
                  <c:v>164.87</c:v>
                </c:pt>
                <c:pt idx="2309">
                  <c:v>164.94</c:v>
                </c:pt>
                <c:pt idx="2310">
                  <c:v>165.02</c:v>
                </c:pt>
                <c:pt idx="2311">
                  <c:v>165.09</c:v>
                </c:pt>
                <c:pt idx="2312">
                  <c:v>165.16</c:v>
                </c:pt>
                <c:pt idx="2313">
                  <c:v>165.23</c:v>
                </c:pt>
                <c:pt idx="2314">
                  <c:v>165.3</c:v>
                </c:pt>
                <c:pt idx="2315">
                  <c:v>165.37</c:v>
                </c:pt>
                <c:pt idx="2316">
                  <c:v>165.44</c:v>
                </c:pt>
                <c:pt idx="2317">
                  <c:v>165.52</c:v>
                </c:pt>
                <c:pt idx="2318">
                  <c:v>165.59</c:v>
                </c:pt>
                <c:pt idx="2319">
                  <c:v>165.66</c:v>
                </c:pt>
                <c:pt idx="2320">
                  <c:v>165.73</c:v>
                </c:pt>
                <c:pt idx="2321">
                  <c:v>165.8</c:v>
                </c:pt>
                <c:pt idx="2322">
                  <c:v>165.87</c:v>
                </c:pt>
                <c:pt idx="2323">
                  <c:v>165.94</c:v>
                </c:pt>
                <c:pt idx="2324">
                  <c:v>166.02</c:v>
                </c:pt>
                <c:pt idx="2325">
                  <c:v>166.09</c:v>
                </c:pt>
                <c:pt idx="2326">
                  <c:v>166.16</c:v>
                </c:pt>
                <c:pt idx="2327">
                  <c:v>166.23</c:v>
                </c:pt>
                <c:pt idx="2328">
                  <c:v>166.3</c:v>
                </c:pt>
                <c:pt idx="2329">
                  <c:v>166.37</c:v>
                </c:pt>
                <c:pt idx="2330">
                  <c:v>166.44</c:v>
                </c:pt>
                <c:pt idx="2331">
                  <c:v>166.52</c:v>
                </c:pt>
                <c:pt idx="2332">
                  <c:v>166.59</c:v>
                </c:pt>
                <c:pt idx="2333">
                  <c:v>166.66</c:v>
                </c:pt>
                <c:pt idx="2334">
                  <c:v>166.73</c:v>
                </c:pt>
                <c:pt idx="2335">
                  <c:v>166.8</c:v>
                </c:pt>
                <c:pt idx="2336">
                  <c:v>166.87</c:v>
                </c:pt>
                <c:pt idx="2337">
                  <c:v>166.94</c:v>
                </c:pt>
                <c:pt idx="2338">
                  <c:v>167.02</c:v>
                </c:pt>
                <c:pt idx="2339">
                  <c:v>167.09</c:v>
                </c:pt>
                <c:pt idx="2340">
                  <c:v>167.16</c:v>
                </c:pt>
                <c:pt idx="2341">
                  <c:v>167.23</c:v>
                </c:pt>
                <c:pt idx="2342">
                  <c:v>167.3</c:v>
                </c:pt>
                <c:pt idx="2343">
                  <c:v>167.37</c:v>
                </c:pt>
                <c:pt idx="2344">
                  <c:v>167.44</c:v>
                </c:pt>
                <c:pt idx="2345">
                  <c:v>167.52</c:v>
                </c:pt>
                <c:pt idx="2346">
                  <c:v>167.59</c:v>
                </c:pt>
                <c:pt idx="2347">
                  <c:v>167.66</c:v>
                </c:pt>
                <c:pt idx="2348">
                  <c:v>167.73</c:v>
                </c:pt>
                <c:pt idx="2349">
                  <c:v>167.8</c:v>
                </c:pt>
                <c:pt idx="2350">
                  <c:v>167.87</c:v>
                </c:pt>
                <c:pt idx="2351">
                  <c:v>167.94</c:v>
                </c:pt>
                <c:pt idx="2352">
                  <c:v>168.02</c:v>
                </c:pt>
                <c:pt idx="2353">
                  <c:v>168.09</c:v>
                </c:pt>
                <c:pt idx="2354">
                  <c:v>168.16</c:v>
                </c:pt>
                <c:pt idx="2355">
                  <c:v>168.23</c:v>
                </c:pt>
                <c:pt idx="2356">
                  <c:v>168.3</c:v>
                </c:pt>
                <c:pt idx="2357">
                  <c:v>168.37</c:v>
                </c:pt>
                <c:pt idx="2358">
                  <c:v>168.44</c:v>
                </c:pt>
                <c:pt idx="2359">
                  <c:v>168.52</c:v>
                </c:pt>
                <c:pt idx="2360">
                  <c:v>168.59</c:v>
                </c:pt>
                <c:pt idx="2361">
                  <c:v>168.66</c:v>
                </c:pt>
                <c:pt idx="2362">
                  <c:v>168.73</c:v>
                </c:pt>
                <c:pt idx="2363">
                  <c:v>168.8</c:v>
                </c:pt>
                <c:pt idx="2364">
                  <c:v>168.87</c:v>
                </c:pt>
                <c:pt idx="2365">
                  <c:v>168.94</c:v>
                </c:pt>
                <c:pt idx="2366">
                  <c:v>169.02</c:v>
                </c:pt>
                <c:pt idx="2367">
                  <c:v>169.09</c:v>
                </c:pt>
                <c:pt idx="2368">
                  <c:v>169.16</c:v>
                </c:pt>
                <c:pt idx="2369">
                  <c:v>169.23</c:v>
                </c:pt>
                <c:pt idx="2370">
                  <c:v>169.3</c:v>
                </c:pt>
                <c:pt idx="2371">
                  <c:v>169.37</c:v>
                </c:pt>
                <c:pt idx="2372">
                  <c:v>169.44</c:v>
                </c:pt>
                <c:pt idx="2373">
                  <c:v>169.52</c:v>
                </c:pt>
                <c:pt idx="2374">
                  <c:v>169.59</c:v>
                </c:pt>
                <c:pt idx="2375">
                  <c:v>169.66</c:v>
                </c:pt>
                <c:pt idx="2376">
                  <c:v>169.73</c:v>
                </c:pt>
                <c:pt idx="2377">
                  <c:v>169.8</c:v>
                </c:pt>
                <c:pt idx="2378">
                  <c:v>169.87</c:v>
                </c:pt>
                <c:pt idx="2379">
                  <c:v>169.94</c:v>
                </c:pt>
                <c:pt idx="2380">
                  <c:v>170.02</c:v>
                </c:pt>
                <c:pt idx="2381">
                  <c:v>170.09</c:v>
                </c:pt>
                <c:pt idx="2382">
                  <c:v>170.16</c:v>
                </c:pt>
                <c:pt idx="2383">
                  <c:v>170.23</c:v>
                </c:pt>
                <c:pt idx="2384">
                  <c:v>170.3</c:v>
                </c:pt>
                <c:pt idx="2385">
                  <c:v>170.37</c:v>
                </c:pt>
                <c:pt idx="2386">
                  <c:v>170.44</c:v>
                </c:pt>
                <c:pt idx="2387">
                  <c:v>170.52</c:v>
                </c:pt>
                <c:pt idx="2388">
                  <c:v>170.59</c:v>
                </c:pt>
                <c:pt idx="2389">
                  <c:v>170.66</c:v>
                </c:pt>
                <c:pt idx="2390">
                  <c:v>170.73</c:v>
                </c:pt>
                <c:pt idx="2391">
                  <c:v>170.8</c:v>
                </c:pt>
                <c:pt idx="2392">
                  <c:v>170.87</c:v>
                </c:pt>
                <c:pt idx="2393">
                  <c:v>170.94</c:v>
                </c:pt>
                <c:pt idx="2394">
                  <c:v>171.02</c:v>
                </c:pt>
                <c:pt idx="2395">
                  <c:v>171.09</c:v>
                </c:pt>
                <c:pt idx="2396">
                  <c:v>171.16</c:v>
                </c:pt>
                <c:pt idx="2397">
                  <c:v>171.23</c:v>
                </c:pt>
                <c:pt idx="2398">
                  <c:v>171.3</c:v>
                </c:pt>
                <c:pt idx="2399">
                  <c:v>171.37</c:v>
                </c:pt>
                <c:pt idx="2400">
                  <c:v>171.44</c:v>
                </c:pt>
                <c:pt idx="2401">
                  <c:v>171.52</c:v>
                </c:pt>
                <c:pt idx="2402">
                  <c:v>171.59</c:v>
                </c:pt>
                <c:pt idx="2403">
                  <c:v>171.66</c:v>
                </c:pt>
                <c:pt idx="2404">
                  <c:v>171.73</c:v>
                </c:pt>
                <c:pt idx="2405">
                  <c:v>171.8</c:v>
                </c:pt>
                <c:pt idx="2406">
                  <c:v>171.87</c:v>
                </c:pt>
                <c:pt idx="2407">
                  <c:v>171.94</c:v>
                </c:pt>
                <c:pt idx="2408">
                  <c:v>172.02</c:v>
                </c:pt>
                <c:pt idx="2409">
                  <c:v>172.09</c:v>
                </c:pt>
                <c:pt idx="2410">
                  <c:v>172.16</c:v>
                </c:pt>
                <c:pt idx="2411">
                  <c:v>172.23</c:v>
                </c:pt>
                <c:pt idx="2412">
                  <c:v>172.3</c:v>
                </c:pt>
                <c:pt idx="2413">
                  <c:v>172.37</c:v>
                </c:pt>
                <c:pt idx="2414">
                  <c:v>172.45</c:v>
                </c:pt>
                <c:pt idx="2415">
                  <c:v>172.52</c:v>
                </c:pt>
                <c:pt idx="2416">
                  <c:v>172.59</c:v>
                </c:pt>
                <c:pt idx="2417">
                  <c:v>172.66</c:v>
                </c:pt>
                <c:pt idx="2418">
                  <c:v>172.73</c:v>
                </c:pt>
                <c:pt idx="2419">
                  <c:v>172.8</c:v>
                </c:pt>
                <c:pt idx="2420">
                  <c:v>172.87</c:v>
                </c:pt>
                <c:pt idx="2421">
                  <c:v>172.95</c:v>
                </c:pt>
                <c:pt idx="2422">
                  <c:v>173.02</c:v>
                </c:pt>
                <c:pt idx="2423">
                  <c:v>173.09</c:v>
                </c:pt>
                <c:pt idx="2424">
                  <c:v>173.16</c:v>
                </c:pt>
                <c:pt idx="2425">
                  <c:v>173.23</c:v>
                </c:pt>
                <c:pt idx="2426">
                  <c:v>173.3</c:v>
                </c:pt>
                <c:pt idx="2427">
                  <c:v>173.37</c:v>
                </c:pt>
                <c:pt idx="2428">
                  <c:v>173.45</c:v>
                </c:pt>
                <c:pt idx="2429">
                  <c:v>173.52</c:v>
                </c:pt>
                <c:pt idx="2430">
                  <c:v>173.59</c:v>
                </c:pt>
                <c:pt idx="2431">
                  <c:v>173.66</c:v>
                </c:pt>
                <c:pt idx="2432">
                  <c:v>173.73</c:v>
                </c:pt>
                <c:pt idx="2433">
                  <c:v>173.8</c:v>
                </c:pt>
                <c:pt idx="2434">
                  <c:v>173.87</c:v>
                </c:pt>
                <c:pt idx="2435">
                  <c:v>173.95</c:v>
                </c:pt>
                <c:pt idx="2436">
                  <c:v>174.02</c:v>
                </c:pt>
                <c:pt idx="2437">
                  <c:v>174.09</c:v>
                </c:pt>
                <c:pt idx="2438">
                  <c:v>174.16</c:v>
                </c:pt>
                <c:pt idx="2439">
                  <c:v>174.23</c:v>
                </c:pt>
                <c:pt idx="2440">
                  <c:v>174.3</c:v>
                </c:pt>
                <c:pt idx="2441">
                  <c:v>174.37</c:v>
                </c:pt>
                <c:pt idx="2442">
                  <c:v>174.45</c:v>
                </c:pt>
                <c:pt idx="2443">
                  <c:v>174.52</c:v>
                </c:pt>
                <c:pt idx="2444">
                  <c:v>174.59</c:v>
                </c:pt>
                <c:pt idx="2445">
                  <c:v>174.66</c:v>
                </c:pt>
                <c:pt idx="2446">
                  <c:v>174.73</c:v>
                </c:pt>
                <c:pt idx="2447">
                  <c:v>174.8</c:v>
                </c:pt>
                <c:pt idx="2448">
                  <c:v>174.87</c:v>
                </c:pt>
                <c:pt idx="2449">
                  <c:v>174.95</c:v>
                </c:pt>
                <c:pt idx="2450">
                  <c:v>175.02</c:v>
                </c:pt>
                <c:pt idx="2451">
                  <c:v>175.09</c:v>
                </c:pt>
                <c:pt idx="2452">
                  <c:v>175.16</c:v>
                </c:pt>
                <c:pt idx="2453">
                  <c:v>175.23</c:v>
                </c:pt>
                <c:pt idx="2454">
                  <c:v>175.3</c:v>
                </c:pt>
                <c:pt idx="2455">
                  <c:v>175.37</c:v>
                </c:pt>
                <c:pt idx="2456">
                  <c:v>175.45</c:v>
                </c:pt>
                <c:pt idx="2457">
                  <c:v>175.52</c:v>
                </c:pt>
                <c:pt idx="2458">
                  <c:v>175.59</c:v>
                </c:pt>
                <c:pt idx="2459">
                  <c:v>175.66</c:v>
                </c:pt>
                <c:pt idx="2460">
                  <c:v>175.73</c:v>
                </c:pt>
                <c:pt idx="2461">
                  <c:v>175.8</c:v>
                </c:pt>
                <c:pt idx="2462">
                  <c:v>175.87</c:v>
                </c:pt>
                <c:pt idx="2463">
                  <c:v>175.95</c:v>
                </c:pt>
                <c:pt idx="2464">
                  <c:v>176.02</c:v>
                </c:pt>
                <c:pt idx="2465">
                  <c:v>176.09</c:v>
                </c:pt>
                <c:pt idx="2466">
                  <c:v>176.16</c:v>
                </c:pt>
                <c:pt idx="2467">
                  <c:v>176.23</c:v>
                </c:pt>
                <c:pt idx="2468">
                  <c:v>176.3</c:v>
                </c:pt>
                <c:pt idx="2469">
                  <c:v>176.37</c:v>
                </c:pt>
                <c:pt idx="2470">
                  <c:v>176.45</c:v>
                </c:pt>
                <c:pt idx="2471">
                  <c:v>176.52</c:v>
                </c:pt>
                <c:pt idx="2472">
                  <c:v>176.59</c:v>
                </c:pt>
                <c:pt idx="2473">
                  <c:v>176.66</c:v>
                </c:pt>
                <c:pt idx="2474">
                  <c:v>176.73</c:v>
                </c:pt>
                <c:pt idx="2475">
                  <c:v>176.8</c:v>
                </c:pt>
                <c:pt idx="2476">
                  <c:v>176.87</c:v>
                </c:pt>
                <c:pt idx="2477">
                  <c:v>176.95</c:v>
                </c:pt>
                <c:pt idx="2478">
                  <c:v>177.02</c:v>
                </c:pt>
                <c:pt idx="2479">
                  <c:v>177.09</c:v>
                </c:pt>
                <c:pt idx="2480">
                  <c:v>177.16</c:v>
                </c:pt>
                <c:pt idx="2481">
                  <c:v>177.23</c:v>
                </c:pt>
                <c:pt idx="2482">
                  <c:v>177.3</c:v>
                </c:pt>
                <c:pt idx="2483">
                  <c:v>177.37</c:v>
                </c:pt>
                <c:pt idx="2484">
                  <c:v>177.45</c:v>
                </c:pt>
                <c:pt idx="2485">
                  <c:v>177.52</c:v>
                </c:pt>
                <c:pt idx="2486">
                  <c:v>177.59</c:v>
                </c:pt>
                <c:pt idx="2487">
                  <c:v>177.66</c:v>
                </c:pt>
                <c:pt idx="2488">
                  <c:v>177.73</c:v>
                </c:pt>
                <c:pt idx="2489">
                  <c:v>177.8</c:v>
                </c:pt>
                <c:pt idx="2490">
                  <c:v>177.87</c:v>
                </c:pt>
                <c:pt idx="2491">
                  <c:v>177.95</c:v>
                </c:pt>
                <c:pt idx="2492">
                  <c:v>178.02</c:v>
                </c:pt>
                <c:pt idx="2493">
                  <c:v>178.09</c:v>
                </c:pt>
                <c:pt idx="2494">
                  <c:v>178.16</c:v>
                </c:pt>
                <c:pt idx="2495">
                  <c:v>178.23</c:v>
                </c:pt>
                <c:pt idx="2496">
                  <c:v>178.3</c:v>
                </c:pt>
                <c:pt idx="2497">
                  <c:v>178.37</c:v>
                </c:pt>
                <c:pt idx="2498">
                  <c:v>178.45</c:v>
                </c:pt>
                <c:pt idx="2499">
                  <c:v>178.52</c:v>
                </c:pt>
                <c:pt idx="2500">
                  <c:v>178.59</c:v>
                </c:pt>
                <c:pt idx="2501">
                  <c:v>178.66</c:v>
                </c:pt>
                <c:pt idx="2502">
                  <c:v>178.73</c:v>
                </c:pt>
                <c:pt idx="2503">
                  <c:v>178.8</c:v>
                </c:pt>
                <c:pt idx="2504">
                  <c:v>178.87</c:v>
                </c:pt>
                <c:pt idx="2505">
                  <c:v>178.95</c:v>
                </c:pt>
                <c:pt idx="2506">
                  <c:v>179.02</c:v>
                </c:pt>
                <c:pt idx="2507">
                  <c:v>179.09</c:v>
                </c:pt>
                <c:pt idx="2508">
                  <c:v>179.16</c:v>
                </c:pt>
                <c:pt idx="2509">
                  <c:v>179.23</c:v>
                </c:pt>
                <c:pt idx="2510">
                  <c:v>179.3</c:v>
                </c:pt>
                <c:pt idx="2511">
                  <c:v>179.37</c:v>
                </c:pt>
                <c:pt idx="2512">
                  <c:v>179.45</c:v>
                </c:pt>
                <c:pt idx="2513">
                  <c:v>179.52</c:v>
                </c:pt>
                <c:pt idx="2514">
                  <c:v>179.59</c:v>
                </c:pt>
                <c:pt idx="2515">
                  <c:v>179.66</c:v>
                </c:pt>
                <c:pt idx="2516">
                  <c:v>179.73</c:v>
                </c:pt>
                <c:pt idx="2517">
                  <c:v>179.8</c:v>
                </c:pt>
                <c:pt idx="2518">
                  <c:v>179.87</c:v>
                </c:pt>
                <c:pt idx="2519">
                  <c:v>179.95</c:v>
                </c:pt>
                <c:pt idx="2520">
                  <c:v>180.02</c:v>
                </c:pt>
                <c:pt idx="2521">
                  <c:v>180.09</c:v>
                </c:pt>
                <c:pt idx="2522">
                  <c:v>180.16</c:v>
                </c:pt>
                <c:pt idx="2523">
                  <c:v>180.23</c:v>
                </c:pt>
                <c:pt idx="2524">
                  <c:v>180.3</c:v>
                </c:pt>
                <c:pt idx="2525">
                  <c:v>180.37</c:v>
                </c:pt>
                <c:pt idx="2526">
                  <c:v>180.45</c:v>
                </c:pt>
                <c:pt idx="2527">
                  <c:v>180.52</c:v>
                </c:pt>
                <c:pt idx="2528">
                  <c:v>180.59</c:v>
                </c:pt>
                <c:pt idx="2529">
                  <c:v>180.66</c:v>
                </c:pt>
                <c:pt idx="2530">
                  <c:v>180.73</c:v>
                </c:pt>
                <c:pt idx="2531">
                  <c:v>180.8</c:v>
                </c:pt>
                <c:pt idx="2532">
                  <c:v>180.87</c:v>
                </c:pt>
                <c:pt idx="2533">
                  <c:v>180.95</c:v>
                </c:pt>
                <c:pt idx="2534">
                  <c:v>181.02</c:v>
                </c:pt>
                <c:pt idx="2535">
                  <c:v>181.09</c:v>
                </c:pt>
                <c:pt idx="2536">
                  <c:v>181.16</c:v>
                </c:pt>
                <c:pt idx="2537">
                  <c:v>181.23</c:v>
                </c:pt>
                <c:pt idx="2538">
                  <c:v>181.3</c:v>
                </c:pt>
                <c:pt idx="2539">
                  <c:v>181.37</c:v>
                </c:pt>
                <c:pt idx="2540">
                  <c:v>181.45</c:v>
                </c:pt>
                <c:pt idx="2541">
                  <c:v>181.52</c:v>
                </c:pt>
                <c:pt idx="2542">
                  <c:v>181.59</c:v>
                </c:pt>
                <c:pt idx="2543">
                  <c:v>181.66</c:v>
                </c:pt>
                <c:pt idx="2544">
                  <c:v>181.73</c:v>
                </c:pt>
                <c:pt idx="2545">
                  <c:v>181.8</c:v>
                </c:pt>
                <c:pt idx="2546">
                  <c:v>181.87</c:v>
                </c:pt>
                <c:pt idx="2547">
                  <c:v>181.95</c:v>
                </c:pt>
                <c:pt idx="2548">
                  <c:v>182.02</c:v>
                </c:pt>
                <c:pt idx="2549">
                  <c:v>182.09</c:v>
                </c:pt>
                <c:pt idx="2550">
                  <c:v>182.16</c:v>
                </c:pt>
                <c:pt idx="2551">
                  <c:v>182.23</c:v>
                </c:pt>
                <c:pt idx="2552">
                  <c:v>182.3</c:v>
                </c:pt>
                <c:pt idx="2553">
                  <c:v>182.37</c:v>
                </c:pt>
                <c:pt idx="2554">
                  <c:v>182.45</c:v>
                </c:pt>
                <c:pt idx="2555">
                  <c:v>182.52</c:v>
                </c:pt>
                <c:pt idx="2556">
                  <c:v>182.59</c:v>
                </c:pt>
                <c:pt idx="2557">
                  <c:v>182.66</c:v>
                </c:pt>
                <c:pt idx="2558">
                  <c:v>182.73</c:v>
                </c:pt>
                <c:pt idx="2559">
                  <c:v>182.8</c:v>
                </c:pt>
                <c:pt idx="2560">
                  <c:v>182.87</c:v>
                </c:pt>
                <c:pt idx="2561">
                  <c:v>182.95</c:v>
                </c:pt>
                <c:pt idx="2562">
                  <c:v>183.02</c:v>
                </c:pt>
                <c:pt idx="2563">
                  <c:v>183.09</c:v>
                </c:pt>
                <c:pt idx="2564">
                  <c:v>183.16</c:v>
                </c:pt>
                <c:pt idx="2565">
                  <c:v>183.23</c:v>
                </c:pt>
                <c:pt idx="2566">
                  <c:v>183.3</c:v>
                </c:pt>
                <c:pt idx="2567">
                  <c:v>183.37</c:v>
                </c:pt>
                <c:pt idx="2568">
                  <c:v>183.45</c:v>
                </c:pt>
                <c:pt idx="2569">
                  <c:v>183.52</c:v>
                </c:pt>
                <c:pt idx="2570">
                  <c:v>183.59</c:v>
                </c:pt>
                <c:pt idx="2571">
                  <c:v>183.66</c:v>
                </c:pt>
                <c:pt idx="2572">
                  <c:v>183.73</c:v>
                </c:pt>
                <c:pt idx="2573">
                  <c:v>183.8</c:v>
                </c:pt>
                <c:pt idx="2574">
                  <c:v>183.87</c:v>
                </c:pt>
                <c:pt idx="2575">
                  <c:v>183.95</c:v>
                </c:pt>
                <c:pt idx="2576">
                  <c:v>184.02</c:v>
                </c:pt>
                <c:pt idx="2577">
                  <c:v>184.09</c:v>
                </c:pt>
                <c:pt idx="2578">
                  <c:v>184.16</c:v>
                </c:pt>
                <c:pt idx="2579">
                  <c:v>184.23</c:v>
                </c:pt>
                <c:pt idx="2580">
                  <c:v>184.3</c:v>
                </c:pt>
                <c:pt idx="2581">
                  <c:v>184.37</c:v>
                </c:pt>
                <c:pt idx="2582">
                  <c:v>184.45</c:v>
                </c:pt>
                <c:pt idx="2583">
                  <c:v>184.52</c:v>
                </c:pt>
                <c:pt idx="2584">
                  <c:v>184.59</c:v>
                </c:pt>
                <c:pt idx="2585">
                  <c:v>184.66</c:v>
                </c:pt>
                <c:pt idx="2586">
                  <c:v>184.73</c:v>
                </c:pt>
                <c:pt idx="2587">
                  <c:v>184.8</c:v>
                </c:pt>
                <c:pt idx="2588">
                  <c:v>184.87</c:v>
                </c:pt>
                <c:pt idx="2589">
                  <c:v>184.95</c:v>
                </c:pt>
                <c:pt idx="2590">
                  <c:v>185.02</c:v>
                </c:pt>
                <c:pt idx="2591">
                  <c:v>185.09</c:v>
                </c:pt>
                <c:pt idx="2592">
                  <c:v>185.16</c:v>
                </c:pt>
                <c:pt idx="2593">
                  <c:v>185.23</c:v>
                </c:pt>
                <c:pt idx="2594">
                  <c:v>185.3</c:v>
                </c:pt>
                <c:pt idx="2595">
                  <c:v>185.37</c:v>
                </c:pt>
                <c:pt idx="2596">
                  <c:v>185.45</c:v>
                </c:pt>
                <c:pt idx="2597">
                  <c:v>185.52</c:v>
                </c:pt>
                <c:pt idx="2598">
                  <c:v>185.59</c:v>
                </c:pt>
                <c:pt idx="2599">
                  <c:v>185.66</c:v>
                </c:pt>
                <c:pt idx="2600">
                  <c:v>185.73</c:v>
                </c:pt>
                <c:pt idx="2601">
                  <c:v>185.8</c:v>
                </c:pt>
                <c:pt idx="2602">
                  <c:v>185.87</c:v>
                </c:pt>
                <c:pt idx="2603">
                  <c:v>185.95</c:v>
                </c:pt>
                <c:pt idx="2604">
                  <c:v>186.02</c:v>
                </c:pt>
                <c:pt idx="2605">
                  <c:v>186.09</c:v>
                </c:pt>
                <c:pt idx="2606">
                  <c:v>186.16</c:v>
                </c:pt>
                <c:pt idx="2607">
                  <c:v>186.23</c:v>
                </c:pt>
                <c:pt idx="2608">
                  <c:v>186.3</c:v>
                </c:pt>
                <c:pt idx="2609">
                  <c:v>186.37</c:v>
                </c:pt>
                <c:pt idx="2610">
                  <c:v>186.45</c:v>
                </c:pt>
                <c:pt idx="2611">
                  <c:v>186.52</c:v>
                </c:pt>
                <c:pt idx="2612">
                  <c:v>186.59</c:v>
                </c:pt>
                <c:pt idx="2613">
                  <c:v>186.66</c:v>
                </c:pt>
                <c:pt idx="2614">
                  <c:v>186.73</c:v>
                </c:pt>
                <c:pt idx="2615">
                  <c:v>186.8</c:v>
                </c:pt>
                <c:pt idx="2616">
                  <c:v>186.87</c:v>
                </c:pt>
                <c:pt idx="2617">
                  <c:v>186.95</c:v>
                </c:pt>
                <c:pt idx="2618">
                  <c:v>187.02</c:v>
                </c:pt>
                <c:pt idx="2619">
                  <c:v>187.09</c:v>
                </c:pt>
                <c:pt idx="2620">
                  <c:v>187.16</c:v>
                </c:pt>
                <c:pt idx="2621">
                  <c:v>187.23</c:v>
                </c:pt>
                <c:pt idx="2622">
                  <c:v>187.3</c:v>
                </c:pt>
                <c:pt idx="2623">
                  <c:v>187.38</c:v>
                </c:pt>
                <c:pt idx="2624">
                  <c:v>187.45</c:v>
                </c:pt>
                <c:pt idx="2625">
                  <c:v>187.52</c:v>
                </c:pt>
                <c:pt idx="2626">
                  <c:v>187.59</c:v>
                </c:pt>
                <c:pt idx="2627">
                  <c:v>187.66</c:v>
                </c:pt>
                <c:pt idx="2628">
                  <c:v>187.73</c:v>
                </c:pt>
                <c:pt idx="2629">
                  <c:v>187.8</c:v>
                </c:pt>
                <c:pt idx="2630">
                  <c:v>187.88</c:v>
                </c:pt>
                <c:pt idx="2631">
                  <c:v>187.95</c:v>
                </c:pt>
                <c:pt idx="2632">
                  <c:v>188.02</c:v>
                </c:pt>
                <c:pt idx="2633">
                  <c:v>188.09</c:v>
                </c:pt>
                <c:pt idx="2634">
                  <c:v>188.16</c:v>
                </c:pt>
                <c:pt idx="2635">
                  <c:v>188.23</c:v>
                </c:pt>
                <c:pt idx="2636">
                  <c:v>188.3</c:v>
                </c:pt>
                <c:pt idx="2637">
                  <c:v>188.38</c:v>
                </c:pt>
                <c:pt idx="2638">
                  <c:v>188.45</c:v>
                </c:pt>
                <c:pt idx="2639">
                  <c:v>188.52</c:v>
                </c:pt>
                <c:pt idx="2640">
                  <c:v>188.59</c:v>
                </c:pt>
                <c:pt idx="2641">
                  <c:v>188.66</c:v>
                </c:pt>
                <c:pt idx="2642">
                  <c:v>188.73</c:v>
                </c:pt>
                <c:pt idx="2643">
                  <c:v>188.8</c:v>
                </c:pt>
                <c:pt idx="2644">
                  <c:v>188.88</c:v>
                </c:pt>
                <c:pt idx="2645">
                  <c:v>188.95</c:v>
                </c:pt>
                <c:pt idx="2646">
                  <c:v>189.02</c:v>
                </c:pt>
                <c:pt idx="2647">
                  <c:v>189.09</c:v>
                </c:pt>
                <c:pt idx="2648">
                  <c:v>189.16</c:v>
                </c:pt>
                <c:pt idx="2649">
                  <c:v>189.23</c:v>
                </c:pt>
                <c:pt idx="2650">
                  <c:v>189.3</c:v>
                </c:pt>
                <c:pt idx="2651">
                  <c:v>189.38</c:v>
                </c:pt>
                <c:pt idx="2652">
                  <c:v>189.45</c:v>
                </c:pt>
                <c:pt idx="2653">
                  <c:v>189.52</c:v>
                </c:pt>
                <c:pt idx="2654">
                  <c:v>189.59</c:v>
                </c:pt>
                <c:pt idx="2655">
                  <c:v>189.66</c:v>
                </c:pt>
                <c:pt idx="2656">
                  <c:v>189.73</c:v>
                </c:pt>
                <c:pt idx="2657">
                  <c:v>189.8</c:v>
                </c:pt>
                <c:pt idx="2658">
                  <c:v>189.88</c:v>
                </c:pt>
                <c:pt idx="2659">
                  <c:v>189.95</c:v>
                </c:pt>
                <c:pt idx="2660">
                  <c:v>190.02</c:v>
                </c:pt>
                <c:pt idx="2661">
                  <c:v>190.09</c:v>
                </c:pt>
                <c:pt idx="2662">
                  <c:v>190.16</c:v>
                </c:pt>
                <c:pt idx="2663">
                  <c:v>190.23</c:v>
                </c:pt>
                <c:pt idx="2664">
                  <c:v>190.3</c:v>
                </c:pt>
                <c:pt idx="2665">
                  <c:v>190.38</c:v>
                </c:pt>
                <c:pt idx="2666">
                  <c:v>190.45</c:v>
                </c:pt>
                <c:pt idx="2667">
                  <c:v>190.52</c:v>
                </c:pt>
                <c:pt idx="2668">
                  <c:v>190.59</c:v>
                </c:pt>
                <c:pt idx="2669">
                  <c:v>190.66</c:v>
                </c:pt>
                <c:pt idx="2670">
                  <c:v>190.73</c:v>
                </c:pt>
                <c:pt idx="2671">
                  <c:v>190.8</c:v>
                </c:pt>
                <c:pt idx="2672">
                  <c:v>190.88</c:v>
                </c:pt>
                <c:pt idx="2673">
                  <c:v>190.95</c:v>
                </c:pt>
                <c:pt idx="2674">
                  <c:v>191.02</c:v>
                </c:pt>
                <c:pt idx="2675">
                  <c:v>191.09</c:v>
                </c:pt>
                <c:pt idx="2676">
                  <c:v>191.16</c:v>
                </c:pt>
                <c:pt idx="2677">
                  <c:v>191.23</c:v>
                </c:pt>
                <c:pt idx="2678">
                  <c:v>191.3</c:v>
                </c:pt>
                <c:pt idx="2679">
                  <c:v>191.38</c:v>
                </c:pt>
                <c:pt idx="2680">
                  <c:v>191.45</c:v>
                </c:pt>
                <c:pt idx="2681">
                  <c:v>191.52</c:v>
                </c:pt>
                <c:pt idx="2682">
                  <c:v>191.59</c:v>
                </c:pt>
                <c:pt idx="2683">
                  <c:v>191.66</c:v>
                </c:pt>
                <c:pt idx="2684">
                  <c:v>191.73</c:v>
                </c:pt>
                <c:pt idx="2685">
                  <c:v>191.8</c:v>
                </c:pt>
                <c:pt idx="2686">
                  <c:v>191.88</c:v>
                </c:pt>
                <c:pt idx="2687">
                  <c:v>191.95</c:v>
                </c:pt>
                <c:pt idx="2688">
                  <c:v>192.02</c:v>
                </c:pt>
                <c:pt idx="2689">
                  <c:v>192.09</c:v>
                </c:pt>
                <c:pt idx="2690">
                  <c:v>192.16</c:v>
                </c:pt>
                <c:pt idx="2691">
                  <c:v>192.23</c:v>
                </c:pt>
                <c:pt idx="2692">
                  <c:v>192.3</c:v>
                </c:pt>
                <c:pt idx="2693">
                  <c:v>192.38</c:v>
                </c:pt>
                <c:pt idx="2694">
                  <c:v>192.45</c:v>
                </c:pt>
                <c:pt idx="2695">
                  <c:v>192.52</c:v>
                </c:pt>
                <c:pt idx="2696">
                  <c:v>192.59</c:v>
                </c:pt>
                <c:pt idx="2697">
                  <c:v>192.66</c:v>
                </c:pt>
                <c:pt idx="2698">
                  <c:v>192.73</c:v>
                </c:pt>
                <c:pt idx="2699">
                  <c:v>192.8</c:v>
                </c:pt>
                <c:pt idx="2700">
                  <c:v>192.88</c:v>
                </c:pt>
                <c:pt idx="2701">
                  <c:v>192.95</c:v>
                </c:pt>
                <c:pt idx="2702">
                  <c:v>193.02</c:v>
                </c:pt>
                <c:pt idx="2703">
                  <c:v>193.09</c:v>
                </c:pt>
                <c:pt idx="2704">
                  <c:v>193.16</c:v>
                </c:pt>
                <c:pt idx="2705">
                  <c:v>193.23</c:v>
                </c:pt>
                <c:pt idx="2706">
                  <c:v>193.3</c:v>
                </c:pt>
                <c:pt idx="2707">
                  <c:v>193.38</c:v>
                </c:pt>
                <c:pt idx="2708">
                  <c:v>193.45</c:v>
                </c:pt>
                <c:pt idx="2709">
                  <c:v>193.52</c:v>
                </c:pt>
                <c:pt idx="2710">
                  <c:v>193.59</c:v>
                </c:pt>
                <c:pt idx="2711">
                  <c:v>193.66</c:v>
                </c:pt>
                <c:pt idx="2712">
                  <c:v>193.73</c:v>
                </c:pt>
                <c:pt idx="2713">
                  <c:v>193.8</c:v>
                </c:pt>
                <c:pt idx="2714">
                  <c:v>193.88</c:v>
                </c:pt>
                <c:pt idx="2715">
                  <c:v>193.95</c:v>
                </c:pt>
                <c:pt idx="2716">
                  <c:v>194.02</c:v>
                </c:pt>
                <c:pt idx="2717">
                  <c:v>194.09</c:v>
                </c:pt>
                <c:pt idx="2718">
                  <c:v>194.16</c:v>
                </c:pt>
                <c:pt idx="2719">
                  <c:v>194.23</c:v>
                </c:pt>
                <c:pt idx="2720">
                  <c:v>194.3</c:v>
                </c:pt>
                <c:pt idx="2721">
                  <c:v>194.38</c:v>
                </c:pt>
                <c:pt idx="2722">
                  <c:v>194.45</c:v>
                </c:pt>
                <c:pt idx="2723">
                  <c:v>194.52</c:v>
                </c:pt>
                <c:pt idx="2724">
                  <c:v>194.59</c:v>
                </c:pt>
                <c:pt idx="2725">
                  <c:v>194.66</c:v>
                </c:pt>
                <c:pt idx="2726">
                  <c:v>194.73</c:v>
                </c:pt>
                <c:pt idx="2727">
                  <c:v>194.8</c:v>
                </c:pt>
                <c:pt idx="2728">
                  <c:v>194.88</c:v>
                </c:pt>
                <c:pt idx="2729">
                  <c:v>194.95</c:v>
                </c:pt>
                <c:pt idx="2730">
                  <c:v>195.02</c:v>
                </c:pt>
                <c:pt idx="2731">
                  <c:v>195.09</c:v>
                </c:pt>
                <c:pt idx="2732">
                  <c:v>195.16</c:v>
                </c:pt>
                <c:pt idx="2733">
                  <c:v>195.23</c:v>
                </c:pt>
                <c:pt idx="2734">
                  <c:v>195.3</c:v>
                </c:pt>
                <c:pt idx="2735">
                  <c:v>195.38</c:v>
                </c:pt>
                <c:pt idx="2736">
                  <c:v>195.45</c:v>
                </c:pt>
                <c:pt idx="2737">
                  <c:v>195.52</c:v>
                </c:pt>
                <c:pt idx="2738">
                  <c:v>195.59</c:v>
                </c:pt>
                <c:pt idx="2739">
                  <c:v>195.66</c:v>
                </c:pt>
                <c:pt idx="2740">
                  <c:v>195.73</c:v>
                </c:pt>
                <c:pt idx="2741">
                  <c:v>195.8</c:v>
                </c:pt>
                <c:pt idx="2742">
                  <c:v>195.88</c:v>
                </c:pt>
                <c:pt idx="2743">
                  <c:v>195.95</c:v>
                </c:pt>
                <c:pt idx="2744">
                  <c:v>196.02</c:v>
                </c:pt>
                <c:pt idx="2745">
                  <c:v>196.09</c:v>
                </c:pt>
                <c:pt idx="2746">
                  <c:v>196.16</c:v>
                </c:pt>
                <c:pt idx="2747">
                  <c:v>196.23</c:v>
                </c:pt>
                <c:pt idx="2748">
                  <c:v>196.3</c:v>
                </c:pt>
                <c:pt idx="2749">
                  <c:v>196.38</c:v>
                </c:pt>
                <c:pt idx="2750">
                  <c:v>196.45</c:v>
                </c:pt>
                <c:pt idx="2751">
                  <c:v>196.52</c:v>
                </c:pt>
                <c:pt idx="2752">
                  <c:v>196.59</c:v>
                </c:pt>
                <c:pt idx="2753">
                  <c:v>196.66</c:v>
                </c:pt>
                <c:pt idx="2754">
                  <c:v>196.73</c:v>
                </c:pt>
                <c:pt idx="2755">
                  <c:v>196.8</c:v>
                </c:pt>
                <c:pt idx="2756">
                  <c:v>196.88</c:v>
                </c:pt>
                <c:pt idx="2757">
                  <c:v>196.95</c:v>
                </c:pt>
                <c:pt idx="2758">
                  <c:v>197.02</c:v>
                </c:pt>
                <c:pt idx="2759">
                  <c:v>197.09</c:v>
                </c:pt>
                <c:pt idx="2760">
                  <c:v>197.16</c:v>
                </c:pt>
                <c:pt idx="2761">
                  <c:v>197.23</c:v>
                </c:pt>
                <c:pt idx="2762">
                  <c:v>197.3</c:v>
                </c:pt>
                <c:pt idx="2763">
                  <c:v>197.38</c:v>
                </c:pt>
                <c:pt idx="2764">
                  <c:v>197.45</c:v>
                </c:pt>
                <c:pt idx="2765">
                  <c:v>197.52</c:v>
                </c:pt>
                <c:pt idx="2766">
                  <c:v>197.59</c:v>
                </c:pt>
                <c:pt idx="2767">
                  <c:v>197.66</c:v>
                </c:pt>
                <c:pt idx="2768">
                  <c:v>197.73</c:v>
                </c:pt>
                <c:pt idx="2769">
                  <c:v>197.8</c:v>
                </c:pt>
                <c:pt idx="2770">
                  <c:v>197.88</c:v>
                </c:pt>
                <c:pt idx="2771">
                  <c:v>197.95</c:v>
                </c:pt>
                <c:pt idx="2772">
                  <c:v>198.02</c:v>
                </c:pt>
                <c:pt idx="2773">
                  <c:v>198.09</c:v>
                </c:pt>
                <c:pt idx="2774">
                  <c:v>198.16</c:v>
                </c:pt>
                <c:pt idx="2775">
                  <c:v>198.23</c:v>
                </c:pt>
                <c:pt idx="2776">
                  <c:v>198.3</c:v>
                </c:pt>
                <c:pt idx="2777">
                  <c:v>198.38</c:v>
                </c:pt>
                <c:pt idx="2778">
                  <c:v>198.45</c:v>
                </c:pt>
                <c:pt idx="2779">
                  <c:v>198.52</c:v>
                </c:pt>
                <c:pt idx="2780">
                  <c:v>198.59</c:v>
                </c:pt>
                <c:pt idx="2781">
                  <c:v>198.66</c:v>
                </c:pt>
                <c:pt idx="2782">
                  <c:v>198.73</c:v>
                </c:pt>
                <c:pt idx="2783">
                  <c:v>198.8</c:v>
                </c:pt>
                <c:pt idx="2784">
                  <c:v>198.88</c:v>
                </c:pt>
                <c:pt idx="2785">
                  <c:v>198.95</c:v>
                </c:pt>
                <c:pt idx="2786">
                  <c:v>199.02</c:v>
                </c:pt>
                <c:pt idx="2787">
                  <c:v>199.09</c:v>
                </c:pt>
                <c:pt idx="2788">
                  <c:v>199.16</c:v>
                </c:pt>
                <c:pt idx="2789">
                  <c:v>199.23</c:v>
                </c:pt>
                <c:pt idx="2790">
                  <c:v>199.3</c:v>
                </c:pt>
                <c:pt idx="2791">
                  <c:v>199.38</c:v>
                </c:pt>
                <c:pt idx="2792">
                  <c:v>199.45</c:v>
                </c:pt>
                <c:pt idx="2793">
                  <c:v>199.52</c:v>
                </c:pt>
                <c:pt idx="2794">
                  <c:v>199.59</c:v>
                </c:pt>
                <c:pt idx="2795">
                  <c:v>199.66</c:v>
                </c:pt>
                <c:pt idx="2796">
                  <c:v>199.73</c:v>
                </c:pt>
                <c:pt idx="2797">
                  <c:v>199.8</c:v>
                </c:pt>
                <c:pt idx="2798">
                  <c:v>199.88</c:v>
                </c:pt>
                <c:pt idx="2799">
                  <c:v>199.95</c:v>
                </c:pt>
                <c:pt idx="2800">
                  <c:v>200.02</c:v>
                </c:pt>
                <c:pt idx="2801">
                  <c:v>200.09</c:v>
                </c:pt>
                <c:pt idx="2802">
                  <c:v>200.16</c:v>
                </c:pt>
                <c:pt idx="2803">
                  <c:v>200.23</c:v>
                </c:pt>
                <c:pt idx="2804">
                  <c:v>200.3</c:v>
                </c:pt>
                <c:pt idx="2805">
                  <c:v>200.38</c:v>
                </c:pt>
                <c:pt idx="2806">
                  <c:v>200.45</c:v>
                </c:pt>
                <c:pt idx="2807">
                  <c:v>200.52</c:v>
                </c:pt>
                <c:pt idx="2808">
                  <c:v>200.59</c:v>
                </c:pt>
                <c:pt idx="2809">
                  <c:v>200.66</c:v>
                </c:pt>
                <c:pt idx="2810">
                  <c:v>200.73</c:v>
                </c:pt>
                <c:pt idx="2811">
                  <c:v>200.8</c:v>
                </c:pt>
                <c:pt idx="2812">
                  <c:v>200.88</c:v>
                </c:pt>
                <c:pt idx="2813">
                  <c:v>200.95</c:v>
                </c:pt>
                <c:pt idx="2814">
                  <c:v>201.02</c:v>
                </c:pt>
                <c:pt idx="2815">
                  <c:v>201.09</c:v>
                </c:pt>
                <c:pt idx="2816">
                  <c:v>201.16</c:v>
                </c:pt>
                <c:pt idx="2817">
                  <c:v>201.23</c:v>
                </c:pt>
                <c:pt idx="2818">
                  <c:v>201.3</c:v>
                </c:pt>
                <c:pt idx="2819">
                  <c:v>201.38</c:v>
                </c:pt>
                <c:pt idx="2820">
                  <c:v>201.45</c:v>
                </c:pt>
                <c:pt idx="2821">
                  <c:v>201.52</c:v>
                </c:pt>
                <c:pt idx="2822">
                  <c:v>201.59</c:v>
                </c:pt>
                <c:pt idx="2823">
                  <c:v>201.66</c:v>
                </c:pt>
                <c:pt idx="2824">
                  <c:v>201.73</c:v>
                </c:pt>
                <c:pt idx="2825">
                  <c:v>201.8</c:v>
                </c:pt>
                <c:pt idx="2826">
                  <c:v>201.88</c:v>
                </c:pt>
                <c:pt idx="2827">
                  <c:v>201.95</c:v>
                </c:pt>
                <c:pt idx="2828">
                  <c:v>202.02</c:v>
                </c:pt>
                <c:pt idx="2829">
                  <c:v>202.09</c:v>
                </c:pt>
                <c:pt idx="2830">
                  <c:v>202.16</c:v>
                </c:pt>
                <c:pt idx="2831">
                  <c:v>202.23</c:v>
                </c:pt>
                <c:pt idx="2832">
                  <c:v>202.3</c:v>
                </c:pt>
                <c:pt idx="2833">
                  <c:v>202.38</c:v>
                </c:pt>
                <c:pt idx="2834">
                  <c:v>202.45</c:v>
                </c:pt>
                <c:pt idx="2835">
                  <c:v>202.52</c:v>
                </c:pt>
                <c:pt idx="2836">
                  <c:v>202.59</c:v>
                </c:pt>
                <c:pt idx="2837">
                  <c:v>202.66</c:v>
                </c:pt>
                <c:pt idx="2838">
                  <c:v>202.73</c:v>
                </c:pt>
                <c:pt idx="2839">
                  <c:v>202.81</c:v>
                </c:pt>
                <c:pt idx="2840">
                  <c:v>202.88</c:v>
                </c:pt>
                <c:pt idx="2841">
                  <c:v>202.95</c:v>
                </c:pt>
                <c:pt idx="2842">
                  <c:v>203.02</c:v>
                </c:pt>
                <c:pt idx="2843">
                  <c:v>203.09</c:v>
                </c:pt>
                <c:pt idx="2844">
                  <c:v>203.16</c:v>
                </c:pt>
                <c:pt idx="2845">
                  <c:v>203.23</c:v>
                </c:pt>
                <c:pt idx="2846">
                  <c:v>203.31</c:v>
                </c:pt>
                <c:pt idx="2847">
                  <c:v>203.38</c:v>
                </c:pt>
                <c:pt idx="2848">
                  <c:v>203.45</c:v>
                </c:pt>
                <c:pt idx="2849">
                  <c:v>203.52</c:v>
                </c:pt>
                <c:pt idx="2850">
                  <c:v>203.59</c:v>
                </c:pt>
                <c:pt idx="2851">
                  <c:v>203.66</c:v>
                </c:pt>
                <c:pt idx="2852">
                  <c:v>203.73</c:v>
                </c:pt>
                <c:pt idx="2853">
                  <c:v>203.81</c:v>
                </c:pt>
                <c:pt idx="2854">
                  <c:v>203.88</c:v>
                </c:pt>
                <c:pt idx="2855">
                  <c:v>203.95</c:v>
                </c:pt>
                <c:pt idx="2856">
                  <c:v>204.02</c:v>
                </c:pt>
                <c:pt idx="2857">
                  <c:v>204.09</c:v>
                </c:pt>
                <c:pt idx="2858">
                  <c:v>204.16</c:v>
                </c:pt>
                <c:pt idx="2859">
                  <c:v>204.23</c:v>
                </c:pt>
                <c:pt idx="2860">
                  <c:v>204.31</c:v>
                </c:pt>
                <c:pt idx="2861">
                  <c:v>204.38</c:v>
                </c:pt>
                <c:pt idx="2862">
                  <c:v>204.45</c:v>
                </c:pt>
                <c:pt idx="2863">
                  <c:v>204.52</c:v>
                </c:pt>
                <c:pt idx="2864">
                  <c:v>204.59</c:v>
                </c:pt>
                <c:pt idx="2865">
                  <c:v>204.66</c:v>
                </c:pt>
                <c:pt idx="2866">
                  <c:v>204.73</c:v>
                </c:pt>
                <c:pt idx="2867">
                  <c:v>204.81</c:v>
                </c:pt>
                <c:pt idx="2868">
                  <c:v>204.88</c:v>
                </c:pt>
                <c:pt idx="2869">
                  <c:v>204.95</c:v>
                </c:pt>
                <c:pt idx="2870">
                  <c:v>205.02</c:v>
                </c:pt>
                <c:pt idx="2871">
                  <c:v>205.09</c:v>
                </c:pt>
                <c:pt idx="2872">
                  <c:v>205.16</c:v>
                </c:pt>
                <c:pt idx="2873">
                  <c:v>205.23</c:v>
                </c:pt>
                <c:pt idx="2874">
                  <c:v>205.31</c:v>
                </c:pt>
                <c:pt idx="2875">
                  <c:v>205.38</c:v>
                </c:pt>
                <c:pt idx="2876">
                  <c:v>205.45</c:v>
                </c:pt>
                <c:pt idx="2877">
                  <c:v>205.52</c:v>
                </c:pt>
                <c:pt idx="2878">
                  <c:v>205.59</c:v>
                </c:pt>
                <c:pt idx="2879">
                  <c:v>205.66</c:v>
                </c:pt>
                <c:pt idx="2880">
                  <c:v>205.73</c:v>
                </c:pt>
                <c:pt idx="2881">
                  <c:v>205.81</c:v>
                </c:pt>
                <c:pt idx="2882">
                  <c:v>205.88</c:v>
                </c:pt>
                <c:pt idx="2883">
                  <c:v>205.95</c:v>
                </c:pt>
                <c:pt idx="2884">
                  <c:v>206.02</c:v>
                </c:pt>
                <c:pt idx="2885">
                  <c:v>206.09</c:v>
                </c:pt>
                <c:pt idx="2886">
                  <c:v>206.16</c:v>
                </c:pt>
                <c:pt idx="2887">
                  <c:v>206.23</c:v>
                </c:pt>
                <c:pt idx="2888">
                  <c:v>206.31</c:v>
                </c:pt>
                <c:pt idx="2889">
                  <c:v>206.38</c:v>
                </c:pt>
                <c:pt idx="2890">
                  <c:v>206.45</c:v>
                </c:pt>
                <c:pt idx="2891">
                  <c:v>206.52</c:v>
                </c:pt>
                <c:pt idx="2892">
                  <c:v>206.59</c:v>
                </c:pt>
                <c:pt idx="2893">
                  <c:v>206.66</c:v>
                </c:pt>
                <c:pt idx="2894">
                  <c:v>206.73</c:v>
                </c:pt>
                <c:pt idx="2895">
                  <c:v>206.81</c:v>
                </c:pt>
                <c:pt idx="2896">
                  <c:v>206.88</c:v>
                </c:pt>
                <c:pt idx="2897">
                  <c:v>206.95</c:v>
                </c:pt>
                <c:pt idx="2898">
                  <c:v>207.02</c:v>
                </c:pt>
                <c:pt idx="2899">
                  <c:v>207.09</c:v>
                </c:pt>
                <c:pt idx="2900">
                  <c:v>207.16</c:v>
                </c:pt>
                <c:pt idx="2901">
                  <c:v>207.23</c:v>
                </c:pt>
                <c:pt idx="2902">
                  <c:v>207.31</c:v>
                </c:pt>
                <c:pt idx="2903">
                  <c:v>207.38</c:v>
                </c:pt>
                <c:pt idx="2904">
                  <c:v>207.45</c:v>
                </c:pt>
                <c:pt idx="2905">
                  <c:v>207.52</c:v>
                </c:pt>
                <c:pt idx="2906">
                  <c:v>207.59</c:v>
                </c:pt>
                <c:pt idx="2907">
                  <c:v>207.66</c:v>
                </c:pt>
                <c:pt idx="2908">
                  <c:v>207.73</c:v>
                </c:pt>
                <c:pt idx="2909">
                  <c:v>207.81</c:v>
                </c:pt>
                <c:pt idx="2910">
                  <c:v>207.88</c:v>
                </c:pt>
                <c:pt idx="2911">
                  <c:v>207.95</c:v>
                </c:pt>
                <c:pt idx="2912">
                  <c:v>208.02</c:v>
                </c:pt>
                <c:pt idx="2913">
                  <c:v>208.09</c:v>
                </c:pt>
                <c:pt idx="2914">
                  <c:v>208.16</c:v>
                </c:pt>
                <c:pt idx="2915">
                  <c:v>208.23</c:v>
                </c:pt>
                <c:pt idx="2916">
                  <c:v>208.31</c:v>
                </c:pt>
                <c:pt idx="2917">
                  <c:v>208.38</c:v>
                </c:pt>
                <c:pt idx="2918">
                  <c:v>208.45</c:v>
                </c:pt>
                <c:pt idx="2919">
                  <c:v>208.52</c:v>
                </c:pt>
                <c:pt idx="2920">
                  <c:v>208.59</c:v>
                </c:pt>
                <c:pt idx="2921">
                  <c:v>208.66</c:v>
                </c:pt>
                <c:pt idx="2922">
                  <c:v>208.73</c:v>
                </c:pt>
                <c:pt idx="2923">
                  <c:v>208.81</c:v>
                </c:pt>
                <c:pt idx="2924">
                  <c:v>208.88</c:v>
                </c:pt>
                <c:pt idx="2925">
                  <c:v>208.95</c:v>
                </c:pt>
                <c:pt idx="2926">
                  <c:v>209.02</c:v>
                </c:pt>
                <c:pt idx="2927">
                  <c:v>209.09</c:v>
                </c:pt>
                <c:pt idx="2928">
                  <c:v>209.16</c:v>
                </c:pt>
                <c:pt idx="2929">
                  <c:v>209.23</c:v>
                </c:pt>
                <c:pt idx="2930">
                  <c:v>209.31</c:v>
                </c:pt>
                <c:pt idx="2931">
                  <c:v>209.38</c:v>
                </c:pt>
                <c:pt idx="2932">
                  <c:v>209.45</c:v>
                </c:pt>
                <c:pt idx="2933">
                  <c:v>209.52</c:v>
                </c:pt>
                <c:pt idx="2934">
                  <c:v>209.59</c:v>
                </c:pt>
                <c:pt idx="2935">
                  <c:v>209.66</c:v>
                </c:pt>
                <c:pt idx="2936">
                  <c:v>209.73</c:v>
                </c:pt>
                <c:pt idx="2937">
                  <c:v>209.81</c:v>
                </c:pt>
                <c:pt idx="2938">
                  <c:v>209.88</c:v>
                </c:pt>
                <c:pt idx="2939">
                  <c:v>209.95</c:v>
                </c:pt>
                <c:pt idx="2940">
                  <c:v>210.02</c:v>
                </c:pt>
                <c:pt idx="2941">
                  <c:v>210.09</c:v>
                </c:pt>
                <c:pt idx="2942">
                  <c:v>210.16</c:v>
                </c:pt>
                <c:pt idx="2943">
                  <c:v>210.23</c:v>
                </c:pt>
                <c:pt idx="2944">
                  <c:v>210.31</c:v>
                </c:pt>
                <c:pt idx="2945">
                  <c:v>210.38</c:v>
                </c:pt>
                <c:pt idx="2946">
                  <c:v>210.45</c:v>
                </c:pt>
                <c:pt idx="2947">
                  <c:v>210.52</c:v>
                </c:pt>
                <c:pt idx="2948">
                  <c:v>210.59</c:v>
                </c:pt>
                <c:pt idx="2949">
                  <c:v>210.66</c:v>
                </c:pt>
                <c:pt idx="2950">
                  <c:v>210.73</c:v>
                </c:pt>
                <c:pt idx="2951">
                  <c:v>210.81</c:v>
                </c:pt>
                <c:pt idx="2952">
                  <c:v>210.88</c:v>
                </c:pt>
                <c:pt idx="2953">
                  <c:v>210.95</c:v>
                </c:pt>
                <c:pt idx="2954">
                  <c:v>211.02</c:v>
                </c:pt>
                <c:pt idx="2955">
                  <c:v>211.09</c:v>
                </c:pt>
                <c:pt idx="2956">
                  <c:v>211.16</c:v>
                </c:pt>
                <c:pt idx="2957">
                  <c:v>211.23</c:v>
                </c:pt>
                <c:pt idx="2958">
                  <c:v>211.31</c:v>
                </c:pt>
                <c:pt idx="2959">
                  <c:v>211.38</c:v>
                </c:pt>
                <c:pt idx="2960">
                  <c:v>211.45</c:v>
                </c:pt>
                <c:pt idx="2961">
                  <c:v>211.52</c:v>
                </c:pt>
                <c:pt idx="2962">
                  <c:v>211.59</c:v>
                </c:pt>
                <c:pt idx="2963">
                  <c:v>211.66</c:v>
                </c:pt>
                <c:pt idx="2964">
                  <c:v>211.73</c:v>
                </c:pt>
                <c:pt idx="2965">
                  <c:v>211.81</c:v>
                </c:pt>
                <c:pt idx="2966">
                  <c:v>211.88</c:v>
                </c:pt>
                <c:pt idx="2967">
                  <c:v>211.95</c:v>
                </c:pt>
                <c:pt idx="2968">
                  <c:v>212.02</c:v>
                </c:pt>
                <c:pt idx="2969">
                  <c:v>212.09</c:v>
                </c:pt>
                <c:pt idx="2970">
                  <c:v>212.16</c:v>
                </c:pt>
                <c:pt idx="2971">
                  <c:v>212.23</c:v>
                </c:pt>
                <c:pt idx="2972">
                  <c:v>212.31</c:v>
                </c:pt>
                <c:pt idx="2973">
                  <c:v>212.38</c:v>
                </c:pt>
                <c:pt idx="2974">
                  <c:v>212.45</c:v>
                </c:pt>
                <c:pt idx="2975">
                  <c:v>212.52</c:v>
                </c:pt>
                <c:pt idx="2976">
                  <c:v>212.59</c:v>
                </c:pt>
                <c:pt idx="2977">
                  <c:v>212.66</c:v>
                </c:pt>
                <c:pt idx="2978">
                  <c:v>212.73</c:v>
                </c:pt>
                <c:pt idx="2979">
                  <c:v>212.81</c:v>
                </c:pt>
                <c:pt idx="2980">
                  <c:v>212.88</c:v>
                </c:pt>
                <c:pt idx="2981">
                  <c:v>212.95</c:v>
                </c:pt>
                <c:pt idx="2982">
                  <c:v>213.02</c:v>
                </c:pt>
                <c:pt idx="2983">
                  <c:v>213.09</c:v>
                </c:pt>
                <c:pt idx="2984">
                  <c:v>213.16</c:v>
                </c:pt>
                <c:pt idx="2985">
                  <c:v>213.23</c:v>
                </c:pt>
                <c:pt idx="2986">
                  <c:v>213.31</c:v>
                </c:pt>
                <c:pt idx="2987">
                  <c:v>213.38</c:v>
                </c:pt>
                <c:pt idx="2988">
                  <c:v>213.45</c:v>
                </c:pt>
                <c:pt idx="2989">
                  <c:v>213.52</c:v>
                </c:pt>
                <c:pt idx="2990">
                  <c:v>213.59</c:v>
                </c:pt>
                <c:pt idx="2991">
                  <c:v>213.66</c:v>
                </c:pt>
                <c:pt idx="2992">
                  <c:v>213.73</c:v>
                </c:pt>
                <c:pt idx="2993">
                  <c:v>213.81</c:v>
                </c:pt>
                <c:pt idx="2994">
                  <c:v>213.88</c:v>
                </c:pt>
                <c:pt idx="2995">
                  <c:v>213.95</c:v>
                </c:pt>
                <c:pt idx="2996">
                  <c:v>214.02</c:v>
                </c:pt>
                <c:pt idx="2997">
                  <c:v>214.09</c:v>
                </c:pt>
                <c:pt idx="2998">
                  <c:v>214.16</c:v>
                </c:pt>
                <c:pt idx="2999">
                  <c:v>214.23</c:v>
                </c:pt>
                <c:pt idx="3000">
                  <c:v>214.31</c:v>
                </c:pt>
                <c:pt idx="3001">
                  <c:v>214.38</c:v>
                </c:pt>
                <c:pt idx="3002">
                  <c:v>214.45</c:v>
                </c:pt>
                <c:pt idx="3003">
                  <c:v>214.52</c:v>
                </c:pt>
                <c:pt idx="3004">
                  <c:v>214.59</c:v>
                </c:pt>
                <c:pt idx="3005">
                  <c:v>214.66</c:v>
                </c:pt>
                <c:pt idx="3006">
                  <c:v>214.73</c:v>
                </c:pt>
                <c:pt idx="3007">
                  <c:v>214.81</c:v>
                </c:pt>
                <c:pt idx="3008">
                  <c:v>214.88</c:v>
                </c:pt>
                <c:pt idx="3009">
                  <c:v>214.95</c:v>
                </c:pt>
                <c:pt idx="3010">
                  <c:v>215.02</c:v>
                </c:pt>
                <c:pt idx="3011">
                  <c:v>215.09</c:v>
                </c:pt>
                <c:pt idx="3012">
                  <c:v>215.16</c:v>
                </c:pt>
                <c:pt idx="3013">
                  <c:v>215.23</c:v>
                </c:pt>
                <c:pt idx="3014">
                  <c:v>215.31</c:v>
                </c:pt>
                <c:pt idx="3015">
                  <c:v>215.38</c:v>
                </c:pt>
                <c:pt idx="3016">
                  <c:v>215.45</c:v>
                </c:pt>
                <c:pt idx="3017">
                  <c:v>215.52</c:v>
                </c:pt>
                <c:pt idx="3018">
                  <c:v>215.59</c:v>
                </c:pt>
                <c:pt idx="3019">
                  <c:v>215.66</c:v>
                </c:pt>
                <c:pt idx="3020">
                  <c:v>215.73</c:v>
                </c:pt>
                <c:pt idx="3021">
                  <c:v>215.81</c:v>
                </c:pt>
                <c:pt idx="3022">
                  <c:v>215.88</c:v>
                </c:pt>
                <c:pt idx="3023">
                  <c:v>215.95</c:v>
                </c:pt>
                <c:pt idx="3024">
                  <c:v>216.02</c:v>
                </c:pt>
                <c:pt idx="3025">
                  <c:v>216.09</c:v>
                </c:pt>
                <c:pt idx="3026">
                  <c:v>216.16</c:v>
                </c:pt>
                <c:pt idx="3027">
                  <c:v>216.23</c:v>
                </c:pt>
                <c:pt idx="3028">
                  <c:v>216.31</c:v>
                </c:pt>
                <c:pt idx="3029">
                  <c:v>216.38</c:v>
                </c:pt>
                <c:pt idx="3030">
                  <c:v>216.45</c:v>
                </c:pt>
                <c:pt idx="3031">
                  <c:v>216.52</c:v>
                </c:pt>
                <c:pt idx="3032">
                  <c:v>216.59</c:v>
                </c:pt>
                <c:pt idx="3033">
                  <c:v>216.66</c:v>
                </c:pt>
                <c:pt idx="3034">
                  <c:v>216.73</c:v>
                </c:pt>
                <c:pt idx="3035">
                  <c:v>216.81</c:v>
                </c:pt>
                <c:pt idx="3036">
                  <c:v>216.88</c:v>
                </c:pt>
                <c:pt idx="3037">
                  <c:v>216.95</c:v>
                </c:pt>
                <c:pt idx="3038">
                  <c:v>217.02</c:v>
                </c:pt>
                <c:pt idx="3039">
                  <c:v>217.09</c:v>
                </c:pt>
                <c:pt idx="3040">
                  <c:v>217.16</c:v>
                </c:pt>
                <c:pt idx="3041">
                  <c:v>217.23</c:v>
                </c:pt>
                <c:pt idx="3042">
                  <c:v>217.31</c:v>
                </c:pt>
                <c:pt idx="3043">
                  <c:v>217.38</c:v>
                </c:pt>
                <c:pt idx="3044">
                  <c:v>217.45</c:v>
                </c:pt>
                <c:pt idx="3045">
                  <c:v>217.52</c:v>
                </c:pt>
                <c:pt idx="3046">
                  <c:v>217.59</c:v>
                </c:pt>
                <c:pt idx="3047">
                  <c:v>217.66</c:v>
                </c:pt>
                <c:pt idx="3048">
                  <c:v>217.74</c:v>
                </c:pt>
                <c:pt idx="3049">
                  <c:v>217.81</c:v>
                </c:pt>
                <c:pt idx="3050">
                  <c:v>217.88</c:v>
                </c:pt>
                <c:pt idx="3051">
                  <c:v>217.95</c:v>
                </c:pt>
                <c:pt idx="3052">
                  <c:v>218.02</c:v>
                </c:pt>
                <c:pt idx="3053">
                  <c:v>218.09</c:v>
                </c:pt>
                <c:pt idx="3054">
                  <c:v>218.16</c:v>
                </c:pt>
                <c:pt idx="3055">
                  <c:v>218.24</c:v>
                </c:pt>
                <c:pt idx="3056">
                  <c:v>218.31</c:v>
                </c:pt>
                <c:pt idx="3057">
                  <c:v>218.38</c:v>
                </c:pt>
                <c:pt idx="3058">
                  <c:v>218.45</c:v>
                </c:pt>
                <c:pt idx="3059">
                  <c:v>218.52</c:v>
                </c:pt>
                <c:pt idx="3060">
                  <c:v>218.59</c:v>
                </c:pt>
                <c:pt idx="3061">
                  <c:v>218.66</c:v>
                </c:pt>
                <c:pt idx="3062">
                  <c:v>218.74</c:v>
                </c:pt>
                <c:pt idx="3063">
                  <c:v>218.81</c:v>
                </c:pt>
                <c:pt idx="3064">
                  <c:v>218.88</c:v>
                </c:pt>
                <c:pt idx="3065">
                  <c:v>218.95</c:v>
                </c:pt>
                <c:pt idx="3066">
                  <c:v>219.02</c:v>
                </c:pt>
                <c:pt idx="3067">
                  <c:v>219.09</c:v>
                </c:pt>
                <c:pt idx="3068">
                  <c:v>219.16</c:v>
                </c:pt>
                <c:pt idx="3069">
                  <c:v>219.24</c:v>
                </c:pt>
                <c:pt idx="3070">
                  <c:v>219.31</c:v>
                </c:pt>
                <c:pt idx="3071">
                  <c:v>219.38</c:v>
                </c:pt>
                <c:pt idx="3072">
                  <c:v>219.45</c:v>
                </c:pt>
                <c:pt idx="3073">
                  <c:v>219.52</c:v>
                </c:pt>
                <c:pt idx="3074">
                  <c:v>219.59</c:v>
                </c:pt>
                <c:pt idx="3075">
                  <c:v>219.66</c:v>
                </c:pt>
                <c:pt idx="3076">
                  <c:v>219.74</c:v>
                </c:pt>
                <c:pt idx="3077">
                  <c:v>219.81</c:v>
                </c:pt>
                <c:pt idx="3078">
                  <c:v>219.88</c:v>
                </c:pt>
                <c:pt idx="3079">
                  <c:v>219.95</c:v>
                </c:pt>
                <c:pt idx="3080">
                  <c:v>220.02</c:v>
                </c:pt>
                <c:pt idx="3081">
                  <c:v>220.09</c:v>
                </c:pt>
                <c:pt idx="3082">
                  <c:v>220.16</c:v>
                </c:pt>
                <c:pt idx="3083">
                  <c:v>220.24</c:v>
                </c:pt>
                <c:pt idx="3084">
                  <c:v>220.31</c:v>
                </c:pt>
                <c:pt idx="3085">
                  <c:v>220.38</c:v>
                </c:pt>
                <c:pt idx="3086">
                  <c:v>220.45</c:v>
                </c:pt>
                <c:pt idx="3087">
                  <c:v>220.52</c:v>
                </c:pt>
                <c:pt idx="3088">
                  <c:v>220.59</c:v>
                </c:pt>
                <c:pt idx="3089">
                  <c:v>220.66</c:v>
                </c:pt>
                <c:pt idx="3090">
                  <c:v>220.74</c:v>
                </c:pt>
                <c:pt idx="3091">
                  <c:v>220.81</c:v>
                </c:pt>
                <c:pt idx="3092">
                  <c:v>220.88</c:v>
                </c:pt>
                <c:pt idx="3093">
                  <c:v>220.95</c:v>
                </c:pt>
                <c:pt idx="3094">
                  <c:v>221.02</c:v>
                </c:pt>
                <c:pt idx="3095">
                  <c:v>221.09</c:v>
                </c:pt>
                <c:pt idx="3096">
                  <c:v>221.16</c:v>
                </c:pt>
                <c:pt idx="3097">
                  <c:v>221.24</c:v>
                </c:pt>
                <c:pt idx="3098">
                  <c:v>221.31</c:v>
                </c:pt>
                <c:pt idx="3099">
                  <c:v>221.38</c:v>
                </c:pt>
                <c:pt idx="3100">
                  <c:v>221.45</c:v>
                </c:pt>
                <c:pt idx="3101">
                  <c:v>221.52</c:v>
                </c:pt>
                <c:pt idx="3102">
                  <c:v>221.59</c:v>
                </c:pt>
                <c:pt idx="3103">
                  <c:v>221.66</c:v>
                </c:pt>
                <c:pt idx="3104">
                  <c:v>221.74</c:v>
                </c:pt>
                <c:pt idx="3105">
                  <c:v>221.81</c:v>
                </c:pt>
                <c:pt idx="3106">
                  <c:v>221.88</c:v>
                </c:pt>
                <c:pt idx="3107">
                  <c:v>221.95</c:v>
                </c:pt>
                <c:pt idx="3108">
                  <c:v>222.02</c:v>
                </c:pt>
                <c:pt idx="3109">
                  <c:v>222.09</c:v>
                </c:pt>
                <c:pt idx="3110">
                  <c:v>222.16</c:v>
                </c:pt>
                <c:pt idx="3111">
                  <c:v>222.24</c:v>
                </c:pt>
                <c:pt idx="3112">
                  <c:v>222.31</c:v>
                </c:pt>
                <c:pt idx="3113">
                  <c:v>222.38</c:v>
                </c:pt>
                <c:pt idx="3114">
                  <c:v>222.45</c:v>
                </c:pt>
                <c:pt idx="3115">
                  <c:v>222.52</c:v>
                </c:pt>
                <c:pt idx="3116">
                  <c:v>222.59</c:v>
                </c:pt>
                <c:pt idx="3117">
                  <c:v>222.66</c:v>
                </c:pt>
                <c:pt idx="3118">
                  <c:v>222.74</c:v>
                </c:pt>
                <c:pt idx="3119">
                  <c:v>222.81</c:v>
                </c:pt>
                <c:pt idx="3120">
                  <c:v>222.88</c:v>
                </c:pt>
                <c:pt idx="3121">
                  <c:v>222.95</c:v>
                </c:pt>
                <c:pt idx="3122">
                  <c:v>223.02</c:v>
                </c:pt>
                <c:pt idx="3123">
                  <c:v>223.09</c:v>
                </c:pt>
                <c:pt idx="3124">
                  <c:v>223.16</c:v>
                </c:pt>
                <c:pt idx="3125">
                  <c:v>223.24</c:v>
                </c:pt>
                <c:pt idx="3126">
                  <c:v>223.31</c:v>
                </c:pt>
                <c:pt idx="3127">
                  <c:v>223.38</c:v>
                </c:pt>
                <c:pt idx="3128">
                  <c:v>223.45</c:v>
                </c:pt>
                <c:pt idx="3129">
                  <c:v>223.52</c:v>
                </c:pt>
                <c:pt idx="3130">
                  <c:v>223.59</c:v>
                </c:pt>
                <c:pt idx="3131">
                  <c:v>223.66</c:v>
                </c:pt>
                <c:pt idx="3132">
                  <c:v>223.74</c:v>
                </c:pt>
                <c:pt idx="3133">
                  <c:v>223.81</c:v>
                </c:pt>
                <c:pt idx="3134">
                  <c:v>223.88</c:v>
                </c:pt>
                <c:pt idx="3135">
                  <c:v>223.95</c:v>
                </c:pt>
                <c:pt idx="3136">
                  <c:v>224.02</c:v>
                </c:pt>
                <c:pt idx="3137">
                  <c:v>224.09</c:v>
                </c:pt>
                <c:pt idx="3138">
                  <c:v>224.16</c:v>
                </c:pt>
                <c:pt idx="3139">
                  <c:v>224.24</c:v>
                </c:pt>
                <c:pt idx="3140">
                  <c:v>224.31</c:v>
                </c:pt>
                <c:pt idx="3141">
                  <c:v>224.38</c:v>
                </c:pt>
                <c:pt idx="3142">
                  <c:v>224.45</c:v>
                </c:pt>
                <c:pt idx="3143">
                  <c:v>224.52</c:v>
                </c:pt>
                <c:pt idx="3144">
                  <c:v>224.59</c:v>
                </c:pt>
                <c:pt idx="3145">
                  <c:v>224.66</c:v>
                </c:pt>
                <c:pt idx="3146">
                  <c:v>224.74</c:v>
                </c:pt>
                <c:pt idx="3147">
                  <c:v>224.81</c:v>
                </c:pt>
                <c:pt idx="3148">
                  <c:v>224.88</c:v>
                </c:pt>
                <c:pt idx="3149">
                  <c:v>224.95</c:v>
                </c:pt>
                <c:pt idx="3150">
                  <c:v>225.02</c:v>
                </c:pt>
                <c:pt idx="3151">
                  <c:v>225.09</c:v>
                </c:pt>
                <c:pt idx="3152">
                  <c:v>225.16</c:v>
                </c:pt>
                <c:pt idx="3153">
                  <c:v>225.24</c:v>
                </c:pt>
                <c:pt idx="3154">
                  <c:v>225.31</c:v>
                </c:pt>
                <c:pt idx="3155">
                  <c:v>225.38</c:v>
                </c:pt>
                <c:pt idx="3156">
                  <c:v>225.45</c:v>
                </c:pt>
                <c:pt idx="3157">
                  <c:v>225.52</c:v>
                </c:pt>
                <c:pt idx="3158">
                  <c:v>225.59</c:v>
                </c:pt>
                <c:pt idx="3159">
                  <c:v>225.66</c:v>
                </c:pt>
                <c:pt idx="3160">
                  <c:v>225.74</c:v>
                </c:pt>
                <c:pt idx="3161">
                  <c:v>225.81</c:v>
                </c:pt>
                <c:pt idx="3162">
                  <c:v>225.88</c:v>
                </c:pt>
                <c:pt idx="3163">
                  <c:v>225.95</c:v>
                </c:pt>
                <c:pt idx="3164">
                  <c:v>226.02</c:v>
                </c:pt>
                <c:pt idx="3165">
                  <c:v>226.09</c:v>
                </c:pt>
                <c:pt idx="3166">
                  <c:v>226.16</c:v>
                </c:pt>
                <c:pt idx="3167">
                  <c:v>226.24</c:v>
                </c:pt>
                <c:pt idx="3168">
                  <c:v>226.31</c:v>
                </c:pt>
                <c:pt idx="3169">
                  <c:v>226.38</c:v>
                </c:pt>
                <c:pt idx="3170">
                  <c:v>226.45</c:v>
                </c:pt>
                <c:pt idx="3171">
                  <c:v>226.52</c:v>
                </c:pt>
                <c:pt idx="3172">
                  <c:v>226.59</c:v>
                </c:pt>
                <c:pt idx="3173">
                  <c:v>226.66</c:v>
                </c:pt>
                <c:pt idx="3174">
                  <c:v>226.74</c:v>
                </c:pt>
                <c:pt idx="3175">
                  <c:v>226.81</c:v>
                </c:pt>
                <c:pt idx="3176">
                  <c:v>226.88</c:v>
                </c:pt>
                <c:pt idx="3177">
                  <c:v>226.95</c:v>
                </c:pt>
                <c:pt idx="3178">
                  <c:v>227.02</c:v>
                </c:pt>
                <c:pt idx="3179">
                  <c:v>227.09</c:v>
                </c:pt>
                <c:pt idx="3180">
                  <c:v>227.16</c:v>
                </c:pt>
                <c:pt idx="3181">
                  <c:v>227.24</c:v>
                </c:pt>
                <c:pt idx="3182">
                  <c:v>227.31</c:v>
                </c:pt>
                <c:pt idx="3183">
                  <c:v>227.38</c:v>
                </c:pt>
                <c:pt idx="3184">
                  <c:v>227.45</c:v>
                </c:pt>
                <c:pt idx="3185">
                  <c:v>227.52</c:v>
                </c:pt>
                <c:pt idx="3186">
                  <c:v>227.59</c:v>
                </c:pt>
                <c:pt idx="3187">
                  <c:v>227.66</c:v>
                </c:pt>
                <c:pt idx="3188">
                  <c:v>227.74</c:v>
                </c:pt>
                <c:pt idx="3189">
                  <c:v>227.81</c:v>
                </c:pt>
                <c:pt idx="3190">
                  <c:v>227.88</c:v>
                </c:pt>
                <c:pt idx="3191">
                  <c:v>227.95</c:v>
                </c:pt>
                <c:pt idx="3192">
                  <c:v>228.02</c:v>
                </c:pt>
                <c:pt idx="3193">
                  <c:v>228.09</c:v>
                </c:pt>
                <c:pt idx="3194">
                  <c:v>228.16</c:v>
                </c:pt>
                <c:pt idx="3195">
                  <c:v>228.24</c:v>
                </c:pt>
                <c:pt idx="3196">
                  <c:v>228.31</c:v>
                </c:pt>
                <c:pt idx="3197">
                  <c:v>228.38</c:v>
                </c:pt>
                <c:pt idx="3198">
                  <c:v>228.45</c:v>
                </c:pt>
                <c:pt idx="3199">
                  <c:v>228.52</c:v>
                </c:pt>
                <c:pt idx="3200">
                  <c:v>228.59</c:v>
                </c:pt>
                <c:pt idx="3201">
                  <c:v>228.66</c:v>
                </c:pt>
                <c:pt idx="3202">
                  <c:v>228.74</c:v>
                </c:pt>
                <c:pt idx="3203">
                  <c:v>228.81</c:v>
                </c:pt>
                <c:pt idx="3204">
                  <c:v>228.88</c:v>
                </c:pt>
                <c:pt idx="3205">
                  <c:v>228.95</c:v>
                </c:pt>
                <c:pt idx="3206">
                  <c:v>229.02</c:v>
                </c:pt>
                <c:pt idx="3207">
                  <c:v>229.09</c:v>
                </c:pt>
                <c:pt idx="3208">
                  <c:v>229.16</c:v>
                </c:pt>
                <c:pt idx="3209">
                  <c:v>229.24</c:v>
                </c:pt>
                <c:pt idx="3210">
                  <c:v>229.31</c:v>
                </c:pt>
                <c:pt idx="3211">
                  <c:v>229.38</c:v>
                </c:pt>
                <c:pt idx="3212">
                  <c:v>229.45</c:v>
                </c:pt>
                <c:pt idx="3213">
                  <c:v>229.52</c:v>
                </c:pt>
                <c:pt idx="3214">
                  <c:v>229.59</c:v>
                </c:pt>
                <c:pt idx="3215">
                  <c:v>229.66</c:v>
                </c:pt>
                <c:pt idx="3216">
                  <c:v>229.74</c:v>
                </c:pt>
                <c:pt idx="3217">
                  <c:v>229.81</c:v>
                </c:pt>
                <c:pt idx="3218">
                  <c:v>229.88</c:v>
                </c:pt>
                <c:pt idx="3219">
                  <c:v>229.95</c:v>
                </c:pt>
                <c:pt idx="3220">
                  <c:v>230.02</c:v>
                </c:pt>
                <c:pt idx="3221">
                  <c:v>230.09</c:v>
                </c:pt>
                <c:pt idx="3222">
                  <c:v>230.16</c:v>
                </c:pt>
                <c:pt idx="3223">
                  <c:v>230.24</c:v>
                </c:pt>
                <c:pt idx="3224">
                  <c:v>230.31</c:v>
                </c:pt>
                <c:pt idx="3225">
                  <c:v>230.38</c:v>
                </c:pt>
                <c:pt idx="3226">
                  <c:v>230.45</c:v>
                </c:pt>
                <c:pt idx="3227">
                  <c:v>230.52</c:v>
                </c:pt>
                <c:pt idx="3228">
                  <c:v>230.59</c:v>
                </c:pt>
                <c:pt idx="3229">
                  <c:v>230.66</c:v>
                </c:pt>
                <c:pt idx="3230">
                  <c:v>230.74</c:v>
                </c:pt>
                <c:pt idx="3231">
                  <c:v>230.81</c:v>
                </c:pt>
                <c:pt idx="3232">
                  <c:v>230.88</c:v>
                </c:pt>
                <c:pt idx="3233">
                  <c:v>230.95</c:v>
                </c:pt>
                <c:pt idx="3234">
                  <c:v>231.02</c:v>
                </c:pt>
                <c:pt idx="3235">
                  <c:v>231.09</c:v>
                </c:pt>
                <c:pt idx="3236">
                  <c:v>231.16</c:v>
                </c:pt>
                <c:pt idx="3237">
                  <c:v>231.24</c:v>
                </c:pt>
                <c:pt idx="3238">
                  <c:v>231.31</c:v>
                </c:pt>
                <c:pt idx="3239">
                  <c:v>231.38</c:v>
                </c:pt>
                <c:pt idx="3240">
                  <c:v>231.45</c:v>
                </c:pt>
                <c:pt idx="3241">
                  <c:v>231.52</c:v>
                </c:pt>
                <c:pt idx="3242">
                  <c:v>231.59</c:v>
                </c:pt>
                <c:pt idx="3243">
                  <c:v>231.66</c:v>
                </c:pt>
                <c:pt idx="3244">
                  <c:v>231.74</c:v>
                </c:pt>
                <c:pt idx="3245">
                  <c:v>231.81</c:v>
                </c:pt>
                <c:pt idx="3246">
                  <c:v>231.88</c:v>
                </c:pt>
                <c:pt idx="3247">
                  <c:v>231.95</c:v>
                </c:pt>
                <c:pt idx="3248">
                  <c:v>232.02</c:v>
                </c:pt>
                <c:pt idx="3249">
                  <c:v>232.09</c:v>
                </c:pt>
                <c:pt idx="3250">
                  <c:v>232.16</c:v>
                </c:pt>
                <c:pt idx="3251">
                  <c:v>232.24</c:v>
                </c:pt>
                <c:pt idx="3252">
                  <c:v>232.31</c:v>
                </c:pt>
                <c:pt idx="3253">
                  <c:v>232.38</c:v>
                </c:pt>
                <c:pt idx="3254">
                  <c:v>232.45</c:v>
                </c:pt>
                <c:pt idx="3255">
                  <c:v>232.52</c:v>
                </c:pt>
                <c:pt idx="3256">
                  <c:v>232.59</c:v>
                </c:pt>
                <c:pt idx="3257">
                  <c:v>232.67</c:v>
                </c:pt>
                <c:pt idx="3258">
                  <c:v>232.74</c:v>
                </c:pt>
                <c:pt idx="3259">
                  <c:v>232.81</c:v>
                </c:pt>
                <c:pt idx="3260">
                  <c:v>232.88</c:v>
                </c:pt>
                <c:pt idx="3261">
                  <c:v>232.95</c:v>
                </c:pt>
                <c:pt idx="3262">
                  <c:v>233.02</c:v>
                </c:pt>
                <c:pt idx="3263">
                  <c:v>233.09</c:v>
                </c:pt>
                <c:pt idx="3264">
                  <c:v>233.17</c:v>
                </c:pt>
                <c:pt idx="3265">
                  <c:v>233.24</c:v>
                </c:pt>
                <c:pt idx="3266">
                  <c:v>233.31</c:v>
                </c:pt>
                <c:pt idx="3267">
                  <c:v>233.38</c:v>
                </c:pt>
                <c:pt idx="3268">
                  <c:v>233.45</c:v>
                </c:pt>
                <c:pt idx="3269">
                  <c:v>233.52</c:v>
                </c:pt>
                <c:pt idx="3270">
                  <c:v>233.59</c:v>
                </c:pt>
                <c:pt idx="3271">
                  <c:v>233.67</c:v>
                </c:pt>
                <c:pt idx="3272">
                  <c:v>233.74</c:v>
                </c:pt>
                <c:pt idx="3273">
                  <c:v>233.81</c:v>
                </c:pt>
                <c:pt idx="3274">
                  <c:v>233.88</c:v>
                </c:pt>
                <c:pt idx="3275">
                  <c:v>233.95</c:v>
                </c:pt>
                <c:pt idx="3276">
                  <c:v>234.02</c:v>
                </c:pt>
                <c:pt idx="3277">
                  <c:v>234.09</c:v>
                </c:pt>
                <c:pt idx="3278">
                  <c:v>234.17</c:v>
                </c:pt>
                <c:pt idx="3279">
                  <c:v>234.24</c:v>
                </c:pt>
                <c:pt idx="3280">
                  <c:v>234.31</c:v>
                </c:pt>
                <c:pt idx="3281">
                  <c:v>234.38</c:v>
                </c:pt>
                <c:pt idx="3282">
                  <c:v>234.45</c:v>
                </c:pt>
                <c:pt idx="3283">
                  <c:v>234.52</c:v>
                </c:pt>
                <c:pt idx="3284">
                  <c:v>234.59</c:v>
                </c:pt>
                <c:pt idx="3285">
                  <c:v>234.67</c:v>
                </c:pt>
                <c:pt idx="3286">
                  <c:v>234.74</c:v>
                </c:pt>
                <c:pt idx="3287">
                  <c:v>234.81</c:v>
                </c:pt>
                <c:pt idx="3288">
                  <c:v>234.88</c:v>
                </c:pt>
                <c:pt idx="3289">
                  <c:v>234.95</c:v>
                </c:pt>
                <c:pt idx="3290">
                  <c:v>235.02</c:v>
                </c:pt>
                <c:pt idx="3291">
                  <c:v>235.09</c:v>
                </c:pt>
                <c:pt idx="3292">
                  <c:v>235.17</c:v>
                </c:pt>
                <c:pt idx="3293">
                  <c:v>235.24</c:v>
                </c:pt>
                <c:pt idx="3294">
                  <c:v>235.31</c:v>
                </c:pt>
                <c:pt idx="3295">
                  <c:v>235.38</c:v>
                </c:pt>
                <c:pt idx="3296">
                  <c:v>235.45</c:v>
                </c:pt>
                <c:pt idx="3297">
                  <c:v>235.52</c:v>
                </c:pt>
                <c:pt idx="3298">
                  <c:v>235.59</c:v>
                </c:pt>
                <c:pt idx="3299">
                  <c:v>235.67</c:v>
                </c:pt>
                <c:pt idx="3300">
                  <c:v>235.74</c:v>
                </c:pt>
                <c:pt idx="3301">
                  <c:v>235.81</c:v>
                </c:pt>
                <c:pt idx="3302">
                  <c:v>235.88</c:v>
                </c:pt>
                <c:pt idx="3303">
                  <c:v>235.95</c:v>
                </c:pt>
                <c:pt idx="3304">
                  <c:v>236.02</c:v>
                </c:pt>
                <c:pt idx="3305">
                  <c:v>236.09</c:v>
                </c:pt>
                <c:pt idx="3306">
                  <c:v>236.17</c:v>
                </c:pt>
                <c:pt idx="3307">
                  <c:v>236.24</c:v>
                </c:pt>
                <c:pt idx="3308">
                  <c:v>236.31</c:v>
                </c:pt>
                <c:pt idx="3309">
                  <c:v>236.38</c:v>
                </c:pt>
                <c:pt idx="3310">
                  <c:v>236.45</c:v>
                </c:pt>
                <c:pt idx="3311">
                  <c:v>236.52</c:v>
                </c:pt>
                <c:pt idx="3312">
                  <c:v>236.59</c:v>
                </c:pt>
                <c:pt idx="3313">
                  <c:v>236.67</c:v>
                </c:pt>
                <c:pt idx="3314">
                  <c:v>236.74</c:v>
                </c:pt>
                <c:pt idx="3315">
                  <c:v>236.81</c:v>
                </c:pt>
                <c:pt idx="3316">
                  <c:v>236.88</c:v>
                </c:pt>
                <c:pt idx="3317">
                  <c:v>236.95</c:v>
                </c:pt>
                <c:pt idx="3318">
                  <c:v>237.02</c:v>
                </c:pt>
                <c:pt idx="3319">
                  <c:v>237.09</c:v>
                </c:pt>
                <c:pt idx="3320">
                  <c:v>237.17</c:v>
                </c:pt>
                <c:pt idx="3321">
                  <c:v>237.24</c:v>
                </c:pt>
                <c:pt idx="3322">
                  <c:v>237.31</c:v>
                </c:pt>
                <c:pt idx="3323">
                  <c:v>237.38</c:v>
                </c:pt>
                <c:pt idx="3324">
                  <c:v>237.45</c:v>
                </c:pt>
                <c:pt idx="3325">
                  <c:v>237.52</c:v>
                </c:pt>
                <c:pt idx="3326">
                  <c:v>237.59</c:v>
                </c:pt>
                <c:pt idx="3327">
                  <c:v>237.67</c:v>
                </c:pt>
                <c:pt idx="3328">
                  <c:v>237.74</c:v>
                </c:pt>
                <c:pt idx="3329">
                  <c:v>237.81</c:v>
                </c:pt>
                <c:pt idx="3330">
                  <c:v>237.88</c:v>
                </c:pt>
                <c:pt idx="3331">
                  <c:v>237.95</c:v>
                </c:pt>
                <c:pt idx="3332">
                  <c:v>238.02</c:v>
                </c:pt>
                <c:pt idx="3333">
                  <c:v>238.09</c:v>
                </c:pt>
                <c:pt idx="3334">
                  <c:v>238.17</c:v>
                </c:pt>
                <c:pt idx="3335">
                  <c:v>238.24</c:v>
                </c:pt>
                <c:pt idx="3336">
                  <c:v>238.31</c:v>
                </c:pt>
                <c:pt idx="3337">
                  <c:v>238.38</c:v>
                </c:pt>
                <c:pt idx="3338">
                  <c:v>238.45</c:v>
                </c:pt>
                <c:pt idx="3339">
                  <c:v>238.52</c:v>
                </c:pt>
                <c:pt idx="3340">
                  <c:v>238.59</c:v>
                </c:pt>
                <c:pt idx="3341">
                  <c:v>238.67</c:v>
                </c:pt>
                <c:pt idx="3342">
                  <c:v>238.74</c:v>
                </c:pt>
                <c:pt idx="3343">
                  <c:v>238.81</c:v>
                </c:pt>
                <c:pt idx="3344">
                  <c:v>238.88</c:v>
                </c:pt>
                <c:pt idx="3345">
                  <c:v>238.95</c:v>
                </c:pt>
                <c:pt idx="3346">
                  <c:v>239.02</c:v>
                </c:pt>
                <c:pt idx="3347">
                  <c:v>239.09</c:v>
                </c:pt>
                <c:pt idx="3348">
                  <c:v>239.17</c:v>
                </c:pt>
                <c:pt idx="3349">
                  <c:v>239.24</c:v>
                </c:pt>
                <c:pt idx="3350">
                  <c:v>239.31</c:v>
                </c:pt>
                <c:pt idx="3351">
                  <c:v>239.38</c:v>
                </c:pt>
                <c:pt idx="3352">
                  <c:v>239.45</c:v>
                </c:pt>
                <c:pt idx="3353">
                  <c:v>239.52</c:v>
                </c:pt>
                <c:pt idx="3354">
                  <c:v>239.59</c:v>
                </c:pt>
                <c:pt idx="3355">
                  <c:v>239.67</c:v>
                </c:pt>
                <c:pt idx="3356">
                  <c:v>239.74</c:v>
                </c:pt>
                <c:pt idx="3357">
                  <c:v>239.81</c:v>
                </c:pt>
                <c:pt idx="3358">
                  <c:v>239.88</c:v>
                </c:pt>
                <c:pt idx="3359">
                  <c:v>239.95</c:v>
                </c:pt>
                <c:pt idx="3360">
                  <c:v>240.02</c:v>
                </c:pt>
                <c:pt idx="3361">
                  <c:v>240.09</c:v>
                </c:pt>
                <c:pt idx="3362">
                  <c:v>240.17</c:v>
                </c:pt>
                <c:pt idx="3363">
                  <c:v>240.24</c:v>
                </c:pt>
                <c:pt idx="3364">
                  <c:v>240.31</c:v>
                </c:pt>
                <c:pt idx="3365">
                  <c:v>240.38</c:v>
                </c:pt>
                <c:pt idx="3366">
                  <c:v>240.45</c:v>
                </c:pt>
                <c:pt idx="3367">
                  <c:v>240.52</c:v>
                </c:pt>
                <c:pt idx="3368">
                  <c:v>240.59</c:v>
                </c:pt>
                <c:pt idx="3369">
                  <c:v>240.67</c:v>
                </c:pt>
                <c:pt idx="3370">
                  <c:v>240.74</c:v>
                </c:pt>
                <c:pt idx="3371">
                  <c:v>240.81</c:v>
                </c:pt>
                <c:pt idx="3372">
                  <c:v>240.88</c:v>
                </c:pt>
                <c:pt idx="3373">
                  <c:v>240.95</c:v>
                </c:pt>
                <c:pt idx="3374">
                  <c:v>241.02</c:v>
                </c:pt>
                <c:pt idx="3375">
                  <c:v>241.09</c:v>
                </c:pt>
                <c:pt idx="3376">
                  <c:v>241.17</c:v>
                </c:pt>
                <c:pt idx="3377">
                  <c:v>241.24</c:v>
                </c:pt>
                <c:pt idx="3378">
                  <c:v>241.31</c:v>
                </c:pt>
                <c:pt idx="3379">
                  <c:v>241.38</c:v>
                </c:pt>
                <c:pt idx="3380">
                  <c:v>241.45</c:v>
                </c:pt>
                <c:pt idx="3381">
                  <c:v>241.52</c:v>
                </c:pt>
                <c:pt idx="3382">
                  <c:v>241.59</c:v>
                </c:pt>
                <c:pt idx="3383">
                  <c:v>241.67</c:v>
                </c:pt>
                <c:pt idx="3384">
                  <c:v>241.74</c:v>
                </c:pt>
                <c:pt idx="3385">
                  <c:v>241.81</c:v>
                </c:pt>
                <c:pt idx="3386">
                  <c:v>241.88</c:v>
                </c:pt>
                <c:pt idx="3387">
                  <c:v>241.95</c:v>
                </c:pt>
                <c:pt idx="3388">
                  <c:v>242.02</c:v>
                </c:pt>
                <c:pt idx="3389">
                  <c:v>242.09</c:v>
                </c:pt>
                <c:pt idx="3390">
                  <c:v>242.17</c:v>
                </c:pt>
                <c:pt idx="3391">
                  <c:v>242.24</c:v>
                </c:pt>
                <c:pt idx="3392">
                  <c:v>242.31</c:v>
                </c:pt>
                <c:pt idx="3393">
                  <c:v>242.38</c:v>
                </c:pt>
                <c:pt idx="3394">
                  <c:v>242.45</c:v>
                </c:pt>
                <c:pt idx="3395">
                  <c:v>242.52</c:v>
                </c:pt>
                <c:pt idx="3396">
                  <c:v>242.59</c:v>
                </c:pt>
                <c:pt idx="3397">
                  <c:v>242.67</c:v>
                </c:pt>
                <c:pt idx="3398">
                  <c:v>242.74</c:v>
                </c:pt>
                <c:pt idx="3399">
                  <c:v>242.81</c:v>
                </c:pt>
                <c:pt idx="3400">
                  <c:v>242.88</c:v>
                </c:pt>
                <c:pt idx="3401">
                  <c:v>242.95</c:v>
                </c:pt>
                <c:pt idx="3402">
                  <c:v>243.02</c:v>
                </c:pt>
                <c:pt idx="3403">
                  <c:v>243.09</c:v>
                </c:pt>
                <c:pt idx="3404">
                  <c:v>243.17</c:v>
                </c:pt>
                <c:pt idx="3405">
                  <c:v>243.24</c:v>
                </c:pt>
                <c:pt idx="3406">
                  <c:v>243.31</c:v>
                </c:pt>
                <c:pt idx="3407">
                  <c:v>243.38</c:v>
                </c:pt>
                <c:pt idx="3408">
                  <c:v>243.45</c:v>
                </c:pt>
                <c:pt idx="3409">
                  <c:v>243.52</c:v>
                </c:pt>
                <c:pt idx="3410">
                  <c:v>243.59</c:v>
                </c:pt>
                <c:pt idx="3411">
                  <c:v>243.67</c:v>
                </c:pt>
                <c:pt idx="3412">
                  <c:v>243.74</c:v>
                </c:pt>
                <c:pt idx="3413">
                  <c:v>243.81</c:v>
                </c:pt>
                <c:pt idx="3414">
                  <c:v>243.88</c:v>
                </c:pt>
                <c:pt idx="3415">
                  <c:v>243.95</c:v>
                </c:pt>
                <c:pt idx="3416">
                  <c:v>244.02</c:v>
                </c:pt>
                <c:pt idx="3417">
                  <c:v>244.09</c:v>
                </c:pt>
                <c:pt idx="3418">
                  <c:v>244.17</c:v>
                </c:pt>
                <c:pt idx="3419">
                  <c:v>244.24</c:v>
                </c:pt>
                <c:pt idx="3420">
                  <c:v>244.31</c:v>
                </c:pt>
                <c:pt idx="3421">
                  <c:v>244.38</c:v>
                </c:pt>
                <c:pt idx="3422">
                  <c:v>244.45</c:v>
                </c:pt>
                <c:pt idx="3423">
                  <c:v>244.52</c:v>
                </c:pt>
                <c:pt idx="3424">
                  <c:v>244.59</c:v>
                </c:pt>
                <c:pt idx="3425">
                  <c:v>244.67</c:v>
                </c:pt>
                <c:pt idx="3426">
                  <c:v>244.74</c:v>
                </c:pt>
                <c:pt idx="3427">
                  <c:v>244.81</c:v>
                </c:pt>
                <c:pt idx="3428">
                  <c:v>244.88</c:v>
                </c:pt>
                <c:pt idx="3429">
                  <c:v>244.95</c:v>
                </c:pt>
                <c:pt idx="3430">
                  <c:v>245.02</c:v>
                </c:pt>
                <c:pt idx="3431">
                  <c:v>245.09</c:v>
                </c:pt>
                <c:pt idx="3432">
                  <c:v>245.17</c:v>
                </c:pt>
                <c:pt idx="3433">
                  <c:v>245.24</c:v>
                </c:pt>
                <c:pt idx="3434">
                  <c:v>245.31</c:v>
                </c:pt>
                <c:pt idx="3435">
                  <c:v>245.38</c:v>
                </c:pt>
                <c:pt idx="3436">
                  <c:v>245.45</c:v>
                </c:pt>
                <c:pt idx="3437">
                  <c:v>245.52</c:v>
                </c:pt>
                <c:pt idx="3438">
                  <c:v>245.59</c:v>
                </c:pt>
                <c:pt idx="3439">
                  <c:v>245.67</c:v>
                </c:pt>
                <c:pt idx="3440">
                  <c:v>245.74</c:v>
                </c:pt>
                <c:pt idx="3441">
                  <c:v>245.81</c:v>
                </c:pt>
                <c:pt idx="3442">
                  <c:v>245.88</c:v>
                </c:pt>
                <c:pt idx="3443">
                  <c:v>245.95</c:v>
                </c:pt>
                <c:pt idx="3444">
                  <c:v>246.02</c:v>
                </c:pt>
                <c:pt idx="3445">
                  <c:v>246.09</c:v>
                </c:pt>
                <c:pt idx="3446">
                  <c:v>246.17</c:v>
                </c:pt>
                <c:pt idx="3447">
                  <c:v>246.24</c:v>
                </c:pt>
                <c:pt idx="3448">
                  <c:v>246.31</c:v>
                </c:pt>
                <c:pt idx="3449">
                  <c:v>246.38</c:v>
                </c:pt>
                <c:pt idx="3450">
                  <c:v>246.45</c:v>
                </c:pt>
                <c:pt idx="3451">
                  <c:v>246.52</c:v>
                </c:pt>
                <c:pt idx="3452">
                  <c:v>246.59</c:v>
                </c:pt>
                <c:pt idx="3453">
                  <c:v>246.67</c:v>
                </c:pt>
                <c:pt idx="3454">
                  <c:v>246.74</c:v>
                </c:pt>
                <c:pt idx="3455">
                  <c:v>246.81</c:v>
                </c:pt>
                <c:pt idx="3456">
                  <c:v>246.88</c:v>
                </c:pt>
                <c:pt idx="3457">
                  <c:v>246.95</c:v>
                </c:pt>
                <c:pt idx="3458">
                  <c:v>247.02</c:v>
                </c:pt>
                <c:pt idx="3459">
                  <c:v>247.09</c:v>
                </c:pt>
                <c:pt idx="3460">
                  <c:v>247.17</c:v>
                </c:pt>
                <c:pt idx="3461">
                  <c:v>247.24</c:v>
                </c:pt>
                <c:pt idx="3462">
                  <c:v>247.31</c:v>
                </c:pt>
                <c:pt idx="3463">
                  <c:v>247.38</c:v>
                </c:pt>
                <c:pt idx="3464">
                  <c:v>247.45</c:v>
                </c:pt>
                <c:pt idx="3465">
                  <c:v>247.52</c:v>
                </c:pt>
                <c:pt idx="3466">
                  <c:v>247.6</c:v>
                </c:pt>
                <c:pt idx="3467">
                  <c:v>247.67</c:v>
                </c:pt>
                <c:pt idx="3468">
                  <c:v>247.74</c:v>
                </c:pt>
                <c:pt idx="3469">
                  <c:v>247.81</c:v>
                </c:pt>
                <c:pt idx="3470">
                  <c:v>247.88</c:v>
                </c:pt>
                <c:pt idx="3471">
                  <c:v>247.95</c:v>
                </c:pt>
                <c:pt idx="3472">
                  <c:v>248.02</c:v>
                </c:pt>
                <c:pt idx="3473">
                  <c:v>248.1</c:v>
                </c:pt>
                <c:pt idx="3474">
                  <c:v>248.17</c:v>
                </c:pt>
                <c:pt idx="3475">
                  <c:v>248.24</c:v>
                </c:pt>
                <c:pt idx="3476">
                  <c:v>248.31</c:v>
                </c:pt>
                <c:pt idx="3477">
                  <c:v>248.38</c:v>
                </c:pt>
                <c:pt idx="3478">
                  <c:v>248.45</c:v>
                </c:pt>
                <c:pt idx="3479">
                  <c:v>248.52</c:v>
                </c:pt>
                <c:pt idx="3480">
                  <c:v>248.6</c:v>
                </c:pt>
                <c:pt idx="3481">
                  <c:v>248.67</c:v>
                </c:pt>
                <c:pt idx="3482">
                  <c:v>248.74</c:v>
                </c:pt>
                <c:pt idx="3483">
                  <c:v>248.81</c:v>
                </c:pt>
                <c:pt idx="3484">
                  <c:v>248.88</c:v>
                </c:pt>
                <c:pt idx="3485">
                  <c:v>248.95</c:v>
                </c:pt>
                <c:pt idx="3486">
                  <c:v>249.02</c:v>
                </c:pt>
                <c:pt idx="3487">
                  <c:v>249.1</c:v>
                </c:pt>
                <c:pt idx="3488">
                  <c:v>249.17</c:v>
                </c:pt>
                <c:pt idx="3489">
                  <c:v>249.24</c:v>
                </c:pt>
                <c:pt idx="3490">
                  <c:v>249.31</c:v>
                </c:pt>
                <c:pt idx="3491">
                  <c:v>249.38</c:v>
                </c:pt>
                <c:pt idx="3492">
                  <c:v>249.45</c:v>
                </c:pt>
                <c:pt idx="3493">
                  <c:v>249.52</c:v>
                </c:pt>
                <c:pt idx="3494">
                  <c:v>249.6</c:v>
                </c:pt>
                <c:pt idx="3495">
                  <c:v>249.67</c:v>
                </c:pt>
                <c:pt idx="3496">
                  <c:v>249.74</c:v>
                </c:pt>
                <c:pt idx="3497">
                  <c:v>249.81</c:v>
                </c:pt>
                <c:pt idx="3498">
                  <c:v>249.88</c:v>
                </c:pt>
                <c:pt idx="3499">
                  <c:v>249.95</c:v>
                </c:pt>
                <c:pt idx="3500">
                  <c:v>250.02</c:v>
                </c:pt>
                <c:pt idx="3501">
                  <c:v>250.1</c:v>
                </c:pt>
                <c:pt idx="3502">
                  <c:v>250.17</c:v>
                </c:pt>
                <c:pt idx="3503">
                  <c:v>250.24</c:v>
                </c:pt>
                <c:pt idx="3504">
                  <c:v>250.31</c:v>
                </c:pt>
                <c:pt idx="3505">
                  <c:v>250.38</c:v>
                </c:pt>
                <c:pt idx="3506">
                  <c:v>250.45</c:v>
                </c:pt>
                <c:pt idx="3507">
                  <c:v>250.52</c:v>
                </c:pt>
                <c:pt idx="3508">
                  <c:v>250.6</c:v>
                </c:pt>
                <c:pt idx="3509">
                  <c:v>250.67</c:v>
                </c:pt>
                <c:pt idx="3510">
                  <c:v>250.74</c:v>
                </c:pt>
                <c:pt idx="3511">
                  <c:v>250.81</c:v>
                </c:pt>
                <c:pt idx="3512">
                  <c:v>250.88</c:v>
                </c:pt>
                <c:pt idx="3513">
                  <c:v>250.95</c:v>
                </c:pt>
                <c:pt idx="3514">
                  <c:v>251.02</c:v>
                </c:pt>
                <c:pt idx="3515">
                  <c:v>251.1</c:v>
                </c:pt>
                <c:pt idx="3516">
                  <c:v>251.17</c:v>
                </c:pt>
                <c:pt idx="3517">
                  <c:v>251.24</c:v>
                </c:pt>
                <c:pt idx="3518">
                  <c:v>251.31</c:v>
                </c:pt>
                <c:pt idx="3519">
                  <c:v>251.38</c:v>
                </c:pt>
                <c:pt idx="3520">
                  <c:v>251.45</c:v>
                </c:pt>
                <c:pt idx="3521">
                  <c:v>251.52</c:v>
                </c:pt>
                <c:pt idx="3522">
                  <c:v>251.6</c:v>
                </c:pt>
                <c:pt idx="3523">
                  <c:v>251.67</c:v>
                </c:pt>
                <c:pt idx="3524">
                  <c:v>251.74</c:v>
                </c:pt>
                <c:pt idx="3525">
                  <c:v>251.81</c:v>
                </c:pt>
                <c:pt idx="3526">
                  <c:v>251.88</c:v>
                </c:pt>
                <c:pt idx="3527">
                  <c:v>251.95</c:v>
                </c:pt>
                <c:pt idx="3528">
                  <c:v>252.02</c:v>
                </c:pt>
                <c:pt idx="3529">
                  <c:v>252.1</c:v>
                </c:pt>
                <c:pt idx="3530">
                  <c:v>252.17</c:v>
                </c:pt>
                <c:pt idx="3531">
                  <c:v>252.24</c:v>
                </c:pt>
                <c:pt idx="3532">
                  <c:v>252.31</c:v>
                </c:pt>
                <c:pt idx="3533">
                  <c:v>252.38</c:v>
                </c:pt>
                <c:pt idx="3534">
                  <c:v>252.45</c:v>
                </c:pt>
                <c:pt idx="3535">
                  <c:v>252.52</c:v>
                </c:pt>
                <c:pt idx="3536">
                  <c:v>252.6</c:v>
                </c:pt>
                <c:pt idx="3537">
                  <c:v>252.67</c:v>
                </c:pt>
                <c:pt idx="3538">
                  <c:v>252.74</c:v>
                </c:pt>
                <c:pt idx="3539">
                  <c:v>252.81</c:v>
                </c:pt>
                <c:pt idx="3540">
                  <c:v>252.88</c:v>
                </c:pt>
                <c:pt idx="3541">
                  <c:v>252.95</c:v>
                </c:pt>
                <c:pt idx="3542">
                  <c:v>253.02</c:v>
                </c:pt>
                <c:pt idx="3543">
                  <c:v>253.1</c:v>
                </c:pt>
                <c:pt idx="3544">
                  <c:v>253.17</c:v>
                </c:pt>
                <c:pt idx="3545">
                  <c:v>253.24</c:v>
                </c:pt>
                <c:pt idx="3546">
                  <c:v>253.31</c:v>
                </c:pt>
                <c:pt idx="3547">
                  <c:v>253.38</c:v>
                </c:pt>
                <c:pt idx="3548">
                  <c:v>253.45</c:v>
                </c:pt>
                <c:pt idx="3549">
                  <c:v>253.52</c:v>
                </c:pt>
                <c:pt idx="3550">
                  <c:v>253.6</c:v>
                </c:pt>
                <c:pt idx="3551">
                  <c:v>253.67</c:v>
                </c:pt>
                <c:pt idx="3552">
                  <c:v>253.74</c:v>
                </c:pt>
                <c:pt idx="3553">
                  <c:v>253.81</c:v>
                </c:pt>
                <c:pt idx="3554">
                  <c:v>253.88</c:v>
                </c:pt>
                <c:pt idx="3555">
                  <c:v>253.95</c:v>
                </c:pt>
                <c:pt idx="3556">
                  <c:v>254.02</c:v>
                </c:pt>
                <c:pt idx="3557">
                  <c:v>254.1</c:v>
                </c:pt>
                <c:pt idx="3558">
                  <c:v>254.17</c:v>
                </c:pt>
                <c:pt idx="3559">
                  <c:v>254.24</c:v>
                </c:pt>
                <c:pt idx="3560">
                  <c:v>254.31</c:v>
                </c:pt>
                <c:pt idx="3561">
                  <c:v>254.38</c:v>
                </c:pt>
                <c:pt idx="3562">
                  <c:v>254.45</c:v>
                </c:pt>
                <c:pt idx="3563">
                  <c:v>254.52</c:v>
                </c:pt>
                <c:pt idx="3564">
                  <c:v>254.6</c:v>
                </c:pt>
                <c:pt idx="3565">
                  <c:v>254.67</c:v>
                </c:pt>
                <c:pt idx="3566">
                  <c:v>254.74</c:v>
                </c:pt>
                <c:pt idx="3567">
                  <c:v>254.81</c:v>
                </c:pt>
                <c:pt idx="3568">
                  <c:v>254.88</c:v>
                </c:pt>
                <c:pt idx="3569">
                  <c:v>254.95</c:v>
                </c:pt>
                <c:pt idx="3570">
                  <c:v>255.02</c:v>
                </c:pt>
                <c:pt idx="3571">
                  <c:v>255.1</c:v>
                </c:pt>
                <c:pt idx="3572">
                  <c:v>255.17</c:v>
                </c:pt>
                <c:pt idx="3573">
                  <c:v>255.24</c:v>
                </c:pt>
                <c:pt idx="3574">
                  <c:v>255.31</c:v>
                </c:pt>
                <c:pt idx="3575">
                  <c:v>255.38</c:v>
                </c:pt>
                <c:pt idx="3576">
                  <c:v>255.45</c:v>
                </c:pt>
                <c:pt idx="3577">
                  <c:v>255.52</c:v>
                </c:pt>
                <c:pt idx="3578">
                  <c:v>255.6</c:v>
                </c:pt>
                <c:pt idx="3579">
                  <c:v>255.67</c:v>
                </c:pt>
                <c:pt idx="3580">
                  <c:v>255.74</c:v>
                </c:pt>
                <c:pt idx="3581">
                  <c:v>255.81</c:v>
                </c:pt>
                <c:pt idx="3582">
                  <c:v>255.88</c:v>
                </c:pt>
                <c:pt idx="3583">
                  <c:v>255.95</c:v>
                </c:pt>
                <c:pt idx="3584">
                  <c:v>256.02</c:v>
                </c:pt>
                <c:pt idx="3585">
                  <c:v>256.10000000000002</c:v>
                </c:pt>
                <c:pt idx="3586">
                  <c:v>256.17</c:v>
                </c:pt>
                <c:pt idx="3587">
                  <c:v>256.24</c:v>
                </c:pt>
                <c:pt idx="3588">
                  <c:v>256.31</c:v>
                </c:pt>
                <c:pt idx="3589">
                  <c:v>256.38</c:v>
                </c:pt>
                <c:pt idx="3590">
                  <c:v>256.45</c:v>
                </c:pt>
                <c:pt idx="3591">
                  <c:v>256.52</c:v>
                </c:pt>
                <c:pt idx="3592">
                  <c:v>256.60000000000002</c:v>
                </c:pt>
                <c:pt idx="3593">
                  <c:v>256.67</c:v>
                </c:pt>
                <c:pt idx="3594">
                  <c:v>256.74</c:v>
                </c:pt>
                <c:pt idx="3595">
                  <c:v>256.81</c:v>
                </c:pt>
                <c:pt idx="3596">
                  <c:v>256.88</c:v>
                </c:pt>
                <c:pt idx="3597">
                  <c:v>256.95</c:v>
                </c:pt>
                <c:pt idx="3598">
                  <c:v>257.02</c:v>
                </c:pt>
                <c:pt idx="3599">
                  <c:v>257.10000000000002</c:v>
                </c:pt>
                <c:pt idx="3600">
                  <c:v>257.17</c:v>
                </c:pt>
                <c:pt idx="3601">
                  <c:v>257.24</c:v>
                </c:pt>
                <c:pt idx="3602">
                  <c:v>257.31</c:v>
                </c:pt>
                <c:pt idx="3603">
                  <c:v>257.38</c:v>
                </c:pt>
                <c:pt idx="3604">
                  <c:v>257.45</c:v>
                </c:pt>
                <c:pt idx="3605">
                  <c:v>257.52</c:v>
                </c:pt>
                <c:pt idx="3606">
                  <c:v>257.60000000000002</c:v>
                </c:pt>
                <c:pt idx="3607">
                  <c:v>257.67</c:v>
                </c:pt>
                <c:pt idx="3608">
                  <c:v>257.74</c:v>
                </c:pt>
                <c:pt idx="3609">
                  <c:v>257.81</c:v>
                </c:pt>
                <c:pt idx="3610">
                  <c:v>257.88</c:v>
                </c:pt>
                <c:pt idx="3611">
                  <c:v>257.95</c:v>
                </c:pt>
                <c:pt idx="3612">
                  <c:v>258.02</c:v>
                </c:pt>
                <c:pt idx="3613">
                  <c:v>258.10000000000002</c:v>
                </c:pt>
                <c:pt idx="3614">
                  <c:v>258.17</c:v>
                </c:pt>
                <c:pt idx="3615">
                  <c:v>258.24</c:v>
                </c:pt>
                <c:pt idx="3616">
                  <c:v>258.31</c:v>
                </c:pt>
                <c:pt idx="3617">
                  <c:v>258.38</c:v>
                </c:pt>
                <c:pt idx="3618">
                  <c:v>258.45</c:v>
                </c:pt>
                <c:pt idx="3619">
                  <c:v>258.52</c:v>
                </c:pt>
                <c:pt idx="3620">
                  <c:v>258.60000000000002</c:v>
                </c:pt>
                <c:pt idx="3621">
                  <c:v>258.67</c:v>
                </c:pt>
                <c:pt idx="3622">
                  <c:v>258.74</c:v>
                </c:pt>
                <c:pt idx="3623">
                  <c:v>258.81</c:v>
                </c:pt>
                <c:pt idx="3624">
                  <c:v>258.88</c:v>
                </c:pt>
                <c:pt idx="3625">
                  <c:v>258.95</c:v>
                </c:pt>
                <c:pt idx="3626">
                  <c:v>259.02</c:v>
                </c:pt>
                <c:pt idx="3627">
                  <c:v>259.10000000000002</c:v>
                </c:pt>
                <c:pt idx="3628">
                  <c:v>259.17</c:v>
                </c:pt>
                <c:pt idx="3629">
                  <c:v>259.24</c:v>
                </c:pt>
                <c:pt idx="3630">
                  <c:v>259.31</c:v>
                </c:pt>
                <c:pt idx="3631">
                  <c:v>259.38</c:v>
                </c:pt>
                <c:pt idx="3632">
                  <c:v>259.45</c:v>
                </c:pt>
                <c:pt idx="3633">
                  <c:v>259.52</c:v>
                </c:pt>
                <c:pt idx="3634">
                  <c:v>259.60000000000002</c:v>
                </c:pt>
                <c:pt idx="3635">
                  <c:v>259.67</c:v>
                </c:pt>
                <c:pt idx="3636">
                  <c:v>259.74</c:v>
                </c:pt>
                <c:pt idx="3637">
                  <c:v>259.81</c:v>
                </c:pt>
                <c:pt idx="3638">
                  <c:v>259.88</c:v>
                </c:pt>
                <c:pt idx="3639">
                  <c:v>259.95</c:v>
                </c:pt>
                <c:pt idx="3640">
                  <c:v>260.02</c:v>
                </c:pt>
                <c:pt idx="3641">
                  <c:v>260.10000000000002</c:v>
                </c:pt>
                <c:pt idx="3642">
                  <c:v>260.17</c:v>
                </c:pt>
                <c:pt idx="3643">
                  <c:v>260.24</c:v>
                </c:pt>
                <c:pt idx="3644">
                  <c:v>260.31</c:v>
                </c:pt>
                <c:pt idx="3645">
                  <c:v>260.38</c:v>
                </c:pt>
                <c:pt idx="3646">
                  <c:v>260.45</c:v>
                </c:pt>
                <c:pt idx="3647">
                  <c:v>260.52</c:v>
                </c:pt>
                <c:pt idx="3648">
                  <c:v>260.60000000000002</c:v>
                </c:pt>
                <c:pt idx="3649">
                  <c:v>260.67</c:v>
                </c:pt>
                <c:pt idx="3650">
                  <c:v>260.74</c:v>
                </c:pt>
                <c:pt idx="3651">
                  <c:v>260.81</c:v>
                </c:pt>
                <c:pt idx="3652">
                  <c:v>260.88</c:v>
                </c:pt>
                <c:pt idx="3653">
                  <c:v>260.95</c:v>
                </c:pt>
                <c:pt idx="3654">
                  <c:v>261.02</c:v>
                </c:pt>
                <c:pt idx="3655">
                  <c:v>261.10000000000002</c:v>
                </c:pt>
                <c:pt idx="3656">
                  <c:v>261.17</c:v>
                </c:pt>
                <c:pt idx="3657">
                  <c:v>261.24</c:v>
                </c:pt>
                <c:pt idx="3658">
                  <c:v>261.31</c:v>
                </c:pt>
                <c:pt idx="3659">
                  <c:v>261.38</c:v>
                </c:pt>
                <c:pt idx="3660">
                  <c:v>261.45</c:v>
                </c:pt>
                <c:pt idx="3661">
                  <c:v>261.52</c:v>
                </c:pt>
                <c:pt idx="3662">
                  <c:v>261.60000000000002</c:v>
                </c:pt>
                <c:pt idx="3663">
                  <c:v>261.67</c:v>
                </c:pt>
                <c:pt idx="3664">
                  <c:v>261.74</c:v>
                </c:pt>
                <c:pt idx="3665">
                  <c:v>261.81</c:v>
                </c:pt>
                <c:pt idx="3666">
                  <c:v>261.88</c:v>
                </c:pt>
                <c:pt idx="3667">
                  <c:v>261.95</c:v>
                </c:pt>
                <c:pt idx="3668">
                  <c:v>262.02</c:v>
                </c:pt>
                <c:pt idx="3669">
                  <c:v>262.10000000000002</c:v>
                </c:pt>
                <c:pt idx="3670">
                  <c:v>262.17</c:v>
                </c:pt>
                <c:pt idx="3671">
                  <c:v>262.24</c:v>
                </c:pt>
                <c:pt idx="3672">
                  <c:v>262.31</c:v>
                </c:pt>
                <c:pt idx="3673">
                  <c:v>262.38</c:v>
                </c:pt>
                <c:pt idx="3674">
                  <c:v>262.45</c:v>
                </c:pt>
                <c:pt idx="3675">
                  <c:v>262.52999999999997</c:v>
                </c:pt>
                <c:pt idx="3676">
                  <c:v>262.60000000000002</c:v>
                </c:pt>
                <c:pt idx="3677">
                  <c:v>262.67</c:v>
                </c:pt>
                <c:pt idx="3678">
                  <c:v>262.74</c:v>
                </c:pt>
                <c:pt idx="3679">
                  <c:v>262.81</c:v>
                </c:pt>
                <c:pt idx="3680">
                  <c:v>262.88</c:v>
                </c:pt>
                <c:pt idx="3681">
                  <c:v>262.95</c:v>
                </c:pt>
                <c:pt idx="3682">
                  <c:v>263.02999999999997</c:v>
                </c:pt>
                <c:pt idx="3683">
                  <c:v>263.10000000000002</c:v>
                </c:pt>
                <c:pt idx="3684">
                  <c:v>263.17</c:v>
                </c:pt>
                <c:pt idx="3685">
                  <c:v>263.24</c:v>
                </c:pt>
                <c:pt idx="3686">
                  <c:v>263.31</c:v>
                </c:pt>
                <c:pt idx="3687">
                  <c:v>263.38</c:v>
                </c:pt>
                <c:pt idx="3688">
                  <c:v>263.45</c:v>
                </c:pt>
                <c:pt idx="3689">
                  <c:v>263.52999999999997</c:v>
                </c:pt>
                <c:pt idx="3690">
                  <c:v>263.60000000000002</c:v>
                </c:pt>
                <c:pt idx="3691">
                  <c:v>263.67</c:v>
                </c:pt>
                <c:pt idx="3692">
                  <c:v>263.74</c:v>
                </c:pt>
                <c:pt idx="3693">
                  <c:v>263.81</c:v>
                </c:pt>
                <c:pt idx="3694">
                  <c:v>263.88</c:v>
                </c:pt>
                <c:pt idx="3695">
                  <c:v>263.95</c:v>
                </c:pt>
                <c:pt idx="3696">
                  <c:v>264.02999999999997</c:v>
                </c:pt>
                <c:pt idx="3697">
                  <c:v>264.10000000000002</c:v>
                </c:pt>
                <c:pt idx="3698">
                  <c:v>264.17</c:v>
                </c:pt>
                <c:pt idx="3699">
                  <c:v>264.24</c:v>
                </c:pt>
                <c:pt idx="3700">
                  <c:v>264.31</c:v>
                </c:pt>
                <c:pt idx="3701">
                  <c:v>264.38</c:v>
                </c:pt>
                <c:pt idx="3702">
                  <c:v>264.45</c:v>
                </c:pt>
                <c:pt idx="3703">
                  <c:v>264.52999999999997</c:v>
                </c:pt>
                <c:pt idx="3704">
                  <c:v>264.60000000000002</c:v>
                </c:pt>
                <c:pt idx="3705">
                  <c:v>264.67</c:v>
                </c:pt>
                <c:pt idx="3706">
                  <c:v>264.74</c:v>
                </c:pt>
                <c:pt idx="3707">
                  <c:v>264.81</c:v>
                </c:pt>
                <c:pt idx="3708">
                  <c:v>264.88</c:v>
                </c:pt>
                <c:pt idx="3709">
                  <c:v>264.95</c:v>
                </c:pt>
                <c:pt idx="3710">
                  <c:v>265.02999999999997</c:v>
                </c:pt>
                <c:pt idx="3711">
                  <c:v>265.10000000000002</c:v>
                </c:pt>
                <c:pt idx="3712">
                  <c:v>265.17</c:v>
                </c:pt>
                <c:pt idx="3713">
                  <c:v>265.24</c:v>
                </c:pt>
                <c:pt idx="3714">
                  <c:v>265.31</c:v>
                </c:pt>
                <c:pt idx="3715">
                  <c:v>265.38</c:v>
                </c:pt>
                <c:pt idx="3716">
                  <c:v>265.45</c:v>
                </c:pt>
                <c:pt idx="3717">
                  <c:v>265.52999999999997</c:v>
                </c:pt>
                <c:pt idx="3718">
                  <c:v>265.60000000000002</c:v>
                </c:pt>
                <c:pt idx="3719">
                  <c:v>265.67</c:v>
                </c:pt>
                <c:pt idx="3720">
                  <c:v>265.74</c:v>
                </c:pt>
                <c:pt idx="3721">
                  <c:v>265.81</c:v>
                </c:pt>
                <c:pt idx="3722">
                  <c:v>265.88</c:v>
                </c:pt>
                <c:pt idx="3723">
                  <c:v>265.95</c:v>
                </c:pt>
                <c:pt idx="3724">
                  <c:v>266.02999999999997</c:v>
                </c:pt>
                <c:pt idx="3725">
                  <c:v>266.10000000000002</c:v>
                </c:pt>
                <c:pt idx="3726">
                  <c:v>266.17</c:v>
                </c:pt>
                <c:pt idx="3727">
                  <c:v>266.24</c:v>
                </c:pt>
                <c:pt idx="3728">
                  <c:v>266.31</c:v>
                </c:pt>
                <c:pt idx="3729">
                  <c:v>266.38</c:v>
                </c:pt>
                <c:pt idx="3730">
                  <c:v>266.45</c:v>
                </c:pt>
                <c:pt idx="3731">
                  <c:v>266.52999999999997</c:v>
                </c:pt>
                <c:pt idx="3732">
                  <c:v>266.60000000000002</c:v>
                </c:pt>
                <c:pt idx="3733">
                  <c:v>266.67</c:v>
                </c:pt>
                <c:pt idx="3734">
                  <c:v>266.74</c:v>
                </c:pt>
                <c:pt idx="3735">
                  <c:v>266.81</c:v>
                </c:pt>
                <c:pt idx="3736">
                  <c:v>266.88</c:v>
                </c:pt>
                <c:pt idx="3737">
                  <c:v>266.95</c:v>
                </c:pt>
                <c:pt idx="3738">
                  <c:v>267.02999999999997</c:v>
                </c:pt>
                <c:pt idx="3739">
                  <c:v>267.10000000000002</c:v>
                </c:pt>
                <c:pt idx="3740">
                  <c:v>267.17</c:v>
                </c:pt>
                <c:pt idx="3741">
                  <c:v>267.24</c:v>
                </c:pt>
                <c:pt idx="3742">
                  <c:v>267.31</c:v>
                </c:pt>
                <c:pt idx="3743">
                  <c:v>267.38</c:v>
                </c:pt>
                <c:pt idx="3744">
                  <c:v>267.45</c:v>
                </c:pt>
                <c:pt idx="3745">
                  <c:v>267.52999999999997</c:v>
                </c:pt>
                <c:pt idx="3746">
                  <c:v>267.60000000000002</c:v>
                </c:pt>
                <c:pt idx="3747">
                  <c:v>267.67</c:v>
                </c:pt>
                <c:pt idx="3748">
                  <c:v>267.74</c:v>
                </c:pt>
                <c:pt idx="3749">
                  <c:v>267.81</c:v>
                </c:pt>
                <c:pt idx="3750">
                  <c:v>267.88</c:v>
                </c:pt>
                <c:pt idx="3751">
                  <c:v>267.95</c:v>
                </c:pt>
                <c:pt idx="3752">
                  <c:v>268.02999999999997</c:v>
                </c:pt>
                <c:pt idx="3753">
                  <c:v>268.10000000000002</c:v>
                </c:pt>
                <c:pt idx="3754">
                  <c:v>268.17</c:v>
                </c:pt>
                <c:pt idx="3755">
                  <c:v>268.24</c:v>
                </c:pt>
                <c:pt idx="3756">
                  <c:v>268.31</c:v>
                </c:pt>
                <c:pt idx="3757">
                  <c:v>268.38</c:v>
                </c:pt>
                <c:pt idx="3758">
                  <c:v>268.45</c:v>
                </c:pt>
                <c:pt idx="3759">
                  <c:v>268.52999999999997</c:v>
                </c:pt>
                <c:pt idx="3760">
                  <c:v>268.60000000000002</c:v>
                </c:pt>
                <c:pt idx="3761">
                  <c:v>268.67</c:v>
                </c:pt>
                <c:pt idx="3762">
                  <c:v>268.74</c:v>
                </c:pt>
                <c:pt idx="3763">
                  <c:v>268.81</c:v>
                </c:pt>
                <c:pt idx="3764">
                  <c:v>268.88</c:v>
                </c:pt>
                <c:pt idx="3765">
                  <c:v>268.95</c:v>
                </c:pt>
                <c:pt idx="3766">
                  <c:v>269.02999999999997</c:v>
                </c:pt>
                <c:pt idx="3767">
                  <c:v>269.10000000000002</c:v>
                </c:pt>
                <c:pt idx="3768">
                  <c:v>269.17</c:v>
                </c:pt>
                <c:pt idx="3769">
                  <c:v>269.24</c:v>
                </c:pt>
                <c:pt idx="3770">
                  <c:v>269.31</c:v>
                </c:pt>
                <c:pt idx="3771">
                  <c:v>269.38</c:v>
                </c:pt>
                <c:pt idx="3772">
                  <c:v>269.45</c:v>
                </c:pt>
                <c:pt idx="3773">
                  <c:v>269.52999999999997</c:v>
                </c:pt>
                <c:pt idx="3774">
                  <c:v>269.60000000000002</c:v>
                </c:pt>
                <c:pt idx="3775">
                  <c:v>269.67</c:v>
                </c:pt>
                <c:pt idx="3776">
                  <c:v>269.74</c:v>
                </c:pt>
                <c:pt idx="3777">
                  <c:v>269.81</c:v>
                </c:pt>
                <c:pt idx="3778">
                  <c:v>269.88</c:v>
                </c:pt>
                <c:pt idx="3779">
                  <c:v>269.95</c:v>
                </c:pt>
                <c:pt idx="3780">
                  <c:v>270.02999999999997</c:v>
                </c:pt>
                <c:pt idx="3781">
                  <c:v>270.10000000000002</c:v>
                </c:pt>
                <c:pt idx="3782">
                  <c:v>270.17</c:v>
                </c:pt>
                <c:pt idx="3783">
                  <c:v>270.24</c:v>
                </c:pt>
                <c:pt idx="3784">
                  <c:v>270.31</c:v>
                </c:pt>
                <c:pt idx="3785">
                  <c:v>270.38</c:v>
                </c:pt>
                <c:pt idx="3786">
                  <c:v>270.45</c:v>
                </c:pt>
                <c:pt idx="3787">
                  <c:v>270.52999999999997</c:v>
                </c:pt>
                <c:pt idx="3788">
                  <c:v>270.60000000000002</c:v>
                </c:pt>
                <c:pt idx="3789">
                  <c:v>270.67</c:v>
                </c:pt>
                <c:pt idx="3790">
                  <c:v>270.74</c:v>
                </c:pt>
                <c:pt idx="3791">
                  <c:v>270.81</c:v>
                </c:pt>
                <c:pt idx="3792">
                  <c:v>270.88</c:v>
                </c:pt>
                <c:pt idx="3793">
                  <c:v>270.95</c:v>
                </c:pt>
                <c:pt idx="3794">
                  <c:v>271.02999999999997</c:v>
                </c:pt>
                <c:pt idx="3795">
                  <c:v>271.10000000000002</c:v>
                </c:pt>
                <c:pt idx="3796">
                  <c:v>271.17</c:v>
                </c:pt>
                <c:pt idx="3797">
                  <c:v>271.24</c:v>
                </c:pt>
                <c:pt idx="3798">
                  <c:v>271.31</c:v>
                </c:pt>
                <c:pt idx="3799">
                  <c:v>271.38</c:v>
                </c:pt>
                <c:pt idx="3800">
                  <c:v>271.45</c:v>
                </c:pt>
                <c:pt idx="3801">
                  <c:v>271.52999999999997</c:v>
                </c:pt>
                <c:pt idx="3802">
                  <c:v>271.60000000000002</c:v>
                </c:pt>
                <c:pt idx="3803">
                  <c:v>271.67</c:v>
                </c:pt>
                <c:pt idx="3804">
                  <c:v>271.74</c:v>
                </c:pt>
                <c:pt idx="3805">
                  <c:v>271.81</c:v>
                </c:pt>
                <c:pt idx="3806">
                  <c:v>271.88</c:v>
                </c:pt>
                <c:pt idx="3807">
                  <c:v>271.95</c:v>
                </c:pt>
                <c:pt idx="3808">
                  <c:v>272.02999999999997</c:v>
                </c:pt>
                <c:pt idx="3809">
                  <c:v>272.10000000000002</c:v>
                </c:pt>
                <c:pt idx="3810">
                  <c:v>272.17</c:v>
                </c:pt>
                <c:pt idx="3811">
                  <c:v>272.24</c:v>
                </c:pt>
                <c:pt idx="3812">
                  <c:v>272.31</c:v>
                </c:pt>
                <c:pt idx="3813">
                  <c:v>272.38</c:v>
                </c:pt>
                <c:pt idx="3814">
                  <c:v>272.45</c:v>
                </c:pt>
                <c:pt idx="3815">
                  <c:v>272.52999999999997</c:v>
                </c:pt>
                <c:pt idx="3816">
                  <c:v>272.60000000000002</c:v>
                </c:pt>
                <c:pt idx="3817">
                  <c:v>272.67</c:v>
                </c:pt>
                <c:pt idx="3818">
                  <c:v>272.74</c:v>
                </c:pt>
                <c:pt idx="3819">
                  <c:v>272.81</c:v>
                </c:pt>
                <c:pt idx="3820">
                  <c:v>272.88</c:v>
                </c:pt>
                <c:pt idx="3821">
                  <c:v>272.95</c:v>
                </c:pt>
                <c:pt idx="3822">
                  <c:v>273.02999999999997</c:v>
                </c:pt>
                <c:pt idx="3823">
                  <c:v>273.10000000000002</c:v>
                </c:pt>
                <c:pt idx="3824">
                  <c:v>273.17</c:v>
                </c:pt>
                <c:pt idx="3825">
                  <c:v>273.24</c:v>
                </c:pt>
                <c:pt idx="3826">
                  <c:v>273.31</c:v>
                </c:pt>
                <c:pt idx="3827">
                  <c:v>273.38</c:v>
                </c:pt>
                <c:pt idx="3828">
                  <c:v>273.45</c:v>
                </c:pt>
                <c:pt idx="3829">
                  <c:v>273.52999999999997</c:v>
                </c:pt>
                <c:pt idx="3830">
                  <c:v>273.60000000000002</c:v>
                </c:pt>
                <c:pt idx="3831">
                  <c:v>273.67</c:v>
                </c:pt>
                <c:pt idx="3832">
                  <c:v>273.74</c:v>
                </c:pt>
                <c:pt idx="3833">
                  <c:v>273.81</c:v>
                </c:pt>
                <c:pt idx="3834">
                  <c:v>273.88</c:v>
                </c:pt>
                <c:pt idx="3835">
                  <c:v>273.95</c:v>
                </c:pt>
                <c:pt idx="3836">
                  <c:v>274.02999999999997</c:v>
                </c:pt>
                <c:pt idx="3837">
                  <c:v>274.10000000000002</c:v>
                </c:pt>
                <c:pt idx="3838">
                  <c:v>274.17</c:v>
                </c:pt>
                <c:pt idx="3839">
                  <c:v>274.24</c:v>
                </c:pt>
                <c:pt idx="3840">
                  <c:v>274.31</c:v>
                </c:pt>
                <c:pt idx="3841">
                  <c:v>274.38</c:v>
                </c:pt>
                <c:pt idx="3842">
                  <c:v>274.45</c:v>
                </c:pt>
                <c:pt idx="3843">
                  <c:v>274.52999999999997</c:v>
                </c:pt>
                <c:pt idx="3844">
                  <c:v>274.60000000000002</c:v>
                </c:pt>
                <c:pt idx="3845">
                  <c:v>274.67</c:v>
                </c:pt>
                <c:pt idx="3846">
                  <c:v>274.74</c:v>
                </c:pt>
                <c:pt idx="3847">
                  <c:v>274.81</c:v>
                </c:pt>
                <c:pt idx="3848">
                  <c:v>274.88</c:v>
                </c:pt>
                <c:pt idx="3849">
                  <c:v>274.95</c:v>
                </c:pt>
                <c:pt idx="3850">
                  <c:v>275.02999999999997</c:v>
                </c:pt>
                <c:pt idx="3851">
                  <c:v>275.10000000000002</c:v>
                </c:pt>
                <c:pt idx="3852">
                  <c:v>275.17</c:v>
                </c:pt>
                <c:pt idx="3853">
                  <c:v>275.24</c:v>
                </c:pt>
                <c:pt idx="3854">
                  <c:v>275.31</c:v>
                </c:pt>
                <c:pt idx="3855">
                  <c:v>275.38</c:v>
                </c:pt>
                <c:pt idx="3856">
                  <c:v>275.45</c:v>
                </c:pt>
                <c:pt idx="3857">
                  <c:v>275.52999999999997</c:v>
                </c:pt>
                <c:pt idx="3858">
                  <c:v>275.60000000000002</c:v>
                </c:pt>
                <c:pt idx="3859">
                  <c:v>275.67</c:v>
                </c:pt>
                <c:pt idx="3860">
                  <c:v>275.74</c:v>
                </c:pt>
                <c:pt idx="3861">
                  <c:v>275.81</c:v>
                </c:pt>
                <c:pt idx="3862">
                  <c:v>275.88</c:v>
                </c:pt>
                <c:pt idx="3863">
                  <c:v>275.95</c:v>
                </c:pt>
                <c:pt idx="3864">
                  <c:v>276.02999999999997</c:v>
                </c:pt>
                <c:pt idx="3865">
                  <c:v>276.10000000000002</c:v>
                </c:pt>
                <c:pt idx="3866">
                  <c:v>276.17</c:v>
                </c:pt>
                <c:pt idx="3867">
                  <c:v>276.24</c:v>
                </c:pt>
                <c:pt idx="3868">
                  <c:v>276.31</c:v>
                </c:pt>
                <c:pt idx="3869">
                  <c:v>276.38</c:v>
                </c:pt>
                <c:pt idx="3870">
                  <c:v>276.45</c:v>
                </c:pt>
                <c:pt idx="3871">
                  <c:v>276.52999999999997</c:v>
                </c:pt>
                <c:pt idx="3872">
                  <c:v>276.60000000000002</c:v>
                </c:pt>
                <c:pt idx="3873">
                  <c:v>276.67</c:v>
                </c:pt>
                <c:pt idx="3874">
                  <c:v>276.74</c:v>
                </c:pt>
                <c:pt idx="3875">
                  <c:v>276.81</c:v>
                </c:pt>
                <c:pt idx="3876">
                  <c:v>276.88</c:v>
                </c:pt>
                <c:pt idx="3877">
                  <c:v>276.95</c:v>
                </c:pt>
                <c:pt idx="3878">
                  <c:v>277.02999999999997</c:v>
                </c:pt>
                <c:pt idx="3879">
                  <c:v>277.10000000000002</c:v>
                </c:pt>
                <c:pt idx="3880">
                  <c:v>277.17</c:v>
                </c:pt>
                <c:pt idx="3881">
                  <c:v>277.24</c:v>
                </c:pt>
                <c:pt idx="3882">
                  <c:v>277.31</c:v>
                </c:pt>
                <c:pt idx="3883">
                  <c:v>277.38</c:v>
                </c:pt>
                <c:pt idx="3884">
                  <c:v>277.45999999999998</c:v>
                </c:pt>
                <c:pt idx="3885">
                  <c:v>277.52999999999997</c:v>
                </c:pt>
                <c:pt idx="3886">
                  <c:v>277.60000000000002</c:v>
                </c:pt>
                <c:pt idx="3887">
                  <c:v>277.67</c:v>
                </c:pt>
                <c:pt idx="3888">
                  <c:v>277.74</c:v>
                </c:pt>
                <c:pt idx="3889">
                  <c:v>277.81</c:v>
                </c:pt>
                <c:pt idx="3890">
                  <c:v>277.88</c:v>
                </c:pt>
                <c:pt idx="3891">
                  <c:v>277.95999999999998</c:v>
                </c:pt>
                <c:pt idx="3892">
                  <c:v>278.02999999999997</c:v>
                </c:pt>
                <c:pt idx="3893">
                  <c:v>278.10000000000002</c:v>
                </c:pt>
                <c:pt idx="3894">
                  <c:v>278.17</c:v>
                </c:pt>
                <c:pt idx="3895">
                  <c:v>278.24</c:v>
                </c:pt>
                <c:pt idx="3896">
                  <c:v>278.31</c:v>
                </c:pt>
                <c:pt idx="3897">
                  <c:v>278.38</c:v>
                </c:pt>
                <c:pt idx="3898">
                  <c:v>278.45999999999998</c:v>
                </c:pt>
                <c:pt idx="3899">
                  <c:v>278.52999999999997</c:v>
                </c:pt>
                <c:pt idx="3900">
                  <c:v>278.60000000000002</c:v>
                </c:pt>
                <c:pt idx="3901">
                  <c:v>278.67</c:v>
                </c:pt>
                <c:pt idx="3902">
                  <c:v>278.74</c:v>
                </c:pt>
                <c:pt idx="3903">
                  <c:v>278.81</c:v>
                </c:pt>
                <c:pt idx="3904">
                  <c:v>278.88</c:v>
                </c:pt>
                <c:pt idx="3905">
                  <c:v>278.95999999999998</c:v>
                </c:pt>
                <c:pt idx="3906">
                  <c:v>279.02999999999997</c:v>
                </c:pt>
                <c:pt idx="3907">
                  <c:v>279.10000000000002</c:v>
                </c:pt>
                <c:pt idx="3908">
                  <c:v>279.17</c:v>
                </c:pt>
                <c:pt idx="3909">
                  <c:v>279.24</c:v>
                </c:pt>
                <c:pt idx="3910">
                  <c:v>279.31</c:v>
                </c:pt>
                <c:pt idx="3911">
                  <c:v>279.38</c:v>
                </c:pt>
                <c:pt idx="3912">
                  <c:v>279.45999999999998</c:v>
                </c:pt>
                <c:pt idx="3913">
                  <c:v>279.52999999999997</c:v>
                </c:pt>
                <c:pt idx="3914">
                  <c:v>279.60000000000002</c:v>
                </c:pt>
                <c:pt idx="3915">
                  <c:v>279.67</c:v>
                </c:pt>
                <c:pt idx="3916">
                  <c:v>279.74</c:v>
                </c:pt>
                <c:pt idx="3917">
                  <c:v>279.81</c:v>
                </c:pt>
                <c:pt idx="3918">
                  <c:v>279.88</c:v>
                </c:pt>
                <c:pt idx="3919">
                  <c:v>279.95999999999998</c:v>
                </c:pt>
                <c:pt idx="3920">
                  <c:v>280.02999999999997</c:v>
                </c:pt>
                <c:pt idx="3921">
                  <c:v>280.10000000000002</c:v>
                </c:pt>
                <c:pt idx="3922">
                  <c:v>280.17</c:v>
                </c:pt>
                <c:pt idx="3923">
                  <c:v>280.24</c:v>
                </c:pt>
                <c:pt idx="3924">
                  <c:v>280.31</c:v>
                </c:pt>
                <c:pt idx="3925">
                  <c:v>280.38</c:v>
                </c:pt>
                <c:pt idx="3926">
                  <c:v>280.45999999999998</c:v>
                </c:pt>
                <c:pt idx="3927">
                  <c:v>280.52999999999997</c:v>
                </c:pt>
                <c:pt idx="3928">
                  <c:v>280.60000000000002</c:v>
                </c:pt>
                <c:pt idx="3929">
                  <c:v>280.67</c:v>
                </c:pt>
                <c:pt idx="3930">
                  <c:v>280.74</c:v>
                </c:pt>
                <c:pt idx="3931">
                  <c:v>280.81</c:v>
                </c:pt>
                <c:pt idx="3932">
                  <c:v>280.88</c:v>
                </c:pt>
                <c:pt idx="3933">
                  <c:v>280.95999999999998</c:v>
                </c:pt>
                <c:pt idx="3934">
                  <c:v>281.02999999999997</c:v>
                </c:pt>
                <c:pt idx="3935">
                  <c:v>281.10000000000002</c:v>
                </c:pt>
                <c:pt idx="3936">
                  <c:v>281.17</c:v>
                </c:pt>
                <c:pt idx="3937">
                  <c:v>281.24</c:v>
                </c:pt>
                <c:pt idx="3938">
                  <c:v>281.31</c:v>
                </c:pt>
                <c:pt idx="3939">
                  <c:v>281.38</c:v>
                </c:pt>
                <c:pt idx="3940">
                  <c:v>281.45999999999998</c:v>
                </c:pt>
                <c:pt idx="3941">
                  <c:v>281.52999999999997</c:v>
                </c:pt>
                <c:pt idx="3942">
                  <c:v>281.60000000000002</c:v>
                </c:pt>
                <c:pt idx="3943">
                  <c:v>281.67</c:v>
                </c:pt>
                <c:pt idx="3944">
                  <c:v>281.74</c:v>
                </c:pt>
                <c:pt idx="3945">
                  <c:v>281.81</c:v>
                </c:pt>
                <c:pt idx="3946">
                  <c:v>281.88</c:v>
                </c:pt>
                <c:pt idx="3947">
                  <c:v>281.95999999999998</c:v>
                </c:pt>
                <c:pt idx="3948">
                  <c:v>282.02999999999997</c:v>
                </c:pt>
                <c:pt idx="3949">
                  <c:v>282.10000000000002</c:v>
                </c:pt>
                <c:pt idx="3950">
                  <c:v>282.17</c:v>
                </c:pt>
                <c:pt idx="3951">
                  <c:v>282.24</c:v>
                </c:pt>
                <c:pt idx="3952">
                  <c:v>282.31</c:v>
                </c:pt>
                <c:pt idx="3953">
                  <c:v>282.38</c:v>
                </c:pt>
                <c:pt idx="3954">
                  <c:v>282.45999999999998</c:v>
                </c:pt>
                <c:pt idx="3955">
                  <c:v>282.52999999999997</c:v>
                </c:pt>
                <c:pt idx="3956">
                  <c:v>282.60000000000002</c:v>
                </c:pt>
                <c:pt idx="3957">
                  <c:v>282.67</c:v>
                </c:pt>
                <c:pt idx="3958">
                  <c:v>282.74</c:v>
                </c:pt>
                <c:pt idx="3959">
                  <c:v>282.81</c:v>
                </c:pt>
                <c:pt idx="3960">
                  <c:v>282.88</c:v>
                </c:pt>
                <c:pt idx="3961">
                  <c:v>282.95999999999998</c:v>
                </c:pt>
                <c:pt idx="3962">
                  <c:v>283.02999999999997</c:v>
                </c:pt>
                <c:pt idx="3963">
                  <c:v>283.10000000000002</c:v>
                </c:pt>
                <c:pt idx="3964">
                  <c:v>283.17</c:v>
                </c:pt>
                <c:pt idx="3965">
                  <c:v>283.24</c:v>
                </c:pt>
                <c:pt idx="3966">
                  <c:v>283.31</c:v>
                </c:pt>
                <c:pt idx="3967">
                  <c:v>283.38</c:v>
                </c:pt>
                <c:pt idx="3968">
                  <c:v>283.45999999999998</c:v>
                </c:pt>
                <c:pt idx="3969">
                  <c:v>283.52999999999997</c:v>
                </c:pt>
                <c:pt idx="3970">
                  <c:v>283.60000000000002</c:v>
                </c:pt>
                <c:pt idx="3971">
                  <c:v>283.67</c:v>
                </c:pt>
                <c:pt idx="3972">
                  <c:v>283.74</c:v>
                </c:pt>
                <c:pt idx="3973">
                  <c:v>283.81</c:v>
                </c:pt>
                <c:pt idx="3974">
                  <c:v>283.88</c:v>
                </c:pt>
                <c:pt idx="3975">
                  <c:v>283.95999999999998</c:v>
                </c:pt>
                <c:pt idx="3976">
                  <c:v>284.02999999999997</c:v>
                </c:pt>
                <c:pt idx="3977">
                  <c:v>284.10000000000002</c:v>
                </c:pt>
                <c:pt idx="3978">
                  <c:v>284.17</c:v>
                </c:pt>
                <c:pt idx="3979">
                  <c:v>284.24</c:v>
                </c:pt>
                <c:pt idx="3980">
                  <c:v>284.31</c:v>
                </c:pt>
                <c:pt idx="3981">
                  <c:v>284.38</c:v>
                </c:pt>
                <c:pt idx="3982">
                  <c:v>284.45999999999998</c:v>
                </c:pt>
                <c:pt idx="3983">
                  <c:v>284.52999999999997</c:v>
                </c:pt>
                <c:pt idx="3984">
                  <c:v>284.60000000000002</c:v>
                </c:pt>
                <c:pt idx="3985">
                  <c:v>284.67</c:v>
                </c:pt>
                <c:pt idx="3986">
                  <c:v>284.74</c:v>
                </c:pt>
                <c:pt idx="3987">
                  <c:v>284.81</c:v>
                </c:pt>
                <c:pt idx="3988">
                  <c:v>284.88</c:v>
                </c:pt>
                <c:pt idx="3989">
                  <c:v>284.95999999999998</c:v>
                </c:pt>
                <c:pt idx="3990">
                  <c:v>285.02999999999997</c:v>
                </c:pt>
                <c:pt idx="3991">
                  <c:v>285.10000000000002</c:v>
                </c:pt>
                <c:pt idx="3992">
                  <c:v>285.17</c:v>
                </c:pt>
                <c:pt idx="3993">
                  <c:v>285.24</c:v>
                </c:pt>
                <c:pt idx="3994">
                  <c:v>285.31</c:v>
                </c:pt>
                <c:pt idx="3995">
                  <c:v>285.38</c:v>
                </c:pt>
                <c:pt idx="3996">
                  <c:v>285.45999999999998</c:v>
                </c:pt>
                <c:pt idx="3997">
                  <c:v>285.52999999999997</c:v>
                </c:pt>
                <c:pt idx="3998">
                  <c:v>285.60000000000002</c:v>
                </c:pt>
                <c:pt idx="3999">
                  <c:v>285.67</c:v>
                </c:pt>
                <c:pt idx="4000">
                  <c:v>285.74</c:v>
                </c:pt>
                <c:pt idx="4001">
                  <c:v>285.81</c:v>
                </c:pt>
                <c:pt idx="4002">
                  <c:v>285.88</c:v>
                </c:pt>
                <c:pt idx="4003">
                  <c:v>285.95999999999998</c:v>
                </c:pt>
                <c:pt idx="4004">
                  <c:v>286.02999999999997</c:v>
                </c:pt>
                <c:pt idx="4005">
                  <c:v>286.10000000000002</c:v>
                </c:pt>
                <c:pt idx="4006">
                  <c:v>286.17</c:v>
                </c:pt>
                <c:pt idx="4007">
                  <c:v>286.24</c:v>
                </c:pt>
                <c:pt idx="4008">
                  <c:v>286.31</c:v>
                </c:pt>
                <c:pt idx="4009">
                  <c:v>286.38</c:v>
                </c:pt>
                <c:pt idx="4010">
                  <c:v>286.45999999999998</c:v>
                </c:pt>
                <c:pt idx="4011">
                  <c:v>286.52999999999997</c:v>
                </c:pt>
                <c:pt idx="4012">
                  <c:v>286.60000000000002</c:v>
                </c:pt>
                <c:pt idx="4013">
                  <c:v>286.67</c:v>
                </c:pt>
                <c:pt idx="4014">
                  <c:v>286.74</c:v>
                </c:pt>
                <c:pt idx="4015">
                  <c:v>286.81</c:v>
                </c:pt>
                <c:pt idx="4016">
                  <c:v>286.88</c:v>
                </c:pt>
                <c:pt idx="4017">
                  <c:v>286.95999999999998</c:v>
                </c:pt>
                <c:pt idx="4018">
                  <c:v>287.02999999999997</c:v>
                </c:pt>
                <c:pt idx="4019">
                  <c:v>287.10000000000002</c:v>
                </c:pt>
                <c:pt idx="4020">
                  <c:v>287.17</c:v>
                </c:pt>
                <c:pt idx="4021">
                  <c:v>287.24</c:v>
                </c:pt>
                <c:pt idx="4022">
                  <c:v>287.31</c:v>
                </c:pt>
                <c:pt idx="4023">
                  <c:v>287.38</c:v>
                </c:pt>
                <c:pt idx="4024">
                  <c:v>287.45999999999998</c:v>
                </c:pt>
                <c:pt idx="4025">
                  <c:v>287.52999999999997</c:v>
                </c:pt>
                <c:pt idx="4026">
                  <c:v>287.60000000000002</c:v>
                </c:pt>
                <c:pt idx="4027">
                  <c:v>287.67</c:v>
                </c:pt>
                <c:pt idx="4028">
                  <c:v>287.74</c:v>
                </c:pt>
                <c:pt idx="4029">
                  <c:v>287.81</c:v>
                </c:pt>
                <c:pt idx="4030">
                  <c:v>287.88</c:v>
                </c:pt>
                <c:pt idx="4031">
                  <c:v>287.95999999999998</c:v>
                </c:pt>
                <c:pt idx="4032">
                  <c:v>288.02999999999997</c:v>
                </c:pt>
                <c:pt idx="4033">
                  <c:v>288.10000000000002</c:v>
                </c:pt>
                <c:pt idx="4034">
                  <c:v>288.17</c:v>
                </c:pt>
                <c:pt idx="4035">
                  <c:v>288.24</c:v>
                </c:pt>
                <c:pt idx="4036">
                  <c:v>288.31</c:v>
                </c:pt>
                <c:pt idx="4037">
                  <c:v>288.38</c:v>
                </c:pt>
                <c:pt idx="4038">
                  <c:v>288.45999999999998</c:v>
                </c:pt>
                <c:pt idx="4039">
                  <c:v>288.52999999999997</c:v>
                </c:pt>
                <c:pt idx="4040">
                  <c:v>288.60000000000002</c:v>
                </c:pt>
                <c:pt idx="4041">
                  <c:v>288.67</c:v>
                </c:pt>
                <c:pt idx="4042">
                  <c:v>288.74</c:v>
                </c:pt>
                <c:pt idx="4043">
                  <c:v>288.81</c:v>
                </c:pt>
                <c:pt idx="4044">
                  <c:v>288.88</c:v>
                </c:pt>
                <c:pt idx="4045">
                  <c:v>288.95999999999998</c:v>
                </c:pt>
                <c:pt idx="4046">
                  <c:v>289.02999999999997</c:v>
                </c:pt>
                <c:pt idx="4047">
                  <c:v>289.10000000000002</c:v>
                </c:pt>
                <c:pt idx="4048">
                  <c:v>289.17</c:v>
                </c:pt>
                <c:pt idx="4049">
                  <c:v>289.24</c:v>
                </c:pt>
                <c:pt idx="4050">
                  <c:v>289.31</c:v>
                </c:pt>
                <c:pt idx="4051">
                  <c:v>289.38</c:v>
                </c:pt>
                <c:pt idx="4052">
                  <c:v>289.45999999999998</c:v>
                </c:pt>
                <c:pt idx="4053">
                  <c:v>289.52999999999997</c:v>
                </c:pt>
                <c:pt idx="4054">
                  <c:v>289.60000000000002</c:v>
                </c:pt>
                <c:pt idx="4055">
                  <c:v>289.67</c:v>
                </c:pt>
                <c:pt idx="4056">
                  <c:v>289.74</c:v>
                </c:pt>
                <c:pt idx="4057">
                  <c:v>289.81</c:v>
                </c:pt>
                <c:pt idx="4058">
                  <c:v>289.88</c:v>
                </c:pt>
                <c:pt idx="4059">
                  <c:v>289.95999999999998</c:v>
                </c:pt>
                <c:pt idx="4060">
                  <c:v>290.02999999999997</c:v>
                </c:pt>
                <c:pt idx="4061">
                  <c:v>290.10000000000002</c:v>
                </c:pt>
                <c:pt idx="4062">
                  <c:v>290.17</c:v>
                </c:pt>
                <c:pt idx="4063">
                  <c:v>290.24</c:v>
                </c:pt>
                <c:pt idx="4064">
                  <c:v>290.31</c:v>
                </c:pt>
                <c:pt idx="4065">
                  <c:v>290.38</c:v>
                </c:pt>
                <c:pt idx="4066">
                  <c:v>290.45999999999998</c:v>
                </c:pt>
                <c:pt idx="4067">
                  <c:v>290.52999999999997</c:v>
                </c:pt>
                <c:pt idx="4068">
                  <c:v>290.60000000000002</c:v>
                </c:pt>
                <c:pt idx="4069">
                  <c:v>290.67</c:v>
                </c:pt>
                <c:pt idx="4070">
                  <c:v>290.74</c:v>
                </c:pt>
                <c:pt idx="4071">
                  <c:v>290.81</c:v>
                </c:pt>
                <c:pt idx="4072">
                  <c:v>290.88</c:v>
                </c:pt>
                <c:pt idx="4073">
                  <c:v>290.95999999999998</c:v>
                </c:pt>
                <c:pt idx="4074">
                  <c:v>291.02999999999997</c:v>
                </c:pt>
                <c:pt idx="4075">
                  <c:v>291.10000000000002</c:v>
                </c:pt>
                <c:pt idx="4076">
                  <c:v>291.17</c:v>
                </c:pt>
                <c:pt idx="4077">
                  <c:v>291.24</c:v>
                </c:pt>
                <c:pt idx="4078">
                  <c:v>291.31</c:v>
                </c:pt>
                <c:pt idx="4079">
                  <c:v>291.38</c:v>
                </c:pt>
                <c:pt idx="4080">
                  <c:v>291.45999999999998</c:v>
                </c:pt>
                <c:pt idx="4081">
                  <c:v>291.52999999999997</c:v>
                </c:pt>
                <c:pt idx="4082">
                  <c:v>291.60000000000002</c:v>
                </c:pt>
                <c:pt idx="4083">
                  <c:v>291.67</c:v>
                </c:pt>
                <c:pt idx="4084">
                  <c:v>291.74</c:v>
                </c:pt>
                <c:pt idx="4085">
                  <c:v>291.81</c:v>
                </c:pt>
                <c:pt idx="4086">
                  <c:v>291.88</c:v>
                </c:pt>
                <c:pt idx="4087">
                  <c:v>291.95999999999998</c:v>
                </c:pt>
                <c:pt idx="4088">
                  <c:v>292.02999999999997</c:v>
                </c:pt>
                <c:pt idx="4089">
                  <c:v>292.10000000000002</c:v>
                </c:pt>
                <c:pt idx="4090">
                  <c:v>292.17</c:v>
                </c:pt>
                <c:pt idx="4091">
                  <c:v>292.24</c:v>
                </c:pt>
                <c:pt idx="4092">
                  <c:v>292.31</c:v>
                </c:pt>
                <c:pt idx="4093">
                  <c:v>292.39</c:v>
                </c:pt>
                <c:pt idx="4094">
                  <c:v>292.45999999999998</c:v>
                </c:pt>
                <c:pt idx="4095">
                  <c:v>292.52999999999997</c:v>
                </c:pt>
                <c:pt idx="4096">
                  <c:v>292.60000000000002</c:v>
                </c:pt>
                <c:pt idx="4097">
                  <c:v>292.67</c:v>
                </c:pt>
                <c:pt idx="4098">
                  <c:v>292.74</c:v>
                </c:pt>
                <c:pt idx="4099">
                  <c:v>292.81</c:v>
                </c:pt>
                <c:pt idx="4100">
                  <c:v>292.89</c:v>
                </c:pt>
                <c:pt idx="4101">
                  <c:v>292.95999999999998</c:v>
                </c:pt>
                <c:pt idx="4102">
                  <c:v>293.02999999999997</c:v>
                </c:pt>
                <c:pt idx="4103">
                  <c:v>293.10000000000002</c:v>
                </c:pt>
                <c:pt idx="4104">
                  <c:v>293.17</c:v>
                </c:pt>
                <c:pt idx="4105">
                  <c:v>293.24</c:v>
                </c:pt>
                <c:pt idx="4106">
                  <c:v>293.31</c:v>
                </c:pt>
                <c:pt idx="4107">
                  <c:v>293.39</c:v>
                </c:pt>
                <c:pt idx="4108">
                  <c:v>293.45999999999998</c:v>
                </c:pt>
                <c:pt idx="4109">
                  <c:v>293.52999999999997</c:v>
                </c:pt>
                <c:pt idx="4110">
                  <c:v>293.60000000000002</c:v>
                </c:pt>
                <c:pt idx="4111">
                  <c:v>293.67</c:v>
                </c:pt>
                <c:pt idx="4112">
                  <c:v>293.74</c:v>
                </c:pt>
                <c:pt idx="4113">
                  <c:v>293.81</c:v>
                </c:pt>
                <c:pt idx="4114">
                  <c:v>293.89</c:v>
                </c:pt>
                <c:pt idx="4115">
                  <c:v>293.95999999999998</c:v>
                </c:pt>
                <c:pt idx="4116">
                  <c:v>294.02999999999997</c:v>
                </c:pt>
                <c:pt idx="4117">
                  <c:v>294.10000000000002</c:v>
                </c:pt>
                <c:pt idx="4118">
                  <c:v>294.17</c:v>
                </c:pt>
                <c:pt idx="4119">
                  <c:v>294.24</c:v>
                </c:pt>
                <c:pt idx="4120">
                  <c:v>294.31</c:v>
                </c:pt>
                <c:pt idx="4121">
                  <c:v>294.39</c:v>
                </c:pt>
                <c:pt idx="4122">
                  <c:v>294.45999999999998</c:v>
                </c:pt>
                <c:pt idx="4123">
                  <c:v>294.52999999999997</c:v>
                </c:pt>
                <c:pt idx="4124">
                  <c:v>294.60000000000002</c:v>
                </c:pt>
                <c:pt idx="4125">
                  <c:v>294.67</c:v>
                </c:pt>
                <c:pt idx="4126">
                  <c:v>294.74</c:v>
                </c:pt>
                <c:pt idx="4127">
                  <c:v>294.81</c:v>
                </c:pt>
                <c:pt idx="4128">
                  <c:v>294.89</c:v>
                </c:pt>
                <c:pt idx="4129">
                  <c:v>294.95999999999998</c:v>
                </c:pt>
                <c:pt idx="4130">
                  <c:v>295.02999999999997</c:v>
                </c:pt>
                <c:pt idx="4131">
                  <c:v>295.10000000000002</c:v>
                </c:pt>
                <c:pt idx="4132">
                  <c:v>295.17</c:v>
                </c:pt>
                <c:pt idx="4133">
                  <c:v>295.24</c:v>
                </c:pt>
                <c:pt idx="4134">
                  <c:v>295.31</c:v>
                </c:pt>
                <c:pt idx="4135">
                  <c:v>295.39</c:v>
                </c:pt>
                <c:pt idx="4136">
                  <c:v>295.45999999999998</c:v>
                </c:pt>
                <c:pt idx="4137">
                  <c:v>295.52999999999997</c:v>
                </c:pt>
                <c:pt idx="4138">
                  <c:v>295.60000000000002</c:v>
                </c:pt>
                <c:pt idx="4139">
                  <c:v>295.67</c:v>
                </c:pt>
                <c:pt idx="4140">
                  <c:v>295.74</c:v>
                </c:pt>
                <c:pt idx="4141">
                  <c:v>295.81</c:v>
                </c:pt>
                <c:pt idx="4142">
                  <c:v>295.89</c:v>
                </c:pt>
                <c:pt idx="4143">
                  <c:v>295.95999999999998</c:v>
                </c:pt>
                <c:pt idx="4144">
                  <c:v>296.02999999999997</c:v>
                </c:pt>
                <c:pt idx="4145">
                  <c:v>296.10000000000002</c:v>
                </c:pt>
                <c:pt idx="4146">
                  <c:v>296.17</c:v>
                </c:pt>
                <c:pt idx="4147">
                  <c:v>296.24</c:v>
                </c:pt>
                <c:pt idx="4148">
                  <c:v>296.31</c:v>
                </c:pt>
                <c:pt idx="4149">
                  <c:v>296.39</c:v>
                </c:pt>
                <c:pt idx="4150">
                  <c:v>296.45999999999998</c:v>
                </c:pt>
                <c:pt idx="4151">
                  <c:v>296.52999999999997</c:v>
                </c:pt>
                <c:pt idx="4152">
                  <c:v>296.60000000000002</c:v>
                </c:pt>
                <c:pt idx="4153">
                  <c:v>296.67</c:v>
                </c:pt>
                <c:pt idx="4154">
                  <c:v>296.74</c:v>
                </c:pt>
                <c:pt idx="4155">
                  <c:v>296.81</c:v>
                </c:pt>
                <c:pt idx="4156">
                  <c:v>296.89</c:v>
                </c:pt>
                <c:pt idx="4157">
                  <c:v>296.95999999999998</c:v>
                </c:pt>
                <c:pt idx="4158">
                  <c:v>297.02999999999997</c:v>
                </c:pt>
                <c:pt idx="4159">
                  <c:v>297.10000000000002</c:v>
                </c:pt>
                <c:pt idx="4160">
                  <c:v>297.17</c:v>
                </c:pt>
                <c:pt idx="4161">
                  <c:v>297.24</c:v>
                </c:pt>
                <c:pt idx="4162">
                  <c:v>297.31</c:v>
                </c:pt>
                <c:pt idx="4163">
                  <c:v>297.39</c:v>
                </c:pt>
                <c:pt idx="4164">
                  <c:v>297.45999999999998</c:v>
                </c:pt>
                <c:pt idx="4165">
                  <c:v>297.52999999999997</c:v>
                </c:pt>
                <c:pt idx="4166">
                  <c:v>297.60000000000002</c:v>
                </c:pt>
                <c:pt idx="4167">
                  <c:v>297.67</c:v>
                </c:pt>
                <c:pt idx="4168">
                  <c:v>297.74</c:v>
                </c:pt>
                <c:pt idx="4169">
                  <c:v>297.81</c:v>
                </c:pt>
                <c:pt idx="4170">
                  <c:v>297.89</c:v>
                </c:pt>
                <c:pt idx="4171">
                  <c:v>297.95999999999998</c:v>
                </c:pt>
                <c:pt idx="4172">
                  <c:v>298.02999999999997</c:v>
                </c:pt>
                <c:pt idx="4173">
                  <c:v>298.10000000000002</c:v>
                </c:pt>
                <c:pt idx="4174">
                  <c:v>298.17</c:v>
                </c:pt>
                <c:pt idx="4175">
                  <c:v>298.24</c:v>
                </c:pt>
                <c:pt idx="4176">
                  <c:v>298.31</c:v>
                </c:pt>
                <c:pt idx="4177">
                  <c:v>298.39</c:v>
                </c:pt>
                <c:pt idx="4178">
                  <c:v>298.45999999999998</c:v>
                </c:pt>
                <c:pt idx="4179">
                  <c:v>298.52999999999997</c:v>
                </c:pt>
                <c:pt idx="4180">
                  <c:v>298.60000000000002</c:v>
                </c:pt>
                <c:pt idx="4181">
                  <c:v>298.67</c:v>
                </c:pt>
                <c:pt idx="4182">
                  <c:v>298.74</c:v>
                </c:pt>
                <c:pt idx="4183">
                  <c:v>298.81</c:v>
                </c:pt>
                <c:pt idx="4184">
                  <c:v>298.89</c:v>
                </c:pt>
                <c:pt idx="4185">
                  <c:v>298.95999999999998</c:v>
                </c:pt>
                <c:pt idx="4186">
                  <c:v>299.02999999999997</c:v>
                </c:pt>
                <c:pt idx="4187">
                  <c:v>299.10000000000002</c:v>
                </c:pt>
                <c:pt idx="4188">
                  <c:v>299.17</c:v>
                </c:pt>
                <c:pt idx="4189">
                  <c:v>299.24</c:v>
                </c:pt>
                <c:pt idx="4190">
                  <c:v>299.31</c:v>
                </c:pt>
                <c:pt idx="4191">
                  <c:v>299.39</c:v>
                </c:pt>
                <c:pt idx="4192">
                  <c:v>299.45999999999998</c:v>
                </c:pt>
                <c:pt idx="4193">
                  <c:v>299.52999999999997</c:v>
                </c:pt>
                <c:pt idx="4194">
                  <c:v>299.60000000000002</c:v>
                </c:pt>
                <c:pt idx="4195">
                  <c:v>299.67</c:v>
                </c:pt>
                <c:pt idx="4196">
                  <c:v>299.74</c:v>
                </c:pt>
                <c:pt idx="4197">
                  <c:v>299.81</c:v>
                </c:pt>
                <c:pt idx="4198">
                  <c:v>299.89</c:v>
                </c:pt>
                <c:pt idx="4199">
                  <c:v>299.95999999999998</c:v>
                </c:pt>
                <c:pt idx="4200">
                  <c:v>300.02999999999997</c:v>
                </c:pt>
                <c:pt idx="4201">
                  <c:v>300.10000000000002</c:v>
                </c:pt>
                <c:pt idx="4202">
                  <c:v>300.17</c:v>
                </c:pt>
                <c:pt idx="4203">
                  <c:v>300.24</c:v>
                </c:pt>
                <c:pt idx="4204">
                  <c:v>300.31</c:v>
                </c:pt>
                <c:pt idx="4205">
                  <c:v>300.39</c:v>
                </c:pt>
                <c:pt idx="4206">
                  <c:v>300.45999999999998</c:v>
                </c:pt>
                <c:pt idx="4207">
                  <c:v>300.52999999999997</c:v>
                </c:pt>
                <c:pt idx="4208">
                  <c:v>300.60000000000002</c:v>
                </c:pt>
                <c:pt idx="4209">
                  <c:v>300.67</c:v>
                </c:pt>
                <c:pt idx="4210">
                  <c:v>300.74</c:v>
                </c:pt>
                <c:pt idx="4211">
                  <c:v>300.81</c:v>
                </c:pt>
                <c:pt idx="4212">
                  <c:v>300.89</c:v>
                </c:pt>
                <c:pt idx="4213">
                  <c:v>300.95999999999998</c:v>
                </c:pt>
                <c:pt idx="4214">
                  <c:v>301.02999999999997</c:v>
                </c:pt>
                <c:pt idx="4215">
                  <c:v>301.10000000000002</c:v>
                </c:pt>
                <c:pt idx="4216">
                  <c:v>301.17</c:v>
                </c:pt>
                <c:pt idx="4217">
                  <c:v>301.24</c:v>
                </c:pt>
                <c:pt idx="4218">
                  <c:v>301.31</c:v>
                </c:pt>
                <c:pt idx="4219">
                  <c:v>301.39</c:v>
                </c:pt>
                <c:pt idx="4220">
                  <c:v>301.45999999999998</c:v>
                </c:pt>
                <c:pt idx="4221">
                  <c:v>301.52999999999997</c:v>
                </c:pt>
                <c:pt idx="4222">
                  <c:v>301.60000000000002</c:v>
                </c:pt>
                <c:pt idx="4223">
                  <c:v>301.67</c:v>
                </c:pt>
                <c:pt idx="4224">
                  <c:v>301.74</c:v>
                </c:pt>
                <c:pt idx="4225">
                  <c:v>301.81</c:v>
                </c:pt>
                <c:pt idx="4226">
                  <c:v>301.89</c:v>
                </c:pt>
                <c:pt idx="4227">
                  <c:v>301.95999999999998</c:v>
                </c:pt>
                <c:pt idx="4228">
                  <c:v>302.02999999999997</c:v>
                </c:pt>
                <c:pt idx="4229">
                  <c:v>302.10000000000002</c:v>
                </c:pt>
                <c:pt idx="4230">
                  <c:v>302.17</c:v>
                </c:pt>
                <c:pt idx="4231">
                  <c:v>302.24</c:v>
                </c:pt>
                <c:pt idx="4232">
                  <c:v>302.31</c:v>
                </c:pt>
                <c:pt idx="4233">
                  <c:v>302.39</c:v>
                </c:pt>
                <c:pt idx="4234">
                  <c:v>302.45999999999998</c:v>
                </c:pt>
                <c:pt idx="4235">
                  <c:v>302.52999999999997</c:v>
                </c:pt>
                <c:pt idx="4236">
                  <c:v>302.60000000000002</c:v>
                </c:pt>
                <c:pt idx="4237">
                  <c:v>302.67</c:v>
                </c:pt>
                <c:pt idx="4238">
                  <c:v>302.74</c:v>
                </c:pt>
                <c:pt idx="4239">
                  <c:v>302.81</c:v>
                </c:pt>
                <c:pt idx="4240">
                  <c:v>302.89</c:v>
                </c:pt>
                <c:pt idx="4241">
                  <c:v>302.95999999999998</c:v>
                </c:pt>
                <c:pt idx="4242">
                  <c:v>303.02999999999997</c:v>
                </c:pt>
                <c:pt idx="4243">
                  <c:v>303.10000000000002</c:v>
                </c:pt>
                <c:pt idx="4244">
                  <c:v>303.17</c:v>
                </c:pt>
                <c:pt idx="4245">
                  <c:v>303.24</c:v>
                </c:pt>
                <c:pt idx="4246">
                  <c:v>303.31</c:v>
                </c:pt>
                <c:pt idx="4247">
                  <c:v>303.39</c:v>
                </c:pt>
                <c:pt idx="4248">
                  <c:v>303.45999999999998</c:v>
                </c:pt>
                <c:pt idx="4249">
                  <c:v>303.52999999999997</c:v>
                </c:pt>
                <c:pt idx="4250">
                  <c:v>303.60000000000002</c:v>
                </c:pt>
                <c:pt idx="4251">
                  <c:v>303.67</c:v>
                </c:pt>
                <c:pt idx="4252">
                  <c:v>303.74</c:v>
                </c:pt>
                <c:pt idx="4253">
                  <c:v>303.81</c:v>
                </c:pt>
                <c:pt idx="4254">
                  <c:v>303.89</c:v>
                </c:pt>
                <c:pt idx="4255">
                  <c:v>303.95999999999998</c:v>
                </c:pt>
                <c:pt idx="4256">
                  <c:v>304.02999999999997</c:v>
                </c:pt>
                <c:pt idx="4257">
                  <c:v>304.10000000000002</c:v>
                </c:pt>
                <c:pt idx="4258">
                  <c:v>304.17</c:v>
                </c:pt>
                <c:pt idx="4259">
                  <c:v>304.24</c:v>
                </c:pt>
                <c:pt idx="4260">
                  <c:v>304.31</c:v>
                </c:pt>
                <c:pt idx="4261">
                  <c:v>304.39</c:v>
                </c:pt>
                <c:pt idx="4262">
                  <c:v>304.45999999999998</c:v>
                </c:pt>
                <c:pt idx="4263">
                  <c:v>304.52999999999997</c:v>
                </c:pt>
                <c:pt idx="4264">
                  <c:v>304.60000000000002</c:v>
                </c:pt>
                <c:pt idx="4265">
                  <c:v>304.67</c:v>
                </c:pt>
                <c:pt idx="4266">
                  <c:v>304.74</c:v>
                </c:pt>
                <c:pt idx="4267">
                  <c:v>304.81</c:v>
                </c:pt>
                <c:pt idx="4268">
                  <c:v>304.89</c:v>
                </c:pt>
                <c:pt idx="4269">
                  <c:v>304.95999999999998</c:v>
                </c:pt>
                <c:pt idx="4270">
                  <c:v>305.02999999999997</c:v>
                </c:pt>
                <c:pt idx="4271">
                  <c:v>305.10000000000002</c:v>
                </c:pt>
                <c:pt idx="4272">
                  <c:v>305.17</c:v>
                </c:pt>
                <c:pt idx="4273">
                  <c:v>305.24</c:v>
                </c:pt>
                <c:pt idx="4274">
                  <c:v>305.31</c:v>
                </c:pt>
                <c:pt idx="4275">
                  <c:v>305.39</c:v>
                </c:pt>
                <c:pt idx="4276">
                  <c:v>305.45999999999998</c:v>
                </c:pt>
                <c:pt idx="4277">
                  <c:v>305.52999999999997</c:v>
                </c:pt>
                <c:pt idx="4278">
                  <c:v>305.60000000000002</c:v>
                </c:pt>
                <c:pt idx="4279">
                  <c:v>305.67</c:v>
                </c:pt>
                <c:pt idx="4280">
                  <c:v>305.74</c:v>
                </c:pt>
                <c:pt idx="4281">
                  <c:v>305.81</c:v>
                </c:pt>
                <c:pt idx="4282">
                  <c:v>305.89</c:v>
                </c:pt>
                <c:pt idx="4283">
                  <c:v>305.95999999999998</c:v>
                </c:pt>
                <c:pt idx="4284">
                  <c:v>306.02999999999997</c:v>
                </c:pt>
                <c:pt idx="4285">
                  <c:v>306.10000000000002</c:v>
                </c:pt>
                <c:pt idx="4286">
                  <c:v>306.17</c:v>
                </c:pt>
                <c:pt idx="4287">
                  <c:v>306.24</c:v>
                </c:pt>
                <c:pt idx="4288">
                  <c:v>306.31</c:v>
                </c:pt>
                <c:pt idx="4289">
                  <c:v>306.39</c:v>
                </c:pt>
                <c:pt idx="4290">
                  <c:v>306.45999999999998</c:v>
                </c:pt>
                <c:pt idx="4291">
                  <c:v>306.52999999999997</c:v>
                </c:pt>
                <c:pt idx="4292">
                  <c:v>306.60000000000002</c:v>
                </c:pt>
                <c:pt idx="4293">
                  <c:v>306.67</c:v>
                </c:pt>
                <c:pt idx="4294">
                  <c:v>306.74</c:v>
                </c:pt>
                <c:pt idx="4295">
                  <c:v>306.81</c:v>
                </c:pt>
                <c:pt idx="4296">
                  <c:v>306.89</c:v>
                </c:pt>
                <c:pt idx="4297">
                  <c:v>306.95999999999998</c:v>
                </c:pt>
                <c:pt idx="4298">
                  <c:v>307.02999999999997</c:v>
                </c:pt>
                <c:pt idx="4299">
                  <c:v>307.10000000000002</c:v>
                </c:pt>
                <c:pt idx="4300">
                  <c:v>307.17</c:v>
                </c:pt>
                <c:pt idx="4301">
                  <c:v>307.24</c:v>
                </c:pt>
                <c:pt idx="4302">
                  <c:v>307.32</c:v>
                </c:pt>
                <c:pt idx="4303">
                  <c:v>307.39</c:v>
                </c:pt>
                <c:pt idx="4304">
                  <c:v>307.45999999999998</c:v>
                </c:pt>
                <c:pt idx="4305">
                  <c:v>307.52999999999997</c:v>
                </c:pt>
                <c:pt idx="4306">
                  <c:v>307.60000000000002</c:v>
                </c:pt>
                <c:pt idx="4307">
                  <c:v>307.67</c:v>
                </c:pt>
                <c:pt idx="4308">
                  <c:v>307.74</c:v>
                </c:pt>
                <c:pt idx="4309">
                  <c:v>307.82</c:v>
                </c:pt>
                <c:pt idx="4310">
                  <c:v>307.89</c:v>
                </c:pt>
                <c:pt idx="4311">
                  <c:v>307.95999999999998</c:v>
                </c:pt>
                <c:pt idx="4312">
                  <c:v>308.02999999999997</c:v>
                </c:pt>
                <c:pt idx="4313">
                  <c:v>308.10000000000002</c:v>
                </c:pt>
                <c:pt idx="4314">
                  <c:v>308.17</c:v>
                </c:pt>
                <c:pt idx="4315">
                  <c:v>308.24</c:v>
                </c:pt>
                <c:pt idx="4316">
                  <c:v>308.32</c:v>
                </c:pt>
                <c:pt idx="4317">
                  <c:v>308.39</c:v>
                </c:pt>
                <c:pt idx="4318">
                  <c:v>308.45999999999998</c:v>
                </c:pt>
                <c:pt idx="4319">
                  <c:v>308.52999999999997</c:v>
                </c:pt>
                <c:pt idx="4320">
                  <c:v>308.60000000000002</c:v>
                </c:pt>
                <c:pt idx="4321">
                  <c:v>308.67</c:v>
                </c:pt>
                <c:pt idx="4322">
                  <c:v>308.74</c:v>
                </c:pt>
                <c:pt idx="4323">
                  <c:v>308.82</c:v>
                </c:pt>
                <c:pt idx="4324">
                  <c:v>308.89</c:v>
                </c:pt>
                <c:pt idx="4325">
                  <c:v>308.95999999999998</c:v>
                </c:pt>
                <c:pt idx="4326">
                  <c:v>309.02999999999997</c:v>
                </c:pt>
                <c:pt idx="4327">
                  <c:v>309.10000000000002</c:v>
                </c:pt>
                <c:pt idx="4328">
                  <c:v>309.17</c:v>
                </c:pt>
                <c:pt idx="4329">
                  <c:v>309.24</c:v>
                </c:pt>
                <c:pt idx="4330">
                  <c:v>309.32</c:v>
                </c:pt>
                <c:pt idx="4331">
                  <c:v>309.39</c:v>
                </c:pt>
                <c:pt idx="4332">
                  <c:v>309.45999999999998</c:v>
                </c:pt>
                <c:pt idx="4333">
                  <c:v>309.52999999999997</c:v>
                </c:pt>
                <c:pt idx="4334">
                  <c:v>309.60000000000002</c:v>
                </c:pt>
                <c:pt idx="4335">
                  <c:v>309.67</c:v>
                </c:pt>
                <c:pt idx="4336">
                  <c:v>309.74</c:v>
                </c:pt>
                <c:pt idx="4337">
                  <c:v>309.82</c:v>
                </c:pt>
                <c:pt idx="4338">
                  <c:v>309.89</c:v>
                </c:pt>
                <c:pt idx="4339">
                  <c:v>309.95999999999998</c:v>
                </c:pt>
                <c:pt idx="4340">
                  <c:v>310.02999999999997</c:v>
                </c:pt>
                <c:pt idx="4341">
                  <c:v>310.10000000000002</c:v>
                </c:pt>
                <c:pt idx="4342">
                  <c:v>310.17</c:v>
                </c:pt>
                <c:pt idx="4343">
                  <c:v>310.24</c:v>
                </c:pt>
                <c:pt idx="4344">
                  <c:v>310.32</c:v>
                </c:pt>
                <c:pt idx="4345">
                  <c:v>310.39</c:v>
                </c:pt>
                <c:pt idx="4346">
                  <c:v>310.45999999999998</c:v>
                </c:pt>
                <c:pt idx="4347">
                  <c:v>310.52999999999997</c:v>
                </c:pt>
                <c:pt idx="4348">
                  <c:v>310.60000000000002</c:v>
                </c:pt>
                <c:pt idx="4349">
                  <c:v>310.67</c:v>
                </c:pt>
                <c:pt idx="4350">
                  <c:v>310.74</c:v>
                </c:pt>
                <c:pt idx="4351">
                  <c:v>310.82</c:v>
                </c:pt>
                <c:pt idx="4352">
                  <c:v>310.89</c:v>
                </c:pt>
                <c:pt idx="4353">
                  <c:v>310.95999999999998</c:v>
                </c:pt>
                <c:pt idx="4354">
                  <c:v>311.02999999999997</c:v>
                </c:pt>
                <c:pt idx="4355">
                  <c:v>311.10000000000002</c:v>
                </c:pt>
                <c:pt idx="4356">
                  <c:v>311.17</c:v>
                </c:pt>
                <c:pt idx="4357">
                  <c:v>311.24</c:v>
                </c:pt>
                <c:pt idx="4358">
                  <c:v>311.32</c:v>
                </c:pt>
                <c:pt idx="4359">
                  <c:v>311.39</c:v>
                </c:pt>
                <c:pt idx="4360">
                  <c:v>311.45999999999998</c:v>
                </c:pt>
                <c:pt idx="4361">
                  <c:v>311.52999999999997</c:v>
                </c:pt>
                <c:pt idx="4362">
                  <c:v>311.60000000000002</c:v>
                </c:pt>
                <c:pt idx="4363">
                  <c:v>311.67</c:v>
                </c:pt>
                <c:pt idx="4364">
                  <c:v>311.74</c:v>
                </c:pt>
                <c:pt idx="4365">
                  <c:v>311.82</c:v>
                </c:pt>
                <c:pt idx="4366">
                  <c:v>311.89</c:v>
                </c:pt>
                <c:pt idx="4367">
                  <c:v>311.95999999999998</c:v>
                </c:pt>
                <c:pt idx="4368">
                  <c:v>312.02999999999997</c:v>
                </c:pt>
                <c:pt idx="4369">
                  <c:v>312.10000000000002</c:v>
                </c:pt>
                <c:pt idx="4370">
                  <c:v>312.17</c:v>
                </c:pt>
                <c:pt idx="4371">
                  <c:v>312.24</c:v>
                </c:pt>
                <c:pt idx="4372">
                  <c:v>312.32</c:v>
                </c:pt>
                <c:pt idx="4373">
                  <c:v>312.39</c:v>
                </c:pt>
                <c:pt idx="4374">
                  <c:v>312.45999999999998</c:v>
                </c:pt>
                <c:pt idx="4375">
                  <c:v>312.52999999999997</c:v>
                </c:pt>
                <c:pt idx="4376">
                  <c:v>312.60000000000002</c:v>
                </c:pt>
                <c:pt idx="4377">
                  <c:v>312.67</c:v>
                </c:pt>
                <c:pt idx="4378">
                  <c:v>312.74</c:v>
                </c:pt>
                <c:pt idx="4379">
                  <c:v>312.82</c:v>
                </c:pt>
                <c:pt idx="4380">
                  <c:v>312.89</c:v>
                </c:pt>
                <c:pt idx="4381">
                  <c:v>312.95999999999998</c:v>
                </c:pt>
                <c:pt idx="4382">
                  <c:v>313.02999999999997</c:v>
                </c:pt>
                <c:pt idx="4383">
                  <c:v>313.10000000000002</c:v>
                </c:pt>
                <c:pt idx="4384">
                  <c:v>313.17</c:v>
                </c:pt>
                <c:pt idx="4385">
                  <c:v>313.24</c:v>
                </c:pt>
                <c:pt idx="4386">
                  <c:v>313.32</c:v>
                </c:pt>
                <c:pt idx="4387">
                  <c:v>313.39</c:v>
                </c:pt>
                <c:pt idx="4388">
                  <c:v>313.45999999999998</c:v>
                </c:pt>
                <c:pt idx="4389">
                  <c:v>313.52999999999997</c:v>
                </c:pt>
                <c:pt idx="4390">
                  <c:v>313.60000000000002</c:v>
                </c:pt>
                <c:pt idx="4391">
                  <c:v>313.67</c:v>
                </c:pt>
                <c:pt idx="4392">
                  <c:v>313.74</c:v>
                </c:pt>
                <c:pt idx="4393">
                  <c:v>313.82</c:v>
                </c:pt>
                <c:pt idx="4394">
                  <c:v>313.89</c:v>
                </c:pt>
                <c:pt idx="4395">
                  <c:v>313.95999999999998</c:v>
                </c:pt>
                <c:pt idx="4396">
                  <c:v>314.02999999999997</c:v>
                </c:pt>
                <c:pt idx="4397">
                  <c:v>314.10000000000002</c:v>
                </c:pt>
                <c:pt idx="4398">
                  <c:v>314.17</c:v>
                </c:pt>
                <c:pt idx="4399">
                  <c:v>314.24</c:v>
                </c:pt>
                <c:pt idx="4400">
                  <c:v>314.32</c:v>
                </c:pt>
                <c:pt idx="4401">
                  <c:v>314.39</c:v>
                </c:pt>
                <c:pt idx="4402">
                  <c:v>314.45999999999998</c:v>
                </c:pt>
                <c:pt idx="4403">
                  <c:v>314.52999999999997</c:v>
                </c:pt>
                <c:pt idx="4404">
                  <c:v>314.60000000000002</c:v>
                </c:pt>
                <c:pt idx="4405">
                  <c:v>314.67</c:v>
                </c:pt>
                <c:pt idx="4406">
                  <c:v>314.74</c:v>
                </c:pt>
                <c:pt idx="4407">
                  <c:v>314.82</c:v>
                </c:pt>
                <c:pt idx="4408">
                  <c:v>314.89</c:v>
                </c:pt>
                <c:pt idx="4409">
                  <c:v>314.95999999999998</c:v>
                </c:pt>
                <c:pt idx="4410">
                  <c:v>315.02999999999997</c:v>
                </c:pt>
                <c:pt idx="4411">
                  <c:v>315.10000000000002</c:v>
                </c:pt>
                <c:pt idx="4412">
                  <c:v>315.17</c:v>
                </c:pt>
                <c:pt idx="4413">
                  <c:v>315.24</c:v>
                </c:pt>
                <c:pt idx="4414">
                  <c:v>315.32</c:v>
                </c:pt>
                <c:pt idx="4415">
                  <c:v>315.39</c:v>
                </c:pt>
                <c:pt idx="4416">
                  <c:v>315.45999999999998</c:v>
                </c:pt>
                <c:pt idx="4417">
                  <c:v>315.52999999999997</c:v>
                </c:pt>
                <c:pt idx="4418">
                  <c:v>315.60000000000002</c:v>
                </c:pt>
                <c:pt idx="4419">
                  <c:v>315.67</c:v>
                </c:pt>
                <c:pt idx="4420">
                  <c:v>315.74</c:v>
                </c:pt>
                <c:pt idx="4421">
                  <c:v>315.82</c:v>
                </c:pt>
                <c:pt idx="4422">
                  <c:v>315.89</c:v>
                </c:pt>
                <c:pt idx="4423">
                  <c:v>315.95999999999998</c:v>
                </c:pt>
                <c:pt idx="4424">
                  <c:v>316.02999999999997</c:v>
                </c:pt>
                <c:pt idx="4425">
                  <c:v>316.10000000000002</c:v>
                </c:pt>
                <c:pt idx="4426">
                  <c:v>316.17</c:v>
                </c:pt>
                <c:pt idx="4427">
                  <c:v>316.24</c:v>
                </c:pt>
                <c:pt idx="4428">
                  <c:v>316.32</c:v>
                </c:pt>
                <c:pt idx="4429">
                  <c:v>316.39</c:v>
                </c:pt>
                <c:pt idx="4430">
                  <c:v>316.45999999999998</c:v>
                </c:pt>
                <c:pt idx="4431">
                  <c:v>316.52999999999997</c:v>
                </c:pt>
                <c:pt idx="4432">
                  <c:v>316.60000000000002</c:v>
                </c:pt>
                <c:pt idx="4433">
                  <c:v>316.67</c:v>
                </c:pt>
                <c:pt idx="4434">
                  <c:v>316.74</c:v>
                </c:pt>
                <c:pt idx="4435">
                  <c:v>316.82</c:v>
                </c:pt>
                <c:pt idx="4436">
                  <c:v>316.89</c:v>
                </c:pt>
                <c:pt idx="4437">
                  <c:v>316.95999999999998</c:v>
                </c:pt>
                <c:pt idx="4438">
                  <c:v>317.02999999999997</c:v>
                </c:pt>
                <c:pt idx="4439">
                  <c:v>317.10000000000002</c:v>
                </c:pt>
                <c:pt idx="4440">
                  <c:v>317.17</c:v>
                </c:pt>
                <c:pt idx="4441">
                  <c:v>317.24</c:v>
                </c:pt>
                <c:pt idx="4442">
                  <c:v>317.32</c:v>
                </c:pt>
                <c:pt idx="4443">
                  <c:v>317.39</c:v>
                </c:pt>
                <c:pt idx="4444">
                  <c:v>317.45999999999998</c:v>
                </c:pt>
                <c:pt idx="4445">
                  <c:v>317.52999999999997</c:v>
                </c:pt>
                <c:pt idx="4446">
                  <c:v>317.60000000000002</c:v>
                </c:pt>
                <c:pt idx="4447">
                  <c:v>317.67</c:v>
                </c:pt>
                <c:pt idx="4448">
                  <c:v>317.74</c:v>
                </c:pt>
                <c:pt idx="4449">
                  <c:v>317.82</c:v>
                </c:pt>
                <c:pt idx="4450">
                  <c:v>317.89</c:v>
                </c:pt>
                <c:pt idx="4451">
                  <c:v>317.95999999999998</c:v>
                </c:pt>
                <c:pt idx="4452">
                  <c:v>318.02999999999997</c:v>
                </c:pt>
                <c:pt idx="4453">
                  <c:v>318.10000000000002</c:v>
                </c:pt>
                <c:pt idx="4454">
                  <c:v>318.17</c:v>
                </c:pt>
                <c:pt idx="4455">
                  <c:v>318.24</c:v>
                </c:pt>
                <c:pt idx="4456">
                  <c:v>318.32</c:v>
                </c:pt>
                <c:pt idx="4457">
                  <c:v>318.39</c:v>
                </c:pt>
                <c:pt idx="4458">
                  <c:v>318.45999999999998</c:v>
                </c:pt>
                <c:pt idx="4459">
                  <c:v>318.52999999999997</c:v>
                </c:pt>
                <c:pt idx="4460">
                  <c:v>318.60000000000002</c:v>
                </c:pt>
                <c:pt idx="4461">
                  <c:v>318.67</c:v>
                </c:pt>
                <c:pt idx="4462">
                  <c:v>318.74</c:v>
                </c:pt>
                <c:pt idx="4463">
                  <c:v>318.82</c:v>
                </c:pt>
                <c:pt idx="4464">
                  <c:v>318.89</c:v>
                </c:pt>
                <c:pt idx="4465">
                  <c:v>318.95999999999998</c:v>
                </c:pt>
                <c:pt idx="4466">
                  <c:v>319.02999999999997</c:v>
                </c:pt>
                <c:pt idx="4467">
                  <c:v>319.10000000000002</c:v>
                </c:pt>
                <c:pt idx="4468">
                  <c:v>319.17</c:v>
                </c:pt>
                <c:pt idx="4469">
                  <c:v>319.24</c:v>
                </c:pt>
                <c:pt idx="4470">
                  <c:v>319.32</c:v>
                </c:pt>
                <c:pt idx="4471">
                  <c:v>319.39</c:v>
                </c:pt>
                <c:pt idx="4472">
                  <c:v>319.45999999999998</c:v>
                </c:pt>
                <c:pt idx="4473">
                  <c:v>319.52999999999997</c:v>
                </c:pt>
                <c:pt idx="4474">
                  <c:v>319.60000000000002</c:v>
                </c:pt>
                <c:pt idx="4475">
                  <c:v>319.67</c:v>
                </c:pt>
                <c:pt idx="4476">
                  <c:v>319.74</c:v>
                </c:pt>
                <c:pt idx="4477">
                  <c:v>319.82</c:v>
                </c:pt>
                <c:pt idx="4478">
                  <c:v>319.89</c:v>
                </c:pt>
                <c:pt idx="4479">
                  <c:v>319.95999999999998</c:v>
                </c:pt>
                <c:pt idx="4480">
                  <c:v>320.02999999999997</c:v>
                </c:pt>
                <c:pt idx="4481">
                  <c:v>320.10000000000002</c:v>
                </c:pt>
                <c:pt idx="4482">
                  <c:v>320.17</c:v>
                </c:pt>
                <c:pt idx="4483">
                  <c:v>320.24</c:v>
                </c:pt>
                <c:pt idx="4484">
                  <c:v>320.32</c:v>
                </c:pt>
                <c:pt idx="4485">
                  <c:v>320.39</c:v>
                </c:pt>
                <c:pt idx="4486">
                  <c:v>320.45999999999998</c:v>
                </c:pt>
                <c:pt idx="4487">
                  <c:v>320.52999999999997</c:v>
                </c:pt>
                <c:pt idx="4488">
                  <c:v>320.60000000000002</c:v>
                </c:pt>
                <c:pt idx="4489">
                  <c:v>320.67</c:v>
                </c:pt>
                <c:pt idx="4490">
                  <c:v>320.74</c:v>
                </c:pt>
                <c:pt idx="4491">
                  <c:v>320.82</c:v>
                </c:pt>
                <c:pt idx="4492">
                  <c:v>320.89</c:v>
                </c:pt>
                <c:pt idx="4493">
                  <c:v>320.95999999999998</c:v>
                </c:pt>
                <c:pt idx="4494">
                  <c:v>321.02999999999997</c:v>
                </c:pt>
                <c:pt idx="4495">
                  <c:v>321.10000000000002</c:v>
                </c:pt>
                <c:pt idx="4496">
                  <c:v>321.17</c:v>
                </c:pt>
                <c:pt idx="4497">
                  <c:v>321.24</c:v>
                </c:pt>
                <c:pt idx="4498">
                  <c:v>321.32</c:v>
                </c:pt>
                <c:pt idx="4499">
                  <c:v>321.39</c:v>
                </c:pt>
                <c:pt idx="4500">
                  <c:v>321.45999999999998</c:v>
                </c:pt>
                <c:pt idx="4501">
                  <c:v>321.52999999999997</c:v>
                </c:pt>
                <c:pt idx="4502">
                  <c:v>321.60000000000002</c:v>
                </c:pt>
                <c:pt idx="4503">
                  <c:v>321.67</c:v>
                </c:pt>
                <c:pt idx="4504">
                  <c:v>321.74</c:v>
                </c:pt>
                <c:pt idx="4505">
                  <c:v>321.82</c:v>
                </c:pt>
                <c:pt idx="4506">
                  <c:v>321.89</c:v>
                </c:pt>
                <c:pt idx="4507">
                  <c:v>321.95999999999998</c:v>
                </c:pt>
                <c:pt idx="4508">
                  <c:v>322.02999999999997</c:v>
                </c:pt>
                <c:pt idx="4509">
                  <c:v>322.10000000000002</c:v>
                </c:pt>
                <c:pt idx="4510">
                  <c:v>322.17</c:v>
                </c:pt>
                <c:pt idx="4511">
                  <c:v>322.24</c:v>
                </c:pt>
                <c:pt idx="4512">
                  <c:v>322.32</c:v>
                </c:pt>
                <c:pt idx="4513">
                  <c:v>322.39</c:v>
                </c:pt>
                <c:pt idx="4514">
                  <c:v>322.45999999999998</c:v>
                </c:pt>
                <c:pt idx="4515">
                  <c:v>322.52999999999997</c:v>
                </c:pt>
                <c:pt idx="4516">
                  <c:v>322.60000000000002</c:v>
                </c:pt>
                <c:pt idx="4517">
                  <c:v>322.67</c:v>
                </c:pt>
                <c:pt idx="4518">
                  <c:v>322.75</c:v>
                </c:pt>
                <c:pt idx="4519">
                  <c:v>322.82</c:v>
                </c:pt>
                <c:pt idx="4520">
                  <c:v>322.89</c:v>
                </c:pt>
                <c:pt idx="4521">
                  <c:v>322.95999999999998</c:v>
                </c:pt>
                <c:pt idx="4522">
                  <c:v>323.02999999999997</c:v>
                </c:pt>
                <c:pt idx="4523">
                  <c:v>323.10000000000002</c:v>
                </c:pt>
                <c:pt idx="4524">
                  <c:v>323.17</c:v>
                </c:pt>
                <c:pt idx="4525">
                  <c:v>323.25</c:v>
                </c:pt>
                <c:pt idx="4526">
                  <c:v>323.32</c:v>
                </c:pt>
                <c:pt idx="4527">
                  <c:v>323.39</c:v>
                </c:pt>
                <c:pt idx="4528">
                  <c:v>323.45999999999998</c:v>
                </c:pt>
                <c:pt idx="4529">
                  <c:v>323.52999999999997</c:v>
                </c:pt>
                <c:pt idx="4530">
                  <c:v>323.60000000000002</c:v>
                </c:pt>
                <c:pt idx="4531">
                  <c:v>323.67</c:v>
                </c:pt>
                <c:pt idx="4532">
                  <c:v>323.75</c:v>
                </c:pt>
                <c:pt idx="4533">
                  <c:v>323.82</c:v>
                </c:pt>
                <c:pt idx="4534">
                  <c:v>323.89</c:v>
                </c:pt>
                <c:pt idx="4535">
                  <c:v>323.95999999999998</c:v>
                </c:pt>
                <c:pt idx="4536">
                  <c:v>324.02999999999997</c:v>
                </c:pt>
                <c:pt idx="4537">
                  <c:v>324.10000000000002</c:v>
                </c:pt>
                <c:pt idx="4538">
                  <c:v>324.17</c:v>
                </c:pt>
                <c:pt idx="4539">
                  <c:v>324.25</c:v>
                </c:pt>
                <c:pt idx="4540">
                  <c:v>324.32</c:v>
                </c:pt>
                <c:pt idx="4541">
                  <c:v>324.39</c:v>
                </c:pt>
                <c:pt idx="4542">
                  <c:v>324.45999999999998</c:v>
                </c:pt>
                <c:pt idx="4543">
                  <c:v>324.52999999999997</c:v>
                </c:pt>
                <c:pt idx="4544">
                  <c:v>324.60000000000002</c:v>
                </c:pt>
                <c:pt idx="4545">
                  <c:v>324.67</c:v>
                </c:pt>
                <c:pt idx="4546">
                  <c:v>324.75</c:v>
                </c:pt>
                <c:pt idx="4547">
                  <c:v>324.82</c:v>
                </c:pt>
                <c:pt idx="4548">
                  <c:v>324.89</c:v>
                </c:pt>
                <c:pt idx="4549">
                  <c:v>324.95999999999998</c:v>
                </c:pt>
                <c:pt idx="4550">
                  <c:v>325.02999999999997</c:v>
                </c:pt>
                <c:pt idx="4551">
                  <c:v>325.10000000000002</c:v>
                </c:pt>
                <c:pt idx="4552">
                  <c:v>325.17</c:v>
                </c:pt>
                <c:pt idx="4553">
                  <c:v>325.25</c:v>
                </c:pt>
                <c:pt idx="4554">
                  <c:v>325.32</c:v>
                </c:pt>
                <c:pt idx="4555">
                  <c:v>325.39</c:v>
                </c:pt>
                <c:pt idx="4556">
                  <c:v>325.45999999999998</c:v>
                </c:pt>
                <c:pt idx="4557">
                  <c:v>325.52999999999997</c:v>
                </c:pt>
                <c:pt idx="4558">
                  <c:v>325.60000000000002</c:v>
                </c:pt>
                <c:pt idx="4559">
                  <c:v>325.67</c:v>
                </c:pt>
                <c:pt idx="4560">
                  <c:v>325.75</c:v>
                </c:pt>
                <c:pt idx="4561">
                  <c:v>325.82</c:v>
                </c:pt>
                <c:pt idx="4562">
                  <c:v>325.89</c:v>
                </c:pt>
                <c:pt idx="4563">
                  <c:v>325.95999999999998</c:v>
                </c:pt>
                <c:pt idx="4564">
                  <c:v>326.02999999999997</c:v>
                </c:pt>
                <c:pt idx="4565">
                  <c:v>326.10000000000002</c:v>
                </c:pt>
                <c:pt idx="4566">
                  <c:v>326.17</c:v>
                </c:pt>
              </c:numCache>
            </c:numRef>
          </c:xVal>
          <c:yVal>
            <c:numRef>
              <c:f>'5 lp col #4'!$G$38:$G$4604</c:f>
              <c:numCache>
                <c:formatCode>General</c:formatCode>
                <c:ptCount val="4567"/>
                <c:pt idx="0">
                  <c:v>-25.594999999999999</c:v>
                </c:pt>
                <c:pt idx="1">
                  <c:v>-27.805</c:v>
                </c:pt>
                <c:pt idx="2">
                  <c:v>-27.954999999999998</c:v>
                </c:pt>
                <c:pt idx="3">
                  <c:v>-26.055</c:v>
                </c:pt>
                <c:pt idx="4">
                  <c:v>-26.214999999999996</c:v>
                </c:pt>
                <c:pt idx="5">
                  <c:v>-28.414999999999999</c:v>
                </c:pt>
                <c:pt idx="6">
                  <c:v>-29.594999999999999</c:v>
                </c:pt>
                <c:pt idx="7">
                  <c:v>-29.754999999999995</c:v>
                </c:pt>
                <c:pt idx="8">
                  <c:v>-27.854999999999997</c:v>
                </c:pt>
                <c:pt idx="9">
                  <c:v>-26.984999999999999</c:v>
                </c:pt>
                <c:pt idx="10">
                  <c:v>-28.164999999999999</c:v>
                </c:pt>
                <c:pt idx="11">
                  <c:v>-29.344999999999999</c:v>
                </c:pt>
                <c:pt idx="12">
                  <c:v>-29.494999999999997</c:v>
                </c:pt>
                <c:pt idx="13">
                  <c:v>-29.655000000000001</c:v>
                </c:pt>
                <c:pt idx="14">
                  <c:v>-30.834999999999994</c:v>
                </c:pt>
                <c:pt idx="15">
                  <c:v>-33.034999999999997</c:v>
                </c:pt>
                <c:pt idx="16">
                  <c:v>-34.214999999999996</c:v>
                </c:pt>
                <c:pt idx="17">
                  <c:v>-33.344999999999999</c:v>
                </c:pt>
                <c:pt idx="18">
                  <c:v>-31.444999999999997</c:v>
                </c:pt>
                <c:pt idx="19">
                  <c:v>-31.604999999999997</c:v>
                </c:pt>
                <c:pt idx="20">
                  <c:v>-32.784999999999997</c:v>
                </c:pt>
                <c:pt idx="21">
                  <c:v>-34.984999999999999</c:v>
                </c:pt>
                <c:pt idx="22">
                  <c:v>-35.134999999999998</c:v>
                </c:pt>
                <c:pt idx="23">
                  <c:v>-34.265000000000001</c:v>
                </c:pt>
                <c:pt idx="24">
                  <c:v>-33.394999999999996</c:v>
                </c:pt>
                <c:pt idx="25">
                  <c:v>-33.555</c:v>
                </c:pt>
                <c:pt idx="26">
                  <c:v>-33.704999999999998</c:v>
                </c:pt>
                <c:pt idx="27">
                  <c:v>-33.864999999999995</c:v>
                </c:pt>
                <c:pt idx="28">
                  <c:v>-32.984999999999999</c:v>
                </c:pt>
                <c:pt idx="29">
                  <c:v>-34.164999999999999</c:v>
                </c:pt>
                <c:pt idx="30">
                  <c:v>-34.324999999999996</c:v>
                </c:pt>
                <c:pt idx="31">
                  <c:v>-35.504999999999995</c:v>
                </c:pt>
                <c:pt idx="32">
                  <c:v>-36.684999999999995</c:v>
                </c:pt>
                <c:pt idx="33">
                  <c:v>-37.864999999999995</c:v>
                </c:pt>
                <c:pt idx="34">
                  <c:v>-38.015000000000001</c:v>
                </c:pt>
                <c:pt idx="35">
                  <c:v>-39.195</c:v>
                </c:pt>
                <c:pt idx="36">
                  <c:v>-40.375</c:v>
                </c:pt>
                <c:pt idx="37">
                  <c:v>-40.524999999999999</c:v>
                </c:pt>
                <c:pt idx="38">
                  <c:v>-40.684999999999995</c:v>
                </c:pt>
                <c:pt idx="39">
                  <c:v>-40.835000000000001</c:v>
                </c:pt>
                <c:pt idx="40">
                  <c:v>-39.964999999999996</c:v>
                </c:pt>
                <c:pt idx="41">
                  <c:v>-39.094999999999999</c:v>
                </c:pt>
                <c:pt idx="42">
                  <c:v>-39.244999999999997</c:v>
                </c:pt>
                <c:pt idx="43">
                  <c:v>-40.424999999999997</c:v>
                </c:pt>
                <c:pt idx="44">
                  <c:v>-41.604999999999997</c:v>
                </c:pt>
                <c:pt idx="45">
                  <c:v>-40.734999999999999</c:v>
                </c:pt>
                <c:pt idx="46">
                  <c:v>-39.864999999999995</c:v>
                </c:pt>
                <c:pt idx="47">
                  <c:v>-40.024999999999999</c:v>
                </c:pt>
                <c:pt idx="48">
                  <c:v>-41.195</c:v>
                </c:pt>
                <c:pt idx="49">
                  <c:v>-43.405000000000001</c:v>
                </c:pt>
                <c:pt idx="50">
                  <c:v>-43.555</c:v>
                </c:pt>
                <c:pt idx="51">
                  <c:v>-44.734999999999999</c:v>
                </c:pt>
                <c:pt idx="52">
                  <c:v>-44.894999999999996</c:v>
                </c:pt>
                <c:pt idx="53">
                  <c:v>-45.044999999999995</c:v>
                </c:pt>
                <c:pt idx="54">
                  <c:v>-45.204999999999998</c:v>
                </c:pt>
                <c:pt idx="55">
                  <c:v>-45.354999999999997</c:v>
                </c:pt>
                <c:pt idx="56">
                  <c:v>-46.534999999999997</c:v>
                </c:pt>
                <c:pt idx="57">
                  <c:v>-46.684999999999995</c:v>
                </c:pt>
                <c:pt idx="58">
                  <c:v>-45.814999999999998</c:v>
                </c:pt>
                <c:pt idx="59">
                  <c:v>-43.924999999999997</c:v>
                </c:pt>
                <c:pt idx="60">
                  <c:v>-44.074999999999996</c:v>
                </c:pt>
                <c:pt idx="61">
                  <c:v>-44.234999999999999</c:v>
                </c:pt>
                <c:pt idx="62">
                  <c:v>-45.405000000000001</c:v>
                </c:pt>
                <c:pt idx="63">
                  <c:v>-45.564999999999998</c:v>
                </c:pt>
                <c:pt idx="64">
                  <c:v>-46.744999999999997</c:v>
                </c:pt>
                <c:pt idx="65">
                  <c:v>-46.894999999999996</c:v>
                </c:pt>
                <c:pt idx="66">
                  <c:v>-48.074999999999996</c:v>
                </c:pt>
                <c:pt idx="67">
                  <c:v>-49.254999999999995</c:v>
                </c:pt>
                <c:pt idx="68">
                  <c:v>-50.434999999999995</c:v>
                </c:pt>
                <c:pt idx="69">
                  <c:v>-50.585000000000001</c:v>
                </c:pt>
                <c:pt idx="70">
                  <c:v>-49.714999999999996</c:v>
                </c:pt>
                <c:pt idx="71">
                  <c:v>-50.894999999999996</c:v>
                </c:pt>
                <c:pt idx="72">
                  <c:v>-52.074999999999996</c:v>
                </c:pt>
                <c:pt idx="73">
                  <c:v>-52.234999999999999</c:v>
                </c:pt>
                <c:pt idx="74">
                  <c:v>-51.364999999999995</c:v>
                </c:pt>
                <c:pt idx="75">
                  <c:v>-50.484999999999999</c:v>
                </c:pt>
                <c:pt idx="76">
                  <c:v>-50.644999999999996</c:v>
                </c:pt>
                <c:pt idx="77">
                  <c:v>-50.794999999999995</c:v>
                </c:pt>
                <c:pt idx="78">
                  <c:v>-50.954999999999998</c:v>
                </c:pt>
                <c:pt idx="79">
                  <c:v>-50.085000000000001</c:v>
                </c:pt>
                <c:pt idx="80">
                  <c:v>-51.265000000000001</c:v>
                </c:pt>
                <c:pt idx="81">
                  <c:v>-52.445</c:v>
                </c:pt>
                <c:pt idx="82">
                  <c:v>-53.614999999999995</c:v>
                </c:pt>
                <c:pt idx="83">
                  <c:v>-52.744999999999997</c:v>
                </c:pt>
                <c:pt idx="84">
                  <c:v>-50.854999999999997</c:v>
                </c:pt>
                <c:pt idx="85">
                  <c:v>-51.004999999999995</c:v>
                </c:pt>
                <c:pt idx="86">
                  <c:v>-54.234999999999999</c:v>
                </c:pt>
                <c:pt idx="87">
                  <c:v>-55.414999999999999</c:v>
                </c:pt>
                <c:pt idx="88">
                  <c:v>-55.564999999999998</c:v>
                </c:pt>
                <c:pt idx="89">
                  <c:v>-53.674999999999997</c:v>
                </c:pt>
                <c:pt idx="90">
                  <c:v>-52.805</c:v>
                </c:pt>
                <c:pt idx="91">
                  <c:v>-53.984999999999999</c:v>
                </c:pt>
                <c:pt idx="92">
                  <c:v>-55.164999999999999</c:v>
                </c:pt>
                <c:pt idx="93">
                  <c:v>-56.344999999999999</c:v>
                </c:pt>
                <c:pt idx="94">
                  <c:v>-55.475000000000001</c:v>
                </c:pt>
                <c:pt idx="95">
                  <c:v>-54.594999999999999</c:v>
                </c:pt>
                <c:pt idx="96">
                  <c:v>-55.774999999999999</c:v>
                </c:pt>
                <c:pt idx="97">
                  <c:v>-56.954999999999998</c:v>
                </c:pt>
                <c:pt idx="98">
                  <c:v>-56.085000000000001</c:v>
                </c:pt>
                <c:pt idx="99">
                  <c:v>-55.214999999999996</c:v>
                </c:pt>
                <c:pt idx="100">
                  <c:v>-55.375</c:v>
                </c:pt>
                <c:pt idx="101">
                  <c:v>-56.544999999999995</c:v>
                </c:pt>
                <c:pt idx="102">
                  <c:v>-56.704999999999998</c:v>
                </c:pt>
                <c:pt idx="103">
                  <c:v>-56.854999999999997</c:v>
                </c:pt>
                <c:pt idx="104">
                  <c:v>-57.015000000000001</c:v>
                </c:pt>
                <c:pt idx="105">
                  <c:v>-56.144999999999996</c:v>
                </c:pt>
                <c:pt idx="106">
                  <c:v>-56.294999999999995</c:v>
                </c:pt>
                <c:pt idx="107">
                  <c:v>-57.475000000000001</c:v>
                </c:pt>
                <c:pt idx="108">
                  <c:v>-57.625</c:v>
                </c:pt>
                <c:pt idx="109">
                  <c:v>-56.754999999999995</c:v>
                </c:pt>
                <c:pt idx="110">
                  <c:v>-56.914999999999999</c:v>
                </c:pt>
                <c:pt idx="111">
                  <c:v>-57.064999999999998</c:v>
                </c:pt>
                <c:pt idx="112">
                  <c:v>-57.225000000000001</c:v>
                </c:pt>
                <c:pt idx="113">
                  <c:v>-56.354999999999997</c:v>
                </c:pt>
                <c:pt idx="114">
                  <c:v>-54.454999999999998</c:v>
                </c:pt>
                <c:pt idx="115">
                  <c:v>-54.604999999999997</c:v>
                </c:pt>
                <c:pt idx="116">
                  <c:v>-55.784999999999997</c:v>
                </c:pt>
                <c:pt idx="117">
                  <c:v>-56.964999999999996</c:v>
                </c:pt>
                <c:pt idx="118">
                  <c:v>-57.125</c:v>
                </c:pt>
                <c:pt idx="119">
                  <c:v>-55.225000000000001</c:v>
                </c:pt>
                <c:pt idx="120">
                  <c:v>-54.354999999999997</c:v>
                </c:pt>
                <c:pt idx="121">
                  <c:v>-54.504999999999995</c:v>
                </c:pt>
                <c:pt idx="122">
                  <c:v>-54.664999999999999</c:v>
                </c:pt>
                <c:pt idx="123">
                  <c:v>-54.814999999999998</c:v>
                </c:pt>
                <c:pt idx="124">
                  <c:v>-54.975000000000001</c:v>
                </c:pt>
                <c:pt idx="125">
                  <c:v>-55.125</c:v>
                </c:pt>
                <c:pt idx="126">
                  <c:v>-55.284999999999997</c:v>
                </c:pt>
                <c:pt idx="127">
                  <c:v>-55.434999999999995</c:v>
                </c:pt>
                <c:pt idx="128">
                  <c:v>-53.534999999999997</c:v>
                </c:pt>
                <c:pt idx="129">
                  <c:v>-52.664999999999999</c:v>
                </c:pt>
                <c:pt idx="130">
                  <c:v>-51.794999999999995</c:v>
                </c:pt>
                <c:pt idx="131">
                  <c:v>-52.975000000000001</c:v>
                </c:pt>
                <c:pt idx="132">
                  <c:v>-53.134999999999998</c:v>
                </c:pt>
                <c:pt idx="133">
                  <c:v>-52.265000000000001</c:v>
                </c:pt>
                <c:pt idx="134">
                  <c:v>-50.364999999999995</c:v>
                </c:pt>
                <c:pt idx="135">
                  <c:v>-48.464999999999996</c:v>
                </c:pt>
                <c:pt idx="136">
                  <c:v>-48.625</c:v>
                </c:pt>
                <c:pt idx="137">
                  <c:v>-50.824999999999996</c:v>
                </c:pt>
                <c:pt idx="138">
                  <c:v>-50.984999999999999</c:v>
                </c:pt>
                <c:pt idx="139">
                  <c:v>-50.114999999999995</c:v>
                </c:pt>
                <c:pt idx="140">
                  <c:v>-49.234999999999999</c:v>
                </c:pt>
                <c:pt idx="141">
                  <c:v>-49.394999999999996</c:v>
                </c:pt>
                <c:pt idx="142">
                  <c:v>-49.544999999999995</c:v>
                </c:pt>
                <c:pt idx="143">
                  <c:v>-48.674999999999997</c:v>
                </c:pt>
                <c:pt idx="144">
                  <c:v>-47.805</c:v>
                </c:pt>
                <c:pt idx="145">
                  <c:v>-45.914999999999999</c:v>
                </c:pt>
                <c:pt idx="146">
                  <c:v>-46.064999999999998</c:v>
                </c:pt>
                <c:pt idx="147">
                  <c:v>-46.214999999999996</c:v>
                </c:pt>
                <c:pt idx="148">
                  <c:v>-45.344999999999999</c:v>
                </c:pt>
                <c:pt idx="149">
                  <c:v>-44.475000000000001</c:v>
                </c:pt>
                <c:pt idx="150">
                  <c:v>-43.604999999999997</c:v>
                </c:pt>
                <c:pt idx="151">
                  <c:v>-42.734999999999999</c:v>
                </c:pt>
                <c:pt idx="152">
                  <c:v>-41.864999999999995</c:v>
                </c:pt>
                <c:pt idx="153">
                  <c:v>-42.015000000000001</c:v>
                </c:pt>
                <c:pt idx="154">
                  <c:v>-42.174999999999997</c:v>
                </c:pt>
                <c:pt idx="155">
                  <c:v>-42.324999999999996</c:v>
                </c:pt>
                <c:pt idx="156">
                  <c:v>-43.504999999999995</c:v>
                </c:pt>
                <c:pt idx="157">
                  <c:v>-43.664999999999999</c:v>
                </c:pt>
                <c:pt idx="158">
                  <c:v>-43.814999999999998</c:v>
                </c:pt>
                <c:pt idx="159">
                  <c:v>-41.914999999999999</c:v>
                </c:pt>
                <c:pt idx="160">
                  <c:v>-41.044999999999995</c:v>
                </c:pt>
                <c:pt idx="161">
                  <c:v>-39.155000000000001</c:v>
                </c:pt>
                <c:pt idx="162">
                  <c:v>-39.305</c:v>
                </c:pt>
                <c:pt idx="163">
                  <c:v>-38.434999999999995</c:v>
                </c:pt>
                <c:pt idx="164">
                  <c:v>-37.564999999999998</c:v>
                </c:pt>
                <c:pt idx="165">
                  <c:v>-33.614999999999995</c:v>
                </c:pt>
                <c:pt idx="166">
                  <c:v>-31.724999999999998</c:v>
                </c:pt>
                <c:pt idx="167">
                  <c:v>-31.874999999999996</c:v>
                </c:pt>
                <c:pt idx="168">
                  <c:v>-32.034999999999997</c:v>
                </c:pt>
                <c:pt idx="169">
                  <c:v>-31.164999999999999</c:v>
                </c:pt>
                <c:pt idx="170">
                  <c:v>-30.295000000000002</c:v>
                </c:pt>
                <c:pt idx="171">
                  <c:v>-29.414999999999999</c:v>
                </c:pt>
                <c:pt idx="172">
                  <c:v>-29.575000000000003</c:v>
                </c:pt>
                <c:pt idx="173">
                  <c:v>-28.704999999999998</c:v>
                </c:pt>
                <c:pt idx="174">
                  <c:v>-28.854999999999997</c:v>
                </c:pt>
                <c:pt idx="175">
                  <c:v>-27.984999999999999</c:v>
                </c:pt>
                <c:pt idx="176">
                  <c:v>-30.194999999999993</c:v>
                </c:pt>
                <c:pt idx="177">
                  <c:v>-30.344999999999999</c:v>
                </c:pt>
                <c:pt idx="178">
                  <c:v>-29.474999999999994</c:v>
                </c:pt>
                <c:pt idx="179">
                  <c:v>-26.555</c:v>
                </c:pt>
                <c:pt idx="180">
                  <c:v>-23.634999999999998</c:v>
                </c:pt>
                <c:pt idx="181">
                  <c:v>-22.765000000000001</c:v>
                </c:pt>
                <c:pt idx="182">
                  <c:v>-21.894999999999996</c:v>
                </c:pt>
                <c:pt idx="183">
                  <c:v>-19.994999999999997</c:v>
                </c:pt>
                <c:pt idx="184">
                  <c:v>-19.125</c:v>
                </c:pt>
                <c:pt idx="185">
                  <c:v>-17.224999999999994</c:v>
                </c:pt>
                <c:pt idx="186">
                  <c:v>-17.384999999999998</c:v>
                </c:pt>
                <c:pt idx="187">
                  <c:v>-17.534999999999997</c:v>
                </c:pt>
                <c:pt idx="188">
                  <c:v>-15.644999999999996</c:v>
                </c:pt>
                <c:pt idx="189">
                  <c:v>-14.765000000000001</c:v>
                </c:pt>
                <c:pt idx="190">
                  <c:v>-14.924999999999997</c:v>
                </c:pt>
                <c:pt idx="191">
                  <c:v>-15.074999999999996</c:v>
                </c:pt>
                <c:pt idx="192">
                  <c:v>-15.234999999999999</c:v>
                </c:pt>
                <c:pt idx="193">
                  <c:v>-13.334999999999994</c:v>
                </c:pt>
                <c:pt idx="194">
                  <c:v>-12.464999999999996</c:v>
                </c:pt>
                <c:pt idx="195">
                  <c:v>-10.574999999999996</c:v>
                </c:pt>
                <c:pt idx="196">
                  <c:v>-10.724999999999994</c:v>
                </c:pt>
                <c:pt idx="197">
                  <c:v>-10.875</c:v>
                </c:pt>
                <c:pt idx="198">
                  <c:v>-10.004999999999995</c:v>
                </c:pt>
                <c:pt idx="199">
                  <c:v>-9.134999999999998</c:v>
                </c:pt>
                <c:pt idx="200">
                  <c:v>-8.2650000000000006</c:v>
                </c:pt>
                <c:pt idx="201">
                  <c:v>-6.375</c:v>
                </c:pt>
                <c:pt idx="202">
                  <c:v>-4.4749999999999943</c:v>
                </c:pt>
                <c:pt idx="203">
                  <c:v>-1.5549999999999997</c:v>
                </c:pt>
                <c:pt idx="204">
                  <c:v>-0.68499999999999517</c:v>
                </c:pt>
                <c:pt idx="205">
                  <c:v>0.18500000000000227</c:v>
                </c:pt>
                <c:pt idx="206">
                  <c:v>-0.99499999999999744</c:v>
                </c:pt>
                <c:pt idx="207">
                  <c:v>-1.144999999999996</c:v>
                </c:pt>
                <c:pt idx="208">
                  <c:v>-0.27499999999999858</c:v>
                </c:pt>
                <c:pt idx="209">
                  <c:v>2.644999999999996</c:v>
                </c:pt>
                <c:pt idx="210">
                  <c:v>3.5150000000000006</c:v>
                </c:pt>
                <c:pt idx="211">
                  <c:v>3.3649999999999949</c:v>
                </c:pt>
                <c:pt idx="212">
                  <c:v>4.2349999999999994</c:v>
                </c:pt>
                <c:pt idx="213">
                  <c:v>6.125</c:v>
                </c:pt>
                <c:pt idx="214">
                  <c:v>7.0050000000000097</c:v>
                </c:pt>
                <c:pt idx="215">
                  <c:v>8.894999999999996</c:v>
                </c:pt>
                <c:pt idx="216">
                  <c:v>8.7450000000000045</c:v>
                </c:pt>
                <c:pt idx="217">
                  <c:v>9.6149999999999949</c:v>
                </c:pt>
                <c:pt idx="218">
                  <c:v>11.50500000000001</c:v>
                </c:pt>
                <c:pt idx="219">
                  <c:v>13.405000000000001</c:v>
                </c:pt>
                <c:pt idx="220">
                  <c:v>14.275000000000006</c:v>
                </c:pt>
                <c:pt idx="221">
                  <c:v>13.094999999999999</c:v>
                </c:pt>
                <c:pt idx="222">
                  <c:v>12.945000000000007</c:v>
                </c:pt>
                <c:pt idx="223">
                  <c:v>15.864999999999995</c:v>
                </c:pt>
                <c:pt idx="224">
                  <c:v>18.785000000000011</c:v>
                </c:pt>
                <c:pt idx="225">
                  <c:v>21.704999999999998</c:v>
                </c:pt>
                <c:pt idx="226">
                  <c:v>21.555000000000007</c:v>
                </c:pt>
                <c:pt idx="227">
                  <c:v>20.375</c:v>
                </c:pt>
                <c:pt idx="228">
                  <c:v>21.245000000000005</c:v>
                </c:pt>
                <c:pt idx="229">
                  <c:v>21.084999999999994</c:v>
                </c:pt>
                <c:pt idx="230">
                  <c:v>20.935000000000002</c:v>
                </c:pt>
                <c:pt idx="231">
                  <c:v>21.805000000000007</c:v>
                </c:pt>
                <c:pt idx="232">
                  <c:v>22.674999999999997</c:v>
                </c:pt>
                <c:pt idx="233">
                  <c:v>24.575000000000003</c:v>
                </c:pt>
                <c:pt idx="234">
                  <c:v>25.445000000000007</c:v>
                </c:pt>
                <c:pt idx="235">
                  <c:v>24.265000000000001</c:v>
                </c:pt>
                <c:pt idx="236">
                  <c:v>24.105000000000004</c:v>
                </c:pt>
                <c:pt idx="237">
                  <c:v>24.975000000000009</c:v>
                </c:pt>
                <c:pt idx="238">
                  <c:v>27.905000000000001</c:v>
                </c:pt>
                <c:pt idx="239">
                  <c:v>29.795000000000002</c:v>
                </c:pt>
                <c:pt idx="240">
                  <c:v>30.665000000000006</c:v>
                </c:pt>
                <c:pt idx="241">
                  <c:v>30.515000000000001</c:v>
                </c:pt>
                <c:pt idx="242">
                  <c:v>31.385000000000005</c:v>
                </c:pt>
                <c:pt idx="243">
                  <c:v>33.274999999999991</c:v>
                </c:pt>
                <c:pt idx="244">
                  <c:v>35.174999999999997</c:v>
                </c:pt>
                <c:pt idx="245">
                  <c:v>37.075000000000003</c:v>
                </c:pt>
                <c:pt idx="246">
                  <c:v>37.945000000000007</c:v>
                </c:pt>
                <c:pt idx="247">
                  <c:v>38.815000000000012</c:v>
                </c:pt>
                <c:pt idx="248">
                  <c:v>38.655000000000001</c:v>
                </c:pt>
                <c:pt idx="249">
                  <c:v>38.50500000000001</c:v>
                </c:pt>
                <c:pt idx="250">
                  <c:v>39.375</c:v>
                </c:pt>
                <c:pt idx="251">
                  <c:v>39.225000000000009</c:v>
                </c:pt>
                <c:pt idx="252">
                  <c:v>38.045000000000002</c:v>
                </c:pt>
                <c:pt idx="253">
                  <c:v>38.915000000000006</c:v>
                </c:pt>
                <c:pt idx="254">
                  <c:v>39.785000000000011</c:v>
                </c:pt>
                <c:pt idx="255">
                  <c:v>40.655000000000001</c:v>
                </c:pt>
                <c:pt idx="256">
                  <c:v>41.524999999999991</c:v>
                </c:pt>
                <c:pt idx="257">
                  <c:v>42.394999999999996</c:v>
                </c:pt>
                <c:pt idx="258">
                  <c:v>43.265000000000001</c:v>
                </c:pt>
                <c:pt idx="259">
                  <c:v>45.165000000000006</c:v>
                </c:pt>
                <c:pt idx="260">
                  <c:v>46.035000000000011</c:v>
                </c:pt>
                <c:pt idx="261">
                  <c:v>45.875</c:v>
                </c:pt>
                <c:pt idx="262">
                  <c:v>45.725000000000009</c:v>
                </c:pt>
                <c:pt idx="263">
                  <c:v>46.594999999999999</c:v>
                </c:pt>
                <c:pt idx="264">
                  <c:v>48.495000000000005</c:v>
                </c:pt>
                <c:pt idx="265">
                  <c:v>48.334999999999994</c:v>
                </c:pt>
                <c:pt idx="266">
                  <c:v>48.185000000000002</c:v>
                </c:pt>
                <c:pt idx="267">
                  <c:v>47.00500000000001</c:v>
                </c:pt>
                <c:pt idx="268">
                  <c:v>48.894999999999996</c:v>
                </c:pt>
                <c:pt idx="269">
                  <c:v>49.774999999999991</c:v>
                </c:pt>
                <c:pt idx="270">
                  <c:v>51.665000000000006</c:v>
                </c:pt>
                <c:pt idx="271">
                  <c:v>50.484999999999999</c:v>
                </c:pt>
                <c:pt idx="272">
                  <c:v>49.304999999999993</c:v>
                </c:pt>
                <c:pt idx="273">
                  <c:v>49.155000000000001</c:v>
                </c:pt>
                <c:pt idx="274">
                  <c:v>52.075000000000003</c:v>
                </c:pt>
                <c:pt idx="275">
                  <c:v>53.965000000000003</c:v>
                </c:pt>
                <c:pt idx="276">
                  <c:v>54.844999999999999</c:v>
                </c:pt>
                <c:pt idx="277">
                  <c:v>53.665000000000006</c:v>
                </c:pt>
                <c:pt idx="278">
                  <c:v>54.535000000000011</c:v>
                </c:pt>
                <c:pt idx="279">
                  <c:v>55.405000000000001</c:v>
                </c:pt>
                <c:pt idx="280">
                  <c:v>56.274999999999991</c:v>
                </c:pt>
                <c:pt idx="281">
                  <c:v>56.114999999999995</c:v>
                </c:pt>
                <c:pt idx="282">
                  <c:v>54.945000000000007</c:v>
                </c:pt>
                <c:pt idx="283">
                  <c:v>54.785000000000011</c:v>
                </c:pt>
                <c:pt idx="284">
                  <c:v>54.635000000000005</c:v>
                </c:pt>
                <c:pt idx="285">
                  <c:v>56.524999999999991</c:v>
                </c:pt>
                <c:pt idx="286">
                  <c:v>57.394999999999996</c:v>
                </c:pt>
                <c:pt idx="287">
                  <c:v>57.245000000000005</c:v>
                </c:pt>
                <c:pt idx="288">
                  <c:v>58.114999999999995</c:v>
                </c:pt>
                <c:pt idx="289">
                  <c:v>57.965000000000003</c:v>
                </c:pt>
                <c:pt idx="290">
                  <c:v>58.834999999999994</c:v>
                </c:pt>
                <c:pt idx="291">
                  <c:v>59.704999999999998</c:v>
                </c:pt>
                <c:pt idx="292">
                  <c:v>60.575000000000003</c:v>
                </c:pt>
                <c:pt idx="293">
                  <c:v>60.415000000000006</c:v>
                </c:pt>
                <c:pt idx="294">
                  <c:v>60.265000000000001</c:v>
                </c:pt>
                <c:pt idx="295">
                  <c:v>60.114999999999995</c:v>
                </c:pt>
                <c:pt idx="296">
                  <c:v>59.954999999999998</c:v>
                </c:pt>
                <c:pt idx="297">
                  <c:v>59.804999999999993</c:v>
                </c:pt>
                <c:pt idx="298">
                  <c:v>59.644999999999996</c:v>
                </c:pt>
                <c:pt idx="299">
                  <c:v>59.495000000000005</c:v>
                </c:pt>
                <c:pt idx="300">
                  <c:v>58.315000000000012</c:v>
                </c:pt>
                <c:pt idx="301">
                  <c:v>57.135000000000005</c:v>
                </c:pt>
                <c:pt idx="302">
                  <c:v>55.954999999999998</c:v>
                </c:pt>
                <c:pt idx="303">
                  <c:v>56.825000000000003</c:v>
                </c:pt>
                <c:pt idx="304">
                  <c:v>58.725000000000009</c:v>
                </c:pt>
                <c:pt idx="305">
                  <c:v>60.614999999999995</c:v>
                </c:pt>
                <c:pt idx="306">
                  <c:v>60.465000000000003</c:v>
                </c:pt>
                <c:pt idx="307">
                  <c:v>60.304999999999993</c:v>
                </c:pt>
                <c:pt idx="308">
                  <c:v>60.155000000000001</c:v>
                </c:pt>
                <c:pt idx="309">
                  <c:v>61.024999999999991</c:v>
                </c:pt>
                <c:pt idx="310">
                  <c:v>62.924999999999997</c:v>
                </c:pt>
                <c:pt idx="311">
                  <c:v>61.745000000000005</c:v>
                </c:pt>
                <c:pt idx="312">
                  <c:v>59.535000000000011</c:v>
                </c:pt>
                <c:pt idx="313">
                  <c:v>59.385000000000005</c:v>
                </c:pt>
                <c:pt idx="314">
                  <c:v>60.25500000000001</c:v>
                </c:pt>
                <c:pt idx="315">
                  <c:v>60.105000000000004</c:v>
                </c:pt>
                <c:pt idx="316">
                  <c:v>59.945000000000007</c:v>
                </c:pt>
                <c:pt idx="317">
                  <c:v>57.745000000000005</c:v>
                </c:pt>
                <c:pt idx="318">
                  <c:v>57.584999999999994</c:v>
                </c:pt>
                <c:pt idx="319">
                  <c:v>59.484999999999999</c:v>
                </c:pt>
                <c:pt idx="320">
                  <c:v>60.355000000000004</c:v>
                </c:pt>
                <c:pt idx="321">
                  <c:v>59.174999999999997</c:v>
                </c:pt>
                <c:pt idx="322">
                  <c:v>59.024999999999991</c:v>
                </c:pt>
                <c:pt idx="323">
                  <c:v>58.864999999999995</c:v>
                </c:pt>
                <c:pt idx="324">
                  <c:v>58.715000000000003</c:v>
                </c:pt>
                <c:pt idx="325">
                  <c:v>59.584999999999994</c:v>
                </c:pt>
                <c:pt idx="326">
                  <c:v>58.405000000000001</c:v>
                </c:pt>
                <c:pt idx="327">
                  <c:v>57.225000000000009</c:v>
                </c:pt>
                <c:pt idx="328">
                  <c:v>58.094999999999999</c:v>
                </c:pt>
                <c:pt idx="329">
                  <c:v>57.945000000000007</c:v>
                </c:pt>
                <c:pt idx="330">
                  <c:v>57.785000000000011</c:v>
                </c:pt>
                <c:pt idx="331">
                  <c:v>56.605000000000004</c:v>
                </c:pt>
                <c:pt idx="332">
                  <c:v>55.424999999999997</c:v>
                </c:pt>
                <c:pt idx="333">
                  <c:v>56.295000000000002</c:v>
                </c:pt>
                <c:pt idx="334">
                  <c:v>56.144999999999996</c:v>
                </c:pt>
                <c:pt idx="335">
                  <c:v>55.995000000000005</c:v>
                </c:pt>
                <c:pt idx="336">
                  <c:v>55.834999999999994</c:v>
                </c:pt>
                <c:pt idx="337">
                  <c:v>55.685000000000002</c:v>
                </c:pt>
                <c:pt idx="338">
                  <c:v>57.575000000000003</c:v>
                </c:pt>
                <c:pt idx="339">
                  <c:v>57.424999999999997</c:v>
                </c:pt>
                <c:pt idx="340">
                  <c:v>56.245000000000005</c:v>
                </c:pt>
                <c:pt idx="341">
                  <c:v>55.065000000000012</c:v>
                </c:pt>
                <c:pt idx="342">
                  <c:v>54.915000000000006</c:v>
                </c:pt>
                <c:pt idx="343">
                  <c:v>55.785000000000011</c:v>
                </c:pt>
                <c:pt idx="344">
                  <c:v>54.605000000000004</c:v>
                </c:pt>
                <c:pt idx="345">
                  <c:v>52.394999999999996</c:v>
                </c:pt>
                <c:pt idx="346">
                  <c:v>51.215000000000003</c:v>
                </c:pt>
                <c:pt idx="347">
                  <c:v>51.065000000000012</c:v>
                </c:pt>
                <c:pt idx="348">
                  <c:v>52.965000000000003</c:v>
                </c:pt>
                <c:pt idx="349">
                  <c:v>53.834999999999994</c:v>
                </c:pt>
                <c:pt idx="350">
                  <c:v>52.655000000000001</c:v>
                </c:pt>
                <c:pt idx="351">
                  <c:v>51.475000000000009</c:v>
                </c:pt>
                <c:pt idx="352">
                  <c:v>50.295000000000002</c:v>
                </c:pt>
                <c:pt idx="353">
                  <c:v>51.165000000000006</c:v>
                </c:pt>
                <c:pt idx="354">
                  <c:v>51.015000000000001</c:v>
                </c:pt>
                <c:pt idx="355">
                  <c:v>50.855000000000004</c:v>
                </c:pt>
                <c:pt idx="356">
                  <c:v>48.655000000000001</c:v>
                </c:pt>
                <c:pt idx="357">
                  <c:v>47.475000000000009</c:v>
                </c:pt>
                <c:pt idx="358">
                  <c:v>48.344999999999999</c:v>
                </c:pt>
                <c:pt idx="359">
                  <c:v>49.215000000000003</c:v>
                </c:pt>
                <c:pt idx="360">
                  <c:v>49.065000000000012</c:v>
                </c:pt>
                <c:pt idx="361">
                  <c:v>47.885000000000005</c:v>
                </c:pt>
                <c:pt idx="362">
                  <c:v>46.704999999999998</c:v>
                </c:pt>
                <c:pt idx="363">
                  <c:v>46.545000000000002</c:v>
                </c:pt>
                <c:pt idx="364">
                  <c:v>47.415000000000006</c:v>
                </c:pt>
                <c:pt idx="365">
                  <c:v>47.265000000000001</c:v>
                </c:pt>
                <c:pt idx="366">
                  <c:v>46.084999999999994</c:v>
                </c:pt>
                <c:pt idx="367">
                  <c:v>45.935000000000002</c:v>
                </c:pt>
                <c:pt idx="368">
                  <c:v>45.774999999999991</c:v>
                </c:pt>
                <c:pt idx="369">
                  <c:v>45.625</c:v>
                </c:pt>
                <c:pt idx="370">
                  <c:v>44.445000000000007</c:v>
                </c:pt>
                <c:pt idx="371">
                  <c:v>43.265000000000001</c:v>
                </c:pt>
                <c:pt idx="372">
                  <c:v>41.054999999999993</c:v>
                </c:pt>
                <c:pt idx="373">
                  <c:v>40.905000000000001</c:v>
                </c:pt>
                <c:pt idx="374">
                  <c:v>39.725000000000009</c:v>
                </c:pt>
                <c:pt idx="375">
                  <c:v>38.545000000000002</c:v>
                </c:pt>
                <c:pt idx="376">
                  <c:v>37.364999999999995</c:v>
                </c:pt>
                <c:pt idx="377">
                  <c:v>36.185000000000002</c:v>
                </c:pt>
                <c:pt idx="378">
                  <c:v>38.084999999999994</c:v>
                </c:pt>
                <c:pt idx="379">
                  <c:v>38.954999999999998</c:v>
                </c:pt>
                <c:pt idx="380">
                  <c:v>40.844999999999999</c:v>
                </c:pt>
                <c:pt idx="381">
                  <c:v>40.695000000000007</c:v>
                </c:pt>
                <c:pt idx="382">
                  <c:v>40.545000000000002</c:v>
                </c:pt>
                <c:pt idx="383">
                  <c:v>40.385000000000005</c:v>
                </c:pt>
                <c:pt idx="384">
                  <c:v>40.234999999999999</c:v>
                </c:pt>
                <c:pt idx="385">
                  <c:v>40.075000000000003</c:v>
                </c:pt>
                <c:pt idx="386">
                  <c:v>39.924999999999997</c:v>
                </c:pt>
                <c:pt idx="387">
                  <c:v>37.725000000000009</c:v>
                </c:pt>
                <c:pt idx="388">
                  <c:v>36.545000000000002</c:v>
                </c:pt>
                <c:pt idx="389">
                  <c:v>36.385000000000005</c:v>
                </c:pt>
                <c:pt idx="390">
                  <c:v>36.234999999999999</c:v>
                </c:pt>
                <c:pt idx="391">
                  <c:v>34.024999999999991</c:v>
                </c:pt>
                <c:pt idx="392">
                  <c:v>31.825000000000003</c:v>
                </c:pt>
                <c:pt idx="393">
                  <c:v>31.665000000000006</c:v>
                </c:pt>
                <c:pt idx="394">
                  <c:v>31.515000000000001</c:v>
                </c:pt>
                <c:pt idx="395">
                  <c:v>30.334999999999994</c:v>
                </c:pt>
                <c:pt idx="396">
                  <c:v>29.155000000000001</c:v>
                </c:pt>
                <c:pt idx="397">
                  <c:v>29.00500000000001</c:v>
                </c:pt>
                <c:pt idx="398">
                  <c:v>30.894999999999996</c:v>
                </c:pt>
                <c:pt idx="399">
                  <c:v>32.795000000000002</c:v>
                </c:pt>
                <c:pt idx="400">
                  <c:v>33.665000000000006</c:v>
                </c:pt>
                <c:pt idx="401">
                  <c:v>33.515000000000001</c:v>
                </c:pt>
                <c:pt idx="402">
                  <c:v>32.334999999999994</c:v>
                </c:pt>
                <c:pt idx="403">
                  <c:v>31.155000000000001</c:v>
                </c:pt>
                <c:pt idx="404">
                  <c:v>30.995000000000005</c:v>
                </c:pt>
                <c:pt idx="405">
                  <c:v>29.814999999999998</c:v>
                </c:pt>
                <c:pt idx="406">
                  <c:v>27.614999999999995</c:v>
                </c:pt>
                <c:pt idx="407">
                  <c:v>25.405000000000001</c:v>
                </c:pt>
                <c:pt idx="408">
                  <c:v>25.25500000000001</c:v>
                </c:pt>
                <c:pt idx="409">
                  <c:v>26.125</c:v>
                </c:pt>
                <c:pt idx="410">
                  <c:v>25.975000000000009</c:v>
                </c:pt>
                <c:pt idx="411">
                  <c:v>25.814999999999998</c:v>
                </c:pt>
                <c:pt idx="412">
                  <c:v>25.665000000000006</c:v>
                </c:pt>
                <c:pt idx="413">
                  <c:v>24.484999999999999</c:v>
                </c:pt>
                <c:pt idx="414">
                  <c:v>24.334999999999994</c:v>
                </c:pt>
                <c:pt idx="415">
                  <c:v>24.174999999999997</c:v>
                </c:pt>
                <c:pt idx="416">
                  <c:v>24.025000000000006</c:v>
                </c:pt>
                <c:pt idx="417">
                  <c:v>24.894999999999996</c:v>
                </c:pt>
                <c:pt idx="418">
                  <c:v>25.765000000000001</c:v>
                </c:pt>
                <c:pt idx="419">
                  <c:v>24.584999999999994</c:v>
                </c:pt>
                <c:pt idx="420">
                  <c:v>23.405000000000001</c:v>
                </c:pt>
                <c:pt idx="421">
                  <c:v>23.25500000000001</c:v>
                </c:pt>
                <c:pt idx="422">
                  <c:v>22.075000000000003</c:v>
                </c:pt>
                <c:pt idx="423">
                  <c:v>21.915000000000006</c:v>
                </c:pt>
                <c:pt idx="424">
                  <c:v>20.734999999999999</c:v>
                </c:pt>
                <c:pt idx="425">
                  <c:v>18.535000000000011</c:v>
                </c:pt>
                <c:pt idx="426">
                  <c:v>17.355000000000004</c:v>
                </c:pt>
                <c:pt idx="427">
                  <c:v>17.195000000000007</c:v>
                </c:pt>
                <c:pt idx="428">
                  <c:v>17.045000000000002</c:v>
                </c:pt>
                <c:pt idx="429">
                  <c:v>16.894999999999996</c:v>
                </c:pt>
                <c:pt idx="430">
                  <c:v>17.765000000000001</c:v>
                </c:pt>
                <c:pt idx="431">
                  <c:v>17.605000000000004</c:v>
                </c:pt>
                <c:pt idx="432">
                  <c:v>18.475000000000009</c:v>
                </c:pt>
                <c:pt idx="433">
                  <c:v>18.325000000000003</c:v>
                </c:pt>
                <c:pt idx="434">
                  <c:v>17.144999999999996</c:v>
                </c:pt>
                <c:pt idx="435">
                  <c:v>14.945000000000007</c:v>
                </c:pt>
                <c:pt idx="436">
                  <c:v>14.785000000000011</c:v>
                </c:pt>
                <c:pt idx="437">
                  <c:v>15.655000000000001</c:v>
                </c:pt>
                <c:pt idx="438">
                  <c:v>15.50500000000001</c:v>
                </c:pt>
                <c:pt idx="439">
                  <c:v>13.295000000000002</c:v>
                </c:pt>
                <c:pt idx="440">
                  <c:v>12.114999999999995</c:v>
                </c:pt>
                <c:pt idx="441">
                  <c:v>11.965000000000003</c:v>
                </c:pt>
                <c:pt idx="442">
                  <c:v>12.835000000000008</c:v>
                </c:pt>
                <c:pt idx="443">
                  <c:v>13.704999999999998</c:v>
                </c:pt>
                <c:pt idx="444">
                  <c:v>12.525000000000006</c:v>
                </c:pt>
                <c:pt idx="445">
                  <c:v>11.344999999999999</c:v>
                </c:pt>
                <c:pt idx="446">
                  <c:v>10.165000000000006</c:v>
                </c:pt>
                <c:pt idx="447">
                  <c:v>11.034999999999997</c:v>
                </c:pt>
                <c:pt idx="448">
                  <c:v>10.885000000000005</c:v>
                </c:pt>
                <c:pt idx="449">
                  <c:v>10.734999999999999</c:v>
                </c:pt>
                <c:pt idx="450">
                  <c:v>10.575000000000003</c:v>
                </c:pt>
                <c:pt idx="451">
                  <c:v>9.394999999999996</c:v>
                </c:pt>
                <c:pt idx="452">
                  <c:v>9.2450000000000045</c:v>
                </c:pt>
                <c:pt idx="453">
                  <c:v>11.135000000000005</c:v>
                </c:pt>
                <c:pt idx="454">
                  <c:v>10.984999999999999</c:v>
                </c:pt>
                <c:pt idx="455">
                  <c:v>8.7849999999999966</c:v>
                </c:pt>
                <c:pt idx="456">
                  <c:v>7.605000000000004</c:v>
                </c:pt>
                <c:pt idx="457">
                  <c:v>7.4450000000000074</c:v>
                </c:pt>
                <c:pt idx="458">
                  <c:v>9.3449999999999989</c:v>
                </c:pt>
                <c:pt idx="459">
                  <c:v>10.215000000000003</c:v>
                </c:pt>
                <c:pt idx="460">
                  <c:v>10.055000000000007</c:v>
                </c:pt>
                <c:pt idx="461">
                  <c:v>8.8850000000000051</c:v>
                </c:pt>
                <c:pt idx="462">
                  <c:v>7.7049999999999983</c:v>
                </c:pt>
                <c:pt idx="463">
                  <c:v>8.5750000000000028</c:v>
                </c:pt>
                <c:pt idx="464">
                  <c:v>8.4150000000000063</c:v>
                </c:pt>
                <c:pt idx="465">
                  <c:v>6.2150000000000034</c:v>
                </c:pt>
                <c:pt idx="466">
                  <c:v>5.0349999999999966</c:v>
                </c:pt>
                <c:pt idx="467">
                  <c:v>4.875</c:v>
                </c:pt>
                <c:pt idx="468">
                  <c:v>5.7549999999999955</c:v>
                </c:pt>
                <c:pt idx="469">
                  <c:v>4.5750000000000028</c:v>
                </c:pt>
                <c:pt idx="470">
                  <c:v>3.394999999999996</c:v>
                </c:pt>
                <c:pt idx="471">
                  <c:v>2.2150000000000034</c:v>
                </c:pt>
                <c:pt idx="472">
                  <c:v>3.085000000000008</c:v>
                </c:pt>
                <c:pt idx="473">
                  <c:v>6.0049999999999955</c:v>
                </c:pt>
                <c:pt idx="474">
                  <c:v>5.855000000000004</c:v>
                </c:pt>
                <c:pt idx="475">
                  <c:v>4.6749999999999972</c:v>
                </c:pt>
                <c:pt idx="476">
                  <c:v>3.4950000000000045</c:v>
                </c:pt>
                <c:pt idx="477">
                  <c:v>2.3149999999999977</c:v>
                </c:pt>
                <c:pt idx="478">
                  <c:v>3.1850000000000023</c:v>
                </c:pt>
                <c:pt idx="479">
                  <c:v>4.0550000000000068</c:v>
                </c:pt>
                <c:pt idx="480">
                  <c:v>3.894999999999996</c:v>
                </c:pt>
                <c:pt idx="481">
                  <c:v>2.7250000000000085</c:v>
                </c:pt>
                <c:pt idx="482">
                  <c:v>1.5450000000000017</c:v>
                </c:pt>
                <c:pt idx="483">
                  <c:v>2.4150000000000063</c:v>
                </c:pt>
                <c:pt idx="484">
                  <c:v>2.2549999999999955</c:v>
                </c:pt>
                <c:pt idx="485">
                  <c:v>2.105000000000004</c:v>
                </c:pt>
                <c:pt idx="486">
                  <c:v>0.92500000000000426</c:v>
                </c:pt>
                <c:pt idx="487">
                  <c:v>-0.25499999999999545</c:v>
                </c:pt>
                <c:pt idx="488">
                  <c:v>0.61500000000000199</c:v>
                </c:pt>
                <c:pt idx="489">
                  <c:v>1.4849999999999994</c:v>
                </c:pt>
                <c:pt idx="490">
                  <c:v>2.355000000000004</c:v>
                </c:pt>
                <c:pt idx="491">
                  <c:v>2.2049999999999983</c:v>
                </c:pt>
                <c:pt idx="492">
                  <c:v>2.0450000000000017</c:v>
                </c:pt>
                <c:pt idx="493">
                  <c:v>3.9450000000000074</c:v>
                </c:pt>
                <c:pt idx="494">
                  <c:v>3.7950000000000017</c:v>
                </c:pt>
                <c:pt idx="495">
                  <c:v>2.6149999999999949</c:v>
                </c:pt>
                <c:pt idx="496">
                  <c:v>0.40500000000000114</c:v>
                </c:pt>
                <c:pt idx="497">
                  <c:v>-1.7949999999999946</c:v>
                </c:pt>
                <c:pt idx="498">
                  <c:v>9.4999999999998863E-2</c:v>
                </c:pt>
                <c:pt idx="499">
                  <c:v>0.96500000000000341</c:v>
                </c:pt>
                <c:pt idx="500">
                  <c:v>0.81500000000000483</c:v>
                </c:pt>
                <c:pt idx="501">
                  <c:v>-1.384999999999998</c:v>
                </c:pt>
                <c:pt idx="502">
                  <c:v>-2.5649999999999977</c:v>
                </c:pt>
                <c:pt idx="503">
                  <c:v>-0.67499999999999716</c:v>
                </c:pt>
                <c:pt idx="504">
                  <c:v>2.2450000000000045</c:v>
                </c:pt>
                <c:pt idx="505">
                  <c:v>3.1149999999999949</c:v>
                </c:pt>
                <c:pt idx="506">
                  <c:v>1.9350000000000023</c:v>
                </c:pt>
                <c:pt idx="507">
                  <c:v>-0.26500000000000057</c:v>
                </c:pt>
                <c:pt idx="508">
                  <c:v>0.60500000000000398</c:v>
                </c:pt>
                <c:pt idx="509">
                  <c:v>1.4750000000000085</c:v>
                </c:pt>
                <c:pt idx="510">
                  <c:v>1.3250000000000028</c:v>
                </c:pt>
                <c:pt idx="511">
                  <c:v>0.14500000000000313</c:v>
                </c:pt>
                <c:pt idx="512">
                  <c:v>-1.5000000000000568E-2</c:v>
                </c:pt>
                <c:pt idx="513">
                  <c:v>0.86500000000000199</c:v>
                </c:pt>
                <c:pt idx="514">
                  <c:v>-0.31499999999999773</c:v>
                </c:pt>
                <c:pt idx="515">
                  <c:v>-1.4949999999999974</c:v>
                </c:pt>
                <c:pt idx="516">
                  <c:v>-2.6749999999999972</c:v>
                </c:pt>
                <c:pt idx="517">
                  <c:v>-2.8350000000000009</c:v>
                </c:pt>
                <c:pt idx="518">
                  <c:v>-2.9849999999999994</c:v>
                </c:pt>
                <c:pt idx="519">
                  <c:v>-2.1149999999999949</c:v>
                </c:pt>
                <c:pt idx="520">
                  <c:v>-1.2449999999999974</c:v>
                </c:pt>
                <c:pt idx="521">
                  <c:v>-1.394999999999996</c:v>
                </c:pt>
                <c:pt idx="522">
                  <c:v>-0.52499999999999858</c:v>
                </c:pt>
                <c:pt idx="523">
                  <c:v>0.34499999999999886</c:v>
                </c:pt>
                <c:pt idx="524">
                  <c:v>2.2349999999999994</c:v>
                </c:pt>
                <c:pt idx="525">
                  <c:v>2.085000000000008</c:v>
                </c:pt>
                <c:pt idx="526">
                  <c:v>1.9350000000000023</c:v>
                </c:pt>
                <c:pt idx="527">
                  <c:v>0.75500000000000256</c:v>
                </c:pt>
                <c:pt idx="528">
                  <c:v>0.59499999999999886</c:v>
                </c:pt>
                <c:pt idx="529">
                  <c:v>0.44500000000000028</c:v>
                </c:pt>
                <c:pt idx="530">
                  <c:v>-0.73499999999999943</c:v>
                </c:pt>
                <c:pt idx="531">
                  <c:v>-1.9149999999999991</c:v>
                </c:pt>
                <c:pt idx="532">
                  <c:v>-3.0949999999999989</c:v>
                </c:pt>
                <c:pt idx="533">
                  <c:v>-2.2250000000000014</c:v>
                </c:pt>
                <c:pt idx="534">
                  <c:v>-0.32499999999999574</c:v>
                </c:pt>
                <c:pt idx="535">
                  <c:v>-0.48499999999999943</c:v>
                </c:pt>
                <c:pt idx="536">
                  <c:v>-0.63499999999999801</c:v>
                </c:pt>
                <c:pt idx="537">
                  <c:v>-1.8149999999999977</c:v>
                </c:pt>
                <c:pt idx="538">
                  <c:v>-1.9750000000000014</c:v>
                </c:pt>
                <c:pt idx="539">
                  <c:v>-1.1049999999999969</c:v>
                </c:pt>
                <c:pt idx="540">
                  <c:v>0.79500000000000171</c:v>
                </c:pt>
                <c:pt idx="541">
                  <c:v>0.64500000000000313</c:v>
                </c:pt>
                <c:pt idx="542">
                  <c:v>-0.53499999999999659</c:v>
                </c:pt>
                <c:pt idx="543">
                  <c:v>0.33500000000000085</c:v>
                </c:pt>
                <c:pt idx="544">
                  <c:v>1.2049999999999983</c:v>
                </c:pt>
                <c:pt idx="545">
                  <c:v>1.0450000000000017</c:v>
                </c:pt>
                <c:pt idx="546">
                  <c:v>-0.125</c:v>
                </c:pt>
                <c:pt idx="547">
                  <c:v>-2.3350000000000009</c:v>
                </c:pt>
                <c:pt idx="548">
                  <c:v>-1.4649999999999963</c:v>
                </c:pt>
                <c:pt idx="549">
                  <c:v>0.43500000000000227</c:v>
                </c:pt>
                <c:pt idx="550">
                  <c:v>1.3050000000000068</c:v>
                </c:pt>
                <c:pt idx="551">
                  <c:v>-0.90500000000000114</c:v>
                </c:pt>
                <c:pt idx="552">
                  <c:v>-2.0850000000000009</c:v>
                </c:pt>
                <c:pt idx="553">
                  <c:v>-1.2049999999999983</c:v>
                </c:pt>
                <c:pt idx="554">
                  <c:v>-0.33500000000000085</c:v>
                </c:pt>
                <c:pt idx="555">
                  <c:v>-0.49499999999999744</c:v>
                </c:pt>
                <c:pt idx="556">
                  <c:v>-1.6749999999999972</c:v>
                </c:pt>
                <c:pt idx="557">
                  <c:v>-1.8249999999999957</c:v>
                </c:pt>
                <c:pt idx="558">
                  <c:v>6.5000000000004832E-2</c:v>
                </c:pt>
                <c:pt idx="559">
                  <c:v>-8.5000000000000853E-2</c:v>
                </c:pt>
                <c:pt idx="560">
                  <c:v>-1.2650000000000006</c:v>
                </c:pt>
                <c:pt idx="561">
                  <c:v>-2.4450000000000003</c:v>
                </c:pt>
                <c:pt idx="562">
                  <c:v>-2.5949999999999989</c:v>
                </c:pt>
                <c:pt idx="563">
                  <c:v>0.32500000000000284</c:v>
                </c:pt>
                <c:pt idx="564">
                  <c:v>2.2150000000000034</c:v>
                </c:pt>
                <c:pt idx="565">
                  <c:v>1.0450000000000017</c:v>
                </c:pt>
                <c:pt idx="566">
                  <c:v>-1.1649999999999991</c:v>
                </c:pt>
                <c:pt idx="567">
                  <c:v>-2.3449999999999989</c:v>
                </c:pt>
                <c:pt idx="568">
                  <c:v>-2.4949999999999974</c:v>
                </c:pt>
                <c:pt idx="569">
                  <c:v>-1.625</c:v>
                </c:pt>
                <c:pt idx="570">
                  <c:v>-2.8049999999999997</c:v>
                </c:pt>
                <c:pt idx="571">
                  <c:v>-1.9349999999999952</c:v>
                </c:pt>
                <c:pt idx="572">
                  <c:v>-2.0850000000000009</c:v>
                </c:pt>
                <c:pt idx="573">
                  <c:v>-1.2149999999999963</c:v>
                </c:pt>
                <c:pt idx="574">
                  <c:v>-1.375</c:v>
                </c:pt>
                <c:pt idx="575">
                  <c:v>-1.5249999999999986</c:v>
                </c:pt>
                <c:pt idx="576">
                  <c:v>-1.6849999999999952</c:v>
                </c:pt>
                <c:pt idx="577">
                  <c:v>-0.81499999999999773</c:v>
                </c:pt>
                <c:pt idx="578">
                  <c:v>-0.96499999999999631</c:v>
                </c:pt>
                <c:pt idx="579">
                  <c:v>-9.4999999999998863E-2</c:v>
                </c:pt>
                <c:pt idx="580">
                  <c:v>-0.24499999999999744</c:v>
                </c:pt>
                <c:pt idx="581">
                  <c:v>-0.40500000000000114</c:v>
                </c:pt>
                <c:pt idx="582">
                  <c:v>-0.55499999999999972</c:v>
                </c:pt>
                <c:pt idx="583">
                  <c:v>0.31500000000000483</c:v>
                </c:pt>
                <c:pt idx="584">
                  <c:v>1.1850000000000023</c:v>
                </c:pt>
                <c:pt idx="585">
                  <c:v>1.0350000000000037</c:v>
                </c:pt>
                <c:pt idx="586">
                  <c:v>-0.14499999999999602</c:v>
                </c:pt>
                <c:pt idx="587">
                  <c:v>-0.30499999999999972</c:v>
                </c:pt>
                <c:pt idx="588">
                  <c:v>-0.45499999999999829</c:v>
                </c:pt>
                <c:pt idx="589">
                  <c:v>-0.61499999999999488</c:v>
                </c:pt>
                <c:pt idx="590">
                  <c:v>-2.8149999999999977</c:v>
                </c:pt>
                <c:pt idx="591">
                  <c:v>-3.9949999999999974</c:v>
                </c:pt>
                <c:pt idx="592">
                  <c:v>-4.144999999999996</c:v>
                </c:pt>
                <c:pt idx="593">
                  <c:v>-2.2549999999999955</c:v>
                </c:pt>
                <c:pt idx="594">
                  <c:v>-0.35499999999999687</c:v>
                </c:pt>
                <c:pt idx="595">
                  <c:v>0.51500000000000057</c:v>
                </c:pt>
                <c:pt idx="596">
                  <c:v>-0.66499999999999915</c:v>
                </c:pt>
                <c:pt idx="597">
                  <c:v>0.20499999999999829</c:v>
                </c:pt>
                <c:pt idx="598">
                  <c:v>2.105000000000004</c:v>
                </c:pt>
                <c:pt idx="599">
                  <c:v>2.9750000000000085</c:v>
                </c:pt>
                <c:pt idx="600">
                  <c:v>1.7950000000000017</c:v>
                </c:pt>
                <c:pt idx="601">
                  <c:v>-0.41499999999999915</c:v>
                </c:pt>
                <c:pt idx="602">
                  <c:v>-1.5949999999999989</c:v>
                </c:pt>
                <c:pt idx="603">
                  <c:v>1.3250000000000028</c:v>
                </c:pt>
                <c:pt idx="604">
                  <c:v>2.2049999999999983</c:v>
                </c:pt>
                <c:pt idx="605">
                  <c:v>-4.9999999999954525E-3</c:v>
                </c:pt>
                <c:pt idx="606">
                  <c:v>-2.2049999999999983</c:v>
                </c:pt>
                <c:pt idx="607">
                  <c:v>-3.384999999999998</c:v>
                </c:pt>
                <c:pt idx="608">
                  <c:v>-0.46499999999999631</c:v>
                </c:pt>
                <c:pt idx="609">
                  <c:v>0.40500000000000114</c:v>
                </c:pt>
                <c:pt idx="610">
                  <c:v>0.24500000000000455</c:v>
                </c:pt>
                <c:pt idx="611">
                  <c:v>-1.9549999999999983</c:v>
                </c:pt>
                <c:pt idx="612">
                  <c:v>-3.134999999999998</c:v>
                </c:pt>
                <c:pt idx="613">
                  <c:v>-1.2349999999999994</c:v>
                </c:pt>
                <c:pt idx="614">
                  <c:v>-0.36499999999999488</c:v>
                </c:pt>
                <c:pt idx="615">
                  <c:v>1.5250000000000057</c:v>
                </c:pt>
                <c:pt idx="616">
                  <c:v>2.394999999999996</c:v>
                </c:pt>
                <c:pt idx="617">
                  <c:v>1.2250000000000085</c:v>
                </c:pt>
                <c:pt idx="618">
                  <c:v>2.0949999999999989</c:v>
                </c:pt>
                <c:pt idx="619">
                  <c:v>0.91499999999999915</c:v>
                </c:pt>
                <c:pt idx="620">
                  <c:v>0.75500000000000256</c:v>
                </c:pt>
                <c:pt idx="621">
                  <c:v>-1.4450000000000003</c:v>
                </c:pt>
                <c:pt idx="622">
                  <c:v>-2.625</c:v>
                </c:pt>
                <c:pt idx="623">
                  <c:v>-1.7549999999999955</c:v>
                </c:pt>
                <c:pt idx="624">
                  <c:v>0.14500000000000313</c:v>
                </c:pt>
                <c:pt idx="625">
                  <c:v>1.0150000000000006</c:v>
                </c:pt>
                <c:pt idx="626">
                  <c:v>-0.16499999999999915</c:v>
                </c:pt>
                <c:pt idx="627">
                  <c:v>-1.3449999999999989</c:v>
                </c:pt>
                <c:pt idx="628">
                  <c:v>-0.47500000000000142</c:v>
                </c:pt>
                <c:pt idx="629">
                  <c:v>1.4150000000000063</c:v>
                </c:pt>
                <c:pt idx="630">
                  <c:v>2.2950000000000017</c:v>
                </c:pt>
                <c:pt idx="631">
                  <c:v>2.1350000000000051</c:v>
                </c:pt>
                <c:pt idx="632">
                  <c:v>0.95499999999999829</c:v>
                </c:pt>
                <c:pt idx="633">
                  <c:v>0.80499999999999972</c:v>
                </c:pt>
                <c:pt idx="634">
                  <c:v>2.6950000000000074</c:v>
                </c:pt>
                <c:pt idx="635">
                  <c:v>2.5450000000000017</c:v>
                </c:pt>
                <c:pt idx="636">
                  <c:v>0.33500000000000085</c:v>
                </c:pt>
                <c:pt idx="637">
                  <c:v>0.18500000000000227</c:v>
                </c:pt>
                <c:pt idx="638">
                  <c:v>2.085000000000008</c:v>
                </c:pt>
                <c:pt idx="639">
                  <c:v>3.9750000000000085</c:v>
                </c:pt>
                <c:pt idx="640">
                  <c:v>3.8250000000000028</c:v>
                </c:pt>
                <c:pt idx="641">
                  <c:v>0.59499999999999886</c:v>
                </c:pt>
                <c:pt idx="642">
                  <c:v>-2.634999999999998</c:v>
                </c:pt>
                <c:pt idx="643">
                  <c:v>-2.7949999999999946</c:v>
                </c:pt>
                <c:pt idx="644">
                  <c:v>0.13500000000000512</c:v>
                </c:pt>
                <c:pt idx="645">
                  <c:v>2.0250000000000057</c:v>
                </c:pt>
                <c:pt idx="646">
                  <c:v>1.875</c:v>
                </c:pt>
                <c:pt idx="647">
                  <c:v>-1.3549999999999969</c:v>
                </c:pt>
                <c:pt idx="648">
                  <c:v>-0.48499999999999943</c:v>
                </c:pt>
                <c:pt idx="649">
                  <c:v>0.38500000000000512</c:v>
                </c:pt>
                <c:pt idx="650">
                  <c:v>1.2549999999999955</c:v>
                </c:pt>
                <c:pt idx="651">
                  <c:v>7.5000000000002842E-2</c:v>
                </c:pt>
                <c:pt idx="652">
                  <c:v>-7.4999999999995737E-2</c:v>
                </c:pt>
                <c:pt idx="653">
                  <c:v>0.79500000000000171</c:v>
                </c:pt>
                <c:pt idx="654">
                  <c:v>2.6850000000000023</c:v>
                </c:pt>
                <c:pt idx="655">
                  <c:v>2.5349999999999966</c:v>
                </c:pt>
                <c:pt idx="656">
                  <c:v>0.32500000000000284</c:v>
                </c:pt>
                <c:pt idx="657">
                  <c:v>-0.84499999999999886</c:v>
                </c:pt>
                <c:pt idx="658">
                  <c:v>2.4999999999998579E-2</c:v>
                </c:pt>
                <c:pt idx="659">
                  <c:v>1.9150000000000063</c:v>
                </c:pt>
                <c:pt idx="660">
                  <c:v>1.7650000000000006</c:v>
                </c:pt>
                <c:pt idx="661">
                  <c:v>-0.44500000000000028</c:v>
                </c:pt>
                <c:pt idx="662">
                  <c:v>-2.644999999999996</c:v>
                </c:pt>
                <c:pt idx="663">
                  <c:v>-0.74499999999999744</c:v>
                </c:pt>
                <c:pt idx="664">
                  <c:v>1.144999999999996</c:v>
                </c:pt>
                <c:pt idx="665">
                  <c:v>0.99500000000000455</c:v>
                </c:pt>
                <c:pt idx="666">
                  <c:v>-0.18499999999999517</c:v>
                </c:pt>
                <c:pt idx="667">
                  <c:v>-1.3649999999999949</c:v>
                </c:pt>
                <c:pt idx="668">
                  <c:v>0.52500000000000568</c:v>
                </c:pt>
                <c:pt idx="669">
                  <c:v>2.4249999999999972</c:v>
                </c:pt>
                <c:pt idx="670">
                  <c:v>2.2750000000000057</c:v>
                </c:pt>
                <c:pt idx="671">
                  <c:v>6.5000000000004832E-2</c:v>
                </c:pt>
                <c:pt idx="672">
                  <c:v>-2.134999999999998</c:v>
                </c:pt>
                <c:pt idx="673">
                  <c:v>-1.2650000000000006</c:v>
                </c:pt>
                <c:pt idx="674">
                  <c:v>0.625</c:v>
                </c:pt>
                <c:pt idx="675">
                  <c:v>1.4950000000000045</c:v>
                </c:pt>
                <c:pt idx="676">
                  <c:v>0.32500000000000284</c:v>
                </c:pt>
                <c:pt idx="677">
                  <c:v>0.16499999999999915</c:v>
                </c:pt>
                <c:pt idx="678">
                  <c:v>1.0350000000000037</c:v>
                </c:pt>
                <c:pt idx="679">
                  <c:v>0.88500000000000512</c:v>
                </c:pt>
                <c:pt idx="680">
                  <c:v>-0.2949999999999946</c:v>
                </c:pt>
                <c:pt idx="681">
                  <c:v>-1.4750000000000014</c:v>
                </c:pt>
                <c:pt idx="682">
                  <c:v>-0.60499999999999687</c:v>
                </c:pt>
                <c:pt idx="683">
                  <c:v>1.2950000000000017</c:v>
                </c:pt>
                <c:pt idx="684">
                  <c:v>1.1350000000000051</c:v>
                </c:pt>
                <c:pt idx="685">
                  <c:v>0.98499999999999943</c:v>
                </c:pt>
                <c:pt idx="686">
                  <c:v>-0.19500000000000028</c:v>
                </c:pt>
                <c:pt idx="687">
                  <c:v>0.67500000000000426</c:v>
                </c:pt>
                <c:pt idx="688">
                  <c:v>2.5649999999999977</c:v>
                </c:pt>
                <c:pt idx="689">
                  <c:v>3.4450000000000074</c:v>
                </c:pt>
                <c:pt idx="690">
                  <c:v>3.2849999999999966</c:v>
                </c:pt>
                <c:pt idx="691">
                  <c:v>3.1350000000000051</c:v>
                </c:pt>
                <c:pt idx="692">
                  <c:v>2.9750000000000085</c:v>
                </c:pt>
                <c:pt idx="693">
                  <c:v>2.8250000000000028</c:v>
                </c:pt>
                <c:pt idx="694">
                  <c:v>2.6650000000000063</c:v>
                </c:pt>
                <c:pt idx="695">
                  <c:v>1.4950000000000045</c:v>
                </c:pt>
                <c:pt idx="696">
                  <c:v>2.3649999999999949</c:v>
                </c:pt>
                <c:pt idx="697">
                  <c:v>2.2049999999999983</c:v>
                </c:pt>
                <c:pt idx="698">
                  <c:v>2.0550000000000068</c:v>
                </c:pt>
                <c:pt idx="699">
                  <c:v>1.894999999999996</c:v>
                </c:pt>
                <c:pt idx="700">
                  <c:v>0.71500000000000341</c:v>
                </c:pt>
                <c:pt idx="701">
                  <c:v>-0.46499999999999631</c:v>
                </c:pt>
                <c:pt idx="702">
                  <c:v>-1.634999999999998</c:v>
                </c:pt>
                <c:pt idx="703">
                  <c:v>0.25500000000000256</c:v>
                </c:pt>
                <c:pt idx="704">
                  <c:v>2.1550000000000011</c:v>
                </c:pt>
                <c:pt idx="705">
                  <c:v>3.0250000000000057</c:v>
                </c:pt>
                <c:pt idx="706">
                  <c:v>2.8649999999999949</c:v>
                </c:pt>
                <c:pt idx="707">
                  <c:v>1.6850000000000023</c:v>
                </c:pt>
                <c:pt idx="708">
                  <c:v>2.5649999999999977</c:v>
                </c:pt>
                <c:pt idx="709">
                  <c:v>4.4549999999999983</c:v>
                </c:pt>
                <c:pt idx="710">
                  <c:v>4.3050000000000068</c:v>
                </c:pt>
                <c:pt idx="711">
                  <c:v>3.125</c:v>
                </c:pt>
                <c:pt idx="712">
                  <c:v>1.9450000000000074</c:v>
                </c:pt>
                <c:pt idx="713">
                  <c:v>1.7849999999999966</c:v>
                </c:pt>
                <c:pt idx="714">
                  <c:v>2.6550000000000011</c:v>
                </c:pt>
                <c:pt idx="715">
                  <c:v>2.5049999999999955</c:v>
                </c:pt>
                <c:pt idx="716">
                  <c:v>0.30499999999999972</c:v>
                </c:pt>
                <c:pt idx="717">
                  <c:v>-1.9050000000000011</c:v>
                </c:pt>
                <c:pt idx="718">
                  <c:v>-2.0549999999999997</c:v>
                </c:pt>
                <c:pt idx="719">
                  <c:v>-0.16499999999999915</c:v>
                </c:pt>
                <c:pt idx="720">
                  <c:v>0.70499999999999829</c:v>
                </c:pt>
                <c:pt idx="721">
                  <c:v>1.585000000000008</c:v>
                </c:pt>
                <c:pt idx="722">
                  <c:v>1.4249999999999972</c:v>
                </c:pt>
                <c:pt idx="723">
                  <c:v>2.2950000000000017</c:v>
                </c:pt>
                <c:pt idx="724">
                  <c:v>3.1650000000000063</c:v>
                </c:pt>
                <c:pt idx="725">
                  <c:v>3.0150000000000006</c:v>
                </c:pt>
                <c:pt idx="726">
                  <c:v>2.855000000000004</c:v>
                </c:pt>
                <c:pt idx="727">
                  <c:v>2.7049999999999983</c:v>
                </c:pt>
                <c:pt idx="728">
                  <c:v>2.5550000000000068</c:v>
                </c:pt>
                <c:pt idx="729">
                  <c:v>1.375</c:v>
                </c:pt>
                <c:pt idx="730">
                  <c:v>1.2150000000000034</c:v>
                </c:pt>
                <c:pt idx="731">
                  <c:v>1.0650000000000048</c:v>
                </c:pt>
                <c:pt idx="732">
                  <c:v>-0.11499999999999488</c:v>
                </c:pt>
                <c:pt idx="733">
                  <c:v>-1.2949999999999946</c:v>
                </c:pt>
                <c:pt idx="734">
                  <c:v>-2.4750000000000014</c:v>
                </c:pt>
                <c:pt idx="735">
                  <c:v>-0.57499999999999574</c:v>
                </c:pt>
                <c:pt idx="736">
                  <c:v>0.29500000000000171</c:v>
                </c:pt>
                <c:pt idx="737">
                  <c:v>1.1650000000000063</c:v>
                </c:pt>
                <c:pt idx="738">
                  <c:v>-1.5000000000000568E-2</c:v>
                </c:pt>
                <c:pt idx="739">
                  <c:v>-0.17499999999999716</c:v>
                </c:pt>
                <c:pt idx="740">
                  <c:v>0.69500000000000028</c:v>
                </c:pt>
                <c:pt idx="741">
                  <c:v>2.5949999999999989</c:v>
                </c:pt>
                <c:pt idx="742">
                  <c:v>3.4650000000000034</c:v>
                </c:pt>
                <c:pt idx="743">
                  <c:v>3.3149999999999977</c:v>
                </c:pt>
                <c:pt idx="744">
                  <c:v>2.1350000000000051</c:v>
                </c:pt>
                <c:pt idx="745">
                  <c:v>0.95499999999999829</c:v>
                </c:pt>
                <c:pt idx="746">
                  <c:v>1.8250000000000028</c:v>
                </c:pt>
                <c:pt idx="747">
                  <c:v>0.64500000000000313</c:v>
                </c:pt>
                <c:pt idx="748">
                  <c:v>-0.53499999999999659</c:v>
                </c:pt>
                <c:pt idx="749">
                  <c:v>-0.68499999999999517</c:v>
                </c:pt>
                <c:pt idx="750">
                  <c:v>0.18500000000000227</c:v>
                </c:pt>
                <c:pt idx="751">
                  <c:v>2.0750000000000028</c:v>
                </c:pt>
                <c:pt idx="752">
                  <c:v>1.9249999999999972</c:v>
                </c:pt>
                <c:pt idx="753">
                  <c:v>0.74500000000000455</c:v>
                </c:pt>
                <c:pt idx="754">
                  <c:v>-0.43499999999999517</c:v>
                </c:pt>
                <c:pt idx="755">
                  <c:v>1.4650000000000034</c:v>
                </c:pt>
                <c:pt idx="756">
                  <c:v>3.355000000000004</c:v>
                </c:pt>
                <c:pt idx="757">
                  <c:v>3.2049999999999983</c:v>
                </c:pt>
                <c:pt idx="758">
                  <c:v>2.0250000000000057</c:v>
                </c:pt>
                <c:pt idx="759">
                  <c:v>0.84499999999999886</c:v>
                </c:pt>
                <c:pt idx="760">
                  <c:v>0.68500000000000227</c:v>
                </c:pt>
                <c:pt idx="761">
                  <c:v>1.5649999999999977</c:v>
                </c:pt>
                <c:pt idx="762">
                  <c:v>1.4050000000000011</c:v>
                </c:pt>
                <c:pt idx="763">
                  <c:v>1.2549999999999955</c:v>
                </c:pt>
                <c:pt idx="764">
                  <c:v>7.5000000000002842E-2</c:v>
                </c:pt>
                <c:pt idx="765">
                  <c:v>0.94500000000000028</c:v>
                </c:pt>
                <c:pt idx="766">
                  <c:v>1.8149999999999977</c:v>
                </c:pt>
                <c:pt idx="767">
                  <c:v>1.6650000000000063</c:v>
                </c:pt>
                <c:pt idx="768">
                  <c:v>1.5049999999999955</c:v>
                </c:pt>
                <c:pt idx="769">
                  <c:v>0.32500000000000284</c:v>
                </c:pt>
                <c:pt idx="770">
                  <c:v>1.1950000000000074</c:v>
                </c:pt>
                <c:pt idx="771">
                  <c:v>2.0649999999999977</c:v>
                </c:pt>
                <c:pt idx="772">
                  <c:v>0.88500000000000512</c:v>
                </c:pt>
                <c:pt idx="773">
                  <c:v>0.73499999999999943</c:v>
                </c:pt>
                <c:pt idx="774">
                  <c:v>0.58500000000000085</c:v>
                </c:pt>
                <c:pt idx="775">
                  <c:v>0.42500000000000426</c:v>
                </c:pt>
                <c:pt idx="776">
                  <c:v>-0.75499999999999545</c:v>
                </c:pt>
                <c:pt idx="777">
                  <c:v>-1.9349999999999952</c:v>
                </c:pt>
                <c:pt idx="778">
                  <c:v>-1.0649999999999977</c:v>
                </c:pt>
                <c:pt idx="779">
                  <c:v>0.83500000000000085</c:v>
                </c:pt>
                <c:pt idx="780">
                  <c:v>1.7049999999999983</c:v>
                </c:pt>
                <c:pt idx="781">
                  <c:v>1.5550000000000068</c:v>
                </c:pt>
                <c:pt idx="782">
                  <c:v>0.375</c:v>
                </c:pt>
                <c:pt idx="783">
                  <c:v>0.21500000000000341</c:v>
                </c:pt>
                <c:pt idx="784">
                  <c:v>1.085000000000008</c:v>
                </c:pt>
                <c:pt idx="785">
                  <c:v>1.9549999999999983</c:v>
                </c:pt>
                <c:pt idx="786">
                  <c:v>1.8050000000000068</c:v>
                </c:pt>
                <c:pt idx="787">
                  <c:v>2.6749999999999972</c:v>
                </c:pt>
                <c:pt idx="788">
                  <c:v>2.5250000000000057</c:v>
                </c:pt>
                <c:pt idx="789">
                  <c:v>1.3449999999999989</c:v>
                </c:pt>
                <c:pt idx="790">
                  <c:v>-0.86499999999999488</c:v>
                </c:pt>
                <c:pt idx="791">
                  <c:v>-2.0449999999999946</c:v>
                </c:pt>
                <c:pt idx="792">
                  <c:v>-3.2250000000000014</c:v>
                </c:pt>
                <c:pt idx="793">
                  <c:v>-2.3449999999999989</c:v>
                </c:pt>
                <c:pt idx="794">
                  <c:v>-1.4750000000000014</c:v>
                </c:pt>
                <c:pt idx="795">
                  <c:v>-0.60499999999999687</c:v>
                </c:pt>
                <c:pt idx="796">
                  <c:v>0.26500000000000057</c:v>
                </c:pt>
                <c:pt idx="797">
                  <c:v>0.10500000000000398</c:v>
                </c:pt>
                <c:pt idx="798">
                  <c:v>0.97500000000000142</c:v>
                </c:pt>
                <c:pt idx="799">
                  <c:v>1.8449999999999989</c:v>
                </c:pt>
                <c:pt idx="800">
                  <c:v>2.7250000000000085</c:v>
                </c:pt>
                <c:pt idx="801">
                  <c:v>2.5649999999999977</c:v>
                </c:pt>
                <c:pt idx="802">
                  <c:v>2.4150000000000063</c:v>
                </c:pt>
                <c:pt idx="803">
                  <c:v>3.2849999999999966</c:v>
                </c:pt>
                <c:pt idx="804">
                  <c:v>3.125</c:v>
                </c:pt>
                <c:pt idx="805">
                  <c:v>1.9450000000000074</c:v>
                </c:pt>
                <c:pt idx="806">
                  <c:v>0.77500000000000568</c:v>
                </c:pt>
                <c:pt idx="807">
                  <c:v>-0.40500000000000114</c:v>
                </c:pt>
                <c:pt idx="808">
                  <c:v>-0.56499999999999773</c:v>
                </c:pt>
                <c:pt idx="809">
                  <c:v>-0.71499999999999631</c:v>
                </c:pt>
                <c:pt idx="810">
                  <c:v>-0.875</c:v>
                </c:pt>
                <c:pt idx="811">
                  <c:v>-1.0249999999999986</c:v>
                </c:pt>
                <c:pt idx="812">
                  <c:v>-1.1849999999999952</c:v>
                </c:pt>
                <c:pt idx="813">
                  <c:v>0.71500000000000341</c:v>
                </c:pt>
                <c:pt idx="814">
                  <c:v>1.585000000000008</c:v>
                </c:pt>
                <c:pt idx="815">
                  <c:v>1.4350000000000023</c:v>
                </c:pt>
                <c:pt idx="816">
                  <c:v>1.2750000000000057</c:v>
                </c:pt>
                <c:pt idx="817">
                  <c:v>1.125</c:v>
                </c:pt>
                <c:pt idx="818">
                  <c:v>1.9950000000000045</c:v>
                </c:pt>
                <c:pt idx="819">
                  <c:v>1.8449999999999989</c:v>
                </c:pt>
                <c:pt idx="820">
                  <c:v>1.6850000000000023</c:v>
                </c:pt>
                <c:pt idx="821">
                  <c:v>0.50500000000000256</c:v>
                </c:pt>
                <c:pt idx="822">
                  <c:v>-0.67499999999999716</c:v>
                </c:pt>
                <c:pt idx="823">
                  <c:v>-0.82499999999999574</c:v>
                </c:pt>
                <c:pt idx="824">
                  <c:v>4.5000000000001705E-2</c:v>
                </c:pt>
                <c:pt idx="825">
                  <c:v>-0.11499999999999488</c:v>
                </c:pt>
                <c:pt idx="826">
                  <c:v>-0.26500000000000057</c:v>
                </c:pt>
                <c:pt idx="827">
                  <c:v>-0.41499999999999915</c:v>
                </c:pt>
                <c:pt idx="828">
                  <c:v>-0.57499999999999574</c:v>
                </c:pt>
                <c:pt idx="829">
                  <c:v>0.29500000000000171</c:v>
                </c:pt>
                <c:pt idx="830">
                  <c:v>2.1950000000000074</c:v>
                </c:pt>
                <c:pt idx="831">
                  <c:v>3.0649999999999977</c:v>
                </c:pt>
                <c:pt idx="832">
                  <c:v>2.9150000000000063</c:v>
                </c:pt>
                <c:pt idx="833">
                  <c:v>1.7349999999999994</c:v>
                </c:pt>
                <c:pt idx="834">
                  <c:v>0.55499999999999972</c:v>
                </c:pt>
                <c:pt idx="835">
                  <c:v>0.39500000000000313</c:v>
                </c:pt>
                <c:pt idx="836">
                  <c:v>0.24500000000000455</c:v>
                </c:pt>
                <c:pt idx="837">
                  <c:v>-0.93499999999999517</c:v>
                </c:pt>
                <c:pt idx="838">
                  <c:v>-1.0949999999999989</c:v>
                </c:pt>
                <c:pt idx="839">
                  <c:v>-2.2650000000000006</c:v>
                </c:pt>
                <c:pt idx="840">
                  <c:v>-3.4450000000000003</c:v>
                </c:pt>
                <c:pt idx="841">
                  <c:v>-2.5749999999999957</c:v>
                </c:pt>
                <c:pt idx="842">
                  <c:v>-2.7349999999999994</c:v>
                </c:pt>
                <c:pt idx="843">
                  <c:v>-0.83500000000000085</c:v>
                </c:pt>
                <c:pt idx="844">
                  <c:v>-0.99499999999999744</c:v>
                </c:pt>
                <c:pt idx="845">
                  <c:v>-1.144999999999996</c:v>
                </c:pt>
                <c:pt idx="846">
                  <c:v>0.75500000000000256</c:v>
                </c:pt>
                <c:pt idx="847">
                  <c:v>1.625</c:v>
                </c:pt>
                <c:pt idx="848">
                  <c:v>2.4950000000000045</c:v>
                </c:pt>
                <c:pt idx="849">
                  <c:v>2.335000000000008</c:v>
                </c:pt>
                <c:pt idx="850">
                  <c:v>1.1550000000000011</c:v>
                </c:pt>
                <c:pt idx="851">
                  <c:v>-2.4999999999998579E-2</c:v>
                </c:pt>
                <c:pt idx="852">
                  <c:v>-1.1950000000000003</c:v>
                </c:pt>
                <c:pt idx="853">
                  <c:v>-0.32499999999999574</c:v>
                </c:pt>
                <c:pt idx="854">
                  <c:v>-1.5049999999999955</c:v>
                </c:pt>
                <c:pt idx="855">
                  <c:v>-3.7149999999999963</c:v>
                </c:pt>
                <c:pt idx="856">
                  <c:v>-4.894999999999996</c:v>
                </c:pt>
                <c:pt idx="857">
                  <c:v>-4.0249999999999986</c:v>
                </c:pt>
                <c:pt idx="858">
                  <c:v>-3.144999999999996</c:v>
                </c:pt>
                <c:pt idx="859">
                  <c:v>-1.2549999999999955</c:v>
                </c:pt>
                <c:pt idx="860">
                  <c:v>-1.4050000000000011</c:v>
                </c:pt>
                <c:pt idx="861">
                  <c:v>-1.5649999999999977</c:v>
                </c:pt>
                <c:pt idx="862">
                  <c:v>-0.69500000000000028</c:v>
                </c:pt>
                <c:pt idx="863">
                  <c:v>1.2049999999999983</c:v>
                </c:pt>
                <c:pt idx="864">
                  <c:v>2.0750000000000028</c:v>
                </c:pt>
                <c:pt idx="865">
                  <c:v>0.89500000000000313</c:v>
                </c:pt>
                <c:pt idx="866">
                  <c:v>0.74500000000000455</c:v>
                </c:pt>
                <c:pt idx="867">
                  <c:v>0.58500000000000085</c:v>
                </c:pt>
                <c:pt idx="868">
                  <c:v>1.4549999999999983</c:v>
                </c:pt>
                <c:pt idx="869">
                  <c:v>0.27500000000000568</c:v>
                </c:pt>
                <c:pt idx="870">
                  <c:v>-1.9249999999999972</c:v>
                </c:pt>
                <c:pt idx="871">
                  <c:v>-4.125</c:v>
                </c:pt>
                <c:pt idx="872">
                  <c:v>-4.2849999999999966</c:v>
                </c:pt>
                <c:pt idx="873">
                  <c:v>-2.384999999999998</c:v>
                </c:pt>
                <c:pt idx="874">
                  <c:v>-2.5449999999999946</c:v>
                </c:pt>
                <c:pt idx="875">
                  <c:v>-2.6950000000000003</c:v>
                </c:pt>
                <c:pt idx="876">
                  <c:v>-1.8249999999999957</c:v>
                </c:pt>
                <c:pt idx="877">
                  <c:v>-1.9849999999999994</c:v>
                </c:pt>
                <c:pt idx="878">
                  <c:v>-8.5000000000000853E-2</c:v>
                </c:pt>
                <c:pt idx="879">
                  <c:v>0.78500000000000369</c:v>
                </c:pt>
                <c:pt idx="880">
                  <c:v>1.6550000000000011</c:v>
                </c:pt>
                <c:pt idx="881">
                  <c:v>1.5049999999999955</c:v>
                </c:pt>
                <c:pt idx="882">
                  <c:v>0.32500000000000284</c:v>
                </c:pt>
                <c:pt idx="883">
                  <c:v>0.16499999999999915</c:v>
                </c:pt>
                <c:pt idx="884">
                  <c:v>1.0450000000000017</c:v>
                </c:pt>
                <c:pt idx="885">
                  <c:v>0.88500000000000512</c:v>
                </c:pt>
                <c:pt idx="886">
                  <c:v>-0.2949999999999946</c:v>
                </c:pt>
                <c:pt idx="887">
                  <c:v>-1.4750000000000014</c:v>
                </c:pt>
                <c:pt idx="888">
                  <c:v>-2.6550000000000011</c:v>
                </c:pt>
                <c:pt idx="889">
                  <c:v>-2.8049999999999997</c:v>
                </c:pt>
                <c:pt idx="890">
                  <c:v>-2.9649999999999963</c:v>
                </c:pt>
                <c:pt idx="891">
                  <c:v>-3.1149999999999949</c:v>
                </c:pt>
                <c:pt idx="892">
                  <c:v>-3.2650000000000006</c:v>
                </c:pt>
                <c:pt idx="893">
                  <c:v>-2.394999999999996</c:v>
                </c:pt>
                <c:pt idx="894">
                  <c:v>-2.5549999999999997</c:v>
                </c:pt>
                <c:pt idx="895">
                  <c:v>-2.7049999999999983</c:v>
                </c:pt>
                <c:pt idx="896">
                  <c:v>-2.8649999999999949</c:v>
                </c:pt>
                <c:pt idx="897">
                  <c:v>-3.0150000000000006</c:v>
                </c:pt>
                <c:pt idx="898">
                  <c:v>-2.144999999999996</c:v>
                </c:pt>
                <c:pt idx="899">
                  <c:v>-2.2949999999999946</c:v>
                </c:pt>
                <c:pt idx="900">
                  <c:v>-3.4750000000000014</c:v>
                </c:pt>
                <c:pt idx="901">
                  <c:v>-3.634999999999998</c:v>
                </c:pt>
                <c:pt idx="902">
                  <c:v>-3.7849999999999966</c:v>
                </c:pt>
                <c:pt idx="903">
                  <c:v>-2.9149999999999991</c:v>
                </c:pt>
                <c:pt idx="904">
                  <c:v>-2.0449999999999946</c:v>
                </c:pt>
                <c:pt idx="905">
                  <c:v>-2.1950000000000003</c:v>
                </c:pt>
                <c:pt idx="906">
                  <c:v>-1.3249999999999957</c:v>
                </c:pt>
                <c:pt idx="907">
                  <c:v>-2.5049999999999955</c:v>
                </c:pt>
                <c:pt idx="908">
                  <c:v>-1.634999999999998</c:v>
                </c:pt>
                <c:pt idx="909">
                  <c:v>-0.76500000000000057</c:v>
                </c:pt>
                <c:pt idx="910">
                  <c:v>-0.91499999999999915</c:v>
                </c:pt>
                <c:pt idx="911">
                  <c:v>-1.0749999999999957</c:v>
                </c:pt>
                <c:pt idx="912">
                  <c:v>-2.2549999999999955</c:v>
                </c:pt>
                <c:pt idx="913">
                  <c:v>-2.4050000000000011</c:v>
                </c:pt>
                <c:pt idx="914">
                  <c:v>-2.5649999999999977</c:v>
                </c:pt>
                <c:pt idx="915">
                  <c:v>-2.7149999999999963</c:v>
                </c:pt>
                <c:pt idx="916">
                  <c:v>-3.894999999999996</c:v>
                </c:pt>
                <c:pt idx="917">
                  <c:v>-4.0450000000000017</c:v>
                </c:pt>
                <c:pt idx="918">
                  <c:v>-4.2049999999999983</c:v>
                </c:pt>
                <c:pt idx="919">
                  <c:v>-3.3350000000000009</c:v>
                </c:pt>
                <c:pt idx="920">
                  <c:v>-2.4649999999999963</c:v>
                </c:pt>
                <c:pt idx="921">
                  <c:v>-1.5949999999999989</c:v>
                </c:pt>
                <c:pt idx="922">
                  <c:v>-1.7449999999999974</c:v>
                </c:pt>
                <c:pt idx="923">
                  <c:v>-1.894999999999996</c:v>
                </c:pt>
                <c:pt idx="924">
                  <c:v>-1.0249999999999986</c:v>
                </c:pt>
                <c:pt idx="925">
                  <c:v>-1.1849999999999952</c:v>
                </c:pt>
                <c:pt idx="926">
                  <c:v>-1.3350000000000009</c:v>
                </c:pt>
                <c:pt idx="927">
                  <c:v>-1.4949999999999974</c:v>
                </c:pt>
                <c:pt idx="928">
                  <c:v>-2.6749999999999972</c:v>
                </c:pt>
                <c:pt idx="929">
                  <c:v>-2.8249999999999957</c:v>
                </c:pt>
                <c:pt idx="930">
                  <c:v>-4.0049999999999955</c:v>
                </c:pt>
                <c:pt idx="931">
                  <c:v>-3.134999999999998</c:v>
                </c:pt>
                <c:pt idx="932">
                  <c:v>-4.3149999999999977</c:v>
                </c:pt>
                <c:pt idx="933">
                  <c:v>-4.4649999999999963</c:v>
                </c:pt>
                <c:pt idx="934">
                  <c:v>-4.625</c:v>
                </c:pt>
                <c:pt idx="935">
                  <c:v>-4.7749999999999986</c:v>
                </c:pt>
                <c:pt idx="936">
                  <c:v>-2.875</c:v>
                </c:pt>
                <c:pt idx="937">
                  <c:v>-2.0049999999999955</c:v>
                </c:pt>
                <c:pt idx="938">
                  <c:v>-1.134999999999998</c:v>
                </c:pt>
                <c:pt idx="939">
                  <c:v>-0.26500000000000057</c:v>
                </c:pt>
                <c:pt idx="940">
                  <c:v>-0.42499999999999716</c:v>
                </c:pt>
                <c:pt idx="941">
                  <c:v>0.44500000000000028</c:v>
                </c:pt>
                <c:pt idx="942">
                  <c:v>0.29500000000000171</c:v>
                </c:pt>
                <c:pt idx="943">
                  <c:v>1.1650000000000063</c:v>
                </c:pt>
                <c:pt idx="944">
                  <c:v>-1.5000000000000568E-2</c:v>
                </c:pt>
                <c:pt idx="945">
                  <c:v>-3.2449999999999974</c:v>
                </c:pt>
                <c:pt idx="946">
                  <c:v>-4.4249999999999972</c:v>
                </c:pt>
                <c:pt idx="947">
                  <c:v>-4.5749999999999957</c:v>
                </c:pt>
                <c:pt idx="948">
                  <c:v>-3.7049999999999983</c:v>
                </c:pt>
                <c:pt idx="949">
                  <c:v>-3.8549999999999969</c:v>
                </c:pt>
                <c:pt idx="950">
                  <c:v>-5.0349999999999966</c:v>
                </c:pt>
                <c:pt idx="951">
                  <c:v>-6.2149999999999963</c:v>
                </c:pt>
                <c:pt idx="952">
                  <c:v>-4.3249999999999957</c:v>
                </c:pt>
                <c:pt idx="953">
                  <c:v>-2.4249999999999972</c:v>
                </c:pt>
                <c:pt idx="954">
                  <c:v>-1.5549999999999997</c:v>
                </c:pt>
                <c:pt idx="955">
                  <c:v>-1.7149999999999963</c:v>
                </c:pt>
                <c:pt idx="956">
                  <c:v>-0.83500000000000085</c:v>
                </c:pt>
                <c:pt idx="957">
                  <c:v>3.5000000000003695E-2</c:v>
                </c:pt>
                <c:pt idx="958">
                  <c:v>0.90500000000000114</c:v>
                </c:pt>
                <c:pt idx="959">
                  <c:v>0.74500000000000455</c:v>
                </c:pt>
                <c:pt idx="960">
                  <c:v>-0.43499999999999517</c:v>
                </c:pt>
                <c:pt idx="961">
                  <c:v>-0.58500000000000085</c:v>
                </c:pt>
                <c:pt idx="962">
                  <c:v>-1.7650000000000006</c:v>
                </c:pt>
                <c:pt idx="963">
                  <c:v>-2.9450000000000003</c:v>
                </c:pt>
                <c:pt idx="964">
                  <c:v>-4.125</c:v>
                </c:pt>
                <c:pt idx="965">
                  <c:v>-4.2749999999999986</c:v>
                </c:pt>
                <c:pt idx="966">
                  <c:v>-3.4050000000000011</c:v>
                </c:pt>
                <c:pt idx="967">
                  <c:v>-2.5349999999999966</c:v>
                </c:pt>
                <c:pt idx="968">
                  <c:v>-2.6950000000000003</c:v>
                </c:pt>
                <c:pt idx="969">
                  <c:v>-2.8449999999999989</c:v>
                </c:pt>
                <c:pt idx="970">
                  <c:v>-1.9750000000000014</c:v>
                </c:pt>
                <c:pt idx="971">
                  <c:v>-1.1049999999999969</c:v>
                </c:pt>
                <c:pt idx="972">
                  <c:v>-1.2549999999999955</c:v>
                </c:pt>
                <c:pt idx="973">
                  <c:v>-1.4149999999999991</c:v>
                </c:pt>
                <c:pt idx="974">
                  <c:v>-0.5449999999999946</c:v>
                </c:pt>
                <c:pt idx="975">
                  <c:v>0.33500000000000085</c:v>
                </c:pt>
                <c:pt idx="976">
                  <c:v>2.2250000000000085</c:v>
                </c:pt>
                <c:pt idx="977">
                  <c:v>1.0450000000000017</c:v>
                </c:pt>
                <c:pt idx="978">
                  <c:v>-1.1550000000000011</c:v>
                </c:pt>
                <c:pt idx="979">
                  <c:v>-1.3149999999999977</c:v>
                </c:pt>
                <c:pt idx="980">
                  <c:v>-0.44500000000000028</c:v>
                </c:pt>
                <c:pt idx="981">
                  <c:v>-1.625</c:v>
                </c:pt>
                <c:pt idx="982">
                  <c:v>-3.8249999999999957</c:v>
                </c:pt>
                <c:pt idx="983">
                  <c:v>-5.0049999999999955</c:v>
                </c:pt>
                <c:pt idx="984">
                  <c:v>-4.134999999999998</c:v>
                </c:pt>
                <c:pt idx="985">
                  <c:v>-3.2650000000000006</c:v>
                </c:pt>
                <c:pt idx="986">
                  <c:v>-1.3649999999999949</c:v>
                </c:pt>
                <c:pt idx="987">
                  <c:v>-2.5449999999999946</c:v>
                </c:pt>
                <c:pt idx="988">
                  <c:v>-2.6950000000000003</c:v>
                </c:pt>
                <c:pt idx="989">
                  <c:v>-1.8249999999999957</c:v>
                </c:pt>
                <c:pt idx="990">
                  <c:v>-0.95499999999999829</c:v>
                </c:pt>
                <c:pt idx="991">
                  <c:v>-1.1149999999999949</c:v>
                </c:pt>
                <c:pt idx="992">
                  <c:v>-2.2949999999999946</c:v>
                </c:pt>
                <c:pt idx="993">
                  <c:v>-3.4750000000000014</c:v>
                </c:pt>
                <c:pt idx="994">
                  <c:v>-3.625</c:v>
                </c:pt>
                <c:pt idx="995">
                  <c:v>-3.7749999999999986</c:v>
                </c:pt>
                <c:pt idx="996">
                  <c:v>-2.9050000000000011</c:v>
                </c:pt>
                <c:pt idx="997">
                  <c:v>-4.0850000000000009</c:v>
                </c:pt>
                <c:pt idx="998">
                  <c:v>-4.2449999999999974</c:v>
                </c:pt>
                <c:pt idx="999">
                  <c:v>-3.375</c:v>
                </c:pt>
                <c:pt idx="1000">
                  <c:v>-2.5049999999999955</c:v>
                </c:pt>
                <c:pt idx="1001">
                  <c:v>-1.625</c:v>
                </c:pt>
                <c:pt idx="1002">
                  <c:v>-2.8049999999999997</c:v>
                </c:pt>
                <c:pt idx="1003">
                  <c:v>-2.9649999999999963</c:v>
                </c:pt>
                <c:pt idx="1004">
                  <c:v>-3.1149999999999949</c:v>
                </c:pt>
                <c:pt idx="1005">
                  <c:v>-3.2749999999999986</c:v>
                </c:pt>
                <c:pt idx="1006">
                  <c:v>-3.4249999999999972</c:v>
                </c:pt>
                <c:pt idx="1007">
                  <c:v>-2.5549999999999997</c:v>
                </c:pt>
                <c:pt idx="1008">
                  <c:v>-2.7049999999999983</c:v>
                </c:pt>
                <c:pt idx="1009">
                  <c:v>-2.8649999999999949</c:v>
                </c:pt>
                <c:pt idx="1010">
                  <c:v>-3.0150000000000006</c:v>
                </c:pt>
                <c:pt idx="1011">
                  <c:v>-3.1749999999999972</c:v>
                </c:pt>
                <c:pt idx="1012">
                  <c:v>-3.3249999999999957</c:v>
                </c:pt>
                <c:pt idx="1013">
                  <c:v>-3.4849999999999994</c:v>
                </c:pt>
                <c:pt idx="1014">
                  <c:v>-3.634999999999998</c:v>
                </c:pt>
                <c:pt idx="1015">
                  <c:v>-3.7849999999999966</c:v>
                </c:pt>
                <c:pt idx="1016">
                  <c:v>-2.9149999999999991</c:v>
                </c:pt>
                <c:pt idx="1017">
                  <c:v>-4.0949999999999989</c:v>
                </c:pt>
                <c:pt idx="1018">
                  <c:v>-5.2749999999999986</c:v>
                </c:pt>
                <c:pt idx="1019">
                  <c:v>-4.4050000000000011</c:v>
                </c:pt>
                <c:pt idx="1020">
                  <c:v>-3.5349999999999966</c:v>
                </c:pt>
                <c:pt idx="1021">
                  <c:v>-1.634999999999998</c:v>
                </c:pt>
                <c:pt idx="1022">
                  <c:v>-1.7949999999999946</c:v>
                </c:pt>
                <c:pt idx="1023">
                  <c:v>-2.9750000000000014</c:v>
                </c:pt>
                <c:pt idx="1024">
                  <c:v>-4.1550000000000011</c:v>
                </c:pt>
                <c:pt idx="1025">
                  <c:v>-4.3049999999999997</c:v>
                </c:pt>
                <c:pt idx="1026">
                  <c:v>-3.4349999999999952</c:v>
                </c:pt>
                <c:pt idx="1027">
                  <c:v>-2.5649999999999977</c:v>
                </c:pt>
                <c:pt idx="1028">
                  <c:v>-1.6950000000000003</c:v>
                </c:pt>
                <c:pt idx="1029">
                  <c:v>-2.875</c:v>
                </c:pt>
                <c:pt idx="1030">
                  <c:v>-3.0249999999999986</c:v>
                </c:pt>
                <c:pt idx="1031">
                  <c:v>-2.1550000000000011</c:v>
                </c:pt>
                <c:pt idx="1032">
                  <c:v>-1.2849999999999966</c:v>
                </c:pt>
                <c:pt idx="1033">
                  <c:v>-1.4450000000000003</c:v>
                </c:pt>
                <c:pt idx="1034">
                  <c:v>-1.5949999999999989</c:v>
                </c:pt>
                <c:pt idx="1035">
                  <c:v>-2.7749999999999986</c:v>
                </c:pt>
                <c:pt idx="1036">
                  <c:v>-1.9050000000000011</c:v>
                </c:pt>
                <c:pt idx="1037">
                  <c:v>-1.0349999999999966</c:v>
                </c:pt>
                <c:pt idx="1038">
                  <c:v>-0.16499999999999915</c:v>
                </c:pt>
                <c:pt idx="1039">
                  <c:v>-1.3449999999999989</c:v>
                </c:pt>
                <c:pt idx="1040">
                  <c:v>-3.5449999999999946</c:v>
                </c:pt>
                <c:pt idx="1041">
                  <c:v>-2.6749999999999972</c:v>
                </c:pt>
                <c:pt idx="1042">
                  <c:v>-2.8249999999999957</c:v>
                </c:pt>
                <c:pt idx="1043">
                  <c:v>-4.0049999999999955</c:v>
                </c:pt>
                <c:pt idx="1044">
                  <c:v>-5.1849999999999952</c:v>
                </c:pt>
                <c:pt idx="1045">
                  <c:v>-6.3649999999999949</c:v>
                </c:pt>
                <c:pt idx="1046">
                  <c:v>-5.4949999999999974</c:v>
                </c:pt>
                <c:pt idx="1047">
                  <c:v>-3.5949999999999989</c:v>
                </c:pt>
                <c:pt idx="1048">
                  <c:v>-1.7049999999999983</c:v>
                </c:pt>
                <c:pt idx="1049">
                  <c:v>-2.884999999999998</c:v>
                </c:pt>
                <c:pt idx="1050">
                  <c:v>-4.0649999999999977</c:v>
                </c:pt>
                <c:pt idx="1051">
                  <c:v>-2.1649999999999991</c:v>
                </c:pt>
                <c:pt idx="1052">
                  <c:v>-0.27499999999999858</c:v>
                </c:pt>
                <c:pt idx="1053">
                  <c:v>1.625</c:v>
                </c:pt>
                <c:pt idx="1054">
                  <c:v>-0.57499999999999574</c:v>
                </c:pt>
                <c:pt idx="1055">
                  <c:v>-2.7849999999999966</c:v>
                </c:pt>
                <c:pt idx="1056">
                  <c:v>-3.9649999999999963</c:v>
                </c:pt>
                <c:pt idx="1057">
                  <c:v>-3.0949999999999989</c:v>
                </c:pt>
                <c:pt idx="1058">
                  <c:v>-2.2250000000000014</c:v>
                </c:pt>
                <c:pt idx="1059">
                  <c:v>-2.375</c:v>
                </c:pt>
                <c:pt idx="1060">
                  <c:v>-3.5549999999999997</c:v>
                </c:pt>
                <c:pt idx="1061">
                  <c:v>-3.7049999999999983</c:v>
                </c:pt>
                <c:pt idx="1062">
                  <c:v>-3.8649999999999949</c:v>
                </c:pt>
                <c:pt idx="1063">
                  <c:v>-5.0450000000000017</c:v>
                </c:pt>
                <c:pt idx="1064">
                  <c:v>-5.1950000000000003</c:v>
                </c:pt>
                <c:pt idx="1065">
                  <c:v>-4.3249999999999957</c:v>
                </c:pt>
                <c:pt idx="1066">
                  <c:v>-3.4549999999999983</c:v>
                </c:pt>
                <c:pt idx="1067">
                  <c:v>-1.5549999999999997</c:v>
                </c:pt>
                <c:pt idx="1068">
                  <c:v>-1.7149999999999963</c:v>
                </c:pt>
                <c:pt idx="1069">
                  <c:v>-2.894999999999996</c:v>
                </c:pt>
                <c:pt idx="1070">
                  <c:v>-5.0949999999999989</c:v>
                </c:pt>
                <c:pt idx="1071">
                  <c:v>-4.2249999999999943</c:v>
                </c:pt>
                <c:pt idx="1072">
                  <c:v>-2.3350000000000009</c:v>
                </c:pt>
                <c:pt idx="1073">
                  <c:v>-1.4549999999999983</c:v>
                </c:pt>
                <c:pt idx="1074">
                  <c:v>-2.634999999999998</c:v>
                </c:pt>
                <c:pt idx="1075">
                  <c:v>-5.8649999999999949</c:v>
                </c:pt>
                <c:pt idx="1076">
                  <c:v>-6.0249999999999986</c:v>
                </c:pt>
                <c:pt idx="1077">
                  <c:v>-6.1749999999999972</c:v>
                </c:pt>
                <c:pt idx="1078">
                  <c:v>-4.2849999999999966</c:v>
                </c:pt>
                <c:pt idx="1079">
                  <c:v>-3.4050000000000011</c:v>
                </c:pt>
                <c:pt idx="1080">
                  <c:v>-3.5649999999999977</c:v>
                </c:pt>
                <c:pt idx="1081">
                  <c:v>-2.6950000000000003</c:v>
                </c:pt>
                <c:pt idx="1082">
                  <c:v>-1.8249999999999957</c:v>
                </c:pt>
                <c:pt idx="1083">
                  <c:v>-1.9750000000000014</c:v>
                </c:pt>
                <c:pt idx="1084">
                  <c:v>-2.134999999999998</c:v>
                </c:pt>
                <c:pt idx="1085">
                  <c:v>-4.3350000000000009</c:v>
                </c:pt>
                <c:pt idx="1086">
                  <c:v>-4.4849999999999994</c:v>
                </c:pt>
                <c:pt idx="1087">
                  <c:v>-4.644999999999996</c:v>
                </c:pt>
                <c:pt idx="1088">
                  <c:v>-3.7749999999999986</c:v>
                </c:pt>
                <c:pt idx="1089">
                  <c:v>-3.9249999999999972</c:v>
                </c:pt>
                <c:pt idx="1090">
                  <c:v>-5.1049999999999969</c:v>
                </c:pt>
                <c:pt idx="1091">
                  <c:v>-5.2650000000000006</c:v>
                </c:pt>
                <c:pt idx="1092">
                  <c:v>-5.4149999999999991</c:v>
                </c:pt>
                <c:pt idx="1093">
                  <c:v>-4.5450000000000017</c:v>
                </c:pt>
                <c:pt idx="1094">
                  <c:v>-5.7249999999999943</c:v>
                </c:pt>
                <c:pt idx="1095">
                  <c:v>-6.9050000000000011</c:v>
                </c:pt>
                <c:pt idx="1096">
                  <c:v>-5.0049999999999955</c:v>
                </c:pt>
                <c:pt idx="1097">
                  <c:v>-4.134999999999998</c:v>
                </c:pt>
                <c:pt idx="1098">
                  <c:v>-2.2449999999999974</c:v>
                </c:pt>
                <c:pt idx="1099">
                  <c:v>-2.394999999999996</c:v>
                </c:pt>
                <c:pt idx="1100">
                  <c:v>-4.5949999999999989</c:v>
                </c:pt>
                <c:pt idx="1101">
                  <c:v>-2.7049999999999983</c:v>
                </c:pt>
                <c:pt idx="1102">
                  <c:v>-1.8350000000000009</c:v>
                </c:pt>
                <c:pt idx="1103">
                  <c:v>6.5000000000004832E-2</c:v>
                </c:pt>
                <c:pt idx="1104">
                  <c:v>-1.1149999999999949</c:v>
                </c:pt>
                <c:pt idx="1105">
                  <c:v>-4.3449999999999989</c:v>
                </c:pt>
                <c:pt idx="1106">
                  <c:v>-5.5249999999999986</c:v>
                </c:pt>
                <c:pt idx="1107">
                  <c:v>-6.7049999999999983</c:v>
                </c:pt>
                <c:pt idx="1108">
                  <c:v>-6.8549999999999969</c:v>
                </c:pt>
                <c:pt idx="1109">
                  <c:v>-7.0150000000000006</c:v>
                </c:pt>
                <c:pt idx="1110">
                  <c:v>-6.144999999999996</c:v>
                </c:pt>
                <c:pt idx="1111">
                  <c:v>-5.2749999999999986</c:v>
                </c:pt>
                <c:pt idx="1112">
                  <c:v>-4.394999999999996</c:v>
                </c:pt>
                <c:pt idx="1113">
                  <c:v>-4.5549999999999997</c:v>
                </c:pt>
                <c:pt idx="1114">
                  <c:v>-4.7049999999999983</c:v>
                </c:pt>
                <c:pt idx="1115">
                  <c:v>-3.8350000000000009</c:v>
                </c:pt>
                <c:pt idx="1116">
                  <c:v>-3.9949999999999974</c:v>
                </c:pt>
                <c:pt idx="1117">
                  <c:v>-5.1749999999999972</c:v>
                </c:pt>
                <c:pt idx="1118">
                  <c:v>-5.3249999999999957</c:v>
                </c:pt>
                <c:pt idx="1119">
                  <c:v>-3.4249999999999972</c:v>
                </c:pt>
                <c:pt idx="1120">
                  <c:v>-2.5549999999999997</c:v>
                </c:pt>
                <c:pt idx="1121">
                  <c:v>-2.7149999999999963</c:v>
                </c:pt>
                <c:pt idx="1122">
                  <c:v>-4.9149999999999991</c:v>
                </c:pt>
                <c:pt idx="1123">
                  <c:v>-6.0949999999999989</c:v>
                </c:pt>
                <c:pt idx="1124">
                  <c:v>-6.2549999999999955</c:v>
                </c:pt>
                <c:pt idx="1125">
                  <c:v>-5.375</c:v>
                </c:pt>
                <c:pt idx="1126">
                  <c:v>-4.5049999999999955</c:v>
                </c:pt>
                <c:pt idx="1127">
                  <c:v>-5.6849999999999952</c:v>
                </c:pt>
                <c:pt idx="1128">
                  <c:v>-6.8649999999999949</c:v>
                </c:pt>
                <c:pt idx="1129">
                  <c:v>-7.0249999999999986</c:v>
                </c:pt>
                <c:pt idx="1130">
                  <c:v>-6.1550000000000011</c:v>
                </c:pt>
                <c:pt idx="1131">
                  <c:v>-4.2549999999999955</c:v>
                </c:pt>
                <c:pt idx="1132">
                  <c:v>-3.384999999999998</c:v>
                </c:pt>
                <c:pt idx="1133">
                  <c:v>-4.5649999999999977</c:v>
                </c:pt>
                <c:pt idx="1134">
                  <c:v>-4.7149999999999963</c:v>
                </c:pt>
                <c:pt idx="1135">
                  <c:v>-3.8449999999999989</c:v>
                </c:pt>
                <c:pt idx="1136">
                  <c:v>-2.9750000000000014</c:v>
                </c:pt>
                <c:pt idx="1137">
                  <c:v>-5.1849999999999952</c:v>
                </c:pt>
                <c:pt idx="1138">
                  <c:v>-7.384999999999998</c:v>
                </c:pt>
                <c:pt idx="1139">
                  <c:v>-7.5349999999999966</c:v>
                </c:pt>
                <c:pt idx="1140">
                  <c:v>-6.6649999999999991</c:v>
                </c:pt>
                <c:pt idx="1141">
                  <c:v>-4.7749999999999986</c:v>
                </c:pt>
                <c:pt idx="1142">
                  <c:v>-4.9249999999999972</c:v>
                </c:pt>
                <c:pt idx="1143">
                  <c:v>-6.1049999999999969</c:v>
                </c:pt>
                <c:pt idx="1144">
                  <c:v>-6.2650000000000006</c:v>
                </c:pt>
                <c:pt idx="1145">
                  <c:v>-5.384999999999998</c:v>
                </c:pt>
                <c:pt idx="1146">
                  <c:v>-5.5450000000000017</c:v>
                </c:pt>
                <c:pt idx="1147">
                  <c:v>-5.6950000000000003</c:v>
                </c:pt>
                <c:pt idx="1148">
                  <c:v>-5.8549999999999969</c:v>
                </c:pt>
                <c:pt idx="1149">
                  <c:v>-6.0049999999999955</c:v>
                </c:pt>
                <c:pt idx="1150">
                  <c:v>-5.134999999999998</c:v>
                </c:pt>
                <c:pt idx="1151">
                  <c:v>-3.2349999999999994</c:v>
                </c:pt>
                <c:pt idx="1152">
                  <c:v>-4.4149999999999991</c:v>
                </c:pt>
                <c:pt idx="1153">
                  <c:v>-6.625</c:v>
                </c:pt>
                <c:pt idx="1154">
                  <c:v>-6.7749999999999986</c:v>
                </c:pt>
                <c:pt idx="1155">
                  <c:v>-6.9349999999999952</c:v>
                </c:pt>
                <c:pt idx="1156">
                  <c:v>-6.0649999999999977</c:v>
                </c:pt>
                <c:pt idx="1157">
                  <c:v>-6.2149999999999963</c:v>
                </c:pt>
                <c:pt idx="1158">
                  <c:v>-8.4149999999999991</c:v>
                </c:pt>
                <c:pt idx="1159">
                  <c:v>-8.5749999999999957</c:v>
                </c:pt>
                <c:pt idx="1160">
                  <c:v>-7.7049999999999983</c:v>
                </c:pt>
                <c:pt idx="1161">
                  <c:v>-5.8049999999999997</c:v>
                </c:pt>
                <c:pt idx="1162">
                  <c:v>-4.9349999999999952</c:v>
                </c:pt>
                <c:pt idx="1163">
                  <c:v>-6.1149999999999949</c:v>
                </c:pt>
                <c:pt idx="1164">
                  <c:v>-6.2650000000000006</c:v>
                </c:pt>
                <c:pt idx="1165">
                  <c:v>-5.394999999999996</c:v>
                </c:pt>
                <c:pt idx="1166">
                  <c:v>-4.5249999999999986</c:v>
                </c:pt>
                <c:pt idx="1167">
                  <c:v>-5.7049999999999983</c:v>
                </c:pt>
                <c:pt idx="1168">
                  <c:v>-8.9349999999999952</c:v>
                </c:pt>
                <c:pt idx="1169">
                  <c:v>-10.114999999999995</c:v>
                </c:pt>
                <c:pt idx="1170">
                  <c:v>-9.2449999999999974</c:v>
                </c:pt>
                <c:pt idx="1171">
                  <c:v>-6.3249999999999957</c:v>
                </c:pt>
                <c:pt idx="1172">
                  <c:v>-5.4549999999999983</c:v>
                </c:pt>
                <c:pt idx="1173">
                  <c:v>-6.634999999999998</c:v>
                </c:pt>
                <c:pt idx="1174">
                  <c:v>-7.8149999999999977</c:v>
                </c:pt>
                <c:pt idx="1175">
                  <c:v>-5.9149999999999991</c:v>
                </c:pt>
                <c:pt idx="1176">
                  <c:v>-4.0249999999999986</c:v>
                </c:pt>
                <c:pt idx="1177">
                  <c:v>-3.144999999999996</c:v>
                </c:pt>
                <c:pt idx="1178">
                  <c:v>-4.3249999999999957</c:v>
                </c:pt>
                <c:pt idx="1179">
                  <c:v>-5.5049999999999955</c:v>
                </c:pt>
                <c:pt idx="1180">
                  <c:v>-4.634999999999998</c:v>
                </c:pt>
                <c:pt idx="1181">
                  <c:v>-3.7650000000000006</c:v>
                </c:pt>
                <c:pt idx="1182">
                  <c:v>-3.9249999999999972</c:v>
                </c:pt>
                <c:pt idx="1183">
                  <c:v>-5.1049999999999969</c:v>
                </c:pt>
                <c:pt idx="1184">
                  <c:v>-7.3049999999999997</c:v>
                </c:pt>
                <c:pt idx="1185">
                  <c:v>-6.4349999999999952</c:v>
                </c:pt>
                <c:pt idx="1186">
                  <c:v>-5.5649999999999977</c:v>
                </c:pt>
                <c:pt idx="1187">
                  <c:v>-5.7149999999999963</c:v>
                </c:pt>
                <c:pt idx="1188">
                  <c:v>-7.9249999999999972</c:v>
                </c:pt>
                <c:pt idx="1189">
                  <c:v>-8.0749999999999957</c:v>
                </c:pt>
                <c:pt idx="1190">
                  <c:v>-7.2049999999999983</c:v>
                </c:pt>
                <c:pt idx="1191">
                  <c:v>-4.2849999999999966</c:v>
                </c:pt>
                <c:pt idx="1192">
                  <c:v>-5.4649999999999963</c:v>
                </c:pt>
                <c:pt idx="1193">
                  <c:v>-4.5949999999999989</c:v>
                </c:pt>
                <c:pt idx="1194">
                  <c:v>-3.7250000000000014</c:v>
                </c:pt>
                <c:pt idx="1195">
                  <c:v>-2.8549999999999969</c:v>
                </c:pt>
                <c:pt idx="1196">
                  <c:v>-1.9750000000000014</c:v>
                </c:pt>
                <c:pt idx="1197">
                  <c:v>-4.1849999999999952</c:v>
                </c:pt>
                <c:pt idx="1198">
                  <c:v>-7.4149999999999991</c:v>
                </c:pt>
                <c:pt idx="1199">
                  <c:v>-7.5649999999999977</c:v>
                </c:pt>
                <c:pt idx="1200">
                  <c:v>-5.6749999999999972</c:v>
                </c:pt>
                <c:pt idx="1201">
                  <c:v>-3.7749999999999986</c:v>
                </c:pt>
                <c:pt idx="1202">
                  <c:v>-3.9349999999999952</c:v>
                </c:pt>
                <c:pt idx="1203">
                  <c:v>-4.0850000000000009</c:v>
                </c:pt>
                <c:pt idx="1204">
                  <c:v>-4.2349999999999994</c:v>
                </c:pt>
                <c:pt idx="1205">
                  <c:v>-2.3449999999999989</c:v>
                </c:pt>
                <c:pt idx="1206">
                  <c:v>-0.44500000000000028</c:v>
                </c:pt>
                <c:pt idx="1207">
                  <c:v>0.42500000000000426</c:v>
                </c:pt>
                <c:pt idx="1208">
                  <c:v>0.26500000000000057</c:v>
                </c:pt>
                <c:pt idx="1209">
                  <c:v>1.144999999999996</c:v>
                </c:pt>
                <c:pt idx="1210">
                  <c:v>0.98499999999999943</c:v>
                </c:pt>
                <c:pt idx="1211">
                  <c:v>1.855000000000004</c:v>
                </c:pt>
                <c:pt idx="1212">
                  <c:v>1.7049999999999983</c:v>
                </c:pt>
                <c:pt idx="1213">
                  <c:v>0.52500000000000568</c:v>
                </c:pt>
                <c:pt idx="1214">
                  <c:v>0.36500000000000199</c:v>
                </c:pt>
                <c:pt idx="1215">
                  <c:v>0.21500000000000341</c:v>
                </c:pt>
                <c:pt idx="1216">
                  <c:v>1.085000000000008</c:v>
                </c:pt>
                <c:pt idx="1217">
                  <c:v>0.93500000000000227</c:v>
                </c:pt>
                <c:pt idx="1218">
                  <c:v>-0.24499999999999744</c:v>
                </c:pt>
                <c:pt idx="1219">
                  <c:v>-2.4549999999999983</c:v>
                </c:pt>
                <c:pt idx="1220">
                  <c:v>-1.5850000000000009</c:v>
                </c:pt>
                <c:pt idx="1221">
                  <c:v>0.31500000000000483</c:v>
                </c:pt>
                <c:pt idx="1222">
                  <c:v>2.2150000000000034</c:v>
                </c:pt>
                <c:pt idx="1223">
                  <c:v>2.0550000000000068</c:v>
                </c:pt>
                <c:pt idx="1224">
                  <c:v>1.9050000000000011</c:v>
                </c:pt>
                <c:pt idx="1225">
                  <c:v>3.7950000000000017</c:v>
                </c:pt>
                <c:pt idx="1226">
                  <c:v>4.6650000000000063</c:v>
                </c:pt>
                <c:pt idx="1227">
                  <c:v>3.4849999999999994</c:v>
                </c:pt>
                <c:pt idx="1228">
                  <c:v>1.2849999999999966</c:v>
                </c:pt>
                <c:pt idx="1229">
                  <c:v>0.10500000000000398</c:v>
                </c:pt>
                <c:pt idx="1230">
                  <c:v>0.97500000000000142</c:v>
                </c:pt>
                <c:pt idx="1231">
                  <c:v>2.875</c:v>
                </c:pt>
                <c:pt idx="1232">
                  <c:v>1.6950000000000074</c:v>
                </c:pt>
                <c:pt idx="1233">
                  <c:v>0.51500000000000057</c:v>
                </c:pt>
                <c:pt idx="1234">
                  <c:v>0.35500000000000398</c:v>
                </c:pt>
                <c:pt idx="1235">
                  <c:v>2.2549999999999955</c:v>
                </c:pt>
                <c:pt idx="1236">
                  <c:v>5.1749999999999972</c:v>
                </c:pt>
                <c:pt idx="1237">
                  <c:v>6.0450000000000017</c:v>
                </c:pt>
                <c:pt idx="1238">
                  <c:v>3.8449999999999989</c:v>
                </c:pt>
                <c:pt idx="1239">
                  <c:v>4.7150000000000034</c:v>
                </c:pt>
                <c:pt idx="1240">
                  <c:v>5.585000000000008</c:v>
                </c:pt>
                <c:pt idx="1241">
                  <c:v>7.4849999999999994</c:v>
                </c:pt>
                <c:pt idx="1242">
                  <c:v>7.3250000000000028</c:v>
                </c:pt>
                <c:pt idx="1243">
                  <c:v>6.144999999999996</c:v>
                </c:pt>
                <c:pt idx="1244">
                  <c:v>7.0150000000000006</c:v>
                </c:pt>
                <c:pt idx="1245">
                  <c:v>8.9150000000000063</c:v>
                </c:pt>
                <c:pt idx="1246">
                  <c:v>10.805000000000007</c:v>
                </c:pt>
                <c:pt idx="1247">
                  <c:v>8.605000000000004</c:v>
                </c:pt>
                <c:pt idx="1248">
                  <c:v>6.4050000000000011</c:v>
                </c:pt>
                <c:pt idx="1249">
                  <c:v>6.2450000000000045</c:v>
                </c:pt>
                <c:pt idx="1250">
                  <c:v>7.1149999999999949</c:v>
                </c:pt>
                <c:pt idx="1251">
                  <c:v>7.9849999999999994</c:v>
                </c:pt>
                <c:pt idx="1252">
                  <c:v>7.835000000000008</c:v>
                </c:pt>
                <c:pt idx="1253">
                  <c:v>7.6749999999999972</c:v>
                </c:pt>
                <c:pt idx="1254">
                  <c:v>8.5550000000000068</c:v>
                </c:pt>
                <c:pt idx="1255">
                  <c:v>9.4249999999999972</c:v>
                </c:pt>
                <c:pt idx="1256">
                  <c:v>11.314999999999998</c:v>
                </c:pt>
                <c:pt idx="1257">
                  <c:v>11.165000000000006</c:v>
                </c:pt>
                <c:pt idx="1258">
                  <c:v>9.9849999999999994</c:v>
                </c:pt>
                <c:pt idx="1259">
                  <c:v>9.8250000000000028</c:v>
                </c:pt>
                <c:pt idx="1260">
                  <c:v>9.6749999999999972</c:v>
                </c:pt>
                <c:pt idx="1261">
                  <c:v>11.575000000000003</c:v>
                </c:pt>
                <c:pt idx="1262">
                  <c:v>11.415000000000006</c:v>
                </c:pt>
                <c:pt idx="1263">
                  <c:v>12.284999999999997</c:v>
                </c:pt>
                <c:pt idx="1264">
                  <c:v>12.135000000000005</c:v>
                </c:pt>
                <c:pt idx="1265">
                  <c:v>13.00500000000001</c:v>
                </c:pt>
                <c:pt idx="1266">
                  <c:v>14.894999999999996</c:v>
                </c:pt>
                <c:pt idx="1267">
                  <c:v>16.795000000000002</c:v>
                </c:pt>
                <c:pt idx="1268">
                  <c:v>16.644999999999996</c:v>
                </c:pt>
                <c:pt idx="1269">
                  <c:v>16.484999999999999</c:v>
                </c:pt>
                <c:pt idx="1270">
                  <c:v>16.334999999999994</c:v>
                </c:pt>
                <c:pt idx="1271">
                  <c:v>17.204999999999998</c:v>
                </c:pt>
                <c:pt idx="1272">
                  <c:v>18.075000000000003</c:v>
                </c:pt>
                <c:pt idx="1273">
                  <c:v>16.894999999999996</c:v>
                </c:pt>
                <c:pt idx="1274">
                  <c:v>17.765000000000001</c:v>
                </c:pt>
                <c:pt idx="1275">
                  <c:v>17.614999999999995</c:v>
                </c:pt>
                <c:pt idx="1276">
                  <c:v>20.535000000000011</c:v>
                </c:pt>
                <c:pt idx="1277">
                  <c:v>20.375</c:v>
                </c:pt>
                <c:pt idx="1278">
                  <c:v>19.195000000000007</c:v>
                </c:pt>
                <c:pt idx="1279">
                  <c:v>16.995000000000005</c:v>
                </c:pt>
                <c:pt idx="1280">
                  <c:v>17.864999999999995</c:v>
                </c:pt>
                <c:pt idx="1281">
                  <c:v>20.785000000000011</c:v>
                </c:pt>
                <c:pt idx="1282">
                  <c:v>22.685000000000002</c:v>
                </c:pt>
                <c:pt idx="1283">
                  <c:v>22.525000000000006</c:v>
                </c:pt>
                <c:pt idx="1284">
                  <c:v>21.344999999999999</c:v>
                </c:pt>
                <c:pt idx="1285">
                  <c:v>22.215000000000003</c:v>
                </c:pt>
                <c:pt idx="1286">
                  <c:v>24.114999999999995</c:v>
                </c:pt>
                <c:pt idx="1287">
                  <c:v>26.015000000000001</c:v>
                </c:pt>
                <c:pt idx="1288">
                  <c:v>25.855000000000004</c:v>
                </c:pt>
                <c:pt idx="1289">
                  <c:v>24.674999999999997</c:v>
                </c:pt>
                <c:pt idx="1290">
                  <c:v>23.495000000000005</c:v>
                </c:pt>
                <c:pt idx="1291">
                  <c:v>24.364999999999995</c:v>
                </c:pt>
                <c:pt idx="1292">
                  <c:v>25.245000000000005</c:v>
                </c:pt>
                <c:pt idx="1293">
                  <c:v>25.084999999999994</c:v>
                </c:pt>
                <c:pt idx="1294">
                  <c:v>25.954999999999998</c:v>
                </c:pt>
                <c:pt idx="1295">
                  <c:v>26.825000000000003</c:v>
                </c:pt>
                <c:pt idx="1296">
                  <c:v>27.695000000000007</c:v>
                </c:pt>
                <c:pt idx="1297">
                  <c:v>29.594999999999999</c:v>
                </c:pt>
                <c:pt idx="1298">
                  <c:v>30.465000000000003</c:v>
                </c:pt>
                <c:pt idx="1299">
                  <c:v>31.334999999999994</c:v>
                </c:pt>
                <c:pt idx="1300">
                  <c:v>31.185000000000002</c:v>
                </c:pt>
                <c:pt idx="1301">
                  <c:v>32.054999999999993</c:v>
                </c:pt>
                <c:pt idx="1302">
                  <c:v>31.894999999999996</c:v>
                </c:pt>
                <c:pt idx="1303">
                  <c:v>31.745000000000005</c:v>
                </c:pt>
                <c:pt idx="1304">
                  <c:v>32.614999999999995</c:v>
                </c:pt>
                <c:pt idx="1305">
                  <c:v>32.465000000000003</c:v>
                </c:pt>
                <c:pt idx="1306">
                  <c:v>33.334999999999994</c:v>
                </c:pt>
                <c:pt idx="1307">
                  <c:v>33.174999999999997</c:v>
                </c:pt>
                <c:pt idx="1308">
                  <c:v>31.995000000000005</c:v>
                </c:pt>
                <c:pt idx="1309">
                  <c:v>30.815000000000012</c:v>
                </c:pt>
                <c:pt idx="1310">
                  <c:v>30.665000000000006</c:v>
                </c:pt>
                <c:pt idx="1311">
                  <c:v>33.584999999999994</c:v>
                </c:pt>
                <c:pt idx="1312">
                  <c:v>35.484999999999999</c:v>
                </c:pt>
                <c:pt idx="1313">
                  <c:v>34.304999999999993</c:v>
                </c:pt>
                <c:pt idx="1314">
                  <c:v>34.144999999999996</c:v>
                </c:pt>
                <c:pt idx="1315">
                  <c:v>35.015000000000001</c:v>
                </c:pt>
                <c:pt idx="1316">
                  <c:v>37.935000000000002</c:v>
                </c:pt>
                <c:pt idx="1317">
                  <c:v>39.834999999999994</c:v>
                </c:pt>
                <c:pt idx="1318">
                  <c:v>39.685000000000002</c:v>
                </c:pt>
                <c:pt idx="1319">
                  <c:v>39.524999999999991</c:v>
                </c:pt>
                <c:pt idx="1320">
                  <c:v>39.375</c:v>
                </c:pt>
                <c:pt idx="1321">
                  <c:v>39.215000000000003</c:v>
                </c:pt>
                <c:pt idx="1322">
                  <c:v>38.035000000000011</c:v>
                </c:pt>
                <c:pt idx="1323">
                  <c:v>36.855000000000004</c:v>
                </c:pt>
                <c:pt idx="1324">
                  <c:v>36.704999999999998</c:v>
                </c:pt>
                <c:pt idx="1325">
                  <c:v>37.575000000000003</c:v>
                </c:pt>
                <c:pt idx="1326">
                  <c:v>39.475000000000009</c:v>
                </c:pt>
                <c:pt idx="1327">
                  <c:v>40.344999999999999</c:v>
                </c:pt>
                <c:pt idx="1328">
                  <c:v>40.185000000000002</c:v>
                </c:pt>
                <c:pt idx="1329">
                  <c:v>40.035000000000011</c:v>
                </c:pt>
                <c:pt idx="1330">
                  <c:v>41.935000000000002</c:v>
                </c:pt>
                <c:pt idx="1331">
                  <c:v>43.825000000000003</c:v>
                </c:pt>
                <c:pt idx="1332">
                  <c:v>45.725000000000009</c:v>
                </c:pt>
                <c:pt idx="1333">
                  <c:v>44.545000000000002</c:v>
                </c:pt>
                <c:pt idx="1334">
                  <c:v>45.415000000000006</c:v>
                </c:pt>
                <c:pt idx="1335">
                  <c:v>45.25500000000001</c:v>
                </c:pt>
                <c:pt idx="1336">
                  <c:v>46.135000000000005</c:v>
                </c:pt>
                <c:pt idx="1337">
                  <c:v>47.00500000000001</c:v>
                </c:pt>
                <c:pt idx="1338">
                  <c:v>45.825000000000003</c:v>
                </c:pt>
                <c:pt idx="1339">
                  <c:v>45.665000000000006</c:v>
                </c:pt>
                <c:pt idx="1340">
                  <c:v>44.484999999999999</c:v>
                </c:pt>
                <c:pt idx="1341">
                  <c:v>46.385000000000005</c:v>
                </c:pt>
                <c:pt idx="1342">
                  <c:v>46.234999999999999</c:v>
                </c:pt>
                <c:pt idx="1343">
                  <c:v>46.075000000000003</c:v>
                </c:pt>
                <c:pt idx="1344">
                  <c:v>44.894999999999996</c:v>
                </c:pt>
                <c:pt idx="1345">
                  <c:v>44.745000000000005</c:v>
                </c:pt>
                <c:pt idx="1346">
                  <c:v>47.665000000000006</c:v>
                </c:pt>
                <c:pt idx="1347">
                  <c:v>49.554999999999993</c:v>
                </c:pt>
                <c:pt idx="1348">
                  <c:v>51.454999999999998</c:v>
                </c:pt>
                <c:pt idx="1349">
                  <c:v>51.304999999999993</c:v>
                </c:pt>
                <c:pt idx="1350">
                  <c:v>51.144999999999996</c:v>
                </c:pt>
                <c:pt idx="1351">
                  <c:v>52.015000000000001</c:v>
                </c:pt>
                <c:pt idx="1352">
                  <c:v>52.885000000000005</c:v>
                </c:pt>
                <c:pt idx="1353">
                  <c:v>51.704999999999998</c:v>
                </c:pt>
                <c:pt idx="1354">
                  <c:v>50.524999999999991</c:v>
                </c:pt>
                <c:pt idx="1355">
                  <c:v>51.405000000000001</c:v>
                </c:pt>
                <c:pt idx="1356">
                  <c:v>53.295000000000002</c:v>
                </c:pt>
                <c:pt idx="1357">
                  <c:v>55.195000000000007</c:v>
                </c:pt>
                <c:pt idx="1358">
                  <c:v>54.015000000000001</c:v>
                </c:pt>
                <c:pt idx="1359">
                  <c:v>52.834999999999994</c:v>
                </c:pt>
                <c:pt idx="1360">
                  <c:v>53.704999999999998</c:v>
                </c:pt>
                <c:pt idx="1361">
                  <c:v>54.575000000000003</c:v>
                </c:pt>
                <c:pt idx="1362">
                  <c:v>56.475000000000009</c:v>
                </c:pt>
                <c:pt idx="1363">
                  <c:v>56.315000000000012</c:v>
                </c:pt>
                <c:pt idx="1364">
                  <c:v>56.165000000000006</c:v>
                </c:pt>
                <c:pt idx="1365">
                  <c:v>57.035000000000011</c:v>
                </c:pt>
                <c:pt idx="1366">
                  <c:v>58.924999999999997</c:v>
                </c:pt>
                <c:pt idx="1367">
                  <c:v>59.795000000000002</c:v>
                </c:pt>
                <c:pt idx="1368">
                  <c:v>58.625</c:v>
                </c:pt>
                <c:pt idx="1369">
                  <c:v>57.445000000000007</c:v>
                </c:pt>
                <c:pt idx="1370">
                  <c:v>57.285000000000011</c:v>
                </c:pt>
                <c:pt idx="1371">
                  <c:v>59.185000000000002</c:v>
                </c:pt>
                <c:pt idx="1372">
                  <c:v>59.024999999999991</c:v>
                </c:pt>
                <c:pt idx="1373">
                  <c:v>56.825000000000003</c:v>
                </c:pt>
                <c:pt idx="1374">
                  <c:v>54.625</c:v>
                </c:pt>
                <c:pt idx="1375">
                  <c:v>53.445000000000007</c:v>
                </c:pt>
                <c:pt idx="1376">
                  <c:v>56.364999999999995</c:v>
                </c:pt>
                <c:pt idx="1377">
                  <c:v>56.204999999999998</c:v>
                </c:pt>
                <c:pt idx="1378">
                  <c:v>55.024999999999991</c:v>
                </c:pt>
                <c:pt idx="1379">
                  <c:v>53.844999999999999</c:v>
                </c:pt>
                <c:pt idx="1380">
                  <c:v>54.715000000000003</c:v>
                </c:pt>
                <c:pt idx="1381">
                  <c:v>56.614999999999995</c:v>
                </c:pt>
                <c:pt idx="1382">
                  <c:v>55.435000000000002</c:v>
                </c:pt>
                <c:pt idx="1383">
                  <c:v>53.234999999999999</c:v>
                </c:pt>
                <c:pt idx="1384">
                  <c:v>51.024999999999991</c:v>
                </c:pt>
                <c:pt idx="1385">
                  <c:v>51.894999999999996</c:v>
                </c:pt>
                <c:pt idx="1386">
                  <c:v>54.815000000000012</c:v>
                </c:pt>
                <c:pt idx="1387">
                  <c:v>56.715000000000003</c:v>
                </c:pt>
                <c:pt idx="1388">
                  <c:v>54.515000000000001</c:v>
                </c:pt>
                <c:pt idx="1389">
                  <c:v>53.334999999999994</c:v>
                </c:pt>
                <c:pt idx="1390">
                  <c:v>53.174999999999997</c:v>
                </c:pt>
                <c:pt idx="1391">
                  <c:v>55.075000000000003</c:v>
                </c:pt>
                <c:pt idx="1392">
                  <c:v>55.945000000000007</c:v>
                </c:pt>
                <c:pt idx="1393">
                  <c:v>53.734999999999999</c:v>
                </c:pt>
                <c:pt idx="1394">
                  <c:v>52.565000000000012</c:v>
                </c:pt>
                <c:pt idx="1395">
                  <c:v>52.405000000000001</c:v>
                </c:pt>
                <c:pt idx="1396">
                  <c:v>52.25500000000001</c:v>
                </c:pt>
                <c:pt idx="1397">
                  <c:v>53.125</c:v>
                </c:pt>
                <c:pt idx="1398">
                  <c:v>51.945000000000007</c:v>
                </c:pt>
                <c:pt idx="1399">
                  <c:v>51.785000000000011</c:v>
                </c:pt>
                <c:pt idx="1400">
                  <c:v>51.635000000000005</c:v>
                </c:pt>
                <c:pt idx="1401">
                  <c:v>52.50500000000001</c:v>
                </c:pt>
                <c:pt idx="1402">
                  <c:v>51.325000000000003</c:v>
                </c:pt>
                <c:pt idx="1403">
                  <c:v>51.174999999999997</c:v>
                </c:pt>
                <c:pt idx="1404">
                  <c:v>51.015000000000001</c:v>
                </c:pt>
                <c:pt idx="1405">
                  <c:v>50.864999999999995</c:v>
                </c:pt>
                <c:pt idx="1406">
                  <c:v>51.734999999999999</c:v>
                </c:pt>
                <c:pt idx="1407">
                  <c:v>51.584999999999994</c:v>
                </c:pt>
                <c:pt idx="1408">
                  <c:v>51.424999999999997</c:v>
                </c:pt>
                <c:pt idx="1409">
                  <c:v>52.295000000000002</c:v>
                </c:pt>
                <c:pt idx="1410">
                  <c:v>52.144999999999996</c:v>
                </c:pt>
                <c:pt idx="1411">
                  <c:v>51.984999999999999</c:v>
                </c:pt>
                <c:pt idx="1412">
                  <c:v>51.834999999999994</c:v>
                </c:pt>
                <c:pt idx="1413">
                  <c:v>50.655000000000001</c:v>
                </c:pt>
                <c:pt idx="1414">
                  <c:v>49.475000000000009</c:v>
                </c:pt>
                <c:pt idx="1415">
                  <c:v>48.295000000000002</c:v>
                </c:pt>
                <c:pt idx="1416">
                  <c:v>48.144999999999996</c:v>
                </c:pt>
                <c:pt idx="1417">
                  <c:v>46.965000000000003</c:v>
                </c:pt>
                <c:pt idx="1418">
                  <c:v>46.804999999999993</c:v>
                </c:pt>
                <c:pt idx="1419">
                  <c:v>46.655000000000001</c:v>
                </c:pt>
                <c:pt idx="1420">
                  <c:v>46.50500000000001</c:v>
                </c:pt>
                <c:pt idx="1421">
                  <c:v>45.325000000000003</c:v>
                </c:pt>
                <c:pt idx="1422">
                  <c:v>45.165000000000006</c:v>
                </c:pt>
                <c:pt idx="1423">
                  <c:v>45.015000000000001</c:v>
                </c:pt>
                <c:pt idx="1424">
                  <c:v>45.885000000000005</c:v>
                </c:pt>
                <c:pt idx="1425">
                  <c:v>45.725000000000009</c:v>
                </c:pt>
                <c:pt idx="1426">
                  <c:v>43.524999999999991</c:v>
                </c:pt>
                <c:pt idx="1427">
                  <c:v>42.344999999999999</c:v>
                </c:pt>
                <c:pt idx="1428">
                  <c:v>42.195000000000007</c:v>
                </c:pt>
                <c:pt idx="1429">
                  <c:v>43.065000000000012</c:v>
                </c:pt>
                <c:pt idx="1430">
                  <c:v>42.905000000000001</c:v>
                </c:pt>
                <c:pt idx="1431">
                  <c:v>42.75500000000001</c:v>
                </c:pt>
                <c:pt idx="1432">
                  <c:v>41.575000000000003</c:v>
                </c:pt>
                <c:pt idx="1433">
                  <c:v>39.364999999999995</c:v>
                </c:pt>
                <c:pt idx="1434">
                  <c:v>39.215000000000003</c:v>
                </c:pt>
                <c:pt idx="1435">
                  <c:v>38.035000000000011</c:v>
                </c:pt>
                <c:pt idx="1436">
                  <c:v>37.885000000000005</c:v>
                </c:pt>
                <c:pt idx="1437">
                  <c:v>37.725000000000009</c:v>
                </c:pt>
                <c:pt idx="1438">
                  <c:v>36.545000000000002</c:v>
                </c:pt>
                <c:pt idx="1439">
                  <c:v>35.364999999999995</c:v>
                </c:pt>
                <c:pt idx="1440">
                  <c:v>33.165000000000006</c:v>
                </c:pt>
                <c:pt idx="1441">
                  <c:v>33.015000000000001</c:v>
                </c:pt>
                <c:pt idx="1442">
                  <c:v>33.885000000000005</c:v>
                </c:pt>
                <c:pt idx="1443">
                  <c:v>34.75500000000001</c:v>
                </c:pt>
                <c:pt idx="1444">
                  <c:v>33.575000000000003</c:v>
                </c:pt>
                <c:pt idx="1445">
                  <c:v>30.344999999999999</c:v>
                </c:pt>
                <c:pt idx="1446">
                  <c:v>30.185000000000002</c:v>
                </c:pt>
                <c:pt idx="1447">
                  <c:v>31.054999999999993</c:v>
                </c:pt>
                <c:pt idx="1448">
                  <c:v>29.885000000000005</c:v>
                </c:pt>
                <c:pt idx="1449">
                  <c:v>28.704999999999998</c:v>
                </c:pt>
                <c:pt idx="1450">
                  <c:v>26.495000000000005</c:v>
                </c:pt>
                <c:pt idx="1451">
                  <c:v>26.344999999999999</c:v>
                </c:pt>
                <c:pt idx="1452">
                  <c:v>27.215000000000003</c:v>
                </c:pt>
                <c:pt idx="1453">
                  <c:v>27.055000000000007</c:v>
                </c:pt>
                <c:pt idx="1454">
                  <c:v>24.855000000000004</c:v>
                </c:pt>
                <c:pt idx="1455">
                  <c:v>23.674999999999997</c:v>
                </c:pt>
                <c:pt idx="1456">
                  <c:v>22.495000000000005</c:v>
                </c:pt>
                <c:pt idx="1457">
                  <c:v>23.364999999999995</c:v>
                </c:pt>
                <c:pt idx="1458">
                  <c:v>23.215000000000003</c:v>
                </c:pt>
                <c:pt idx="1459">
                  <c:v>22.035000000000011</c:v>
                </c:pt>
                <c:pt idx="1460">
                  <c:v>20.855000000000004</c:v>
                </c:pt>
                <c:pt idx="1461">
                  <c:v>19.674999999999997</c:v>
                </c:pt>
                <c:pt idx="1462">
                  <c:v>18.495000000000005</c:v>
                </c:pt>
                <c:pt idx="1463">
                  <c:v>16.295000000000002</c:v>
                </c:pt>
                <c:pt idx="1464">
                  <c:v>15.114999999999995</c:v>
                </c:pt>
                <c:pt idx="1465">
                  <c:v>15.984999999999999</c:v>
                </c:pt>
                <c:pt idx="1466">
                  <c:v>14.805000000000007</c:v>
                </c:pt>
                <c:pt idx="1467">
                  <c:v>12.594999999999999</c:v>
                </c:pt>
                <c:pt idx="1468">
                  <c:v>10.394999999999996</c:v>
                </c:pt>
                <c:pt idx="1469">
                  <c:v>9.2150000000000034</c:v>
                </c:pt>
                <c:pt idx="1470">
                  <c:v>9.0649999999999977</c:v>
                </c:pt>
                <c:pt idx="1471">
                  <c:v>8.9050000000000011</c:v>
                </c:pt>
                <c:pt idx="1472">
                  <c:v>7.7250000000000085</c:v>
                </c:pt>
                <c:pt idx="1473">
                  <c:v>6.5450000000000017</c:v>
                </c:pt>
                <c:pt idx="1474">
                  <c:v>7.4150000000000063</c:v>
                </c:pt>
                <c:pt idx="1475">
                  <c:v>8.2950000000000017</c:v>
                </c:pt>
                <c:pt idx="1476">
                  <c:v>6.085000000000008</c:v>
                </c:pt>
                <c:pt idx="1477">
                  <c:v>3.8850000000000051</c:v>
                </c:pt>
                <c:pt idx="1478">
                  <c:v>0.65500000000000114</c:v>
                </c:pt>
                <c:pt idx="1479">
                  <c:v>1.5250000000000057</c:v>
                </c:pt>
                <c:pt idx="1480">
                  <c:v>2.394999999999996</c:v>
                </c:pt>
                <c:pt idx="1481">
                  <c:v>2.2349999999999994</c:v>
                </c:pt>
                <c:pt idx="1482">
                  <c:v>1.0650000000000048</c:v>
                </c:pt>
                <c:pt idx="1483">
                  <c:v>-2.1649999999999991</c:v>
                </c:pt>
                <c:pt idx="1484">
                  <c:v>-3.3449999999999989</c:v>
                </c:pt>
                <c:pt idx="1485">
                  <c:v>-4.5249999999999986</c:v>
                </c:pt>
                <c:pt idx="1486">
                  <c:v>-3.6550000000000011</c:v>
                </c:pt>
                <c:pt idx="1487">
                  <c:v>-3.8149999999999977</c:v>
                </c:pt>
                <c:pt idx="1488">
                  <c:v>-6.0150000000000006</c:v>
                </c:pt>
                <c:pt idx="1489">
                  <c:v>-7.1950000000000003</c:v>
                </c:pt>
                <c:pt idx="1490">
                  <c:v>-8.375</c:v>
                </c:pt>
                <c:pt idx="1491">
                  <c:v>-8.5249999999999986</c:v>
                </c:pt>
                <c:pt idx="1492">
                  <c:v>-8.6849999999999952</c:v>
                </c:pt>
                <c:pt idx="1493">
                  <c:v>-9.8649999999999949</c:v>
                </c:pt>
                <c:pt idx="1494">
                  <c:v>-11.045000000000002</c:v>
                </c:pt>
                <c:pt idx="1495">
                  <c:v>-11.195</c:v>
                </c:pt>
                <c:pt idx="1496">
                  <c:v>-12.375</c:v>
                </c:pt>
                <c:pt idx="1497">
                  <c:v>-15.604999999999997</c:v>
                </c:pt>
                <c:pt idx="1498">
                  <c:v>-18.834999999999994</c:v>
                </c:pt>
                <c:pt idx="1499">
                  <c:v>-20.015000000000001</c:v>
                </c:pt>
                <c:pt idx="1500">
                  <c:v>-20.164999999999999</c:v>
                </c:pt>
                <c:pt idx="1501">
                  <c:v>-20.325000000000003</c:v>
                </c:pt>
                <c:pt idx="1502">
                  <c:v>-20.474999999999994</c:v>
                </c:pt>
                <c:pt idx="1503">
                  <c:v>-21.655000000000001</c:v>
                </c:pt>
                <c:pt idx="1504">
                  <c:v>-21.805</c:v>
                </c:pt>
                <c:pt idx="1505">
                  <c:v>-22.984999999999999</c:v>
                </c:pt>
                <c:pt idx="1506">
                  <c:v>-24.164999999999999</c:v>
                </c:pt>
                <c:pt idx="1507">
                  <c:v>-24.325000000000003</c:v>
                </c:pt>
                <c:pt idx="1508">
                  <c:v>-25.504999999999995</c:v>
                </c:pt>
                <c:pt idx="1509">
                  <c:v>-26.685000000000002</c:v>
                </c:pt>
                <c:pt idx="1510">
                  <c:v>-26.834999999999994</c:v>
                </c:pt>
                <c:pt idx="1511">
                  <c:v>-26.984999999999999</c:v>
                </c:pt>
                <c:pt idx="1512">
                  <c:v>-28.164999999999999</c:v>
                </c:pt>
                <c:pt idx="1513">
                  <c:v>-28.325000000000003</c:v>
                </c:pt>
                <c:pt idx="1514">
                  <c:v>-29.504999999999995</c:v>
                </c:pt>
                <c:pt idx="1515">
                  <c:v>-30.685000000000002</c:v>
                </c:pt>
                <c:pt idx="1516">
                  <c:v>-31.864999999999998</c:v>
                </c:pt>
                <c:pt idx="1517">
                  <c:v>-34.064999999999998</c:v>
                </c:pt>
                <c:pt idx="1518">
                  <c:v>-35.244999999999997</c:v>
                </c:pt>
                <c:pt idx="1519">
                  <c:v>-36.424999999999997</c:v>
                </c:pt>
                <c:pt idx="1520">
                  <c:v>-36.574999999999996</c:v>
                </c:pt>
                <c:pt idx="1521">
                  <c:v>-37.754999999999995</c:v>
                </c:pt>
                <c:pt idx="1522">
                  <c:v>-37.914999999999999</c:v>
                </c:pt>
                <c:pt idx="1523">
                  <c:v>-39.094999999999999</c:v>
                </c:pt>
                <c:pt idx="1524">
                  <c:v>-38.214999999999996</c:v>
                </c:pt>
                <c:pt idx="1525">
                  <c:v>-38.375</c:v>
                </c:pt>
                <c:pt idx="1526">
                  <c:v>-37.504999999999995</c:v>
                </c:pt>
                <c:pt idx="1527">
                  <c:v>-38.684999999999995</c:v>
                </c:pt>
                <c:pt idx="1528">
                  <c:v>-39.864999999999995</c:v>
                </c:pt>
                <c:pt idx="1529">
                  <c:v>-40.015000000000001</c:v>
                </c:pt>
                <c:pt idx="1530">
                  <c:v>-41.195</c:v>
                </c:pt>
                <c:pt idx="1531">
                  <c:v>-41.344999999999999</c:v>
                </c:pt>
                <c:pt idx="1532">
                  <c:v>-42.524999999999999</c:v>
                </c:pt>
                <c:pt idx="1533">
                  <c:v>-43.704999999999998</c:v>
                </c:pt>
                <c:pt idx="1534">
                  <c:v>-43.864999999999995</c:v>
                </c:pt>
                <c:pt idx="1535">
                  <c:v>-45.044999999999995</c:v>
                </c:pt>
                <c:pt idx="1536">
                  <c:v>-47.244999999999997</c:v>
                </c:pt>
                <c:pt idx="1537">
                  <c:v>-48.424999999999997</c:v>
                </c:pt>
                <c:pt idx="1538">
                  <c:v>-49.604999999999997</c:v>
                </c:pt>
                <c:pt idx="1539">
                  <c:v>-49.754999999999995</c:v>
                </c:pt>
                <c:pt idx="1540">
                  <c:v>-48.884999999999998</c:v>
                </c:pt>
                <c:pt idx="1541">
                  <c:v>-50.064999999999998</c:v>
                </c:pt>
                <c:pt idx="1542">
                  <c:v>-51.244999999999997</c:v>
                </c:pt>
                <c:pt idx="1543">
                  <c:v>-52.424999999999997</c:v>
                </c:pt>
                <c:pt idx="1544">
                  <c:v>-50.534999999999997</c:v>
                </c:pt>
                <c:pt idx="1545">
                  <c:v>-49.655000000000001</c:v>
                </c:pt>
                <c:pt idx="1546">
                  <c:v>-49.814999999999998</c:v>
                </c:pt>
                <c:pt idx="1547">
                  <c:v>-50.994999999999997</c:v>
                </c:pt>
                <c:pt idx="1548">
                  <c:v>-52.174999999999997</c:v>
                </c:pt>
                <c:pt idx="1549">
                  <c:v>-51.305</c:v>
                </c:pt>
                <c:pt idx="1550">
                  <c:v>-50.434999999999995</c:v>
                </c:pt>
                <c:pt idx="1551">
                  <c:v>-51.604999999999997</c:v>
                </c:pt>
                <c:pt idx="1552">
                  <c:v>-52.784999999999997</c:v>
                </c:pt>
                <c:pt idx="1553">
                  <c:v>-53.964999999999996</c:v>
                </c:pt>
                <c:pt idx="1554">
                  <c:v>-54.125</c:v>
                </c:pt>
                <c:pt idx="1555">
                  <c:v>-53.254999999999995</c:v>
                </c:pt>
                <c:pt idx="1556">
                  <c:v>-54.434999999999995</c:v>
                </c:pt>
                <c:pt idx="1557">
                  <c:v>-55.614999999999995</c:v>
                </c:pt>
                <c:pt idx="1558">
                  <c:v>-56.784999999999997</c:v>
                </c:pt>
                <c:pt idx="1559">
                  <c:v>-56.945</c:v>
                </c:pt>
                <c:pt idx="1560">
                  <c:v>-57.094999999999999</c:v>
                </c:pt>
                <c:pt idx="1561">
                  <c:v>-57.254999999999995</c:v>
                </c:pt>
                <c:pt idx="1562">
                  <c:v>-57.405000000000001</c:v>
                </c:pt>
                <c:pt idx="1563">
                  <c:v>-57.564999999999998</c:v>
                </c:pt>
                <c:pt idx="1564">
                  <c:v>-57.714999999999996</c:v>
                </c:pt>
                <c:pt idx="1565">
                  <c:v>-55.814999999999998</c:v>
                </c:pt>
                <c:pt idx="1566">
                  <c:v>-54.945</c:v>
                </c:pt>
                <c:pt idx="1567">
                  <c:v>-55.104999999999997</c:v>
                </c:pt>
                <c:pt idx="1568">
                  <c:v>-57.305</c:v>
                </c:pt>
                <c:pt idx="1569">
                  <c:v>-57.464999999999996</c:v>
                </c:pt>
                <c:pt idx="1570">
                  <c:v>-57.614999999999995</c:v>
                </c:pt>
                <c:pt idx="1571">
                  <c:v>-56.744999999999997</c:v>
                </c:pt>
                <c:pt idx="1572">
                  <c:v>-57.924999999999997</c:v>
                </c:pt>
                <c:pt idx="1573">
                  <c:v>-59.104999999999997</c:v>
                </c:pt>
                <c:pt idx="1574">
                  <c:v>-60.284999999999997</c:v>
                </c:pt>
                <c:pt idx="1575">
                  <c:v>-59.414999999999999</c:v>
                </c:pt>
                <c:pt idx="1576">
                  <c:v>-57.515000000000001</c:v>
                </c:pt>
                <c:pt idx="1577">
                  <c:v>-56.644999999999996</c:v>
                </c:pt>
                <c:pt idx="1578">
                  <c:v>-57.824999999999996</c:v>
                </c:pt>
                <c:pt idx="1579">
                  <c:v>-60.024999999999999</c:v>
                </c:pt>
                <c:pt idx="1580">
                  <c:v>-60.184999999999995</c:v>
                </c:pt>
                <c:pt idx="1581">
                  <c:v>-59.314999999999998</c:v>
                </c:pt>
                <c:pt idx="1582">
                  <c:v>-58.445</c:v>
                </c:pt>
                <c:pt idx="1583">
                  <c:v>-59.625</c:v>
                </c:pt>
                <c:pt idx="1584">
                  <c:v>-59.774999999999999</c:v>
                </c:pt>
                <c:pt idx="1585">
                  <c:v>-57.875</c:v>
                </c:pt>
                <c:pt idx="1586">
                  <c:v>-55.984999999999999</c:v>
                </c:pt>
                <c:pt idx="1587">
                  <c:v>-57.164999999999999</c:v>
                </c:pt>
                <c:pt idx="1588">
                  <c:v>-59.364999999999995</c:v>
                </c:pt>
                <c:pt idx="1589">
                  <c:v>-59.524999999999999</c:v>
                </c:pt>
                <c:pt idx="1590">
                  <c:v>-57.625</c:v>
                </c:pt>
                <c:pt idx="1591">
                  <c:v>-56.754999999999995</c:v>
                </c:pt>
                <c:pt idx="1592">
                  <c:v>-56.905000000000001</c:v>
                </c:pt>
                <c:pt idx="1593">
                  <c:v>-60.134999999999998</c:v>
                </c:pt>
                <c:pt idx="1594">
                  <c:v>-61.314999999999998</c:v>
                </c:pt>
                <c:pt idx="1595">
                  <c:v>-59.424999999999997</c:v>
                </c:pt>
                <c:pt idx="1596">
                  <c:v>-56.504999999999995</c:v>
                </c:pt>
                <c:pt idx="1597">
                  <c:v>-56.655000000000001</c:v>
                </c:pt>
                <c:pt idx="1598">
                  <c:v>-57.835000000000001</c:v>
                </c:pt>
                <c:pt idx="1599">
                  <c:v>-59.015000000000001</c:v>
                </c:pt>
                <c:pt idx="1600">
                  <c:v>-57.114999999999995</c:v>
                </c:pt>
                <c:pt idx="1601">
                  <c:v>-55.225000000000001</c:v>
                </c:pt>
                <c:pt idx="1602">
                  <c:v>-56.405000000000001</c:v>
                </c:pt>
                <c:pt idx="1603">
                  <c:v>-57.585000000000001</c:v>
                </c:pt>
                <c:pt idx="1604">
                  <c:v>-56.704999999999998</c:v>
                </c:pt>
                <c:pt idx="1605">
                  <c:v>-53.784999999999997</c:v>
                </c:pt>
                <c:pt idx="1606">
                  <c:v>-51.894999999999996</c:v>
                </c:pt>
                <c:pt idx="1607">
                  <c:v>-52.044999999999995</c:v>
                </c:pt>
                <c:pt idx="1608">
                  <c:v>-54.254999999999995</c:v>
                </c:pt>
                <c:pt idx="1609">
                  <c:v>-54.405000000000001</c:v>
                </c:pt>
                <c:pt idx="1610">
                  <c:v>-53.534999999999997</c:v>
                </c:pt>
                <c:pt idx="1611">
                  <c:v>-53.684999999999995</c:v>
                </c:pt>
                <c:pt idx="1612">
                  <c:v>-55.894999999999996</c:v>
                </c:pt>
                <c:pt idx="1613">
                  <c:v>-57.074999999999996</c:v>
                </c:pt>
                <c:pt idx="1614">
                  <c:v>-56.204999999999998</c:v>
                </c:pt>
                <c:pt idx="1615">
                  <c:v>-54.305</c:v>
                </c:pt>
                <c:pt idx="1616">
                  <c:v>-53.434999999999995</c:v>
                </c:pt>
                <c:pt idx="1617">
                  <c:v>-53.585000000000001</c:v>
                </c:pt>
                <c:pt idx="1618">
                  <c:v>-54.765000000000001</c:v>
                </c:pt>
                <c:pt idx="1619">
                  <c:v>-52.875</c:v>
                </c:pt>
                <c:pt idx="1620">
                  <c:v>-50.975000000000001</c:v>
                </c:pt>
                <c:pt idx="1621">
                  <c:v>-49.085000000000001</c:v>
                </c:pt>
                <c:pt idx="1622">
                  <c:v>-49.234999999999999</c:v>
                </c:pt>
                <c:pt idx="1623">
                  <c:v>-49.384999999999998</c:v>
                </c:pt>
                <c:pt idx="1624">
                  <c:v>-48.515000000000001</c:v>
                </c:pt>
                <c:pt idx="1625">
                  <c:v>-47.644999999999996</c:v>
                </c:pt>
                <c:pt idx="1626">
                  <c:v>-47.805</c:v>
                </c:pt>
                <c:pt idx="1627">
                  <c:v>-47.954999999999998</c:v>
                </c:pt>
                <c:pt idx="1628">
                  <c:v>-48.114999999999995</c:v>
                </c:pt>
                <c:pt idx="1629">
                  <c:v>-48.265000000000001</c:v>
                </c:pt>
                <c:pt idx="1630">
                  <c:v>-48.414999999999999</c:v>
                </c:pt>
                <c:pt idx="1631">
                  <c:v>-49.594999999999999</c:v>
                </c:pt>
                <c:pt idx="1632">
                  <c:v>-50.774999999999999</c:v>
                </c:pt>
                <c:pt idx="1633">
                  <c:v>-49.905000000000001</c:v>
                </c:pt>
                <c:pt idx="1634">
                  <c:v>-48.015000000000001</c:v>
                </c:pt>
                <c:pt idx="1635">
                  <c:v>-46.114999999999995</c:v>
                </c:pt>
                <c:pt idx="1636">
                  <c:v>-44.214999999999996</c:v>
                </c:pt>
                <c:pt idx="1637">
                  <c:v>-44.375</c:v>
                </c:pt>
                <c:pt idx="1638">
                  <c:v>-43.504999999999995</c:v>
                </c:pt>
                <c:pt idx="1639">
                  <c:v>-43.655000000000001</c:v>
                </c:pt>
                <c:pt idx="1640">
                  <c:v>-42.784999999999997</c:v>
                </c:pt>
                <c:pt idx="1641">
                  <c:v>-41.914999999999999</c:v>
                </c:pt>
                <c:pt idx="1642">
                  <c:v>-43.094999999999999</c:v>
                </c:pt>
                <c:pt idx="1643">
                  <c:v>-44.274999999999999</c:v>
                </c:pt>
                <c:pt idx="1644">
                  <c:v>-44.424999999999997</c:v>
                </c:pt>
                <c:pt idx="1645">
                  <c:v>-42.534999999999997</c:v>
                </c:pt>
                <c:pt idx="1646">
                  <c:v>-41.664999999999999</c:v>
                </c:pt>
                <c:pt idx="1647">
                  <c:v>-41.814999999999998</c:v>
                </c:pt>
                <c:pt idx="1648">
                  <c:v>-42.994999999999997</c:v>
                </c:pt>
                <c:pt idx="1649">
                  <c:v>-43.144999999999996</c:v>
                </c:pt>
                <c:pt idx="1650">
                  <c:v>-41.254999999999995</c:v>
                </c:pt>
                <c:pt idx="1651">
                  <c:v>-39.354999999999997</c:v>
                </c:pt>
                <c:pt idx="1652">
                  <c:v>-39.515000000000001</c:v>
                </c:pt>
                <c:pt idx="1653">
                  <c:v>-40.695</c:v>
                </c:pt>
                <c:pt idx="1654">
                  <c:v>-40.844999999999999</c:v>
                </c:pt>
                <c:pt idx="1655">
                  <c:v>-38.945</c:v>
                </c:pt>
                <c:pt idx="1656">
                  <c:v>-37.055</c:v>
                </c:pt>
                <c:pt idx="1657">
                  <c:v>-36.184999999999995</c:v>
                </c:pt>
                <c:pt idx="1658">
                  <c:v>-37.364999999999995</c:v>
                </c:pt>
                <c:pt idx="1659">
                  <c:v>-36.494999999999997</c:v>
                </c:pt>
                <c:pt idx="1660">
                  <c:v>-35.625</c:v>
                </c:pt>
                <c:pt idx="1661">
                  <c:v>-35.774999999999999</c:v>
                </c:pt>
                <c:pt idx="1662">
                  <c:v>-37.975000000000001</c:v>
                </c:pt>
                <c:pt idx="1663">
                  <c:v>-39.155000000000001</c:v>
                </c:pt>
                <c:pt idx="1664">
                  <c:v>-37.265000000000001</c:v>
                </c:pt>
                <c:pt idx="1665">
                  <c:v>-35.364999999999995</c:v>
                </c:pt>
                <c:pt idx="1666">
                  <c:v>-34.494999999999997</c:v>
                </c:pt>
                <c:pt idx="1667">
                  <c:v>-34.644999999999996</c:v>
                </c:pt>
                <c:pt idx="1668">
                  <c:v>-35.824999999999996</c:v>
                </c:pt>
                <c:pt idx="1669">
                  <c:v>-33.934999999999995</c:v>
                </c:pt>
                <c:pt idx="1670">
                  <c:v>-32.034999999999997</c:v>
                </c:pt>
                <c:pt idx="1671">
                  <c:v>-31.164999999999999</c:v>
                </c:pt>
                <c:pt idx="1672">
                  <c:v>-31.324999999999999</c:v>
                </c:pt>
                <c:pt idx="1673">
                  <c:v>-32.494999999999997</c:v>
                </c:pt>
                <c:pt idx="1674">
                  <c:v>-32.655000000000001</c:v>
                </c:pt>
                <c:pt idx="1675">
                  <c:v>-30.754999999999995</c:v>
                </c:pt>
                <c:pt idx="1676">
                  <c:v>-29.884999999999998</c:v>
                </c:pt>
                <c:pt idx="1677">
                  <c:v>-30.045000000000002</c:v>
                </c:pt>
                <c:pt idx="1678">
                  <c:v>-31.224999999999998</c:v>
                </c:pt>
                <c:pt idx="1679">
                  <c:v>-31.374999999999996</c:v>
                </c:pt>
                <c:pt idx="1680">
                  <c:v>-29.474999999999994</c:v>
                </c:pt>
                <c:pt idx="1681">
                  <c:v>-28.604999999999997</c:v>
                </c:pt>
                <c:pt idx="1682">
                  <c:v>-28.765000000000001</c:v>
                </c:pt>
                <c:pt idx="1683">
                  <c:v>-28.914999999999999</c:v>
                </c:pt>
                <c:pt idx="1684">
                  <c:v>-30.094999999999999</c:v>
                </c:pt>
                <c:pt idx="1685">
                  <c:v>-30.254999999999995</c:v>
                </c:pt>
                <c:pt idx="1686">
                  <c:v>-30.405000000000001</c:v>
                </c:pt>
                <c:pt idx="1687">
                  <c:v>-28.504999999999995</c:v>
                </c:pt>
                <c:pt idx="1688">
                  <c:v>-26.614999999999995</c:v>
                </c:pt>
                <c:pt idx="1689">
                  <c:v>-24.714999999999996</c:v>
                </c:pt>
                <c:pt idx="1690">
                  <c:v>-23.844999999999999</c:v>
                </c:pt>
                <c:pt idx="1691">
                  <c:v>-25.024999999999999</c:v>
                </c:pt>
                <c:pt idx="1692">
                  <c:v>-26.204999999999998</c:v>
                </c:pt>
                <c:pt idx="1693">
                  <c:v>-25.334999999999994</c:v>
                </c:pt>
                <c:pt idx="1694">
                  <c:v>-23.435000000000002</c:v>
                </c:pt>
                <c:pt idx="1695">
                  <c:v>-23.594999999999999</c:v>
                </c:pt>
                <c:pt idx="1696">
                  <c:v>-23.744999999999997</c:v>
                </c:pt>
                <c:pt idx="1697">
                  <c:v>-23.905000000000001</c:v>
                </c:pt>
                <c:pt idx="1698">
                  <c:v>-23.034999999999997</c:v>
                </c:pt>
                <c:pt idx="1699">
                  <c:v>-22.155000000000001</c:v>
                </c:pt>
                <c:pt idx="1700">
                  <c:v>-22.314999999999998</c:v>
                </c:pt>
                <c:pt idx="1701">
                  <c:v>-22.464999999999996</c:v>
                </c:pt>
                <c:pt idx="1702">
                  <c:v>-21.594999999999999</c:v>
                </c:pt>
                <c:pt idx="1703">
                  <c:v>-20.724999999999994</c:v>
                </c:pt>
                <c:pt idx="1704">
                  <c:v>-19.854999999999997</c:v>
                </c:pt>
                <c:pt idx="1705">
                  <c:v>-21.034999999999997</c:v>
                </c:pt>
                <c:pt idx="1706">
                  <c:v>-21.185000000000002</c:v>
                </c:pt>
                <c:pt idx="1707">
                  <c:v>-21.344999999999999</c:v>
                </c:pt>
                <c:pt idx="1708">
                  <c:v>-20.474999999999994</c:v>
                </c:pt>
                <c:pt idx="1709">
                  <c:v>-18.575000000000003</c:v>
                </c:pt>
                <c:pt idx="1710">
                  <c:v>-17.704999999999998</c:v>
                </c:pt>
                <c:pt idx="1711">
                  <c:v>-16.834999999999994</c:v>
                </c:pt>
                <c:pt idx="1712">
                  <c:v>-15.964999999999996</c:v>
                </c:pt>
                <c:pt idx="1713">
                  <c:v>-16.114999999999995</c:v>
                </c:pt>
                <c:pt idx="1714">
                  <c:v>-16.274999999999999</c:v>
                </c:pt>
                <c:pt idx="1715">
                  <c:v>-17.454999999999998</c:v>
                </c:pt>
                <c:pt idx="1716">
                  <c:v>-18.634999999999998</c:v>
                </c:pt>
                <c:pt idx="1717">
                  <c:v>-17.765000000000001</c:v>
                </c:pt>
                <c:pt idx="1718">
                  <c:v>-16.884999999999998</c:v>
                </c:pt>
                <c:pt idx="1719">
                  <c:v>-14.994999999999997</c:v>
                </c:pt>
                <c:pt idx="1720">
                  <c:v>-16.174999999999997</c:v>
                </c:pt>
                <c:pt idx="1721">
                  <c:v>-17.354999999999997</c:v>
                </c:pt>
                <c:pt idx="1722">
                  <c:v>-17.504999999999995</c:v>
                </c:pt>
                <c:pt idx="1723">
                  <c:v>-16.634999999999998</c:v>
                </c:pt>
                <c:pt idx="1724">
                  <c:v>-15.765000000000001</c:v>
                </c:pt>
                <c:pt idx="1725">
                  <c:v>-15.914999999999999</c:v>
                </c:pt>
                <c:pt idx="1726">
                  <c:v>-16.074999999999996</c:v>
                </c:pt>
                <c:pt idx="1727">
                  <c:v>-14.174999999999997</c:v>
                </c:pt>
                <c:pt idx="1728">
                  <c:v>-13.305</c:v>
                </c:pt>
                <c:pt idx="1729">
                  <c:v>-13.464999999999996</c:v>
                </c:pt>
                <c:pt idx="1730">
                  <c:v>-14.644999999999996</c:v>
                </c:pt>
                <c:pt idx="1731">
                  <c:v>-13.765000000000001</c:v>
                </c:pt>
                <c:pt idx="1732">
                  <c:v>-10.844999999999999</c:v>
                </c:pt>
                <c:pt idx="1733">
                  <c:v>-8.9549999999999983</c:v>
                </c:pt>
                <c:pt idx="1734">
                  <c:v>-11.155000000000001</c:v>
                </c:pt>
                <c:pt idx="1735">
                  <c:v>-13.364999999999995</c:v>
                </c:pt>
                <c:pt idx="1736">
                  <c:v>-13.515000000000001</c:v>
                </c:pt>
                <c:pt idx="1737">
                  <c:v>-11.614999999999995</c:v>
                </c:pt>
                <c:pt idx="1738">
                  <c:v>-11.774999999999999</c:v>
                </c:pt>
                <c:pt idx="1739">
                  <c:v>-11.924999999999997</c:v>
                </c:pt>
                <c:pt idx="1740">
                  <c:v>-13.104999999999997</c:v>
                </c:pt>
                <c:pt idx="1741">
                  <c:v>-12.234999999999999</c:v>
                </c:pt>
                <c:pt idx="1742">
                  <c:v>-10.344999999999999</c:v>
                </c:pt>
                <c:pt idx="1743">
                  <c:v>-10.494999999999997</c:v>
                </c:pt>
                <c:pt idx="1744">
                  <c:v>-10.644999999999996</c:v>
                </c:pt>
                <c:pt idx="1745">
                  <c:v>-11.824999999999996</c:v>
                </c:pt>
                <c:pt idx="1746">
                  <c:v>-9.9350000000000023</c:v>
                </c:pt>
                <c:pt idx="1747">
                  <c:v>-9.0649999999999977</c:v>
                </c:pt>
                <c:pt idx="1748">
                  <c:v>-8.1950000000000003</c:v>
                </c:pt>
                <c:pt idx="1749">
                  <c:v>-8.3449999999999989</c:v>
                </c:pt>
                <c:pt idx="1750">
                  <c:v>-7.4749999999999943</c:v>
                </c:pt>
                <c:pt idx="1751">
                  <c:v>-5.5749999999999957</c:v>
                </c:pt>
                <c:pt idx="1752">
                  <c:v>-4.7049999999999983</c:v>
                </c:pt>
                <c:pt idx="1753">
                  <c:v>-6.9149999999999991</c:v>
                </c:pt>
                <c:pt idx="1754">
                  <c:v>-9.1149999999999949</c:v>
                </c:pt>
                <c:pt idx="1755">
                  <c:v>-10.295000000000002</c:v>
                </c:pt>
                <c:pt idx="1756">
                  <c:v>-9.4249999999999972</c:v>
                </c:pt>
                <c:pt idx="1757">
                  <c:v>-7.5249999999999986</c:v>
                </c:pt>
                <c:pt idx="1758">
                  <c:v>-8.7049999999999983</c:v>
                </c:pt>
                <c:pt idx="1759">
                  <c:v>-8.8649999999999949</c:v>
                </c:pt>
                <c:pt idx="1760">
                  <c:v>-9.0150000000000006</c:v>
                </c:pt>
                <c:pt idx="1761">
                  <c:v>-7.125</c:v>
                </c:pt>
                <c:pt idx="1762">
                  <c:v>-5.2249999999999943</c:v>
                </c:pt>
                <c:pt idx="1763">
                  <c:v>-4.3549999999999969</c:v>
                </c:pt>
                <c:pt idx="1764">
                  <c:v>-3.4849999999999994</c:v>
                </c:pt>
                <c:pt idx="1765">
                  <c:v>-3.634999999999998</c:v>
                </c:pt>
                <c:pt idx="1766">
                  <c:v>-4.8149999999999977</c:v>
                </c:pt>
                <c:pt idx="1767">
                  <c:v>-5.9949999999999974</c:v>
                </c:pt>
                <c:pt idx="1768">
                  <c:v>-6.1550000000000011</c:v>
                </c:pt>
                <c:pt idx="1769">
                  <c:v>-5.2749999999999986</c:v>
                </c:pt>
                <c:pt idx="1770">
                  <c:v>-4.4050000000000011</c:v>
                </c:pt>
                <c:pt idx="1771">
                  <c:v>-4.5649999999999977</c:v>
                </c:pt>
                <c:pt idx="1772">
                  <c:v>-5.7449999999999974</c:v>
                </c:pt>
                <c:pt idx="1773">
                  <c:v>-7.9450000000000003</c:v>
                </c:pt>
                <c:pt idx="1774">
                  <c:v>-8.1049999999999969</c:v>
                </c:pt>
                <c:pt idx="1775">
                  <c:v>-7.2249999999999943</c:v>
                </c:pt>
                <c:pt idx="1776">
                  <c:v>-7.384999999999998</c:v>
                </c:pt>
                <c:pt idx="1777">
                  <c:v>-6.5150000000000006</c:v>
                </c:pt>
                <c:pt idx="1778">
                  <c:v>-6.6649999999999991</c:v>
                </c:pt>
                <c:pt idx="1779">
                  <c:v>-5.7950000000000017</c:v>
                </c:pt>
                <c:pt idx="1780">
                  <c:v>-3.9050000000000011</c:v>
                </c:pt>
                <c:pt idx="1781">
                  <c:v>-3.0349999999999966</c:v>
                </c:pt>
                <c:pt idx="1782">
                  <c:v>-2.1550000000000011</c:v>
                </c:pt>
                <c:pt idx="1783">
                  <c:v>-2.3149999999999977</c:v>
                </c:pt>
                <c:pt idx="1784">
                  <c:v>-2.4649999999999963</c:v>
                </c:pt>
                <c:pt idx="1785">
                  <c:v>-2.625</c:v>
                </c:pt>
                <c:pt idx="1786">
                  <c:v>-3.8049999999999997</c:v>
                </c:pt>
                <c:pt idx="1787">
                  <c:v>-2.9349999999999952</c:v>
                </c:pt>
                <c:pt idx="1788">
                  <c:v>-2.0549999999999997</c:v>
                </c:pt>
                <c:pt idx="1789">
                  <c:v>-3.2349999999999994</c:v>
                </c:pt>
                <c:pt idx="1790">
                  <c:v>-5.4450000000000003</c:v>
                </c:pt>
                <c:pt idx="1791">
                  <c:v>-6.625</c:v>
                </c:pt>
                <c:pt idx="1792">
                  <c:v>-5.7549999999999955</c:v>
                </c:pt>
                <c:pt idx="1793">
                  <c:v>-2.8350000000000009</c:v>
                </c:pt>
                <c:pt idx="1794">
                  <c:v>-0.93499999999999517</c:v>
                </c:pt>
                <c:pt idx="1795">
                  <c:v>-2.1149999999999949</c:v>
                </c:pt>
                <c:pt idx="1796">
                  <c:v>-3.2949999999999946</c:v>
                </c:pt>
                <c:pt idx="1797">
                  <c:v>-3.4450000000000003</c:v>
                </c:pt>
                <c:pt idx="1798">
                  <c:v>-2.5749999999999957</c:v>
                </c:pt>
                <c:pt idx="1799">
                  <c:v>0.34499999999999886</c:v>
                </c:pt>
                <c:pt idx="1800">
                  <c:v>1.2150000000000034</c:v>
                </c:pt>
                <c:pt idx="1801">
                  <c:v>3.5000000000003695E-2</c:v>
                </c:pt>
                <c:pt idx="1802">
                  <c:v>-0.11499999999999488</c:v>
                </c:pt>
                <c:pt idx="1803">
                  <c:v>-0.27499999999999858</c:v>
                </c:pt>
                <c:pt idx="1804">
                  <c:v>0.59499999999999886</c:v>
                </c:pt>
                <c:pt idx="1805">
                  <c:v>-1.6049999999999969</c:v>
                </c:pt>
                <c:pt idx="1806">
                  <c:v>-2.7849999999999966</c:v>
                </c:pt>
                <c:pt idx="1807">
                  <c:v>-3.9649999999999963</c:v>
                </c:pt>
                <c:pt idx="1808">
                  <c:v>-4.1149999999999949</c:v>
                </c:pt>
                <c:pt idx="1809">
                  <c:v>-4.2749999999999986</c:v>
                </c:pt>
                <c:pt idx="1810">
                  <c:v>-3.4050000000000011</c:v>
                </c:pt>
                <c:pt idx="1811">
                  <c:v>-3.5549999999999997</c:v>
                </c:pt>
                <c:pt idx="1812">
                  <c:v>-2.6849999999999952</c:v>
                </c:pt>
                <c:pt idx="1813">
                  <c:v>-1.8149999999999977</c:v>
                </c:pt>
                <c:pt idx="1814">
                  <c:v>-0.94500000000000028</c:v>
                </c:pt>
                <c:pt idx="1815">
                  <c:v>-7.4999999999995737E-2</c:v>
                </c:pt>
                <c:pt idx="1816">
                  <c:v>-0.22500000000000142</c:v>
                </c:pt>
                <c:pt idx="1817">
                  <c:v>0.64500000000000313</c:v>
                </c:pt>
                <c:pt idx="1818">
                  <c:v>0.48499999999999943</c:v>
                </c:pt>
                <c:pt idx="1819">
                  <c:v>0.33500000000000085</c:v>
                </c:pt>
                <c:pt idx="1820">
                  <c:v>-0.84499999999999886</c:v>
                </c:pt>
                <c:pt idx="1821">
                  <c:v>-0.99499999999999744</c:v>
                </c:pt>
                <c:pt idx="1822">
                  <c:v>-0.125</c:v>
                </c:pt>
                <c:pt idx="1823">
                  <c:v>0.74500000000000455</c:v>
                </c:pt>
                <c:pt idx="1824">
                  <c:v>-0.43499999999999517</c:v>
                </c:pt>
                <c:pt idx="1825">
                  <c:v>-1.6149999999999949</c:v>
                </c:pt>
                <c:pt idx="1826">
                  <c:v>-1.7749999999999986</c:v>
                </c:pt>
                <c:pt idx="1827">
                  <c:v>-0.89499999999999602</c:v>
                </c:pt>
                <c:pt idx="1828">
                  <c:v>-1.0549999999999997</c:v>
                </c:pt>
                <c:pt idx="1829">
                  <c:v>-1.2049999999999983</c:v>
                </c:pt>
                <c:pt idx="1830">
                  <c:v>-1.3649999999999949</c:v>
                </c:pt>
                <c:pt idx="1831">
                  <c:v>-0.49499999999999744</c:v>
                </c:pt>
                <c:pt idx="1832">
                  <c:v>0.375</c:v>
                </c:pt>
                <c:pt idx="1833">
                  <c:v>1.2549999999999955</c:v>
                </c:pt>
                <c:pt idx="1834">
                  <c:v>1.0949999999999989</c:v>
                </c:pt>
                <c:pt idx="1835">
                  <c:v>-8.5000000000000853E-2</c:v>
                </c:pt>
                <c:pt idx="1836">
                  <c:v>0.78500000000000369</c:v>
                </c:pt>
                <c:pt idx="1837">
                  <c:v>1.6550000000000011</c:v>
                </c:pt>
                <c:pt idx="1838">
                  <c:v>1.5049999999999955</c:v>
                </c:pt>
                <c:pt idx="1839">
                  <c:v>-0.70499999999999829</c:v>
                </c:pt>
                <c:pt idx="1840">
                  <c:v>-2.9050000000000011</c:v>
                </c:pt>
                <c:pt idx="1841">
                  <c:v>-3.0549999999999997</c:v>
                </c:pt>
                <c:pt idx="1842">
                  <c:v>-1.1649999999999991</c:v>
                </c:pt>
                <c:pt idx="1843">
                  <c:v>0.73499999999999943</c:v>
                </c:pt>
                <c:pt idx="1844">
                  <c:v>1.605000000000004</c:v>
                </c:pt>
                <c:pt idx="1845">
                  <c:v>0.42500000000000426</c:v>
                </c:pt>
                <c:pt idx="1846">
                  <c:v>-0.75499999999999545</c:v>
                </c:pt>
                <c:pt idx="1847">
                  <c:v>0.11500000000000199</c:v>
                </c:pt>
                <c:pt idx="1848">
                  <c:v>0.98499999999999943</c:v>
                </c:pt>
                <c:pt idx="1849">
                  <c:v>0.83500000000000085</c:v>
                </c:pt>
                <c:pt idx="1850">
                  <c:v>0.67500000000000426</c:v>
                </c:pt>
                <c:pt idx="1851">
                  <c:v>-0.50499999999999545</c:v>
                </c:pt>
                <c:pt idx="1852">
                  <c:v>-0.65500000000000114</c:v>
                </c:pt>
                <c:pt idx="1853">
                  <c:v>0.21500000000000341</c:v>
                </c:pt>
                <c:pt idx="1854">
                  <c:v>2.1149999999999949</c:v>
                </c:pt>
                <c:pt idx="1855">
                  <c:v>1.9549999999999983</c:v>
                </c:pt>
                <c:pt idx="1856">
                  <c:v>0.77500000000000568</c:v>
                </c:pt>
                <c:pt idx="1857">
                  <c:v>-0.40500000000000114</c:v>
                </c:pt>
                <c:pt idx="1858">
                  <c:v>-0.55499999999999972</c:v>
                </c:pt>
                <c:pt idx="1859">
                  <c:v>0.31500000000000483</c:v>
                </c:pt>
                <c:pt idx="1860">
                  <c:v>0.16499999999999915</c:v>
                </c:pt>
                <c:pt idx="1861">
                  <c:v>5.000000000002558E-3</c:v>
                </c:pt>
                <c:pt idx="1862">
                  <c:v>-0.14499999999999602</c:v>
                </c:pt>
                <c:pt idx="1863">
                  <c:v>0.72500000000000142</c:v>
                </c:pt>
                <c:pt idx="1864">
                  <c:v>0.56500000000000483</c:v>
                </c:pt>
                <c:pt idx="1865">
                  <c:v>-0.61499999999999488</c:v>
                </c:pt>
                <c:pt idx="1866">
                  <c:v>-0.76500000000000057</c:v>
                </c:pt>
                <c:pt idx="1867">
                  <c:v>0.10500000000000398</c:v>
                </c:pt>
                <c:pt idx="1868">
                  <c:v>-4.49999999999946E-2</c:v>
                </c:pt>
                <c:pt idx="1869">
                  <c:v>-1.2250000000000014</c:v>
                </c:pt>
                <c:pt idx="1870">
                  <c:v>-2.4050000000000011</c:v>
                </c:pt>
                <c:pt idx="1871">
                  <c:v>-2.5649999999999977</c:v>
                </c:pt>
                <c:pt idx="1872">
                  <c:v>-0.66499999999999915</c:v>
                </c:pt>
                <c:pt idx="1873">
                  <c:v>1.2349999999999994</c:v>
                </c:pt>
                <c:pt idx="1874">
                  <c:v>3.125</c:v>
                </c:pt>
                <c:pt idx="1875">
                  <c:v>2.9750000000000085</c:v>
                </c:pt>
                <c:pt idx="1876">
                  <c:v>0.76500000000000057</c:v>
                </c:pt>
                <c:pt idx="1877">
                  <c:v>0.61500000000000199</c:v>
                </c:pt>
                <c:pt idx="1878">
                  <c:v>0.45499999999999829</c:v>
                </c:pt>
                <c:pt idx="1879">
                  <c:v>1.335000000000008</c:v>
                </c:pt>
                <c:pt idx="1880">
                  <c:v>0.15500000000000114</c:v>
                </c:pt>
                <c:pt idx="1881">
                  <c:v>-1.0249999999999986</c:v>
                </c:pt>
                <c:pt idx="1882">
                  <c:v>-1.1849999999999952</c:v>
                </c:pt>
                <c:pt idx="1883">
                  <c:v>-1.3350000000000009</c:v>
                </c:pt>
                <c:pt idx="1884">
                  <c:v>-2.5150000000000006</c:v>
                </c:pt>
                <c:pt idx="1885">
                  <c:v>-2.6749999999999972</c:v>
                </c:pt>
                <c:pt idx="1886">
                  <c:v>-2.8249999999999957</c:v>
                </c:pt>
                <c:pt idx="1887">
                  <c:v>-0.92499999999999716</c:v>
                </c:pt>
                <c:pt idx="1888">
                  <c:v>0.96500000000000341</c:v>
                </c:pt>
                <c:pt idx="1889">
                  <c:v>0.81500000000000483</c:v>
                </c:pt>
                <c:pt idx="1890">
                  <c:v>-0.36499999999999488</c:v>
                </c:pt>
                <c:pt idx="1891">
                  <c:v>0.50500000000000256</c:v>
                </c:pt>
                <c:pt idx="1892">
                  <c:v>2.4050000000000011</c:v>
                </c:pt>
                <c:pt idx="1893">
                  <c:v>4.2950000000000017</c:v>
                </c:pt>
                <c:pt idx="1894">
                  <c:v>3.1149999999999949</c:v>
                </c:pt>
                <c:pt idx="1895">
                  <c:v>0.91499999999999915</c:v>
                </c:pt>
                <c:pt idx="1896">
                  <c:v>-0.26500000000000057</c:v>
                </c:pt>
                <c:pt idx="1897">
                  <c:v>0.60500000000000398</c:v>
                </c:pt>
                <c:pt idx="1898">
                  <c:v>1.4750000000000085</c:v>
                </c:pt>
                <c:pt idx="1899">
                  <c:v>-0.72500000000000142</c:v>
                </c:pt>
                <c:pt idx="1900">
                  <c:v>-2.9349999999999952</c:v>
                </c:pt>
                <c:pt idx="1901">
                  <c:v>-3.0850000000000009</c:v>
                </c:pt>
                <c:pt idx="1902">
                  <c:v>-1.1950000000000003</c:v>
                </c:pt>
                <c:pt idx="1903">
                  <c:v>-0.32499999999999574</c:v>
                </c:pt>
                <c:pt idx="1904">
                  <c:v>-1.5049999999999955</c:v>
                </c:pt>
                <c:pt idx="1905">
                  <c:v>-0.625</c:v>
                </c:pt>
                <c:pt idx="1906">
                  <c:v>1.2650000000000006</c:v>
                </c:pt>
                <c:pt idx="1907">
                  <c:v>3.1650000000000063</c:v>
                </c:pt>
                <c:pt idx="1908">
                  <c:v>3.0049999999999955</c:v>
                </c:pt>
                <c:pt idx="1909">
                  <c:v>0.80499999999999972</c:v>
                </c:pt>
                <c:pt idx="1910">
                  <c:v>-1.4050000000000011</c:v>
                </c:pt>
                <c:pt idx="1911">
                  <c:v>0.49500000000000455</c:v>
                </c:pt>
                <c:pt idx="1912">
                  <c:v>2.394999999999996</c:v>
                </c:pt>
                <c:pt idx="1913">
                  <c:v>1.2150000000000034</c:v>
                </c:pt>
                <c:pt idx="1914">
                  <c:v>-2.0150000000000006</c:v>
                </c:pt>
                <c:pt idx="1915">
                  <c:v>-3.1950000000000003</c:v>
                </c:pt>
                <c:pt idx="1916">
                  <c:v>-1.3049999999999997</c:v>
                </c:pt>
                <c:pt idx="1917">
                  <c:v>1.6149999999999949</c:v>
                </c:pt>
                <c:pt idx="1918">
                  <c:v>1.4650000000000034</c:v>
                </c:pt>
                <c:pt idx="1919">
                  <c:v>-0.73499999999999943</c:v>
                </c:pt>
                <c:pt idx="1920">
                  <c:v>-0.89499999999999602</c:v>
                </c:pt>
                <c:pt idx="1921">
                  <c:v>-1.0449999999999946</c:v>
                </c:pt>
                <c:pt idx="1922">
                  <c:v>0.84499999999999886</c:v>
                </c:pt>
                <c:pt idx="1923">
                  <c:v>0.69500000000000028</c:v>
                </c:pt>
                <c:pt idx="1924">
                  <c:v>-0.48499999999999943</c:v>
                </c:pt>
                <c:pt idx="1925">
                  <c:v>0.38500000000000512</c:v>
                </c:pt>
                <c:pt idx="1926">
                  <c:v>0.23499999999999943</c:v>
                </c:pt>
                <c:pt idx="1927">
                  <c:v>1.105000000000004</c:v>
                </c:pt>
                <c:pt idx="1928">
                  <c:v>-1.1049999999999969</c:v>
                </c:pt>
                <c:pt idx="1929">
                  <c:v>-2.2849999999999966</c:v>
                </c:pt>
                <c:pt idx="1930">
                  <c:v>-3.4649999999999963</c:v>
                </c:pt>
                <c:pt idx="1931">
                  <c:v>-4.634999999999998</c:v>
                </c:pt>
                <c:pt idx="1932">
                  <c:v>-4.7950000000000017</c:v>
                </c:pt>
                <c:pt idx="1933">
                  <c:v>-3.9249999999999972</c:v>
                </c:pt>
                <c:pt idx="1934">
                  <c:v>-3.0549999999999997</c:v>
                </c:pt>
                <c:pt idx="1935">
                  <c:v>-1.1550000000000011</c:v>
                </c:pt>
                <c:pt idx="1936">
                  <c:v>-2.3350000000000009</c:v>
                </c:pt>
                <c:pt idx="1937">
                  <c:v>-1.4649999999999963</c:v>
                </c:pt>
                <c:pt idx="1938">
                  <c:v>-0.59499999999999886</c:v>
                </c:pt>
                <c:pt idx="1939">
                  <c:v>0.27500000000000568</c:v>
                </c:pt>
                <c:pt idx="1940">
                  <c:v>1.144999999999996</c:v>
                </c:pt>
                <c:pt idx="1941">
                  <c:v>-3.4999999999996589E-2</c:v>
                </c:pt>
                <c:pt idx="1942">
                  <c:v>-0.18499999999999517</c:v>
                </c:pt>
                <c:pt idx="1943">
                  <c:v>-0.34499999999999886</c:v>
                </c:pt>
                <c:pt idx="1944">
                  <c:v>-0.49499999999999744</c:v>
                </c:pt>
                <c:pt idx="1945">
                  <c:v>-1.6749999999999972</c:v>
                </c:pt>
                <c:pt idx="1946">
                  <c:v>-3.875</c:v>
                </c:pt>
                <c:pt idx="1947">
                  <c:v>-3.0049999999999955</c:v>
                </c:pt>
                <c:pt idx="1948">
                  <c:v>-8.5000000000000853E-2</c:v>
                </c:pt>
                <c:pt idx="1949">
                  <c:v>1.8050000000000068</c:v>
                </c:pt>
                <c:pt idx="1950">
                  <c:v>-0.39499999999999602</c:v>
                </c:pt>
                <c:pt idx="1951">
                  <c:v>-2.5949999999999989</c:v>
                </c:pt>
                <c:pt idx="1952">
                  <c:v>-2.7549999999999955</c:v>
                </c:pt>
                <c:pt idx="1953">
                  <c:v>0.16499999999999915</c:v>
                </c:pt>
                <c:pt idx="1954">
                  <c:v>1.0350000000000037</c:v>
                </c:pt>
                <c:pt idx="1955">
                  <c:v>-0.14499999999999602</c:v>
                </c:pt>
                <c:pt idx="1956">
                  <c:v>-1.3249999999999957</c:v>
                </c:pt>
                <c:pt idx="1957">
                  <c:v>-1.4750000000000014</c:v>
                </c:pt>
                <c:pt idx="1958">
                  <c:v>0.42500000000000426</c:v>
                </c:pt>
                <c:pt idx="1959">
                  <c:v>1.2950000000000017</c:v>
                </c:pt>
                <c:pt idx="1960">
                  <c:v>-1.9349999999999952</c:v>
                </c:pt>
                <c:pt idx="1961">
                  <c:v>-4.144999999999996</c:v>
                </c:pt>
                <c:pt idx="1962">
                  <c:v>-3.2749999999999986</c:v>
                </c:pt>
                <c:pt idx="1963">
                  <c:v>-1.375</c:v>
                </c:pt>
                <c:pt idx="1964">
                  <c:v>-0.50499999999999545</c:v>
                </c:pt>
                <c:pt idx="1965">
                  <c:v>-1.6849999999999952</c:v>
                </c:pt>
                <c:pt idx="1966">
                  <c:v>-1.8350000000000009</c:v>
                </c:pt>
                <c:pt idx="1967">
                  <c:v>5.4999999999999716E-2</c:v>
                </c:pt>
                <c:pt idx="1968">
                  <c:v>1.9549999999999983</c:v>
                </c:pt>
                <c:pt idx="1969">
                  <c:v>0.77500000000000568</c:v>
                </c:pt>
                <c:pt idx="1970">
                  <c:v>-1.4249999999999972</c:v>
                </c:pt>
                <c:pt idx="1971">
                  <c:v>-2.6049999999999969</c:v>
                </c:pt>
                <c:pt idx="1972">
                  <c:v>-1.7349999999999994</c:v>
                </c:pt>
                <c:pt idx="1973">
                  <c:v>-0.86499999999999488</c:v>
                </c:pt>
                <c:pt idx="1974">
                  <c:v>-2.0449999999999946</c:v>
                </c:pt>
                <c:pt idx="1975">
                  <c:v>-3.2250000000000014</c:v>
                </c:pt>
                <c:pt idx="1976">
                  <c:v>-4.4050000000000011</c:v>
                </c:pt>
                <c:pt idx="1977">
                  <c:v>-2.5049999999999955</c:v>
                </c:pt>
                <c:pt idx="1978">
                  <c:v>-1.634999999999998</c:v>
                </c:pt>
                <c:pt idx="1979">
                  <c:v>-1.7949999999999946</c:v>
                </c:pt>
                <c:pt idx="1980">
                  <c:v>-1.9450000000000003</c:v>
                </c:pt>
                <c:pt idx="1981">
                  <c:v>-1.0749999999999957</c:v>
                </c:pt>
                <c:pt idx="1982">
                  <c:v>-0.20499999999999829</c:v>
                </c:pt>
                <c:pt idx="1983">
                  <c:v>-0.35499999999999687</c:v>
                </c:pt>
                <c:pt idx="1984">
                  <c:v>-1.5349999999999966</c:v>
                </c:pt>
                <c:pt idx="1985">
                  <c:v>-1.6950000000000003</c:v>
                </c:pt>
                <c:pt idx="1986">
                  <c:v>-1.8449999999999989</c:v>
                </c:pt>
                <c:pt idx="1987">
                  <c:v>-2.0049999999999955</c:v>
                </c:pt>
                <c:pt idx="1988">
                  <c:v>-2.1550000000000011</c:v>
                </c:pt>
                <c:pt idx="1989">
                  <c:v>-2.3149999999999977</c:v>
                </c:pt>
                <c:pt idx="1990">
                  <c:v>-2.4649999999999963</c:v>
                </c:pt>
                <c:pt idx="1991">
                  <c:v>-3.644999999999996</c:v>
                </c:pt>
                <c:pt idx="1992">
                  <c:v>-3.7949999999999946</c:v>
                </c:pt>
                <c:pt idx="1993">
                  <c:v>-3.9549999999999983</c:v>
                </c:pt>
                <c:pt idx="1994">
                  <c:v>-3.0850000000000009</c:v>
                </c:pt>
                <c:pt idx="1995">
                  <c:v>-2.2149999999999963</c:v>
                </c:pt>
                <c:pt idx="1996">
                  <c:v>-2.3649999999999949</c:v>
                </c:pt>
                <c:pt idx="1997">
                  <c:v>-1.4949999999999974</c:v>
                </c:pt>
                <c:pt idx="1998">
                  <c:v>0.40500000000000114</c:v>
                </c:pt>
                <c:pt idx="1999">
                  <c:v>1.2750000000000057</c:v>
                </c:pt>
                <c:pt idx="2000">
                  <c:v>1.1149999999999949</c:v>
                </c:pt>
                <c:pt idx="2001">
                  <c:v>-6.4999999999997726E-2</c:v>
                </c:pt>
                <c:pt idx="2002">
                  <c:v>-1.2449999999999974</c:v>
                </c:pt>
                <c:pt idx="2003">
                  <c:v>-1.394999999999996</c:v>
                </c:pt>
                <c:pt idx="2004">
                  <c:v>-1.5449999999999946</c:v>
                </c:pt>
                <c:pt idx="2005">
                  <c:v>-1.7049999999999983</c:v>
                </c:pt>
                <c:pt idx="2006">
                  <c:v>-2.884999999999998</c:v>
                </c:pt>
                <c:pt idx="2007">
                  <c:v>-4.0649999999999977</c:v>
                </c:pt>
                <c:pt idx="2008">
                  <c:v>-4.2149999999999963</c:v>
                </c:pt>
                <c:pt idx="2009">
                  <c:v>-4.3649999999999949</c:v>
                </c:pt>
                <c:pt idx="2010">
                  <c:v>-3.4949999999999974</c:v>
                </c:pt>
                <c:pt idx="2011">
                  <c:v>-1.6049999999999969</c:v>
                </c:pt>
                <c:pt idx="2012">
                  <c:v>-1.7549999999999955</c:v>
                </c:pt>
                <c:pt idx="2013">
                  <c:v>-0.88499999999999801</c:v>
                </c:pt>
                <c:pt idx="2014">
                  <c:v>-1.5000000000000568E-2</c:v>
                </c:pt>
                <c:pt idx="2015">
                  <c:v>1.8850000000000051</c:v>
                </c:pt>
                <c:pt idx="2016">
                  <c:v>1.7250000000000085</c:v>
                </c:pt>
                <c:pt idx="2017">
                  <c:v>0.54500000000000171</c:v>
                </c:pt>
                <c:pt idx="2018">
                  <c:v>0.39500000000000313</c:v>
                </c:pt>
                <c:pt idx="2019">
                  <c:v>0.23499999999999943</c:v>
                </c:pt>
                <c:pt idx="2020">
                  <c:v>8.5000000000000853E-2</c:v>
                </c:pt>
                <c:pt idx="2021">
                  <c:v>-1.0949999999999989</c:v>
                </c:pt>
                <c:pt idx="2022">
                  <c:v>-4.3249999999999957</c:v>
                </c:pt>
                <c:pt idx="2023">
                  <c:v>-5.5049999999999955</c:v>
                </c:pt>
                <c:pt idx="2024">
                  <c:v>-5.6550000000000011</c:v>
                </c:pt>
                <c:pt idx="2025">
                  <c:v>-3.7650000000000006</c:v>
                </c:pt>
                <c:pt idx="2026">
                  <c:v>-3.9149999999999991</c:v>
                </c:pt>
                <c:pt idx="2027">
                  <c:v>-4.0749999999999957</c:v>
                </c:pt>
                <c:pt idx="2028">
                  <c:v>-3.2049999999999983</c:v>
                </c:pt>
                <c:pt idx="2029">
                  <c:v>-2.3249999999999957</c:v>
                </c:pt>
                <c:pt idx="2030">
                  <c:v>-1.4549999999999983</c:v>
                </c:pt>
                <c:pt idx="2031">
                  <c:v>-1.6149999999999949</c:v>
                </c:pt>
                <c:pt idx="2032">
                  <c:v>-0.74499999999999744</c:v>
                </c:pt>
                <c:pt idx="2033">
                  <c:v>0.125</c:v>
                </c:pt>
                <c:pt idx="2034">
                  <c:v>-2.4999999999998579E-2</c:v>
                </c:pt>
                <c:pt idx="2035">
                  <c:v>-0.17499999999999716</c:v>
                </c:pt>
                <c:pt idx="2036">
                  <c:v>-2.384999999999998</c:v>
                </c:pt>
                <c:pt idx="2037">
                  <c:v>-2.5349999999999966</c:v>
                </c:pt>
                <c:pt idx="2038">
                  <c:v>-2.6950000000000003</c:v>
                </c:pt>
                <c:pt idx="2039">
                  <c:v>-2.8449999999999989</c:v>
                </c:pt>
                <c:pt idx="2040">
                  <c:v>-3.0049999999999955</c:v>
                </c:pt>
                <c:pt idx="2041">
                  <c:v>-3.1550000000000011</c:v>
                </c:pt>
                <c:pt idx="2042">
                  <c:v>-3.3049999999999997</c:v>
                </c:pt>
                <c:pt idx="2043">
                  <c:v>-2.4349999999999952</c:v>
                </c:pt>
                <c:pt idx="2044">
                  <c:v>-2.5949999999999989</c:v>
                </c:pt>
                <c:pt idx="2045">
                  <c:v>-2.7449999999999974</c:v>
                </c:pt>
                <c:pt idx="2046">
                  <c:v>-2.9050000000000011</c:v>
                </c:pt>
                <c:pt idx="2047">
                  <c:v>-2.0349999999999966</c:v>
                </c:pt>
                <c:pt idx="2048">
                  <c:v>-2.1849999999999952</c:v>
                </c:pt>
                <c:pt idx="2049">
                  <c:v>-1.3149999999999977</c:v>
                </c:pt>
                <c:pt idx="2050">
                  <c:v>-1.4649999999999963</c:v>
                </c:pt>
                <c:pt idx="2051">
                  <c:v>-1.625</c:v>
                </c:pt>
                <c:pt idx="2052">
                  <c:v>-1.7749999999999986</c:v>
                </c:pt>
                <c:pt idx="2053">
                  <c:v>-1.9349999999999952</c:v>
                </c:pt>
                <c:pt idx="2054">
                  <c:v>-2.0850000000000009</c:v>
                </c:pt>
                <c:pt idx="2055">
                  <c:v>-3.2650000000000006</c:v>
                </c:pt>
                <c:pt idx="2056">
                  <c:v>-4.4450000000000003</c:v>
                </c:pt>
                <c:pt idx="2057">
                  <c:v>-3.5749999999999957</c:v>
                </c:pt>
                <c:pt idx="2058">
                  <c:v>-2.7049999999999983</c:v>
                </c:pt>
                <c:pt idx="2059">
                  <c:v>-1.8350000000000009</c:v>
                </c:pt>
                <c:pt idx="2060">
                  <c:v>-1.9849999999999994</c:v>
                </c:pt>
                <c:pt idx="2061">
                  <c:v>-2.134999999999998</c:v>
                </c:pt>
                <c:pt idx="2062">
                  <c:v>-2.2949999999999946</c:v>
                </c:pt>
                <c:pt idx="2063">
                  <c:v>-1.4249999999999972</c:v>
                </c:pt>
                <c:pt idx="2064">
                  <c:v>-1.5749999999999957</c:v>
                </c:pt>
                <c:pt idx="2065">
                  <c:v>-1.7349999999999994</c:v>
                </c:pt>
                <c:pt idx="2066">
                  <c:v>-1.884999999999998</c:v>
                </c:pt>
                <c:pt idx="2067">
                  <c:v>-2.0449999999999946</c:v>
                </c:pt>
                <c:pt idx="2068">
                  <c:v>-3.2149999999999963</c:v>
                </c:pt>
                <c:pt idx="2069">
                  <c:v>-2.3449999999999989</c:v>
                </c:pt>
                <c:pt idx="2070">
                  <c:v>-1.4750000000000014</c:v>
                </c:pt>
                <c:pt idx="2071">
                  <c:v>-0.60499999999999687</c:v>
                </c:pt>
                <c:pt idx="2072">
                  <c:v>-0.76500000000000057</c:v>
                </c:pt>
                <c:pt idx="2073">
                  <c:v>-1.9450000000000003</c:v>
                </c:pt>
                <c:pt idx="2074">
                  <c:v>-2.0949999999999989</c:v>
                </c:pt>
                <c:pt idx="2075">
                  <c:v>-1.2250000000000014</c:v>
                </c:pt>
                <c:pt idx="2076">
                  <c:v>-0.35499999999999687</c:v>
                </c:pt>
                <c:pt idx="2077">
                  <c:v>-0.50499999999999545</c:v>
                </c:pt>
                <c:pt idx="2078">
                  <c:v>-1.6849999999999952</c:v>
                </c:pt>
                <c:pt idx="2079">
                  <c:v>-2.8649999999999949</c:v>
                </c:pt>
                <c:pt idx="2080">
                  <c:v>-1.9949999999999974</c:v>
                </c:pt>
                <c:pt idx="2081">
                  <c:v>-9.4999999999998863E-2</c:v>
                </c:pt>
                <c:pt idx="2082">
                  <c:v>-0.25499999999999545</c:v>
                </c:pt>
                <c:pt idx="2083">
                  <c:v>-2.4549999999999983</c:v>
                </c:pt>
                <c:pt idx="2084">
                  <c:v>-4.6649999999999991</c:v>
                </c:pt>
                <c:pt idx="2085">
                  <c:v>-4.8149999999999977</c:v>
                </c:pt>
                <c:pt idx="2086">
                  <c:v>-3.9450000000000003</c:v>
                </c:pt>
                <c:pt idx="2087">
                  <c:v>-3.0749999999999957</c:v>
                </c:pt>
                <c:pt idx="2088">
                  <c:v>-2.2049999999999983</c:v>
                </c:pt>
                <c:pt idx="2089">
                  <c:v>-3.384999999999998</c:v>
                </c:pt>
                <c:pt idx="2090">
                  <c:v>-3.5349999999999966</c:v>
                </c:pt>
                <c:pt idx="2091">
                  <c:v>-1.644999999999996</c:v>
                </c:pt>
                <c:pt idx="2092">
                  <c:v>0.25500000000000256</c:v>
                </c:pt>
                <c:pt idx="2093">
                  <c:v>9.4999999999998863E-2</c:v>
                </c:pt>
                <c:pt idx="2094">
                  <c:v>-1.0749999999999957</c:v>
                </c:pt>
                <c:pt idx="2095">
                  <c:v>-3.2849999999999966</c:v>
                </c:pt>
                <c:pt idx="2096">
                  <c:v>-3.4349999999999952</c:v>
                </c:pt>
                <c:pt idx="2097">
                  <c:v>-3.5949999999999989</c:v>
                </c:pt>
                <c:pt idx="2098">
                  <c:v>-3.7449999999999974</c:v>
                </c:pt>
                <c:pt idx="2099">
                  <c:v>-3.9050000000000011</c:v>
                </c:pt>
                <c:pt idx="2100">
                  <c:v>-4.0549999999999997</c:v>
                </c:pt>
                <c:pt idx="2101">
                  <c:v>-3.1849999999999952</c:v>
                </c:pt>
                <c:pt idx="2102">
                  <c:v>-1.2849999999999966</c:v>
                </c:pt>
                <c:pt idx="2103">
                  <c:v>-0.41499999999999915</c:v>
                </c:pt>
                <c:pt idx="2104">
                  <c:v>-1.5949999999999989</c:v>
                </c:pt>
                <c:pt idx="2105">
                  <c:v>-1.7549999999999955</c:v>
                </c:pt>
                <c:pt idx="2106">
                  <c:v>-1.9050000000000011</c:v>
                </c:pt>
                <c:pt idx="2107">
                  <c:v>-2.0549999999999997</c:v>
                </c:pt>
                <c:pt idx="2108">
                  <c:v>-1.1849999999999952</c:v>
                </c:pt>
                <c:pt idx="2109">
                  <c:v>-1.3449999999999989</c:v>
                </c:pt>
                <c:pt idx="2110">
                  <c:v>-0.47500000000000142</c:v>
                </c:pt>
                <c:pt idx="2111">
                  <c:v>-0.625</c:v>
                </c:pt>
                <c:pt idx="2112">
                  <c:v>0.24500000000000455</c:v>
                </c:pt>
                <c:pt idx="2113">
                  <c:v>-0.93499999999999517</c:v>
                </c:pt>
                <c:pt idx="2114">
                  <c:v>-3.134999999999998</c:v>
                </c:pt>
                <c:pt idx="2115">
                  <c:v>-3.2949999999999946</c:v>
                </c:pt>
                <c:pt idx="2116">
                  <c:v>-3.4450000000000003</c:v>
                </c:pt>
                <c:pt idx="2117">
                  <c:v>-3.6049999999999969</c:v>
                </c:pt>
                <c:pt idx="2118">
                  <c:v>-3.7549999999999955</c:v>
                </c:pt>
                <c:pt idx="2119">
                  <c:v>-3.9149999999999991</c:v>
                </c:pt>
                <c:pt idx="2120">
                  <c:v>-3.0349999999999966</c:v>
                </c:pt>
                <c:pt idx="2121">
                  <c:v>-3.1950000000000003</c:v>
                </c:pt>
                <c:pt idx="2122">
                  <c:v>-2.3249999999999957</c:v>
                </c:pt>
                <c:pt idx="2123">
                  <c:v>-1.4549999999999983</c:v>
                </c:pt>
                <c:pt idx="2124">
                  <c:v>0.44500000000000028</c:v>
                </c:pt>
                <c:pt idx="2125">
                  <c:v>1.3149999999999977</c:v>
                </c:pt>
                <c:pt idx="2126">
                  <c:v>1.1650000000000063</c:v>
                </c:pt>
                <c:pt idx="2127">
                  <c:v>-1.5000000000000568E-2</c:v>
                </c:pt>
                <c:pt idx="2128">
                  <c:v>-2.2250000000000014</c:v>
                </c:pt>
                <c:pt idx="2129">
                  <c:v>-3.4050000000000011</c:v>
                </c:pt>
                <c:pt idx="2130">
                  <c:v>-2.5349999999999966</c:v>
                </c:pt>
                <c:pt idx="2131">
                  <c:v>-1.6649999999999991</c:v>
                </c:pt>
                <c:pt idx="2132">
                  <c:v>-0.7949999999999946</c:v>
                </c:pt>
                <c:pt idx="2133">
                  <c:v>8.5000000000000853E-2</c:v>
                </c:pt>
                <c:pt idx="2134">
                  <c:v>-1.0949999999999989</c:v>
                </c:pt>
                <c:pt idx="2135">
                  <c:v>-2.2749999999999986</c:v>
                </c:pt>
                <c:pt idx="2136">
                  <c:v>-2.4349999999999952</c:v>
                </c:pt>
                <c:pt idx="2137">
                  <c:v>-3.6149999999999949</c:v>
                </c:pt>
                <c:pt idx="2138">
                  <c:v>-2.7449999999999974</c:v>
                </c:pt>
                <c:pt idx="2139">
                  <c:v>-1.8649999999999949</c:v>
                </c:pt>
                <c:pt idx="2140">
                  <c:v>-0.99499999999999744</c:v>
                </c:pt>
                <c:pt idx="2141">
                  <c:v>-1.1550000000000011</c:v>
                </c:pt>
                <c:pt idx="2142">
                  <c:v>-1.3049999999999997</c:v>
                </c:pt>
                <c:pt idx="2143">
                  <c:v>-1.4649999999999963</c:v>
                </c:pt>
                <c:pt idx="2144">
                  <c:v>-1.6149999999999949</c:v>
                </c:pt>
                <c:pt idx="2145">
                  <c:v>-0.74499999999999744</c:v>
                </c:pt>
                <c:pt idx="2146">
                  <c:v>-1.9249999999999972</c:v>
                </c:pt>
                <c:pt idx="2147">
                  <c:v>-2.0749999999999957</c:v>
                </c:pt>
                <c:pt idx="2148">
                  <c:v>-2.2349999999999994</c:v>
                </c:pt>
                <c:pt idx="2149">
                  <c:v>-2.384999999999998</c:v>
                </c:pt>
                <c:pt idx="2150">
                  <c:v>-2.5449999999999946</c:v>
                </c:pt>
                <c:pt idx="2151">
                  <c:v>-2.6950000000000003</c:v>
                </c:pt>
                <c:pt idx="2152">
                  <c:v>-0.7949999999999946</c:v>
                </c:pt>
                <c:pt idx="2153">
                  <c:v>7.5000000000002842E-2</c:v>
                </c:pt>
                <c:pt idx="2154">
                  <c:v>-8.5000000000000853E-2</c:v>
                </c:pt>
                <c:pt idx="2155">
                  <c:v>-0.23499999999999943</c:v>
                </c:pt>
                <c:pt idx="2156">
                  <c:v>-1.4149999999999991</c:v>
                </c:pt>
                <c:pt idx="2157">
                  <c:v>-1.5749999999999957</c:v>
                </c:pt>
                <c:pt idx="2158">
                  <c:v>-2.7549999999999955</c:v>
                </c:pt>
                <c:pt idx="2159">
                  <c:v>-2.9050000000000011</c:v>
                </c:pt>
                <c:pt idx="2160">
                  <c:v>-3.0549999999999997</c:v>
                </c:pt>
                <c:pt idx="2161">
                  <c:v>-3.2149999999999963</c:v>
                </c:pt>
                <c:pt idx="2162">
                  <c:v>-2.3449999999999989</c:v>
                </c:pt>
                <c:pt idx="2163">
                  <c:v>-2.4949999999999974</c:v>
                </c:pt>
                <c:pt idx="2164">
                  <c:v>-2.6550000000000011</c:v>
                </c:pt>
                <c:pt idx="2165">
                  <c:v>-2.8049999999999997</c:v>
                </c:pt>
                <c:pt idx="2166">
                  <c:v>-3.9849999999999994</c:v>
                </c:pt>
                <c:pt idx="2167">
                  <c:v>-4.134999999999998</c:v>
                </c:pt>
                <c:pt idx="2168">
                  <c:v>-3.2650000000000006</c:v>
                </c:pt>
                <c:pt idx="2169">
                  <c:v>-2.394999999999996</c:v>
                </c:pt>
                <c:pt idx="2170">
                  <c:v>-1.5249999999999986</c:v>
                </c:pt>
                <c:pt idx="2171">
                  <c:v>-0.65500000000000114</c:v>
                </c:pt>
                <c:pt idx="2172">
                  <c:v>-0.80499999999999972</c:v>
                </c:pt>
                <c:pt idx="2173">
                  <c:v>-0.96499999999999631</c:v>
                </c:pt>
                <c:pt idx="2174">
                  <c:v>-9.4999999999998863E-2</c:v>
                </c:pt>
                <c:pt idx="2175">
                  <c:v>0.77500000000000568</c:v>
                </c:pt>
                <c:pt idx="2176">
                  <c:v>1.644999999999996</c:v>
                </c:pt>
                <c:pt idx="2177">
                  <c:v>0.46500000000000341</c:v>
                </c:pt>
                <c:pt idx="2178">
                  <c:v>-0.70499999999999829</c:v>
                </c:pt>
                <c:pt idx="2179">
                  <c:v>-3.9349999999999952</c:v>
                </c:pt>
                <c:pt idx="2180">
                  <c:v>-4.0949999999999989</c:v>
                </c:pt>
                <c:pt idx="2181">
                  <c:v>-4.2449999999999974</c:v>
                </c:pt>
                <c:pt idx="2182">
                  <c:v>-2.3549999999999969</c:v>
                </c:pt>
                <c:pt idx="2183">
                  <c:v>-1.4849999999999994</c:v>
                </c:pt>
                <c:pt idx="2184">
                  <c:v>-2.6649999999999991</c:v>
                </c:pt>
                <c:pt idx="2185">
                  <c:v>-2.8149999999999977</c:v>
                </c:pt>
                <c:pt idx="2186">
                  <c:v>-3.9949999999999974</c:v>
                </c:pt>
                <c:pt idx="2187">
                  <c:v>-2.0949999999999989</c:v>
                </c:pt>
                <c:pt idx="2188">
                  <c:v>-1.2250000000000014</c:v>
                </c:pt>
                <c:pt idx="2189">
                  <c:v>-2.4050000000000011</c:v>
                </c:pt>
                <c:pt idx="2190">
                  <c:v>-2.5649999999999977</c:v>
                </c:pt>
                <c:pt idx="2191">
                  <c:v>-2.7149999999999963</c:v>
                </c:pt>
                <c:pt idx="2192">
                  <c:v>-1.8449999999999989</c:v>
                </c:pt>
                <c:pt idx="2193">
                  <c:v>-0.97500000000000142</c:v>
                </c:pt>
                <c:pt idx="2194">
                  <c:v>-1.125</c:v>
                </c:pt>
                <c:pt idx="2195">
                  <c:v>-1.2849999999999966</c:v>
                </c:pt>
                <c:pt idx="2196">
                  <c:v>-1.4349999999999952</c:v>
                </c:pt>
                <c:pt idx="2197">
                  <c:v>-1.5949999999999989</c:v>
                </c:pt>
                <c:pt idx="2198">
                  <c:v>-0.71499999999999631</c:v>
                </c:pt>
                <c:pt idx="2199">
                  <c:v>-1.894999999999996</c:v>
                </c:pt>
                <c:pt idx="2200">
                  <c:v>-2.0549999999999997</c:v>
                </c:pt>
                <c:pt idx="2201">
                  <c:v>-3.2349999999999994</c:v>
                </c:pt>
                <c:pt idx="2202">
                  <c:v>-3.384999999999998</c:v>
                </c:pt>
                <c:pt idx="2203">
                  <c:v>-3.5449999999999946</c:v>
                </c:pt>
                <c:pt idx="2204">
                  <c:v>-2.6649999999999991</c:v>
                </c:pt>
                <c:pt idx="2205">
                  <c:v>-1.7949999999999946</c:v>
                </c:pt>
                <c:pt idx="2206">
                  <c:v>-0.92499999999999716</c:v>
                </c:pt>
                <c:pt idx="2207">
                  <c:v>-1.0850000000000009</c:v>
                </c:pt>
                <c:pt idx="2208">
                  <c:v>-0.21499999999999631</c:v>
                </c:pt>
                <c:pt idx="2209">
                  <c:v>-0.36499999999999488</c:v>
                </c:pt>
                <c:pt idx="2210">
                  <c:v>-1.5449999999999946</c:v>
                </c:pt>
                <c:pt idx="2211">
                  <c:v>-2.7250000000000014</c:v>
                </c:pt>
                <c:pt idx="2212">
                  <c:v>-1.8549999999999969</c:v>
                </c:pt>
                <c:pt idx="2213">
                  <c:v>4.5000000000001705E-2</c:v>
                </c:pt>
                <c:pt idx="2214">
                  <c:v>1.9350000000000023</c:v>
                </c:pt>
                <c:pt idx="2215">
                  <c:v>1.7849999999999966</c:v>
                </c:pt>
                <c:pt idx="2216">
                  <c:v>-0.42499999999999716</c:v>
                </c:pt>
                <c:pt idx="2217">
                  <c:v>-1.5949999999999989</c:v>
                </c:pt>
                <c:pt idx="2218">
                  <c:v>-1.7549999999999955</c:v>
                </c:pt>
                <c:pt idx="2219">
                  <c:v>-1.9050000000000011</c:v>
                </c:pt>
                <c:pt idx="2220">
                  <c:v>-3.0850000000000009</c:v>
                </c:pt>
                <c:pt idx="2221">
                  <c:v>-4.2650000000000006</c:v>
                </c:pt>
                <c:pt idx="2222">
                  <c:v>-4.4249999999999972</c:v>
                </c:pt>
                <c:pt idx="2223">
                  <c:v>-2.5249999999999986</c:v>
                </c:pt>
                <c:pt idx="2224">
                  <c:v>-2.6749999999999972</c:v>
                </c:pt>
                <c:pt idx="2225">
                  <c:v>-2.8350000000000009</c:v>
                </c:pt>
                <c:pt idx="2226">
                  <c:v>-2.9849999999999994</c:v>
                </c:pt>
                <c:pt idx="2227">
                  <c:v>-1.0949999999999989</c:v>
                </c:pt>
                <c:pt idx="2228">
                  <c:v>0.80499999999999972</c:v>
                </c:pt>
                <c:pt idx="2229">
                  <c:v>-0.375</c:v>
                </c:pt>
                <c:pt idx="2230">
                  <c:v>-0.52499999999999858</c:v>
                </c:pt>
                <c:pt idx="2231">
                  <c:v>-0.68499999999999517</c:v>
                </c:pt>
                <c:pt idx="2232">
                  <c:v>1.2150000000000034</c:v>
                </c:pt>
                <c:pt idx="2233">
                  <c:v>2.085000000000008</c:v>
                </c:pt>
                <c:pt idx="2234">
                  <c:v>0.90500000000000114</c:v>
                </c:pt>
                <c:pt idx="2235">
                  <c:v>-0.27499999999999858</c:v>
                </c:pt>
                <c:pt idx="2236">
                  <c:v>-0.43499999999999517</c:v>
                </c:pt>
                <c:pt idx="2237">
                  <c:v>0.44500000000000028</c:v>
                </c:pt>
                <c:pt idx="2238">
                  <c:v>-0.73499999999999943</c:v>
                </c:pt>
                <c:pt idx="2239">
                  <c:v>-2.9450000000000003</c:v>
                </c:pt>
                <c:pt idx="2240">
                  <c:v>-5.144999999999996</c:v>
                </c:pt>
                <c:pt idx="2241">
                  <c:v>-6.3249999999999957</c:v>
                </c:pt>
                <c:pt idx="2242">
                  <c:v>-4.4349999999999952</c:v>
                </c:pt>
                <c:pt idx="2243">
                  <c:v>-2.5349999999999966</c:v>
                </c:pt>
                <c:pt idx="2244">
                  <c:v>-2.6849999999999952</c:v>
                </c:pt>
                <c:pt idx="2245">
                  <c:v>-2.8449999999999989</c:v>
                </c:pt>
                <c:pt idx="2246">
                  <c:v>-1.9750000000000014</c:v>
                </c:pt>
                <c:pt idx="2247">
                  <c:v>-1.1049999999999969</c:v>
                </c:pt>
                <c:pt idx="2248">
                  <c:v>-0.23499999999999943</c:v>
                </c:pt>
                <c:pt idx="2249">
                  <c:v>-0.38499999999999801</c:v>
                </c:pt>
                <c:pt idx="2250">
                  <c:v>-0.53499999999999659</c:v>
                </c:pt>
                <c:pt idx="2251">
                  <c:v>0.33500000000000085</c:v>
                </c:pt>
                <c:pt idx="2252">
                  <c:v>1.2049999999999983</c:v>
                </c:pt>
                <c:pt idx="2253">
                  <c:v>2.4999999999998579E-2</c:v>
                </c:pt>
                <c:pt idx="2254">
                  <c:v>-2.1849999999999952</c:v>
                </c:pt>
                <c:pt idx="2255">
                  <c:v>-3.3649999999999949</c:v>
                </c:pt>
                <c:pt idx="2256">
                  <c:v>-2.4849999999999994</c:v>
                </c:pt>
                <c:pt idx="2257">
                  <c:v>-1.6149999999999949</c:v>
                </c:pt>
                <c:pt idx="2258">
                  <c:v>-1.7749999999999986</c:v>
                </c:pt>
                <c:pt idx="2259">
                  <c:v>-3.9749999999999943</c:v>
                </c:pt>
                <c:pt idx="2260">
                  <c:v>-5.1550000000000011</c:v>
                </c:pt>
                <c:pt idx="2261">
                  <c:v>-5.3149999999999977</c:v>
                </c:pt>
                <c:pt idx="2262">
                  <c:v>-3.4149999999999991</c:v>
                </c:pt>
                <c:pt idx="2263">
                  <c:v>-2.5449999999999946</c:v>
                </c:pt>
                <c:pt idx="2264">
                  <c:v>-1.6749999999999972</c:v>
                </c:pt>
                <c:pt idx="2265">
                  <c:v>-0.80499999999999972</c:v>
                </c:pt>
                <c:pt idx="2266">
                  <c:v>-0.95499999999999829</c:v>
                </c:pt>
                <c:pt idx="2267">
                  <c:v>-8.5000000000000853E-2</c:v>
                </c:pt>
                <c:pt idx="2268">
                  <c:v>0.78500000000000369</c:v>
                </c:pt>
                <c:pt idx="2269">
                  <c:v>-0.39499999999999602</c:v>
                </c:pt>
                <c:pt idx="2270">
                  <c:v>-0.5449999999999946</c:v>
                </c:pt>
                <c:pt idx="2271">
                  <c:v>-1.7250000000000014</c:v>
                </c:pt>
                <c:pt idx="2272">
                  <c:v>-1.884999999999998</c:v>
                </c:pt>
                <c:pt idx="2273">
                  <c:v>-3.0649999999999977</c:v>
                </c:pt>
                <c:pt idx="2274">
                  <c:v>-3.2149999999999963</c:v>
                </c:pt>
                <c:pt idx="2275">
                  <c:v>-2.3449999999999989</c:v>
                </c:pt>
                <c:pt idx="2276">
                  <c:v>-1.4750000000000014</c:v>
                </c:pt>
                <c:pt idx="2277">
                  <c:v>-1.625</c:v>
                </c:pt>
                <c:pt idx="2278">
                  <c:v>-2.8049999999999997</c:v>
                </c:pt>
                <c:pt idx="2279">
                  <c:v>-3.9849999999999994</c:v>
                </c:pt>
                <c:pt idx="2280">
                  <c:v>-3.1149999999999949</c:v>
                </c:pt>
                <c:pt idx="2281">
                  <c:v>-2.2449999999999974</c:v>
                </c:pt>
                <c:pt idx="2282">
                  <c:v>-2.394999999999996</c:v>
                </c:pt>
                <c:pt idx="2283">
                  <c:v>-1.5249999999999986</c:v>
                </c:pt>
                <c:pt idx="2284">
                  <c:v>-2.7049999999999983</c:v>
                </c:pt>
                <c:pt idx="2285">
                  <c:v>-1.8350000000000009</c:v>
                </c:pt>
                <c:pt idx="2286">
                  <c:v>-0.96499999999999631</c:v>
                </c:pt>
                <c:pt idx="2287">
                  <c:v>-9.4999999999998863E-2</c:v>
                </c:pt>
                <c:pt idx="2288">
                  <c:v>-0.25499999999999545</c:v>
                </c:pt>
                <c:pt idx="2289">
                  <c:v>-1.4249999999999972</c:v>
                </c:pt>
                <c:pt idx="2290">
                  <c:v>-1.5850000000000009</c:v>
                </c:pt>
                <c:pt idx="2291">
                  <c:v>-2.7650000000000006</c:v>
                </c:pt>
                <c:pt idx="2292">
                  <c:v>-3.9450000000000003</c:v>
                </c:pt>
                <c:pt idx="2293">
                  <c:v>-5.125</c:v>
                </c:pt>
                <c:pt idx="2294">
                  <c:v>-4.2549999999999955</c:v>
                </c:pt>
                <c:pt idx="2295">
                  <c:v>-3.375</c:v>
                </c:pt>
                <c:pt idx="2296">
                  <c:v>-3.5349999999999966</c:v>
                </c:pt>
                <c:pt idx="2297">
                  <c:v>-3.6849999999999952</c:v>
                </c:pt>
                <c:pt idx="2298">
                  <c:v>-3.8449999999999989</c:v>
                </c:pt>
                <c:pt idx="2299">
                  <c:v>-3.9949999999999974</c:v>
                </c:pt>
                <c:pt idx="2300">
                  <c:v>-4.1550000000000011</c:v>
                </c:pt>
                <c:pt idx="2301">
                  <c:v>-4.3049999999999997</c:v>
                </c:pt>
                <c:pt idx="2302">
                  <c:v>-3.4349999999999952</c:v>
                </c:pt>
                <c:pt idx="2303">
                  <c:v>-2.5649999999999977</c:v>
                </c:pt>
                <c:pt idx="2304">
                  <c:v>-2.7149999999999963</c:v>
                </c:pt>
                <c:pt idx="2305">
                  <c:v>-3.894999999999996</c:v>
                </c:pt>
                <c:pt idx="2306">
                  <c:v>-5.0749999999999957</c:v>
                </c:pt>
                <c:pt idx="2307">
                  <c:v>-4.2049999999999983</c:v>
                </c:pt>
                <c:pt idx="2308">
                  <c:v>-2.3049999999999997</c:v>
                </c:pt>
                <c:pt idx="2309">
                  <c:v>-1.4349999999999952</c:v>
                </c:pt>
                <c:pt idx="2310">
                  <c:v>-1.5949999999999989</c:v>
                </c:pt>
                <c:pt idx="2311">
                  <c:v>-2.7749999999999986</c:v>
                </c:pt>
                <c:pt idx="2312">
                  <c:v>-2.9249999999999972</c:v>
                </c:pt>
                <c:pt idx="2313">
                  <c:v>-3.0850000000000009</c:v>
                </c:pt>
                <c:pt idx="2314">
                  <c:v>-4.2650000000000006</c:v>
                </c:pt>
                <c:pt idx="2315">
                  <c:v>-4.4149999999999991</c:v>
                </c:pt>
                <c:pt idx="2316">
                  <c:v>-3.5449999999999946</c:v>
                </c:pt>
                <c:pt idx="2317">
                  <c:v>-2.6749999999999972</c:v>
                </c:pt>
                <c:pt idx="2318">
                  <c:v>-1.8049999999999997</c:v>
                </c:pt>
                <c:pt idx="2319">
                  <c:v>-4.0049999999999955</c:v>
                </c:pt>
                <c:pt idx="2320">
                  <c:v>-4.1649999999999991</c:v>
                </c:pt>
                <c:pt idx="2321">
                  <c:v>-4.3149999999999977</c:v>
                </c:pt>
                <c:pt idx="2322">
                  <c:v>-2.4149999999999991</c:v>
                </c:pt>
                <c:pt idx="2323">
                  <c:v>-1.5449999999999946</c:v>
                </c:pt>
                <c:pt idx="2324">
                  <c:v>-2.7250000000000014</c:v>
                </c:pt>
                <c:pt idx="2325">
                  <c:v>-2.884999999999998</c:v>
                </c:pt>
                <c:pt idx="2326">
                  <c:v>-2.0150000000000006</c:v>
                </c:pt>
                <c:pt idx="2327">
                  <c:v>-0.11499999999999488</c:v>
                </c:pt>
                <c:pt idx="2328">
                  <c:v>-0.26500000000000057</c:v>
                </c:pt>
                <c:pt idx="2329">
                  <c:v>-3.4949999999999974</c:v>
                </c:pt>
                <c:pt idx="2330">
                  <c:v>-4.6749999999999972</c:v>
                </c:pt>
                <c:pt idx="2331">
                  <c:v>-4.8350000000000009</c:v>
                </c:pt>
                <c:pt idx="2332">
                  <c:v>-2.9349999999999952</c:v>
                </c:pt>
                <c:pt idx="2333">
                  <c:v>-3.0949999999999989</c:v>
                </c:pt>
                <c:pt idx="2334">
                  <c:v>-5.2950000000000017</c:v>
                </c:pt>
                <c:pt idx="2335">
                  <c:v>-6.4749999999999943</c:v>
                </c:pt>
                <c:pt idx="2336">
                  <c:v>-4.5749999999999957</c:v>
                </c:pt>
                <c:pt idx="2337">
                  <c:v>-2.6849999999999952</c:v>
                </c:pt>
                <c:pt idx="2338">
                  <c:v>-0.78499999999999659</c:v>
                </c:pt>
                <c:pt idx="2339">
                  <c:v>-1.9649999999999963</c:v>
                </c:pt>
                <c:pt idx="2340">
                  <c:v>-4.1749999999999972</c:v>
                </c:pt>
                <c:pt idx="2341">
                  <c:v>-3.2949999999999946</c:v>
                </c:pt>
                <c:pt idx="2342">
                  <c:v>-0.375</c:v>
                </c:pt>
                <c:pt idx="2343">
                  <c:v>0.49500000000000455</c:v>
                </c:pt>
                <c:pt idx="2344">
                  <c:v>-2.7349999999999994</c:v>
                </c:pt>
                <c:pt idx="2345">
                  <c:v>-4.9450000000000003</c:v>
                </c:pt>
                <c:pt idx="2346">
                  <c:v>-5.0949999999999989</c:v>
                </c:pt>
                <c:pt idx="2347">
                  <c:v>-2.1749999999999972</c:v>
                </c:pt>
                <c:pt idx="2348">
                  <c:v>-1.3049999999999997</c:v>
                </c:pt>
                <c:pt idx="2349">
                  <c:v>-3.5049999999999955</c:v>
                </c:pt>
                <c:pt idx="2350">
                  <c:v>-5.7149999999999963</c:v>
                </c:pt>
                <c:pt idx="2351">
                  <c:v>-6.894999999999996</c:v>
                </c:pt>
                <c:pt idx="2352">
                  <c:v>-4.9949999999999974</c:v>
                </c:pt>
                <c:pt idx="2353">
                  <c:v>-4.125</c:v>
                </c:pt>
                <c:pt idx="2354">
                  <c:v>-5.3049999999999997</c:v>
                </c:pt>
                <c:pt idx="2355">
                  <c:v>-5.4549999999999983</c:v>
                </c:pt>
                <c:pt idx="2356">
                  <c:v>-4.5850000000000009</c:v>
                </c:pt>
                <c:pt idx="2357">
                  <c:v>-3.7149999999999963</c:v>
                </c:pt>
                <c:pt idx="2358">
                  <c:v>-2.8449999999999989</c:v>
                </c:pt>
                <c:pt idx="2359">
                  <c:v>-4.0249999999999986</c:v>
                </c:pt>
                <c:pt idx="2360">
                  <c:v>-5.2049999999999983</c:v>
                </c:pt>
                <c:pt idx="2361">
                  <c:v>-4.3350000000000009</c:v>
                </c:pt>
                <c:pt idx="2362">
                  <c:v>-2.4349999999999952</c:v>
                </c:pt>
                <c:pt idx="2363">
                  <c:v>-2.5949999999999989</c:v>
                </c:pt>
                <c:pt idx="2364">
                  <c:v>-5.8249999999999957</c:v>
                </c:pt>
                <c:pt idx="2365">
                  <c:v>-7.0049999999999955</c:v>
                </c:pt>
                <c:pt idx="2366">
                  <c:v>-7.1550000000000011</c:v>
                </c:pt>
                <c:pt idx="2367">
                  <c:v>-4.2349999999999994</c:v>
                </c:pt>
                <c:pt idx="2368">
                  <c:v>-2.3350000000000009</c:v>
                </c:pt>
                <c:pt idx="2369">
                  <c:v>-1.4649999999999963</c:v>
                </c:pt>
                <c:pt idx="2370">
                  <c:v>-3.6749999999999972</c:v>
                </c:pt>
                <c:pt idx="2371">
                  <c:v>-4.8549999999999969</c:v>
                </c:pt>
                <c:pt idx="2372">
                  <c:v>-5.0049999999999955</c:v>
                </c:pt>
                <c:pt idx="2373">
                  <c:v>-4.134999999999998</c:v>
                </c:pt>
                <c:pt idx="2374">
                  <c:v>-4.2849999999999966</c:v>
                </c:pt>
                <c:pt idx="2375">
                  <c:v>-4.4450000000000003</c:v>
                </c:pt>
                <c:pt idx="2376">
                  <c:v>-5.625</c:v>
                </c:pt>
                <c:pt idx="2377">
                  <c:v>-4.7549999999999955</c:v>
                </c:pt>
                <c:pt idx="2378">
                  <c:v>-2.8549999999999969</c:v>
                </c:pt>
                <c:pt idx="2379">
                  <c:v>-3.0150000000000006</c:v>
                </c:pt>
                <c:pt idx="2380">
                  <c:v>-5.2149999999999963</c:v>
                </c:pt>
                <c:pt idx="2381">
                  <c:v>-7.4149999999999991</c:v>
                </c:pt>
                <c:pt idx="2382">
                  <c:v>-6.5450000000000017</c:v>
                </c:pt>
                <c:pt idx="2383">
                  <c:v>-4.6550000000000011</c:v>
                </c:pt>
                <c:pt idx="2384">
                  <c:v>-5.8350000000000009</c:v>
                </c:pt>
                <c:pt idx="2385">
                  <c:v>-7.0150000000000006</c:v>
                </c:pt>
                <c:pt idx="2386">
                  <c:v>-7.1649999999999991</c:v>
                </c:pt>
                <c:pt idx="2387">
                  <c:v>-4.2449999999999974</c:v>
                </c:pt>
                <c:pt idx="2388">
                  <c:v>-2.3449999999999989</c:v>
                </c:pt>
                <c:pt idx="2389">
                  <c:v>-2.5049999999999955</c:v>
                </c:pt>
                <c:pt idx="2390">
                  <c:v>-4.7049999999999983</c:v>
                </c:pt>
                <c:pt idx="2391">
                  <c:v>-4.8649999999999949</c:v>
                </c:pt>
                <c:pt idx="2392">
                  <c:v>-2.9649999999999963</c:v>
                </c:pt>
                <c:pt idx="2393">
                  <c:v>-1.0649999999999977</c:v>
                </c:pt>
                <c:pt idx="2394">
                  <c:v>-2.2449999999999974</c:v>
                </c:pt>
                <c:pt idx="2395">
                  <c:v>-3.4249999999999972</c:v>
                </c:pt>
                <c:pt idx="2396">
                  <c:v>-4.6049999999999969</c:v>
                </c:pt>
                <c:pt idx="2397">
                  <c:v>-3.7349999999999994</c:v>
                </c:pt>
                <c:pt idx="2398">
                  <c:v>-1.8449999999999989</c:v>
                </c:pt>
                <c:pt idx="2399">
                  <c:v>-3.0150000000000006</c:v>
                </c:pt>
                <c:pt idx="2400">
                  <c:v>-4.1950000000000003</c:v>
                </c:pt>
                <c:pt idx="2401">
                  <c:v>-4.3549999999999969</c:v>
                </c:pt>
                <c:pt idx="2402">
                  <c:v>-4.5049999999999955</c:v>
                </c:pt>
                <c:pt idx="2403">
                  <c:v>-4.6649999999999991</c:v>
                </c:pt>
                <c:pt idx="2404">
                  <c:v>-4.8149999999999977</c:v>
                </c:pt>
                <c:pt idx="2405">
                  <c:v>-4.9749999999999943</c:v>
                </c:pt>
                <c:pt idx="2406">
                  <c:v>-5.125</c:v>
                </c:pt>
                <c:pt idx="2407">
                  <c:v>-4.2549999999999955</c:v>
                </c:pt>
                <c:pt idx="2408">
                  <c:v>-3.384999999999998</c:v>
                </c:pt>
                <c:pt idx="2409">
                  <c:v>-3.5349999999999966</c:v>
                </c:pt>
                <c:pt idx="2410">
                  <c:v>-3.6950000000000003</c:v>
                </c:pt>
                <c:pt idx="2411">
                  <c:v>-4.875</c:v>
                </c:pt>
                <c:pt idx="2412">
                  <c:v>-5.0249999999999986</c:v>
                </c:pt>
                <c:pt idx="2413">
                  <c:v>-4.1550000000000011</c:v>
                </c:pt>
                <c:pt idx="2414">
                  <c:v>-3.2849999999999966</c:v>
                </c:pt>
                <c:pt idx="2415">
                  <c:v>-3.4349999999999952</c:v>
                </c:pt>
                <c:pt idx="2416">
                  <c:v>-3.5949999999999989</c:v>
                </c:pt>
                <c:pt idx="2417">
                  <c:v>-4.7749999999999986</c:v>
                </c:pt>
                <c:pt idx="2418">
                  <c:v>-3.9050000000000011</c:v>
                </c:pt>
                <c:pt idx="2419">
                  <c:v>-4.0549999999999997</c:v>
                </c:pt>
                <c:pt idx="2420">
                  <c:v>-4.2049999999999983</c:v>
                </c:pt>
                <c:pt idx="2421">
                  <c:v>-5.384999999999998</c:v>
                </c:pt>
                <c:pt idx="2422">
                  <c:v>-4.5150000000000006</c:v>
                </c:pt>
                <c:pt idx="2423">
                  <c:v>-3.644999999999996</c:v>
                </c:pt>
                <c:pt idx="2424">
                  <c:v>-3.8049999999999997</c:v>
                </c:pt>
                <c:pt idx="2425">
                  <c:v>-3.9549999999999983</c:v>
                </c:pt>
                <c:pt idx="2426">
                  <c:v>-5.134999999999998</c:v>
                </c:pt>
                <c:pt idx="2427">
                  <c:v>-4.2650000000000006</c:v>
                </c:pt>
                <c:pt idx="2428">
                  <c:v>-3.394999999999996</c:v>
                </c:pt>
                <c:pt idx="2429">
                  <c:v>-3.5449999999999946</c:v>
                </c:pt>
                <c:pt idx="2430">
                  <c:v>-2.6749999999999972</c:v>
                </c:pt>
                <c:pt idx="2431">
                  <c:v>-2.8350000000000009</c:v>
                </c:pt>
                <c:pt idx="2432">
                  <c:v>-2.9849999999999994</c:v>
                </c:pt>
                <c:pt idx="2433">
                  <c:v>-3.134999999999998</c:v>
                </c:pt>
                <c:pt idx="2434">
                  <c:v>-4.3149999999999977</c:v>
                </c:pt>
                <c:pt idx="2435">
                  <c:v>-4.4749999999999943</c:v>
                </c:pt>
                <c:pt idx="2436">
                  <c:v>-4.625</c:v>
                </c:pt>
                <c:pt idx="2437">
                  <c:v>-3.7549999999999955</c:v>
                </c:pt>
                <c:pt idx="2438">
                  <c:v>-3.9050000000000011</c:v>
                </c:pt>
                <c:pt idx="2439">
                  <c:v>-5.0850000000000009</c:v>
                </c:pt>
                <c:pt idx="2440">
                  <c:v>-5.2449999999999974</c:v>
                </c:pt>
                <c:pt idx="2441">
                  <c:v>-4.375</c:v>
                </c:pt>
                <c:pt idx="2442">
                  <c:v>-3.5049999999999955</c:v>
                </c:pt>
                <c:pt idx="2443">
                  <c:v>-2.634999999999998</c:v>
                </c:pt>
                <c:pt idx="2444">
                  <c:v>-3.8149999999999977</c:v>
                </c:pt>
                <c:pt idx="2445">
                  <c:v>-3.9649999999999963</c:v>
                </c:pt>
                <c:pt idx="2446">
                  <c:v>-4.1149999999999949</c:v>
                </c:pt>
                <c:pt idx="2447">
                  <c:v>-4.2749999999999986</c:v>
                </c:pt>
                <c:pt idx="2448">
                  <c:v>-3.4050000000000011</c:v>
                </c:pt>
                <c:pt idx="2449">
                  <c:v>-3.5549999999999997</c:v>
                </c:pt>
                <c:pt idx="2450">
                  <c:v>-2.6849999999999952</c:v>
                </c:pt>
                <c:pt idx="2451">
                  <c:v>-2.8350000000000009</c:v>
                </c:pt>
                <c:pt idx="2452">
                  <c:v>-2.9949999999999974</c:v>
                </c:pt>
                <c:pt idx="2453">
                  <c:v>-3.144999999999996</c:v>
                </c:pt>
                <c:pt idx="2454">
                  <c:v>-3.3049999999999997</c:v>
                </c:pt>
                <c:pt idx="2455">
                  <c:v>-4.4849999999999994</c:v>
                </c:pt>
                <c:pt idx="2456">
                  <c:v>-4.634999999999998</c:v>
                </c:pt>
                <c:pt idx="2457">
                  <c:v>-4.7950000000000017</c:v>
                </c:pt>
                <c:pt idx="2458">
                  <c:v>-3.9149999999999991</c:v>
                </c:pt>
                <c:pt idx="2459">
                  <c:v>-4.0749999999999957</c:v>
                </c:pt>
                <c:pt idx="2460">
                  <c:v>-4.2249999999999943</c:v>
                </c:pt>
                <c:pt idx="2461">
                  <c:v>-5.4050000000000011</c:v>
                </c:pt>
                <c:pt idx="2462">
                  <c:v>-4.5349999999999966</c:v>
                </c:pt>
                <c:pt idx="2463">
                  <c:v>-3.6649999999999991</c:v>
                </c:pt>
                <c:pt idx="2464">
                  <c:v>-3.8149999999999977</c:v>
                </c:pt>
                <c:pt idx="2465">
                  <c:v>-3.9749999999999943</c:v>
                </c:pt>
                <c:pt idx="2466">
                  <c:v>-5.1550000000000011</c:v>
                </c:pt>
                <c:pt idx="2467">
                  <c:v>-4.2849999999999966</c:v>
                </c:pt>
                <c:pt idx="2468">
                  <c:v>-3.4149999999999991</c:v>
                </c:pt>
                <c:pt idx="2469">
                  <c:v>-2.5449999999999946</c:v>
                </c:pt>
                <c:pt idx="2470">
                  <c:v>-4.7449999999999974</c:v>
                </c:pt>
                <c:pt idx="2471">
                  <c:v>-5.9249999999999972</c:v>
                </c:pt>
                <c:pt idx="2472">
                  <c:v>-5.0549999999999997</c:v>
                </c:pt>
                <c:pt idx="2473">
                  <c:v>-3.1550000000000011</c:v>
                </c:pt>
                <c:pt idx="2474">
                  <c:v>-2.2849999999999966</c:v>
                </c:pt>
                <c:pt idx="2475">
                  <c:v>-3.4649999999999963</c:v>
                </c:pt>
                <c:pt idx="2476">
                  <c:v>-5.6749999999999972</c:v>
                </c:pt>
                <c:pt idx="2477">
                  <c:v>-4.8049999999999997</c:v>
                </c:pt>
                <c:pt idx="2478">
                  <c:v>-2.9050000000000011</c:v>
                </c:pt>
                <c:pt idx="2479">
                  <c:v>-2.0349999999999966</c:v>
                </c:pt>
                <c:pt idx="2480">
                  <c:v>-2.1849999999999952</c:v>
                </c:pt>
                <c:pt idx="2481">
                  <c:v>-3.3649999999999949</c:v>
                </c:pt>
                <c:pt idx="2482">
                  <c:v>-2.4949999999999974</c:v>
                </c:pt>
                <c:pt idx="2483">
                  <c:v>-1.625</c:v>
                </c:pt>
                <c:pt idx="2484">
                  <c:v>-1.7749999999999986</c:v>
                </c:pt>
                <c:pt idx="2485">
                  <c:v>-2.9549999999999983</c:v>
                </c:pt>
                <c:pt idx="2486">
                  <c:v>-4.134999999999998</c:v>
                </c:pt>
                <c:pt idx="2487">
                  <c:v>-4.2950000000000017</c:v>
                </c:pt>
                <c:pt idx="2488">
                  <c:v>-3.4249999999999972</c:v>
                </c:pt>
                <c:pt idx="2489">
                  <c:v>-4.6049999999999969</c:v>
                </c:pt>
                <c:pt idx="2490">
                  <c:v>-4.7549999999999955</c:v>
                </c:pt>
                <c:pt idx="2491">
                  <c:v>-4.9050000000000011</c:v>
                </c:pt>
                <c:pt idx="2492">
                  <c:v>-4.0349999999999966</c:v>
                </c:pt>
                <c:pt idx="2493">
                  <c:v>-3.1649999999999991</c:v>
                </c:pt>
                <c:pt idx="2494">
                  <c:v>-4.3449999999999989</c:v>
                </c:pt>
                <c:pt idx="2495">
                  <c:v>-4.5049999999999955</c:v>
                </c:pt>
                <c:pt idx="2496">
                  <c:v>-3.634999999999998</c:v>
                </c:pt>
                <c:pt idx="2497">
                  <c:v>-1.7349999999999994</c:v>
                </c:pt>
                <c:pt idx="2498">
                  <c:v>-0.86499999999999488</c:v>
                </c:pt>
                <c:pt idx="2499">
                  <c:v>-2.0449999999999946</c:v>
                </c:pt>
                <c:pt idx="2500">
                  <c:v>-2.1950000000000003</c:v>
                </c:pt>
                <c:pt idx="2501">
                  <c:v>-2.3549999999999969</c:v>
                </c:pt>
                <c:pt idx="2502">
                  <c:v>-2.5049999999999955</c:v>
                </c:pt>
                <c:pt idx="2503">
                  <c:v>-2.6550000000000011</c:v>
                </c:pt>
                <c:pt idx="2504">
                  <c:v>-1.7849999999999966</c:v>
                </c:pt>
                <c:pt idx="2505">
                  <c:v>-1.9450000000000003</c:v>
                </c:pt>
                <c:pt idx="2506">
                  <c:v>-4.144999999999996</c:v>
                </c:pt>
                <c:pt idx="2507">
                  <c:v>-5.3249999999999957</c:v>
                </c:pt>
                <c:pt idx="2508">
                  <c:v>-6.5049999999999955</c:v>
                </c:pt>
                <c:pt idx="2509">
                  <c:v>-5.634999999999998</c:v>
                </c:pt>
                <c:pt idx="2510">
                  <c:v>-4.7650000000000006</c:v>
                </c:pt>
                <c:pt idx="2511">
                  <c:v>-4.9149999999999991</c:v>
                </c:pt>
                <c:pt idx="2512">
                  <c:v>-6.0949999999999989</c:v>
                </c:pt>
                <c:pt idx="2513">
                  <c:v>-5.2249999999999943</c:v>
                </c:pt>
                <c:pt idx="2514">
                  <c:v>-4.3549999999999969</c:v>
                </c:pt>
                <c:pt idx="2515">
                  <c:v>-2.4649999999999963</c:v>
                </c:pt>
                <c:pt idx="2516">
                  <c:v>-1.5850000000000009</c:v>
                </c:pt>
                <c:pt idx="2517">
                  <c:v>-1.7449999999999974</c:v>
                </c:pt>
                <c:pt idx="2518">
                  <c:v>-0.875</c:v>
                </c:pt>
                <c:pt idx="2519">
                  <c:v>-1.0249999999999986</c:v>
                </c:pt>
                <c:pt idx="2520">
                  <c:v>-1.1849999999999952</c:v>
                </c:pt>
                <c:pt idx="2521">
                  <c:v>-3.384999999999998</c:v>
                </c:pt>
                <c:pt idx="2522">
                  <c:v>-4.5649999999999977</c:v>
                </c:pt>
                <c:pt idx="2523">
                  <c:v>-4.7149999999999963</c:v>
                </c:pt>
                <c:pt idx="2524">
                  <c:v>-3.8449999999999989</c:v>
                </c:pt>
                <c:pt idx="2525">
                  <c:v>-4.0049999999999955</c:v>
                </c:pt>
                <c:pt idx="2526">
                  <c:v>-5.1849999999999952</c:v>
                </c:pt>
                <c:pt idx="2527">
                  <c:v>-6.3649999999999949</c:v>
                </c:pt>
                <c:pt idx="2528">
                  <c:v>-5.4949999999999974</c:v>
                </c:pt>
                <c:pt idx="2529">
                  <c:v>-3.5949999999999989</c:v>
                </c:pt>
                <c:pt idx="2530">
                  <c:v>-2.7250000000000014</c:v>
                </c:pt>
                <c:pt idx="2531">
                  <c:v>-2.875</c:v>
                </c:pt>
                <c:pt idx="2532">
                  <c:v>-3.0349999999999966</c:v>
                </c:pt>
                <c:pt idx="2533">
                  <c:v>-3.1849999999999952</c:v>
                </c:pt>
                <c:pt idx="2534">
                  <c:v>-2.3149999999999977</c:v>
                </c:pt>
                <c:pt idx="2535">
                  <c:v>-0.42499999999999716</c:v>
                </c:pt>
                <c:pt idx="2536">
                  <c:v>0.45499999999999829</c:v>
                </c:pt>
                <c:pt idx="2537">
                  <c:v>0.29500000000000171</c:v>
                </c:pt>
                <c:pt idx="2538">
                  <c:v>-0.88499999999999801</c:v>
                </c:pt>
                <c:pt idx="2539">
                  <c:v>-2.0649999999999977</c:v>
                </c:pt>
                <c:pt idx="2540">
                  <c:v>-2.2149999999999963</c:v>
                </c:pt>
                <c:pt idx="2541">
                  <c:v>-2.375</c:v>
                </c:pt>
                <c:pt idx="2542">
                  <c:v>-2.5249999999999986</c:v>
                </c:pt>
                <c:pt idx="2543">
                  <c:v>-2.6749999999999972</c:v>
                </c:pt>
                <c:pt idx="2544">
                  <c:v>-3.8549999999999969</c:v>
                </c:pt>
                <c:pt idx="2545">
                  <c:v>-4.0150000000000006</c:v>
                </c:pt>
                <c:pt idx="2546">
                  <c:v>-3.144999999999996</c:v>
                </c:pt>
                <c:pt idx="2547">
                  <c:v>-3.2949999999999946</c:v>
                </c:pt>
                <c:pt idx="2548">
                  <c:v>-2.4249999999999972</c:v>
                </c:pt>
                <c:pt idx="2549">
                  <c:v>-2.5749999999999957</c:v>
                </c:pt>
                <c:pt idx="2550">
                  <c:v>-2.7349999999999994</c:v>
                </c:pt>
                <c:pt idx="2551">
                  <c:v>-2.884999999999998</c:v>
                </c:pt>
                <c:pt idx="2552">
                  <c:v>-2.0150000000000006</c:v>
                </c:pt>
                <c:pt idx="2553">
                  <c:v>-2.1749999999999972</c:v>
                </c:pt>
                <c:pt idx="2554">
                  <c:v>-2.3249999999999957</c:v>
                </c:pt>
                <c:pt idx="2555">
                  <c:v>-1.4549999999999983</c:v>
                </c:pt>
                <c:pt idx="2556">
                  <c:v>-1.6049999999999969</c:v>
                </c:pt>
                <c:pt idx="2557">
                  <c:v>-2.7849999999999966</c:v>
                </c:pt>
                <c:pt idx="2558">
                  <c:v>-2.9450000000000003</c:v>
                </c:pt>
                <c:pt idx="2559">
                  <c:v>-3.0949999999999989</c:v>
                </c:pt>
                <c:pt idx="2560">
                  <c:v>-1.2049999999999983</c:v>
                </c:pt>
                <c:pt idx="2561">
                  <c:v>-0.33500000000000085</c:v>
                </c:pt>
                <c:pt idx="2562">
                  <c:v>-2.5349999999999966</c:v>
                </c:pt>
                <c:pt idx="2563">
                  <c:v>-4.7349999999999994</c:v>
                </c:pt>
                <c:pt idx="2564">
                  <c:v>-4.894999999999996</c:v>
                </c:pt>
                <c:pt idx="2565">
                  <c:v>-2.9949999999999974</c:v>
                </c:pt>
                <c:pt idx="2566">
                  <c:v>-1.1049999999999969</c:v>
                </c:pt>
                <c:pt idx="2567">
                  <c:v>-0.23499999999999943</c:v>
                </c:pt>
                <c:pt idx="2568">
                  <c:v>-0.38499999999999801</c:v>
                </c:pt>
                <c:pt idx="2569">
                  <c:v>-1.5649999999999977</c:v>
                </c:pt>
                <c:pt idx="2570">
                  <c:v>-2.7449999999999974</c:v>
                </c:pt>
                <c:pt idx="2571">
                  <c:v>-2.894999999999996</c:v>
                </c:pt>
                <c:pt idx="2572">
                  <c:v>-2.0249999999999986</c:v>
                </c:pt>
                <c:pt idx="2573">
                  <c:v>-0.13499999999999801</c:v>
                </c:pt>
                <c:pt idx="2574">
                  <c:v>-0.28499999999999659</c:v>
                </c:pt>
                <c:pt idx="2575">
                  <c:v>-0.43499999999999517</c:v>
                </c:pt>
                <c:pt idx="2576">
                  <c:v>-1.6149999999999949</c:v>
                </c:pt>
                <c:pt idx="2577">
                  <c:v>-1.7749999999999986</c:v>
                </c:pt>
                <c:pt idx="2578">
                  <c:v>-0.90500000000000114</c:v>
                </c:pt>
                <c:pt idx="2579">
                  <c:v>-3.4999999999996589E-2</c:v>
                </c:pt>
                <c:pt idx="2580">
                  <c:v>-0.18499999999999517</c:v>
                </c:pt>
                <c:pt idx="2581">
                  <c:v>-2.384999999999998</c:v>
                </c:pt>
                <c:pt idx="2582">
                  <c:v>-3.5649999999999977</c:v>
                </c:pt>
                <c:pt idx="2583">
                  <c:v>-2.6950000000000003</c:v>
                </c:pt>
                <c:pt idx="2584">
                  <c:v>-1.8249999999999957</c:v>
                </c:pt>
                <c:pt idx="2585">
                  <c:v>-1.9849999999999994</c:v>
                </c:pt>
                <c:pt idx="2586">
                  <c:v>-3.1649999999999991</c:v>
                </c:pt>
                <c:pt idx="2587">
                  <c:v>-3.3149999999999977</c:v>
                </c:pt>
                <c:pt idx="2588">
                  <c:v>-1.4149999999999991</c:v>
                </c:pt>
                <c:pt idx="2589">
                  <c:v>0.47500000000000142</c:v>
                </c:pt>
                <c:pt idx="2590">
                  <c:v>0.32500000000000284</c:v>
                </c:pt>
                <c:pt idx="2591">
                  <c:v>-0.85499999999999687</c:v>
                </c:pt>
                <c:pt idx="2592">
                  <c:v>-1.0150000000000006</c:v>
                </c:pt>
                <c:pt idx="2593">
                  <c:v>0.88500000000000512</c:v>
                </c:pt>
                <c:pt idx="2594">
                  <c:v>0.73499999999999943</c:v>
                </c:pt>
                <c:pt idx="2595">
                  <c:v>-1.4750000000000014</c:v>
                </c:pt>
                <c:pt idx="2596">
                  <c:v>-2.6550000000000011</c:v>
                </c:pt>
                <c:pt idx="2597">
                  <c:v>-2.8049999999999997</c:v>
                </c:pt>
                <c:pt idx="2598">
                  <c:v>0.11500000000000199</c:v>
                </c:pt>
                <c:pt idx="2599">
                  <c:v>-4.49999999999946E-2</c:v>
                </c:pt>
                <c:pt idx="2600">
                  <c:v>-2.2449999999999974</c:v>
                </c:pt>
                <c:pt idx="2601">
                  <c:v>-4.4450000000000003</c:v>
                </c:pt>
                <c:pt idx="2602">
                  <c:v>-3.5749999999999957</c:v>
                </c:pt>
                <c:pt idx="2603">
                  <c:v>-1.6849999999999952</c:v>
                </c:pt>
                <c:pt idx="2604">
                  <c:v>-1.8350000000000009</c:v>
                </c:pt>
                <c:pt idx="2605">
                  <c:v>-1.9949999999999974</c:v>
                </c:pt>
                <c:pt idx="2606">
                  <c:v>-1.125</c:v>
                </c:pt>
                <c:pt idx="2607">
                  <c:v>-0.24499999999999744</c:v>
                </c:pt>
                <c:pt idx="2608">
                  <c:v>0.625</c:v>
                </c:pt>
                <c:pt idx="2609">
                  <c:v>0.46500000000000341</c:v>
                </c:pt>
                <c:pt idx="2610">
                  <c:v>-0.71499999999999631</c:v>
                </c:pt>
                <c:pt idx="2611">
                  <c:v>-0.86499999999999488</c:v>
                </c:pt>
                <c:pt idx="2612">
                  <c:v>5.000000000002558E-3</c:v>
                </c:pt>
                <c:pt idx="2613">
                  <c:v>0.875</c:v>
                </c:pt>
                <c:pt idx="2614">
                  <c:v>-0.30499999999999972</c:v>
                </c:pt>
                <c:pt idx="2615">
                  <c:v>-2.5049999999999955</c:v>
                </c:pt>
                <c:pt idx="2616">
                  <c:v>-2.6649999999999991</c:v>
                </c:pt>
                <c:pt idx="2617">
                  <c:v>-2.8149999999999977</c:v>
                </c:pt>
                <c:pt idx="2618">
                  <c:v>-2.9750000000000014</c:v>
                </c:pt>
                <c:pt idx="2619">
                  <c:v>-2.1049999999999969</c:v>
                </c:pt>
                <c:pt idx="2620">
                  <c:v>-2.2549999999999955</c:v>
                </c:pt>
                <c:pt idx="2621">
                  <c:v>-1.384999999999998</c:v>
                </c:pt>
                <c:pt idx="2622">
                  <c:v>-1.5349999999999966</c:v>
                </c:pt>
                <c:pt idx="2623">
                  <c:v>-1.6950000000000003</c:v>
                </c:pt>
                <c:pt idx="2624">
                  <c:v>-1.8449999999999989</c:v>
                </c:pt>
                <c:pt idx="2625">
                  <c:v>-0.97500000000000142</c:v>
                </c:pt>
                <c:pt idx="2626">
                  <c:v>-1.134999999999998</c:v>
                </c:pt>
                <c:pt idx="2627">
                  <c:v>-1.2849999999999966</c:v>
                </c:pt>
                <c:pt idx="2628">
                  <c:v>-0.41499999999999915</c:v>
                </c:pt>
                <c:pt idx="2629">
                  <c:v>-0.56499999999999773</c:v>
                </c:pt>
                <c:pt idx="2630">
                  <c:v>-1.7449999999999974</c:v>
                </c:pt>
                <c:pt idx="2631">
                  <c:v>-0.875</c:v>
                </c:pt>
                <c:pt idx="2632">
                  <c:v>-1.0349999999999966</c:v>
                </c:pt>
                <c:pt idx="2633">
                  <c:v>-1.1849999999999952</c:v>
                </c:pt>
                <c:pt idx="2634">
                  <c:v>-2.3649999999999949</c:v>
                </c:pt>
                <c:pt idx="2635">
                  <c:v>-2.5150000000000006</c:v>
                </c:pt>
                <c:pt idx="2636">
                  <c:v>-1.644999999999996</c:v>
                </c:pt>
                <c:pt idx="2637">
                  <c:v>-1.8049999999999997</c:v>
                </c:pt>
                <c:pt idx="2638">
                  <c:v>-0.93499999999999517</c:v>
                </c:pt>
                <c:pt idx="2639">
                  <c:v>-2.1149999999999949</c:v>
                </c:pt>
                <c:pt idx="2640">
                  <c:v>-1.2349999999999994</c:v>
                </c:pt>
                <c:pt idx="2641">
                  <c:v>-0.36499999999999488</c:v>
                </c:pt>
                <c:pt idx="2642">
                  <c:v>0.50500000000000256</c:v>
                </c:pt>
                <c:pt idx="2643">
                  <c:v>0.34499999999999886</c:v>
                </c:pt>
                <c:pt idx="2644">
                  <c:v>-0.83500000000000085</c:v>
                </c:pt>
                <c:pt idx="2645">
                  <c:v>-2.0150000000000006</c:v>
                </c:pt>
                <c:pt idx="2646">
                  <c:v>-2.1649999999999991</c:v>
                </c:pt>
                <c:pt idx="2647">
                  <c:v>-3.3449999999999989</c:v>
                </c:pt>
                <c:pt idx="2648">
                  <c:v>-2.4750000000000014</c:v>
                </c:pt>
                <c:pt idx="2649">
                  <c:v>-1.6049999999999969</c:v>
                </c:pt>
                <c:pt idx="2650">
                  <c:v>-0.73499999999999943</c:v>
                </c:pt>
                <c:pt idx="2651">
                  <c:v>1.1650000000000063</c:v>
                </c:pt>
                <c:pt idx="2652">
                  <c:v>-1.0449999999999946</c:v>
                </c:pt>
                <c:pt idx="2653">
                  <c:v>-2.2149999999999963</c:v>
                </c:pt>
                <c:pt idx="2654">
                  <c:v>-3.394999999999996</c:v>
                </c:pt>
                <c:pt idx="2655">
                  <c:v>-2.5249999999999986</c:v>
                </c:pt>
                <c:pt idx="2656">
                  <c:v>-0.63499999999999801</c:v>
                </c:pt>
                <c:pt idx="2657">
                  <c:v>-0.78499999999999659</c:v>
                </c:pt>
                <c:pt idx="2658">
                  <c:v>-1.9649999999999963</c:v>
                </c:pt>
                <c:pt idx="2659">
                  <c:v>-2.1149999999999949</c:v>
                </c:pt>
                <c:pt idx="2660">
                  <c:v>-1.2449999999999974</c:v>
                </c:pt>
                <c:pt idx="2661">
                  <c:v>-1.4050000000000011</c:v>
                </c:pt>
                <c:pt idx="2662">
                  <c:v>-1.5549999999999997</c:v>
                </c:pt>
                <c:pt idx="2663">
                  <c:v>-1.7149999999999963</c:v>
                </c:pt>
                <c:pt idx="2664">
                  <c:v>-0.84499999999999886</c:v>
                </c:pt>
                <c:pt idx="2665">
                  <c:v>-0.99499999999999744</c:v>
                </c:pt>
                <c:pt idx="2666">
                  <c:v>-0.125</c:v>
                </c:pt>
                <c:pt idx="2667">
                  <c:v>-2.3249999999999957</c:v>
                </c:pt>
                <c:pt idx="2668">
                  <c:v>-3.5049999999999955</c:v>
                </c:pt>
                <c:pt idx="2669">
                  <c:v>-3.6649999999999991</c:v>
                </c:pt>
                <c:pt idx="2670">
                  <c:v>-1.7650000000000006</c:v>
                </c:pt>
                <c:pt idx="2671">
                  <c:v>0.125</c:v>
                </c:pt>
                <c:pt idx="2672">
                  <c:v>-1.0449999999999946</c:v>
                </c:pt>
                <c:pt idx="2673">
                  <c:v>-2.2250000000000014</c:v>
                </c:pt>
                <c:pt idx="2674">
                  <c:v>-3.4050000000000011</c:v>
                </c:pt>
                <c:pt idx="2675">
                  <c:v>-3.5649999999999977</c:v>
                </c:pt>
                <c:pt idx="2676">
                  <c:v>-3.7149999999999963</c:v>
                </c:pt>
                <c:pt idx="2677">
                  <c:v>-3.875</c:v>
                </c:pt>
                <c:pt idx="2678">
                  <c:v>-3.0049999999999955</c:v>
                </c:pt>
                <c:pt idx="2679">
                  <c:v>-2.125</c:v>
                </c:pt>
                <c:pt idx="2680">
                  <c:v>-1.2549999999999955</c:v>
                </c:pt>
                <c:pt idx="2681">
                  <c:v>-1.4149999999999991</c:v>
                </c:pt>
                <c:pt idx="2682">
                  <c:v>-1.5649999999999977</c:v>
                </c:pt>
                <c:pt idx="2683">
                  <c:v>-1.7250000000000014</c:v>
                </c:pt>
                <c:pt idx="2684">
                  <c:v>-3.9249999999999972</c:v>
                </c:pt>
                <c:pt idx="2685">
                  <c:v>-5.1049999999999969</c:v>
                </c:pt>
                <c:pt idx="2686">
                  <c:v>-5.2549999999999955</c:v>
                </c:pt>
                <c:pt idx="2687">
                  <c:v>-4.384999999999998</c:v>
                </c:pt>
                <c:pt idx="2688">
                  <c:v>-3.5150000000000006</c:v>
                </c:pt>
                <c:pt idx="2689">
                  <c:v>-3.6749999999999972</c:v>
                </c:pt>
                <c:pt idx="2690">
                  <c:v>-4.8549999999999969</c:v>
                </c:pt>
                <c:pt idx="2691">
                  <c:v>-5.0049999999999955</c:v>
                </c:pt>
                <c:pt idx="2692">
                  <c:v>-4.134999999999998</c:v>
                </c:pt>
                <c:pt idx="2693">
                  <c:v>-3.2650000000000006</c:v>
                </c:pt>
                <c:pt idx="2694">
                  <c:v>-3.4149999999999991</c:v>
                </c:pt>
                <c:pt idx="2695">
                  <c:v>-3.5749999999999957</c:v>
                </c:pt>
                <c:pt idx="2696">
                  <c:v>-3.7250000000000014</c:v>
                </c:pt>
                <c:pt idx="2697">
                  <c:v>-3.884999999999998</c:v>
                </c:pt>
                <c:pt idx="2698">
                  <c:v>-4.0349999999999966</c:v>
                </c:pt>
                <c:pt idx="2699">
                  <c:v>-5.2149999999999963</c:v>
                </c:pt>
                <c:pt idx="2700">
                  <c:v>-4.3449999999999989</c:v>
                </c:pt>
                <c:pt idx="2701">
                  <c:v>-3.4750000000000014</c:v>
                </c:pt>
                <c:pt idx="2702">
                  <c:v>-2.6049999999999969</c:v>
                </c:pt>
                <c:pt idx="2703">
                  <c:v>-2.7549999999999955</c:v>
                </c:pt>
                <c:pt idx="2704">
                  <c:v>-4.9649999999999963</c:v>
                </c:pt>
                <c:pt idx="2705">
                  <c:v>-6.134999999999998</c:v>
                </c:pt>
                <c:pt idx="2706">
                  <c:v>-7.3149999999999977</c:v>
                </c:pt>
                <c:pt idx="2707">
                  <c:v>-8.4949999999999974</c:v>
                </c:pt>
                <c:pt idx="2708">
                  <c:v>-7.625</c:v>
                </c:pt>
                <c:pt idx="2709">
                  <c:v>-5.7349999999999994</c:v>
                </c:pt>
                <c:pt idx="2710">
                  <c:v>-4.8649999999999949</c:v>
                </c:pt>
                <c:pt idx="2711">
                  <c:v>-5.0150000000000006</c:v>
                </c:pt>
                <c:pt idx="2712">
                  <c:v>-6.1950000000000003</c:v>
                </c:pt>
                <c:pt idx="2713">
                  <c:v>-5.3249999999999957</c:v>
                </c:pt>
                <c:pt idx="2714">
                  <c:v>-4.4549999999999983</c:v>
                </c:pt>
                <c:pt idx="2715">
                  <c:v>-4.6049999999999969</c:v>
                </c:pt>
                <c:pt idx="2716">
                  <c:v>-5.7849999999999966</c:v>
                </c:pt>
                <c:pt idx="2717">
                  <c:v>-6.9649999999999963</c:v>
                </c:pt>
                <c:pt idx="2718">
                  <c:v>-6.0949999999999989</c:v>
                </c:pt>
                <c:pt idx="2719">
                  <c:v>-5.2249999999999943</c:v>
                </c:pt>
                <c:pt idx="2720">
                  <c:v>-6.4050000000000011</c:v>
                </c:pt>
                <c:pt idx="2721">
                  <c:v>-8.6049999999999969</c:v>
                </c:pt>
                <c:pt idx="2722">
                  <c:v>-8.7650000000000006</c:v>
                </c:pt>
                <c:pt idx="2723">
                  <c:v>-7.894999999999996</c:v>
                </c:pt>
                <c:pt idx="2724">
                  <c:v>-7.0249999999999986</c:v>
                </c:pt>
                <c:pt idx="2725">
                  <c:v>-8.1950000000000003</c:v>
                </c:pt>
                <c:pt idx="2726">
                  <c:v>-9.375</c:v>
                </c:pt>
                <c:pt idx="2727">
                  <c:v>-9.5349999999999966</c:v>
                </c:pt>
                <c:pt idx="2728">
                  <c:v>-9.6849999999999952</c:v>
                </c:pt>
                <c:pt idx="2729">
                  <c:v>-9.8449999999999989</c:v>
                </c:pt>
                <c:pt idx="2730">
                  <c:v>-8.9749999999999943</c:v>
                </c:pt>
                <c:pt idx="2731">
                  <c:v>-8.0949999999999989</c:v>
                </c:pt>
                <c:pt idx="2732">
                  <c:v>-6.2049999999999983</c:v>
                </c:pt>
                <c:pt idx="2733">
                  <c:v>-6.3549999999999969</c:v>
                </c:pt>
                <c:pt idx="2734">
                  <c:v>-7.5349999999999966</c:v>
                </c:pt>
                <c:pt idx="2735">
                  <c:v>-9.7449999999999974</c:v>
                </c:pt>
                <c:pt idx="2736">
                  <c:v>-10.924999999999997</c:v>
                </c:pt>
                <c:pt idx="2737">
                  <c:v>-11.074999999999996</c:v>
                </c:pt>
                <c:pt idx="2738">
                  <c:v>-10.204999999999998</c:v>
                </c:pt>
                <c:pt idx="2739">
                  <c:v>-11.384999999999998</c:v>
                </c:pt>
                <c:pt idx="2740">
                  <c:v>-11.534999999999997</c:v>
                </c:pt>
                <c:pt idx="2741">
                  <c:v>-10.664999999999999</c:v>
                </c:pt>
                <c:pt idx="2742">
                  <c:v>-11.844999999999999</c:v>
                </c:pt>
                <c:pt idx="2743">
                  <c:v>-13.024999999999999</c:v>
                </c:pt>
                <c:pt idx="2744">
                  <c:v>-13.185000000000002</c:v>
                </c:pt>
                <c:pt idx="2745">
                  <c:v>-12.305</c:v>
                </c:pt>
                <c:pt idx="2746">
                  <c:v>-10.414999999999999</c:v>
                </c:pt>
                <c:pt idx="2747">
                  <c:v>-11.594999999999999</c:v>
                </c:pt>
                <c:pt idx="2748">
                  <c:v>-12.774999999999999</c:v>
                </c:pt>
                <c:pt idx="2749">
                  <c:v>-11.905000000000001</c:v>
                </c:pt>
                <c:pt idx="2750">
                  <c:v>-11.034999999999997</c:v>
                </c:pt>
                <c:pt idx="2751">
                  <c:v>-10.155000000000001</c:v>
                </c:pt>
                <c:pt idx="2752">
                  <c:v>-12.364999999999995</c:v>
                </c:pt>
                <c:pt idx="2753">
                  <c:v>-13.545000000000002</c:v>
                </c:pt>
                <c:pt idx="2754">
                  <c:v>-13.695</c:v>
                </c:pt>
                <c:pt idx="2755">
                  <c:v>-11.805</c:v>
                </c:pt>
                <c:pt idx="2756">
                  <c:v>-10.935000000000002</c:v>
                </c:pt>
                <c:pt idx="2757">
                  <c:v>-14.164999999999999</c:v>
                </c:pt>
                <c:pt idx="2758">
                  <c:v>-16.364999999999995</c:v>
                </c:pt>
                <c:pt idx="2759">
                  <c:v>-17.545000000000002</c:v>
                </c:pt>
                <c:pt idx="2760">
                  <c:v>-14.625</c:v>
                </c:pt>
                <c:pt idx="2761">
                  <c:v>-13.754999999999995</c:v>
                </c:pt>
                <c:pt idx="2762">
                  <c:v>-14.935000000000002</c:v>
                </c:pt>
                <c:pt idx="2763">
                  <c:v>-17.134999999999998</c:v>
                </c:pt>
                <c:pt idx="2764">
                  <c:v>-18.314999999999998</c:v>
                </c:pt>
                <c:pt idx="2765">
                  <c:v>-17.445</c:v>
                </c:pt>
                <c:pt idx="2766">
                  <c:v>-17.594999999999999</c:v>
                </c:pt>
                <c:pt idx="2767">
                  <c:v>-18.774999999999999</c:v>
                </c:pt>
                <c:pt idx="2768">
                  <c:v>-18.935000000000002</c:v>
                </c:pt>
                <c:pt idx="2769">
                  <c:v>-19.084999999999994</c:v>
                </c:pt>
                <c:pt idx="2770">
                  <c:v>-18.214999999999996</c:v>
                </c:pt>
                <c:pt idx="2771">
                  <c:v>-17.344999999999999</c:v>
                </c:pt>
                <c:pt idx="2772">
                  <c:v>-17.494999999999997</c:v>
                </c:pt>
                <c:pt idx="2773">
                  <c:v>-16.625</c:v>
                </c:pt>
                <c:pt idx="2774">
                  <c:v>-17.805</c:v>
                </c:pt>
                <c:pt idx="2775">
                  <c:v>-17.964999999999996</c:v>
                </c:pt>
                <c:pt idx="2776">
                  <c:v>-18.114999999999995</c:v>
                </c:pt>
                <c:pt idx="2777">
                  <c:v>-18.274999999999999</c:v>
                </c:pt>
                <c:pt idx="2778">
                  <c:v>-19.444999999999993</c:v>
                </c:pt>
                <c:pt idx="2779">
                  <c:v>-21.655000000000001</c:v>
                </c:pt>
                <c:pt idx="2780">
                  <c:v>-23.854999999999997</c:v>
                </c:pt>
                <c:pt idx="2781">
                  <c:v>-22.984999999999999</c:v>
                </c:pt>
                <c:pt idx="2782">
                  <c:v>-22.114999999999995</c:v>
                </c:pt>
                <c:pt idx="2783">
                  <c:v>-21.244999999999997</c:v>
                </c:pt>
                <c:pt idx="2784">
                  <c:v>-23.454999999999998</c:v>
                </c:pt>
                <c:pt idx="2785">
                  <c:v>-23.604999999999997</c:v>
                </c:pt>
                <c:pt idx="2786">
                  <c:v>-22.734999999999999</c:v>
                </c:pt>
                <c:pt idx="2787">
                  <c:v>-22.884999999999998</c:v>
                </c:pt>
                <c:pt idx="2788">
                  <c:v>-23.045000000000002</c:v>
                </c:pt>
                <c:pt idx="2789">
                  <c:v>-24.224999999999994</c:v>
                </c:pt>
                <c:pt idx="2790">
                  <c:v>-24.375</c:v>
                </c:pt>
                <c:pt idx="2791">
                  <c:v>-23.504999999999995</c:v>
                </c:pt>
                <c:pt idx="2792">
                  <c:v>-22.634999999999998</c:v>
                </c:pt>
                <c:pt idx="2793">
                  <c:v>-21.765000000000001</c:v>
                </c:pt>
                <c:pt idx="2794">
                  <c:v>-23.964999999999996</c:v>
                </c:pt>
                <c:pt idx="2795">
                  <c:v>-25.144999999999996</c:v>
                </c:pt>
                <c:pt idx="2796">
                  <c:v>-26.325000000000003</c:v>
                </c:pt>
                <c:pt idx="2797">
                  <c:v>-26.484999999999999</c:v>
                </c:pt>
                <c:pt idx="2798">
                  <c:v>-27.655000000000001</c:v>
                </c:pt>
                <c:pt idx="2799">
                  <c:v>-28.834999999999994</c:v>
                </c:pt>
                <c:pt idx="2800">
                  <c:v>-28.994999999999997</c:v>
                </c:pt>
                <c:pt idx="2801">
                  <c:v>-28.125</c:v>
                </c:pt>
                <c:pt idx="2802">
                  <c:v>-28.274999999999999</c:v>
                </c:pt>
                <c:pt idx="2803">
                  <c:v>-28.435000000000002</c:v>
                </c:pt>
                <c:pt idx="2804">
                  <c:v>-28.584999999999994</c:v>
                </c:pt>
                <c:pt idx="2805">
                  <c:v>-26.685000000000002</c:v>
                </c:pt>
                <c:pt idx="2806">
                  <c:v>-25.814999999999998</c:v>
                </c:pt>
                <c:pt idx="2807">
                  <c:v>-26.994999999999997</c:v>
                </c:pt>
                <c:pt idx="2808">
                  <c:v>-27.155000000000001</c:v>
                </c:pt>
                <c:pt idx="2809">
                  <c:v>-29.354999999999997</c:v>
                </c:pt>
                <c:pt idx="2810">
                  <c:v>-30.534999999999997</c:v>
                </c:pt>
                <c:pt idx="2811">
                  <c:v>-32.734999999999999</c:v>
                </c:pt>
                <c:pt idx="2812">
                  <c:v>-32.894999999999996</c:v>
                </c:pt>
                <c:pt idx="2813">
                  <c:v>-33.045000000000002</c:v>
                </c:pt>
                <c:pt idx="2814">
                  <c:v>-32.174999999999997</c:v>
                </c:pt>
                <c:pt idx="2815">
                  <c:v>-33.354999999999997</c:v>
                </c:pt>
                <c:pt idx="2816">
                  <c:v>-34.534999999999997</c:v>
                </c:pt>
                <c:pt idx="2817">
                  <c:v>-35.714999999999996</c:v>
                </c:pt>
                <c:pt idx="2818">
                  <c:v>-34.844999999999999</c:v>
                </c:pt>
                <c:pt idx="2819">
                  <c:v>-33.975000000000001</c:v>
                </c:pt>
                <c:pt idx="2820">
                  <c:v>-34.125</c:v>
                </c:pt>
                <c:pt idx="2821">
                  <c:v>-34.284999999999997</c:v>
                </c:pt>
                <c:pt idx="2822">
                  <c:v>-34.434999999999995</c:v>
                </c:pt>
                <c:pt idx="2823">
                  <c:v>-32.545000000000002</c:v>
                </c:pt>
                <c:pt idx="2824">
                  <c:v>-32.694999999999993</c:v>
                </c:pt>
                <c:pt idx="2825">
                  <c:v>-32.844999999999999</c:v>
                </c:pt>
                <c:pt idx="2826">
                  <c:v>-34.024999999999999</c:v>
                </c:pt>
                <c:pt idx="2827">
                  <c:v>-35.204999999999998</c:v>
                </c:pt>
                <c:pt idx="2828">
                  <c:v>-36.384999999999998</c:v>
                </c:pt>
                <c:pt idx="2829">
                  <c:v>-38.594999999999999</c:v>
                </c:pt>
                <c:pt idx="2830">
                  <c:v>-40.794999999999995</c:v>
                </c:pt>
                <c:pt idx="2831">
                  <c:v>-41.975000000000001</c:v>
                </c:pt>
                <c:pt idx="2832">
                  <c:v>-41.104999999999997</c:v>
                </c:pt>
                <c:pt idx="2833">
                  <c:v>-40.234999999999999</c:v>
                </c:pt>
                <c:pt idx="2834">
                  <c:v>-40.384999999999998</c:v>
                </c:pt>
                <c:pt idx="2835">
                  <c:v>-41.564999999999998</c:v>
                </c:pt>
                <c:pt idx="2836">
                  <c:v>-40.695</c:v>
                </c:pt>
                <c:pt idx="2837">
                  <c:v>-39.824999999999996</c:v>
                </c:pt>
                <c:pt idx="2838">
                  <c:v>-38.954999999999998</c:v>
                </c:pt>
                <c:pt idx="2839">
                  <c:v>-40.134999999999998</c:v>
                </c:pt>
                <c:pt idx="2840">
                  <c:v>-42.335000000000001</c:v>
                </c:pt>
                <c:pt idx="2841">
                  <c:v>-43.515000000000001</c:v>
                </c:pt>
                <c:pt idx="2842">
                  <c:v>-42.644999999999996</c:v>
                </c:pt>
                <c:pt idx="2843">
                  <c:v>-40.754999999999995</c:v>
                </c:pt>
                <c:pt idx="2844">
                  <c:v>-40.905000000000001</c:v>
                </c:pt>
                <c:pt idx="2845">
                  <c:v>-43.104999999999997</c:v>
                </c:pt>
                <c:pt idx="2846">
                  <c:v>-45.314999999999998</c:v>
                </c:pt>
                <c:pt idx="2847">
                  <c:v>-46.494999999999997</c:v>
                </c:pt>
                <c:pt idx="2848">
                  <c:v>-45.625</c:v>
                </c:pt>
                <c:pt idx="2849">
                  <c:v>-44.754999999999995</c:v>
                </c:pt>
                <c:pt idx="2850">
                  <c:v>-45.934999999999995</c:v>
                </c:pt>
                <c:pt idx="2851">
                  <c:v>-47.104999999999997</c:v>
                </c:pt>
                <c:pt idx="2852">
                  <c:v>-49.314999999999998</c:v>
                </c:pt>
                <c:pt idx="2853">
                  <c:v>-47.414999999999999</c:v>
                </c:pt>
                <c:pt idx="2854">
                  <c:v>-46.544999999999995</c:v>
                </c:pt>
                <c:pt idx="2855">
                  <c:v>-45.674999999999997</c:v>
                </c:pt>
                <c:pt idx="2856">
                  <c:v>-46.854999999999997</c:v>
                </c:pt>
                <c:pt idx="2857">
                  <c:v>-48.034999999999997</c:v>
                </c:pt>
                <c:pt idx="2858">
                  <c:v>-47.164999999999999</c:v>
                </c:pt>
                <c:pt idx="2859">
                  <c:v>-47.314999999999998</c:v>
                </c:pt>
                <c:pt idx="2860">
                  <c:v>-48.494999999999997</c:v>
                </c:pt>
                <c:pt idx="2861">
                  <c:v>-51.725000000000001</c:v>
                </c:pt>
                <c:pt idx="2862">
                  <c:v>-53.934999999999995</c:v>
                </c:pt>
                <c:pt idx="2863">
                  <c:v>-52.034999999999997</c:v>
                </c:pt>
                <c:pt idx="2864">
                  <c:v>-49.114999999999995</c:v>
                </c:pt>
                <c:pt idx="2865">
                  <c:v>-49.265000000000001</c:v>
                </c:pt>
                <c:pt idx="2866">
                  <c:v>-52.494999999999997</c:v>
                </c:pt>
                <c:pt idx="2867">
                  <c:v>-54.704999999999998</c:v>
                </c:pt>
                <c:pt idx="2868">
                  <c:v>-53.835000000000001</c:v>
                </c:pt>
                <c:pt idx="2869">
                  <c:v>-52.964999999999996</c:v>
                </c:pt>
                <c:pt idx="2870">
                  <c:v>-53.114999999999995</c:v>
                </c:pt>
                <c:pt idx="2871">
                  <c:v>-55.314999999999998</c:v>
                </c:pt>
                <c:pt idx="2872">
                  <c:v>-55.475000000000001</c:v>
                </c:pt>
                <c:pt idx="2873">
                  <c:v>-54.604999999999997</c:v>
                </c:pt>
                <c:pt idx="2874">
                  <c:v>-52.704999999999998</c:v>
                </c:pt>
                <c:pt idx="2875">
                  <c:v>-53.884999999999998</c:v>
                </c:pt>
                <c:pt idx="2876">
                  <c:v>-55.064999999999998</c:v>
                </c:pt>
                <c:pt idx="2877">
                  <c:v>-56.244999999999997</c:v>
                </c:pt>
                <c:pt idx="2878">
                  <c:v>-54.344999999999999</c:v>
                </c:pt>
                <c:pt idx="2879">
                  <c:v>-53.475000000000001</c:v>
                </c:pt>
                <c:pt idx="2880">
                  <c:v>-55.684999999999995</c:v>
                </c:pt>
                <c:pt idx="2881">
                  <c:v>-57.884999999999998</c:v>
                </c:pt>
                <c:pt idx="2882">
                  <c:v>-58.044999999999995</c:v>
                </c:pt>
                <c:pt idx="2883">
                  <c:v>-57.174999999999997</c:v>
                </c:pt>
                <c:pt idx="2884">
                  <c:v>-56.294999999999995</c:v>
                </c:pt>
                <c:pt idx="2885">
                  <c:v>-57.475000000000001</c:v>
                </c:pt>
                <c:pt idx="2886">
                  <c:v>-57.634999999999998</c:v>
                </c:pt>
                <c:pt idx="2887">
                  <c:v>-57.784999999999997</c:v>
                </c:pt>
                <c:pt idx="2888">
                  <c:v>-56.914999999999999</c:v>
                </c:pt>
                <c:pt idx="2889">
                  <c:v>-57.074999999999996</c:v>
                </c:pt>
                <c:pt idx="2890">
                  <c:v>-59.274999999999999</c:v>
                </c:pt>
                <c:pt idx="2891">
                  <c:v>-60.454999999999998</c:v>
                </c:pt>
                <c:pt idx="2892">
                  <c:v>-60.604999999999997</c:v>
                </c:pt>
                <c:pt idx="2893">
                  <c:v>-58.714999999999996</c:v>
                </c:pt>
                <c:pt idx="2894">
                  <c:v>-57.844999999999999</c:v>
                </c:pt>
                <c:pt idx="2895">
                  <c:v>-57.994999999999997</c:v>
                </c:pt>
                <c:pt idx="2896">
                  <c:v>-59.174999999999997</c:v>
                </c:pt>
                <c:pt idx="2897">
                  <c:v>-59.335000000000001</c:v>
                </c:pt>
                <c:pt idx="2898">
                  <c:v>-58.454999999999998</c:v>
                </c:pt>
                <c:pt idx="2899">
                  <c:v>-58.614999999999995</c:v>
                </c:pt>
                <c:pt idx="2900">
                  <c:v>-60.814999999999998</c:v>
                </c:pt>
                <c:pt idx="2901">
                  <c:v>-61.994999999999997</c:v>
                </c:pt>
                <c:pt idx="2902">
                  <c:v>-62.155000000000001</c:v>
                </c:pt>
                <c:pt idx="2903">
                  <c:v>-59.234999999999999</c:v>
                </c:pt>
                <c:pt idx="2904">
                  <c:v>-58.354999999999997</c:v>
                </c:pt>
                <c:pt idx="2905">
                  <c:v>-59.534999999999997</c:v>
                </c:pt>
                <c:pt idx="2906">
                  <c:v>-61.744999999999997</c:v>
                </c:pt>
                <c:pt idx="2907">
                  <c:v>-62.924999999999997</c:v>
                </c:pt>
                <c:pt idx="2908">
                  <c:v>-61.024999999999999</c:v>
                </c:pt>
                <c:pt idx="2909">
                  <c:v>-60.155000000000001</c:v>
                </c:pt>
                <c:pt idx="2910">
                  <c:v>-60.314999999999998</c:v>
                </c:pt>
                <c:pt idx="2911">
                  <c:v>-61.484999999999999</c:v>
                </c:pt>
                <c:pt idx="2912">
                  <c:v>-61.644999999999996</c:v>
                </c:pt>
                <c:pt idx="2913">
                  <c:v>-60.774999999999999</c:v>
                </c:pt>
                <c:pt idx="2914">
                  <c:v>-58.875</c:v>
                </c:pt>
                <c:pt idx="2915">
                  <c:v>-59.034999999999997</c:v>
                </c:pt>
                <c:pt idx="2916">
                  <c:v>-58.164999999999999</c:v>
                </c:pt>
                <c:pt idx="2917">
                  <c:v>-57.284999999999997</c:v>
                </c:pt>
                <c:pt idx="2918">
                  <c:v>-57.445</c:v>
                </c:pt>
                <c:pt idx="2919">
                  <c:v>-57.594999999999999</c:v>
                </c:pt>
                <c:pt idx="2920">
                  <c:v>-58.774999999999999</c:v>
                </c:pt>
                <c:pt idx="2921">
                  <c:v>-60.984999999999999</c:v>
                </c:pt>
                <c:pt idx="2922">
                  <c:v>-62.164999999999999</c:v>
                </c:pt>
                <c:pt idx="2923">
                  <c:v>-61.294999999999995</c:v>
                </c:pt>
                <c:pt idx="2924">
                  <c:v>-59.394999999999996</c:v>
                </c:pt>
                <c:pt idx="2925">
                  <c:v>-58.524999999999999</c:v>
                </c:pt>
                <c:pt idx="2926">
                  <c:v>-58.674999999999997</c:v>
                </c:pt>
                <c:pt idx="2927">
                  <c:v>-58.835000000000001</c:v>
                </c:pt>
                <c:pt idx="2928">
                  <c:v>-57.964999999999996</c:v>
                </c:pt>
                <c:pt idx="2929">
                  <c:v>-56.064999999999998</c:v>
                </c:pt>
                <c:pt idx="2930">
                  <c:v>-55.195</c:v>
                </c:pt>
                <c:pt idx="2931">
                  <c:v>-53.294999999999995</c:v>
                </c:pt>
                <c:pt idx="2932">
                  <c:v>-53.454999999999998</c:v>
                </c:pt>
                <c:pt idx="2933">
                  <c:v>-52.585000000000001</c:v>
                </c:pt>
                <c:pt idx="2934">
                  <c:v>-52.734999999999999</c:v>
                </c:pt>
                <c:pt idx="2935">
                  <c:v>-51.864999999999995</c:v>
                </c:pt>
                <c:pt idx="2936">
                  <c:v>-52.015000000000001</c:v>
                </c:pt>
                <c:pt idx="2937">
                  <c:v>-53.195</c:v>
                </c:pt>
                <c:pt idx="2938">
                  <c:v>-52.324999999999996</c:v>
                </c:pt>
                <c:pt idx="2939">
                  <c:v>-51.454999999999998</c:v>
                </c:pt>
                <c:pt idx="2940">
                  <c:v>-51.614999999999995</c:v>
                </c:pt>
                <c:pt idx="2941">
                  <c:v>-52.794999999999995</c:v>
                </c:pt>
                <c:pt idx="2942">
                  <c:v>-53.975000000000001</c:v>
                </c:pt>
                <c:pt idx="2943">
                  <c:v>-52.074999999999996</c:v>
                </c:pt>
                <c:pt idx="2944">
                  <c:v>-50.174999999999997</c:v>
                </c:pt>
                <c:pt idx="2945">
                  <c:v>-48.284999999999997</c:v>
                </c:pt>
                <c:pt idx="2946">
                  <c:v>-47.414999999999999</c:v>
                </c:pt>
                <c:pt idx="2947">
                  <c:v>-46.544999999999995</c:v>
                </c:pt>
                <c:pt idx="2948">
                  <c:v>-44.644999999999996</c:v>
                </c:pt>
                <c:pt idx="2949">
                  <c:v>-43.774999999999999</c:v>
                </c:pt>
                <c:pt idx="2950">
                  <c:v>-44.954999999999998</c:v>
                </c:pt>
                <c:pt idx="2951">
                  <c:v>-46.134999999999998</c:v>
                </c:pt>
                <c:pt idx="2952">
                  <c:v>-46.284999999999997</c:v>
                </c:pt>
                <c:pt idx="2953">
                  <c:v>-45.414999999999999</c:v>
                </c:pt>
                <c:pt idx="2954">
                  <c:v>-43.524999999999999</c:v>
                </c:pt>
                <c:pt idx="2955">
                  <c:v>-43.674999999999997</c:v>
                </c:pt>
                <c:pt idx="2956">
                  <c:v>-43.824999999999996</c:v>
                </c:pt>
                <c:pt idx="2957">
                  <c:v>-45.004999999999995</c:v>
                </c:pt>
                <c:pt idx="2958">
                  <c:v>-44.134999999999998</c:v>
                </c:pt>
                <c:pt idx="2959">
                  <c:v>-42.244999999999997</c:v>
                </c:pt>
                <c:pt idx="2960">
                  <c:v>-40.344999999999999</c:v>
                </c:pt>
                <c:pt idx="2961">
                  <c:v>-39.475000000000001</c:v>
                </c:pt>
                <c:pt idx="2962">
                  <c:v>-38.604999999999997</c:v>
                </c:pt>
                <c:pt idx="2963">
                  <c:v>-36.704999999999998</c:v>
                </c:pt>
                <c:pt idx="2964">
                  <c:v>-35.835000000000001</c:v>
                </c:pt>
                <c:pt idx="2965">
                  <c:v>-33.945</c:v>
                </c:pt>
                <c:pt idx="2966">
                  <c:v>-33.075000000000003</c:v>
                </c:pt>
                <c:pt idx="2967">
                  <c:v>-32.194999999999993</c:v>
                </c:pt>
                <c:pt idx="2968">
                  <c:v>-30.305</c:v>
                </c:pt>
                <c:pt idx="2969">
                  <c:v>-29.435000000000002</c:v>
                </c:pt>
                <c:pt idx="2970">
                  <c:v>-28.564999999999998</c:v>
                </c:pt>
                <c:pt idx="2971">
                  <c:v>-29.744999999999997</c:v>
                </c:pt>
                <c:pt idx="2972">
                  <c:v>-30.924999999999997</c:v>
                </c:pt>
                <c:pt idx="2973">
                  <c:v>-30.055</c:v>
                </c:pt>
                <c:pt idx="2974">
                  <c:v>-29.174999999999997</c:v>
                </c:pt>
                <c:pt idx="2975">
                  <c:v>-28.305</c:v>
                </c:pt>
                <c:pt idx="2976">
                  <c:v>-27.435000000000002</c:v>
                </c:pt>
                <c:pt idx="2977">
                  <c:v>-26.564999999999998</c:v>
                </c:pt>
                <c:pt idx="2978">
                  <c:v>-23.644999999999996</c:v>
                </c:pt>
                <c:pt idx="2979">
                  <c:v>-20.724999999999994</c:v>
                </c:pt>
                <c:pt idx="2980">
                  <c:v>-20.875</c:v>
                </c:pt>
                <c:pt idx="2981">
                  <c:v>-22.055</c:v>
                </c:pt>
                <c:pt idx="2982">
                  <c:v>-22.214999999999996</c:v>
                </c:pt>
                <c:pt idx="2983">
                  <c:v>-19.295000000000002</c:v>
                </c:pt>
                <c:pt idx="2984">
                  <c:v>-15.344999999999999</c:v>
                </c:pt>
                <c:pt idx="2985">
                  <c:v>-14.474999999999994</c:v>
                </c:pt>
                <c:pt idx="2986">
                  <c:v>-15.655000000000001</c:v>
                </c:pt>
                <c:pt idx="2987">
                  <c:v>-16.834999999999994</c:v>
                </c:pt>
                <c:pt idx="2988">
                  <c:v>-14.935000000000002</c:v>
                </c:pt>
                <c:pt idx="2989">
                  <c:v>-13.045000000000002</c:v>
                </c:pt>
                <c:pt idx="2990">
                  <c:v>-11.144999999999996</c:v>
                </c:pt>
                <c:pt idx="2991">
                  <c:v>-12.324999999999996</c:v>
                </c:pt>
                <c:pt idx="2992">
                  <c:v>-11.454999999999998</c:v>
                </c:pt>
                <c:pt idx="2993">
                  <c:v>-9.5549999999999997</c:v>
                </c:pt>
                <c:pt idx="2994">
                  <c:v>-6.634999999999998</c:v>
                </c:pt>
                <c:pt idx="2995">
                  <c:v>-5.7650000000000006</c:v>
                </c:pt>
                <c:pt idx="2996">
                  <c:v>-5.9249999999999972</c:v>
                </c:pt>
                <c:pt idx="2997">
                  <c:v>-7.1049999999999969</c:v>
                </c:pt>
                <c:pt idx="2998">
                  <c:v>-4.1749999999999972</c:v>
                </c:pt>
                <c:pt idx="2999">
                  <c:v>-0.23499999999999943</c:v>
                </c:pt>
                <c:pt idx="3000">
                  <c:v>0.63500000000000512</c:v>
                </c:pt>
                <c:pt idx="3001">
                  <c:v>-1.5649999999999977</c:v>
                </c:pt>
                <c:pt idx="3002">
                  <c:v>-1.7250000000000014</c:v>
                </c:pt>
                <c:pt idx="3003">
                  <c:v>1.1950000000000074</c:v>
                </c:pt>
                <c:pt idx="3004">
                  <c:v>4.125</c:v>
                </c:pt>
                <c:pt idx="3005">
                  <c:v>4.9950000000000045</c:v>
                </c:pt>
                <c:pt idx="3006">
                  <c:v>3.8149999999999977</c:v>
                </c:pt>
                <c:pt idx="3007">
                  <c:v>4.6850000000000023</c:v>
                </c:pt>
                <c:pt idx="3008">
                  <c:v>6.5750000000000028</c:v>
                </c:pt>
                <c:pt idx="3009">
                  <c:v>9.4950000000000045</c:v>
                </c:pt>
                <c:pt idx="3010">
                  <c:v>9.3449999999999989</c:v>
                </c:pt>
                <c:pt idx="3011">
                  <c:v>9.1950000000000074</c:v>
                </c:pt>
                <c:pt idx="3012">
                  <c:v>8.0150000000000006</c:v>
                </c:pt>
                <c:pt idx="3013">
                  <c:v>9.9050000000000011</c:v>
                </c:pt>
                <c:pt idx="3014">
                  <c:v>12.825000000000003</c:v>
                </c:pt>
                <c:pt idx="3015">
                  <c:v>13.695000000000007</c:v>
                </c:pt>
                <c:pt idx="3016">
                  <c:v>14.575000000000003</c:v>
                </c:pt>
                <c:pt idx="3017">
                  <c:v>15.445000000000007</c:v>
                </c:pt>
                <c:pt idx="3018">
                  <c:v>16.314999999999998</c:v>
                </c:pt>
                <c:pt idx="3019">
                  <c:v>17.185000000000002</c:v>
                </c:pt>
                <c:pt idx="3020">
                  <c:v>18.055000000000007</c:v>
                </c:pt>
                <c:pt idx="3021">
                  <c:v>17.894999999999996</c:v>
                </c:pt>
                <c:pt idx="3022">
                  <c:v>19.795000000000002</c:v>
                </c:pt>
                <c:pt idx="3023">
                  <c:v>21.695000000000007</c:v>
                </c:pt>
                <c:pt idx="3024">
                  <c:v>22.564999999999998</c:v>
                </c:pt>
                <c:pt idx="3025">
                  <c:v>23.435000000000002</c:v>
                </c:pt>
                <c:pt idx="3026">
                  <c:v>22.25500000000001</c:v>
                </c:pt>
                <c:pt idx="3027">
                  <c:v>23.125</c:v>
                </c:pt>
                <c:pt idx="3028">
                  <c:v>23.995000000000005</c:v>
                </c:pt>
                <c:pt idx="3029">
                  <c:v>25.894999999999996</c:v>
                </c:pt>
                <c:pt idx="3030">
                  <c:v>26.765000000000001</c:v>
                </c:pt>
                <c:pt idx="3031">
                  <c:v>26.605000000000004</c:v>
                </c:pt>
                <c:pt idx="3032">
                  <c:v>25.424999999999997</c:v>
                </c:pt>
                <c:pt idx="3033">
                  <c:v>25.275000000000006</c:v>
                </c:pt>
                <c:pt idx="3034">
                  <c:v>27.174999999999997</c:v>
                </c:pt>
                <c:pt idx="3035">
                  <c:v>28.045000000000002</c:v>
                </c:pt>
                <c:pt idx="3036">
                  <c:v>29.935000000000002</c:v>
                </c:pt>
                <c:pt idx="3037">
                  <c:v>30.804999999999993</c:v>
                </c:pt>
                <c:pt idx="3038">
                  <c:v>32.704999999999998</c:v>
                </c:pt>
                <c:pt idx="3039">
                  <c:v>35.625</c:v>
                </c:pt>
                <c:pt idx="3040">
                  <c:v>36.495000000000005</c:v>
                </c:pt>
                <c:pt idx="3041">
                  <c:v>37.364999999999995</c:v>
                </c:pt>
                <c:pt idx="3042">
                  <c:v>37.215000000000003</c:v>
                </c:pt>
                <c:pt idx="3043">
                  <c:v>37.054999999999993</c:v>
                </c:pt>
                <c:pt idx="3044">
                  <c:v>37.924999999999997</c:v>
                </c:pt>
                <c:pt idx="3045">
                  <c:v>38.795000000000002</c:v>
                </c:pt>
                <c:pt idx="3046">
                  <c:v>38.644999999999996</c:v>
                </c:pt>
                <c:pt idx="3047">
                  <c:v>37.465000000000003</c:v>
                </c:pt>
                <c:pt idx="3048">
                  <c:v>38.334999999999994</c:v>
                </c:pt>
                <c:pt idx="3049">
                  <c:v>40.234999999999999</c:v>
                </c:pt>
                <c:pt idx="3050">
                  <c:v>41.105000000000004</c:v>
                </c:pt>
                <c:pt idx="3051">
                  <c:v>40.945000000000007</c:v>
                </c:pt>
                <c:pt idx="3052">
                  <c:v>39.765000000000001</c:v>
                </c:pt>
                <c:pt idx="3053">
                  <c:v>41.665000000000006</c:v>
                </c:pt>
                <c:pt idx="3054">
                  <c:v>43.565000000000012</c:v>
                </c:pt>
                <c:pt idx="3055">
                  <c:v>44.435000000000002</c:v>
                </c:pt>
                <c:pt idx="3056">
                  <c:v>44.274999999999991</c:v>
                </c:pt>
                <c:pt idx="3057">
                  <c:v>44.125</c:v>
                </c:pt>
                <c:pt idx="3058">
                  <c:v>46.015000000000001</c:v>
                </c:pt>
                <c:pt idx="3059">
                  <c:v>47.915000000000006</c:v>
                </c:pt>
                <c:pt idx="3060">
                  <c:v>47.765000000000001</c:v>
                </c:pt>
                <c:pt idx="3061">
                  <c:v>46.584999999999994</c:v>
                </c:pt>
                <c:pt idx="3062">
                  <c:v>46.424999999999997</c:v>
                </c:pt>
                <c:pt idx="3063">
                  <c:v>48.325000000000003</c:v>
                </c:pt>
                <c:pt idx="3064">
                  <c:v>49.195000000000007</c:v>
                </c:pt>
                <c:pt idx="3065">
                  <c:v>48.015000000000001</c:v>
                </c:pt>
                <c:pt idx="3066">
                  <c:v>47.864999999999995</c:v>
                </c:pt>
                <c:pt idx="3067">
                  <c:v>47.704999999999998</c:v>
                </c:pt>
                <c:pt idx="3068">
                  <c:v>48.575000000000003</c:v>
                </c:pt>
                <c:pt idx="3069">
                  <c:v>50.475000000000009</c:v>
                </c:pt>
                <c:pt idx="3070">
                  <c:v>51.344999999999999</c:v>
                </c:pt>
                <c:pt idx="3071">
                  <c:v>53.234999999999999</c:v>
                </c:pt>
                <c:pt idx="3072">
                  <c:v>54.114999999999995</c:v>
                </c:pt>
                <c:pt idx="3073">
                  <c:v>52.935000000000002</c:v>
                </c:pt>
                <c:pt idx="3074">
                  <c:v>52.774999999999991</c:v>
                </c:pt>
                <c:pt idx="3075">
                  <c:v>53.644999999999996</c:v>
                </c:pt>
                <c:pt idx="3076">
                  <c:v>53.495000000000005</c:v>
                </c:pt>
                <c:pt idx="3077">
                  <c:v>54.364999999999995</c:v>
                </c:pt>
                <c:pt idx="3078">
                  <c:v>55.234999999999999</c:v>
                </c:pt>
                <c:pt idx="3079">
                  <c:v>55.084999999999994</c:v>
                </c:pt>
                <c:pt idx="3080">
                  <c:v>53.905000000000001</c:v>
                </c:pt>
                <c:pt idx="3081">
                  <c:v>52.725000000000009</c:v>
                </c:pt>
                <c:pt idx="3082">
                  <c:v>52.565000000000012</c:v>
                </c:pt>
                <c:pt idx="3083">
                  <c:v>53.435000000000002</c:v>
                </c:pt>
                <c:pt idx="3084">
                  <c:v>54.304999999999993</c:v>
                </c:pt>
                <c:pt idx="3085">
                  <c:v>55.185000000000002</c:v>
                </c:pt>
                <c:pt idx="3086">
                  <c:v>55.024999999999991</c:v>
                </c:pt>
                <c:pt idx="3087">
                  <c:v>53.844999999999999</c:v>
                </c:pt>
                <c:pt idx="3088">
                  <c:v>54.715000000000003</c:v>
                </c:pt>
                <c:pt idx="3089">
                  <c:v>56.614999999999995</c:v>
                </c:pt>
                <c:pt idx="3090">
                  <c:v>58.50500000000001</c:v>
                </c:pt>
                <c:pt idx="3091">
                  <c:v>59.385000000000005</c:v>
                </c:pt>
                <c:pt idx="3092">
                  <c:v>57.174999999999997</c:v>
                </c:pt>
                <c:pt idx="3093">
                  <c:v>57.024999999999991</c:v>
                </c:pt>
                <c:pt idx="3094">
                  <c:v>57.894999999999996</c:v>
                </c:pt>
                <c:pt idx="3095">
                  <c:v>57.734999999999999</c:v>
                </c:pt>
                <c:pt idx="3096">
                  <c:v>56.554999999999993</c:v>
                </c:pt>
                <c:pt idx="3097">
                  <c:v>55.385000000000005</c:v>
                </c:pt>
                <c:pt idx="3098">
                  <c:v>55.225000000000009</c:v>
                </c:pt>
                <c:pt idx="3099">
                  <c:v>56.094999999999999</c:v>
                </c:pt>
                <c:pt idx="3100">
                  <c:v>55.945000000000007</c:v>
                </c:pt>
                <c:pt idx="3101">
                  <c:v>56.815000000000012</c:v>
                </c:pt>
                <c:pt idx="3102">
                  <c:v>56.655000000000001</c:v>
                </c:pt>
                <c:pt idx="3103">
                  <c:v>57.524999999999991</c:v>
                </c:pt>
                <c:pt idx="3104">
                  <c:v>58.405000000000001</c:v>
                </c:pt>
                <c:pt idx="3105">
                  <c:v>58.245000000000005</c:v>
                </c:pt>
                <c:pt idx="3106">
                  <c:v>57.065000000000012</c:v>
                </c:pt>
                <c:pt idx="3107">
                  <c:v>56.915000000000006</c:v>
                </c:pt>
                <c:pt idx="3108">
                  <c:v>58.804999999999993</c:v>
                </c:pt>
                <c:pt idx="3109">
                  <c:v>59.674999999999997</c:v>
                </c:pt>
                <c:pt idx="3110">
                  <c:v>58.50500000000001</c:v>
                </c:pt>
                <c:pt idx="3111">
                  <c:v>56.295000000000002</c:v>
                </c:pt>
                <c:pt idx="3112">
                  <c:v>55.114999999999995</c:v>
                </c:pt>
                <c:pt idx="3113">
                  <c:v>55.984999999999999</c:v>
                </c:pt>
                <c:pt idx="3114">
                  <c:v>57.885000000000005</c:v>
                </c:pt>
                <c:pt idx="3115">
                  <c:v>58.75500000000001</c:v>
                </c:pt>
                <c:pt idx="3116">
                  <c:v>56.545000000000002</c:v>
                </c:pt>
                <c:pt idx="3117">
                  <c:v>54.344999999999999</c:v>
                </c:pt>
                <c:pt idx="3118">
                  <c:v>54.195000000000007</c:v>
                </c:pt>
                <c:pt idx="3119">
                  <c:v>55.065000000000012</c:v>
                </c:pt>
                <c:pt idx="3120">
                  <c:v>55.935000000000002</c:v>
                </c:pt>
                <c:pt idx="3121">
                  <c:v>55.774999999999991</c:v>
                </c:pt>
                <c:pt idx="3122">
                  <c:v>55.625</c:v>
                </c:pt>
                <c:pt idx="3123">
                  <c:v>55.475000000000009</c:v>
                </c:pt>
                <c:pt idx="3124">
                  <c:v>55.315000000000012</c:v>
                </c:pt>
                <c:pt idx="3125">
                  <c:v>54.135000000000005</c:v>
                </c:pt>
                <c:pt idx="3126">
                  <c:v>52.954999999999998</c:v>
                </c:pt>
                <c:pt idx="3127">
                  <c:v>51.774999999999991</c:v>
                </c:pt>
                <c:pt idx="3128">
                  <c:v>52.644999999999996</c:v>
                </c:pt>
                <c:pt idx="3129">
                  <c:v>53.515000000000001</c:v>
                </c:pt>
                <c:pt idx="3130">
                  <c:v>53.364999999999995</c:v>
                </c:pt>
                <c:pt idx="3131">
                  <c:v>52.185000000000002</c:v>
                </c:pt>
                <c:pt idx="3132">
                  <c:v>49.984999999999999</c:v>
                </c:pt>
                <c:pt idx="3133">
                  <c:v>50.855000000000004</c:v>
                </c:pt>
                <c:pt idx="3134">
                  <c:v>51.725000000000009</c:v>
                </c:pt>
                <c:pt idx="3135">
                  <c:v>51.565000000000012</c:v>
                </c:pt>
                <c:pt idx="3136">
                  <c:v>50.385000000000005</c:v>
                </c:pt>
                <c:pt idx="3137">
                  <c:v>49.215000000000003</c:v>
                </c:pt>
                <c:pt idx="3138">
                  <c:v>49.054999999999993</c:v>
                </c:pt>
                <c:pt idx="3139">
                  <c:v>50.954999999999998</c:v>
                </c:pt>
                <c:pt idx="3140">
                  <c:v>50.795000000000002</c:v>
                </c:pt>
                <c:pt idx="3141">
                  <c:v>48.594999999999999</c:v>
                </c:pt>
                <c:pt idx="3142">
                  <c:v>46.385000000000005</c:v>
                </c:pt>
                <c:pt idx="3143">
                  <c:v>46.234999999999999</c:v>
                </c:pt>
                <c:pt idx="3144">
                  <c:v>48.135000000000005</c:v>
                </c:pt>
                <c:pt idx="3145">
                  <c:v>50.024999999999991</c:v>
                </c:pt>
                <c:pt idx="3146">
                  <c:v>48.844999999999999</c:v>
                </c:pt>
                <c:pt idx="3147">
                  <c:v>47.665000000000006</c:v>
                </c:pt>
                <c:pt idx="3148">
                  <c:v>47.515000000000001</c:v>
                </c:pt>
                <c:pt idx="3149">
                  <c:v>47.355000000000004</c:v>
                </c:pt>
                <c:pt idx="3150">
                  <c:v>46.185000000000002</c:v>
                </c:pt>
                <c:pt idx="3151">
                  <c:v>45.00500000000001</c:v>
                </c:pt>
                <c:pt idx="3152">
                  <c:v>44.844999999999999</c:v>
                </c:pt>
                <c:pt idx="3153">
                  <c:v>44.695000000000007</c:v>
                </c:pt>
                <c:pt idx="3154">
                  <c:v>44.535000000000011</c:v>
                </c:pt>
                <c:pt idx="3155">
                  <c:v>43.355000000000004</c:v>
                </c:pt>
                <c:pt idx="3156">
                  <c:v>41.155000000000001</c:v>
                </c:pt>
                <c:pt idx="3157">
                  <c:v>39.975000000000009</c:v>
                </c:pt>
                <c:pt idx="3158">
                  <c:v>39.825000000000003</c:v>
                </c:pt>
                <c:pt idx="3159">
                  <c:v>41.715000000000003</c:v>
                </c:pt>
                <c:pt idx="3160">
                  <c:v>43.614999999999995</c:v>
                </c:pt>
                <c:pt idx="3161">
                  <c:v>43.454999999999998</c:v>
                </c:pt>
                <c:pt idx="3162">
                  <c:v>41.25500000000001</c:v>
                </c:pt>
                <c:pt idx="3163">
                  <c:v>39.045000000000002</c:v>
                </c:pt>
                <c:pt idx="3164">
                  <c:v>39.924999999999997</c:v>
                </c:pt>
                <c:pt idx="3165">
                  <c:v>41.815000000000012</c:v>
                </c:pt>
                <c:pt idx="3166">
                  <c:v>42.685000000000002</c:v>
                </c:pt>
                <c:pt idx="3167">
                  <c:v>40.484999999999999</c:v>
                </c:pt>
                <c:pt idx="3168">
                  <c:v>38.274999999999991</c:v>
                </c:pt>
                <c:pt idx="3169">
                  <c:v>37.094999999999999</c:v>
                </c:pt>
                <c:pt idx="3170">
                  <c:v>36.945000000000007</c:v>
                </c:pt>
                <c:pt idx="3171">
                  <c:v>35.765000000000001</c:v>
                </c:pt>
                <c:pt idx="3172">
                  <c:v>34.584999999999994</c:v>
                </c:pt>
                <c:pt idx="3173">
                  <c:v>33.405000000000001</c:v>
                </c:pt>
                <c:pt idx="3174">
                  <c:v>33.25500000000001</c:v>
                </c:pt>
                <c:pt idx="3175">
                  <c:v>34.125</c:v>
                </c:pt>
                <c:pt idx="3176">
                  <c:v>34.995000000000005</c:v>
                </c:pt>
                <c:pt idx="3177">
                  <c:v>33.815000000000012</c:v>
                </c:pt>
                <c:pt idx="3178">
                  <c:v>31.614999999999995</c:v>
                </c:pt>
                <c:pt idx="3179">
                  <c:v>32.484999999999999</c:v>
                </c:pt>
                <c:pt idx="3180">
                  <c:v>33.355000000000004</c:v>
                </c:pt>
                <c:pt idx="3181">
                  <c:v>35.245000000000005</c:v>
                </c:pt>
                <c:pt idx="3182">
                  <c:v>33.045000000000002</c:v>
                </c:pt>
                <c:pt idx="3183">
                  <c:v>31.864999999999995</c:v>
                </c:pt>
                <c:pt idx="3184">
                  <c:v>31.715000000000003</c:v>
                </c:pt>
                <c:pt idx="3185">
                  <c:v>31.554999999999993</c:v>
                </c:pt>
                <c:pt idx="3186">
                  <c:v>31.405000000000001</c:v>
                </c:pt>
                <c:pt idx="3187">
                  <c:v>29.195000000000007</c:v>
                </c:pt>
                <c:pt idx="3188">
                  <c:v>26.995000000000005</c:v>
                </c:pt>
                <c:pt idx="3189">
                  <c:v>26.834999999999994</c:v>
                </c:pt>
                <c:pt idx="3190">
                  <c:v>27.704999999999998</c:v>
                </c:pt>
                <c:pt idx="3191">
                  <c:v>27.555000000000007</c:v>
                </c:pt>
                <c:pt idx="3192">
                  <c:v>26.375</c:v>
                </c:pt>
                <c:pt idx="3193">
                  <c:v>25.195000000000007</c:v>
                </c:pt>
                <c:pt idx="3194">
                  <c:v>25.045000000000002</c:v>
                </c:pt>
                <c:pt idx="3195">
                  <c:v>25.915000000000006</c:v>
                </c:pt>
                <c:pt idx="3196">
                  <c:v>25.75500000000001</c:v>
                </c:pt>
                <c:pt idx="3197">
                  <c:v>24.584999999999994</c:v>
                </c:pt>
                <c:pt idx="3198">
                  <c:v>23.405000000000001</c:v>
                </c:pt>
                <c:pt idx="3199">
                  <c:v>23.245000000000005</c:v>
                </c:pt>
                <c:pt idx="3200">
                  <c:v>24.114999999999995</c:v>
                </c:pt>
                <c:pt idx="3201">
                  <c:v>23.965000000000003</c:v>
                </c:pt>
                <c:pt idx="3202">
                  <c:v>21.75500000000001</c:v>
                </c:pt>
                <c:pt idx="3203">
                  <c:v>20.575000000000003</c:v>
                </c:pt>
                <c:pt idx="3204">
                  <c:v>20.424999999999997</c:v>
                </c:pt>
                <c:pt idx="3205">
                  <c:v>21.295000000000002</c:v>
                </c:pt>
                <c:pt idx="3206">
                  <c:v>22.165000000000006</c:v>
                </c:pt>
                <c:pt idx="3207">
                  <c:v>20.984999999999999</c:v>
                </c:pt>
                <c:pt idx="3208">
                  <c:v>19.805000000000007</c:v>
                </c:pt>
                <c:pt idx="3209">
                  <c:v>18.625</c:v>
                </c:pt>
                <c:pt idx="3210">
                  <c:v>17.445000000000007</c:v>
                </c:pt>
                <c:pt idx="3211">
                  <c:v>17.295000000000002</c:v>
                </c:pt>
                <c:pt idx="3212">
                  <c:v>18.165000000000006</c:v>
                </c:pt>
                <c:pt idx="3213">
                  <c:v>18.015000000000001</c:v>
                </c:pt>
                <c:pt idx="3214">
                  <c:v>17.855000000000004</c:v>
                </c:pt>
                <c:pt idx="3215">
                  <c:v>16.674999999999997</c:v>
                </c:pt>
                <c:pt idx="3216">
                  <c:v>15.495000000000005</c:v>
                </c:pt>
                <c:pt idx="3217">
                  <c:v>16.375</c:v>
                </c:pt>
                <c:pt idx="3218">
                  <c:v>16.215000000000003</c:v>
                </c:pt>
                <c:pt idx="3219">
                  <c:v>16.064999999999998</c:v>
                </c:pt>
                <c:pt idx="3220">
                  <c:v>14.885000000000005</c:v>
                </c:pt>
                <c:pt idx="3221">
                  <c:v>15.75500000000001</c:v>
                </c:pt>
                <c:pt idx="3222">
                  <c:v>14.575000000000003</c:v>
                </c:pt>
                <c:pt idx="3223">
                  <c:v>13.394999999999996</c:v>
                </c:pt>
                <c:pt idx="3224">
                  <c:v>12.215000000000003</c:v>
                </c:pt>
                <c:pt idx="3225">
                  <c:v>13.085000000000008</c:v>
                </c:pt>
                <c:pt idx="3226">
                  <c:v>13.954999999999998</c:v>
                </c:pt>
                <c:pt idx="3227">
                  <c:v>13.805000000000007</c:v>
                </c:pt>
                <c:pt idx="3228">
                  <c:v>12.625</c:v>
                </c:pt>
                <c:pt idx="3229">
                  <c:v>11.445000000000007</c:v>
                </c:pt>
                <c:pt idx="3230">
                  <c:v>10.265000000000001</c:v>
                </c:pt>
                <c:pt idx="3231">
                  <c:v>11.135000000000005</c:v>
                </c:pt>
                <c:pt idx="3232">
                  <c:v>9.9549999999999983</c:v>
                </c:pt>
                <c:pt idx="3233">
                  <c:v>8.7750000000000057</c:v>
                </c:pt>
                <c:pt idx="3234">
                  <c:v>9.644999999999996</c:v>
                </c:pt>
                <c:pt idx="3235">
                  <c:v>10.515000000000001</c:v>
                </c:pt>
                <c:pt idx="3236">
                  <c:v>10.364999999999995</c:v>
                </c:pt>
                <c:pt idx="3237">
                  <c:v>9.1850000000000023</c:v>
                </c:pt>
                <c:pt idx="3238">
                  <c:v>8.0050000000000097</c:v>
                </c:pt>
                <c:pt idx="3239">
                  <c:v>7.855000000000004</c:v>
                </c:pt>
                <c:pt idx="3240">
                  <c:v>8.7250000000000085</c:v>
                </c:pt>
                <c:pt idx="3241">
                  <c:v>9.5949999999999989</c:v>
                </c:pt>
                <c:pt idx="3242">
                  <c:v>7.3850000000000051</c:v>
                </c:pt>
                <c:pt idx="3243">
                  <c:v>5.1850000000000023</c:v>
                </c:pt>
                <c:pt idx="3244">
                  <c:v>4.0049999999999955</c:v>
                </c:pt>
                <c:pt idx="3245">
                  <c:v>3.855000000000004</c:v>
                </c:pt>
                <c:pt idx="3246">
                  <c:v>3.6950000000000074</c:v>
                </c:pt>
                <c:pt idx="3247">
                  <c:v>2.5150000000000006</c:v>
                </c:pt>
                <c:pt idx="3248">
                  <c:v>3.3850000000000051</c:v>
                </c:pt>
                <c:pt idx="3249">
                  <c:v>4.2549999999999955</c:v>
                </c:pt>
                <c:pt idx="3250">
                  <c:v>5.125</c:v>
                </c:pt>
                <c:pt idx="3251">
                  <c:v>6.0049999999999955</c:v>
                </c:pt>
                <c:pt idx="3252">
                  <c:v>3.7950000000000017</c:v>
                </c:pt>
                <c:pt idx="3253">
                  <c:v>3.644999999999996</c:v>
                </c:pt>
                <c:pt idx="3254">
                  <c:v>4.5150000000000006</c:v>
                </c:pt>
                <c:pt idx="3255">
                  <c:v>5.3850000000000051</c:v>
                </c:pt>
                <c:pt idx="3256">
                  <c:v>5.2250000000000085</c:v>
                </c:pt>
                <c:pt idx="3257">
                  <c:v>3.0250000000000057</c:v>
                </c:pt>
                <c:pt idx="3258">
                  <c:v>2.875</c:v>
                </c:pt>
                <c:pt idx="3259">
                  <c:v>2.7150000000000034</c:v>
                </c:pt>
                <c:pt idx="3260">
                  <c:v>2.5649999999999977</c:v>
                </c:pt>
                <c:pt idx="3261">
                  <c:v>1.3850000000000051</c:v>
                </c:pt>
                <c:pt idx="3262">
                  <c:v>-0.82499999999999574</c:v>
                </c:pt>
                <c:pt idx="3263">
                  <c:v>-0.97500000000000142</c:v>
                </c:pt>
                <c:pt idx="3264">
                  <c:v>-0.10499999999999687</c:v>
                </c:pt>
                <c:pt idx="3265">
                  <c:v>-0.25499999999999545</c:v>
                </c:pt>
                <c:pt idx="3266">
                  <c:v>-0.41499999999999915</c:v>
                </c:pt>
                <c:pt idx="3267">
                  <c:v>-2.6149999999999949</c:v>
                </c:pt>
                <c:pt idx="3268">
                  <c:v>-1.7449999999999974</c:v>
                </c:pt>
                <c:pt idx="3269">
                  <c:v>0.14500000000000313</c:v>
                </c:pt>
                <c:pt idx="3270">
                  <c:v>1.0250000000000057</c:v>
                </c:pt>
                <c:pt idx="3271">
                  <c:v>0.86500000000000199</c:v>
                </c:pt>
                <c:pt idx="3272">
                  <c:v>-0.31499999999999773</c:v>
                </c:pt>
                <c:pt idx="3273">
                  <c:v>-0.46499999999999631</c:v>
                </c:pt>
                <c:pt idx="3274">
                  <c:v>0.40500000000000114</c:v>
                </c:pt>
                <c:pt idx="3275">
                  <c:v>0.24500000000000455</c:v>
                </c:pt>
                <c:pt idx="3276">
                  <c:v>-0.93499999999999517</c:v>
                </c:pt>
                <c:pt idx="3277">
                  <c:v>-2.1049999999999969</c:v>
                </c:pt>
                <c:pt idx="3278">
                  <c:v>-3.2849999999999966</c:v>
                </c:pt>
                <c:pt idx="3279">
                  <c:v>-2.4149999999999991</c:v>
                </c:pt>
                <c:pt idx="3280">
                  <c:v>-2.5749999999999957</c:v>
                </c:pt>
                <c:pt idx="3281">
                  <c:v>-2.7250000000000014</c:v>
                </c:pt>
                <c:pt idx="3282">
                  <c:v>-3.9050000000000011</c:v>
                </c:pt>
                <c:pt idx="3283">
                  <c:v>-4.0649999999999977</c:v>
                </c:pt>
                <c:pt idx="3284">
                  <c:v>-3.1849999999999952</c:v>
                </c:pt>
                <c:pt idx="3285">
                  <c:v>-2.3149999999999977</c:v>
                </c:pt>
                <c:pt idx="3286">
                  <c:v>-2.4750000000000014</c:v>
                </c:pt>
                <c:pt idx="3287">
                  <c:v>-1.6049999999999969</c:v>
                </c:pt>
                <c:pt idx="3288">
                  <c:v>-0.73499999999999943</c:v>
                </c:pt>
                <c:pt idx="3289">
                  <c:v>-0.88499999999999801</c:v>
                </c:pt>
                <c:pt idx="3290">
                  <c:v>-2.0649999999999977</c:v>
                </c:pt>
                <c:pt idx="3291">
                  <c:v>-2.2149999999999963</c:v>
                </c:pt>
                <c:pt idx="3292">
                  <c:v>-3.394999999999996</c:v>
                </c:pt>
                <c:pt idx="3293">
                  <c:v>-2.5249999999999986</c:v>
                </c:pt>
                <c:pt idx="3294">
                  <c:v>-2.6849999999999952</c:v>
                </c:pt>
                <c:pt idx="3295">
                  <c:v>-3.8649999999999949</c:v>
                </c:pt>
                <c:pt idx="3296">
                  <c:v>-5.0450000000000017</c:v>
                </c:pt>
                <c:pt idx="3297">
                  <c:v>-5.1950000000000003</c:v>
                </c:pt>
                <c:pt idx="3298">
                  <c:v>-5.3449999999999989</c:v>
                </c:pt>
                <c:pt idx="3299">
                  <c:v>-4.4749999999999943</c:v>
                </c:pt>
                <c:pt idx="3300">
                  <c:v>-2.5850000000000009</c:v>
                </c:pt>
                <c:pt idx="3301">
                  <c:v>-1.7149999999999963</c:v>
                </c:pt>
                <c:pt idx="3302">
                  <c:v>-2.894999999999996</c:v>
                </c:pt>
                <c:pt idx="3303">
                  <c:v>-3.0449999999999946</c:v>
                </c:pt>
                <c:pt idx="3304">
                  <c:v>-3.1950000000000003</c:v>
                </c:pt>
                <c:pt idx="3305">
                  <c:v>-4.375</c:v>
                </c:pt>
                <c:pt idx="3306">
                  <c:v>-3.5049999999999955</c:v>
                </c:pt>
                <c:pt idx="3307">
                  <c:v>-3.6649999999999991</c:v>
                </c:pt>
                <c:pt idx="3308">
                  <c:v>-3.8149999999999977</c:v>
                </c:pt>
                <c:pt idx="3309">
                  <c:v>-3.9749999999999943</c:v>
                </c:pt>
                <c:pt idx="3310">
                  <c:v>-4.125</c:v>
                </c:pt>
                <c:pt idx="3311">
                  <c:v>-5.3049999999999997</c:v>
                </c:pt>
                <c:pt idx="3312">
                  <c:v>-5.4549999999999983</c:v>
                </c:pt>
                <c:pt idx="3313">
                  <c:v>-6.634999999999998</c:v>
                </c:pt>
                <c:pt idx="3314">
                  <c:v>-5.7650000000000006</c:v>
                </c:pt>
                <c:pt idx="3315">
                  <c:v>-5.9249999999999972</c:v>
                </c:pt>
                <c:pt idx="3316">
                  <c:v>-5.0450000000000017</c:v>
                </c:pt>
                <c:pt idx="3317">
                  <c:v>-6.2249999999999943</c:v>
                </c:pt>
                <c:pt idx="3318">
                  <c:v>-5.3549999999999969</c:v>
                </c:pt>
                <c:pt idx="3319">
                  <c:v>-3.4649999999999963</c:v>
                </c:pt>
                <c:pt idx="3320">
                  <c:v>-2.5949999999999989</c:v>
                </c:pt>
                <c:pt idx="3321">
                  <c:v>-3.7749999999999986</c:v>
                </c:pt>
                <c:pt idx="3322">
                  <c:v>-4.9549999999999983</c:v>
                </c:pt>
                <c:pt idx="3323">
                  <c:v>-4.0749999999999957</c:v>
                </c:pt>
                <c:pt idx="3324">
                  <c:v>-3.2049999999999983</c:v>
                </c:pt>
                <c:pt idx="3325">
                  <c:v>-3.3649999999999949</c:v>
                </c:pt>
                <c:pt idx="3326">
                  <c:v>-4.5450000000000017</c:v>
                </c:pt>
                <c:pt idx="3327">
                  <c:v>-5.7249999999999943</c:v>
                </c:pt>
                <c:pt idx="3328">
                  <c:v>-5.875</c:v>
                </c:pt>
                <c:pt idx="3329">
                  <c:v>-3.9749999999999943</c:v>
                </c:pt>
                <c:pt idx="3330">
                  <c:v>-3.1049999999999969</c:v>
                </c:pt>
                <c:pt idx="3331">
                  <c:v>-3.2650000000000006</c:v>
                </c:pt>
                <c:pt idx="3332">
                  <c:v>-5.4649999999999963</c:v>
                </c:pt>
                <c:pt idx="3333">
                  <c:v>-4.5949999999999989</c:v>
                </c:pt>
                <c:pt idx="3334">
                  <c:v>-3.7250000000000014</c:v>
                </c:pt>
                <c:pt idx="3335">
                  <c:v>-2.8549999999999969</c:v>
                </c:pt>
                <c:pt idx="3336">
                  <c:v>-4.0349999999999966</c:v>
                </c:pt>
                <c:pt idx="3337">
                  <c:v>-5.2149999999999963</c:v>
                </c:pt>
                <c:pt idx="3338">
                  <c:v>-5.3649999999999949</c:v>
                </c:pt>
                <c:pt idx="3339">
                  <c:v>-3.4750000000000014</c:v>
                </c:pt>
                <c:pt idx="3340">
                  <c:v>-3.625</c:v>
                </c:pt>
                <c:pt idx="3341">
                  <c:v>-3.7849999999999966</c:v>
                </c:pt>
                <c:pt idx="3342">
                  <c:v>-3.9349999999999952</c:v>
                </c:pt>
                <c:pt idx="3343">
                  <c:v>-4.0850000000000009</c:v>
                </c:pt>
                <c:pt idx="3344">
                  <c:v>-3.2149999999999963</c:v>
                </c:pt>
                <c:pt idx="3345">
                  <c:v>-3.375</c:v>
                </c:pt>
                <c:pt idx="3346">
                  <c:v>-3.5249999999999986</c:v>
                </c:pt>
                <c:pt idx="3347">
                  <c:v>-3.6849999999999952</c:v>
                </c:pt>
                <c:pt idx="3348">
                  <c:v>-3.8350000000000009</c:v>
                </c:pt>
                <c:pt idx="3349">
                  <c:v>-2.9649999999999963</c:v>
                </c:pt>
                <c:pt idx="3350">
                  <c:v>-3.1149999999999949</c:v>
                </c:pt>
                <c:pt idx="3351">
                  <c:v>-3.2749999999999986</c:v>
                </c:pt>
                <c:pt idx="3352">
                  <c:v>-3.4249999999999972</c:v>
                </c:pt>
                <c:pt idx="3353">
                  <c:v>-2.5549999999999997</c:v>
                </c:pt>
                <c:pt idx="3354">
                  <c:v>-1.6849999999999952</c:v>
                </c:pt>
                <c:pt idx="3355">
                  <c:v>-2.8649999999999949</c:v>
                </c:pt>
                <c:pt idx="3356">
                  <c:v>-4.0450000000000017</c:v>
                </c:pt>
                <c:pt idx="3357">
                  <c:v>-5.2249999999999943</c:v>
                </c:pt>
                <c:pt idx="3358">
                  <c:v>-4.3549999999999969</c:v>
                </c:pt>
                <c:pt idx="3359">
                  <c:v>-2.4549999999999983</c:v>
                </c:pt>
                <c:pt idx="3360">
                  <c:v>-3.634999999999998</c:v>
                </c:pt>
                <c:pt idx="3361">
                  <c:v>-3.7949999999999946</c:v>
                </c:pt>
                <c:pt idx="3362">
                  <c:v>-3.9450000000000003</c:v>
                </c:pt>
                <c:pt idx="3363">
                  <c:v>-3.0749999999999957</c:v>
                </c:pt>
                <c:pt idx="3364">
                  <c:v>-2.2049999999999983</c:v>
                </c:pt>
                <c:pt idx="3365">
                  <c:v>-2.3549999999999969</c:v>
                </c:pt>
                <c:pt idx="3366">
                  <c:v>-3.5349999999999966</c:v>
                </c:pt>
                <c:pt idx="3367">
                  <c:v>-2.6649999999999991</c:v>
                </c:pt>
                <c:pt idx="3368">
                  <c:v>-1.7949999999999946</c:v>
                </c:pt>
                <c:pt idx="3369">
                  <c:v>-2.9750000000000014</c:v>
                </c:pt>
                <c:pt idx="3370">
                  <c:v>-5.1749999999999972</c:v>
                </c:pt>
                <c:pt idx="3371">
                  <c:v>-5.3350000000000009</c:v>
                </c:pt>
                <c:pt idx="3372">
                  <c:v>-4.4649999999999963</c:v>
                </c:pt>
                <c:pt idx="3373">
                  <c:v>-2.5649999999999977</c:v>
                </c:pt>
                <c:pt idx="3374">
                  <c:v>-2.7250000000000014</c:v>
                </c:pt>
                <c:pt idx="3375">
                  <c:v>-3.894999999999996</c:v>
                </c:pt>
                <c:pt idx="3376">
                  <c:v>-4.0549999999999997</c:v>
                </c:pt>
                <c:pt idx="3377">
                  <c:v>-3.1849999999999952</c:v>
                </c:pt>
                <c:pt idx="3378">
                  <c:v>-2.3149999999999977</c:v>
                </c:pt>
                <c:pt idx="3379">
                  <c:v>-1.4450000000000003</c:v>
                </c:pt>
                <c:pt idx="3380">
                  <c:v>-2.625</c:v>
                </c:pt>
                <c:pt idx="3381">
                  <c:v>-0.72500000000000142</c:v>
                </c:pt>
                <c:pt idx="3382">
                  <c:v>0.14500000000000313</c:v>
                </c:pt>
                <c:pt idx="3383">
                  <c:v>-4.9999999999954525E-3</c:v>
                </c:pt>
                <c:pt idx="3384">
                  <c:v>-1.1849999999999952</c:v>
                </c:pt>
                <c:pt idx="3385">
                  <c:v>-2.3649999999999949</c:v>
                </c:pt>
                <c:pt idx="3386">
                  <c:v>-4.5749999999999957</c:v>
                </c:pt>
                <c:pt idx="3387">
                  <c:v>-6.7749999999999986</c:v>
                </c:pt>
                <c:pt idx="3388">
                  <c:v>-6.9249999999999972</c:v>
                </c:pt>
                <c:pt idx="3389">
                  <c:v>-7.0850000000000009</c:v>
                </c:pt>
                <c:pt idx="3390">
                  <c:v>-5.1849999999999952</c:v>
                </c:pt>
                <c:pt idx="3391">
                  <c:v>-4.3149999999999977</c:v>
                </c:pt>
                <c:pt idx="3392">
                  <c:v>-4.4749999999999943</c:v>
                </c:pt>
                <c:pt idx="3393">
                  <c:v>-3.6049999999999969</c:v>
                </c:pt>
                <c:pt idx="3394">
                  <c:v>-1.7049999999999983</c:v>
                </c:pt>
                <c:pt idx="3395">
                  <c:v>-0.83500000000000085</c:v>
                </c:pt>
                <c:pt idx="3396">
                  <c:v>-0.98499999999999943</c:v>
                </c:pt>
                <c:pt idx="3397">
                  <c:v>-2.1649999999999991</c:v>
                </c:pt>
                <c:pt idx="3398">
                  <c:v>-1.2949999999999946</c:v>
                </c:pt>
                <c:pt idx="3399">
                  <c:v>0.59499999999999886</c:v>
                </c:pt>
                <c:pt idx="3400">
                  <c:v>-0.58500000000000085</c:v>
                </c:pt>
                <c:pt idx="3401">
                  <c:v>-1.7549999999999955</c:v>
                </c:pt>
                <c:pt idx="3402">
                  <c:v>-3.9649999999999963</c:v>
                </c:pt>
                <c:pt idx="3403">
                  <c:v>-3.0949999999999989</c:v>
                </c:pt>
                <c:pt idx="3404">
                  <c:v>-1.1950000000000003</c:v>
                </c:pt>
                <c:pt idx="3405">
                  <c:v>-1.3549999999999969</c:v>
                </c:pt>
                <c:pt idx="3406">
                  <c:v>-3.5549999999999997</c:v>
                </c:pt>
                <c:pt idx="3407">
                  <c:v>-5.7549999999999955</c:v>
                </c:pt>
                <c:pt idx="3408">
                  <c:v>-5.9149999999999991</c:v>
                </c:pt>
                <c:pt idx="3409">
                  <c:v>-4.0150000000000006</c:v>
                </c:pt>
                <c:pt idx="3410">
                  <c:v>-3.144999999999996</c:v>
                </c:pt>
                <c:pt idx="3411">
                  <c:v>-2.2749999999999986</c:v>
                </c:pt>
                <c:pt idx="3412">
                  <c:v>-2.4349999999999952</c:v>
                </c:pt>
                <c:pt idx="3413">
                  <c:v>-0.53499999999999659</c:v>
                </c:pt>
                <c:pt idx="3414">
                  <c:v>0.33500000000000085</c:v>
                </c:pt>
                <c:pt idx="3415">
                  <c:v>0.18500000000000227</c:v>
                </c:pt>
                <c:pt idx="3416">
                  <c:v>-0.99499999999999744</c:v>
                </c:pt>
                <c:pt idx="3417">
                  <c:v>-3.2049999999999983</c:v>
                </c:pt>
                <c:pt idx="3418">
                  <c:v>-3.3549999999999969</c:v>
                </c:pt>
                <c:pt idx="3419">
                  <c:v>-2.4849999999999994</c:v>
                </c:pt>
                <c:pt idx="3420">
                  <c:v>-2.634999999999998</c:v>
                </c:pt>
                <c:pt idx="3421">
                  <c:v>-3.8149999999999977</c:v>
                </c:pt>
                <c:pt idx="3422">
                  <c:v>-3.9749999999999943</c:v>
                </c:pt>
                <c:pt idx="3423">
                  <c:v>-3.1049999999999969</c:v>
                </c:pt>
                <c:pt idx="3424">
                  <c:v>-2.2349999999999994</c:v>
                </c:pt>
                <c:pt idx="3425">
                  <c:v>-2.384999999999998</c:v>
                </c:pt>
                <c:pt idx="3426">
                  <c:v>-2.5449999999999946</c:v>
                </c:pt>
                <c:pt idx="3427">
                  <c:v>-2.6950000000000003</c:v>
                </c:pt>
                <c:pt idx="3428">
                  <c:v>-2.8449999999999989</c:v>
                </c:pt>
                <c:pt idx="3429">
                  <c:v>-1.9750000000000014</c:v>
                </c:pt>
                <c:pt idx="3430">
                  <c:v>-2.134999999999998</c:v>
                </c:pt>
                <c:pt idx="3431">
                  <c:v>-1.2650000000000006</c:v>
                </c:pt>
                <c:pt idx="3432">
                  <c:v>-0.39499999999999602</c:v>
                </c:pt>
                <c:pt idx="3433">
                  <c:v>-0.5449999999999946</c:v>
                </c:pt>
                <c:pt idx="3434">
                  <c:v>0.32500000000000284</c:v>
                </c:pt>
                <c:pt idx="3435">
                  <c:v>0.17500000000000426</c:v>
                </c:pt>
                <c:pt idx="3436">
                  <c:v>1.5000000000000568E-2</c:v>
                </c:pt>
                <c:pt idx="3437">
                  <c:v>-1.1649999999999991</c:v>
                </c:pt>
                <c:pt idx="3438">
                  <c:v>-2.3449999999999989</c:v>
                </c:pt>
                <c:pt idx="3439">
                  <c:v>-2.4949999999999974</c:v>
                </c:pt>
                <c:pt idx="3440">
                  <c:v>-1.625</c:v>
                </c:pt>
                <c:pt idx="3441">
                  <c:v>-1.7749999999999986</c:v>
                </c:pt>
                <c:pt idx="3442">
                  <c:v>-0.90500000000000114</c:v>
                </c:pt>
                <c:pt idx="3443">
                  <c:v>-3.4999999999996589E-2</c:v>
                </c:pt>
                <c:pt idx="3444">
                  <c:v>1.855000000000004</c:v>
                </c:pt>
                <c:pt idx="3445">
                  <c:v>1.7049999999999983</c:v>
                </c:pt>
                <c:pt idx="3446">
                  <c:v>0.52500000000000568</c:v>
                </c:pt>
                <c:pt idx="3447">
                  <c:v>-0.65500000000000114</c:v>
                </c:pt>
                <c:pt idx="3448">
                  <c:v>-0.80499999999999972</c:v>
                </c:pt>
                <c:pt idx="3449">
                  <c:v>6.5000000000004832E-2</c:v>
                </c:pt>
                <c:pt idx="3450">
                  <c:v>-9.4999999999998863E-2</c:v>
                </c:pt>
                <c:pt idx="3451">
                  <c:v>-1.2749999999999986</c:v>
                </c:pt>
                <c:pt idx="3452">
                  <c:v>-1.4249999999999972</c:v>
                </c:pt>
                <c:pt idx="3453">
                  <c:v>-0.55499999999999972</c:v>
                </c:pt>
                <c:pt idx="3454">
                  <c:v>1.3449999999999989</c:v>
                </c:pt>
                <c:pt idx="3455">
                  <c:v>0.16499999999999915</c:v>
                </c:pt>
                <c:pt idx="3456">
                  <c:v>5.000000000002558E-3</c:v>
                </c:pt>
                <c:pt idx="3457">
                  <c:v>-1.1749999999999972</c:v>
                </c:pt>
                <c:pt idx="3458">
                  <c:v>-0.30499999999999972</c:v>
                </c:pt>
                <c:pt idx="3459">
                  <c:v>1.5949999999999989</c:v>
                </c:pt>
                <c:pt idx="3460">
                  <c:v>0.41499999999999915</c:v>
                </c:pt>
                <c:pt idx="3461">
                  <c:v>-0.76500000000000057</c:v>
                </c:pt>
                <c:pt idx="3462">
                  <c:v>-0.91499999999999915</c:v>
                </c:pt>
                <c:pt idx="3463">
                  <c:v>-4.49999999999946E-2</c:v>
                </c:pt>
                <c:pt idx="3464">
                  <c:v>1.8449999999999989</c:v>
                </c:pt>
                <c:pt idx="3465">
                  <c:v>1.6950000000000074</c:v>
                </c:pt>
                <c:pt idx="3466">
                  <c:v>0.51500000000000057</c:v>
                </c:pt>
                <c:pt idx="3467">
                  <c:v>-0.66499999999999915</c:v>
                </c:pt>
                <c:pt idx="3468">
                  <c:v>-0.81499999999999773</c:v>
                </c:pt>
                <c:pt idx="3469">
                  <c:v>5.4999999999999716E-2</c:v>
                </c:pt>
                <c:pt idx="3470">
                  <c:v>-0.10499999999999687</c:v>
                </c:pt>
                <c:pt idx="3471">
                  <c:v>0.76500000000000057</c:v>
                </c:pt>
                <c:pt idx="3472">
                  <c:v>-0.40500000000000114</c:v>
                </c:pt>
                <c:pt idx="3473">
                  <c:v>-0.56499999999999773</c:v>
                </c:pt>
                <c:pt idx="3474">
                  <c:v>0.30499999999999972</c:v>
                </c:pt>
                <c:pt idx="3475">
                  <c:v>1.1749999999999972</c:v>
                </c:pt>
                <c:pt idx="3476">
                  <c:v>-4.9999999999954525E-3</c:v>
                </c:pt>
                <c:pt idx="3477">
                  <c:v>-2.2049999999999983</c:v>
                </c:pt>
                <c:pt idx="3478">
                  <c:v>-3.384999999999998</c:v>
                </c:pt>
                <c:pt idx="3479">
                  <c:v>-2.5150000000000006</c:v>
                </c:pt>
                <c:pt idx="3480">
                  <c:v>-1.644999999999996</c:v>
                </c:pt>
                <c:pt idx="3481">
                  <c:v>-1.7949999999999946</c:v>
                </c:pt>
                <c:pt idx="3482">
                  <c:v>-2.9750000000000014</c:v>
                </c:pt>
                <c:pt idx="3483">
                  <c:v>-2.1049999999999969</c:v>
                </c:pt>
                <c:pt idx="3484">
                  <c:v>-1.2349999999999994</c:v>
                </c:pt>
                <c:pt idx="3485">
                  <c:v>0.66499999999999915</c:v>
                </c:pt>
                <c:pt idx="3486">
                  <c:v>0.50500000000000256</c:v>
                </c:pt>
                <c:pt idx="3487">
                  <c:v>0.35500000000000398</c:v>
                </c:pt>
                <c:pt idx="3488">
                  <c:v>0.19500000000000028</c:v>
                </c:pt>
                <c:pt idx="3489">
                  <c:v>4.5000000000001705E-2</c:v>
                </c:pt>
                <c:pt idx="3490">
                  <c:v>0.91499999999999915</c:v>
                </c:pt>
                <c:pt idx="3491">
                  <c:v>-1.2949999999999946</c:v>
                </c:pt>
                <c:pt idx="3492">
                  <c:v>-2.4649999999999963</c:v>
                </c:pt>
                <c:pt idx="3493">
                  <c:v>-3.644999999999996</c:v>
                </c:pt>
                <c:pt idx="3494">
                  <c:v>-1.7549999999999955</c:v>
                </c:pt>
                <c:pt idx="3495">
                  <c:v>-0.88499999999999801</c:v>
                </c:pt>
                <c:pt idx="3496">
                  <c:v>-1.0349999999999966</c:v>
                </c:pt>
                <c:pt idx="3497">
                  <c:v>-2.2149999999999963</c:v>
                </c:pt>
                <c:pt idx="3498">
                  <c:v>-2.3649999999999949</c:v>
                </c:pt>
                <c:pt idx="3499">
                  <c:v>-1.4949999999999974</c:v>
                </c:pt>
                <c:pt idx="3500">
                  <c:v>-0.625</c:v>
                </c:pt>
                <c:pt idx="3501">
                  <c:v>-0.78499999999999659</c:v>
                </c:pt>
                <c:pt idx="3502">
                  <c:v>-1.9649999999999963</c:v>
                </c:pt>
                <c:pt idx="3503">
                  <c:v>-2.1149999999999949</c:v>
                </c:pt>
                <c:pt idx="3504">
                  <c:v>-1.2449999999999974</c:v>
                </c:pt>
                <c:pt idx="3505">
                  <c:v>0.65500000000000114</c:v>
                </c:pt>
                <c:pt idx="3506">
                  <c:v>1.5250000000000057</c:v>
                </c:pt>
                <c:pt idx="3507">
                  <c:v>0.34499999999999886</c:v>
                </c:pt>
                <c:pt idx="3508">
                  <c:v>-0.83500000000000085</c:v>
                </c:pt>
                <c:pt idx="3509">
                  <c:v>3.5000000000003695E-2</c:v>
                </c:pt>
                <c:pt idx="3510">
                  <c:v>0.90500000000000114</c:v>
                </c:pt>
                <c:pt idx="3511">
                  <c:v>-0.27499999999999858</c:v>
                </c:pt>
                <c:pt idx="3512">
                  <c:v>-2.4750000000000014</c:v>
                </c:pt>
                <c:pt idx="3513">
                  <c:v>-3.6550000000000011</c:v>
                </c:pt>
                <c:pt idx="3514">
                  <c:v>-2.7849999999999966</c:v>
                </c:pt>
                <c:pt idx="3515">
                  <c:v>-2.9450000000000003</c:v>
                </c:pt>
                <c:pt idx="3516">
                  <c:v>-1.0449999999999946</c:v>
                </c:pt>
                <c:pt idx="3517">
                  <c:v>-0.17499999999999716</c:v>
                </c:pt>
                <c:pt idx="3518">
                  <c:v>-0.32499999999999574</c:v>
                </c:pt>
                <c:pt idx="3519">
                  <c:v>-1.5049999999999955</c:v>
                </c:pt>
                <c:pt idx="3520">
                  <c:v>-1.6649999999999991</c:v>
                </c:pt>
                <c:pt idx="3521">
                  <c:v>-0.7949999999999946</c:v>
                </c:pt>
                <c:pt idx="3522">
                  <c:v>7.5000000000002842E-2</c:v>
                </c:pt>
                <c:pt idx="3523">
                  <c:v>-7.4999999999995737E-2</c:v>
                </c:pt>
                <c:pt idx="3524">
                  <c:v>-1.2549999999999955</c:v>
                </c:pt>
                <c:pt idx="3525">
                  <c:v>-1.4050000000000011</c:v>
                </c:pt>
                <c:pt idx="3526">
                  <c:v>-1.5649999999999977</c:v>
                </c:pt>
                <c:pt idx="3527">
                  <c:v>0.33500000000000085</c:v>
                </c:pt>
                <c:pt idx="3528">
                  <c:v>1.2049999999999983</c:v>
                </c:pt>
                <c:pt idx="3529">
                  <c:v>2.4999999999998579E-2</c:v>
                </c:pt>
                <c:pt idx="3530">
                  <c:v>-2.1849999999999952</c:v>
                </c:pt>
                <c:pt idx="3531">
                  <c:v>-2.3350000000000009</c:v>
                </c:pt>
                <c:pt idx="3532">
                  <c:v>-2.4849999999999994</c:v>
                </c:pt>
                <c:pt idx="3533">
                  <c:v>-1.6149999999999949</c:v>
                </c:pt>
                <c:pt idx="3534">
                  <c:v>-1.7749999999999986</c:v>
                </c:pt>
                <c:pt idx="3535">
                  <c:v>-1.9249999999999972</c:v>
                </c:pt>
                <c:pt idx="3536">
                  <c:v>-1.0549999999999997</c:v>
                </c:pt>
                <c:pt idx="3537">
                  <c:v>0.84499999999999886</c:v>
                </c:pt>
                <c:pt idx="3538">
                  <c:v>0.68500000000000227</c:v>
                </c:pt>
                <c:pt idx="3539">
                  <c:v>0.53500000000000369</c:v>
                </c:pt>
                <c:pt idx="3540">
                  <c:v>-0.64499999999999602</c:v>
                </c:pt>
                <c:pt idx="3541">
                  <c:v>0.22500000000000142</c:v>
                </c:pt>
                <c:pt idx="3542">
                  <c:v>1.0949999999999989</c:v>
                </c:pt>
                <c:pt idx="3543">
                  <c:v>0.93500000000000227</c:v>
                </c:pt>
                <c:pt idx="3544">
                  <c:v>-0.23499999999999943</c:v>
                </c:pt>
                <c:pt idx="3545">
                  <c:v>-1.4149999999999991</c:v>
                </c:pt>
                <c:pt idx="3546">
                  <c:v>-0.5449999999999946</c:v>
                </c:pt>
                <c:pt idx="3547">
                  <c:v>0.32500000000000284</c:v>
                </c:pt>
                <c:pt idx="3548">
                  <c:v>0.16499999999999915</c:v>
                </c:pt>
                <c:pt idx="3549">
                  <c:v>-1.0150000000000006</c:v>
                </c:pt>
                <c:pt idx="3550">
                  <c:v>-3.2149999999999963</c:v>
                </c:pt>
                <c:pt idx="3551">
                  <c:v>-3.3649999999999949</c:v>
                </c:pt>
                <c:pt idx="3552">
                  <c:v>-3.5249999999999986</c:v>
                </c:pt>
                <c:pt idx="3553">
                  <c:v>-2.6550000000000011</c:v>
                </c:pt>
                <c:pt idx="3554">
                  <c:v>-0.75499999999999545</c:v>
                </c:pt>
                <c:pt idx="3555">
                  <c:v>0.11500000000000199</c:v>
                </c:pt>
                <c:pt idx="3556">
                  <c:v>0.98499999999999943</c:v>
                </c:pt>
                <c:pt idx="3557">
                  <c:v>-0.19500000000000028</c:v>
                </c:pt>
                <c:pt idx="3558">
                  <c:v>0.67500000000000426</c:v>
                </c:pt>
                <c:pt idx="3559">
                  <c:v>2.5750000000000028</c:v>
                </c:pt>
                <c:pt idx="3560">
                  <c:v>2.4150000000000063</c:v>
                </c:pt>
                <c:pt idx="3561">
                  <c:v>1.2349999999999994</c:v>
                </c:pt>
                <c:pt idx="3562">
                  <c:v>-0.96499999999999631</c:v>
                </c:pt>
                <c:pt idx="3563">
                  <c:v>-2.144999999999996</c:v>
                </c:pt>
                <c:pt idx="3564">
                  <c:v>-1.2749999999999986</c:v>
                </c:pt>
                <c:pt idx="3565">
                  <c:v>-0.40500000000000114</c:v>
                </c:pt>
                <c:pt idx="3566">
                  <c:v>-0.55499999999999972</c:v>
                </c:pt>
                <c:pt idx="3567">
                  <c:v>-1.7349999999999994</c:v>
                </c:pt>
                <c:pt idx="3568">
                  <c:v>-1.894999999999996</c:v>
                </c:pt>
                <c:pt idx="3569">
                  <c:v>5.000000000002558E-3</c:v>
                </c:pt>
                <c:pt idx="3570">
                  <c:v>-0.14499999999999602</c:v>
                </c:pt>
                <c:pt idx="3571">
                  <c:v>-0.30499999999999972</c:v>
                </c:pt>
                <c:pt idx="3572">
                  <c:v>-1.4849999999999994</c:v>
                </c:pt>
                <c:pt idx="3573">
                  <c:v>-0.61499999999999488</c:v>
                </c:pt>
                <c:pt idx="3574">
                  <c:v>1.2849999999999966</c:v>
                </c:pt>
                <c:pt idx="3575">
                  <c:v>2.1550000000000011</c:v>
                </c:pt>
                <c:pt idx="3576">
                  <c:v>3.0250000000000057</c:v>
                </c:pt>
                <c:pt idx="3577">
                  <c:v>1.8449999999999989</c:v>
                </c:pt>
                <c:pt idx="3578">
                  <c:v>0.66499999999999915</c:v>
                </c:pt>
                <c:pt idx="3579">
                  <c:v>1.5349999999999966</c:v>
                </c:pt>
                <c:pt idx="3580">
                  <c:v>1.3850000000000051</c:v>
                </c:pt>
                <c:pt idx="3581">
                  <c:v>1.2250000000000085</c:v>
                </c:pt>
                <c:pt idx="3582">
                  <c:v>-0.97500000000000142</c:v>
                </c:pt>
                <c:pt idx="3583">
                  <c:v>-2.1550000000000011</c:v>
                </c:pt>
                <c:pt idx="3584">
                  <c:v>-2.3049999999999997</c:v>
                </c:pt>
                <c:pt idx="3585">
                  <c:v>-1.4349999999999952</c:v>
                </c:pt>
                <c:pt idx="3586">
                  <c:v>-1.5949999999999989</c:v>
                </c:pt>
                <c:pt idx="3587">
                  <c:v>-0.72500000000000142</c:v>
                </c:pt>
                <c:pt idx="3588">
                  <c:v>0.14500000000000313</c:v>
                </c:pt>
                <c:pt idx="3589">
                  <c:v>1.0250000000000057</c:v>
                </c:pt>
                <c:pt idx="3590">
                  <c:v>1.894999999999996</c:v>
                </c:pt>
                <c:pt idx="3591">
                  <c:v>1.7349999999999994</c:v>
                </c:pt>
                <c:pt idx="3592">
                  <c:v>1.585000000000008</c:v>
                </c:pt>
                <c:pt idx="3593">
                  <c:v>0.40500000000000114</c:v>
                </c:pt>
                <c:pt idx="3594">
                  <c:v>1.2750000000000057</c:v>
                </c:pt>
                <c:pt idx="3595">
                  <c:v>2.144999999999996</c:v>
                </c:pt>
                <c:pt idx="3596">
                  <c:v>1.9950000000000045</c:v>
                </c:pt>
                <c:pt idx="3597">
                  <c:v>1.835000000000008</c:v>
                </c:pt>
                <c:pt idx="3598">
                  <c:v>0.65500000000000114</c:v>
                </c:pt>
                <c:pt idx="3599">
                  <c:v>1.5250000000000057</c:v>
                </c:pt>
                <c:pt idx="3600">
                  <c:v>1.375</c:v>
                </c:pt>
                <c:pt idx="3601">
                  <c:v>1.2150000000000034</c:v>
                </c:pt>
                <c:pt idx="3602">
                  <c:v>4.5000000000001705E-2</c:v>
                </c:pt>
                <c:pt idx="3603">
                  <c:v>-0.11499999999999488</c:v>
                </c:pt>
                <c:pt idx="3604">
                  <c:v>-0.26500000000000057</c:v>
                </c:pt>
                <c:pt idx="3605">
                  <c:v>0.60500000000000398</c:v>
                </c:pt>
                <c:pt idx="3606">
                  <c:v>1.4750000000000085</c:v>
                </c:pt>
                <c:pt idx="3607">
                  <c:v>0.29500000000000171</c:v>
                </c:pt>
                <c:pt idx="3608">
                  <c:v>-0.88499999999999801</c:v>
                </c:pt>
                <c:pt idx="3609">
                  <c:v>-1.5000000000000568E-2</c:v>
                </c:pt>
                <c:pt idx="3610">
                  <c:v>0.85500000000000398</c:v>
                </c:pt>
                <c:pt idx="3611">
                  <c:v>1.7250000000000085</c:v>
                </c:pt>
                <c:pt idx="3612">
                  <c:v>1.5750000000000028</c:v>
                </c:pt>
                <c:pt idx="3613">
                  <c:v>0.39500000000000313</c:v>
                </c:pt>
                <c:pt idx="3614">
                  <c:v>0.23499999999999943</c:v>
                </c:pt>
                <c:pt idx="3615">
                  <c:v>8.5000000000000853E-2</c:v>
                </c:pt>
                <c:pt idx="3616">
                  <c:v>3.0049999999999955</c:v>
                </c:pt>
                <c:pt idx="3617">
                  <c:v>4.9050000000000011</c:v>
                </c:pt>
                <c:pt idx="3618">
                  <c:v>3.7250000000000085</c:v>
                </c:pt>
                <c:pt idx="3619">
                  <c:v>1.5150000000000006</c:v>
                </c:pt>
                <c:pt idx="3620">
                  <c:v>2.3850000000000051</c:v>
                </c:pt>
                <c:pt idx="3621">
                  <c:v>4.2849999999999966</c:v>
                </c:pt>
                <c:pt idx="3622">
                  <c:v>4.1350000000000051</c:v>
                </c:pt>
                <c:pt idx="3623">
                  <c:v>0.90500000000000114</c:v>
                </c:pt>
                <c:pt idx="3624">
                  <c:v>-0.27499999999999858</c:v>
                </c:pt>
                <c:pt idx="3625">
                  <c:v>-0.43499999999999517</c:v>
                </c:pt>
                <c:pt idx="3626">
                  <c:v>1.4650000000000034</c:v>
                </c:pt>
                <c:pt idx="3627">
                  <c:v>2.335000000000008</c:v>
                </c:pt>
                <c:pt idx="3628">
                  <c:v>1.1550000000000011</c:v>
                </c:pt>
                <c:pt idx="3629">
                  <c:v>-2.4999999999998579E-2</c:v>
                </c:pt>
                <c:pt idx="3630">
                  <c:v>0.84499999999999886</c:v>
                </c:pt>
                <c:pt idx="3631">
                  <c:v>2.7450000000000045</c:v>
                </c:pt>
                <c:pt idx="3632">
                  <c:v>3.6149999999999949</c:v>
                </c:pt>
                <c:pt idx="3633">
                  <c:v>2.4350000000000023</c:v>
                </c:pt>
                <c:pt idx="3634">
                  <c:v>3.3050000000000068</c:v>
                </c:pt>
                <c:pt idx="3635">
                  <c:v>3.1550000000000011</c:v>
                </c:pt>
                <c:pt idx="3636">
                  <c:v>2.9950000000000045</c:v>
                </c:pt>
                <c:pt idx="3637">
                  <c:v>1.8149999999999977</c:v>
                </c:pt>
                <c:pt idx="3638">
                  <c:v>-0.38499999999999801</c:v>
                </c:pt>
                <c:pt idx="3639">
                  <c:v>0.48499999999999943</c:v>
                </c:pt>
                <c:pt idx="3640">
                  <c:v>2.375</c:v>
                </c:pt>
                <c:pt idx="3641">
                  <c:v>4.2750000000000057</c:v>
                </c:pt>
                <c:pt idx="3642">
                  <c:v>2.0750000000000028</c:v>
                </c:pt>
                <c:pt idx="3643">
                  <c:v>-0.13499999999999801</c:v>
                </c:pt>
                <c:pt idx="3644">
                  <c:v>-1.3149999999999977</c:v>
                </c:pt>
                <c:pt idx="3645">
                  <c:v>0.58500000000000085</c:v>
                </c:pt>
                <c:pt idx="3646">
                  <c:v>2.4750000000000085</c:v>
                </c:pt>
                <c:pt idx="3647">
                  <c:v>3.355000000000004</c:v>
                </c:pt>
                <c:pt idx="3648">
                  <c:v>3.1950000000000074</c:v>
                </c:pt>
                <c:pt idx="3649">
                  <c:v>3.0450000000000017</c:v>
                </c:pt>
                <c:pt idx="3650">
                  <c:v>3.9150000000000063</c:v>
                </c:pt>
                <c:pt idx="3651">
                  <c:v>4.7849999999999966</c:v>
                </c:pt>
                <c:pt idx="3652">
                  <c:v>3.605000000000004</c:v>
                </c:pt>
                <c:pt idx="3653">
                  <c:v>2.4249999999999972</c:v>
                </c:pt>
                <c:pt idx="3654">
                  <c:v>2.2750000000000057</c:v>
                </c:pt>
                <c:pt idx="3655">
                  <c:v>2.1149999999999949</c:v>
                </c:pt>
                <c:pt idx="3656">
                  <c:v>1.9650000000000034</c:v>
                </c:pt>
                <c:pt idx="3657">
                  <c:v>0.78500000000000369</c:v>
                </c:pt>
                <c:pt idx="3658">
                  <c:v>-0.39499999999999602</c:v>
                </c:pt>
                <c:pt idx="3659">
                  <c:v>-0.55499999999999972</c:v>
                </c:pt>
                <c:pt idx="3660">
                  <c:v>1.3449999999999989</c:v>
                </c:pt>
                <c:pt idx="3661">
                  <c:v>2.2150000000000034</c:v>
                </c:pt>
                <c:pt idx="3662">
                  <c:v>2.0649999999999977</c:v>
                </c:pt>
                <c:pt idx="3663">
                  <c:v>1.9050000000000011</c:v>
                </c:pt>
                <c:pt idx="3664">
                  <c:v>1.7549999999999955</c:v>
                </c:pt>
                <c:pt idx="3665">
                  <c:v>2.625</c:v>
                </c:pt>
                <c:pt idx="3666">
                  <c:v>4.5150000000000006</c:v>
                </c:pt>
                <c:pt idx="3667">
                  <c:v>4.3649999999999949</c:v>
                </c:pt>
                <c:pt idx="3668">
                  <c:v>3.1850000000000023</c:v>
                </c:pt>
                <c:pt idx="3669">
                  <c:v>3.0349999999999966</c:v>
                </c:pt>
                <c:pt idx="3670">
                  <c:v>2.875</c:v>
                </c:pt>
                <c:pt idx="3671">
                  <c:v>3.7450000000000045</c:v>
                </c:pt>
                <c:pt idx="3672">
                  <c:v>2.5649999999999977</c:v>
                </c:pt>
                <c:pt idx="3673">
                  <c:v>1.3850000000000051</c:v>
                </c:pt>
                <c:pt idx="3674">
                  <c:v>-0.81499999999999773</c:v>
                </c:pt>
                <c:pt idx="3675">
                  <c:v>-0.96499999999999631</c:v>
                </c:pt>
                <c:pt idx="3676">
                  <c:v>0.92500000000000426</c:v>
                </c:pt>
                <c:pt idx="3677">
                  <c:v>0.77500000000000568</c:v>
                </c:pt>
                <c:pt idx="3678">
                  <c:v>0.61500000000000199</c:v>
                </c:pt>
                <c:pt idx="3679">
                  <c:v>1.4849999999999994</c:v>
                </c:pt>
                <c:pt idx="3680">
                  <c:v>2.3649999999999949</c:v>
                </c:pt>
                <c:pt idx="3681">
                  <c:v>4.2549999999999955</c:v>
                </c:pt>
                <c:pt idx="3682">
                  <c:v>5.125</c:v>
                </c:pt>
                <c:pt idx="3683">
                  <c:v>3.9450000000000074</c:v>
                </c:pt>
                <c:pt idx="3684">
                  <c:v>2.7650000000000006</c:v>
                </c:pt>
                <c:pt idx="3685">
                  <c:v>2.6149999999999949</c:v>
                </c:pt>
                <c:pt idx="3686">
                  <c:v>3.4849999999999994</c:v>
                </c:pt>
                <c:pt idx="3687">
                  <c:v>4.355000000000004</c:v>
                </c:pt>
                <c:pt idx="3688">
                  <c:v>3.1749999999999972</c:v>
                </c:pt>
                <c:pt idx="3689">
                  <c:v>1.9950000000000045</c:v>
                </c:pt>
                <c:pt idx="3690">
                  <c:v>2.8649999999999949</c:v>
                </c:pt>
                <c:pt idx="3691">
                  <c:v>3.7349999999999994</c:v>
                </c:pt>
                <c:pt idx="3692">
                  <c:v>4.605000000000004</c:v>
                </c:pt>
                <c:pt idx="3693">
                  <c:v>3.4350000000000023</c:v>
                </c:pt>
                <c:pt idx="3694">
                  <c:v>3.2750000000000057</c:v>
                </c:pt>
                <c:pt idx="3695">
                  <c:v>2.0949999999999989</c:v>
                </c:pt>
                <c:pt idx="3696">
                  <c:v>1.9450000000000074</c:v>
                </c:pt>
                <c:pt idx="3697">
                  <c:v>2.8149999999999977</c:v>
                </c:pt>
                <c:pt idx="3698">
                  <c:v>2.6550000000000011</c:v>
                </c:pt>
                <c:pt idx="3699">
                  <c:v>3.5349999999999966</c:v>
                </c:pt>
                <c:pt idx="3700">
                  <c:v>2.355000000000004</c:v>
                </c:pt>
                <c:pt idx="3701">
                  <c:v>2.1950000000000074</c:v>
                </c:pt>
                <c:pt idx="3702">
                  <c:v>2.0450000000000017</c:v>
                </c:pt>
                <c:pt idx="3703">
                  <c:v>2.9150000000000063</c:v>
                </c:pt>
                <c:pt idx="3704">
                  <c:v>1.7349999999999994</c:v>
                </c:pt>
                <c:pt idx="3705">
                  <c:v>0.55499999999999972</c:v>
                </c:pt>
                <c:pt idx="3706">
                  <c:v>0.40500000000000114</c:v>
                </c:pt>
                <c:pt idx="3707">
                  <c:v>1.2750000000000057</c:v>
                </c:pt>
                <c:pt idx="3708">
                  <c:v>2.144999999999996</c:v>
                </c:pt>
                <c:pt idx="3709">
                  <c:v>3.0150000000000006</c:v>
                </c:pt>
                <c:pt idx="3710">
                  <c:v>1.835000000000008</c:v>
                </c:pt>
                <c:pt idx="3711">
                  <c:v>2.7049999999999983</c:v>
                </c:pt>
                <c:pt idx="3712">
                  <c:v>4.605000000000004</c:v>
                </c:pt>
                <c:pt idx="3713">
                  <c:v>5.4750000000000085</c:v>
                </c:pt>
                <c:pt idx="3714">
                  <c:v>6.3449999999999989</c:v>
                </c:pt>
                <c:pt idx="3715">
                  <c:v>5.1650000000000063</c:v>
                </c:pt>
                <c:pt idx="3716">
                  <c:v>3.9849999999999994</c:v>
                </c:pt>
                <c:pt idx="3717">
                  <c:v>2.8050000000000068</c:v>
                </c:pt>
                <c:pt idx="3718">
                  <c:v>2.644999999999996</c:v>
                </c:pt>
                <c:pt idx="3719">
                  <c:v>2.4950000000000045</c:v>
                </c:pt>
                <c:pt idx="3720">
                  <c:v>2.3449999999999989</c:v>
                </c:pt>
                <c:pt idx="3721">
                  <c:v>3.2150000000000034</c:v>
                </c:pt>
                <c:pt idx="3722">
                  <c:v>3.0550000000000068</c:v>
                </c:pt>
                <c:pt idx="3723">
                  <c:v>3.9249999999999972</c:v>
                </c:pt>
                <c:pt idx="3724">
                  <c:v>3.7750000000000057</c:v>
                </c:pt>
                <c:pt idx="3725">
                  <c:v>2.5949999999999989</c:v>
                </c:pt>
                <c:pt idx="3726">
                  <c:v>2.4450000000000074</c:v>
                </c:pt>
                <c:pt idx="3727">
                  <c:v>2.2849999999999966</c:v>
                </c:pt>
                <c:pt idx="3728">
                  <c:v>3.1550000000000011</c:v>
                </c:pt>
                <c:pt idx="3729">
                  <c:v>3.0049999999999955</c:v>
                </c:pt>
                <c:pt idx="3730">
                  <c:v>3.875</c:v>
                </c:pt>
                <c:pt idx="3731">
                  <c:v>2.6950000000000074</c:v>
                </c:pt>
                <c:pt idx="3732">
                  <c:v>2.5450000000000017</c:v>
                </c:pt>
                <c:pt idx="3733">
                  <c:v>3.4150000000000063</c:v>
                </c:pt>
                <c:pt idx="3734">
                  <c:v>4.2849999999999966</c:v>
                </c:pt>
                <c:pt idx="3735">
                  <c:v>4.125</c:v>
                </c:pt>
                <c:pt idx="3736">
                  <c:v>3.9750000000000085</c:v>
                </c:pt>
                <c:pt idx="3737">
                  <c:v>3.8149999999999977</c:v>
                </c:pt>
                <c:pt idx="3738">
                  <c:v>3.6650000000000063</c:v>
                </c:pt>
                <c:pt idx="3739">
                  <c:v>3.5150000000000006</c:v>
                </c:pt>
                <c:pt idx="3740">
                  <c:v>2.335000000000008</c:v>
                </c:pt>
                <c:pt idx="3741">
                  <c:v>2.1749999999999972</c:v>
                </c:pt>
                <c:pt idx="3742">
                  <c:v>3.0450000000000017</c:v>
                </c:pt>
                <c:pt idx="3743">
                  <c:v>3.9150000000000063</c:v>
                </c:pt>
                <c:pt idx="3744">
                  <c:v>3.7650000000000006</c:v>
                </c:pt>
                <c:pt idx="3745">
                  <c:v>2.585000000000008</c:v>
                </c:pt>
                <c:pt idx="3746">
                  <c:v>1.4050000000000011</c:v>
                </c:pt>
                <c:pt idx="3747">
                  <c:v>-0.7949999999999946</c:v>
                </c:pt>
                <c:pt idx="3748">
                  <c:v>-1.9750000000000014</c:v>
                </c:pt>
                <c:pt idx="3749">
                  <c:v>-1.1049999999999969</c:v>
                </c:pt>
                <c:pt idx="3750">
                  <c:v>-1.2650000000000006</c:v>
                </c:pt>
                <c:pt idx="3751">
                  <c:v>0.63500000000000512</c:v>
                </c:pt>
                <c:pt idx="3752">
                  <c:v>1.5049999999999955</c:v>
                </c:pt>
                <c:pt idx="3753">
                  <c:v>2.375</c:v>
                </c:pt>
                <c:pt idx="3754">
                  <c:v>3.2450000000000045</c:v>
                </c:pt>
                <c:pt idx="3755">
                  <c:v>4.1149999999999949</c:v>
                </c:pt>
                <c:pt idx="3756">
                  <c:v>3.9650000000000034</c:v>
                </c:pt>
                <c:pt idx="3757">
                  <c:v>3.8050000000000068</c:v>
                </c:pt>
                <c:pt idx="3758">
                  <c:v>4.6850000000000023</c:v>
                </c:pt>
                <c:pt idx="3759">
                  <c:v>4.5250000000000057</c:v>
                </c:pt>
                <c:pt idx="3760">
                  <c:v>3.3449999999999989</c:v>
                </c:pt>
                <c:pt idx="3761">
                  <c:v>2.1650000000000063</c:v>
                </c:pt>
                <c:pt idx="3762">
                  <c:v>0.98499999999999943</c:v>
                </c:pt>
                <c:pt idx="3763">
                  <c:v>0.83500000000000085</c:v>
                </c:pt>
                <c:pt idx="3764">
                  <c:v>0.67500000000000426</c:v>
                </c:pt>
                <c:pt idx="3765">
                  <c:v>1.5550000000000068</c:v>
                </c:pt>
                <c:pt idx="3766">
                  <c:v>1.394999999999996</c:v>
                </c:pt>
                <c:pt idx="3767">
                  <c:v>1.2450000000000045</c:v>
                </c:pt>
                <c:pt idx="3768">
                  <c:v>1.085000000000008</c:v>
                </c:pt>
                <c:pt idx="3769">
                  <c:v>0.93500000000000227</c:v>
                </c:pt>
                <c:pt idx="3770">
                  <c:v>0.77500000000000568</c:v>
                </c:pt>
                <c:pt idx="3771">
                  <c:v>0.625</c:v>
                </c:pt>
                <c:pt idx="3772">
                  <c:v>2.5250000000000057</c:v>
                </c:pt>
                <c:pt idx="3773">
                  <c:v>3.394999999999996</c:v>
                </c:pt>
                <c:pt idx="3774">
                  <c:v>4.2650000000000006</c:v>
                </c:pt>
                <c:pt idx="3775">
                  <c:v>3.085000000000008</c:v>
                </c:pt>
                <c:pt idx="3776">
                  <c:v>1.9050000000000011</c:v>
                </c:pt>
                <c:pt idx="3777">
                  <c:v>0.72500000000000142</c:v>
                </c:pt>
                <c:pt idx="3778">
                  <c:v>-0.45499999999999829</c:v>
                </c:pt>
                <c:pt idx="3779">
                  <c:v>-1.634999999999998</c:v>
                </c:pt>
                <c:pt idx="3780">
                  <c:v>-2.8149999999999977</c:v>
                </c:pt>
                <c:pt idx="3781">
                  <c:v>-1.9450000000000003</c:v>
                </c:pt>
                <c:pt idx="3782">
                  <c:v>-1.0749999999999957</c:v>
                </c:pt>
                <c:pt idx="3783">
                  <c:v>-0.20499999999999829</c:v>
                </c:pt>
                <c:pt idx="3784">
                  <c:v>-1.375</c:v>
                </c:pt>
                <c:pt idx="3785">
                  <c:v>-1.5349999999999966</c:v>
                </c:pt>
                <c:pt idx="3786">
                  <c:v>0.36500000000000199</c:v>
                </c:pt>
                <c:pt idx="3787">
                  <c:v>2.2549999999999955</c:v>
                </c:pt>
                <c:pt idx="3788">
                  <c:v>3.125</c:v>
                </c:pt>
                <c:pt idx="3789">
                  <c:v>2.9750000000000085</c:v>
                </c:pt>
                <c:pt idx="3790">
                  <c:v>1.7950000000000017</c:v>
                </c:pt>
                <c:pt idx="3791">
                  <c:v>0.61500000000000199</c:v>
                </c:pt>
                <c:pt idx="3792">
                  <c:v>1.4849999999999994</c:v>
                </c:pt>
                <c:pt idx="3793">
                  <c:v>1.335000000000008</c:v>
                </c:pt>
                <c:pt idx="3794">
                  <c:v>1.1749999999999972</c:v>
                </c:pt>
                <c:pt idx="3795">
                  <c:v>1.0250000000000057</c:v>
                </c:pt>
                <c:pt idx="3796">
                  <c:v>-0.15500000000000114</c:v>
                </c:pt>
                <c:pt idx="3797">
                  <c:v>-1.3350000000000009</c:v>
                </c:pt>
                <c:pt idx="3798">
                  <c:v>-1.4849999999999994</c:v>
                </c:pt>
                <c:pt idx="3799">
                  <c:v>-1.644999999999996</c:v>
                </c:pt>
                <c:pt idx="3800">
                  <c:v>-2.8249999999999957</c:v>
                </c:pt>
                <c:pt idx="3801">
                  <c:v>-2.9750000000000014</c:v>
                </c:pt>
                <c:pt idx="3802">
                  <c:v>-3.134999999999998</c:v>
                </c:pt>
                <c:pt idx="3803">
                  <c:v>-1.2349999999999994</c:v>
                </c:pt>
                <c:pt idx="3804">
                  <c:v>0.66499999999999915</c:v>
                </c:pt>
                <c:pt idx="3805">
                  <c:v>0.50500000000000256</c:v>
                </c:pt>
                <c:pt idx="3806">
                  <c:v>0.35500000000000398</c:v>
                </c:pt>
                <c:pt idx="3807">
                  <c:v>-1.8549999999999969</c:v>
                </c:pt>
                <c:pt idx="3808">
                  <c:v>-2.0049999999999955</c:v>
                </c:pt>
                <c:pt idx="3809">
                  <c:v>-1.134999999999998</c:v>
                </c:pt>
                <c:pt idx="3810">
                  <c:v>0.76500000000000057</c:v>
                </c:pt>
                <c:pt idx="3811">
                  <c:v>0.60500000000000398</c:v>
                </c:pt>
                <c:pt idx="3812">
                  <c:v>-0.57499999999999574</c:v>
                </c:pt>
                <c:pt idx="3813">
                  <c:v>-1.7549999999999955</c:v>
                </c:pt>
                <c:pt idx="3814">
                  <c:v>-0.88499999999999801</c:v>
                </c:pt>
                <c:pt idx="3815">
                  <c:v>-1.0349999999999966</c:v>
                </c:pt>
                <c:pt idx="3816">
                  <c:v>-1.1950000000000003</c:v>
                </c:pt>
                <c:pt idx="3817">
                  <c:v>-2.3649999999999949</c:v>
                </c:pt>
                <c:pt idx="3818">
                  <c:v>-1.4949999999999974</c:v>
                </c:pt>
                <c:pt idx="3819">
                  <c:v>-1.6550000000000011</c:v>
                </c:pt>
                <c:pt idx="3820">
                  <c:v>-1.8049999999999997</c:v>
                </c:pt>
                <c:pt idx="3821">
                  <c:v>-1.9649999999999963</c:v>
                </c:pt>
                <c:pt idx="3822">
                  <c:v>-2.1149999999999949</c:v>
                </c:pt>
                <c:pt idx="3823">
                  <c:v>-3.2949999999999946</c:v>
                </c:pt>
                <c:pt idx="3824">
                  <c:v>-2.4249999999999972</c:v>
                </c:pt>
                <c:pt idx="3825">
                  <c:v>-1.5549999999999997</c:v>
                </c:pt>
                <c:pt idx="3826">
                  <c:v>-1.7049999999999983</c:v>
                </c:pt>
                <c:pt idx="3827">
                  <c:v>-0.83500000000000085</c:v>
                </c:pt>
                <c:pt idx="3828">
                  <c:v>-2.0150000000000006</c:v>
                </c:pt>
                <c:pt idx="3829">
                  <c:v>-2.1749999999999972</c:v>
                </c:pt>
                <c:pt idx="3830">
                  <c:v>-2.3249999999999957</c:v>
                </c:pt>
                <c:pt idx="3831">
                  <c:v>-1.4549999999999983</c:v>
                </c:pt>
                <c:pt idx="3832">
                  <c:v>-0.58500000000000085</c:v>
                </c:pt>
                <c:pt idx="3833">
                  <c:v>0.28500000000000369</c:v>
                </c:pt>
                <c:pt idx="3834">
                  <c:v>0.13500000000000512</c:v>
                </c:pt>
                <c:pt idx="3835">
                  <c:v>-2.4999999999998579E-2</c:v>
                </c:pt>
                <c:pt idx="3836">
                  <c:v>-1.1950000000000003</c:v>
                </c:pt>
                <c:pt idx="3837">
                  <c:v>-1.3549999999999969</c:v>
                </c:pt>
                <c:pt idx="3838">
                  <c:v>-2.5349999999999966</c:v>
                </c:pt>
                <c:pt idx="3839">
                  <c:v>-3.7149999999999963</c:v>
                </c:pt>
                <c:pt idx="3840">
                  <c:v>-3.8649999999999949</c:v>
                </c:pt>
                <c:pt idx="3841">
                  <c:v>-4.0249999999999986</c:v>
                </c:pt>
                <c:pt idx="3842">
                  <c:v>-4.1749999999999972</c:v>
                </c:pt>
                <c:pt idx="3843">
                  <c:v>-5.3549999999999969</c:v>
                </c:pt>
                <c:pt idx="3844">
                  <c:v>-5.5049999999999955</c:v>
                </c:pt>
                <c:pt idx="3845">
                  <c:v>-3.6149999999999949</c:v>
                </c:pt>
                <c:pt idx="3846">
                  <c:v>-1.7149999999999963</c:v>
                </c:pt>
                <c:pt idx="3847">
                  <c:v>-0.84499999999999886</c:v>
                </c:pt>
                <c:pt idx="3848">
                  <c:v>-2.0249999999999986</c:v>
                </c:pt>
                <c:pt idx="3849">
                  <c:v>-1.1550000000000011</c:v>
                </c:pt>
                <c:pt idx="3850">
                  <c:v>-1.3049999999999997</c:v>
                </c:pt>
                <c:pt idx="3851">
                  <c:v>-1.4649999999999963</c:v>
                </c:pt>
                <c:pt idx="3852">
                  <c:v>-2.644999999999996</c:v>
                </c:pt>
                <c:pt idx="3853">
                  <c:v>-3.8249999999999957</c:v>
                </c:pt>
                <c:pt idx="3854">
                  <c:v>-3.9749999999999943</c:v>
                </c:pt>
                <c:pt idx="3855">
                  <c:v>-3.1049999999999969</c:v>
                </c:pt>
                <c:pt idx="3856">
                  <c:v>-3.2549999999999955</c:v>
                </c:pt>
                <c:pt idx="3857">
                  <c:v>-3.4149999999999991</c:v>
                </c:pt>
                <c:pt idx="3858">
                  <c:v>-3.5649999999999977</c:v>
                </c:pt>
                <c:pt idx="3859">
                  <c:v>-4.7449999999999974</c:v>
                </c:pt>
                <c:pt idx="3860">
                  <c:v>-4.9050000000000011</c:v>
                </c:pt>
                <c:pt idx="3861">
                  <c:v>-4.0349999999999966</c:v>
                </c:pt>
                <c:pt idx="3862">
                  <c:v>-3.1550000000000011</c:v>
                </c:pt>
                <c:pt idx="3863">
                  <c:v>-3.3149999999999977</c:v>
                </c:pt>
                <c:pt idx="3864">
                  <c:v>-3.4649999999999963</c:v>
                </c:pt>
                <c:pt idx="3865">
                  <c:v>-3.625</c:v>
                </c:pt>
                <c:pt idx="3866">
                  <c:v>-2.7549999999999955</c:v>
                </c:pt>
                <c:pt idx="3867">
                  <c:v>-2.9050000000000011</c:v>
                </c:pt>
                <c:pt idx="3868">
                  <c:v>-4.0850000000000009</c:v>
                </c:pt>
                <c:pt idx="3869">
                  <c:v>-4.2349999999999994</c:v>
                </c:pt>
                <c:pt idx="3870">
                  <c:v>-3.3649999999999949</c:v>
                </c:pt>
                <c:pt idx="3871">
                  <c:v>-2.4949999999999974</c:v>
                </c:pt>
                <c:pt idx="3872">
                  <c:v>-2.6550000000000011</c:v>
                </c:pt>
                <c:pt idx="3873">
                  <c:v>-4.8549999999999969</c:v>
                </c:pt>
                <c:pt idx="3874">
                  <c:v>-6.0349999999999966</c:v>
                </c:pt>
                <c:pt idx="3875">
                  <c:v>-6.1950000000000003</c:v>
                </c:pt>
                <c:pt idx="3876">
                  <c:v>-4.2950000000000017</c:v>
                </c:pt>
                <c:pt idx="3877">
                  <c:v>-2.394999999999996</c:v>
                </c:pt>
                <c:pt idx="3878">
                  <c:v>-2.5549999999999997</c:v>
                </c:pt>
                <c:pt idx="3879">
                  <c:v>-3.7349999999999994</c:v>
                </c:pt>
                <c:pt idx="3880">
                  <c:v>-3.884999999999998</c:v>
                </c:pt>
                <c:pt idx="3881">
                  <c:v>-3.0150000000000006</c:v>
                </c:pt>
                <c:pt idx="3882">
                  <c:v>-4.1950000000000003</c:v>
                </c:pt>
                <c:pt idx="3883">
                  <c:v>-5.375</c:v>
                </c:pt>
                <c:pt idx="3884">
                  <c:v>-5.5249999999999986</c:v>
                </c:pt>
                <c:pt idx="3885">
                  <c:v>-4.6550000000000011</c:v>
                </c:pt>
                <c:pt idx="3886">
                  <c:v>-2.7650000000000006</c:v>
                </c:pt>
                <c:pt idx="3887">
                  <c:v>-3.9450000000000003</c:v>
                </c:pt>
                <c:pt idx="3888">
                  <c:v>-5.125</c:v>
                </c:pt>
                <c:pt idx="3889">
                  <c:v>-6.2950000000000017</c:v>
                </c:pt>
                <c:pt idx="3890">
                  <c:v>-5.4249999999999972</c:v>
                </c:pt>
                <c:pt idx="3891">
                  <c:v>-4.5549999999999997</c:v>
                </c:pt>
                <c:pt idx="3892">
                  <c:v>-4.7149999999999963</c:v>
                </c:pt>
                <c:pt idx="3893">
                  <c:v>-5.894999999999996</c:v>
                </c:pt>
                <c:pt idx="3894">
                  <c:v>-5.0249999999999986</c:v>
                </c:pt>
                <c:pt idx="3895">
                  <c:v>-5.1749999999999972</c:v>
                </c:pt>
                <c:pt idx="3896">
                  <c:v>-4.3049999999999997</c:v>
                </c:pt>
                <c:pt idx="3897">
                  <c:v>-3.4349999999999952</c:v>
                </c:pt>
                <c:pt idx="3898">
                  <c:v>-2.5649999999999977</c:v>
                </c:pt>
                <c:pt idx="3899">
                  <c:v>-1.6950000000000003</c:v>
                </c:pt>
                <c:pt idx="3900">
                  <c:v>-2.875</c:v>
                </c:pt>
                <c:pt idx="3901">
                  <c:v>-3.0249999999999986</c:v>
                </c:pt>
                <c:pt idx="3902">
                  <c:v>-3.1749999999999972</c:v>
                </c:pt>
                <c:pt idx="3903">
                  <c:v>-4.3549999999999969</c:v>
                </c:pt>
                <c:pt idx="3904">
                  <c:v>-5.5349999999999966</c:v>
                </c:pt>
                <c:pt idx="3905">
                  <c:v>-5.6950000000000003</c:v>
                </c:pt>
                <c:pt idx="3906">
                  <c:v>-5.8449999999999989</c:v>
                </c:pt>
                <c:pt idx="3907">
                  <c:v>-4.9749999999999943</c:v>
                </c:pt>
                <c:pt idx="3908">
                  <c:v>-5.125</c:v>
                </c:pt>
                <c:pt idx="3909">
                  <c:v>-5.2849999999999966</c:v>
                </c:pt>
                <c:pt idx="3910">
                  <c:v>-5.4349999999999952</c:v>
                </c:pt>
                <c:pt idx="3911">
                  <c:v>-5.5949999999999989</c:v>
                </c:pt>
                <c:pt idx="3912">
                  <c:v>-4.7249999999999943</c:v>
                </c:pt>
                <c:pt idx="3913">
                  <c:v>-5.9050000000000011</c:v>
                </c:pt>
                <c:pt idx="3914">
                  <c:v>-5.0349999999999966</c:v>
                </c:pt>
                <c:pt idx="3915">
                  <c:v>-4.1550000000000011</c:v>
                </c:pt>
                <c:pt idx="3916">
                  <c:v>-2.2650000000000006</c:v>
                </c:pt>
                <c:pt idx="3917">
                  <c:v>-2.4149999999999991</c:v>
                </c:pt>
                <c:pt idx="3918">
                  <c:v>-4.625</c:v>
                </c:pt>
                <c:pt idx="3919">
                  <c:v>-5.8049999999999997</c:v>
                </c:pt>
                <c:pt idx="3920">
                  <c:v>-5.9549999999999983</c:v>
                </c:pt>
                <c:pt idx="3921">
                  <c:v>-4.0549999999999997</c:v>
                </c:pt>
                <c:pt idx="3922">
                  <c:v>-4.2149999999999963</c:v>
                </c:pt>
                <c:pt idx="3923">
                  <c:v>-6.4149999999999991</c:v>
                </c:pt>
                <c:pt idx="3924">
                  <c:v>-7.5949999999999989</c:v>
                </c:pt>
                <c:pt idx="3925">
                  <c:v>-5.7049999999999983</c:v>
                </c:pt>
                <c:pt idx="3926">
                  <c:v>-3.8049999999999997</c:v>
                </c:pt>
                <c:pt idx="3927">
                  <c:v>-2.9349999999999952</c:v>
                </c:pt>
                <c:pt idx="3928">
                  <c:v>-4.1149999999999949</c:v>
                </c:pt>
                <c:pt idx="3929">
                  <c:v>-4.2650000000000006</c:v>
                </c:pt>
                <c:pt idx="3930">
                  <c:v>-3.394999999999996</c:v>
                </c:pt>
                <c:pt idx="3931">
                  <c:v>-2.5249999999999986</c:v>
                </c:pt>
                <c:pt idx="3932">
                  <c:v>-2.6849999999999952</c:v>
                </c:pt>
                <c:pt idx="3933">
                  <c:v>-4.884999999999998</c:v>
                </c:pt>
                <c:pt idx="3934">
                  <c:v>-5.0349999999999966</c:v>
                </c:pt>
                <c:pt idx="3935">
                  <c:v>-4.1649999999999991</c:v>
                </c:pt>
                <c:pt idx="3936">
                  <c:v>-4.3249999999999957</c:v>
                </c:pt>
                <c:pt idx="3937">
                  <c:v>-4.4749999999999943</c:v>
                </c:pt>
                <c:pt idx="3938">
                  <c:v>-5.6550000000000011</c:v>
                </c:pt>
                <c:pt idx="3939">
                  <c:v>-4.7849999999999966</c:v>
                </c:pt>
                <c:pt idx="3940">
                  <c:v>-3.9149999999999991</c:v>
                </c:pt>
                <c:pt idx="3941">
                  <c:v>-3.0449999999999946</c:v>
                </c:pt>
                <c:pt idx="3942">
                  <c:v>-4.2249999999999943</c:v>
                </c:pt>
                <c:pt idx="3943">
                  <c:v>-5.4050000000000011</c:v>
                </c:pt>
                <c:pt idx="3944">
                  <c:v>-4.5349999999999966</c:v>
                </c:pt>
                <c:pt idx="3945">
                  <c:v>-3.6649999999999991</c:v>
                </c:pt>
                <c:pt idx="3946">
                  <c:v>-2.7949999999999946</c:v>
                </c:pt>
                <c:pt idx="3947">
                  <c:v>-3.9649999999999963</c:v>
                </c:pt>
                <c:pt idx="3948">
                  <c:v>-4.125</c:v>
                </c:pt>
                <c:pt idx="3949">
                  <c:v>-5.3049999999999997</c:v>
                </c:pt>
                <c:pt idx="3950">
                  <c:v>-5.4549999999999983</c:v>
                </c:pt>
                <c:pt idx="3951">
                  <c:v>-4.5850000000000009</c:v>
                </c:pt>
                <c:pt idx="3952">
                  <c:v>-3.7149999999999963</c:v>
                </c:pt>
                <c:pt idx="3953">
                  <c:v>-3.875</c:v>
                </c:pt>
                <c:pt idx="3954">
                  <c:v>-5.0450000000000017</c:v>
                </c:pt>
                <c:pt idx="3955">
                  <c:v>-6.2249999999999943</c:v>
                </c:pt>
                <c:pt idx="3956">
                  <c:v>-5.3549999999999969</c:v>
                </c:pt>
                <c:pt idx="3957">
                  <c:v>-3.4649999999999963</c:v>
                </c:pt>
                <c:pt idx="3958">
                  <c:v>-2.5949999999999989</c:v>
                </c:pt>
                <c:pt idx="3959">
                  <c:v>-2.7449999999999974</c:v>
                </c:pt>
                <c:pt idx="3960">
                  <c:v>-2.894999999999996</c:v>
                </c:pt>
                <c:pt idx="3961">
                  <c:v>-3.0549999999999997</c:v>
                </c:pt>
                <c:pt idx="3962">
                  <c:v>-3.2049999999999983</c:v>
                </c:pt>
                <c:pt idx="3963">
                  <c:v>-4.384999999999998</c:v>
                </c:pt>
                <c:pt idx="3964">
                  <c:v>-5.5649999999999977</c:v>
                </c:pt>
                <c:pt idx="3965">
                  <c:v>-4.6950000000000003</c:v>
                </c:pt>
                <c:pt idx="3966">
                  <c:v>-3.8249999999999957</c:v>
                </c:pt>
                <c:pt idx="3967">
                  <c:v>-2.9549999999999983</c:v>
                </c:pt>
                <c:pt idx="3968">
                  <c:v>-3.1049999999999969</c:v>
                </c:pt>
                <c:pt idx="3969">
                  <c:v>-4.2849999999999966</c:v>
                </c:pt>
                <c:pt idx="3970">
                  <c:v>-3.4149999999999991</c:v>
                </c:pt>
                <c:pt idx="3971">
                  <c:v>-1.5249999999999986</c:v>
                </c:pt>
                <c:pt idx="3972">
                  <c:v>0.375</c:v>
                </c:pt>
                <c:pt idx="3973">
                  <c:v>0.22500000000000142</c:v>
                </c:pt>
                <c:pt idx="3974">
                  <c:v>-0.95499999999999829</c:v>
                </c:pt>
                <c:pt idx="3975">
                  <c:v>-2.134999999999998</c:v>
                </c:pt>
                <c:pt idx="3976">
                  <c:v>-1.2650000000000006</c:v>
                </c:pt>
                <c:pt idx="3977">
                  <c:v>-0.39499999999999602</c:v>
                </c:pt>
                <c:pt idx="3978">
                  <c:v>-0.55499999999999972</c:v>
                </c:pt>
                <c:pt idx="3979">
                  <c:v>-1.7250000000000014</c:v>
                </c:pt>
                <c:pt idx="3980">
                  <c:v>-1.884999999999998</c:v>
                </c:pt>
                <c:pt idx="3981">
                  <c:v>1.5000000000000568E-2</c:v>
                </c:pt>
                <c:pt idx="3982">
                  <c:v>-0.14499999999999602</c:v>
                </c:pt>
                <c:pt idx="3983">
                  <c:v>-1.3249999999999957</c:v>
                </c:pt>
                <c:pt idx="3984">
                  <c:v>-2.5049999999999955</c:v>
                </c:pt>
                <c:pt idx="3985">
                  <c:v>-1.634999999999998</c:v>
                </c:pt>
                <c:pt idx="3986">
                  <c:v>0.26500000000000057</c:v>
                </c:pt>
                <c:pt idx="3987">
                  <c:v>0.11500000000000199</c:v>
                </c:pt>
                <c:pt idx="3988">
                  <c:v>-4.49999999999946E-2</c:v>
                </c:pt>
                <c:pt idx="3989">
                  <c:v>-0.19500000000000028</c:v>
                </c:pt>
                <c:pt idx="3990">
                  <c:v>1.6950000000000074</c:v>
                </c:pt>
                <c:pt idx="3991">
                  <c:v>3.5949999999999989</c:v>
                </c:pt>
                <c:pt idx="3992">
                  <c:v>3.4450000000000074</c:v>
                </c:pt>
                <c:pt idx="3993">
                  <c:v>1.2349999999999994</c:v>
                </c:pt>
                <c:pt idx="3994">
                  <c:v>5.4999999999999716E-2</c:v>
                </c:pt>
                <c:pt idx="3995">
                  <c:v>-9.4999999999998863E-2</c:v>
                </c:pt>
                <c:pt idx="3996">
                  <c:v>0.77500000000000568</c:v>
                </c:pt>
                <c:pt idx="3997">
                  <c:v>0.61500000000000199</c:v>
                </c:pt>
                <c:pt idx="3998">
                  <c:v>-1.5850000000000009</c:v>
                </c:pt>
                <c:pt idx="3999">
                  <c:v>-1.7349999999999994</c:v>
                </c:pt>
                <c:pt idx="4000">
                  <c:v>0.15500000000000114</c:v>
                </c:pt>
                <c:pt idx="4001">
                  <c:v>2.0550000000000068</c:v>
                </c:pt>
                <c:pt idx="4002">
                  <c:v>2.9249999999999972</c:v>
                </c:pt>
                <c:pt idx="4003">
                  <c:v>3.7950000000000017</c:v>
                </c:pt>
                <c:pt idx="4004">
                  <c:v>5.6850000000000023</c:v>
                </c:pt>
                <c:pt idx="4005">
                  <c:v>6.5649999999999977</c:v>
                </c:pt>
                <c:pt idx="4006">
                  <c:v>6.4050000000000011</c:v>
                </c:pt>
                <c:pt idx="4007">
                  <c:v>5.2250000000000085</c:v>
                </c:pt>
                <c:pt idx="4008">
                  <c:v>4.0450000000000017</c:v>
                </c:pt>
                <c:pt idx="4009">
                  <c:v>3.894999999999996</c:v>
                </c:pt>
                <c:pt idx="4010">
                  <c:v>4.7650000000000006</c:v>
                </c:pt>
                <c:pt idx="4011">
                  <c:v>5.6350000000000051</c:v>
                </c:pt>
                <c:pt idx="4012">
                  <c:v>5.4849999999999994</c:v>
                </c:pt>
                <c:pt idx="4013">
                  <c:v>2.2549999999999955</c:v>
                </c:pt>
                <c:pt idx="4014">
                  <c:v>1.0750000000000028</c:v>
                </c:pt>
                <c:pt idx="4015">
                  <c:v>1.9450000000000074</c:v>
                </c:pt>
                <c:pt idx="4016">
                  <c:v>3.835000000000008</c:v>
                </c:pt>
                <c:pt idx="4017">
                  <c:v>4.7049999999999983</c:v>
                </c:pt>
                <c:pt idx="4018">
                  <c:v>4.5550000000000068</c:v>
                </c:pt>
                <c:pt idx="4019">
                  <c:v>5.4249999999999972</c:v>
                </c:pt>
                <c:pt idx="4020">
                  <c:v>6.2950000000000017</c:v>
                </c:pt>
                <c:pt idx="4021">
                  <c:v>8.1950000000000074</c:v>
                </c:pt>
                <c:pt idx="4022">
                  <c:v>8.0349999999999966</c:v>
                </c:pt>
                <c:pt idx="4023">
                  <c:v>8.9050000000000011</c:v>
                </c:pt>
                <c:pt idx="4024">
                  <c:v>9.7849999999999966</c:v>
                </c:pt>
                <c:pt idx="4025">
                  <c:v>10.655000000000001</c:v>
                </c:pt>
                <c:pt idx="4026">
                  <c:v>10.495000000000005</c:v>
                </c:pt>
                <c:pt idx="4027">
                  <c:v>9.3149999999999977</c:v>
                </c:pt>
                <c:pt idx="4028">
                  <c:v>8.1350000000000051</c:v>
                </c:pt>
                <c:pt idx="4029">
                  <c:v>7.9849999999999994</c:v>
                </c:pt>
                <c:pt idx="4030">
                  <c:v>8.855000000000004</c:v>
                </c:pt>
                <c:pt idx="4031">
                  <c:v>9.7250000000000085</c:v>
                </c:pt>
                <c:pt idx="4032">
                  <c:v>10.594999999999999</c:v>
                </c:pt>
                <c:pt idx="4033">
                  <c:v>9.4150000000000063</c:v>
                </c:pt>
                <c:pt idx="4034">
                  <c:v>10.284999999999997</c:v>
                </c:pt>
                <c:pt idx="4035">
                  <c:v>10.135000000000005</c:v>
                </c:pt>
                <c:pt idx="4036">
                  <c:v>11.00500000000001</c:v>
                </c:pt>
                <c:pt idx="4037">
                  <c:v>10.855000000000004</c:v>
                </c:pt>
                <c:pt idx="4038">
                  <c:v>12.745000000000005</c:v>
                </c:pt>
                <c:pt idx="4039">
                  <c:v>13.614999999999995</c:v>
                </c:pt>
                <c:pt idx="4040">
                  <c:v>14.484999999999999</c:v>
                </c:pt>
                <c:pt idx="4041">
                  <c:v>15.355000000000004</c:v>
                </c:pt>
                <c:pt idx="4042">
                  <c:v>15.204999999999998</c:v>
                </c:pt>
                <c:pt idx="4043">
                  <c:v>16.075000000000003</c:v>
                </c:pt>
                <c:pt idx="4044">
                  <c:v>16.945000000000007</c:v>
                </c:pt>
                <c:pt idx="4045">
                  <c:v>16.795000000000002</c:v>
                </c:pt>
                <c:pt idx="4046">
                  <c:v>15.614999999999995</c:v>
                </c:pt>
                <c:pt idx="4047">
                  <c:v>15.454999999999998</c:v>
                </c:pt>
                <c:pt idx="4048">
                  <c:v>16.325000000000003</c:v>
                </c:pt>
                <c:pt idx="4049">
                  <c:v>18.225000000000009</c:v>
                </c:pt>
                <c:pt idx="4050">
                  <c:v>18.075000000000003</c:v>
                </c:pt>
                <c:pt idx="4051">
                  <c:v>17.915000000000006</c:v>
                </c:pt>
                <c:pt idx="4052">
                  <c:v>17.765000000000001</c:v>
                </c:pt>
                <c:pt idx="4053">
                  <c:v>18.635000000000005</c:v>
                </c:pt>
                <c:pt idx="4054">
                  <c:v>19.50500000000001</c:v>
                </c:pt>
                <c:pt idx="4055">
                  <c:v>19.344999999999999</c:v>
                </c:pt>
                <c:pt idx="4056">
                  <c:v>20.225000000000009</c:v>
                </c:pt>
                <c:pt idx="4057">
                  <c:v>20.064999999999998</c:v>
                </c:pt>
                <c:pt idx="4058">
                  <c:v>19.915000000000006</c:v>
                </c:pt>
                <c:pt idx="4059">
                  <c:v>19.75500000000001</c:v>
                </c:pt>
                <c:pt idx="4060">
                  <c:v>20.625</c:v>
                </c:pt>
                <c:pt idx="4061">
                  <c:v>22.525000000000006</c:v>
                </c:pt>
                <c:pt idx="4062">
                  <c:v>24.424999999999997</c:v>
                </c:pt>
                <c:pt idx="4063">
                  <c:v>24.265000000000001</c:v>
                </c:pt>
                <c:pt idx="4064">
                  <c:v>23.084999999999994</c:v>
                </c:pt>
                <c:pt idx="4065">
                  <c:v>23.954999999999998</c:v>
                </c:pt>
                <c:pt idx="4066">
                  <c:v>24.825000000000003</c:v>
                </c:pt>
                <c:pt idx="4067">
                  <c:v>26.725000000000009</c:v>
                </c:pt>
                <c:pt idx="4068">
                  <c:v>26.575000000000003</c:v>
                </c:pt>
                <c:pt idx="4069">
                  <c:v>26.415000000000006</c:v>
                </c:pt>
                <c:pt idx="4070">
                  <c:v>26.265000000000001</c:v>
                </c:pt>
                <c:pt idx="4071">
                  <c:v>27.135000000000005</c:v>
                </c:pt>
                <c:pt idx="4072">
                  <c:v>29.025000000000006</c:v>
                </c:pt>
                <c:pt idx="4073">
                  <c:v>28.875</c:v>
                </c:pt>
                <c:pt idx="4074">
                  <c:v>29.745000000000005</c:v>
                </c:pt>
                <c:pt idx="4075">
                  <c:v>29.594999999999999</c:v>
                </c:pt>
                <c:pt idx="4076">
                  <c:v>29.435000000000002</c:v>
                </c:pt>
                <c:pt idx="4077">
                  <c:v>29.285000000000011</c:v>
                </c:pt>
                <c:pt idx="4078">
                  <c:v>30.155000000000001</c:v>
                </c:pt>
                <c:pt idx="4079">
                  <c:v>31.024999999999991</c:v>
                </c:pt>
                <c:pt idx="4080">
                  <c:v>32.915000000000006</c:v>
                </c:pt>
                <c:pt idx="4081">
                  <c:v>32.765000000000001</c:v>
                </c:pt>
                <c:pt idx="4082">
                  <c:v>32.614999999999995</c:v>
                </c:pt>
                <c:pt idx="4083">
                  <c:v>31.435000000000002</c:v>
                </c:pt>
                <c:pt idx="4084">
                  <c:v>32.304999999999993</c:v>
                </c:pt>
                <c:pt idx="4085">
                  <c:v>34.195000000000007</c:v>
                </c:pt>
                <c:pt idx="4086">
                  <c:v>35.065000000000012</c:v>
                </c:pt>
                <c:pt idx="4087">
                  <c:v>34.915000000000006</c:v>
                </c:pt>
                <c:pt idx="4088">
                  <c:v>33.734999999999999</c:v>
                </c:pt>
                <c:pt idx="4089">
                  <c:v>33.584999999999994</c:v>
                </c:pt>
                <c:pt idx="4090">
                  <c:v>35.475000000000009</c:v>
                </c:pt>
                <c:pt idx="4091">
                  <c:v>35.325000000000003</c:v>
                </c:pt>
                <c:pt idx="4092">
                  <c:v>36.195000000000007</c:v>
                </c:pt>
                <c:pt idx="4093">
                  <c:v>37.065000000000012</c:v>
                </c:pt>
                <c:pt idx="4094">
                  <c:v>38.965000000000003</c:v>
                </c:pt>
                <c:pt idx="4095">
                  <c:v>39.834999999999994</c:v>
                </c:pt>
                <c:pt idx="4096">
                  <c:v>39.674999999999997</c:v>
                </c:pt>
                <c:pt idx="4097">
                  <c:v>38.495000000000005</c:v>
                </c:pt>
                <c:pt idx="4098">
                  <c:v>38.344999999999999</c:v>
                </c:pt>
                <c:pt idx="4099">
                  <c:v>40.234999999999999</c:v>
                </c:pt>
                <c:pt idx="4100">
                  <c:v>40.084999999999994</c:v>
                </c:pt>
                <c:pt idx="4101">
                  <c:v>39.935000000000002</c:v>
                </c:pt>
                <c:pt idx="4102">
                  <c:v>39.774999999999991</c:v>
                </c:pt>
                <c:pt idx="4103">
                  <c:v>40.644999999999996</c:v>
                </c:pt>
                <c:pt idx="4104">
                  <c:v>41.515000000000001</c:v>
                </c:pt>
                <c:pt idx="4105">
                  <c:v>42.385000000000005</c:v>
                </c:pt>
                <c:pt idx="4106">
                  <c:v>42.234999999999999</c:v>
                </c:pt>
                <c:pt idx="4107">
                  <c:v>42.084999999999994</c:v>
                </c:pt>
                <c:pt idx="4108">
                  <c:v>41.924999999999997</c:v>
                </c:pt>
                <c:pt idx="4109">
                  <c:v>43.825000000000003</c:v>
                </c:pt>
                <c:pt idx="4110">
                  <c:v>44.695000000000007</c:v>
                </c:pt>
                <c:pt idx="4111">
                  <c:v>45.565000000000012</c:v>
                </c:pt>
                <c:pt idx="4112">
                  <c:v>45.405000000000001</c:v>
                </c:pt>
                <c:pt idx="4113">
                  <c:v>46.285000000000011</c:v>
                </c:pt>
                <c:pt idx="4114">
                  <c:v>47.155000000000001</c:v>
                </c:pt>
                <c:pt idx="4115">
                  <c:v>48.024999999999991</c:v>
                </c:pt>
                <c:pt idx="4116">
                  <c:v>49.915000000000006</c:v>
                </c:pt>
                <c:pt idx="4117">
                  <c:v>50.785000000000011</c:v>
                </c:pt>
                <c:pt idx="4118">
                  <c:v>49.605000000000004</c:v>
                </c:pt>
                <c:pt idx="4119">
                  <c:v>47.405000000000001</c:v>
                </c:pt>
                <c:pt idx="4120">
                  <c:v>46.225000000000009</c:v>
                </c:pt>
                <c:pt idx="4121">
                  <c:v>48.125</c:v>
                </c:pt>
                <c:pt idx="4122">
                  <c:v>48.995000000000005</c:v>
                </c:pt>
                <c:pt idx="4123">
                  <c:v>47.815000000000012</c:v>
                </c:pt>
                <c:pt idx="4124">
                  <c:v>46.635000000000005</c:v>
                </c:pt>
                <c:pt idx="4125">
                  <c:v>48.535000000000011</c:v>
                </c:pt>
                <c:pt idx="4126">
                  <c:v>51.454999999999998</c:v>
                </c:pt>
                <c:pt idx="4127">
                  <c:v>53.344999999999999</c:v>
                </c:pt>
                <c:pt idx="4128">
                  <c:v>52.165000000000006</c:v>
                </c:pt>
                <c:pt idx="4129">
                  <c:v>50.984999999999999</c:v>
                </c:pt>
                <c:pt idx="4130">
                  <c:v>50.834999999999994</c:v>
                </c:pt>
                <c:pt idx="4131">
                  <c:v>52.734999999999999</c:v>
                </c:pt>
                <c:pt idx="4132">
                  <c:v>54.625</c:v>
                </c:pt>
                <c:pt idx="4133">
                  <c:v>54.475000000000009</c:v>
                </c:pt>
                <c:pt idx="4134">
                  <c:v>53.295000000000002</c:v>
                </c:pt>
                <c:pt idx="4135">
                  <c:v>54.165000000000006</c:v>
                </c:pt>
                <c:pt idx="4136">
                  <c:v>56.054999999999993</c:v>
                </c:pt>
                <c:pt idx="4137">
                  <c:v>55.905000000000001</c:v>
                </c:pt>
                <c:pt idx="4138">
                  <c:v>53.704999999999998</c:v>
                </c:pt>
                <c:pt idx="4139">
                  <c:v>52.524999999999991</c:v>
                </c:pt>
                <c:pt idx="4140">
                  <c:v>53.394999999999996</c:v>
                </c:pt>
                <c:pt idx="4141">
                  <c:v>54.265000000000001</c:v>
                </c:pt>
                <c:pt idx="4142">
                  <c:v>55.135000000000005</c:v>
                </c:pt>
                <c:pt idx="4143">
                  <c:v>53.954999999999998</c:v>
                </c:pt>
                <c:pt idx="4144">
                  <c:v>53.804999999999993</c:v>
                </c:pt>
                <c:pt idx="4145">
                  <c:v>55.695000000000007</c:v>
                </c:pt>
                <c:pt idx="4146">
                  <c:v>57.594999999999999</c:v>
                </c:pt>
                <c:pt idx="4147">
                  <c:v>58.465000000000003</c:v>
                </c:pt>
                <c:pt idx="4148">
                  <c:v>57.285000000000011</c:v>
                </c:pt>
                <c:pt idx="4149">
                  <c:v>57.125</c:v>
                </c:pt>
                <c:pt idx="4150">
                  <c:v>57.995000000000005</c:v>
                </c:pt>
                <c:pt idx="4151">
                  <c:v>57.844999999999999</c:v>
                </c:pt>
                <c:pt idx="4152">
                  <c:v>56.665000000000006</c:v>
                </c:pt>
                <c:pt idx="4153">
                  <c:v>55.484999999999999</c:v>
                </c:pt>
                <c:pt idx="4154">
                  <c:v>56.355000000000004</c:v>
                </c:pt>
                <c:pt idx="4155">
                  <c:v>57.225000000000009</c:v>
                </c:pt>
                <c:pt idx="4156">
                  <c:v>58.094999999999999</c:v>
                </c:pt>
                <c:pt idx="4157">
                  <c:v>57.945000000000007</c:v>
                </c:pt>
                <c:pt idx="4158">
                  <c:v>56.765000000000001</c:v>
                </c:pt>
                <c:pt idx="4159">
                  <c:v>56.614999999999995</c:v>
                </c:pt>
                <c:pt idx="4160">
                  <c:v>57.484999999999999</c:v>
                </c:pt>
                <c:pt idx="4161">
                  <c:v>58.355000000000004</c:v>
                </c:pt>
                <c:pt idx="4162">
                  <c:v>57.174999999999997</c:v>
                </c:pt>
                <c:pt idx="4163">
                  <c:v>55.995000000000005</c:v>
                </c:pt>
                <c:pt idx="4164">
                  <c:v>56.864999999999995</c:v>
                </c:pt>
                <c:pt idx="4165">
                  <c:v>57.734999999999999</c:v>
                </c:pt>
                <c:pt idx="4166">
                  <c:v>59.635000000000005</c:v>
                </c:pt>
                <c:pt idx="4167">
                  <c:v>59.475000000000009</c:v>
                </c:pt>
                <c:pt idx="4168">
                  <c:v>57.274999999999991</c:v>
                </c:pt>
                <c:pt idx="4169">
                  <c:v>57.114999999999995</c:v>
                </c:pt>
                <c:pt idx="4170">
                  <c:v>57.995000000000005</c:v>
                </c:pt>
                <c:pt idx="4171">
                  <c:v>58.864999999999995</c:v>
                </c:pt>
                <c:pt idx="4172">
                  <c:v>58.704999999999998</c:v>
                </c:pt>
                <c:pt idx="4173">
                  <c:v>58.554999999999993</c:v>
                </c:pt>
                <c:pt idx="4174">
                  <c:v>57.375</c:v>
                </c:pt>
                <c:pt idx="4175">
                  <c:v>58.245000000000005</c:v>
                </c:pt>
                <c:pt idx="4176">
                  <c:v>58.084999999999994</c:v>
                </c:pt>
                <c:pt idx="4177">
                  <c:v>56.915000000000006</c:v>
                </c:pt>
                <c:pt idx="4178">
                  <c:v>56.75500000000001</c:v>
                </c:pt>
                <c:pt idx="4179">
                  <c:v>56.605000000000004</c:v>
                </c:pt>
                <c:pt idx="4180">
                  <c:v>56.445000000000007</c:v>
                </c:pt>
                <c:pt idx="4181">
                  <c:v>55.265000000000001</c:v>
                </c:pt>
                <c:pt idx="4182">
                  <c:v>55.114999999999995</c:v>
                </c:pt>
                <c:pt idx="4183">
                  <c:v>54.965000000000003</c:v>
                </c:pt>
                <c:pt idx="4184">
                  <c:v>55.834999999999994</c:v>
                </c:pt>
                <c:pt idx="4185">
                  <c:v>56.704999999999998</c:v>
                </c:pt>
                <c:pt idx="4186">
                  <c:v>57.575000000000003</c:v>
                </c:pt>
                <c:pt idx="4187">
                  <c:v>57.415000000000006</c:v>
                </c:pt>
                <c:pt idx="4188">
                  <c:v>57.265000000000001</c:v>
                </c:pt>
                <c:pt idx="4189">
                  <c:v>57.105000000000004</c:v>
                </c:pt>
                <c:pt idx="4190">
                  <c:v>56.954999999999998</c:v>
                </c:pt>
                <c:pt idx="4191">
                  <c:v>54.75500000000001</c:v>
                </c:pt>
                <c:pt idx="4192">
                  <c:v>54.594999999999999</c:v>
                </c:pt>
                <c:pt idx="4193">
                  <c:v>53.415000000000006</c:v>
                </c:pt>
                <c:pt idx="4194">
                  <c:v>54.285000000000011</c:v>
                </c:pt>
                <c:pt idx="4195">
                  <c:v>55.155000000000001</c:v>
                </c:pt>
                <c:pt idx="4196">
                  <c:v>53.984999999999999</c:v>
                </c:pt>
                <c:pt idx="4197">
                  <c:v>52.804999999999993</c:v>
                </c:pt>
                <c:pt idx="4198">
                  <c:v>51.625</c:v>
                </c:pt>
                <c:pt idx="4199">
                  <c:v>51.465000000000003</c:v>
                </c:pt>
                <c:pt idx="4200">
                  <c:v>52.334999999999994</c:v>
                </c:pt>
                <c:pt idx="4201">
                  <c:v>52.185000000000002</c:v>
                </c:pt>
                <c:pt idx="4202">
                  <c:v>52.024999999999991</c:v>
                </c:pt>
                <c:pt idx="4203">
                  <c:v>50.855000000000004</c:v>
                </c:pt>
                <c:pt idx="4204">
                  <c:v>51.725000000000009</c:v>
                </c:pt>
                <c:pt idx="4205">
                  <c:v>51.565000000000012</c:v>
                </c:pt>
                <c:pt idx="4206">
                  <c:v>51.415000000000006</c:v>
                </c:pt>
                <c:pt idx="4207">
                  <c:v>51.25500000000001</c:v>
                </c:pt>
                <c:pt idx="4208">
                  <c:v>50.075000000000003</c:v>
                </c:pt>
                <c:pt idx="4209">
                  <c:v>49.924999999999997</c:v>
                </c:pt>
                <c:pt idx="4210">
                  <c:v>49.774999999999991</c:v>
                </c:pt>
                <c:pt idx="4211">
                  <c:v>48.594999999999999</c:v>
                </c:pt>
                <c:pt idx="4212">
                  <c:v>46.385000000000005</c:v>
                </c:pt>
                <c:pt idx="4213">
                  <c:v>44.185000000000002</c:v>
                </c:pt>
                <c:pt idx="4214">
                  <c:v>44.024999999999991</c:v>
                </c:pt>
                <c:pt idx="4215">
                  <c:v>45.924999999999997</c:v>
                </c:pt>
                <c:pt idx="4216">
                  <c:v>45.765000000000001</c:v>
                </c:pt>
                <c:pt idx="4217">
                  <c:v>45.614999999999995</c:v>
                </c:pt>
                <c:pt idx="4218">
                  <c:v>43.415000000000006</c:v>
                </c:pt>
                <c:pt idx="4219">
                  <c:v>44.285000000000011</c:v>
                </c:pt>
                <c:pt idx="4220">
                  <c:v>45.155000000000001</c:v>
                </c:pt>
                <c:pt idx="4221">
                  <c:v>44.995000000000005</c:v>
                </c:pt>
                <c:pt idx="4222">
                  <c:v>42.795000000000002</c:v>
                </c:pt>
                <c:pt idx="4223">
                  <c:v>40.594999999999999</c:v>
                </c:pt>
                <c:pt idx="4224">
                  <c:v>40.435000000000002</c:v>
                </c:pt>
                <c:pt idx="4225">
                  <c:v>41.304999999999993</c:v>
                </c:pt>
                <c:pt idx="4226">
                  <c:v>41.155000000000001</c:v>
                </c:pt>
                <c:pt idx="4227">
                  <c:v>39.975000000000009</c:v>
                </c:pt>
                <c:pt idx="4228">
                  <c:v>37.765000000000001</c:v>
                </c:pt>
                <c:pt idx="4229">
                  <c:v>36.584999999999994</c:v>
                </c:pt>
                <c:pt idx="4230">
                  <c:v>36.435000000000002</c:v>
                </c:pt>
                <c:pt idx="4231">
                  <c:v>35.25500000000001</c:v>
                </c:pt>
                <c:pt idx="4232">
                  <c:v>34.075000000000003</c:v>
                </c:pt>
                <c:pt idx="4233">
                  <c:v>33.924999999999997</c:v>
                </c:pt>
                <c:pt idx="4234">
                  <c:v>33.765000000000001</c:v>
                </c:pt>
                <c:pt idx="4235">
                  <c:v>33.614999999999995</c:v>
                </c:pt>
                <c:pt idx="4236">
                  <c:v>31.405000000000001</c:v>
                </c:pt>
                <c:pt idx="4237">
                  <c:v>31.25500000000001</c:v>
                </c:pt>
                <c:pt idx="4238">
                  <c:v>32.125</c:v>
                </c:pt>
                <c:pt idx="4239">
                  <c:v>32.995000000000005</c:v>
                </c:pt>
                <c:pt idx="4240">
                  <c:v>32.844999999999999</c:v>
                </c:pt>
                <c:pt idx="4241">
                  <c:v>30.635000000000005</c:v>
                </c:pt>
                <c:pt idx="4242">
                  <c:v>27.405000000000001</c:v>
                </c:pt>
                <c:pt idx="4243">
                  <c:v>25.204999999999998</c:v>
                </c:pt>
                <c:pt idx="4244">
                  <c:v>25.055000000000007</c:v>
                </c:pt>
                <c:pt idx="4245">
                  <c:v>23.875</c:v>
                </c:pt>
                <c:pt idx="4246">
                  <c:v>23.715000000000003</c:v>
                </c:pt>
                <c:pt idx="4247">
                  <c:v>23.564999999999998</c:v>
                </c:pt>
                <c:pt idx="4248">
                  <c:v>23.405000000000001</c:v>
                </c:pt>
                <c:pt idx="4249">
                  <c:v>22.225000000000009</c:v>
                </c:pt>
                <c:pt idx="4250">
                  <c:v>21.045000000000002</c:v>
                </c:pt>
                <c:pt idx="4251">
                  <c:v>20.894999999999996</c:v>
                </c:pt>
                <c:pt idx="4252">
                  <c:v>19.715000000000003</c:v>
                </c:pt>
                <c:pt idx="4253">
                  <c:v>18.535000000000011</c:v>
                </c:pt>
                <c:pt idx="4254">
                  <c:v>17.355000000000004</c:v>
                </c:pt>
                <c:pt idx="4255">
                  <c:v>16.174999999999997</c:v>
                </c:pt>
                <c:pt idx="4256">
                  <c:v>16.025000000000006</c:v>
                </c:pt>
                <c:pt idx="4257">
                  <c:v>16.894999999999996</c:v>
                </c:pt>
                <c:pt idx="4258">
                  <c:v>15.715000000000003</c:v>
                </c:pt>
                <c:pt idx="4259">
                  <c:v>14.535000000000011</c:v>
                </c:pt>
                <c:pt idx="4260">
                  <c:v>13.355000000000004</c:v>
                </c:pt>
                <c:pt idx="4261">
                  <c:v>13.204999999999998</c:v>
                </c:pt>
                <c:pt idx="4262">
                  <c:v>13.045000000000002</c:v>
                </c:pt>
                <c:pt idx="4263">
                  <c:v>10.844999999999999</c:v>
                </c:pt>
                <c:pt idx="4264">
                  <c:v>7.6149999999999949</c:v>
                </c:pt>
                <c:pt idx="4265">
                  <c:v>5.4150000000000063</c:v>
                </c:pt>
                <c:pt idx="4266">
                  <c:v>5.2549999999999955</c:v>
                </c:pt>
                <c:pt idx="4267">
                  <c:v>5.105000000000004</c:v>
                </c:pt>
                <c:pt idx="4268">
                  <c:v>3.9249999999999972</c:v>
                </c:pt>
                <c:pt idx="4269">
                  <c:v>2.7450000000000045</c:v>
                </c:pt>
                <c:pt idx="4270">
                  <c:v>2.585000000000008</c:v>
                </c:pt>
                <c:pt idx="4271">
                  <c:v>3.4549999999999983</c:v>
                </c:pt>
                <c:pt idx="4272">
                  <c:v>3.3050000000000068</c:v>
                </c:pt>
                <c:pt idx="4273">
                  <c:v>1.105000000000004</c:v>
                </c:pt>
                <c:pt idx="4274">
                  <c:v>-1.1049999999999969</c:v>
                </c:pt>
                <c:pt idx="4275">
                  <c:v>-2.2849999999999966</c:v>
                </c:pt>
                <c:pt idx="4276">
                  <c:v>-2.4349999999999952</c:v>
                </c:pt>
                <c:pt idx="4277">
                  <c:v>-1.5649999999999977</c:v>
                </c:pt>
                <c:pt idx="4278">
                  <c:v>-1.7149999999999963</c:v>
                </c:pt>
                <c:pt idx="4279">
                  <c:v>-4.9450000000000003</c:v>
                </c:pt>
                <c:pt idx="4280">
                  <c:v>-7.1550000000000011</c:v>
                </c:pt>
                <c:pt idx="4281">
                  <c:v>-8.3350000000000009</c:v>
                </c:pt>
                <c:pt idx="4282">
                  <c:v>-8.4849999999999994</c:v>
                </c:pt>
                <c:pt idx="4283">
                  <c:v>-9.6649999999999991</c:v>
                </c:pt>
                <c:pt idx="4284">
                  <c:v>-10.844999999999999</c:v>
                </c:pt>
                <c:pt idx="4285">
                  <c:v>-13.055</c:v>
                </c:pt>
                <c:pt idx="4286">
                  <c:v>-13.204999999999998</c:v>
                </c:pt>
                <c:pt idx="4287">
                  <c:v>-13.354999999999997</c:v>
                </c:pt>
                <c:pt idx="4288">
                  <c:v>-13.515000000000001</c:v>
                </c:pt>
                <c:pt idx="4289">
                  <c:v>-15.714999999999996</c:v>
                </c:pt>
                <c:pt idx="4290">
                  <c:v>-16.894999999999996</c:v>
                </c:pt>
                <c:pt idx="4291">
                  <c:v>-17.055</c:v>
                </c:pt>
                <c:pt idx="4292">
                  <c:v>-15.155000000000001</c:v>
                </c:pt>
                <c:pt idx="4293">
                  <c:v>-15.305</c:v>
                </c:pt>
                <c:pt idx="4294">
                  <c:v>-17.515000000000001</c:v>
                </c:pt>
                <c:pt idx="4295">
                  <c:v>-20.744999999999997</c:v>
                </c:pt>
                <c:pt idx="4296">
                  <c:v>-22.944999999999993</c:v>
                </c:pt>
                <c:pt idx="4297">
                  <c:v>-22.075000000000003</c:v>
                </c:pt>
                <c:pt idx="4298">
                  <c:v>-21.204999999999998</c:v>
                </c:pt>
                <c:pt idx="4299">
                  <c:v>-22.384999999999998</c:v>
                </c:pt>
                <c:pt idx="4300">
                  <c:v>-24.584999999999994</c:v>
                </c:pt>
                <c:pt idx="4301">
                  <c:v>-26.795000000000002</c:v>
                </c:pt>
                <c:pt idx="4302">
                  <c:v>-27.974999999999994</c:v>
                </c:pt>
                <c:pt idx="4303">
                  <c:v>-29.155000000000001</c:v>
                </c:pt>
                <c:pt idx="4304">
                  <c:v>-30.334999999999994</c:v>
                </c:pt>
                <c:pt idx="4305">
                  <c:v>-31.514999999999997</c:v>
                </c:pt>
                <c:pt idx="4306">
                  <c:v>-31.664999999999999</c:v>
                </c:pt>
                <c:pt idx="4307">
                  <c:v>-31.814999999999998</c:v>
                </c:pt>
                <c:pt idx="4308">
                  <c:v>-31.974999999999998</c:v>
                </c:pt>
                <c:pt idx="4309">
                  <c:v>-32.125</c:v>
                </c:pt>
                <c:pt idx="4310">
                  <c:v>-32.284999999999997</c:v>
                </c:pt>
                <c:pt idx="4311">
                  <c:v>-33.464999999999996</c:v>
                </c:pt>
                <c:pt idx="4312">
                  <c:v>-33.614999999999995</c:v>
                </c:pt>
                <c:pt idx="4313">
                  <c:v>-33.765000000000001</c:v>
                </c:pt>
                <c:pt idx="4314">
                  <c:v>-34.945</c:v>
                </c:pt>
                <c:pt idx="4315">
                  <c:v>-35.104999999999997</c:v>
                </c:pt>
                <c:pt idx="4316">
                  <c:v>-37.305</c:v>
                </c:pt>
                <c:pt idx="4317">
                  <c:v>-39.515000000000001</c:v>
                </c:pt>
                <c:pt idx="4318">
                  <c:v>-39.664999999999999</c:v>
                </c:pt>
                <c:pt idx="4319">
                  <c:v>-39.824999999999996</c:v>
                </c:pt>
                <c:pt idx="4320">
                  <c:v>-38.945</c:v>
                </c:pt>
                <c:pt idx="4321">
                  <c:v>-41.155000000000001</c:v>
                </c:pt>
                <c:pt idx="4322">
                  <c:v>-42.335000000000001</c:v>
                </c:pt>
                <c:pt idx="4323">
                  <c:v>-43.515000000000001</c:v>
                </c:pt>
                <c:pt idx="4324">
                  <c:v>-44.695</c:v>
                </c:pt>
                <c:pt idx="4325">
                  <c:v>-44.844999999999999</c:v>
                </c:pt>
                <c:pt idx="4326">
                  <c:v>-46.024999999999999</c:v>
                </c:pt>
                <c:pt idx="4327">
                  <c:v>-47.204999999999998</c:v>
                </c:pt>
                <c:pt idx="4328">
                  <c:v>-48.384999999999998</c:v>
                </c:pt>
                <c:pt idx="4329">
                  <c:v>-47.515000000000001</c:v>
                </c:pt>
                <c:pt idx="4330">
                  <c:v>-46.644999999999996</c:v>
                </c:pt>
                <c:pt idx="4331">
                  <c:v>-45.774999999999999</c:v>
                </c:pt>
                <c:pt idx="4332">
                  <c:v>-45.924999999999997</c:v>
                </c:pt>
                <c:pt idx="4333">
                  <c:v>-48.134999999999998</c:v>
                </c:pt>
                <c:pt idx="4334">
                  <c:v>-49.305</c:v>
                </c:pt>
                <c:pt idx="4335">
                  <c:v>-48.434999999999995</c:v>
                </c:pt>
                <c:pt idx="4336">
                  <c:v>-47.564999999999998</c:v>
                </c:pt>
                <c:pt idx="4337">
                  <c:v>-47.725000000000001</c:v>
                </c:pt>
                <c:pt idx="4338">
                  <c:v>-49.924999999999997</c:v>
                </c:pt>
                <c:pt idx="4339">
                  <c:v>-51.104999999999997</c:v>
                </c:pt>
                <c:pt idx="4340">
                  <c:v>-51.265000000000001</c:v>
                </c:pt>
                <c:pt idx="4341">
                  <c:v>-50.384999999999998</c:v>
                </c:pt>
                <c:pt idx="4342">
                  <c:v>-49.515000000000001</c:v>
                </c:pt>
                <c:pt idx="4343">
                  <c:v>-50.695</c:v>
                </c:pt>
                <c:pt idx="4344">
                  <c:v>-51.875</c:v>
                </c:pt>
                <c:pt idx="4345">
                  <c:v>-53.055</c:v>
                </c:pt>
                <c:pt idx="4346">
                  <c:v>-53.214999999999996</c:v>
                </c:pt>
                <c:pt idx="4347">
                  <c:v>-54.384999999999998</c:v>
                </c:pt>
                <c:pt idx="4348">
                  <c:v>-55.564999999999998</c:v>
                </c:pt>
                <c:pt idx="4349">
                  <c:v>-54.695</c:v>
                </c:pt>
                <c:pt idx="4350">
                  <c:v>-52.805</c:v>
                </c:pt>
                <c:pt idx="4351">
                  <c:v>-52.954999999999998</c:v>
                </c:pt>
                <c:pt idx="4352">
                  <c:v>-55.164999999999999</c:v>
                </c:pt>
                <c:pt idx="4353">
                  <c:v>-56.344999999999999</c:v>
                </c:pt>
                <c:pt idx="4354">
                  <c:v>-57.515000000000001</c:v>
                </c:pt>
                <c:pt idx="4355">
                  <c:v>-56.644999999999996</c:v>
                </c:pt>
                <c:pt idx="4356">
                  <c:v>-56.805</c:v>
                </c:pt>
                <c:pt idx="4357">
                  <c:v>-57.984999999999999</c:v>
                </c:pt>
                <c:pt idx="4358">
                  <c:v>-58.134999999999998</c:v>
                </c:pt>
                <c:pt idx="4359">
                  <c:v>-57.265000000000001</c:v>
                </c:pt>
                <c:pt idx="4360">
                  <c:v>-55.364999999999995</c:v>
                </c:pt>
                <c:pt idx="4361">
                  <c:v>-55.524999999999999</c:v>
                </c:pt>
                <c:pt idx="4362">
                  <c:v>-55.674999999999997</c:v>
                </c:pt>
                <c:pt idx="4363">
                  <c:v>-55.835000000000001</c:v>
                </c:pt>
                <c:pt idx="4364">
                  <c:v>-55.984999999999999</c:v>
                </c:pt>
                <c:pt idx="4365">
                  <c:v>-55.114999999999995</c:v>
                </c:pt>
                <c:pt idx="4366">
                  <c:v>-56.294999999999995</c:v>
                </c:pt>
                <c:pt idx="4367">
                  <c:v>-58.494999999999997</c:v>
                </c:pt>
                <c:pt idx="4368">
                  <c:v>-58.655000000000001</c:v>
                </c:pt>
                <c:pt idx="4369">
                  <c:v>-59.835000000000001</c:v>
                </c:pt>
                <c:pt idx="4370">
                  <c:v>-58.964999999999996</c:v>
                </c:pt>
                <c:pt idx="4371">
                  <c:v>-59.114999999999995</c:v>
                </c:pt>
                <c:pt idx="4372">
                  <c:v>-57.225000000000001</c:v>
                </c:pt>
                <c:pt idx="4373">
                  <c:v>-57.375</c:v>
                </c:pt>
                <c:pt idx="4374">
                  <c:v>-57.524999999999999</c:v>
                </c:pt>
                <c:pt idx="4375">
                  <c:v>-58.704999999999998</c:v>
                </c:pt>
                <c:pt idx="4376">
                  <c:v>-58.864999999999995</c:v>
                </c:pt>
                <c:pt idx="4377">
                  <c:v>-57.994999999999997</c:v>
                </c:pt>
                <c:pt idx="4378">
                  <c:v>-57.125</c:v>
                </c:pt>
                <c:pt idx="4379">
                  <c:v>-57.274999999999999</c:v>
                </c:pt>
                <c:pt idx="4380">
                  <c:v>-56.405000000000001</c:v>
                </c:pt>
                <c:pt idx="4381">
                  <c:v>-56.555</c:v>
                </c:pt>
                <c:pt idx="4382">
                  <c:v>-55.684999999999995</c:v>
                </c:pt>
                <c:pt idx="4383">
                  <c:v>-54.814999999999998</c:v>
                </c:pt>
                <c:pt idx="4384">
                  <c:v>-57.024999999999999</c:v>
                </c:pt>
                <c:pt idx="4385">
                  <c:v>-58.204999999999998</c:v>
                </c:pt>
                <c:pt idx="4386">
                  <c:v>-59.384999999999998</c:v>
                </c:pt>
                <c:pt idx="4387">
                  <c:v>-57.484999999999999</c:v>
                </c:pt>
                <c:pt idx="4388">
                  <c:v>-56.614999999999995</c:v>
                </c:pt>
                <c:pt idx="4389">
                  <c:v>-57.794999999999995</c:v>
                </c:pt>
                <c:pt idx="4390">
                  <c:v>-58.975000000000001</c:v>
                </c:pt>
                <c:pt idx="4391">
                  <c:v>-59.125</c:v>
                </c:pt>
                <c:pt idx="4392">
                  <c:v>-56.204999999999998</c:v>
                </c:pt>
                <c:pt idx="4393">
                  <c:v>-54.305</c:v>
                </c:pt>
                <c:pt idx="4394">
                  <c:v>-55.484999999999999</c:v>
                </c:pt>
                <c:pt idx="4395">
                  <c:v>-55.644999999999996</c:v>
                </c:pt>
                <c:pt idx="4396">
                  <c:v>-55.794999999999995</c:v>
                </c:pt>
                <c:pt idx="4397">
                  <c:v>-53.905000000000001</c:v>
                </c:pt>
                <c:pt idx="4398">
                  <c:v>-52.004999999999995</c:v>
                </c:pt>
                <c:pt idx="4399">
                  <c:v>-53.184999999999995</c:v>
                </c:pt>
                <c:pt idx="4400">
                  <c:v>-54.364999999999995</c:v>
                </c:pt>
                <c:pt idx="4401">
                  <c:v>-53.494999999999997</c:v>
                </c:pt>
                <c:pt idx="4402">
                  <c:v>-50.574999999999996</c:v>
                </c:pt>
                <c:pt idx="4403">
                  <c:v>-48.674999999999997</c:v>
                </c:pt>
                <c:pt idx="4404">
                  <c:v>-50.884999999999998</c:v>
                </c:pt>
                <c:pt idx="4405">
                  <c:v>-53.085000000000001</c:v>
                </c:pt>
                <c:pt idx="4406">
                  <c:v>-54.265000000000001</c:v>
                </c:pt>
                <c:pt idx="4407">
                  <c:v>-53.394999999999996</c:v>
                </c:pt>
                <c:pt idx="4408">
                  <c:v>-52.524999999999999</c:v>
                </c:pt>
                <c:pt idx="4409">
                  <c:v>-51.655000000000001</c:v>
                </c:pt>
                <c:pt idx="4410">
                  <c:v>-52.835000000000001</c:v>
                </c:pt>
                <c:pt idx="4411">
                  <c:v>-51.964999999999996</c:v>
                </c:pt>
                <c:pt idx="4412">
                  <c:v>-49.034999999999997</c:v>
                </c:pt>
                <c:pt idx="4413">
                  <c:v>-48.164999999999999</c:v>
                </c:pt>
                <c:pt idx="4414">
                  <c:v>-49.344999999999999</c:v>
                </c:pt>
                <c:pt idx="4415">
                  <c:v>-50.524999999999999</c:v>
                </c:pt>
                <c:pt idx="4416">
                  <c:v>-49.655000000000001</c:v>
                </c:pt>
                <c:pt idx="4417">
                  <c:v>-48.784999999999997</c:v>
                </c:pt>
                <c:pt idx="4418">
                  <c:v>-47.914999999999999</c:v>
                </c:pt>
                <c:pt idx="4419">
                  <c:v>-48.064999999999998</c:v>
                </c:pt>
                <c:pt idx="4420">
                  <c:v>-48.225000000000001</c:v>
                </c:pt>
                <c:pt idx="4421">
                  <c:v>-47.354999999999997</c:v>
                </c:pt>
                <c:pt idx="4422">
                  <c:v>-45.454999999999998</c:v>
                </c:pt>
                <c:pt idx="4423">
                  <c:v>-43.564999999999998</c:v>
                </c:pt>
                <c:pt idx="4424">
                  <c:v>-43.714999999999996</c:v>
                </c:pt>
                <c:pt idx="4425">
                  <c:v>-44.894999999999996</c:v>
                </c:pt>
                <c:pt idx="4426">
                  <c:v>-45.044999999999995</c:v>
                </c:pt>
                <c:pt idx="4427">
                  <c:v>-45.204999999999998</c:v>
                </c:pt>
                <c:pt idx="4428">
                  <c:v>-45.354999999999997</c:v>
                </c:pt>
                <c:pt idx="4429">
                  <c:v>-46.534999999999997</c:v>
                </c:pt>
                <c:pt idx="4430">
                  <c:v>-46.695</c:v>
                </c:pt>
                <c:pt idx="4431">
                  <c:v>-45.814999999999998</c:v>
                </c:pt>
                <c:pt idx="4432">
                  <c:v>-42.894999999999996</c:v>
                </c:pt>
                <c:pt idx="4433">
                  <c:v>-41.004999999999995</c:v>
                </c:pt>
                <c:pt idx="4434">
                  <c:v>-40.134999999999998</c:v>
                </c:pt>
                <c:pt idx="4435">
                  <c:v>-40.284999999999997</c:v>
                </c:pt>
                <c:pt idx="4436">
                  <c:v>-40.445</c:v>
                </c:pt>
                <c:pt idx="4437">
                  <c:v>-41.614999999999995</c:v>
                </c:pt>
                <c:pt idx="4438">
                  <c:v>-39.725000000000001</c:v>
                </c:pt>
                <c:pt idx="4439">
                  <c:v>-38.854999999999997</c:v>
                </c:pt>
                <c:pt idx="4440">
                  <c:v>-37.984999999999999</c:v>
                </c:pt>
                <c:pt idx="4441">
                  <c:v>-38.134999999999998</c:v>
                </c:pt>
                <c:pt idx="4442">
                  <c:v>-39.314999999999998</c:v>
                </c:pt>
                <c:pt idx="4443">
                  <c:v>-38.445</c:v>
                </c:pt>
                <c:pt idx="4444">
                  <c:v>-38.594999999999999</c:v>
                </c:pt>
                <c:pt idx="4445">
                  <c:v>-38.754999999999995</c:v>
                </c:pt>
                <c:pt idx="4446">
                  <c:v>-38.905000000000001</c:v>
                </c:pt>
                <c:pt idx="4447">
                  <c:v>-39.064999999999998</c:v>
                </c:pt>
                <c:pt idx="4448">
                  <c:v>-38.195</c:v>
                </c:pt>
                <c:pt idx="4449">
                  <c:v>-38.344999999999999</c:v>
                </c:pt>
                <c:pt idx="4450">
                  <c:v>-38.494999999999997</c:v>
                </c:pt>
                <c:pt idx="4451">
                  <c:v>-38.655000000000001</c:v>
                </c:pt>
                <c:pt idx="4452">
                  <c:v>-37.784999999999997</c:v>
                </c:pt>
                <c:pt idx="4453">
                  <c:v>-34.864999999999995</c:v>
                </c:pt>
                <c:pt idx="4454">
                  <c:v>-31.944999999999997</c:v>
                </c:pt>
                <c:pt idx="4455">
                  <c:v>-31.074999999999999</c:v>
                </c:pt>
                <c:pt idx="4456">
                  <c:v>-31.224999999999998</c:v>
                </c:pt>
                <c:pt idx="4457">
                  <c:v>-31.374999999999996</c:v>
                </c:pt>
                <c:pt idx="4458">
                  <c:v>-31.534999999999997</c:v>
                </c:pt>
                <c:pt idx="4459">
                  <c:v>-32.714999999999996</c:v>
                </c:pt>
                <c:pt idx="4460">
                  <c:v>-32.864999999999995</c:v>
                </c:pt>
                <c:pt idx="4461">
                  <c:v>-31.994999999999997</c:v>
                </c:pt>
                <c:pt idx="4462">
                  <c:v>-31.124999999999996</c:v>
                </c:pt>
                <c:pt idx="4463">
                  <c:v>-31.274999999999999</c:v>
                </c:pt>
                <c:pt idx="4464">
                  <c:v>-33.484999999999999</c:v>
                </c:pt>
                <c:pt idx="4465">
                  <c:v>-33.634999999999998</c:v>
                </c:pt>
                <c:pt idx="4466">
                  <c:v>-31.744999999999997</c:v>
                </c:pt>
                <c:pt idx="4467">
                  <c:v>-28.825000000000003</c:v>
                </c:pt>
                <c:pt idx="4468">
                  <c:v>-30.004999999999995</c:v>
                </c:pt>
                <c:pt idx="4469">
                  <c:v>-31.174999999999997</c:v>
                </c:pt>
                <c:pt idx="4470">
                  <c:v>-31.334999999999997</c:v>
                </c:pt>
                <c:pt idx="4471">
                  <c:v>-28.414999999999999</c:v>
                </c:pt>
                <c:pt idx="4472">
                  <c:v>-25.494999999999997</c:v>
                </c:pt>
                <c:pt idx="4473">
                  <c:v>-25.644999999999996</c:v>
                </c:pt>
                <c:pt idx="4474">
                  <c:v>-26.825000000000003</c:v>
                </c:pt>
                <c:pt idx="4475">
                  <c:v>-28.004999999999995</c:v>
                </c:pt>
                <c:pt idx="4476">
                  <c:v>-25.084999999999994</c:v>
                </c:pt>
                <c:pt idx="4477">
                  <c:v>-23.185000000000002</c:v>
                </c:pt>
                <c:pt idx="4478">
                  <c:v>-23.344999999999999</c:v>
                </c:pt>
                <c:pt idx="4479">
                  <c:v>-25.545000000000002</c:v>
                </c:pt>
                <c:pt idx="4480">
                  <c:v>-26.724999999999994</c:v>
                </c:pt>
                <c:pt idx="4481">
                  <c:v>-25.854999999999997</c:v>
                </c:pt>
                <c:pt idx="4482">
                  <c:v>-24.984999999999999</c:v>
                </c:pt>
                <c:pt idx="4483">
                  <c:v>-25.134999999999998</c:v>
                </c:pt>
                <c:pt idx="4484">
                  <c:v>-25.295000000000002</c:v>
                </c:pt>
                <c:pt idx="4485">
                  <c:v>-22.375</c:v>
                </c:pt>
                <c:pt idx="4486">
                  <c:v>-20.474999999999994</c:v>
                </c:pt>
                <c:pt idx="4487">
                  <c:v>-20.634999999999998</c:v>
                </c:pt>
                <c:pt idx="4488">
                  <c:v>-22.834999999999994</c:v>
                </c:pt>
                <c:pt idx="4489">
                  <c:v>-24.015000000000001</c:v>
                </c:pt>
                <c:pt idx="4490">
                  <c:v>-24.164999999999999</c:v>
                </c:pt>
                <c:pt idx="4491">
                  <c:v>-22.274999999999999</c:v>
                </c:pt>
                <c:pt idx="4492">
                  <c:v>-21.405000000000001</c:v>
                </c:pt>
                <c:pt idx="4493">
                  <c:v>-20.534999999999997</c:v>
                </c:pt>
                <c:pt idx="4494">
                  <c:v>-20.685000000000002</c:v>
                </c:pt>
                <c:pt idx="4495">
                  <c:v>-18.784999999999997</c:v>
                </c:pt>
                <c:pt idx="4496">
                  <c:v>-18.944999999999993</c:v>
                </c:pt>
                <c:pt idx="4497">
                  <c:v>-19.094999999999999</c:v>
                </c:pt>
                <c:pt idx="4498">
                  <c:v>-18.224999999999994</c:v>
                </c:pt>
                <c:pt idx="4499">
                  <c:v>-17.354999999999997</c:v>
                </c:pt>
                <c:pt idx="4500">
                  <c:v>-16.484999999999999</c:v>
                </c:pt>
                <c:pt idx="4501">
                  <c:v>-17.664999999999999</c:v>
                </c:pt>
                <c:pt idx="4502">
                  <c:v>-18.844999999999999</c:v>
                </c:pt>
                <c:pt idx="4503">
                  <c:v>-17.974999999999994</c:v>
                </c:pt>
                <c:pt idx="4504">
                  <c:v>-17.104999999999997</c:v>
                </c:pt>
                <c:pt idx="4505">
                  <c:v>-16.234999999999999</c:v>
                </c:pt>
                <c:pt idx="4506">
                  <c:v>-15.364999999999995</c:v>
                </c:pt>
                <c:pt idx="4507">
                  <c:v>-14.484999999999999</c:v>
                </c:pt>
                <c:pt idx="4508">
                  <c:v>-14.644999999999996</c:v>
                </c:pt>
                <c:pt idx="4509">
                  <c:v>-16.844999999999999</c:v>
                </c:pt>
                <c:pt idx="4510">
                  <c:v>-18.024999999999999</c:v>
                </c:pt>
                <c:pt idx="4511">
                  <c:v>-18.185000000000002</c:v>
                </c:pt>
                <c:pt idx="4512">
                  <c:v>-17.314999999999998</c:v>
                </c:pt>
                <c:pt idx="4513">
                  <c:v>-16.445</c:v>
                </c:pt>
                <c:pt idx="4514">
                  <c:v>-15.564999999999998</c:v>
                </c:pt>
                <c:pt idx="4515">
                  <c:v>-13.674999999999997</c:v>
                </c:pt>
                <c:pt idx="4516">
                  <c:v>-12.805</c:v>
                </c:pt>
                <c:pt idx="4517">
                  <c:v>-11.935000000000002</c:v>
                </c:pt>
                <c:pt idx="4518">
                  <c:v>-12.084999999999994</c:v>
                </c:pt>
                <c:pt idx="4519">
                  <c:v>-13.265000000000001</c:v>
                </c:pt>
                <c:pt idx="4520">
                  <c:v>-13.414999999999999</c:v>
                </c:pt>
                <c:pt idx="4521">
                  <c:v>-12.545000000000002</c:v>
                </c:pt>
                <c:pt idx="4522">
                  <c:v>-11.674999999999997</c:v>
                </c:pt>
                <c:pt idx="4523">
                  <c:v>-12.854999999999997</c:v>
                </c:pt>
                <c:pt idx="4524">
                  <c:v>-14.034999999999997</c:v>
                </c:pt>
                <c:pt idx="4525">
                  <c:v>-13.164999999999999</c:v>
                </c:pt>
                <c:pt idx="4526">
                  <c:v>-11.265000000000001</c:v>
                </c:pt>
                <c:pt idx="4527">
                  <c:v>-9.375</c:v>
                </c:pt>
                <c:pt idx="4528">
                  <c:v>-10.555</c:v>
                </c:pt>
                <c:pt idx="4529">
                  <c:v>-12.754999999999995</c:v>
                </c:pt>
                <c:pt idx="4530">
                  <c:v>-10.864999999999995</c:v>
                </c:pt>
                <c:pt idx="4531">
                  <c:v>-8.9649999999999963</c:v>
                </c:pt>
                <c:pt idx="4532">
                  <c:v>-8.0949999999999989</c:v>
                </c:pt>
                <c:pt idx="4533">
                  <c:v>-10.295000000000002</c:v>
                </c:pt>
                <c:pt idx="4534">
                  <c:v>-12.504999999999995</c:v>
                </c:pt>
                <c:pt idx="4535">
                  <c:v>-11.634999999999998</c:v>
                </c:pt>
                <c:pt idx="4536">
                  <c:v>-8.7149999999999963</c:v>
                </c:pt>
                <c:pt idx="4537">
                  <c:v>-6.8149999999999977</c:v>
                </c:pt>
                <c:pt idx="4538">
                  <c:v>-7.9949999999999974</c:v>
                </c:pt>
                <c:pt idx="4539">
                  <c:v>-10.195</c:v>
                </c:pt>
                <c:pt idx="4540">
                  <c:v>-11.375</c:v>
                </c:pt>
                <c:pt idx="4541">
                  <c:v>-9.4849999999999994</c:v>
                </c:pt>
                <c:pt idx="4542">
                  <c:v>-8.6149999999999949</c:v>
                </c:pt>
                <c:pt idx="4543">
                  <c:v>-7.7449999999999974</c:v>
                </c:pt>
                <c:pt idx="4544">
                  <c:v>-8.9249999999999972</c:v>
                </c:pt>
                <c:pt idx="4545">
                  <c:v>-8.0549999999999997</c:v>
                </c:pt>
                <c:pt idx="4546">
                  <c:v>-7.1749999999999972</c:v>
                </c:pt>
                <c:pt idx="4547">
                  <c:v>-5.2849999999999966</c:v>
                </c:pt>
                <c:pt idx="4548">
                  <c:v>-5.4349999999999952</c:v>
                </c:pt>
                <c:pt idx="4549">
                  <c:v>-6.6149999999999949</c:v>
                </c:pt>
                <c:pt idx="4550">
                  <c:v>-7.7950000000000017</c:v>
                </c:pt>
                <c:pt idx="4551">
                  <c:v>-6.9249999999999972</c:v>
                </c:pt>
                <c:pt idx="4552">
                  <c:v>-7.0749999999999957</c:v>
                </c:pt>
                <c:pt idx="4553">
                  <c:v>-7.2349999999999994</c:v>
                </c:pt>
                <c:pt idx="4554">
                  <c:v>-7.384999999999998</c:v>
                </c:pt>
                <c:pt idx="4555">
                  <c:v>-7.5450000000000017</c:v>
                </c:pt>
                <c:pt idx="4556">
                  <c:v>-6.6749999999999972</c:v>
                </c:pt>
                <c:pt idx="4557">
                  <c:v>-5.8049999999999997</c:v>
                </c:pt>
                <c:pt idx="4558">
                  <c:v>-4.9249999999999972</c:v>
                </c:pt>
                <c:pt idx="4559">
                  <c:v>-5.0850000000000009</c:v>
                </c:pt>
                <c:pt idx="4560">
                  <c:v>-5.2349999999999994</c:v>
                </c:pt>
                <c:pt idx="4561">
                  <c:v>-4.3649999999999949</c:v>
                </c:pt>
                <c:pt idx="4562">
                  <c:v>-3.4949999999999974</c:v>
                </c:pt>
                <c:pt idx="4563">
                  <c:v>-2.625</c:v>
                </c:pt>
                <c:pt idx="4564">
                  <c:v>-2.7849999999999966</c:v>
                </c:pt>
                <c:pt idx="4565">
                  <c:v>-2.9349999999999952</c:v>
                </c:pt>
                <c:pt idx="4566">
                  <c:v>-3.0850000000000009</c:v>
                </c:pt>
              </c:numCache>
            </c:numRef>
          </c:yVal>
          <c:smooth val="1"/>
        </c:ser>
        <c:dLbls>
          <c:showLegendKey val="0"/>
          <c:showVal val="0"/>
          <c:showCatName val="0"/>
          <c:showSerName val="0"/>
          <c:showPercent val="0"/>
          <c:showBubbleSize val="0"/>
        </c:dLbls>
        <c:axId val="41263872"/>
        <c:axId val="41265792"/>
      </c:scatterChart>
      <c:scatterChart>
        <c:scatterStyle val="smoothMarker"/>
        <c:varyColors val="0"/>
        <c:ser>
          <c:idx val="1"/>
          <c:order val="1"/>
          <c:spPr>
            <a:ln w="19050">
              <a:solidFill>
                <a:schemeClr val="bg1"/>
              </a:solidFill>
            </a:ln>
          </c:spPr>
          <c:marker>
            <c:symbol val="none"/>
          </c:marker>
          <c:xVal>
            <c:numRef>
              <c:f>'5 lp col #4'!$D$38:$D$4604</c:f>
              <c:numCache>
                <c:formatCode>General</c:formatCode>
                <c:ptCount val="4567"/>
                <c:pt idx="0">
                  <c:v>0</c:v>
                </c:pt>
                <c:pt idx="1">
                  <c:v>7.0000000000000007E-2</c:v>
                </c:pt>
                <c:pt idx="2">
                  <c:v>0.14000000000000001</c:v>
                </c:pt>
                <c:pt idx="3">
                  <c:v>0.21</c:v>
                </c:pt>
                <c:pt idx="4">
                  <c:v>0.28999999999999998</c:v>
                </c:pt>
                <c:pt idx="5">
                  <c:v>0.36</c:v>
                </c:pt>
                <c:pt idx="6">
                  <c:v>0.43</c:v>
                </c:pt>
                <c:pt idx="7">
                  <c:v>0.5</c:v>
                </c:pt>
                <c:pt idx="8">
                  <c:v>0.56999999999999995</c:v>
                </c:pt>
                <c:pt idx="9">
                  <c:v>0.64</c:v>
                </c:pt>
                <c:pt idx="10">
                  <c:v>0.71</c:v>
                </c:pt>
                <c:pt idx="11">
                  <c:v>0.79</c:v>
                </c:pt>
                <c:pt idx="12">
                  <c:v>0.86</c:v>
                </c:pt>
                <c:pt idx="13">
                  <c:v>0.93</c:v>
                </c:pt>
                <c:pt idx="14">
                  <c:v>1</c:v>
                </c:pt>
                <c:pt idx="15">
                  <c:v>1.07</c:v>
                </c:pt>
                <c:pt idx="16">
                  <c:v>1.1399999999999999</c:v>
                </c:pt>
                <c:pt idx="17">
                  <c:v>1.21</c:v>
                </c:pt>
                <c:pt idx="18">
                  <c:v>1.29</c:v>
                </c:pt>
                <c:pt idx="19">
                  <c:v>1.36</c:v>
                </c:pt>
                <c:pt idx="20">
                  <c:v>1.43</c:v>
                </c:pt>
                <c:pt idx="21">
                  <c:v>1.5</c:v>
                </c:pt>
                <c:pt idx="22">
                  <c:v>1.57</c:v>
                </c:pt>
                <c:pt idx="23">
                  <c:v>1.64</c:v>
                </c:pt>
                <c:pt idx="24">
                  <c:v>1.71</c:v>
                </c:pt>
                <c:pt idx="25">
                  <c:v>1.79</c:v>
                </c:pt>
                <c:pt idx="26">
                  <c:v>1.86</c:v>
                </c:pt>
                <c:pt idx="27">
                  <c:v>1.93</c:v>
                </c:pt>
                <c:pt idx="28">
                  <c:v>2</c:v>
                </c:pt>
                <c:pt idx="29">
                  <c:v>2.0699999999999998</c:v>
                </c:pt>
                <c:pt idx="30">
                  <c:v>2.14</c:v>
                </c:pt>
                <c:pt idx="31">
                  <c:v>2.21</c:v>
                </c:pt>
                <c:pt idx="32">
                  <c:v>2.29</c:v>
                </c:pt>
                <c:pt idx="33">
                  <c:v>2.36</c:v>
                </c:pt>
                <c:pt idx="34">
                  <c:v>2.4300000000000002</c:v>
                </c:pt>
                <c:pt idx="35">
                  <c:v>2.5</c:v>
                </c:pt>
                <c:pt idx="36">
                  <c:v>2.57</c:v>
                </c:pt>
                <c:pt idx="37">
                  <c:v>2.64</c:v>
                </c:pt>
                <c:pt idx="38">
                  <c:v>2.71</c:v>
                </c:pt>
                <c:pt idx="39">
                  <c:v>2.79</c:v>
                </c:pt>
                <c:pt idx="40">
                  <c:v>2.86</c:v>
                </c:pt>
                <c:pt idx="41">
                  <c:v>2.93</c:v>
                </c:pt>
                <c:pt idx="42">
                  <c:v>3</c:v>
                </c:pt>
                <c:pt idx="43">
                  <c:v>3.07</c:v>
                </c:pt>
                <c:pt idx="44">
                  <c:v>3.14</c:v>
                </c:pt>
                <c:pt idx="45">
                  <c:v>3.21</c:v>
                </c:pt>
                <c:pt idx="46">
                  <c:v>3.29</c:v>
                </c:pt>
                <c:pt idx="47">
                  <c:v>3.36</c:v>
                </c:pt>
                <c:pt idx="48">
                  <c:v>3.43</c:v>
                </c:pt>
                <c:pt idx="49">
                  <c:v>3.5</c:v>
                </c:pt>
                <c:pt idx="50">
                  <c:v>3.57</c:v>
                </c:pt>
                <c:pt idx="51">
                  <c:v>3.64</c:v>
                </c:pt>
                <c:pt idx="52">
                  <c:v>3.71</c:v>
                </c:pt>
                <c:pt idx="53">
                  <c:v>3.79</c:v>
                </c:pt>
                <c:pt idx="54">
                  <c:v>3.86</c:v>
                </c:pt>
                <c:pt idx="55">
                  <c:v>3.93</c:v>
                </c:pt>
                <c:pt idx="56">
                  <c:v>4</c:v>
                </c:pt>
                <c:pt idx="57">
                  <c:v>4.07</c:v>
                </c:pt>
                <c:pt idx="58">
                  <c:v>4.1399999999999997</c:v>
                </c:pt>
                <c:pt idx="59">
                  <c:v>4.21</c:v>
                </c:pt>
                <c:pt idx="60">
                  <c:v>4.29</c:v>
                </c:pt>
                <c:pt idx="61">
                  <c:v>4.3600000000000003</c:v>
                </c:pt>
                <c:pt idx="62">
                  <c:v>4.43</c:v>
                </c:pt>
                <c:pt idx="63">
                  <c:v>4.5</c:v>
                </c:pt>
                <c:pt idx="64">
                  <c:v>4.57</c:v>
                </c:pt>
                <c:pt idx="65">
                  <c:v>4.6399999999999997</c:v>
                </c:pt>
                <c:pt idx="66">
                  <c:v>4.71</c:v>
                </c:pt>
                <c:pt idx="67">
                  <c:v>4.79</c:v>
                </c:pt>
                <c:pt idx="68">
                  <c:v>4.8600000000000003</c:v>
                </c:pt>
                <c:pt idx="69">
                  <c:v>4.93</c:v>
                </c:pt>
                <c:pt idx="70">
                  <c:v>5</c:v>
                </c:pt>
                <c:pt idx="71">
                  <c:v>5.07</c:v>
                </c:pt>
                <c:pt idx="72">
                  <c:v>5.14</c:v>
                </c:pt>
                <c:pt idx="73">
                  <c:v>5.21</c:v>
                </c:pt>
                <c:pt idx="74">
                  <c:v>5.29</c:v>
                </c:pt>
                <c:pt idx="75">
                  <c:v>5.36</c:v>
                </c:pt>
                <c:pt idx="76">
                  <c:v>5.43</c:v>
                </c:pt>
                <c:pt idx="77">
                  <c:v>5.5</c:v>
                </c:pt>
                <c:pt idx="78">
                  <c:v>5.57</c:v>
                </c:pt>
                <c:pt idx="79">
                  <c:v>5.64</c:v>
                </c:pt>
                <c:pt idx="80">
                  <c:v>5.71</c:v>
                </c:pt>
                <c:pt idx="81">
                  <c:v>5.79</c:v>
                </c:pt>
                <c:pt idx="82">
                  <c:v>5.86</c:v>
                </c:pt>
                <c:pt idx="83">
                  <c:v>5.93</c:v>
                </c:pt>
                <c:pt idx="84">
                  <c:v>6</c:v>
                </c:pt>
                <c:pt idx="85">
                  <c:v>6.07</c:v>
                </c:pt>
                <c:pt idx="86">
                  <c:v>6.14</c:v>
                </c:pt>
                <c:pt idx="87">
                  <c:v>6.21</c:v>
                </c:pt>
                <c:pt idx="88">
                  <c:v>6.29</c:v>
                </c:pt>
                <c:pt idx="89">
                  <c:v>6.36</c:v>
                </c:pt>
                <c:pt idx="90">
                  <c:v>6.43</c:v>
                </c:pt>
                <c:pt idx="91">
                  <c:v>6.5</c:v>
                </c:pt>
                <c:pt idx="92">
                  <c:v>6.57</c:v>
                </c:pt>
                <c:pt idx="93">
                  <c:v>6.64</c:v>
                </c:pt>
                <c:pt idx="94">
                  <c:v>6.71</c:v>
                </c:pt>
                <c:pt idx="95">
                  <c:v>6.79</c:v>
                </c:pt>
                <c:pt idx="96">
                  <c:v>6.86</c:v>
                </c:pt>
                <c:pt idx="97">
                  <c:v>6.93</c:v>
                </c:pt>
                <c:pt idx="98">
                  <c:v>7</c:v>
                </c:pt>
                <c:pt idx="99">
                  <c:v>7.07</c:v>
                </c:pt>
                <c:pt idx="100">
                  <c:v>7.14</c:v>
                </c:pt>
                <c:pt idx="101">
                  <c:v>7.21</c:v>
                </c:pt>
                <c:pt idx="102">
                  <c:v>7.29</c:v>
                </c:pt>
                <c:pt idx="103">
                  <c:v>7.36</c:v>
                </c:pt>
                <c:pt idx="104">
                  <c:v>7.43</c:v>
                </c:pt>
                <c:pt idx="105">
                  <c:v>7.5</c:v>
                </c:pt>
                <c:pt idx="106">
                  <c:v>7.57</c:v>
                </c:pt>
                <c:pt idx="107">
                  <c:v>7.64</c:v>
                </c:pt>
                <c:pt idx="108">
                  <c:v>7.72</c:v>
                </c:pt>
                <c:pt idx="109">
                  <c:v>7.79</c:v>
                </c:pt>
                <c:pt idx="110">
                  <c:v>7.86</c:v>
                </c:pt>
                <c:pt idx="111">
                  <c:v>7.93</c:v>
                </c:pt>
                <c:pt idx="112">
                  <c:v>8</c:v>
                </c:pt>
                <c:pt idx="113">
                  <c:v>8.07</c:v>
                </c:pt>
                <c:pt idx="114">
                  <c:v>8.14</c:v>
                </c:pt>
                <c:pt idx="115">
                  <c:v>8.2200000000000006</c:v>
                </c:pt>
                <c:pt idx="116">
                  <c:v>8.2899999999999991</c:v>
                </c:pt>
                <c:pt idx="117">
                  <c:v>8.36</c:v>
                </c:pt>
                <c:pt idx="118">
                  <c:v>8.43</c:v>
                </c:pt>
                <c:pt idx="119">
                  <c:v>8.5</c:v>
                </c:pt>
                <c:pt idx="120">
                  <c:v>8.57</c:v>
                </c:pt>
                <c:pt idx="121">
                  <c:v>8.64</c:v>
                </c:pt>
                <c:pt idx="122">
                  <c:v>8.7200000000000006</c:v>
                </c:pt>
                <c:pt idx="123">
                  <c:v>8.7899999999999991</c:v>
                </c:pt>
                <c:pt idx="124">
                  <c:v>8.86</c:v>
                </c:pt>
                <c:pt idx="125">
                  <c:v>8.93</c:v>
                </c:pt>
                <c:pt idx="126">
                  <c:v>9</c:v>
                </c:pt>
                <c:pt idx="127">
                  <c:v>9.07</c:v>
                </c:pt>
                <c:pt idx="128">
                  <c:v>9.14</c:v>
                </c:pt>
                <c:pt idx="129">
                  <c:v>9.2200000000000006</c:v>
                </c:pt>
                <c:pt idx="130">
                  <c:v>9.2899999999999991</c:v>
                </c:pt>
                <c:pt idx="131">
                  <c:v>9.36</c:v>
                </c:pt>
                <c:pt idx="132">
                  <c:v>9.43</c:v>
                </c:pt>
                <c:pt idx="133">
                  <c:v>9.5</c:v>
                </c:pt>
                <c:pt idx="134">
                  <c:v>9.57</c:v>
                </c:pt>
                <c:pt idx="135">
                  <c:v>9.64</c:v>
                </c:pt>
                <c:pt idx="136">
                  <c:v>9.7200000000000006</c:v>
                </c:pt>
                <c:pt idx="137">
                  <c:v>9.7899999999999991</c:v>
                </c:pt>
                <c:pt idx="138">
                  <c:v>9.86</c:v>
                </c:pt>
                <c:pt idx="139">
                  <c:v>9.93</c:v>
                </c:pt>
                <c:pt idx="140">
                  <c:v>10</c:v>
                </c:pt>
                <c:pt idx="141">
                  <c:v>10.07</c:v>
                </c:pt>
                <c:pt idx="142">
                  <c:v>10.14</c:v>
                </c:pt>
                <c:pt idx="143">
                  <c:v>10.220000000000001</c:v>
                </c:pt>
                <c:pt idx="144">
                  <c:v>10.29</c:v>
                </c:pt>
                <c:pt idx="145">
                  <c:v>10.36</c:v>
                </c:pt>
                <c:pt idx="146">
                  <c:v>10.43</c:v>
                </c:pt>
                <c:pt idx="147">
                  <c:v>10.5</c:v>
                </c:pt>
                <c:pt idx="148">
                  <c:v>10.57</c:v>
                </c:pt>
                <c:pt idx="149">
                  <c:v>10.64</c:v>
                </c:pt>
                <c:pt idx="150">
                  <c:v>10.72</c:v>
                </c:pt>
                <c:pt idx="151">
                  <c:v>10.79</c:v>
                </c:pt>
                <c:pt idx="152">
                  <c:v>10.86</c:v>
                </c:pt>
                <c:pt idx="153">
                  <c:v>10.93</c:v>
                </c:pt>
                <c:pt idx="154">
                  <c:v>11</c:v>
                </c:pt>
                <c:pt idx="155">
                  <c:v>11.07</c:v>
                </c:pt>
                <c:pt idx="156">
                  <c:v>11.14</c:v>
                </c:pt>
                <c:pt idx="157">
                  <c:v>11.22</c:v>
                </c:pt>
                <c:pt idx="158">
                  <c:v>11.29</c:v>
                </c:pt>
                <c:pt idx="159">
                  <c:v>11.36</c:v>
                </c:pt>
                <c:pt idx="160">
                  <c:v>11.43</c:v>
                </c:pt>
                <c:pt idx="161">
                  <c:v>11.5</c:v>
                </c:pt>
                <c:pt idx="162">
                  <c:v>11.57</c:v>
                </c:pt>
                <c:pt idx="163">
                  <c:v>11.64</c:v>
                </c:pt>
                <c:pt idx="164">
                  <c:v>11.72</c:v>
                </c:pt>
                <c:pt idx="165">
                  <c:v>11.79</c:v>
                </c:pt>
                <c:pt idx="166">
                  <c:v>11.86</c:v>
                </c:pt>
                <c:pt idx="167">
                  <c:v>11.93</c:v>
                </c:pt>
                <c:pt idx="168">
                  <c:v>12</c:v>
                </c:pt>
                <c:pt idx="169">
                  <c:v>12.07</c:v>
                </c:pt>
                <c:pt idx="170">
                  <c:v>12.14</c:v>
                </c:pt>
                <c:pt idx="171">
                  <c:v>12.22</c:v>
                </c:pt>
                <c:pt idx="172">
                  <c:v>12.29</c:v>
                </c:pt>
                <c:pt idx="173">
                  <c:v>12.36</c:v>
                </c:pt>
                <c:pt idx="174">
                  <c:v>12.43</c:v>
                </c:pt>
                <c:pt idx="175">
                  <c:v>12.5</c:v>
                </c:pt>
                <c:pt idx="176">
                  <c:v>12.57</c:v>
                </c:pt>
                <c:pt idx="177">
                  <c:v>12.64</c:v>
                </c:pt>
                <c:pt idx="178">
                  <c:v>12.72</c:v>
                </c:pt>
                <c:pt idx="179">
                  <c:v>12.79</c:v>
                </c:pt>
                <c:pt idx="180">
                  <c:v>12.86</c:v>
                </c:pt>
                <c:pt idx="181">
                  <c:v>12.93</c:v>
                </c:pt>
                <c:pt idx="182">
                  <c:v>13</c:v>
                </c:pt>
                <c:pt idx="183">
                  <c:v>13.07</c:v>
                </c:pt>
                <c:pt idx="184">
                  <c:v>13.14</c:v>
                </c:pt>
                <c:pt idx="185">
                  <c:v>13.22</c:v>
                </c:pt>
                <c:pt idx="186">
                  <c:v>13.29</c:v>
                </c:pt>
                <c:pt idx="187">
                  <c:v>13.36</c:v>
                </c:pt>
                <c:pt idx="188">
                  <c:v>13.43</c:v>
                </c:pt>
                <c:pt idx="189">
                  <c:v>13.5</c:v>
                </c:pt>
                <c:pt idx="190">
                  <c:v>13.57</c:v>
                </c:pt>
                <c:pt idx="191">
                  <c:v>13.64</c:v>
                </c:pt>
                <c:pt idx="192">
                  <c:v>13.72</c:v>
                </c:pt>
                <c:pt idx="193">
                  <c:v>13.79</c:v>
                </c:pt>
                <c:pt idx="194">
                  <c:v>13.86</c:v>
                </c:pt>
                <c:pt idx="195">
                  <c:v>13.93</c:v>
                </c:pt>
                <c:pt idx="196">
                  <c:v>14</c:v>
                </c:pt>
                <c:pt idx="197">
                  <c:v>14.07</c:v>
                </c:pt>
                <c:pt idx="198">
                  <c:v>14.14</c:v>
                </c:pt>
                <c:pt idx="199">
                  <c:v>14.22</c:v>
                </c:pt>
                <c:pt idx="200">
                  <c:v>14.29</c:v>
                </c:pt>
                <c:pt idx="201">
                  <c:v>14.36</c:v>
                </c:pt>
                <c:pt idx="202">
                  <c:v>14.43</c:v>
                </c:pt>
                <c:pt idx="203">
                  <c:v>14.5</c:v>
                </c:pt>
                <c:pt idx="204">
                  <c:v>14.57</c:v>
                </c:pt>
                <c:pt idx="205">
                  <c:v>14.64</c:v>
                </c:pt>
                <c:pt idx="206">
                  <c:v>14.72</c:v>
                </c:pt>
                <c:pt idx="207">
                  <c:v>14.79</c:v>
                </c:pt>
                <c:pt idx="208">
                  <c:v>14.86</c:v>
                </c:pt>
                <c:pt idx="209">
                  <c:v>14.93</c:v>
                </c:pt>
                <c:pt idx="210">
                  <c:v>15</c:v>
                </c:pt>
                <c:pt idx="211">
                  <c:v>15.07</c:v>
                </c:pt>
                <c:pt idx="212">
                  <c:v>15.14</c:v>
                </c:pt>
                <c:pt idx="213">
                  <c:v>15.22</c:v>
                </c:pt>
                <c:pt idx="214">
                  <c:v>15.29</c:v>
                </c:pt>
                <c:pt idx="215">
                  <c:v>15.36</c:v>
                </c:pt>
                <c:pt idx="216">
                  <c:v>15.43</c:v>
                </c:pt>
                <c:pt idx="217">
                  <c:v>15.5</c:v>
                </c:pt>
                <c:pt idx="218">
                  <c:v>15.57</c:v>
                </c:pt>
                <c:pt idx="219">
                  <c:v>15.64</c:v>
                </c:pt>
                <c:pt idx="220">
                  <c:v>15.72</c:v>
                </c:pt>
                <c:pt idx="221">
                  <c:v>15.79</c:v>
                </c:pt>
                <c:pt idx="222">
                  <c:v>15.86</c:v>
                </c:pt>
                <c:pt idx="223">
                  <c:v>15.93</c:v>
                </c:pt>
                <c:pt idx="224">
                  <c:v>16</c:v>
                </c:pt>
                <c:pt idx="225">
                  <c:v>16.07</c:v>
                </c:pt>
                <c:pt idx="226">
                  <c:v>16.14</c:v>
                </c:pt>
                <c:pt idx="227">
                  <c:v>16.22</c:v>
                </c:pt>
                <c:pt idx="228">
                  <c:v>16.29</c:v>
                </c:pt>
                <c:pt idx="229">
                  <c:v>16.36</c:v>
                </c:pt>
                <c:pt idx="230">
                  <c:v>16.43</c:v>
                </c:pt>
                <c:pt idx="231">
                  <c:v>16.5</c:v>
                </c:pt>
                <c:pt idx="232">
                  <c:v>16.57</c:v>
                </c:pt>
                <c:pt idx="233">
                  <c:v>16.64</c:v>
                </c:pt>
                <c:pt idx="234">
                  <c:v>16.72</c:v>
                </c:pt>
                <c:pt idx="235">
                  <c:v>16.79</c:v>
                </c:pt>
                <c:pt idx="236">
                  <c:v>16.86</c:v>
                </c:pt>
                <c:pt idx="237">
                  <c:v>16.93</c:v>
                </c:pt>
                <c:pt idx="238">
                  <c:v>17</c:v>
                </c:pt>
                <c:pt idx="239">
                  <c:v>17.07</c:v>
                </c:pt>
                <c:pt idx="240">
                  <c:v>17.14</c:v>
                </c:pt>
                <c:pt idx="241">
                  <c:v>17.22</c:v>
                </c:pt>
                <c:pt idx="242">
                  <c:v>17.29</c:v>
                </c:pt>
                <c:pt idx="243">
                  <c:v>17.36</c:v>
                </c:pt>
                <c:pt idx="244">
                  <c:v>17.43</c:v>
                </c:pt>
                <c:pt idx="245">
                  <c:v>17.5</c:v>
                </c:pt>
                <c:pt idx="246">
                  <c:v>17.57</c:v>
                </c:pt>
                <c:pt idx="247">
                  <c:v>17.64</c:v>
                </c:pt>
                <c:pt idx="248">
                  <c:v>17.72</c:v>
                </c:pt>
                <c:pt idx="249">
                  <c:v>17.79</c:v>
                </c:pt>
                <c:pt idx="250">
                  <c:v>17.86</c:v>
                </c:pt>
                <c:pt idx="251">
                  <c:v>17.93</c:v>
                </c:pt>
                <c:pt idx="252">
                  <c:v>18</c:v>
                </c:pt>
                <c:pt idx="253">
                  <c:v>18.07</c:v>
                </c:pt>
                <c:pt idx="254">
                  <c:v>18.14</c:v>
                </c:pt>
                <c:pt idx="255">
                  <c:v>18.22</c:v>
                </c:pt>
                <c:pt idx="256">
                  <c:v>18.29</c:v>
                </c:pt>
                <c:pt idx="257">
                  <c:v>18.36</c:v>
                </c:pt>
                <c:pt idx="258">
                  <c:v>18.43</c:v>
                </c:pt>
                <c:pt idx="259">
                  <c:v>18.5</c:v>
                </c:pt>
                <c:pt idx="260">
                  <c:v>18.57</c:v>
                </c:pt>
                <c:pt idx="261">
                  <c:v>18.64</c:v>
                </c:pt>
                <c:pt idx="262">
                  <c:v>18.72</c:v>
                </c:pt>
                <c:pt idx="263">
                  <c:v>18.79</c:v>
                </c:pt>
                <c:pt idx="264">
                  <c:v>18.86</c:v>
                </c:pt>
                <c:pt idx="265">
                  <c:v>18.93</c:v>
                </c:pt>
                <c:pt idx="266">
                  <c:v>19</c:v>
                </c:pt>
                <c:pt idx="267">
                  <c:v>19.07</c:v>
                </c:pt>
                <c:pt idx="268">
                  <c:v>19.14</c:v>
                </c:pt>
                <c:pt idx="269">
                  <c:v>19.22</c:v>
                </c:pt>
                <c:pt idx="270">
                  <c:v>19.29</c:v>
                </c:pt>
                <c:pt idx="271">
                  <c:v>19.36</c:v>
                </c:pt>
                <c:pt idx="272">
                  <c:v>19.43</c:v>
                </c:pt>
                <c:pt idx="273">
                  <c:v>19.5</c:v>
                </c:pt>
                <c:pt idx="274">
                  <c:v>19.57</c:v>
                </c:pt>
                <c:pt idx="275">
                  <c:v>19.64</c:v>
                </c:pt>
                <c:pt idx="276">
                  <c:v>19.72</c:v>
                </c:pt>
                <c:pt idx="277">
                  <c:v>19.79</c:v>
                </c:pt>
                <c:pt idx="278">
                  <c:v>19.86</c:v>
                </c:pt>
                <c:pt idx="279">
                  <c:v>19.93</c:v>
                </c:pt>
                <c:pt idx="280">
                  <c:v>20</c:v>
                </c:pt>
                <c:pt idx="281">
                  <c:v>20.07</c:v>
                </c:pt>
                <c:pt idx="282">
                  <c:v>20.14</c:v>
                </c:pt>
                <c:pt idx="283">
                  <c:v>20.22</c:v>
                </c:pt>
                <c:pt idx="284">
                  <c:v>20.29</c:v>
                </c:pt>
                <c:pt idx="285">
                  <c:v>20.36</c:v>
                </c:pt>
                <c:pt idx="286">
                  <c:v>20.43</c:v>
                </c:pt>
                <c:pt idx="287">
                  <c:v>20.5</c:v>
                </c:pt>
                <c:pt idx="288">
                  <c:v>20.57</c:v>
                </c:pt>
                <c:pt idx="289">
                  <c:v>20.64</c:v>
                </c:pt>
                <c:pt idx="290">
                  <c:v>20.72</c:v>
                </c:pt>
                <c:pt idx="291">
                  <c:v>20.79</c:v>
                </c:pt>
                <c:pt idx="292">
                  <c:v>20.86</c:v>
                </c:pt>
                <c:pt idx="293">
                  <c:v>20.93</c:v>
                </c:pt>
                <c:pt idx="294">
                  <c:v>21</c:v>
                </c:pt>
                <c:pt idx="295">
                  <c:v>21.07</c:v>
                </c:pt>
                <c:pt idx="296">
                  <c:v>21.14</c:v>
                </c:pt>
                <c:pt idx="297">
                  <c:v>21.22</c:v>
                </c:pt>
                <c:pt idx="298">
                  <c:v>21.29</c:v>
                </c:pt>
                <c:pt idx="299">
                  <c:v>21.36</c:v>
                </c:pt>
                <c:pt idx="300">
                  <c:v>21.43</c:v>
                </c:pt>
                <c:pt idx="301">
                  <c:v>21.5</c:v>
                </c:pt>
                <c:pt idx="302">
                  <c:v>21.57</c:v>
                </c:pt>
                <c:pt idx="303">
                  <c:v>21.64</c:v>
                </c:pt>
                <c:pt idx="304">
                  <c:v>21.72</c:v>
                </c:pt>
                <c:pt idx="305">
                  <c:v>21.79</c:v>
                </c:pt>
                <c:pt idx="306">
                  <c:v>21.86</c:v>
                </c:pt>
                <c:pt idx="307">
                  <c:v>21.93</c:v>
                </c:pt>
                <c:pt idx="308">
                  <c:v>22</c:v>
                </c:pt>
                <c:pt idx="309">
                  <c:v>22.07</c:v>
                </c:pt>
                <c:pt idx="310">
                  <c:v>22.14</c:v>
                </c:pt>
                <c:pt idx="311">
                  <c:v>22.22</c:v>
                </c:pt>
                <c:pt idx="312">
                  <c:v>22.29</c:v>
                </c:pt>
                <c:pt idx="313">
                  <c:v>22.36</c:v>
                </c:pt>
                <c:pt idx="314">
                  <c:v>22.43</c:v>
                </c:pt>
                <c:pt idx="315">
                  <c:v>22.5</c:v>
                </c:pt>
                <c:pt idx="316">
                  <c:v>22.57</c:v>
                </c:pt>
                <c:pt idx="317">
                  <c:v>22.65</c:v>
                </c:pt>
                <c:pt idx="318">
                  <c:v>22.72</c:v>
                </c:pt>
                <c:pt idx="319">
                  <c:v>22.79</c:v>
                </c:pt>
                <c:pt idx="320">
                  <c:v>22.86</c:v>
                </c:pt>
                <c:pt idx="321">
                  <c:v>22.93</c:v>
                </c:pt>
                <c:pt idx="322">
                  <c:v>23</c:v>
                </c:pt>
                <c:pt idx="323">
                  <c:v>23.07</c:v>
                </c:pt>
                <c:pt idx="324">
                  <c:v>23.15</c:v>
                </c:pt>
                <c:pt idx="325">
                  <c:v>23.22</c:v>
                </c:pt>
                <c:pt idx="326">
                  <c:v>23.29</c:v>
                </c:pt>
                <c:pt idx="327">
                  <c:v>23.36</c:v>
                </c:pt>
                <c:pt idx="328">
                  <c:v>23.43</c:v>
                </c:pt>
                <c:pt idx="329">
                  <c:v>23.5</c:v>
                </c:pt>
                <c:pt idx="330">
                  <c:v>23.57</c:v>
                </c:pt>
                <c:pt idx="331">
                  <c:v>23.65</c:v>
                </c:pt>
                <c:pt idx="332">
                  <c:v>23.72</c:v>
                </c:pt>
                <c:pt idx="333">
                  <c:v>23.79</c:v>
                </c:pt>
                <c:pt idx="334">
                  <c:v>23.86</c:v>
                </c:pt>
                <c:pt idx="335">
                  <c:v>23.93</c:v>
                </c:pt>
                <c:pt idx="336">
                  <c:v>24</c:v>
                </c:pt>
                <c:pt idx="337">
                  <c:v>24.07</c:v>
                </c:pt>
                <c:pt idx="338">
                  <c:v>24.15</c:v>
                </c:pt>
                <c:pt idx="339">
                  <c:v>24.22</c:v>
                </c:pt>
                <c:pt idx="340">
                  <c:v>24.29</c:v>
                </c:pt>
                <c:pt idx="341">
                  <c:v>24.36</c:v>
                </c:pt>
                <c:pt idx="342">
                  <c:v>24.43</c:v>
                </c:pt>
                <c:pt idx="343">
                  <c:v>24.5</c:v>
                </c:pt>
                <c:pt idx="344">
                  <c:v>24.57</c:v>
                </c:pt>
                <c:pt idx="345">
                  <c:v>24.65</c:v>
                </c:pt>
                <c:pt idx="346">
                  <c:v>24.72</c:v>
                </c:pt>
                <c:pt idx="347">
                  <c:v>24.79</c:v>
                </c:pt>
                <c:pt idx="348">
                  <c:v>24.86</c:v>
                </c:pt>
                <c:pt idx="349">
                  <c:v>24.93</c:v>
                </c:pt>
                <c:pt idx="350">
                  <c:v>25</c:v>
                </c:pt>
                <c:pt idx="351">
                  <c:v>25.07</c:v>
                </c:pt>
                <c:pt idx="352">
                  <c:v>25.15</c:v>
                </c:pt>
                <c:pt idx="353">
                  <c:v>25.22</c:v>
                </c:pt>
                <c:pt idx="354">
                  <c:v>25.29</c:v>
                </c:pt>
                <c:pt idx="355">
                  <c:v>25.36</c:v>
                </c:pt>
                <c:pt idx="356">
                  <c:v>25.43</c:v>
                </c:pt>
                <c:pt idx="357">
                  <c:v>25.5</c:v>
                </c:pt>
                <c:pt idx="358">
                  <c:v>25.57</c:v>
                </c:pt>
                <c:pt idx="359">
                  <c:v>25.65</c:v>
                </c:pt>
                <c:pt idx="360">
                  <c:v>25.72</c:v>
                </c:pt>
                <c:pt idx="361">
                  <c:v>25.79</c:v>
                </c:pt>
                <c:pt idx="362">
                  <c:v>25.86</c:v>
                </c:pt>
                <c:pt idx="363">
                  <c:v>25.93</c:v>
                </c:pt>
                <c:pt idx="364">
                  <c:v>26</c:v>
                </c:pt>
                <c:pt idx="365">
                  <c:v>26.07</c:v>
                </c:pt>
                <c:pt idx="366">
                  <c:v>26.15</c:v>
                </c:pt>
                <c:pt idx="367">
                  <c:v>26.22</c:v>
                </c:pt>
                <c:pt idx="368">
                  <c:v>26.29</c:v>
                </c:pt>
                <c:pt idx="369">
                  <c:v>26.36</c:v>
                </c:pt>
                <c:pt idx="370">
                  <c:v>26.43</c:v>
                </c:pt>
                <c:pt idx="371">
                  <c:v>26.5</c:v>
                </c:pt>
                <c:pt idx="372">
                  <c:v>26.57</c:v>
                </c:pt>
                <c:pt idx="373">
                  <c:v>26.65</c:v>
                </c:pt>
                <c:pt idx="374">
                  <c:v>26.72</c:v>
                </c:pt>
                <c:pt idx="375">
                  <c:v>26.79</c:v>
                </c:pt>
                <c:pt idx="376">
                  <c:v>26.86</c:v>
                </c:pt>
                <c:pt idx="377">
                  <c:v>26.93</c:v>
                </c:pt>
                <c:pt idx="378">
                  <c:v>27</c:v>
                </c:pt>
                <c:pt idx="379">
                  <c:v>27.07</c:v>
                </c:pt>
                <c:pt idx="380">
                  <c:v>27.15</c:v>
                </c:pt>
                <c:pt idx="381">
                  <c:v>27.22</c:v>
                </c:pt>
                <c:pt idx="382">
                  <c:v>27.29</c:v>
                </c:pt>
                <c:pt idx="383">
                  <c:v>27.36</c:v>
                </c:pt>
                <c:pt idx="384">
                  <c:v>27.43</c:v>
                </c:pt>
                <c:pt idx="385">
                  <c:v>27.5</c:v>
                </c:pt>
                <c:pt idx="386">
                  <c:v>27.57</c:v>
                </c:pt>
                <c:pt idx="387">
                  <c:v>27.65</c:v>
                </c:pt>
                <c:pt idx="388">
                  <c:v>27.72</c:v>
                </c:pt>
                <c:pt idx="389">
                  <c:v>27.79</c:v>
                </c:pt>
                <c:pt idx="390">
                  <c:v>27.86</c:v>
                </c:pt>
                <c:pt idx="391">
                  <c:v>27.93</c:v>
                </c:pt>
                <c:pt idx="392">
                  <c:v>28</c:v>
                </c:pt>
                <c:pt idx="393">
                  <c:v>28.07</c:v>
                </c:pt>
                <c:pt idx="394">
                  <c:v>28.15</c:v>
                </c:pt>
                <c:pt idx="395">
                  <c:v>28.22</c:v>
                </c:pt>
                <c:pt idx="396">
                  <c:v>28.29</c:v>
                </c:pt>
                <c:pt idx="397">
                  <c:v>28.36</c:v>
                </c:pt>
                <c:pt idx="398">
                  <c:v>28.43</c:v>
                </c:pt>
                <c:pt idx="399">
                  <c:v>28.5</c:v>
                </c:pt>
                <c:pt idx="400">
                  <c:v>28.57</c:v>
                </c:pt>
                <c:pt idx="401">
                  <c:v>28.65</c:v>
                </c:pt>
                <c:pt idx="402">
                  <c:v>28.72</c:v>
                </c:pt>
                <c:pt idx="403">
                  <c:v>28.79</c:v>
                </c:pt>
                <c:pt idx="404">
                  <c:v>28.86</c:v>
                </c:pt>
                <c:pt idx="405">
                  <c:v>28.93</c:v>
                </c:pt>
                <c:pt idx="406">
                  <c:v>29</c:v>
                </c:pt>
                <c:pt idx="407">
                  <c:v>29.07</c:v>
                </c:pt>
                <c:pt idx="408">
                  <c:v>29.15</c:v>
                </c:pt>
                <c:pt idx="409">
                  <c:v>29.22</c:v>
                </c:pt>
                <c:pt idx="410">
                  <c:v>29.29</c:v>
                </c:pt>
                <c:pt idx="411">
                  <c:v>29.36</c:v>
                </c:pt>
                <c:pt idx="412">
                  <c:v>29.43</c:v>
                </c:pt>
                <c:pt idx="413">
                  <c:v>29.5</c:v>
                </c:pt>
                <c:pt idx="414">
                  <c:v>29.57</c:v>
                </c:pt>
                <c:pt idx="415">
                  <c:v>29.65</c:v>
                </c:pt>
                <c:pt idx="416">
                  <c:v>29.72</c:v>
                </c:pt>
                <c:pt idx="417">
                  <c:v>29.79</c:v>
                </c:pt>
                <c:pt idx="418">
                  <c:v>29.86</c:v>
                </c:pt>
                <c:pt idx="419">
                  <c:v>29.93</c:v>
                </c:pt>
                <c:pt idx="420">
                  <c:v>30</c:v>
                </c:pt>
                <c:pt idx="421">
                  <c:v>30.07</c:v>
                </c:pt>
                <c:pt idx="422">
                  <c:v>30.15</c:v>
                </c:pt>
                <c:pt idx="423">
                  <c:v>30.22</c:v>
                </c:pt>
                <c:pt idx="424">
                  <c:v>30.29</c:v>
                </c:pt>
                <c:pt idx="425">
                  <c:v>30.36</c:v>
                </c:pt>
                <c:pt idx="426">
                  <c:v>30.43</c:v>
                </c:pt>
                <c:pt idx="427">
                  <c:v>30.5</c:v>
                </c:pt>
                <c:pt idx="428">
                  <c:v>30.57</c:v>
                </c:pt>
                <c:pt idx="429">
                  <c:v>30.65</c:v>
                </c:pt>
                <c:pt idx="430">
                  <c:v>30.72</c:v>
                </c:pt>
                <c:pt idx="431">
                  <c:v>30.79</c:v>
                </c:pt>
                <c:pt idx="432">
                  <c:v>30.86</c:v>
                </c:pt>
                <c:pt idx="433">
                  <c:v>30.93</c:v>
                </c:pt>
                <c:pt idx="434">
                  <c:v>31</c:v>
                </c:pt>
                <c:pt idx="435">
                  <c:v>31.07</c:v>
                </c:pt>
                <c:pt idx="436">
                  <c:v>31.15</c:v>
                </c:pt>
                <c:pt idx="437">
                  <c:v>31.22</c:v>
                </c:pt>
                <c:pt idx="438">
                  <c:v>31.29</c:v>
                </c:pt>
                <c:pt idx="439">
                  <c:v>31.36</c:v>
                </c:pt>
                <c:pt idx="440">
                  <c:v>31.43</c:v>
                </c:pt>
                <c:pt idx="441">
                  <c:v>31.5</c:v>
                </c:pt>
                <c:pt idx="442">
                  <c:v>31.57</c:v>
                </c:pt>
                <c:pt idx="443">
                  <c:v>31.65</c:v>
                </c:pt>
                <c:pt idx="444">
                  <c:v>31.72</c:v>
                </c:pt>
                <c:pt idx="445">
                  <c:v>31.79</c:v>
                </c:pt>
                <c:pt idx="446">
                  <c:v>31.86</c:v>
                </c:pt>
                <c:pt idx="447">
                  <c:v>31.93</c:v>
                </c:pt>
                <c:pt idx="448">
                  <c:v>32</c:v>
                </c:pt>
                <c:pt idx="449">
                  <c:v>32.07</c:v>
                </c:pt>
                <c:pt idx="450">
                  <c:v>32.15</c:v>
                </c:pt>
                <c:pt idx="451">
                  <c:v>32.22</c:v>
                </c:pt>
                <c:pt idx="452">
                  <c:v>32.29</c:v>
                </c:pt>
                <c:pt idx="453">
                  <c:v>32.36</c:v>
                </c:pt>
                <c:pt idx="454">
                  <c:v>32.43</c:v>
                </c:pt>
                <c:pt idx="455">
                  <c:v>32.5</c:v>
                </c:pt>
                <c:pt idx="456">
                  <c:v>32.57</c:v>
                </c:pt>
                <c:pt idx="457">
                  <c:v>32.65</c:v>
                </c:pt>
                <c:pt idx="458">
                  <c:v>32.72</c:v>
                </c:pt>
                <c:pt idx="459">
                  <c:v>32.79</c:v>
                </c:pt>
                <c:pt idx="460">
                  <c:v>32.86</c:v>
                </c:pt>
                <c:pt idx="461">
                  <c:v>32.93</c:v>
                </c:pt>
                <c:pt idx="462">
                  <c:v>33</c:v>
                </c:pt>
                <c:pt idx="463">
                  <c:v>33.07</c:v>
                </c:pt>
                <c:pt idx="464">
                  <c:v>33.15</c:v>
                </c:pt>
                <c:pt idx="465">
                  <c:v>33.22</c:v>
                </c:pt>
                <c:pt idx="466">
                  <c:v>33.29</c:v>
                </c:pt>
                <c:pt idx="467">
                  <c:v>33.36</c:v>
                </c:pt>
                <c:pt idx="468">
                  <c:v>33.43</c:v>
                </c:pt>
                <c:pt idx="469">
                  <c:v>33.5</c:v>
                </c:pt>
                <c:pt idx="470">
                  <c:v>33.57</c:v>
                </c:pt>
                <c:pt idx="471">
                  <c:v>33.65</c:v>
                </c:pt>
                <c:pt idx="472">
                  <c:v>33.72</c:v>
                </c:pt>
                <c:pt idx="473">
                  <c:v>33.79</c:v>
                </c:pt>
                <c:pt idx="474">
                  <c:v>33.86</c:v>
                </c:pt>
                <c:pt idx="475">
                  <c:v>33.93</c:v>
                </c:pt>
                <c:pt idx="476">
                  <c:v>34</c:v>
                </c:pt>
                <c:pt idx="477">
                  <c:v>34.07</c:v>
                </c:pt>
                <c:pt idx="478">
                  <c:v>34.15</c:v>
                </c:pt>
                <c:pt idx="479">
                  <c:v>34.22</c:v>
                </c:pt>
                <c:pt idx="480">
                  <c:v>34.29</c:v>
                </c:pt>
                <c:pt idx="481">
                  <c:v>34.36</c:v>
                </c:pt>
                <c:pt idx="482">
                  <c:v>34.43</c:v>
                </c:pt>
                <c:pt idx="483">
                  <c:v>34.5</c:v>
                </c:pt>
                <c:pt idx="484">
                  <c:v>34.57</c:v>
                </c:pt>
                <c:pt idx="485">
                  <c:v>34.65</c:v>
                </c:pt>
                <c:pt idx="486">
                  <c:v>34.72</c:v>
                </c:pt>
                <c:pt idx="487">
                  <c:v>34.79</c:v>
                </c:pt>
                <c:pt idx="488">
                  <c:v>34.86</c:v>
                </c:pt>
                <c:pt idx="489">
                  <c:v>34.93</c:v>
                </c:pt>
                <c:pt idx="490">
                  <c:v>35</c:v>
                </c:pt>
                <c:pt idx="491">
                  <c:v>35.07</c:v>
                </c:pt>
                <c:pt idx="492">
                  <c:v>35.15</c:v>
                </c:pt>
                <c:pt idx="493">
                  <c:v>35.22</c:v>
                </c:pt>
                <c:pt idx="494">
                  <c:v>35.29</c:v>
                </c:pt>
                <c:pt idx="495">
                  <c:v>35.36</c:v>
                </c:pt>
                <c:pt idx="496">
                  <c:v>35.43</c:v>
                </c:pt>
                <c:pt idx="497">
                  <c:v>35.5</c:v>
                </c:pt>
                <c:pt idx="498">
                  <c:v>35.57</c:v>
                </c:pt>
                <c:pt idx="499">
                  <c:v>35.65</c:v>
                </c:pt>
                <c:pt idx="500">
                  <c:v>35.72</c:v>
                </c:pt>
                <c:pt idx="501">
                  <c:v>35.79</c:v>
                </c:pt>
                <c:pt idx="502">
                  <c:v>35.86</c:v>
                </c:pt>
                <c:pt idx="503">
                  <c:v>35.93</c:v>
                </c:pt>
                <c:pt idx="504">
                  <c:v>36</c:v>
                </c:pt>
                <c:pt idx="505">
                  <c:v>36.07</c:v>
                </c:pt>
                <c:pt idx="506">
                  <c:v>36.15</c:v>
                </c:pt>
                <c:pt idx="507">
                  <c:v>36.22</c:v>
                </c:pt>
                <c:pt idx="508">
                  <c:v>36.29</c:v>
                </c:pt>
                <c:pt idx="509">
                  <c:v>36.36</c:v>
                </c:pt>
                <c:pt idx="510">
                  <c:v>36.43</c:v>
                </c:pt>
                <c:pt idx="511">
                  <c:v>36.5</c:v>
                </c:pt>
                <c:pt idx="512">
                  <c:v>36.57</c:v>
                </c:pt>
                <c:pt idx="513">
                  <c:v>36.65</c:v>
                </c:pt>
                <c:pt idx="514">
                  <c:v>36.72</c:v>
                </c:pt>
                <c:pt idx="515">
                  <c:v>36.79</c:v>
                </c:pt>
                <c:pt idx="516">
                  <c:v>36.86</c:v>
                </c:pt>
                <c:pt idx="517">
                  <c:v>36.93</c:v>
                </c:pt>
                <c:pt idx="518">
                  <c:v>37</c:v>
                </c:pt>
                <c:pt idx="519">
                  <c:v>37.07</c:v>
                </c:pt>
                <c:pt idx="520">
                  <c:v>37.15</c:v>
                </c:pt>
                <c:pt idx="521">
                  <c:v>37.22</c:v>
                </c:pt>
                <c:pt idx="522">
                  <c:v>37.29</c:v>
                </c:pt>
                <c:pt idx="523">
                  <c:v>37.36</c:v>
                </c:pt>
                <c:pt idx="524">
                  <c:v>37.43</c:v>
                </c:pt>
                <c:pt idx="525">
                  <c:v>37.5</c:v>
                </c:pt>
                <c:pt idx="526">
                  <c:v>37.58</c:v>
                </c:pt>
                <c:pt idx="527">
                  <c:v>37.65</c:v>
                </c:pt>
                <c:pt idx="528">
                  <c:v>37.72</c:v>
                </c:pt>
                <c:pt idx="529">
                  <c:v>37.79</c:v>
                </c:pt>
                <c:pt idx="530">
                  <c:v>37.86</c:v>
                </c:pt>
                <c:pt idx="531">
                  <c:v>37.93</c:v>
                </c:pt>
                <c:pt idx="532">
                  <c:v>38</c:v>
                </c:pt>
                <c:pt idx="533">
                  <c:v>38.08</c:v>
                </c:pt>
                <c:pt idx="534">
                  <c:v>38.15</c:v>
                </c:pt>
                <c:pt idx="535">
                  <c:v>38.22</c:v>
                </c:pt>
                <c:pt idx="536">
                  <c:v>38.29</c:v>
                </c:pt>
                <c:pt idx="537">
                  <c:v>38.36</c:v>
                </c:pt>
                <c:pt idx="538">
                  <c:v>38.43</c:v>
                </c:pt>
                <c:pt idx="539">
                  <c:v>38.5</c:v>
                </c:pt>
                <c:pt idx="540">
                  <c:v>38.58</c:v>
                </c:pt>
                <c:pt idx="541">
                  <c:v>38.65</c:v>
                </c:pt>
                <c:pt idx="542">
                  <c:v>38.72</c:v>
                </c:pt>
                <c:pt idx="543">
                  <c:v>38.79</c:v>
                </c:pt>
                <c:pt idx="544">
                  <c:v>38.86</c:v>
                </c:pt>
                <c:pt idx="545">
                  <c:v>38.93</c:v>
                </c:pt>
                <c:pt idx="546">
                  <c:v>39</c:v>
                </c:pt>
                <c:pt idx="547">
                  <c:v>39.08</c:v>
                </c:pt>
                <c:pt idx="548">
                  <c:v>39.15</c:v>
                </c:pt>
                <c:pt idx="549">
                  <c:v>39.22</c:v>
                </c:pt>
                <c:pt idx="550">
                  <c:v>39.29</c:v>
                </c:pt>
                <c:pt idx="551">
                  <c:v>39.36</c:v>
                </c:pt>
                <c:pt idx="552">
                  <c:v>39.43</c:v>
                </c:pt>
                <c:pt idx="553">
                  <c:v>39.5</c:v>
                </c:pt>
                <c:pt idx="554">
                  <c:v>39.58</c:v>
                </c:pt>
                <c:pt idx="555">
                  <c:v>39.65</c:v>
                </c:pt>
                <c:pt idx="556">
                  <c:v>39.72</c:v>
                </c:pt>
                <c:pt idx="557">
                  <c:v>39.79</c:v>
                </c:pt>
                <c:pt idx="558">
                  <c:v>39.86</c:v>
                </c:pt>
                <c:pt idx="559">
                  <c:v>39.93</c:v>
                </c:pt>
                <c:pt idx="560">
                  <c:v>40</c:v>
                </c:pt>
                <c:pt idx="561">
                  <c:v>40.08</c:v>
                </c:pt>
                <c:pt idx="562">
                  <c:v>40.15</c:v>
                </c:pt>
                <c:pt idx="563">
                  <c:v>40.22</c:v>
                </c:pt>
                <c:pt idx="564">
                  <c:v>40.29</c:v>
                </c:pt>
                <c:pt idx="565">
                  <c:v>40.36</c:v>
                </c:pt>
                <c:pt idx="566">
                  <c:v>40.43</c:v>
                </c:pt>
                <c:pt idx="567">
                  <c:v>40.5</c:v>
                </c:pt>
                <c:pt idx="568">
                  <c:v>40.58</c:v>
                </c:pt>
                <c:pt idx="569">
                  <c:v>40.65</c:v>
                </c:pt>
                <c:pt idx="570">
                  <c:v>40.72</c:v>
                </c:pt>
                <c:pt idx="571">
                  <c:v>40.79</c:v>
                </c:pt>
                <c:pt idx="572">
                  <c:v>40.86</c:v>
                </c:pt>
                <c:pt idx="573">
                  <c:v>40.93</c:v>
                </c:pt>
                <c:pt idx="574">
                  <c:v>41</c:v>
                </c:pt>
                <c:pt idx="575">
                  <c:v>41.08</c:v>
                </c:pt>
                <c:pt idx="576">
                  <c:v>41.15</c:v>
                </c:pt>
                <c:pt idx="577">
                  <c:v>41.22</c:v>
                </c:pt>
                <c:pt idx="578">
                  <c:v>41.29</c:v>
                </c:pt>
                <c:pt idx="579">
                  <c:v>41.36</c:v>
                </c:pt>
                <c:pt idx="580">
                  <c:v>41.43</c:v>
                </c:pt>
                <c:pt idx="581">
                  <c:v>41.5</c:v>
                </c:pt>
                <c:pt idx="582">
                  <c:v>41.58</c:v>
                </c:pt>
                <c:pt idx="583">
                  <c:v>41.65</c:v>
                </c:pt>
                <c:pt idx="584">
                  <c:v>41.72</c:v>
                </c:pt>
                <c:pt idx="585">
                  <c:v>41.79</c:v>
                </c:pt>
                <c:pt idx="586">
                  <c:v>41.86</c:v>
                </c:pt>
                <c:pt idx="587">
                  <c:v>41.93</c:v>
                </c:pt>
                <c:pt idx="588">
                  <c:v>42</c:v>
                </c:pt>
                <c:pt idx="589">
                  <c:v>42.08</c:v>
                </c:pt>
                <c:pt idx="590">
                  <c:v>42.15</c:v>
                </c:pt>
                <c:pt idx="591">
                  <c:v>42.22</c:v>
                </c:pt>
                <c:pt idx="592">
                  <c:v>42.29</c:v>
                </c:pt>
                <c:pt idx="593">
                  <c:v>42.36</c:v>
                </c:pt>
                <c:pt idx="594">
                  <c:v>42.43</c:v>
                </c:pt>
                <c:pt idx="595">
                  <c:v>42.5</c:v>
                </c:pt>
                <c:pt idx="596">
                  <c:v>42.58</c:v>
                </c:pt>
                <c:pt idx="597">
                  <c:v>42.65</c:v>
                </c:pt>
                <c:pt idx="598">
                  <c:v>42.72</c:v>
                </c:pt>
                <c:pt idx="599">
                  <c:v>42.79</c:v>
                </c:pt>
                <c:pt idx="600">
                  <c:v>42.86</c:v>
                </c:pt>
                <c:pt idx="601">
                  <c:v>42.93</c:v>
                </c:pt>
                <c:pt idx="602">
                  <c:v>43</c:v>
                </c:pt>
                <c:pt idx="603">
                  <c:v>43.08</c:v>
                </c:pt>
                <c:pt idx="604">
                  <c:v>43.15</c:v>
                </c:pt>
                <c:pt idx="605">
                  <c:v>43.22</c:v>
                </c:pt>
                <c:pt idx="606">
                  <c:v>43.29</c:v>
                </c:pt>
                <c:pt idx="607">
                  <c:v>43.36</c:v>
                </c:pt>
                <c:pt idx="608">
                  <c:v>43.43</c:v>
                </c:pt>
                <c:pt idx="609">
                  <c:v>43.5</c:v>
                </c:pt>
                <c:pt idx="610">
                  <c:v>43.58</c:v>
                </c:pt>
                <c:pt idx="611">
                  <c:v>43.65</c:v>
                </c:pt>
                <c:pt idx="612">
                  <c:v>43.72</c:v>
                </c:pt>
                <c:pt idx="613">
                  <c:v>43.79</c:v>
                </c:pt>
                <c:pt idx="614">
                  <c:v>43.86</c:v>
                </c:pt>
                <c:pt idx="615">
                  <c:v>43.93</c:v>
                </c:pt>
                <c:pt idx="616">
                  <c:v>44</c:v>
                </c:pt>
                <c:pt idx="617">
                  <c:v>44.08</c:v>
                </c:pt>
                <c:pt idx="618">
                  <c:v>44.15</c:v>
                </c:pt>
                <c:pt idx="619">
                  <c:v>44.22</c:v>
                </c:pt>
                <c:pt idx="620">
                  <c:v>44.29</c:v>
                </c:pt>
                <c:pt idx="621">
                  <c:v>44.36</c:v>
                </c:pt>
                <c:pt idx="622">
                  <c:v>44.43</c:v>
                </c:pt>
                <c:pt idx="623">
                  <c:v>44.5</c:v>
                </c:pt>
                <c:pt idx="624">
                  <c:v>44.58</c:v>
                </c:pt>
                <c:pt idx="625">
                  <c:v>44.65</c:v>
                </c:pt>
                <c:pt idx="626">
                  <c:v>44.72</c:v>
                </c:pt>
                <c:pt idx="627">
                  <c:v>44.79</c:v>
                </c:pt>
                <c:pt idx="628">
                  <c:v>44.86</c:v>
                </c:pt>
                <c:pt idx="629">
                  <c:v>44.93</c:v>
                </c:pt>
                <c:pt idx="630">
                  <c:v>45</c:v>
                </c:pt>
                <c:pt idx="631">
                  <c:v>45.08</c:v>
                </c:pt>
                <c:pt idx="632">
                  <c:v>45.15</c:v>
                </c:pt>
                <c:pt idx="633">
                  <c:v>45.22</c:v>
                </c:pt>
                <c:pt idx="634">
                  <c:v>45.29</c:v>
                </c:pt>
                <c:pt idx="635">
                  <c:v>45.36</c:v>
                </c:pt>
                <c:pt idx="636">
                  <c:v>45.43</c:v>
                </c:pt>
                <c:pt idx="637">
                  <c:v>45.5</c:v>
                </c:pt>
                <c:pt idx="638">
                  <c:v>45.58</c:v>
                </c:pt>
                <c:pt idx="639">
                  <c:v>45.65</c:v>
                </c:pt>
                <c:pt idx="640">
                  <c:v>45.72</c:v>
                </c:pt>
                <c:pt idx="641">
                  <c:v>45.79</c:v>
                </c:pt>
                <c:pt idx="642">
                  <c:v>45.86</c:v>
                </c:pt>
                <c:pt idx="643">
                  <c:v>45.93</c:v>
                </c:pt>
                <c:pt idx="644">
                  <c:v>46</c:v>
                </c:pt>
                <c:pt idx="645">
                  <c:v>46.08</c:v>
                </c:pt>
                <c:pt idx="646">
                  <c:v>46.15</c:v>
                </c:pt>
                <c:pt idx="647">
                  <c:v>46.22</c:v>
                </c:pt>
                <c:pt idx="648">
                  <c:v>46.29</c:v>
                </c:pt>
                <c:pt idx="649">
                  <c:v>46.36</c:v>
                </c:pt>
                <c:pt idx="650">
                  <c:v>46.43</c:v>
                </c:pt>
                <c:pt idx="651">
                  <c:v>46.5</c:v>
                </c:pt>
                <c:pt idx="652">
                  <c:v>46.58</c:v>
                </c:pt>
                <c:pt idx="653">
                  <c:v>46.65</c:v>
                </c:pt>
                <c:pt idx="654">
                  <c:v>46.72</c:v>
                </c:pt>
                <c:pt idx="655">
                  <c:v>46.79</c:v>
                </c:pt>
                <c:pt idx="656">
                  <c:v>46.86</c:v>
                </c:pt>
                <c:pt idx="657">
                  <c:v>46.93</c:v>
                </c:pt>
                <c:pt idx="658">
                  <c:v>47</c:v>
                </c:pt>
                <c:pt idx="659">
                  <c:v>47.08</c:v>
                </c:pt>
                <c:pt idx="660">
                  <c:v>47.15</c:v>
                </c:pt>
                <c:pt idx="661">
                  <c:v>47.22</c:v>
                </c:pt>
                <c:pt idx="662">
                  <c:v>47.29</c:v>
                </c:pt>
                <c:pt idx="663">
                  <c:v>47.36</c:v>
                </c:pt>
                <c:pt idx="664">
                  <c:v>47.43</c:v>
                </c:pt>
                <c:pt idx="665">
                  <c:v>47.5</c:v>
                </c:pt>
                <c:pt idx="666">
                  <c:v>47.58</c:v>
                </c:pt>
                <c:pt idx="667">
                  <c:v>47.65</c:v>
                </c:pt>
                <c:pt idx="668">
                  <c:v>47.72</c:v>
                </c:pt>
                <c:pt idx="669">
                  <c:v>47.79</c:v>
                </c:pt>
                <c:pt idx="670">
                  <c:v>47.86</c:v>
                </c:pt>
                <c:pt idx="671">
                  <c:v>47.93</c:v>
                </c:pt>
                <c:pt idx="672">
                  <c:v>48</c:v>
                </c:pt>
                <c:pt idx="673">
                  <c:v>48.08</c:v>
                </c:pt>
                <c:pt idx="674">
                  <c:v>48.15</c:v>
                </c:pt>
                <c:pt idx="675">
                  <c:v>48.22</c:v>
                </c:pt>
                <c:pt idx="676">
                  <c:v>48.29</c:v>
                </c:pt>
                <c:pt idx="677">
                  <c:v>48.36</c:v>
                </c:pt>
                <c:pt idx="678">
                  <c:v>48.43</c:v>
                </c:pt>
                <c:pt idx="679">
                  <c:v>48.5</c:v>
                </c:pt>
                <c:pt idx="680">
                  <c:v>48.58</c:v>
                </c:pt>
                <c:pt idx="681">
                  <c:v>48.65</c:v>
                </c:pt>
                <c:pt idx="682">
                  <c:v>48.72</c:v>
                </c:pt>
                <c:pt idx="683">
                  <c:v>48.79</c:v>
                </c:pt>
                <c:pt idx="684">
                  <c:v>48.86</c:v>
                </c:pt>
                <c:pt idx="685">
                  <c:v>48.93</c:v>
                </c:pt>
                <c:pt idx="686">
                  <c:v>49</c:v>
                </c:pt>
                <c:pt idx="687">
                  <c:v>49.08</c:v>
                </c:pt>
                <c:pt idx="688">
                  <c:v>49.15</c:v>
                </c:pt>
                <c:pt idx="689">
                  <c:v>49.22</c:v>
                </c:pt>
                <c:pt idx="690">
                  <c:v>49.29</c:v>
                </c:pt>
                <c:pt idx="691">
                  <c:v>49.36</c:v>
                </c:pt>
                <c:pt idx="692">
                  <c:v>49.43</c:v>
                </c:pt>
                <c:pt idx="693">
                  <c:v>49.5</c:v>
                </c:pt>
                <c:pt idx="694">
                  <c:v>49.58</c:v>
                </c:pt>
                <c:pt idx="695">
                  <c:v>49.65</c:v>
                </c:pt>
                <c:pt idx="696">
                  <c:v>49.72</c:v>
                </c:pt>
                <c:pt idx="697">
                  <c:v>49.79</c:v>
                </c:pt>
                <c:pt idx="698">
                  <c:v>49.86</c:v>
                </c:pt>
                <c:pt idx="699">
                  <c:v>49.93</c:v>
                </c:pt>
                <c:pt idx="700">
                  <c:v>50</c:v>
                </c:pt>
                <c:pt idx="701">
                  <c:v>50.08</c:v>
                </c:pt>
                <c:pt idx="702">
                  <c:v>50.15</c:v>
                </c:pt>
                <c:pt idx="703">
                  <c:v>50.22</c:v>
                </c:pt>
                <c:pt idx="704">
                  <c:v>50.29</c:v>
                </c:pt>
                <c:pt idx="705">
                  <c:v>50.36</c:v>
                </c:pt>
                <c:pt idx="706">
                  <c:v>50.43</c:v>
                </c:pt>
                <c:pt idx="707">
                  <c:v>50.5</c:v>
                </c:pt>
                <c:pt idx="708">
                  <c:v>50.58</c:v>
                </c:pt>
                <c:pt idx="709">
                  <c:v>50.65</c:v>
                </c:pt>
                <c:pt idx="710">
                  <c:v>50.72</c:v>
                </c:pt>
                <c:pt idx="711">
                  <c:v>50.79</c:v>
                </c:pt>
                <c:pt idx="712">
                  <c:v>50.86</c:v>
                </c:pt>
                <c:pt idx="713">
                  <c:v>50.93</c:v>
                </c:pt>
                <c:pt idx="714">
                  <c:v>51</c:v>
                </c:pt>
                <c:pt idx="715">
                  <c:v>51.08</c:v>
                </c:pt>
                <c:pt idx="716">
                  <c:v>51.15</c:v>
                </c:pt>
                <c:pt idx="717">
                  <c:v>51.22</c:v>
                </c:pt>
                <c:pt idx="718">
                  <c:v>51.29</c:v>
                </c:pt>
                <c:pt idx="719">
                  <c:v>51.36</c:v>
                </c:pt>
                <c:pt idx="720">
                  <c:v>51.43</c:v>
                </c:pt>
                <c:pt idx="721">
                  <c:v>51.5</c:v>
                </c:pt>
                <c:pt idx="722">
                  <c:v>51.58</c:v>
                </c:pt>
                <c:pt idx="723">
                  <c:v>51.65</c:v>
                </c:pt>
                <c:pt idx="724">
                  <c:v>51.72</c:v>
                </c:pt>
                <c:pt idx="725">
                  <c:v>51.79</c:v>
                </c:pt>
                <c:pt idx="726">
                  <c:v>51.86</c:v>
                </c:pt>
                <c:pt idx="727">
                  <c:v>51.93</c:v>
                </c:pt>
                <c:pt idx="728">
                  <c:v>52</c:v>
                </c:pt>
                <c:pt idx="729">
                  <c:v>52.08</c:v>
                </c:pt>
                <c:pt idx="730">
                  <c:v>52.15</c:v>
                </c:pt>
                <c:pt idx="731">
                  <c:v>52.22</c:v>
                </c:pt>
                <c:pt idx="732">
                  <c:v>52.29</c:v>
                </c:pt>
                <c:pt idx="733">
                  <c:v>52.36</c:v>
                </c:pt>
                <c:pt idx="734">
                  <c:v>52.43</c:v>
                </c:pt>
                <c:pt idx="735">
                  <c:v>52.51</c:v>
                </c:pt>
                <c:pt idx="736">
                  <c:v>52.58</c:v>
                </c:pt>
                <c:pt idx="737">
                  <c:v>52.65</c:v>
                </c:pt>
                <c:pt idx="738">
                  <c:v>52.72</c:v>
                </c:pt>
                <c:pt idx="739">
                  <c:v>52.79</c:v>
                </c:pt>
                <c:pt idx="740">
                  <c:v>52.86</c:v>
                </c:pt>
                <c:pt idx="741">
                  <c:v>52.93</c:v>
                </c:pt>
                <c:pt idx="742">
                  <c:v>53.01</c:v>
                </c:pt>
                <c:pt idx="743">
                  <c:v>53.08</c:v>
                </c:pt>
                <c:pt idx="744">
                  <c:v>53.15</c:v>
                </c:pt>
                <c:pt idx="745">
                  <c:v>53.22</c:v>
                </c:pt>
                <c:pt idx="746">
                  <c:v>53.29</c:v>
                </c:pt>
                <c:pt idx="747">
                  <c:v>53.36</c:v>
                </c:pt>
                <c:pt idx="748">
                  <c:v>53.43</c:v>
                </c:pt>
                <c:pt idx="749">
                  <c:v>53.51</c:v>
                </c:pt>
                <c:pt idx="750">
                  <c:v>53.58</c:v>
                </c:pt>
                <c:pt idx="751">
                  <c:v>53.65</c:v>
                </c:pt>
                <c:pt idx="752">
                  <c:v>53.72</c:v>
                </c:pt>
                <c:pt idx="753">
                  <c:v>53.79</c:v>
                </c:pt>
                <c:pt idx="754">
                  <c:v>53.86</c:v>
                </c:pt>
                <c:pt idx="755">
                  <c:v>53.93</c:v>
                </c:pt>
                <c:pt idx="756">
                  <c:v>54.01</c:v>
                </c:pt>
                <c:pt idx="757">
                  <c:v>54.08</c:v>
                </c:pt>
                <c:pt idx="758">
                  <c:v>54.15</c:v>
                </c:pt>
                <c:pt idx="759">
                  <c:v>54.22</c:v>
                </c:pt>
                <c:pt idx="760">
                  <c:v>54.29</c:v>
                </c:pt>
                <c:pt idx="761">
                  <c:v>54.36</c:v>
                </c:pt>
                <c:pt idx="762">
                  <c:v>54.43</c:v>
                </c:pt>
                <c:pt idx="763">
                  <c:v>54.51</c:v>
                </c:pt>
                <c:pt idx="764">
                  <c:v>54.58</c:v>
                </c:pt>
                <c:pt idx="765">
                  <c:v>54.65</c:v>
                </c:pt>
                <c:pt idx="766">
                  <c:v>54.72</c:v>
                </c:pt>
                <c:pt idx="767">
                  <c:v>54.79</c:v>
                </c:pt>
                <c:pt idx="768">
                  <c:v>54.86</c:v>
                </c:pt>
                <c:pt idx="769">
                  <c:v>54.93</c:v>
                </c:pt>
                <c:pt idx="770">
                  <c:v>55.01</c:v>
                </c:pt>
                <c:pt idx="771">
                  <c:v>55.08</c:v>
                </c:pt>
                <c:pt idx="772">
                  <c:v>55.15</c:v>
                </c:pt>
                <c:pt idx="773">
                  <c:v>55.22</c:v>
                </c:pt>
                <c:pt idx="774">
                  <c:v>55.29</c:v>
                </c:pt>
                <c:pt idx="775">
                  <c:v>55.36</c:v>
                </c:pt>
                <c:pt idx="776">
                  <c:v>55.43</c:v>
                </c:pt>
                <c:pt idx="777">
                  <c:v>55.51</c:v>
                </c:pt>
                <c:pt idx="778">
                  <c:v>55.58</c:v>
                </c:pt>
                <c:pt idx="779">
                  <c:v>55.65</c:v>
                </c:pt>
                <c:pt idx="780">
                  <c:v>55.72</c:v>
                </c:pt>
                <c:pt idx="781">
                  <c:v>55.79</c:v>
                </c:pt>
                <c:pt idx="782">
                  <c:v>55.86</c:v>
                </c:pt>
                <c:pt idx="783">
                  <c:v>55.93</c:v>
                </c:pt>
                <c:pt idx="784">
                  <c:v>56.01</c:v>
                </c:pt>
                <c:pt idx="785">
                  <c:v>56.08</c:v>
                </c:pt>
                <c:pt idx="786">
                  <c:v>56.15</c:v>
                </c:pt>
                <c:pt idx="787">
                  <c:v>56.22</c:v>
                </c:pt>
                <c:pt idx="788">
                  <c:v>56.29</c:v>
                </c:pt>
                <c:pt idx="789">
                  <c:v>56.36</c:v>
                </c:pt>
                <c:pt idx="790">
                  <c:v>56.43</c:v>
                </c:pt>
                <c:pt idx="791">
                  <c:v>56.51</c:v>
                </c:pt>
                <c:pt idx="792">
                  <c:v>56.58</c:v>
                </c:pt>
                <c:pt idx="793">
                  <c:v>56.65</c:v>
                </c:pt>
                <c:pt idx="794">
                  <c:v>56.72</c:v>
                </c:pt>
                <c:pt idx="795">
                  <c:v>56.79</c:v>
                </c:pt>
                <c:pt idx="796">
                  <c:v>56.86</c:v>
                </c:pt>
                <c:pt idx="797">
                  <c:v>56.93</c:v>
                </c:pt>
                <c:pt idx="798">
                  <c:v>57.01</c:v>
                </c:pt>
                <c:pt idx="799">
                  <c:v>57.08</c:v>
                </c:pt>
                <c:pt idx="800">
                  <c:v>57.15</c:v>
                </c:pt>
                <c:pt idx="801">
                  <c:v>57.22</c:v>
                </c:pt>
                <c:pt idx="802">
                  <c:v>57.29</c:v>
                </c:pt>
                <c:pt idx="803">
                  <c:v>57.36</c:v>
                </c:pt>
                <c:pt idx="804">
                  <c:v>57.43</c:v>
                </c:pt>
                <c:pt idx="805">
                  <c:v>57.51</c:v>
                </c:pt>
                <c:pt idx="806">
                  <c:v>57.58</c:v>
                </c:pt>
                <c:pt idx="807">
                  <c:v>57.65</c:v>
                </c:pt>
                <c:pt idx="808">
                  <c:v>57.72</c:v>
                </c:pt>
                <c:pt idx="809">
                  <c:v>57.79</c:v>
                </c:pt>
                <c:pt idx="810">
                  <c:v>57.86</c:v>
                </c:pt>
                <c:pt idx="811">
                  <c:v>57.93</c:v>
                </c:pt>
                <c:pt idx="812">
                  <c:v>58.01</c:v>
                </c:pt>
                <c:pt idx="813">
                  <c:v>58.08</c:v>
                </c:pt>
                <c:pt idx="814">
                  <c:v>58.15</c:v>
                </c:pt>
                <c:pt idx="815">
                  <c:v>58.22</c:v>
                </c:pt>
                <c:pt idx="816">
                  <c:v>58.29</c:v>
                </c:pt>
                <c:pt idx="817">
                  <c:v>58.36</c:v>
                </c:pt>
                <c:pt idx="818">
                  <c:v>58.43</c:v>
                </c:pt>
                <c:pt idx="819">
                  <c:v>58.51</c:v>
                </c:pt>
                <c:pt idx="820">
                  <c:v>58.58</c:v>
                </c:pt>
                <c:pt idx="821">
                  <c:v>58.65</c:v>
                </c:pt>
                <c:pt idx="822">
                  <c:v>58.72</c:v>
                </c:pt>
                <c:pt idx="823">
                  <c:v>58.79</c:v>
                </c:pt>
                <c:pt idx="824">
                  <c:v>58.86</c:v>
                </c:pt>
                <c:pt idx="825">
                  <c:v>58.93</c:v>
                </c:pt>
                <c:pt idx="826">
                  <c:v>59.01</c:v>
                </c:pt>
                <c:pt idx="827">
                  <c:v>59.08</c:v>
                </c:pt>
                <c:pt idx="828">
                  <c:v>59.15</c:v>
                </c:pt>
                <c:pt idx="829">
                  <c:v>59.22</c:v>
                </c:pt>
                <c:pt idx="830">
                  <c:v>59.29</c:v>
                </c:pt>
                <c:pt idx="831">
                  <c:v>59.36</c:v>
                </c:pt>
                <c:pt idx="832">
                  <c:v>59.43</c:v>
                </c:pt>
                <c:pt idx="833">
                  <c:v>59.51</c:v>
                </c:pt>
                <c:pt idx="834">
                  <c:v>59.58</c:v>
                </c:pt>
                <c:pt idx="835">
                  <c:v>59.65</c:v>
                </c:pt>
                <c:pt idx="836">
                  <c:v>59.72</c:v>
                </c:pt>
                <c:pt idx="837">
                  <c:v>59.79</c:v>
                </c:pt>
                <c:pt idx="838">
                  <c:v>59.86</c:v>
                </c:pt>
                <c:pt idx="839">
                  <c:v>59.93</c:v>
                </c:pt>
                <c:pt idx="840">
                  <c:v>60.01</c:v>
                </c:pt>
                <c:pt idx="841">
                  <c:v>60.08</c:v>
                </c:pt>
                <c:pt idx="842">
                  <c:v>60.15</c:v>
                </c:pt>
                <c:pt idx="843">
                  <c:v>60.22</c:v>
                </c:pt>
                <c:pt idx="844">
                  <c:v>60.29</c:v>
                </c:pt>
                <c:pt idx="845">
                  <c:v>60.36</c:v>
                </c:pt>
                <c:pt idx="846">
                  <c:v>60.43</c:v>
                </c:pt>
                <c:pt idx="847">
                  <c:v>60.51</c:v>
                </c:pt>
                <c:pt idx="848">
                  <c:v>60.58</c:v>
                </c:pt>
                <c:pt idx="849">
                  <c:v>60.65</c:v>
                </c:pt>
                <c:pt idx="850">
                  <c:v>60.72</c:v>
                </c:pt>
                <c:pt idx="851">
                  <c:v>60.79</c:v>
                </c:pt>
                <c:pt idx="852">
                  <c:v>60.86</c:v>
                </c:pt>
                <c:pt idx="853">
                  <c:v>60.93</c:v>
                </c:pt>
                <c:pt idx="854">
                  <c:v>61.01</c:v>
                </c:pt>
                <c:pt idx="855">
                  <c:v>61.08</c:v>
                </c:pt>
                <c:pt idx="856">
                  <c:v>61.15</c:v>
                </c:pt>
                <c:pt idx="857">
                  <c:v>61.22</c:v>
                </c:pt>
                <c:pt idx="858">
                  <c:v>61.29</c:v>
                </c:pt>
                <c:pt idx="859">
                  <c:v>61.36</c:v>
                </c:pt>
                <c:pt idx="860">
                  <c:v>61.43</c:v>
                </c:pt>
                <c:pt idx="861">
                  <c:v>61.51</c:v>
                </c:pt>
                <c:pt idx="862">
                  <c:v>61.58</c:v>
                </c:pt>
                <c:pt idx="863">
                  <c:v>61.65</c:v>
                </c:pt>
                <c:pt idx="864">
                  <c:v>61.72</c:v>
                </c:pt>
                <c:pt idx="865">
                  <c:v>61.79</c:v>
                </c:pt>
                <c:pt idx="866">
                  <c:v>61.86</c:v>
                </c:pt>
                <c:pt idx="867">
                  <c:v>61.93</c:v>
                </c:pt>
                <c:pt idx="868">
                  <c:v>62.01</c:v>
                </c:pt>
                <c:pt idx="869">
                  <c:v>62.08</c:v>
                </c:pt>
                <c:pt idx="870">
                  <c:v>62.15</c:v>
                </c:pt>
                <c:pt idx="871">
                  <c:v>62.22</c:v>
                </c:pt>
                <c:pt idx="872">
                  <c:v>62.29</c:v>
                </c:pt>
                <c:pt idx="873">
                  <c:v>62.36</c:v>
                </c:pt>
                <c:pt idx="874">
                  <c:v>62.43</c:v>
                </c:pt>
                <c:pt idx="875">
                  <c:v>62.51</c:v>
                </c:pt>
                <c:pt idx="876">
                  <c:v>62.58</c:v>
                </c:pt>
                <c:pt idx="877">
                  <c:v>62.65</c:v>
                </c:pt>
                <c:pt idx="878">
                  <c:v>62.72</c:v>
                </c:pt>
                <c:pt idx="879">
                  <c:v>62.79</c:v>
                </c:pt>
                <c:pt idx="880">
                  <c:v>62.86</c:v>
                </c:pt>
                <c:pt idx="881">
                  <c:v>62.93</c:v>
                </c:pt>
                <c:pt idx="882">
                  <c:v>63.01</c:v>
                </c:pt>
                <c:pt idx="883">
                  <c:v>63.08</c:v>
                </c:pt>
                <c:pt idx="884">
                  <c:v>63.15</c:v>
                </c:pt>
                <c:pt idx="885">
                  <c:v>63.22</c:v>
                </c:pt>
                <c:pt idx="886">
                  <c:v>63.29</c:v>
                </c:pt>
                <c:pt idx="887">
                  <c:v>63.36</c:v>
                </c:pt>
                <c:pt idx="888">
                  <c:v>63.43</c:v>
                </c:pt>
                <c:pt idx="889">
                  <c:v>63.51</c:v>
                </c:pt>
                <c:pt idx="890">
                  <c:v>63.58</c:v>
                </c:pt>
                <c:pt idx="891">
                  <c:v>63.65</c:v>
                </c:pt>
                <c:pt idx="892">
                  <c:v>63.72</c:v>
                </c:pt>
                <c:pt idx="893">
                  <c:v>63.79</c:v>
                </c:pt>
                <c:pt idx="894">
                  <c:v>63.86</c:v>
                </c:pt>
                <c:pt idx="895">
                  <c:v>63.93</c:v>
                </c:pt>
                <c:pt idx="896">
                  <c:v>64.010000000000005</c:v>
                </c:pt>
                <c:pt idx="897">
                  <c:v>64.08</c:v>
                </c:pt>
                <c:pt idx="898">
                  <c:v>64.150000000000006</c:v>
                </c:pt>
                <c:pt idx="899">
                  <c:v>64.22</c:v>
                </c:pt>
                <c:pt idx="900">
                  <c:v>64.290000000000006</c:v>
                </c:pt>
                <c:pt idx="901">
                  <c:v>64.36</c:v>
                </c:pt>
                <c:pt idx="902">
                  <c:v>64.430000000000007</c:v>
                </c:pt>
                <c:pt idx="903">
                  <c:v>64.510000000000005</c:v>
                </c:pt>
                <c:pt idx="904">
                  <c:v>64.58</c:v>
                </c:pt>
                <c:pt idx="905">
                  <c:v>64.650000000000006</c:v>
                </c:pt>
                <c:pt idx="906">
                  <c:v>64.72</c:v>
                </c:pt>
                <c:pt idx="907">
                  <c:v>64.790000000000006</c:v>
                </c:pt>
                <c:pt idx="908">
                  <c:v>64.86</c:v>
                </c:pt>
                <c:pt idx="909">
                  <c:v>64.930000000000007</c:v>
                </c:pt>
                <c:pt idx="910">
                  <c:v>65.010000000000005</c:v>
                </c:pt>
                <c:pt idx="911">
                  <c:v>65.08</c:v>
                </c:pt>
                <c:pt idx="912">
                  <c:v>65.150000000000006</c:v>
                </c:pt>
                <c:pt idx="913">
                  <c:v>65.22</c:v>
                </c:pt>
                <c:pt idx="914">
                  <c:v>65.290000000000006</c:v>
                </c:pt>
                <c:pt idx="915">
                  <c:v>65.36</c:v>
                </c:pt>
                <c:pt idx="916">
                  <c:v>65.430000000000007</c:v>
                </c:pt>
                <c:pt idx="917">
                  <c:v>65.510000000000005</c:v>
                </c:pt>
                <c:pt idx="918">
                  <c:v>65.58</c:v>
                </c:pt>
                <c:pt idx="919">
                  <c:v>65.650000000000006</c:v>
                </c:pt>
                <c:pt idx="920">
                  <c:v>65.72</c:v>
                </c:pt>
                <c:pt idx="921">
                  <c:v>65.790000000000006</c:v>
                </c:pt>
                <c:pt idx="922">
                  <c:v>65.86</c:v>
                </c:pt>
                <c:pt idx="923">
                  <c:v>65.930000000000007</c:v>
                </c:pt>
                <c:pt idx="924">
                  <c:v>66.010000000000005</c:v>
                </c:pt>
                <c:pt idx="925">
                  <c:v>66.08</c:v>
                </c:pt>
                <c:pt idx="926">
                  <c:v>66.150000000000006</c:v>
                </c:pt>
                <c:pt idx="927">
                  <c:v>66.22</c:v>
                </c:pt>
                <c:pt idx="928">
                  <c:v>66.290000000000006</c:v>
                </c:pt>
                <c:pt idx="929">
                  <c:v>66.36</c:v>
                </c:pt>
                <c:pt idx="930">
                  <c:v>66.430000000000007</c:v>
                </c:pt>
                <c:pt idx="931">
                  <c:v>66.510000000000005</c:v>
                </c:pt>
                <c:pt idx="932">
                  <c:v>66.58</c:v>
                </c:pt>
                <c:pt idx="933">
                  <c:v>66.650000000000006</c:v>
                </c:pt>
                <c:pt idx="934">
                  <c:v>66.72</c:v>
                </c:pt>
                <c:pt idx="935">
                  <c:v>66.790000000000006</c:v>
                </c:pt>
                <c:pt idx="936">
                  <c:v>66.86</c:v>
                </c:pt>
                <c:pt idx="937">
                  <c:v>66.930000000000007</c:v>
                </c:pt>
                <c:pt idx="938">
                  <c:v>67.010000000000005</c:v>
                </c:pt>
                <c:pt idx="939">
                  <c:v>67.08</c:v>
                </c:pt>
                <c:pt idx="940">
                  <c:v>67.150000000000006</c:v>
                </c:pt>
                <c:pt idx="941">
                  <c:v>67.22</c:v>
                </c:pt>
                <c:pt idx="942">
                  <c:v>67.290000000000006</c:v>
                </c:pt>
                <c:pt idx="943">
                  <c:v>67.36</c:v>
                </c:pt>
                <c:pt idx="944">
                  <c:v>67.430000000000007</c:v>
                </c:pt>
                <c:pt idx="945">
                  <c:v>67.510000000000005</c:v>
                </c:pt>
                <c:pt idx="946">
                  <c:v>67.58</c:v>
                </c:pt>
                <c:pt idx="947">
                  <c:v>67.650000000000006</c:v>
                </c:pt>
                <c:pt idx="948">
                  <c:v>67.72</c:v>
                </c:pt>
                <c:pt idx="949">
                  <c:v>67.790000000000006</c:v>
                </c:pt>
                <c:pt idx="950">
                  <c:v>67.86</c:v>
                </c:pt>
                <c:pt idx="951">
                  <c:v>67.94</c:v>
                </c:pt>
                <c:pt idx="952">
                  <c:v>68.010000000000005</c:v>
                </c:pt>
                <c:pt idx="953">
                  <c:v>68.08</c:v>
                </c:pt>
                <c:pt idx="954">
                  <c:v>68.150000000000006</c:v>
                </c:pt>
                <c:pt idx="955">
                  <c:v>68.22</c:v>
                </c:pt>
                <c:pt idx="956">
                  <c:v>68.290000000000006</c:v>
                </c:pt>
                <c:pt idx="957">
                  <c:v>68.36</c:v>
                </c:pt>
                <c:pt idx="958">
                  <c:v>68.44</c:v>
                </c:pt>
                <c:pt idx="959">
                  <c:v>68.510000000000005</c:v>
                </c:pt>
                <c:pt idx="960">
                  <c:v>68.58</c:v>
                </c:pt>
                <c:pt idx="961">
                  <c:v>68.650000000000006</c:v>
                </c:pt>
                <c:pt idx="962">
                  <c:v>68.72</c:v>
                </c:pt>
                <c:pt idx="963">
                  <c:v>68.790000000000006</c:v>
                </c:pt>
                <c:pt idx="964">
                  <c:v>68.86</c:v>
                </c:pt>
                <c:pt idx="965">
                  <c:v>68.94</c:v>
                </c:pt>
                <c:pt idx="966">
                  <c:v>69.010000000000005</c:v>
                </c:pt>
                <c:pt idx="967">
                  <c:v>69.08</c:v>
                </c:pt>
                <c:pt idx="968">
                  <c:v>69.150000000000006</c:v>
                </c:pt>
                <c:pt idx="969">
                  <c:v>69.22</c:v>
                </c:pt>
                <c:pt idx="970">
                  <c:v>69.290000000000006</c:v>
                </c:pt>
                <c:pt idx="971">
                  <c:v>69.36</c:v>
                </c:pt>
                <c:pt idx="972">
                  <c:v>69.44</c:v>
                </c:pt>
                <c:pt idx="973">
                  <c:v>69.510000000000005</c:v>
                </c:pt>
                <c:pt idx="974">
                  <c:v>69.58</c:v>
                </c:pt>
                <c:pt idx="975">
                  <c:v>69.650000000000006</c:v>
                </c:pt>
                <c:pt idx="976">
                  <c:v>69.72</c:v>
                </c:pt>
                <c:pt idx="977">
                  <c:v>69.790000000000006</c:v>
                </c:pt>
                <c:pt idx="978">
                  <c:v>69.86</c:v>
                </c:pt>
                <c:pt idx="979">
                  <c:v>69.94</c:v>
                </c:pt>
                <c:pt idx="980">
                  <c:v>70.010000000000005</c:v>
                </c:pt>
                <c:pt idx="981">
                  <c:v>70.08</c:v>
                </c:pt>
                <c:pt idx="982">
                  <c:v>70.150000000000006</c:v>
                </c:pt>
                <c:pt idx="983">
                  <c:v>70.22</c:v>
                </c:pt>
                <c:pt idx="984">
                  <c:v>70.290000000000006</c:v>
                </c:pt>
                <c:pt idx="985">
                  <c:v>70.36</c:v>
                </c:pt>
                <c:pt idx="986">
                  <c:v>70.44</c:v>
                </c:pt>
                <c:pt idx="987">
                  <c:v>70.510000000000005</c:v>
                </c:pt>
                <c:pt idx="988">
                  <c:v>70.58</c:v>
                </c:pt>
                <c:pt idx="989">
                  <c:v>70.650000000000006</c:v>
                </c:pt>
                <c:pt idx="990">
                  <c:v>70.72</c:v>
                </c:pt>
                <c:pt idx="991">
                  <c:v>70.790000000000006</c:v>
                </c:pt>
                <c:pt idx="992">
                  <c:v>70.86</c:v>
                </c:pt>
                <c:pt idx="993">
                  <c:v>70.94</c:v>
                </c:pt>
                <c:pt idx="994">
                  <c:v>71.010000000000005</c:v>
                </c:pt>
                <c:pt idx="995">
                  <c:v>71.08</c:v>
                </c:pt>
                <c:pt idx="996">
                  <c:v>71.150000000000006</c:v>
                </c:pt>
                <c:pt idx="997">
                  <c:v>71.22</c:v>
                </c:pt>
                <c:pt idx="998">
                  <c:v>71.290000000000006</c:v>
                </c:pt>
                <c:pt idx="999">
                  <c:v>71.36</c:v>
                </c:pt>
                <c:pt idx="1000">
                  <c:v>71.44</c:v>
                </c:pt>
                <c:pt idx="1001">
                  <c:v>71.510000000000005</c:v>
                </c:pt>
                <c:pt idx="1002">
                  <c:v>71.58</c:v>
                </c:pt>
                <c:pt idx="1003">
                  <c:v>71.650000000000006</c:v>
                </c:pt>
                <c:pt idx="1004">
                  <c:v>71.72</c:v>
                </c:pt>
                <c:pt idx="1005">
                  <c:v>71.790000000000006</c:v>
                </c:pt>
                <c:pt idx="1006">
                  <c:v>71.86</c:v>
                </c:pt>
                <c:pt idx="1007">
                  <c:v>71.94</c:v>
                </c:pt>
                <c:pt idx="1008">
                  <c:v>72.010000000000005</c:v>
                </c:pt>
                <c:pt idx="1009">
                  <c:v>72.08</c:v>
                </c:pt>
                <c:pt idx="1010">
                  <c:v>72.150000000000006</c:v>
                </c:pt>
                <c:pt idx="1011">
                  <c:v>72.22</c:v>
                </c:pt>
                <c:pt idx="1012">
                  <c:v>72.290000000000006</c:v>
                </c:pt>
                <c:pt idx="1013">
                  <c:v>72.36</c:v>
                </c:pt>
                <c:pt idx="1014">
                  <c:v>72.44</c:v>
                </c:pt>
                <c:pt idx="1015">
                  <c:v>72.510000000000005</c:v>
                </c:pt>
                <c:pt idx="1016">
                  <c:v>72.58</c:v>
                </c:pt>
                <c:pt idx="1017">
                  <c:v>72.650000000000006</c:v>
                </c:pt>
                <c:pt idx="1018">
                  <c:v>72.72</c:v>
                </c:pt>
                <c:pt idx="1019">
                  <c:v>72.790000000000006</c:v>
                </c:pt>
                <c:pt idx="1020">
                  <c:v>72.86</c:v>
                </c:pt>
                <c:pt idx="1021">
                  <c:v>72.94</c:v>
                </c:pt>
                <c:pt idx="1022">
                  <c:v>73.010000000000005</c:v>
                </c:pt>
                <c:pt idx="1023">
                  <c:v>73.08</c:v>
                </c:pt>
                <c:pt idx="1024">
                  <c:v>73.150000000000006</c:v>
                </c:pt>
                <c:pt idx="1025">
                  <c:v>73.22</c:v>
                </c:pt>
                <c:pt idx="1026">
                  <c:v>73.290000000000006</c:v>
                </c:pt>
                <c:pt idx="1027">
                  <c:v>73.36</c:v>
                </c:pt>
                <c:pt idx="1028">
                  <c:v>73.44</c:v>
                </c:pt>
                <c:pt idx="1029">
                  <c:v>73.510000000000005</c:v>
                </c:pt>
                <c:pt idx="1030">
                  <c:v>73.58</c:v>
                </c:pt>
                <c:pt idx="1031">
                  <c:v>73.650000000000006</c:v>
                </c:pt>
                <c:pt idx="1032">
                  <c:v>73.72</c:v>
                </c:pt>
                <c:pt idx="1033">
                  <c:v>73.790000000000006</c:v>
                </c:pt>
                <c:pt idx="1034">
                  <c:v>73.86</c:v>
                </c:pt>
                <c:pt idx="1035">
                  <c:v>73.94</c:v>
                </c:pt>
                <c:pt idx="1036">
                  <c:v>74.010000000000005</c:v>
                </c:pt>
                <c:pt idx="1037">
                  <c:v>74.08</c:v>
                </c:pt>
                <c:pt idx="1038">
                  <c:v>74.150000000000006</c:v>
                </c:pt>
                <c:pt idx="1039">
                  <c:v>74.22</c:v>
                </c:pt>
                <c:pt idx="1040">
                  <c:v>74.290000000000006</c:v>
                </c:pt>
                <c:pt idx="1041">
                  <c:v>74.36</c:v>
                </c:pt>
                <c:pt idx="1042">
                  <c:v>74.44</c:v>
                </c:pt>
                <c:pt idx="1043">
                  <c:v>74.510000000000005</c:v>
                </c:pt>
                <c:pt idx="1044">
                  <c:v>74.58</c:v>
                </c:pt>
                <c:pt idx="1045">
                  <c:v>74.650000000000006</c:v>
                </c:pt>
                <c:pt idx="1046">
                  <c:v>74.72</c:v>
                </c:pt>
                <c:pt idx="1047">
                  <c:v>74.790000000000006</c:v>
                </c:pt>
                <c:pt idx="1048">
                  <c:v>74.86</c:v>
                </c:pt>
                <c:pt idx="1049">
                  <c:v>74.94</c:v>
                </c:pt>
                <c:pt idx="1050">
                  <c:v>75.010000000000005</c:v>
                </c:pt>
                <c:pt idx="1051">
                  <c:v>75.08</c:v>
                </c:pt>
                <c:pt idx="1052">
                  <c:v>75.150000000000006</c:v>
                </c:pt>
                <c:pt idx="1053">
                  <c:v>75.22</c:v>
                </c:pt>
                <c:pt idx="1054">
                  <c:v>75.290000000000006</c:v>
                </c:pt>
                <c:pt idx="1055">
                  <c:v>75.36</c:v>
                </c:pt>
                <c:pt idx="1056">
                  <c:v>75.44</c:v>
                </c:pt>
                <c:pt idx="1057">
                  <c:v>75.510000000000005</c:v>
                </c:pt>
                <c:pt idx="1058">
                  <c:v>75.58</c:v>
                </c:pt>
                <c:pt idx="1059">
                  <c:v>75.650000000000006</c:v>
                </c:pt>
                <c:pt idx="1060">
                  <c:v>75.72</c:v>
                </c:pt>
                <c:pt idx="1061">
                  <c:v>75.790000000000006</c:v>
                </c:pt>
                <c:pt idx="1062">
                  <c:v>75.86</c:v>
                </c:pt>
                <c:pt idx="1063">
                  <c:v>75.94</c:v>
                </c:pt>
                <c:pt idx="1064">
                  <c:v>76.010000000000005</c:v>
                </c:pt>
                <c:pt idx="1065">
                  <c:v>76.08</c:v>
                </c:pt>
                <c:pt idx="1066">
                  <c:v>76.150000000000006</c:v>
                </c:pt>
                <c:pt idx="1067">
                  <c:v>76.22</c:v>
                </c:pt>
                <c:pt idx="1068">
                  <c:v>76.290000000000006</c:v>
                </c:pt>
                <c:pt idx="1069">
                  <c:v>76.36</c:v>
                </c:pt>
                <c:pt idx="1070">
                  <c:v>76.44</c:v>
                </c:pt>
                <c:pt idx="1071">
                  <c:v>76.510000000000005</c:v>
                </c:pt>
                <c:pt idx="1072">
                  <c:v>76.58</c:v>
                </c:pt>
                <c:pt idx="1073">
                  <c:v>76.650000000000006</c:v>
                </c:pt>
                <c:pt idx="1074">
                  <c:v>76.72</c:v>
                </c:pt>
                <c:pt idx="1075">
                  <c:v>76.790000000000006</c:v>
                </c:pt>
                <c:pt idx="1076">
                  <c:v>76.86</c:v>
                </c:pt>
                <c:pt idx="1077">
                  <c:v>76.94</c:v>
                </c:pt>
                <c:pt idx="1078">
                  <c:v>77.010000000000005</c:v>
                </c:pt>
                <c:pt idx="1079">
                  <c:v>77.08</c:v>
                </c:pt>
                <c:pt idx="1080">
                  <c:v>77.150000000000006</c:v>
                </c:pt>
                <c:pt idx="1081">
                  <c:v>77.22</c:v>
                </c:pt>
                <c:pt idx="1082">
                  <c:v>77.290000000000006</c:v>
                </c:pt>
                <c:pt idx="1083">
                  <c:v>77.36</c:v>
                </c:pt>
                <c:pt idx="1084">
                  <c:v>77.44</c:v>
                </c:pt>
                <c:pt idx="1085">
                  <c:v>77.510000000000005</c:v>
                </c:pt>
                <c:pt idx="1086">
                  <c:v>77.58</c:v>
                </c:pt>
                <c:pt idx="1087">
                  <c:v>77.650000000000006</c:v>
                </c:pt>
                <c:pt idx="1088">
                  <c:v>77.72</c:v>
                </c:pt>
                <c:pt idx="1089">
                  <c:v>77.790000000000006</c:v>
                </c:pt>
                <c:pt idx="1090">
                  <c:v>77.86</c:v>
                </c:pt>
                <c:pt idx="1091">
                  <c:v>77.94</c:v>
                </c:pt>
                <c:pt idx="1092">
                  <c:v>78.010000000000005</c:v>
                </c:pt>
                <c:pt idx="1093">
                  <c:v>78.08</c:v>
                </c:pt>
                <c:pt idx="1094">
                  <c:v>78.150000000000006</c:v>
                </c:pt>
                <c:pt idx="1095">
                  <c:v>78.22</c:v>
                </c:pt>
                <c:pt idx="1096">
                  <c:v>78.290000000000006</c:v>
                </c:pt>
                <c:pt idx="1097">
                  <c:v>78.36</c:v>
                </c:pt>
                <c:pt idx="1098">
                  <c:v>78.44</c:v>
                </c:pt>
                <c:pt idx="1099">
                  <c:v>78.510000000000005</c:v>
                </c:pt>
                <c:pt idx="1100">
                  <c:v>78.58</c:v>
                </c:pt>
                <c:pt idx="1101">
                  <c:v>78.650000000000006</c:v>
                </c:pt>
                <c:pt idx="1102">
                  <c:v>78.72</c:v>
                </c:pt>
                <c:pt idx="1103">
                  <c:v>78.790000000000006</c:v>
                </c:pt>
                <c:pt idx="1104">
                  <c:v>78.86</c:v>
                </c:pt>
                <c:pt idx="1105">
                  <c:v>78.94</c:v>
                </c:pt>
                <c:pt idx="1106">
                  <c:v>79.010000000000005</c:v>
                </c:pt>
                <c:pt idx="1107">
                  <c:v>79.08</c:v>
                </c:pt>
                <c:pt idx="1108">
                  <c:v>79.150000000000006</c:v>
                </c:pt>
                <c:pt idx="1109">
                  <c:v>79.22</c:v>
                </c:pt>
                <c:pt idx="1110">
                  <c:v>79.290000000000006</c:v>
                </c:pt>
                <c:pt idx="1111">
                  <c:v>79.36</c:v>
                </c:pt>
                <c:pt idx="1112">
                  <c:v>79.44</c:v>
                </c:pt>
                <c:pt idx="1113">
                  <c:v>79.510000000000005</c:v>
                </c:pt>
                <c:pt idx="1114">
                  <c:v>79.58</c:v>
                </c:pt>
                <c:pt idx="1115">
                  <c:v>79.650000000000006</c:v>
                </c:pt>
                <c:pt idx="1116">
                  <c:v>79.72</c:v>
                </c:pt>
                <c:pt idx="1117">
                  <c:v>79.790000000000006</c:v>
                </c:pt>
                <c:pt idx="1118">
                  <c:v>79.86</c:v>
                </c:pt>
                <c:pt idx="1119">
                  <c:v>79.94</c:v>
                </c:pt>
                <c:pt idx="1120">
                  <c:v>80.010000000000005</c:v>
                </c:pt>
                <c:pt idx="1121">
                  <c:v>80.08</c:v>
                </c:pt>
                <c:pt idx="1122">
                  <c:v>80.150000000000006</c:v>
                </c:pt>
                <c:pt idx="1123">
                  <c:v>80.22</c:v>
                </c:pt>
                <c:pt idx="1124">
                  <c:v>80.290000000000006</c:v>
                </c:pt>
                <c:pt idx="1125">
                  <c:v>80.36</c:v>
                </c:pt>
                <c:pt idx="1126">
                  <c:v>80.44</c:v>
                </c:pt>
                <c:pt idx="1127">
                  <c:v>80.510000000000005</c:v>
                </c:pt>
                <c:pt idx="1128">
                  <c:v>80.58</c:v>
                </c:pt>
                <c:pt idx="1129">
                  <c:v>80.650000000000006</c:v>
                </c:pt>
                <c:pt idx="1130">
                  <c:v>80.72</c:v>
                </c:pt>
                <c:pt idx="1131">
                  <c:v>80.790000000000006</c:v>
                </c:pt>
                <c:pt idx="1132">
                  <c:v>80.86</c:v>
                </c:pt>
                <c:pt idx="1133">
                  <c:v>80.94</c:v>
                </c:pt>
                <c:pt idx="1134">
                  <c:v>81.010000000000005</c:v>
                </c:pt>
                <c:pt idx="1135">
                  <c:v>81.08</c:v>
                </c:pt>
                <c:pt idx="1136">
                  <c:v>81.150000000000006</c:v>
                </c:pt>
                <c:pt idx="1137">
                  <c:v>81.22</c:v>
                </c:pt>
                <c:pt idx="1138">
                  <c:v>81.290000000000006</c:v>
                </c:pt>
                <c:pt idx="1139">
                  <c:v>81.36</c:v>
                </c:pt>
                <c:pt idx="1140">
                  <c:v>81.44</c:v>
                </c:pt>
                <c:pt idx="1141">
                  <c:v>81.510000000000005</c:v>
                </c:pt>
                <c:pt idx="1142">
                  <c:v>81.58</c:v>
                </c:pt>
                <c:pt idx="1143">
                  <c:v>81.650000000000006</c:v>
                </c:pt>
                <c:pt idx="1144">
                  <c:v>81.72</c:v>
                </c:pt>
                <c:pt idx="1145">
                  <c:v>81.790000000000006</c:v>
                </c:pt>
                <c:pt idx="1146">
                  <c:v>81.86</c:v>
                </c:pt>
                <c:pt idx="1147">
                  <c:v>81.94</c:v>
                </c:pt>
                <c:pt idx="1148">
                  <c:v>82.01</c:v>
                </c:pt>
                <c:pt idx="1149">
                  <c:v>82.08</c:v>
                </c:pt>
                <c:pt idx="1150">
                  <c:v>82.15</c:v>
                </c:pt>
                <c:pt idx="1151">
                  <c:v>82.22</c:v>
                </c:pt>
                <c:pt idx="1152">
                  <c:v>82.29</c:v>
                </c:pt>
                <c:pt idx="1153">
                  <c:v>82.36</c:v>
                </c:pt>
                <c:pt idx="1154">
                  <c:v>82.44</c:v>
                </c:pt>
                <c:pt idx="1155">
                  <c:v>82.51</c:v>
                </c:pt>
                <c:pt idx="1156">
                  <c:v>82.58</c:v>
                </c:pt>
                <c:pt idx="1157">
                  <c:v>82.65</c:v>
                </c:pt>
                <c:pt idx="1158">
                  <c:v>82.72</c:v>
                </c:pt>
                <c:pt idx="1159">
                  <c:v>82.79</c:v>
                </c:pt>
                <c:pt idx="1160">
                  <c:v>82.87</c:v>
                </c:pt>
                <c:pt idx="1161">
                  <c:v>82.94</c:v>
                </c:pt>
                <c:pt idx="1162">
                  <c:v>83.01</c:v>
                </c:pt>
                <c:pt idx="1163">
                  <c:v>83.08</c:v>
                </c:pt>
                <c:pt idx="1164">
                  <c:v>83.15</c:v>
                </c:pt>
                <c:pt idx="1165">
                  <c:v>83.22</c:v>
                </c:pt>
                <c:pt idx="1166">
                  <c:v>83.29</c:v>
                </c:pt>
                <c:pt idx="1167">
                  <c:v>83.37</c:v>
                </c:pt>
                <c:pt idx="1168">
                  <c:v>83.44</c:v>
                </c:pt>
                <c:pt idx="1169">
                  <c:v>83.51</c:v>
                </c:pt>
                <c:pt idx="1170">
                  <c:v>83.58</c:v>
                </c:pt>
                <c:pt idx="1171">
                  <c:v>83.65</c:v>
                </c:pt>
                <c:pt idx="1172">
                  <c:v>83.72</c:v>
                </c:pt>
                <c:pt idx="1173">
                  <c:v>83.79</c:v>
                </c:pt>
                <c:pt idx="1174">
                  <c:v>83.87</c:v>
                </c:pt>
                <c:pt idx="1175">
                  <c:v>83.94</c:v>
                </c:pt>
                <c:pt idx="1176">
                  <c:v>84.01</c:v>
                </c:pt>
                <c:pt idx="1177">
                  <c:v>84.08</c:v>
                </c:pt>
                <c:pt idx="1178">
                  <c:v>84.15</c:v>
                </c:pt>
                <c:pt idx="1179">
                  <c:v>84.22</c:v>
                </c:pt>
                <c:pt idx="1180">
                  <c:v>84.29</c:v>
                </c:pt>
                <c:pt idx="1181">
                  <c:v>84.37</c:v>
                </c:pt>
                <c:pt idx="1182">
                  <c:v>84.44</c:v>
                </c:pt>
                <c:pt idx="1183">
                  <c:v>84.51</c:v>
                </c:pt>
                <c:pt idx="1184">
                  <c:v>84.58</c:v>
                </c:pt>
                <c:pt idx="1185">
                  <c:v>84.65</c:v>
                </c:pt>
                <c:pt idx="1186">
                  <c:v>84.72</c:v>
                </c:pt>
                <c:pt idx="1187">
                  <c:v>84.79</c:v>
                </c:pt>
                <c:pt idx="1188">
                  <c:v>84.87</c:v>
                </c:pt>
                <c:pt idx="1189">
                  <c:v>84.94</c:v>
                </c:pt>
                <c:pt idx="1190">
                  <c:v>85.01</c:v>
                </c:pt>
                <c:pt idx="1191">
                  <c:v>85.08</c:v>
                </c:pt>
                <c:pt idx="1192">
                  <c:v>85.15</c:v>
                </c:pt>
                <c:pt idx="1193">
                  <c:v>85.22</c:v>
                </c:pt>
                <c:pt idx="1194">
                  <c:v>85.29</c:v>
                </c:pt>
                <c:pt idx="1195">
                  <c:v>85.37</c:v>
                </c:pt>
                <c:pt idx="1196">
                  <c:v>85.44</c:v>
                </c:pt>
                <c:pt idx="1197">
                  <c:v>85.51</c:v>
                </c:pt>
                <c:pt idx="1198">
                  <c:v>85.58</c:v>
                </c:pt>
                <c:pt idx="1199">
                  <c:v>85.65</c:v>
                </c:pt>
                <c:pt idx="1200">
                  <c:v>85.72</c:v>
                </c:pt>
                <c:pt idx="1201">
                  <c:v>85.79</c:v>
                </c:pt>
                <c:pt idx="1202">
                  <c:v>85.87</c:v>
                </c:pt>
                <c:pt idx="1203">
                  <c:v>85.94</c:v>
                </c:pt>
                <c:pt idx="1204">
                  <c:v>86.01</c:v>
                </c:pt>
                <c:pt idx="1205">
                  <c:v>86.08</c:v>
                </c:pt>
                <c:pt idx="1206">
                  <c:v>86.15</c:v>
                </c:pt>
                <c:pt idx="1207">
                  <c:v>86.22</c:v>
                </c:pt>
                <c:pt idx="1208">
                  <c:v>86.29</c:v>
                </c:pt>
                <c:pt idx="1209">
                  <c:v>86.37</c:v>
                </c:pt>
                <c:pt idx="1210">
                  <c:v>86.44</c:v>
                </c:pt>
                <c:pt idx="1211">
                  <c:v>86.51</c:v>
                </c:pt>
                <c:pt idx="1212">
                  <c:v>86.58</c:v>
                </c:pt>
                <c:pt idx="1213">
                  <c:v>86.65</c:v>
                </c:pt>
                <c:pt idx="1214">
                  <c:v>86.72</c:v>
                </c:pt>
                <c:pt idx="1215">
                  <c:v>86.79</c:v>
                </c:pt>
                <c:pt idx="1216">
                  <c:v>86.87</c:v>
                </c:pt>
                <c:pt idx="1217">
                  <c:v>86.94</c:v>
                </c:pt>
                <c:pt idx="1218">
                  <c:v>87.01</c:v>
                </c:pt>
                <c:pt idx="1219">
                  <c:v>87.08</c:v>
                </c:pt>
                <c:pt idx="1220">
                  <c:v>87.15</c:v>
                </c:pt>
                <c:pt idx="1221">
                  <c:v>87.22</c:v>
                </c:pt>
                <c:pt idx="1222">
                  <c:v>87.29</c:v>
                </c:pt>
                <c:pt idx="1223">
                  <c:v>87.37</c:v>
                </c:pt>
                <c:pt idx="1224">
                  <c:v>87.44</c:v>
                </c:pt>
                <c:pt idx="1225">
                  <c:v>87.51</c:v>
                </c:pt>
                <c:pt idx="1226">
                  <c:v>87.58</c:v>
                </c:pt>
                <c:pt idx="1227">
                  <c:v>87.65</c:v>
                </c:pt>
                <c:pt idx="1228">
                  <c:v>87.72</c:v>
                </c:pt>
                <c:pt idx="1229">
                  <c:v>87.79</c:v>
                </c:pt>
                <c:pt idx="1230">
                  <c:v>87.87</c:v>
                </c:pt>
                <c:pt idx="1231">
                  <c:v>87.94</c:v>
                </c:pt>
                <c:pt idx="1232">
                  <c:v>88.01</c:v>
                </c:pt>
                <c:pt idx="1233">
                  <c:v>88.08</c:v>
                </c:pt>
                <c:pt idx="1234">
                  <c:v>88.15</c:v>
                </c:pt>
                <c:pt idx="1235">
                  <c:v>88.22</c:v>
                </c:pt>
                <c:pt idx="1236">
                  <c:v>88.29</c:v>
                </c:pt>
                <c:pt idx="1237">
                  <c:v>88.37</c:v>
                </c:pt>
                <c:pt idx="1238">
                  <c:v>88.44</c:v>
                </c:pt>
                <c:pt idx="1239">
                  <c:v>88.51</c:v>
                </c:pt>
                <c:pt idx="1240">
                  <c:v>88.58</c:v>
                </c:pt>
                <c:pt idx="1241">
                  <c:v>88.65</c:v>
                </c:pt>
                <c:pt idx="1242">
                  <c:v>88.72</c:v>
                </c:pt>
                <c:pt idx="1243">
                  <c:v>88.79</c:v>
                </c:pt>
                <c:pt idx="1244">
                  <c:v>88.87</c:v>
                </c:pt>
                <c:pt idx="1245">
                  <c:v>88.94</c:v>
                </c:pt>
                <c:pt idx="1246">
                  <c:v>89.01</c:v>
                </c:pt>
                <c:pt idx="1247">
                  <c:v>89.08</c:v>
                </c:pt>
                <c:pt idx="1248">
                  <c:v>89.15</c:v>
                </c:pt>
                <c:pt idx="1249">
                  <c:v>89.22</c:v>
                </c:pt>
                <c:pt idx="1250">
                  <c:v>89.29</c:v>
                </c:pt>
                <c:pt idx="1251">
                  <c:v>89.37</c:v>
                </c:pt>
                <c:pt idx="1252">
                  <c:v>89.44</c:v>
                </c:pt>
                <c:pt idx="1253">
                  <c:v>89.51</c:v>
                </c:pt>
                <c:pt idx="1254">
                  <c:v>89.58</c:v>
                </c:pt>
                <c:pt idx="1255">
                  <c:v>89.65</c:v>
                </c:pt>
                <c:pt idx="1256">
                  <c:v>89.72</c:v>
                </c:pt>
                <c:pt idx="1257">
                  <c:v>89.79</c:v>
                </c:pt>
                <c:pt idx="1258">
                  <c:v>89.87</c:v>
                </c:pt>
                <c:pt idx="1259">
                  <c:v>89.94</c:v>
                </c:pt>
                <c:pt idx="1260">
                  <c:v>90.01</c:v>
                </c:pt>
                <c:pt idx="1261">
                  <c:v>90.08</c:v>
                </c:pt>
                <c:pt idx="1262">
                  <c:v>90.15</c:v>
                </c:pt>
                <c:pt idx="1263">
                  <c:v>90.22</c:v>
                </c:pt>
                <c:pt idx="1264">
                  <c:v>90.29</c:v>
                </c:pt>
                <c:pt idx="1265">
                  <c:v>90.37</c:v>
                </c:pt>
                <c:pt idx="1266">
                  <c:v>90.44</c:v>
                </c:pt>
                <c:pt idx="1267">
                  <c:v>90.51</c:v>
                </c:pt>
                <c:pt idx="1268">
                  <c:v>90.58</c:v>
                </c:pt>
                <c:pt idx="1269">
                  <c:v>90.65</c:v>
                </c:pt>
                <c:pt idx="1270">
                  <c:v>90.72</c:v>
                </c:pt>
                <c:pt idx="1271">
                  <c:v>90.79</c:v>
                </c:pt>
                <c:pt idx="1272">
                  <c:v>90.87</c:v>
                </c:pt>
                <c:pt idx="1273">
                  <c:v>90.94</c:v>
                </c:pt>
                <c:pt idx="1274">
                  <c:v>91.01</c:v>
                </c:pt>
                <c:pt idx="1275">
                  <c:v>91.08</c:v>
                </c:pt>
                <c:pt idx="1276">
                  <c:v>91.15</c:v>
                </c:pt>
                <c:pt idx="1277">
                  <c:v>91.22</c:v>
                </c:pt>
                <c:pt idx="1278">
                  <c:v>91.29</c:v>
                </c:pt>
                <c:pt idx="1279">
                  <c:v>91.37</c:v>
                </c:pt>
                <c:pt idx="1280">
                  <c:v>91.44</c:v>
                </c:pt>
                <c:pt idx="1281">
                  <c:v>91.51</c:v>
                </c:pt>
                <c:pt idx="1282">
                  <c:v>91.58</c:v>
                </c:pt>
                <c:pt idx="1283">
                  <c:v>91.65</c:v>
                </c:pt>
                <c:pt idx="1284">
                  <c:v>91.72</c:v>
                </c:pt>
                <c:pt idx="1285">
                  <c:v>91.79</c:v>
                </c:pt>
                <c:pt idx="1286">
                  <c:v>91.87</c:v>
                </c:pt>
                <c:pt idx="1287">
                  <c:v>91.94</c:v>
                </c:pt>
                <c:pt idx="1288">
                  <c:v>92.01</c:v>
                </c:pt>
                <c:pt idx="1289">
                  <c:v>92.08</c:v>
                </c:pt>
                <c:pt idx="1290">
                  <c:v>92.15</c:v>
                </c:pt>
                <c:pt idx="1291">
                  <c:v>92.22</c:v>
                </c:pt>
                <c:pt idx="1292">
                  <c:v>92.29</c:v>
                </c:pt>
                <c:pt idx="1293">
                  <c:v>92.37</c:v>
                </c:pt>
                <c:pt idx="1294">
                  <c:v>92.44</c:v>
                </c:pt>
                <c:pt idx="1295">
                  <c:v>92.51</c:v>
                </c:pt>
                <c:pt idx="1296">
                  <c:v>92.58</c:v>
                </c:pt>
                <c:pt idx="1297">
                  <c:v>92.65</c:v>
                </c:pt>
                <c:pt idx="1298">
                  <c:v>92.72</c:v>
                </c:pt>
                <c:pt idx="1299">
                  <c:v>92.79</c:v>
                </c:pt>
                <c:pt idx="1300">
                  <c:v>92.87</c:v>
                </c:pt>
                <c:pt idx="1301">
                  <c:v>92.94</c:v>
                </c:pt>
                <c:pt idx="1302">
                  <c:v>93.01</c:v>
                </c:pt>
                <c:pt idx="1303">
                  <c:v>93.08</c:v>
                </c:pt>
                <c:pt idx="1304">
                  <c:v>93.15</c:v>
                </c:pt>
                <c:pt idx="1305">
                  <c:v>93.22</c:v>
                </c:pt>
                <c:pt idx="1306">
                  <c:v>93.29</c:v>
                </c:pt>
                <c:pt idx="1307">
                  <c:v>93.37</c:v>
                </c:pt>
                <c:pt idx="1308">
                  <c:v>93.44</c:v>
                </c:pt>
                <c:pt idx="1309">
                  <c:v>93.51</c:v>
                </c:pt>
                <c:pt idx="1310">
                  <c:v>93.58</c:v>
                </c:pt>
                <c:pt idx="1311">
                  <c:v>93.65</c:v>
                </c:pt>
                <c:pt idx="1312">
                  <c:v>93.72</c:v>
                </c:pt>
                <c:pt idx="1313">
                  <c:v>93.79</c:v>
                </c:pt>
                <c:pt idx="1314">
                  <c:v>93.87</c:v>
                </c:pt>
                <c:pt idx="1315">
                  <c:v>93.94</c:v>
                </c:pt>
                <c:pt idx="1316">
                  <c:v>94.01</c:v>
                </c:pt>
                <c:pt idx="1317">
                  <c:v>94.08</c:v>
                </c:pt>
                <c:pt idx="1318">
                  <c:v>94.15</c:v>
                </c:pt>
                <c:pt idx="1319">
                  <c:v>94.22</c:v>
                </c:pt>
                <c:pt idx="1320">
                  <c:v>94.29</c:v>
                </c:pt>
                <c:pt idx="1321">
                  <c:v>94.37</c:v>
                </c:pt>
                <c:pt idx="1322">
                  <c:v>94.44</c:v>
                </c:pt>
                <c:pt idx="1323">
                  <c:v>94.51</c:v>
                </c:pt>
                <c:pt idx="1324">
                  <c:v>94.58</c:v>
                </c:pt>
                <c:pt idx="1325">
                  <c:v>94.65</c:v>
                </c:pt>
                <c:pt idx="1326">
                  <c:v>94.72</c:v>
                </c:pt>
                <c:pt idx="1327">
                  <c:v>94.79</c:v>
                </c:pt>
                <c:pt idx="1328">
                  <c:v>94.87</c:v>
                </c:pt>
                <c:pt idx="1329">
                  <c:v>94.94</c:v>
                </c:pt>
                <c:pt idx="1330">
                  <c:v>95.01</c:v>
                </c:pt>
                <c:pt idx="1331">
                  <c:v>95.08</c:v>
                </c:pt>
                <c:pt idx="1332">
                  <c:v>95.15</c:v>
                </c:pt>
                <c:pt idx="1333">
                  <c:v>95.22</c:v>
                </c:pt>
                <c:pt idx="1334">
                  <c:v>95.29</c:v>
                </c:pt>
                <c:pt idx="1335">
                  <c:v>95.37</c:v>
                </c:pt>
                <c:pt idx="1336">
                  <c:v>95.44</c:v>
                </c:pt>
                <c:pt idx="1337">
                  <c:v>95.51</c:v>
                </c:pt>
                <c:pt idx="1338">
                  <c:v>95.58</c:v>
                </c:pt>
                <c:pt idx="1339">
                  <c:v>95.65</c:v>
                </c:pt>
                <c:pt idx="1340">
                  <c:v>95.72</c:v>
                </c:pt>
                <c:pt idx="1341">
                  <c:v>95.79</c:v>
                </c:pt>
                <c:pt idx="1342">
                  <c:v>95.87</c:v>
                </c:pt>
                <c:pt idx="1343">
                  <c:v>95.94</c:v>
                </c:pt>
                <c:pt idx="1344">
                  <c:v>96.01</c:v>
                </c:pt>
                <c:pt idx="1345">
                  <c:v>96.08</c:v>
                </c:pt>
                <c:pt idx="1346">
                  <c:v>96.15</c:v>
                </c:pt>
                <c:pt idx="1347">
                  <c:v>96.22</c:v>
                </c:pt>
                <c:pt idx="1348">
                  <c:v>96.29</c:v>
                </c:pt>
                <c:pt idx="1349">
                  <c:v>96.37</c:v>
                </c:pt>
                <c:pt idx="1350">
                  <c:v>96.44</c:v>
                </c:pt>
                <c:pt idx="1351">
                  <c:v>96.51</c:v>
                </c:pt>
                <c:pt idx="1352">
                  <c:v>96.58</c:v>
                </c:pt>
                <c:pt idx="1353">
                  <c:v>96.65</c:v>
                </c:pt>
                <c:pt idx="1354">
                  <c:v>96.72</c:v>
                </c:pt>
                <c:pt idx="1355">
                  <c:v>96.79</c:v>
                </c:pt>
                <c:pt idx="1356">
                  <c:v>96.87</c:v>
                </c:pt>
                <c:pt idx="1357">
                  <c:v>96.94</c:v>
                </c:pt>
                <c:pt idx="1358">
                  <c:v>97.01</c:v>
                </c:pt>
                <c:pt idx="1359">
                  <c:v>97.08</c:v>
                </c:pt>
                <c:pt idx="1360">
                  <c:v>97.15</c:v>
                </c:pt>
                <c:pt idx="1361">
                  <c:v>97.22</c:v>
                </c:pt>
                <c:pt idx="1362">
                  <c:v>97.29</c:v>
                </c:pt>
                <c:pt idx="1363">
                  <c:v>97.37</c:v>
                </c:pt>
                <c:pt idx="1364">
                  <c:v>97.44</c:v>
                </c:pt>
                <c:pt idx="1365">
                  <c:v>97.51</c:v>
                </c:pt>
                <c:pt idx="1366">
                  <c:v>97.58</c:v>
                </c:pt>
                <c:pt idx="1367">
                  <c:v>97.65</c:v>
                </c:pt>
                <c:pt idx="1368">
                  <c:v>97.72</c:v>
                </c:pt>
                <c:pt idx="1369">
                  <c:v>97.8</c:v>
                </c:pt>
                <c:pt idx="1370">
                  <c:v>97.87</c:v>
                </c:pt>
                <c:pt idx="1371">
                  <c:v>97.94</c:v>
                </c:pt>
                <c:pt idx="1372">
                  <c:v>98.01</c:v>
                </c:pt>
                <c:pt idx="1373">
                  <c:v>98.08</c:v>
                </c:pt>
                <c:pt idx="1374">
                  <c:v>98.15</c:v>
                </c:pt>
                <c:pt idx="1375">
                  <c:v>98.22</c:v>
                </c:pt>
                <c:pt idx="1376">
                  <c:v>98.3</c:v>
                </c:pt>
                <c:pt idx="1377">
                  <c:v>98.37</c:v>
                </c:pt>
                <c:pt idx="1378">
                  <c:v>98.44</c:v>
                </c:pt>
                <c:pt idx="1379">
                  <c:v>98.51</c:v>
                </c:pt>
                <c:pt idx="1380">
                  <c:v>98.58</c:v>
                </c:pt>
                <c:pt idx="1381">
                  <c:v>98.65</c:v>
                </c:pt>
                <c:pt idx="1382">
                  <c:v>98.72</c:v>
                </c:pt>
                <c:pt idx="1383">
                  <c:v>98.8</c:v>
                </c:pt>
                <c:pt idx="1384">
                  <c:v>98.87</c:v>
                </c:pt>
                <c:pt idx="1385">
                  <c:v>98.94</c:v>
                </c:pt>
                <c:pt idx="1386">
                  <c:v>99.01</c:v>
                </c:pt>
                <c:pt idx="1387">
                  <c:v>99.08</c:v>
                </c:pt>
                <c:pt idx="1388">
                  <c:v>99.15</c:v>
                </c:pt>
                <c:pt idx="1389">
                  <c:v>99.22</c:v>
                </c:pt>
                <c:pt idx="1390">
                  <c:v>99.3</c:v>
                </c:pt>
                <c:pt idx="1391">
                  <c:v>99.37</c:v>
                </c:pt>
                <c:pt idx="1392">
                  <c:v>99.44</c:v>
                </c:pt>
                <c:pt idx="1393">
                  <c:v>99.51</c:v>
                </c:pt>
                <c:pt idx="1394">
                  <c:v>99.58</c:v>
                </c:pt>
                <c:pt idx="1395">
                  <c:v>99.65</c:v>
                </c:pt>
                <c:pt idx="1396">
                  <c:v>99.72</c:v>
                </c:pt>
                <c:pt idx="1397">
                  <c:v>99.8</c:v>
                </c:pt>
                <c:pt idx="1398">
                  <c:v>99.87</c:v>
                </c:pt>
                <c:pt idx="1399">
                  <c:v>99.94</c:v>
                </c:pt>
                <c:pt idx="1400">
                  <c:v>100.01</c:v>
                </c:pt>
                <c:pt idx="1401">
                  <c:v>100.08</c:v>
                </c:pt>
                <c:pt idx="1402">
                  <c:v>100.15</c:v>
                </c:pt>
                <c:pt idx="1403">
                  <c:v>100.22</c:v>
                </c:pt>
                <c:pt idx="1404">
                  <c:v>100.3</c:v>
                </c:pt>
                <c:pt idx="1405">
                  <c:v>100.37</c:v>
                </c:pt>
                <c:pt idx="1406">
                  <c:v>100.44</c:v>
                </c:pt>
                <c:pt idx="1407">
                  <c:v>100.51</c:v>
                </c:pt>
                <c:pt idx="1408">
                  <c:v>100.58</c:v>
                </c:pt>
                <c:pt idx="1409">
                  <c:v>100.65</c:v>
                </c:pt>
                <c:pt idx="1410">
                  <c:v>100.72</c:v>
                </c:pt>
                <c:pt idx="1411">
                  <c:v>100.8</c:v>
                </c:pt>
                <c:pt idx="1412">
                  <c:v>100.87</c:v>
                </c:pt>
                <c:pt idx="1413">
                  <c:v>100.94</c:v>
                </c:pt>
                <c:pt idx="1414">
                  <c:v>101.01</c:v>
                </c:pt>
                <c:pt idx="1415">
                  <c:v>101.08</c:v>
                </c:pt>
                <c:pt idx="1416">
                  <c:v>101.15</c:v>
                </c:pt>
                <c:pt idx="1417">
                  <c:v>101.22</c:v>
                </c:pt>
                <c:pt idx="1418">
                  <c:v>101.3</c:v>
                </c:pt>
                <c:pt idx="1419">
                  <c:v>101.37</c:v>
                </c:pt>
                <c:pt idx="1420">
                  <c:v>101.44</c:v>
                </c:pt>
                <c:pt idx="1421">
                  <c:v>101.51</c:v>
                </c:pt>
                <c:pt idx="1422">
                  <c:v>101.58</c:v>
                </c:pt>
                <c:pt idx="1423">
                  <c:v>101.65</c:v>
                </c:pt>
                <c:pt idx="1424">
                  <c:v>101.72</c:v>
                </c:pt>
                <c:pt idx="1425">
                  <c:v>101.8</c:v>
                </c:pt>
                <c:pt idx="1426">
                  <c:v>101.87</c:v>
                </c:pt>
                <c:pt idx="1427">
                  <c:v>101.94</c:v>
                </c:pt>
                <c:pt idx="1428">
                  <c:v>102.01</c:v>
                </c:pt>
                <c:pt idx="1429">
                  <c:v>102.08</c:v>
                </c:pt>
                <c:pt idx="1430">
                  <c:v>102.15</c:v>
                </c:pt>
                <c:pt idx="1431">
                  <c:v>102.22</c:v>
                </c:pt>
                <c:pt idx="1432">
                  <c:v>102.3</c:v>
                </c:pt>
                <c:pt idx="1433">
                  <c:v>102.37</c:v>
                </c:pt>
                <c:pt idx="1434">
                  <c:v>102.44</c:v>
                </c:pt>
                <c:pt idx="1435">
                  <c:v>102.51</c:v>
                </c:pt>
                <c:pt idx="1436">
                  <c:v>102.58</c:v>
                </c:pt>
                <c:pt idx="1437">
                  <c:v>102.65</c:v>
                </c:pt>
                <c:pt idx="1438">
                  <c:v>102.72</c:v>
                </c:pt>
                <c:pt idx="1439">
                  <c:v>102.8</c:v>
                </c:pt>
                <c:pt idx="1440">
                  <c:v>102.87</c:v>
                </c:pt>
                <c:pt idx="1441">
                  <c:v>102.94</c:v>
                </c:pt>
                <c:pt idx="1442">
                  <c:v>103.01</c:v>
                </c:pt>
                <c:pt idx="1443">
                  <c:v>103.08</c:v>
                </c:pt>
                <c:pt idx="1444">
                  <c:v>103.15</c:v>
                </c:pt>
                <c:pt idx="1445">
                  <c:v>103.22</c:v>
                </c:pt>
                <c:pt idx="1446">
                  <c:v>103.3</c:v>
                </c:pt>
                <c:pt idx="1447">
                  <c:v>103.37</c:v>
                </c:pt>
                <c:pt idx="1448">
                  <c:v>103.44</c:v>
                </c:pt>
                <c:pt idx="1449">
                  <c:v>103.51</c:v>
                </c:pt>
                <c:pt idx="1450">
                  <c:v>103.58</c:v>
                </c:pt>
                <c:pt idx="1451">
                  <c:v>103.65</c:v>
                </c:pt>
                <c:pt idx="1452">
                  <c:v>103.72</c:v>
                </c:pt>
                <c:pt idx="1453">
                  <c:v>103.8</c:v>
                </c:pt>
                <c:pt idx="1454">
                  <c:v>103.87</c:v>
                </c:pt>
                <c:pt idx="1455">
                  <c:v>103.94</c:v>
                </c:pt>
                <c:pt idx="1456">
                  <c:v>104.01</c:v>
                </c:pt>
                <c:pt idx="1457">
                  <c:v>104.08</c:v>
                </c:pt>
                <c:pt idx="1458">
                  <c:v>104.15</c:v>
                </c:pt>
                <c:pt idx="1459">
                  <c:v>104.22</c:v>
                </c:pt>
                <c:pt idx="1460">
                  <c:v>104.3</c:v>
                </c:pt>
                <c:pt idx="1461">
                  <c:v>104.37</c:v>
                </c:pt>
                <c:pt idx="1462">
                  <c:v>104.44</c:v>
                </c:pt>
                <c:pt idx="1463">
                  <c:v>104.51</c:v>
                </c:pt>
                <c:pt idx="1464">
                  <c:v>104.58</c:v>
                </c:pt>
                <c:pt idx="1465">
                  <c:v>104.65</c:v>
                </c:pt>
                <c:pt idx="1466">
                  <c:v>104.72</c:v>
                </c:pt>
                <c:pt idx="1467">
                  <c:v>104.8</c:v>
                </c:pt>
                <c:pt idx="1468">
                  <c:v>104.87</c:v>
                </c:pt>
                <c:pt idx="1469">
                  <c:v>104.94</c:v>
                </c:pt>
                <c:pt idx="1470">
                  <c:v>105.01</c:v>
                </c:pt>
                <c:pt idx="1471">
                  <c:v>105.08</c:v>
                </c:pt>
                <c:pt idx="1472">
                  <c:v>105.15</c:v>
                </c:pt>
                <c:pt idx="1473">
                  <c:v>105.22</c:v>
                </c:pt>
                <c:pt idx="1474">
                  <c:v>105.3</c:v>
                </c:pt>
                <c:pt idx="1475">
                  <c:v>105.37</c:v>
                </c:pt>
                <c:pt idx="1476">
                  <c:v>105.44</c:v>
                </c:pt>
                <c:pt idx="1477">
                  <c:v>105.51</c:v>
                </c:pt>
                <c:pt idx="1478">
                  <c:v>105.58</c:v>
                </c:pt>
                <c:pt idx="1479">
                  <c:v>105.65</c:v>
                </c:pt>
                <c:pt idx="1480">
                  <c:v>105.72</c:v>
                </c:pt>
                <c:pt idx="1481">
                  <c:v>105.8</c:v>
                </c:pt>
                <c:pt idx="1482">
                  <c:v>105.87</c:v>
                </c:pt>
                <c:pt idx="1483">
                  <c:v>105.94</c:v>
                </c:pt>
                <c:pt idx="1484">
                  <c:v>106.01</c:v>
                </c:pt>
                <c:pt idx="1485">
                  <c:v>106.08</c:v>
                </c:pt>
                <c:pt idx="1486">
                  <c:v>106.15</c:v>
                </c:pt>
                <c:pt idx="1487">
                  <c:v>106.22</c:v>
                </c:pt>
                <c:pt idx="1488">
                  <c:v>106.3</c:v>
                </c:pt>
                <c:pt idx="1489">
                  <c:v>106.37</c:v>
                </c:pt>
                <c:pt idx="1490">
                  <c:v>106.44</c:v>
                </c:pt>
                <c:pt idx="1491">
                  <c:v>106.51</c:v>
                </c:pt>
                <c:pt idx="1492">
                  <c:v>106.58</c:v>
                </c:pt>
                <c:pt idx="1493">
                  <c:v>106.65</c:v>
                </c:pt>
                <c:pt idx="1494">
                  <c:v>106.72</c:v>
                </c:pt>
                <c:pt idx="1495">
                  <c:v>106.8</c:v>
                </c:pt>
                <c:pt idx="1496">
                  <c:v>106.87</c:v>
                </c:pt>
                <c:pt idx="1497">
                  <c:v>106.94</c:v>
                </c:pt>
                <c:pt idx="1498">
                  <c:v>107.01</c:v>
                </c:pt>
                <c:pt idx="1499">
                  <c:v>107.08</c:v>
                </c:pt>
                <c:pt idx="1500">
                  <c:v>107.15</c:v>
                </c:pt>
                <c:pt idx="1501">
                  <c:v>107.22</c:v>
                </c:pt>
                <c:pt idx="1502">
                  <c:v>107.3</c:v>
                </c:pt>
                <c:pt idx="1503">
                  <c:v>107.37</c:v>
                </c:pt>
                <c:pt idx="1504">
                  <c:v>107.44</c:v>
                </c:pt>
                <c:pt idx="1505">
                  <c:v>107.51</c:v>
                </c:pt>
                <c:pt idx="1506">
                  <c:v>107.58</c:v>
                </c:pt>
                <c:pt idx="1507">
                  <c:v>107.65</c:v>
                </c:pt>
                <c:pt idx="1508">
                  <c:v>107.72</c:v>
                </c:pt>
                <c:pt idx="1509">
                  <c:v>107.8</c:v>
                </c:pt>
                <c:pt idx="1510">
                  <c:v>107.87</c:v>
                </c:pt>
                <c:pt idx="1511">
                  <c:v>107.94</c:v>
                </c:pt>
                <c:pt idx="1512">
                  <c:v>108.01</c:v>
                </c:pt>
                <c:pt idx="1513">
                  <c:v>108.08</c:v>
                </c:pt>
                <c:pt idx="1514">
                  <c:v>108.15</c:v>
                </c:pt>
                <c:pt idx="1515">
                  <c:v>108.22</c:v>
                </c:pt>
                <c:pt idx="1516">
                  <c:v>108.3</c:v>
                </c:pt>
                <c:pt idx="1517">
                  <c:v>108.37</c:v>
                </c:pt>
                <c:pt idx="1518">
                  <c:v>108.44</c:v>
                </c:pt>
                <c:pt idx="1519">
                  <c:v>108.51</c:v>
                </c:pt>
                <c:pt idx="1520">
                  <c:v>108.58</c:v>
                </c:pt>
                <c:pt idx="1521">
                  <c:v>108.65</c:v>
                </c:pt>
                <c:pt idx="1522">
                  <c:v>108.72</c:v>
                </c:pt>
                <c:pt idx="1523">
                  <c:v>108.8</c:v>
                </c:pt>
                <c:pt idx="1524">
                  <c:v>108.87</c:v>
                </c:pt>
                <c:pt idx="1525">
                  <c:v>108.94</c:v>
                </c:pt>
                <c:pt idx="1526">
                  <c:v>109.01</c:v>
                </c:pt>
                <c:pt idx="1527">
                  <c:v>109.08</c:v>
                </c:pt>
                <c:pt idx="1528">
                  <c:v>109.15</c:v>
                </c:pt>
                <c:pt idx="1529">
                  <c:v>109.22</c:v>
                </c:pt>
                <c:pt idx="1530">
                  <c:v>109.3</c:v>
                </c:pt>
                <c:pt idx="1531">
                  <c:v>109.37</c:v>
                </c:pt>
                <c:pt idx="1532">
                  <c:v>109.44</c:v>
                </c:pt>
                <c:pt idx="1533">
                  <c:v>109.51</c:v>
                </c:pt>
                <c:pt idx="1534">
                  <c:v>109.58</c:v>
                </c:pt>
                <c:pt idx="1535">
                  <c:v>109.65</c:v>
                </c:pt>
                <c:pt idx="1536">
                  <c:v>109.72</c:v>
                </c:pt>
                <c:pt idx="1537">
                  <c:v>109.8</c:v>
                </c:pt>
                <c:pt idx="1538">
                  <c:v>109.87</c:v>
                </c:pt>
                <c:pt idx="1539">
                  <c:v>109.94</c:v>
                </c:pt>
                <c:pt idx="1540">
                  <c:v>110.01</c:v>
                </c:pt>
                <c:pt idx="1541">
                  <c:v>110.08</c:v>
                </c:pt>
                <c:pt idx="1542">
                  <c:v>110.15</c:v>
                </c:pt>
                <c:pt idx="1543">
                  <c:v>110.22</c:v>
                </c:pt>
                <c:pt idx="1544">
                  <c:v>110.3</c:v>
                </c:pt>
                <c:pt idx="1545">
                  <c:v>110.37</c:v>
                </c:pt>
                <c:pt idx="1546">
                  <c:v>110.44</c:v>
                </c:pt>
                <c:pt idx="1547">
                  <c:v>110.51</c:v>
                </c:pt>
                <c:pt idx="1548">
                  <c:v>110.58</c:v>
                </c:pt>
                <c:pt idx="1549">
                  <c:v>110.65</c:v>
                </c:pt>
                <c:pt idx="1550">
                  <c:v>110.72</c:v>
                </c:pt>
                <c:pt idx="1551">
                  <c:v>110.8</c:v>
                </c:pt>
                <c:pt idx="1552">
                  <c:v>110.87</c:v>
                </c:pt>
                <c:pt idx="1553">
                  <c:v>110.94</c:v>
                </c:pt>
                <c:pt idx="1554">
                  <c:v>111.01</c:v>
                </c:pt>
                <c:pt idx="1555">
                  <c:v>111.08</c:v>
                </c:pt>
                <c:pt idx="1556">
                  <c:v>111.15</c:v>
                </c:pt>
                <c:pt idx="1557">
                  <c:v>111.22</c:v>
                </c:pt>
                <c:pt idx="1558">
                  <c:v>111.3</c:v>
                </c:pt>
                <c:pt idx="1559">
                  <c:v>111.37</c:v>
                </c:pt>
                <c:pt idx="1560">
                  <c:v>111.44</c:v>
                </c:pt>
                <c:pt idx="1561">
                  <c:v>111.51</c:v>
                </c:pt>
                <c:pt idx="1562">
                  <c:v>111.58</c:v>
                </c:pt>
                <c:pt idx="1563">
                  <c:v>111.65</c:v>
                </c:pt>
                <c:pt idx="1564">
                  <c:v>111.72</c:v>
                </c:pt>
                <c:pt idx="1565">
                  <c:v>111.8</c:v>
                </c:pt>
                <c:pt idx="1566">
                  <c:v>111.87</c:v>
                </c:pt>
                <c:pt idx="1567">
                  <c:v>111.94</c:v>
                </c:pt>
                <c:pt idx="1568">
                  <c:v>112.01</c:v>
                </c:pt>
                <c:pt idx="1569">
                  <c:v>112.08</c:v>
                </c:pt>
                <c:pt idx="1570">
                  <c:v>112.15</c:v>
                </c:pt>
                <c:pt idx="1571">
                  <c:v>112.22</c:v>
                </c:pt>
                <c:pt idx="1572">
                  <c:v>112.3</c:v>
                </c:pt>
                <c:pt idx="1573">
                  <c:v>112.37</c:v>
                </c:pt>
                <c:pt idx="1574">
                  <c:v>112.44</c:v>
                </c:pt>
                <c:pt idx="1575">
                  <c:v>112.51</c:v>
                </c:pt>
                <c:pt idx="1576">
                  <c:v>112.58</c:v>
                </c:pt>
                <c:pt idx="1577">
                  <c:v>112.65</c:v>
                </c:pt>
                <c:pt idx="1578">
                  <c:v>112.73</c:v>
                </c:pt>
                <c:pt idx="1579">
                  <c:v>112.8</c:v>
                </c:pt>
                <c:pt idx="1580">
                  <c:v>112.87</c:v>
                </c:pt>
                <c:pt idx="1581">
                  <c:v>112.94</c:v>
                </c:pt>
                <c:pt idx="1582">
                  <c:v>113.01</c:v>
                </c:pt>
                <c:pt idx="1583">
                  <c:v>113.08</c:v>
                </c:pt>
                <c:pt idx="1584">
                  <c:v>113.15</c:v>
                </c:pt>
                <c:pt idx="1585">
                  <c:v>113.23</c:v>
                </c:pt>
                <c:pt idx="1586">
                  <c:v>113.3</c:v>
                </c:pt>
                <c:pt idx="1587">
                  <c:v>113.37</c:v>
                </c:pt>
                <c:pt idx="1588">
                  <c:v>113.44</c:v>
                </c:pt>
                <c:pt idx="1589">
                  <c:v>113.51</c:v>
                </c:pt>
                <c:pt idx="1590">
                  <c:v>113.58</c:v>
                </c:pt>
                <c:pt idx="1591">
                  <c:v>113.65</c:v>
                </c:pt>
                <c:pt idx="1592">
                  <c:v>113.73</c:v>
                </c:pt>
                <c:pt idx="1593">
                  <c:v>113.8</c:v>
                </c:pt>
                <c:pt idx="1594">
                  <c:v>113.87</c:v>
                </c:pt>
                <c:pt idx="1595">
                  <c:v>113.94</c:v>
                </c:pt>
                <c:pt idx="1596">
                  <c:v>114.01</c:v>
                </c:pt>
                <c:pt idx="1597">
                  <c:v>114.08</c:v>
                </c:pt>
                <c:pt idx="1598">
                  <c:v>114.15</c:v>
                </c:pt>
                <c:pt idx="1599">
                  <c:v>114.23</c:v>
                </c:pt>
                <c:pt idx="1600">
                  <c:v>114.3</c:v>
                </c:pt>
                <c:pt idx="1601">
                  <c:v>114.37</c:v>
                </c:pt>
                <c:pt idx="1602">
                  <c:v>114.44</c:v>
                </c:pt>
                <c:pt idx="1603">
                  <c:v>114.51</c:v>
                </c:pt>
                <c:pt idx="1604">
                  <c:v>114.58</c:v>
                </c:pt>
                <c:pt idx="1605">
                  <c:v>114.65</c:v>
                </c:pt>
                <c:pt idx="1606">
                  <c:v>114.73</c:v>
                </c:pt>
                <c:pt idx="1607">
                  <c:v>114.8</c:v>
                </c:pt>
                <c:pt idx="1608">
                  <c:v>114.87</c:v>
                </c:pt>
                <c:pt idx="1609">
                  <c:v>114.94</c:v>
                </c:pt>
                <c:pt idx="1610">
                  <c:v>115.01</c:v>
                </c:pt>
                <c:pt idx="1611">
                  <c:v>115.08</c:v>
                </c:pt>
                <c:pt idx="1612">
                  <c:v>115.15</c:v>
                </c:pt>
                <c:pt idx="1613">
                  <c:v>115.23</c:v>
                </c:pt>
                <c:pt idx="1614">
                  <c:v>115.3</c:v>
                </c:pt>
                <c:pt idx="1615">
                  <c:v>115.37</c:v>
                </c:pt>
                <c:pt idx="1616">
                  <c:v>115.44</c:v>
                </c:pt>
                <c:pt idx="1617">
                  <c:v>115.51</c:v>
                </c:pt>
                <c:pt idx="1618">
                  <c:v>115.58</c:v>
                </c:pt>
                <c:pt idx="1619">
                  <c:v>115.65</c:v>
                </c:pt>
                <c:pt idx="1620">
                  <c:v>115.73</c:v>
                </c:pt>
                <c:pt idx="1621">
                  <c:v>115.8</c:v>
                </c:pt>
                <c:pt idx="1622">
                  <c:v>115.87</c:v>
                </c:pt>
                <c:pt idx="1623">
                  <c:v>115.94</c:v>
                </c:pt>
                <c:pt idx="1624">
                  <c:v>116.01</c:v>
                </c:pt>
                <c:pt idx="1625">
                  <c:v>116.08</c:v>
                </c:pt>
                <c:pt idx="1626">
                  <c:v>116.15</c:v>
                </c:pt>
                <c:pt idx="1627">
                  <c:v>116.23</c:v>
                </c:pt>
                <c:pt idx="1628">
                  <c:v>116.3</c:v>
                </c:pt>
                <c:pt idx="1629">
                  <c:v>116.37</c:v>
                </c:pt>
                <c:pt idx="1630">
                  <c:v>116.44</c:v>
                </c:pt>
                <c:pt idx="1631">
                  <c:v>116.51</c:v>
                </c:pt>
                <c:pt idx="1632">
                  <c:v>116.58</c:v>
                </c:pt>
                <c:pt idx="1633">
                  <c:v>116.65</c:v>
                </c:pt>
                <c:pt idx="1634">
                  <c:v>116.73</c:v>
                </c:pt>
                <c:pt idx="1635">
                  <c:v>116.8</c:v>
                </c:pt>
                <c:pt idx="1636">
                  <c:v>116.87</c:v>
                </c:pt>
                <c:pt idx="1637">
                  <c:v>116.94</c:v>
                </c:pt>
                <c:pt idx="1638">
                  <c:v>117.01</c:v>
                </c:pt>
                <c:pt idx="1639">
                  <c:v>117.08</c:v>
                </c:pt>
                <c:pt idx="1640">
                  <c:v>117.15</c:v>
                </c:pt>
                <c:pt idx="1641">
                  <c:v>117.23</c:v>
                </c:pt>
                <c:pt idx="1642">
                  <c:v>117.3</c:v>
                </c:pt>
                <c:pt idx="1643">
                  <c:v>117.37</c:v>
                </c:pt>
                <c:pt idx="1644">
                  <c:v>117.44</c:v>
                </c:pt>
                <c:pt idx="1645">
                  <c:v>117.51</c:v>
                </c:pt>
                <c:pt idx="1646">
                  <c:v>117.58</c:v>
                </c:pt>
                <c:pt idx="1647">
                  <c:v>117.65</c:v>
                </c:pt>
                <c:pt idx="1648">
                  <c:v>117.73</c:v>
                </c:pt>
                <c:pt idx="1649">
                  <c:v>117.8</c:v>
                </c:pt>
                <c:pt idx="1650">
                  <c:v>117.87</c:v>
                </c:pt>
                <c:pt idx="1651">
                  <c:v>117.94</c:v>
                </c:pt>
                <c:pt idx="1652">
                  <c:v>118.01</c:v>
                </c:pt>
                <c:pt idx="1653">
                  <c:v>118.08</c:v>
                </c:pt>
                <c:pt idx="1654">
                  <c:v>118.15</c:v>
                </c:pt>
                <c:pt idx="1655">
                  <c:v>118.23</c:v>
                </c:pt>
                <c:pt idx="1656">
                  <c:v>118.3</c:v>
                </c:pt>
                <c:pt idx="1657">
                  <c:v>118.37</c:v>
                </c:pt>
                <c:pt idx="1658">
                  <c:v>118.44</c:v>
                </c:pt>
                <c:pt idx="1659">
                  <c:v>118.51</c:v>
                </c:pt>
                <c:pt idx="1660">
                  <c:v>118.58</c:v>
                </c:pt>
                <c:pt idx="1661">
                  <c:v>118.65</c:v>
                </c:pt>
                <c:pt idx="1662">
                  <c:v>118.73</c:v>
                </c:pt>
                <c:pt idx="1663">
                  <c:v>118.8</c:v>
                </c:pt>
                <c:pt idx="1664">
                  <c:v>118.87</c:v>
                </c:pt>
                <c:pt idx="1665">
                  <c:v>118.94</c:v>
                </c:pt>
                <c:pt idx="1666">
                  <c:v>119.01</c:v>
                </c:pt>
                <c:pt idx="1667">
                  <c:v>119.08</c:v>
                </c:pt>
                <c:pt idx="1668">
                  <c:v>119.15</c:v>
                </c:pt>
                <c:pt idx="1669">
                  <c:v>119.23</c:v>
                </c:pt>
                <c:pt idx="1670">
                  <c:v>119.3</c:v>
                </c:pt>
                <c:pt idx="1671">
                  <c:v>119.37</c:v>
                </c:pt>
                <c:pt idx="1672">
                  <c:v>119.44</c:v>
                </c:pt>
                <c:pt idx="1673">
                  <c:v>119.51</c:v>
                </c:pt>
                <c:pt idx="1674">
                  <c:v>119.58</c:v>
                </c:pt>
                <c:pt idx="1675">
                  <c:v>119.65</c:v>
                </c:pt>
                <c:pt idx="1676">
                  <c:v>119.73</c:v>
                </c:pt>
                <c:pt idx="1677">
                  <c:v>119.8</c:v>
                </c:pt>
                <c:pt idx="1678">
                  <c:v>119.87</c:v>
                </c:pt>
                <c:pt idx="1679">
                  <c:v>119.94</c:v>
                </c:pt>
                <c:pt idx="1680">
                  <c:v>120.01</c:v>
                </c:pt>
                <c:pt idx="1681">
                  <c:v>120.08</c:v>
                </c:pt>
                <c:pt idx="1682">
                  <c:v>120.15</c:v>
                </c:pt>
                <c:pt idx="1683">
                  <c:v>120.23</c:v>
                </c:pt>
                <c:pt idx="1684">
                  <c:v>120.3</c:v>
                </c:pt>
                <c:pt idx="1685">
                  <c:v>120.37</c:v>
                </c:pt>
                <c:pt idx="1686">
                  <c:v>120.44</c:v>
                </c:pt>
                <c:pt idx="1687">
                  <c:v>120.51</c:v>
                </c:pt>
                <c:pt idx="1688">
                  <c:v>120.58</c:v>
                </c:pt>
                <c:pt idx="1689">
                  <c:v>120.65</c:v>
                </c:pt>
                <c:pt idx="1690">
                  <c:v>120.73</c:v>
                </c:pt>
                <c:pt idx="1691">
                  <c:v>120.8</c:v>
                </c:pt>
                <c:pt idx="1692">
                  <c:v>120.87</c:v>
                </c:pt>
                <c:pt idx="1693">
                  <c:v>120.94</c:v>
                </c:pt>
                <c:pt idx="1694">
                  <c:v>121.01</c:v>
                </c:pt>
                <c:pt idx="1695">
                  <c:v>121.08</c:v>
                </c:pt>
                <c:pt idx="1696">
                  <c:v>121.15</c:v>
                </c:pt>
                <c:pt idx="1697">
                  <c:v>121.23</c:v>
                </c:pt>
                <c:pt idx="1698">
                  <c:v>121.3</c:v>
                </c:pt>
                <c:pt idx="1699">
                  <c:v>121.37</c:v>
                </c:pt>
                <c:pt idx="1700">
                  <c:v>121.44</c:v>
                </c:pt>
                <c:pt idx="1701">
                  <c:v>121.51</c:v>
                </c:pt>
                <c:pt idx="1702">
                  <c:v>121.58</c:v>
                </c:pt>
                <c:pt idx="1703">
                  <c:v>121.65</c:v>
                </c:pt>
                <c:pt idx="1704">
                  <c:v>121.73</c:v>
                </c:pt>
                <c:pt idx="1705">
                  <c:v>121.8</c:v>
                </c:pt>
                <c:pt idx="1706">
                  <c:v>121.87</c:v>
                </c:pt>
                <c:pt idx="1707">
                  <c:v>121.94</c:v>
                </c:pt>
                <c:pt idx="1708">
                  <c:v>122.01</c:v>
                </c:pt>
                <c:pt idx="1709">
                  <c:v>122.08</c:v>
                </c:pt>
                <c:pt idx="1710">
                  <c:v>122.15</c:v>
                </c:pt>
                <c:pt idx="1711">
                  <c:v>122.23</c:v>
                </c:pt>
                <c:pt idx="1712">
                  <c:v>122.3</c:v>
                </c:pt>
                <c:pt idx="1713">
                  <c:v>122.37</c:v>
                </c:pt>
                <c:pt idx="1714">
                  <c:v>122.44</c:v>
                </c:pt>
                <c:pt idx="1715">
                  <c:v>122.51</c:v>
                </c:pt>
                <c:pt idx="1716">
                  <c:v>122.58</c:v>
                </c:pt>
                <c:pt idx="1717">
                  <c:v>122.65</c:v>
                </c:pt>
                <c:pt idx="1718">
                  <c:v>122.73</c:v>
                </c:pt>
                <c:pt idx="1719">
                  <c:v>122.8</c:v>
                </c:pt>
                <c:pt idx="1720">
                  <c:v>122.87</c:v>
                </c:pt>
                <c:pt idx="1721">
                  <c:v>122.94</c:v>
                </c:pt>
                <c:pt idx="1722">
                  <c:v>123.01</c:v>
                </c:pt>
                <c:pt idx="1723">
                  <c:v>123.08</c:v>
                </c:pt>
                <c:pt idx="1724">
                  <c:v>123.15</c:v>
                </c:pt>
                <c:pt idx="1725">
                  <c:v>123.23</c:v>
                </c:pt>
                <c:pt idx="1726">
                  <c:v>123.3</c:v>
                </c:pt>
                <c:pt idx="1727">
                  <c:v>123.37</c:v>
                </c:pt>
                <c:pt idx="1728">
                  <c:v>123.44</c:v>
                </c:pt>
                <c:pt idx="1729">
                  <c:v>123.51</c:v>
                </c:pt>
                <c:pt idx="1730">
                  <c:v>123.58</c:v>
                </c:pt>
                <c:pt idx="1731">
                  <c:v>123.65</c:v>
                </c:pt>
                <c:pt idx="1732">
                  <c:v>123.73</c:v>
                </c:pt>
                <c:pt idx="1733">
                  <c:v>123.8</c:v>
                </c:pt>
                <c:pt idx="1734">
                  <c:v>123.87</c:v>
                </c:pt>
                <c:pt idx="1735">
                  <c:v>123.94</c:v>
                </c:pt>
                <c:pt idx="1736">
                  <c:v>124.01</c:v>
                </c:pt>
                <c:pt idx="1737">
                  <c:v>124.08</c:v>
                </c:pt>
                <c:pt idx="1738">
                  <c:v>124.15</c:v>
                </c:pt>
                <c:pt idx="1739">
                  <c:v>124.23</c:v>
                </c:pt>
                <c:pt idx="1740">
                  <c:v>124.3</c:v>
                </c:pt>
                <c:pt idx="1741">
                  <c:v>124.37</c:v>
                </c:pt>
                <c:pt idx="1742">
                  <c:v>124.44</c:v>
                </c:pt>
                <c:pt idx="1743">
                  <c:v>124.51</c:v>
                </c:pt>
                <c:pt idx="1744">
                  <c:v>124.58</c:v>
                </c:pt>
                <c:pt idx="1745">
                  <c:v>124.65</c:v>
                </c:pt>
                <c:pt idx="1746">
                  <c:v>124.73</c:v>
                </c:pt>
                <c:pt idx="1747">
                  <c:v>124.8</c:v>
                </c:pt>
                <c:pt idx="1748">
                  <c:v>124.87</c:v>
                </c:pt>
                <c:pt idx="1749">
                  <c:v>124.94</c:v>
                </c:pt>
                <c:pt idx="1750">
                  <c:v>125.01</c:v>
                </c:pt>
                <c:pt idx="1751">
                  <c:v>125.08</c:v>
                </c:pt>
                <c:pt idx="1752">
                  <c:v>125.15</c:v>
                </c:pt>
                <c:pt idx="1753">
                  <c:v>125.23</c:v>
                </c:pt>
                <c:pt idx="1754">
                  <c:v>125.3</c:v>
                </c:pt>
                <c:pt idx="1755">
                  <c:v>125.37</c:v>
                </c:pt>
                <c:pt idx="1756">
                  <c:v>125.44</c:v>
                </c:pt>
                <c:pt idx="1757">
                  <c:v>125.51</c:v>
                </c:pt>
                <c:pt idx="1758">
                  <c:v>125.58</c:v>
                </c:pt>
                <c:pt idx="1759">
                  <c:v>125.65</c:v>
                </c:pt>
                <c:pt idx="1760">
                  <c:v>125.73</c:v>
                </c:pt>
                <c:pt idx="1761">
                  <c:v>125.8</c:v>
                </c:pt>
                <c:pt idx="1762">
                  <c:v>125.87</c:v>
                </c:pt>
                <c:pt idx="1763">
                  <c:v>125.94</c:v>
                </c:pt>
                <c:pt idx="1764">
                  <c:v>126.01</c:v>
                </c:pt>
                <c:pt idx="1765">
                  <c:v>126.08</c:v>
                </c:pt>
                <c:pt idx="1766">
                  <c:v>126.15</c:v>
                </c:pt>
                <c:pt idx="1767">
                  <c:v>126.23</c:v>
                </c:pt>
                <c:pt idx="1768">
                  <c:v>126.3</c:v>
                </c:pt>
                <c:pt idx="1769">
                  <c:v>126.37</c:v>
                </c:pt>
                <c:pt idx="1770">
                  <c:v>126.44</c:v>
                </c:pt>
                <c:pt idx="1771">
                  <c:v>126.51</c:v>
                </c:pt>
                <c:pt idx="1772">
                  <c:v>126.58</c:v>
                </c:pt>
                <c:pt idx="1773">
                  <c:v>126.65</c:v>
                </c:pt>
                <c:pt idx="1774">
                  <c:v>126.73</c:v>
                </c:pt>
                <c:pt idx="1775">
                  <c:v>126.8</c:v>
                </c:pt>
                <c:pt idx="1776">
                  <c:v>126.87</c:v>
                </c:pt>
                <c:pt idx="1777">
                  <c:v>126.94</c:v>
                </c:pt>
                <c:pt idx="1778">
                  <c:v>127.01</c:v>
                </c:pt>
                <c:pt idx="1779">
                  <c:v>127.08</c:v>
                </c:pt>
                <c:pt idx="1780">
                  <c:v>127.15</c:v>
                </c:pt>
                <c:pt idx="1781">
                  <c:v>127.23</c:v>
                </c:pt>
                <c:pt idx="1782">
                  <c:v>127.3</c:v>
                </c:pt>
                <c:pt idx="1783">
                  <c:v>127.37</c:v>
                </c:pt>
                <c:pt idx="1784">
                  <c:v>127.44</c:v>
                </c:pt>
                <c:pt idx="1785">
                  <c:v>127.51</c:v>
                </c:pt>
                <c:pt idx="1786">
                  <c:v>127.58</c:v>
                </c:pt>
                <c:pt idx="1787">
                  <c:v>127.66</c:v>
                </c:pt>
                <c:pt idx="1788">
                  <c:v>127.73</c:v>
                </c:pt>
                <c:pt idx="1789">
                  <c:v>127.8</c:v>
                </c:pt>
                <c:pt idx="1790">
                  <c:v>127.87</c:v>
                </c:pt>
                <c:pt idx="1791">
                  <c:v>127.94</c:v>
                </c:pt>
                <c:pt idx="1792">
                  <c:v>128.01</c:v>
                </c:pt>
                <c:pt idx="1793">
                  <c:v>128.08000000000001</c:v>
                </c:pt>
                <c:pt idx="1794">
                  <c:v>128.16</c:v>
                </c:pt>
                <c:pt idx="1795">
                  <c:v>128.22999999999999</c:v>
                </c:pt>
                <c:pt idx="1796">
                  <c:v>128.30000000000001</c:v>
                </c:pt>
                <c:pt idx="1797">
                  <c:v>128.37</c:v>
                </c:pt>
                <c:pt idx="1798">
                  <c:v>128.44</c:v>
                </c:pt>
                <c:pt idx="1799">
                  <c:v>128.51</c:v>
                </c:pt>
                <c:pt idx="1800">
                  <c:v>128.58000000000001</c:v>
                </c:pt>
                <c:pt idx="1801">
                  <c:v>128.66</c:v>
                </c:pt>
                <c:pt idx="1802">
                  <c:v>128.72999999999999</c:v>
                </c:pt>
                <c:pt idx="1803">
                  <c:v>128.80000000000001</c:v>
                </c:pt>
                <c:pt idx="1804">
                  <c:v>128.87</c:v>
                </c:pt>
                <c:pt idx="1805">
                  <c:v>128.94</c:v>
                </c:pt>
                <c:pt idx="1806">
                  <c:v>129.01</c:v>
                </c:pt>
                <c:pt idx="1807">
                  <c:v>129.08000000000001</c:v>
                </c:pt>
                <c:pt idx="1808">
                  <c:v>129.16</c:v>
                </c:pt>
                <c:pt idx="1809">
                  <c:v>129.22999999999999</c:v>
                </c:pt>
                <c:pt idx="1810">
                  <c:v>129.30000000000001</c:v>
                </c:pt>
                <c:pt idx="1811">
                  <c:v>129.37</c:v>
                </c:pt>
                <c:pt idx="1812">
                  <c:v>129.44</c:v>
                </c:pt>
                <c:pt idx="1813">
                  <c:v>129.51</c:v>
                </c:pt>
                <c:pt idx="1814">
                  <c:v>129.58000000000001</c:v>
                </c:pt>
                <c:pt idx="1815">
                  <c:v>129.66</c:v>
                </c:pt>
                <c:pt idx="1816">
                  <c:v>129.72999999999999</c:v>
                </c:pt>
                <c:pt idx="1817">
                  <c:v>129.80000000000001</c:v>
                </c:pt>
                <c:pt idx="1818">
                  <c:v>129.87</c:v>
                </c:pt>
                <c:pt idx="1819">
                  <c:v>129.94</c:v>
                </c:pt>
                <c:pt idx="1820">
                  <c:v>130.01</c:v>
                </c:pt>
                <c:pt idx="1821">
                  <c:v>130.08000000000001</c:v>
                </c:pt>
                <c:pt idx="1822">
                  <c:v>130.16</c:v>
                </c:pt>
                <c:pt idx="1823">
                  <c:v>130.22999999999999</c:v>
                </c:pt>
                <c:pt idx="1824">
                  <c:v>130.30000000000001</c:v>
                </c:pt>
                <c:pt idx="1825">
                  <c:v>130.37</c:v>
                </c:pt>
                <c:pt idx="1826">
                  <c:v>130.44</c:v>
                </c:pt>
                <c:pt idx="1827">
                  <c:v>130.51</c:v>
                </c:pt>
                <c:pt idx="1828">
                  <c:v>130.58000000000001</c:v>
                </c:pt>
                <c:pt idx="1829">
                  <c:v>130.66</c:v>
                </c:pt>
                <c:pt idx="1830">
                  <c:v>130.72999999999999</c:v>
                </c:pt>
                <c:pt idx="1831">
                  <c:v>130.80000000000001</c:v>
                </c:pt>
                <c:pt idx="1832">
                  <c:v>130.87</c:v>
                </c:pt>
                <c:pt idx="1833">
                  <c:v>130.94</c:v>
                </c:pt>
                <c:pt idx="1834">
                  <c:v>131.01</c:v>
                </c:pt>
                <c:pt idx="1835">
                  <c:v>131.08000000000001</c:v>
                </c:pt>
                <c:pt idx="1836">
                  <c:v>131.16</c:v>
                </c:pt>
                <c:pt idx="1837">
                  <c:v>131.22999999999999</c:v>
                </c:pt>
                <c:pt idx="1838">
                  <c:v>131.30000000000001</c:v>
                </c:pt>
                <c:pt idx="1839">
                  <c:v>131.37</c:v>
                </c:pt>
                <c:pt idx="1840">
                  <c:v>131.44</c:v>
                </c:pt>
                <c:pt idx="1841">
                  <c:v>131.51</c:v>
                </c:pt>
                <c:pt idx="1842">
                  <c:v>131.58000000000001</c:v>
                </c:pt>
                <c:pt idx="1843">
                  <c:v>131.66</c:v>
                </c:pt>
                <c:pt idx="1844">
                  <c:v>131.72999999999999</c:v>
                </c:pt>
                <c:pt idx="1845">
                  <c:v>131.80000000000001</c:v>
                </c:pt>
                <c:pt idx="1846">
                  <c:v>131.87</c:v>
                </c:pt>
                <c:pt idx="1847">
                  <c:v>131.94</c:v>
                </c:pt>
                <c:pt idx="1848">
                  <c:v>132.01</c:v>
                </c:pt>
                <c:pt idx="1849">
                  <c:v>132.08000000000001</c:v>
                </c:pt>
                <c:pt idx="1850">
                  <c:v>132.16</c:v>
                </c:pt>
                <c:pt idx="1851">
                  <c:v>132.22999999999999</c:v>
                </c:pt>
                <c:pt idx="1852">
                  <c:v>132.30000000000001</c:v>
                </c:pt>
                <c:pt idx="1853">
                  <c:v>132.37</c:v>
                </c:pt>
                <c:pt idx="1854">
                  <c:v>132.44</c:v>
                </c:pt>
                <c:pt idx="1855">
                  <c:v>132.51</c:v>
                </c:pt>
                <c:pt idx="1856">
                  <c:v>132.58000000000001</c:v>
                </c:pt>
                <c:pt idx="1857">
                  <c:v>132.66</c:v>
                </c:pt>
                <c:pt idx="1858">
                  <c:v>132.72999999999999</c:v>
                </c:pt>
                <c:pt idx="1859">
                  <c:v>132.80000000000001</c:v>
                </c:pt>
                <c:pt idx="1860">
                  <c:v>132.87</c:v>
                </c:pt>
                <c:pt idx="1861">
                  <c:v>132.94</c:v>
                </c:pt>
                <c:pt idx="1862">
                  <c:v>133.01</c:v>
                </c:pt>
                <c:pt idx="1863">
                  <c:v>133.08000000000001</c:v>
                </c:pt>
                <c:pt idx="1864">
                  <c:v>133.16</c:v>
                </c:pt>
                <c:pt idx="1865">
                  <c:v>133.22999999999999</c:v>
                </c:pt>
                <c:pt idx="1866">
                  <c:v>133.30000000000001</c:v>
                </c:pt>
                <c:pt idx="1867">
                  <c:v>133.37</c:v>
                </c:pt>
                <c:pt idx="1868">
                  <c:v>133.44</c:v>
                </c:pt>
                <c:pt idx="1869">
                  <c:v>133.51</c:v>
                </c:pt>
                <c:pt idx="1870">
                  <c:v>133.58000000000001</c:v>
                </c:pt>
                <c:pt idx="1871">
                  <c:v>133.66</c:v>
                </c:pt>
                <c:pt idx="1872">
                  <c:v>133.72999999999999</c:v>
                </c:pt>
                <c:pt idx="1873">
                  <c:v>133.80000000000001</c:v>
                </c:pt>
                <c:pt idx="1874">
                  <c:v>133.87</c:v>
                </c:pt>
                <c:pt idx="1875">
                  <c:v>133.94</c:v>
                </c:pt>
                <c:pt idx="1876">
                  <c:v>134.01</c:v>
                </c:pt>
                <c:pt idx="1877">
                  <c:v>134.08000000000001</c:v>
                </c:pt>
                <c:pt idx="1878">
                  <c:v>134.16</c:v>
                </c:pt>
                <c:pt idx="1879">
                  <c:v>134.22999999999999</c:v>
                </c:pt>
                <c:pt idx="1880">
                  <c:v>134.30000000000001</c:v>
                </c:pt>
                <c:pt idx="1881">
                  <c:v>134.37</c:v>
                </c:pt>
                <c:pt idx="1882">
                  <c:v>134.44</c:v>
                </c:pt>
                <c:pt idx="1883">
                  <c:v>134.51</c:v>
                </c:pt>
                <c:pt idx="1884">
                  <c:v>134.58000000000001</c:v>
                </c:pt>
                <c:pt idx="1885">
                  <c:v>134.66</c:v>
                </c:pt>
                <c:pt idx="1886">
                  <c:v>134.72999999999999</c:v>
                </c:pt>
                <c:pt idx="1887">
                  <c:v>134.80000000000001</c:v>
                </c:pt>
                <c:pt idx="1888">
                  <c:v>134.87</c:v>
                </c:pt>
                <c:pt idx="1889">
                  <c:v>134.94</c:v>
                </c:pt>
                <c:pt idx="1890">
                  <c:v>135.01</c:v>
                </c:pt>
                <c:pt idx="1891">
                  <c:v>135.08000000000001</c:v>
                </c:pt>
                <c:pt idx="1892">
                  <c:v>135.16</c:v>
                </c:pt>
                <c:pt idx="1893">
                  <c:v>135.22999999999999</c:v>
                </c:pt>
                <c:pt idx="1894">
                  <c:v>135.30000000000001</c:v>
                </c:pt>
                <c:pt idx="1895">
                  <c:v>135.37</c:v>
                </c:pt>
                <c:pt idx="1896">
                  <c:v>135.44</c:v>
                </c:pt>
                <c:pt idx="1897">
                  <c:v>135.51</c:v>
                </c:pt>
                <c:pt idx="1898">
                  <c:v>135.58000000000001</c:v>
                </c:pt>
                <c:pt idx="1899">
                  <c:v>135.66</c:v>
                </c:pt>
                <c:pt idx="1900">
                  <c:v>135.72999999999999</c:v>
                </c:pt>
                <c:pt idx="1901">
                  <c:v>135.80000000000001</c:v>
                </c:pt>
                <c:pt idx="1902">
                  <c:v>135.87</c:v>
                </c:pt>
                <c:pt idx="1903">
                  <c:v>135.94</c:v>
                </c:pt>
                <c:pt idx="1904">
                  <c:v>136.01</c:v>
                </c:pt>
                <c:pt idx="1905">
                  <c:v>136.08000000000001</c:v>
                </c:pt>
                <c:pt idx="1906">
                  <c:v>136.16</c:v>
                </c:pt>
                <c:pt idx="1907">
                  <c:v>136.22999999999999</c:v>
                </c:pt>
                <c:pt idx="1908">
                  <c:v>136.30000000000001</c:v>
                </c:pt>
                <c:pt idx="1909">
                  <c:v>136.37</c:v>
                </c:pt>
                <c:pt idx="1910">
                  <c:v>136.44</c:v>
                </c:pt>
                <c:pt idx="1911">
                  <c:v>136.51</c:v>
                </c:pt>
                <c:pt idx="1912">
                  <c:v>136.58000000000001</c:v>
                </c:pt>
                <c:pt idx="1913">
                  <c:v>136.66</c:v>
                </c:pt>
                <c:pt idx="1914">
                  <c:v>136.72999999999999</c:v>
                </c:pt>
                <c:pt idx="1915">
                  <c:v>136.80000000000001</c:v>
                </c:pt>
                <c:pt idx="1916">
                  <c:v>136.87</c:v>
                </c:pt>
                <c:pt idx="1917">
                  <c:v>136.94</c:v>
                </c:pt>
                <c:pt idx="1918">
                  <c:v>137.01</c:v>
                </c:pt>
                <c:pt idx="1919">
                  <c:v>137.08000000000001</c:v>
                </c:pt>
                <c:pt idx="1920">
                  <c:v>137.16</c:v>
                </c:pt>
                <c:pt idx="1921">
                  <c:v>137.22999999999999</c:v>
                </c:pt>
                <c:pt idx="1922">
                  <c:v>137.30000000000001</c:v>
                </c:pt>
                <c:pt idx="1923">
                  <c:v>137.37</c:v>
                </c:pt>
                <c:pt idx="1924">
                  <c:v>137.44</c:v>
                </c:pt>
                <c:pt idx="1925">
                  <c:v>137.51</c:v>
                </c:pt>
                <c:pt idx="1926">
                  <c:v>137.58000000000001</c:v>
                </c:pt>
                <c:pt idx="1927">
                  <c:v>137.66</c:v>
                </c:pt>
                <c:pt idx="1928">
                  <c:v>137.72999999999999</c:v>
                </c:pt>
                <c:pt idx="1929">
                  <c:v>137.80000000000001</c:v>
                </c:pt>
                <c:pt idx="1930">
                  <c:v>137.87</c:v>
                </c:pt>
                <c:pt idx="1931">
                  <c:v>137.94</c:v>
                </c:pt>
                <c:pt idx="1932">
                  <c:v>138.01</c:v>
                </c:pt>
                <c:pt idx="1933">
                  <c:v>138.08000000000001</c:v>
                </c:pt>
                <c:pt idx="1934">
                  <c:v>138.16</c:v>
                </c:pt>
                <c:pt idx="1935">
                  <c:v>138.22999999999999</c:v>
                </c:pt>
                <c:pt idx="1936">
                  <c:v>138.30000000000001</c:v>
                </c:pt>
                <c:pt idx="1937">
                  <c:v>138.37</c:v>
                </c:pt>
                <c:pt idx="1938">
                  <c:v>138.44</c:v>
                </c:pt>
                <c:pt idx="1939">
                  <c:v>138.51</c:v>
                </c:pt>
                <c:pt idx="1940">
                  <c:v>138.58000000000001</c:v>
                </c:pt>
                <c:pt idx="1941">
                  <c:v>138.66</c:v>
                </c:pt>
                <c:pt idx="1942">
                  <c:v>138.72999999999999</c:v>
                </c:pt>
                <c:pt idx="1943">
                  <c:v>138.80000000000001</c:v>
                </c:pt>
                <c:pt idx="1944">
                  <c:v>138.87</c:v>
                </c:pt>
                <c:pt idx="1945">
                  <c:v>138.94</c:v>
                </c:pt>
                <c:pt idx="1946">
                  <c:v>139.01</c:v>
                </c:pt>
                <c:pt idx="1947">
                  <c:v>139.08000000000001</c:v>
                </c:pt>
                <c:pt idx="1948">
                  <c:v>139.16</c:v>
                </c:pt>
                <c:pt idx="1949">
                  <c:v>139.22999999999999</c:v>
                </c:pt>
                <c:pt idx="1950">
                  <c:v>139.30000000000001</c:v>
                </c:pt>
                <c:pt idx="1951">
                  <c:v>139.37</c:v>
                </c:pt>
                <c:pt idx="1952">
                  <c:v>139.44</c:v>
                </c:pt>
                <c:pt idx="1953">
                  <c:v>139.51</c:v>
                </c:pt>
                <c:pt idx="1954">
                  <c:v>139.58000000000001</c:v>
                </c:pt>
                <c:pt idx="1955">
                  <c:v>139.66</c:v>
                </c:pt>
                <c:pt idx="1956">
                  <c:v>139.72999999999999</c:v>
                </c:pt>
                <c:pt idx="1957">
                  <c:v>139.80000000000001</c:v>
                </c:pt>
                <c:pt idx="1958">
                  <c:v>139.87</c:v>
                </c:pt>
                <c:pt idx="1959">
                  <c:v>139.94</c:v>
                </c:pt>
                <c:pt idx="1960">
                  <c:v>140.01</c:v>
                </c:pt>
                <c:pt idx="1961">
                  <c:v>140.08000000000001</c:v>
                </c:pt>
                <c:pt idx="1962">
                  <c:v>140.16</c:v>
                </c:pt>
                <c:pt idx="1963">
                  <c:v>140.22999999999999</c:v>
                </c:pt>
                <c:pt idx="1964">
                  <c:v>140.30000000000001</c:v>
                </c:pt>
                <c:pt idx="1965">
                  <c:v>140.37</c:v>
                </c:pt>
                <c:pt idx="1966">
                  <c:v>140.44</c:v>
                </c:pt>
                <c:pt idx="1967">
                  <c:v>140.51</c:v>
                </c:pt>
                <c:pt idx="1968">
                  <c:v>140.58000000000001</c:v>
                </c:pt>
                <c:pt idx="1969">
                  <c:v>140.66</c:v>
                </c:pt>
                <c:pt idx="1970">
                  <c:v>140.72999999999999</c:v>
                </c:pt>
                <c:pt idx="1971">
                  <c:v>140.80000000000001</c:v>
                </c:pt>
                <c:pt idx="1972">
                  <c:v>140.87</c:v>
                </c:pt>
                <c:pt idx="1973">
                  <c:v>140.94</c:v>
                </c:pt>
                <c:pt idx="1974">
                  <c:v>141.01</c:v>
                </c:pt>
                <c:pt idx="1975">
                  <c:v>141.08000000000001</c:v>
                </c:pt>
                <c:pt idx="1976">
                  <c:v>141.16</c:v>
                </c:pt>
                <c:pt idx="1977">
                  <c:v>141.22999999999999</c:v>
                </c:pt>
                <c:pt idx="1978">
                  <c:v>141.30000000000001</c:v>
                </c:pt>
                <c:pt idx="1979">
                  <c:v>141.37</c:v>
                </c:pt>
                <c:pt idx="1980">
                  <c:v>141.44</c:v>
                </c:pt>
                <c:pt idx="1981">
                  <c:v>141.51</c:v>
                </c:pt>
                <c:pt idx="1982">
                  <c:v>141.58000000000001</c:v>
                </c:pt>
                <c:pt idx="1983">
                  <c:v>141.66</c:v>
                </c:pt>
                <c:pt idx="1984">
                  <c:v>141.72999999999999</c:v>
                </c:pt>
                <c:pt idx="1985">
                  <c:v>141.80000000000001</c:v>
                </c:pt>
                <c:pt idx="1986">
                  <c:v>141.87</c:v>
                </c:pt>
                <c:pt idx="1987">
                  <c:v>141.94</c:v>
                </c:pt>
                <c:pt idx="1988">
                  <c:v>142.01</c:v>
                </c:pt>
                <c:pt idx="1989">
                  <c:v>142.08000000000001</c:v>
                </c:pt>
                <c:pt idx="1990">
                  <c:v>142.16</c:v>
                </c:pt>
                <c:pt idx="1991">
                  <c:v>142.22999999999999</c:v>
                </c:pt>
                <c:pt idx="1992">
                  <c:v>142.30000000000001</c:v>
                </c:pt>
                <c:pt idx="1993">
                  <c:v>142.37</c:v>
                </c:pt>
                <c:pt idx="1994">
                  <c:v>142.44</c:v>
                </c:pt>
                <c:pt idx="1995">
                  <c:v>142.51</c:v>
                </c:pt>
                <c:pt idx="1996">
                  <c:v>142.59</c:v>
                </c:pt>
                <c:pt idx="1997">
                  <c:v>142.66</c:v>
                </c:pt>
                <c:pt idx="1998">
                  <c:v>142.72999999999999</c:v>
                </c:pt>
                <c:pt idx="1999">
                  <c:v>142.80000000000001</c:v>
                </c:pt>
                <c:pt idx="2000">
                  <c:v>142.87</c:v>
                </c:pt>
                <c:pt idx="2001">
                  <c:v>142.94</c:v>
                </c:pt>
                <c:pt idx="2002">
                  <c:v>143.01</c:v>
                </c:pt>
                <c:pt idx="2003">
                  <c:v>143.09</c:v>
                </c:pt>
                <c:pt idx="2004">
                  <c:v>143.16</c:v>
                </c:pt>
                <c:pt idx="2005">
                  <c:v>143.22999999999999</c:v>
                </c:pt>
                <c:pt idx="2006">
                  <c:v>143.30000000000001</c:v>
                </c:pt>
                <c:pt idx="2007">
                  <c:v>143.37</c:v>
                </c:pt>
                <c:pt idx="2008">
                  <c:v>143.44</c:v>
                </c:pt>
                <c:pt idx="2009">
                  <c:v>143.51</c:v>
                </c:pt>
                <c:pt idx="2010">
                  <c:v>143.59</c:v>
                </c:pt>
                <c:pt idx="2011">
                  <c:v>143.66</c:v>
                </c:pt>
                <c:pt idx="2012">
                  <c:v>143.72999999999999</c:v>
                </c:pt>
                <c:pt idx="2013">
                  <c:v>143.80000000000001</c:v>
                </c:pt>
                <c:pt idx="2014">
                  <c:v>143.87</c:v>
                </c:pt>
                <c:pt idx="2015">
                  <c:v>143.94</c:v>
                </c:pt>
                <c:pt idx="2016">
                  <c:v>144.01</c:v>
                </c:pt>
                <c:pt idx="2017">
                  <c:v>144.09</c:v>
                </c:pt>
                <c:pt idx="2018">
                  <c:v>144.16</c:v>
                </c:pt>
                <c:pt idx="2019">
                  <c:v>144.22999999999999</c:v>
                </c:pt>
                <c:pt idx="2020">
                  <c:v>144.30000000000001</c:v>
                </c:pt>
                <c:pt idx="2021">
                  <c:v>144.37</c:v>
                </c:pt>
                <c:pt idx="2022">
                  <c:v>144.44</c:v>
                </c:pt>
                <c:pt idx="2023">
                  <c:v>144.51</c:v>
                </c:pt>
                <c:pt idx="2024">
                  <c:v>144.59</c:v>
                </c:pt>
                <c:pt idx="2025">
                  <c:v>144.66</c:v>
                </c:pt>
                <c:pt idx="2026">
                  <c:v>144.72999999999999</c:v>
                </c:pt>
                <c:pt idx="2027">
                  <c:v>144.80000000000001</c:v>
                </c:pt>
                <c:pt idx="2028">
                  <c:v>144.87</c:v>
                </c:pt>
                <c:pt idx="2029">
                  <c:v>144.94</c:v>
                </c:pt>
                <c:pt idx="2030">
                  <c:v>145.01</c:v>
                </c:pt>
                <c:pt idx="2031">
                  <c:v>145.09</c:v>
                </c:pt>
                <c:pt idx="2032">
                  <c:v>145.16</c:v>
                </c:pt>
                <c:pt idx="2033">
                  <c:v>145.22999999999999</c:v>
                </c:pt>
                <c:pt idx="2034">
                  <c:v>145.30000000000001</c:v>
                </c:pt>
                <c:pt idx="2035">
                  <c:v>145.37</c:v>
                </c:pt>
                <c:pt idx="2036">
                  <c:v>145.44</c:v>
                </c:pt>
                <c:pt idx="2037">
                  <c:v>145.51</c:v>
                </c:pt>
                <c:pt idx="2038">
                  <c:v>145.59</c:v>
                </c:pt>
                <c:pt idx="2039">
                  <c:v>145.66</c:v>
                </c:pt>
                <c:pt idx="2040">
                  <c:v>145.72999999999999</c:v>
                </c:pt>
                <c:pt idx="2041">
                  <c:v>145.80000000000001</c:v>
                </c:pt>
                <c:pt idx="2042">
                  <c:v>145.87</c:v>
                </c:pt>
                <c:pt idx="2043">
                  <c:v>145.94</c:v>
                </c:pt>
                <c:pt idx="2044">
                  <c:v>146.01</c:v>
                </c:pt>
                <c:pt idx="2045">
                  <c:v>146.09</c:v>
                </c:pt>
                <c:pt idx="2046">
                  <c:v>146.16</c:v>
                </c:pt>
                <c:pt idx="2047">
                  <c:v>146.22999999999999</c:v>
                </c:pt>
                <c:pt idx="2048">
                  <c:v>146.30000000000001</c:v>
                </c:pt>
                <c:pt idx="2049">
                  <c:v>146.37</c:v>
                </c:pt>
                <c:pt idx="2050">
                  <c:v>146.44</c:v>
                </c:pt>
                <c:pt idx="2051">
                  <c:v>146.51</c:v>
                </c:pt>
                <c:pt idx="2052">
                  <c:v>146.59</c:v>
                </c:pt>
                <c:pt idx="2053">
                  <c:v>146.66</c:v>
                </c:pt>
                <c:pt idx="2054">
                  <c:v>146.72999999999999</c:v>
                </c:pt>
                <c:pt idx="2055">
                  <c:v>146.80000000000001</c:v>
                </c:pt>
                <c:pt idx="2056">
                  <c:v>146.87</c:v>
                </c:pt>
                <c:pt idx="2057">
                  <c:v>146.94</c:v>
                </c:pt>
                <c:pt idx="2058">
                  <c:v>147.01</c:v>
                </c:pt>
                <c:pt idx="2059">
                  <c:v>147.09</c:v>
                </c:pt>
                <c:pt idx="2060">
                  <c:v>147.16</c:v>
                </c:pt>
                <c:pt idx="2061">
                  <c:v>147.22999999999999</c:v>
                </c:pt>
                <c:pt idx="2062">
                  <c:v>147.30000000000001</c:v>
                </c:pt>
                <c:pt idx="2063">
                  <c:v>147.37</c:v>
                </c:pt>
                <c:pt idx="2064">
                  <c:v>147.44</c:v>
                </c:pt>
                <c:pt idx="2065">
                  <c:v>147.51</c:v>
                </c:pt>
                <c:pt idx="2066">
                  <c:v>147.59</c:v>
                </c:pt>
                <c:pt idx="2067">
                  <c:v>147.66</c:v>
                </c:pt>
                <c:pt idx="2068">
                  <c:v>147.72999999999999</c:v>
                </c:pt>
                <c:pt idx="2069">
                  <c:v>147.80000000000001</c:v>
                </c:pt>
                <c:pt idx="2070">
                  <c:v>147.87</c:v>
                </c:pt>
                <c:pt idx="2071">
                  <c:v>147.94</c:v>
                </c:pt>
                <c:pt idx="2072">
                  <c:v>148.01</c:v>
                </c:pt>
                <c:pt idx="2073">
                  <c:v>148.09</c:v>
                </c:pt>
                <c:pt idx="2074">
                  <c:v>148.16</c:v>
                </c:pt>
                <c:pt idx="2075">
                  <c:v>148.22999999999999</c:v>
                </c:pt>
                <c:pt idx="2076">
                  <c:v>148.30000000000001</c:v>
                </c:pt>
                <c:pt idx="2077">
                  <c:v>148.37</c:v>
                </c:pt>
                <c:pt idx="2078">
                  <c:v>148.44</c:v>
                </c:pt>
                <c:pt idx="2079">
                  <c:v>148.51</c:v>
                </c:pt>
                <c:pt idx="2080">
                  <c:v>148.59</c:v>
                </c:pt>
                <c:pt idx="2081">
                  <c:v>148.66</c:v>
                </c:pt>
                <c:pt idx="2082">
                  <c:v>148.72999999999999</c:v>
                </c:pt>
                <c:pt idx="2083">
                  <c:v>148.80000000000001</c:v>
                </c:pt>
                <c:pt idx="2084">
                  <c:v>148.87</c:v>
                </c:pt>
                <c:pt idx="2085">
                  <c:v>148.94</c:v>
                </c:pt>
                <c:pt idx="2086">
                  <c:v>149.01</c:v>
                </c:pt>
                <c:pt idx="2087">
                  <c:v>149.09</c:v>
                </c:pt>
                <c:pt idx="2088">
                  <c:v>149.16</c:v>
                </c:pt>
                <c:pt idx="2089">
                  <c:v>149.22999999999999</c:v>
                </c:pt>
                <c:pt idx="2090">
                  <c:v>149.30000000000001</c:v>
                </c:pt>
                <c:pt idx="2091">
                  <c:v>149.37</c:v>
                </c:pt>
                <c:pt idx="2092">
                  <c:v>149.44</c:v>
                </c:pt>
                <c:pt idx="2093">
                  <c:v>149.51</c:v>
                </c:pt>
                <c:pt idx="2094">
                  <c:v>149.59</c:v>
                </c:pt>
                <c:pt idx="2095">
                  <c:v>149.66</c:v>
                </c:pt>
                <c:pt idx="2096">
                  <c:v>149.72999999999999</c:v>
                </c:pt>
                <c:pt idx="2097">
                  <c:v>149.80000000000001</c:v>
                </c:pt>
                <c:pt idx="2098">
                  <c:v>149.87</c:v>
                </c:pt>
                <c:pt idx="2099">
                  <c:v>149.94</c:v>
                </c:pt>
                <c:pt idx="2100">
                  <c:v>150.01</c:v>
                </c:pt>
                <c:pt idx="2101">
                  <c:v>150.09</c:v>
                </c:pt>
                <c:pt idx="2102">
                  <c:v>150.16</c:v>
                </c:pt>
                <c:pt idx="2103">
                  <c:v>150.22999999999999</c:v>
                </c:pt>
                <c:pt idx="2104">
                  <c:v>150.30000000000001</c:v>
                </c:pt>
                <c:pt idx="2105">
                  <c:v>150.37</c:v>
                </c:pt>
                <c:pt idx="2106">
                  <c:v>150.44</c:v>
                </c:pt>
                <c:pt idx="2107">
                  <c:v>150.51</c:v>
                </c:pt>
                <c:pt idx="2108">
                  <c:v>150.59</c:v>
                </c:pt>
                <c:pt idx="2109">
                  <c:v>150.66</c:v>
                </c:pt>
                <c:pt idx="2110">
                  <c:v>150.72999999999999</c:v>
                </c:pt>
                <c:pt idx="2111">
                  <c:v>150.80000000000001</c:v>
                </c:pt>
                <c:pt idx="2112">
                  <c:v>150.87</c:v>
                </c:pt>
                <c:pt idx="2113">
                  <c:v>150.94</c:v>
                </c:pt>
                <c:pt idx="2114">
                  <c:v>151.01</c:v>
                </c:pt>
                <c:pt idx="2115">
                  <c:v>151.09</c:v>
                </c:pt>
                <c:pt idx="2116">
                  <c:v>151.16</c:v>
                </c:pt>
                <c:pt idx="2117">
                  <c:v>151.22999999999999</c:v>
                </c:pt>
                <c:pt idx="2118">
                  <c:v>151.30000000000001</c:v>
                </c:pt>
                <c:pt idx="2119">
                  <c:v>151.37</c:v>
                </c:pt>
                <c:pt idx="2120">
                  <c:v>151.44</c:v>
                </c:pt>
                <c:pt idx="2121">
                  <c:v>151.51</c:v>
                </c:pt>
                <c:pt idx="2122">
                  <c:v>151.59</c:v>
                </c:pt>
                <c:pt idx="2123">
                  <c:v>151.66</c:v>
                </c:pt>
                <c:pt idx="2124">
                  <c:v>151.72999999999999</c:v>
                </c:pt>
                <c:pt idx="2125">
                  <c:v>151.80000000000001</c:v>
                </c:pt>
                <c:pt idx="2126">
                  <c:v>151.87</c:v>
                </c:pt>
                <c:pt idx="2127">
                  <c:v>151.94</c:v>
                </c:pt>
                <c:pt idx="2128">
                  <c:v>152.01</c:v>
                </c:pt>
                <c:pt idx="2129">
                  <c:v>152.09</c:v>
                </c:pt>
                <c:pt idx="2130">
                  <c:v>152.16</c:v>
                </c:pt>
                <c:pt idx="2131">
                  <c:v>152.22999999999999</c:v>
                </c:pt>
                <c:pt idx="2132">
                  <c:v>152.30000000000001</c:v>
                </c:pt>
                <c:pt idx="2133">
                  <c:v>152.37</c:v>
                </c:pt>
                <c:pt idx="2134">
                  <c:v>152.44</c:v>
                </c:pt>
                <c:pt idx="2135">
                  <c:v>152.51</c:v>
                </c:pt>
                <c:pt idx="2136">
                  <c:v>152.59</c:v>
                </c:pt>
                <c:pt idx="2137">
                  <c:v>152.66</c:v>
                </c:pt>
                <c:pt idx="2138">
                  <c:v>152.72999999999999</c:v>
                </c:pt>
                <c:pt idx="2139">
                  <c:v>152.80000000000001</c:v>
                </c:pt>
                <c:pt idx="2140">
                  <c:v>152.87</c:v>
                </c:pt>
                <c:pt idx="2141">
                  <c:v>152.94</c:v>
                </c:pt>
                <c:pt idx="2142">
                  <c:v>153.01</c:v>
                </c:pt>
                <c:pt idx="2143">
                  <c:v>153.09</c:v>
                </c:pt>
                <c:pt idx="2144">
                  <c:v>153.16</c:v>
                </c:pt>
                <c:pt idx="2145">
                  <c:v>153.22999999999999</c:v>
                </c:pt>
                <c:pt idx="2146">
                  <c:v>153.30000000000001</c:v>
                </c:pt>
                <c:pt idx="2147">
                  <c:v>153.37</c:v>
                </c:pt>
                <c:pt idx="2148">
                  <c:v>153.44</c:v>
                </c:pt>
                <c:pt idx="2149">
                  <c:v>153.51</c:v>
                </c:pt>
                <c:pt idx="2150">
                  <c:v>153.59</c:v>
                </c:pt>
                <c:pt idx="2151">
                  <c:v>153.66</c:v>
                </c:pt>
                <c:pt idx="2152">
                  <c:v>153.72999999999999</c:v>
                </c:pt>
                <c:pt idx="2153">
                  <c:v>153.80000000000001</c:v>
                </c:pt>
                <c:pt idx="2154">
                  <c:v>153.87</c:v>
                </c:pt>
                <c:pt idx="2155">
                  <c:v>153.94</c:v>
                </c:pt>
                <c:pt idx="2156">
                  <c:v>154.01</c:v>
                </c:pt>
                <c:pt idx="2157">
                  <c:v>154.09</c:v>
                </c:pt>
                <c:pt idx="2158">
                  <c:v>154.16</c:v>
                </c:pt>
                <c:pt idx="2159">
                  <c:v>154.22999999999999</c:v>
                </c:pt>
                <c:pt idx="2160">
                  <c:v>154.30000000000001</c:v>
                </c:pt>
                <c:pt idx="2161">
                  <c:v>154.37</c:v>
                </c:pt>
                <c:pt idx="2162">
                  <c:v>154.44</c:v>
                </c:pt>
                <c:pt idx="2163">
                  <c:v>154.51</c:v>
                </c:pt>
                <c:pt idx="2164">
                  <c:v>154.59</c:v>
                </c:pt>
                <c:pt idx="2165">
                  <c:v>154.66</c:v>
                </c:pt>
                <c:pt idx="2166">
                  <c:v>154.72999999999999</c:v>
                </c:pt>
                <c:pt idx="2167">
                  <c:v>154.80000000000001</c:v>
                </c:pt>
                <c:pt idx="2168">
                  <c:v>154.87</c:v>
                </c:pt>
                <c:pt idx="2169">
                  <c:v>154.94</c:v>
                </c:pt>
                <c:pt idx="2170">
                  <c:v>155.01</c:v>
                </c:pt>
                <c:pt idx="2171">
                  <c:v>155.09</c:v>
                </c:pt>
                <c:pt idx="2172">
                  <c:v>155.16</c:v>
                </c:pt>
                <c:pt idx="2173">
                  <c:v>155.22999999999999</c:v>
                </c:pt>
                <c:pt idx="2174">
                  <c:v>155.30000000000001</c:v>
                </c:pt>
                <c:pt idx="2175">
                  <c:v>155.37</c:v>
                </c:pt>
                <c:pt idx="2176">
                  <c:v>155.44</c:v>
                </c:pt>
                <c:pt idx="2177">
                  <c:v>155.51</c:v>
                </c:pt>
                <c:pt idx="2178">
                  <c:v>155.59</c:v>
                </c:pt>
                <c:pt idx="2179">
                  <c:v>155.66</c:v>
                </c:pt>
                <c:pt idx="2180">
                  <c:v>155.72999999999999</c:v>
                </c:pt>
                <c:pt idx="2181">
                  <c:v>155.80000000000001</c:v>
                </c:pt>
                <c:pt idx="2182">
                  <c:v>155.87</c:v>
                </c:pt>
                <c:pt idx="2183">
                  <c:v>155.94</c:v>
                </c:pt>
                <c:pt idx="2184">
                  <c:v>156.01</c:v>
                </c:pt>
                <c:pt idx="2185">
                  <c:v>156.09</c:v>
                </c:pt>
                <c:pt idx="2186">
                  <c:v>156.16</c:v>
                </c:pt>
                <c:pt idx="2187">
                  <c:v>156.22999999999999</c:v>
                </c:pt>
                <c:pt idx="2188">
                  <c:v>156.30000000000001</c:v>
                </c:pt>
                <c:pt idx="2189">
                  <c:v>156.37</c:v>
                </c:pt>
                <c:pt idx="2190">
                  <c:v>156.44</c:v>
                </c:pt>
                <c:pt idx="2191">
                  <c:v>156.51</c:v>
                </c:pt>
                <c:pt idx="2192">
                  <c:v>156.59</c:v>
                </c:pt>
                <c:pt idx="2193">
                  <c:v>156.66</c:v>
                </c:pt>
                <c:pt idx="2194">
                  <c:v>156.72999999999999</c:v>
                </c:pt>
                <c:pt idx="2195">
                  <c:v>156.80000000000001</c:v>
                </c:pt>
                <c:pt idx="2196">
                  <c:v>156.87</c:v>
                </c:pt>
                <c:pt idx="2197">
                  <c:v>156.94</c:v>
                </c:pt>
                <c:pt idx="2198">
                  <c:v>157.01</c:v>
                </c:pt>
                <c:pt idx="2199">
                  <c:v>157.09</c:v>
                </c:pt>
                <c:pt idx="2200">
                  <c:v>157.16</c:v>
                </c:pt>
                <c:pt idx="2201">
                  <c:v>157.22999999999999</c:v>
                </c:pt>
                <c:pt idx="2202">
                  <c:v>157.30000000000001</c:v>
                </c:pt>
                <c:pt idx="2203">
                  <c:v>157.37</c:v>
                </c:pt>
                <c:pt idx="2204">
                  <c:v>157.44</c:v>
                </c:pt>
                <c:pt idx="2205">
                  <c:v>157.51</c:v>
                </c:pt>
                <c:pt idx="2206">
                  <c:v>157.59</c:v>
                </c:pt>
                <c:pt idx="2207">
                  <c:v>157.66</c:v>
                </c:pt>
                <c:pt idx="2208">
                  <c:v>157.72999999999999</c:v>
                </c:pt>
                <c:pt idx="2209">
                  <c:v>157.80000000000001</c:v>
                </c:pt>
                <c:pt idx="2210">
                  <c:v>157.87</c:v>
                </c:pt>
                <c:pt idx="2211">
                  <c:v>157.94</c:v>
                </c:pt>
                <c:pt idx="2212">
                  <c:v>158.02000000000001</c:v>
                </c:pt>
                <c:pt idx="2213">
                  <c:v>158.09</c:v>
                </c:pt>
                <c:pt idx="2214">
                  <c:v>158.16</c:v>
                </c:pt>
                <c:pt idx="2215">
                  <c:v>158.22999999999999</c:v>
                </c:pt>
                <c:pt idx="2216">
                  <c:v>158.30000000000001</c:v>
                </c:pt>
                <c:pt idx="2217">
                  <c:v>158.37</c:v>
                </c:pt>
                <c:pt idx="2218">
                  <c:v>158.44</c:v>
                </c:pt>
                <c:pt idx="2219">
                  <c:v>158.52000000000001</c:v>
                </c:pt>
                <c:pt idx="2220">
                  <c:v>158.59</c:v>
                </c:pt>
                <c:pt idx="2221">
                  <c:v>158.66</c:v>
                </c:pt>
                <c:pt idx="2222">
                  <c:v>158.72999999999999</c:v>
                </c:pt>
                <c:pt idx="2223">
                  <c:v>158.80000000000001</c:v>
                </c:pt>
                <c:pt idx="2224">
                  <c:v>158.87</c:v>
                </c:pt>
                <c:pt idx="2225">
                  <c:v>158.94</c:v>
                </c:pt>
                <c:pt idx="2226">
                  <c:v>159.02000000000001</c:v>
                </c:pt>
                <c:pt idx="2227">
                  <c:v>159.09</c:v>
                </c:pt>
                <c:pt idx="2228">
                  <c:v>159.16</c:v>
                </c:pt>
                <c:pt idx="2229">
                  <c:v>159.22999999999999</c:v>
                </c:pt>
                <c:pt idx="2230">
                  <c:v>159.30000000000001</c:v>
                </c:pt>
                <c:pt idx="2231">
                  <c:v>159.37</c:v>
                </c:pt>
                <c:pt idx="2232">
                  <c:v>159.44</c:v>
                </c:pt>
                <c:pt idx="2233">
                  <c:v>159.52000000000001</c:v>
                </c:pt>
                <c:pt idx="2234">
                  <c:v>159.59</c:v>
                </c:pt>
                <c:pt idx="2235">
                  <c:v>159.66</c:v>
                </c:pt>
                <c:pt idx="2236">
                  <c:v>159.72999999999999</c:v>
                </c:pt>
                <c:pt idx="2237">
                  <c:v>159.80000000000001</c:v>
                </c:pt>
                <c:pt idx="2238">
                  <c:v>159.87</c:v>
                </c:pt>
                <c:pt idx="2239">
                  <c:v>159.94</c:v>
                </c:pt>
                <c:pt idx="2240">
                  <c:v>160.02000000000001</c:v>
                </c:pt>
                <c:pt idx="2241">
                  <c:v>160.09</c:v>
                </c:pt>
                <c:pt idx="2242">
                  <c:v>160.16</c:v>
                </c:pt>
                <c:pt idx="2243">
                  <c:v>160.22999999999999</c:v>
                </c:pt>
                <c:pt idx="2244">
                  <c:v>160.30000000000001</c:v>
                </c:pt>
                <c:pt idx="2245">
                  <c:v>160.37</c:v>
                </c:pt>
                <c:pt idx="2246">
                  <c:v>160.44</c:v>
                </c:pt>
                <c:pt idx="2247">
                  <c:v>160.52000000000001</c:v>
                </c:pt>
                <c:pt idx="2248">
                  <c:v>160.59</c:v>
                </c:pt>
                <c:pt idx="2249">
                  <c:v>160.66</c:v>
                </c:pt>
                <c:pt idx="2250">
                  <c:v>160.72999999999999</c:v>
                </c:pt>
                <c:pt idx="2251">
                  <c:v>160.80000000000001</c:v>
                </c:pt>
                <c:pt idx="2252">
                  <c:v>160.87</c:v>
                </c:pt>
                <c:pt idx="2253">
                  <c:v>160.94</c:v>
                </c:pt>
                <c:pt idx="2254">
                  <c:v>161.02000000000001</c:v>
                </c:pt>
                <c:pt idx="2255">
                  <c:v>161.09</c:v>
                </c:pt>
                <c:pt idx="2256">
                  <c:v>161.16</c:v>
                </c:pt>
                <c:pt idx="2257">
                  <c:v>161.22999999999999</c:v>
                </c:pt>
                <c:pt idx="2258">
                  <c:v>161.30000000000001</c:v>
                </c:pt>
                <c:pt idx="2259">
                  <c:v>161.37</c:v>
                </c:pt>
                <c:pt idx="2260">
                  <c:v>161.44</c:v>
                </c:pt>
                <c:pt idx="2261">
                  <c:v>161.52000000000001</c:v>
                </c:pt>
                <c:pt idx="2262">
                  <c:v>161.59</c:v>
                </c:pt>
                <c:pt idx="2263">
                  <c:v>161.66</c:v>
                </c:pt>
                <c:pt idx="2264">
                  <c:v>161.72999999999999</c:v>
                </c:pt>
                <c:pt idx="2265">
                  <c:v>161.80000000000001</c:v>
                </c:pt>
                <c:pt idx="2266">
                  <c:v>161.87</c:v>
                </c:pt>
                <c:pt idx="2267">
                  <c:v>161.94</c:v>
                </c:pt>
                <c:pt idx="2268">
                  <c:v>162.02000000000001</c:v>
                </c:pt>
                <c:pt idx="2269">
                  <c:v>162.09</c:v>
                </c:pt>
                <c:pt idx="2270">
                  <c:v>162.16</c:v>
                </c:pt>
                <c:pt idx="2271">
                  <c:v>162.22999999999999</c:v>
                </c:pt>
                <c:pt idx="2272">
                  <c:v>162.30000000000001</c:v>
                </c:pt>
                <c:pt idx="2273">
                  <c:v>162.37</c:v>
                </c:pt>
                <c:pt idx="2274">
                  <c:v>162.44</c:v>
                </c:pt>
                <c:pt idx="2275">
                  <c:v>162.52000000000001</c:v>
                </c:pt>
                <c:pt idx="2276">
                  <c:v>162.59</c:v>
                </c:pt>
                <c:pt idx="2277">
                  <c:v>162.66</c:v>
                </c:pt>
                <c:pt idx="2278">
                  <c:v>162.72999999999999</c:v>
                </c:pt>
                <c:pt idx="2279">
                  <c:v>162.80000000000001</c:v>
                </c:pt>
                <c:pt idx="2280">
                  <c:v>162.87</c:v>
                </c:pt>
                <c:pt idx="2281">
                  <c:v>162.94</c:v>
                </c:pt>
                <c:pt idx="2282">
                  <c:v>163.02000000000001</c:v>
                </c:pt>
                <c:pt idx="2283">
                  <c:v>163.09</c:v>
                </c:pt>
                <c:pt idx="2284">
                  <c:v>163.16</c:v>
                </c:pt>
                <c:pt idx="2285">
                  <c:v>163.22999999999999</c:v>
                </c:pt>
                <c:pt idx="2286">
                  <c:v>163.30000000000001</c:v>
                </c:pt>
                <c:pt idx="2287">
                  <c:v>163.37</c:v>
                </c:pt>
                <c:pt idx="2288">
                  <c:v>163.44</c:v>
                </c:pt>
                <c:pt idx="2289">
                  <c:v>163.52000000000001</c:v>
                </c:pt>
                <c:pt idx="2290">
                  <c:v>163.59</c:v>
                </c:pt>
                <c:pt idx="2291">
                  <c:v>163.66</c:v>
                </c:pt>
                <c:pt idx="2292">
                  <c:v>163.72999999999999</c:v>
                </c:pt>
                <c:pt idx="2293">
                  <c:v>163.80000000000001</c:v>
                </c:pt>
                <c:pt idx="2294">
                  <c:v>163.87</c:v>
                </c:pt>
                <c:pt idx="2295">
                  <c:v>163.94</c:v>
                </c:pt>
                <c:pt idx="2296">
                  <c:v>164.02</c:v>
                </c:pt>
                <c:pt idx="2297">
                  <c:v>164.09</c:v>
                </c:pt>
                <c:pt idx="2298">
                  <c:v>164.16</c:v>
                </c:pt>
                <c:pt idx="2299">
                  <c:v>164.23</c:v>
                </c:pt>
                <c:pt idx="2300">
                  <c:v>164.3</c:v>
                </c:pt>
                <c:pt idx="2301">
                  <c:v>164.37</c:v>
                </c:pt>
                <c:pt idx="2302">
                  <c:v>164.44</c:v>
                </c:pt>
                <c:pt idx="2303">
                  <c:v>164.52</c:v>
                </c:pt>
                <c:pt idx="2304">
                  <c:v>164.59</c:v>
                </c:pt>
                <c:pt idx="2305">
                  <c:v>164.66</c:v>
                </c:pt>
                <c:pt idx="2306">
                  <c:v>164.73</c:v>
                </c:pt>
                <c:pt idx="2307">
                  <c:v>164.8</c:v>
                </c:pt>
                <c:pt idx="2308">
                  <c:v>164.87</c:v>
                </c:pt>
                <c:pt idx="2309">
                  <c:v>164.94</c:v>
                </c:pt>
                <c:pt idx="2310">
                  <c:v>165.02</c:v>
                </c:pt>
                <c:pt idx="2311">
                  <c:v>165.09</c:v>
                </c:pt>
                <c:pt idx="2312">
                  <c:v>165.16</c:v>
                </c:pt>
                <c:pt idx="2313">
                  <c:v>165.23</c:v>
                </c:pt>
                <c:pt idx="2314">
                  <c:v>165.3</c:v>
                </c:pt>
                <c:pt idx="2315">
                  <c:v>165.37</c:v>
                </c:pt>
                <c:pt idx="2316">
                  <c:v>165.44</c:v>
                </c:pt>
                <c:pt idx="2317">
                  <c:v>165.52</c:v>
                </c:pt>
                <c:pt idx="2318">
                  <c:v>165.59</c:v>
                </c:pt>
                <c:pt idx="2319">
                  <c:v>165.66</c:v>
                </c:pt>
                <c:pt idx="2320">
                  <c:v>165.73</c:v>
                </c:pt>
                <c:pt idx="2321">
                  <c:v>165.8</c:v>
                </c:pt>
                <c:pt idx="2322">
                  <c:v>165.87</c:v>
                </c:pt>
                <c:pt idx="2323">
                  <c:v>165.94</c:v>
                </c:pt>
                <c:pt idx="2324">
                  <c:v>166.02</c:v>
                </c:pt>
                <c:pt idx="2325">
                  <c:v>166.09</c:v>
                </c:pt>
                <c:pt idx="2326">
                  <c:v>166.16</c:v>
                </c:pt>
                <c:pt idx="2327">
                  <c:v>166.23</c:v>
                </c:pt>
                <c:pt idx="2328">
                  <c:v>166.3</c:v>
                </c:pt>
                <c:pt idx="2329">
                  <c:v>166.37</c:v>
                </c:pt>
                <c:pt idx="2330">
                  <c:v>166.44</c:v>
                </c:pt>
                <c:pt idx="2331">
                  <c:v>166.52</c:v>
                </c:pt>
                <c:pt idx="2332">
                  <c:v>166.59</c:v>
                </c:pt>
                <c:pt idx="2333">
                  <c:v>166.66</c:v>
                </c:pt>
                <c:pt idx="2334">
                  <c:v>166.73</c:v>
                </c:pt>
                <c:pt idx="2335">
                  <c:v>166.8</c:v>
                </c:pt>
                <c:pt idx="2336">
                  <c:v>166.87</c:v>
                </c:pt>
                <c:pt idx="2337">
                  <c:v>166.94</c:v>
                </c:pt>
                <c:pt idx="2338">
                  <c:v>167.02</c:v>
                </c:pt>
                <c:pt idx="2339">
                  <c:v>167.09</c:v>
                </c:pt>
                <c:pt idx="2340">
                  <c:v>167.16</c:v>
                </c:pt>
                <c:pt idx="2341">
                  <c:v>167.23</c:v>
                </c:pt>
                <c:pt idx="2342">
                  <c:v>167.3</c:v>
                </c:pt>
                <c:pt idx="2343">
                  <c:v>167.37</c:v>
                </c:pt>
                <c:pt idx="2344">
                  <c:v>167.44</c:v>
                </c:pt>
                <c:pt idx="2345">
                  <c:v>167.52</c:v>
                </c:pt>
                <c:pt idx="2346">
                  <c:v>167.59</c:v>
                </c:pt>
                <c:pt idx="2347">
                  <c:v>167.66</c:v>
                </c:pt>
                <c:pt idx="2348">
                  <c:v>167.73</c:v>
                </c:pt>
                <c:pt idx="2349">
                  <c:v>167.8</c:v>
                </c:pt>
                <c:pt idx="2350">
                  <c:v>167.87</c:v>
                </c:pt>
                <c:pt idx="2351">
                  <c:v>167.94</c:v>
                </c:pt>
                <c:pt idx="2352">
                  <c:v>168.02</c:v>
                </c:pt>
                <c:pt idx="2353">
                  <c:v>168.09</c:v>
                </c:pt>
                <c:pt idx="2354">
                  <c:v>168.16</c:v>
                </c:pt>
                <c:pt idx="2355">
                  <c:v>168.23</c:v>
                </c:pt>
                <c:pt idx="2356">
                  <c:v>168.3</c:v>
                </c:pt>
                <c:pt idx="2357">
                  <c:v>168.37</c:v>
                </c:pt>
                <c:pt idx="2358">
                  <c:v>168.44</c:v>
                </c:pt>
                <c:pt idx="2359">
                  <c:v>168.52</c:v>
                </c:pt>
                <c:pt idx="2360">
                  <c:v>168.59</c:v>
                </c:pt>
                <c:pt idx="2361">
                  <c:v>168.66</c:v>
                </c:pt>
                <c:pt idx="2362">
                  <c:v>168.73</c:v>
                </c:pt>
                <c:pt idx="2363">
                  <c:v>168.8</c:v>
                </c:pt>
                <c:pt idx="2364">
                  <c:v>168.87</c:v>
                </c:pt>
                <c:pt idx="2365">
                  <c:v>168.94</c:v>
                </c:pt>
                <c:pt idx="2366">
                  <c:v>169.02</c:v>
                </c:pt>
                <c:pt idx="2367">
                  <c:v>169.09</c:v>
                </c:pt>
                <c:pt idx="2368">
                  <c:v>169.16</c:v>
                </c:pt>
                <c:pt idx="2369">
                  <c:v>169.23</c:v>
                </c:pt>
                <c:pt idx="2370">
                  <c:v>169.3</c:v>
                </c:pt>
                <c:pt idx="2371">
                  <c:v>169.37</c:v>
                </c:pt>
                <c:pt idx="2372">
                  <c:v>169.44</c:v>
                </c:pt>
                <c:pt idx="2373">
                  <c:v>169.52</c:v>
                </c:pt>
                <c:pt idx="2374">
                  <c:v>169.59</c:v>
                </c:pt>
                <c:pt idx="2375">
                  <c:v>169.66</c:v>
                </c:pt>
                <c:pt idx="2376">
                  <c:v>169.73</c:v>
                </c:pt>
                <c:pt idx="2377">
                  <c:v>169.8</c:v>
                </c:pt>
                <c:pt idx="2378">
                  <c:v>169.87</c:v>
                </c:pt>
                <c:pt idx="2379">
                  <c:v>169.94</c:v>
                </c:pt>
                <c:pt idx="2380">
                  <c:v>170.02</c:v>
                </c:pt>
                <c:pt idx="2381">
                  <c:v>170.09</c:v>
                </c:pt>
                <c:pt idx="2382">
                  <c:v>170.16</c:v>
                </c:pt>
                <c:pt idx="2383">
                  <c:v>170.23</c:v>
                </c:pt>
                <c:pt idx="2384">
                  <c:v>170.3</c:v>
                </c:pt>
                <c:pt idx="2385">
                  <c:v>170.37</c:v>
                </c:pt>
                <c:pt idx="2386">
                  <c:v>170.44</c:v>
                </c:pt>
                <c:pt idx="2387">
                  <c:v>170.52</c:v>
                </c:pt>
                <c:pt idx="2388">
                  <c:v>170.59</c:v>
                </c:pt>
                <c:pt idx="2389">
                  <c:v>170.66</c:v>
                </c:pt>
                <c:pt idx="2390">
                  <c:v>170.73</c:v>
                </c:pt>
                <c:pt idx="2391">
                  <c:v>170.8</c:v>
                </c:pt>
                <c:pt idx="2392">
                  <c:v>170.87</c:v>
                </c:pt>
                <c:pt idx="2393">
                  <c:v>170.94</c:v>
                </c:pt>
                <c:pt idx="2394">
                  <c:v>171.02</c:v>
                </c:pt>
                <c:pt idx="2395">
                  <c:v>171.09</c:v>
                </c:pt>
                <c:pt idx="2396">
                  <c:v>171.16</c:v>
                </c:pt>
                <c:pt idx="2397">
                  <c:v>171.23</c:v>
                </c:pt>
                <c:pt idx="2398">
                  <c:v>171.3</c:v>
                </c:pt>
                <c:pt idx="2399">
                  <c:v>171.37</c:v>
                </c:pt>
                <c:pt idx="2400">
                  <c:v>171.44</c:v>
                </c:pt>
                <c:pt idx="2401">
                  <c:v>171.52</c:v>
                </c:pt>
                <c:pt idx="2402">
                  <c:v>171.59</c:v>
                </c:pt>
                <c:pt idx="2403">
                  <c:v>171.66</c:v>
                </c:pt>
                <c:pt idx="2404">
                  <c:v>171.73</c:v>
                </c:pt>
                <c:pt idx="2405">
                  <c:v>171.8</c:v>
                </c:pt>
                <c:pt idx="2406">
                  <c:v>171.87</c:v>
                </c:pt>
                <c:pt idx="2407">
                  <c:v>171.94</c:v>
                </c:pt>
                <c:pt idx="2408">
                  <c:v>172.02</c:v>
                </c:pt>
                <c:pt idx="2409">
                  <c:v>172.09</c:v>
                </c:pt>
                <c:pt idx="2410">
                  <c:v>172.16</c:v>
                </c:pt>
                <c:pt idx="2411">
                  <c:v>172.23</c:v>
                </c:pt>
                <c:pt idx="2412">
                  <c:v>172.3</c:v>
                </c:pt>
                <c:pt idx="2413">
                  <c:v>172.37</c:v>
                </c:pt>
                <c:pt idx="2414">
                  <c:v>172.45</c:v>
                </c:pt>
                <c:pt idx="2415">
                  <c:v>172.52</c:v>
                </c:pt>
                <c:pt idx="2416">
                  <c:v>172.59</c:v>
                </c:pt>
                <c:pt idx="2417">
                  <c:v>172.66</c:v>
                </c:pt>
                <c:pt idx="2418">
                  <c:v>172.73</c:v>
                </c:pt>
                <c:pt idx="2419">
                  <c:v>172.8</c:v>
                </c:pt>
                <c:pt idx="2420">
                  <c:v>172.87</c:v>
                </c:pt>
                <c:pt idx="2421">
                  <c:v>172.95</c:v>
                </c:pt>
                <c:pt idx="2422">
                  <c:v>173.02</c:v>
                </c:pt>
                <c:pt idx="2423">
                  <c:v>173.09</c:v>
                </c:pt>
                <c:pt idx="2424">
                  <c:v>173.16</c:v>
                </c:pt>
                <c:pt idx="2425">
                  <c:v>173.23</c:v>
                </c:pt>
                <c:pt idx="2426">
                  <c:v>173.3</c:v>
                </c:pt>
                <c:pt idx="2427">
                  <c:v>173.37</c:v>
                </c:pt>
                <c:pt idx="2428">
                  <c:v>173.45</c:v>
                </c:pt>
                <c:pt idx="2429">
                  <c:v>173.52</c:v>
                </c:pt>
                <c:pt idx="2430">
                  <c:v>173.59</c:v>
                </c:pt>
                <c:pt idx="2431">
                  <c:v>173.66</c:v>
                </c:pt>
                <c:pt idx="2432">
                  <c:v>173.73</c:v>
                </c:pt>
                <c:pt idx="2433">
                  <c:v>173.8</c:v>
                </c:pt>
                <c:pt idx="2434">
                  <c:v>173.87</c:v>
                </c:pt>
                <c:pt idx="2435">
                  <c:v>173.95</c:v>
                </c:pt>
                <c:pt idx="2436">
                  <c:v>174.02</c:v>
                </c:pt>
                <c:pt idx="2437">
                  <c:v>174.09</c:v>
                </c:pt>
                <c:pt idx="2438">
                  <c:v>174.16</c:v>
                </c:pt>
                <c:pt idx="2439">
                  <c:v>174.23</c:v>
                </c:pt>
                <c:pt idx="2440">
                  <c:v>174.3</c:v>
                </c:pt>
                <c:pt idx="2441">
                  <c:v>174.37</c:v>
                </c:pt>
                <c:pt idx="2442">
                  <c:v>174.45</c:v>
                </c:pt>
                <c:pt idx="2443">
                  <c:v>174.52</c:v>
                </c:pt>
                <c:pt idx="2444">
                  <c:v>174.59</c:v>
                </c:pt>
                <c:pt idx="2445">
                  <c:v>174.66</c:v>
                </c:pt>
                <c:pt idx="2446">
                  <c:v>174.73</c:v>
                </c:pt>
                <c:pt idx="2447">
                  <c:v>174.8</c:v>
                </c:pt>
                <c:pt idx="2448">
                  <c:v>174.87</c:v>
                </c:pt>
                <c:pt idx="2449">
                  <c:v>174.95</c:v>
                </c:pt>
                <c:pt idx="2450">
                  <c:v>175.02</c:v>
                </c:pt>
                <c:pt idx="2451">
                  <c:v>175.09</c:v>
                </c:pt>
                <c:pt idx="2452">
                  <c:v>175.16</c:v>
                </c:pt>
                <c:pt idx="2453">
                  <c:v>175.23</c:v>
                </c:pt>
                <c:pt idx="2454">
                  <c:v>175.3</c:v>
                </c:pt>
                <c:pt idx="2455">
                  <c:v>175.37</c:v>
                </c:pt>
                <c:pt idx="2456">
                  <c:v>175.45</c:v>
                </c:pt>
                <c:pt idx="2457">
                  <c:v>175.52</c:v>
                </c:pt>
                <c:pt idx="2458">
                  <c:v>175.59</c:v>
                </c:pt>
                <c:pt idx="2459">
                  <c:v>175.66</c:v>
                </c:pt>
                <c:pt idx="2460">
                  <c:v>175.73</c:v>
                </c:pt>
                <c:pt idx="2461">
                  <c:v>175.8</c:v>
                </c:pt>
                <c:pt idx="2462">
                  <c:v>175.87</c:v>
                </c:pt>
                <c:pt idx="2463">
                  <c:v>175.95</c:v>
                </c:pt>
                <c:pt idx="2464">
                  <c:v>176.02</c:v>
                </c:pt>
                <c:pt idx="2465">
                  <c:v>176.09</c:v>
                </c:pt>
                <c:pt idx="2466">
                  <c:v>176.16</c:v>
                </c:pt>
                <c:pt idx="2467">
                  <c:v>176.23</c:v>
                </c:pt>
                <c:pt idx="2468">
                  <c:v>176.3</c:v>
                </c:pt>
                <c:pt idx="2469">
                  <c:v>176.37</c:v>
                </c:pt>
                <c:pt idx="2470">
                  <c:v>176.45</c:v>
                </c:pt>
                <c:pt idx="2471">
                  <c:v>176.52</c:v>
                </c:pt>
                <c:pt idx="2472">
                  <c:v>176.59</c:v>
                </c:pt>
                <c:pt idx="2473">
                  <c:v>176.66</c:v>
                </c:pt>
                <c:pt idx="2474">
                  <c:v>176.73</c:v>
                </c:pt>
                <c:pt idx="2475">
                  <c:v>176.8</c:v>
                </c:pt>
                <c:pt idx="2476">
                  <c:v>176.87</c:v>
                </c:pt>
                <c:pt idx="2477">
                  <c:v>176.95</c:v>
                </c:pt>
                <c:pt idx="2478">
                  <c:v>177.02</c:v>
                </c:pt>
                <c:pt idx="2479">
                  <c:v>177.09</c:v>
                </c:pt>
                <c:pt idx="2480">
                  <c:v>177.16</c:v>
                </c:pt>
                <c:pt idx="2481">
                  <c:v>177.23</c:v>
                </c:pt>
                <c:pt idx="2482">
                  <c:v>177.3</c:v>
                </c:pt>
                <c:pt idx="2483">
                  <c:v>177.37</c:v>
                </c:pt>
                <c:pt idx="2484">
                  <c:v>177.45</c:v>
                </c:pt>
                <c:pt idx="2485">
                  <c:v>177.52</c:v>
                </c:pt>
                <c:pt idx="2486">
                  <c:v>177.59</c:v>
                </c:pt>
                <c:pt idx="2487">
                  <c:v>177.66</c:v>
                </c:pt>
                <c:pt idx="2488">
                  <c:v>177.73</c:v>
                </c:pt>
                <c:pt idx="2489">
                  <c:v>177.8</c:v>
                </c:pt>
                <c:pt idx="2490">
                  <c:v>177.87</c:v>
                </c:pt>
                <c:pt idx="2491">
                  <c:v>177.95</c:v>
                </c:pt>
                <c:pt idx="2492">
                  <c:v>178.02</c:v>
                </c:pt>
                <c:pt idx="2493">
                  <c:v>178.09</c:v>
                </c:pt>
                <c:pt idx="2494">
                  <c:v>178.16</c:v>
                </c:pt>
                <c:pt idx="2495">
                  <c:v>178.23</c:v>
                </c:pt>
                <c:pt idx="2496">
                  <c:v>178.3</c:v>
                </c:pt>
                <c:pt idx="2497">
                  <c:v>178.37</c:v>
                </c:pt>
                <c:pt idx="2498">
                  <c:v>178.45</c:v>
                </c:pt>
                <c:pt idx="2499">
                  <c:v>178.52</c:v>
                </c:pt>
                <c:pt idx="2500">
                  <c:v>178.59</c:v>
                </c:pt>
                <c:pt idx="2501">
                  <c:v>178.66</c:v>
                </c:pt>
                <c:pt idx="2502">
                  <c:v>178.73</c:v>
                </c:pt>
                <c:pt idx="2503">
                  <c:v>178.8</c:v>
                </c:pt>
                <c:pt idx="2504">
                  <c:v>178.87</c:v>
                </c:pt>
                <c:pt idx="2505">
                  <c:v>178.95</c:v>
                </c:pt>
                <c:pt idx="2506">
                  <c:v>179.02</c:v>
                </c:pt>
                <c:pt idx="2507">
                  <c:v>179.09</c:v>
                </c:pt>
                <c:pt idx="2508">
                  <c:v>179.16</c:v>
                </c:pt>
                <c:pt idx="2509">
                  <c:v>179.23</c:v>
                </c:pt>
                <c:pt idx="2510">
                  <c:v>179.3</c:v>
                </c:pt>
                <c:pt idx="2511">
                  <c:v>179.37</c:v>
                </c:pt>
                <c:pt idx="2512">
                  <c:v>179.45</c:v>
                </c:pt>
                <c:pt idx="2513">
                  <c:v>179.52</c:v>
                </c:pt>
                <c:pt idx="2514">
                  <c:v>179.59</c:v>
                </c:pt>
                <c:pt idx="2515">
                  <c:v>179.66</c:v>
                </c:pt>
                <c:pt idx="2516">
                  <c:v>179.73</c:v>
                </c:pt>
                <c:pt idx="2517">
                  <c:v>179.8</c:v>
                </c:pt>
                <c:pt idx="2518">
                  <c:v>179.87</c:v>
                </c:pt>
                <c:pt idx="2519">
                  <c:v>179.95</c:v>
                </c:pt>
                <c:pt idx="2520">
                  <c:v>180.02</c:v>
                </c:pt>
                <c:pt idx="2521">
                  <c:v>180.09</c:v>
                </c:pt>
                <c:pt idx="2522">
                  <c:v>180.16</c:v>
                </c:pt>
                <c:pt idx="2523">
                  <c:v>180.23</c:v>
                </c:pt>
                <c:pt idx="2524">
                  <c:v>180.3</c:v>
                </c:pt>
                <c:pt idx="2525">
                  <c:v>180.37</c:v>
                </c:pt>
                <c:pt idx="2526">
                  <c:v>180.45</c:v>
                </c:pt>
                <c:pt idx="2527">
                  <c:v>180.52</c:v>
                </c:pt>
                <c:pt idx="2528">
                  <c:v>180.59</c:v>
                </c:pt>
                <c:pt idx="2529">
                  <c:v>180.66</c:v>
                </c:pt>
                <c:pt idx="2530">
                  <c:v>180.73</c:v>
                </c:pt>
                <c:pt idx="2531">
                  <c:v>180.8</c:v>
                </c:pt>
                <c:pt idx="2532">
                  <c:v>180.87</c:v>
                </c:pt>
                <c:pt idx="2533">
                  <c:v>180.95</c:v>
                </c:pt>
                <c:pt idx="2534">
                  <c:v>181.02</c:v>
                </c:pt>
                <c:pt idx="2535">
                  <c:v>181.09</c:v>
                </c:pt>
                <c:pt idx="2536">
                  <c:v>181.16</c:v>
                </c:pt>
                <c:pt idx="2537">
                  <c:v>181.23</c:v>
                </c:pt>
                <c:pt idx="2538">
                  <c:v>181.3</c:v>
                </c:pt>
                <c:pt idx="2539">
                  <c:v>181.37</c:v>
                </c:pt>
                <c:pt idx="2540">
                  <c:v>181.45</c:v>
                </c:pt>
                <c:pt idx="2541">
                  <c:v>181.52</c:v>
                </c:pt>
                <c:pt idx="2542">
                  <c:v>181.59</c:v>
                </c:pt>
                <c:pt idx="2543">
                  <c:v>181.66</c:v>
                </c:pt>
                <c:pt idx="2544">
                  <c:v>181.73</c:v>
                </c:pt>
                <c:pt idx="2545">
                  <c:v>181.8</c:v>
                </c:pt>
                <c:pt idx="2546">
                  <c:v>181.87</c:v>
                </c:pt>
                <c:pt idx="2547">
                  <c:v>181.95</c:v>
                </c:pt>
                <c:pt idx="2548">
                  <c:v>182.02</c:v>
                </c:pt>
                <c:pt idx="2549">
                  <c:v>182.09</c:v>
                </c:pt>
                <c:pt idx="2550">
                  <c:v>182.16</c:v>
                </c:pt>
                <c:pt idx="2551">
                  <c:v>182.23</c:v>
                </c:pt>
                <c:pt idx="2552">
                  <c:v>182.3</c:v>
                </c:pt>
                <c:pt idx="2553">
                  <c:v>182.37</c:v>
                </c:pt>
                <c:pt idx="2554">
                  <c:v>182.45</c:v>
                </c:pt>
                <c:pt idx="2555">
                  <c:v>182.52</c:v>
                </c:pt>
                <c:pt idx="2556">
                  <c:v>182.59</c:v>
                </c:pt>
                <c:pt idx="2557">
                  <c:v>182.66</c:v>
                </c:pt>
                <c:pt idx="2558">
                  <c:v>182.73</c:v>
                </c:pt>
                <c:pt idx="2559">
                  <c:v>182.8</c:v>
                </c:pt>
                <c:pt idx="2560">
                  <c:v>182.87</c:v>
                </c:pt>
                <c:pt idx="2561">
                  <c:v>182.95</c:v>
                </c:pt>
                <c:pt idx="2562">
                  <c:v>183.02</c:v>
                </c:pt>
                <c:pt idx="2563">
                  <c:v>183.09</c:v>
                </c:pt>
                <c:pt idx="2564">
                  <c:v>183.16</c:v>
                </c:pt>
                <c:pt idx="2565">
                  <c:v>183.23</c:v>
                </c:pt>
                <c:pt idx="2566">
                  <c:v>183.3</c:v>
                </c:pt>
                <c:pt idx="2567">
                  <c:v>183.37</c:v>
                </c:pt>
                <c:pt idx="2568">
                  <c:v>183.45</c:v>
                </c:pt>
                <c:pt idx="2569">
                  <c:v>183.52</c:v>
                </c:pt>
                <c:pt idx="2570">
                  <c:v>183.59</c:v>
                </c:pt>
                <c:pt idx="2571">
                  <c:v>183.66</c:v>
                </c:pt>
                <c:pt idx="2572">
                  <c:v>183.73</c:v>
                </c:pt>
                <c:pt idx="2573">
                  <c:v>183.8</c:v>
                </c:pt>
                <c:pt idx="2574">
                  <c:v>183.87</c:v>
                </c:pt>
                <c:pt idx="2575">
                  <c:v>183.95</c:v>
                </c:pt>
                <c:pt idx="2576">
                  <c:v>184.02</c:v>
                </c:pt>
                <c:pt idx="2577">
                  <c:v>184.09</c:v>
                </c:pt>
                <c:pt idx="2578">
                  <c:v>184.16</c:v>
                </c:pt>
                <c:pt idx="2579">
                  <c:v>184.23</c:v>
                </c:pt>
                <c:pt idx="2580">
                  <c:v>184.3</c:v>
                </c:pt>
                <c:pt idx="2581">
                  <c:v>184.37</c:v>
                </c:pt>
                <c:pt idx="2582">
                  <c:v>184.45</c:v>
                </c:pt>
                <c:pt idx="2583">
                  <c:v>184.52</c:v>
                </c:pt>
                <c:pt idx="2584">
                  <c:v>184.59</c:v>
                </c:pt>
                <c:pt idx="2585">
                  <c:v>184.66</c:v>
                </c:pt>
                <c:pt idx="2586">
                  <c:v>184.73</c:v>
                </c:pt>
                <c:pt idx="2587">
                  <c:v>184.8</c:v>
                </c:pt>
                <c:pt idx="2588">
                  <c:v>184.87</c:v>
                </c:pt>
                <c:pt idx="2589">
                  <c:v>184.95</c:v>
                </c:pt>
                <c:pt idx="2590">
                  <c:v>185.02</c:v>
                </c:pt>
                <c:pt idx="2591">
                  <c:v>185.09</c:v>
                </c:pt>
                <c:pt idx="2592">
                  <c:v>185.16</c:v>
                </c:pt>
                <c:pt idx="2593">
                  <c:v>185.23</c:v>
                </c:pt>
                <c:pt idx="2594">
                  <c:v>185.3</c:v>
                </c:pt>
                <c:pt idx="2595">
                  <c:v>185.37</c:v>
                </c:pt>
                <c:pt idx="2596">
                  <c:v>185.45</c:v>
                </c:pt>
                <c:pt idx="2597">
                  <c:v>185.52</c:v>
                </c:pt>
                <c:pt idx="2598">
                  <c:v>185.59</c:v>
                </c:pt>
                <c:pt idx="2599">
                  <c:v>185.66</c:v>
                </c:pt>
                <c:pt idx="2600">
                  <c:v>185.73</c:v>
                </c:pt>
                <c:pt idx="2601">
                  <c:v>185.8</c:v>
                </c:pt>
                <c:pt idx="2602">
                  <c:v>185.87</c:v>
                </c:pt>
                <c:pt idx="2603">
                  <c:v>185.95</c:v>
                </c:pt>
                <c:pt idx="2604">
                  <c:v>186.02</c:v>
                </c:pt>
                <c:pt idx="2605">
                  <c:v>186.09</c:v>
                </c:pt>
                <c:pt idx="2606">
                  <c:v>186.16</c:v>
                </c:pt>
                <c:pt idx="2607">
                  <c:v>186.23</c:v>
                </c:pt>
                <c:pt idx="2608">
                  <c:v>186.3</c:v>
                </c:pt>
                <c:pt idx="2609">
                  <c:v>186.37</c:v>
                </c:pt>
                <c:pt idx="2610">
                  <c:v>186.45</c:v>
                </c:pt>
                <c:pt idx="2611">
                  <c:v>186.52</c:v>
                </c:pt>
                <c:pt idx="2612">
                  <c:v>186.59</c:v>
                </c:pt>
                <c:pt idx="2613">
                  <c:v>186.66</c:v>
                </c:pt>
                <c:pt idx="2614">
                  <c:v>186.73</c:v>
                </c:pt>
                <c:pt idx="2615">
                  <c:v>186.8</c:v>
                </c:pt>
                <c:pt idx="2616">
                  <c:v>186.87</c:v>
                </c:pt>
                <c:pt idx="2617">
                  <c:v>186.95</c:v>
                </c:pt>
                <c:pt idx="2618">
                  <c:v>187.02</c:v>
                </c:pt>
                <c:pt idx="2619">
                  <c:v>187.09</c:v>
                </c:pt>
                <c:pt idx="2620">
                  <c:v>187.16</c:v>
                </c:pt>
                <c:pt idx="2621">
                  <c:v>187.23</c:v>
                </c:pt>
                <c:pt idx="2622">
                  <c:v>187.3</c:v>
                </c:pt>
                <c:pt idx="2623">
                  <c:v>187.38</c:v>
                </c:pt>
                <c:pt idx="2624">
                  <c:v>187.45</c:v>
                </c:pt>
                <c:pt idx="2625">
                  <c:v>187.52</c:v>
                </c:pt>
                <c:pt idx="2626">
                  <c:v>187.59</c:v>
                </c:pt>
                <c:pt idx="2627">
                  <c:v>187.66</c:v>
                </c:pt>
                <c:pt idx="2628">
                  <c:v>187.73</c:v>
                </c:pt>
                <c:pt idx="2629">
                  <c:v>187.8</c:v>
                </c:pt>
                <c:pt idx="2630">
                  <c:v>187.88</c:v>
                </c:pt>
                <c:pt idx="2631">
                  <c:v>187.95</c:v>
                </c:pt>
                <c:pt idx="2632">
                  <c:v>188.02</c:v>
                </c:pt>
                <c:pt idx="2633">
                  <c:v>188.09</c:v>
                </c:pt>
                <c:pt idx="2634">
                  <c:v>188.16</c:v>
                </c:pt>
                <c:pt idx="2635">
                  <c:v>188.23</c:v>
                </c:pt>
                <c:pt idx="2636">
                  <c:v>188.3</c:v>
                </c:pt>
                <c:pt idx="2637">
                  <c:v>188.38</c:v>
                </c:pt>
                <c:pt idx="2638">
                  <c:v>188.45</c:v>
                </c:pt>
                <c:pt idx="2639">
                  <c:v>188.52</c:v>
                </c:pt>
                <c:pt idx="2640">
                  <c:v>188.59</c:v>
                </c:pt>
                <c:pt idx="2641">
                  <c:v>188.66</c:v>
                </c:pt>
                <c:pt idx="2642">
                  <c:v>188.73</c:v>
                </c:pt>
                <c:pt idx="2643">
                  <c:v>188.8</c:v>
                </c:pt>
                <c:pt idx="2644">
                  <c:v>188.88</c:v>
                </c:pt>
                <c:pt idx="2645">
                  <c:v>188.95</c:v>
                </c:pt>
                <c:pt idx="2646">
                  <c:v>189.02</c:v>
                </c:pt>
                <c:pt idx="2647">
                  <c:v>189.09</c:v>
                </c:pt>
                <c:pt idx="2648">
                  <c:v>189.16</c:v>
                </c:pt>
                <c:pt idx="2649">
                  <c:v>189.23</c:v>
                </c:pt>
                <c:pt idx="2650">
                  <c:v>189.3</c:v>
                </c:pt>
                <c:pt idx="2651">
                  <c:v>189.38</c:v>
                </c:pt>
                <c:pt idx="2652">
                  <c:v>189.45</c:v>
                </c:pt>
                <c:pt idx="2653">
                  <c:v>189.52</c:v>
                </c:pt>
                <c:pt idx="2654">
                  <c:v>189.59</c:v>
                </c:pt>
                <c:pt idx="2655">
                  <c:v>189.66</c:v>
                </c:pt>
                <c:pt idx="2656">
                  <c:v>189.73</c:v>
                </c:pt>
                <c:pt idx="2657">
                  <c:v>189.8</c:v>
                </c:pt>
                <c:pt idx="2658">
                  <c:v>189.88</c:v>
                </c:pt>
                <c:pt idx="2659">
                  <c:v>189.95</c:v>
                </c:pt>
                <c:pt idx="2660">
                  <c:v>190.02</c:v>
                </c:pt>
                <c:pt idx="2661">
                  <c:v>190.09</c:v>
                </c:pt>
                <c:pt idx="2662">
                  <c:v>190.16</c:v>
                </c:pt>
                <c:pt idx="2663">
                  <c:v>190.23</c:v>
                </c:pt>
                <c:pt idx="2664">
                  <c:v>190.3</c:v>
                </c:pt>
                <c:pt idx="2665">
                  <c:v>190.38</c:v>
                </c:pt>
                <c:pt idx="2666">
                  <c:v>190.45</c:v>
                </c:pt>
                <c:pt idx="2667">
                  <c:v>190.52</c:v>
                </c:pt>
                <c:pt idx="2668">
                  <c:v>190.59</c:v>
                </c:pt>
                <c:pt idx="2669">
                  <c:v>190.66</c:v>
                </c:pt>
                <c:pt idx="2670">
                  <c:v>190.73</c:v>
                </c:pt>
                <c:pt idx="2671">
                  <c:v>190.8</c:v>
                </c:pt>
                <c:pt idx="2672">
                  <c:v>190.88</c:v>
                </c:pt>
                <c:pt idx="2673">
                  <c:v>190.95</c:v>
                </c:pt>
                <c:pt idx="2674">
                  <c:v>191.02</c:v>
                </c:pt>
                <c:pt idx="2675">
                  <c:v>191.09</c:v>
                </c:pt>
                <c:pt idx="2676">
                  <c:v>191.16</c:v>
                </c:pt>
                <c:pt idx="2677">
                  <c:v>191.23</c:v>
                </c:pt>
                <c:pt idx="2678">
                  <c:v>191.3</c:v>
                </c:pt>
                <c:pt idx="2679">
                  <c:v>191.38</c:v>
                </c:pt>
                <c:pt idx="2680">
                  <c:v>191.45</c:v>
                </c:pt>
                <c:pt idx="2681">
                  <c:v>191.52</c:v>
                </c:pt>
                <c:pt idx="2682">
                  <c:v>191.59</c:v>
                </c:pt>
                <c:pt idx="2683">
                  <c:v>191.66</c:v>
                </c:pt>
                <c:pt idx="2684">
                  <c:v>191.73</c:v>
                </c:pt>
                <c:pt idx="2685">
                  <c:v>191.8</c:v>
                </c:pt>
                <c:pt idx="2686">
                  <c:v>191.88</c:v>
                </c:pt>
                <c:pt idx="2687">
                  <c:v>191.95</c:v>
                </c:pt>
                <c:pt idx="2688">
                  <c:v>192.02</c:v>
                </c:pt>
                <c:pt idx="2689">
                  <c:v>192.09</c:v>
                </c:pt>
                <c:pt idx="2690">
                  <c:v>192.16</c:v>
                </c:pt>
                <c:pt idx="2691">
                  <c:v>192.23</c:v>
                </c:pt>
                <c:pt idx="2692">
                  <c:v>192.3</c:v>
                </c:pt>
                <c:pt idx="2693">
                  <c:v>192.38</c:v>
                </c:pt>
                <c:pt idx="2694">
                  <c:v>192.45</c:v>
                </c:pt>
                <c:pt idx="2695">
                  <c:v>192.52</c:v>
                </c:pt>
                <c:pt idx="2696">
                  <c:v>192.59</c:v>
                </c:pt>
                <c:pt idx="2697">
                  <c:v>192.66</c:v>
                </c:pt>
                <c:pt idx="2698">
                  <c:v>192.73</c:v>
                </c:pt>
                <c:pt idx="2699">
                  <c:v>192.8</c:v>
                </c:pt>
                <c:pt idx="2700">
                  <c:v>192.88</c:v>
                </c:pt>
                <c:pt idx="2701">
                  <c:v>192.95</c:v>
                </c:pt>
                <c:pt idx="2702">
                  <c:v>193.02</c:v>
                </c:pt>
                <c:pt idx="2703">
                  <c:v>193.09</c:v>
                </c:pt>
                <c:pt idx="2704">
                  <c:v>193.16</c:v>
                </c:pt>
                <c:pt idx="2705">
                  <c:v>193.23</c:v>
                </c:pt>
                <c:pt idx="2706">
                  <c:v>193.3</c:v>
                </c:pt>
                <c:pt idx="2707">
                  <c:v>193.38</c:v>
                </c:pt>
                <c:pt idx="2708">
                  <c:v>193.45</c:v>
                </c:pt>
                <c:pt idx="2709">
                  <c:v>193.52</c:v>
                </c:pt>
                <c:pt idx="2710">
                  <c:v>193.59</c:v>
                </c:pt>
                <c:pt idx="2711">
                  <c:v>193.66</c:v>
                </c:pt>
                <c:pt idx="2712">
                  <c:v>193.73</c:v>
                </c:pt>
                <c:pt idx="2713">
                  <c:v>193.8</c:v>
                </c:pt>
                <c:pt idx="2714">
                  <c:v>193.88</c:v>
                </c:pt>
                <c:pt idx="2715">
                  <c:v>193.95</c:v>
                </c:pt>
                <c:pt idx="2716">
                  <c:v>194.02</c:v>
                </c:pt>
                <c:pt idx="2717">
                  <c:v>194.09</c:v>
                </c:pt>
                <c:pt idx="2718">
                  <c:v>194.16</c:v>
                </c:pt>
                <c:pt idx="2719">
                  <c:v>194.23</c:v>
                </c:pt>
                <c:pt idx="2720">
                  <c:v>194.3</c:v>
                </c:pt>
                <c:pt idx="2721">
                  <c:v>194.38</c:v>
                </c:pt>
                <c:pt idx="2722">
                  <c:v>194.45</c:v>
                </c:pt>
                <c:pt idx="2723">
                  <c:v>194.52</c:v>
                </c:pt>
                <c:pt idx="2724">
                  <c:v>194.59</c:v>
                </c:pt>
                <c:pt idx="2725">
                  <c:v>194.66</c:v>
                </c:pt>
                <c:pt idx="2726">
                  <c:v>194.73</c:v>
                </c:pt>
                <c:pt idx="2727">
                  <c:v>194.8</c:v>
                </c:pt>
                <c:pt idx="2728">
                  <c:v>194.88</c:v>
                </c:pt>
                <c:pt idx="2729">
                  <c:v>194.95</c:v>
                </c:pt>
                <c:pt idx="2730">
                  <c:v>195.02</c:v>
                </c:pt>
                <c:pt idx="2731">
                  <c:v>195.09</c:v>
                </c:pt>
                <c:pt idx="2732">
                  <c:v>195.16</c:v>
                </c:pt>
                <c:pt idx="2733">
                  <c:v>195.23</c:v>
                </c:pt>
                <c:pt idx="2734">
                  <c:v>195.3</c:v>
                </c:pt>
                <c:pt idx="2735">
                  <c:v>195.38</c:v>
                </c:pt>
                <c:pt idx="2736">
                  <c:v>195.45</c:v>
                </c:pt>
                <c:pt idx="2737">
                  <c:v>195.52</c:v>
                </c:pt>
                <c:pt idx="2738">
                  <c:v>195.59</c:v>
                </c:pt>
                <c:pt idx="2739">
                  <c:v>195.66</c:v>
                </c:pt>
                <c:pt idx="2740">
                  <c:v>195.73</c:v>
                </c:pt>
                <c:pt idx="2741">
                  <c:v>195.8</c:v>
                </c:pt>
                <c:pt idx="2742">
                  <c:v>195.88</c:v>
                </c:pt>
                <c:pt idx="2743">
                  <c:v>195.95</c:v>
                </c:pt>
                <c:pt idx="2744">
                  <c:v>196.02</c:v>
                </c:pt>
                <c:pt idx="2745">
                  <c:v>196.09</c:v>
                </c:pt>
                <c:pt idx="2746">
                  <c:v>196.16</c:v>
                </c:pt>
                <c:pt idx="2747">
                  <c:v>196.23</c:v>
                </c:pt>
                <c:pt idx="2748">
                  <c:v>196.3</c:v>
                </c:pt>
                <c:pt idx="2749">
                  <c:v>196.38</c:v>
                </c:pt>
                <c:pt idx="2750">
                  <c:v>196.45</c:v>
                </c:pt>
                <c:pt idx="2751">
                  <c:v>196.52</c:v>
                </c:pt>
                <c:pt idx="2752">
                  <c:v>196.59</c:v>
                </c:pt>
                <c:pt idx="2753">
                  <c:v>196.66</c:v>
                </c:pt>
                <c:pt idx="2754">
                  <c:v>196.73</c:v>
                </c:pt>
                <c:pt idx="2755">
                  <c:v>196.8</c:v>
                </c:pt>
                <c:pt idx="2756">
                  <c:v>196.88</c:v>
                </c:pt>
                <c:pt idx="2757">
                  <c:v>196.95</c:v>
                </c:pt>
                <c:pt idx="2758">
                  <c:v>197.02</c:v>
                </c:pt>
                <c:pt idx="2759">
                  <c:v>197.09</c:v>
                </c:pt>
                <c:pt idx="2760">
                  <c:v>197.16</c:v>
                </c:pt>
                <c:pt idx="2761">
                  <c:v>197.23</c:v>
                </c:pt>
                <c:pt idx="2762">
                  <c:v>197.3</c:v>
                </c:pt>
                <c:pt idx="2763">
                  <c:v>197.38</c:v>
                </c:pt>
                <c:pt idx="2764">
                  <c:v>197.45</c:v>
                </c:pt>
                <c:pt idx="2765">
                  <c:v>197.52</c:v>
                </c:pt>
                <c:pt idx="2766">
                  <c:v>197.59</c:v>
                </c:pt>
                <c:pt idx="2767">
                  <c:v>197.66</c:v>
                </c:pt>
                <c:pt idx="2768">
                  <c:v>197.73</c:v>
                </c:pt>
                <c:pt idx="2769">
                  <c:v>197.8</c:v>
                </c:pt>
                <c:pt idx="2770">
                  <c:v>197.88</c:v>
                </c:pt>
                <c:pt idx="2771">
                  <c:v>197.95</c:v>
                </c:pt>
                <c:pt idx="2772">
                  <c:v>198.02</c:v>
                </c:pt>
                <c:pt idx="2773">
                  <c:v>198.09</c:v>
                </c:pt>
                <c:pt idx="2774">
                  <c:v>198.16</c:v>
                </c:pt>
                <c:pt idx="2775">
                  <c:v>198.23</c:v>
                </c:pt>
                <c:pt idx="2776">
                  <c:v>198.3</c:v>
                </c:pt>
                <c:pt idx="2777">
                  <c:v>198.38</c:v>
                </c:pt>
                <c:pt idx="2778">
                  <c:v>198.45</c:v>
                </c:pt>
                <c:pt idx="2779">
                  <c:v>198.52</c:v>
                </c:pt>
                <c:pt idx="2780">
                  <c:v>198.59</c:v>
                </c:pt>
                <c:pt idx="2781">
                  <c:v>198.66</c:v>
                </c:pt>
                <c:pt idx="2782">
                  <c:v>198.73</c:v>
                </c:pt>
                <c:pt idx="2783">
                  <c:v>198.8</c:v>
                </c:pt>
                <c:pt idx="2784">
                  <c:v>198.88</c:v>
                </c:pt>
                <c:pt idx="2785">
                  <c:v>198.95</c:v>
                </c:pt>
                <c:pt idx="2786">
                  <c:v>199.02</c:v>
                </c:pt>
                <c:pt idx="2787">
                  <c:v>199.09</c:v>
                </c:pt>
                <c:pt idx="2788">
                  <c:v>199.16</c:v>
                </c:pt>
                <c:pt idx="2789">
                  <c:v>199.23</c:v>
                </c:pt>
                <c:pt idx="2790">
                  <c:v>199.3</c:v>
                </c:pt>
                <c:pt idx="2791">
                  <c:v>199.38</c:v>
                </c:pt>
                <c:pt idx="2792">
                  <c:v>199.45</c:v>
                </c:pt>
                <c:pt idx="2793">
                  <c:v>199.52</c:v>
                </c:pt>
                <c:pt idx="2794">
                  <c:v>199.59</c:v>
                </c:pt>
                <c:pt idx="2795">
                  <c:v>199.66</c:v>
                </c:pt>
                <c:pt idx="2796">
                  <c:v>199.73</c:v>
                </c:pt>
                <c:pt idx="2797">
                  <c:v>199.8</c:v>
                </c:pt>
                <c:pt idx="2798">
                  <c:v>199.88</c:v>
                </c:pt>
                <c:pt idx="2799">
                  <c:v>199.95</c:v>
                </c:pt>
                <c:pt idx="2800">
                  <c:v>200.02</c:v>
                </c:pt>
                <c:pt idx="2801">
                  <c:v>200.09</c:v>
                </c:pt>
                <c:pt idx="2802">
                  <c:v>200.16</c:v>
                </c:pt>
                <c:pt idx="2803">
                  <c:v>200.23</c:v>
                </c:pt>
                <c:pt idx="2804">
                  <c:v>200.3</c:v>
                </c:pt>
                <c:pt idx="2805">
                  <c:v>200.38</c:v>
                </c:pt>
                <c:pt idx="2806">
                  <c:v>200.45</c:v>
                </c:pt>
                <c:pt idx="2807">
                  <c:v>200.52</c:v>
                </c:pt>
                <c:pt idx="2808">
                  <c:v>200.59</c:v>
                </c:pt>
                <c:pt idx="2809">
                  <c:v>200.66</c:v>
                </c:pt>
                <c:pt idx="2810">
                  <c:v>200.73</c:v>
                </c:pt>
                <c:pt idx="2811">
                  <c:v>200.8</c:v>
                </c:pt>
                <c:pt idx="2812">
                  <c:v>200.88</c:v>
                </c:pt>
                <c:pt idx="2813">
                  <c:v>200.95</c:v>
                </c:pt>
                <c:pt idx="2814">
                  <c:v>201.02</c:v>
                </c:pt>
                <c:pt idx="2815">
                  <c:v>201.09</c:v>
                </c:pt>
                <c:pt idx="2816">
                  <c:v>201.16</c:v>
                </c:pt>
                <c:pt idx="2817">
                  <c:v>201.23</c:v>
                </c:pt>
                <c:pt idx="2818">
                  <c:v>201.3</c:v>
                </c:pt>
                <c:pt idx="2819">
                  <c:v>201.38</c:v>
                </c:pt>
                <c:pt idx="2820">
                  <c:v>201.45</c:v>
                </c:pt>
                <c:pt idx="2821">
                  <c:v>201.52</c:v>
                </c:pt>
                <c:pt idx="2822">
                  <c:v>201.59</c:v>
                </c:pt>
                <c:pt idx="2823">
                  <c:v>201.66</c:v>
                </c:pt>
                <c:pt idx="2824">
                  <c:v>201.73</c:v>
                </c:pt>
                <c:pt idx="2825">
                  <c:v>201.8</c:v>
                </c:pt>
                <c:pt idx="2826">
                  <c:v>201.88</c:v>
                </c:pt>
                <c:pt idx="2827">
                  <c:v>201.95</c:v>
                </c:pt>
                <c:pt idx="2828">
                  <c:v>202.02</c:v>
                </c:pt>
                <c:pt idx="2829">
                  <c:v>202.09</c:v>
                </c:pt>
                <c:pt idx="2830">
                  <c:v>202.16</c:v>
                </c:pt>
                <c:pt idx="2831">
                  <c:v>202.23</c:v>
                </c:pt>
                <c:pt idx="2832">
                  <c:v>202.3</c:v>
                </c:pt>
                <c:pt idx="2833">
                  <c:v>202.38</c:v>
                </c:pt>
                <c:pt idx="2834">
                  <c:v>202.45</c:v>
                </c:pt>
                <c:pt idx="2835">
                  <c:v>202.52</c:v>
                </c:pt>
                <c:pt idx="2836">
                  <c:v>202.59</c:v>
                </c:pt>
                <c:pt idx="2837">
                  <c:v>202.66</c:v>
                </c:pt>
                <c:pt idx="2838">
                  <c:v>202.73</c:v>
                </c:pt>
                <c:pt idx="2839">
                  <c:v>202.81</c:v>
                </c:pt>
                <c:pt idx="2840">
                  <c:v>202.88</c:v>
                </c:pt>
                <c:pt idx="2841">
                  <c:v>202.95</c:v>
                </c:pt>
                <c:pt idx="2842">
                  <c:v>203.02</c:v>
                </c:pt>
                <c:pt idx="2843">
                  <c:v>203.09</c:v>
                </c:pt>
                <c:pt idx="2844">
                  <c:v>203.16</c:v>
                </c:pt>
                <c:pt idx="2845">
                  <c:v>203.23</c:v>
                </c:pt>
                <c:pt idx="2846">
                  <c:v>203.31</c:v>
                </c:pt>
                <c:pt idx="2847">
                  <c:v>203.38</c:v>
                </c:pt>
                <c:pt idx="2848">
                  <c:v>203.45</c:v>
                </c:pt>
                <c:pt idx="2849">
                  <c:v>203.52</c:v>
                </c:pt>
                <c:pt idx="2850">
                  <c:v>203.59</c:v>
                </c:pt>
                <c:pt idx="2851">
                  <c:v>203.66</c:v>
                </c:pt>
                <c:pt idx="2852">
                  <c:v>203.73</c:v>
                </c:pt>
                <c:pt idx="2853">
                  <c:v>203.81</c:v>
                </c:pt>
                <c:pt idx="2854">
                  <c:v>203.88</c:v>
                </c:pt>
                <c:pt idx="2855">
                  <c:v>203.95</c:v>
                </c:pt>
                <c:pt idx="2856">
                  <c:v>204.02</c:v>
                </c:pt>
                <c:pt idx="2857">
                  <c:v>204.09</c:v>
                </c:pt>
                <c:pt idx="2858">
                  <c:v>204.16</c:v>
                </c:pt>
                <c:pt idx="2859">
                  <c:v>204.23</c:v>
                </c:pt>
                <c:pt idx="2860">
                  <c:v>204.31</c:v>
                </c:pt>
                <c:pt idx="2861">
                  <c:v>204.38</c:v>
                </c:pt>
                <c:pt idx="2862">
                  <c:v>204.45</c:v>
                </c:pt>
                <c:pt idx="2863">
                  <c:v>204.52</c:v>
                </c:pt>
                <c:pt idx="2864">
                  <c:v>204.59</c:v>
                </c:pt>
                <c:pt idx="2865">
                  <c:v>204.66</c:v>
                </c:pt>
                <c:pt idx="2866">
                  <c:v>204.73</c:v>
                </c:pt>
                <c:pt idx="2867">
                  <c:v>204.81</c:v>
                </c:pt>
                <c:pt idx="2868">
                  <c:v>204.88</c:v>
                </c:pt>
                <c:pt idx="2869">
                  <c:v>204.95</c:v>
                </c:pt>
                <c:pt idx="2870">
                  <c:v>205.02</c:v>
                </c:pt>
                <c:pt idx="2871">
                  <c:v>205.09</c:v>
                </c:pt>
                <c:pt idx="2872">
                  <c:v>205.16</c:v>
                </c:pt>
                <c:pt idx="2873">
                  <c:v>205.23</c:v>
                </c:pt>
                <c:pt idx="2874">
                  <c:v>205.31</c:v>
                </c:pt>
                <c:pt idx="2875">
                  <c:v>205.38</c:v>
                </c:pt>
                <c:pt idx="2876">
                  <c:v>205.45</c:v>
                </c:pt>
                <c:pt idx="2877">
                  <c:v>205.52</c:v>
                </c:pt>
                <c:pt idx="2878">
                  <c:v>205.59</c:v>
                </c:pt>
                <c:pt idx="2879">
                  <c:v>205.66</c:v>
                </c:pt>
                <c:pt idx="2880">
                  <c:v>205.73</c:v>
                </c:pt>
                <c:pt idx="2881">
                  <c:v>205.81</c:v>
                </c:pt>
                <c:pt idx="2882">
                  <c:v>205.88</c:v>
                </c:pt>
                <c:pt idx="2883">
                  <c:v>205.95</c:v>
                </c:pt>
                <c:pt idx="2884">
                  <c:v>206.02</c:v>
                </c:pt>
                <c:pt idx="2885">
                  <c:v>206.09</c:v>
                </c:pt>
                <c:pt idx="2886">
                  <c:v>206.16</c:v>
                </c:pt>
                <c:pt idx="2887">
                  <c:v>206.23</c:v>
                </c:pt>
                <c:pt idx="2888">
                  <c:v>206.31</c:v>
                </c:pt>
                <c:pt idx="2889">
                  <c:v>206.38</c:v>
                </c:pt>
                <c:pt idx="2890">
                  <c:v>206.45</c:v>
                </c:pt>
                <c:pt idx="2891">
                  <c:v>206.52</c:v>
                </c:pt>
                <c:pt idx="2892">
                  <c:v>206.59</c:v>
                </c:pt>
                <c:pt idx="2893">
                  <c:v>206.66</c:v>
                </c:pt>
                <c:pt idx="2894">
                  <c:v>206.73</c:v>
                </c:pt>
                <c:pt idx="2895">
                  <c:v>206.81</c:v>
                </c:pt>
                <c:pt idx="2896">
                  <c:v>206.88</c:v>
                </c:pt>
                <c:pt idx="2897">
                  <c:v>206.95</c:v>
                </c:pt>
                <c:pt idx="2898">
                  <c:v>207.02</c:v>
                </c:pt>
                <c:pt idx="2899">
                  <c:v>207.09</c:v>
                </c:pt>
                <c:pt idx="2900">
                  <c:v>207.16</c:v>
                </c:pt>
                <c:pt idx="2901">
                  <c:v>207.23</c:v>
                </c:pt>
                <c:pt idx="2902">
                  <c:v>207.31</c:v>
                </c:pt>
                <c:pt idx="2903">
                  <c:v>207.38</c:v>
                </c:pt>
                <c:pt idx="2904">
                  <c:v>207.45</c:v>
                </c:pt>
                <c:pt idx="2905">
                  <c:v>207.52</c:v>
                </c:pt>
                <c:pt idx="2906">
                  <c:v>207.59</c:v>
                </c:pt>
                <c:pt idx="2907">
                  <c:v>207.66</c:v>
                </c:pt>
                <c:pt idx="2908">
                  <c:v>207.73</c:v>
                </c:pt>
                <c:pt idx="2909">
                  <c:v>207.81</c:v>
                </c:pt>
                <c:pt idx="2910">
                  <c:v>207.88</c:v>
                </c:pt>
                <c:pt idx="2911">
                  <c:v>207.95</c:v>
                </c:pt>
                <c:pt idx="2912">
                  <c:v>208.02</c:v>
                </c:pt>
                <c:pt idx="2913">
                  <c:v>208.09</c:v>
                </c:pt>
                <c:pt idx="2914">
                  <c:v>208.16</c:v>
                </c:pt>
                <c:pt idx="2915">
                  <c:v>208.23</c:v>
                </c:pt>
                <c:pt idx="2916">
                  <c:v>208.31</c:v>
                </c:pt>
                <c:pt idx="2917">
                  <c:v>208.38</c:v>
                </c:pt>
                <c:pt idx="2918">
                  <c:v>208.45</c:v>
                </c:pt>
                <c:pt idx="2919">
                  <c:v>208.52</c:v>
                </c:pt>
                <c:pt idx="2920">
                  <c:v>208.59</c:v>
                </c:pt>
                <c:pt idx="2921">
                  <c:v>208.66</c:v>
                </c:pt>
                <c:pt idx="2922">
                  <c:v>208.73</c:v>
                </c:pt>
                <c:pt idx="2923">
                  <c:v>208.81</c:v>
                </c:pt>
                <c:pt idx="2924">
                  <c:v>208.88</c:v>
                </c:pt>
                <c:pt idx="2925">
                  <c:v>208.95</c:v>
                </c:pt>
                <c:pt idx="2926">
                  <c:v>209.02</c:v>
                </c:pt>
                <c:pt idx="2927">
                  <c:v>209.09</c:v>
                </c:pt>
                <c:pt idx="2928">
                  <c:v>209.16</c:v>
                </c:pt>
                <c:pt idx="2929">
                  <c:v>209.23</c:v>
                </c:pt>
                <c:pt idx="2930">
                  <c:v>209.31</c:v>
                </c:pt>
                <c:pt idx="2931">
                  <c:v>209.38</c:v>
                </c:pt>
                <c:pt idx="2932">
                  <c:v>209.45</c:v>
                </c:pt>
                <c:pt idx="2933">
                  <c:v>209.52</c:v>
                </c:pt>
                <c:pt idx="2934">
                  <c:v>209.59</c:v>
                </c:pt>
                <c:pt idx="2935">
                  <c:v>209.66</c:v>
                </c:pt>
                <c:pt idx="2936">
                  <c:v>209.73</c:v>
                </c:pt>
                <c:pt idx="2937">
                  <c:v>209.81</c:v>
                </c:pt>
                <c:pt idx="2938">
                  <c:v>209.88</c:v>
                </c:pt>
                <c:pt idx="2939">
                  <c:v>209.95</c:v>
                </c:pt>
                <c:pt idx="2940">
                  <c:v>210.02</c:v>
                </c:pt>
                <c:pt idx="2941">
                  <c:v>210.09</c:v>
                </c:pt>
                <c:pt idx="2942">
                  <c:v>210.16</c:v>
                </c:pt>
                <c:pt idx="2943">
                  <c:v>210.23</c:v>
                </c:pt>
                <c:pt idx="2944">
                  <c:v>210.31</c:v>
                </c:pt>
                <c:pt idx="2945">
                  <c:v>210.38</c:v>
                </c:pt>
                <c:pt idx="2946">
                  <c:v>210.45</c:v>
                </c:pt>
                <c:pt idx="2947">
                  <c:v>210.52</c:v>
                </c:pt>
                <c:pt idx="2948">
                  <c:v>210.59</c:v>
                </c:pt>
                <c:pt idx="2949">
                  <c:v>210.66</c:v>
                </c:pt>
                <c:pt idx="2950">
                  <c:v>210.73</c:v>
                </c:pt>
                <c:pt idx="2951">
                  <c:v>210.81</c:v>
                </c:pt>
                <c:pt idx="2952">
                  <c:v>210.88</c:v>
                </c:pt>
                <c:pt idx="2953">
                  <c:v>210.95</c:v>
                </c:pt>
                <c:pt idx="2954">
                  <c:v>211.02</c:v>
                </c:pt>
                <c:pt idx="2955">
                  <c:v>211.09</c:v>
                </c:pt>
                <c:pt idx="2956">
                  <c:v>211.16</c:v>
                </c:pt>
                <c:pt idx="2957">
                  <c:v>211.23</c:v>
                </c:pt>
                <c:pt idx="2958">
                  <c:v>211.31</c:v>
                </c:pt>
                <c:pt idx="2959">
                  <c:v>211.38</c:v>
                </c:pt>
                <c:pt idx="2960">
                  <c:v>211.45</c:v>
                </c:pt>
                <c:pt idx="2961">
                  <c:v>211.52</c:v>
                </c:pt>
                <c:pt idx="2962">
                  <c:v>211.59</c:v>
                </c:pt>
                <c:pt idx="2963">
                  <c:v>211.66</c:v>
                </c:pt>
                <c:pt idx="2964">
                  <c:v>211.73</c:v>
                </c:pt>
                <c:pt idx="2965">
                  <c:v>211.81</c:v>
                </c:pt>
                <c:pt idx="2966">
                  <c:v>211.88</c:v>
                </c:pt>
                <c:pt idx="2967">
                  <c:v>211.95</c:v>
                </c:pt>
                <c:pt idx="2968">
                  <c:v>212.02</c:v>
                </c:pt>
                <c:pt idx="2969">
                  <c:v>212.09</c:v>
                </c:pt>
                <c:pt idx="2970">
                  <c:v>212.16</c:v>
                </c:pt>
                <c:pt idx="2971">
                  <c:v>212.23</c:v>
                </c:pt>
                <c:pt idx="2972">
                  <c:v>212.31</c:v>
                </c:pt>
                <c:pt idx="2973">
                  <c:v>212.38</c:v>
                </c:pt>
                <c:pt idx="2974">
                  <c:v>212.45</c:v>
                </c:pt>
                <c:pt idx="2975">
                  <c:v>212.52</c:v>
                </c:pt>
                <c:pt idx="2976">
                  <c:v>212.59</c:v>
                </c:pt>
                <c:pt idx="2977">
                  <c:v>212.66</c:v>
                </c:pt>
                <c:pt idx="2978">
                  <c:v>212.73</c:v>
                </c:pt>
                <c:pt idx="2979">
                  <c:v>212.81</c:v>
                </c:pt>
                <c:pt idx="2980">
                  <c:v>212.88</c:v>
                </c:pt>
                <c:pt idx="2981">
                  <c:v>212.95</c:v>
                </c:pt>
                <c:pt idx="2982">
                  <c:v>213.02</c:v>
                </c:pt>
                <c:pt idx="2983">
                  <c:v>213.09</c:v>
                </c:pt>
                <c:pt idx="2984">
                  <c:v>213.16</c:v>
                </c:pt>
                <c:pt idx="2985">
                  <c:v>213.23</c:v>
                </c:pt>
                <c:pt idx="2986">
                  <c:v>213.31</c:v>
                </c:pt>
                <c:pt idx="2987">
                  <c:v>213.38</c:v>
                </c:pt>
                <c:pt idx="2988">
                  <c:v>213.45</c:v>
                </c:pt>
                <c:pt idx="2989">
                  <c:v>213.52</c:v>
                </c:pt>
                <c:pt idx="2990">
                  <c:v>213.59</c:v>
                </c:pt>
                <c:pt idx="2991">
                  <c:v>213.66</c:v>
                </c:pt>
                <c:pt idx="2992">
                  <c:v>213.73</c:v>
                </c:pt>
                <c:pt idx="2993">
                  <c:v>213.81</c:v>
                </c:pt>
                <c:pt idx="2994">
                  <c:v>213.88</c:v>
                </c:pt>
                <c:pt idx="2995">
                  <c:v>213.95</c:v>
                </c:pt>
                <c:pt idx="2996">
                  <c:v>214.02</c:v>
                </c:pt>
                <c:pt idx="2997">
                  <c:v>214.09</c:v>
                </c:pt>
                <c:pt idx="2998">
                  <c:v>214.16</c:v>
                </c:pt>
                <c:pt idx="2999">
                  <c:v>214.23</c:v>
                </c:pt>
                <c:pt idx="3000">
                  <c:v>214.31</c:v>
                </c:pt>
                <c:pt idx="3001">
                  <c:v>214.38</c:v>
                </c:pt>
                <c:pt idx="3002">
                  <c:v>214.45</c:v>
                </c:pt>
                <c:pt idx="3003">
                  <c:v>214.52</c:v>
                </c:pt>
                <c:pt idx="3004">
                  <c:v>214.59</c:v>
                </c:pt>
                <c:pt idx="3005">
                  <c:v>214.66</c:v>
                </c:pt>
                <c:pt idx="3006">
                  <c:v>214.73</c:v>
                </c:pt>
                <c:pt idx="3007">
                  <c:v>214.81</c:v>
                </c:pt>
                <c:pt idx="3008">
                  <c:v>214.88</c:v>
                </c:pt>
                <c:pt idx="3009">
                  <c:v>214.95</c:v>
                </c:pt>
                <c:pt idx="3010">
                  <c:v>215.02</c:v>
                </c:pt>
                <c:pt idx="3011">
                  <c:v>215.09</c:v>
                </c:pt>
                <c:pt idx="3012">
                  <c:v>215.16</c:v>
                </c:pt>
                <c:pt idx="3013">
                  <c:v>215.23</c:v>
                </c:pt>
                <c:pt idx="3014">
                  <c:v>215.31</c:v>
                </c:pt>
                <c:pt idx="3015">
                  <c:v>215.38</c:v>
                </c:pt>
                <c:pt idx="3016">
                  <c:v>215.45</c:v>
                </c:pt>
                <c:pt idx="3017">
                  <c:v>215.52</c:v>
                </c:pt>
                <c:pt idx="3018">
                  <c:v>215.59</c:v>
                </c:pt>
                <c:pt idx="3019">
                  <c:v>215.66</c:v>
                </c:pt>
                <c:pt idx="3020">
                  <c:v>215.73</c:v>
                </c:pt>
                <c:pt idx="3021">
                  <c:v>215.81</c:v>
                </c:pt>
                <c:pt idx="3022">
                  <c:v>215.88</c:v>
                </c:pt>
                <c:pt idx="3023">
                  <c:v>215.95</c:v>
                </c:pt>
                <c:pt idx="3024">
                  <c:v>216.02</c:v>
                </c:pt>
                <c:pt idx="3025">
                  <c:v>216.09</c:v>
                </c:pt>
                <c:pt idx="3026">
                  <c:v>216.16</c:v>
                </c:pt>
                <c:pt idx="3027">
                  <c:v>216.23</c:v>
                </c:pt>
                <c:pt idx="3028">
                  <c:v>216.31</c:v>
                </c:pt>
                <c:pt idx="3029">
                  <c:v>216.38</c:v>
                </c:pt>
                <c:pt idx="3030">
                  <c:v>216.45</c:v>
                </c:pt>
                <c:pt idx="3031">
                  <c:v>216.52</c:v>
                </c:pt>
                <c:pt idx="3032">
                  <c:v>216.59</c:v>
                </c:pt>
                <c:pt idx="3033">
                  <c:v>216.66</c:v>
                </c:pt>
                <c:pt idx="3034">
                  <c:v>216.73</c:v>
                </c:pt>
                <c:pt idx="3035">
                  <c:v>216.81</c:v>
                </c:pt>
                <c:pt idx="3036">
                  <c:v>216.88</c:v>
                </c:pt>
                <c:pt idx="3037">
                  <c:v>216.95</c:v>
                </c:pt>
                <c:pt idx="3038">
                  <c:v>217.02</c:v>
                </c:pt>
                <c:pt idx="3039">
                  <c:v>217.09</c:v>
                </c:pt>
                <c:pt idx="3040">
                  <c:v>217.16</c:v>
                </c:pt>
                <c:pt idx="3041">
                  <c:v>217.23</c:v>
                </c:pt>
                <c:pt idx="3042">
                  <c:v>217.31</c:v>
                </c:pt>
                <c:pt idx="3043">
                  <c:v>217.38</c:v>
                </c:pt>
                <c:pt idx="3044">
                  <c:v>217.45</c:v>
                </c:pt>
                <c:pt idx="3045">
                  <c:v>217.52</c:v>
                </c:pt>
                <c:pt idx="3046">
                  <c:v>217.59</c:v>
                </c:pt>
                <c:pt idx="3047">
                  <c:v>217.66</c:v>
                </c:pt>
                <c:pt idx="3048">
                  <c:v>217.74</c:v>
                </c:pt>
                <c:pt idx="3049">
                  <c:v>217.81</c:v>
                </c:pt>
                <c:pt idx="3050">
                  <c:v>217.88</c:v>
                </c:pt>
                <c:pt idx="3051">
                  <c:v>217.95</c:v>
                </c:pt>
                <c:pt idx="3052">
                  <c:v>218.02</c:v>
                </c:pt>
                <c:pt idx="3053">
                  <c:v>218.09</c:v>
                </c:pt>
                <c:pt idx="3054">
                  <c:v>218.16</c:v>
                </c:pt>
                <c:pt idx="3055">
                  <c:v>218.24</c:v>
                </c:pt>
                <c:pt idx="3056">
                  <c:v>218.31</c:v>
                </c:pt>
                <c:pt idx="3057">
                  <c:v>218.38</c:v>
                </c:pt>
                <c:pt idx="3058">
                  <c:v>218.45</c:v>
                </c:pt>
                <c:pt idx="3059">
                  <c:v>218.52</c:v>
                </c:pt>
                <c:pt idx="3060">
                  <c:v>218.59</c:v>
                </c:pt>
                <c:pt idx="3061">
                  <c:v>218.66</c:v>
                </c:pt>
                <c:pt idx="3062">
                  <c:v>218.74</c:v>
                </c:pt>
                <c:pt idx="3063">
                  <c:v>218.81</c:v>
                </c:pt>
                <c:pt idx="3064">
                  <c:v>218.88</c:v>
                </c:pt>
                <c:pt idx="3065">
                  <c:v>218.95</c:v>
                </c:pt>
                <c:pt idx="3066">
                  <c:v>219.02</c:v>
                </c:pt>
                <c:pt idx="3067">
                  <c:v>219.09</c:v>
                </c:pt>
                <c:pt idx="3068">
                  <c:v>219.16</c:v>
                </c:pt>
                <c:pt idx="3069">
                  <c:v>219.24</c:v>
                </c:pt>
                <c:pt idx="3070">
                  <c:v>219.31</c:v>
                </c:pt>
                <c:pt idx="3071">
                  <c:v>219.38</c:v>
                </c:pt>
                <c:pt idx="3072">
                  <c:v>219.45</c:v>
                </c:pt>
                <c:pt idx="3073">
                  <c:v>219.52</c:v>
                </c:pt>
                <c:pt idx="3074">
                  <c:v>219.59</c:v>
                </c:pt>
                <c:pt idx="3075">
                  <c:v>219.66</c:v>
                </c:pt>
                <c:pt idx="3076">
                  <c:v>219.74</c:v>
                </c:pt>
                <c:pt idx="3077">
                  <c:v>219.81</c:v>
                </c:pt>
                <c:pt idx="3078">
                  <c:v>219.88</c:v>
                </c:pt>
                <c:pt idx="3079">
                  <c:v>219.95</c:v>
                </c:pt>
                <c:pt idx="3080">
                  <c:v>220.02</c:v>
                </c:pt>
                <c:pt idx="3081">
                  <c:v>220.09</c:v>
                </c:pt>
                <c:pt idx="3082">
                  <c:v>220.16</c:v>
                </c:pt>
                <c:pt idx="3083">
                  <c:v>220.24</c:v>
                </c:pt>
                <c:pt idx="3084">
                  <c:v>220.31</c:v>
                </c:pt>
                <c:pt idx="3085">
                  <c:v>220.38</c:v>
                </c:pt>
                <c:pt idx="3086">
                  <c:v>220.45</c:v>
                </c:pt>
                <c:pt idx="3087">
                  <c:v>220.52</c:v>
                </c:pt>
                <c:pt idx="3088">
                  <c:v>220.59</c:v>
                </c:pt>
                <c:pt idx="3089">
                  <c:v>220.66</c:v>
                </c:pt>
                <c:pt idx="3090">
                  <c:v>220.74</c:v>
                </c:pt>
                <c:pt idx="3091">
                  <c:v>220.81</c:v>
                </c:pt>
                <c:pt idx="3092">
                  <c:v>220.88</c:v>
                </c:pt>
                <c:pt idx="3093">
                  <c:v>220.95</c:v>
                </c:pt>
                <c:pt idx="3094">
                  <c:v>221.02</c:v>
                </c:pt>
                <c:pt idx="3095">
                  <c:v>221.09</c:v>
                </c:pt>
                <c:pt idx="3096">
                  <c:v>221.16</c:v>
                </c:pt>
                <c:pt idx="3097">
                  <c:v>221.24</c:v>
                </c:pt>
                <c:pt idx="3098">
                  <c:v>221.31</c:v>
                </c:pt>
                <c:pt idx="3099">
                  <c:v>221.38</c:v>
                </c:pt>
                <c:pt idx="3100">
                  <c:v>221.45</c:v>
                </c:pt>
                <c:pt idx="3101">
                  <c:v>221.52</c:v>
                </c:pt>
                <c:pt idx="3102">
                  <c:v>221.59</c:v>
                </c:pt>
                <c:pt idx="3103">
                  <c:v>221.66</c:v>
                </c:pt>
                <c:pt idx="3104">
                  <c:v>221.74</c:v>
                </c:pt>
                <c:pt idx="3105">
                  <c:v>221.81</c:v>
                </c:pt>
                <c:pt idx="3106">
                  <c:v>221.88</c:v>
                </c:pt>
                <c:pt idx="3107">
                  <c:v>221.95</c:v>
                </c:pt>
                <c:pt idx="3108">
                  <c:v>222.02</c:v>
                </c:pt>
                <c:pt idx="3109">
                  <c:v>222.09</c:v>
                </c:pt>
                <c:pt idx="3110">
                  <c:v>222.16</c:v>
                </c:pt>
                <c:pt idx="3111">
                  <c:v>222.24</c:v>
                </c:pt>
                <c:pt idx="3112">
                  <c:v>222.31</c:v>
                </c:pt>
                <c:pt idx="3113">
                  <c:v>222.38</c:v>
                </c:pt>
                <c:pt idx="3114">
                  <c:v>222.45</c:v>
                </c:pt>
                <c:pt idx="3115">
                  <c:v>222.52</c:v>
                </c:pt>
                <c:pt idx="3116">
                  <c:v>222.59</c:v>
                </c:pt>
                <c:pt idx="3117">
                  <c:v>222.66</c:v>
                </c:pt>
                <c:pt idx="3118">
                  <c:v>222.74</c:v>
                </c:pt>
                <c:pt idx="3119">
                  <c:v>222.81</c:v>
                </c:pt>
                <c:pt idx="3120">
                  <c:v>222.88</c:v>
                </c:pt>
                <c:pt idx="3121">
                  <c:v>222.95</c:v>
                </c:pt>
                <c:pt idx="3122">
                  <c:v>223.02</c:v>
                </c:pt>
                <c:pt idx="3123">
                  <c:v>223.09</c:v>
                </c:pt>
                <c:pt idx="3124">
                  <c:v>223.16</c:v>
                </c:pt>
                <c:pt idx="3125">
                  <c:v>223.24</c:v>
                </c:pt>
                <c:pt idx="3126">
                  <c:v>223.31</c:v>
                </c:pt>
                <c:pt idx="3127">
                  <c:v>223.38</c:v>
                </c:pt>
                <c:pt idx="3128">
                  <c:v>223.45</c:v>
                </c:pt>
                <c:pt idx="3129">
                  <c:v>223.52</c:v>
                </c:pt>
                <c:pt idx="3130">
                  <c:v>223.59</c:v>
                </c:pt>
                <c:pt idx="3131">
                  <c:v>223.66</c:v>
                </c:pt>
                <c:pt idx="3132">
                  <c:v>223.74</c:v>
                </c:pt>
                <c:pt idx="3133">
                  <c:v>223.81</c:v>
                </c:pt>
                <c:pt idx="3134">
                  <c:v>223.88</c:v>
                </c:pt>
                <c:pt idx="3135">
                  <c:v>223.95</c:v>
                </c:pt>
                <c:pt idx="3136">
                  <c:v>224.02</c:v>
                </c:pt>
                <c:pt idx="3137">
                  <c:v>224.09</c:v>
                </c:pt>
                <c:pt idx="3138">
                  <c:v>224.16</c:v>
                </c:pt>
                <c:pt idx="3139">
                  <c:v>224.24</c:v>
                </c:pt>
                <c:pt idx="3140">
                  <c:v>224.31</c:v>
                </c:pt>
                <c:pt idx="3141">
                  <c:v>224.38</c:v>
                </c:pt>
                <c:pt idx="3142">
                  <c:v>224.45</c:v>
                </c:pt>
                <c:pt idx="3143">
                  <c:v>224.52</c:v>
                </c:pt>
                <c:pt idx="3144">
                  <c:v>224.59</c:v>
                </c:pt>
                <c:pt idx="3145">
                  <c:v>224.66</c:v>
                </c:pt>
                <c:pt idx="3146">
                  <c:v>224.74</c:v>
                </c:pt>
                <c:pt idx="3147">
                  <c:v>224.81</c:v>
                </c:pt>
                <c:pt idx="3148">
                  <c:v>224.88</c:v>
                </c:pt>
                <c:pt idx="3149">
                  <c:v>224.95</c:v>
                </c:pt>
                <c:pt idx="3150">
                  <c:v>225.02</c:v>
                </c:pt>
                <c:pt idx="3151">
                  <c:v>225.09</c:v>
                </c:pt>
                <c:pt idx="3152">
                  <c:v>225.16</c:v>
                </c:pt>
                <c:pt idx="3153">
                  <c:v>225.24</c:v>
                </c:pt>
                <c:pt idx="3154">
                  <c:v>225.31</c:v>
                </c:pt>
                <c:pt idx="3155">
                  <c:v>225.38</c:v>
                </c:pt>
                <c:pt idx="3156">
                  <c:v>225.45</c:v>
                </c:pt>
                <c:pt idx="3157">
                  <c:v>225.52</c:v>
                </c:pt>
                <c:pt idx="3158">
                  <c:v>225.59</c:v>
                </c:pt>
                <c:pt idx="3159">
                  <c:v>225.66</c:v>
                </c:pt>
                <c:pt idx="3160">
                  <c:v>225.74</c:v>
                </c:pt>
                <c:pt idx="3161">
                  <c:v>225.81</c:v>
                </c:pt>
                <c:pt idx="3162">
                  <c:v>225.88</c:v>
                </c:pt>
                <c:pt idx="3163">
                  <c:v>225.95</c:v>
                </c:pt>
                <c:pt idx="3164">
                  <c:v>226.02</c:v>
                </c:pt>
                <c:pt idx="3165">
                  <c:v>226.09</c:v>
                </c:pt>
                <c:pt idx="3166">
                  <c:v>226.16</c:v>
                </c:pt>
                <c:pt idx="3167">
                  <c:v>226.24</c:v>
                </c:pt>
                <c:pt idx="3168">
                  <c:v>226.31</c:v>
                </c:pt>
                <c:pt idx="3169">
                  <c:v>226.38</c:v>
                </c:pt>
                <c:pt idx="3170">
                  <c:v>226.45</c:v>
                </c:pt>
                <c:pt idx="3171">
                  <c:v>226.52</c:v>
                </c:pt>
                <c:pt idx="3172">
                  <c:v>226.59</c:v>
                </c:pt>
                <c:pt idx="3173">
                  <c:v>226.66</c:v>
                </c:pt>
                <c:pt idx="3174">
                  <c:v>226.74</c:v>
                </c:pt>
                <c:pt idx="3175">
                  <c:v>226.81</c:v>
                </c:pt>
                <c:pt idx="3176">
                  <c:v>226.88</c:v>
                </c:pt>
                <c:pt idx="3177">
                  <c:v>226.95</c:v>
                </c:pt>
                <c:pt idx="3178">
                  <c:v>227.02</c:v>
                </c:pt>
                <c:pt idx="3179">
                  <c:v>227.09</c:v>
                </c:pt>
                <c:pt idx="3180">
                  <c:v>227.16</c:v>
                </c:pt>
                <c:pt idx="3181">
                  <c:v>227.24</c:v>
                </c:pt>
                <c:pt idx="3182">
                  <c:v>227.31</c:v>
                </c:pt>
                <c:pt idx="3183">
                  <c:v>227.38</c:v>
                </c:pt>
                <c:pt idx="3184">
                  <c:v>227.45</c:v>
                </c:pt>
                <c:pt idx="3185">
                  <c:v>227.52</c:v>
                </c:pt>
                <c:pt idx="3186">
                  <c:v>227.59</c:v>
                </c:pt>
                <c:pt idx="3187">
                  <c:v>227.66</c:v>
                </c:pt>
                <c:pt idx="3188">
                  <c:v>227.74</c:v>
                </c:pt>
                <c:pt idx="3189">
                  <c:v>227.81</c:v>
                </c:pt>
                <c:pt idx="3190">
                  <c:v>227.88</c:v>
                </c:pt>
                <c:pt idx="3191">
                  <c:v>227.95</c:v>
                </c:pt>
                <c:pt idx="3192">
                  <c:v>228.02</c:v>
                </c:pt>
                <c:pt idx="3193">
                  <c:v>228.09</c:v>
                </c:pt>
                <c:pt idx="3194">
                  <c:v>228.16</c:v>
                </c:pt>
                <c:pt idx="3195">
                  <c:v>228.24</c:v>
                </c:pt>
                <c:pt idx="3196">
                  <c:v>228.31</c:v>
                </c:pt>
                <c:pt idx="3197">
                  <c:v>228.38</c:v>
                </c:pt>
                <c:pt idx="3198">
                  <c:v>228.45</c:v>
                </c:pt>
                <c:pt idx="3199">
                  <c:v>228.52</c:v>
                </c:pt>
                <c:pt idx="3200">
                  <c:v>228.59</c:v>
                </c:pt>
                <c:pt idx="3201">
                  <c:v>228.66</c:v>
                </c:pt>
                <c:pt idx="3202">
                  <c:v>228.74</c:v>
                </c:pt>
                <c:pt idx="3203">
                  <c:v>228.81</c:v>
                </c:pt>
                <c:pt idx="3204">
                  <c:v>228.88</c:v>
                </c:pt>
                <c:pt idx="3205">
                  <c:v>228.95</c:v>
                </c:pt>
                <c:pt idx="3206">
                  <c:v>229.02</c:v>
                </c:pt>
                <c:pt idx="3207">
                  <c:v>229.09</c:v>
                </c:pt>
                <c:pt idx="3208">
                  <c:v>229.16</c:v>
                </c:pt>
                <c:pt idx="3209">
                  <c:v>229.24</c:v>
                </c:pt>
                <c:pt idx="3210">
                  <c:v>229.31</c:v>
                </c:pt>
                <c:pt idx="3211">
                  <c:v>229.38</c:v>
                </c:pt>
                <c:pt idx="3212">
                  <c:v>229.45</c:v>
                </c:pt>
                <c:pt idx="3213">
                  <c:v>229.52</c:v>
                </c:pt>
                <c:pt idx="3214">
                  <c:v>229.59</c:v>
                </c:pt>
                <c:pt idx="3215">
                  <c:v>229.66</c:v>
                </c:pt>
                <c:pt idx="3216">
                  <c:v>229.74</c:v>
                </c:pt>
                <c:pt idx="3217">
                  <c:v>229.81</c:v>
                </c:pt>
                <c:pt idx="3218">
                  <c:v>229.88</c:v>
                </c:pt>
                <c:pt idx="3219">
                  <c:v>229.95</c:v>
                </c:pt>
                <c:pt idx="3220">
                  <c:v>230.02</c:v>
                </c:pt>
                <c:pt idx="3221">
                  <c:v>230.09</c:v>
                </c:pt>
                <c:pt idx="3222">
                  <c:v>230.16</c:v>
                </c:pt>
                <c:pt idx="3223">
                  <c:v>230.24</c:v>
                </c:pt>
                <c:pt idx="3224">
                  <c:v>230.31</c:v>
                </c:pt>
                <c:pt idx="3225">
                  <c:v>230.38</c:v>
                </c:pt>
                <c:pt idx="3226">
                  <c:v>230.45</c:v>
                </c:pt>
                <c:pt idx="3227">
                  <c:v>230.52</c:v>
                </c:pt>
                <c:pt idx="3228">
                  <c:v>230.59</c:v>
                </c:pt>
                <c:pt idx="3229">
                  <c:v>230.66</c:v>
                </c:pt>
                <c:pt idx="3230">
                  <c:v>230.74</c:v>
                </c:pt>
                <c:pt idx="3231">
                  <c:v>230.81</c:v>
                </c:pt>
                <c:pt idx="3232">
                  <c:v>230.88</c:v>
                </c:pt>
                <c:pt idx="3233">
                  <c:v>230.95</c:v>
                </c:pt>
                <c:pt idx="3234">
                  <c:v>231.02</c:v>
                </c:pt>
                <c:pt idx="3235">
                  <c:v>231.09</c:v>
                </c:pt>
                <c:pt idx="3236">
                  <c:v>231.16</c:v>
                </c:pt>
                <c:pt idx="3237">
                  <c:v>231.24</c:v>
                </c:pt>
                <c:pt idx="3238">
                  <c:v>231.31</c:v>
                </c:pt>
                <c:pt idx="3239">
                  <c:v>231.38</c:v>
                </c:pt>
                <c:pt idx="3240">
                  <c:v>231.45</c:v>
                </c:pt>
                <c:pt idx="3241">
                  <c:v>231.52</c:v>
                </c:pt>
                <c:pt idx="3242">
                  <c:v>231.59</c:v>
                </c:pt>
                <c:pt idx="3243">
                  <c:v>231.66</c:v>
                </c:pt>
                <c:pt idx="3244">
                  <c:v>231.74</c:v>
                </c:pt>
                <c:pt idx="3245">
                  <c:v>231.81</c:v>
                </c:pt>
                <c:pt idx="3246">
                  <c:v>231.88</c:v>
                </c:pt>
                <c:pt idx="3247">
                  <c:v>231.95</c:v>
                </c:pt>
                <c:pt idx="3248">
                  <c:v>232.02</c:v>
                </c:pt>
                <c:pt idx="3249">
                  <c:v>232.09</c:v>
                </c:pt>
                <c:pt idx="3250">
                  <c:v>232.16</c:v>
                </c:pt>
                <c:pt idx="3251">
                  <c:v>232.24</c:v>
                </c:pt>
                <c:pt idx="3252">
                  <c:v>232.31</c:v>
                </c:pt>
                <c:pt idx="3253">
                  <c:v>232.38</c:v>
                </c:pt>
                <c:pt idx="3254">
                  <c:v>232.45</c:v>
                </c:pt>
                <c:pt idx="3255">
                  <c:v>232.52</c:v>
                </c:pt>
                <c:pt idx="3256">
                  <c:v>232.59</c:v>
                </c:pt>
                <c:pt idx="3257">
                  <c:v>232.67</c:v>
                </c:pt>
                <c:pt idx="3258">
                  <c:v>232.74</c:v>
                </c:pt>
                <c:pt idx="3259">
                  <c:v>232.81</c:v>
                </c:pt>
                <c:pt idx="3260">
                  <c:v>232.88</c:v>
                </c:pt>
                <c:pt idx="3261">
                  <c:v>232.95</c:v>
                </c:pt>
                <c:pt idx="3262">
                  <c:v>233.02</c:v>
                </c:pt>
                <c:pt idx="3263">
                  <c:v>233.09</c:v>
                </c:pt>
                <c:pt idx="3264">
                  <c:v>233.17</c:v>
                </c:pt>
                <c:pt idx="3265">
                  <c:v>233.24</c:v>
                </c:pt>
                <c:pt idx="3266">
                  <c:v>233.31</c:v>
                </c:pt>
                <c:pt idx="3267">
                  <c:v>233.38</c:v>
                </c:pt>
                <c:pt idx="3268">
                  <c:v>233.45</c:v>
                </c:pt>
                <c:pt idx="3269">
                  <c:v>233.52</c:v>
                </c:pt>
                <c:pt idx="3270">
                  <c:v>233.59</c:v>
                </c:pt>
                <c:pt idx="3271">
                  <c:v>233.67</c:v>
                </c:pt>
                <c:pt idx="3272">
                  <c:v>233.74</c:v>
                </c:pt>
                <c:pt idx="3273">
                  <c:v>233.81</c:v>
                </c:pt>
                <c:pt idx="3274">
                  <c:v>233.88</c:v>
                </c:pt>
                <c:pt idx="3275">
                  <c:v>233.95</c:v>
                </c:pt>
                <c:pt idx="3276">
                  <c:v>234.02</c:v>
                </c:pt>
                <c:pt idx="3277">
                  <c:v>234.09</c:v>
                </c:pt>
                <c:pt idx="3278">
                  <c:v>234.17</c:v>
                </c:pt>
                <c:pt idx="3279">
                  <c:v>234.24</c:v>
                </c:pt>
                <c:pt idx="3280">
                  <c:v>234.31</c:v>
                </c:pt>
                <c:pt idx="3281">
                  <c:v>234.38</c:v>
                </c:pt>
                <c:pt idx="3282">
                  <c:v>234.45</c:v>
                </c:pt>
                <c:pt idx="3283">
                  <c:v>234.52</c:v>
                </c:pt>
                <c:pt idx="3284">
                  <c:v>234.59</c:v>
                </c:pt>
                <c:pt idx="3285">
                  <c:v>234.67</c:v>
                </c:pt>
                <c:pt idx="3286">
                  <c:v>234.74</c:v>
                </c:pt>
                <c:pt idx="3287">
                  <c:v>234.81</c:v>
                </c:pt>
                <c:pt idx="3288">
                  <c:v>234.88</c:v>
                </c:pt>
                <c:pt idx="3289">
                  <c:v>234.95</c:v>
                </c:pt>
                <c:pt idx="3290">
                  <c:v>235.02</c:v>
                </c:pt>
                <c:pt idx="3291">
                  <c:v>235.09</c:v>
                </c:pt>
                <c:pt idx="3292">
                  <c:v>235.17</c:v>
                </c:pt>
                <c:pt idx="3293">
                  <c:v>235.24</c:v>
                </c:pt>
                <c:pt idx="3294">
                  <c:v>235.31</c:v>
                </c:pt>
                <c:pt idx="3295">
                  <c:v>235.38</c:v>
                </c:pt>
                <c:pt idx="3296">
                  <c:v>235.45</c:v>
                </c:pt>
                <c:pt idx="3297">
                  <c:v>235.52</c:v>
                </c:pt>
                <c:pt idx="3298">
                  <c:v>235.59</c:v>
                </c:pt>
                <c:pt idx="3299">
                  <c:v>235.67</c:v>
                </c:pt>
                <c:pt idx="3300">
                  <c:v>235.74</c:v>
                </c:pt>
                <c:pt idx="3301">
                  <c:v>235.81</c:v>
                </c:pt>
                <c:pt idx="3302">
                  <c:v>235.88</c:v>
                </c:pt>
                <c:pt idx="3303">
                  <c:v>235.95</c:v>
                </c:pt>
                <c:pt idx="3304">
                  <c:v>236.02</c:v>
                </c:pt>
                <c:pt idx="3305">
                  <c:v>236.09</c:v>
                </c:pt>
                <c:pt idx="3306">
                  <c:v>236.17</c:v>
                </c:pt>
                <c:pt idx="3307">
                  <c:v>236.24</c:v>
                </c:pt>
                <c:pt idx="3308">
                  <c:v>236.31</c:v>
                </c:pt>
                <c:pt idx="3309">
                  <c:v>236.38</c:v>
                </c:pt>
                <c:pt idx="3310">
                  <c:v>236.45</c:v>
                </c:pt>
                <c:pt idx="3311">
                  <c:v>236.52</c:v>
                </c:pt>
                <c:pt idx="3312">
                  <c:v>236.59</c:v>
                </c:pt>
                <c:pt idx="3313">
                  <c:v>236.67</c:v>
                </c:pt>
                <c:pt idx="3314">
                  <c:v>236.74</c:v>
                </c:pt>
                <c:pt idx="3315">
                  <c:v>236.81</c:v>
                </c:pt>
                <c:pt idx="3316">
                  <c:v>236.88</c:v>
                </c:pt>
                <c:pt idx="3317">
                  <c:v>236.95</c:v>
                </c:pt>
                <c:pt idx="3318">
                  <c:v>237.02</c:v>
                </c:pt>
                <c:pt idx="3319">
                  <c:v>237.09</c:v>
                </c:pt>
                <c:pt idx="3320">
                  <c:v>237.17</c:v>
                </c:pt>
                <c:pt idx="3321">
                  <c:v>237.24</c:v>
                </c:pt>
                <c:pt idx="3322">
                  <c:v>237.31</c:v>
                </c:pt>
                <c:pt idx="3323">
                  <c:v>237.38</c:v>
                </c:pt>
                <c:pt idx="3324">
                  <c:v>237.45</c:v>
                </c:pt>
                <c:pt idx="3325">
                  <c:v>237.52</c:v>
                </c:pt>
                <c:pt idx="3326">
                  <c:v>237.59</c:v>
                </c:pt>
                <c:pt idx="3327">
                  <c:v>237.67</c:v>
                </c:pt>
                <c:pt idx="3328">
                  <c:v>237.74</c:v>
                </c:pt>
                <c:pt idx="3329">
                  <c:v>237.81</c:v>
                </c:pt>
                <c:pt idx="3330">
                  <c:v>237.88</c:v>
                </c:pt>
                <c:pt idx="3331">
                  <c:v>237.95</c:v>
                </c:pt>
                <c:pt idx="3332">
                  <c:v>238.02</c:v>
                </c:pt>
                <c:pt idx="3333">
                  <c:v>238.09</c:v>
                </c:pt>
                <c:pt idx="3334">
                  <c:v>238.17</c:v>
                </c:pt>
                <c:pt idx="3335">
                  <c:v>238.24</c:v>
                </c:pt>
                <c:pt idx="3336">
                  <c:v>238.31</c:v>
                </c:pt>
                <c:pt idx="3337">
                  <c:v>238.38</c:v>
                </c:pt>
                <c:pt idx="3338">
                  <c:v>238.45</c:v>
                </c:pt>
                <c:pt idx="3339">
                  <c:v>238.52</c:v>
                </c:pt>
                <c:pt idx="3340">
                  <c:v>238.59</c:v>
                </c:pt>
                <c:pt idx="3341">
                  <c:v>238.67</c:v>
                </c:pt>
                <c:pt idx="3342">
                  <c:v>238.74</c:v>
                </c:pt>
                <c:pt idx="3343">
                  <c:v>238.81</c:v>
                </c:pt>
                <c:pt idx="3344">
                  <c:v>238.88</c:v>
                </c:pt>
                <c:pt idx="3345">
                  <c:v>238.95</c:v>
                </c:pt>
                <c:pt idx="3346">
                  <c:v>239.02</c:v>
                </c:pt>
                <c:pt idx="3347">
                  <c:v>239.09</c:v>
                </c:pt>
                <c:pt idx="3348">
                  <c:v>239.17</c:v>
                </c:pt>
                <c:pt idx="3349">
                  <c:v>239.24</c:v>
                </c:pt>
                <c:pt idx="3350">
                  <c:v>239.31</c:v>
                </c:pt>
                <c:pt idx="3351">
                  <c:v>239.38</c:v>
                </c:pt>
                <c:pt idx="3352">
                  <c:v>239.45</c:v>
                </c:pt>
                <c:pt idx="3353">
                  <c:v>239.52</c:v>
                </c:pt>
                <c:pt idx="3354">
                  <c:v>239.59</c:v>
                </c:pt>
                <c:pt idx="3355">
                  <c:v>239.67</c:v>
                </c:pt>
                <c:pt idx="3356">
                  <c:v>239.74</c:v>
                </c:pt>
                <c:pt idx="3357">
                  <c:v>239.81</c:v>
                </c:pt>
                <c:pt idx="3358">
                  <c:v>239.88</c:v>
                </c:pt>
                <c:pt idx="3359">
                  <c:v>239.95</c:v>
                </c:pt>
                <c:pt idx="3360">
                  <c:v>240.02</c:v>
                </c:pt>
                <c:pt idx="3361">
                  <c:v>240.09</c:v>
                </c:pt>
                <c:pt idx="3362">
                  <c:v>240.17</c:v>
                </c:pt>
                <c:pt idx="3363">
                  <c:v>240.24</c:v>
                </c:pt>
                <c:pt idx="3364">
                  <c:v>240.31</c:v>
                </c:pt>
                <c:pt idx="3365">
                  <c:v>240.38</c:v>
                </c:pt>
                <c:pt idx="3366">
                  <c:v>240.45</c:v>
                </c:pt>
                <c:pt idx="3367">
                  <c:v>240.52</c:v>
                </c:pt>
                <c:pt idx="3368">
                  <c:v>240.59</c:v>
                </c:pt>
                <c:pt idx="3369">
                  <c:v>240.67</c:v>
                </c:pt>
                <c:pt idx="3370">
                  <c:v>240.74</c:v>
                </c:pt>
                <c:pt idx="3371">
                  <c:v>240.81</c:v>
                </c:pt>
                <c:pt idx="3372">
                  <c:v>240.88</c:v>
                </c:pt>
                <c:pt idx="3373">
                  <c:v>240.95</c:v>
                </c:pt>
                <c:pt idx="3374">
                  <c:v>241.02</c:v>
                </c:pt>
                <c:pt idx="3375">
                  <c:v>241.09</c:v>
                </c:pt>
                <c:pt idx="3376">
                  <c:v>241.17</c:v>
                </c:pt>
                <c:pt idx="3377">
                  <c:v>241.24</c:v>
                </c:pt>
                <c:pt idx="3378">
                  <c:v>241.31</c:v>
                </c:pt>
                <c:pt idx="3379">
                  <c:v>241.38</c:v>
                </c:pt>
                <c:pt idx="3380">
                  <c:v>241.45</c:v>
                </c:pt>
                <c:pt idx="3381">
                  <c:v>241.52</c:v>
                </c:pt>
                <c:pt idx="3382">
                  <c:v>241.59</c:v>
                </c:pt>
                <c:pt idx="3383">
                  <c:v>241.67</c:v>
                </c:pt>
                <c:pt idx="3384">
                  <c:v>241.74</c:v>
                </c:pt>
                <c:pt idx="3385">
                  <c:v>241.81</c:v>
                </c:pt>
                <c:pt idx="3386">
                  <c:v>241.88</c:v>
                </c:pt>
                <c:pt idx="3387">
                  <c:v>241.95</c:v>
                </c:pt>
                <c:pt idx="3388">
                  <c:v>242.02</c:v>
                </c:pt>
                <c:pt idx="3389">
                  <c:v>242.09</c:v>
                </c:pt>
                <c:pt idx="3390">
                  <c:v>242.17</c:v>
                </c:pt>
                <c:pt idx="3391">
                  <c:v>242.24</c:v>
                </c:pt>
                <c:pt idx="3392">
                  <c:v>242.31</c:v>
                </c:pt>
                <c:pt idx="3393">
                  <c:v>242.38</c:v>
                </c:pt>
                <c:pt idx="3394">
                  <c:v>242.45</c:v>
                </c:pt>
                <c:pt idx="3395">
                  <c:v>242.52</c:v>
                </c:pt>
                <c:pt idx="3396">
                  <c:v>242.59</c:v>
                </c:pt>
                <c:pt idx="3397">
                  <c:v>242.67</c:v>
                </c:pt>
                <c:pt idx="3398">
                  <c:v>242.74</c:v>
                </c:pt>
                <c:pt idx="3399">
                  <c:v>242.81</c:v>
                </c:pt>
                <c:pt idx="3400">
                  <c:v>242.88</c:v>
                </c:pt>
                <c:pt idx="3401">
                  <c:v>242.95</c:v>
                </c:pt>
                <c:pt idx="3402">
                  <c:v>243.02</c:v>
                </c:pt>
                <c:pt idx="3403">
                  <c:v>243.09</c:v>
                </c:pt>
                <c:pt idx="3404">
                  <c:v>243.17</c:v>
                </c:pt>
                <c:pt idx="3405">
                  <c:v>243.24</c:v>
                </c:pt>
                <c:pt idx="3406">
                  <c:v>243.31</c:v>
                </c:pt>
                <c:pt idx="3407">
                  <c:v>243.38</c:v>
                </c:pt>
                <c:pt idx="3408">
                  <c:v>243.45</c:v>
                </c:pt>
                <c:pt idx="3409">
                  <c:v>243.52</c:v>
                </c:pt>
                <c:pt idx="3410">
                  <c:v>243.59</c:v>
                </c:pt>
                <c:pt idx="3411">
                  <c:v>243.67</c:v>
                </c:pt>
                <c:pt idx="3412">
                  <c:v>243.74</c:v>
                </c:pt>
                <c:pt idx="3413">
                  <c:v>243.81</c:v>
                </c:pt>
                <c:pt idx="3414">
                  <c:v>243.88</c:v>
                </c:pt>
                <c:pt idx="3415">
                  <c:v>243.95</c:v>
                </c:pt>
                <c:pt idx="3416">
                  <c:v>244.02</c:v>
                </c:pt>
                <c:pt idx="3417">
                  <c:v>244.09</c:v>
                </c:pt>
                <c:pt idx="3418">
                  <c:v>244.17</c:v>
                </c:pt>
                <c:pt idx="3419">
                  <c:v>244.24</c:v>
                </c:pt>
                <c:pt idx="3420">
                  <c:v>244.31</c:v>
                </c:pt>
                <c:pt idx="3421">
                  <c:v>244.38</c:v>
                </c:pt>
                <c:pt idx="3422">
                  <c:v>244.45</c:v>
                </c:pt>
                <c:pt idx="3423">
                  <c:v>244.52</c:v>
                </c:pt>
                <c:pt idx="3424">
                  <c:v>244.59</c:v>
                </c:pt>
                <c:pt idx="3425">
                  <c:v>244.67</c:v>
                </c:pt>
                <c:pt idx="3426">
                  <c:v>244.74</c:v>
                </c:pt>
                <c:pt idx="3427">
                  <c:v>244.81</c:v>
                </c:pt>
                <c:pt idx="3428">
                  <c:v>244.88</c:v>
                </c:pt>
                <c:pt idx="3429">
                  <c:v>244.95</c:v>
                </c:pt>
                <c:pt idx="3430">
                  <c:v>245.02</c:v>
                </c:pt>
                <c:pt idx="3431">
                  <c:v>245.09</c:v>
                </c:pt>
                <c:pt idx="3432">
                  <c:v>245.17</c:v>
                </c:pt>
                <c:pt idx="3433">
                  <c:v>245.24</c:v>
                </c:pt>
                <c:pt idx="3434">
                  <c:v>245.31</c:v>
                </c:pt>
                <c:pt idx="3435">
                  <c:v>245.38</c:v>
                </c:pt>
                <c:pt idx="3436">
                  <c:v>245.45</c:v>
                </c:pt>
                <c:pt idx="3437">
                  <c:v>245.52</c:v>
                </c:pt>
                <c:pt idx="3438">
                  <c:v>245.59</c:v>
                </c:pt>
                <c:pt idx="3439">
                  <c:v>245.67</c:v>
                </c:pt>
                <c:pt idx="3440">
                  <c:v>245.74</c:v>
                </c:pt>
                <c:pt idx="3441">
                  <c:v>245.81</c:v>
                </c:pt>
                <c:pt idx="3442">
                  <c:v>245.88</c:v>
                </c:pt>
                <c:pt idx="3443">
                  <c:v>245.95</c:v>
                </c:pt>
                <c:pt idx="3444">
                  <c:v>246.02</c:v>
                </c:pt>
                <c:pt idx="3445">
                  <c:v>246.09</c:v>
                </c:pt>
                <c:pt idx="3446">
                  <c:v>246.17</c:v>
                </c:pt>
                <c:pt idx="3447">
                  <c:v>246.24</c:v>
                </c:pt>
                <c:pt idx="3448">
                  <c:v>246.31</c:v>
                </c:pt>
                <c:pt idx="3449">
                  <c:v>246.38</c:v>
                </c:pt>
                <c:pt idx="3450">
                  <c:v>246.45</c:v>
                </c:pt>
                <c:pt idx="3451">
                  <c:v>246.52</c:v>
                </c:pt>
                <c:pt idx="3452">
                  <c:v>246.59</c:v>
                </c:pt>
                <c:pt idx="3453">
                  <c:v>246.67</c:v>
                </c:pt>
                <c:pt idx="3454">
                  <c:v>246.74</c:v>
                </c:pt>
                <c:pt idx="3455">
                  <c:v>246.81</c:v>
                </c:pt>
                <c:pt idx="3456">
                  <c:v>246.88</c:v>
                </c:pt>
                <c:pt idx="3457">
                  <c:v>246.95</c:v>
                </c:pt>
                <c:pt idx="3458">
                  <c:v>247.02</c:v>
                </c:pt>
                <c:pt idx="3459">
                  <c:v>247.09</c:v>
                </c:pt>
                <c:pt idx="3460">
                  <c:v>247.17</c:v>
                </c:pt>
                <c:pt idx="3461">
                  <c:v>247.24</c:v>
                </c:pt>
                <c:pt idx="3462">
                  <c:v>247.31</c:v>
                </c:pt>
                <c:pt idx="3463">
                  <c:v>247.38</c:v>
                </c:pt>
                <c:pt idx="3464">
                  <c:v>247.45</c:v>
                </c:pt>
                <c:pt idx="3465">
                  <c:v>247.52</c:v>
                </c:pt>
                <c:pt idx="3466">
                  <c:v>247.6</c:v>
                </c:pt>
                <c:pt idx="3467">
                  <c:v>247.67</c:v>
                </c:pt>
                <c:pt idx="3468">
                  <c:v>247.74</c:v>
                </c:pt>
                <c:pt idx="3469">
                  <c:v>247.81</c:v>
                </c:pt>
                <c:pt idx="3470">
                  <c:v>247.88</c:v>
                </c:pt>
                <c:pt idx="3471">
                  <c:v>247.95</c:v>
                </c:pt>
                <c:pt idx="3472">
                  <c:v>248.02</c:v>
                </c:pt>
                <c:pt idx="3473">
                  <c:v>248.1</c:v>
                </c:pt>
                <c:pt idx="3474">
                  <c:v>248.17</c:v>
                </c:pt>
                <c:pt idx="3475">
                  <c:v>248.24</c:v>
                </c:pt>
                <c:pt idx="3476">
                  <c:v>248.31</c:v>
                </c:pt>
                <c:pt idx="3477">
                  <c:v>248.38</c:v>
                </c:pt>
                <c:pt idx="3478">
                  <c:v>248.45</c:v>
                </c:pt>
                <c:pt idx="3479">
                  <c:v>248.52</c:v>
                </c:pt>
                <c:pt idx="3480">
                  <c:v>248.6</c:v>
                </c:pt>
                <c:pt idx="3481">
                  <c:v>248.67</c:v>
                </c:pt>
                <c:pt idx="3482">
                  <c:v>248.74</c:v>
                </c:pt>
                <c:pt idx="3483">
                  <c:v>248.81</c:v>
                </c:pt>
                <c:pt idx="3484">
                  <c:v>248.88</c:v>
                </c:pt>
                <c:pt idx="3485">
                  <c:v>248.95</c:v>
                </c:pt>
                <c:pt idx="3486">
                  <c:v>249.02</c:v>
                </c:pt>
                <c:pt idx="3487">
                  <c:v>249.1</c:v>
                </c:pt>
                <c:pt idx="3488">
                  <c:v>249.17</c:v>
                </c:pt>
                <c:pt idx="3489">
                  <c:v>249.24</c:v>
                </c:pt>
                <c:pt idx="3490">
                  <c:v>249.31</c:v>
                </c:pt>
                <c:pt idx="3491">
                  <c:v>249.38</c:v>
                </c:pt>
                <c:pt idx="3492">
                  <c:v>249.45</c:v>
                </c:pt>
                <c:pt idx="3493">
                  <c:v>249.52</c:v>
                </c:pt>
                <c:pt idx="3494">
                  <c:v>249.6</c:v>
                </c:pt>
                <c:pt idx="3495">
                  <c:v>249.67</c:v>
                </c:pt>
                <c:pt idx="3496">
                  <c:v>249.74</c:v>
                </c:pt>
                <c:pt idx="3497">
                  <c:v>249.81</c:v>
                </c:pt>
                <c:pt idx="3498">
                  <c:v>249.88</c:v>
                </c:pt>
                <c:pt idx="3499">
                  <c:v>249.95</c:v>
                </c:pt>
                <c:pt idx="3500">
                  <c:v>250.02</c:v>
                </c:pt>
                <c:pt idx="3501">
                  <c:v>250.1</c:v>
                </c:pt>
                <c:pt idx="3502">
                  <c:v>250.17</c:v>
                </c:pt>
                <c:pt idx="3503">
                  <c:v>250.24</c:v>
                </c:pt>
                <c:pt idx="3504">
                  <c:v>250.31</c:v>
                </c:pt>
                <c:pt idx="3505">
                  <c:v>250.38</c:v>
                </c:pt>
                <c:pt idx="3506">
                  <c:v>250.45</c:v>
                </c:pt>
                <c:pt idx="3507">
                  <c:v>250.52</c:v>
                </c:pt>
                <c:pt idx="3508">
                  <c:v>250.6</c:v>
                </c:pt>
                <c:pt idx="3509">
                  <c:v>250.67</c:v>
                </c:pt>
                <c:pt idx="3510">
                  <c:v>250.74</c:v>
                </c:pt>
                <c:pt idx="3511">
                  <c:v>250.81</c:v>
                </c:pt>
                <c:pt idx="3512">
                  <c:v>250.88</c:v>
                </c:pt>
                <c:pt idx="3513">
                  <c:v>250.95</c:v>
                </c:pt>
                <c:pt idx="3514">
                  <c:v>251.02</c:v>
                </c:pt>
                <c:pt idx="3515">
                  <c:v>251.1</c:v>
                </c:pt>
                <c:pt idx="3516">
                  <c:v>251.17</c:v>
                </c:pt>
                <c:pt idx="3517">
                  <c:v>251.24</c:v>
                </c:pt>
                <c:pt idx="3518">
                  <c:v>251.31</c:v>
                </c:pt>
                <c:pt idx="3519">
                  <c:v>251.38</c:v>
                </c:pt>
                <c:pt idx="3520">
                  <c:v>251.45</c:v>
                </c:pt>
                <c:pt idx="3521">
                  <c:v>251.52</c:v>
                </c:pt>
                <c:pt idx="3522">
                  <c:v>251.6</c:v>
                </c:pt>
                <c:pt idx="3523">
                  <c:v>251.67</c:v>
                </c:pt>
                <c:pt idx="3524">
                  <c:v>251.74</c:v>
                </c:pt>
                <c:pt idx="3525">
                  <c:v>251.81</c:v>
                </c:pt>
                <c:pt idx="3526">
                  <c:v>251.88</c:v>
                </c:pt>
                <c:pt idx="3527">
                  <c:v>251.95</c:v>
                </c:pt>
                <c:pt idx="3528">
                  <c:v>252.02</c:v>
                </c:pt>
                <c:pt idx="3529">
                  <c:v>252.1</c:v>
                </c:pt>
                <c:pt idx="3530">
                  <c:v>252.17</c:v>
                </c:pt>
                <c:pt idx="3531">
                  <c:v>252.24</c:v>
                </c:pt>
                <c:pt idx="3532">
                  <c:v>252.31</c:v>
                </c:pt>
                <c:pt idx="3533">
                  <c:v>252.38</c:v>
                </c:pt>
                <c:pt idx="3534">
                  <c:v>252.45</c:v>
                </c:pt>
                <c:pt idx="3535">
                  <c:v>252.52</c:v>
                </c:pt>
                <c:pt idx="3536">
                  <c:v>252.6</c:v>
                </c:pt>
                <c:pt idx="3537">
                  <c:v>252.67</c:v>
                </c:pt>
                <c:pt idx="3538">
                  <c:v>252.74</c:v>
                </c:pt>
                <c:pt idx="3539">
                  <c:v>252.81</c:v>
                </c:pt>
                <c:pt idx="3540">
                  <c:v>252.88</c:v>
                </c:pt>
                <c:pt idx="3541">
                  <c:v>252.95</c:v>
                </c:pt>
                <c:pt idx="3542">
                  <c:v>253.02</c:v>
                </c:pt>
                <c:pt idx="3543">
                  <c:v>253.1</c:v>
                </c:pt>
                <c:pt idx="3544">
                  <c:v>253.17</c:v>
                </c:pt>
                <c:pt idx="3545">
                  <c:v>253.24</c:v>
                </c:pt>
                <c:pt idx="3546">
                  <c:v>253.31</c:v>
                </c:pt>
                <c:pt idx="3547">
                  <c:v>253.38</c:v>
                </c:pt>
                <c:pt idx="3548">
                  <c:v>253.45</c:v>
                </c:pt>
                <c:pt idx="3549">
                  <c:v>253.52</c:v>
                </c:pt>
                <c:pt idx="3550">
                  <c:v>253.6</c:v>
                </c:pt>
                <c:pt idx="3551">
                  <c:v>253.67</c:v>
                </c:pt>
                <c:pt idx="3552">
                  <c:v>253.74</c:v>
                </c:pt>
                <c:pt idx="3553">
                  <c:v>253.81</c:v>
                </c:pt>
                <c:pt idx="3554">
                  <c:v>253.88</c:v>
                </c:pt>
                <c:pt idx="3555">
                  <c:v>253.95</c:v>
                </c:pt>
                <c:pt idx="3556">
                  <c:v>254.02</c:v>
                </c:pt>
                <c:pt idx="3557">
                  <c:v>254.1</c:v>
                </c:pt>
                <c:pt idx="3558">
                  <c:v>254.17</c:v>
                </c:pt>
                <c:pt idx="3559">
                  <c:v>254.24</c:v>
                </c:pt>
                <c:pt idx="3560">
                  <c:v>254.31</c:v>
                </c:pt>
                <c:pt idx="3561">
                  <c:v>254.38</c:v>
                </c:pt>
                <c:pt idx="3562">
                  <c:v>254.45</c:v>
                </c:pt>
                <c:pt idx="3563">
                  <c:v>254.52</c:v>
                </c:pt>
                <c:pt idx="3564">
                  <c:v>254.6</c:v>
                </c:pt>
                <c:pt idx="3565">
                  <c:v>254.67</c:v>
                </c:pt>
                <c:pt idx="3566">
                  <c:v>254.74</c:v>
                </c:pt>
                <c:pt idx="3567">
                  <c:v>254.81</c:v>
                </c:pt>
                <c:pt idx="3568">
                  <c:v>254.88</c:v>
                </c:pt>
                <c:pt idx="3569">
                  <c:v>254.95</c:v>
                </c:pt>
                <c:pt idx="3570">
                  <c:v>255.02</c:v>
                </c:pt>
                <c:pt idx="3571">
                  <c:v>255.1</c:v>
                </c:pt>
                <c:pt idx="3572">
                  <c:v>255.17</c:v>
                </c:pt>
                <c:pt idx="3573">
                  <c:v>255.24</c:v>
                </c:pt>
                <c:pt idx="3574">
                  <c:v>255.31</c:v>
                </c:pt>
                <c:pt idx="3575">
                  <c:v>255.38</c:v>
                </c:pt>
                <c:pt idx="3576">
                  <c:v>255.45</c:v>
                </c:pt>
                <c:pt idx="3577">
                  <c:v>255.52</c:v>
                </c:pt>
                <c:pt idx="3578">
                  <c:v>255.6</c:v>
                </c:pt>
                <c:pt idx="3579">
                  <c:v>255.67</c:v>
                </c:pt>
                <c:pt idx="3580">
                  <c:v>255.74</c:v>
                </c:pt>
                <c:pt idx="3581">
                  <c:v>255.81</c:v>
                </c:pt>
                <c:pt idx="3582">
                  <c:v>255.88</c:v>
                </c:pt>
                <c:pt idx="3583">
                  <c:v>255.95</c:v>
                </c:pt>
                <c:pt idx="3584">
                  <c:v>256.02</c:v>
                </c:pt>
                <c:pt idx="3585">
                  <c:v>256.10000000000002</c:v>
                </c:pt>
                <c:pt idx="3586">
                  <c:v>256.17</c:v>
                </c:pt>
                <c:pt idx="3587">
                  <c:v>256.24</c:v>
                </c:pt>
                <c:pt idx="3588">
                  <c:v>256.31</c:v>
                </c:pt>
                <c:pt idx="3589">
                  <c:v>256.38</c:v>
                </c:pt>
                <c:pt idx="3590">
                  <c:v>256.45</c:v>
                </c:pt>
                <c:pt idx="3591">
                  <c:v>256.52</c:v>
                </c:pt>
                <c:pt idx="3592">
                  <c:v>256.60000000000002</c:v>
                </c:pt>
                <c:pt idx="3593">
                  <c:v>256.67</c:v>
                </c:pt>
                <c:pt idx="3594">
                  <c:v>256.74</c:v>
                </c:pt>
                <c:pt idx="3595">
                  <c:v>256.81</c:v>
                </c:pt>
                <c:pt idx="3596">
                  <c:v>256.88</c:v>
                </c:pt>
                <c:pt idx="3597">
                  <c:v>256.95</c:v>
                </c:pt>
                <c:pt idx="3598">
                  <c:v>257.02</c:v>
                </c:pt>
                <c:pt idx="3599">
                  <c:v>257.10000000000002</c:v>
                </c:pt>
                <c:pt idx="3600">
                  <c:v>257.17</c:v>
                </c:pt>
                <c:pt idx="3601">
                  <c:v>257.24</c:v>
                </c:pt>
                <c:pt idx="3602">
                  <c:v>257.31</c:v>
                </c:pt>
                <c:pt idx="3603">
                  <c:v>257.38</c:v>
                </c:pt>
                <c:pt idx="3604">
                  <c:v>257.45</c:v>
                </c:pt>
                <c:pt idx="3605">
                  <c:v>257.52</c:v>
                </c:pt>
                <c:pt idx="3606">
                  <c:v>257.60000000000002</c:v>
                </c:pt>
                <c:pt idx="3607">
                  <c:v>257.67</c:v>
                </c:pt>
                <c:pt idx="3608">
                  <c:v>257.74</c:v>
                </c:pt>
                <c:pt idx="3609">
                  <c:v>257.81</c:v>
                </c:pt>
                <c:pt idx="3610">
                  <c:v>257.88</c:v>
                </c:pt>
                <c:pt idx="3611">
                  <c:v>257.95</c:v>
                </c:pt>
                <c:pt idx="3612">
                  <c:v>258.02</c:v>
                </c:pt>
                <c:pt idx="3613">
                  <c:v>258.10000000000002</c:v>
                </c:pt>
                <c:pt idx="3614">
                  <c:v>258.17</c:v>
                </c:pt>
                <c:pt idx="3615">
                  <c:v>258.24</c:v>
                </c:pt>
                <c:pt idx="3616">
                  <c:v>258.31</c:v>
                </c:pt>
                <c:pt idx="3617">
                  <c:v>258.38</c:v>
                </c:pt>
                <c:pt idx="3618">
                  <c:v>258.45</c:v>
                </c:pt>
                <c:pt idx="3619">
                  <c:v>258.52</c:v>
                </c:pt>
                <c:pt idx="3620">
                  <c:v>258.60000000000002</c:v>
                </c:pt>
                <c:pt idx="3621">
                  <c:v>258.67</c:v>
                </c:pt>
                <c:pt idx="3622">
                  <c:v>258.74</c:v>
                </c:pt>
                <c:pt idx="3623">
                  <c:v>258.81</c:v>
                </c:pt>
                <c:pt idx="3624">
                  <c:v>258.88</c:v>
                </c:pt>
                <c:pt idx="3625">
                  <c:v>258.95</c:v>
                </c:pt>
                <c:pt idx="3626">
                  <c:v>259.02</c:v>
                </c:pt>
                <c:pt idx="3627">
                  <c:v>259.10000000000002</c:v>
                </c:pt>
                <c:pt idx="3628">
                  <c:v>259.17</c:v>
                </c:pt>
                <c:pt idx="3629">
                  <c:v>259.24</c:v>
                </c:pt>
                <c:pt idx="3630">
                  <c:v>259.31</c:v>
                </c:pt>
                <c:pt idx="3631">
                  <c:v>259.38</c:v>
                </c:pt>
                <c:pt idx="3632">
                  <c:v>259.45</c:v>
                </c:pt>
                <c:pt idx="3633">
                  <c:v>259.52</c:v>
                </c:pt>
                <c:pt idx="3634">
                  <c:v>259.60000000000002</c:v>
                </c:pt>
                <c:pt idx="3635">
                  <c:v>259.67</c:v>
                </c:pt>
                <c:pt idx="3636">
                  <c:v>259.74</c:v>
                </c:pt>
                <c:pt idx="3637">
                  <c:v>259.81</c:v>
                </c:pt>
                <c:pt idx="3638">
                  <c:v>259.88</c:v>
                </c:pt>
                <c:pt idx="3639">
                  <c:v>259.95</c:v>
                </c:pt>
                <c:pt idx="3640">
                  <c:v>260.02</c:v>
                </c:pt>
                <c:pt idx="3641">
                  <c:v>260.10000000000002</c:v>
                </c:pt>
                <c:pt idx="3642">
                  <c:v>260.17</c:v>
                </c:pt>
                <c:pt idx="3643">
                  <c:v>260.24</c:v>
                </c:pt>
                <c:pt idx="3644">
                  <c:v>260.31</c:v>
                </c:pt>
                <c:pt idx="3645">
                  <c:v>260.38</c:v>
                </c:pt>
                <c:pt idx="3646">
                  <c:v>260.45</c:v>
                </c:pt>
                <c:pt idx="3647">
                  <c:v>260.52</c:v>
                </c:pt>
                <c:pt idx="3648">
                  <c:v>260.60000000000002</c:v>
                </c:pt>
                <c:pt idx="3649">
                  <c:v>260.67</c:v>
                </c:pt>
                <c:pt idx="3650">
                  <c:v>260.74</c:v>
                </c:pt>
                <c:pt idx="3651">
                  <c:v>260.81</c:v>
                </c:pt>
                <c:pt idx="3652">
                  <c:v>260.88</c:v>
                </c:pt>
                <c:pt idx="3653">
                  <c:v>260.95</c:v>
                </c:pt>
                <c:pt idx="3654">
                  <c:v>261.02</c:v>
                </c:pt>
                <c:pt idx="3655">
                  <c:v>261.10000000000002</c:v>
                </c:pt>
                <c:pt idx="3656">
                  <c:v>261.17</c:v>
                </c:pt>
                <c:pt idx="3657">
                  <c:v>261.24</c:v>
                </c:pt>
                <c:pt idx="3658">
                  <c:v>261.31</c:v>
                </c:pt>
                <c:pt idx="3659">
                  <c:v>261.38</c:v>
                </c:pt>
                <c:pt idx="3660">
                  <c:v>261.45</c:v>
                </c:pt>
                <c:pt idx="3661">
                  <c:v>261.52</c:v>
                </c:pt>
                <c:pt idx="3662">
                  <c:v>261.60000000000002</c:v>
                </c:pt>
                <c:pt idx="3663">
                  <c:v>261.67</c:v>
                </c:pt>
                <c:pt idx="3664">
                  <c:v>261.74</c:v>
                </c:pt>
                <c:pt idx="3665">
                  <c:v>261.81</c:v>
                </c:pt>
                <c:pt idx="3666">
                  <c:v>261.88</c:v>
                </c:pt>
                <c:pt idx="3667">
                  <c:v>261.95</c:v>
                </c:pt>
                <c:pt idx="3668">
                  <c:v>262.02</c:v>
                </c:pt>
                <c:pt idx="3669">
                  <c:v>262.10000000000002</c:v>
                </c:pt>
                <c:pt idx="3670">
                  <c:v>262.17</c:v>
                </c:pt>
                <c:pt idx="3671">
                  <c:v>262.24</c:v>
                </c:pt>
                <c:pt idx="3672">
                  <c:v>262.31</c:v>
                </c:pt>
                <c:pt idx="3673">
                  <c:v>262.38</c:v>
                </c:pt>
                <c:pt idx="3674">
                  <c:v>262.45</c:v>
                </c:pt>
                <c:pt idx="3675">
                  <c:v>262.52999999999997</c:v>
                </c:pt>
                <c:pt idx="3676">
                  <c:v>262.60000000000002</c:v>
                </c:pt>
                <c:pt idx="3677">
                  <c:v>262.67</c:v>
                </c:pt>
                <c:pt idx="3678">
                  <c:v>262.74</c:v>
                </c:pt>
                <c:pt idx="3679">
                  <c:v>262.81</c:v>
                </c:pt>
                <c:pt idx="3680">
                  <c:v>262.88</c:v>
                </c:pt>
                <c:pt idx="3681">
                  <c:v>262.95</c:v>
                </c:pt>
                <c:pt idx="3682">
                  <c:v>263.02999999999997</c:v>
                </c:pt>
                <c:pt idx="3683">
                  <c:v>263.10000000000002</c:v>
                </c:pt>
                <c:pt idx="3684">
                  <c:v>263.17</c:v>
                </c:pt>
                <c:pt idx="3685">
                  <c:v>263.24</c:v>
                </c:pt>
                <c:pt idx="3686">
                  <c:v>263.31</c:v>
                </c:pt>
                <c:pt idx="3687">
                  <c:v>263.38</c:v>
                </c:pt>
                <c:pt idx="3688">
                  <c:v>263.45</c:v>
                </c:pt>
                <c:pt idx="3689">
                  <c:v>263.52999999999997</c:v>
                </c:pt>
                <c:pt idx="3690">
                  <c:v>263.60000000000002</c:v>
                </c:pt>
                <c:pt idx="3691">
                  <c:v>263.67</c:v>
                </c:pt>
                <c:pt idx="3692">
                  <c:v>263.74</c:v>
                </c:pt>
                <c:pt idx="3693">
                  <c:v>263.81</c:v>
                </c:pt>
                <c:pt idx="3694">
                  <c:v>263.88</c:v>
                </c:pt>
                <c:pt idx="3695">
                  <c:v>263.95</c:v>
                </c:pt>
                <c:pt idx="3696">
                  <c:v>264.02999999999997</c:v>
                </c:pt>
                <c:pt idx="3697">
                  <c:v>264.10000000000002</c:v>
                </c:pt>
                <c:pt idx="3698">
                  <c:v>264.17</c:v>
                </c:pt>
                <c:pt idx="3699">
                  <c:v>264.24</c:v>
                </c:pt>
                <c:pt idx="3700">
                  <c:v>264.31</c:v>
                </c:pt>
                <c:pt idx="3701">
                  <c:v>264.38</c:v>
                </c:pt>
                <c:pt idx="3702">
                  <c:v>264.45</c:v>
                </c:pt>
                <c:pt idx="3703">
                  <c:v>264.52999999999997</c:v>
                </c:pt>
                <c:pt idx="3704">
                  <c:v>264.60000000000002</c:v>
                </c:pt>
                <c:pt idx="3705">
                  <c:v>264.67</c:v>
                </c:pt>
                <c:pt idx="3706">
                  <c:v>264.74</c:v>
                </c:pt>
                <c:pt idx="3707">
                  <c:v>264.81</c:v>
                </c:pt>
                <c:pt idx="3708">
                  <c:v>264.88</c:v>
                </c:pt>
                <c:pt idx="3709">
                  <c:v>264.95</c:v>
                </c:pt>
                <c:pt idx="3710">
                  <c:v>265.02999999999997</c:v>
                </c:pt>
                <c:pt idx="3711">
                  <c:v>265.10000000000002</c:v>
                </c:pt>
                <c:pt idx="3712">
                  <c:v>265.17</c:v>
                </c:pt>
                <c:pt idx="3713">
                  <c:v>265.24</c:v>
                </c:pt>
                <c:pt idx="3714">
                  <c:v>265.31</c:v>
                </c:pt>
                <c:pt idx="3715">
                  <c:v>265.38</c:v>
                </c:pt>
                <c:pt idx="3716">
                  <c:v>265.45</c:v>
                </c:pt>
                <c:pt idx="3717">
                  <c:v>265.52999999999997</c:v>
                </c:pt>
                <c:pt idx="3718">
                  <c:v>265.60000000000002</c:v>
                </c:pt>
                <c:pt idx="3719">
                  <c:v>265.67</c:v>
                </c:pt>
                <c:pt idx="3720">
                  <c:v>265.74</c:v>
                </c:pt>
                <c:pt idx="3721">
                  <c:v>265.81</c:v>
                </c:pt>
                <c:pt idx="3722">
                  <c:v>265.88</c:v>
                </c:pt>
                <c:pt idx="3723">
                  <c:v>265.95</c:v>
                </c:pt>
                <c:pt idx="3724">
                  <c:v>266.02999999999997</c:v>
                </c:pt>
                <c:pt idx="3725">
                  <c:v>266.10000000000002</c:v>
                </c:pt>
                <c:pt idx="3726">
                  <c:v>266.17</c:v>
                </c:pt>
                <c:pt idx="3727">
                  <c:v>266.24</c:v>
                </c:pt>
                <c:pt idx="3728">
                  <c:v>266.31</c:v>
                </c:pt>
                <c:pt idx="3729">
                  <c:v>266.38</c:v>
                </c:pt>
                <c:pt idx="3730">
                  <c:v>266.45</c:v>
                </c:pt>
                <c:pt idx="3731">
                  <c:v>266.52999999999997</c:v>
                </c:pt>
                <c:pt idx="3732">
                  <c:v>266.60000000000002</c:v>
                </c:pt>
                <c:pt idx="3733">
                  <c:v>266.67</c:v>
                </c:pt>
                <c:pt idx="3734">
                  <c:v>266.74</c:v>
                </c:pt>
                <c:pt idx="3735">
                  <c:v>266.81</c:v>
                </c:pt>
                <c:pt idx="3736">
                  <c:v>266.88</c:v>
                </c:pt>
                <c:pt idx="3737">
                  <c:v>266.95</c:v>
                </c:pt>
                <c:pt idx="3738">
                  <c:v>267.02999999999997</c:v>
                </c:pt>
                <c:pt idx="3739">
                  <c:v>267.10000000000002</c:v>
                </c:pt>
                <c:pt idx="3740">
                  <c:v>267.17</c:v>
                </c:pt>
                <c:pt idx="3741">
                  <c:v>267.24</c:v>
                </c:pt>
                <c:pt idx="3742">
                  <c:v>267.31</c:v>
                </c:pt>
                <c:pt idx="3743">
                  <c:v>267.38</c:v>
                </c:pt>
                <c:pt idx="3744">
                  <c:v>267.45</c:v>
                </c:pt>
                <c:pt idx="3745">
                  <c:v>267.52999999999997</c:v>
                </c:pt>
                <c:pt idx="3746">
                  <c:v>267.60000000000002</c:v>
                </c:pt>
                <c:pt idx="3747">
                  <c:v>267.67</c:v>
                </c:pt>
                <c:pt idx="3748">
                  <c:v>267.74</c:v>
                </c:pt>
                <c:pt idx="3749">
                  <c:v>267.81</c:v>
                </c:pt>
                <c:pt idx="3750">
                  <c:v>267.88</c:v>
                </c:pt>
                <c:pt idx="3751">
                  <c:v>267.95</c:v>
                </c:pt>
                <c:pt idx="3752">
                  <c:v>268.02999999999997</c:v>
                </c:pt>
                <c:pt idx="3753">
                  <c:v>268.10000000000002</c:v>
                </c:pt>
                <c:pt idx="3754">
                  <c:v>268.17</c:v>
                </c:pt>
                <c:pt idx="3755">
                  <c:v>268.24</c:v>
                </c:pt>
                <c:pt idx="3756">
                  <c:v>268.31</c:v>
                </c:pt>
                <c:pt idx="3757">
                  <c:v>268.38</c:v>
                </c:pt>
                <c:pt idx="3758">
                  <c:v>268.45</c:v>
                </c:pt>
                <c:pt idx="3759">
                  <c:v>268.52999999999997</c:v>
                </c:pt>
                <c:pt idx="3760">
                  <c:v>268.60000000000002</c:v>
                </c:pt>
                <c:pt idx="3761">
                  <c:v>268.67</c:v>
                </c:pt>
                <c:pt idx="3762">
                  <c:v>268.74</c:v>
                </c:pt>
                <c:pt idx="3763">
                  <c:v>268.81</c:v>
                </c:pt>
                <c:pt idx="3764">
                  <c:v>268.88</c:v>
                </c:pt>
                <c:pt idx="3765">
                  <c:v>268.95</c:v>
                </c:pt>
                <c:pt idx="3766">
                  <c:v>269.02999999999997</c:v>
                </c:pt>
                <c:pt idx="3767">
                  <c:v>269.10000000000002</c:v>
                </c:pt>
                <c:pt idx="3768">
                  <c:v>269.17</c:v>
                </c:pt>
                <c:pt idx="3769">
                  <c:v>269.24</c:v>
                </c:pt>
                <c:pt idx="3770">
                  <c:v>269.31</c:v>
                </c:pt>
                <c:pt idx="3771">
                  <c:v>269.38</c:v>
                </c:pt>
                <c:pt idx="3772">
                  <c:v>269.45</c:v>
                </c:pt>
                <c:pt idx="3773">
                  <c:v>269.52999999999997</c:v>
                </c:pt>
                <c:pt idx="3774">
                  <c:v>269.60000000000002</c:v>
                </c:pt>
                <c:pt idx="3775">
                  <c:v>269.67</c:v>
                </c:pt>
                <c:pt idx="3776">
                  <c:v>269.74</c:v>
                </c:pt>
                <c:pt idx="3777">
                  <c:v>269.81</c:v>
                </c:pt>
                <c:pt idx="3778">
                  <c:v>269.88</c:v>
                </c:pt>
                <c:pt idx="3779">
                  <c:v>269.95</c:v>
                </c:pt>
                <c:pt idx="3780">
                  <c:v>270.02999999999997</c:v>
                </c:pt>
                <c:pt idx="3781">
                  <c:v>270.10000000000002</c:v>
                </c:pt>
                <c:pt idx="3782">
                  <c:v>270.17</c:v>
                </c:pt>
                <c:pt idx="3783">
                  <c:v>270.24</c:v>
                </c:pt>
                <c:pt idx="3784">
                  <c:v>270.31</c:v>
                </c:pt>
                <c:pt idx="3785">
                  <c:v>270.38</c:v>
                </c:pt>
                <c:pt idx="3786">
                  <c:v>270.45</c:v>
                </c:pt>
                <c:pt idx="3787">
                  <c:v>270.52999999999997</c:v>
                </c:pt>
                <c:pt idx="3788">
                  <c:v>270.60000000000002</c:v>
                </c:pt>
                <c:pt idx="3789">
                  <c:v>270.67</c:v>
                </c:pt>
                <c:pt idx="3790">
                  <c:v>270.74</c:v>
                </c:pt>
                <c:pt idx="3791">
                  <c:v>270.81</c:v>
                </c:pt>
                <c:pt idx="3792">
                  <c:v>270.88</c:v>
                </c:pt>
                <c:pt idx="3793">
                  <c:v>270.95</c:v>
                </c:pt>
                <c:pt idx="3794">
                  <c:v>271.02999999999997</c:v>
                </c:pt>
                <c:pt idx="3795">
                  <c:v>271.10000000000002</c:v>
                </c:pt>
                <c:pt idx="3796">
                  <c:v>271.17</c:v>
                </c:pt>
                <c:pt idx="3797">
                  <c:v>271.24</c:v>
                </c:pt>
                <c:pt idx="3798">
                  <c:v>271.31</c:v>
                </c:pt>
                <c:pt idx="3799">
                  <c:v>271.38</c:v>
                </c:pt>
                <c:pt idx="3800">
                  <c:v>271.45</c:v>
                </c:pt>
                <c:pt idx="3801">
                  <c:v>271.52999999999997</c:v>
                </c:pt>
                <c:pt idx="3802">
                  <c:v>271.60000000000002</c:v>
                </c:pt>
                <c:pt idx="3803">
                  <c:v>271.67</c:v>
                </c:pt>
                <c:pt idx="3804">
                  <c:v>271.74</c:v>
                </c:pt>
                <c:pt idx="3805">
                  <c:v>271.81</c:v>
                </c:pt>
                <c:pt idx="3806">
                  <c:v>271.88</c:v>
                </c:pt>
                <c:pt idx="3807">
                  <c:v>271.95</c:v>
                </c:pt>
                <c:pt idx="3808">
                  <c:v>272.02999999999997</c:v>
                </c:pt>
                <c:pt idx="3809">
                  <c:v>272.10000000000002</c:v>
                </c:pt>
                <c:pt idx="3810">
                  <c:v>272.17</c:v>
                </c:pt>
                <c:pt idx="3811">
                  <c:v>272.24</c:v>
                </c:pt>
                <c:pt idx="3812">
                  <c:v>272.31</c:v>
                </c:pt>
                <c:pt idx="3813">
                  <c:v>272.38</c:v>
                </c:pt>
                <c:pt idx="3814">
                  <c:v>272.45</c:v>
                </c:pt>
                <c:pt idx="3815">
                  <c:v>272.52999999999997</c:v>
                </c:pt>
                <c:pt idx="3816">
                  <c:v>272.60000000000002</c:v>
                </c:pt>
                <c:pt idx="3817">
                  <c:v>272.67</c:v>
                </c:pt>
                <c:pt idx="3818">
                  <c:v>272.74</c:v>
                </c:pt>
                <c:pt idx="3819">
                  <c:v>272.81</c:v>
                </c:pt>
                <c:pt idx="3820">
                  <c:v>272.88</c:v>
                </c:pt>
                <c:pt idx="3821">
                  <c:v>272.95</c:v>
                </c:pt>
                <c:pt idx="3822">
                  <c:v>273.02999999999997</c:v>
                </c:pt>
                <c:pt idx="3823">
                  <c:v>273.10000000000002</c:v>
                </c:pt>
                <c:pt idx="3824">
                  <c:v>273.17</c:v>
                </c:pt>
                <c:pt idx="3825">
                  <c:v>273.24</c:v>
                </c:pt>
                <c:pt idx="3826">
                  <c:v>273.31</c:v>
                </c:pt>
                <c:pt idx="3827">
                  <c:v>273.38</c:v>
                </c:pt>
                <c:pt idx="3828">
                  <c:v>273.45</c:v>
                </c:pt>
                <c:pt idx="3829">
                  <c:v>273.52999999999997</c:v>
                </c:pt>
                <c:pt idx="3830">
                  <c:v>273.60000000000002</c:v>
                </c:pt>
                <c:pt idx="3831">
                  <c:v>273.67</c:v>
                </c:pt>
                <c:pt idx="3832">
                  <c:v>273.74</c:v>
                </c:pt>
                <c:pt idx="3833">
                  <c:v>273.81</c:v>
                </c:pt>
                <c:pt idx="3834">
                  <c:v>273.88</c:v>
                </c:pt>
                <c:pt idx="3835">
                  <c:v>273.95</c:v>
                </c:pt>
                <c:pt idx="3836">
                  <c:v>274.02999999999997</c:v>
                </c:pt>
                <c:pt idx="3837">
                  <c:v>274.10000000000002</c:v>
                </c:pt>
                <c:pt idx="3838">
                  <c:v>274.17</c:v>
                </c:pt>
                <c:pt idx="3839">
                  <c:v>274.24</c:v>
                </c:pt>
                <c:pt idx="3840">
                  <c:v>274.31</c:v>
                </c:pt>
                <c:pt idx="3841">
                  <c:v>274.38</c:v>
                </c:pt>
                <c:pt idx="3842">
                  <c:v>274.45</c:v>
                </c:pt>
                <c:pt idx="3843">
                  <c:v>274.52999999999997</c:v>
                </c:pt>
                <c:pt idx="3844">
                  <c:v>274.60000000000002</c:v>
                </c:pt>
                <c:pt idx="3845">
                  <c:v>274.67</c:v>
                </c:pt>
                <c:pt idx="3846">
                  <c:v>274.74</c:v>
                </c:pt>
                <c:pt idx="3847">
                  <c:v>274.81</c:v>
                </c:pt>
                <c:pt idx="3848">
                  <c:v>274.88</c:v>
                </c:pt>
                <c:pt idx="3849">
                  <c:v>274.95</c:v>
                </c:pt>
                <c:pt idx="3850">
                  <c:v>275.02999999999997</c:v>
                </c:pt>
                <c:pt idx="3851">
                  <c:v>275.10000000000002</c:v>
                </c:pt>
                <c:pt idx="3852">
                  <c:v>275.17</c:v>
                </c:pt>
                <c:pt idx="3853">
                  <c:v>275.24</c:v>
                </c:pt>
                <c:pt idx="3854">
                  <c:v>275.31</c:v>
                </c:pt>
                <c:pt idx="3855">
                  <c:v>275.38</c:v>
                </c:pt>
                <c:pt idx="3856">
                  <c:v>275.45</c:v>
                </c:pt>
                <c:pt idx="3857">
                  <c:v>275.52999999999997</c:v>
                </c:pt>
                <c:pt idx="3858">
                  <c:v>275.60000000000002</c:v>
                </c:pt>
                <c:pt idx="3859">
                  <c:v>275.67</c:v>
                </c:pt>
                <c:pt idx="3860">
                  <c:v>275.74</c:v>
                </c:pt>
                <c:pt idx="3861">
                  <c:v>275.81</c:v>
                </c:pt>
                <c:pt idx="3862">
                  <c:v>275.88</c:v>
                </c:pt>
                <c:pt idx="3863">
                  <c:v>275.95</c:v>
                </c:pt>
                <c:pt idx="3864">
                  <c:v>276.02999999999997</c:v>
                </c:pt>
                <c:pt idx="3865">
                  <c:v>276.10000000000002</c:v>
                </c:pt>
                <c:pt idx="3866">
                  <c:v>276.17</c:v>
                </c:pt>
                <c:pt idx="3867">
                  <c:v>276.24</c:v>
                </c:pt>
                <c:pt idx="3868">
                  <c:v>276.31</c:v>
                </c:pt>
                <c:pt idx="3869">
                  <c:v>276.38</c:v>
                </c:pt>
                <c:pt idx="3870">
                  <c:v>276.45</c:v>
                </c:pt>
                <c:pt idx="3871">
                  <c:v>276.52999999999997</c:v>
                </c:pt>
                <c:pt idx="3872">
                  <c:v>276.60000000000002</c:v>
                </c:pt>
                <c:pt idx="3873">
                  <c:v>276.67</c:v>
                </c:pt>
                <c:pt idx="3874">
                  <c:v>276.74</c:v>
                </c:pt>
                <c:pt idx="3875">
                  <c:v>276.81</c:v>
                </c:pt>
                <c:pt idx="3876">
                  <c:v>276.88</c:v>
                </c:pt>
                <c:pt idx="3877">
                  <c:v>276.95</c:v>
                </c:pt>
                <c:pt idx="3878">
                  <c:v>277.02999999999997</c:v>
                </c:pt>
                <c:pt idx="3879">
                  <c:v>277.10000000000002</c:v>
                </c:pt>
                <c:pt idx="3880">
                  <c:v>277.17</c:v>
                </c:pt>
                <c:pt idx="3881">
                  <c:v>277.24</c:v>
                </c:pt>
                <c:pt idx="3882">
                  <c:v>277.31</c:v>
                </c:pt>
                <c:pt idx="3883">
                  <c:v>277.38</c:v>
                </c:pt>
                <c:pt idx="3884">
                  <c:v>277.45999999999998</c:v>
                </c:pt>
                <c:pt idx="3885">
                  <c:v>277.52999999999997</c:v>
                </c:pt>
                <c:pt idx="3886">
                  <c:v>277.60000000000002</c:v>
                </c:pt>
                <c:pt idx="3887">
                  <c:v>277.67</c:v>
                </c:pt>
                <c:pt idx="3888">
                  <c:v>277.74</c:v>
                </c:pt>
                <c:pt idx="3889">
                  <c:v>277.81</c:v>
                </c:pt>
                <c:pt idx="3890">
                  <c:v>277.88</c:v>
                </c:pt>
                <c:pt idx="3891">
                  <c:v>277.95999999999998</c:v>
                </c:pt>
                <c:pt idx="3892">
                  <c:v>278.02999999999997</c:v>
                </c:pt>
                <c:pt idx="3893">
                  <c:v>278.10000000000002</c:v>
                </c:pt>
                <c:pt idx="3894">
                  <c:v>278.17</c:v>
                </c:pt>
                <c:pt idx="3895">
                  <c:v>278.24</c:v>
                </c:pt>
                <c:pt idx="3896">
                  <c:v>278.31</c:v>
                </c:pt>
                <c:pt idx="3897">
                  <c:v>278.38</c:v>
                </c:pt>
                <c:pt idx="3898">
                  <c:v>278.45999999999998</c:v>
                </c:pt>
                <c:pt idx="3899">
                  <c:v>278.52999999999997</c:v>
                </c:pt>
                <c:pt idx="3900">
                  <c:v>278.60000000000002</c:v>
                </c:pt>
                <c:pt idx="3901">
                  <c:v>278.67</c:v>
                </c:pt>
                <c:pt idx="3902">
                  <c:v>278.74</c:v>
                </c:pt>
                <c:pt idx="3903">
                  <c:v>278.81</c:v>
                </c:pt>
                <c:pt idx="3904">
                  <c:v>278.88</c:v>
                </c:pt>
                <c:pt idx="3905">
                  <c:v>278.95999999999998</c:v>
                </c:pt>
                <c:pt idx="3906">
                  <c:v>279.02999999999997</c:v>
                </c:pt>
                <c:pt idx="3907">
                  <c:v>279.10000000000002</c:v>
                </c:pt>
                <c:pt idx="3908">
                  <c:v>279.17</c:v>
                </c:pt>
                <c:pt idx="3909">
                  <c:v>279.24</c:v>
                </c:pt>
                <c:pt idx="3910">
                  <c:v>279.31</c:v>
                </c:pt>
                <c:pt idx="3911">
                  <c:v>279.38</c:v>
                </c:pt>
                <c:pt idx="3912">
                  <c:v>279.45999999999998</c:v>
                </c:pt>
                <c:pt idx="3913">
                  <c:v>279.52999999999997</c:v>
                </c:pt>
                <c:pt idx="3914">
                  <c:v>279.60000000000002</c:v>
                </c:pt>
                <c:pt idx="3915">
                  <c:v>279.67</c:v>
                </c:pt>
                <c:pt idx="3916">
                  <c:v>279.74</c:v>
                </c:pt>
                <c:pt idx="3917">
                  <c:v>279.81</c:v>
                </c:pt>
                <c:pt idx="3918">
                  <c:v>279.88</c:v>
                </c:pt>
                <c:pt idx="3919">
                  <c:v>279.95999999999998</c:v>
                </c:pt>
                <c:pt idx="3920">
                  <c:v>280.02999999999997</c:v>
                </c:pt>
                <c:pt idx="3921">
                  <c:v>280.10000000000002</c:v>
                </c:pt>
                <c:pt idx="3922">
                  <c:v>280.17</c:v>
                </c:pt>
                <c:pt idx="3923">
                  <c:v>280.24</c:v>
                </c:pt>
                <c:pt idx="3924">
                  <c:v>280.31</c:v>
                </c:pt>
                <c:pt idx="3925">
                  <c:v>280.38</c:v>
                </c:pt>
                <c:pt idx="3926">
                  <c:v>280.45999999999998</c:v>
                </c:pt>
                <c:pt idx="3927">
                  <c:v>280.52999999999997</c:v>
                </c:pt>
                <c:pt idx="3928">
                  <c:v>280.60000000000002</c:v>
                </c:pt>
                <c:pt idx="3929">
                  <c:v>280.67</c:v>
                </c:pt>
                <c:pt idx="3930">
                  <c:v>280.74</c:v>
                </c:pt>
                <c:pt idx="3931">
                  <c:v>280.81</c:v>
                </c:pt>
                <c:pt idx="3932">
                  <c:v>280.88</c:v>
                </c:pt>
                <c:pt idx="3933">
                  <c:v>280.95999999999998</c:v>
                </c:pt>
                <c:pt idx="3934">
                  <c:v>281.02999999999997</c:v>
                </c:pt>
                <c:pt idx="3935">
                  <c:v>281.10000000000002</c:v>
                </c:pt>
                <c:pt idx="3936">
                  <c:v>281.17</c:v>
                </c:pt>
                <c:pt idx="3937">
                  <c:v>281.24</c:v>
                </c:pt>
                <c:pt idx="3938">
                  <c:v>281.31</c:v>
                </c:pt>
                <c:pt idx="3939">
                  <c:v>281.38</c:v>
                </c:pt>
                <c:pt idx="3940">
                  <c:v>281.45999999999998</c:v>
                </c:pt>
                <c:pt idx="3941">
                  <c:v>281.52999999999997</c:v>
                </c:pt>
                <c:pt idx="3942">
                  <c:v>281.60000000000002</c:v>
                </c:pt>
                <c:pt idx="3943">
                  <c:v>281.67</c:v>
                </c:pt>
                <c:pt idx="3944">
                  <c:v>281.74</c:v>
                </c:pt>
                <c:pt idx="3945">
                  <c:v>281.81</c:v>
                </c:pt>
                <c:pt idx="3946">
                  <c:v>281.88</c:v>
                </c:pt>
                <c:pt idx="3947">
                  <c:v>281.95999999999998</c:v>
                </c:pt>
                <c:pt idx="3948">
                  <c:v>282.02999999999997</c:v>
                </c:pt>
                <c:pt idx="3949">
                  <c:v>282.10000000000002</c:v>
                </c:pt>
                <c:pt idx="3950">
                  <c:v>282.17</c:v>
                </c:pt>
                <c:pt idx="3951">
                  <c:v>282.24</c:v>
                </c:pt>
                <c:pt idx="3952">
                  <c:v>282.31</c:v>
                </c:pt>
                <c:pt idx="3953">
                  <c:v>282.38</c:v>
                </c:pt>
                <c:pt idx="3954">
                  <c:v>282.45999999999998</c:v>
                </c:pt>
                <c:pt idx="3955">
                  <c:v>282.52999999999997</c:v>
                </c:pt>
                <c:pt idx="3956">
                  <c:v>282.60000000000002</c:v>
                </c:pt>
                <c:pt idx="3957">
                  <c:v>282.67</c:v>
                </c:pt>
                <c:pt idx="3958">
                  <c:v>282.74</c:v>
                </c:pt>
                <c:pt idx="3959">
                  <c:v>282.81</c:v>
                </c:pt>
                <c:pt idx="3960">
                  <c:v>282.88</c:v>
                </c:pt>
                <c:pt idx="3961">
                  <c:v>282.95999999999998</c:v>
                </c:pt>
                <c:pt idx="3962">
                  <c:v>283.02999999999997</c:v>
                </c:pt>
                <c:pt idx="3963">
                  <c:v>283.10000000000002</c:v>
                </c:pt>
                <c:pt idx="3964">
                  <c:v>283.17</c:v>
                </c:pt>
                <c:pt idx="3965">
                  <c:v>283.24</c:v>
                </c:pt>
                <c:pt idx="3966">
                  <c:v>283.31</c:v>
                </c:pt>
                <c:pt idx="3967">
                  <c:v>283.38</c:v>
                </c:pt>
                <c:pt idx="3968">
                  <c:v>283.45999999999998</c:v>
                </c:pt>
                <c:pt idx="3969">
                  <c:v>283.52999999999997</c:v>
                </c:pt>
                <c:pt idx="3970">
                  <c:v>283.60000000000002</c:v>
                </c:pt>
                <c:pt idx="3971">
                  <c:v>283.67</c:v>
                </c:pt>
                <c:pt idx="3972">
                  <c:v>283.74</c:v>
                </c:pt>
                <c:pt idx="3973">
                  <c:v>283.81</c:v>
                </c:pt>
                <c:pt idx="3974">
                  <c:v>283.88</c:v>
                </c:pt>
                <c:pt idx="3975">
                  <c:v>283.95999999999998</c:v>
                </c:pt>
                <c:pt idx="3976">
                  <c:v>284.02999999999997</c:v>
                </c:pt>
                <c:pt idx="3977">
                  <c:v>284.10000000000002</c:v>
                </c:pt>
                <c:pt idx="3978">
                  <c:v>284.17</c:v>
                </c:pt>
                <c:pt idx="3979">
                  <c:v>284.24</c:v>
                </c:pt>
                <c:pt idx="3980">
                  <c:v>284.31</c:v>
                </c:pt>
                <c:pt idx="3981">
                  <c:v>284.38</c:v>
                </c:pt>
                <c:pt idx="3982">
                  <c:v>284.45999999999998</c:v>
                </c:pt>
                <c:pt idx="3983">
                  <c:v>284.52999999999997</c:v>
                </c:pt>
                <c:pt idx="3984">
                  <c:v>284.60000000000002</c:v>
                </c:pt>
                <c:pt idx="3985">
                  <c:v>284.67</c:v>
                </c:pt>
                <c:pt idx="3986">
                  <c:v>284.74</c:v>
                </c:pt>
                <c:pt idx="3987">
                  <c:v>284.81</c:v>
                </c:pt>
                <c:pt idx="3988">
                  <c:v>284.88</c:v>
                </c:pt>
                <c:pt idx="3989">
                  <c:v>284.95999999999998</c:v>
                </c:pt>
                <c:pt idx="3990">
                  <c:v>285.02999999999997</c:v>
                </c:pt>
                <c:pt idx="3991">
                  <c:v>285.10000000000002</c:v>
                </c:pt>
                <c:pt idx="3992">
                  <c:v>285.17</c:v>
                </c:pt>
                <c:pt idx="3993">
                  <c:v>285.24</c:v>
                </c:pt>
                <c:pt idx="3994">
                  <c:v>285.31</c:v>
                </c:pt>
                <c:pt idx="3995">
                  <c:v>285.38</c:v>
                </c:pt>
                <c:pt idx="3996">
                  <c:v>285.45999999999998</c:v>
                </c:pt>
                <c:pt idx="3997">
                  <c:v>285.52999999999997</c:v>
                </c:pt>
                <c:pt idx="3998">
                  <c:v>285.60000000000002</c:v>
                </c:pt>
                <c:pt idx="3999">
                  <c:v>285.67</c:v>
                </c:pt>
                <c:pt idx="4000">
                  <c:v>285.74</c:v>
                </c:pt>
                <c:pt idx="4001">
                  <c:v>285.81</c:v>
                </c:pt>
                <c:pt idx="4002">
                  <c:v>285.88</c:v>
                </c:pt>
                <c:pt idx="4003">
                  <c:v>285.95999999999998</c:v>
                </c:pt>
                <c:pt idx="4004">
                  <c:v>286.02999999999997</c:v>
                </c:pt>
                <c:pt idx="4005">
                  <c:v>286.10000000000002</c:v>
                </c:pt>
                <c:pt idx="4006">
                  <c:v>286.17</c:v>
                </c:pt>
                <c:pt idx="4007">
                  <c:v>286.24</c:v>
                </c:pt>
                <c:pt idx="4008">
                  <c:v>286.31</c:v>
                </c:pt>
                <c:pt idx="4009">
                  <c:v>286.38</c:v>
                </c:pt>
                <c:pt idx="4010">
                  <c:v>286.45999999999998</c:v>
                </c:pt>
                <c:pt idx="4011">
                  <c:v>286.52999999999997</c:v>
                </c:pt>
                <c:pt idx="4012">
                  <c:v>286.60000000000002</c:v>
                </c:pt>
                <c:pt idx="4013">
                  <c:v>286.67</c:v>
                </c:pt>
                <c:pt idx="4014">
                  <c:v>286.74</c:v>
                </c:pt>
                <c:pt idx="4015">
                  <c:v>286.81</c:v>
                </c:pt>
                <c:pt idx="4016">
                  <c:v>286.88</c:v>
                </c:pt>
                <c:pt idx="4017">
                  <c:v>286.95999999999998</c:v>
                </c:pt>
                <c:pt idx="4018">
                  <c:v>287.02999999999997</c:v>
                </c:pt>
                <c:pt idx="4019">
                  <c:v>287.10000000000002</c:v>
                </c:pt>
                <c:pt idx="4020">
                  <c:v>287.17</c:v>
                </c:pt>
                <c:pt idx="4021">
                  <c:v>287.24</c:v>
                </c:pt>
                <c:pt idx="4022">
                  <c:v>287.31</c:v>
                </c:pt>
                <c:pt idx="4023">
                  <c:v>287.38</c:v>
                </c:pt>
                <c:pt idx="4024">
                  <c:v>287.45999999999998</c:v>
                </c:pt>
                <c:pt idx="4025">
                  <c:v>287.52999999999997</c:v>
                </c:pt>
                <c:pt idx="4026">
                  <c:v>287.60000000000002</c:v>
                </c:pt>
                <c:pt idx="4027">
                  <c:v>287.67</c:v>
                </c:pt>
                <c:pt idx="4028">
                  <c:v>287.74</c:v>
                </c:pt>
                <c:pt idx="4029">
                  <c:v>287.81</c:v>
                </c:pt>
                <c:pt idx="4030">
                  <c:v>287.88</c:v>
                </c:pt>
                <c:pt idx="4031">
                  <c:v>287.95999999999998</c:v>
                </c:pt>
                <c:pt idx="4032">
                  <c:v>288.02999999999997</c:v>
                </c:pt>
                <c:pt idx="4033">
                  <c:v>288.10000000000002</c:v>
                </c:pt>
                <c:pt idx="4034">
                  <c:v>288.17</c:v>
                </c:pt>
                <c:pt idx="4035">
                  <c:v>288.24</c:v>
                </c:pt>
                <c:pt idx="4036">
                  <c:v>288.31</c:v>
                </c:pt>
                <c:pt idx="4037">
                  <c:v>288.38</c:v>
                </c:pt>
                <c:pt idx="4038">
                  <c:v>288.45999999999998</c:v>
                </c:pt>
                <c:pt idx="4039">
                  <c:v>288.52999999999997</c:v>
                </c:pt>
                <c:pt idx="4040">
                  <c:v>288.60000000000002</c:v>
                </c:pt>
                <c:pt idx="4041">
                  <c:v>288.67</c:v>
                </c:pt>
                <c:pt idx="4042">
                  <c:v>288.74</c:v>
                </c:pt>
                <c:pt idx="4043">
                  <c:v>288.81</c:v>
                </c:pt>
                <c:pt idx="4044">
                  <c:v>288.88</c:v>
                </c:pt>
                <c:pt idx="4045">
                  <c:v>288.95999999999998</c:v>
                </c:pt>
                <c:pt idx="4046">
                  <c:v>289.02999999999997</c:v>
                </c:pt>
                <c:pt idx="4047">
                  <c:v>289.10000000000002</c:v>
                </c:pt>
                <c:pt idx="4048">
                  <c:v>289.17</c:v>
                </c:pt>
                <c:pt idx="4049">
                  <c:v>289.24</c:v>
                </c:pt>
                <c:pt idx="4050">
                  <c:v>289.31</c:v>
                </c:pt>
                <c:pt idx="4051">
                  <c:v>289.38</c:v>
                </c:pt>
                <c:pt idx="4052">
                  <c:v>289.45999999999998</c:v>
                </c:pt>
                <c:pt idx="4053">
                  <c:v>289.52999999999997</c:v>
                </c:pt>
                <c:pt idx="4054">
                  <c:v>289.60000000000002</c:v>
                </c:pt>
                <c:pt idx="4055">
                  <c:v>289.67</c:v>
                </c:pt>
                <c:pt idx="4056">
                  <c:v>289.74</c:v>
                </c:pt>
                <c:pt idx="4057">
                  <c:v>289.81</c:v>
                </c:pt>
                <c:pt idx="4058">
                  <c:v>289.88</c:v>
                </c:pt>
                <c:pt idx="4059">
                  <c:v>289.95999999999998</c:v>
                </c:pt>
                <c:pt idx="4060">
                  <c:v>290.02999999999997</c:v>
                </c:pt>
                <c:pt idx="4061">
                  <c:v>290.10000000000002</c:v>
                </c:pt>
                <c:pt idx="4062">
                  <c:v>290.17</c:v>
                </c:pt>
                <c:pt idx="4063">
                  <c:v>290.24</c:v>
                </c:pt>
                <c:pt idx="4064">
                  <c:v>290.31</c:v>
                </c:pt>
                <c:pt idx="4065">
                  <c:v>290.38</c:v>
                </c:pt>
                <c:pt idx="4066">
                  <c:v>290.45999999999998</c:v>
                </c:pt>
                <c:pt idx="4067">
                  <c:v>290.52999999999997</c:v>
                </c:pt>
                <c:pt idx="4068">
                  <c:v>290.60000000000002</c:v>
                </c:pt>
                <c:pt idx="4069">
                  <c:v>290.67</c:v>
                </c:pt>
                <c:pt idx="4070">
                  <c:v>290.74</c:v>
                </c:pt>
                <c:pt idx="4071">
                  <c:v>290.81</c:v>
                </c:pt>
                <c:pt idx="4072">
                  <c:v>290.88</c:v>
                </c:pt>
                <c:pt idx="4073">
                  <c:v>290.95999999999998</c:v>
                </c:pt>
                <c:pt idx="4074">
                  <c:v>291.02999999999997</c:v>
                </c:pt>
                <c:pt idx="4075">
                  <c:v>291.10000000000002</c:v>
                </c:pt>
                <c:pt idx="4076">
                  <c:v>291.17</c:v>
                </c:pt>
                <c:pt idx="4077">
                  <c:v>291.24</c:v>
                </c:pt>
                <c:pt idx="4078">
                  <c:v>291.31</c:v>
                </c:pt>
                <c:pt idx="4079">
                  <c:v>291.38</c:v>
                </c:pt>
                <c:pt idx="4080">
                  <c:v>291.45999999999998</c:v>
                </c:pt>
                <c:pt idx="4081">
                  <c:v>291.52999999999997</c:v>
                </c:pt>
                <c:pt idx="4082">
                  <c:v>291.60000000000002</c:v>
                </c:pt>
                <c:pt idx="4083">
                  <c:v>291.67</c:v>
                </c:pt>
                <c:pt idx="4084">
                  <c:v>291.74</c:v>
                </c:pt>
                <c:pt idx="4085">
                  <c:v>291.81</c:v>
                </c:pt>
                <c:pt idx="4086">
                  <c:v>291.88</c:v>
                </c:pt>
                <c:pt idx="4087">
                  <c:v>291.95999999999998</c:v>
                </c:pt>
                <c:pt idx="4088">
                  <c:v>292.02999999999997</c:v>
                </c:pt>
                <c:pt idx="4089">
                  <c:v>292.10000000000002</c:v>
                </c:pt>
                <c:pt idx="4090">
                  <c:v>292.17</c:v>
                </c:pt>
                <c:pt idx="4091">
                  <c:v>292.24</c:v>
                </c:pt>
                <c:pt idx="4092">
                  <c:v>292.31</c:v>
                </c:pt>
                <c:pt idx="4093">
                  <c:v>292.39</c:v>
                </c:pt>
                <c:pt idx="4094">
                  <c:v>292.45999999999998</c:v>
                </c:pt>
                <c:pt idx="4095">
                  <c:v>292.52999999999997</c:v>
                </c:pt>
                <c:pt idx="4096">
                  <c:v>292.60000000000002</c:v>
                </c:pt>
                <c:pt idx="4097">
                  <c:v>292.67</c:v>
                </c:pt>
                <c:pt idx="4098">
                  <c:v>292.74</c:v>
                </c:pt>
                <c:pt idx="4099">
                  <c:v>292.81</c:v>
                </c:pt>
                <c:pt idx="4100">
                  <c:v>292.89</c:v>
                </c:pt>
                <c:pt idx="4101">
                  <c:v>292.95999999999998</c:v>
                </c:pt>
                <c:pt idx="4102">
                  <c:v>293.02999999999997</c:v>
                </c:pt>
                <c:pt idx="4103">
                  <c:v>293.10000000000002</c:v>
                </c:pt>
                <c:pt idx="4104">
                  <c:v>293.17</c:v>
                </c:pt>
                <c:pt idx="4105">
                  <c:v>293.24</c:v>
                </c:pt>
                <c:pt idx="4106">
                  <c:v>293.31</c:v>
                </c:pt>
                <c:pt idx="4107">
                  <c:v>293.39</c:v>
                </c:pt>
                <c:pt idx="4108">
                  <c:v>293.45999999999998</c:v>
                </c:pt>
                <c:pt idx="4109">
                  <c:v>293.52999999999997</c:v>
                </c:pt>
                <c:pt idx="4110">
                  <c:v>293.60000000000002</c:v>
                </c:pt>
                <c:pt idx="4111">
                  <c:v>293.67</c:v>
                </c:pt>
                <c:pt idx="4112">
                  <c:v>293.74</c:v>
                </c:pt>
                <c:pt idx="4113">
                  <c:v>293.81</c:v>
                </c:pt>
                <c:pt idx="4114">
                  <c:v>293.89</c:v>
                </c:pt>
                <c:pt idx="4115">
                  <c:v>293.95999999999998</c:v>
                </c:pt>
                <c:pt idx="4116">
                  <c:v>294.02999999999997</c:v>
                </c:pt>
                <c:pt idx="4117">
                  <c:v>294.10000000000002</c:v>
                </c:pt>
                <c:pt idx="4118">
                  <c:v>294.17</c:v>
                </c:pt>
                <c:pt idx="4119">
                  <c:v>294.24</c:v>
                </c:pt>
                <c:pt idx="4120">
                  <c:v>294.31</c:v>
                </c:pt>
                <c:pt idx="4121">
                  <c:v>294.39</c:v>
                </c:pt>
                <c:pt idx="4122">
                  <c:v>294.45999999999998</c:v>
                </c:pt>
                <c:pt idx="4123">
                  <c:v>294.52999999999997</c:v>
                </c:pt>
                <c:pt idx="4124">
                  <c:v>294.60000000000002</c:v>
                </c:pt>
                <c:pt idx="4125">
                  <c:v>294.67</c:v>
                </c:pt>
                <c:pt idx="4126">
                  <c:v>294.74</c:v>
                </c:pt>
                <c:pt idx="4127">
                  <c:v>294.81</c:v>
                </c:pt>
                <c:pt idx="4128">
                  <c:v>294.89</c:v>
                </c:pt>
                <c:pt idx="4129">
                  <c:v>294.95999999999998</c:v>
                </c:pt>
                <c:pt idx="4130">
                  <c:v>295.02999999999997</c:v>
                </c:pt>
                <c:pt idx="4131">
                  <c:v>295.10000000000002</c:v>
                </c:pt>
                <c:pt idx="4132">
                  <c:v>295.17</c:v>
                </c:pt>
                <c:pt idx="4133">
                  <c:v>295.24</c:v>
                </c:pt>
                <c:pt idx="4134">
                  <c:v>295.31</c:v>
                </c:pt>
                <c:pt idx="4135">
                  <c:v>295.39</c:v>
                </c:pt>
                <c:pt idx="4136">
                  <c:v>295.45999999999998</c:v>
                </c:pt>
                <c:pt idx="4137">
                  <c:v>295.52999999999997</c:v>
                </c:pt>
                <c:pt idx="4138">
                  <c:v>295.60000000000002</c:v>
                </c:pt>
                <c:pt idx="4139">
                  <c:v>295.67</c:v>
                </c:pt>
                <c:pt idx="4140">
                  <c:v>295.74</c:v>
                </c:pt>
                <c:pt idx="4141">
                  <c:v>295.81</c:v>
                </c:pt>
                <c:pt idx="4142">
                  <c:v>295.89</c:v>
                </c:pt>
                <c:pt idx="4143">
                  <c:v>295.95999999999998</c:v>
                </c:pt>
                <c:pt idx="4144">
                  <c:v>296.02999999999997</c:v>
                </c:pt>
                <c:pt idx="4145">
                  <c:v>296.10000000000002</c:v>
                </c:pt>
                <c:pt idx="4146">
                  <c:v>296.17</c:v>
                </c:pt>
                <c:pt idx="4147">
                  <c:v>296.24</c:v>
                </c:pt>
                <c:pt idx="4148">
                  <c:v>296.31</c:v>
                </c:pt>
                <c:pt idx="4149">
                  <c:v>296.39</c:v>
                </c:pt>
                <c:pt idx="4150">
                  <c:v>296.45999999999998</c:v>
                </c:pt>
                <c:pt idx="4151">
                  <c:v>296.52999999999997</c:v>
                </c:pt>
                <c:pt idx="4152">
                  <c:v>296.60000000000002</c:v>
                </c:pt>
                <c:pt idx="4153">
                  <c:v>296.67</c:v>
                </c:pt>
                <c:pt idx="4154">
                  <c:v>296.74</c:v>
                </c:pt>
                <c:pt idx="4155">
                  <c:v>296.81</c:v>
                </c:pt>
                <c:pt idx="4156">
                  <c:v>296.89</c:v>
                </c:pt>
                <c:pt idx="4157">
                  <c:v>296.95999999999998</c:v>
                </c:pt>
                <c:pt idx="4158">
                  <c:v>297.02999999999997</c:v>
                </c:pt>
                <c:pt idx="4159">
                  <c:v>297.10000000000002</c:v>
                </c:pt>
                <c:pt idx="4160">
                  <c:v>297.17</c:v>
                </c:pt>
                <c:pt idx="4161">
                  <c:v>297.24</c:v>
                </c:pt>
                <c:pt idx="4162">
                  <c:v>297.31</c:v>
                </c:pt>
                <c:pt idx="4163">
                  <c:v>297.39</c:v>
                </c:pt>
                <c:pt idx="4164">
                  <c:v>297.45999999999998</c:v>
                </c:pt>
                <c:pt idx="4165">
                  <c:v>297.52999999999997</c:v>
                </c:pt>
                <c:pt idx="4166">
                  <c:v>297.60000000000002</c:v>
                </c:pt>
                <c:pt idx="4167">
                  <c:v>297.67</c:v>
                </c:pt>
                <c:pt idx="4168">
                  <c:v>297.74</c:v>
                </c:pt>
                <c:pt idx="4169">
                  <c:v>297.81</c:v>
                </c:pt>
                <c:pt idx="4170">
                  <c:v>297.89</c:v>
                </c:pt>
                <c:pt idx="4171">
                  <c:v>297.95999999999998</c:v>
                </c:pt>
                <c:pt idx="4172">
                  <c:v>298.02999999999997</c:v>
                </c:pt>
                <c:pt idx="4173">
                  <c:v>298.10000000000002</c:v>
                </c:pt>
                <c:pt idx="4174">
                  <c:v>298.17</c:v>
                </c:pt>
                <c:pt idx="4175">
                  <c:v>298.24</c:v>
                </c:pt>
                <c:pt idx="4176">
                  <c:v>298.31</c:v>
                </c:pt>
                <c:pt idx="4177">
                  <c:v>298.39</c:v>
                </c:pt>
                <c:pt idx="4178">
                  <c:v>298.45999999999998</c:v>
                </c:pt>
                <c:pt idx="4179">
                  <c:v>298.52999999999997</c:v>
                </c:pt>
                <c:pt idx="4180">
                  <c:v>298.60000000000002</c:v>
                </c:pt>
                <c:pt idx="4181">
                  <c:v>298.67</c:v>
                </c:pt>
                <c:pt idx="4182">
                  <c:v>298.74</c:v>
                </c:pt>
                <c:pt idx="4183">
                  <c:v>298.81</c:v>
                </c:pt>
                <c:pt idx="4184">
                  <c:v>298.89</c:v>
                </c:pt>
                <c:pt idx="4185">
                  <c:v>298.95999999999998</c:v>
                </c:pt>
                <c:pt idx="4186">
                  <c:v>299.02999999999997</c:v>
                </c:pt>
                <c:pt idx="4187">
                  <c:v>299.10000000000002</c:v>
                </c:pt>
                <c:pt idx="4188">
                  <c:v>299.17</c:v>
                </c:pt>
                <c:pt idx="4189">
                  <c:v>299.24</c:v>
                </c:pt>
                <c:pt idx="4190">
                  <c:v>299.31</c:v>
                </c:pt>
                <c:pt idx="4191">
                  <c:v>299.39</c:v>
                </c:pt>
                <c:pt idx="4192">
                  <c:v>299.45999999999998</c:v>
                </c:pt>
                <c:pt idx="4193">
                  <c:v>299.52999999999997</c:v>
                </c:pt>
                <c:pt idx="4194">
                  <c:v>299.60000000000002</c:v>
                </c:pt>
                <c:pt idx="4195">
                  <c:v>299.67</c:v>
                </c:pt>
                <c:pt idx="4196">
                  <c:v>299.74</c:v>
                </c:pt>
                <c:pt idx="4197">
                  <c:v>299.81</c:v>
                </c:pt>
                <c:pt idx="4198">
                  <c:v>299.89</c:v>
                </c:pt>
                <c:pt idx="4199">
                  <c:v>299.95999999999998</c:v>
                </c:pt>
                <c:pt idx="4200">
                  <c:v>300.02999999999997</c:v>
                </c:pt>
                <c:pt idx="4201">
                  <c:v>300.10000000000002</c:v>
                </c:pt>
                <c:pt idx="4202">
                  <c:v>300.17</c:v>
                </c:pt>
                <c:pt idx="4203">
                  <c:v>300.24</c:v>
                </c:pt>
                <c:pt idx="4204">
                  <c:v>300.31</c:v>
                </c:pt>
                <c:pt idx="4205">
                  <c:v>300.39</c:v>
                </c:pt>
                <c:pt idx="4206">
                  <c:v>300.45999999999998</c:v>
                </c:pt>
                <c:pt idx="4207">
                  <c:v>300.52999999999997</c:v>
                </c:pt>
                <c:pt idx="4208">
                  <c:v>300.60000000000002</c:v>
                </c:pt>
                <c:pt idx="4209">
                  <c:v>300.67</c:v>
                </c:pt>
                <c:pt idx="4210">
                  <c:v>300.74</c:v>
                </c:pt>
                <c:pt idx="4211">
                  <c:v>300.81</c:v>
                </c:pt>
                <c:pt idx="4212">
                  <c:v>300.89</c:v>
                </c:pt>
                <c:pt idx="4213">
                  <c:v>300.95999999999998</c:v>
                </c:pt>
                <c:pt idx="4214">
                  <c:v>301.02999999999997</c:v>
                </c:pt>
                <c:pt idx="4215">
                  <c:v>301.10000000000002</c:v>
                </c:pt>
                <c:pt idx="4216">
                  <c:v>301.17</c:v>
                </c:pt>
                <c:pt idx="4217">
                  <c:v>301.24</c:v>
                </c:pt>
                <c:pt idx="4218">
                  <c:v>301.31</c:v>
                </c:pt>
                <c:pt idx="4219">
                  <c:v>301.39</c:v>
                </c:pt>
                <c:pt idx="4220">
                  <c:v>301.45999999999998</c:v>
                </c:pt>
                <c:pt idx="4221">
                  <c:v>301.52999999999997</c:v>
                </c:pt>
                <c:pt idx="4222">
                  <c:v>301.60000000000002</c:v>
                </c:pt>
                <c:pt idx="4223">
                  <c:v>301.67</c:v>
                </c:pt>
                <c:pt idx="4224">
                  <c:v>301.74</c:v>
                </c:pt>
                <c:pt idx="4225">
                  <c:v>301.81</c:v>
                </c:pt>
                <c:pt idx="4226">
                  <c:v>301.89</c:v>
                </c:pt>
                <c:pt idx="4227">
                  <c:v>301.95999999999998</c:v>
                </c:pt>
                <c:pt idx="4228">
                  <c:v>302.02999999999997</c:v>
                </c:pt>
                <c:pt idx="4229">
                  <c:v>302.10000000000002</c:v>
                </c:pt>
                <c:pt idx="4230">
                  <c:v>302.17</c:v>
                </c:pt>
                <c:pt idx="4231">
                  <c:v>302.24</c:v>
                </c:pt>
                <c:pt idx="4232">
                  <c:v>302.31</c:v>
                </c:pt>
                <c:pt idx="4233">
                  <c:v>302.39</c:v>
                </c:pt>
                <c:pt idx="4234">
                  <c:v>302.45999999999998</c:v>
                </c:pt>
                <c:pt idx="4235">
                  <c:v>302.52999999999997</c:v>
                </c:pt>
                <c:pt idx="4236">
                  <c:v>302.60000000000002</c:v>
                </c:pt>
                <c:pt idx="4237">
                  <c:v>302.67</c:v>
                </c:pt>
                <c:pt idx="4238">
                  <c:v>302.74</c:v>
                </c:pt>
                <c:pt idx="4239">
                  <c:v>302.81</c:v>
                </c:pt>
                <c:pt idx="4240">
                  <c:v>302.89</c:v>
                </c:pt>
                <c:pt idx="4241">
                  <c:v>302.95999999999998</c:v>
                </c:pt>
                <c:pt idx="4242">
                  <c:v>303.02999999999997</c:v>
                </c:pt>
                <c:pt idx="4243">
                  <c:v>303.10000000000002</c:v>
                </c:pt>
                <c:pt idx="4244">
                  <c:v>303.17</c:v>
                </c:pt>
                <c:pt idx="4245">
                  <c:v>303.24</c:v>
                </c:pt>
                <c:pt idx="4246">
                  <c:v>303.31</c:v>
                </c:pt>
                <c:pt idx="4247">
                  <c:v>303.39</c:v>
                </c:pt>
                <c:pt idx="4248">
                  <c:v>303.45999999999998</c:v>
                </c:pt>
                <c:pt idx="4249">
                  <c:v>303.52999999999997</c:v>
                </c:pt>
                <c:pt idx="4250">
                  <c:v>303.60000000000002</c:v>
                </c:pt>
                <c:pt idx="4251">
                  <c:v>303.67</c:v>
                </c:pt>
                <c:pt idx="4252">
                  <c:v>303.74</c:v>
                </c:pt>
                <c:pt idx="4253">
                  <c:v>303.81</c:v>
                </c:pt>
                <c:pt idx="4254">
                  <c:v>303.89</c:v>
                </c:pt>
                <c:pt idx="4255">
                  <c:v>303.95999999999998</c:v>
                </c:pt>
                <c:pt idx="4256">
                  <c:v>304.02999999999997</c:v>
                </c:pt>
                <c:pt idx="4257">
                  <c:v>304.10000000000002</c:v>
                </c:pt>
                <c:pt idx="4258">
                  <c:v>304.17</c:v>
                </c:pt>
                <c:pt idx="4259">
                  <c:v>304.24</c:v>
                </c:pt>
                <c:pt idx="4260">
                  <c:v>304.31</c:v>
                </c:pt>
                <c:pt idx="4261">
                  <c:v>304.39</c:v>
                </c:pt>
                <c:pt idx="4262">
                  <c:v>304.45999999999998</c:v>
                </c:pt>
                <c:pt idx="4263">
                  <c:v>304.52999999999997</c:v>
                </c:pt>
                <c:pt idx="4264">
                  <c:v>304.60000000000002</c:v>
                </c:pt>
                <c:pt idx="4265">
                  <c:v>304.67</c:v>
                </c:pt>
                <c:pt idx="4266">
                  <c:v>304.74</c:v>
                </c:pt>
                <c:pt idx="4267">
                  <c:v>304.81</c:v>
                </c:pt>
                <c:pt idx="4268">
                  <c:v>304.89</c:v>
                </c:pt>
                <c:pt idx="4269">
                  <c:v>304.95999999999998</c:v>
                </c:pt>
                <c:pt idx="4270">
                  <c:v>305.02999999999997</c:v>
                </c:pt>
                <c:pt idx="4271">
                  <c:v>305.10000000000002</c:v>
                </c:pt>
                <c:pt idx="4272">
                  <c:v>305.17</c:v>
                </c:pt>
                <c:pt idx="4273">
                  <c:v>305.24</c:v>
                </c:pt>
                <c:pt idx="4274">
                  <c:v>305.31</c:v>
                </c:pt>
                <c:pt idx="4275">
                  <c:v>305.39</c:v>
                </c:pt>
                <c:pt idx="4276">
                  <c:v>305.45999999999998</c:v>
                </c:pt>
                <c:pt idx="4277">
                  <c:v>305.52999999999997</c:v>
                </c:pt>
                <c:pt idx="4278">
                  <c:v>305.60000000000002</c:v>
                </c:pt>
                <c:pt idx="4279">
                  <c:v>305.67</c:v>
                </c:pt>
                <c:pt idx="4280">
                  <c:v>305.74</c:v>
                </c:pt>
                <c:pt idx="4281">
                  <c:v>305.81</c:v>
                </c:pt>
                <c:pt idx="4282">
                  <c:v>305.89</c:v>
                </c:pt>
                <c:pt idx="4283">
                  <c:v>305.95999999999998</c:v>
                </c:pt>
                <c:pt idx="4284">
                  <c:v>306.02999999999997</c:v>
                </c:pt>
                <c:pt idx="4285">
                  <c:v>306.10000000000002</c:v>
                </c:pt>
                <c:pt idx="4286">
                  <c:v>306.17</c:v>
                </c:pt>
                <c:pt idx="4287">
                  <c:v>306.24</c:v>
                </c:pt>
                <c:pt idx="4288">
                  <c:v>306.31</c:v>
                </c:pt>
                <c:pt idx="4289">
                  <c:v>306.39</c:v>
                </c:pt>
                <c:pt idx="4290">
                  <c:v>306.45999999999998</c:v>
                </c:pt>
                <c:pt idx="4291">
                  <c:v>306.52999999999997</c:v>
                </c:pt>
                <c:pt idx="4292">
                  <c:v>306.60000000000002</c:v>
                </c:pt>
                <c:pt idx="4293">
                  <c:v>306.67</c:v>
                </c:pt>
                <c:pt idx="4294">
                  <c:v>306.74</c:v>
                </c:pt>
                <c:pt idx="4295">
                  <c:v>306.81</c:v>
                </c:pt>
                <c:pt idx="4296">
                  <c:v>306.89</c:v>
                </c:pt>
                <c:pt idx="4297">
                  <c:v>306.95999999999998</c:v>
                </c:pt>
                <c:pt idx="4298">
                  <c:v>307.02999999999997</c:v>
                </c:pt>
                <c:pt idx="4299">
                  <c:v>307.10000000000002</c:v>
                </c:pt>
                <c:pt idx="4300">
                  <c:v>307.17</c:v>
                </c:pt>
                <c:pt idx="4301">
                  <c:v>307.24</c:v>
                </c:pt>
                <c:pt idx="4302">
                  <c:v>307.32</c:v>
                </c:pt>
                <c:pt idx="4303">
                  <c:v>307.39</c:v>
                </c:pt>
                <c:pt idx="4304">
                  <c:v>307.45999999999998</c:v>
                </c:pt>
                <c:pt idx="4305">
                  <c:v>307.52999999999997</c:v>
                </c:pt>
                <c:pt idx="4306">
                  <c:v>307.60000000000002</c:v>
                </c:pt>
                <c:pt idx="4307">
                  <c:v>307.67</c:v>
                </c:pt>
                <c:pt idx="4308">
                  <c:v>307.74</c:v>
                </c:pt>
                <c:pt idx="4309">
                  <c:v>307.82</c:v>
                </c:pt>
                <c:pt idx="4310">
                  <c:v>307.89</c:v>
                </c:pt>
                <c:pt idx="4311">
                  <c:v>307.95999999999998</c:v>
                </c:pt>
                <c:pt idx="4312">
                  <c:v>308.02999999999997</c:v>
                </c:pt>
                <c:pt idx="4313">
                  <c:v>308.10000000000002</c:v>
                </c:pt>
                <c:pt idx="4314">
                  <c:v>308.17</c:v>
                </c:pt>
                <c:pt idx="4315">
                  <c:v>308.24</c:v>
                </c:pt>
                <c:pt idx="4316">
                  <c:v>308.32</c:v>
                </c:pt>
                <c:pt idx="4317">
                  <c:v>308.39</c:v>
                </c:pt>
                <c:pt idx="4318">
                  <c:v>308.45999999999998</c:v>
                </c:pt>
                <c:pt idx="4319">
                  <c:v>308.52999999999997</c:v>
                </c:pt>
                <c:pt idx="4320">
                  <c:v>308.60000000000002</c:v>
                </c:pt>
                <c:pt idx="4321">
                  <c:v>308.67</c:v>
                </c:pt>
                <c:pt idx="4322">
                  <c:v>308.74</c:v>
                </c:pt>
                <c:pt idx="4323">
                  <c:v>308.82</c:v>
                </c:pt>
                <c:pt idx="4324">
                  <c:v>308.89</c:v>
                </c:pt>
                <c:pt idx="4325">
                  <c:v>308.95999999999998</c:v>
                </c:pt>
                <c:pt idx="4326">
                  <c:v>309.02999999999997</c:v>
                </c:pt>
                <c:pt idx="4327">
                  <c:v>309.10000000000002</c:v>
                </c:pt>
                <c:pt idx="4328">
                  <c:v>309.17</c:v>
                </c:pt>
                <c:pt idx="4329">
                  <c:v>309.24</c:v>
                </c:pt>
                <c:pt idx="4330">
                  <c:v>309.32</c:v>
                </c:pt>
                <c:pt idx="4331">
                  <c:v>309.39</c:v>
                </c:pt>
                <c:pt idx="4332">
                  <c:v>309.45999999999998</c:v>
                </c:pt>
                <c:pt idx="4333">
                  <c:v>309.52999999999997</c:v>
                </c:pt>
                <c:pt idx="4334">
                  <c:v>309.60000000000002</c:v>
                </c:pt>
                <c:pt idx="4335">
                  <c:v>309.67</c:v>
                </c:pt>
                <c:pt idx="4336">
                  <c:v>309.74</c:v>
                </c:pt>
                <c:pt idx="4337">
                  <c:v>309.82</c:v>
                </c:pt>
                <c:pt idx="4338">
                  <c:v>309.89</c:v>
                </c:pt>
                <c:pt idx="4339">
                  <c:v>309.95999999999998</c:v>
                </c:pt>
                <c:pt idx="4340">
                  <c:v>310.02999999999997</c:v>
                </c:pt>
                <c:pt idx="4341">
                  <c:v>310.10000000000002</c:v>
                </c:pt>
                <c:pt idx="4342">
                  <c:v>310.17</c:v>
                </c:pt>
                <c:pt idx="4343">
                  <c:v>310.24</c:v>
                </c:pt>
                <c:pt idx="4344">
                  <c:v>310.32</c:v>
                </c:pt>
                <c:pt idx="4345">
                  <c:v>310.39</c:v>
                </c:pt>
                <c:pt idx="4346">
                  <c:v>310.45999999999998</c:v>
                </c:pt>
                <c:pt idx="4347">
                  <c:v>310.52999999999997</c:v>
                </c:pt>
                <c:pt idx="4348">
                  <c:v>310.60000000000002</c:v>
                </c:pt>
                <c:pt idx="4349">
                  <c:v>310.67</c:v>
                </c:pt>
                <c:pt idx="4350">
                  <c:v>310.74</c:v>
                </c:pt>
                <c:pt idx="4351">
                  <c:v>310.82</c:v>
                </c:pt>
                <c:pt idx="4352">
                  <c:v>310.89</c:v>
                </c:pt>
                <c:pt idx="4353">
                  <c:v>310.95999999999998</c:v>
                </c:pt>
                <c:pt idx="4354">
                  <c:v>311.02999999999997</c:v>
                </c:pt>
                <c:pt idx="4355">
                  <c:v>311.10000000000002</c:v>
                </c:pt>
                <c:pt idx="4356">
                  <c:v>311.17</c:v>
                </c:pt>
                <c:pt idx="4357">
                  <c:v>311.24</c:v>
                </c:pt>
                <c:pt idx="4358">
                  <c:v>311.32</c:v>
                </c:pt>
                <c:pt idx="4359">
                  <c:v>311.39</c:v>
                </c:pt>
                <c:pt idx="4360">
                  <c:v>311.45999999999998</c:v>
                </c:pt>
                <c:pt idx="4361">
                  <c:v>311.52999999999997</c:v>
                </c:pt>
                <c:pt idx="4362">
                  <c:v>311.60000000000002</c:v>
                </c:pt>
                <c:pt idx="4363">
                  <c:v>311.67</c:v>
                </c:pt>
                <c:pt idx="4364">
                  <c:v>311.74</c:v>
                </c:pt>
                <c:pt idx="4365">
                  <c:v>311.82</c:v>
                </c:pt>
                <c:pt idx="4366">
                  <c:v>311.89</c:v>
                </c:pt>
                <c:pt idx="4367">
                  <c:v>311.95999999999998</c:v>
                </c:pt>
                <c:pt idx="4368">
                  <c:v>312.02999999999997</c:v>
                </c:pt>
                <c:pt idx="4369">
                  <c:v>312.10000000000002</c:v>
                </c:pt>
                <c:pt idx="4370">
                  <c:v>312.17</c:v>
                </c:pt>
                <c:pt idx="4371">
                  <c:v>312.24</c:v>
                </c:pt>
                <c:pt idx="4372">
                  <c:v>312.32</c:v>
                </c:pt>
                <c:pt idx="4373">
                  <c:v>312.39</c:v>
                </c:pt>
                <c:pt idx="4374">
                  <c:v>312.45999999999998</c:v>
                </c:pt>
                <c:pt idx="4375">
                  <c:v>312.52999999999997</c:v>
                </c:pt>
                <c:pt idx="4376">
                  <c:v>312.60000000000002</c:v>
                </c:pt>
                <c:pt idx="4377">
                  <c:v>312.67</c:v>
                </c:pt>
                <c:pt idx="4378">
                  <c:v>312.74</c:v>
                </c:pt>
                <c:pt idx="4379">
                  <c:v>312.82</c:v>
                </c:pt>
                <c:pt idx="4380">
                  <c:v>312.89</c:v>
                </c:pt>
                <c:pt idx="4381">
                  <c:v>312.95999999999998</c:v>
                </c:pt>
                <c:pt idx="4382">
                  <c:v>313.02999999999997</c:v>
                </c:pt>
                <c:pt idx="4383">
                  <c:v>313.10000000000002</c:v>
                </c:pt>
                <c:pt idx="4384">
                  <c:v>313.17</c:v>
                </c:pt>
                <c:pt idx="4385">
                  <c:v>313.24</c:v>
                </c:pt>
                <c:pt idx="4386">
                  <c:v>313.32</c:v>
                </c:pt>
                <c:pt idx="4387">
                  <c:v>313.39</c:v>
                </c:pt>
                <c:pt idx="4388">
                  <c:v>313.45999999999998</c:v>
                </c:pt>
                <c:pt idx="4389">
                  <c:v>313.52999999999997</c:v>
                </c:pt>
                <c:pt idx="4390">
                  <c:v>313.60000000000002</c:v>
                </c:pt>
                <c:pt idx="4391">
                  <c:v>313.67</c:v>
                </c:pt>
                <c:pt idx="4392">
                  <c:v>313.74</c:v>
                </c:pt>
                <c:pt idx="4393">
                  <c:v>313.82</c:v>
                </c:pt>
                <c:pt idx="4394">
                  <c:v>313.89</c:v>
                </c:pt>
                <c:pt idx="4395">
                  <c:v>313.95999999999998</c:v>
                </c:pt>
                <c:pt idx="4396">
                  <c:v>314.02999999999997</c:v>
                </c:pt>
                <c:pt idx="4397">
                  <c:v>314.10000000000002</c:v>
                </c:pt>
                <c:pt idx="4398">
                  <c:v>314.17</c:v>
                </c:pt>
                <c:pt idx="4399">
                  <c:v>314.24</c:v>
                </c:pt>
                <c:pt idx="4400">
                  <c:v>314.32</c:v>
                </c:pt>
                <c:pt idx="4401">
                  <c:v>314.39</c:v>
                </c:pt>
                <c:pt idx="4402">
                  <c:v>314.45999999999998</c:v>
                </c:pt>
                <c:pt idx="4403">
                  <c:v>314.52999999999997</c:v>
                </c:pt>
                <c:pt idx="4404">
                  <c:v>314.60000000000002</c:v>
                </c:pt>
                <c:pt idx="4405">
                  <c:v>314.67</c:v>
                </c:pt>
                <c:pt idx="4406">
                  <c:v>314.74</c:v>
                </c:pt>
                <c:pt idx="4407">
                  <c:v>314.82</c:v>
                </c:pt>
                <c:pt idx="4408">
                  <c:v>314.89</c:v>
                </c:pt>
                <c:pt idx="4409">
                  <c:v>314.95999999999998</c:v>
                </c:pt>
                <c:pt idx="4410">
                  <c:v>315.02999999999997</c:v>
                </c:pt>
                <c:pt idx="4411">
                  <c:v>315.10000000000002</c:v>
                </c:pt>
                <c:pt idx="4412">
                  <c:v>315.17</c:v>
                </c:pt>
                <c:pt idx="4413">
                  <c:v>315.24</c:v>
                </c:pt>
                <c:pt idx="4414">
                  <c:v>315.32</c:v>
                </c:pt>
                <c:pt idx="4415">
                  <c:v>315.39</c:v>
                </c:pt>
                <c:pt idx="4416">
                  <c:v>315.45999999999998</c:v>
                </c:pt>
                <c:pt idx="4417">
                  <c:v>315.52999999999997</c:v>
                </c:pt>
                <c:pt idx="4418">
                  <c:v>315.60000000000002</c:v>
                </c:pt>
                <c:pt idx="4419">
                  <c:v>315.67</c:v>
                </c:pt>
                <c:pt idx="4420">
                  <c:v>315.74</c:v>
                </c:pt>
                <c:pt idx="4421">
                  <c:v>315.82</c:v>
                </c:pt>
                <c:pt idx="4422">
                  <c:v>315.89</c:v>
                </c:pt>
                <c:pt idx="4423">
                  <c:v>315.95999999999998</c:v>
                </c:pt>
                <c:pt idx="4424">
                  <c:v>316.02999999999997</c:v>
                </c:pt>
                <c:pt idx="4425">
                  <c:v>316.10000000000002</c:v>
                </c:pt>
                <c:pt idx="4426">
                  <c:v>316.17</c:v>
                </c:pt>
                <c:pt idx="4427">
                  <c:v>316.24</c:v>
                </c:pt>
                <c:pt idx="4428">
                  <c:v>316.32</c:v>
                </c:pt>
                <c:pt idx="4429">
                  <c:v>316.39</c:v>
                </c:pt>
                <c:pt idx="4430">
                  <c:v>316.45999999999998</c:v>
                </c:pt>
                <c:pt idx="4431">
                  <c:v>316.52999999999997</c:v>
                </c:pt>
                <c:pt idx="4432">
                  <c:v>316.60000000000002</c:v>
                </c:pt>
                <c:pt idx="4433">
                  <c:v>316.67</c:v>
                </c:pt>
                <c:pt idx="4434">
                  <c:v>316.74</c:v>
                </c:pt>
                <c:pt idx="4435">
                  <c:v>316.82</c:v>
                </c:pt>
                <c:pt idx="4436">
                  <c:v>316.89</c:v>
                </c:pt>
                <c:pt idx="4437">
                  <c:v>316.95999999999998</c:v>
                </c:pt>
                <c:pt idx="4438">
                  <c:v>317.02999999999997</c:v>
                </c:pt>
                <c:pt idx="4439">
                  <c:v>317.10000000000002</c:v>
                </c:pt>
                <c:pt idx="4440">
                  <c:v>317.17</c:v>
                </c:pt>
                <c:pt idx="4441">
                  <c:v>317.24</c:v>
                </c:pt>
                <c:pt idx="4442">
                  <c:v>317.32</c:v>
                </c:pt>
                <c:pt idx="4443">
                  <c:v>317.39</c:v>
                </c:pt>
                <c:pt idx="4444">
                  <c:v>317.45999999999998</c:v>
                </c:pt>
                <c:pt idx="4445">
                  <c:v>317.52999999999997</c:v>
                </c:pt>
                <c:pt idx="4446">
                  <c:v>317.60000000000002</c:v>
                </c:pt>
                <c:pt idx="4447">
                  <c:v>317.67</c:v>
                </c:pt>
                <c:pt idx="4448">
                  <c:v>317.74</c:v>
                </c:pt>
                <c:pt idx="4449">
                  <c:v>317.82</c:v>
                </c:pt>
                <c:pt idx="4450">
                  <c:v>317.89</c:v>
                </c:pt>
                <c:pt idx="4451">
                  <c:v>317.95999999999998</c:v>
                </c:pt>
                <c:pt idx="4452">
                  <c:v>318.02999999999997</c:v>
                </c:pt>
                <c:pt idx="4453">
                  <c:v>318.10000000000002</c:v>
                </c:pt>
                <c:pt idx="4454">
                  <c:v>318.17</c:v>
                </c:pt>
                <c:pt idx="4455">
                  <c:v>318.24</c:v>
                </c:pt>
                <c:pt idx="4456">
                  <c:v>318.32</c:v>
                </c:pt>
                <c:pt idx="4457">
                  <c:v>318.39</c:v>
                </c:pt>
                <c:pt idx="4458">
                  <c:v>318.45999999999998</c:v>
                </c:pt>
                <c:pt idx="4459">
                  <c:v>318.52999999999997</c:v>
                </c:pt>
                <c:pt idx="4460">
                  <c:v>318.60000000000002</c:v>
                </c:pt>
                <c:pt idx="4461">
                  <c:v>318.67</c:v>
                </c:pt>
                <c:pt idx="4462">
                  <c:v>318.74</c:v>
                </c:pt>
                <c:pt idx="4463">
                  <c:v>318.82</c:v>
                </c:pt>
                <c:pt idx="4464">
                  <c:v>318.89</c:v>
                </c:pt>
                <c:pt idx="4465">
                  <c:v>318.95999999999998</c:v>
                </c:pt>
                <c:pt idx="4466">
                  <c:v>319.02999999999997</c:v>
                </c:pt>
                <c:pt idx="4467">
                  <c:v>319.10000000000002</c:v>
                </c:pt>
                <c:pt idx="4468">
                  <c:v>319.17</c:v>
                </c:pt>
                <c:pt idx="4469">
                  <c:v>319.24</c:v>
                </c:pt>
                <c:pt idx="4470">
                  <c:v>319.32</c:v>
                </c:pt>
                <c:pt idx="4471">
                  <c:v>319.39</c:v>
                </c:pt>
                <c:pt idx="4472">
                  <c:v>319.45999999999998</c:v>
                </c:pt>
                <c:pt idx="4473">
                  <c:v>319.52999999999997</c:v>
                </c:pt>
                <c:pt idx="4474">
                  <c:v>319.60000000000002</c:v>
                </c:pt>
                <c:pt idx="4475">
                  <c:v>319.67</c:v>
                </c:pt>
                <c:pt idx="4476">
                  <c:v>319.74</c:v>
                </c:pt>
                <c:pt idx="4477">
                  <c:v>319.82</c:v>
                </c:pt>
                <c:pt idx="4478">
                  <c:v>319.89</c:v>
                </c:pt>
                <c:pt idx="4479">
                  <c:v>319.95999999999998</c:v>
                </c:pt>
                <c:pt idx="4480">
                  <c:v>320.02999999999997</c:v>
                </c:pt>
                <c:pt idx="4481">
                  <c:v>320.10000000000002</c:v>
                </c:pt>
                <c:pt idx="4482">
                  <c:v>320.17</c:v>
                </c:pt>
                <c:pt idx="4483">
                  <c:v>320.24</c:v>
                </c:pt>
                <c:pt idx="4484">
                  <c:v>320.32</c:v>
                </c:pt>
                <c:pt idx="4485">
                  <c:v>320.39</c:v>
                </c:pt>
                <c:pt idx="4486">
                  <c:v>320.45999999999998</c:v>
                </c:pt>
                <c:pt idx="4487">
                  <c:v>320.52999999999997</c:v>
                </c:pt>
                <c:pt idx="4488">
                  <c:v>320.60000000000002</c:v>
                </c:pt>
                <c:pt idx="4489">
                  <c:v>320.67</c:v>
                </c:pt>
                <c:pt idx="4490">
                  <c:v>320.74</c:v>
                </c:pt>
                <c:pt idx="4491">
                  <c:v>320.82</c:v>
                </c:pt>
                <c:pt idx="4492">
                  <c:v>320.89</c:v>
                </c:pt>
                <c:pt idx="4493">
                  <c:v>320.95999999999998</c:v>
                </c:pt>
                <c:pt idx="4494">
                  <c:v>321.02999999999997</c:v>
                </c:pt>
                <c:pt idx="4495">
                  <c:v>321.10000000000002</c:v>
                </c:pt>
                <c:pt idx="4496">
                  <c:v>321.17</c:v>
                </c:pt>
                <c:pt idx="4497">
                  <c:v>321.24</c:v>
                </c:pt>
                <c:pt idx="4498">
                  <c:v>321.32</c:v>
                </c:pt>
                <c:pt idx="4499">
                  <c:v>321.39</c:v>
                </c:pt>
                <c:pt idx="4500">
                  <c:v>321.45999999999998</c:v>
                </c:pt>
                <c:pt idx="4501">
                  <c:v>321.52999999999997</c:v>
                </c:pt>
                <c:pt idx="4502">
                  <c:v>321.60000000000002</c:v>
                </c:pt>
                <c:pt idx="4503">
                  <c:v>321.67</c:v>
                </c:pt>
                <c:pt idx="4504">
                  <c:v>321.74</c:v>
                </c:pt>
                <c:pt idx="4505">
                  <c:v>321.82</c:v>
                </c:pt>
                <c:pt idx="4506">
                  <c:v>321.89</c:v>
                </c:pt>
                <c:pt idx="4507">
                  <c:v>321.95999999999998</c:v>
                </c:pt>
                <c:pt idx="4508">
                  <c:v>322.02999999999997</c:v>
                </c:pt>
                <c:pt idx="4509">
                  <c:v>322.10000000000002</c:v>
                </c:pt>
                <c:pt idx="4510">
                  <c:v>322.17</c:v>
                </c:pt>
                <c:pt idx="4511">
                  <c:v>322.24</c:v>
                </c:pt>
                <c:pt idx="4512">
                  <c:v>322.32</c:v>
                </c:pt>
                <c:pt idx="4513">
                  <c:v>322.39</c:v>
                </c:pt>
                <c:pt idx="4514">
                  <c:v>322.45999999999998</c:v>
                </c:pt>
                <c:pt idx="4515">
                  <c:v>322.52999999999997</c:v>
                </c:pt>
                <c:pt idx="4516">
                  <c:v>322.60000000000002</c:v>
                </c:pt>
                <c:pt idx="4517">
                  <c:v>322.67</c:v>
                </c:pt>
                <c:pt idx="4518">
                  <c:v>322.75</c:v>
                </c:pt>
                <c:pt idx="4519">
                  <c:v>322.82</c:v>
                </c:pt>
                <c:pt idx="4520">
                  <c:v>322.89</c:v>
                </c:pt>
                <c:pt idx="4521">
                  <c:v>322.95999999999998</c:v>
                </c:pt>
                <c:pt idx="4522">
                  <c:v>323.02999999999997</c:v>
                </c:pt>
                <c:pt idx="4523">
                  <c:v>323.10000000000002</c:v>
                </c:pt>
                <c:pt idx="4524">
                  <c:v>323.17</c:v>
                </c:pt>
                <c:pt idx="4525">
                  <c:v>323.25</c:v>
                </c:pt>
                <c:pt idx="4526">
                  <c:v>323.32</c:v>
                </c:pt>
                <c:pt idx="4527">
                  <c:v>323.39</c:v>
                </c:pt>
                <c:pt idx="4528">
                  <c:v>323.45999999999998</c:v>
                </c:pt>
                <c:pt idx="4529">
                  <c:v>323.52999999999997</c:v>
                </c:pt>
                <c:pt idx="4530">
                  <c:v>323.60000000000002</c:v>
                </c:pt>
                <c:pt idx="4531">
                  <c:v>323.67</c:v>
                </c:pt>
                <c:pt idx="4532">
                  <c:v>323.75</c:v>
                </c:pt>
                <c:pt idx="4533">
                  <c:v>323.82</c:v>
                </c:pt>
                <c:pt idx="4534">
                  <c:v>323.89</c:v>
                </c:pt>
                <c:pt idx="4535">
                  <c:v>323.95999999999998</c:v>
                </c:pt>
                <c:pt idx="4536">
                  <c:v>324.02999999999997</c:v>
                </c:pt>
                <c:pt idx="4537">
                  <c:v>324.10000000000002</c:v>
                </c:pt>
                <c:pt idx="4538">
                  <c:v>324.17</c:v>
                </c:pt>
                <c:pt idx="4539">
                  <c:v>324.25</c:v>
                </c:pt>
                <c:pt idx="4540">
                  <c:v>324.32</c:v>
                </c:pt>
                <c:pt idx="4541">
                  <c:v>324.39</c:v>
                </c:pt>
                <c:pt idx="4542">
                  <c:v>324.45999999999998</c:v>
                </c:pt>
                <c:pt idx="4543">
                  <c:v>324.52999999999997</c:v>
                </c:pt>
                <c:pt idx="4544">
                  <c:v>324.60000000000002</c:v>
                </c:pt>
                <c:pt idx="4545">
                  <c:v>324.67</c:v>
                </c:pt>
                <c:pt idx="4546">
                  <c:v>324.75</c:v>
                </c:pt>
                <c:pt idx="4547">
                  <c:v>324.82</c:v>
                </c:pt>
                <c:pt idx="4548">
                  <c:v>324.89</c:v>
                </c:pt>
                <c:pt idx="4549">
                  <c:v>324.95999999999998</c:v>
                </c:pt>
                <c:pt idx="4550">
                  <c:v>325.02999999999997</c:v>
                </c:pt>
                <c:pt idx="4551">
                  <c:v>325.10000000000002</c:v>
                </c:pt>
                <c:pt idx="4552">
                  <c:v>325.17</c:v>
                </c:pt>
                <c:pt idx="4553">
                  <c:v>325.25</c:v>
                </c:pt>
                <c:pt idx="4554">
                  <c:v>325.32</c:v>
                </c:pt>
                <c:pt idx="4555">
                  <c:v>325.39</c:v>
                </c:pt>
                <c:pt idx="4556">
                  <c:v>325.45999999999998</c:v>
                </c:pt>
                <c:pt idx="4557">
                  <c:v>325.52999999999997</c:v>
                </c:pt>
                <c:pt idx="4558">
                  <c:v>325.60000000000002</c:v>
                </c:pt>
                <c:pt idx="4559">
                  <c:v>325.67</c:v>
                </c:pt>
                <c:pt idx="4560">
                  <c:v>325.75</c:v>
                </c:pt>
                <c:pt idx="4561">
                  <c:v>325.82</c:v>
                </c:pt>
                <c:pt idx="4562">
                  <c:v>325.89</c:v>
                </c:pt>
                <c:pt idx="4563">
                  <c:v>325.95999999999998</c:v>
                </c:pt>
                <c:pt idx="4564">
                  <c:v>326.02999999999997</c:v>
                </c:pt>
                <c:pt idx="4565">
                  <c:v>326.10000000000002</c:v>
                </c:pt>
                <c:pt idx="4566">
                  <c:v>326.17</c:v>
                </c:pt>
              </c:numCache>
            </c:numRef>
          </c:xVal>
          <c:yVal>
            <c:numRef>
              <c:f>'5 lp col #4'!$G$38:$G$4604</c:f>
              <c:numCache>
                <c:formatCode>General</c:formatCode>
                <c:ptCount val="4567"/>
                <c:pt idx="0">
                  <c:v>-25.594999999999999</c:v>
                </c:pt>
                <c:pt idx="1">
                  <c:v>-27.805</c:v>
                </c:pt>
                <c:pt idx="2">
                  <c:v>-27.954999999999998</c:v>
                </c:pt>
                <c:pt idx="3">
                  <c:v>-26.055</c:v>
                </c:pt>
                <c:pt idx="4">
                  <c:v>-26.214999999999996</c:v>
                </c:pt>
                <c:pt idx="5">
                  <c:v>-28.414999999999999</c:v>
                </c:pt>
                <c:pt idx="6">
                  <c:v>-29.594999999999999</c:v>
                </c:pt>
                <c:pt idx="7">
                  <c:v>-29.754999999999995</c:v>
                </c:pt>
                <c:pt idx="8">
                  <c:v>-27.854999999999997</c:v>
                </c:pt>
                <c:pt idx="9">
                  <c:v>-26.984999999999999</c:v>
                </c:pt>
                <c:pt idx="10">
                  <c:v>-28.164999999999999</c:v>
                </c:pt>
                <c:pt idx="11">
                  <c:v>-29.344999999999999</c:v>
                </c:pt>
                <c:pt idx="12">
                  <c:v>-29.494999999999997</c:v>
                </c:pt>
                <c:pt idx="13">
                  <c:v>-29.655000000000001</c:v>
                </c:pt>
                <c:pt idx="14">
                  <c:v>-30.834999999999994</c:v>
                </c:pt>
                <c:pt idx="15">
                  <c:v>-33.034999999999997</c:v>
                </c:pt>
                <c:pt idx="16">
                  <c:v>-34.214999999999996</c:v>
                </c:pt>
                <c:pt idx="17">
                  <c:v>-33.344999999999999</c:v>
                </c:pt>
                <c:pt idx="18">
                  <c:v>-31.444999999999997</c:v>
                </c:pt>
                <c:pt idx="19">
                  <c:v>-31.604999999999997</c:v>
                </c:pt>
                <c:pt idx="20">
                  <c:v>-32.784999999999997</c:v>
                </c:pt>
                <c:pt idx="21">
                  <c:v>-34.984999999999999</c:v>
                </c:pt>
                <c:pt idx="22">
                  <c:v>-35.134999999999998</c:v>
                </c:pt>
                <c:pt idx="23">
                  <c:v>-34.265000000000001</c:v>
                </c:pt>
                <c:pt idx="24">
                  <c:v>-33.394999999999996</c:v>
                </c:pt>
                <c:pt idx="25">
                  <c:v>-33.555</c:v>
                </c:pt>
                <c:pt idx="26">
                  <c:v>-33.704999999999998</c:v>
                </c:pt>
                <c:pt idx="27">
                  <c:v>-33.864999999999995</c:v>
                </c:pt>
                <c:pt idx="28">
                  <c:v>-32.984999999999999</c:v>
                </c:pt>
                <c:pt idx="29">
                  <c:v>-34.164999999999999</c:v>
                </c:pt>
                <c:pt idx="30">
                  <c:v>-34.324999999999996</c:v>
                </c:pt>
                <c:pt idx="31">
                  <c:v>-35.504999999999995</c:v>
                </c:pt>
                <c:pt idx="32">
                  <c:v>-36.684999999999995</c:v>
                </c:pt>
                <c:pt idx="33">
                  <c:v>-37.864999999999995</c:v>
                </c:pt>
                <c:pt idx="34">
                  <c:v>-38.015000000000001</c:v>
                </c:pt>
                <c:pt idx="35">
                  <c:v>-39.195</c:v>
                </c:pt>
                <c:pt idx="36">
                  <c:v>-40.375</c:v>
                </c:pt>
                <c:pt idx="37">
                  <c:v>-40.524999999999999</c:v>
                </c:pt>
                <c:pt idx="38">
                  <c:v>-40.684999999999995</c:v>
                </c:pt>
                <c:pt idx="39">
                  <c:v>-40.835000000000001</c:v>
                </c:pt>
                <c:pt idx="40">
                  <c:v>-39.964999999999996</c:v>
                </c:pt>
                <c:pt idx="41">
                  <c:v>-39.094999999999999</c:v>
                </c:pt>
                <c:pt idx="42">
                  <c:v>-39.244999999999997</c:v>
                </c:pt>
                <c:pt idx="43">
                  <c:v>-40.424999999999997</c:v>
                </c:pt>
                <c:pt idx="44">
                  <c:v>-41.604999999999997</c:v>
                </c:pt>
                <c:pt idx="45">
                  <c:v>-40.734999999999999</c:v>
                </c:pt>
                <c:pt idx="46">
                  <c:v>-39.864999999999995</c:v>
                </c:pt>
                <c:pt idx="47">
                  <c:v>-40.024999999999999</c:v>
                </c:pt>
                <c:pt idx="48">
                  <c:v>-41.195</c:v>
                </c:pt>
                <c:pt idx="49">
                  <c:v>-43.405000000000001</c:v>
                </c:pt>
                <c:pt idx="50">
                  <c:v>-43.555</c:v>
                </c:pt>
                <c:pt idx="51">
                  <c:v>-44.734999999999999</c:v>
                </c:pt>
                <c:pt idx="52">
                  <c:v>-44.894999999999996</c:v>
                </c:pt>
                <c:pt idx="53">
                  <c:v>-45.044999999999995</c:v>
                </c:pt>
                <c:pt idx="54">
                  <c:v>-45.204999999999998</c:v>
                </c:pt>
                <c:pt idx="55">
                  <c:v>-45.354999999999997</c:v>
                </c:pt>
                <c:pt idx="56">
                  <c:v>-46.534999999999997</c:v>
                </c:pt>
                <c:pt idx="57">
                  <c:v>-46.684999999999995</c:v>
                </c:pt>
                <c:pt idx="58">
                  <c:v>-45.814999999999998</c:v>
                </c:pt>
                <c:pt idx="59">
                  <c:v>-43.924999999999997</c:v>
                </c:pt>
                <c:pt idx="60">
                  <c:v>-44.074999999999996</c:v>
                </c:pt>
                <c:pt idx="61">
                  <c:v>-44.234999999999999</c:v>
                </c:pt>
                <c:pt idx="62">
                  <c:v>-45.405000000000001</c:v>
                </c:pt>
                <c:pt idx="63">
                  <c:v>-45.564999999999998</c:v>
                </c:pt>
                <c:pt idx="64">
                  <c:v>-46.744999999999997</c:v>
                </c:pt>
                <c:pt idx="65">
                  <c:v>-46.894999999999996</c:v>
                </c:pt>
                <c:pt idx="66">
                  <c:v>-48.074999999999996</c:v>
                </c:pt>
                <c:pt idx="67">
                  <c:v>-49.254999999999995</c:v>
                </c:pt>
                <c:pt idx="68">
                  <c:v>-50.434999999999995</c:v>
                </c:pt>
                <c:pt idx="69">
                  <c:v>-50.585000000000001</c:v>
                </c:pt>
                <c:pt idx="70">
                  <c:v>-49.714999999999996</c:v>
                </c:pt>
                <c:pt idx="71">
                  <c:v>-50.894999999999996</c:v>
                </c:pt>
                <c:pt idx="72">
                  <c:v>-52.074999999999996</c:v>
                </c:pt>
                <c:pt idx="73">
                  <c:v>-52.234999999999999</c:v>
                </c:pt>
                <c:pt idx="74">
                  <c:v>-51.364999999999995</c:v>
                </c:pt>
                <c:pt idx="75">
                  <c:v>-50.484999999999999</c:v>
                </c:pt>
                <c:pt idx="76">
                  <c:v>-50.644999999999996</c:v>
                </c:pt>
                <c:pt idx="77">
                  <c:v>-50.794999999999995</c:v>
                </c:pt>
                <c:pt idx="78">
                  <c:v>-50.954999999999998</c:v>
                </c:pt>
                <c:pt idx="79">
                  <c:v>-50.085000000000001</c:v>
                </c:pt>
                <c:pt idx="80">
                  <c:v>-51.265000000000001</c:v>
                </c:pt>
                <c:pt idx="81">
                  <c:v>-52.445</c:v>
                </c:pt>
                <c:pt idx="82">
                  <c:v>-53.614999999999995</c:v>
                </c:pt>
                <c:pt idx="83">
                  <c:v>-52.744999999999997</c:v>
                </c:pt>
                <c:pt idx="84">
                  <c:v>-50.854999999999997</c:v>
                </c:pt>
                <c:pt idx="85">
                  <c:v>-51.004999999999995</c:v>
                </c:pt>
                <c:pt idx="86">
                  <c:v>-54.234999999999999</c:v>
                </c:pt>
                <c:pt idx="87">
                  <c:v>-55.414999999999999</c:v>
                </c:pt>
                <c:pt idx="88">
                  <c:v>-55.564999999999998</c:v>
                </c:pt>
                <c:pt idx="89">
                  <c:v>-53.674999999999997</c:v>
                </c:pt>
                <c:pt idx="90">
                  <c:v>-52.805</c:v>
                </c:pt>
                <c:pt idx="91">
                  <c:v>-53.984999999999999</c:v>
                </c:pt>
                <c:pt idx="92">
                  <c:v>-55.164999999999999</c:v>
                </c:pt>
                <c:pt idx="93">
                  <c:v>-56.344999999999999</c:v>
                </c:pt>
                <c:pt idx="94">
                  <c:v>-55.475000000000001</c:v>
                </c:pt>
                <c:pt idx="95">
                  <c:v>-54.594999999999999</c:v>
                </c:pt>
                <c:pt idx="96">
                  <c:v>-55.774999999999999</c:v>
                </c:pt>
                <c:pt idx="97">
                  <c:v>-56.954999999999998</c:v>
                </c:pt>
                <c:pt idx="98">
                  <c:v>-56.085000000000001</c:v>
                </c:pt>
                <c:pt idx="99">
                  <c:v>-55.214999999999996</c:v>
                </c:pt>
                <c:pt idx="100">
                  <c:v>-55.375</c:v>
                </c:pt>
                <c:pt idx="101">
                  <c:v>-56.544999999999995</c:v>
                </c:pt>
                <c:pt idx="102">
                  <c:v>-56.704999999999998</c:v>
                </c:pt>
                <c:pt idx="103">
                  <c:v>-56.854999999999997</c:v>
                </c:pt>
                <c:pt idx="104">
                  <c:v>-57.015000000000001</c:v>
                </c:pt>
                <c:pt idx="105">
                  <c:v>-56.144999999999996</c:v>
                </c:pt>
                <c:pt idx="106">
                  <c:v>-56.294999999999995</c:v>
                </c:pt>
                <c:pt idx="107">
                  <c:v>-57.475000000000001</c:v>
                </c:pt>
                <c:pt idx="108">
                  <c:v>-57.625</c:v>
                </c:pt>
                <c:pt idx="109">
                  <c:v>-56.754999999999995</c:v>
                </c:pt>
                <c:pt idx="110">
                  <c:v>-56.914999999999999</c:v>
                </c:pt>
                <c:pt idx="111">
                  <c:v>-57.064999999999998</c:v>
                </c:pt>
                <c:pt idx="112">
                  <c:v>-57.225000000000001</c:v>
                </c:pt>
                <c:pt idx="113">
                  <c:v>-56.354999999999997</c:v>
                </c:pt>
                <c:pt idx="114">
                  <c:v>-54.454999999999998</c:v>
                </c:pt>
                <c:pt idx="115">
                  <c:v>-54.604999999999997</c:v>
                </c:pt>
                <c:pt idx="116">
                  <c:v>-55.784999999999997</c:v>
                </c:pt>
                <c:pt idx="117">
                  <c:v>-56.964999999999996</c:v>
                </c:pt>
                <c:pt idx="118">
                  <c:v>-57.125</c:v>
                </c:pt>
                <c:pt idx="119">
                  <c:v>-55.225000000000001</c:v>
                </c:pt>
                <c:pt idx="120">
                  <c:v>-54.354999999999997</c:v>
                </c:pt>
                <c:pt idx="121">
                  <c:v>-54.504999999999995</c:v>
                </c:pt>
                <c:pt idx="122">
                  <c:v>-54.664999999999999</c:v>
                </c:pt>
                <c:pt idx="123">
                  <c:v>-54.814999999999998</c:v>
                </c:pt>
                <c:pt idx="124">
                  <c:v>-54.975000000000001</c:v>
                </c:pt>
                <c:pt idx="125">
                  <c:v>-55.125</c:v>
                </c:pt>
                <c:pt idx="126">
                  <c:v>-55.284999999999997</c:v>
                </c:pt>
                <c:pt idx="127">
                  <c:v>-55.434999999999995</c:v>
                </c:pt>
                <c:pt idx="128">
                  <c:v>-53.534999999999997</c:v>
                </c:pt>
                <c:pt idx="129">
                  <c:v>-52.664999999999999</c:v>
                </c:pt>
                <c:pt idx="130">
                  <c:v>-51.794999999999995</c:v>
                </c:pt>
                <c:pt idx="131">
                  <c:v>-52.975000000000001</c:v>
                </c:pt>
                <c:pt idx="132">
                  <c:v>-53.134999999999998</c:v>
                </c:pt>
                <c:pt idx="133">
                  <c:v>-52.265000000000001</c:v>
                </c:pt>
                <c:pt idx="134">
                  <c:v>-50.364999999999995</c:v>
                </c:pt>
                <c:pt idx="135">
                  <c:v>-48.464999999999996</c:v>
                </c:pt>
                <c:pt idx="136">
                  <c:v>-48.625</c:v>
                </c:pt>
                <c:pt idx="137">
                  <c:v>-50.824999999999996</c:v>
                </c:pt>
                <c:pt idx="138">
                  <c:v>-50.984999999999999</c:v>
                </c:pt>
                <c:pt idx="139">
                  <c:v>-50.114999999999995</c:v>
                </c:pt>
                <c:pt idx="140">
                  <c:v>-49.234999999999999</c:v>
                </c:pt>
                <c:pt idx="141">
                  <c:v>-49.394999999999996</c:v>
                </c:pt>
                <c:pt idx="142">
                  <c:v>-49.544999999999995</c:v>
                </c:pt>
                <c:pt idx="143">
                  <c:v>-48.674999999999997</c:v>
                </c:pt>
                <c:pt idx="144">
                  <c:v>-47.805</c:v>
                </c:pt>
                <c:pt idx="145">
                  <c:v>-45.914999999999999</c:v>
                </c:pt>
                <c:pt idx="146">
                  <c:v>-46.064999999999998</c:v>
                </c:pt>
                <c:pt idx="147">
                  <c:v>-46.214999999999996</c:v>
                </c:pt>
                <c:pt idx="148">
                  <c:v>-45.344999999999999</c:v>
                </c:pt>
                <c:pt idx="149">
                  <c:v>-44.475000000000001</c:v>
                </c:pt>
                <c:pt idx="150">
                  <c:v>-43.604999999999997</c:v>
                </c:pt>
                <c:pt idx="151">
                  <c:v>-42.734999999999999</c:v>
                </c:pt>
                <c:pt idx="152">
                  <c:v>-41.864999999999995</c:v>
                </c:pt>
                <c:pt idx="153">
                  <c:v>-42.015000000000001</c:v>
                </c:pt>
                <c:pt idx="154">
                  <c:v>-42.174999999999997</c:v>
                </c:pt>
                <c:pt idx="155">
                  <c:v>-42.324999999999996</c:v>
                </c:pt>
                <c:pt idx="156">
                  <c:v>-43.504999999999995</c:v>
                </c:pt>
                <c:pt idx="157">
                  <c:v>-43.664999999999999</c:v>
                </c:pt>
                <c:pt idx="158">
                  <c:v>-43.814999999999998</c:v>
                </c:pt>
                <c:pt idx="159">
                  <c:v>-41.914999999999999</c:v>
                </c:pt>
                <c:pt idx="160">
                  <c:v>-41.044999999999995</c:v>
                </c:pt>
                <c:pt idx="161">
                  <c:v>-39.155000000000001</c:v>
                </c:pt>
                <c:pt idx="162">
                  <c:v>-39.305</c:v>
                </c:pt>
                <c:pt idx="163">
                  <c:v>-38.434999999999995</c:v>
                </c:pt>
                <c:pt idx="164">
                  <c:v>-37.564999999999998</c:v>
                </c:pt>
                <c:pt idx="165">
                  <c:v>-33.614999999999995</c:v>
                </c:pt>
                <c:pt idx="166">
                  <c:v>-31.724999999999998</c:v>
                </c:pt>
                <c:pt idx="167">
                  <c:v>-31.874999999999996</c:v>
                </c:pt>
                <c:pt idx="168">
                  <c:v>-32.034999999999997</c:v>
                </c:pt>
                <c:pt idx="169">
                  <c:v>-31.164999999999999</c:v>
                </c:pt>
                <c:pt idx="170">
                  <c:v>-30.295000000000002</c:v>
                </c:pt>
                <c:pt idx="171">
                  <c:v>-29.414999999999999</c:v>
                </c:pt>
                <c:pt idx="172">
                  <c:v>-29.575000000000003</c:v>
                </c:pt>
                <c:pt idx="173">
                  <c:v>-28.704999999999998</c:v>
                </c:pt>
                <c:pt idx="174">
                  <c:v>-28.854999999999997</c:v>
                </c:pt>
                <c:pt idx="175">
                  <c:v>-27.984999999999999</c:v>
                </c:pt>
                <c:pt idx="176">
                  <c:v>-30.194999999999993</c:v>
                </c:pt>
                <c:pt idx="177">
                  <c:v>-30.344999999999999</c:v>
                </c:pt>
                <c:pt idx="178">
                  <c:v>-29.474999999999994</c:v>
                </c:pt>
                <c:pt idx="179">
                  <c:v>-26.555</c:v>
                </c:pt>
                <c:pt idx="180">
                  <c:v>-23.634999999999998</c:v>
                </c:pt>
                <c:pt idx="181">
                  <c:v>-22.765000000000001</c:v>
                </c:pt>
                <c:pt idx="182">
                  <c:v>-21.894999999999996</c:v>
                </c:pt>
                <c:pt idx="183">
                  <c:v>-19.994999999999997</c:v>
                </c:pt>
                <c:pt idx="184">
                  <c:v>-19.125</c:v>
                </c:pt>
                <c:pt idx="185">
                  <c:v>-17.224999999999994</c:v>
                </c:pt>
                <c:pt idx="186">
                  <c:v>-17.384999999999998</c:v>
                </c:pt>
                <c:pt idx="187">
                  <c:v>-17.534999999999997</c:v>
                </c:pt>
                <c:pt idx="188">
                  <c:v>-15.644999999999996</c:v>
                </c:pt>
                <c:pt idx="189">
                  <c:v>-14.765000000000001</c:v>
                </c:pt>
                <c:pt idx="190">
                  <c:v>-14.924999999999997</c:v>
                </c:pt>
                <c:pt idx="191">
                  <c:v>-15.074999999999996</c:v>
                </c:pt>
                <c:pt idx="192">
                  <c:v>-15.234999999999999</c:v>
                </c:pt>
                <c:pt idx="193">
                  <c:v>-13.334999999999994</c:v>
                </c:pt>
                <c:pt idx="194">
                  <c:v>-12.464999999999996</c:v>
                </c:pt>
                <c:pt idx="195">
                  <c:v>-10.574999999999996</c:v>
                </c:pt>
                <c:pt idx="196">
                  <c:v>-10.724999999999994</c:v>
                </c:pt>
                <c:pt idx="197">
                  <c:v>-10.875</c:v>
                </c:pt>
                <c:pt idx="198">
                  <c:v>-10.004999999999995</c:v>
                </c:pt>
                <c:pt idx="199">
                  <c:v>-9.134999999999998</c:v>
                </c:pt>
                <c:pt idx="200">
                  <c:v>-8.2650000000000006</c:v>
                </c:pt>
                <c:pt idx="201">
                  <c:v>-6.375</c:v>
                </c:pt>
                <c:pt idx="202">
                  <c:v>-4.4749999999999943</c:v>
                </c:pt>
                <c:pt idx="203">
                  <c:v>-1.5549999999999997</c:v>
                </c:pt>
                <c:pt idx="204">
                  <c:v>-0.68499999999999517</c:v>
                </c:pt>
                <c:pt idx="205">
                  <c:v>0.18500000000000227</c:v>
                </c:pt>
                <c:pt idx="206">
                  <c:v>-0.99499999999999744</c:v>
                </c:pt>
                <c:pt idx="207">
                  <c:v>-1.144999999999996</c:v>
                </c:pt>
                <c:pt idx="208">
                  <c:v>-0.27499999999999858</c:v>
                </c:pt>
                <c:pt idx="209">
                  <c:v>2.644999999999996</c:v>
                </c:pt>
                <c:pt idx="210">
                  <c:v>3.5150000000000006</c:v>
                </c:pt>
                <c:pt idx="211">
                  <c:v>3.3649999999999949</c:v>
                </c:pt>
                <c:pt idx="212">
                  <c:v>4.2349999999999994</c:v>
                </c:pt>
                <c:pt idx="213">
                  <c:v>6.125</c:v>
                </c:pt>
                <c:pt idx="214">
                  <c:v>7.0050000000000097</c:v>
                </c:pt>
                <c:pt idx="215">
                  <c:v>8.894999999999996</c:v>
                </c:pt>
                <c:pt idx="216">
                  <c:v>8.7450000000000045</c:v>
                </c:pt>
                <c:pt idx="217">
                  <c:v>9.6149999999999949</c:v>
                </c:pt>
                <c:pt idx="218">
                  <c:v>11.50500000000001</c:v>
                </c:pt>
                <c:pt idx="219">
                  <c:v>13.405000000000001</c:v>
                </c:pt>
                <c:pt idx="220">
                  <c:v>14.275000000000006</c:v>
                </c:pt>
                <c:pt idx="221">
                  <c:v>13.094999999999999</c:v>
                </c:pt>
                <c:pt idx="222">
                  <c:v>12.945000000000007</c:v>
                </c:pt>
                <c:pt idx="223">
                  <c:v>15.864999999999995</c:v>
                </c:pt>
                <c:pt idx="224">
                  <c:v>18.785000000000011</c:v>
                </c:pt>
                <c:pt idx="225">
                  <c:v>21.704999999999998</c:v>
                </c:pt>
                <c:pt idx="226">
                  <c:v>21.555000000000007</c:v>
                </c:pt>
                <c:pt idx="227">
                  <c:v>20.375</c:v>
                </c:pt>
                <c:pt idx="228">
                  <c:v>21.245000000000005</c:v>
                </c:pt>
                <c:pt idx="229">
                  <c:v>21.084999999999994</c:v>
                </c:pt>
                <c:pt idx="230">
                  <c:v>20.935000000000002</c:v>
                </c:pt>
                <c:pt idx="231">
                  <c:v>21.805000000000007</c:v>
                </c:pt>
                <c:pt idx="232">
                  <c:v>22.674999999999997</c:v>
                </c:pt>
                <c:pt idx="233">
                  <c:v>24.575000000000003</c:v>
                </c:pt>
                <c:pt idx="234">
                  <c:v>25.445000000000007</c:v>
                </c:pt>
                <c:pt idx="235">
                  <c:v>24.265000000000001</c:v>
                </c:pt>
                <c:pt idx="236">
                  <c:v>24.105000000000004</c:v>
                </c:pt>
                <c:pt idx="237">
                  <c:v>24.975000000000009</c:v>
                </c:pt>
                <c:pt idx="238">
                  <c:v>27.905000000000001</c:v>
                </c:pt>
                <c:pt idx="239">
                  <c:v>29.795000000000002</c:v>
                </c:pt>
                <c:pt idx="240">
                  <c:v>30.665000000000006</c:v>
                </c:pt>
                <c:pt idx="241">
                  <c:v>30.515000000000001</c:v>
                </c:pt>
                <c:pt idx="242">
                  <c:v>31.385000000000005</c:v>
                </c:pt>
                <c:pt idx="243">
                  <c:v>33.274999999999991</c:v>
                </c:pt>
                <c:pt idx="244">
                  <c:v>35.174999999999997</c:v>
                </c:pt>
                <c:pt idx="245">
                  <c:v>37.075000000000003</c:v>
                </c:pt>
                <c:pt idx="246">
                  <c:v>37.945000000000007</c:v>
                </c:pt>
                <c:pt idx="247">
                  <c:v>38.815000000000012</c:v>
                </c:pt>
                <c:pt idx="248">
                  <c:v>38.655000000000001</c:v>
                </c:pt>
                <c:pt idx="249">
                  <c:v>38.50500000000001</c:v>
                </c:pt>
                <c:pt idx="250">
                  <c:v>39.375</c:v>
                </c:pt>
                <c:pt idx="251">
                  <c:v>39.225000000000009</c:v>
                </c:pt>
                <c:pt idx="252">
                  <c:v>38.045000000000002</c:v>
                </c:pt>
                <c:pt idx="253">
                  <c:v>38.915000000000006</c:v>
                </c:pt>
                <c:pt idx="254">
                  <c:v>39.785000000000011</c:v>
                </c:pt>
                <c:pt idx="255">
                  <c:v>40.655000000000001</c:v>
                </c:pt>
                <c:pt idx="256">
                  <c:v>41.524999999999991</c:v>
                </c:pt>
                <c:pt idx="257">
                  <c:v>42.394999999999996</c:v>
                </c:pt>
                <c:pt idx="258">
                  <c:v>43.265000000000001</c:v>
                </c:pt>
                <c:pt idx="259">
                  <c:v>45.165000000000006</c:v>
                </c:pt>
                <c:pt idx="260">
                  <c:v>46.035000000000011</c:v>
                </c:pt>
                <c:pt idx="261">
                  <c:v>45.875</c:v>
                </c:pt>
                <c:pt idx="262">
                  <c:v>45.725000000000009</c:v>
                </c:pt>
                <c:pt idx="263">
                  <c:v>46.594999999999999</c:v>
                </c:pt>
                <c:pt idx="264">
                  <c:v>48.495000000000005</c:v>
                </c:pt>
                <c:pt idx="265">
                  <c:v>48.334999999999994</c:v>
                </c:pt>
                <c:pt idx="266">
                  <c:v>48.185000000000002</c:v>
                </c:pt>
                <c:pt idx="267">
                  <c:v>47.00500000000001</c:v>
                </c:pt>
                <c:pt idx="268">
                  <c:v>48.894999999999996</c:v>
                </c:pt>
                <c:pt idx="269">
                  <c:v>49.774999999999991</c:v>
                </c:pt>
                <c:pt idx="270">
                  <c:v>51.665000000000006</c:v>
                </c:pt>
                <c:pt idx="271">
                  <c:v>50.484999999999999</c:v>
                </c:pt>
                <c:pt idx="272">
                  <c:v>49.304999999999993</c:v>
                </c:pt>
                <c:pt idx="273">
                  <c:v>49.155000000000001</c:v>
                </c:pt>
                <c:pt idx="274">
                  <c:v>52.075000000000003</c:v>
                </c:pt>
                <c:pt idx="275">
                  <c:v>53.965000000000003</c:v>
                </c:pt>
                <c:pt idx="276">
                  <c:v>54.844999999999999</c:v>
                </c:pt>
                <c:pt idx="277">
                  <c:v>53.665000000000006</c:v>
                </c:pt>
                <c:pt idx="278">
                  <c:v>54.535000000000011</c:v>
                </c:pt>
                <c:pt idx="279">
                  <c:v>55.405000000000001</c:v>
                </c:pt>
                <c:pt idx="280">
                  <c:v>56.274999999999991</c:v>
                </c:pt>
                <c:pt idx="281">
                  <c:v>56.114999999999995</c:v>
                </c:pt>
                <c:pt idx="282">
                  <c:v>54.945000000000007</c:v>
                </c:pt>
                <c:pt idx="283">
                  <c:v>54.785000000000011</c:v>
                </c:pt>
                <c:pt idx="284">
                  <c:v>54.635000000000005</c:v>
                </c:pt>
                <c:pt idx="285">
                  <c:v>56.524999999999991</c:v>
                </c:pt>
                <c:pt idx="286">
                  <c:v>57.394999999999996</c:v>
                </c:pt>
                <c:pt idx="287">
                  <c:v>57.245000000000005</c:v>
                </c:pt>
                <c:pt idx="288">
                  <c:v>58.114999999999995</c:v>
                </c:pt>
                <c:pt idx="289">
                  <c:v>57.965000000000003</c:v>
                </c:pt>
                <c:pt idx="290">
                  <c:v>58.834999999999994</c:v>
                </c:pt>
                <c:pt idx="291">
                  <c:v>59.704999999999998</c:v>
                </c:pt>
                <c:pt idx="292">
                  <c:v>60.575000000000003</c:v>
                </c:pt>
                <c:pt idx="293">
                  <c:v>60.415000000000006</c:v>
                </c:pt>
                <c:pt idx="294">
                  <c:v>60.265000000000001</c:v>
                </c:pt>
                <c:pt idx="295">
                  <c:v>60.114999999999995</c:v>
                </c:pt>
                <c:pt idx="296">
                  <c:v>59.954999999999998</c:v>
                </c:pt>
                <c:pt idx="297">
                  <c:v>59.804999999999993</c:v>
                </c:pt>
                <c:pt idx="298">
                  <c:v>59.644999999999996</c:v>
                </c:pt>
                <c:pt idx="299">
                  <c:v>59.495000000000005</c:v>
                </c:pt>
                <c:pt idx="300">
                  <c:v>58.315000000000012</c:v>
                </c:pt>
                <c:pt idx="301">
                  <c:v>57.135000000000005</c:v>
                </c:pt>
                <c:pt idx="302">
                  <c:v>55.954999999999998</c:v>
                </c:pt>
                <c:pt idx="303">
                  <c:v>56.825000000000003</c:v>
                </c:pt>
                <c:pt idx="304">
                  <c:v>58.725000000000009</c:v>
                </c:pt>
                <c:pt idx="305">
                  <c:v>60.614999999999995</c:v>
                </c:pt>
                <c:pt idx="306">
                  <c:v>60.465000000000003</c:v>
                </c:pt>
                <c:pt idx="307">
                  <c:v>60.304999999999993</c:v>
                </c:pt>
                <c:pt idx="308">
                  <c:v>60.155000000000001</c:v>
                </c:pt>
                <c:pt idx="309">
                  <c:v>61.024999999999991</c:v>
                </c:pt>
                <c:pt idx="310">
                  <c:v>62.924999999999997</c:v>
                </c:pt>
                <c:pt idx="311">
                  <c:v>61.745000000000005</c:v>
                </c:pt>
                <c:pt idx="312">
                  <c:v>59.535000000000011</c:v>
                </c:pt>
                <c:pt idx="313">
                  <c:v>59.385000000000005</c:v>
                </c:pt>
                <c:pt idx="314">
                  <c:v>60.25500000000001</c:v>
                </c:pt>
                <c:pt idx="315">
                  <c:v>60.105000000000004</c:v>
                </c:pt>
                <c:pt idx="316">
                  <c:v>59.945000000000007</c:v>
                </c:pt>
                <c:pt idx="317">
                  <c:v>57.745000000000005</c:v>
                </c:pt>
                <c:pt idx="318">
                  <c:v>57.584999999999994</c:v>
                </c:pt>
                <c:pt idx="319">
                  <c:v>59.484999999999999</c:v>
                </c:pt>
                <c:pt idx="320">
                  <c:v>60.355000000000004</c:v>
                </c:pt>
                <c:pt idx="321">
                  <c:v>59.174999999999997</c:v>
                </c:pt>
                <c:pt idx="322">
                  <c:v>59.024999999999991</c:v>
                </c:pt>
                <c:pt idx="323">
                  <c:v>58.864999999999995</c:v>
                </c:pt>
                <c:pt idx="324">
                  <c:v>58.715000000000003</c:v>
                </c:pt>
                <c:pt idx="325">
                  <c:v>59.584999999999994</c:v>
                </c:pt>
                <c:pt idx="326">
                  <c:v>58.405000000000001</c:v>
                </c:pt>
                <c:pt idx="327">
                  <c:v>57.225000000000009</c:v>
                </c:pt>
                <c:pt idx="328">
                  <c:v>58.094999999999999</c:v>
                </c:pt>
                <c:pt idx="329">
                  <c:v>57.945000000000007</c:v>
                </c:pt>
                <c:pt idx="330">
                  <c:v>57.785000000000011</c:v>
                </c:pt>
                <c:pt idx="331">
                  <c:v>56.605000000000004</c:v>
                </c:pt>
                <c:pt idx="332">
                  <c:v>55.424999999999997</c:v>
                </c:pt>
                <c:pt idx="333">
                  <c:v>56.295000000000002</c:v>
                </c:pt>
                <c:pt idx="334">
                  <c:v>56.144999999999996</c:v>
                </c:pt>
                <c:pt idx="335">
                  <c:v>55.995000000000005</c:v>
                </c:pt>
                <c:pt idx="336">
                  <c:v>55.834999999999994</c:v>
                </c:pt>
                <c:pt idx="337">
                  <c:v>55.685000000000002</c:v>
                </c:pt>
                <c:pt idx="338">
                  <c:v>57.575000000000003</c:v>
                </c:pt>
                <c:pt idx="339">
                  <c:v>57.424999999999997</c:v>
                </c:pt>
                <c:pt idx="340">
                  <c:v>56.245000000000005</c:v>
                </c:pt>
                <c:pt idx="341">
                  <c:v>55.065000000000012</c:v>
                </c:pt>
                <c:pt idx="342">
                  <c:v>54.915000000000006</c:v>
                </c:pt>
                <c:pt idx="343">
                  <c:v>55.785000000000011</c:v>
                </c:pt>
                <c:pt idx="344">
                  <c:v>54.605000000000004</c:v>
                </c:pt>
                <c:pt idx="345">
                  <c:v>52.394999999999996</c:v>
                </c:pt>
                <c:pt idx="346">
                  <c:v>51.215000000000003</c:v>
                </c:pt>
                <c:pt idx="347">
                  <c:v>51.065000000000012</c:v>
                </c:pt>
                <c:pt idx="348">
                  <c:v>52.965000000000003</c:v>
                </c:pt>
                <c:pt idx="349">
                  <c:v>53.834999999999994</c:v>
                </c:pt>
                <c:pt idx="350">
                  <c:v>52.655000000000001</c:v>
                </c:pt>
                <c:pt idx="351">
                  <c:v>51.475000000000009</c:v>
                </c:pt>
                <c:pt idx="352">
                  <c:v>50.295000000000002</c:v>
                </c:pt>
                <c:pt idx="353">
                  <c:v>51.165000000000006</c:v>
                </c:pt>
                <c:pt idx="354">
                  <c:v>51.015000000000001</c:v>
                </c:pt>
                <c:pt idx="355">
                  <c:v>50.855000000000004</c:v>
                </c:pt>
                <c:pt idx="356">
                  <c:v>48.655000000000001</c:v>
                </c:pt>
                <c:pt idx="357">
                  <c:v>47.475000000000009</c:v>
                </c:pt>
                <c:pt idx="358">
                  <c:v>48.344999999999999</c:v>
                </c:pt>
                <c:pt idx="359">
                  <c:v>49.215000000000003</c:v>
                </c:pt>
                <c:pt idx="360">
                  <c:v>49.065000000000012</c:v>
                </c:pt>
                <c:pt idx="361">
                  <c:v>47.885000000000005</c:v>
                </c:pt>
                <c:pt idx="362">
                  <c:v>46.704999999999998</c:v>
                </c:pt>
                <c:pt idx="363">
                  <c:v>46.545000000000002</c:v>
                </c:pt>
                <c:pt idx="364">
                  <c:v>47.415000000000006</c:v>
                </c:pt>
                <c:pt idx="365">
                  <c:v>47.265000000000001</c:v>
                </c:pt>
                <c:pt idx="366">
                  <c:v>46.084999999999994</c:v>
                </c:pt>
                <c:pt idx="367">
                  <c:v>45.935000000000002</c:v>
                </c:pt>
                <c:pt idx="368">
                  <c:v>45.774999999999991</c:v>
                </c:pt>
                <c:pt idx="369">
                  <c:v>45.625</c:v>
                </c:pt>
                <c:pt idx="370">
                  <c:v>44.445000000000007</c:v>
                </c:pt>
                <c:pt idx="371">
                  <c:v>43.265000000000001</c:v>
                </c:pt>
                <c:pt idx="372">
                  <c:v>41.054999999999993</c:v>
                </c:pt>
                <c:pt idx="373">
                  <c:v>40.905000000000001</c:v>
                </c:pt>
                <c:pt idx="374">
                  <c:v>39.725000000000009</c:v>
                </c:pt>
                <c:pt idx="375">
                  <c:v>38.545000000000002</c:v>
                </c:pt>
                <c:pt idx="376">
                  <c:v>37.364999999999995</c:v>
                </c:pt>
                <c:pt idx="377">
                  <c:v>36.185000000000002</c:v>
                </c:pt>
                <c:pt idx="378">
                  <c:v>38.084999999999994</c:v>
                </c:pt>
                <c:pt idx="379">
                  <c:v>38.954999999999998</c:v>
                </c:pt>
                <c:pt idx="380">
                  <c:v>40.844999999999999</c:v>
                </c:pt>
                <c:pt idx="381">
                  <c:v>40.695000000000007</c:v>
                </c:pt>
                <c:pt idx="382">
                  <c:v>40.545000000000002</c:v>
                </c:pt>
                <c:pt idx="383">
                  <c:v>40.385000000000005</c:v>
                </c:pt>
                <c:pt idx="384">
                  <c:v>40.234999999999999</c:v>
                </c:pt>
                <c:pt idx="385">
                  <c:v>40.075000000000003</c:v>
                </c:pt>
                <c:pt idx="386">
                  <c:v>39.924999999999997</c:v>
                </c:pt>
                <c:pt idx="387">
                  <c:v>37.725000000000009</c:v>
                </c:pt>
                <c:pt idx="388">
                  <c:v>36.545000000000002</c:v>
                </c:pt>
                <c:pt idx="389">
                  <c:v>36.385000000000005</c:v>
                </c:pt>
                <c:pt idx="390">
                  <c:v>36.234999999999999</c:v>
                </c:pt>
                <c:pt idx="391">
                  <c:v>34.024999999999991</c:v>
                </c:pt>
                <c:pt idx="392">
                  <c:v>31.825000000000003</c:v>
                </c:pt>
                <c:pt idx="393">
                  <c:v>31.665000000000006</c:v>
                </c:pt>
                <c:pt idx="394">
                  <c:v>31.515000000000001</c:v>
                </c:pt>
                <c:pt idx="395">
                  <c:v>30.334999999999994</c:v>
                </c:pt>
                <c:pt idx="396">
                  <c:v>29.155000000000001</c:v>
                </c:pt>
                <c:pt idx="397">
                  <c:v>29.00500000000001</c:v>
                </c:pt>
                <c:pt idx="398">
                  <c:v>30.894999999999996</c:v>
                </c:pt>
                <c:pt idx="399">
                  <c:v>32.795000000000002</c:v>
                </c:pt>
                <c:pt idx="400">
                  <c:v>33.665000000000006</c:v>
                </c:pt>
                <c:pt idx="401">
                  <c:v>33.515000000000001</c:v>
                </c:pt>
                <c:pt idx="402">
                  <c:v>32.334999999999994</c:v>
                </c:pt>
                <c:pt idx="403">
                  <c:v>31.155000000000001</c:v>
                </c:pt>
                <c:pt idx="404">
                  <c:v>30.995000000000005</c:v>
                </c:pt>
                <c:pt idx="405">
                  <c:v>29.814999999999998</c:v>
                </c:pt>
                <c:pt idx="406">
                  <c:v>27.614999999999995</c:v>
                </c:pt>
                <c:pt idx="407">
                  <c:v>25.405000000000001</c:v>
                </c:pt>
                <c:pt idx="408">
                  <c:v>25.25500000000001</c:v>
                </c:pt>
                <c:pt idx="409">
                  <c:v>26.125</c:v>
                </c:pt>
                <c:pt idx="410">
                  <c:v>25.975000000000009</c:v>
                </c:pt>
                <c:pt idx="411">
                  <c:v>25.814999999999998</c:v>
                </c:pt>
                <c:pt idx="412">
                  <c:v>25.665000000000006</c:v>
                </c:pt>
                <c:pt idx="413">
                  <c:v>24.484999999999999</c:v>
                </c:pt>
                <c:pt idx="414">
                  <c:v>24.334999999999994</c:v>
                </c:pt>
                <c:pt idx="415">
                  <c:v>24.174999999999997</c:v>
                </c:pt>
                <c:pt idx="416">
                  <c:v>24.025000000000006</c:v>
                </c:pt>
                <c:pt idx="417">
                  <c:v>24.894999999999996</c:v>
                </c:pt>
                <c:pt idx="418">
                  <c:v>25.765000000000001</c:v>
                </c:pt>
                <c:pt idx="419">
                  <c:v>24.584999999999994</c:v>
                </c:pt>
                <c:pt idx="420">
                  <c:v>23.405000000000001</c:v>
                </c:pt>
                <c:pt idx="421">
                  <c:v>23.25500000000001</c:v>
                </c:pt>
                <c:pt idx="422">
                  <c:v>22.075000000000003</c:v>
                </c:pt>
                <c:pt idx="423">
                  <c:v>21.915000000000006</c:v>
                </c:pt>
                <c:pt idx="424">
                  <c:v>20.734999999999999</c:v>
                </c:pt>
                <c:pt idx="425">
                  <c:v>18.535000000000011</c:v>
                </c:pt>
                <c:pt idx="426">
                  <c:v>17.355000000000004</c:v>
                </c:pt>
                <c:pt idx="427">
                  <c:v>17.195000000000007</c:v>
                </c:pt>
                <c:pt idx="428">
                  <c:v>17.045000000000002</c:v>
                </c:pt>
                <c:pt idx="429">
                  <c:v>16.894999999999996</c:v>
                </c:pt>
                <c:pt idx="430">
                  <c:v>17.765000000000001</c:v>
                </c:pt>
                <c:pt idx="431">
                  <c:v>17.605000000000004</c:v>
                </c:pt>
                <c:pt idx="432">
                  <c:v>18.475000000000009</c:v>
                </c:pt>
                <c:pt idx="433">
                  <c:v>18.325000000000003</c:v>
                </c:pt>
                <c:pt idx="434">
                  <c:v>17.144999999999996</c:v>
                </c:pt>
                <c:pt idx="435">
                  <c:v>14.945000000000007</c:v>
                </c:pt>
                <c:pt idx="436">
                  <c:v>14.785000000000011</c:v>
                </c:pt>
                <c:pt idx="437">
                  <c:v>15.655000000000001</c:v>
                </c:pt>
                <c:pt idx="438">
                  <c:v>15.50500000000001</c:v>
                </c:pt>
                <c:pt idx="439">
                  <c:v>13.295000000000002</c:v>
                </c:pt>
                <c:pt idx="440">
                  <c:v>12.114999999999995</c:v>
                </c:pt>
                <c:pt idx="441">
                  <c:v>11.965000000000003</c:v>
                </c:pt>
                <c:pt idx="442">
                  <c:v>12.835000000000008</c:v>
                </c:pt>
                <c:pt idx="443">
                  <c:v>13.704999999999998</c:v>
                </c:pt>
                <c:pt idx="444">
                  <c:v>12.525000000000006</c:v>
                </c:pt>
                <c:pt idx="445">
                  <c:v>11.344999999999999</c:v>
                </c:pt>
                <c:pt idx="446">
                  <c:v>10.165000000000006</c:v>
                </c:pt>
                <c:pt idx="447">
                  <c:v>11.034999999999997</c:v>
                </c:pt>
                <c:pt idx="448">
                  <c:v>10.885000000000005</c:v>
                </c:pt>
                <c:pt idx="449">
                  <c:v>10.734999999999999</c:v>
                </c:pt>
                <c:pt idx="450">
                  <c:v>10.575000000000003</c:v>
                </c:pt>
                <c:pt idx="451">
                  <c:v>9.394999999999996</c:v>
                </c:pt>
                <c:pt idx="452">
                  <c:v>9.2450000000000045</c:v>
                </c:pt>
                <c:pt idx="453">
                  <c:v>11.135000000000005</c:v>
                </c:pt>
                <c:pt idx="454">
                  <c:v>10.984999999999999</c:v>
                </c:pt>
                <c:pt idx="455">
                  <c:v>8.7849999999999966</c:v>
                </c:pt>
                <c:pt idx="456">
                  <c:v>7.605000000000004</c:v>
                </c:pt>
                <c:pt idx="457">
                  <c:v>7.4450000000000074</c:v>
                </c:pt>
                <c:pt idx="458">
                  <c:v>9.3449999999999989</c:v>
                </c:pt>
                <c:pt idx="459">
                  <c:v>10.215000000000003</c:v>
                </c:pt>
                <c:pt idx="460">
                  <c:v>10.055000000000007</c:v>
                </c:pt>
                <c:pt idx="461">
                  <c:v>8.8850000000000051</c:v>
                </c:pt>
                <c:pt idx="462">
                  <c:v>7.7049999999999983</c:v>
                </c:pt>
                <c:pt idx="463">
                  <c:v>8.5750000000000028</c:v>
                </c:pt>
                <c:pt idx="464">
                  <c:v>8.4150000000000063</c:v>
                </c:pt>
                <c:pt idx="465">
                  <c:v>6.2150000000000034</c:v>
                </c:pt>
                <c:pt idx="466">
                  <c:v>5.0349999999999966</c:v>
                </c:pt>
                <c:pt idx="467">
                  <c:v>4.875</c:v>
                </c:pt>
                <c:pt idx="468">
                  <c:v>5.7549999999999955</c:v>
                </c:pt>
                <c:pt idx="469">
                  <c:v>4.5750000000000028</c:v>
                </c:pt>
                <c:pt idx="470">
                  <c:v>3.394999999999996</c:v>
                </c:pt>
                <c:pt idx="471">
                  <c:v>2.2150000000000034</c:v>
                </c:pt>
                <c:pt idx="472">
                  <c:v>3.085000000000008</c:v>
                </c:pt>
                <c:pt idx="473">
                  <c:v>6.0049999999999955</c:v>
                </c:pt>
                <c:pt idx="474">
                  <c:v>5.855000000000004</c:v>
                </c:pt>
                <c:pt idx="475">
                  <c:v>4.6749999999999972</c:v>
                </c:pt>
                <c:pt idx="476">
                  <c:v>3.4950000000000045</c:v>
                </c:pt>
                <c:pt idx="477">
                  <c:v>2.3149999999999977</c:v>
                </c:pt>
                <c:pt idx="478">
                  <c:v>3.1850000000000023</c:v>
                </c:pt>
                <c:pt idx="479">
                  <c:v>4.0550000000000068</c:v>
                </c:pt>
                <c:pt idx="480">
                  <c:v>3.894999999999996</c:v>
                </c:pt>
                <c:pt idx="481">
                  <c:v>2.7250000000000085</c:v>
                </c:pt>
                <c:pt idx="482">
                  <c:v>1.5450000000000017</c:v>
                </c:pt>
                <c:pt idx="483">
                  <c:v>2.4150000000000063</c:v>
                </c:pt>
                <c:pt idx="484">
                  <c:v>2.2549999999999955</c:v>
                </c:pt>
                <c:pt idx="485">
                  <c:v>2.105000000000004</c:v>
                </c:pt>
                <c:pt idx="486">
                  <c:v>0.92500000000000426</c:v>
                </c:pt>
                <c:pt idx="487">
                  <c:v>-0.25499999999999545</c:v>
                </c:pt>
                <c:pt idx="488">
                  <c:v>0.61500000000000199</c:v>
                </c:pt>
                <c:pt idx="489">
                  <c:v>1.4849999999999994</c:v>
                </c:pt>
                <c:pt idx="490">
                  <c:v>2.355000000000004</c:v>
                </c:pt>
                <c:pt idx="491">
                  <c:v>2.2049999999999983</c:v>
                </c:pt>
                <c:pt idx="492">
                  <c:v>2.0450000000000017</c:v>
                </c:pt>
                <c:pt idx="493">
                  <c:v>3.9450000000000074</c:v>
                </c:pt>
                <c:pt idx="494">
                  <c:v>3.7950000000000017</c:v>
                </c:pt>
                <c:pt idx="495">
                  <c:v>2.6149999999999949</c:v>
                </c:pt>
                <c:pt idx="496">
                  <c:v>0.40500000000000114</c:v>
                </c:pt>
                <c:pt idx="497">
                  <c:v>-1.7949999999999946</c:v>
                </c:pt>
                <c:pt idx="498">
                  <c:v>9.4999999999998863E-2</c:v>
                </c:pt>
                <c:pt idx="499">
                  <c:v>0.96500000000000341</c:v>
                </c:pt>
                <c:pt idx="500">
                  <c:v>0.81500000000000483</c:v>
                </c:pt>
                <c:pt idx="501">
                  <c:v>-1.384999999999998</c:v>
                </c:pt>
                <c:pt idx="502">
                  <c:v>-2.5649999999999977</c:v>
                </c:pt>
                <c:pt idx="503">
                  <c:v>-0.67499999999999716</c:v>
                </c:pt>
                <c:pt idx="504">
                  <c:v>2.2450000000000045</c:v>
                </c:pt>
                <c:pt idx="505">
                  <c:v>3.1149999999999949</c:v>
                </c:pt>
                <c:pt idx="506">
                  <c:v>1.9350000000000023</c:v>
                </c:pt>
                <c:pt idx="507">
                  <c:v>-0.26500000000000057</c:v>
                </c:pt>
                <c:pt idx="508">
                  <c:v>0.60500000000000398</c:v>
                </c:pt>
                <c:pt idx="509">
                  <c:v>1.4750000000000085</c:v>
                </c:pt>
                <c:pt idx="510">
                  <c:v>1.3250000000000028</c:v>
                </c:pt>
                <c:pt idx="511">
                  <c:v>0.14500000000000313</c:v>
                </c:pt>
                <c:pt idx="512">
                  <c:v>-1.5000000000000568E-2</c:v>
                </c:pt>
                <c:pt idx="513">
                  <c:v>0.86500000000000199</c:v>
                </c:pt>
                <c:pt idx="514">
                  <c:v>-0.31499999999999773</c:v>
                </c:pt>
                <c:pt idx="515">
                  <c:v>-1.4949999999999974</c:v>
                </c:pt>
                <c:pt idx="516">
                  <c:v>-2.6749999999999972</c:v>
                </c:pt>
                <c:pt idx="517">
                  <c:v>-2.8350000000000009</c:v>
                </c:pt>
                <c:pt idx="518">
                  <c:v>-2.9849999999999994</c:v>
                </c:pt>
                <c:pt idx="519">
                  <c:v>-2.1149999999999949</c:v>
                </c:pt>
                <c:pt idx="520">
                  <c:v>-1.2449999999999974</c:v>
                </c:pt>
                <c:pt idx="521">
                  <c:v>-1.394999999999996</c:v>
                </c:pt>
                <c:pt idx="522">
                  <c:v>-0.52499999999999858</c:v>
                </c:pt>
                <c:pt idx="523">
                  <c:v>0.34499999999999886</c:v>
                </c:pt>
                <c:pt idx="524">
                  <c:v>2.2349999999999994</c:v>
                </c:pt>
                <c:pt idx="525">
                  <c:v>2.085000000000008</c:v>
                </c:pt>
                <c:pt idx="526">
                  <c:v>1.9350000000000023</c:v>
                </c:pt>
                <c:pt idx="527">
                  <c:v>0.75500000000000256</c:v>
                </c:pt>
                <c:pt idx="528">
                  <c:v>0.59499999999999886</c:v>
                </c:pt>
                <c:pt idx="529">
                  <c:v>0.44500000000000028</c:v>
                </c:pt>
                <c:pt idx="530">
                  <c:v>-0.73499999999999943</c:v>
                </c:pt>
                <c:pt idx="531">
                  <c:v>-1.9149999999999991</c:v>
                </c:pt>
                <c:pt idx="532">
                  <c:v>-3.0949999999999989</c:v>
                </c:pt>
                <c:pt idx="533">
                  <c:v>-2.2250000000000014</c:v>
                </c:pt>
                <c:pt idx="534">
                  <c:v>-0.32499999999999574</c:v>
                </c:pt>
                <c:pt idx="535">
                  <c:v>-0.48499999999999943</c:v>
                </c:pt>
                <c:pt idx="536">
                  <c:v>-0.63499999999999801</c:v>
                </c:pt>
                <c:pt idx="537">
                  <c:v>-1.8149999999999977</c:v>
                </c:pt>
                <c:pt idx="538">
                  <c:v>-1.9750000000000014</c:v>
                </c:pt>
                <c:pt idx="539">
                  <c:v>-1.1049999999999969</c:v>
                </c:pt>
                <c:pt idx="540">
                  <c:v>0.79500000000000171</c:v>
                </c:pt>
                <c:pt idx="541">
                  <c:v>0.64500000000000313</c:v>
                </c:pt>
                <c:pt idx="542">
                  <c:v>-0.53499999999999659</c:v>
                </c:pt>
                <c:pt idx="543">
                  <c:v>0.33500000000000085</c:v>
                </c:pt>
                <c:pt idx="544">
                  <c:v>1.2049999999999983</c:v>
                </c:pt>
                <c:pt idx="545">
                  <c:v>1.0450000000000017</c:v>
                </c:pt>
                <c:pt idx="546">
                  <c:v>-0.125</c:v>
                </c:pt>
                <c:pt idx="547">
                  <c:v>-2.3350000000000009</c:v>
                </c:pt>
                <c:pt idx="548">
                  <c:v>-1.4649999999999963</c:v>
                </c:pt>
                <c:pt idx="549">
                  <c:v>0.43500000000000227</c:v>
                </c:pt>
                <c:pt idx="550">
                  <c:v>1.3050000000000068</c:v>
                </c:pt>
                <c:pt idx="551">
                  <c:v>-0.90500000000000114</c:v>
                </c:pt>
                <c:pt idx="552">
                  <c:v>-2.0850000000000009</c:v>
                </c:pt>
                <c:pt idx="553">
                  <c:v>-1.2049999999999983</c:v>
                </c:pt>
                <c:pt idx="554">
                  <c:v>-0.33500000000000085</c:v>
                </c:pt>
                <c:pt idx="555">
                  <c:v>-0.49499999999999744</c:v>
                </c:pt>
                <c:pt idx="556">
                  <c:v>-1.6749999999999972</c:v>
                </c:pt>
                <c:pt idx="557">
                  <c:v>-1.8249999999999957</c:v>
                </c:pt>
                <c:pt idx="558">
                  <c:v>6.5000000000004832E-2</c:v>
                </c:pt>
                <c:pt idx="559">
                  <c:v>-8.5000000000000853E-2</c:v>
                </c:pt>
                <c:pt idx="560">
                  <c:v>-1.2650000000000006</c:v>
                </c:pt>
                <c:pt idx="561">
                  <c:v>-2.4450000000000003</c:v>
                </c:pt>
                <c:pt idx="562">
                  <c:v>-2.5949999999999989</c:v>
                </c:pt>
                <c:pt idx="563">
                  <c:v>0.32500000000000284</c:v>
                </c:pt>
                <c:pt idx="564">
                  <c:v>2.2150000000000034</c:v>
                </c:pt>
                <c:pt idx="565">
                  <c:v>1.0450000000000017</c:v>
                </c:pt>
                <c:pt idx="566">
                  <c:v>-1.1649999999999991</c:v>
                </c:pt>
                <c:pt idx="567">
                  <c:v>-2.3449999999999989</c:v>
                </c:pt>
                <c:pt idx="568">
                  <c:v>-2.4949999999999974</c:v>
                </c:pt>
                <c:pt idx="569">
                  <c:v>-1.625</c:v>
                </c:pt>
                <c:pt idx="570">
                  <c:v>-2.8049999999999997</c:v>
                </c:pt>
                <c:pt idx="571">
                  <c:v>-1.9349999999999952</c:v>
                </c:pt>
                <c:pt idx="572">
                  <c:v>-2.0850000000000009</c:v>
                </c:pt>
                <c:pt idx="573">
                  <c:v>-1.2149999999999963</c:v>
                </c:pt>
                <c:pt idx="574">
                  <c:v>-1.375</c:v>
                </c:pt>
                <c:pt idx="575">
                  <c:v>-1.5249999999999986</c:v>
                </c:pt>
                <c:pt idx="576">
                  <c:v>-1.6849999999999952</c:v>
                </c:pt>
                <c:pt idx="577">
                  <c:v>-0.81499999999999773</c:v>
                </c:pt>
                <c:pt idx="578">
                  <c:v>-0.96499999999999631</c:v>
                </c:pt>
                <c:pt idx="579">
                  <c:v>-9.4999999999998863E-2</c:v>
                </c:pt>
                <c:pt idx="580">
                  <c:v>-0.24499999999999744</c:v>
                </c:pt>
                <c:pt idx="581">
                  <c:v>-0.40500000000000114</c:v>
                </c:pt>
                <c:pt idx="582">
                  <c:v>-0.55499999999999972</c:v>
                </c:pt>
                <c:pt idx="583">
                  <c:v>0.31500000000000483</c:v>
                </c:pt>
                <c:pt idx="584">
                  <c:v>1.1850000000000023</c:v>
                </c:pt>
                <c:pt idx="585">
                  <c:v>1.0350000000000037</c:v>
                </c:pt>
                <c:pt idx="586">
                  <c:v>-0.14499999999999602</c:v>
                </c:pt>
                <c:pt idx="587">
                  <c:v>-0.30499999999999972</c:v>
                </c:pt>
                <c:pt idx="588">
                  <c:v>-0.45499999999999829</c:v>
                </c:pt>
                <c:pt idx="589">
                  <c:v>-0.61499999999999488</c:v>
                </c:pt>
                <c:pt idx="590">
                  <c:v>-2.8149999999999977</c:v>
                </c:pt>
                <c:pt idx="591">
                  <c:v>-3.9949999999999974</c:v>
                </c:pt>
                <c:pt idx="592">
                  <c:v>-4.144999999999996</c:v>
                </c:pt>
                <c:pt idx="593">
                  <c:v>-2.2549999999999955</c:v>
                </c:pt>
                <c:pt idx="594">
                  <c:v>-0.35499999999999687</c:v>
                </c:pt>
                <c:pt idx="595">
                  <c:v>0.51500000000000057</c:v>
                </c:pt>
                <c:pt idx="596">
                  <c:v>-0.66499999999999915</c:v>
                </c:pt>
                <c:pt idx="597">
                  <c:v>0.20499999999999829</c:v>
                </c:pt>
                <c:pt idx="598">
                  <c:v>2.105000000000004</c:v>
                </c:pt>
                <c:pt idx="599">
                  <c:v>2.9750000000000085</c:v>
                </c:pt>
                <c:pt idx="600">
                  <c:v>1.7950000000000017</c:v>
                </c:pt>
                <c:pt idx="601">
                  <c:v>-0.41499999999999915</c:v>
                </c:pt>
                <c:pt idx="602">
                  <c:v>-1.5949999999999989</c:v>
                </c:pt>
                <c:pt idx="603">
                  <c:v>1.3250000000000028</c:v>
                </c:pt>
                <c:pt idx="604">
                  <c:v>2.2049999999999983</c:v>
                </c:pt>
                <c:pt idx="605">
                  <c:v>-4.9999999999954525E-3</c:v>
                </c:pt>
                <c:pt idx="606">
                  <c:v>-2.2049999999999983</c:v>
                </c:pt>
                <c:pt idx="607">
                  <c:v>-3.384999999999998</c:v>
                </c:pt>
                <c:pt idx="608">
                  <c:v>-0.46499999999999631</c:v>
                </c:pt>
                <c:pt idx="609">
                  <c:v>0.40500000000000114</c:v>
                </c:pt>
                <c:pt idx="610">
                  <c:v>0.24500000000000455</c:v>
                </c:pt>
                <c:pt idx="611">
                  <c:v>-1.9549999999999983</c:v>
                </c:pt>
                <c:pt idx="612">
                  <c:v>-3.134999999999998</c:v>
                </c:pt>
                <c:pt idx="613">
                  <c:v>-1.2349999999999994</c:v>
                </c:pt>
                <c:pt idx="614">
                  <c:v>-0.36499999999999488</c:v>
                </c:pt>
                <c:pt idx="615">
                  <c:v>1.5250000000000057</c:v>
                </c:pt>
                <c:pt idx="616">
                  <c:v>2.394999999999996</c:v>
                </c:pt>
                <c:pt idx="617">
                  <c:v>1.2250000000000085</c:v>
                </c:pt>
                <c:pt idx="618">
                  <c:v>2.0949999999999989</c:v>
                </c:pt>
                <c:pt idx="619">
                  <c:v>0.91499999999999915</c:v>
                </c:pt>
                <c:pt idx="620">
                  <c:v>0.75500000000000256</c:v>
                </c:pt>
                <c:pt idx="621">
                  <c:v>-1.4450000000000003</c:v>
                </c:pt>
                <c:pt idx="622">
                  <c:v>-2.625</c:v>
                </c:pt>
                <c:pt idx="623">
                  <c:v>-1.7549999999999955</c:v>
                </c:pt>
                <c:pt idx="624">
                  <c:v>0.14500000000000313</c:v>
                </c:pt>
                <c:pt idx="625">
                  <c:v>1.0150000000000006</c:v>
                </c:pt>
                <c:pt idx="626">
                  <c:v>-0.16499999999999915</c:v>
                </c:pt>
                <c:pt idx="627">
                  <c:v>-1.3449999999999989</c:v>
                </c:pt>
                <c:pt idx="628">
                  <c:v>-0.47500000000000142</c:v>
                </c:pt>
                <c:pt idx="629">
                  <c:v>1.4150000000000063</c:v>
                </c:pt>
                <c:pt idx="630">
                  <c:v>2.2950000000000017</c:v>
                </c:pt>
                <c:pt idx="631">
                  <c:v>2.1350000000000051</c:v>
                </c:pt>
                <c:pt idx="632">
                  <c:v>0.95499999999999829</c:v>
                </c:pt>
                <c:pt idx="633">
                  <c:v>0.80499999999999972</c:v>
                </c:pt>
                <c:pt idx="634">
                  <c:v>2.6950000000000074</c:v>
                </c:pt>
                <c:pt idx="635">
                  <c:v>2.5450000000000017</c:v>
                </c:pt>
                <c:pt idx="636">
                  <c:v>0.33500000000000085</c:v>
                </c:pt>
                <c:pt idx="637">
                  <c:v>0.18500000000000227</c:v>
                </c:pt>
                <c:pt idx="638">
                  <c:v>2.085000000000008</c:v>
                </c:pt>
                <c:pt idx="639">
                  <c:v>3.9750000000000085</c:v>
                </c:pt>
                <c:pt idx="640">
                  <c:v>3.8250000000000028</c:v>
                </c:pt>
                <c:pt idx="641">
                  <c:v>0.59499999999999886</c:v>
                </c:pt>
                <c:pt idx="642">
                  <c:v>-2.634999999999998</c:v>
                </c:pt>
                <c:pt idx="643">
                  <c:v>-2.7949999999999946</c:v>
                </c:pt>
                <c:pt idx="644">
                  <c:v>0.13500000000000512</c:v>
                </c:pt>
                <c:pt idx="645">
                  <c:v>2.0250000000000057</c:v>
                </c:pt>
                <c:pt idx="646">
                  <c:v>1.875</c:v>
                </c:pt>
                <c:pt idx="647">
                  <c:v>-1.3549999999999969</c:v>
                </c:pt>
                <c:pt idx="648">
                  <c:v>-0.48499999999999943</c:v>
                </c:pt>
                <c:pt idx="649">
                  <c:v>0.38500000000000512</c:v>
                </c:pt>
                <c:pt idx="650">
                  <c:v>1.2549999999999955</c:v>
                </c:pt>
                <c:pt idx="651">
                  <c:v>7.5000000000002842E-2</c:v>
                </c:pt>
                <c:pt idx="652">
                  <c:v>-7.4999999999995737E-2</c:v>
                </c:pt>
                <c:pt idx="653">
                  <c:v>0.79500000000000171</c:v>
                </c:pt>
                <c:pt idx="654">
                  <c:v>2.6850000000000023</c:v>
                </c:pt>
                <c:pt idx="655">
                  <c:v>2.5349999999999966</c:v>
                </c:pt>
                <c:pt idx="656">
                  <c:v>0.32500000000000284</c:v>
                </c:pt>
                <c:pt idx="657">
                  <c:v>-0.84499999999999886</c:v>
                </c:pt>
                <c:pt idx="658">
                  <c:v>2.4999999999998579E-2</c:v>
                </c:pt>
                <c:pt idx="659">
                  <c:v>1.9150000000000063</c:v>
                </c:pt>
                <c:pt idx="660">
                  <c:v>1.7650000000000006</c:v>
                </c:pt>
                <c:pt idx="661">
                  <c:v>-0.44500000000000028</c:v>
                </c:pt>
                <c:pt idx="662">
                  <c:v>-2.644999999999996</c:v>
                </c:pt>
                <c:pt idx="663">
                  <c:v>-0.74499999999999744</c:v>
                </c:pt>
                <c:pt idx="664">
                  <c:v>1.144999999999996</c:v>
                </c:pt>
                <c:pt idx="665">
                  <c:v>0.99500000000000455</c:v>
                </c:pt>
                <c:pt idx="666">
                  <c:v>-0.18499999999999517</c:v>
                </c:pt>
                <c:pt idx="667">
                  <c:v>-1.3649999999999949</c:v>
                </c:pt>
                <c:pt idx="668">
                  <c:v>0.52500000000000568</c:v>
                </c:pt>
                <c:pt idx="669">
                  <c:v>2.4249999999999972</c:v>
                </c:pt>
                <c:pt idx="670">
                  <c:v>2.2750000000000057</c:v>
                </c:pt>
                <c:pt idx="671">
                  <c:v>6.5000000000004832E-2</c:v>
                </c:pt>
                <c:pt idx="672">
                  <c:v>-2.134999999999998</c:v>
                </c:pt>
                <c:pt idx="673">
                  <c:v>-1.2650000000000006</c:v>
                </c:pt>
                <c:pt idx="674">
                  <c:v>0.625</c:v>
                </c:pt>
                <c:pt idx="675">
                  <c:v>1.4950000000000045</c:v>
                </c:pt>
                <c:pt idx="676">
                  <c:v>0.32500000000000284</c:v>
                </c:pt>
                <c:pt idx="677">
                  <c:v>0.16499999999999915</c:v>
                </c:pt>
                <c:pt idx="678">
                  <c:v>1.0350000000000037</c:v>
                </c:pt>
                <c:pt idx="679">
                  <c:v>0.88500000000000512</c:v>
                </c:pt>
                <c:pt idx="680">
                  <c:v>-0.2949999999999946</c:v>
                </c:pt>
                <c:pt idx="681">
                  <c:v>-1.4750000000000014</c:v>
                </c:pt>
                <c:pt idx="682">
                  <c:v>-0.60499999999999687</c:v>
                </c:pt>
                <c:pt idx="683">
                  <c:v>1.2950000000000017</c:v>
                </c:pt>
                <c:pt idx="684">
                  <c:v>1.1350000000000051</c:v>
                </c:pt>
                <c:pt idx="685">
                  <c:v>0.98499999999999943</c:v>
                </c:pt>
                <c:pt idx="686">
                  <c:v>-0.19500000000000028</c:v>
                </c:pt>
                <c:pt idx="687">
                  <c:v>0.67500000000000426</c:v>
                </c:pt>
                <c:pt idx="688">
                  <c:v>2.5649999999999977</c:v>
                </c:pt>
                <c:pt idx="689">
                  <c:v>3.4450000000000074</c:v>
                </c:pt>
                <c:pt idx="690">
                  <c:v>3.2849999999999966</c:v>
                </c:pt>
                <c:pt idx="691">
                  <c:v>3.1350000000000051</c:v>
                </c:pt>
                <c:pt idx="692">
                  <c:v>2.9750000000000085</c:v>
                </c:pt>
                <c:pt idx="693">
                  <c:v>2.8250000000000028</c:v>
                </c:pt>
                <c:pt idx="694">
                  <c:v>2.6650000000000063</c:v>
                </c:pt>
                <c:pt idx="695">
                  <c:v>1.4950000000000045</c:v>
                </c:pt>
                <c:pt idx="696">
                  <c:v>2.3649999999999949</c:v>
                </c:pt>
                <c:pt idx="697">
                  <c:v>2.2049999999999983</c:v>
                </c:pt>
                <c:pt idx="698">
                  <c:v>2.0550000000000068</c:v>
                </c:pt>
                <c:pt idx="699">
                  <c:v>1.894999999999996</c:v>
                </c:pt>
                <c:pt idx="700">
                  <c:v>0.71500000000000341</c:v>
                </c:pt>
                <c:pt idx="701">
                  <c:v>-0.46499999999999631</c:v>
                </c:pt>
                <c:pt idx="702">
                  <c:v>-1.634999999999998</c:v>
                </c:pt>
                <c:pt idx="703">
                  <c:v>0.25500000000000256</c:v>
                </c:pt>
                <c:pt idx="704">
                  <c:v>2.1550000000000011</c:v>
                </c:pt>
                <c:pt idx="705">
                  <c:v>3.0250000000000057</c:v>
                </c:pt>
                <c:pt idx="706">
                  <c:v>2.8649999999999949</c:v>
                </c:pt>
                <c:pt idx="707">
                  <c:v>1.6850000000000023</c:v>
                </c:pt>
                <c:pt idx="708">
                  <c:v>2.5649999999999977</c:v>
                </c:pt>
                <c:pt idx="709">
                  <c:v>4.4549999999999983</c:v>
                </c:pt>
                <c:pt idx="710">
                  <c:v>4.3050000000000068</c:v>
                </c:pt>
                <c:pt idx="711">
                  <c:v>3.125</c:v>
                </c:pt>
                <c:pt idx="712">
                  <c:v>1.9450000000000074</c:v>
                </c:pt>
                <c:pt idx="713">
                  <c:v>1.7849999999999966</c:v>
                </c:pt>
                <c:pt idx="714">
                  <c:v>2.6550000000000011</c:v>
                </c:pt>
                <c:pt idx="715">
                  <c:v>2.5049999999999955</c:v>
                </c:pt>
                <c:pt idx="716">
                  <c:v>0.30499999999999972</c:v>
                </c:pt>
                <c:pt idx="717">
                  <c:v>-1.9050000000000011</c:v>
                </c:pt>
                <c:pt idx="718">
                  <c:v>-2.0549999999999997</c:v>
                </c:pt>
                <c:pt idx="719">
                  <c:v>-0.16499999999999915</c:v>
                </c:pt>
                <c:pt idx="720">
                  <c:v>0.70499999999999829</c:v>
                </c:pt>
                <c:pt idx="721">
                  <c:v>1.585000000000008</c:v>
                </c:pt>
                <c:pt idx="722">
                  <c:v>1.4249999999999972</c:v>
                </c:pt>
                <c:pt idx="723">
                  <c:v>2.2950000000000017</c:v>
                </c:pt>
                <c:pt idx="724">
                  <c:v>3.1650000000000063</c:v>
                </c:pt>
                <c:pt idx="725">
                  <c:v>3.0150000000000006</c:v>
                </c:pt>
                <c:pt idx="726">
                  <c:v>2.855000000000004</c:v>
                </c:pt>
                <c:pt idx="727">
                  <c:v>2.7049999999999983</c:v>
                </c:pt>
                <c:pt idx="728">
                  <c:v>2.5550000000000068</c:v>
                </c:pt>
                <c:pt idx="729">
                  <c:v>1.375</c:v>
                </c:pt>
                <c:pt idx="730">
                  <c:v>1.2150000000000034</c:v>
                </c:pt>
                <c:pt idx="731">
                  <c:v>1.0650000000000048</c:v>
                </c:pt>
                <c:pt idx="732">
                  <c:v>-0.11499999999999488</c:v>
                </c:pt>
                <c:pt idx="733">
                  <c:v>-1.2949999999999946</c:v>
                </c:pt>
                <c:pt idx="734">
                  <c:v>-2.4750000000000014</c:v>
                </c:pt>
                <c:pt idx="735">
                  <c:v>-0.57499999999999574</c:v>
                </c:pt>
                <c:pt idx="736">
                  <c:v>0.29500000000000171</c:v>
                </c:pt>
                <c:pt idx="737">
                  <c:v>1.1650000000000063</c:v>
                </c:pt>
                <c:pt idx="738">
                  <c:v>-1.5000000000000568E-2</c:v>
                </c:pt>
                <c:pt idx="739">
                  <c:v>-0.17499999999999716</c:v>
                </c:pt>
                <c:pt idx="740">
                  <c:v>0.69500000000000028</c:v>
                </c:pt>
                <c:pt idx="741">
                  <c:v>2.5949999999999989</c:v>
                </c:pt>
                <c:pt idx="742">
                  <c:v>3.4650000000000034</c:v>
                </c:pt>
                <c:pt idx="743">
                  <c:v>3.3149999999999977</c:v>
                </c:pt>
                <c:pt idx="744">
                  <c:v>2.1350000000000051</c:v>
                </c:pt>
                <c:pt idx="745">
                  <c:v>0.95499999999999829</c:v>
                </c:pt>
                <c:pt idx="746">
                  <c:v>1.8250000000000028</c:v>
                </c:pt>
                <c:pt idx="747">
                  <c:v>0.64500000000000313</c:v>
                </c:pt>
                <c:pt idx="748">
                  <c:v>-0.53499999999999659</c:v>
                </c:pt>
                <c:pt idx="749">
                  <c:v>-0.68499999999999517</c:v>
                </c:pt>
                <c:pt idx="750">
                  <c:v>0.18500000000000227</c:v>
                </c:pt>
                <c:pt idx="751">
                  <c:v>2.0750000000000028</c:v>
                </c:pt>
                <c:pt idx="752">
                  <c:v>1.9249999999999972</c:v>
                </c:pt>
                <c:pt idx="753">
                  <c:v>0.74500000000000455</c:v>
                </c:pt>
                <c:pt idx="754">
                  <c:v>-0.43499999999999517</c:v>
                </c:pt>
                <c:pt idx="755">
                  <c:v>1.4650000000000034</c:v>
                </c:pt>
                <c:pt idx="756">
                  <c:v>3.355000000000004</c:v>
                </c:pt>
                <c:pt idx="757">
                  <c:v>3.2049999999999983</c:v>
                </c:pt>
                <c:pt idx="758">
                  <c:v>2.0250000000000057</c:v>
                </c:pt>
                <c:pt idx="759">
                  <c:v>0.84499999999999886</c:v>
                </c:pt>
                <c:pt idx="760">
                  <c:v>0.68500000000000227</c:v>
                </c:pt>
                <c:pt idx="761">
                  <c:v>1.5649999999999977</c:v>
                </c:pt>
                <c:pt idx="762">
                  <c:v>1.4050000000000011</c:v>
                </c:pt>
                <c:pt idx="763">
                  <c:v>1.2549999999999955</c:v>
                </c:pt>
                <c:pt idx="764">
                  <c:v>7.5000000000002842E-2</c:v>
                </c:pt>
                <c:pt idx="765">
                  <c:v>0.94500000000000028</c:v>
                </c:pt>
                <c:pt idx="766">
                  <c:v>1.8149999999999977</c:v>
                </c:pt>
                <c:pt idx="767">
                  <c:v>1.6650000000000063</c:v>
                </c:pt>
                <c:pt idx="768">
                  <c:v>1.5049999999999955</c:v>
                </c:pt>
                <c:pt idx="769">
                  <c:v>0.32500000000000284</c:v>
                </c:pt>
                <c:pt idx="770">
                  <c:v>1.1950000000000074</c:v>
                </c:pt>
                <c:pt idx="771">
                  <c:v>2.0649999999999977</c:v>
                </c:pt>
                <c:pt idx="772">
                  <c:v>0.88500000000000512</c:v>
                </c:pt>
                <c:pt idx="773">
                  <c:v>0.73499999999999943</c:v>
                </c:pt>
                <c:pt idx="774">
                  <c:v>0.58500000000000085</c:v>
                </c:pt>
                <c:pt idx="775">
                  <c:v>0.42500000000000426</c:v>
                </c:pt>
                <c:pt idx="776">
                  <c:v>-0.75499999999999545</c:v>
                </c:pt>
                <c:pt idx="777">
                  <c:v>-1.9349999999999952</c:v>
                </c:pt>
                <c:pt idx="778">
                  <c:v>-1.0649999999999977</c:v>
                </c:pt>
                <c:pt idx="779">
                  <c:v>0.83500000000000085</c:v>
                </c:pt>
                <c:pt idx="780">
                  <c:v>1.7049999999999983</c:v>
                </c:pt>
                <c:pt idx="781">
                  <c:v>1.5550000000000068</c:v>
                </c:pt>
                <c:pt idx="782">
                  <c:v>0.375</c:v>
                </c:pt>
                <c:pt idx="783">
                  <c:v>0.21500000000000341</c:v>
                </c:pt>
                <c:pt idx="784">
                  <c:v>1.085000000000008</c:v>
                </c:pt>
                <c:pt idx="785">
                  <c:v>1.9549999999999983</c:v>
                </c:pt>
                <c:pt idx="786">
                  <c:v>1.8050000000000068</c:v>
                </c:pt>
                <c:pt idx="787">
                  <c:v>2.6749999999999972</c:v>
                </c:pt>
                <c:pt idx="788">
                  <c:v>2.5250000000000057</c:v>
                </c:pt>
                <c:pt idx="789">
                  <c:v>1.3449999999999989</c:v>
                </c:pt>
                <c:pt idx="790">
                  <c:v>-0.86499999999999488</c:v>
                </c:pt>
                <c:pt idx="791">
                  <c:v>-2.0449999999999946</c:v>
                </c:pt>
                <c:pt idx="792">
                  <c:v>-3.2250000000000014</c:v>
                </c:pt>
                <c:pt idx="793">
                  <c:v>-2.3449999999999989</c:v>
                </c:pt>
                <c:pt idx="794">
                  <c:v>-1.4750000000000014</c:v>
                </c:pt>
                <c:pt idx="795">
                  <c:v>-0.60499999999999687</c:v>
                </c:pt>
                <c:pt idx="796">
                  <c:v>0.26500000000000057</c:v>
                </c:pt>
                <c:pt idx="797">
                  <c:v>0.10500000000000398</c:v>
                </c:pt>
                <c:pt idx="798">
                  <c:v>0.97500000000000142</c:v>
                </c:pt>
                <c:pt idx="799">
                  <c:v>1.8449999999999989</c:v>
                </c:pt>
                <c:pt idx="800">
                  <c:v>2.7250000000000085</c:v>
                </c:pt>
                <c:pt idx="801">
                  <c:v>2.5649999999999977</c:v>
                </c:pt>
                <c:pt idx="802">
                  <c:v>2.4150000000000063</c:v>
                </c:pt>
                <c:pt idx="803">
                  <c:v>3.2849999999999966</c:v>
                </c:pt>
                <c:pt idx="804">
                  <c:v>3.125</c:v>
                </c:pt>
                <c:pt idx="805">
                  <c:v>1.9450000000000074</c:v>
                </c:pt>
                <c:pt idx="806">
                  <c:v>0.77500000000000568</c:v>
                </c:pt>
                <c:pt idx="807">
                  <c:v>-0.40500000000000114</c:v>
                </c:pt>
                <c:pt idx="808">
                  <c:v>-0.56499999999999773</c:v>
                </c:pt>
                <c:pt idx="809">
                  <c:v>-0.71499999999999631</c:v>
                </c:pt>
                <c:pt idx="810">
                  <c:v>-0.875</c:v>
                </c:pt>
                <c:pt idx="811">
                  <c:v>-1.0249999999999986</c:v>
                </c:pt>
                <c:pt idx="812">
                  <c:v>-1.1849999999999952</c:v>
                </c:pt>
                <c:pt idx="813">
                  <c:v>0.71500000000000341</c:v>
                </c:pt>
                <c:pt idx="814">
                  <c:v>1.585000000000008</c:v>
                </c:pt>
                <c:pt idx="815">
                  <c:v>1.4350000000000023</c:v>
                </c:pt>
                <c:pt idx="816">
                  <c:v>1.2750000000000057</c:v>
                </c:pt>
                <c:pt idx="817">
                  <c:v>1.125</c:v>
                </c:pt>
                <c:pt idx="818">
                  <c:v>1.9950000000000045</c:v>
                </c:pt>
                <c:pt idx="819">
                  <c:v>1.8449999999999989</c:v>
                </c:pt>
                <c:pt idx="820">
                  <c:v>1.6850000000000023</c:v>
                </c:pt>
                <c:pt idx="821">
                  <c:v>0.50500000000000256</c:v>
                </c:pt>
                <c:pt idx="822">
                  <c:v>-0.67499999999999716</c:v>
                </c:pt>
                <c:pt idx="823">
                  <c:v>-0.82499999999999574</c:v>
                </c:pt>
                <c:pt idx="824">
                  <c:v>4.5000000000001705E-2</c:v>
                </c:pt>
                <c:pt idx="825">
                  <c:v>-0.11499999999999488</c:v>
                </c:pt>
                <c:pt idx="826">
                  <c:v>-0.26500000000000057</c:v>
                </c:pt>
                <c:pt idx="827">
                  <c:v>-0.41499999999999915</c:v>
                </c:pt>
                <c:pt idx="828">
                  <c:v>-0.57499999999999574</c:v>
                </c:pt>
                <c:pt idx="829">
                  <c:v>0.29500000000000171</c:v>
                </c:pt>
                <c:pt idx="830">
                  <c:v>2.1950000000000074</c:v>
                </c:pt>
                <c:pt idx="831">
                  <c:v>3.0649999999999977</c:v>
                </c:pt>
                <c:pt idx="832">
                  <c:v>2.9150000000000063</c:v>
                </c:pt>
                <c:pt idx="833">
                  <c:v>1.7349999999999994</c:v>
                </c:pt>
                <c:pt idx="834">
                  <c:v>0.55499999999999972</c:v>
                </c:pt>
                <c:pt idx="835">
                  <c:v>0.39500000000000313</c:v>
                </c:pt>
                <c:pt idx="836">
                  <c:v>0.24500000000000455</c:v>
                </c:pt>
                <c:pt idx="837">
                  <c:v>-0.93499999999999517</c:v>
                </c:pt>
                <c:pt idx="838">
                  <c:v>-1.0949999999999989</c:v>
                </c:pt>
                <c:pt idx="839">
                  <c:v>-2.2650000000000006</c:v>
                </c:pt>
                <c:pt idx="840">
                  <c:v>-3.4450000000000003</c:v>
                </c:pt>
                <c:pt idx="841">
                  <c:v>-2.5749999999999957</c:v>
                </c:pt>
                <c:pt idx="842">
                  <c:v>-2.7349999999999994</c:v>
                </c:pt>
                <c:pt idx="843">
                  <c:v>-0.83500000000000085</c:v>
                </c:pt>
                <c:pt idx="844">
                  <c:v>-0.99499999999999744</c:v>
                </c:pt>
                <c:pt idx="845">
                  <c:v>-1.144999999999996</c:v>
                </c:pt>
                <c:pt idx="846">
                  <c:v>0.75500000000000256</c:v>
                </c:pt>
                <c:pt idx="847">
                  <c:v>1.625</c:v>
                </c:pt>
                <c:pt idx="848">
                  <c:v>2.4950000000000045</c:v>
                </c:pt>
                <c:pt idx="849">
                  <c:v>2.335000000000008</c:v>
                </c:pt>
                <c:pt idx="850">
                  <c:v>1.1550000000000011</c:v>
                </c:pt>
                <c:pt idx="851">
                  <c:v>-2.4999999999998579E-2</c:v>
                </c:pt>
                <c:pt idx="852">
                  <c:v>-1.1950000000000003</c:v>
                </c:pt>
                <c:pt idx="853">
                  <c:v>-0.32499999999999574</c:v>
                </c:pt>
                <c:pt idx="854">
                  <c:v>-1.5049999999999955</c:v>
                </c:pt>
                <c:pt idx="855">
                  <c:v>-3.7149999999999963</c:v>
                </c:pt>
                <c:pt idx="856">
                  <c:v>-4.894999999999996</c:v>
                </c:pt>
                <c:pt idx="857">
                  <c:v>-4.0249999999999986</c:v>
                </c:pt>
                <c:pt idx="858">
                  <c:v>-3.144999999999996</c:v>
                </c:pt>
                <c:pt idx="859">
                  <c:v>-1.2549999999999955</c:v>
                </c:pt>
                <c:pt idx="860">
                  <c:v>-1.4050000000000011</c:v>
                </c:pt>
                <c:pt idx="861">
                  <c:v>-1.5649999999999977</c:v>
                </c:pt>
                <c:pt idx="862">
                  <c:v>-0.69500000000000028</c:v>
                </c:pt>
                <c:pt idx="863">
                  <c:v>1.2049999999999983</c:v>
                </c:pt>
                <c:pt idx="864">
                  <c:v>2.0750000000000028</c:v>
                </c:pt>
                <c:pt idx="865">
                  <c:v>0.89500000000000313</c:v>
                </c:pt>
                <c:pt idx="866">
                  <c:v>0.74500000000000455</c:v>
                </c:pt>
                <c:pt idx="867">
                  <c:v>0.58500000000000085</c:v>
                </c:pt>
                <c:pt idx="868">
                  <c:v>1.4549999999999983</c:v>
                </c:pt>
                <c:pt idx="869">
                  <c:v>0.27500000000000568</c:v>
                </c:pt>
                <c:pt idx="870">
                  <c:v>-1.9249999999999972</c:v>
                </c:pt>
                <c:pt idx="871">
                  <c:v>-4.125</c:v>
                </c:pt>
                <c:pt idx="872">
                  <c:v>-4.2849999999999966</c:v>
                </c:pt>
                <c:pt idx="873">
                  <c:v>-2.384999999999998</c:v>
                </c:pt>
                <c:pt idx="874">
                  <c:v>-2.5449999999999946</c:v>
                </c:pt>
                <c:pt idx="875">
                  <c:v>-2.6950000000000003</c:v>
                </c:pt>
                <c:pt idx="876">
                  <c:v>-1.8249999999999957</c:v>
                </c:pt>
                <c:pt idx="877">
                  <c:v>-1.9849999999999994</c:v>
                </c:pt>
                <c:pt idx="878">
                  <c:v>-8.5000000000000853E-2</c:v>
                </c:pt>
                <c:pt idx="879">
                  <c:v>0.78500000000000369</c:v>
                </c:pt>
                <c:pt idx="880">
                  <c:v>1.6550000000000011</c:v>
                </c:pt>
                <c:pt idx="881">
                  <c:v>1.5049999999999955</c:v>
                </c:pt>
                <c:pt idx="882">
                  <c:v>0.32500000000000284</c:v>
                </c:pt>
                <c:pt idx="883">
                  <c:v>0.16499999999999915</c:v>
                </c:pt>
                <c:pt idx="884">
                  <c:v>1.0450000000000017</c:v>
                </c:pt>
                <c:pt idx="885">
                  <c:v>0.88500000000000512</c:v>
                </c:pt>
                <c:pt idx="886">
                  <c:v>-0.2949999999999946</c:v>
                </c:pt>
                <c:pt idx="887">
                  <c:v>-1.4750000000000014</c:v>
                </c:pt>
                <c:pt idx="888">
                  <c:v>-2.6550000000000011</c:v>
                </c:pt>
                <c:pt idx="889">
                  <c:v>-2.8049999999999997</c:v>
                </c:pt>
                <c:pt idx="890">
                  <c:v>-2.9649999999999963</c:v>
                </c:pt>
                <c:pt idx="891">
                  <c:v>-3.1149999999999949</c:v>
                </c:pt>
                <c:pt idx="892">
                  <c:v>-3.2650000000000006</c:v>
                </c:pt>
                <c:pt idx="893">
                  <c:v>-2.394999999999996</c:v>
                </c:pt>
                <c:pt idx="894">
                  <c:v>-2.5549999999999997</c:v>
                </c:pt>
                <c:pt idx="895">
                  <c:v>-2.7049999999999983</c:v>
                </c:pt>
                <c:pt idx="896">
                  <c:v>-2.8649999999999949</c:v>
                </c:pt>
                <c:pt idx="897">
                  <c:v>-3.0150000000000006</c:v>
                </c:pt>
                <c:pt idx="898">
                  <c:v>-2.144999999999996</c:v>
                </c:pt>
                <c:pt idx="899">
                  <c:v>-2.2949999999999946</c:v>
                </c:pt>
                <c:pt idx="900">
                  <c:v>-3.4750000000000014</c:v>
                </c:pt>
                <c:pt idx="901">
                  <c:v>-3.634999999999998</c:v>
                </c:pt>
                <c:pt idx="902">
                  <c:v>-3.7849999999999966</c:v>
                </c:pt>
                <c:pt idx="903">
                  <c:v>-2.9149999999999991</c:v>
                </c:pt>
                <c:pt idx="904">
                  <c:v>-2.0449999999999946</c:v>
                </c:pt>
                <c:pt idx="905">
                  <c:v>-2.1950000000000003</c:v>
                </c:pt>
                <c:pt idx="906">
                  <c:v>-1.3249999999999957</c:v>
                </c:pt>
                <c:pt idx="907">
                  <c:v>-2.5049999999999955</c:v>
                </c:pt>
                <c:pt idx="908">
                  <c:v>-1.634999999999998</c:v>
                </c:pt>
                <c:pt idx="909">
                  <c:v>-0.76500000000000057</c:v>
                </c:pt>
                <c:pt idx="910">
                  <c:v>-0.91499999999999915</c:v>
                </c:pt>
                <c:pt idx="911">
                  <c:v>-1.0749999999999957</c:v>
                </c:pt>
                <c:pt idx="912">
                  <c:v>-2.2549999999999955</c:v>
                </c:pt>
                <c:pt idx="913">
                  <c:v>-2.4050000000000011</c:v>
                </c:pt>
                <c:pt idx="914">
                  <c:v>-2.5649999999999977</c:v>
                </c:pt>
                <c:pt idx="915">
                  <c:v>-2.7149999999999963</c:v>
                </c:pt>
                <c:pt idx="916">
                  <c:v>-3.894999999999996</c:v>
                </c:pt>
                <c:pt idx="917">
                  <c:v>-4.0450000000000017</c:v>
                </c:pt>
                <c:pt idx="918">
                  <c:v>-4.2049999999999983</c:v>
                </c:pt>
                <c:pt idx="919">
                  <c:v>-3.3350000000000009</c:v>
                </c:pt>
                <c:pt idx="920">
                  <c:v>-2.4649999999999963</c:v>
                </c:pt>
                <c:pt idx="921">
                  <c:v>-1.5949999999999989</c:v>
                </c:pt>
                <c:pt idx="922">
                  <c:v>-1.7449999999999974</c:v>
                </c:pt>
                <c:pt idx="923">
                  <c:v>-1.894999999999996</c:v>
                </c:pt>
                <c:pt idx="924">
                  <c:v>-1.0249999999999986</c:v>
                </c:pt>
                <c:pt idx="925">
                  <c:v>-1.1849999999999952</c:v>
                </c:pt>
                <c:pt idx="926">
                  <c:v>-1.3350000000000009</c:v>
                </c:pt>
                <c:pt idx="927">
                  <c:v>-1.4949999999999974</c:v>
                </c:pt>
                <c:pt idx="928">
                  <c:v>-2.6749999999999972</c:v>
                </c:pt>
                <c:pt idx="929">
                  <c:v>-2.8249999999999957</c:v>
                </c:pt>
                <c:pt idx="930">
                  <c:v>-4.0049999999999955</c:v>
                </c:pt>
                <c:pt idx="931">
                  <c:v>-3.134999999999998</c:v>
                </c:pt>
                <c:pt idx="932">
                  <c:v>-4.3149999999999977</c:v>
                </c:pt>
                <c:pt idx="933">
                  <c:v>-4.4649999999999963</c:v>
                </c:pt>
                <c:pt idx="934">
                  <c:v>-4.625</c:v>
                </c:pt>
                <c:pt idx="935">
                  <c:v>-4.7749999999999986</c:v>
                </c:pt>
                <c:pt idx="936">
                  <c:v>-2.875</c:v>
                </c:pt>
                <c:pt idx="937">
                  <c:v>-2.0049999999999955</c:v>
                </c:pt>
                <c:pt idx="938">
                  <c:v>-1.134999999999998</c:v>
                </c:pt>
                <c:pt idx="939">
                  <c:v>-0.26500000000000057</c:v>
                </c:pt>
                <c:pt idx="940">
                  <c:v>-0.42499999999999716</c:v>
                </c:pt>
                <c:pt idx="941">
                  <c:v>0.44500000000000028</c:v>
                </c:pt>
                <c:pt idx="942">
                  <c:v>0.29500000000000171</c:v>
                </c:pt>
                <c:pt idx="943">
                  <c:v>1.1650000000000063</c:v>
                </c:pt>
                <c:pt idx="944">
                  <c:v>-1.5000000000000568E-2</c:v>
                </c:pt>
                <c:pt idx="945">
                  <c:v>-3.2449999999999974</c:v>
                </c:pt>
                <c:pt idx="946">
                  <c:v>-4.4249999999999972</c:v>
                </c:pt>
                <c:pt idx="947">
                  <c:v>-4.5749999999999957</c:v>
                </c:pt>
                <c:pt idx="948">
                  <c:v>-3.7049999999999983</c:v>
                </c:pt>
                <c:pt idx="949">
                  <c:v>-3.8549999999999969</c:v>
                </c:pt>
                <c:pt idx="950">
                  <c:v>-5.0349999999999966</c:v>
                </c:pt>
                <c:pt idx="951">
                  <c:v>-6.2149999999999963</c:v>
                </c:pt>
                <c:pt idx="952">
                  <c:v>-4.3249999999999957</c:v>
                </c:pt>
                <c:pt idx="953">
                  <c:v>-2.4249999999999972</c:v>
                </c:pt>
                <c:pt idx="954">
                  <c:v>-1.5549999999999997</c:v>
                </c:pt>
                <c:pt idx="955">
                  <c:v>-1.7149999999999963</c:v>
                </c:pt>
                <c:pt idx="956">
                  <c:v>-0.83500000000000085</c:v>
                </c:pt>
                <c:pt idx="957">
                  <c:v>3.5000000000003695E-2</c:v>
                </c:pt>
                <c:pt idx="958">
                  <c:v>0.90500000000000114</c:v>
                </c:pt>
                <c:pt idx="959">
                  <c:v>0.74500000000000455</c:v>
                </c:pt>
                <c:pt idx="960">
                  <c:v>-0.43499999999999517</c:v>
                </c:pt>
                <c:pt idx="961">
                  <c:v>-0.58500000000000085</c:v>
                </c:pt>
                <c:pt idx="962">
                  <c:v>-1.7650000000000006</c:v>
                </c:pt>
                <c:pt idx="963">
                  <c:v>-2.9450000000000003</c:v>
                </c:pt>
                <c:pt idx="964">
                  <c:v>-4.125</c:v>
                </c:pt>
                <c:pt idx="965">
                  <c:v>-4.2749999999999986</c:v>
                </c:pt>
                <c:pt idx="966">
                  <c:v>-3.4050000000000011</c:v>
                </c:pt>
                <c:pt idx="967">
                  <c:v>-2.5349999999999966</c:v>
                </c:pt>
                <c:pt idx="968">
                  <c:v>-2.6950000000000003</c:v>
                </c:pt>
                <c:pt idx="969">
                  <c:v>-2.8449999999999989</c:v>
                </c:pt>
                <c:pt idx="970">
                  <c:v>-1.9750000000000014</c:v>
                </c:pt>
                <c:pt idx="971">
                  <c:v>-1.1049999999999969</c:v>
                </c:pt>
                <c:pt idx="972">
                  <c:v>-1.2549999999999955</c:v>
                </c:pt>
                <c:pt idx="973">
                  <c:v>-1.4149999999999991</c:v>
                </c:pt>
                <c:pt idx="974">
                  <c:v>-0.5449999999999946</c:v>
                </c:pt>
                <c:pt idx="975">
                  <c:v>0.33500000000000085</c:v>
                </c:pt>
                <c:pt idx="976">
                  <c:v>2.2250000000000085</c:v>
                </c:pt>
                <c:pt idx="977">
                  <c:v>1.0450000000000017</c:v>
                </c:pt>
                <c:pt idx="978">
                  <c:v>-1.1550000000000011</c:v>
                </c:pt>
                <c:pt idx="979">
                  <c:v>-1.3149999999999977</c:v>
                </c:pt>
                <c:pt idx="980">
                  <c:v>-0.44500000000000028</c:v>
                </c:pt>
                <c:pt idx="981">
                  <c:v>-1.625</c:v>
                </c:pt>
                <c:pt idx="982">
                  <c:v>-3.8249999999999957</c:v>
                </c:pt>
                <c:pt idx="983">
                  <c:v>-5.0049999999999955</c:v>
                </c:pt>
                <c:pt idx="984">
                  <c:v>-4.134999999999998</c:v>
                </c:pt>
                <c:pt idx="985">
                  <c:v>-3.2650000000000006</c:v>
                </c:pt>
                <c:pt idx="986">
                  <c:v>-1.3649999999999949</c:v>
                </c:pt>
                <c:pt idx="987">
                  <c:v>-2.5449999999999946</c:v>
                </c:pt>
                <c:pt idx="988">
                  <c:v>-2.6950000000000003</c:v>
                </c:pt>
                <c:pt idx="989">
                  <c:v>-1.8249999999999957</c:v>
                </c:pt>
                <c:pt idx="990">
                  <c:v>-0.95499999999999829</c:v>
                </c:pt>
                <c:pt idx="991">
                  <c:v>-1.1149999999999949</c:v>
                </c:pt>
                <c:pt idx="992">
                  <c:v>-2.2949999999999946</c:v>
                </c:pt>
                <c:pt idx="993">
                  <c:v>-3.4750000000000014</c:v>
                </c:pt>
                <c:pt idx="994">
                  <c:v>-3.625</c:v>
                </c:pt>
                <c:pt idx="995">
                  <c:v>-3.7749999999999986</c:v>
                </c:pt>
                <c:pt idx="996">
                  <c:v>-2.9050000000000011</c:v>
                </c:pt>
                <c:pt idx="997">
                  <c:v>-4.0850000000000009</c:v>
                </c:pt>
                <c:pt idx="998">
                  <c:v>-4.2449999999999974</c:v>
                </c:pt>
                <c:pt idx="999">
                  <c:v>-3.375</c:v>
                </c:pt>
                <c:pt idx="1000">
                  <c:v>-2.5049999999999955</c:v>
                </c:pt>
                <c:pt idx="1001">
                  <c:v>-1.625</c:v>
                </c:pt>
                <c:pt idx="1002">
                  <c:v>-2.8049999999999997</c:v>
                </c:pt>
                <c:pt idx="1003">
                  <c:v>-2.9649999999999963</c:v>
                </c:pt>
                <c:pt idx="1004">
                  <c:v>-3.1149999999999949</c:v>
                </c:pt>
                <c:pt idx="1005">
                  <c:v>-3.2749999999999986</c:v>
                </c:pt>
                <c:pt idx="1006">
                  <c:v>-3.4249999999999972</c:v>
                </c:pt>
                <c:pt idx="1007">
                  <c:v>-2.5549999999999997</c:v>
                </c:pt>
                <c:pt idx="1008">
                  <c:v>-2.7049999999999983</c:v>
                </c:pt>
                <c:pt idx="1009">
                  <c:v>-2.8649999999999949</c:v>
                </c:pt>
                <c:pt idx="1010">
                  <c:v>-3.0150000000000006</c:v>
                </c:pt>
                <c:pt idx="1011">
                  <c:v>-3.1749999999999972</c:v>
                </c:pt>
                <c:pt idx="1012">
                  <c:v>-3.3249999999999957</c:v>
                </c:pt>
                <c:pt idx="1013">
                  <c:v>-3.4849999999999994</c:v>
                </c:pt>
                <c:pt idx="1014">
                  <c:v>-3.634999999999998</c:v>
                </c:pt>
                <c:pt idx="1015">
                  <c:v>-3.7849999999999966</c:v>
                </c:pt>
                <c:pt idx="1016">
                  <c:v>-2.9149999999999991</c:v>
                </c:pt>
                <c:pt idx="1017">
                  <c:v>-4.0949999999999989</c:v>
                </c:pt>
                <c:pt idx="1018">
                  <c:v>-5.2749999999999986</c:v>
                </c:pt>
                <c:pt idx="1019">
                  <c:v>-4.4050000000000011</c:v>
                </c:pt>
                <c:pt idx="1020">
                  <c:v>-3.5349999999999966</c:v>
                </c:pt>
                <c:pt idx="1021">
                  <c:v>-1.634999999999998</c:v>
                </c:pt>
                <c:pt idx="1022">
                  <c:v>-1.7949999999999946</c:v>
                </c:pt>
                <c:pt idx="1023">
                  <c:v>-2.9750000000000014</c:v>
                </c:pt>
                <c:pt idx="1024">
                  <c:v>-4.1550000000000011</c:v>
                </c:pt>
                <c:pt idx="1025">
                  <c:v>-4.3049999999999997</c:v>
                </c:pt>
                <c:pt idx="1026">
                  <c:v>-3.4349999999999952</c:v>
                </c:pt>
                <c:pt idx="1027">
                  <c:v>-2.5649999999999977</c:v>
                </c:pt>
                <c:pt idx="1028">
                  <c:v>-1.6950000000000003</c:v>
                </c:pt>
                <c:pt idx="1029">
                  <c:v>-2.875</c:v>
                </c:pt>
                <c:pt idx="1030">
                  <c:v>-3.0249999999999986</c:v>
                </c:pt>
                <c:pt idx="1031">
                  <c:v>-2.1550000000000011</c:v>
                </c:pt>
                <c:pt idx="1032">
                  <c:v>-1.2849999999999966</c:v>
                </c:pt>
                <c:pt idx="1033">
                  <c:v>-1.4450000000000003</c:v>
                </c:pt>
                <c:pt idx="1034">
                  <c:v>-1.5949999999999989</c:v>
                </c:pt>
                <c:pt idx="1035">
                  <c:v>-2.7749999999999986</c:v>
                </c:pt>
                <c:pt idx="1036">
                  <c:v>-1.9050000000000011</c:v>
                </c:pt>
                <c:pt idx="1037">
                  <c:v>-1.0349999999999966</c:v>
                </c:pt>
                <c:pt idx="1038">
                  <c:v>-0.16499999999999915</c:v>
                </c:pt>
                <c:pt idx="1039">
                  <c:v>-1.3449999999999989</c:v>
                </c:pt>
                <c:pt idx="1040">
                  <c:v>-3.5449999999999946</c:v>
                </c:pt>
                <c:pt idx="1041">
                  <c:v>-2.6749999999999972</c:v>
                </c:pt>
                <c:pt idx="1042">
                  <c:v>-2.8249999999999957</c:v>
                </c:pt>
                <c:pt idx="1043">
                  <c:v>-4.0049999999999955</c:v>
                </c:pt>
                <c:pt idx="1044">
                  <c:v>-5.1849999999999952</c:v>
                </c:pt>
                <c:pt idx="1045">
                  <c:v>-6.3649999999999949</c:v>
                </c:pt>
                <c:pt idx="1046">
                  <c:v>-5.4949999999999974</c:v>
                </c:pt>
                <c:pt idx="1047">
                  <c:v>-3.5949999999999989</c:v>
                </c:pt>
                <c:pt idx="1048">
                  <c:v>-1.7049999999999983</c:v>
                </c:pt>
                <c:pt idx="1049">
                  <c:v>-2.884999999999998</c:v>
                </c:pt>
                <c:pt idx="1050">
                  <c:v>-4.0649999999999977</c:v>
                </c:pt>
                <c:pt idx="1051">
                  <c:v>-2.1649999999999991</c:v>
                </c:pt>
                <c:pt idx="1052">
                  <c:v>-0.27499999999999858</c:v>
                </c:pt>
                <c:pt idx="1053">
                  <c:v>1.625</c:v>
                </c:pt>
                <c:pt idx="1054">
                  <c:v>-0.57499999999999574</c:v>
                </c:pt>
                <c:pt idx="1055">
                  <c:v>-2.7849999999999966</c:v>
                </c:pt>
                <c:pt idx="1056">
                  <c:v>-3.9649999999999963</c:v>
                </c:pt>
                <c:pt idx="1057">
                  <c:v>-3.0949999999999989</c:v>
                </c:pt>
                <c:pt idx="1058">
                  <c:v>-2.2250000000000014</c:v>
                </c:pt>
                <c:pt idx="1059">
                  <c:v>-2.375</c:v>
                </c:pt>
                <c:pt idx="1060">
                  <c:v>-3.5549999999999997</c:v>
                </c:pt>
                <c:pt idx="1061">
                  <c:v>-3.7049999999999983</c:v>
                </c:pt>
                <c:pt idx="1062">
                  <c:v>-3.8649999999999949</c:v>
                </c:pt>
                <c:pt idx="1063">
                  <c:v>-5.0450000000000017</c:v>
                </c:pt>
                <c:pt idx="1064">
                  <c:v>-5.1950000000000003</c:v>
                </c:pt>
                <c:pt idx="1065">
                  <c:v>-4.3249999999999957</c:v>
                </c:pt>
                <c:pt idx="1066">
                  <c:v>-3.4549999999999983</c:v>
                </c:pt>
                <c:pt idx="1067">
                  <c:v>-1.5549999999999997</c:v>
                </c:pt>
                <c:pt idx="1068">
                  <c:v>-1.7149999999999963</c:v>
                </c:pt>
                <c:pt idx="1069">
                  <c:v>-2.894999999999996</c:v>
                </c:pt>
                <c:pt idx="1070">
                  <c:v>-5.0949999999999989</c:v>
                </c:pt>
                <c:pt idx="1071">
                  <c:v>-4.2249999999999943</c:v>
                </c:pt>
                <c:pt idx="1072">
                  <c:v>-2.3350000000000009</c:v>
                </c:pt>
                <c:pt idx="1073">
                  <c:v>-1.4549999999999983</c:v>
                </c:pt>
                <c:pt idx="1074">
                  <c:v>-2.634999999999998</c:v>
                </c:pt>
                <c:pt idx="1075">
                  <c:v>-5.8649999999999949</c:v>
                </c:pt>
                <c:pt idx="1076">
                  <c:v>-6.0249999999999986</c:v>
                </c:pt>
                <c:pt idx="1077">
                  <c:v>-6.1749999999999972</c:v>
                </c:pt>
                <c:pt idx="1078">
                  <c:v>-4.2849999999999966</c:v>
                </c:pt>
                <c:pt idx="1079">
                  <c:v>-3.4050000000000011</c:v>
                </c:pt>
                <c:pt idx="1080">
                  <c:v>-3.5649999999999977</c:v>
                </c:pt>
                <c:pt idx="1081">
                  <c:v>-2.6950000000000003</c:v>
                </c:pt>
                <c:pt idx="1082">
                  <c:v>-1.8249999999999957</c:v>
                </c:pt>
                <c:pt idx="1083">
                  <c:v>-1.9750000000000014</c:v>
                </c:pt>
                <c:pt idx="1084">
                  <c:v>-2.134999999999998</c:v>
                </c:pt>
                <c:pt idx="1085">
                  <c:v>-4.3350000000000009</c:v>
                </c:pt>
                <c:pt idx="1086">
                  <c:v>-4.4849999999999994</c:v>
                </c:pt>
                <c:pt idx="1087">
                  <c:v>-4.644999999999996</c:v>
                </c:pt>
                <c:pt idx="1088">
                  <c:v>-3.7749999999999986</c:v>
                </c:pt>
                <c:pt idx="1089">
                  <c:v>-3.9249999999999972</c:v>
                </c:pt>
                <c:pt idx="1090">
                  <c:v>-5.1049999999999969</c:v>
                </c:pt>
                <c:pt idx="1091">
                  <c:v>-5.2650000000000006</c:v>
                </c:pt>
                <c:pt idx="1092">
                  <c:v>-5.4149999999999991</c:v>
                </c:pt>
                <c:pt idx="1093">
                  <c:v>-4.5450000000000017</c:v>
                </c:pt>
                <c:pt idx="1094">
                  <c:v>-5.7249999999999943</c:v>
                </c:pt>
                <c:pt idx="1095">
                  <c:v>-6.9050000000000011</c:v>
                </c:pt>
                <c:pt idx="1096">
                  <c:v>-5.0049999999999955</c:v>
                </c:pt>
                <c:pt idx="1097">
                  <c:v>-4.134999999999998</c:v>
                </c:pt>
                <c:pt idx="1098">
                  <c:v>-2.2449999999999974</c:v>
                </c:pt>
                <c:pt idx="1099">
                  <c:v>-2.394999999999996</c:v>
                </c:pt>
                <c:pt idx="1100">
                  <c:v>-4.5949999999999989</c:v>
                </c:pt>
                <c:pt idx="1101">
                  <c:v>-2.7049999999999983</c:v>
                </c:pt>
                <c:pt idx="1102">
                  <c:v>-1.8350000000000009</c:v>
                </c:pt>
                <c:pt idx="1103">
                  <c:v>6.5000000000004832E-2</c:v>
                </c:pt>
                <c:pt idx="1104">
                  <c:v>-1.1149999999999949</c:v>
                </c:pt>
                <c:pt idx="1105">
                  <c:v>-4.3449999999999989</c:v>
                </c:pt>
                <c:pt idx="1106">
                  <c:v>-5.5249999999999986</c:v>
                </c:pt>
                <c:pt idx="1107">
                  <c:v>-6.7049999999999983</c:v>
                </c:pt>
                <c:pt idx="1108">
                  <c:v>-6.8549999999999969</c:v>
                </c:pt>
                <c:pt idx="1109">
                  <c:v>-7.0150000000000006</c:v>
                </c:pt>
                <c:pt idx="1110">
                  <c:v>-6.144999999999996</c:v>
                </c:pt>
                <c:pt idx="1111">
                  <c:v>-5.2749999999999986</c:v>
                </c:pt>
                <c:pt idx="1112">
                  <c:v>-4.394999999999996</c:v>
                </c:pt>
                <c:pt idx="1113">
                  <c:v>-4.5549999999999997</c:v>
                </c:pt>
                <c:pt idx="1114">
                  <c:v>-4.7049999999999983</c:v>
                </c:pt>
                <c:pt idx="1115">
                  <c:v>-3.8350000000000009</c:v>
                </c:pt>
                <c:pt idx="1116">
                  <c:v>-3.9949999999999974</c:v>
                </c:pt>
                <c:pt idx="1117">
                  <c:v>-5.1749999999999972</c:v>
                </c:pt>
                <c:pt idx="1118">
                  <c:v>-5.3249999999999957</c:v>
                </c:pt>
                <c:pt idx="1119">
                  <c:v>-3.4249999999999972</c:v>
                </c:pt>
                <c:pt idx="1120">
                  <c:v>-2.5549999999999997</c:v>
                </c:pt>
                <c:pt idx="1121">
                  <c:v>-2.7149999999999963</c:v>
                </c:pt>
                <c:pt idx="1122">
                  <c:v>-4.9149999999999991</c:v>
                </c:pt>
                <c:pt idx="1123">
                  <c:v>-6.0949999999999989</c:v>
                </c:pt>
                <c:pt idx="1124">
                  <c:v>-6.2549999999999955</c:v>
                </c:pt>
                <c:pt idx="1125">
                  <c:v>-5.375</c:v>
                </c:pt>
                <c:pt idx="1126">
                  <c:v>-4.5049999999999955</c:v>
                </c:pt>
                <c:pt idx="1127">
                  <c:v>-5.6849999999999952</c:v>
                </c:pt>
                <c:pt idx="1128">
                  <c:v>-6.8649999999999949</c:v>
                </c:pt>
                <c:pt idx="1129">
                  <c:v>-7.0249999999999986</c:v>
                </c:pt>
                <c:pt idx="1130">
                  <c:v>-6.1550000000000011</c:v>
                </c:pt>
                <c:pt idx="1131">
                  <c:v>-4.2549999999999955</c:v>
                </c:pt>
                <c:pt idx="1132">
                  <c:v>-3.384999999999998</c:v>
                </c:pt>
                <c:pt idx="1133">
                  <c:v>-4.5649999999999977</c:v>
                </c:pt>
                <c:pt idx="1134">
                  <c:v>-4.7149999999999963</c:v>
                </c:pt>
                <c:pt idx="1135">
                  <c:v>-3.8449999999999989</c:v>
                </c:pt>
                <c:pt idx="1136">
                  <c:v>-2.9750000000000014</c:v>
                </c:pt>
                <c:pt idx="1137">
                  <c:v>-5.1849999999999952</c:v>
                </c:pt>
                <c:pt idx="1138">
                  <c:v>-7.384999999999998</c:v>
                </c:pt>
                <c:pt idx="1139">
                  <c:v>-7.5349999999999966</c:v>
                </c:pt>
                <c:pt idx="1140">
                  <c:v>-6.6649999999999991</c:v>
                </c:pt>
                <c:pt idx="1141">
                  <c:v>-4.7749999999999986</c:v>
                </c:pt>
                <c:pt idx="1142">
                  <c:v>-4.9249999999999972</c:v>
                </c:pt>
                <c:pt idx="1143">
                  <c:v>-6.1049999999999969</c:v>
                </c:pt>
                <c:pt idx="1144">
                  <c:v>-6.2650000000000006</c:v>
                </c:pt>
                <c:pt idx="1145">
                  <c:v>-5.384999999999998</c:v>
                </c:pt>
                <c:pt idx="1146">
                  <c:v>-5.5450000000000017</c:v>
                </c:pt>
                <c:pt idx="1147">
                  <c:v>-5.6950000000000003</c:v>
                </c:pt>
                <c:pt idx="1148">
                  <c:v>-5.8549999999999969</c:v>
                </c:pt>
                <c:pt idx="1149">
                  <c:v>-6.0049999999999955</c:v>
                </c:pt>
                <c:pt idx="1150">
                  <c:v>-5.134999999999998</c:v>
                </c:pt>
                <c:pt idx="1151">
                  <c:v>-3.2349999999999994</c:v>
                </c:pt>
                <c:pt idx="1152">
                  <c:v>-4.4149999999999991</c:v>
                </c:pt>
                <c:pt idx="1153">
                  <c:v>-6.625</c:v>
                </c:pt>
                <c:pt idx="1154">
                  <c:v>-6.7749999999999986</c:v>
                </c:pt>
                <c:pt idx="1155">
                  <c:v>-6.9349999999999952</c:v>
                </c:pt>
                <c:pt idx="1156">
                  <c:v>-6.0649999999999977</c:v>
                </c:pt>
                <c:pt idx="1157">
                  <c:v>-6.2149999999999963</c:v>
                </c:pt>
                <c:pt idx="1158">
                  <c:v>-8.4149999999999991</c:v>
                </c:pt>
                <c:pt idx="1159">
                  <c:v>-8.5749999999999957</c:v>
                </c:pt>
                <c:pt idx="1160">
                  <c:v>-7.7049999999999983</c:v>
                </c:pt>
                <c:pt idx="1161">
                  <c:v>-5.8049999999999997</c:v>
                </c:pt>
                <c:pt idx="1162">
                  <c:v>-4.9349999999999952</c:v>
                </c:pt>
                <c:pt idx="1163">
                  <c:v>-6.1149999999999949</c:v>
                </c:pt>
                <c:pt idx="1164">
                  <c:v>-6.2650000000000006</c:v>
                </c:pt>
                <c:pt idx="1165">
                  <c:v>-5.394999999999996</c:v>
                </c:pt>
                <c:pt idx="1166">
                  <c:v>-4.5249999999999986</c:v>
                </c:pt>
                <c:pt idx="1167">
                  <c:v>-5.7049999999999983</c:v>
                </c:pt>
                <c:pt idx="1168">
                  <c:v>-8.9349999999999952</c:v>
                </c:pt>
                <c:pt idx="1169">
                  <c:v>-10.114999999999995</c:v>
                </c:pt>
                <c:pt idx="1170">
                  <c:v>-9.2449999999999974</c:v>
                </c:pt>
                <c:pt idx="1171">
                  <c:v>-6.3249999999999957</c:v>
                </c:pt>
                <c:pt idx="1172">
                  <c:v>-5.4549999999999983</c:v>
                </c:pt>
                <c:pt idx="1173">
                  <c:v>-6.634999999999998</c:v>
                </c:pt>
                <c:pt idx="1174">
                  <c:v>-7.8149999999999977</c:v>
                </c:pt>
                <c:pt idx="1175">
                  <c:v>-5.9149999999999991</c:v>
                </c:pt>
                <c:pt idx="1176">
                  <c:v>-4.0249999999999986</c:v>
                </c:pt>
                <c:pt idx="1177">
                  <c:v>-3.144999999999996</c:v>
                </c:pt>
                <c:pt idx="1178">
                  <c:v>-4.3249999999999957</c:v>
                </c:pt>
                <c:pt idx="1179">
                  <c:v>-5.5049999999999955</c:v>
                </c:pt>
                <c:pt idx="1180">
                  <c:v>-4.634999999999998</c:v>
                </c:pt>
                <c:pt idx="1181">
                  <c:v>-3.7650000000000006</c:v>
                </c:pt>
                <c:pt idx="1182">
                  <c:v>-3.9249999999999972</c:v>
                </c:pt>
                <c:pt idx="1183">
                  <c:v>-5.1049999999999969</c:v>
                </c:pt>
                <c:pt idx="1184">
                  <c:v>-7.3049999999999997</c:v>
                </c:pt>
                <c:pt idx="1185">
                  <c:v>-6.4349999999999952</c:v>
                </c:pt>
                <c:pt idx="1186">
                  <c:v>-5.5649999999999977</c:v>
                </c:pt>
                <c:pt idx="1187">
                  <c:v>-5.7149999999999963</c:v>
                </c:pt>
                <c:pt idx="1188">
                  <c:v>-7.9249999999999972</c:v>
                </c:pt>
                <c:pt idx="1189">
                  <c:v>-8.0749999999999957</c:v>
                </c:pt>
                <c:pt idx="1190">
                  <c:v>-7.2049999999999983</c:v>
                </c:pt>
                <c:pt idx="1191">
                  <c:v>-4.2849999999999966</c:v>
                </c:pt>
                <c:pt idx="1192">
                  <c:v>-5.4649999999999963</c:v>
                </c:pt>
                <c:pt idx="1193">
                  <c:v>-4.5949999999999989</c:v>
                </c:pt>
                <c:pt idx="1194">
                  <c:v>-3.7250000000000014</c:v>
                </c:pt>
                <c:pt idx="1195">
                  <c:v>-2.8549999999999969</c:v>
                </c:pt>
                <c:pt idx="1196">
                  <c:v>-1.9750000000000014</c:v>
                </c:pt>
                <c:pt idx="1197">
                  <c:v>-4.1849999999999952</c:v>
                </c:pt>
                <c:pt idx="1198">
                  <c:v>-7.4149999999999991</c:v>
                </c:pt>
                <c:pt idx="1199">
                  <c:v>-7.5649999999999977</c:v>
                </c:pt>
                <c:pt idx="1200">
                  <c:v>-5.6749999999999972</c:v>
                </c:pt>
                <c:pt idx="1201">
                  <c:v>-3.7749999999999986</c:v>
                </c:pt>
                <c:pt idx="1202">
                  <c:v>-3.9349999999999952</c:v>
                </c:pt>
                <c:pt idx="1203">
                  <c:v>-4.0850000000000009</c:v>
                </c:pt>
                <c:pt idx="1204">
                  <c:v>-4.2349999999999994</c:v>
                </c:pt>
                <c:pt idx="1205">
                  <c:v>-2.3449999999999989</c:v>
                </c:pt>
                <c:pt idx="1206">
                  <c:v>-0.44500000000000028</c:v>
                </c:pt>
                <c:pt idx="1207">
                  <c:v>0.42500000000000426</c:v>
                </c:pt>
                <c:pt idx="1208">
                  <c:v>0.26500000000000057</c:v>
                </c:pt>
                <c:pt idx="1209">
                  <c:v>1.144999999999996</c:v>
                </c:pt>
                <c:pt idx="1210">
                  <c:v>0.98499999999999943</c:v>
                </c:pt>
                <c:pt idx="1211">
                  <c:v>1.855000000000004</c:v>
                </c:pt>
                <c:pt idx="1212">
                  <c:v>1.7049999999999983</c:v>
                </c:pt>
                <c:pt idx="1213">
                  <c:v>0.52500000000000568</c:v>
                </c:pt>
                <c:pt idx="1214">
                  <c:v>0.36500000000000199</c:v>
                </c:pt>
                <c:pt idx="1215">
                  <c:v>0.21500000000000341</c:v>
                </c:pt>
                <c:pt idx="1216">
                  <c:v>1.085000000000008</c:v>
                </c:pt>
                <c:pt idx="1217">
                  <c:v>0.93500000000000227</c:v>
                </c:pt>
                <c:pt idx="1218">
                  <c:v>-0.24499999999999744</c:v>
                </c:pt>
                <c:pt idx="1219">
                  <c:v>-2.4549999999999983</c:v>
                </c:pt>
                <c:pt idx="1220">
                  <c:v>-1.5850000000000009</c:v>
                </c:pt>
                <c:pt idx="1221">
                  <c:v>0.31500000000000483</c:v>
                </c:pt>
                <c:pt idx="1222">
                  <c:v>2.2150000000000034</c:v>
                </c:pt>
                <c:pt idx="1223">
                  <c:v>2.0550000000000068</c:v>
                </c:pt>
                <c:pt idx="1224">
                  <c:v>1.9050000000000011</c:v>
                </c:pt>
                <c:pt idx="1225">
                  <c:v>3.7950000000000017</c:v>
                </c:pt>
                <c:pt idx="1226">
                  <c:v>4.6650000000000063</c:v>
                </c:pt>
                <c:pt idx="1227">
                  <c:v>3.4849999999999994</c:v>
                </c:pt>
                <c:pt idx="1228">
                  <c:v>1.2849999999999966</c:v>
                </c:pt>
                <c:pt idx="1229">
                  <c:v>0.10500000000000398</c:v>
                </c:pt>
                <c:pt idx="1230">
                  <c:v>0.97500000000000142</c:v>
                </c:pt>
                <c:pt idx="1231">
                  <c:v>2.875</c:v>
                </c:pt>
                <c:pt idx="1232">
                  <c:v>1.6950000000000074</c:v>
                </c:pt>
                <c:pt idx="1233">
                  <c:v>0.51500000000000057</c:v>
                </c:pt>
                <c:pt idx="1234">
                  <c:v>0.35500000000000398</c:v>
                </c:pt>
                <c:pt idx="1235">
                  <c:v>2.2549999999999955</c:v>
                </c:pt>
                <c:pt idx="1236">
                  <c:v>5.1749999999999972</c:v>
                </c:pt>
                <c:pt idx="1237">
                  <c:v>6.0450000000000017</c:v>
                </c:pt>
                <c:pt idx="1238">
                  <c:v>3.8449999999999989</c:v>
                </c:pt>
                <c:pt idx="1239">
                  <c:v>4.7150000000000034</c:v>
                </c:pt>
                <c:pt idx="1240">
                  <c:v>5.585000000000008</c:v>
                </c:pt>
                <c:pt idx="1241">
                  <c:v>7.4849999999999994</c:v>
                </c:pt>
                <c:pt idx="1242">
                  <c:v>7.3250000000000028</c:v>
                </c:pt>
                <c:pt idx="1243">
                  <c:v>6.144999999999996</c:v>
                </c:pt>
                <c:pt idx="1244">
                  <c:v>7.0150000000000006</c:v>
                </c:pt>
                <c:pt idx="1245">
                  <c:v>8.9150000000000063</c:v>
                </c:pt>
                <c:pt idx="1246">
                  <c:v>10.805000000000007</c:v>
                </c:pt>
                <c:pt idx="1247">
                  <c:v>8.605000000000004</c:v>
                </c:pt>
                <c:pt idx="1248">
                  <c:v>6.4050000000000011</c:v>
                </c:pt>
                <c:pt idx="1249">
                  <c:v>6.2450000000000045</c:v>
                </c:pt>
                <c:pt idx="1250">
                  <c:v>7.1149999999999949</c:v>
                </c:pt>
                <c:pt idx="1251">
                  <c:v>7.9849999999999994</c:v>
                </c:pt>
                <c:pt idx="1252">
                  <c:v>7.835000000000008</c:v>
                </c:pt>
                <c:pt idx="1253">
                  <c:v>7.6749999999999972</c:v>
                </c:pt>
                <c:pt idx="1254">
                  <c:v>8.5550000000000068</c:v>
                </c:pt>
                <c:pt idx="1255">
                  <c:v>9.4249999999999972</c:v>
                </c:pt>
                <c:pt idx="1256">
                  <c:v>11.314999999999998</c:v>
                </c:pt>
                <c:pt idx="1257">
                  <c:v>11.165000000000006</c:v>
                </c:pt>
                <c:pt idx="1258">
                  <c:v>9.9849999999999994</c:v>
                </c:pt>
                <c:pt idx="1259">
                  <c:v>9.8250000000000028</c:v>
                </c:pt>
                <c:pt idx="1260">
                  <c:v>9.6749999999999972</c:v>
                </c:pt>
                <c:pt idx="1261">
                  <c:v>11.575000000000003</c:v>
                </c:pt>
                <c:pt idx="1262">
                  <c:v>11.415000000000006</c:v>
                </c:pt>
                <c:pt idx="1263">
                  <c:v>12.284999999999997</c:v>
                </c:pt>
                <c:pt idx="1264">
                  <c:v>12.135000000000005</c:v>
                </c:pt>
                <c:pt idx="1265">
                  <c:v>13.00500000000001</c:v>
                </c:pt>
                <c:pt idx="1266">
                  <c:v>14.894999999999996</c:v>
                </c:pt>
                <c:pt idx="1267">
                  <c:v>16.795000000000002</c:v>
                </c:pt>
                <c:pt idx="1268">
                  <c:v>16.644999999999996</c:v>
                </c:pt>
                <c:pt idx="1269">
                  <c:v>16.484999999999999</c:v>
                </c:pt>
                <c:pt idx="1270">
                  <c:v>16.334999999999994</c:v>
                </c:pt>
                <c:pt idx="1271">
                  <c:v>17.204999999999998</c:v>
                </c:pt>
                <c:pt idx="1272">
                  <c:v>18.075000000000003</c:v>
                </c:pt>
                <c:pt idx="1273">
                  <c:v>16.894999999999996</c:v>
                </c:pt>
                <c:pt idx="1274">
                  <c:v>17.765000000000001</c:v>
                </c:pt>
                <c:pt idx="1275">
                  <c:v>17.614999999999995</c:v>
                </c:pt>
                <c:pt idx="1276">
                  <c:v>20.535000000000011</c:v>
                </c:pt>
                <c:pt idx="1277">
                  <c:v>20.375</c:v>
                </c:pt>
                <c:pt idx="1278">
                  <c:v>19.195000000000007</c:v>
                </c:pt>
                <c:pt idx="1279">
                  <c:v>16.995000000000005</c:v>
                </c:pt>
                <c:pt idx="1280">
                  <c:v>17.864999999999995</c:v>
                </c:pt>
                <c:pt idx="1281">
                  <c:v>20.785000000000011</c:v>
                </c:pt>
                <c:pt idx="1282">
                  <c:v>22.685000000000002</c:v>
                </c:pt>
                <c:pt idx="1283">
                  <c:v>22.525000000000006</c:v>
                </c:pt>
                <c:pt idx="1284">
                  <c:v>21.344999999999999</c:v>
                </c:pt>
                <c:pt idx="1285">
                  <c:v>22.215000000000003</c:v>
                </c:pt>
                <c:pt idx="1286">
                  <c:v>24.114999999999995</c:v>
                </c:pt>
                <c:pt idx="1287">
                  <c:v>26.015000000000001</c:v>
                </c:pt>
                <c:pt idx="1288">
                  <c:v>25.855000000000004</c:v>
                </c:pt>
                <c:pt idx="1289">
                  <c:v>24.674999999999997</c:v>
                </c:pt>
                <c:pt idx="1290">
                  <c:v>23.495000000000005</c:v>
                </c:pt>
                <c:pt idx="1291">
                  <c:v>24.364999999999995</c:v>
                </c:pt>
                <c:pt idx="1292">
                  <c:v>25.245000000000005</c:v>
                </c:pt>
                <c:pt idx="1293">
                  <c:v>25.084999999999994</c:v>
                </c:pt>
                <c:pt idx="1294">
                  <c:v>25.954999999999998</c:v>
                </c:pt>
                <c:pt idx="1295">
                  <c:v>26.825000000000003</c:v>
                </c:pt>
                <c:pt idx="1296">
                  <c:v>27.695000000000007</c:v>
                </c:pt>
                <c:pt idx="1297">
                  <c:v>29.594999999999999</c:v>
                </c:pt>
                <c:pt idx="1298">
                  <c:v>30.465000000000003</c:v>
                </c:pt>
                <c:pt idx="1299">
                  <c:v>31.334999999999994</c:v>
                </c:pt>
                <c:pt idx="1300">
                  <c:v>31.185000000000002</c:v>
                </c:pt>
                <c:pt idx="1301">
                  <c:v>32.054999999999993</c:v>
                </c:pt>
                <c:pt idx="1302">
                  <c:v>31.894999999999996</c:v>
                </c:pt>
                <c:pt idx="1303">
                  <c:v>31.745000000000005</c:v>
                </c:pt>
                <c:pt idx="1304">
                  <c:v>32.614999999999995</c:v>
                </c:pt>
                <c:pt idx="1305">
                  <c:v>32.465000000000003</c:v>
                </c:pt>
                <c:pt idx="1306">
                  <c:v>33.334999999999994</c:v>
                </c:pt>
                <c:pt idx="1307">
                  <c:v>33.174999999999997</c:v>
                </c:pt>
                <c:pt idx="1308">
                  <c:v>31.995000000000005</c:v>
                </c:pt>
                <c:pt idx="1309">
                  <c:v>30.815000000000012</c:v>
                </c:pt>
                <c:pt idx="1310">
                  <c:v>30.665000000000006</c:v>
                </c:pt>
                <c:pt idx="1311">
                  <c:v>33.584999999999994</c:v>
                </c:pt>
                <c:pt idx="1312">
                  <c:v>35.484999999999999</c:v>
                </c:pt>
                <c:pt idx="1313">
                  <c:v>34.304999999999993</c:v>
                </c:pt>
                <c:pt idx="1314">
                  <c:v>34.144999999999996</c:v>
                </c:pt>
                <c:pt idx="1315">
                  <c:v>35.015000000000001</c:v>
                </c:pt>
                <c:pt idx="1316">
                  <c:v>37.935000000000002</c:v>
                </c:pt>
                <c:pt idx="1317">
                  <c:v>39.834999999999994</c:v>
                </c:pt>
                <c:pt idx="1318">
                  <c:v>39.685000000000002</c:v>
                </c:pt>
                <c:pt idx="1319">
                  <c:v>39.524999999999991</c:v>
                </c:pt>
                <c:pt idx="1320">
                  <c:v>39.375</c:v>
                </c:pt>
                <c:pt idx="1321">
                  <c:v>39.215000000000003</c:v>
                </c:pt>
                <c:pt idx="1322">
                  <c:v>38.035000000000011</c:v>
                </c:pt>
                <c:pt idx="1323">
                  <c:v>36.855000000000004</c:v>
                </c:pt>
                <c:pt idx="1324">
                  <c:v>36.704999999999998</c:v>
                </c:pt>
                <c:pt idx="1325">
                  <c:v>37.575000000000003</c:v>
                </c:pt>
                <c:pt idx="1326">
                  <c:v>39.475000000000009</c:v>
                </c:pt>
                <c:pt idx="1327">
                  <c:v>40.344999999999999</c:v>
                </c:pt>
                <c:pt idx="1328">
                  <c:v>40.185000000000002</c:v>
                </c:pt>
                <c:pt idx="1329">
                  <c:v>40.035000000000011</c:v>
                </c:pt>
                <c:pt idx="1330">
                  <c:v>41.935000000000002</c:v>
                </c:pt>
                <c:pt idx="1331">
                  <c:v>43.825000000000003</c:v>
                </c:pt>
                <c:pt idx="1332">
                  <c:v>45.725000000000009</c:v>
                </c:pt>
                <c:pt idx="1333">
                  <c:v>44.545000000000002</c:v>
                </c:pt>
                <c:pt idx="1334">
                  <c:v>45.415000000000006</c:v>
                </c:pt>
                <c:pt idx="1335">
                  <c:v>45.25500000000001</c:v>
                </c:pt>
                <c:pt idx="1336">
                  <c:v>46.135000000000005</c:v>
                </c:pt>
                <c:pt idx="1337">
                  <c:v>47.00500000000001</c:v>
                </c:pt>
                <c:pt idx="1338">
                  <c:v>45.825000000000003</c:v>
                </c:pt>
                <c:pt idx="1339">
                  <c:v>45.665000000000006</c:v>
                </c:pt>
                <c:pt idx="1340">
                  <c:v>44.484999999999999</c:v>
                </c:pt>
                <c:pt idx="1341">
                  <c:v>46.385000000000005</c:v>
                </c:pt>
                <c:pt idx="1342">
                  <c:v>46.234999999999999</c:v>
                </c:pt>
                <c:pt idx="1343">
                  <c:v>46.075000000000003</c:v>
                </c:pt>
                <c:pt idx="1344">
                  <c:v>44.894999999999996</c:v>
                </c:pt>
                <c:pt idx="1345">
                  <c:v>44.745000000000005</c:v>
                </c:pt>
                <c:pt idx="1346">
                  <c:v>47.665000000000006</c:v>
                </c:pt>
                <c:pt idx="1347">
                  <c:v>49.554999999999993</c:v>
                </c:pt>
                <c:pt idx="1348">
                  <c:v>51.454999999999998</c:v>
                </c:pt>
                <c:pt idx="1349">
                  <c:v>51.304999999999993</c:v>
                </c:pt>
                <c:pt idx="1350">
                  <c:v>51.144999999999996</c:v>
                </c:pt>
                <c:pt idx="1351">
                  <c:v>52.015000000000001</c:v>
                </c:pt>
                <c:pt idx="1352">
                  <c:v>52.885000000000005</c:v>
                </c:pt>
                <c:pt idx="1353">
                  <c:v>51.704999999999998</c:v>
                </c:pt>
                <c:pt idx="1354">
                  <c:v>50.524999999999991</c:v>
                </c:pt>
                <c:pt idx="1355">
                  <c:v>51.405000000000001</c:v>
                </c:pt>
                <c:pt idx="1356">
                  <c:v>53.295000000000002</c:v>
                </c:pt>
                <c:pt idx="1357">
                  <c:v>55.195000000000007</c:v>
                </c:pt>
                <c:pt idx="1358">
                  <c:v>54.015000000000001</c:v>
                </c:pt>
                <c:pt idx="1359">
                  <c:v>52.834999999999994</c:v>
                </c:pt>
                <c:pt idx="1360">
                  <c:v>53.704999999999998</c:v>
                </c:pt>
                <c:pt idx="1361">
                  <c:v>54.575000000000003</c:v>
                </c:pt>
                <c:pt idx="1362">
                  <c:v>56.475000000000009</c:v>
                </c:pt>
                <c:pt idx="1363">
                  <c:v>56.315000000000012</c:v>
                </c:pt>
                <c:pt idx="1364">
                  <c:v>56.165000000000006</c:v>
                </c:pt>
                <c:pt idx="1365">
                  <c:v>57.035000000000011</c:v>
                </c:pt>
                <c:pt idx="1366">
                  <c:v>58.924999999999997</c:v>
                </c:pt>
                <c:pt idx="1367">
                  <c:v>59.795000000000002</c:v>
                </c:pt>
                <c:pt idx="1368">
                  <c:v>58.625</c:v>
                </c:pt>
                <c:pt idx="1369">
                  <c:v>57.445000000000007</c:v>
                </c:pt>
                <c:pt idx="1370">
                  <c:v>57.285000000000011</c:v>
                </c:pt>
                <c:pt idx="1371">
                  <c:v>59.185000000000002</c:v>
                </c:pt>
                <c:pt idx="1372">
                  <c:v>59.024999999999991</c:v>
                </c:pt>
                <c:pt idx="1373">
                  <c:v>56.825000000000003</c:v>
                </c:pt>
                <c:pt idx="1374">
                  <c:v>54.625</c:v>
                </c:pt>
                <c:pt idx="1375">
                  <c:v>53.445000000000007</c:v>
                </c:pt>
                <c:pt idx="1376">
                  <c:v>56.364999999999995</c:v>
                </c:pt>
                <c:pt idx="1377">
                  <c:v>56.204999999999998</c:v>
                </c:pt>
                <c:pt idx="1378">
                  <c:v>55.024999999999991</c:v>
                </c:pt>
                <c:pt idx="1379">
                  <c:v>53.844999999999999</c:v>
                </c:pt>
                <c:pt idx="1380">
                  <c:v>54.715000000000003</c:v>
                </c:pt>
                <c:pt idx="1381">
                  <c:v>56.614999999999995</c:v>
                </c:pt>
                <c:pt idx="1382">
                  <c:v>55.435000000000002</c:v>
                </c:pt>
                <c:pt idx="1383">
                  <c:v>53.234999999999999</c:v>
                </c:pt>
                <c:pt idx="1384">
                  <c:v>51.024999999999991</c:v>
                </c:pt>
                <c:pt idx="1385">
                  <c:v>51.894999999999996</c:v>
                </c:pt>
                <c:pt idx="1386">
                  <c:v>54.815000000000012</c:v>
                </c:pt>
                <c:pt idx="1387">
                  <c:v>56.715000000000003</c:v>
                </c:pt>
                <c:pt idx="1388">
                  <c:v>54.515000000000001</c:v>
                </c:pt>
                <c:pt idx="1389">
                  <c:v>53.334999999999994</c:v>
                </c:pt>
                <c:pt idx="1390">
                  <c:v>53.174999999999997</c:v>
                </c:pt>
                <c:pt idx="1391">
                  <c:v>55.075000000000003</c:v>
                </c:pt>
                <c:pt idx="1392">
                  <c:v>55.945000000000007</c:v>
                </c:pt>
                <c:pt idx="1393">
                  <c:v>53.734999999999999</c:v>
                </c:pt>
                <c:pt idx="1394">
                  <c:v>52.565000000000012</c:v>
                </c:pt>
                <c:pt idx="1395">
                  <c:v>52.405000000000001</c:v>
                </c:pt>
                <c:pt idx="1396">
                  <c:v>52.25500000000001</c:v>
                </c:pt>
                <c:pt idx="1397">
                  <c:v>53.125</c:v>
                </c:pt>
                <c:pt idx="1398">
                  <c:v>51.945000000000007</c:v>
                </c:pt>
                <c:pt idx="1399">
                  <c:v>51.785000000000011</c:v>
                </c:pt>
                <c:pt idx="1400">
                  <c:v>51.635000000000005</c:v>
                </c:pt>
                <c:pt idx="1401">
                  <c:v>52.50500000000001</c:v>
                </c:pt>
                <c:pt idx="1402">
                  <c:v>51.325000000000003</c:v>
                </c:pt>
                <c:pt idx="1403">
                  <c:v>51.174999999999997</c:v>
                </c:pt>
                <c:pt idx="1404">
                  <c:v>51.015000000000001</c:v>
                </c:pt>
                <c:pt idx="1405">
                  <c:v>50.864999999999995</c:v>
                </c:pt>
                <c:pt idx="1406">
                  <c:v>51.734999999999999</c:v>
                </c:pt>
                <c:pt idx="1407">
                  <c:v>51.584999999999994</c:v>
                </c:pt>
                <c:pt idx="1408">
                  <c:v>51.424999999999997</c:v>
                </c:pt>
                <c:pt idx="1409">
                  <c:v>52.295000000000002</c:v>
                </c:pt>
                <c:pt idx="1410">
                  <c:v>52.144999999999996</c:v>
                </c:pt>
                <c:pt idx="1411">
                  <c:v>51.984999999999999</c:v>
                </c:pt>
                <c:pt idx="1412">
                  <c:v>51.834999999999994</c:v>
                </c:pt>
                <c:pt idx="1413">
                  <c:v>50.655000000000001</c:v>
                </c:pt>
                <c:pt idx="1414">
                  <c:v>49.475000000000009</c:v>
                </c:pt>
                <c:pt idx="1415">
                  <c:v>48.295000000000002</c:v>
                </c:pt>
                <c:pt idx="1416">
                  <c:v>48.144999999999996</c:v>
                </c:pt>
                <c:pt idx="1417">
                  <c:v>46.965000000000003</c:v>
                </c:pt>
                <c:pt idx="1418">
                  <c:v>46.804999999999993</c:v>
                </c:pt>
                <c:pt idx="1419">
                  <c:v>46.655000000000001</c:v>
                </c:pt>
                <c:pt idx="1420">
                  <c:v>46.50500000000001</c:v>
                </c:pt>
                <c:pt idx="1421">
                  <c:v>45.325000000000003</c:v>
                </c:pt>
                <c:pt idx="1422">
                  <c:v>45.165000000000006</c:v>
                </c:pt>
                <c:pt idx="1423">
                  <c:v>45.015000000000001</c:v>
                </c:pt>
                <c:pt idx="1424">
                  <c:v>45.885000000000005</c:v>
                </c:pt>
                <c:pt idx="1425">
                  <c:v>45.725000000000009</c:v>
                </c:pt>
                <c:pt idx="1426">
                  <c:v>43.524999999999991</c:v>
                </c:pt>
                <c:pt idx="1427">
                  <c:v>42.344999999999999</c:v>
                </c:pt>
                <c:pt idx="1428">
                  <c:v>42.195000000000007</c:v>
                </c:pt>
                <c:pt idx="1429">
                  <c:v>43.065000000000012</c:v>
                </c:pt>
                <c:pt idx="1430">
                  <c:v>42.905000000000001</c:v>
                </c:pt>
                <c:pt idx="1431">
                  <c:v>42.75500000000001</c:v>
                </c:pt>
                <c:pt idx="1432">
                  <c:v>41.575000000000003</c:v>
                </c:pt>
                <c:pt idx="1433">
                  <c:v>39.364999999999995</c:v>
                </c:pt>
                <c:pt idx="1434">
                  <c:v>39.215000000000003</c:v>
                </c:pt>
                <c:pt idx="1435">
                  <c:v>38.035000000000011</c:v>
                </c:pt>
                <c:pt idx="1436">
                  <c:v>37.885000000000005</c:v>
                </c:pt>
                <c:pt idx="1437">
                  <c:v>37.725000000000009</c:v>
                </c:pt>
                <c:pt idx="1438">
                  <c:v>36.545000000000002</c:v>
                </c:pt>
                <c:pt idx="1439">
                  <c:v>35.364999999999995</c:v>
                </c:pt>
                <c:pt idx="1440">
                  <c:v>33.165000000000006</c:v>
                </c:pt>
                <c:pt idx="1441">
                  <c:v>33.015000000000001</c:v>
                </c:pt>
                <c:pt idx="1442">
                  <c:v>33.885000000000005</c:v>
                </c:pt>
                <c:pt idx="1443">
                  <c:v>34.75500000000001</c:v>
                </c:pt>
                <c:pt idx="1444">
                  <c:v>33.575000000000003</c:v>
                </c:pt>
                <c:pt idx="1445">
                  <c:v>30.344999999999999</c:v>
                </c:pt>
                <c:pt idx="1446">
                  <c:v>30.185000000000002</c:v>
                </c:pt>
                <c:pt idx="1447">
                  <c:v>31.054999999999993</c:v>
                </c:pt>
                <c:pt idx="1448">
                  <c:v>29.885000000000005</c:v>
                </c:pt>
                <c:pt idx="1449">
                  <c:v>28.704999999999998</c:v>
                </c:pt>
                <c:pt idx="1450">
                  <c:v>26.495000000000005</c:v>
                </c:pt>
                <c:pt idx="1451">
                  <c:v>26.344999999999999</c:v>
                </c:pt>
                <c:pt idx="1452">
                  <c:v>27.215000000000003</c:v>
                </c:pt>
                <c:pt idx="1453">
                  <c:v>27.055000000000007</c:v>
                </c:pt>
                <c:pt idx="1454">
                  <c:v>24.855000000000004</c:v>
                </c:pt>
                <c:pt idx="1455">
                  <c:v>23.674999999999997</c:v>
                </c:pt>
                <c:pt idx="1456">
                  <c:v>22.495000000000005</c:v>
                </c:pt>
                <c:pt idx="1457">
                  <c:v>23.364999999999995</c:v>
                </c:pt>
                <c:pt idx="1458">
                  <c:v>23.215000000000003</c:v>
                </c:pt>
                <c:pt idx="1459">
                  <c:v>22.035000000000011</c:v>
                </c:pt>
                <c:pt idx="1460">
                  <c:v>20.855000000000004</c:v>
                </c:pt>
                <c:pt idx="1461">
                  <c:v>19.674999999999997</c:v>
                </c:pt>
                <c:pt idx="1462">
                  <c:v>18.495000000000005</c:v>
                </c:pt>
                <c:pt idx="1463">
                  <c:v>16.295000000000002</c:v>
                </c:pt>
                <c:pt idx="1464">
                  <c:v>15.114999999999995</c:v>
                </c:pt>
                <c:pt idx="1465">
                  <c:v>15.984999999999999</c:v>
                </c:pt>
                <c:pt idx="1466">
                  <c:v>14.805000000000007</c:v>
                </c:pt>
                <c:pt idx="1467">
                  <c:v>12.594999999999999</c:v>
                </c:pt>
                <c:pt idx="1468">
                  <c:v>10.394999999999996</c:v>
                </c:pt>
                <c:pt idx="1469">
                  <c:v>9.2150000000000034</c:v>
                </c:pt>
                <c:pt idx="1470">
                  <c:v>9.0649999999999977</c:v>
                </c:pt>
                <c:pt idx="1471">
                  <c:v>8.9050000000000011</c:v>
                </c:pt>
                <c:pt idx="1472">
                  <c:v>7.7250000000000085</c:v>
                </c:pt>
                <c:pt idx="1473">
                  <c:v>6.5450000000000017</c:v>
                </c:pt>
                <c:pt idx="1474">
                  <c:v>7.4150000000000063</c:v>
                </c:pt>
                <c:pt idx="1475">
                  <c:v>8.2950000000000017</c:v>
                </c:pt>
                <c:pt idx="1476">
                  <c:v>6.085000000000008</c:v>
                </c:pt>
                <c:pt idx="1477">
                  <c:v>3.8850000000000051</c:v>
                </c:pt>
                <c:pt idx="1478">
                  <c:v>0.65500000000000114</c:v>
                </c:pt>
                <c:pt idx="1479">
                  <c:v>1.5250000000000057</c:v>
                </c:pt>
                <c:pt idx="1480">
                  <c:v>2.394999999999996</c:v>
                </c:pt>
                <c:pt idx="1481">
                  <c:v>2.2349999999999994</c:v>
                </c:pt>
                <c:pt idx="1482">
                  <c:v>1.0650000000000048</c:v>
                </c:pt>
                <c:pt idx="1483">
                  <c:v>-2.1649999999999991</c:v>
                </c:pt>
                <c:pt idx="1484">
                  <c:v>-3.3449999999999989</c:v>
                </c:pt>
                <c:pt idx="1485">
                  <c:v>-4.5249999999999986</c:v>
                </c:pt>
                <c:pt idx="1486">
                  <c:v>-3.6550000000000011</c:v>
                </c:pt>
                <c:pt idx="1487">
                  <c:v>-3.8149999999999977</c:v>
                </c:pt>
                <c:pt idx="1488">
                  <c:v>-6.0150000000000006</c:v>
                </c:pt>
                <c:pt idx="1489">
                  <c:v>-7.1950000000000003</c:v>
                </c:pt>
                <c:pt idx="1490">
                  <c:v>-8.375</c:v>
                </c:pt>
                <c:pt idx="1491">
                  <c:v>-8.5249999999999986</c:v>
                </c:pt>
                <c:pt idx="1492">
                  <c:v>-8.6849999999999952</c:v>
                </c:pt>
                <c:pt idx="1493">
                  <c:v>-9.8649999999999949</c:v>
                </c:pt>
                <c:pt idx="1494">
                  <c:v>-11.045000000000002</c:v>
                </c:pt>
                <c:pt idx="1495">
                  <c:v>-11.195</c:v>
                </c:pt>
                <c:pt idx="1496">
                  <c:v>-12.375</c:v>
                </c:pt>
                <c:pt idx="1497">
                  <c:v>-15.604999999999997</c:v>
                </c:pt>
                <c:pt idx="1498">
                  <c:v>-18.834999999999994</c:v>
                </c:pt>
                <c:pt idx="1499">
                  <c:v>-20.015000000000001</c:v>
                </c:pt>
                <c:pt idx="1500">
                  <c:v>-20.164999999999999</c:v>
                </c:pt>
                <c:pt idx="1501">
                  <c:v>-20.325000000000003</c:v>
                </c:pt>
                <c:pt idx="1502">
                  <c:v>-20.474999999999994</c:v>
                </c:pt>
                <c:pt idx="1503">
                  <c:v>-21.655000000000001</c:v>
                </c:pt>
                <c:pt idx="1504">
                  <c:v>-21.805</c:v>
                </c:pt>
                <c:pt idx="1505">
                  <c:v>-22.984999999999999</c:v>
                </c:pt>
                <c:pt idx="1506">
                  <c:v>-24.164999999999999</c:v>
                </c:pt>
                <c:pt idx="1507">
                  <c:v>-24.325000000000003</c:v>
                </c:pt>
                <c:pt idx="1508">
                  <c:v>-25.504999999999995</c:v>
                </c:pt>
                <c:pt idx="1509">
                  <c:v>-26.685000000000002</c:v>
                </c:pt>
                <c:pt idx="1510">
                  <c:v>-26.834999999999994</c:v>
                </c:pt>
                <c:pt idx="1511">
                  <c:v>-26.984999999999999</c:v>
                </c:pt>
                <c:pt idx="1512">
                  <c:v>-28.164999999999999</c:v>
                </c:pt>
                <c:pt idx="1513">
                  <c:v>-28.325000000000003</c:v>
                </c:pt>
                <c:pt idx="1514">
                  <c:v>-29.504999999999995</c:v>
                </c:pt>
                <c:pt idx="1515">
                  <c:v>-30.685000000000002</c:v>
                </c:pt>
                <c:pt idx="1516">
                  <c:v>-31.864999999999998</c:v>
                </c:pt>
                <c:pt idx="1517">
                  <c:v>-34.064999999999998</c:v>
                </c:pt>
                <c:pt idx="1518">
                  <c:v>-35.244999999999997</c:v>
                </c:pt>
                <c:pt idx="1519">
                  <c:v>-36.424999999999997</c:v>
                </c:pt>
                <c:pt idx="1520">
                  <c:v>-36.574999999999996</c:v>
                </c:pt>
                <c:pt idx="1521">
                  <c:v>-37.754999999999995</c:v>
                </c:pt>
                <c:pt idx="1522">
                  <c:v>-37.914999999999999</c:v>
                </c:pt>
                <c:pt idx="1523">
                  <c:v>-39.094999999999999</c:v>
                </c:pt>
                <c:pt idx="1524">
                  <c:v>-38.214999999999996</c:v>
                </c:pt>
                <c:pt idx="1525">
                  <c:v>-38.375</c:v>
                </c:pt>
                <c:pt idx="1526">
                  <c:v>-37.504999999999995</c:v>
                </c:pt>
                <c:pt idx="1527">
                  <c:v>-38.684999999999995</c:v>
                </c:pt>
                <c:pt idx="1528">
                  <c:v>-39.864999999999995</c:v>
                </c:pt>
                <c:pt idx="1529">
                  <c:v>-40.015000000000001</c:v>
                </c:pt>
                <c:pt idx="1530">
                  <c:v>-41.195</c:v>
                </c:pt>
                <c:pt idx="1531">
                  <c:v>-41.344999999999999</c:v>
                </c:pt>
                <c:pt idx="1532">
                  <c:v>-42.524999999999999</c:v>
                </c:pt>
                <c:pt idx="1533">
                  <c:v>-43.704999999999998</c:v>
                </c:pt>
                <c:pt idx="1534">
                  <c:v>-43.864999999999995</c:v>
                </c:pt>
                <c:pt idx="1535">
                  <c:v>-45.044999999999995</c:v>
                </c:pt>
                <c:pt idx="1536">
                  <c:v>-47.244999999999997</c:v>
                </c:pt>
                <c:pt idx="1537">
                  <c:v>-48.424999999999997</c:v>
                </c:pt>
                <c:pt idx="1538">
                  <c:v>-49.604999999999997</c:v>
                </c:pt>
                <c:pt idx="1539">
                  <c:v>-49.754999999999995</c:v>
                </c:pt>
                <c:pt idx="1540">
                  <c:v>-48.884999999999998</c:v>
                </c:pt>
                <c:pt idx="1541">
                  <c:v>-50.064999999999998</c:v>
                </c:pt>
                <c:pt idx="1542">
                  <c:v>-51.244999999999997</c:v>
                </c:pt>
                <c:pt idx="1543">
                  <c:v>-52.424999999999997</c:v>
                </c:pt>
                <c:pt idx="1544">
                  <c:v>-50.534999999999997</c:v>
                </c:pt>
                <c:pt idx="1545">
                  <c:v>-49.655000000000001</c:v>
                </c:pt>
                <c:pt idx="1546">
                  <c:v>-49.814999999999998</c:v>
                </c:pt>
                <c:pt idx="1547">
                  <c:v>-50.994999999999997</c:v>
                </c:pt>
                <c:pt idx="1548">
                  <c:v>-52.174999999999997</c:v>
                </c:pt>
                <c:pt idx="1549">
                  <c:v>-51.305</c:v>
                </c:pt>
                <c:pt idx="1550">
                  <c:v>-50.434999999999995</c:v>
                </c:pt>
                <c:pt idx="1551">
                  <c:v>-51.604999999999997</c:v>
                </c:pt>
                <c:pt idx="1552">
                  <c:v>-52.784999999999997</c:v>
                </c:pt>
                <c:pt idx="1553">
                  <c:v>-53.964999999999996</c:v>
                </c:pt>
                <c:pt idx="1554">
                  <c:v>-54.125</c:v>
                </c:pt>
                <c:pt idx="1555">
                  <c:v>-53.254999999999995</c:v>
                </c:pt>
                <c:pt idx="1556">
                  <c:v>-54.434999999999995</c:v>
                </c:pt>
                <c:pt idx="1557">
                  <c:v>-55.614999999999995</c:v>
                </c:pt>
                <c:pt idx="1558">
                  <c:v>-56.784999999999997</c:v>
                </c:pt>
                <c:pt idx="1559">
                  <c:v>-56.945</c:v>
                </c:pt>
                <c:pt idx="1560">
                  <c:v>-57.094999999999999</c:v>
                </c:pt>
                <c:pt idx="1561">
                  <c:v>-57.254999999999995</c:v>
                </c:pt>
                <c:pt idx="1562">
                  <c:v>-57.405000000000001</c:v>
                </c:pt>
                <c:pt idx="1563">
                  <c:v>-57.564999999999998</c:v>
                </c:pt>
                <c:pt idx="1564">
                  <c:v>-57.714999999999996</c:v>
                </c:pt>
                <c:pt idx="1565">
                  <c:v>-55.814999999999998</c:v>
                </c:pt>
                <c:pt idx="1566">
                  <c:v>-54.945</c:v>
                </c:pt>
                <c:pt idx="1567">
                  <c:v>-55.104999999999997</c:v>
                </c:pt>
                <c:pt idx="1568">
                  <c:v>-57.305</c:v>
                </c:pt>
                <c:pt idx="1569">
                  <c:v>-57.464999999999996</c:v>
                </c:pt>
                <c:pt idx="1570">
                  <c:v>-57.614999999999995</c:v>
                </c:pt>
                <c:pt idx="1571">
                  <c:v>-56.744999999999997</c:v>
                </c:pt>
                <c:pt idx="1572">
                  <c:v>-57.924999999999997</c:v>
                </c:pt>
                <c:pt idx="1573">
                  <c:v>-59.104999999999997</c:v>
                </c:pt>
                <c:pt idx="1574">
                  <c:v>-60.284999999999997</c:v>
                </c:pt>
                <c:pt idx="1575">
                  <c:v>-59.414999999999999</c:v>
                </c:pt>
                <c:pt idx="1576">
                  <c:v>-57.515000000000001</c:v>
                </c:pt>
                <c:pt idx="1577">
                  <c:v>-56.644999999999996</c:v>
                </c:pt>
                <c:pt idx="1578">
                  <c:v>-57.824999999999996</c:v>
                </c:pt>
                <c:pt idx="1579">
                  <c:v>-60.024999999999999</c:v>
                </c:pt>
                <c:pt idx="1580">
                  <c:v>-60.184999999999995</c:v>
                </c:pt>
                <c:pt idx="1581">
                  <c:v>-59.314999999999998</c:v>
                </c:pt>
                <c:pt idx="1582">
                  <c:v>-58.445</c:v>
                </c:pt>
                <c:pt idx="1583">
                  <c:v>-59.625</c:v>
                </c:pt>
                <c:pt idx="1584">
                  <c:v>-59.774999999999999</c:v>
                </c:pt>
                <c:pt idx="1585">
                  <c:v>-57.875</c:v>
                </c:pt>
                <c:pt idx="1586">
                  <c:v>-55.984999999999999</c:v>
                </c:pt>
                <c:pt idx="1587">
                  <c:v>-57.164999999999999</c:v>
                </c:pt>
                <c:pt idx="1588">
                  <c:v>-59.364999999999995</c:v>
                </c:pt>
                <c:pt idx="1589">
                  <c:v>-59.524999999999999</c:v>
                </c:pt>
                <c:pt idx="1590">
                  <c:v>-57.625</c:v>
                </c:pt>
                <c:pt idx="1591">
                  <c:v>-56.754999999999995</c:v>
                </c:pt>
                <c:pt idx="1592">
                  <c:v>-56.905000000000001</c:v>
                </c:pt>
                <c:pt idx="1593">
                  <c:v>-60.134999999999998</c:v>
                </c:pt>
                <c:pt idx="1594">
                  <c:v>-61.314999999999998</c:v>
                </c:pt>
                <c:pt idx="1595">
                  <c:v>-59.424999999999997</c:v>
                </c:pt>
                <c:pt idx="1596">
                  <c:v>-56.504999999999995</c:v>
                </c:pt>
                <c:pt idx="1597">
                  <c:v>-56.655000000000001</c:v>
                </c:pt>
                <c:pt idx="1598">
                  <c:v>-57.835000000000001</c:v>
                </c:pt>
                <c:pt idx="1599">
                  <c:v>-59.015000000000001</c:v>
                </c:pt>
                <c:pt idx="1600">
                  <c:v>-57.114999999999995</c:v>
                </c:pt>
                <c:pt idx="1601">
                  <c:v>-55.225000000000001</c:v>
                </c:pt>
                <c:pt idx="1602">
                  <c:v>-56.405000000000001</c:v>
                </c:pt>
                <c:pt idx="1603">
                  <c:v>-57.585000000000001</c:v>
                </c:pt>
                <c:pt idx="1604">
                  <c:v>-56.704999999999998</c:v>
                </c:pt>
                <c:pt idx="1605">
                  <c:v>-53.784999999999997</c:v>
                </c:pt>
                <c:pt idx="1606">
                  <c:v>-51.894999999999996</c:v>
                </c:pt>
                <c:pt idx="1607">
                  <c:v>-52.044999999999995</c:v>
                </c:pt>
                <c:pt idx="1608">
                  <c:v>-54.254999999999995</c:v>
                </c:pt>
                <c:pt idx="1609">
                  <c:v>-54.405000000000001</c:v>
                </c:pt>
                <c:pt idx="1610">
                  <c:v>-53.534999999999997</c:v>
                </c:pt>
                <c:pt idx="1611">
                  <c:v>-53.684999999999995</c:v>
                </c:pt>
                <c:pt idx="1612">
                  <c:v>-55.894999999999996</c:v>
                </c:pt>
                <c:pt idx="1613">
                  <c:v>-57.074999999999996</c:v>
                </c:pt>
                <c:pt idx="1614">
                  <c:v>-56.204999999999998</c:v>
                </c:pt>
                <c:pt idx="1615">
                  <c:v>-54.305</c:v>
                </c:pt>
                <c:pt idx="1616">
                  <c:v>-53.434999999999995</c:v>
                </c:pt>
                <c:pt idx="1617">
                  <c:v>-53.585000000000001</c:v>
                </c:pt>
                <c:pt idx="1618">
                  <c:v>-54.765000000000001</c:v>
                </c:pt>
                <c:pt idx="1619">
                  <c:v>-52.875</c:v>
                </c:pt>
                <c:pt idx="1620">
                  <c:v>-50.975000000000001</c:v>
                </c:pt>
                <c:pt idx="1621">
                  <c:v>-49.085000000000001</c:v>
                </c:pt>
                <c:pt idx="1622">
                  <c:v>-49.234999999999999</c:v>
                </c:pt>
                <c:pt idx="1623">
                  <c:v>-49.384999999999998</c:v>
                </c:pt>
                <c:pt idx="1624">
                  <c:v>-48.515000000000001</c:v>
                </c:pt>
                <c:pt idx="1625">
                  <c:v>-47.644999999999996</c:v>
                </c:pt>
                <c:pt idx="1626">
                  <c:v>-47.805</c:v>
                </c:pt>
                <c:pt idx="1627">
                  <c:v>-47.954999999999998</c:v>
                </c:pt>
                <c:pt idx="1628">
                  <c:v>-48.114999999999995</c:v>
                </c:pt>
                <c:pt idx="1629">
                  <c:v>-48.265000000000001</c:v>
                </c:pt>
                <c:pt idx="1630">
                  <c:v>-48.414999999999999</c:v>
                </c:pt>
                <c:pt idx="1631">
                  <c:v>-49.594999999999999</c:v>
                </c:pt>
                <c:pt idx="1632">
                  <c:v>-50.774999999999999</c:v>
                </c:pt>
                <c:pt idx="1633">
                  <c:v>-49.905000000000001</c:v>
                </c:pt>
                <c:pt idx="1634">
                  <c:v>-48.015000000000001</c:v>
                </c:pt>
                <c:pt idx="1635">
                  <c:v>-46.114999999999995</c:v>
                </c:pt>
                <c:pt idx="1636">
                  <c:v>-44.214999999999996</c:v>
                </c:pt>
                <c:pt idx="1637">
                  <c:v>-44.375</c:v>
                </c:pt>
                <c:pt idx="1638">
                  <c:v>-43.504999999999995</c:v>
                </c:pt>
                <c:pt idx="1639">
                  <c:v>-43.655000000000001</c:v>
                </c:pt>
                <c:pt idx="1640">
                  <c:v>-42.784999999999997</c:v>
                </c:pt>
                <c:pt idx="1641">
                  <c:v>-41.914999999999999</c:v>
                </c:pt>
                <c:pt idx="1642">
                  <c:v>-43.094999999999999</c:v>
                </c:pt>
                <c:pt idx="1643">
                  <c:v>-44.274999999999999</c:v>
                </c:pt>
                <c:pt idx="1644">
                  <c:v>-44.424999999999997</c:v>
                </c:pt>
                <c:pt idx="1645">
                  <c:v>-42.534999999999997</c:v>
                </c:pt>
                <c:pt idx="1646">
                  <c:v>-41.664999999999999</c:v>
                </c:pt>
                <c:pt idx="1647">
                  <c:v>-41.814999999999998</c:v>
                </c:pt>
                <c:pt idx="1648">
                  <c:v>-42.994999999999997</c:v>
                </c:pt>
                <c:pt idx="1649">
                  <c:v>-43.144999999999996</c:v>
                </c:pt>
                <c:pt idx="1650">
                  <c:v>-41.254999999999995</c:v>
                </c:pt>
                <c:pt idx="1651">
                  <c:v>-39.354999999999997</c:v>
                </c:pt>
                <c:pt idx="1652">
                  <c:v>-39.515000000000001</c:v>
                </c:pt>
                <c:pt idx="1653">
                  <c:v>-40.695</c:v>
                </c:pt>
                <c:pt idx="1654">
                  <c:v>-40.844999999999999</c:v>
                </c:pt>
                <c:pt idx="1655">
                  <c:v>-38.945</c:v>
                </c:pt>
                <c:pt idx="1656">
                  <c:v>-37.055</c:v>
                </c:pt>
                <c:pt idx="1657">
                  <c:v>-36.184999999999995</c:v>
                </c:pt>
                <c:pt idx="1658">
                  <c:v>-37.364999999999995</c:v>
                </c:pt>
                <c:pt idx="1659">
                  <c:v>-36.494999999999997</c:v>
                </c:pt>
                <c:pt idx="1660">
                  <c:v>-35.625</c:v>
                </c:pt>
                <c:pt idx="1661">
                  <c:v>-35.774999999999999</c:v>
                </c:pt>
                <c:pt idx="1662">
                  <c:v>-37.975000000000001</c:v>
                </c:pt>
                <c:pt idx="1663">
                  <c:v>-39.155000000000001</c:v>
                </c:pt>
                <c:pt idx="1664">
                  <c:v>-37.265000000000001</c:v>
                </c:pt>
                <c:pt idx="1665">
                  <c:v>-35.364999999999995</c:v>
                </c:pt>
                <c:pt idx="1666">
                  <c:v>-34.494999999999997</c:v>
                </c:pt>
                <c:pt idx="1667">
                  <c:v>-34.644999999999996</c:v>
                </c:pt>
                <c:pt idx="1668">
                  <c:v>-35.824999999999996</c:v>
                </c:pt>
                <c:pt idx="1669">
                  <c:v>-33.934999999999995</c:v>
                </c:pt>
                <c:pt idx="1670">
                  <c:v>-32.034999999999997</c:v>
                </c:pt>
                <c:pt idx="1671">
                  <c:v>-31.164999999999999</c:v>
                </c:pt>
                <c:pt idx="1672">
                  <c:v>-31.324999999999999</c:v>
                </c:pt>
                <c:pt idx="1673">
                  <c:v>-32.494999999999997</c:v>
                </c:pt>
                <c:pt idx="1674">
                  <c:v>-32.655000000000001</c:v>
                </c:pt>
                <c:pt idx="1675">
                  <c:v>-30.754999999999995</c:v>
                </c:pt>
                <c:pt idx="1676">
                  <c:v>-29.884999999999998</c:v>
                </c:pt>
                <c:pt idx="1677">
                  <c:v>-30.045000000000002</c:v>
                </c:pt>
                <c:pt idx="1678">
                  <c:v>-31.224999999999998</c:v>
                </c:pt>
                <c:pt idx="1679">
                  <c:v>-31.374999999999996</c:v>
                </c:pt>
                <c:pt idx="1680">
                  <c:v>-29.474999999999994</c:v>
                </c:pt>
                <c:pt idx="1681">
                  <c:v>-28.604999999999997</c:v>
                </c:pt>
                <c:pt idx="1682">
                  <c:v>-28.765000000000001</c:v>
                </c:pt>
                <c:pt idx="1683">
                  <c:v>-28.914999999999999</c:v>
                </c:pt>
                <c:pt idx="1684">
                  <c:v>-30.094999999999999</c:v>
                </c:pt>
                <c:pt idx="1685">
                  <c:v>-30.254999999999995</c:v>
                </c:pt>
                <c:pt idx="1686">
                  <c:v>-30.405000000000001</c:v>
                </c:pt>
                <c:pt idx="1687">
                  <c:v>-28.504999999999995</c:v>
                </c:pt>
                <c:pt idx="1688">
                  <c:v>-26.614999999999995</c:v>
                </c:pt>
                <c:pt idx="1689">
                  <c:v>-24.714999999999996</c:v>
                </c:pt>
                <c:pt idx="1690">
                  <c:v>-23.844999999999999</c:v>
                </c:pt>
                <c:pt idx="1691">
                  <c:v>-25.024999999999999</c:v>
                </c:pt>
                <c:pt idx="1692">
                  <c:v>-26.204999999999998</c:v>
                </c:pt>
                <c:pt idx="1693">
                  <c:v>-25.334999999999994</c:v>
                </c:pt>
                <c:pt idx="1694">
                  <c:v>-23.435000000000002</c:v>
                </c:pt>
                <c:pt idx="1695">
                  <c:v>-23.594999999999999</c:v>
                </c:pt>
                <c:pt idx="1696">
                  <c:v>-23.744999999999997</c:v>
                </c:pt>
                <c:pt idx="1697">
                  <c:v>-23.905000000000001</c:v>
                </c:pt>
                <c:pt idx="1698">
                  <c:v>-23.034999999999997</c:v>
                </c:pt>
                <c:pt idx="1699">
                  <c:v>-22.155000000000001</c:v>
                </c:pt>
                <c:pt idx="1700">
                  <c:v>-22.314999999999998</c:v>
                </c:pt>
                <c:pt idx="1701">
                  <c:v>-22.464999999999996</c:v>
                </c:pt>
                <c:pt idx="1702">
                  <c:v>-21.594999999999999</c:v>
                </c:pt>
                <c:pt idx="1703">
                  <c:v>-20.724999999999994</c:v>
                </c:pt>
                <c:pt idx="1704">
                  <c:v>-19.854999999999997</c:v>
                </c:pt>
                <c:pt idx="1705">
                  <c:v>-21.034999999999997</c:v>
                </c:pt>
                <c:pt idx="1706">
                  <c:v>-21.185000000000002</c:v>
                </c:pt>
                <c:pt idx="1707">
                  <c:v>-21.344999999999999</c:v>
                </c:pt>
                <c:pt idx="1708">
                  <c:v>-20.474999999999994</c:v>
                </c:pt>
                <c:pt idx="1709">
                  <c:v>-18.575000000000003</c:v>
                </c:pt>
                <c:pt idx="1710">
                  <c:v>-17.704999999999998</c:v>
                </c:pt>
                <c:pt idx="1711">
                  <c:v>-16.834999999999994</c:v>
                </c:pt>
                <c:pt idx="1712">
                  <c:v>-15.964999999999996</c:v>
                </c:pt>
                <c:pt idx="1713">
                  <c:v>-16.114999999999995</c:v>
                </c:pt>
                <c:pt idx="1714">
                  <c:v>-16.274999999999999</c:v>
                </c:pt>
                <c:pt idx="1715">
                  <c:v>-17.454999999999998</c:v>
                </c:pt>
                <c:pt idx="1716">
                  <c:v>-18.634999999999998</c:v>
                </c:pt>
                <c:pt idx="1717">
                  <c:v>-17.765000000000001</c:v>
                </c:pt>
                <c:pt idx="1718">
                  <c:v>-16.884999999999998</c:v>
                </c:pt>
                <c:pt idx="1719">
                  <c:v>-14.994999999999997</c:v>
                </c:pt>
                <c:pt idx="1720">
                  <c:v>-16.174999999999997</c:v>
                </c:pt>
                <c:pt idx="1721">
                  <c:v>-17.354999999999997</c:v>
                </c:pt>
                <c:pt idx="1722">
                  <c:v>-17.504999999999995</c:v>
                </c:pt>
                <c:pt idx="1723">
                  <c:v>-16.634999999999998</c:v>
                </c:pt>
                <c:pt idx="1724">
                  <c:v>-15.765000000000001</c:v>
                </c:pt>
                <c:pt idx="1725">
                  <c:v>-15.914999999999999</c:v>
                </c:pt>
                <c:pt idx="1726">
                  <c:v>-16.074999999999996</c:v>
                </c:pt>
                <c:pt idx="1727">
                  <c:v>-14.174999999999997</c:v>
                </c:pt>
                <c:pt idx="1728">
                  <c:v>-13.305</c:v>
                </c:pt>
                <c:pt idx="1729">
                  <c:v>-13.464999999999996</c:v>
                </c:pt>
                <c:pt idx="1730">
                  <c:v>-14.644999999999996</c:v>
                </c:pt>
                <c:pt idx="1731">
                  <c:v>-13.765000000000001</c:v>
                </c:pt>
                <c:pt idx="1732">
                  <c:v>-10.844999999999999</c:v>
                </c:pt>
                <c:pt idx="1733">
                  <c:v>-8.9549999999999983</c:v>
                </c:pt>
                <c:pt idx="1734">
                  <c:v>-11.155000000000001</c:v>
                </c:pt>
                <c:pt idx="1735">
                  <c:v>-13.364999999999995</c:v>
                </c:pt>
                <c:pt idx="1736">
                  <c:v>-13.515000000000001</c:v>
                </c:pt>
                <c:pt idx="1737">
                  <c:v>-11.614999999999995</c:v>
                </c:pt>
                <c:pt idx="1738">
                  <c:v>-11.774999999999999</c:v>
                </c:pt>
                <c:pt idx="1739">
                  <c:v>-11.924999999999997</c:v>
                </c:pt>
                <c:pt idx="1740">
                  <c:v>-13.104999999999997</c:v>
                </c:pt>
                <c:pt idx="1741">
                  <c:v>-12.234999999999999</c:v>
                </c:pt>
                <c:pt idx="1742">
                  <c:v>-10.344999999999999</c:v>
                </c:pt>
                <c:pt idx="1743">
                  <c:v>-10.494999999999997</c:v>
                </c:pt>
                <c:pt idx="1744">
                  <c:v>-10.644999999999996</c:v>
                </c:pt>
                <c:pt idx="1745">
                  <c:v>-11.824999999999996</c:v>
                </c:pt>
                <c:pt idx="1746">
                  <c:v>-9.9350000000000023</c:v>
                </c:pt>
                <c:pt idx="1747">
                  <c:v>-9.0649999999999977</c:v>
                </c:pt>
                <c:pt idx="1748">
                  <c:v>-8.1950000000000003</c:v>
                </c:pt>
                <c:pt idx="1749">
                  <c:v>-8.3449999999999989</c:v>
                </c:pt>
                <c:pt idx="1750">
                  <c:v>-7.4749999999999943</c:v>
                </c:pt>
                <c:pt idx="1751">
                  <c:v>-5.5749999999999957</c:v>
                </c:pt>
                <c:pt idx="1752">
                  <c:v>-4.7049999999999983</c:v>
                </c:pt>
                <c:pt idx="1753">
                  <c:v>-6.9149999999999991</c:v>
                </c:pt>
                <c:pt idx="1754">
                  <c:v>-9.1149999999999949</c:v>
                </c:pt>
                <c:pt idx="1755">
                  <c:v>-10.295000000000002</c:v>
                </c:pt>
                <c:pt idx="1756">
                  <c:v>-9.4249999999999972</c:v>
                </c:pt>
                <c:pt idx="1757">
                  <c:v>-7.5249999999999986</c:v>
                </c:pt>
                <c:pt idx="1758">
                  <c:v>-8.7049999999999983</c:v>
                </c:pt>
                <c:pt idx="1759">
                  <c:v>-8.8649999999999949</c:v>
                </c:pt>
                <c:pt idx="1760">
                  <c:v>-9.0150000000000006</c:v>
                </c:pt>
                <c:pt idx="1761">
                  <c:v>-7.125</c:v>
                </c:pt>
                <c:pt idx="1762">
                  <c:v>-5.2249999999999943</c:v>
                </c:pt>
                <c:pt idx="1763">
                  <c:v>-4.3549999999999969</c:v>
                </c:pt>
                <c:pt idx="1764">
                  <c:v>-3.4849999999999994</c:v>
                </c:pt>
                <c:pt idx="1765">
                  <c:v>-3.634999999999998</c:v>
                </c:pt>
                <c:pt idx="1766">
                  <c:v>-4.8149999999999977</c:v>
                </c:pt>
                <c:pt idx="1767">
                  <c:v>-5.9949999999999974</c:v>
                </c:pt>
                <c:pt idx="1768">
                  <c:v>-6.1550000000000011</c:v>
                </c:pt>
                <c:pt idx="1769">
                  <c:v>-5.2749999999999986</c:v>
                </c:pt>
                <c:pt idx="1770">
                  <c:v>-4.4050000000000011</c:v>
                </c:pt>
                <c:pt idx="1771">
                  <c:v>-4.5649999999999977</c:v>
                </c:pt>
                <c:pt idx="1772">
                  <c:v>-5.7449999999999974</c:v>
                </c:pt>
                <c:pt idx="1773">
                  <c:v>-7.9450000000000003</c:v>
                </c:pt>
                <c:pt idx="1774">
                  <c:v>-8.1049999999999969</c:v>
                </c:pt>
                <c:pt idx="1775">
                  <c:v>-7.2249999999999943</c:v>
                </c:pt>
                <c:pt idx="1776">
                  <c:v>-7.384999999999998</c:v>
                </c:pt>
                <c:pt idx="1777">
                  <c:v>-6.5150000000000006</c:v>
                </c:pt>
                <c:pt idx="1778">
                  <c:v>-6.6649999999999991</c:v>
                </c:pt>
                <c:pt idx="1779">
                  <c:v>-5.7950000000000017</c:v>
                </c:pt>
                <c:pt idx="1780">
                  <c:v>-3.9050000000000011</c:v>
                </c:pt>
                <c:pt idx="1781">
                  <c:v>-3.0349999999999966</c:v>
                </c:pt>
                <c:pt idx="1782">
                  <c:v>-2.1550000000000011</c:v>
                </c:pt>
                <c:pt idx="1783">
                  <c:v>-2.3149999999999977</c:v>
                </c:pt>
                <c:pt idx="1784">
                  <c:v>-2.4649999999999963</c:v>
                </c:pt>
                <c:pt idx="1785">
                  <c:v>-2.625</c:v>
                </c:pt>
                <c:pt idx="1786">
                  <c:v>-3.8049999999999997</c:v>
                </c:pt>
                <c:pt idx="1787">
                  <c:v>-2.9349999999999952</c:v>
                </c:pt>
                <c:pt idx="1788">
                  <c:v>-2.0549999999999997</c:v>
                </c:pt>
                <c:pt idx="1789">
                  <c:v>-3.2349999999999994</c:v>
                </c:pt>
                <c:pt idx="1790">
                  <c:v>-5.4450000000000003</c:v>
                </c:pt>
                <c:pt idx="1791">
                  <c:v>-6.625</c:v>
                </c:pt>
                <c:pt idx="1792">
                  <c:v>-5.7549999999999955</c:v>
                </c:pt>
                <c:pt idx="1793">
                  <c:v>-2.8350000000000009</c:v>
                </c:pt>
                <c:pt idx="1794">
                  <c:v>-0.93499999999999517</c:v>
                </c:pt>
                <c:pt idx="1795">
                  <c:v>-2.1149999999999949</c:v>
                </c:pt>
                <c:pt idx="1796">
                  <c:v>-3.2949999999999946</c:v>
                </c:pt>
                <c:pt idx="1797">
                  <c:v>-3.4450000000000003</c:v>
                </c:pt>
                <c:pt idx="1798">
                  <c:v>-2.5749999999999957</c:v>
                </c:pt>
                <c:pt idx="1799">
                  <c:v>0.34499999999999886</c:v>
                </c:pt>
                <c:pt idx="1800">
                  <c:v>1.2150000000000034</c:v>
                </c:pt>
                <c:pt idx="1801">
                  <c:v>3.5000000000003695E-2</c:v>
                </c:pt>
                <c:pt idx="1802">
                  <c:v>-0.11499999999999488</c:v>
                </c:pt>
                <c:pt idx="1803">
                  <c:v>-0.27499999999999858</c:v>
                </c:pt>
                <c:pt idx="1804">
                  <c:v>0.59499999999999886</c:v>
                </c:pt>
                <c:pt idx="1805">
                  <c:v>-1.6049999999999969</c:v>
                </c:pt>
                <c:pt idx="1806">
                  <c:v>-2.7849999999999966</c:v>
                </c:pt>
                <c:pt idx="1807">
                  <c:v>-3.9649999999999963</c:v>
                </c:pt>
                <c:pt idx="1808">
                  <c:v>-4.1149999999999949</c:v>
                </c:pt>
                <c:pt idx="1809">
                  <c:v>-4.2749999999999986</c:v>
                </c:pt>
                <c:pt idx="1810">
                  <c:v>-3.4050000000000011</c:v>
                </c:pt>
                <c:pt idx="1811">
                  <c:v>-3.5549999999999997</c:v>
                </c:pt>
                <c:pt idx="1812">
                  <c:v>-2.6849999999999952</c:v>
                </c:pt>
                <c:pt idx="1813">
                  <c:v>-1.8149999999999977</c:v>
                </c:pt>
                <c:pt idx="1814">
                  <c:v>-0.94500000000000028</c:v>
                </c:pt>
                <c:pt idx="1815">
                  <c:v>-7.4999999999995737E-2</c:v>
                </c:pt>
                <c:pt idx="1816">
                  <c:v>-0.22500000000000142</c:v>
                </c:pt>
                <c:pt idx="1817">
                  <c:v>0.64500000000000313</c:v>
                </c:pt>
                <c:pt idx="1818">
                  <c:v>0.48499999999999943</c:v>
                </c:pt>
                <c:pt idx="1819">
                  <c:v>0.33500000000000085</c:v>
                </c:pt>
                <c:pt idx="1820">
                  <c:v>-0.84499999999999886</c:v>
                </c:pt>
                <c:pt idx="1821">
                  <c:v>-0.99499999999999744</c:v>
                </c:pt>
                <c:pt idx="1822">
                  <c:v>-0.125</c:v>
                </c:pt>
                <c:pt idx="1823">
                  <c:v>0.74500000000000455</c:v>
                </c:pt>
                <c:pt idx="1824">
                  <c:v>-0.43499999999999517</c:v>
                </c:pt>
                <c:pt idx="1825">
                  <c:v>-1.6149999999999949</c:v>
                </c:pt>
                <c:pt idx="1826">
                  <c:v>-1.7749999999999986</c:v>
                </c:pt>
                <c:pt idx="1827">
                  <c:v>-0.89499999999999602</c:v>
                </c:pt>
                <c:pt idx="1828">
                  <c:v>-1.0549999999999997</c:v>
                </c:pt>
                <c:pt idx="1829">
                  <c:v>-1.2049999999999983</c:v>
                </c:pt>
                <c:pt idx="1830">
                  <c:v>-1.3649999999999949</c:v>
                </c:pt>
                <c:pt idx="1831">
                  <c:v>-0.49499999999999744</c:v>
                </c:pt>
                <c:pt idx="1832">
                  <c:v>0.375</c:v>
                </c:pt>
                <c:pt idx="1833">
                  <c:v>1.2549999999999955</c:v>
                </c:pt>
                <c:pt idx="1834">
                  <c:v>1.0949999999999989</c:v>
                </c:pt>
                <c:pt idx="1835">
                  <c:v>-8.5000000000000853E-2</c:v>
                </c:pt>
                <c:pt idx="1836">
                  <c:v>0.78500000000000369</c:v>
                </c:pt>
                <c:pt idx="1837">
                  <c:v>1.6550000000000011</c:v>
                </c:pt>
                <c:pt idx="1838">
                  <c:v>1.5049999999999955</c:v>
                </c:pt>
                <c:pt idx="1839">
                  <c:v>-0.70499999999999829</c:v>
                </c:pt>
                <c:pt idx="1840">
                  <c:v>-2.9050000000000011</c:v>
                </c:pt>
                <c:pt idx="1841">
                  <c:v>-3.0549999999999997</c:v>
                </c:pt>
                <c:pt idx="1842">
                  <c:v>-1.1649999999999991</c:v>
                </c:pt>
                <c:pt idx="1843">
                  <c:v>0.73499999999999943</c:v>
                </c:pt>
                <c:pt idx="1844">
                  <c:v>1.605000000000004</c:v>
                </c:pt>
                <c:pt idx="1845">
                  <c:v>0.42500000000000426</c:v>
                </c:pt>
                <c:pt idx="1846">
                  <c:v>-0.75499999999999545</c:v>
                </c:pt>
                <c:pt idx="1847">
                  <c:v>0.11500000000000199</c:v>
                </c:pt>
                <c:pt idx="1848">
                  <c:v>0.98499999999999943</c:v>
                </c:pt>
                <c:pt idx="1849">
                  <c:v>0.83500000000000085</c:v>
                </c:pt>
                <c:pt idx="1850">
                  <c:v>0.67500000000000426</c:v>
                </c:pt>
                <c:pt idx="1851">
                  <c:v>-0.50499999999999545</c:v>
                </c:pt>
                <c:pt idx="1852">
                  <c:v>-0.65500000000000114</c:v>
                </c:pt>
                <c:pt idx="1853">
                  <c:v>0.21500000000000341</c:v>
                </c:pt>
                <c:pt idx="1854">
                  <c:v>2.1149999999999949</c:v>
                </c:pt>
                <c:pt idx="1855">
                  <c:v>1.9549999999999983</c:v>
                </c:pt>
                <c:pt idx="1856">
                  <c:v>0.77500000000000568</c:v>
                </c:pt>
                <c:pt idx="1857">
                  <c:v>-0.40500000000000114</c:v>
                </c:pt>
                <c:pt idx="1858">
                  <c:v>-0.55499999999999972</c:v>
                </c:pt>
                <c:pt idx="1859">
                  <c:v>0.31500000000000483</c:v>
                </c:pt>
                <c:pt idx="1860">
                  <c:v>0.16499999999999915</c:v>
                </c:pt>
                <c:pt idx="1861">
                  <c:v>5.000000000002558E-3</c:v>
                </c:pt>
                <c:pt idx="1862">
                  <c:v>-0.14499999999999602</c:v>
                </c:pt>
                <c:pt idx="1863">
                  <c:v>0.72500000000000142</c:v>
                </c:pt>
                <c:pt idx="1864">
                  <c:v>0.56500000000000483</c:v>
                </c:pt>
                <c:pt idx="1865">
                  <c:v>-0.61499999999999488</c:v>
                </c:pt>
                <c:pt idx="1866">
                  <c:v>-0.76500000000000057</c:v>
                </c:pt>
                <c:pt idx="1867">
                  <c:v>0.10500000000000398</c:v>
                </c:pt>
                <c:pt idx="1868">
                  <c:v>-4.49999999999946E-2</c:v>
                </c:pt>
                <c:pt idx="1869">
                  <c:v>-1.2250000000000014</c:v>
                </c:pt>
                <c:pt idx="1870">
                  <c:v>-2.4050000000000011</c:v>
                </c:pt>
                <c:pt idx="1871">
                  <c:v>-2.5649999999999977</c:v>
                </c:pt>
                <c:pt idx="1872">
                  <c:v>-0.66499999999999915</c:v>
                </c:pt>
                <c:pt idx="1873">
                  <c:v>1.2349999999999994</c:v>
                </c:pt>
                <c:pt idx="1874">
                  <c:v>3.125</c:v>
                </c:pt>
                <c:pt idx="1875">
                  <c:v>2.9750000000000085</c:v>
                </c:pt>
                <c:pt idx="1876">
                  <c:v>0.76500000000000057</c:v>
                </c:pt>
                <c:pt idx="1877">
                  <c:v>0.61500000000000199</c:v>
                </c:pt>
                <c:pt idx="1878">
                  <c:v>0.45499999999999829</c:v>
                </c:pt>
                <c:pt idx="1879">
                  <c:v>1.335000000000008</c:v>
                </c:pt>
                <c:pt idx="1880">
                  <c:v>0.15500000000000114</c:v>
                </c:pt>
                <c:pt idx="1881">
                  <c:v>-1.0249999999999986</c:v>
                </c:pt>
                <c:pt idx="1882">
                  <c:v>-1.1849999999999952</c:v>
                </c:pt>
                <c:pt idx="1883">
                  <c:v>-1.3350000000000009</c:v>
                </c:pt>
                <c:pt idx="1884">
                  <c:v>-2.5150000000000006</c:v>
                </c:pt>
                <c:pt idx="1885">
                  <c:v>-2.6749999999999972</c:v>
                </c:pt>
                <c:pt idx="1886">
                  <c:v>-2.8249999999999957</c:v>
                </c:pt>
                <c:pt idx="1887">
                  <c:v>-0.92499999999999716</c:v>
                </c:pt>
                <c:pt idx="1888">
                  <c:v>0.96500000000000341</c:v>
                </c:pt>
                <c:pt idx="1889">
                  <c:v>0.81500000000000483</c:v>
                </c:pt>
                <c:pt idx="1890">
                  <c:v>-0.36499999999999488</c:v>
                </c:pt>
                <c:pt idx="1891">
                  <c:v>0.50500000000000256</c:v>
                </c:pt>
                <c:pt idx="1892">
                  <c:v>2.4050000000000011</c:v>
                </c:pt>
                <c:pt idx="1893">
                  <c:v>4.2950000000000017</c:v>
                </c:pt>
                <c:pt idx="1894">
                  <c:v>3.1149999999999949</c:v>
                </c:pt>
                <c:pt idx="1895">
                  <c:v>0.91499999999999915</c:v>
                </c:pt>
                <c:pt idx="1896">
                  <c:v>-0.26500000000000057</c:v>
                </c:pt>
                <c:pt idx="1897">
                  <c:v>0.60500000000000398</c:v>
                </c:pt>
                <c:pt idx="1898">
                  <c:v>1.4750000000000085</c:v>
                </c:pt>
                <c:pt idx="1899">
                  <c:v>-0.72500000000000142</c:v>
                </c:pt>
                <c:pt idx="1900">
                  <c:v>-2.9349999999999952</c:v>
                </c:pt>
                <c:pt idx="1901">
                  <c:v>-3.0850000000000009</c:v>
                </c:pt>
                <c:pt idx="1902">
                  <c:v>-1.1950000000000003</c:v>
                </c:pt>
                <c:pt idx="1903">
                  <c:v>-0.32499999999999574</c:v>
                </c:pt>
                <c:pt idx="1904">
                  <c:v>-1.5049999999999955</c:v>
                </c:pt>
                <c:pt idx="1905">
                  <c:v>-0.625</c:v>
                </c:pt>
                <c:pt idx="1906">
                  <c:v>1.2650000000000006</c:v>
                </c:pt>
                <c:pt idx="1907">
                  <c:v>3.1650000000000063</c:v>
                </c:pt>
                <c:pt idx="1908">
                  <c:v>3.0049999999999955</c:v>
                </c:pt>
                <c:pt idx="1909">
                  <c:v>0.80499999999999972</c:v>
                </c:pt>
                <c:pt idx="1910">
                  <c:v>-1.4050000000000011</c:v>
                </c:pt>
                <c:pt idx="1911">
                  <c:v>0.49500000000000455</c:v>
                </c:pt>
                <c:pt idx="1912">
                  <c:v>2.394999999999996</c:v>
                </c:pt>
                <c:pt idx="1913">
                  <c:v>1.2150000000000034</c:v>
                </c:pt>
                <c:pt idx="1914">
                  <c:v>-2.0150000000000006</c:v>
                </c:pt>
                <c:pt idx="1915">
                  <c:v>-3.1950000000000003</c:v>
                </c:pt>
                <c:pt idx="1916">
                  <c:v>-1.3049999999999997</c:v>
                </c:pt>
                <c:pt idx="1917">
                  <c:v>1.6149999999999949</c:v>
                </c:pt>
                <c:pt idx="1918">
                  <c:v>1.4650000000000034</c:v>
                </c:pt>
                <c:pt idx="1919">
                  <c:v>-0.73499999999999943</c:v>
                </c:pt>
                <c:pt idx="1920">
                  <c:v>-0.89499999999999602</c:v>
                </c:pt>
                <c:pt idx="1921">
                  <c:v>-1.0449999999999946</c:v>
                </c:pt>
                <c:pt idx="1922">
                  <c:v>0.84499999999999886</c:v>
                </c:pt>
                <c:pt idx="1923">
                  <c:v>0.69500000000000028</c:v>
                </c:pt>
                <c:pt idx="1924">
                  <c:v>-0.48499999999999943</c:v>
                </c:pt>
                <c:pt idx="1925">
                  <c:v>0.38500000000000512</c:v>
                </c:pt>
                <c:pt idx="1926">
                  <c:v>0.23499999999999943</c:v>
                </c:pt>
                <c:pt idx="1927">
                  <c:v>1.105000000000004</c:v>
                </c:pt>
                <c:pt idx="1928">
                  <c:v>-1.1049999999999969</c:v>
                </c:pt>
                <c:pt idx="1929">
                  <c:v>-2.2849999999999966</c:v>
                </c:pt>
                <c:pt idx="1930">
                  <c:v>-3.4649999999999963</c:v>
                </c:pt>
                <c:pt idx="1931">
                  <c:v>-4.634999999999998</c:v>
                </c:pt>
                <c:pt idx="1932">
                  <c:v>-4.7950000000000017</c:v>
                </c:pt>
                <c:pt idx="1933">
                  <c:v>-3.9249999999999972</c:v>
                </c:pt>
                <c:pt idx="1934">
                  <c:v>-3.0549999999999997</c:v>
                </c:pt>
                <c:pt idx="1935">
                  <c:v>-1.1550000000000011</c:v>
                </c:pt>
                <c:pt idx="1936">
                  <c:v>-2.3350000000000009</c:v>
                </c:pt>
                <c:pt idx="1937">
                  <c:v>-1.4649999999999963</c:v>
                </c:pt>
                <c:pt idx="1938">
                  <c:v>-0.59499999999999886</c:v>
                </c:pt>
                <c:pt idx="1939">
                  <c:v>0.27500000000000568</c:v>
                </c:pt>
                <c:pt idx="1940">
                  <c:v>1.144999999999996</c:v>
                </c:pt>
                <c:pt idx="1941">
                  <c:v>-3.4999999999996589E-2</c:v>
                </c:pt>
                <c:pt idx="1942">
                  <c:v>-0.18499999999999517</c:v>
                </c:pt>
                <c:pt idx="1943">
                  <c:v>-0.34499999999999886</c:v>
                </c:pt>
                <c:pt idx="1944">
                  <c:v>-0.49499999999999744</c:v>
                </c:pt>
                <c:pt idx="1945">
                  <c:v>-1.6749999999999972</c:v>
                </c:pt>
                <c:pt idx="1946">
                  <c:v>-3.875</c:v>
                </c:pt>
                <c:pt idx="1947">
                  <c:v>-3.0049999999999955</c:v>
                </c:pt>
                <c:pt idx="1948">
                  <c:v>-8.5000000000000853E-2</c:v>
                </c:pt>
                <c:pt idx="1949">
                  <c:v>1.8050000000000068</c:v>
                </c:pt>
                <c:pt idx="1950">
                  <c:v>-0.39499999999999602</c:v>
                </c:pt>
                <c:pt idx="1951">
                  <c:v>-2.5949999999999989</c:v>
                </c:pt>
                <c:pt idx="1952">
                  <c:v>-2.7549999999999955</c:v>
                </c:pt>
                <c:pt idx="1953">
                  <c:v>0.16499999999999915</c:v>
                </c:pt>
                <c:pt idx="1954">
                  <c:v>1.0350000000000037</c:v>
                </c:pt>
                <c:pt idx="1955">
                  <c:v>-0.14499999999999602</c:v>
                </c:pt>
                <c:pt idx="1956">
                  <c:v>-1.3249999999999957</c:v>
                </c:pt>
                <c:pt idx="1957">
                  <c:v>-1.4750000000000014</c:v>
                </c:pt>
                <c:pt idx="1958">
                  <c:v>0.42500000000000426</c:v>
                </c:pt>
                <c:pt idx="1959">
                  <c:v>1.2950000000000017</c:v>
                </c:pt>
                <c:pt idx="1960">
                  <c:v>-1.9349999999999952</c:v>
                </c:pt>
                <c:pt idx="1961">
                  <c:v>-4.144999999999996</c:v>
                </c:pt>
                <c:pt idx="1962">
                  <c:v>-3.2749999999999986</c:v>
                </c:pt>
                <c:pt idx="1963">
                  <c:v>-1.375</c:v>
                </c:pt>
                <c:pt idx="1964">
                  <c:v>-0.50499999999999545</c:v>
                </c:pt>
                <c:pt idx="1965">
                  <c:v>-1.6849999999999952</c:v>
                </c:pt>
                <c:pt idx="1966">
                  <c:v>-1.8350000000000009</c:v>
                </c:pt>
                <c:pt idx="1967">
                  <c:v>5.4999999999999716E-2</c:v>
                </c:pt>
                <c:pt idx="1968">
                  <c:v>1.9549999999999983</c:v>
                </c:pt>
                <c:pt idx="1969">
                  <c:v>0.77500000000000568</c:v>
                </c:pt>
                <c:pt idx="1970">
                  <c:v>-1.4249999999999972</c:v>
                </c:pt>
                <c:pt idx="1971">
                  <c:v>-2.6049999999999969</c:v>
                </c:pt>
                <c:pt idx="1972">
                  <c:v>-1.7349999999999994</c:v>
                </c:pt>
                <c:pt idx="1973">
                  <c:v>-0.86499999999999488</c:v>
                </c:pt>
                <c:pt idx="1974">
                  <c:v>-2.0449999999999946</c:v>
                </c:pt>
                <c:pt idx="1975">
                  <c:v>-3.2250000000000014</c:v>
                </c:pt>
                <c:pt idx="1976">
                  <c:v>-4.4050000000000011</c:v>
                </c:pt>
                <c:pt idx="1977">
                  <c:v>-2.5049999999999955</c:v>
                </c:pt>
                <c:pt idx="1978">
                  <c:v>-1.634999999999998</c:v>
                </c:pt>
                <c:pt idx="1979">
                  <c:v>-1.7949999999999946</c:v>
                </c:pt>
                <c:pt idx="1980">
                  <c:v>-1.9450000000000003</c:v>
                </c:pt>
                <c:pt idx="1981">
                  <c:v>-1.0749999999999957</c:v>
                </c:pt>
                <c:pt idx="1982">
                  <c:v>-0.20499999999999829</c:v>
                </c:pt>
                <c:pt idx="1983">
                  <c:v>-0.35499999999999687</c:v>
                </c:pt>
                <c:pt idx="1984">
                  <c:v>-1.5349999999999966</c:v>
                </c:pt>
                <c:pt idx="1985">
                  <c:v>-1.6950000000000003</c:v>
                </c:pt>
                <c:pt idx="1986">
                  <c:v>-1.8449999999999989</c:v>
                </c:pt>
                <c:pt idx="1987">
                  <c:v>-2.0049999999999955</c:v>
                </c:pt>
                <c:pt idx="1988">
                  <c:v>-2.1550000000000011</c:v>
                </c:pt>
                <c:pt idx="1989">
                  <c:v>-2.3149999999999977</c:v>
                </c:pt>
                <c:pt idx="1990">
                  <c:v>-2.4649999999999963</c:v>
                </c:pt>
                <c:pt idx="1991">
                  <c:v>-3.644999999999996</c:v>
                </c:pt>
                <c:pt idx="1992">
                  <c:v>-3.7949999999999946</c:v>
                </c:pt>
                <c:pt idx="1993">
                  <c:v>-3.9549999999999983</c:v>
                </c:pt>
                <c:pt idx="1994">
                  <c:v>-3.0850000000000009</c:v>
                </c:pt>
                <c:pt idx="1995">
                  <c:v>-2.2149999999999963</c:v>
                </c:pt>
                <c:pt idx="1996">
                  <c:v>-2.3649999999999949</c:v>
                </c:pt>
                <c:pt idx="1997">
                  <c:v>-1.4949999999999974</c:v>
                </c:pt>
                <c:pt idx="1998">
                  <c:v>0.40500000000000114</c:v>
                </c:pt>
                <c:pt idx="1999">
                  <c:v>1.2750000000000057</c:v>
                </c:pt>
                <c:pt idx="2000">
                  <c:v>1.1149999999999949</c:v>
                </c:pt>
                <c:pt idx="2001">
                  <c:v>-6.4999999999997726E-2</c:v>
                </c:pt>
                <c:pt idx="2002">
                  <c:v>-1.2449999999999974</c:v>
                </c:pt>
                <c:pt idx="2003">
                  <c:v>-1.394999999999996</c:v>
                </c:pt>
                <c:pt idx="2004">
                  <c:v>-1.5449999999999946</c:v>
                </c:pt>
                <c:pt idx="2005">
                  <c:v>-1.7049999999999983</c:v>
                </c:pt>
                <c:pt idx="2006">
                  <c:v>-2.884999999999998</c:v>
                </c:pt>
                <c:pt idx="2007">
                  <c:v>-4.0649999999999977</c:v>
                </c:pt>
                <c:pt idx="2008">
                  <c:v>-4.2149999999999963</c:v>
                </c:pt>
                <c:pt idx="2009">
                  <c:v>-4.3649999999999949</c:v>
                </c:pt>
                <c:pt idx="2010">
                  <c:v>-3.4949999999999974</c:v>
                </c:pt>
                <c:pt idx="2011">
                  <c:v>-1.6049999999999969</c:v>
                </c:pt>
                <c:pt idx="2012">
                  <c:v>-1.7549999999999955</c:v>
                </c:pt>
                <c:pt idx="2013">
                  <c:v>-0.88499999999999801</c:v>
                </c:pt>
                <c:pt idx="2014">
                  <c:v>-1.5000000000000568E-2</c:v>
                </c:pt>
                <c:pt idx="2015">
                  <c:v>1.8850000000000051</c:v>
                </c:pt>
                <c:pt idx="2016">
                  <c:v>1.7250000000000085</c:v>
                </c:pt>
                <c:pt idx="2017">
                  <c:v>0.54500000000000171</c:v>
                </c:pt>
                <c:pt idx="2018">
                  <c:v>0.39500000000000313</c:v>
                </c:pt>
                <c:pt idx="2019">
                  <c:v>0.23499999999999943</c:v>
                </c:pt>
                <c:pt idx="2020">
                  <c:v>8.5000000000000853E-2</c:v>
                </c:pt>
                <c:pt idx="2021">
                  <c:v>-1.0949999999999989</c:v>
                </c:pt>
                <c:pt idx="2022">
                  <c:v>-4.3249999999999957</c:v>
                </c:pt>
                <c:pt idx="2023">
                  <c:v>-5.5049999999999955</c:v>
                </c:pt>
                <c:pt idx="2024">
                  <c:v>-5.6550000000000011</c:v>
                </c:pt>
                <c:pt idx="2025">
                  <c:v>-3.7650000000000006</c:v>
                </c:pt>
                <c:pt idx="2026">
                  <c:v>-3.9149999999999991</c:v>
                </c:pt>
                <c:pt idx="2027">
                  <c:v>-4.0749999999999957</c:v>
                </c:pt>
                <c:pt idx="2028">
                  <c:v>-3.2049999999999983</c:v>
                </c:pt>
                <c:pt idx="2029">
                  <c:v>-2.3249999999999957</c:v>
                </c:pt>
                <c:pt idx="2030">
                  <c:v>-1.4549999999999983</c:v>
                </c:pt>
                <c:pt idx="2031">
                  <c:v>-1.6149999999999949</c:v>
                </c:pt>
                <c:pt idx="2032">
                  <c:v>-0.74499999999999744</c:v>
                </c:pt>
                <c:pt idx="2033">
                  <c:v>0.125</c:v>
                </c:pt>
                <c:pt idx="2034">
                  <c:v>-2.4999999999998579E-2</c:v>
                </c:pt>
                <c:pt idx="2035">
                  <c:v>-0.17499999999999716</c:v>
                </c:pt>
                <c:pt idx="2036">
                  <c:v>-2.384999999999998</c:v>
                </c:pt>
                <c:pt idx="2037">
                  <c:v>-2.5349999999999966</c:v>
                </c:pt>
                <c:pt idx="2038">
                  <c:v>-2.6950000000000003</c:v>
                </c:pt>
                <c:pt idx="2039">
                  <c:v>-2.8449999999999989</c:v>
                </c:pt>
                <c:pt idx="2040">
                  <c:v>-3.0049999999999955</c:v>
                </c:pt>
                <c:pt idx="2041">
                  <c:v>-3.1550000000000011</c:v>
                </c:pt>
                <c:pt idx="2042">
                  <c:v>-3.3049999999999997</c:v>
                </c:pt>
                <c:pt idx="2043">
                  <c:v>-2.4349999999999952</c:v>
                </c:pt>
                <c:pt idx="2044">
                  <c:v>-2.5949999999999989</c:v>
                </c:pt>
                <c:pt idx="2045">
                  <c:v>-2.7449999999999974</c:v>
                </c:pt>
                <c:pt idx="2046">
                  <c:v>-2.9050000000000011</c:v>
                </c:pt>
                <c:pt idx="2047">
                  <c:v>-2.0349999999999966</c:v>
                </c:pt>
                <c:pt idx="2048">
                  <c:v>-2.1849999999999952</c:v>
                </c:pt>
                <c:pt idx="2049">
                  <c:v>-1.3149999999999977</c:v>
                </c:pt>
                <c:pt idx="2050">
                  <c:v>-1.4649999999999963</c:v>
                </c:pt>
                <c:pt idx="2051">
                  <c:v>-1.625</c:v>
                </c:pt>
                <c:pt idx="2052">
                  <c:v>-1.7749999999999986</c:v>
                </c:pt>
                <c:pt idx="2053">
                  <c:v>-1.9349999999999952</c:v>
                </c:pt>
                <c:pt idx="2054">
                  <c:v>-2.0850000000000009</c:v>
                </c:pt>
                <c:pt idx="2055">
                  <c:v>-3.2650000000000006</c:v>
                </c:pt>
                <c:pt idx="2056">
                  <c:v>-4.4450000000000003</c:v>
                </c:pt>
                <c:pt idx="2057">
                  <c:v>-3.5749999999999957</c:v>
                </c:pt>
                <c:pt idx="2058">
                  <c:v>-2.7049999999999983</c:v>
                </c:pt>
                <c:pt idx="2059">
                  <c:v>-1.8350000000000009</c:v>
                </c:pt>
                <c:pt idx="2060">
                  <c:v>-1.9849999999999994</c:v>
                </c:pt>
                <c:pt idx="2061">
                  <c:v>-2.134999999999998</c:v>
                </c:pt>
                <c:pt idx="2062">
                  <c:v>-2.2949999999999946</c:v>
                </c:pt>
                <c:pt idx="2063">
                  <c:v>-1.4249999999999972</c:v>
                </c:pt>
                <c:pt idx="2064">
                  <c:v>-1.5749999999999957</c:v>
                </c:pt>
                <c:pt idx="2065">
                  <c:v>-1.7349999999999994</c:v>
                </c:pt>
                <c:pt idx="2066">
                  <c:v>-1.884999999999998</c:v>
                </c:pt>
                <c:pt idx="2067">
                  <c:v>-2.0449999999999946</c:v>
                </c:pt>
                <c:pt idx="2068">
                  <c:v>-3.2149999999999963</c:v>
                </c:pt>
                <c:pt idx="2069">
                  <c:v>-2.3449999999999989</c:v>
                </c:pt>
                <c:pt idx="2070">
                  <c:v>-1.4750000000000014</c:v>
                </c:pt>
                <c:pt idx="2071">
                  <c:v>-0.60499999999999687</c:v>
                </c:pt>
                <c:pt idx="2072">
                  <c:v>-0.76500000000000057</c:v>
                </c:pt>
                <c:pt idx="2073">
                  <c:v>-1.9450000000000003</c:v>
                </c:pt>
                <c:pt idx="2074">
                  <c:v>-2.0949999999999989</c:v>
                </c:pt>
                <c:pt idx="2075">
                  <c:v>-1.2250000000000014</c:v>
                </c:pt>
                <c:pt idx="2076">
                  <c:v>-0.35499999999999687</c:v>
                </c:pt>
                <c:pt idx="2077">
                  <c:v>-0.50499999999999545</c:v>
                </c:pt>
                <c:pt idx="2078">
                  <c:v>-1.6849999999999952</c:v>
                </c:pt>
                <c:pt idx="2079">
                  <c:v>-2.8649999999999949</c:v>
                </c:pt>
                <c:pt idx="2080">
                  <c:v>-1.9949999999999974</c:v>
                </c:pt>
                <c:pt idx="2081">
                  <c:v>-9.4999999999998863E-2</c:v>
                </c:pt>
                <c:pt idx="2082">
                  <c:v>-0.25499999999999545</c:v>
                </c:pt>
                <c:pt idx="2083">
                  <c:v>-2.4549999999999983</c:v>
                </c:pt>
                <c:pt idx="2084">
                  <c:v>-4.6649999999999991</c:v>
                </c:pt>
                <c:pt idx="2085">
                  <c:v>-4.8149999999999977</c:v>
                </c:pt>
                <c:pt idx="2086">
                  <c:v>-3.9450000000000003</c:v>
                </c:pt>
                <c:pt idx="2087">
                  <c:v>-3.0749999999999957</c:v>
                </c:pt>
                <c:pt idx="2088">
                  <c:v>-2.2049999999999983</c:v>
                </c:pt>
                <c:pt idx="2089">
                  <c:v>-3.384999999999998</c:v>
                </c:pt>
                <c:pt idx="2090">
                  <c:v>-3.5349999999999966</c:v>
                </c:pt>
                <c:pt idx="2091">
                  <c:v>-1.644999999999996</c:v>
                </c:pt>
                <c:pt idx="2092">
                  <c:v>0.25500000000000256</c:v>
                </c:pt>
                <c:pt idx="2093">
                  <c:v>9.4999999999998863E-2</c:v>
                </c:pt>
                <c:pt idx="2094">
                  <c:v>-1.0749999999999957</c:v>
                </c:pt>
                <c:pt idx="2095">
                  <c:v>-3.2849999999999966</c:v>
                </c:pt>
                <c:pt idx="2096">
                  <c:v>-3.4349999999999952</c:v>
                </c:pt>
                <c:pt idx="2097">
                  <c:v>-3.5949999999999989</c:v>
                </c:pt>
                <c:pt idx="2098">
                  <c:v>-3.7449999999999974</c:v>
                </c:pt>
                <c:pt idx="2099">
                  <c:v>-3.9050000000000011</c:v>
                </c:pt>
                <c:pt idx="2100">
                  <c:v>-4.0549999999999997</c:v>
                </c:pt>
                <c:pt idx="2101">
                  <c:v>-3.1849999999999952</c:v>
                </c:pt>
                <c:pt idx="2102">
                  <c:v>-1.2849999999999966</c:v>
                </c:pt>
                <c:pt idx="2103">
                  <c:v>-0.41499999999999915</c:v>
                </c:pt>
                <c:pt idx="2104">
                  <c:v>-1.5949999999999989</c:v>
                </c:pt>
                <c:pt idx="2105">
                  <c:v>-1.7549999999999955</c:v>
                </c:pt>
                <c:pt idx="2106">
                  <c:v>-1.9050000000000011</c:v>
                </c:pt>
                <c:pt idx="2107">
                  <c:v>-2.0549999999999997</c:v>
                </c:pt>
                <c:pt idx="2108">
                  <c:v>-1.1849999999999952</c:v>
                </c:pt>
                <c:pt idx="2109">
                  <c:v>-1.3449999999999989</c:v>
                </c:pt>
                <c:pt idx="2110">
                  <c:v>-0.47500000000000142</c:v>
                </c:pt>
                <c:pt idx="2111">
                  <c:v>-0.625</c:v>
                </c:pt>
                <c:pt idx="2112">
                  <c:v>0.24500000000000455</c:v>
                </c:pt>
                <c:pt idx="2113">
                  <c:v>-0.93499999999999517</c:v>
                </c:pt>
                <c:pt idx="2114">
                  <c:v>-3.134999999999998</c:v>
                </c:pt>
                <c:pt idx="2115">
                  <c:v>-3.2949999999999946</c:v>
                </c:pt>
                <c:pt idx="2116">
                  <c:v>-3.4450000000000003</c:v>
                </c:pt>
                <c:pt idx="2117">
                  <c:v>-3.6049999999999969</c:v>
                </c:pt>
                <c:pt idx="2118">
                  <c:v>-3.7549999999999955</c:v>
                </c:pt>
                <c:pt idx="2119">
                  <c:v>-3.9149999999999991</c:v>
                </c:pt>
                <c:pt idx="2120">
                  <c:v>-3.0349999999999966</c:v>
                </c:pt>
                <c:pt idx="2121">
                  <c:v>-3.1950000000000003</c:v>
                </c:pt>
                <c:pt idx="2122">
                  <c:v>-2.3249999999999957</c:v>
                </c:pt>
                <c:pt idx="2123">
                  <c:v>-1.4549999999999983</c:v>
                </c:pt>
                <c:pt idx="2124">
                  <c:v>0.44500000000000028</c:v>
                </c:pt>
                <c:pt idx="2125">
                  <c:v>1.3149999999999977</c:v>
                </c:pt>
                <c:pt idx="2126">
                  <c:v>1.1650000000000063</c:v>
                </c:pt>
                <c:pt idx="2127">
                  <c:v>-1.5000000000000568E-2</c:v>
                </c:pt>
                <c:pt idx="2128">
                  <c:v>-2.2250000000000014</c:v>
                </c:pt>
                <c:pt idx="2129">
                  <c:v>-3.4050000000000011</c:v>
                </c:pt>
                <c:pt idx="2130">
                  <c:v>-2.5349999999999966</c:v>
                </c:pt>
                <c:pt idx="2131">
                  <c:v>-1.6649999999999991</c:v>
                </c:pt>
                <c:pt idx="2132">
                  <c:v>-0.7949999999999946</c:v>
                </c:pt>
                <c:pt idx="2133">
                  <c:v>8.5000000000000853E-2</c:v>
                </c:pt>
                <c:pt idx="2134">
                  <c:v>-1.0949999999999989</c:v>
                </c:pt>
                <c:pt idx="2135">
                  <c:v>-2.2749999999999986</c:v>
                </c:pt>
                <c:pt idx="2136">
                  <c:v>-2.4349999999999952</c:v>
                </c:pt>
                <c:pt idx="2137">
                  <c:v>-3.6149999999999949</c:v>
                </c:pt>
                <c:pt idx="2138">
                  <c:v>-2.7449999999999974</c:v>
                </c:pt>
                <c:pt idx="2139">
                  <c:v>-1.8649999999999949</c:v>
                </c:pt>
                <c:pt idx="2140">
                  <c:v>-0.99499999999999744</c:v>
                </c:pt>
                <c:pt idx="2141">
                  <c:v>-1.1550000000000011</c:v>
                </c:pt>
                <c:pt idx="2142">
                  <c:v>-1.3049999999999997</c:v>
                </c:pt>
                <c:pt idx="2143">
                  <c:v>-1.4649999999999963</c:v>
                </c:pt>
                <c:pt idx="2144">
                  <c:v>-1.6149999999999949</c:v>
                </c:pt>
                <c:pt idx="2145">
                  <c:v>-0.74499999999999744</c:v>
                </c:pt>
                <c:pt idx="2146">
                  <c:v>-1.9249999999999972</c:v>
                </c:pt>
                <c:pt idx="2147">
                  <c:v>-2.0749999999999957</c:v>
                </c:pt>
                <c:pt idx="2148">
                  <c:v>-2.2349999999999994</c:v>
                </c:pt>
                <c:pt idx="2149">
                  <c:v>-2.384999999999998</c:v>
                </c:pt>
                <c:pt idx="2150">
                  <c:v>-2.5449999999999946</c:v>
                </c:pt>
                <c:pt idx="2151">
                  <c:v>-2.6950000000000003</c:v>
                </c:pt>
                <c:pt idx="2152">
                  <c:v>-0.7949999999999946</c:v>
                </c:pt>
                <c:pt idx="2153">
                  <c:v>7.5000000000002842E-2</c:v>
                </c:pt>
                <c:pt idx="2154">
                  <c:v>-8.5000000000000853E-2</c:v>
                </c:pt>
                <c:pt idx="2155">
                  <c:v>-0.23499999999999943</c:v>
                </c:pt>
                <c:pt idx="2156">
                  <c:v>-1.4149999999999991</c:v>
                </c:pt>
                <c:pt idx="2157">
                  <c:v>-1.5749999999999957</c:v>
                </c:pt>
                <c:pt idx="2158">
                  <c:v>-2.7549999999999955</c:v>
                </c:pt>
                <c:pt idx="2159">
                  <c:v>-2.9050000000000011</c:v>
                </c:pt>
                <c:pt idx="2160">
                  <c:v>-3.0549999999999997</c:v>
                </c:pt>
                <c:pt idx="2161">
                  <c:v>-3.2149999999999963</c:v>
                </c:pt>
                <c:pt idx="2162">
                  <c:v>-2.3449999999999989</c:v>
                </c:pt>
                <c:pt idx="2163">
                  <c:v>-2.4949999999999974</c:v>
                </c:pt>
                <c:pt idx="2164">
                  <c:v>-2.6550000000000011</c:v>
                </c:pt>
                <c:pt idx="2165">
                  <c:v>-2.8049999999999997</c:v>
                </c:pt>
                <c:pt idx="2166">
                  <c:v>-3.9849999999999994</c:v>
                </c:pt>
                <c:pt idx="2167">
                  <c:v>-4.134999999999998</c:v>
                </c:pt>
                <c:pt idx="2168">
                  <c:v>-3.2650000000000006</c:v>
                </c:pt>
                <c:pt idx="2169">
                  <c:v>-2.394999999999996</c:v>
                </c:pt>
                <c:pt idx="2170">
                  <c:v>-1.5249999999999986</c:v>
                </c:pt>
                <c:pt idx="2171">
                  <c:v>-0.65500000000000114</c:v>
                </c:pt>
                <c:pt idx="2172">
                  <c:v>-0.80499999999999972</c:v>
                </c:pt>
                <c:pt idx="2173">
                  <c:v>-0.96499999999999631</c:v>
                </c:pt>
                <c:pt idx="2174">
                  <c:v>-9.4999999999998863E-2</c:v>
                </c:pt>
                <c:pt idx="2175">
                  <c:v>0.77500000000000568</c:v>
                </c:pt>
                <c:pt idx="2176">
                  <c:v>1.644999999999996</c:v>
                </c:pt>
                <c:pt idx="2177">
                  <c:v>0.46500000000000341</c:v>
                </c:pt>
                <c:pt idx="2178">
                  <c:v>-0.70499999999999829</c:v>
                </c:pt>
                <c:pt idx="2179">
                  <c:v>-3.9349999999999952</c:v>
                </c:pt>
                <c:pt idx="2180">
                  <c:v>-4.0949999999999989</c:v>
                </c:pt>
                <c:pt idx="2181">
                  <c:v>-4.2449999999999974</c:v>
                </c:pt>
                <c:pt idx="2182">
                  <c:v>-2.3549999999999969</c:v>
                </c:pt>
                <c:pt idx="2183">
                  <c:v>-1.4849999999999994</c:v>
                </c:pt>
                <c:pt idx="2184">
                  <c:v>-2.6649999999999991</c:v>
                </c:pt>
                <c:pt idx="2185">
                  <c:v>-2.8149999999999977</c:v>
                </c:pt>
                <c:pt idx="2186">
                  <c:v>-3.9949999999999974</c:v>
                </c:pt>
                <c:pt idx="2187">
                  <c:v>-2.0949999999999989</c:v>
                </c:pt>
                <c:pt idx="2188">
                  <c:v>-1.2250000000000014</c:v>
                </c:pt>
                <c:pt idx="2189">
                  <c:v>-2.4050000000000011</c:v>
                </c:pt>
                <c:pt idx="2190">
                  <c:v>-2.5649999999999977</c:v>
                </c:pt>
                <c:pt idx="2191">
                  <c:v>-2.7149999999999963</c:v>
                </c:pt>
                <c:pt idx="2192">
                  <c:v>-1.8449999999999989</c:v>
                </c:pt>
                <c:pt idx="2193">
                  <c:v>-0.97500000000000142</c:v>
                </c:pt>
                <c:pt idx="2194">
                  <c:v>-1.125</c:v>
                </c:pt>
                <c:pt idx="2195">
                  <c:v>-1.2849999999999966</c:v>
                </c:pt>
                <c:pt idx="2196">
                  <c:v>-1.4349999999999952</c:v>
                </c:pt>
                <c:pt idx="2197">
                  <c:v>-1.5949999999999989</c:v>
                </c:pt>
                <c:pt idx="2198">
                  <c:v>-0.71499999999999631</c:v>
                </c:pt>
                <c:pt idx="2199">
                  <c:v>-1.894999999999996</c:v>
                </c:pt>
                <c:pt idx="2200">
                  <c:v>-2.0549999999999997</c:v>
                </c:pt>
                <c:pt idx="2201">
                  <c:v>-3.2349999999999994</c:v>
                </c:pt>
                <c:pt idx="2202">
                  <c:v>-3.384999999999998</c:v>
                </c:pt>
                <c:pt idx="2203">
                  <c:v>-3.5449999999999946</c:v>
                </c:pt>
                <c:pt idx="2204">
                  <c:v>-2.6649999999999991</c:v>
                </c:pt>
                <c:pt idx="2205">
                  <c:v>-1.7949999999999946</c:v>
                </c:pt>
                <c:pt idx="2206">
                  <c:v>-0.92499999999999716</c:v>
                </c:pt>
                <c:pt idx="2207">
                  <c:v>-1.0850000000000009</c:v>
                </c:pt>
                <c:pt idx="2208">
                  <c:v>-0.21499999999999631</c:v>
                </c:pt>
                <c:pt idx="2209">
                  <c:v>-0.36499999999999488</c:v>
                </c:pt>
                <c:pt idx="2210">
                  <c:v>-1.5449999999999946</c:v>
                </c:pt>
                <c:pt idx="2211">
                  <c:v>-2.7250000000000014</c:v>
                </c:pt>
                <c:pt idx="2212">
                  <c:v>-1.8549999999999969</c:v>
                </c:pt>
                <c:pt idx="2213">
                  <c:v>4.5000000000001705E-2</c:v>
                </c:pt>
                <c:pt idx="2214">
                  <c:v>1.9350000000000023</c:v>
                </c:pt>
                <c:pt idx="2215">
                  <c:v>1.7849999999999966</c:v>
                </c:pt>
                <c:pt idx="2216">
                  <c:v>-0.42499999999999716</c:v>
                </c:pt>
                <c:pt idx="2217">
                  <c:v>-1.5949999999999989</c:v>
                </c:pt>
                <c:pt idx="2218">
                  <c:v>-1.7549999999999955</c:v>
                </c:pt>
                <c:pt idx="2219">
                  <c:v>-1.9050000000000011</c:v>
                </c:pt>
                <c:pt idx="2220">
                  <c:v>-3.0850000000000009</c:v>
                </c:pt>
                <c:pt idx="2221">
                  <c:v>-4.2650000000000006</c:v>
                </c:pt>
                <c:pt idx="2222">
                  <c:v>-4.4249999999999972</c:v>
                </c:pt>
                <c:pt idx="2223">
                  <c:v>-2.5249999999999986</c:v>
                </c:pt>
                <c:pt idx="2224">
                  <c:v>-2.6749999999999972</c:v>
                </c:pt>
                <c:pt idx="2225">
                  <c:v>-2.8350000000000009</c:v>
                </c:pt>
                <c:pt idx="2226">
                  <c:v>-2.9849999999999994</c:v>
                </c:pt>
                <c:pt idx="2227">
                  <c:v>-1.0949999999999989</c:v>
                </c:pt>
                <c:pt idx="2228">
                  <c:v>0.80499999999999972</c:v>
                </c:pt>
                <c:pt idx="2229">
                  <c:v>-0.375</c:v>
                </c:pt>
                <c:pt idx="2230">
                  <c:v>-0.52499999999999858</c:v>
                </c:pt>
                <c:pt idx="2231">
                  <c:v>-0.68499999999999517</c:v>
                </c:pt>
                <c:pt idx="2232">
                  <c:v>1.2150000000000034</c:v>
                </c:pt>
                <c:pt idx="2233">
                  <c:v>2.085000000000008</c:v>
                </c:pt>
                <c:pt idx="2234">
                  <c:v>0.90500000000000114</c:v>
                </c:pt>
                <c:pt idx="2235">
                  <c:v>-0.27499999999999858</c:v>
                </c:pt>
                <c:pt idx="2236">
                  <c:v>-0.43499999999999517</c:v>
                </c:pt>
                <c:pt idx="2237">
                  <c:v>0.44500000000000028</c:v>
                </c:pt>
                <c:pt idx="2238">
                  <c:v>-0.73499999999999943</c:v>
                </c:pt>
                <c:pt idx="2239">
                  <c:v>-2.9450000000000003</c:v>
                </c:pt>
                <c:pt idx="2240">
                  <c:v>-5.144999999999996</c:v>
                </c:pt>
                <c:pt idx="2241">
                  <c:v>-6.3249999999999957</c:v>
                </c:pt>
                <c:pt idx="2242">
                  <c:v>-4.4349999999999952</c:v>
                </c:pt>
                <c:pt idx="2243">
                  <c:v>-2.5349999999999966</c:v>
                </c:pt>
                <c:pt idx="2244">
                  <c:v>-2.6849999999999952</c:v>
                </c:pt>
                <c:pt idx="2245">
                  <c:v>-2.8449999999999989</c:v>
                </c:pt>
                <c:pt idx="2246">
                  <c:v>-1.9750000000000014</c:v>
                </c:pt>
                <c:pt idx="2247">
                  <c:v>-1.1049999999999969</c:v>
                </c:pt>
                <c:pt idx="2248">
                  <c:v>-0.23499999999999943</c:v>
                </c:pt>
                <c:pt idx="2249">
                  <c:v>-0.38499999999999801</c:v>
                </c:pt>
                <c:pt idx="2250">
                  <c:v>-0.53499999999999659</c:v>
                </c:pt>
                <c:pt idx="2251">
                  <c:v>0.33500000000000085</c:v>
                </c:pt>
                <c:pt idx="2252">
                  <c:v>1.2049999999999983</c:v>
                </c:pt>
                <c:pt idx="2253">
                  <c:v>2.4999999999998579E-2</c:v>
                </c:pt>
                <c:pt idx="2254">
                  <c:v>-2.1849999999999952</c:v>
                </c:pt>
                <c:pt idx="2255">
                  <c:v>-3.3649999999999949</c:v>
                </c:pt>
                <c:pt idx="2256">
                  <c:v>-2.4849999999999994</c:v>
                </c:pt>
                <c:pt idx="2257">
                  <c:v>-1.6149999999999949</c:v>
                </c:pt>
                <c:pt idx="2258">
                  <c:v>-1.7749999999999986</c:v>
                </c:pt>
                <c:pt idx="2259">
                  <c:v>-3.9749999999999943</c:v>
                </c:pt>
                <c:pt idx="2260">
                  <c:v>-5.1550000000000011</c:v>
                </c:pt>
                <c:pt idx="2261">
                  <c:v>-5.3149999999999977</c:v>
                </c:pt>
                <c:pt idx="2262">
                  <c:v>-3.4149999999999991</c:v>
                </c:pt>
                <c:pt idx="2263">
                  <c:v>-2.5449999999999946</c:v>
                </c:pt>
                <c:pt idx="2264">
                  <c:v>-1.6749999999999972</c:v>
                </c:pt>
                <c:pt idx="2265">
                  <c:v>-0.80499999999999972</c:v>
                </c:pt>
                <c:pt idx="2266">
                  <c:v>-0.95499999999999829</c:v>
                </c:pt>
                <c:pt idx="2267">
                  <c:v>-8.5000000000000853E-2</c:v>
                </c:pt>
                <c:pt idx="2268">
                  <c:v>0.78500000000000369</c:v>
                </c:pt>
                <c:pt idx="2269">
                  <c:v>-0.39499999999999602</c:v>
                </c:pt>
                <c:pt idx="2270">
                  <c:v>-0.5449999999999946</c:v>
                </c:pt>
                <c:pt idx="2271">
                  <c:v>-1.7250000000000014</c:v>
                </c:pt>
                <c:pt idx="2272">
                  <c:v>-1.884999999999998</c:v>
                </c:pt>
                <c:pt idx="2273">
                  <c:v>-3.0649999999999977</c:v>
                </c:pt>
                <c:pt idx="2274">
                  <c:v>-3.2149999999999963</c:v>
                </c:pt>
                <c:pt idx="2275">
                  <c:v>-2.3449999999999989</c:v>
                </c:pt>
                <c:pt idx="2276">
                  <c:v>-1.4750000000000014</c:v>
                </c:pt>
                <c:pt idx="2277">
                  <c:v>-1.625</c:v>
                </c:pt>
                <c:pt idx="2278">
                  <c:v>-2.8049999999999997</c:v>
                </c:pt>
                <c:pt idx="2279">
                  <c:v>-3.9849999999999994</c:v>
                </c:pt>
                <c:pt idx="2280">
                  <c:v>-3.1149999999999949</c:v>
                </c:pt>
                <c:pt idx="2281">
                  <c:v>-2.2449999999999974</c:v>
                </c:pt>
                <c:pt idx="2282">
                  <c:v>-2.394999999999996</c:v>
                </c:pt>
                <c:pt idx="2283">
                  <c:v>-1.5249999999999986</c:v>
                </c:pt>
                <c:pt idx="2284">
                  <c:v>-2.7049999999999983</c:v>
                </c:pt>
                <c:pt idx="2285">
                  <c:v>-1.8350000000000009</c:v>
                </c:pt>
                <c:pt idx="2286">
                  <c:v>-0.96499999999999631</c:v>
                </c:pt>
                <c:pt idx="2287">
                  <c:v>-9.4999999999998863E-2</c:v>
                </c:pt>
                <c:pt idx="2288">
                  <c:v>-0.25499999999999545</c:v>
                </c:pt>
                <c:pt idx="2289">
                  <c:v>-1.4249999999999972</c:v>
                </c:pt>
                <c:pt idx="2290">
                  <c:v>-1.5850000000000009</c:v>
                </c:pt>
                <c:pt idx="2291">
                  <c:v>-2.7650000000000006</c:v>
                </c:pt>
                <c:pt idx="2292">
                  <c:v>-3.9450000000000003</c:v>
                </c:pt>
                <c:pt idx="2293">
                  <c:v>-5.125</c:v>
                </c:pt>
                <c:pt idx="2294">
                  <c:v>-4.2549999999999955</c:v>
                </c:pt>
                <c:pt idx="2295">
                  <c:v>-3.375</c:v>
                </c:pt>
                <c:pt idx="2296">
                  <c:v>-3.5349999999999966</c:v>
                </c:pt>
                <c:pt idx="2297">
                  <c:v>-3.6849999999999952</c:v>
                </c:pt>
                <c:pt idx="2298">
                  <c:v>-3.8449999999999989</c:v>
                </c:pt>
                <c:pt idx="2299">
                  <c:v>-3.9949999999999974</c:v>
                </c:pt>
                <c:pt idx="2300">
                  <c:v>-4.1550000000000011</c:v>
                </c:pt>
                <c:pt idx="2301">
                  <c:v>-4.3049999999999997</c:v>
                </c:pt>
                <c:pt idx="2302">
                  <c:v>-3.4349999999999952</c:v>
                </c:pt>
                <c:pt idx="2303">
                  <c:v>-2.5649999999999977</c:v>
                </c:pt>
                <c:pt idx="2304">
                  <c:v>-2.7149999999999963</c:v>
                </c:pt>
                <c:pt idx="2305">
                  <c:v>-3.894999999999996</c:v>
                </c:pt>
                <c:pt idx="2306">
                  <c:v>-5.0749999999999957</c:v>
                </c:pt>
                <c:pt idx="2307">
                  <c:v>-4.2049999999999983</c:v>
                </c:pt>
                <c:pt idx="2308">
                  <c:v>-2.3049999999999997</c:v>
                </c:pt>
                <c:pt idx="2309">
                  <c:v>-1.4349999999999952</c:v>
                </c:pt>
                <c:pt idx="2310">
                  <c:v>-1.5949999999999989</c:v>
                </c:pt>
                <c:pt idx="2311">
                  <c:v>-2.7749999999999986</c:v>
                </c:pt>
                <c:pt idx="2312">
                  <c:v>-2.9249999999999972</c:v>
                </c:pt>
                <c:pt idx="2313">
                  <c:v>-3.0850000000000009</c:v>
                </c:pt>
                <c:pt idx="2314">
                  <c:v>-4.2650000000000006</c:v>
                </c:pt>
                <c:pt idx="2315">
                  <c:v>-4.4149999999999991</c:v>
                </c:pt>
                <c:pt idx="2316">
                  <c:v>-3.5449999999999946</c:v>
                </c:pt>
                <c:pt idx="2317">
                  <c:v>-2.6749999999999972</c:v>
                </c:pt>
                <c:pt idx="2318">
                  <c:v>-1.8049999999999997</c:v>
                </c:pt>
                <c:pt idx="2319">
                  <c:v>-4.0049999999999955</c:v>
                </c:pt>
                <c:pt idx="2320">
                  <c:v>-4.1649999999999991</c:v>
                </c:pt>
                <c:pt idx="2321">
                  <c:v>-4.3149999999999977</c:v>
                </c:pt>
                <c:pt idx="2322">
                  <c:v>-2.4149999999999991</c:v>
                </c:pt>
                <c:pt idx="2323">
                  <c:v>-1.5449999999999946</c:v>
                </c:pt>
                <c:pt idx="2324">
                  <c:v>-2.7250000000000014</c:v>
                </c:pt>
                <c:pt idx="2325">
                  <c:v>-2.884999999999998</c:v>
                </c:pt>
                <c:pt idx="2326">
                  <c:v>-2.0150000000000006</c:v>
                </c:pt>
                <c:pt idx="2327">
                  <c:v>-0.11499999999999488</c:v>
                </c:pt>
                <c:pt idx="2328">
                  <c:v>-0.26500000000000057</c:v>
                </c:pt>
                <c:pt idx="2329">
                  <c:v>-3.4949999999999974</c:v>
                </c:pt>
                <c:pt idx="2330">
                  <c:v>-4.6749999999999972</c:v>
                </c:pt>
                <c:pt idx="2331">
                  <c:v>-4.8350000000000009</c:v>
                </c:pt>
                <c:pt idx="2332">
                  <c:v>-2.9349999999999952</c:v>
                </c:pt>
                <c:pt idx="2333">
                  <c:v>-3.0949999999999989</c:v>
                </c:pt>
                <c:pt idx="2334">
                  <c:v>-5.2950000000000017</c:v>
                </c:pt>
                <c:pt idx="2335">
                  <c:v>-6.4749999999999943</c:v>
                </c:pt>
                <c:pt idx="2336">
                  <c:v>-4.5749999999999957</c:v>
                </c:pt>
                <c:pt idx="2337">
                  <c:v>-2.6849999999999952</c:v>
                </c:pt>
                <c:pt idx="2338">
                  <c:v>-0.78499999999999659</c:v>
                </c:pt>
                <c:pt idx="2339">
                  <c:v>-1.9649999999999963</c:v>
                </c:pt>
                <c:pt idx="2340">
                  <c:v>-4.1749999999999972</c:v>
                </c:pt>
                <c:pt idx="2341">
                  <c:v>-3.2949999999999946</c:v>
                </c:pt>
                <c:pt idx="2342">
                  <c:v>-0.375</c:v>
                </c:pt>
                <c:pt idx="2343">
                  <c:v>0.49500000000000455</c:v>
                </c:pt>
                <c:pt idx="2344">
                  <c:v>-2.7349999999999994</c:v>
                </c:pt>
                <c:pt idx="2345">
                  <c:v>-4.9450000000000003</c:v>
                </c:pt>
                <c:pt idx="2346">
                  <c:v>-5.0949999999999989</c:v>
                </c:pt>
                <c:pt idx="2347">
                  <c:v>-2.1749999999999972</c:v>
                </c:pt>
                <c:pt idx="2348">
                  <c:v>-1.3049999999999997</c:v>
                </c:pt>
                <c:pt idx="2349">
                  <c:v>-3.5049999999999955</c:v>
                </c:pt>
                <c:pt idx="2350">
                  <c:v>-5.7149999999999963</c:v>
                </c:pt>
                <c:pt idx="2351">
                  <c:v>-6.894999999999996</c:v>
                </c:pt>
                <c:pt idx="2352">
                  <c:v>-4.9949999999999974</c:v>
                </c:pt>
                <c:pt idx="2353">
                  <c:v>-4.125</c:v>
                </c:pt>
                <c:pt idx="2354">
                  <c:v>-5.3049999999999997</c:v>
                </c:pt>
                <c:pt idx="2355">
                  <c:v>-5.4549999999999983</c:v>
                </c:pt>
                <c:pt idx="2356">
                  <c:v>-4.5850000000000009</c:v>
                </c:pt>
                <c:pt idx="2357">
                  <c:v>-3.7149999999999963</c:v>
                </c:pt>
                <c:pt idx="2358">
                  <c:v>-2.8449999999999989</c:v>
                </c:pt>
                <c:pt idx="2359">
                  <c:v>-4.0249999999999986</c:v>
                </c:pt>
                <c:pt idx="2360">
                  <c:v>-5.2049999999999983</c:v>
                </c:pt>
                <c:pt idx="2361">
                  <c:v>-4.3350000000000009</c:v>
                </c:pt>
                <c:pt idx="2362">
                  <c:v>-2.4349999999999952</c:v>
                </c:pt>
                <c:pt idx="2363">
                  <c:v>-2.5949999999999989</c:v>
                </c:pt>
                <c:pt idx="2364">
                  <c:v>-5.8249999999999957</c:v>
                </c:pt>
                <c:pt idx="2365">
                  <c:v>-7.0049999999999955</c:v>
                </c:pt>
                <c:pt idx="2366">
                  <c:v>-7.1550000000000011</c:v>
                </c:pt>
                <c:pt idx="2367">
                  <c:v>-4.2349999999999994</c:v>
                </c:pt>
                <c:pt idx="2368">
                  <c:v>-2.3350000000000009</c:v>
                </c:pt>
                <c:pt idx="2369">
                  <c:v>-1.4649999999999963</c:v>
                </c:pt>
                <c:pt idx="2370">
                  <c:v>-3.6749999999999972</c:v>
                </c:pt>
                <c:pt idx="2371">
                  <c:v>-4.8549999999999969</c:v>
                </c:pt>
                <c:pt idx="2372">
                  <c:v>-5.0049999999999955</c:v>
                </c:pt>
                <c:pt idx="2373">
                  <c:v>-4.134999999999998</c:v>
                </c:pt>
                <c:pt idx="2374">
                  <c:v>-4.2849999999999966</c:v>
                </c:pt>
                <c:pt idx="2375">
                  <c:v>-4.4450000000000003</c:v>
                </c:pt>
                <c:pt idx="2376">
                  <c:v>-5.625</c:v>
                </c:pt>
                <c:pt idx="2377">
                  <c:v>-4.7549999999999955</c:v>
                </c:pt>
                <c:pt idx="2378">
                  <c:v>-2.8549999999999969</c:v>
                </c:pt>
                <c:pt idx="2379">
                  <c:v>-3.0150000000000006</c:v>
                </c:pt>
                <c:pt idx="2380">
                  <c:v>-5.2149999999999963</c:v>
                </c:pt>
                <c:pt idx="2381">
                  <c:v>-7.4149999999999991</c:v>
                </c:pt>
                <c:pt idx="2382">
                  <c:v>-6.5450000000000017</c:v>
                </c:pt>
                <c:pt idx="2383">
                  <c:v>-4.6550000000000011</c:v>
                </c:pt>
                <c:pt idx="2384">
                  <c:v>-5.8350000000000009</c:v>
                </c:pt>
                <c:pt idx="2385">
                  <c:v>-7.0150000000000006</c:v>
                </c:pt>
                <c:pt idx="2386">
                  <c:v>-7.1649999999999991</c:v>
                </c:pt>
                <c:pt idx="2387">
                  <c:v>-4.2449999999999974</c:v>
                </c:pt>
                <c:pt idx="2388">
                  <c:v>-2.3449999999999989</c:v>
                </c:pt>
                <c:pt idx="2389">
                  <c:v>-2.5049999999999955</c:v>
                </c:pt>
                <c:pt idx="2390">
                  <c:v>-4.7049999999999983</c:v>
                </c:pt>
                <c:pt idx="2391">
                  <c:v>-4.8649999999999949</c:v>
                </c:pt>
                <c:pt idx="2392">
                  <c:v>-2.9649999999999963</c:v>
                </c:pt>
                <c:pt idx="2393">
                  <c:v>-1.0649999999999977</c:v>
                </c:pt>
                <c:pt idx="2394">
                  <c:v>-2.2449999999999974</c:v>
                </c:pt>
                <c:pt idx="2395">
                  <c:v>-3.4249999999999972</c:v>
                </c:pt>
                <c:pt idx="2396">
                  <c:v>-4.6049999999999969</c:v>
                </c:pt>
                <c:pt idx="2397">
                  <c:v>-3.7349999999999994</c:v>
                </c:pt>
                <c:pt idx="2398">
                  <c:v>-1.8449999999999989</c:v>
                </c:pt>
                <c:pt idx="2399">
                  <c:v>-3.0150000000000006</c:v>
                </c:pt>
                <c:pt idx="2400">
                  <c:v>-4.1950000000000003</c:v>
                </c:pt>
                <c:pt idx="2401">
                  <c:v>-4.3549999999999969</c:v>
                </c:pt>
                <c:pt idx="2402">
                  <c:v>-4.5049999999999955</c:v>
                </c:pt>
                <c:pt idx="2403">
                  <c:v>-4.6649999999999991</c:v>
                </c:pt>
                <c:pt idx="2404">
                  <c:v>-4.8149999999999977</c:v>
                </c:pt>
                <c:pt idx="2405">
                  <c:v>-4.9749999999999943</c:v>
                </c:pt>
                <c:pt idx="2406">
                  <c:v>-5.125</c:v>
                </c:pt>
                <c:pt idx="2407">
                  <c:v>-4.2549999999999955</c:v>
                </c:pt>
                <c:pt idx="2408">
                  <c:v>-3.384999999999998</c:v>
                </c:pt>
                <c:pt idx="2409">
                  <c:v>-3.5349999999999966</c:v>
                </c:pt>
                <c:pt idx="2410">
                  <c:v>-3.6950000000000003</c:v>
                </c:pt>
                <c:pt idx="2411">
                  <c:v>-4.875</c:v>
                </c:pt>
                <c:pt idx="2412">
                  <c:v>-5.0249999999999986</c:v>
                </c:pt>
                <c:pt idx="2413">
                  <c:v>-4.1550000000000011</c:v>
                </c:pt>
                <c:pt idx="2414">
                  <c:v>-3.2849999999999966</c:v>
                </c:pt>
                <c:pt idx="2415">
                  <c:v>-3.4349999999999952</c:v>
                </c:pt>
                <c:pt idx="2416">
                  <c:v>-3.5949999999999989</c:v>
                </c:pt>
                <c:pt idx="2417">
                  <c:v>-4.7749999999999986</c:v>
                </c:pt>
                <c:pt idx="2418">
                  <c:v>-3.9050000000000011</c:v>
                </c:pt>
                <c:pt idx="2419">
                  <c:v>-4.0549999999999997</c:v>
                </c:pt>
                <c:pt idx="2420">
                  <c:v>-4.2049999999999983</c:v>
                </c:pt>
                <c:pt idx="2421">
                  <c:v>-5.384999999999998</c:v>
                </c:pt>
                <c:pt idx="2422">
                  <c:v>-4.5150000000000006</c:v>
                </c:pt>
                <c:pt idx="2423">
                  <c:v>-3.644999999999996</c:v>
                </c:pt>
                <c:pt idx="2424">
                  <c:v>-3.8049999999999997</c:v>
                </c:pt>
                <c:pt idx="2425">
                  <c:v>-3.9549999999999983</c:v>
                </c:pt>
                <c:pt idx="2426">
                  <c:v>-5.134999999999998</c:v>
                </c:pt>
                <c:pt idx="2427">
                  <c:v>-4.2650000000000006</c:v>
                </c:pt>
                <c:pt idx="2428">
                  <c:v>-3.394999999999996</c:v>
                </c:pt>
                <c:pt idx="2429">
                  <c:v>-3.5449999999999946</c:v>
                </c:pt>
                <c:pt idx="2430">
                  <c:v>-2.6749999999999972</c:v>
                </c:pt>
                <c:pt idx="2431">
                  <c:v>-2.8350000000000009</c:v>
                </c:pt>
                <c:pt idx="2432">
                  <c:v>-2.9849999999999994</c:v>
                </c:pt>
                <c:pt idx="2433">
                  <c:v>-3.134999999999998</c:v>
                </c:pt>
                <c:pt idx="2434">
                  <c:v>-4.3149999999999977</c:v>
                </c:pt>
                <c:pt idx="2435">
                  <c:v>-4.4749999999999943</c:v>
                </c:pt>
                <c:pt idx="2436">
                  <c:v>-4.625</c:v>
                </c:pt>
                <c:pt idx="2437">
                  <c:v>-3.7549999999999955</c:v>
                </c:pt>
                <c:pt idx="2438">
                  <c:v>-3.9050000000000011</c:v>
                </c:pt>
                <c:pt idx="2439">
                  <c:v>-5.0850000000000009</c:v>
                </c:pt>
                <c:pt idx="2440">
                  <c:v>-5.2449999999999974</c:v>
                </c:pt>
                <c:pt idx="2441">
                  <c:v>-4.375</c:v>
                </c:pt>
                <c:pt idx="2442">
                  <c:v>-3.5049999999999955</c:v>
                </c:pt>
                <c:pt idx="2443">
                  <c:v>-2.634999999999998</c:v>
                </c:pt>
                <c:pt idx="2444">
                  <c:v>-3.8149999999999977</c:v>
                </c:pt>
                <c:pt idx="2445">
                  <c:v>-3.9649999999999963</c:v>
                </c:pt>
                <c:pt idx="2446">
                  <c:v>-4.1149999999999949</c:v>
                </c:pt>
                <c:pt idx="2447">
                  <c:v>-4.2749999999999986</c:v>
                </c:pt>
                <c:pt idx="2448">
                  <c:v>-3.4050000000000011</c:v>
                </c:pt>
                <c:pt idx="2449">
                  <c:v>-3.5549999999999997</c:v>
                </c:pt>
                <c:pt idx="2450">
                  <c:v>-2.6849999999999952</c:v>
                </c:pt>
                <c:pt idx="2451">
                  <c:v>-2.8350000000000009</c:v>
                </c:pt>
                <c:pt idx="2452">
                  <c:v>-2.9949999999999974</c:v>
                </c:pt>
                <c:pt idx="2453">
                  <c:v>-3.144999999999996</c:v>
                </c:pt>
                <c:pt idx="2454">
                  <c:v>-3.3049999999999997</c:v>
                </c:pt>
                <c:pt idx="2455">
                  <c:v>-4.4849999999999994</c:v>
                </c:pt>
                <c:pt idx="2456">
                  <c:v>-4.634999999999998</c:v>
                </c:pt>
                <c:pt idx="2457">
                  <c:v>-4.7950000000000017</c:v>
                </c:pt>
                <c:pt idx="2458">
                  <c:v>-3.9149999999999991</c:v>
                </c:pt>
                <c:pt idx="2459">
                  <c:v>-4.0749999999999957</c:v>
                </c:pt>
                <c:pt idx="2460">
                  <c:v>-4.2249999999999943</c:v>
                </c:pt>
                <c:pt idx="2461">
                  <c:v>-5.4050000000000011</c:v>
                </c:pt>
                <c:pt idx="2462">
                  <c:v>-4.5349999999999966</c:v>
                </c:pt>
                <c:pt idx="2463">
                  <c:v>-3.6649999999999991</c:v>
                </c:pt>
                <c:pt idx="2464">
                  <c:v>-3.8149999999999977</c:v>
                </c:pt>
                <c:pt idx="2465">
                  <c:v>-3.9749999999999943</c:v>
                </c:pt>
                <c:pt idx="2466">
                  <c:v>-5.1550000000000011</c:v>
                </c:pt>
                <c:pt idx="2467">
                  <c:v>-4.2849999999999966</c:v>
                </c:pt>
                <c:pt idx="2468">
                  <c:v>-3.4149999999999991</c:v>
                </c:pt>
                <c:pt idx="2469">
                  <c:v>-2.5449999999999946</c:v>
                </c:pt>
                <c:pt idx="2470">
                  <c:v>-4.7449999999999974</c:v>
                </c:pt>
                <c:pt idx="2471">
                  <c:v>-5.9249999999999972</c:v>
                </c:pt>
                <c:pt idx="2472">
                  <c:v>-5.0549999999999997</c:v>
                </c:pt>
                <c:pt idx="2473">
                  <c:v>-3.1550000000000011</c:v>
                </c:pt>
                <c:pt idx="2474">
                  <c:v>-2.2849999999999966</c:v>
                </c:pt>
                <c:pt idx="2475">
                  <c:v>-3.4649999999999963</c:v>
                </c:pt>
                <c:pt idx="2476">
                  <c:v>-5.6749999999999972</c:v>
                </c:pt>
                <c:pt idx="2477">
                  <c:v>-4.8049999999999997</c:v>
                </c:pt>
                <c:pt idx="2478">
                  <c:v>-2.9050000000000011</c:v>
                </c:pt>
                <c:pt idx="2479">
                  <c:v>-2.0349999999999966</c:v>
                </c:pt>
                <c:pt idx="2480">
                  <c:v>-2.1849999999999952</c:v>
                </c:pt>
                <c:pt idx="2481">
                  <c:v>-3.3649999999999949</c:v>
                </c:pt>
                <c:pt idx="2482">
                  <c:v>-2.4949999999999974</c:v>
                </c:pt>
                <c:pt idx="2483">
                  <c:v>-1.625</c:v>
                </c:pt>
                <c:pt idx="2484">
                  <c:v>-1.7749999999999986</c:v>
                </c:pt>
                <c:pt idx="2485">
                  <c:v>-2.9549999999999983</c:v>
                </c:pt>
                <c:pt idx="2486">
                  <c:v>-4.134999999999998</c:v>
                </c:pt>
                <c:pt idx="2487">
                  <c:v>-4.2950000000000017</c:v>
                </c:pt>
                <c:pt idx="2488">
                  <c:v>-3.4249999999999972</c:v>
                </c:pt>
                <c:pt idx="2489">
                  <c:v>-4.6049999999999969</c:v>
                </c:pt>
                <c:pt idx="2490">
                  <c:v>-4.7549999999999955</c:v>
                </c:pt>
                <c:pt idx="2491">
                  <c:v>-4.9050000000000011</c:v>
                </c:pt>
                <c:pt idx="2492">
                  <c:v>-4.0349999999999966</c:v>
                </c:pt>
                <c:pt idx="2493">
                  <c:v>-3.1649999999999991</c:v>
                </c:pt>
                <c:pt idx="2494">
                  <c:v>-4.3449999999999989</c:v>
                </c:pt>
                <c:pt idx="2495">
                  <c:v>-4.5049999999999955</c:v>
                </c:pt>
                <c:pt idx="2496">
                  <c:v>-3.634999999999998</c:v>
                </c:pt>
                <c:pt idx="2497">
                  <c:v>-1.7349999999999994</c:v>
                </c:pt>
                <c:pt idx="2498">
                  <c:v>-0.86499999999999488</c:v>
                </c:pt>
                <c:pt idx="2499">
                  <c:v>-2.0449999999999946</c:v>
                </c:pt>
                <c:pt idx="2500">
                  <c:v>-2.1950000000000003</c:v>
                </c:pt>
                <c:pt idx="2501">
                  <c:v>-2.3549999999999969</c:v>
                </c:pt>
                <c:pt idx="2502">
                  <c:v>-2.5049999999999955</c:v>
                </c:pt>
                <c:pt idx="2503">
                  <c:v>-2.6550000000000011</c:v>
                </c:pt>
                <c:pt idx="2504">
                  <c:v>-1.7849999999999966</c:v>
                </c:pt>
                <c:pt idx="2505">
                  <c:v>-1.9450000000000003</c:v>
                </c:pt>
                <c:pt idx="2506">
                  <c:v>-4.144999999999996</c:v>
                </c:pt>
                <c:pt idx="2507">
                  <c:v>-5.3249999999999957</c:v>
                </c:pt>
                <c:pt idx="2508">
                  <c:v>-6.5049999999999955</c:v>
                </c:pt>
                <c:pt idx="2509">
                  <c:v>-5.634999999999998</c:v>
                </c:pt>
                <c:pt idx="2510">
                  <c:v>-4.7650000000000006</c:v>
                </c:pt>
                <c:pt idx="2511">
                  <c:v>-4.9149999999999991</c:v>
                </c:pt>
                <c:pt idx="2512">
                  <c:v>-6.0949999999999989</c:v>
                </c:pt>
                <c:pt idx="2513">
                  <c:v>-5.2249999999999943</c:v>
                </c:pt>
                <c:pt idx="2514">
                  <c:v>-4.3549999999999969</c:v>
                </c:pt>
                <c:pt idx="2515">
                  <c:v>-2.4649999999999963</c:v>
                </c:pt>
                <c:pt idx="2516">
                  <c:v>-1.5850000000000009</c:v>
                </c:pt>
                <c:pt idx="2517">
                  <c:v>-1.7449999999999974</c:v>
                </c:pt>
                <c:pt idx="2518">
                  <c:v>-0.875</c:v>
                </c:pt>
                <c:pt idx="2519">
                  <c:v>-1.0249999999999986</c:v>
                </c:pt>
                <c:pt idx="2520">
                  <c:v>-1.1849999999999952</c:v>
                </c:pt>
                <c:pt idx="2521">
                  <c:v>-3.384999999999998</c:v>
                </c:pt>
                <c:pt idx="2522">
                  <c:v>-4.5649999999999977</c:v>
                </c:pt>
                <c:pt idx="2523">
                  <c:v>-4.7149999999999963</c:v>
                </c:pt>
                <c:pt idx="2524">
                  <c:v>-3.8449999999999989</c:v>
                </c:pt>
                <c:pt idx="2525">
                  <c:v>-4.0049999999999955</c:v>
                </c:pt>
                <c:pt idx="2526">
                  <c:v>-5.1849999999999952</c:v>
                </c:pt>
                <c:pt idx="2527">
                  <c:v>-6.3649999999999949</c:v>
                </c:pt>
                <c:pt idx="2528">
                  <c:v>-5.4949999999999974</c:v>
                </c:pt>
                <c:pt idx="2529">
                  <c:v>-3.5949999999999989</c:v>
                </c:pt>
                <c:pt idx="2530">
                  <c:v>-2.7250000000000014</c:v>
                </c:pt>
                <c:pt idx="2531">
                  <c:v>-2.875</c:v>
                </c:pt>
                <c:pt idx="2532">
                  <c:v>-3.0349999999999966</c:v>
                </c:pt>
                <c:pt idx="2533">
                  <c:v>-3.1849999999999952</c:v>
                </c:pt>
                <c:pt idx="2534">
                  <c:v>-2.3149999999999977</c:v>
                </c:pt>
                <c:pt idx="2535">
                  <c:v>-0.42499999999999716</c:v>
                </c:pt>
                <c:pt idx="2536">
                  <c:v>0.45499999999999829</c:v>
                </c:pt>
                <c:pt idx="2537">
                  <c:v>0.29500000000000171</c:v>
                </c:pt>
                <c:pt idx="2538">
                  <c:v>-0.88499999999999801</c:v>
                </c:pt>
                <c:pt idx="2539">
                  <c:v>-2.0649999999999977</c:v>
                </c:pt>
                <c:pt idx="2540">
                  <c:v>-2.2149999999999963</c:v>
                </c:pt>
                <c:pt idx="2541">
                  <c:v>-2.375</c:v>
                </c:pt>
                <c:pt idx="2542">
                  <c:v>-2.5249999999999986</c:v>
                </c:pt>
                <c:pt idx="2543">
                  <c:v>-2.6749999999999972</c:v>
                </c:pt>
                <c:pt idx="2544">
                  <c:v>-3.8549999999999969</c:v>
                </c:pt>
                <c:pt idx="2545">
                  <c:v>-4.0150000000000006</c:v>
                </c:pt>
                <c:pt idx="2546">
                  <c:v>-3.144999999999996</c:v>
                </c:pt>
                <c:pt idx="2547">
                  <c:v>-3.2949999999999946</c:v>
                </c:pt>
                <c:pt idx="2548">
                  <c:v>-2.4249999999999972</c:v>
                </c:pt>
                <c:pt idx="2549">
                  <c:v>-2.5749999999999957</c:v>
                </c:pt>
                <c:pt idx="2550">
                  <c:v>-2.7349999999999994</c:v>
                </c:pt>
                <c:pt idx="2551">
                  <c:v>-2.884999999999998</c:v>
                </c:pt>
                <c:pt idx="2552">
                  <c:v>-2.0150000000000006</c:v>
                </c:pt>
                <c:pt idx="2553">
                  <c:v>-2.1749999999999972</c:v>
                </c:pt>
                <c:pt idx="2554">
                  <c:v>-2.3249999999999957</c:v>
                </c:pt>
                <c:pt idx="2555">
                  <c:v>-1.4549999999999983</c:v>
                </c:pt>
                <c:pt idx="2556">
                  <c:v>-1.6049999999999969</c:v>
                </c:pt>
                <c:pt idx="2557">
                  <c:v>-2.7849999999999966</c:v>
                </c:pt>
                <c:pt idx="2558">
                  <c:v>-2.9450000000000003</c:v>
                </c:pt>
                <c:pt idx="2559">
                  <c:v>-3.0949999999999989</c:v>
                </c:pt>
                <c:pt idx="2560">
                  <c:v>-1.2049999999999983</c:v>
                </c:pt>
                <c:pt idx="2561">
                  <c:v>-0.33500000000000085</c:v>
                </c:pt>
                <c:pt idx="2562">
                  <c:v>-2.5349999999999966</c:v>
                </c:pt>
                <c:pt idx="2563">
                  <c:v>-4.7349999999999994</c:v>
                </c:pt>
                <c:pt idx="2564">
                  <c:v>-4.894999999999996</c:v>
                </c:pt>
                <c:pt idx="2565">
                  <c:v>-2.9949999999999974</c:v>
                </c:pt>
                <c:pt idx="2566">
                  <c:v>-1.1049999999999969</c:v>
                </c:pt>
                <c:pt idx="2567">
                  <c:v>-0.23499999999999943</c:v>
                </c:pt>
                <c:pt idx="2568">
                  <c:v>-0.38499999999999801</c:v>
                </c:pt>
                <c:pt idx="2569">
                  <c:v>-1.5649999999999977</c:v>
                </c:pt>
                <c:pt idx="2570">
                  <c:v>-2.7449999999999974</c:v>
                </c:pt>
                <c:pt idx="2571">
                  <c:v>-2.894999999999996</c:v>
                </c:pt>
                <c:pt idx="2572">
                  <c:v>-2.0249999999999986</c:v>
                </c:pt>
                <c:pt idx="2573">
                  <c:v>-0.13499999999999801</c:v>
                </c:pt>
                <c:pt idx="2574">
                  <c:v>-0.28499999999999659</c:v>
                </c:pt>
                <c:pt idx="2575">
                  <c:v>-0.43499999999999517</c:v>
                </c:pt>
                <c:pt idx="2576">
                  <c:v>-1.6149999999999949</c:v>
                </c:pt>
                <c:pt idx="2577">
                  <c:v>-1.7749999999999986</c:v>
                </c:pt>
                <c:pt idx="2578">
                  <c:v>-0.90500000000000114</c:v>
                </c:pt>
                <c:pt idx="2579">
                  <c:v>-3.4999999999996589E-2</c:v>
                </c:pt>
                <c:pt idx="2580">
                  <c:v>-0.18499999999999517</c:v>
                </c:pt>
                <c:pt idx="2581">
                  <c:v>-2.384999999999998</c:v>
                </c:pt>
                <c:pt idx="2582">
                  <c:v>-3.5649999999999977</c:v>
                </c:pt>
                <c:pt idx="2583">
                  <c:v>-2.6950000000000003</c:v>
                </c:pt>
                <c:pt idx="2584">
                  <c:v>-1.8249999999999957</c:v>
                </c:pt>
                <c:pt idx="2585">
                  <c:v>-1.9849999999999994</c:v>
                </c:pt>
                <c:pt idx="2586">
                  <c:v>-3.1649999999999991</c:v>
                </c:pt>
                <c:pt idx="2587">
                  <c:v>-3.3149999999999977</c:v>
                </c:pt>
                <c:pt idx="2588">
                  <c:v>-1.4149999999999991</c:v>
                </c:pt>
                <c:pt idx="2589">
                  <c:v>0.47500000000000142</c:v>
                </c:pt>
                <c:pt idx="2590">
                  <c:v>0.32500000000000284</c:v>
                </c:pt>
                <c:pt idx="2591">
                  <c:v>-0.85499999999999687</c:v>
                </c:pt>
                <c:pt idx="2592">
                  <c:v>-1.0150000000000006</c:v>
                </c:pt>
                <c:pt idx="2593">
                  <c:v>0.88500000000000512</c:v>
                </c:pt>
                <c:pt idx="2594">
                  <c:v>0.73499999999999943</c:v>
                </c:pt>
                <c:pt idx="2595">
                  <c:v>-1.4750000000000014</c:v>
                </c:pt>
                <c:pt idx="2596">
                  <c:v>-2.6550000000000011</c:v>
                </c:pt>
                <c:pt idx="2597">
                  <c:v>-2.8049999999999997</c:v>
                </c:pt>
                <c:pt idx="2598">
                  <c:v>0.11500000000000199</c:v>
                </c:pt>
                <c:pt idx="2599">
                  <c:v>-4.49999999999946E-2</c:v>
                </c:pt>
                <c:pt idx="2600">
                  <c:v>-2.2449999999999974</c:v>
                </c:pt>
                <c:pt idx="2601">
                  <c:v>-4.4450000000000003</c:v>
                </c:pt>
                <c:pt idx="2602">
                  <c:v>-3.5749999999999957</c:v>
                </c:pt>
                <c:pt idx="2603">
                  <c:v>-1.6849999999999952</c:v>
                </c:pt>
                <c:pt idx="2604">
                  <c:v>-1.8350000000000009</c:v>
                </c:pt>
                <c:pt idx="2605">
                  <c:v>-1.9949999999999974</c:v>
                </c:pt>
                <c:pt idx="2606">
                  <c:v>-1.125</c:v>
                </c:pt>
                <c:pt idx="2607">
                  <c:v>-0.24499999999999744</c:v>
                </c:pt>
                <c:pt idx="2608">
                  <c:v>0.625</c:v>
                </c:pt>
                <c:pt idx="2609">
                  <c:v>0.46500000000000341</c:v>
                </c:pt>
                <c:pt idx="2610">
                  <c:v>-0.71499999999999631</c:v>
                </c:pt>
                <c:pt idx="2611">
                  <c:v>-0.86499999999999488</c:v>
                </c:pt>
                <c:pt idx="2612">
                  <c:v>5.000000000002558E-3</c:v>
                </c:pt>
                <c:pt idx="2613">
                  <c:v>0.875</c:v>
                </c:pt>
                <c:pt idx="2614">
                  <c:v>-0.30499999999999972</c:v>
                </c:pt>
                <c:pt idx="2615">
                  <c:v>-2.5049999999999955</c:v>
                </c:pt>
                <c:pt idx="2616">
                  <c:v>-2.6649999999999991</c:v>
                </c:pt>
                <c:pt idx="2617">
                  <c:v>-2.8149999999999977</c:v>
                </c:pt>
                <c:pt idx="2618">
                  <c:v>-2.9750000000000014</c:v>
                </c:pt>
                <c:pt idx="2619">
                  <c:v>-2.1049999999999969</c:v>
                </c:pt>
                <c:pt idx="2620">
                  <c:v>-2.2549999999999955</c:v>
                </c:pt>
                <c:pt idx="2621">
                  <c:v>-1.384999999999998</c:v>
                </c:pt>
                <c:pt idx="2622">
                  <c:v>-1.5349999999999966</c:v>
                </c:pt>
                <c:pt idx="2623">
                  <c:v>-1.6950000000000003</c:v>
                </c:pt>
                <c:pt idx="2624">
                  <c:v>-1.8449999999999989</c:v>
                </c:pt>
                <c:pt idx="2625">
                  <c:v>-0.97500000000000142</c:v>
                </c:pt>
                <c:pt idx="2626">
                  <c:v>-1.134999999999998</c:v>
                </c:pt>
                <c:pt idx="2627">
                  <c:v>-1.2849999999999966</c:v>
                </c:pt>
                <c:pt idx="2628">
                  <c:v>-0.41499999999999915</c:v>
                </c:pt>
                <c:pt idx="2629">
                  <c:v>-0.56499999999999773</c:v>
                </c:pt>
                <c:pt idx="2630">
                  <c:v>-1.7449999999999974</c:v>
                </c:pt>
                <c:pt idx="2631">
                  <c:v>-0.875</c:v>
                </c:pt>
                <c:pt idx="2632">
                  <c:v>-1.0349999999999966</c:v>
                </c:pt>
                <c:pt idx="2633">
                  <c:v>-1.1849999999999952</c:v>
                </c:pt>
                <c:pt idx="2634">
                  <c:v>-2.3649999999999949</c:v>
                </c:pt>
                <c:pt idx="2635">
                  <c:v>-2.5150000000000006</c:v>
                </c:pt>
                <c:pt idx="2636">
                  <c:v>-1.644999999999996</c:v>
                </c:pt>
                <c:pt idx="2637">
                  <c:v>-1.8049999999999997</c:v>
                </c:pt>
                <c:pt idx="2638">
                  <c:v>-0.93499999999999517</c:v>
                </c:pt>
                <c:pt idx="2639">
                  <c:v>-2.1149999999999949</c:v>
                </c:pt>
                <c:pt idx="2640">
                  <c:v>-1.2349999999999994</c:v>
                </c:pt>
                <c:pt idx="2641">
                  <c:v>-0.36499999999999488</c:v>
                </c:pt>
                <c:pt idx="2642">
                  <c:v>0.50500000000000256</c:v>
                </c:pt>
                <c:pt idx="2643">
                  <c:v>0.34499999999999886</c:v>
                </c:pt>
                <c:pt idx="2644">
                  <c:v>-0.83500000000000085</c:v>
                </c:pt>
                <c:pt idx="2645">
                  <c:v>-2.0150000000000006</c:v>
                </c:pt>
                <c:pt idx="2646">
                  <c:v>-2.1649999999999991</c:v>
                </c:pt>
                <c:pt idx="2647">
                  <c:v>-3.3449999999999989</c:v>
                </c:pt>
                <c:pt idx="2648">
                  <c:v>-2.4750000000000014</c:v>
                </c:pt>
                <c:pt idx="2649">
                  <c:v>-1.6049999999999969</c:v>
                </c:pt>
                <c:pt idx="2650">
                  <c:v>-0.73499999999999943</c:v>
                </c:pt>
                <c:pt idx="2651">
                  <c:v>1.1650000000000063</c:v>
                </c:pt>
                <c:pt idx="2652">
                  <c:v>-1.0449999999999946</c:v>
                </c:pt>
                <c:pt idx="2653">
                  <c:v>-2.2149999999999963</c:v>
                </c:pt>
                <c:pt idx="2654">
                  <c:v>-3.394999999999996</c:v>
                </c:pt>
                <c:pt idx="2655">
                  <c:v>-2.5249999999999986</c:v>
                </c:pt>
                <c:pt idx="2656">
                  <c:v>-0.63499999999999801</c:v>
                </c:pt>
                <c:pt idx="2657">
                  <c:v>-0.78499999999999659</c:v>
                </c:pt>
                <c:pt idx="2658">
                  <c:v>-1.9649999999999963</c:v>
                </c:pt>
                <c:pt idx="2659">
                  <c:v>-2.1149999999999949</c:v>
                </c:pt>
                <c:pt idx="2660">
                  <c:v>-1.2449999999999974</c:v>
                </c:pt>
                <c:pt idx="2661">
                  <c:v>-1.4050000000000011</c:v>
                </c:pt>
                <c:pt idx="2662">
                  <c:v>-1.5549999999999997</c:v>
                </c:pt>
                <c:pt idx="2663">
                  <c:v>-1.7149999999999963</c:v>
                </c:pt>
                <c:pt idx="2664">
                  <c:v>-0.84499999999999886</c:v>
                </c:pt>
                <c:pt idx="2665">
                  <c:v>-0.99499999999999744</c:v>
                </c:pt>
                <c:pt idx="2666">
                  <c:v>-0.125</c:v>
                </c:pt>
                <c:pt idx="2667">
                  <c:v>-2.3249999999999957</c:v>
                </c:pt>
                <c:pt idx="2668">
                  <c:v>-3.5049999999999955</c:v>
                </c:pt>
                <c:pt idx="2669">
                  <c:v>-3.6649999999999991</c:v>
                </c:pt>
                <c:pt idx="2670">
                  <c:v>-1.7650000000000006</c:v>
                </c:pt>
                <c:pt idx="2671">
                  <c:v>0.125</c:v>
                </c:pt>
                <c:pt idx="2672">
                  <c:v>-1.0449999999999946</c:v>
                </c:pt>
                <c:pt idx="2673">
                  <c:v>-2.2250000000000014</c:v>
                </c:pt>
                <c:pt idx="2674">
                  <c:v>-3.4050000000000011</c:v>
                </c:pt>
                <c:pt idx="2675">
                  <c:v>-3.5649999999999977</c:v>
                </c:pt>
                <c:pt idx="2676">
                  <c:v>-3.7149999999999963</c:v>
                </c:pt>
                <c:pt idx="2677">
                  <c:v>-3.875</c:v>
                </c:pt>
                <c:pt idx="2678">
                  <c:v>-3.0049999999999955</c:v>
                </c:pt>
                <c:pt idx="2679">
                  <c:v>-2.125</c:v>
                </c:pt>
                <c:pt idx="2680">
                  <c:v>-1.2549999999999955</c:v>
                </c:pt>
                <c:pt idx="2681">
                  <c:v>-1.4149999999999991</c:v>
                </c:pt>
                <c:pt idx="2682">
                  <c:v>-1.5649999999999977</c:v>
                </c:pt>
                <c:pt idx="2683">
                  <c:v>-1.7250000000000014</c:v>
                </c:pt>
                <c:pt idx="2684">
                  <c:v>-3.9249999999999972</c:v>
                </c:pt>
                <c:pt idx="2685">
                  <c:v>-5.1049999999999969</c:v>
                </c:pt>
                <c:pt idx="2686">
                  <c:v>-5.2549999999999955</c:v>
                </c:pt>
                <c:pt idx="2687">
                  <c:v>-4.384999999999998</c:v>
                </c:pt>
                <c:pt idx="2688">
                  <c:v>-3.5150000000000006</c:v>
                </c:pt>
                <c:pt idx="2689">
                  <c:v>-3.6749999999999972</c:v>
                </c:pt>
                <c:pt idx="2690">
                  <c:v>-4.8549999999999969</c:v>
                </c:pt>
                <c:pt idx="2691">
                  <c:v>-5.0049999999999955</c:v>
                </c:pt>
                <c:pt idx="2692">
                  <c:v>-4.134999999999998</c:v>
                </c:pt>
                <c:pt idx="2693">
                  <c:v>-3.2650000000000006</c:v>
                </c:pt>
                <c:pt idx="2694">
                  <c:v>-3.4149999999999991</c:v>
                </c:pt>
                <c:pt idx="2695">
                  <c:v>-3.5749999999999957</c:v>
                </c:pt>
                <c:pt idx="2696">
                  <c:v>-3.7250000000000014</c:v>
                </c:pt>
                <c:pt idx="2697">
                  <c:v>-3.884999999999998</c:v>
                </c:pt>
                <c:pt idx="2698">
                  <c:v>-4.0349999999999966</c:v>
                </c:pt>
                <c:pt idx="2699">
                  <c:v>-5.2149999999999963</c:v>
                </c:pt>
                <c:pt idx="2700">
                  <c:v>-4.3449999999999989</c:v>
                </c:pt>
                <c:pt idx="2701">
                  <c:v>-3.4750000000000014</c:v>
                </c:pt>
                <c:pt idx="2702">
                  <c:v>-2.6049999999999969</c:v>
                </c:pt>
                <c:pt idx="2703">
                  <c:v>-2.7549999999999955</c:v>
                </c:pt>
                <c:pt idx="2704">
                  <c:v>-4.9649999999999963</c:v>
                </c:pt>
                <c:pt idx="2705">
                  <c:v>-6.134999999999998</c:v>
                </c:pt>
                <c:pt idx="2706">
                  <c:v>-7.3149999999999977</c:v>
                </c:pt>
                <c:pt idx="2707">
                  <c:v>-8.4949999999999974</c:v>
                </c:pt>
                <c:pt idx="2708">
                  <c:v>-7.625</c:v>
                </c:pt>
                <c:pt idx="2709">
                  <c:v>-5.7349999999999994</c:v>
                </c:pt>
                <c:pt idx="2710">
                  <c:v>-4.8649999999999949</c:v>
                </c:pt>
                <c:pt idx="2711">
                  <c:v>-5.0150000000000006</c:v>
                </c:pt>
                <c:pt idx="2712">
                  <c:v>-6.1950000000000003</c:v>
                </c:pt>
                <c:pt idx="2713">
                  <c:v>-5.3249999999999957</c:v>
                </c:pt>
                <c:pt idx="2714">
                  <c:v>-4.4549999999999983</c:v>
                </c:pt>
                <c:pt idx="2715">
                  <c:v>-4.6049999999999969</c:v>
                </c:pt>
                <c:pt idx="2716">
                  <c:v>-5.7849999999999966</c:v>
                </c:pt>
                <c:pt idx="2717">
                  <c:v>-6.9649999999999963</c:v>
                </c:pt>
                <c:pt idx="2718">
                  <c:v>-6.0949999999999989</c:v>
                </c:pt>
                <c:pt idx="2719">
                  <c:v>-5.2249999999999943</c:v>
                </c:pt>
                <c:pt idx="2720">
                  <c:v>-6.4050000000000011</c:v>
                </c:pt>
                <c:pt idx="2721">
                  <c:v>-8.6049999999999969</c:v>
                </c:pt>
                <c:pt idx="2722">
                  <c:v>-8.7650000000000006</c:v>
                </c:pt>
                <c:pt idx="2723">
                  <c:v>-7.894999999999996</c:v>
                </c:pt>
                <c:pt idx="2724">
                  <c:v>-7.0249999999999986</c:v>
                </c:pt>
                <c:pt idx="2725">
                  <c:v>-8.1950000000000003</c:v>
                </c:pt>
                <c:pt idx="2726">
                  <c:v>-9.375</c:v>
                </c:pt>
                <c:pt idx="2727">
                  <c:v>-9.5349999999999966</c:v>
                </c:pt>
                <c:pt idx="2728">
                  <c:v>-9.6849999999999952</c:v>
                </c:pt>
                <c:pt idx="2729">
                  <c:v>-9.8449999999999989</c:v>
                </c:pt>
                <c:pt idx="2730">
                  <c:v>-8.9749999999999943</c:v>
                </c:pt>
                <c:pt idx="2731">
                  <c:v>-8.0949999999999989</c:v>
                </c:pt>
                <c:pt idx="2732">
                  <c:v>-6.2049999999999983</c:v>
                </c:pt>
                <c:pt idx="2733">
                  <c:v>-6.3549999999999969</c:v>
                </c:pt>
                <c:pt idx="2734">
                  <c:v>-7.5349999999999966</c:v>
                </c:pt>
                <c:pt idx="2735">
                  <c:v>-9.7449999999999974</c:v>
                </c:pt>
                <c:pt idx="2736">
                  <c:v>-10.924999999999997</c:v>
                </c:pt>
                <c:pt idx="2737">
                  <c:v>-11.074999999999996</c:v>
                </c:pt>
                <c:pt idx="2738">
                  <c:v>-10.204999999999998</c:v>
                </c:pt>
                <c:pt idx="2739">
                  <c:v>-11.384999999999998</c:v>
                </c:pt>
                <c:pt idx="2740">
                  <c:v>-11.534999999999997</c:v>
                </c:pt>
                <c:pt idx="2741">
                  <c:v>-10.664999999999999</c:v>
                </c:pt>
                <c:pt idx="2742">
                  <c:v>-11.844999999999999</c:v>
                </c:pt>
                <c:pt idx="2743">
                  <c:v>-13.024999999999999</c:v>
                </c:pt>
                <c:pt idx="2744">
                  <c:v>-13.185000000000002</c:v>
                </c:pt>
                <c:pt idx="2745">
                  <c:v>-12.305</c:v>
                </c:pt>
                <c:pt idx="2746">
                  <c:v>-10.414999999999999</c:v>
                </c:pt>
                <c:pt idx="2747">
                  <c:v>-11.594999999999999</c:v>
                </c:pt>
                <c:pt idx="2748">
                  <c:v>-12.774999999999999</c:v>
                </c:pt>
                <c:pt idx="2749">
                  <c:v>-11.905000000000001</c:v>
                </c:pt>
                <c:pt idx="2750">
                  <c:v>-11.034999999999997</c:v>
                </c:pt>
                <c:pt idx="2751">
                  <c:v>-10.155000000000001</c:v>
                </c:pt>
                <c:pt idx="2752">
                  <c:v>-12.364999999999995</c:v>
                </c:pt>
                <c:pt idx="2753">
                  <c:v>-13.545000000000002</c:v>
                </c:pt>
                <c:pt idx="2754">
                  <c:v>-13.695</c:v>
                </c:pt>
                <c:pt idx="2755">
                  <c:v>-11.805</c:v>
                </c:pt>
                <c:pt idx="2756">
                  <c:v>-10.935000000000002</c:v>
                </c:pt>
                <c:pt idx="2757">
                  <c:v>-14.164999999999999</c:v>
                </c:pt>
                <c:pt idx="2758">
                  <c:v>-16.364999999999995</c:v>
                </c:pt>
                <c:pt idx="2759">
                  <c:v>-17.545000000000002</c:v>
                </c:pt>
                <c:pt idx="2760">
                  <c:v>-14.625</c:v>
                </c:pt>
                <c:pt idx="2761">
                  <c:v>-13.754999999999995</c:v>
                </c:pt>
                <c:pt idx="2762">
                  <c:v>-14.935000000000002</c:v>
                </c:pt>
                <c:pt idx="2763">
                  <c:v>-17.134999999999998</c:v>
                </c:pt>
                <c:pt idx="2764">
                  <c:v>-18.314999999999998</c:v>
                </c:pt>
                <c:pt idx="2765">
                  <c:v>-17.445</c:v>
                </c:pt>
                <c:pt idx="2766">
                  <c:v>-17.594999999999999</c:v>
                </c:pt>
                <c:pt idx="2767">
                  <c:v>-18.774999999999999</c:v>
                </c:pt>
                <c:pt idx="2768">
                  <c:v>-18.935000000000002</c:v>
                </c:pt>
                <c:pt idx="2769">
                  <c:v>-19.084999999999994</c:v>
                </c:pt>
                <c:pt idx="2770">
                  <c:v>-18.214999999999996</c:v>
                </c:pt>
                <c:pt idx="2771">
                  <c:v>-17.344999999999999</c:v>
                </c:pt>
                <c:pt idx="2772">
                  <c:v>-17.494999999999997</c:v>
                </c:pt>
                <c:pt idx="2773">
                  <c:v>-16.625</c:v>
                </c:pt>
                <c:pt idx="2774">
                  <c:v>-17.805</c:v>
                </c:pt>
                <c:pt idx="2775">
                  <c:v>-17.964999999999996</c:v>
                </c:pt>
                <c:pt idx="2776">
                  <c:v>-18.114999999999995</c:v>
                </c:pt>
                <c:pt idx="2777">
                  <c:v>-18.274999999999999</c:v>
                </c:pt>
                <c:pt idx="2778">
                  <c:v>-19.444999999999993</c:v>
                </c:pt>
                <c:pt idx="2779">
                  <c:v>-21.655000000000001</c:v>
                </c:pt>
                <c:pt idx="2780">
                  <c:v>-23.854999999999997</c:v>
                </c:pt>
                <c:pt idx="2781">
                  <c:v>-22.984999999999999</c:v>
                </c:pt>
                <c:pt idx="2782">
                  <c:v>-22.114999999999995</c:v>
                </c:pt>
                <c:pt idx="2783">
                  <c:v>-21.244999999999997</c:v>
                </c:pt>
                <c:pt idx="2784">
                  <c:v>-23.454999999999998</c:v>
                </c:pt>
                <c:pt idx="2785">
                  <c:v>-23.604999999999997</c:v>
                </c:pt>
                <c:pt idx="2786">
                  <c:v>-22.734999999999999</c:v>
                </c:pt>
                <c:pt idx="2787">
                  <c:v>-22.884999999999998</c:v>
                </c:pt>
                <c:pt idx="2788">
                  <c:v>-23.045000000000002</c:v>
                </c:pt>
                <c:pt idx="2789">
                  <c:v>-24.224999999999994</c:v>
                </c:pt>
                <c:pt idx="2790">
                  <c:v>-24.375</c:v>
                </c:pt>
                <c:pt idx="2791">
                  <c:v>-23.504999999999995</c:v>
                </c:pt>
                <c:pt idx="2792">
                  <c:v>-22.634999999999998</c:v>
                </c:pt>
                <c:pt idx="2793">
                  <c:v>-21.765000000000001</c:v>
                </c:pt>
                <c:pt idx="2794">
                  <c:v>-23.964999999999996</c:v>
                </c:pt>
                <c:pt idx="2795">
                  <c:v>-25.144999999999996</c:v>
                </c:pt>
                <c:pt idx="2796">
                  <c:v>-26.325000000000003</c:v>
                </c:pt>
                <c:pt idx="2797">
                  <c:v>-26.484999999999999</c:v>
                </c:pt>
                <c:pt idx="2798">
                  <c:v>-27.655000000000001</c:v>
                </c:pt>
                <c:pt idx="2799">
                  <c:v>-28.834999999999994</c:v>
                </c:pt>
                <c:pt idx="2800">
                  <c:v>-28.994999999999997</c:v>
                </c:pt>
                <c:pt idx="2801">
                  <c:v>-28.125</c:v>
                </c:pt>
                <c:pt idx="2802">
                  <c:v>-28.274999999999999</c:v>
                </c:pt>
                <c:pt idx="2803">
                  <c:v>-28.435000000000002</c:v>
                </c:pt>
                <c:pt idx="2804">
                  <c:v>-28.584999999999994</c:v>
                </c:pt>
                <c:pt idx="2805">
                  <c:v>-26.685000000000002</c:v>
                </c:pt>
                <c:pt idx="2806">
                  <c:v>-25.814999999999998</c:v>
                </c:pt>
                <c:pt idx="2807">
                  <c:v>-26.994999999999997</c:v>
                </c:pt>
                <c:pt idx="2808">
                  <c:v>-27.155000000000001</c:v>
                </c:pt>
                <c:pt idx="2809">
                  <c:v>-29.354999999999997</c:v>
                </c:pt>
                <c:pt idx="2810">
                  <c:v>-30.534999999999997</c:v>
                </c:pt>
                <c:pt idx="2811">
                  <c:v>-32.734999999999999</c:v>
                </c:pt>
                <c:pt idx="2812">
                  <c:v>-32.894999999999996</c:v>
                </c:pt>
                <c:pt idx="2813">
                  <c:v>-33.045000000000002</c:v>
                </c:pt>
                <c:pt idx="2814">
                  <c:v>-32.174999999999997</c:v>
                </c:pt>
                <c:pt idx="2815">
                  <c:v>-33.354999999999997</c:v>
                </c:pt>
                <c:pt idx="2816">
                  <c:v>-34.534999999999997</c:v>
                </c:pt>
                <c:pt idx="2817">
                  <c:v>-35.714999999999996</c:v>
                </c:pt>
                <c:pt idx="2818">
                  <c:v>-34.844999999999999</c:v>
                </c:pt>
                <c:pt idx="2819">
                  <c:v>-33.975000000000001</c:v>
                </c:pt>
                <c:pt idx="2820">
                  <c:v>-34.125</c:v>
                </c:pt>
                <c:pt idx="2821">
                  <c:v>-34.284999999999997</c:v>
                </c:pt>
                <c:pt idx="2822">
                  <c:v>-34.434999999999995</c:v>
                </c:pt>
                <c:pt idx="2823">
                  <c:v>-32.545000000000002</c:v>
                </c:pt>
                <c:pt idx="2824">
                  <c:v>-32.694999999999993</c:v>
                </c:pt>
                <c:pt idx="2825">
                  <c:v>-32.844999999999999</c:v>
                </c:pt>
                <c:pt idx="2826">
                  <c:v>-34.024999999999999</c:v>
                </c:pt>
                <c:pt idx="2827">
                  <c:v>-35.204999999999998</c:v>
                </c:pt>
                <c:pt idx="2828">
                  <c:v>-36.384999999999998</c:v>
                </c:pt>
                <c:pt idx="2829">
                  <c:v>-38.594999999999999</c:v>
                </c:pt>
                <c:pt idx="2830">
                  <c:v>-40.794999999999995</c:v>
                </c:pt>
                <c:pt idx="2831">
                  <c:v>-41.975000000000001</c:v>
                </c:pt>
                <c:pt idx="2832">
                  <c:v>-41.104999999999997</c:v>
                </c:pt>
                <c:pt idx="2833">
                  <c:v>-40.234999999999999</c:v>
                </c:pt>
                <c:pt idx="2834">
                  <c:v>-40.384999999999998</c:v>
                </c:pt>
                <c:pt idx="2835">
                  <c:v>-41.564999999999998</c:v>
                </c:pt>
                <c:pt idx="2836">
                  <c:v>-40.695</c:v>
                </c:pt>
                <c:pt idx="2837">
                  <c:v>-39.824999999999996</c:v>
                </c:pt>
                <c:pt idx="2838">
                  <c:v>-38.954999999999998</c:v>
                </c:pt>
                <c:pt idx="2839">
                  <c:v>-40.134999999999998</c:v>
                </c:pt>
                <c:pt idx="2840">
                  <c:v>-42.335000000000001</c:v>
                </c:pt>
                <c:pt idx="2841">
                  <c:v>-43.515000000000001</c:v>
                </c:pt>
                <c:pt idx="2842">
                  <c:v>-42.644999999999996</c:v>
                </c:pt>
                <c:pt idx="2843">
                  <c:v>-40.754999999999995</c:v>
                </c:pt>
                <c:pt idx="2844">
                  <c:v>-40.905000000000001</c:v>
                </c:pt>
                <c:pt idx="2845">
                  <c:v>-43.104999999999997</c:v>
                </c:pt>
                <c:pt idx="2846">
                  <c:v>-45.314999999999998</c:v>
                </c:pt>
                <c:pt idx="2847">
                  <c:v>-46.494999999999997</c:v>
                </c:pt>
                <c:pt idx="2848">
                  <c:v>-45.625</c:v>
                </c:pt>
                <c:pt idx="2849">
                  <c:v>-44.754999999999995</c:v>
                </c:pt>
                <c:pt idx="2850">
                  <c:v>-45.934999999999995</c:v>
                </c:pt>
                <c:pt idx="2851">
                  <c:v>-47.104999999999997</c:v>
                </c:pt>
                <c:pt idx="2852">
                  <c:v>-49.314999999999998</c:v>
                </c:pt>
                <c:pt idx="2853">
                  <c:v>-47.414999999999999</c:v>
                </c:pt>
                <c:pt idx="2854">
                  <c:v>-46.544999999999995</c:v>
                </c:pt>
                <c:pt idx="2855">
                  <c:v>-45.674999999999997</c:v>
                </c:pt>
                <c:pt idx="2856">
                  <c:v>-46.854999999999997</c:v>
                </c:pt>
                <c:pt idx="2857">
                  <c:v>-48.034999999999997</c:v>
                </c:pt>
                <c:pt idx="2858">
                  <c:v>-47.164999999999999</c:v>
                </c:pt>
                <c:pt idx="2859">
                  <c:v>-47.314999999999998</c:v>
                </c:pt>
                <c:pt idx="2860">
                  <c:v>-48.494999999999997</c:v>
                </c:pt>
                <c:pt idx="2861">
                  <c:v>-51.725000000000001</c:v>
                </c:pt>
                <c:pt idx="2862">
                  <c:v>-53.934999999999995</c:v>
                </c:pt>
                <c:pt idx="2863">
                  <c:v>-52.034999999999997</c:v>
                </c:pt>
                <c:pt idx="2864">
                  <c:v>-49.114999999999995</c:v>
                </c:pt>
                <c:pt idx="2865">
                  <c:v>-49.265000000000001</c:v>
                </c:pt>
                <c:pt idx="2866">
                  <c:v>-52.494999999999997</c:v>
                </c:pt>
                <c:pt idx="2867">
                  <c:v>-54.704999999999998</c:v>
                </c:pt>
                <c:pt idx="2868">
                  <c:v>-53.835000000000001</c:v>
                </c:pt>
                <c:pt idx="2869">
                  <c:v>-52.964999999999996</c:v>
                </c:pt>
                <c:pt idx="2870">
                  <c:v>-53.114999999999995</c:v>
                </c:pt>
                <c:pt idx="2871">
                  <c:v>-55.314999999999998</c:v>
                </c:pt>
                <c:pt idx="2872">
                  <c:v>-55.475000000000001</c:v>
                </c:pt>
                <c:pt idx="2873">
                  <c:v>-54.604999999999997</c:v>
                </c:pt>
                <c:pt idx="2874">
                  <c:v>-52.704999999999998</c:v>
                </c:pt>
                <c:pt idx="2875">
                  <c:v>-53.884999999999998</c:v>
                </c:pt>
                <c:pt idx="2876">
                  <c:v>-55.064999999999998</c:v>
                </c:pt>
                <c:pt idx="2877">
                  <c:v>-56.244999999999997</c:v>
                </c:pt>
                <c:pt idx="2878">
                  <c:v>-54.344999999999999</c:v>
                </c:pt>
                <c:pt idx="2879">
                  <c:v>-53.475000000000001</c:v>
                </c:pt>
                <c:pt idx="2880">
                  <c:v>-55.684999999999995</c:v>
                </c:pt>
                <c:pt idx="2881">
                  <c:v>-57.884999999999998</c:v>
                </c:pt>
                <c:pt idx="2882">
                  <c:v>-58.044999999999995</c:v>
                </c:pt>
                <c:pt idx="2883">
                  <c:v>-57.174999999999997</c:v>
                </c:pt>
                <c:pt idx="2884">
                  <c:v>-56.294999999999995</c:v>
                </c:pt>
                <c:pt idx="2885">
                  <c:v>-57.475000000000001</c:v>
                </c:pt>
                <c:pt idx="2886">
                  <c:v>-57.634999999999998</c:v>
                </c:pt>
                <c:pt idx="2887">
                  <c:v>-57.784999999999997</c:v>
                </c:pt>
                <c:pt idx="2888">
                  <c:v>-56.914999999999999</c:v>
                </c:pt>
                <c:pt idx="2889">
                  <c:v>-57.074999999999996</c:v>
                </c:pt>
                <c:pt idx="2890">
                  <c:v>-59.274999999999999</c:v>
                </c:pt>
                <c:pt idx="2891">
                  <c:v>-60.454999999999998</c:v>
                </c:pt>
                <c:pt idx="2892">
                  <c:v>-60.604999999999997</c:v>
                </c:pt>
                <c:pt idx="2893">
                  <c:v>-58.714999999999996</c:v>
                </c:pt>
                <c:pt idx="2894">
                  <c:v>-57.844999999999999</c:v>
                </c:pt>
                <c:pt idx="2895">
                  <c:v>-57.994999999999997</c:v>
                </c:pt>
                <c:pt idx="2896">
                  <c:v>-59.174999999999997</c:v>
                </c:pt>
                <c:pt idx="2897">
                  <c:v>-59.335000000000001</c:v>
                </c:pt>
                <c:pt idx="2898">
                  <c:v>-58.454999999999998</c:v>
                </c:pt>
                <c:pt idx="2899">
                  <c:v>-58.614999999999995</c:v>
                </c:pt>
                <c:pt idx="2900">
                  <c:v>-60.814999999999998</c:v>
                </c:pt>
                <c:pt idx="2901">
                  <c:v>-61.994999999999997</c:v>
                </c:pt>
                <c:pt idx="2902">
                  <c:v>-62.155000000000001</c:v>
                </c:pt>
                <c:pt idx="2903">
                  <c:v>-59.234999999999999</c:v>
                </c:pt>
                <c:pt idx="2904">
                  <c:v>-58.354999999999997</c:v>
                </c:pt>
                <c:pt idx="2905">
                  <c:v>-59.534999999999997</c:v>
                </c:pt>
                <c:pt idx="2906">
                  <c:v>-61.744999999999997</c:v>
                </c:pt>
                <c:pt idx="2907">
                  <c:v>-62.924999999999997</c:v>
                </c:pt>
                <c:pt idx="2908">
                  <c:v>-61.024999999999999</c:v>
                </c:pt>
                <c:pt idx="2909">
                  <c:v>-60.155000000000001</c:v>
                </c:pt>
                <c:pt idx="2910">
                  <c:v>-60.314999999999998</c:v>
                </c:pt>
                <c:pt idx="2911">
                  <c:v>-61.484999999999999</c:v>
                </c:pt>
                <c:pt idx="2912">
                  <c:v>-61.644999999999996</c:v>
                </c:pt>
                <c:pt idx="2913">
                  <c:v>-60.774999999999999</c:v>
                </c:pt>
                <c:pt idx="2914">
                  <c:v>-58.875</c:v>
                </c:pt>
                <c:pt idx="2915">
                  <c:v>-59.034999999999997</c:v>
                </c:pt>
                <c:pt idx="2916">
                  <c:v>-58.164999999999999</c:v>
                </c:pt>
                <c:pt idx="2917">
                  <c:v>-57.284999999999997</c:v>
                </c:pt>
                <c:pt idx="2918">
                  <c:v>-57.445</c:v>
                </c:pt>
                <c:pt idx="2919">
                  <c:v>-57.594999999999999</c:v>
                </c:pt>
                <c:pt idx="2920">
                  <c:v>-58.774999999999999</c:v>
                </c:pt>
                <c:pt idx="2921">
                  <c:v>-60.984999999999999</c:v>
                </c:pt>
                <c:pt idx="2922">
                  <c:v>-62.164999999999999</c:v>
                </c:pt>
                <c:pt idx="2923">
                  <c:v>-61.294999999999995</c:v>
                </c:pt>
                <c:pt idx="2924">
                  <c:v>-59.394999999999996</c:v>
                </c:pt>
                <c:pt idx="2925">
                  <c:v>-58.524999999999999</c:v>
                </c:pt>
                <c:pt idx="2926">
                  <c:v>-58.674999999999997</c:v>
                </c:pt>
                <c:pt idx="2927">
                  <c:v>-58.835000000000001</c:v>
                </c:pt>
                <c:pt idx="2928">
                  <c:v>-57.964999999999996</c:v>
                </c:pt>
                <c:pt idx="2929">
                  <c:v>-56.064999999999998</c:v>
                </c:pt>
                <c:pt idx="2930">
                  <c:v>-55.195</c:v>
                </c:pt>
                <c:pt idx="2931">
                  <c:v>-53.294999999999995</c:v>
                </c:pt>
                <c:pt idx="2932">
                  <c:v>-53.454999999999998</c:v>
                </c:pt>
                <c:pt idx="2933">
                  <c:v>-52.585000000000001</c:v>
                </c:pt>
                <c:pt idx="2934">
                  <c:v>-52.734999999999999</c:v>
                </c:pt>
                <c:pt idx="2935">
                  <c:v>-51.864999999999995</c:v>
                </c:pt>
                <c:pt idx="2936">
                  <c:v>-52.015000000000001</c:v>
                </c:pt>
                <c:pt idx="2937">
                  <c:v>-53.195</c:v>
                </c:pt>
                <c:pt idx="2938">
                  <c:v>-52.324999999999996</c:v>
                </c:pt>
                <c:pt idx="2939">
                  <c:v>-51.454999999999998</c:v>
                </c:pt>
                <c:pt idx="2940">
                  <c:v>-51.614999999999995</c:v>
                </c:pt>
                <c:pt idx="2941">
                  <c:v>-52.794999999999995</c:v>
                </c:pt>
                <c:pt idx="2942">
                  <c:v>-53.975000000000001</c:v>
                </c:pt>
                <c:pt idx="2943">
                  <c:v>-52.074999999999996</c:v>
                </c:pt>
                <c:pt idx="2944">
                  <c:v>-50.174999999999997</c:v>
                </c:pt>
                <c:pt idx="2945">
                  <c:v>-48.284999999999997</c:v>
                </c:pt>
                <c:pt idx="2946">
                  <c:v>-47.414999999999999</c:v>
                </c:pt>
                <c:pt idx="2947">
                  <c:v>-46.544999999999995</c:v>
                </c:pt>
                <c:pt idx="2948">
                  <c:v>-44.644999999999996</c:v>
                </c:pt>
                <c:pt idx="2949">
                  <c:v>-43.774999999999999</c:v>
                </c:pt>
                <c:pt idx="2950">
                  <c:v>-44.954999999999998</c:v>
                </c:pt>
                <c:pt idx="2951">
                  <c:v>-46.134999999999998</c:v>
                </c:pt>
                <c:pt idx="2952">
                  <c:v>-46.284999999999997</c:v>
                </c:pt>
                <c:pt idx="2953">
                  <c:v>-45.414999999999999</c:v>
                </c:pt>
                <c:pt idx="2954">
                  <c:v>-43.524999999999999</c:v>
                </c:pt>
                <c:pt idx="2955">
                  <c:v>-43.674999999999997</c:v>
                </c:pt>
                <c:pt idx="2956">
                  <c:v>-43.824999999999996</c:v>
                </c:pt>
                <c:pt idx="2957">
                  <c:v>-45.004999999999995</c:v>
                </c:pt>
                <c:pt idx="2958">
                  <c:v>-44.134999999999998</c:v>
                </c:pt>
                <c:pt idx="2959">
                  <c:v>-42.244999999999997</c:v>
                </c:pt>
                <c:pt idx="2960">
                  <c:v>-40.344999999999999</c:v>
                </c:pt>
                <c:pt idx="2961">
                  <c:v>-39.475000000000001</c:v>
                </c:pt>
                <c:pt idx="2962">
                  <c:v>-38.604999999999997</c:v>
                </c:pt>
                <c:pt idx="2963">
                  <c:v>-36.704999999999998</c:v>
                </c:pt>
                <c:pt idx="2964">
                  <c:v>-35.835000000000001</c:v>
                </c:pt>
                <c:pt idx="2965">
                  <c:v>-33.945</c:v>
                </c:pt>
                <c:pt idx="2966">
                  <c:v>-33.075000000000003</c:v>
                </c:pt>
                <c:pt idx="2967">
                  <c:v>-32.194999999999993</c:v>
                </c:pt>
                <c:pt idx="2968">
                  <c:v>-30.305</c:v>
                </c:pt>
                <c:pt idx="2969">
                  <c:v>-29.435000000000002</c:v>
                </c:pt>
                <c:pt idx="2970">
                  <c:v>-28.564999999999998</c:v>
                </c:pt>
                <c:pt idx="2971">
                  <c:v>-29.744999999999997</c:v>
                </c:pt>
                <c:pt idx="2972">
                  <c:v>-30.924999999999997</c:v>
                </c:pt>
                <c:pt idx="2973">
                  <c:v>-30.055</c:v>
                </c:pt>
                <c:pt idx="2974">
                  <c:v>-29.174999999999997</c:v>
                </c:pt>
                <c:pt idx="2975">
                  <c:v>-28.305</c:v>
                </c:pt>
                <c:pt idx="2976">
                  <c:v>-27.435000000000002</c:v>
                </c:pt>
                <c:pt idx="2977">
                  <c:v>-26.564999999999998</c:v>
                </c:pt>
                <c:pt idx="2978">
                  <c:v>-23.644999999999996</c:v>
                </c:pt>
                <c:pt idx="2979">
                  <c:v>-20.724999999999994</c:v>
                </c:pt>
                <c:pt idx="2980">
                  <c:v>-20.875</c:v>
                </c:pt>
                <c:pt idx="2981">
                  <c:v>-22.055</c:v>
                </c:pt>
                <c:pt idx="2982">
                  <c:v>-22.214999999999996</c:v>
                </c:pt>
                <c:pt idx="2983">
                  <c:v>-19.295000000000002</c:v>
                </c:pt>
                <c:pt idx="2984">
                  <c:v>-15.344999999999999</c:v>
                </c:pt>
                <c:pt idx="2985">
                  <c:v>-14.474999999999994</c:v>
                </c:pt>
                <c:pt idx="2986">
                  <c:v>-15.655000000000001</c:v>
                </c:pt>
                <c:pt idx="2987">
                  <c:v>-16.834999999999994</c:v>
                </c:pt>
                <c:pt idx="2988">
                  <c:v>-14.935000000000002</c:v>
                </c:pt>
                <c:pt idx="2989">
                  <c:v>-13.045000000000002</c:v>
                </c:pt>
                <c:pt idx="2990">
                  <c:v>-11.144999999999996</c:v>
                </c:pt>
                <c:pt idx="2991">
                  <c:v>-12.324999999999996</c:v>
                </c:pt>
                <c:pt idx="2992">
                  <c:v>-11.454999999999998</c:v>
                </c:pt>
                <c:pt idx="2993">
                  <c:v>-9.5549999999999997</c:v>
                </c:pt>
                <c:pt idx="2994">
                  <c:v>-6.634999999999998</c:v>
                </c:pt>
                <c:pt idx="2995">
                  <c:v>-5.7650000000000006</c:v>
                </c:pt>
                <c:pt idx="2996">
                  <c:v>-5.9249999999999972</c:v>
                </c:pt>
                <c:pt idx="2997">
                  <c:v>-7.1049999999999969</c:v>
                </c:pt>
                <c:pt idx="2998">
                  <c:v>-4.1749999999999972</c:v>
                </c:pt>
                <c:pt idx="2999">
                  <c:v>-0.23499999999999943</c:v>
                </c:pt>
                <c:pt idx="3000">
                  <c:v>0.63500000000000512</c:v>
                </c:pt>
                <c:pt idx="3001">
                  <c:v>-1.5649999999999977</c:v>
                </c:pt>
                <c:pt idx="3002">
                  <c:v>-1.7250000000000014</c:v>
                </c:pt>
                <c:pt idx="3003">
                  <c:v>1.1950000000000074</c:v>
                </c:pt>
                <c:pt idx="3004">
                  <c:v>4.125</c:v>
                </c:pt>
                <c:pt idx="3005">
                  <c:v>4.9950000000000045</c:v>
                </c:pt>
                <c:pt idx="3006">
                  <c:v>3.8149999999999977</c:v>
                </c:pt>
                <c:pt idx="3007">
                  <c:v>4.6850000000000023</c:v>
                </c:pt>
                <c:pt idx="3008">
                  <c:v>6.5750000000000028</c:v>
                </c:pt>
                <c:pt idx="3009">
                  <c:v>9.4950000000000045</c:v>
                </c:pt>
                <c:pt idx="3010">
                  <c:v>9.3449999999999989</c:v>
                </c:pt>
                <c:pt idx="3011">
                  <c:v>9.1950000000000074</c:v>
                </c:pt>
                <c:pt idx="3012">
                  <c:v>8.0150000000000006</c:v>
                </c:pt>
                <c:pt idx="3013">
                  <c:v>9.9050000000000011</c:v>
                </c:pt>
                <c:pt idx="3014">
                  <c:v>12.825000000000003</c:v>
                </c:pt>
                <c:pt idx="3015">
                  <c:v>13.695000000000007</c:v>
                </c:pt>
                <c:pt idx="3016">
                  <c:v>14.575000000000003</c:v>
                </c:pt>
                <c:pt idx="3017">
                  <c:v>15.445000000000007</c:v>
                </c:pt>
                <c:pt idx="3018">
                  <c:v>16.314999999999998</c:v>
                </c:pt>
                <c:pt idx="3019">
                  <c:v>17.185000000000002</c:v>
                </c:pt>
                <c:pt idx="3020">
                  <c:v>18.055000000000007</c:v>
                </c:pt>
                <c:pt idx="3021">
                  <c:v>17.894999999999996</c:v>
                </c:pt>
                <c:pt idx="3022">
                  <c:v>19.795000000000002</c:v>
                </c:pt>
                <c:pt idx="3023">
                  <c:v>21.695000000000007</c:v>
                </c:pt>
                <c:pt idx="3024">
                  <c:v>22.564999999999998</c:v>
                </c:pt>
                <c:pt idx="3025">
                  <c:v>23.435000000000002</c:v>
                </c:pt>
                <c:pt idx="3026">
                  <c:v>22.25500000000001</c:v>
                </c:pt>
                <c:pt idx="3027">
                  <c:v>23.125</c:v>
                </c:pt>
                <c:pt idx="3028">
                  <c:v>23.995000000000005</c:v>
                </c:pt>
                <c:pt idx="3029">
                  <c:v>25.894999999999996</c:v>
                </c:pt>
                <c:pt idx="3030">
                  <c:v>26.765000000000001</c:v>
                </c:pt>
                <c:pt idx="3031">
                  <c:v>26.605000000000004</c:v>
                </c:pt>
                <c:pt idx="3032">
                  <c:v>25.424999999999997</c:v>
                </c:pt>
                <c:pt idx="3033">
                  <c:v>25.275000000000006</c:v>
                </c:pt>
                <c:pt idx="3034">
                  <c:v>27.174999999999997</c:v>
                </c:pt>
                <c:pt idx="3035">
                  <c:v>28.045000000000002</c:v>
                </c:pt>
                <c:pt idx="3036">
                  <c:v>29.935000000000002</c:v>
                </c:pt>
                <c:pt idx="3037">
                  <c:v>30.804999999999993</c:v>
                </c:pt>
                <c:pt idx="3038">
                  <c:v>32.704999999999998</c:v>
                </c:pt>
                <c:pt idx="3039">
                  <c:v>35.625</c:v>
                </c:pt>
                <c:pt idx="3040">
                  <c:v>36.495000000000005</c:v>
                </c:pt>
                <c:pt idx="3041">
                  <c:v>37.364999999999995</c:v>
                </c:pt>
                <c:pt idx="3042">
                  <c:v>37.215000000000003</c:v>
                </c:pt>
                <c:pt idx="3043">
                  <c:v>37.054999999999993</c:v>
                </c:pt>
                <c:pt idx="3044">
                  <c:v>37.924999999999997</c:v>
                </c:pt>
                <c:pt idx="3045">
                  <c:v>38.795000000000002</c:v>
                </c:pt>
                <c:pt idx="3046">
                  <c:v>38.644999999999996</c:v>
                </c:pt>
                <c:pt idx="3047">
                  <c:v>37.465000000000003</c:v>
                </c:pt>
                <c:pt idx="3048">
                  <c:v>38.334999999999994</c:v>
                </c:pt>
                <c:pt idx="3049">
                  <c:v>40.234999999999999</c:v>
                </c:pt>
                <c:pt idx="3050">
                  <c:v>41.105000000000004</c:v>
                </c:pt>
                <c:pt idx="3051">
                  <c:v>40.945000000000007</c:v>
                </c:pt>
                <c:pt idx="3052">
                  <c:v>39.765000000000001</c:v>
                </c:pt>
                <c:pt idx="3053">
                  <c:v>41.665000000000006</c:v>
                </c:pt>
                <c:pt idx="3054">
                  <c:v>43.565000000000012</c:v>
                </c:pt>
                <c:pt idx="3055">
                  <c:v>44.435000000000002</c:v>
                </c:pt>
                <c:pt idx="3056">
                  <c:v>44.274999999999991</c:v>
                </c:pt>
                <c:pt idx="3057">
                  <c:v>44.125</c:v>
                </c:pt>
                <c:pt idx="3058">
                  <c:v>46.015000000000001</c:v>
                </c:pt>
                <c:pt idx="3059">
                  <c:v>47.915000000000006</c:v>
                </c:pt>
                <c:pt idx="3060">
                  <c:v>47.765000000000001</c:v>
                </c:pt>
                <c:pt idx="3061">
                  <c:v>46.584999999999994</c:v>
                </c:pt>
                <c:pt idx="3062">
                  <c:v>46.424999999999997</c:v>
                </c:pt>
                <c:pt idx="3063">
                  <c:v>48.325000000000003</c:v>
                </c:pt>
                <c:pt idx="3064">
                  <c:v>49.195000000000007</c:v>
                </c:pt>
                <c:pt idx="3065">
                  <c:v>48.015000000000001</c:v>
                </c:pt>
                <c:pt idx="3066">
                  <c:v>47.864999999999995</c:v>
                </c:pt>
                <c:pt idx="3067">
                  <c:v>47.704999999999998</c:v>
                </c:pt>
                <c:pt idx="3068">
                  <c:v>48.575000000000003</c:v>
                </c:pt>
                <c:pt idx="3069">
                  <c:v>50.475000000000009</c:v>
                </c:pt>
                <c:pt idx="3070">
                  <c:v>51.344999999999999</c:v>
                </c:pt>
                <c:pt idx="3071">
                  <c:v>53.234999999999999</c:v>
                </c:pt>
                <c:pt idx="3072">
                  <c:v>54.114999999999995</c:v>
                </c:pt>
                <c:pt idx="3073">
                  <c:v>52.935000000000002</c:v>
                </c:pt>
                <c:pt idx="3074">
                  <c:v>52.774999999999991</c:v>
                </c:pt>
                <c:pt idx="3075">
                  <c:v>53.644999999999996</c:v>
                </c:pt>
                <c:pt idx="3076">
                  <c:v>53.495000000000005</c:v>
                </c:pt>
                <c:pt idx="3077">
                  <c:v>54.364999999999995</c:v>
                </c:pt>
                <c:pt idx="3078">
                  <c:v>55.234999999999999</c:v>
                </c:pt>
                <c:pt idx="3079">
                  <c:v>55.084999999999994</c:v>
                </c:pt>
                <c:pt idx="3080">
                  <c:v>53.905000000000001</c:v>
                </c:pt>
                <c:pt idx="3081">
                  <c:v>52.725000000000009</c:v>
                </c:pt>
                <c:pt idx="3082">
                  <c:v>52.565000000000012</c:v>
                </c:pt>
                <c:pt idx="3083">
                  <c:v>53.435000000000002</c:v>
                </c:pt>
                <c:pt idx="3084">
                  <c:v>54.304999999999993</c:v>
                </c:pt>
                <c:pt idx="3085">
                  <c:v>55.185000000000002</c:v>
                </c:pt>
                <c:pt idx="3086">
                  <c:v>55.024999999999991</c:v>
                </c:pt>
                <c:pt idx="3087">
                  <c:v>53.844999999999999</c:v>
                </c:pt>
                <c:pt idx="3088">
                  <c:v>54.715000000000003</c:v>
                </c:pt>
                <c:pt idx="3089">
                  <c:v>56.614999999999995</c:v>
                </c:pt>
                <c:pt idx="3090">
                  <c:v>58.50500000000001</c:v>
                </c:pt>
                <c:pt idx="3091">
                  <c:v>59.385000000000005</c:v>
                </c:pt>
                <c:pt idx="3092">
                  <c:v>57.174999999999997</c:v>
                </c:pt>
                <c:pt idx="3093">
                  <c:v>57.024999999999991</c:v>
                </c:pt>
                <c:pt idx="3094">
                  <c:v>57.894999999999996</c:v>
                </c:pt>
                <c:pt idx="3095">
                  <c:v>57.734999999999999</c:v>
                </c:pt>
                <c:pt idx="3096">
                  <c:v>56.554999999999993</c:v>
                </c:pt>
                <c:pt idx="3097">
                  <c:v>55.385000000000005</c:v>
                </c:pt>
                <c:pt idx="3098">
                  <c:v>55.225000000000009</c:v>
                </c:pt>
                <c:pt idx="3099">
                  <c:v>56.094999999999999</c:v>
                </c:pt>
                <c:pt idx="3100">
                  <c:v>55.945000000000007</c:v>
                </c:pt>
                <c:pt idx="3101">
                  <c:v>56.815000000000012</c:v>
                </c:pt>
                <c:pt idx="3102">
                  <c:v>56.655000000000001</c:v>
                </c:pt>
                <c:pt idx="3103">
                  <c:v>57.524999999999991</c:v>
                </c:pt>
                <c:pt idx="3104">
                  <c:v>58.405000000000001</c:v>
                </c:pt>
                <c:pt idx="3105">
                  <c:v>58.245000000000005</c:v>
                </c:pt>
                <c:pt idx="3106">
                  <c:v>57.065000000000012</c:v>
                </c:pt>
                <c:pt idx="3107">
                  <c:v>56.915000000000006</c:v>
                </c:pt>
                <c:pt idx="3108">
                  <c:v>58.804999999999993</c:v>
                </c:pt>
                <c:pt idx="3109">
                  <c:v>59.674999999999997</c:v>
                </c:pt>
                <c:pt idx="3110">
                  <c:v>58.50500000000001</c:v>
                </c:pt>
                <c:pt idx="3111">
                  <c:v>56.295000000000002</c:v>
                </c:pt>
                <c:pt idx="3112">
                  <c:v>55.114999999999995</c:v>
                </c:pt>
                <c:pt idx="3113">
                  <c:v>55.984999999999999</c:v>
                </c:pt>
                <c:pt idx="3114">
                  <c:v>57.885000000000005</c:v>
                </c:pt>
                <c:pt idx="3115">
                  <c:v>58.75500000000001</c:v>
                </c:pt>
                <c:pt idx="3116">
                  <c:v>56.545000000000002</c:v>
                </c:pt>
                <c:pt idx="3117">
                  <c:v>54.344999999999999</c:v>
                </c:pt>
                <c:pt idx="3118">
                  <c:v>54.195000000000007</c:v>
                </c:pt>
                <c:pt idx="3119">
                  <c:v>55.065000000000012</c:v>
                </c:pt>
                <c:pt idx="3120">
                  <c:v>55.935000000000002</c:v>
                </c:pt>
                <c:pt idx="3121">
                  <c:v>55.774999999999991</c:v>
                </c:pt>
                <c:pt idx="3122">
                  <c:v>55.625</c:v>
                </c:pt>
                <c:pt idx="3123">
                  <c:v>55.475000000000009</c:v>
                </c:pt>
                <c:pt idx="3124">
                  <c:v>55.315000000000012</c:v>
                </c:pt>
                <c:pt idx="3125">
                  <c:v>54.135000000000005</c:v>
                </c:pt>
                <c:pt idx="3126">
                  <c:v>52.954999999999998</c:v>
                </c:pt>
                <c:pt idx="3127">
                  <c:v>51.774999999999991</c:v>
                </c:pt>
                <c:pt idx="3128">
                  <c:v>52.644999999999996</c:v>
                </c:pt>
                <c:pt idx="3129">
                  <c:v>53.515000000000001</c:v>
                </c:pt>
                <c:pt idx="3130">
                  <c:v>53.364999999999995</c:v>
                </c:pt>
                <c:pt idx="3131">
                  <c:v>52.185000000000002</c:v>
                </c:pt>
                <c:pt idx="3132">
                  <c:v>49.984999999999999</c:v>
                </c:pt>
                <c:pt idx="3133">
                  <c:v>50.855000000000004</c:v>
                </c:pt>
                <c:pt idx="3134">
                  <c:v>51.725000000000009</c:v>
                </c:pt>
                <c:pt idx="3135">
                  <c:v>51.565000000000012</c:v>
                </c:pt>
                <c:pt idx="3136">
                  <c:v>50.385000000000005</c:v>
                </c:pt>
                <c:pt idx="3137">
                  <c:v>49.215000000000003</c:v>
                </c:pt>
                <c:pt idx="3138">
                  <c:v>49.054999999999993</c:v>
                </c:pt>
                <c:pt idx="3139">
                  <c:v>50.954999999999998</c:v>
                </c:pt>
                <c:pt idx="3140">
                  <c:v>50.795000000000002</c:v>
                </c:pt>
                <c:pt idx="3141">
                  <c:v>48.594999999999999</c:v>
                </c:pt>
                <c:pt idx="3142">
                  <c:v>46.385000000000005</c:v>
                </c:pt>
                <c:pt idx="3143">
                  <c:v>46.234999999999999</c:v>
                </c:pt>
                <c:pt idx="3144">
                  <c:v>48.135000000000005</c:v>
                </c:pt>
                <c:pt idx="3145">
                  <c:v>50.024999999999991</c:v>
                </c:pt>
                <c:pt idx="3146">
                  <c:v>48.844999999999999</c:v>
                </c:pt>
                <c:pt idx="3147">
                  <c:v>47.665000000000006</c:v>
                </c:pt>
                <c:pt idx="3148">
                  <c:v>47.515000000000001</c:v>
                </c:pt>
                <c:pt idx="3149">
                  <c:v>47.355000000000004</c:v>
                </c:pt>
                <c:pt idx="3150">
                  <c:v>46.185000000000002</c:v>
                </c:pt>
                <c:pt idx="3151">
                  <c:v>45.00500000000001</c:v>
                </c:pt>
                <c:pt idx="3152">
                  <c:v>44.844999999999999</c:v>
                </c:pt>
                <c:pt idx="3153">
                  <c:v>44.695000000000007</c:v>
                </c:pt>
                <c:pt idx="3154">
                  <c:v>44.535000000000011</c:v>
                </c:pt>
                <c:pt idx="3155">
                  <c:v>43.355000000000004</c:v>
                </c:pt>
                <c:pt idx="3156">
                  <c:v>41.155000000000001</c:v>
                </c:pt>
                <c:pt idx="3157">
                  <c:v>39.975000000000009</c:v>
                </c:pt>
                <c:pt idx="3158">
                  <c:v>39.825000000000003</c:v>
                </c:pt>
                <c:pt idx="3159">
                  <c:v>41.715000000000003</c:v>
                </c:pt>
                <c:pt idx="3160">
                  <c:v>43.614999999999995</c:v>
                </c:pt>
                <c:pt idx="3161">
                  <c:v>43.454999999999998</c:v>
                </c:pt>
                <c:pt idx="3162">
                  <c:v>41.25500000000001</c:v>
                </c:pt>
                <c:pt idx="3163">
                  <c:v>39.045000000000002</c:v>
                </c:pt>
                <c:pt idx="3164">
                  <c:v>39.924999999999997</c:v>
                </c:pt>
                <c:pt idx="3165">
                  <c:v>41.815000000000012</c:v>
                </c:pt>
                <c:pt idx="3166">
                  <c:v>42.685000000000002</c:v>
                </c:pt>
                <c:pt idx="3167">
                  <c:v>40.484999999999999</c:v>
                </c:pt>
                <c:pt idx="3168">
                  <c:v>38.274999999999991</c:v>
                </c:pt>
                <c:pt idx="3169">
                  <c:v>37.094999999999999</c:v>
                </c:pt>
                <c:pt idx="3170">
                  <c:v>36.945000000000007</c:v>
                </c:pt>
                <c:pt idx="3171">
                  <c:v>35.765000000000001</c:v>
                </c:pt>
                <c:pt idx="3172">
                  <c:v>34.584999999999994</c:v>
                </c:pt>
                <c:pt idx="3173">
                  <c:v>33.405000000000001</c:v>
                </c:pt>
                <c:pt idx="3174">
                  <c:v>33.25500000000001</c:v>
                </c:pt>
                <c:pt idx="3175">
                  <c:v>34.125</c:v>
                </c:pt>
                <c:pt idx="3176">
                  <c:v>34.995000000000005</c:v>
                </c:pt>
                <c:pt idx="3177">
                  <c:v>33.815000000000012</c:v>
                </c:pt>
                <c:pt idx="3178">
                  <c:v>31.614999999999995</c:v>
                </c:pt>
                <c:pt idx="3179">
                  <c:v>32.484999999999999</c:v>
                </c:pt>
                <c:pt idx="3180">
                  <c:v>33.355000000000004</c:v>
                </c:pt>
                <c:pt idx="3181">
                  <c:v>35.245000000000005</c:v>
                </c:pt>
                <c:pt idx="3182">
                  <c:v>33.045000000000002</c:v>
                </c:pt>
                <c:pt idx="3183">
                  <c:v>31.864999999999995</c:v>
                </c:pt>
                <c:pt idx="3184">
                  <c:v>31.715000000000003</c:v>
                </c:pt>
                <c:pt idx="3185">
                  <c:v>31.554999999999993</c:v>
                </c:pt>
                <c:pt idx="3186">
                  <c:v>31.405000000000001</c:v>
                </c:pt>
                <c:pt idx="3187">
                  <c:v>29.195000000000007</c:v>
                </c:pt>
                <c:pt idx="3188">
                  <c:v>26.995000000000005</c:v>
                </c:pt>
                <c:pt idx="3189">
                  <c:v>26.834999999999994</c:v>
                </c:pt>
                <c:pt idx="3190">
                  <c:v>27.704999999999998</c:v>
                </c:pt>
                <c:pt idx="3191">
                  <c:v>27.555000000000007</c:v>
                </c:pt>
                <c:pt idx="3192">
                  <c:v>26.375</c:v>
                </c:pt>
                <c:pt idx="3193">
                  <c:v>25.195000000000007</c:v>
                </c:pt>
                <c:pt idx="3194">
                  <c:v>25.045000000000002</c:v>
                </c:pt>
                <c:pt idx="3195">
                  <c:v>25.915000000000006</c:v>
                </c:pt>
                <c:pt idx="3196">
                  <c:v>25.75500000000001</c:v>
                </c:pt>
                <c:pt idx="3197">
                  <c:v>24.584999999999994</c:v>
                </c:pt>
                <c:pt idx="3198">
                  <c:v>23.405000000000001</c:v>
                </c:pt>
                <c:pt idx="3199">
                  <c:v>23.245000000000005</c:v>
                </c:pt>
                <c:pt idx="3200">
                  <c:v>24.114999999999995</c:v>
                </c:pt>
                <c:pt idx="3201">
                  <c:v>23.965000000000003</c:v>
                </c:pt>
                <c:pt idx="3202">
                  <c:v>21.75500000000001</c:v>
                </c:pt>
                <c:pt idx="3203">
                  <c:v>20.575000000000003</c:v>
                </c:pt>
                <c:pt idx="3204">
                  <c:v>20.424999999999997</c:v>
                </c:pt>
                <c:pt idx="3205">
                  <c:v>21.295000000000002</c:v>
                </c:pt>
                <c:pt idx="3206">
                  <c:v>22.165000000000006</c:v>
                </c:pt>
                <c:pt idx="3207">
                  <c:v>20.984999999999999</c:v>
                </c:pt>
                <c:pt idx="3208">
                  <c:v>19.805000000000007</c:v>
                </c:pt>
                <c:pt idx="3209">
                  <c:v>18.625</c:v>
                </c:pt>
                <c:pt idx="3210">
                  <c:v>17.445000000000007</c:v>
                </c:pt>
                <c:pt idx="3211">
                  <c:v>17.295000000000002</c:v>
                </c:pt>
                <c:pt idx="3212">
                  <c:v>18.165000000000006</c:v>
                </c:pt>
                <c:pt idx="3213">
                  <c:v>18.015000000000001</c:v>
                </c:pt>
                <c:pt idx="3214">
                  <c:v>17.855000000000004</c:v>
                </c:pt>
                <c:pt idx="3215">
                  <c:v>16.674999999999997</c:v>
                </c:pt>
                <c:pt idx="3216">
                  <c:v>15.495000000000005</c:v>
                </c:pt>
                <c:pt idx="3217">
                  <c:v>16.375</c:v>
                </c:pt>
                <c:pt idx="3218">
                  <c:v>16.215000000000003</c:v>
                </c:pt>
                <c:pt idx="3219">
                  <c:v>16.064999999999998</c:v>
                </c:pt>
                <c:pt idx="3220">
                  <c:v>14.885000000000005</c:v>
                </c:pt>
                <c:pt idx="3221">
                  <c:v>15.75500000000001</c:v>
                </c:pt>
                <c:pt idx="3222">
                  <c:v>14.575000000000003</c:v>
                </c:pt>
                <c:pt idx="3223">
                  <c:v>13.394999999999996</c:v>
                </c:pt>
                <c:pt idx="3224">
                  <c:v>12.215000000000003</c:v>
                </c:pt>
                <c:pt idx="3225">
                  <c:v>13.085000000000008</c:v>
                </c:pt>
                <c:pt idx="3226">
                  <c:v>13.954999999999998</c:v>
                </c:pt>
                <c:pt idx="3227">
                  <c:v>13.805000000000007</c:v>
                </c:pt>
                <c:pt idx="3228">
                  <c:v>12.625</c:v>
                </c:pt>
                <c:pt idx="3229">
                  <c:v>11.445000000000007</c:v>
                </c:pt>
                <c:pt idx="3230">
                  <c:v>10.265000000000001</c:v>
                </c:pt>
                <c:pt idx="3231">
                  <c:v>11.135000000000005</c:v>
                </c:pt>
                <c:pt idx="3232">
                  <c:v>9.9549999999999983</c:v>
                </c:pt>
                <c:pt idx="3233">
                  <c:v>8.7750000000000057</c:v>
                </c:pt>
                <c:pt idx="3234">
                  <c:v>9.644999999999996</c:v>
                </c:pt>
                <c:pt idx="3235">
                  <c:v>10.515000000000001</c:v>
                </c:pt>
                <c:pt idx="3236">
                  <c:v>10.364999999999995</c:v>
                </c:pt>
                <c:pt idx="3237">
                  <c:v>9.1850000000000023</c:v>
                </c:pt>
                <c:pt idx="3238">
                  <c:v>8.0050000000000097</c:v>
                </c:pt>
                <c:pt idx="3239">
                  <c:v>7.855000000000004</c:v>
                </c:pt>
                <c:pt idx="3240">
                  <c:v>8.7250000000000085</c:v>
                </c:pt>
                <c:pt idx="3241">
                  <c:v>9.5949999999999989</c:v>
                </c:pt>
                <c:pt idx="3242">
                  <c:v>7.3850000000000051</c:v>
                </c:pt>
                <c:pt idx="3243">
                  <c:v>5.1850000000000023</c:v>
                </c:pt>
                <c:pt idx="3244">
                  <c:v>4.0049999999999955</c:v>
                </c:pt>
                <c:pt idx="3245">
                  <c:v>3.855000000000004</c:v>
                </c:pt>
                <c:pt idx="3246">
                  <c:v>3.6950000000000074</c:v>
                </c:pt>
                <c:pt idx="3247">
                  <c:v>2.5150000000000006</c:v>
                </c:pt>
                <c:pt idx="3248">
                  <c:v>3.3850000000000051</c:v>
                </c:pt>
                <c:pt idx="3249">
                  <c:v>4.2549999999999955</c:v>
                </c:pt>
                <c:pt idx="3250">
                  <c:v>5.125</c:v>
                </c:pt>
                <c:pt idx="3251">
                  <c:v>6.0049999999999955</c:v>
                </c:pt>
                <c:pt idx="3252">
                  <c:v>3.7950000000000017</c:v>
                </c:pt>
                <c:pt idx="3253">
                  <c:v>3.644999999999996</c:v>
                </c:pt>
                <c:pt idx="3254">
                  <c:v>4.5150000000000006</c:v>
                </c:pt>
                <c:pt idx="3255">
                  <c:v>5.3850000000000051</c:v>
                </c:pt>
                <c:pt idx="3256">
                  <c:v>5.2250000000000085</c:v>
                </c:pt>
                <c:pt idx="3257">
                  <c:v>3.0250000000000057</c:v>
                </c:pt>
                <c:pt idx="3258">
                  <c:v>2.875</c:v>
                </c:pt>
                <c:pt idx="3259">
                  <c:v>2.7150000000000034</c:v>
                </c:pt>
                <c:pt idx="3260">
                  <c:v>2.5649999999999977</c:v>
                </c:pt>
                <c:pt idx="3261">
                  <c:v>1.3850000000000051</c:v>
                </c:pt>
                <c:pt idx="3262">
                  <c:v>-0.82499999999999574</c:v>
                </c:pt>
                <c:pt idx="3263">
                  <c:v>-0.97500000000000142</c:v>
                </c:pt>
                <c:pt idx="3264">
                  <c:v>-0.10499999999999687</c:v>
                </c:pt>
                <c:pt idx="3265">
                  <c:v>-0.25499999999999545</c:v>
                </c:pt>
                <c:pt idx="3266">
                  <c:v>-0.41499999999999915</c:v>
                </c:pt>
                <c:pt idx="3267">
                  <c:v>-2.6149999999999949</c:v>
                </c:pt>
                <c:pt idx="3268">
                  <c:v>-1.7449999999999974</c:v>
                </c:pt>
                <c:pt idx="3269">
                  <c:v>0.14500000000000313</c:v>
                </c:pt>
                <c:pt idx="3270">
                  <c:v>1.0250000000000057</c:v>
                </c:pt>
                <c:pt idx="3271">
                  <c:v>0.86500000000000199</c:v>
                </c:pt>
                <c:pt idx="3272">
                  <c:v>-0.31499999999999773</c:v>
                </c:pt>
                <c:pt idx="3273">
                  <c:v>-0.46499999999999631</c:v>
                </c:pt>
                <c:pt idx="3274">
                  <c:v>0.40500000000000114</c:v>
                </c:pt>
                <c:pt idx="3275">
                  <c:v>0.24500000000000455</c:v>
                </c:pt>
                <c:pt idx="3276">
                  <c:v>-0.93499999999999517</c:v>
                </c:pt>
                <c:pt idx="3277">
                  <c:v>-2.1049999999999969</c:v>
                </c:pt>
                <c:pt idx="3278">
                  <c:v>-3.2849999999999966</c:v>
                </c:pt>
                <c:pt idx="3279">
                  <c:v>-2.4149999999999991</c:v>
                </c:pt>
                <c:pt idx="3280">
                  <c:v>-2.5749999999999957</c:v>
                </c:pt>
                <c:pt idx="3281">
                  <c:v>-2.7250000000000014</c:v>
                </c:pt>
                <c:pt idx="3282">
                  <c:v>-3.9050000000000011</c:v>
                </c:pt>
                <c:pt idx="3283">
                  <c:v>-4.0649999999999977</c:v>
                </c:pt>
                <c:pt idx="3284">
                  <c:v>-3.1849999999999952</c:v>
                </c:pt>
                <c:pt idx="3285">
                  <c:v>-2.3149999999999977</c:v>
                </c:pt>
                <c:pt idx="3286">
                  <c:v>-2.4750000000000014</c:v>
                </c:pt>
                <c:pt idx="3287">
                  <c:v>-1.6049999999999969</c:v>
                </c:pt>
                <c:pt idx="3288">
                  <c:v>-0.73499999999999943</c:v>
                </c:pt>
                <c:pt idx="3289">
                  <c:v>-0.88499999999999801</c:v>
                </c:pt>
                <c:pt idx="3290">
                  <c:v>-2.0649999999999977</c:v>
                </c:pt>
                <c:pt idx="3291">
                  <c:v>-2.2149999999999963</c:v>
                </c:pt>
                <c:pt idx="3292">
                  <c:v>-3.394999999999996</c:v>
                </c:pt>
                <c:pt idx="3293">
                  <c:v>-2.5249999999999986</c:v>
                </c:pt>
                <c:pt idx="3294">
                  <c:v>-2.6849999999999952</c:v>
                </c:pt>
                <c:pt idx="3295">
                  <c:v>-3.8649999999999949</c:v>
                </c:pt>
                <c:pt idx="3296">
                  <c:v>-5.0450000000000017</c:v>
                </c:pt>
                <c:pt idx="3297">
                  <c:v>-5.1950000000000003</c:v>
                </c:pt>
                <c:pt idx="3298">
                  <c:v>-5.3449999999999989</c:v>
                </c:pt>
                <c:pt idx="3299">
                  <c:v>-4.4749999999999943</c:v>
                </c:pt>
                <c:pt idx="3300">
                  <c:v>-2.5850000000000009</c:v>
                </c:pt>
                <c:pt idx="3301">
                  <c:v>-1.7149999999999963</c:v>
                </c:pt>
                <c:pt idx="3302">
                  <c:v>-2.894999999999996</c:v>
                </c:pt>
                <c:pt idx="3303">
                  <c:v>-3.0449999999999946</c:v>
                </c:pt>
                <c:pt idx="3304">
                  <c:v>-3.1950000000000003</c:v>
                </c:pt>
                <c:pt idx="3305">
                  <c:v>-4.375</c:v>
                </c:pt>
                <c:pt idx="3306">
                  <c:v>-3.5049999999999955</c:v>
                </c:pt>
                <c:pt idx="3307">
                  <c:v>-3.6649999999999991</c:v>
                </c:pt>
                <c:pt idx="3308">
                  <c:v>-3.8149999999999977</c:v>
                </c:pt>
                <c:pt idx="3309">
                  <c:v>-3.9749999999999943</c:v>
                </c:pt>
                <c:pt idx="3310">
                  <c:v>-4.125</c:v>
                </c:pt>
                <c:pt idx="3311">
                  <c:v>-5.3049999999999997</c:v>
                </c:pt>
                <c:pt idx="3312">
                  <c:v>-5.4549999999999983</c:v>
                </c:pt>
                <c:pt idx="3313">
                  <c:v>-6.634999999999998</c:v>
                </c:pt>
                <c:pt idx="3314">
                  <c:v>-5.7650000000000006</c:v>
                </c:pt>
                <c:pt idx="3315">
                  <c:v>-5.9249999999999972</c:v>
                </c:pt>
                <c:pt idx="3316">
                  <c:v>-5.0450000000000017</c:v>
                </c:pt>
                <c:pt idx="3317">
                  <c:v>-6.2249999999999943</c:v>
                </c:pt>
                <c:pt idx="3318">
                  <c:v>-5.3549999999999969</c:v>
                </c:pt>
                <c:pt idx="3319">
                  <c:v>-3.4649999999999963</c:v>
                </c:pt>
                <c:pt idx="3320">
                  <c:v>-2.5949999999999989</c:v>
                </c:pt>
                <c:pt idx="3321">
                  <c:v>-3.7749999999999986</c:v>
                </c:pt>
                <c:pt idx="3322">
                  <c:v>-4.9549999999999983</c:v>
                </c:pt>
                <c:pt idx="3323">
                  <c:v>-4.0749999999999957</c:v>
                </c:pt>
                <c:pt idx="3324">
                  <c:v>-3.2049999999999983</c:v>
                </c:pt>
                <c:pt idx="3325">
                  <c:v>-3.3649999999999949</c:v>
                </c:pt>
                <c:pt idx="3326">
                  <c:v>-4.5450000000000017</c:v>
                </c:pt>
                <c:pt idx="3327">
                  <c:v>-5.7249999999999943</c:v>
                </c:pt>
                <c:pt idx="3328">
                  <c:v>-5.875</c:v>
                </c:pt>
                <c:pt idx="3329">
                  <c:v>-3.9749999999999943</c:v>
                </c:pt>
                <c:pt idx="3330">
                  <c:v>-3.1049999999999969</c:v>
                </c:pt>
                <c:pt idx="3331">
                  <c:v>-3.2650000000000006</c:v>
                </c:pt>
                <c:pt idx="3332">
                  <c:v>-5.4649999999999963</c:v>
                </c:pt>
                <c:pt idx="3333">
                  <c:v>-4.5949999999999989</c:v>
                </c:pt>
                <c:pt idx="3334">
                  <c:v>-3.7250000000000014</c:v>
                </c:pt>
                <c:pt idx="3335">
                  <c:v>-2.8549999999999969</c:v>
                </c:pt>
                <c:pt idx="3336">
                  <c:v>-4.0349999999999966</c:v>
                </c:pt>
                <c:pt idx="3337">
                  <c:v>-5.2149999999999963</c:v>
                </c:pt>
                <c:pt idx="3338">
                  <c:v>-5.3649999999999949</c:v>
                </c:pt>
                <c:pt idx="3339">
                  <c:v>-3.4750000000000014</c:v>
                </c:pt>
                <c:pt idx="3340">
                  <c:v>-3.625</c:v>
                </c:pt>
                <c:pt idx="3341">
                  <c:v>-3.7849999999999966</c:v>
                </c:pt>
                <c:pt idx="3342">
                  <c:v>-3.9349999999999952</c:v>
                </c:pt>
                <c:pt idx="3343">
                  <c:v>-4.0850000000000009</c:v>
                </c:pt>
                <c:pt idx="3344">
                  <c:v>-3.2149999999999963</c:v>
                </c:pt>
                <c:pt idx="3345">
                  <c:v>-3.375</c:v>
                </c:pt>
                <c:pt idx="3346">
                  <c:v>-3.5249999999999986</c:v>
                </c:pt>
                <c:pt idx="3347">
                  <c:v>-3.6849999999999952</c:v>
                </c:pt>
                <c:pt idx="3348">
                  <c:v>-3.8350000000000009</c:v>
                </c:pt>
                <c:pt idx="3349">
                  <c:v>-2.9649999999999963</c:v>
                </c:pt>
                <c:pt idx="3350">
                  <c:v>-3.1149999999999949</c:v>
                </c:pt>
                <c:pt idx="3351">
                  <c:v>-3.2749999999999986</c:v>
                </c:pt>
                <c:pt idx="3352">
                  <c:v>-3.4249999999999972</c:v>
                </c:pt>
                <c:pt idx="3353">
                  <c:v>-2.5549999999999997</c:v>
                </c:pt>
                <c:pt idx="3354">
                  <c:v>-1.6849999999999952</c:v>
                </c:pt>
                <c:pt idx="3355">
                  <c:v>-2.8649999999999949</c:v>
                </c:pt>
                <c:pt idx="3356">
                  <c:v>-4.0450000000000017</c:v>
                </c:pt>
                <c:pt idx="3357">
                  <c:v>-5.2249999999999943</c:v>
                </c:pt>
                <c:pt idx="3358">
                  <c:v>-4.3549999999999969</c:v>
                </c:pt>
                <c:pt idx="3359">
                  <c:v>-2.4549999999999983</c:v>
                </c:pt>
                <c:pt idx="3360">
                  <c:v>-3.634999999999998</c:v>
                </c:pt>
                <c:pt idx="3361">
                  <c:v>-3.7949999999999946</c:v>
                </c:pt>
                <c:pt idx="3362">
                  <c:v>-3.9450000000000003</c:v>
                </c:pt>
                <c:pt idx="3363">
                  <c:v>-3.0749999999999957</c:v>
                </c:pt>
                <c:pt idx="3364">
                  <c:v>-2.2049999999999983</c:v>
                </c:pt>
                <c:pt idx="3365">
                  <c:v>-2.3549999999999969</c:v>
                </c:pt>
                <c:pt idx="3366">
                  <c:v>-3.5349999999999966</c:v>
                </c:pt>
                <c:pt idx="3367">
                  <c:v>-2.6649999999999991</c:v>
                </c:pt>
                <c:pt idx="3368">
                  <c:v>-1.7949999999999946</c:v>
                </c:pt>
                <c:pt idx="3369">
                  <c:v>-2.9750000000000014</c:v>
                </c:pt>
                <c:pt idx="3370">
                  <c:v>-5.1749999999999972</c:v>
                </c:pt>
                <c:pt idx="3371">
                  <c:v>-5.3350000000000009</c:v>
                </c:pt>
                <c:pt idx="3372">
                  <c:v>-4.4649999999999963</c:v>
                </c:pt>
                <c:pt idx="3373">
                  <c:v>-2.5649999999999977</c:v>
                </c:pt>
                <c:pt idx="3374">
                  <c:v>-2.7250000000000014</c:v>
                </c:pt>
                <c:pt idx="3375">
                  <c:v>-3.894999999999996</c:v>
                </c:pt>
                <c:pt idx="3376">
                  <c:v>-4.0549999999999997</c:v>
                </c:pt>
                <c:pt idx="3377">
                  <c:v>-3.1849999999999952</c:v>
                </c:pt>
                <c:pt idx="3378">
                  <c:v>-2.3149999999999977</c:v>
                </c:pt>
                <c:pt idx="3379">
                  <c:v>-1.4450000000000003</c:v>
                </c:pt>
                <c:pt idx="3380">
                  <c:v>-2.625</c:v>
                </c:pt>
                <c:pt idx="3381">
                  <c:v>-0.72500000000000142</c:v>
                </c:pt>
                <c:pt idx="3382">
                  <c:v>0.14500000000000313</c:v>
                </c:pt>
                <c:pt idx="3383">
                  <c:v>-4.9999999999954525E-3</c:v>
                </c:pt>
                <c:pt idx="3384">
                  <c:v>-1.1849999999999952</c:v>
                </c:pt>
                <c:pt idx="3385">
                  <c:v>-2.3649999999999949</c:v>
                </c:pt>
                <c:pt idx="3386">
                  <c:v>-4.5749999999999957</c:v>
                </c:pt>
                <c:pt idx="3387">
                  <c:v>-6.7749999999999986</c:v>
                </c:pt>
                <c:pt idx="3388">
                  <c:v>-6.9249999999999972</c:v>
                </c:pt>
                <c:pt idx="3389">
                  <c:v>-7.0850000000000009</c:v>
                </c:pt>
                <c:pt idx="3390">
                  <c:v>-5.1849999999999952</c:v>
                </c:pt>
                <c:pt idx="3391">
                  <c:v>-4.3149999999999977</c:v>
                </c:pt>
                <c:pt idx="3392">
                  <c:v>-4.4749999999999943</c:v>
                </c:pt>
                <c:pt idx="3393">
                  <c:v>-3.6049999999999969</c:v>
                </c:pt>
                <c:pt idx="3394">
                  <c:v>-1.7049999999999983</c:v>
                </c:pt>
                <c:pt idx="3395">
                  <c:v>-0.83500000000000085</c:v>
                </c:pt>
                <c:pt idx="3396">
                  <c:v>-0.98499999999999943</c:v>
                </c:pt>
                <c:pt idx="3397">
                  <c:v>-2.1649999999999991</c:v>
                </c:pt>
                <c:pt idx="3398">
                  <c:v>-1.2949999999999946</c:v>
                </c:pt>
                <c:pt idx="3399">
                  <c:v>0.59499999999999886</c:v>
                </c:pt>
                <c:pt idx="3400">
                  <c:v>-0.58500000000000085</c:v>
                </c:pt>
                <c:pt idx="3401">
                  <c:v>-1.7549999999999955</c:v>
                </c:pt>
                <c:pt idx="3402">
                  <c:v>-3.9649999999999963</c:v>
                </c:pt>
                <c:pt idx="3403">
                  <c:v>-3.0949999999999989</c:v>
                </c:pt>
                <c:pt idx="3404">
                  <c:v>-1.1950000000000003</c:v>
                </c:pt>
                <c:pt idx="3405">
                  <c:v>-1.3549999999999969</c:v>
                </c:pt>
                <c:pt idx="3406">
                  <c:v>-3.5549999999999997</c:v>
                </c:pt>
                <c:pt idx="3407">
                  <c:v>-5.7549999999999955</c:v>
                </c:pt>
                <c:pt idx="3408">
                  <c:v>-5.9149999999999991</c:v>
                </c:pt>
                <c:pt idx="3409">
                  <c:v>-4.0150000000000006</c:v>
                </c:pt>
                <c:pt idx="3410">
                  <c:v>-3.144999999999996</c:v>
                </c:pt>
                <c:pt idx="3411">
                  <c:v>-2.2749999999999986</c:v>
                </c:pt>
                <c:pt idx="3412">
                  <c:v>-2.4349999999999952</c:v>
                </c:pt>
                <c:pt idx="3413">
                  <c:v>-0.53499999999999659</c:v>
                </c:pt>
                <c:pt idx="3414">
                  <c:v>0.33500000000000085</c:v>
                </c:pt>
                <c:pt idx="3415">
                  <c:v>0.18500000000000227</c:v>
                </c:pt>
                <c:pt idx="3416">
                  <c:v>-0.99499999999999744</c:v>
                </c:pt>
                <c:pt idx="3417">
                  <c:v>-3.2049999999999983</c:v>
                </c:pt>
                <c:pt idx="3418">
                  <c:v>-3.3549999999999969</c:v>
                </c:pt>
                <c:pt idx="3419">
                  <c:v>-2.4849999999999994</c:v>
                </c:pt>
                <c:pt idx="3420">
                  <c:v>-2.634999999999998</c:v>
                </c:pt>
                <c:pt idx="3421">
                  <c:v>-3.8149999999999977</c:v>
                </c:pt>
                <c:pt idx="3422">
                  <c:v>-3.9749999999999943</c:v>
                </c:pt>
                <c:pt idx="3423">
                  <c:v>-3.1049999999999969</c:v>
                </c:pt>
                <c:pt idx="3424">
                  <c:v>-2.2349999999999994</c:v>
                </c:pt>
                <c:pt idx="3425">
                  <c:v>-2.384999999999998</c:v>
                </c:pt>
                <c:pt idx="3426">
                  <c:v>-2.5449999999999946</c:v>
                </c:pt>
                <c:pt idx="3427">
                  <c:v>-2.6950000000000003</c:v>
                </c:pt>
                <c:pt idx="3428">
                  <c:v>-2.8449999999999989</c:v>
                </c:pt>
                <c:pt idx="3429">
                  <c:v>-1.9750000000000014</c:v>
                </c:pt>
                <c:pt idx="3430">
                  <c:v>-2.134999999999998</c:v>
                </c:pt>
                <c:pt idx="3431">
                  <c:v>-1.2650000000000006</c:v>
                </c:pt>
                <c:pt idx="3432">
                  <c:v>-0.39499999999999602</c:v>
                </c:pt>
                <c:pt idx="3433">
                  <c:v>-0.5449999999999946</c:v>
                </c:pt>
                <c:pt idx="3434">
                  <c:v>0.32500000000000284</c:v>
                </c:pt>
                <c:pt idx="3435">
                  <c:v>0.17500000000000426</c:v>
                </c:pt>
                <c:pt idx="3436">
                  <c:v>1.5000000000000568E-2</c:v>
                </c:pt>
                <c:pt idx="3437">
                  <c:v>-1.1649999999999991</c:v>
                </c:pt>
                <c:pt idx="3438">
                  <c:v>-2.3449999999999989</c:v>
                </c:pt>
                <c:pt idx="3439">
                  <c:v>-2.4949999999999974</c:v>
                </c:pt>
                <c:pt idx="3440">
                  <c:v>-1.625</c:v>
                </c:pt>
                <c:pt idx="3441">
                  <c:v>-1.7749999999999986</c:v>
                </c:pt>
                <c:pt idx="3442">
                  <c:v>-0.90500000000000114</c:v>
                </c:pt>
                <c:pt idx="3443">
                  <c:v>-3.4999999999996589E-2</c:v>
                </c:pt>
                <c:pt idx="3444">
                  <c:v>1.855000000000004</c:v>
                </c:pt>
                <c:pt idx="3445">
                  <c:v>1.7049999999999983</c:v>
                </c:pt>
                <c:pt idx="3446">
                  <c:v>0.52500000000000568</c:v>
                </c:pt>
                <c:pt idx="3447">
                  <c:v>-0.65500000000000114</c:v>
                </c:pt>
                <c:pt idx="3448">
                  <c:v>-0.80499999999999972</c:v>
                </c:pt>
                <c:pt idx="3449">
                  <c:v>6.5000000000004832E-2</c:v>
                </c:pt>
                <c:pt idx="3450">
                  <c:v>-9.4999999999998863E-2</c:v>
                </c:pt>
                <c:pt idx="3451">
                  <c:v>-1.2749999999999986</c:v>
                </c:pt>
                <c:pt idx="3452">
                  <c:v>-1.4249999999999972</c:v>
                </c:pt>
                <c:pt idx="3453">
                  <c:v>-0.55499999999999972</c:v>
                </c:pt>
                <c:pt idx="3454">
                  <c:v>1.3449999999999989</c:v>
                </c:pt>
                <c:pt idx="3455">
                  <c:v>0.16499999999999915</c:v>
                </c:pt>
                <c:pt idx="3456">
                  <c:v>5.000000000002558E-3</c:v>
                </c:pt>
                <c:pt idx="3457">
                  <c:v>-1.1749999999999972</c:v>
                </c:pt>
                <c:pt idx="3458">
                  <c:v>-0.30499999999999972</c:v>
                </c:pt>
                <c:pt idx="3459">
                  <c:v>1.5949999999999989</c:v>
                </c:pt>
                <c:pt idx="3460">
                  <c:v>0.41499999999999915</c:v>
                </c:pt>
                <c:pt idx="3461">
                  <c:v>-0.76500000000000057</c:v>
                </c:pt>
                <c:pt idx="3462">
                  <c:v>-0.91499999999999915</c:v>
                </c:pt>
                <c:pt idx="3463">
                  <c:v>-4.49999999999946E-2</c:v>
                </c:pt>
                <c:pt idx="3464">
                  <c:v>1.8449999999999989</c:v>
                </c:pt>
                <c:pt idx="3465">
                  <c:v>1.6950000000000074</c:v>
                </c:pt>
                <c:pt idx="3466">
                  <c:v>0.51500000000000057</c:v>
                </c:pt>
                <c:pt idx="3467">
                  <c:v>-0.66499999999999915</c:v>
                </c:pt>
                <c:pt idx="3468">
                  <c:v>-0.81499999999999773</c:v>
                </c:pt>
                <c:pt idx="3469">
                  <c:v>5.4999999999999716E-2</c:v>
                </c:pt>
                <c:pt idx="3470">
                  <c:v>-0.10499999999999687</c:v>
                </c:pt>
                <c:pt idx="3471">
                  <c:v>0.76500000000000057</c:v>
                </c:pt>
                <c:pt idx="3472">
                  <c:v>-0.40500000000000114</c:v>
                </c:pt>
                <c:pt idx="3473">
                  <c:v>-0.56499999999999773</c:v>
                </c:pt>
                <c:pt idx="3474">
                  <c:v>0.30499999999999972</c:v>
                </c:pt>
                <c:pt idx="3475">
                  <c:v>1.1749999999999972</c:v>
                </c:pt>
                <c:pt idx="3476">
                  <c:v>-4.9999999999954525E-3</c:v>
                </c:pt>
                <c:pt idx="3477">
                  <c:v>-2.2049999999999983</c:v>
                </c:pt>
                <c:pt idx="3478">
                  <c:v>-3.384999999999998</c:v>
                </c:pt>
                <c:pt idx="3479">
                  <c:v>-2.5150000000000006</c:v>
                </c:pt>
                <c:pt idx="3480">
                  <c:v>-1.644999999999996</c:v>
                </c:pt>
                <c:pt idx="3481">
                  <c:v>-1.7949999999999946</c:v>
                </c:pt>
                <c:pt idx="3482">
                  <c:v>-2.9750000000000014</c:v>
                </c:pt>
                <c:pt idx="3483">
                  <c:v>-2.1049999999999969</c:v>
                </c:pt>
                <c:pt idx="3484">
                  <c:v>-1.2349999999999994</c:v>
                </c:pt>
                <c:pt idx="3485">
                  <c:v>0.66499999999999915</c:v>
                </c:pt>
                <c:pt idx="3486">
                  <c:v>0.50500000000000256</c:v>
                </c:pt>
                <c:pt idx="3487">
                  <c:v>0.35500000000000398</c:v>
                </c:pt>
                <c:pt idx="3488">
                  <c:v>0.19500000000000028</c:v>
                </c:pt>
                <c:pt idx="3489">
                  <c:v>4.5000000000001705E-2</c:v>
                </c:pt>
                <c:pt idx="3490">
                  <c:v>0.91499999999999915</c:v>
                </c:pt>
                <c:pt idx="3491">
                  <c:v>-1.2949999999999946</c:v>
                </c:pt>
                <c:pt idx="3492">
                  <c:v>-2.4649999999999963</c:v>
                </c:pt>
                <c:pt idx="3493">
                  <c:v>-3.644999999999996</c:v>
                </c:pt>
                <c:pt idx="3494">
                  <c:v>-1.7549999999999955</c:v>
                </c:pt>
                <c:pt idx="3495">
                  <c:v>-0.88499999999999801</c:v>
                </c:pt>
                <c:pt idx="3496">
                  <c:v>-1.0349999999999966</c:v>
                </c:pt>
                <c:pt idx="3497">
                  <c:v>-2.2149999999999963</c:v>
                </c:pt>
                <c:pt idx="3498">
                  <c:v>-2.3649999999999949</c:v>
                </c:pt>
                <c:pt idx="3499">
                  <c:v>-1.4949999999999974</c:v>
                </c:pt>
                <c:pt idx="3500">
                  <c:v>-0.625</c:v>
                </c:pt>
                <c:pt idx="3501">
                  <c:v>-0.78499999999999659</c:v>
                </c:pt>
                <c:pt idx="3502">
                  <c:v>-1.9649999999999963</c:v>
                </c:pt>
                <c:pt idx="3503">
                  <c:v>-2.1149999999999949</c:v>
                </c:pt>
                <c:pt idx="3504">
                  <c:v>-1.2449999999999974</c:v>
                </c:pt>
                <c:pt idx="3505">
                  <c:v>0.65500000000000114</c:v>
                </c:pt>
                <c:pt idx="3506">
                  <c:v>1.5250000000000057</c:v>
                </c:pt>
                <c:pt idx="3507">
                  <c:v>0.34499999999999886</c:v>
                </c:pt>
                <c:pt idx="3508">
                  <c:v>-0.83500000000000085</c:v>
                </c:pt>
                <c:pt idx="3509">
                  <c:v>3.5000000000003695E-2</c:v>
                </c:pt>
                <c:pt idx="3510">
                  <c:v>0.90500000000000114</c:v>
                </c:pt>
                <c:pt idx="3511">
                  <c:v>-0.27499999999999858</c:v>
                </c:pt>
                <c:pt idx="3512">
                  <c:v>-2.4750000000000014</c:v>
                </c:pt>
                <c:pt idx="3513">
                  <c:v>-3.6550000000000011</c:v>
                </c:pt>
                <c:pt idx="3514">
                  <c:v>-2.7849999999999966</c:v>
                </c:pt>
                <c:pt idx="3515">
                  <c:v>-2.9450000000000003</c:v>
                </c:pt>
                <c:pt idx="3516">
                  <c:v>-1.0449999999999946</c:v>
                </c:pt>
                <c:pt idx="3517">
                  <c:v>-0.17499999999999716</c:v>
                </c:pt>
                <c:pt idx="3518">
                  <c:v>-0.32499999999999574</c:v>
                </c:pt>
                <c:pt idx="3519">
                  <c:v>-1.5049999999999955</c:v>
                </c:pt>
                <c:pt idx="3520">
                  <c:v>-1.6649999999999991</c:v>
                </c:pt>
                <c:pt idx="3521">
                  <c:v>-0.7949999999999946</c:v>
                </c:pt>
                <c:pt idx="3522">
                  <c:v>7.5000000000002842E-2</c:v>
                </c:pt>
                <c:pt idx="3523">
                  <c:v>-7.4999999999995737E-2</c:v>
                </c:pt>
                <c:pt idx="3524">
                  <c:v>-1.2549999999999955</c:v>
                </c:pt>
                <c:pt idx="3525">
                  <c:v>-1.4050000000000011</c:v>
                </c:pt>
                <c:pt idx="3526">
                  <c:v>-1.5649999999999977</c:v>
                </c:pt>
                <c:pt idx="3527">
                  <c:v>0.33500000000000085</c:v>
                </c:pt>
                <c:pt idx="3528">
                  <c:v>1.2049999999999983</c:v>
                </c:pt>
                <c:pt idx="3529">
                  <c:v>2.4999999999998579E-2</c:v>
                </c:pt>
                <c:pt idx="3530">
                  <c:v>-2.1849999999999952</c:v>
                </c:pt>
                <c:pt idx="3531">
                  <c:v>-2.3350000000000009</c:v>
                </c:pt>
                <c:pt idx="3532">
                  <c:v>-2.4849999999999994</c:v>
                </c:pt>
                <c:pt idx="3533">
                  <c:v>-1.6149999999999949</c:v>
                </c:pt>
                <c:pt idx="3534">
                  <c:v>-1.7749999999999986</c:v>
                </c:pt>
                <c:pt idx="3535">
                  <c:v>-1.9249999999999972</c:v>
                </c:pt>
                <c:pt idx="3536">
                  <c:v>-1.0549999999999997</c:v>
                </c:pt>
                <c:pt idx="3537">
                  <c:v>0.84499999999999886</c:v>
                </c:pt>
                <c:pt idx="3538">
                  <c:v>0.68500000000000227</c:v>
                </c:pt>
                <c:pt idx="3539">
                  <c:v>0.53500000000000369</c:v>
                </c:pt>
                <c:pt idx="3540">
                  <c:v>-0.64499999999999602</c:v>
                </c:pt>
                <c:pt idx="3541">
                  <c:v>0.22500000000000142</c:v>
                </c:pt>
                <c:pt idx="3542">
                  <c:v>1.0949999999999989</c:v>
                </c:pt>
                <c:pt idx="3543">
                  <c:v>0.93500000000000227</c:v>
                </c:pt>
                <c:pt idx="3544">
                  <c:v>-0.23499999999999943</c:v>
                </c:pt>
                <c:pt idx="3545">
                  <c:v>-1.4149999999999991</c:v>
                </c:pt>
                <c:pt idx="3546">
                  <c:v>-0.5449999999999946</c:v>
                </c:pt>
                <c:pt idx="3547">
                  <c:v>0.32500000000000284</c:v>
                </c:pt>
                <c:pt idx="3548">
                  <c:v>0.16499999999999915</c:v>
                </c:pt>
                <c:pt idx="3549">
                  <c:v>-1.0150000000000006</c:v>
                </c:pt>
                <c:pt idx="3550">
                  <c:v>-3.2149999999999963</c:v>
                </c:pt>
                <c:pt idx="3551">
                  <c:v>-3.3649999999999949</c:v>
                </c:pt>
                <c:pt idx="3552">
                  <c:v>-3.5249999999999986</c:v>
                </c:pt>
                <c:pt idx="3553">
                  <c:v>-2.6550000000000011</c:v>
                </c:pt>
                <c:pt idx="3554">
                  <c:v>-0.75499999999999545</c:v>
                </c:pt>
                <c:pt idx="3555">
                  <c:v>0.11500000000000199</c:v>
                </c:pt>
                <c:pt idx="3556">
                  <c:v>0.98499999999999943</c:v>
                </c:pt>
                <c:pt idx="3557">
                  <c:v>-0.19500000000000028</c:v>
                </c:pt>
                <c:pt idx="3558">
                  <c:v>0.67500000000000426</c:v>
                </c:pt>
                <c:pt idx="3559">
                  <c:v>2.5750000000000028</c:v>
                </c:pt>
                <c:pt idx="3560">
                  <c:v>2.4150000000000063</c:v>
                </c:pt>
                <c:pt idx="3561">
                  <c:v>1.2349999999999994</c:v>
                </c:pt>
                <c:pt idx="3562">
                  <c:v>-0.96499999999999631</c:v>
                </c:pt>
                <c:pt idx="3563">
                  <c:v>-2.144999999999996</c:v>
                </c:pt>
                <c:pt idx="3564">
                  <c:v>-1.2749999999999986</c:v>
                </c:pt>
                <c:pt idx="3565">
                  <c:v>-0.40500000000000114</c:v>
                </c:pt>
                <c:pt idx="3566">
                  <c:v>-0.55499999999999972</c:v>
                </c:pt>
                <c:pt idx="3567">
                  <c:v>-1.7349999999999994</c:v>
                </c:pt>
                <c:pt idx="3568">
                  <c:v>-1.894999999999996</c:v>
                </c:pt>
                <c:pt idx="3569">
                  <c:v>5.000000000002558E-3</c:v>
                </c:pt>
                <c:pt idx="3570">
                  <c:v>-0.14499999999999602</c:v>
                </c:pt>
                <c:pt idx="3571">
                  <c:v>-0.30499999999999972</c:v>
                </c:pt>
                <c:pt idx="3572">
                  <c:v>-1.4849999999999994</c:v>
                </c:pt>
                <c:pt idx="3573">
                  <c:v>-0.61499999999999488</c:v>
                </c:pt>
                <c:pt idx="3574">
                  <c:v>1.2849999999999966</c:v>
                </c:pt>
                <c:pt idx="3575">
                  <c:v>2.1550000000000011</c:v>
                </c:pt>
                <c:pt idx="3576">
                  <c:v>3.0250000000000057</c:v>
                </c:pt>
                <c:pt idx="3577">
                  <c:v>1.8449999999999989</c:v>
                </c:pt>
                <c:pt idx="3578">
                  <c:v>0.66499999999999915</c:v>
                </c:pt>
                <c:pt idx="3579">
                  <c:v>1.5349999999999966</c:v>
                </c:pt>
                <c:pt idx="3580">
                  <c:v>1.3850000000000051</c:v>
                </c:pt>
                <c:pt idx="3581">
                  <c:v>1.2250000000000085</c:v>
                </c:pt>
                <c:pt idx="3582">
                  <c:v>-0.97500000000000142</c:v>
                </c:pt>
                <c:pt idx="3583">
                  <c:v>-2.1550000000000011</c:v>
                </c:pt>
                <c:pt idx="3584">
                  <c:v>-2.3049999999999997</c:v>
                </c:pt>
                <c:pt idx="3585">
                  <c:v>-1.4349999999999952</c:v>
                </c:pt>
                <c:pt idx="3586">
                  <c:v>-1.5949999999999989</c:v>
                </c:pt>
                <c:pt idx="3587">
                  <c:v>-0.72500000000000142</c:v>
                </c:pt>
                <c:pt idx="3588">
                  <c:v>0.14500000000000313</c:v>
                </c:pt>
                <c:pt idx="3589">
                  <c:v>1.0250000000000057</c:v>
                </c:pt>
                <c:pt idx="3590">
                  <c:v>1.894999999999996</c:v>
                </c:pt>
                <c:pt idx="3591">
                  <c:v>1.7349999999999994</c:v>
                </c:pt>
                <c:pt idx="3592">
                  <c:v>1.585000000000008</c:v>
                </c:pt>
                <c:pt idx="3593">
                  <c:v>0.40500000000000114</c:v>
                </c:pt>
                <c:pt idx="3594">
                  <c:v>1.2750000000000057</c:v>
                </c:pt>
                <c:pt idx="3595">
                  <c:v>2.144999999999996</c:v>
                </c:pt>
                <c:pt idx="3596">
                  <c:v>1.9950000000000045</c:v>
                </c:pt>
                <c:pt idx="3597">
                  <c:v>1.835000000000008</c:v>
                </c:pt>
                <c:pt idx="3598">
                  <c:v>0.65500000000000114</c:v>
                </c:pt>
                <c:pt idx="3599">
                  <c:v>1.5250000000000057</c:v>
                </c:pt>
                <c:pt idx="3600">
                  <c:v>1.375</c:v>
                </c:pt>
                <c:pt idx="3601">
                  <c:v>1.2150000000000034</c:v>
                </c:pt>
                <c:pt idx="3602">
                  <c:v>4.5000000000001705E-2</c:v>
                </c:pt>
                <c:pt idx="3603">
                  <c:v>-0.11499999999999488</c:v>
                </c:pt>
                <c:pt idx="3604">
                  <c:v>-0.26500000000000057</c:v>
                </c:pt>
                <c:pt idx="3605">
                  <c:v>0.60500000000000398</c:v>
                </c:pt>
                <c:pt idx="3606">
                  <c:v>1.4750000000000085</c:v>
                </c:pt>
                <c:pt idx="3607">
                  <c:v>0.29500000000000171</c:v>
                </c:pt>
                <c:pt idx="3608">
                  <c:v>-0.88499999999999801</c:v>
                </c:pt>
                <c:pt idx="3609">
                  <c:v>-1.5000000000000568E-2</c:v>
                </c:pt>
                <c:pt idx="3610">
                  <c:v>0.85500000000000398</c:v>
                </c:pt>
                <c:pt idx="3611">
                  <c:v>1.7250000000000085</c:v>
                </c:pt>
                <c:pt idx="3612">
                  <c:v>1.5750000000000028</c:v>
                </c:pt>
                <c:pt idx="3613">
                  <c:v>0.39500000000000313</c:v>
                </c:pt>
                <c:pt idx="3614">
                  <c:v>0.23499999999999943</c:v>
                </c:pt>
                <c:pt idx="3615">
                  <c:v>8.5000000000000853E-2</c:v>
                </c:pt>
                <c:pt idx="3616">
                  <c:v>3.0049999999999955</c:v>
                </c:pt>
                <c:pt idx="3617">
                  <c:v>4.9050000000000011</c:v>
                </c:pt>
                <c:pt idx="3618">
                  <c:v>3.7250000000000085</c:v>
                </c:pt>
                <c:pt idx="3619">
                  <c:v>1.5150000000000006</c:v>
                </c:pt>
                <c:pt idx="3620">
                  <c:v>2.3850000000000051</c:v>
                </c:pt>
                <c:pt idx="3621">
                  <c:v>4.2849999999999966</c:v>
                </c:pt>
                <c:pt idx="3622">
                  <c:v>4.1350000000000051</c:v>
                </c:pt>
                <c:pt idx="3623">
                  <c:v>0.90500000000000114</c:v>
                </c:pt>
                <c:pt idx="3624">
                  <c:v>-0.27499999999999858</c:v>
                </c:pt>
                <c:pt idx="3625">
                  <c:v>-0.43499999999999517</c:v>
                </c:pt>
                <c:pt idx="3626">
                  <c:v>1.4650000000000034</c:v>
                </c:pt>
                <c:pt idx="3627">
                  <c:v>2.335000000000008</c:v>
                </c:pt>
                <c:pt idx="3628">
                  <c:v>1.1550000000000011</c:v>
                </c:pt>
                <c:pt idx="3629">
                  <c:v>-2.4999999999998579E-2</c:v>
                </c:pt>
                <c:pt idx="3630">
                  <c:v>0.84499999999999886</c:v>
                </c:pt>
                <c:pt idx="3631">
                  <c:v>2.7450000000000045</c:v>
                </c:pt>
                <c:pt idx="3632">
                  <c:v>3.6149999999999949</c:v>
                </c:pt>
                <c:pt idx="3633">
                  <c:v>2.4350000000000023</c:v>
                </c:pt>
                <c:pt idx="3634">
                  <c:v>3.3050000000000068</c:v>
                </c:pt>
                <c:pt idx="3635">
                  <c:v>3.1550000000000011</c:v>
                </c:pt>
                <c:pt idx="3636">
                  <c:v>2.9950000000000045</c:v>
                </c:pt>
                <c:pt idx="3637">
                  <c:v>1.8149999999999977</c:v>
                </c:pt>
                <c:pt idx="3638">
                  <c:v>-0.38499999999999801</c:v>
                </c:pt>
                <c:pt idx="3639">
                  <c:v>0.48499999999999943</c:v>
                </c:pt>
                <c:pt idx="3640">
                  <c:v>2.375</c:v>
                </c:pt>
                <c:pt idx="3641">
                  <c:v>4.2750000000000057</c:v>
                </c:pt>
                <c:pt idx="3642">
                  <c:v>2.0750000000000028</c:v>
                </c:pt>
                <c:pt idx="3643">
                  <c:v>-0.13499999999999801</c:v>
                </c:pt>
                <c:pt idx="3644">
                  <c:v>-1.3149999999999977</c:v>
                </c:pt>
                <c:pt idx="3645">
                  <c:v>0.58500000000000085</c:v>
                </c:pt>
                <c:pt idx="3646">
                  <c:v>2.4750000000000085</c:v>
                </c:pt>
                <c:pt idx="3647">
                  <c:v>3.355000000000004</c:v>
                </c:pt>
                <c:pt idx="3648">
                  <c:v>3.1950000000000074</c:v>
                </c:pt>
                <c:pt idx="3649">
                  <c:v>3.0450000000000017</c:v>
                </c:pt>
                <c:pt idx="3650">
                  <c:v>3.9150000000000063</c:v>
                </c:pt>
                <c:pt idx="3651">
                  <c:v>4.7849999999999966</c:v>
                </c:pt>
                <c:pt idx="3652">
                  <c:v>3.605000000000004</c:v>
                </c:pt>
                <c:pt idx="3653">
                  <c:v>2.4249999999999972</c:v>
                </c:pt>
                <c:pt idx="3654">
                  <c:v>2.2750000000000057</c:v>
                </c:pt>
                <c:pt idx="3655">
                  <c:v>2.1149999999999949</c:v>
                </c:pt>
                <c:pt idx="3656">
                  <c:v>1.9650000000000034</c:v>
                </c:pt>
                <c:pt idx="3657">
                  <c:v>0.78500000000000369</c:v>
                </c:pt>
                <c:pt idx="3658">
                  <c:v>-0.39499999999999602</c:v>
                </c:pt>
                <c:pt idx="3659">
                  <c:v>-0.55499999999999972</c:v>
                </c:pt>
                <c:pt idx="3660">
                  <c:v>1.3449999999999989</c:v>
                </c:pt>
                <c:pt idx="3661">
                  <c:v>2.2150000000000034</c:v>
                </c:pt>
                <c:pt idx="3662">
                  <c:v>2.0649999999999977</c:v>
                </c:pt>
                <c:pt idx="3663">
                  <c:v>1.9050000000000011</c:v>
                </c:pt>
                <c:pt idx="3664">
                  <c:v>1.7549999999999955</c:v>
                </c:pt>
                <c:pt idx="3665">
                  <c:v>2.625</c:v>
                </c:pt>
                <c:pt idx="3666">
                  <c:v>4.5150000000000006</c:v>
                </c:pt>
                <c:pt idx="3667">
                  <c:v>4.3649999999999949</c:v>
                </c:pt>
                <c:pt idx="3668">
                  <c:v>3.1850000000000023</c:v>
                </c:pt>
                <c:pt idx="3669">
                  <c:v>3.0349999999999966</c:v>
                </c:pt>
                <c:pt idx="3670">
                  <c:v>2.875</c:v>
                </c:pt>
                <c:pt idx="3671">
                  <c:v>3.7450000000000045</c:v>
                </c:pt>
                <c:pt idx="3672">
                  <c:v>2.5649999999999977</c:v>
                </c:pt>
                <c:pt idx="3673">
                  <c:v>1.3850000000000051</c:v>
                </c:pt>
                <c:pt idx="3674">
                  <c:v>-0.81499999999999773</c:v>
                </c:pt>
                <c:pt idx="3675">
                  <c:v>-0.96499999999999631</c:v>
                </c:pt>
                <c:pt idx="3676">
                  <c:v>0.92500000000000426</c:v>
                </c:pt>
                <c:pt idx="3677">
                  <c:v>0.77500000000000568</c:v>
                </c:pt>
                <c:pt idx="3678">
                  <c:v>0.61500000000000199</c:v>
                </c:pt>
                <c:pt idx="3679">
                  <c:v>1.4849999999999994</c:v>
                </c:pt>
                <c:pt idx="3680">
                  <c:v>2.3649999999999949</c:v>
                </c:pt>
                <c:pt idx="3681">
                  <c:v>4.2549999999999955</c:v>
                </c:pt>
                <c:pt idx="3682">
                  <c:v>5.125</c:v>
                </c:pt>
                <c:pt idx="3683">
                  <c:v>3.9450000000000074</c:v>
                </c:pt>
                <c:pt idx="3684">
                  <c:v>2.7650000000000006</c:v>
                </c:pt>
                <c:pt idx="3685">
                  <c:v>2.6149999999999949</c:v>
                </c:pt>
                <c:pt idx="3686">
                  <c:v>3.4849999999999994</c:v>
                </c:pt>
                <c:pt idx="3687">
                  <c:v>4.355000000000004</c:v>
                </c:pt>
                <c:pt idx="3688">
                  <c:v>3.1749999999999972</c:v>
                </c:pt>
                <c:pt idx="3689">
                  <c:v>1.9950000000000045</c:v>
                </c:pt>
                <c:pt idx="3690">
                  <c:v>2.8649999999999949</c:v>
                </c:pt>
                <c:pt idx="3691">
                  <c:v>3.7349999999999994</c:v>
                </c:pt>
                <c:pt idx="3692">
                  <c:v>4.605000000000004</c:v>
                </c:pt>
                <c:pt idx="3693">
                  <c:v>3.4350000000000023</c:v>
                </c:pt>
                <c:pt idx="3694">
                  <c:v>3.2750000000000057</c:v>
                </c:pt>
                <c:pt idx="3695">
                  <c:v>2.0949999999999989</c:v>
                </c:pt>
                <c:pt idx="3696">
                  <c:v>1.9450000000000074</c:v>
                </c:pt>
                <c:pt idx="3697">
                  <c:v>2.8149999999999977</c:v>
                </c:pt>
                <c:pt idx="3698">
                  <c:v>2.6550000000000011</c:v>
                </c:pt>
                <c:pt idx="3699">
                  <c:v>3.5349999999999966</c:v>
                </c:pt>
                <c:pt idx="3700">
                  <c:v>2.355000000000004</c:v>
                </c:pt>
                <c:pt idx="3701">
                  <c:v>2.1950000000000074</c:v>
                </c:pt>
                <c:pt idx="3702">
                  <c:v>2.0450000000000017</c:v>
                </c:pt>
                <c:pt idx="3703">
                  <c:v>2.9150000000000063</c:v>
                </c:pt>
                <c:pt idx="3704">
                  <c:v>1.7349999999999994</c:v>
                </c:pt>
                <c:pt idx="3705">
                  <c:v>0.55499999999999972</c:v>
                </c:pt>
                <c:pt idx="3706">
                  <c:v>0.40500000000000114</c:v>
                </c:pt>
                <c:pt idx="3707">
                  <c:v>1.2750000000000057</c:v>
                </c:pt>
                <c:pt idx="3708">
                  <c:v>2.144999999999996</c:v>
                </c:pt>
                <c:pt idx="3709">
                  <c:v>3.0150000000000006</c:v>
                </c:pt>
                <c:pt idx="3710">
                  <c:v>1.835000000000008</c:v>
                </c:pt>
                <c:pt idx="3711">
                  <c:v>2.7049999999999983</c:v>
                </c:pt>
                <c:pt idx="3712">
                  <c:v>4.605000000000004</c:v>
                </c:pt>
                <c:pt idx="3713">
                  <c:v>5.4750000000000085</c:v>
                </c:pt>
                <c:pt idx="3714">
                  <c:v>6.3449999999999989</c:v>
                </c:pt>
                <c:pt idx="3715">
                  <c:v>5.1650000000000063</c:v>
                </c:pt>
                <c:pt idx="3716">
                  <c:v>3.9849999999999994</c:v>
                </c:pt>
                <c:pt idx="3717">
                  <c:v>2.8050000000000068</c:v>
                </c:pt>
                <c:pt idx="3718">
                  <c:v>2.644999999999996</c:v>
                </c:pt>
                <c:pt idx="3719">
                  <c:v>2.4950000000000045</c:v>
                </c:pt>
                <c:pt idx="3720">
                  <c:v>2.3449999999999989</c:v>
                </c:pt>
                <c:pt idx="3721">
                  <c:v>3.2150000000000034</c:v>
                </c:pt>
                <c:pt idx="3722">
                  <c:v>3.0550000000000068</c:v>
                </c:pt>
                <c:pt idx="3723">
                  <c:v>3.9249999999999972</c:v>
                </c:pt>
                <c:pt idx="3724">
                  <c:v>3.7750000000000057</c:v>
                </c:pt>
                <c:pt idx="3725">
                  <c:v>2.5949999999999989</c:v>
                </c:pt>
                <c:pt idx="3726">
                  <c:v>2.4450000000000074</c:v>
                </c:pt>
                <c:pt idx="3727">
                  <c:v>2.2849999999999966</c:v>
                </c:pt>
                <c:pt idx="3728">
                  <c:v>3.1550000000000011</c:v>
                </c:pt>
                <c:pt idx="3729">
                  <c:v>3.0049999999999955</c:v>
                </c:pt>
                <c:pt idx="3730">
                  <c:v>3.875</c:v>
                </c:pt>
                <c:pt idx="3731">
                  <c:v>2.6950000000000074</c:v>
                </c:pt>
                <c:pt idx="3732">
                  <c:v>2.5450000000000017</c:v>
                </c:pt>
                <c:pt idx="3733">
                  <c:v>3.4150000000000063</c:v>
                </c:pt>
                <c:pt idx="3734">
                  <c:v>4.2849999999999966</c:v>
                </c:pt>
                <c:pt idx="3735">
                  <c:v>4.125</c:v>
                </c:pt>
                <c:pt idx="3736">
                  <c:v>3.9750000000000085</c:v>
                </c:pt>
                <c:pt idx="3737">
                  <c:v>3.8149999999999977</c:v>
                </c:pt>
                <c:pt idx="3738">
                  <c:v>3.6650000000000063</c:v>
                </c:pt>
                <c:pt idx="3739">
                  <c:v>3.5150000000000006</c:v>
                </c:pt>
                <c:pt idx="3740">
                  <c:v>2.335000000000008</c:v>
                </c:pt>
                <c:pt idx="3741">
                  <c:v>2.1749999999999972</c:v>
                </c:pt>
                <c:pt idx="3742">
                  <c:v>3.0450000000000017</c:v>
                </c:pt>
                <c:pt idx="3743">
                  <c:v>3.9150000000000063</c:v>
                </c:pt>
                <c:pt idx="3744">
                  <c:v>3.7650000000000006</c:v>
                </c:pt>
                <c:pt idx="3745">
                  <c:v>2.585000000000008</c:v>
                </c:pt>
                <c:pt idx="3746">
                  <c:v>1.4050000000000011</c:v>
                </c:pt>
                <c:pt idx="3747">
                  <c:v>-0.7949999999999946</c:v>
                </c:pt>
                <c:pt idx="3748">
                  <c:v>-1.9750000000000014</c:v>
                </c:pt>
                <c:pt idx="3749">
                  <c:v>-1.1049999999999969</c:v>
                </c:pt>
                <c:pt idx="3750">
                  <c:v>-1.2650000000000006</c:v>
                </c:pt>
                <c:pt idx="3751">
                  <c:v>0.63500000000000512</c:v>
                </c:pt>
                <c:pt idx="3752">
                  <c:v>1.5049999999999955</c:v>
                </c:pt>
                <c:pt idx="3753">
                  <c:v>2.375</c:v>
                </c:pt>
                <c:pt idx="3754">
                  <c:v>3.2450000000000045</c:v>
                </c:pt>
                <c:pt idx="3755">
                  <c:v>4.1149999999999949</c:v>
                </c:pt>
                <c:pt idx="3756">
                  <c:v>3.9650000000000034</c:v>
                </c:pt>
                <c:pt idx="3757">
                  <c:v>3.8050000000000068</c:v>
                </c:pt>
                <c:pt idx="3758">
                  <c:v>4.6850000000000023</c:v>
                </c:pt>
                <c:pt idx="3759">
                  <c:v>4.5250000000000057</c:v>
                </c:pt>
                <c:pt idx="3760">
                  <c:v>3.3449999999999989</c:v>
                </c:pt>
                <c:pt idx="3761">
                  <c:v>2.1650000000000063</c:v>
                </c:pt>
                <c:pt idx="3762">
                  <c:v>0.98499999999999943</c:v>
                </c:pt>
                <c:pt idx="3763">
                  <c:v>0.83500000000000085</c:v>
                </c:pt>
                <c:pt idx="3764">
                  <c:v>0.67500000000000426</c:v>
                </c:pt>
                <c:pt idx="3765">
                  <c:v>1.5550000000000068</c:v>
                </c:pt>
                <c:pt idx="3766">
                  <c:v>1.394999999999996</c:v>
                </c:pt>
                <c:pt idx="3767">
                  <c:v>1.2450000000000045</c:v>
                </c:pt>
                <c:pt idx="3768">
                  <c:v>1.085000000000008</c:v>
                </c:pt>
                <c:pt idx="3769">
                  <c:v>0.93500000000000227</c:v>
                </c:pt>
                <c:pt idx="3770">
                  <c:v>0.77500000000000568</c:v>
                </c:pt>
                <c:pt idx="3771">
                  <c:v>0.625</c:v>
                </c:pt>
                <c:pt idx="3772">
                  <c:v>2.5250000000000057</c:v>
                </c:pt>
                <c:pt idx="3773">
                  <c:v>3.394999999999996</c:v>
                </c:pt>
                <c:pt idx="3774">
                  <c:v>4.2650000000000006</c:v>
                </c:pt>
                <c:pt idx="3775">
                  <c:v>3.085000000000008</c:v>
                </c:pt>
                <c:pt idx="3776">
                  <c:v>1.9050000000000011</c:v>
                </c:pt>
                <c:pt idx="3777">
                  <c:v>0.72500000000000142</c:v>
                </c:pt>
                <c:pt idx="3778">
                  <c:v>-0.45499999999999829</c:v>
                </c:pt>
                <c:pt idx="3779">
                  <c:v>-1.634999999999998</c:v>
                </c:pt>
                <c:pt idx="3780">
                  <c:v>-2.8149999999999977</c:v>
                </c:pt>
                <c:pt idx="3781">
                  <c:v>-1.9450000000000003</c:v>
                </c:pt>
                <c:pt idx="3782">
                  <c:v>-1.0749999999999957</c:v>
                </c:pt>
                <c:pt idx="3783">
                  <c:v>-0.20499999999999829</c:v>
                </c:pt>
                <c:pt idx="3784">
                  <c:v>-1.375</c:v>
                </c:pt>
                <c:pt idx="3785">
                  <c:v>-1.5349999999999966</c:v>
                </c:pt>
                <c:pt idx="3786">
                  <c:v>0.36500000000000199</c:v>
                </c:pt>
                <c:pt idx="3787">
                  <c:v>2.2549999999999955</c:v>
                </c:pt>
                <c:pt idx="3788">
                  <c:v>3.125</c:v>
                </c:pt>
                <c:pt idx="3789">
                  <c:v>2.9750000000000085</c:v>
                </c:pt>
                <c:pt idx="3790">
                  <c:v>1.7950000000000017</c:v>
                </c:pt>
                <c:pt idx="3791">
                  <c:v>0.61500000000000199</c:v>
                </c:pt>
                <c:pt idx="3792">
                  <c:v>1.4849999999999994</c:v>
                </c:pt>
                <c:pt idx="3793">
                  <c:v>1.335000000000008</c:v>
                </c:pt>
                <c:pt idx="3794">
                  <c:v>1.1749999999999972</c:v>
                </c:pt>
                <c:pt idx="3795">
                  <c:v>1.0250000000000057</c:v>
                </c:pt>
                <c:pt idx="3796">
                  <c:v>-0.15500000000000114</c:v>
                </c:pt>
                <c:pt idx="3797">
                  <c:v>-1.3350000000000009</c:v>
                </c:pt>
                <c:pt idx="3798">
                  <c:v>-1.4849999999999994</c:v>
                </c:pt>
                <c:pt idx="3799">
                  <c:v>-1.644999999999996</c:v>
                </c:pt>
                <c:pt idx="3800">
                  <c:v>-2.8249999999999957</c:v>
                </c:pt>
                <c:pt idx="3801">
                  <c:v>-2.9750000000000014</c:v>
                </c:pt>
                <c:pt idx="3802">
                  <c:v>-3.134999999999998</c:v>
                </c:pt>
                <c:pt idx="3803">
                  <c:v>-1.2349999999999994</c:v>
                </c:pt>
                <c:pt idx="3804">
                  <c:v>0.66499999999999915</c:v>
                </c:pt>
                <c:pt idx="3805">
                  <c:v>0.50500000000000256</c:v>
                </c:pt>
                <c:pt idx="3806">
                  <c:v>0.35500000000000398</c:v>
                </c:pt>
                <c:pt idx="3807">
                  <c:v>-1.8549999999999969</c:v>
                </c:pt>
                <c:pt idx="3808">
                  <c:v>-2.0049999999999955</c:v>
                </c:pt>
                <c:pt idx="3809">
                  <c:v>-1.134999999999998</c:v>
                </c:pt>
                <c:pt idx="3810">
                  <c:v>0.76500000000000057</c:v>
                </c:pt>
                <c:pt idx="3811">
                  <c:v>0.60500000000000398</c:v>
                </c:pt>
                <c:pt idx="3812">
                  <c:v>-0.57499999999999574</c:v>
                </c:pt>
                <c:pt idx="3813">
                  <c:v>-1.7549999999999955</c:v>
                </c:pt>
                <c:pt idx="3814">
                  <c:v>-0.88499999999999801</c:v>
                </c:pt>
                <c:pt idx="3815">
                  <c:v>-1.0349999999999966</c:v>
                </c:pt>
                <c:pt idx="3816">
                  <c:v>-1.1950000000000003</c:v>
                </c:pt>
                <c:pt idx="3817">
                  <c:v>-2.3649999999999949</c:v>
                </c:pt>
                <c:pt idx="3818">
                  <c:v>-1.4949999999999974</c:v>
                </c:pt>
                <c:pt idx="3819">
                  <c:v>-1.6550000000000011</c:v>
                </c:pt>
                <c:pt idx="3820">
                  <c:v>-1.8049999999999997</c:v>
                </c:pt>
                <c:pt idx="3821">
                  <c:v>-1.9649999999999963</c:v>
                </c:pt>
                <c:pt idx="3822">
                  <c:v>-2.1149999999999949</c:v>
                </c:pt>
                <c:pt idx="3823">
                  <c:v>-3.2949999999999946</c:v>
                </c:pt>
                <c:pt idx="3824">
                  <c:v>-2.4249999999999972</c:v>
                </c:pt>
                <c:pt idx="3825">
                  <c:v>-1.5549999999999997</c:v>
                </c:pt>
                <c:pt idx="3826">
                  <c:v>-1.7049999999999983</c:v>
                </c:pt>
                <c:pt idx="3827">
                  <c:v>-0.83500000000000085</c:v>
                </c:pt>
                <c:pt idx="3828">
                  <c:v>-2.0150000000000006</c:v>
                </c:pt>
                <c:pt idx="3829">
                  <c:v>-2.1749999999999972</c:v>
                </c:pt>
                <c:pt idx="3830">
                  <c:v>-2.3249999999999957</c:v>
                </c:pt>
                <c:pt idx="3831">
                  <c:v>-1.4549999999999983</c:v>
                </c:pt>
                <c:pt idx="3832">
                  <c:v>-0.58500000000000085</c:v>
                </c:pt>
                <c:pt idx="3833">
                  <c:v>0.28500000000000369</c:v>
                </c:pt>
                <c:pt idx="3834">
                  <c:v>0.13500000000000512</c:v>
                </c:pt>
                <c:pt idx="3835">
                  <c:v>-2.4999999999998579E-2</c:v>
                </c:pt>
                <c:pt idx="3836">
                  <c:v>-1.1950000000000003</c:v>
                </c:pt>
                <c:pt idx="3837">
                  <c:v>-1.3549999999999969</c:v>
                </c:pt>
                <c:pt idx="3838">
                  <c:v>-2.5349999999999966</c:v>
                </c:pt>
                <c:pt idx="3839">
                  <c:v>-3.7149999999999963</c:v>
                </c:pt>
                <c:pt idx="3840">
                  <c:v>-3.8649999999999949</c:v>
                </c:pt>
                <c:pt idx="3841">
                  <c:v>-4.0249999999999986</c:v>
                </c:pt>
                <c:pt idx="3842">
                  <c:v>-4.1749999999999972</c:v>
                </c:pt>
                <c:pt idx="3843">
                  <c:v>-5.3549999999999969</c:v>
                </c:pt>
                <c:pt idx="3844">
                  <c:v>-5.5049999999999955</c:v>
                </c:pt>
                <c:pt idx="3845">
                  <c:v>-3.6149999999999949</c:v>
                </c:pt>
                <c:pt idx="3846">
                  <c:v>-1.7149999999999963</c:v>
                </c:pt>
                <c:pt idx="3847">
                  <c:v>-0.84499999999999886</c:v>
                </c:pt>
                <c:pt idx="3848">
                  <c:v>-2.0249999999999986</c:v>
                </c:pt>
                <c:pt idx="3849">
                  <c:v>-1.1550000000000011</c:v>
                </c:pt>
                <c:pt idx="3850">
                  <c:v>-1.3049999999999997</c:v>
                </c:pt>
                <c:pt idx="3851">
                  <c:v>-1.4649999999999963</c:v>
                </c:pt>
                <c:pt idx="3852">
                  <c:v>-2.644999999999996</c:v>
                </c:pt>
                <c:pt idx="3853">
                  <c:v>-3.8249999999999957</c:v>
                </c:pt>
                <c:pt idx="3854">
                  <c:v>-3.9749999999999943</c:v>
                </c:pt>
                <c:pt idx="3855">
                  <c:v>-3.1049999999999969</c:v>
                </c:pt>
                <c:pt idx="3856">
                  <c:v>-3.2549999999999955</c:v>
                </c:pt>
                <c:pt idx="3857">
                  <c:v>-3.4149999999999991</c:v>
                </c:pt>
                <c:pt idx="3858">
                  <c:v>-3.5649999999999977</c:v>
                </c:pt>
                <c:pt idx="3859">
                  <c:v>-4.7449999999999974</c:v>
                </c:pt>
                <c:pt idx="3860">
                  <c:v>-4.9050000000000011</c:v>
                </c:pt>
                <c:pt idx="3861">
                  <c:v>-4.0349999999999966</c:v>
                </c:pt>
                <c:pt idx="3862">
                  <c:v>-3.1550000000000011</c:v>
                </c:pt>
                <c:pt idx="3863">
                  <c:v>-3.3149999999999977</c:v>
                </c:pt>
                <c:pt idx="3864">
                  <c:v>-3.4649999999999963</c:v>
                </c:pt>
                <c:pt idx="3865">
                  <c:v>-3.625</c:v>
                </c:pt>
                <c:pt idx="3866">
                  <c:v>-2.7549999999999955</c:v>
                </c:pt>
                <c:pt idx="3867">
                  <c:v>-2.9050000000000011</c:v>
                </c:pt>
                <c:pt idx="3868">
                  <c:v>-4.0850000000000009</c:v>
                </c:pt>
                <c:pt idx="3869">
                  <c:v>-4.2349999999999994</c:v>
                </c:pt>
                <c:pt idx="3870">
                  <c:v>-3.3649999999999949</c:v>
                </c:pt>
                <c:pt idx="3871">
                  <c:v>-2.4949999999999974</c:v>
                </c:pt>
                <c:pt idx="3872">
                  <c:v>-2.6550000000000011</c:v>
                </c:pt>
                <c:pt idx="3873">
                  <c:v>-4.8549999999999969</c:v>
                </c:pt>
                <c:pt idx="3874">
                  <c:v>-6.0349999999999966</c:v>
                </c:pt>
                <c:pt idx="3875">
                  <c:v>-6.1950000000000003</c:v>
                </c:pt>
                <c:pt idx="3876">
                  <c:v>-4.2950000000000017</c:v>
                </c:pt>
                <c:pt idx="3877">
                  <c:v>-2.394999999999996</c:v>
                </c:pt>
                <c:pt idx="3878">
                  <c:v>-2.5549999999999997</c:v>
                </c:pt>
                <c:pt idx="3879">
                  <c:v>-3.7349999999999994</c:v>
                </c:pt>
                <c:pt idx="3880">
                  <c:v>-3.884999999999998</c:v>
                </c:pt>
                <c:pt idx="3881">
                  <c:v>-3.0150000000000006</c:v>
                </c:pt>
                <c:pt idx="3882">
                  <c:v>-4.1950000000000003</c:v>
                </c:pt>
                <c:pt idx="3883">
                  <c:v>-5.375</c:v>
                </c:pt>
                <c:pt idx="3884">
                  <c:v>-5.5249999999999986</c:v>
                </c:pt>
                <c:pt idx="3885">
                  <c:v>-4.6550000000000011</c:v>
                </c:pt>
                <c:pt idx="3886">
                  <c:v>-2.7650000000000006</c:v>
                </c:pt>
                <c:pt idx="3887">
                  <c:v>-3.9450000000000003</c:v>
                </c:pt>
                <c:pt idx="3888">
                  <c:v>-5.125</c:v>
                </c:pt>
                <c:pt idx="3889">
                  <c:v>-6.2950000000000017</c:v>
                </c:pt>
                <c:pt idx="3890">
                  <c:v>-5.4249999999999972</c:v>
                </c:pt>
                <c:pt idx="3891">
                  <c:v>-4.5549999999999997</c:v>
                </c:pt>
                <c:pt idx="3892">
                  <c:v>-4.7149999999999963</c:v>
                </c:pt>
                <c:pt idx="3893">
                  <c:v>-5.894999999999996</c:v>
                </c:pt>
                <c:pt idx="3894">
                  <c:v>-5.0249999999999986</c:v>
                </c:pt>
                <c:pt idx="3895">
                  <c:v>-5.1749999999999972</c:v>
                </c:pt>
                <c:pt idx="3896">
                  <c:v>-4.3049999999999997</c:v>
                </c:pt>
                <c:pt idx="3897">
                  <c:v>-3.4349999999999952</c:v>
                </c:pt>
                <c:pt idx="3898">
                  <c:v>-2.5649999999999977</c:v>
                </c:pt>
                <c:pt idx="3899">
                  <c:v>-1.6950000000000003</c:v>
                </c:pt>
                <c:pt idx="3900">
                  <c:v>-2.875</c:v>
                </c:pt>
                <c:pt idx="3901">
                  <c:v>-3.0249999999999986</c:v>
                </c:pt>
                <c:pt idx="3902">
                  <c:v>-3.1749999999999972</c:v>
                </c:pt>
                <c:pt idx="3903">
                  <c:v>-4.3549999999999969</c:v>
                </c:pt>
                <c:pt idx="3904">
                  <c:v>-5.5349999999999966</c:v>
                </c:pt>
                <c:pt idx="3905">
                  <c:v>-5.6950000000000003</c:v>
                </c:pt>
                <c:pt idx="3906">
                  <c:v>-5.8449999999999989</c:v>
                </c:pt>
                <c:pt idx="3907">
                  <c:v>-4.9749999999999943</c:v>
                </c:pt>
                <c:pt idx="3908">
                  <c:v>-5.125</c:v>
                </c:pt>
                <c:pt idx="3909">
                  <c:v>-5.2849999999999966</c:v>
                </c:pt>
                <c:pt idx="3910">
                  <c:v>-5.4349999999999952</c:v>
                </c:pt>
                <c:pt idx="3911">
                  <c:v>-5.5949999999999989</c:v>
                </c:pt>
                <c:pt idx="3912">
                  <c:v>-4.7249999999999943</c:v>
                </c:pt>
                <c:pt idx="3913">
                  <c:v>-5.9050000000000011</c:v>
                </c:pt>
                <c:pt idx="3914">
                  <c:v>-5.0349999999999966</c:v>
                </c:pt>
                <c:pt idx="3915">
                  <c:v>-4.1550000000000011</c:v>
                </c:pt>
                <c:pt idx="3916">
                  <c:v>-2.2650000000000006</c:v>
                </c:pt>
                <c:pt idx="3917">
                  <c:v>-2.4149999999999991</c:v>
                </c:pt>
                <c:pt idx="3918">
                  <c:v>-4.625</c:v>
                </c:pt>
                <c:pt idx="3919">
                  <c:v>-5.8049999999999997</c:v>
                </c:pt>
                <c:pt idx="3920">
                  <c:v>-5.9549999999999983</c:v>
                </c:pt>
                <c:pt idx="3921">
                  <c:v>-4.0549999999999997</c:v>
                </c:pt>
                <c:pt idx="3922">
                  <c:v>-4.2149999999999963</c:v>
                </c:pt>
                <c:pt idx="3923">
                  <c:v>-6.4149999999999991</c:v>
                </c:pt>
                <c:pt idx="3924">
                  <c:v>-7.5949999999999989</c:v>
                </c:pt>
                <c:pt idx="3925">
                  <c:v>-5.7049999999999983</c:v>
                </c:pt>
                <c:pt idx="3926">
                  <c:v>-3.8049999999999997</c:v>
                </c:pt>
                <c:pt idx="3927">
                  <c:v>-2.9349999999999952</c:v>
                </c:pt>
                <c:pt idx="3928">
                  <c:v>-4.1149999999999949</c:v>
                </c:pt>
                <c:pt idx="3929">
                  <c:v>-4.2650000000000006</c:v>
                </c:pt>
                <c:pt idx="3930">
                  <c:v>-3.394999999999996</c:v>
                </c:pt>
                <c:pt idx="3931">
                  <c:v>-2.5249999999999986</c:v>
                </c:pt>
                <c:pt idx="3932">
                  <c:v>-2.6849999999999952</c:v>
                </c:pt>
                <c:pt idx="3933">
                  <c:v>-4.884999999999998</c:v>
                </c:pt>
                <c:pt idx="3934">
                  <c:v>-5.0349999999999966</c:v>
                </c:pt>
                <c:pt idx="3935">
                  <c:v>-4.1649999999999991</c:v>
                </c:pt>
                <c:pt idx="3936">
                  <c:v>-4.3249999999999957</c:v>
                </c:pt>
                <c:pt idx="3937">
                  <c:v>-4.4749999999999943</c:v>
                </c:pt>
                <c:pt idx="3938">
                  <c:v>-5.6550000000000011</c:v>
                </c:pt>
                <c:pt idx="3939">
                  <c:v>-4.7849999999999966</c:v>
                </c:pt>
                <c:pt idx="3940">
                  <c:v>-3.9149999999999991</c:v>
                </c:pt>
                <c:pt idx="3941">
                  <c:v>-3.0449999999999946</c:v>
                </c:pt>
                <c:pt idx="3942">
                  <c:v>-4.2249999999999943</c:v>
                </c:pt>
                <c:pt idx="3943">
                  <c:v>-5.4050000000000011</c:v>
                </c:pt>
                <c:pt idx="3944">
                  <c:v>-4.5349999999999966</c:v>
                </c:pt>
                <c:pt idx="3945">
                  <c:v>-3.6649999999999991</c:v>
                </c:pt>
                <c:pt idx="3946">
                  <c:v>-2.7949999999999946</c:v>
                </c:pt>
                <c:pt idx="3947">
                  <c:v>-3.9649999999999963</c:v>
                </c:pt>
                <c:pt idx="3948">
                  <c:v>-4.125</c:v>
                </c:pt>
                <c:pt idx="3949">
                  <c:v>-5.3049999999999997</c:v>
                </c:pt>
                <c:pt idx="3950">
                  <c:v>-5.4549999999999983</c:v>
                </c:pt>
                <c:pt idx="3951">
                  <c:v>-4.5850000000000009</c:v>
                </c:pt>
                <c:pt idx="3952">
                  <c:v>-3.7149999999999963</c:v>
                </c:pt>
                <c:pt idx="3953">
                  <c:v>-3.875</c:v>
                </c:pt>
                <c:pt idx="3954">
                  <c:v>-5.0450000000000017</c:v>
                </c:pt>
                <c:pt idx="3955">
                  <c:v>-6.2249999999999943</c:v>
                </c:pt>
                <c:pt idx="3956">
                  <c:v>-5.3549999999999969</c:v>
                </c:pt>
                <c:pt idx="3957">
                  <c:v>-3.4649999999999963</c:v>
                </c:pt>
                <c:pt idx="3958">
                  <c:v>-2.5949999999999989</c:v>
                </c:pt>
                <c:pt idx="3959">
                  <c:v>-2.7449999999999974</c:v>
                </c:pt>
                <c:pt idx="3960">
                  <c:v>-2.894999999999996</c:v>
                </c:pt>
                <c:pt idx="3961">
                  <c:v>-3.0549999999999997</c:v>
                </c:pt>
                <c:pt idx="3962">
                  <c:v>-3.2049999999999983</c:v>
                </c:pt>
                <c:pt idx="3963">
                  <c:v>-4.384999999999998</c:v>
                </c:pt>
                <c:pt idx="3964">
                  <c:v>-5.5649999999999977</c:v>
                </c:pt>
                <c:pt idx="3965">
                  <c:v>-4.6950000000000003</c:v>
                </c:pt>
                <c:pt idx="3966">
                  <c:v>-3.8249999999999957</c:v>
                </c:pt>
                <c:pt idx="3967">
                  <c:v>-2.9549999999999983</c:v>
                </c:pt>
                <c:pt idx="3968">
                  <c:v>-3.1049999999999969</c:v>
                </c:pt>
                <c:pt idx="3969">
                  <c:v>-4.2849999999999966</c:v>
                </c:pt>
                <c:pt idx="3970">
                  <c:v>-3.4149999999999991</c:v>
                </c:pt>
                <c:pt idx="3971">
                  <c:v>-1.5249999999999986</c:v>
                </c:pt>
                <c:pt idx="3972">
                  <c:v>0.375</c:v>
                </c:pt>
                <c:pt idx="3973">
                  <c:v>0.22500000000000142</c:v>
                </c:pt>
                <c:pt idx="3974">
                  <c:v>-0.95499999999999829</c:v>
                </c:pt>
                <c:pt idx="3975">
                  <c:v>-2.134999999999998</c:v>
                </c:pt>
                <c:pt idx="3976">
                  <c:v>-1.2650000000000006</c:v>
                </c:pt>
                <c:pt idx="3977">
                  <c:v>-0.39499999999999602</c:v>
                </c:pt>
                <c:pt idx="3978">
                  <c:v>-0.55499999999999972</c:v>
                </c:pt>
                <c:pt idx="3979">
                  <c:v>-1.7250000000000014</c:v>
                </c:pt>
                <c:pt idx="3980">
                  <c:v>-1.884999999999998</c:v>
                </c:pt>
                <c:pt idx="3981">
                  <c:v>1.5000000000000568E-2</c:v>
                </c:pt>
                <c:pt idx="3982">
                  <c:v>-0.14499999999999602</c:v>
                </c:pt>
                <c:pt idx="3983">
                  <c:v>-1.3249999999999957</c:v>
                </c:pt>
                <c:pt idx="3984">
                  <c:v>-2.5049999999999955</c:v>
                </c:pt>
                <c:pt idx="3985">
                  <c:v>-1.634999999999998</c:v>
                </c:pt>
                <c:pt idx="3986">
                  <c:v>0.26500000000000057</c:v>
                </c:pt>
                <c:pt idx="3987">
                  <c:v>0.11500000000000199</c:v>
                </c:pt>
                <c:pt idx="3988">
                  <c:v>-4.49999999999946E-2</c:v>
                </c:pt>
                <c:pt idx="3989">
                  <c:v>-0.19500000000000028</c:v>
                </c:pt>
                <c:pt idx="3990">
                  <c:v>1.6950000000000074</c:v>
                </c:pt>
                <c:pt idx="3991">
                  <c:v>3.5949999999999989</c:v>
                </c:pt>
                <c:pt idx="3992">
                  <c:v>3.4450000000000074</c:v>
                </c:pt>
                <c:pt idx="3993">
                  <c:v>1.2349999999999994</c:v>
                </c:pt>
                <c:pt idx="3994">
                  <c:v>5.4999999999999716E-2</c:v>
                </c:pt>
                <c:pt idx="3995">
                  <c:v>-9.4999999999998863E-2</c:v>
                </c:pt>
                <c:pt idx="3996">
                  <c:v>0.77500000000000568</c:v>
                </c:pt>
                <c:pt idx="3997">
                  <c:v>0.61500000000000199</c:v>
                </c:pt>
                <c:pt idx="3998">
                  <c:v>-1.5850000000000009</c:v>
                </c:pt>
                <c:pt idx="3999">
                  <c:v>-1.7349999999999994</c:v>
                </c:pt>
                <c:pt idx="4000">
                  <c:v>0.15500000000000114</c:v>
                </c:pt>
                <c:pt idx="4001">
                  <c:v>2.0550000000000068</c:v>
                </c:pt>
                <c:pt idx="4002">
                  <c:v>2.9249999999999972</c:v>
                </c:pt>
                <c:pt idx="4003">
                  <c:v>3.7950000000000017</c:v>
                </c:pt>
                <c:pt idx="4004">
                  <c:v>5.6850000000000023</c:v>
                </c:pt>
                <c:pt idx="4005">
                  <c:v>6.5649999999999977</c:v>
                </c:pt>
                <c:pt idx="4006">
                  <c:v>6.4050000000000011</c:v>
                </c:pt>
                <c:pt idx="4007">
                  <c:v>5.2250000000000085</c:v>
                </c:pt>
                <c:pt idx="4008">
                  <c:v>4.0450000000000017</c:v>
                </c:pt>
                <c:pt idx="4009">
                  <c:v>3.894999999999996</c:v>
                </c:pt>
                <c:pt idx="4010">
                  <c:v>4.7650000000000006</c:v>
                </c:pt>
                <c:pt idx="4011">
                  <c:v>5.6350000000000051</c:v>
                </c:pt>
                <c:pt idx="4012">
                  <c:v>5.4849999999999994</c:v>
                </c:pt>
                <c:pt idx="4013">
                  <c:v>2.2549999999999955</c:v>
                </c:pt>
                <c:pt idx="4014">
                  <c:v>1.0750000000000028</c:v>
                </c:pt>
                <c:pt idx="4015">
                  <c:v>1.9450000000000074</c:v>
                </c:pt>
                <c:pt idx="4016">
                  <c:v>3.835000000000008</c:v>
                </c:pt>
                <c:pt idx="4017">
                  <c:v>4.7049999999999983</c:v>
                </c:pt>
                <c:pt idx="4018">
                  <c:v>4.5550000000000068</c:v>
                </c:pt>
                <c:pt idx="4019">
                  <c:v>5.4249999999999972</c:v>
                </c:pt>
                <c:pt idx="4020">
                  <c:v>6.2950000000000017</c:v>
                </c:pt>
                <c:pt idx="4021">
                  <c:v>8.1950000000000074</c:v>
                </c:pt>
                <c:pt idx="4022">
                  <c:v>8.0349999999999966</c:v>
                </c:pt>
                <c:pt idx="4023">
                  <c:v>8.9050000000000011</c:v>
                </c:pt>
                <c:pt idx="4024">
                  <c:v>9.7849999999999966</c:v>
                </c:pt>
                <c:pt idx="4025">
                  <c:v>10.655000000000001</c:v>
                </c:pt>
                <c:pt idx="4026">
                  <c:v>10.495000000000005</c:v>
                </c:pt>
                <c:pt idx="4027">
                  <c:v>9.3149999999999977</c:v>
                </c:pt>
                <c:pt idx="4028">
                  <c:v>8.1350000000000051</c:v>
                </c:pt>
                <c:pt idx="4029">
                  <c:v>7.9849999999999994</c:v>
                </c:pt>
                <c:pt idx="4030">
                  <c:v>8.855000000000004</c:v>
                </c:pt>
                <c:pt idx="4031">
                  <c:v>9.7250000000000085</c:v>
                </c:pt>
                <c:pt idx="4032">
                  <c:v>10.594999999999999</c:v>
                </c:pt>
                <c:pt idx="4033">
                  <c:v>9.4150000000000063</c:v>
                </c:pt>
                <c:pt idx="4034">
                  <c:v>10.284999999999997</c:v>
                </c:pt>
                <c:pt idx="4035">
                  <c:v>10.135000000000005</c:v>
                </c:pt>
                <c:pt idx="4036">
                  <c:v>11.00500000000001</c:v>
                </c:pt>
                <c:pt idx="4037">
                  <c:v>10.855000000000004</c:v>
                </c:pt>
                <c:pt idx="4038">
                  <c:v>12.745000000000005</c:v>
                </c:pt>
                <c:pt idx="4039">
                  <c:v>13.614999999999995</c:v>
                </c:pt>
                <c:pt idx="4040">
                  <c:v>14.484999999999999</c:v>
                </c:pt>
                <c:pt idx="4041">
                  <c:v>15.355000000000004</c:v>
                </c:pt>
                <c:pt idx="4042">
                  <c:v>15.204999999999998</c:v>
                </c:pt>
                <c:pt idx="4043">
                  <c:v>16.075000000000003</c:v>
                </c:pt>
                <c:pt idx="4044">
                  <c:v>16.945000000000007</c:v>
                </c:pt>
                <c:pt idx="4045">
                  <c:v>16.795000000000002</c:v>
                </c:pt>
                <c:pt idx="4046">
                  <c:v>15.614999999999995</c:v>
                </c:pt>
                <c:pt idx="4047">
                  <c:v>15.454999999999998</c:v>
                </c:pt>
                <c:pt idx="4048">
                  <c:v>16.325000000000003</c:v>
                </c:pt>
                <c:pt idx="4049">
                  <c:v>18.225000000000009</c:v>
                </c:pt>
                <c:pt idx="4050">
                  <c:v>18.075000000000003</c:v>
                </c:pt>
                <c:pt idx="4051">
                  <c:v>17.915000000000006</c:v>
                </c:pt>
                <c:pt idx="4052">
                  <c:v>17.765000000000001</c:v>
                </c:pt>
                <c:pt idx="4053">
                  <c:v>18.635000000000005</c:v>
                </c:pt>
                <c:pt idx="4054">
                  <c:v>19.50500000000001</c:v>
                </c:pt>
                <c:pt idx="4055">
                  <c:v>19.344999999999999</c:v>
                </c:pt>
                <c:pt idx="4056">
                  <c:v>20.225000000000009</c:v>
                </c:pt>
                <c:pt idx="4057">
                  <c:v>20.064999999999998</c:v>
                </c:pt>
                <c:pt idx="4058">
                  <c:v>19.915000000000006</c:v>
                </c:pt>
                <c:pt idx="4059">
                  <c:v>19.75500000000001</c:v>
                </c:pt>
                <c:pt idx="4060">
                  <c:v>20.625</c:v>
                </c:pt>
                <c:pt idx="4061">
                  <c:v>22.525000000000006</c:v>
                </c:pt>
                <c:pt idx="4062">
                  <c:v>24.424999999999997</c:v>
                </c:pt>
                <c:pt idx="4063">
                  <c:v>24.265000000000001</c:v>
                </c:pt>
                <c:pt idx="4064">
                  <c:v>23.084999999999994</c:v>
                </c:pt>
                <c:pt idx="4065">
                  <c:v>23.954999999999998</c:v>
                </c:pt>
                <c:pt idx="4066">
                  <c:v>24.825000000000003</c:v>
                </c:pt>
                <c:pt idx="4067">
                  <c:v>26.725000000000009</c:v>
                </c:pt>
                <c:pt idx="4068">
                  <c:v>26.575000000000003</c:v>
                </c:pt>
                <c:pt idx="4069">
                  <c:v>26.415000000000006</c:v>
                </c:pt>
                <c:pt idx="4070">
                  <c:v>26.265000000000001</c:v>
                </c:pt>
                <c:pt idx="4071">
                  <c:v>27.135000000000005</c:v>
                </c:pt>
                <c:pt idx="4072">
                  <c:v>29.025000000000006</c:v>
                </c:pt>
                <c:pt idx="4073">
                  <c:v>28.875</c:v>
                </c:pt>
                <c:pt idx="4074">
                  <c:v>29.745000000000005</c:v>
                </c:pt>
                <c:pt idx="4075">
                  <c:v>29.594999999999999</c:v>
                </c:pt>
                <c:pt idx="4076">
                  <c:v>29.435000000000002</c:v>
                </c:pt>
                <c:pt idx="4077">
                  <c:v>29.285000000000011</c:v>
                </c:pt>
                <c:pt idx="4078">
                  <c:v>30.155000000000001</c:v>
                </c:pt>
                <c:pt idx="4079">
                  <c:v>31.024999999999991</c:v>
                </c:pt>
                <c:pt idx="4080">
                  <c:v>32.915000000000006</c:v>
                </c:pt>
                <c:pt idx="4081">
                  <c:v>32.765000000000001</c:v>
                </c:pt>
                <c:pt idx="4082">
                  <c:v>32.614999999999995</c:v>
                </c:pt>
                <c:pt idx="4083">
                  <c:v>31.435000000000002</c:v>
                </c:pt>
                <c:pt idx="4084">
                  <c:v>32.304999999999993</c:v>
                </c:pt>
                <c:pt idx="4085">
                  <c:v>34.195000000000007</c:v>
                </c:pt>
                <c:pt idx="4086">
                  <c:v>35.065000000000012</c:v>
                </c:pt>
                <c:pt idx="4087">
                  <c:v>34.915000000000006</c:v>
                </c:pt>
                <c:pt idx="4088">
                  <c:v>33.734999999999999</c:v>
                </c:pt>
                <c:pt idx="4089">
                  <c:v>33.584999999999994</c:v>
                </c:pt>
                <c:pt idx="4090">
                  <c:v>35.475000000000009</c:v>
                </c:pt>
                <c:pt idx="4091">
                  <c:v>35.325000000000003</c:v>
                </c:pt>
                <c:pt idx="4092">
                  <c:v>36.195000000000007</c:v>
                </c:pt>
                <c:pt idx="4093">
                  <c:v>37.065000000000012</c:v>
                </c:pt>
                <c:pt idx="4094">
                  <c:v>38.965000000000003</c:v>
                </c:pt>
                <c:pt idx="4095">
                  <c:v>39.834999999999994</c:v>
                </c:pt>
                <c:pt idx="4096">
                  <c:v>39.674999999999997</c:v>
                </c:pt>
                <c:pt idx="4097">
                  <c:v>38.495000000000005</c:v>
                </c:pt>
                <c:pt idx="4098">
                  <c:v>38.344999999999999</c:v>
                </c:pt>
                <c:pt idx="4099">
                  <c:v>40.234999999999999</c:v>
                </c:pt>
                <c:pt idx="4100">
                  <c:v>40.084999999999994</c:v>
                </c:pt>
                <c:pt idx="4101">
                  <c:v>39.935000000000002</c:v>
                </c:pt>
                <c:pt idx="4102">
                  <c:v>39.774999999999991</c:v>
                </c:pt>
                <c:pt idx="4103">
                  <c:v>40.644999999999996</c:v>
                </c:pt>
                <c:pt idx="4104">
                  <c:v>41.515000000000001</c:v>
                </c:pt>
                <c:pt idx="4105">
                  <c:v>42.385000000000005</c:v>
                </c:pt>
                <c:pt idx="4106">
                  <c:v>42.234999999999999</c:v>
                </c:pt>
                <c:pt idx="4107">
                  <c:v>42.084999999999994</c:v>
                </c:pt>
                <c:pt idx="4108">
                  <c:v>41.924999999999997</c:v>
                </c:pt>
                <c:pt idx="4109">
                  <c:v>43.825000000000003</c:v>
                </c:pt>
                <c:pt idx="4110">
                  <c:v>44.695000000000007</c:v>
                </c:pt>
                <c:pt idx="4111">
                  <c:v>45.565000000000012</c:v>
                </c:pt>
                <c:pt idx="4112">
                  <c:v>45.405000000000001</c:v>
                </c:pt>
                <c:pt idx="4113">
                  <c:v>46.285000000000011</c:v>
                </c:pt>
                <c:pt idx="4114">
                  <c:v>47.155000000000001</c:v>
                </c:pt>
                <c:pt idx="4115">
                  <c:v>48.024999999999991</c:v>
                </c:pt>
                <c:pt idx="4116">
                  <c:v>49.915000000000006</c:v>
                </c:pt>
                <c:pt idx="4117">
                  <c:v>50.785000000000011</c:v>
                </c:pt>
                <c:pt idx="4118">
                  <c:v>49.605000000000004</c:v>
                </c:pt>
                <c:pt idx="4119">
                  <c:v>47.405000000000001</c:v>
                </c:pt>
                <c:pt idx="4120">
                  <c:v>46.225000000000009</c:v>
                </c:pt>
                <c:pt idx="4121">
                  <c:v>48.125</c:v>
                </c:pt>
                <c:pt idx="4122">
                  <c:v>48.995000000000005</c:v>
                </c:pt>
                <c:pt idx="4123">
                  <c:v>47.815000000000012</c:v>
                </c:pt>
                <c:pt idx="4124">
                  <c:v>46.635000000000005</c:v>
                </c:pt>
                <c:pt idx="4125">
                  <c:v>48.535000000000011</c:v>
                </c:pt>
                <c:pt idx="4126">
                  <c:v>51.454999999999998</c:v>
                </c:pt>
                <c:pt idx="4127">
                  <c:v>53.344999999999999</c:v>
                </c:pt>
                <c:pt idx="4128">
                  <c:v>52.165000000000006</c:v>
                </c:pt>
                <c:pt idx="4129">
                  <c:v>50.984999999999999</c:v>
                </c:pt>
                <c:pt idx="4130">
                  <c:v>50.834999999999994</c:v>
                </c:pt>
                <c:pt idx="4131">
                  <c:v>52.734999999999999</c:v>
                </c:pt>
                <c:pt idx="4132">
                  <c:v>54.625</c:v>
                </c:pt>
                <c:pt idx="4133">
                  <c:v>54.475000000000009</c:v>
                </c:pt>
                <c:pt idx="4134">
                  <c:v>53.295000000000002</c:v>
                </c:pt>
                <c:pt idx="4135">
                  <c:v>54.165000000000006</c:v>
                </c:pt>
                <c:pt idx="4136">
                  <c:v>56.054999999999993</c:v>
                </c:pt>
                <c:pt idx="4137">
                  <c:v>55.905000000000001</c:v>
                </c:pt>
                <c:pt idx="4138">
                  <c:v>53.704999999999998</c:v>
                </c:pt>
                <c:pt idx="4139">
                  <c:v>52.524999999999991</c:v>
                </c:pt>
                <c:pt idx="4140">
                  <c:v>53.394999999999996</c:v>
                </c:pt>
                <c:pt idx="4141">
                  <c:v>54.265000000000001</c:v>
                </c:pt>
                <c:pt idx="4142">
                  <c:v>55.135000000000005</c:v>
                </c:pt>
                <c:pt idx="4143">
                  <c:v>53.954999999999998</c:v>
                </c:pt>
                <c:pt idx="4144">
                  <c:v>53.804999999999993</c:v>
                </c:pt>
                <c:pt idx="4145">
                  <c:v>55.695000000000007</c:v>
                </c:pt>
                <c:pt idx="4146">
                  <c:v>57.594999999999999</c:v>
                </c:pt>
                <c:pt idx="4147">
                  <c:v>58.465000000000003</c:v>
                </c:pt>
                <c:pt idx="4148">
                  <c:v>57.285000000000011</c:v>
                </c:pt>
                <c:pt idx="4149">
                  <c:v>57.125</c:v>
                </c:pt>
                <c:pt idx="4150">
                  <c:v>57.995000000000005</c:v>
                </c:pt>
                <c:pt idx="4151">
                  <c:v>57.844999999999999</c:v>
                </c:pt>
                <c:pt idx="4152">
                  <c:v>56.665000000000006</c:v>
                </c:pt>
                <c:pt idx="4153">
                  <c:v>55.484999999999999</c:v>
                </c:pt>
                <c:pt idx="4154">
                  <c:v>56.355000000000004</c:v>
                </c:pt>
                <c:pt idx="4155">
                  <c:v>57.225000000000009</c:v>
                </c:pt>
                <c:pt idx="4156">
                  <c:v>58.094999999999999</c:v>
                </c:pt>
                <c:pt idx="4157">
                  <c:v>57.945000000000007</c:v>
                </c:pt>
                <c:pt idx="4158">
                  <c:v>56.765000000000001</c:v>
                </c:pt>
                <c:pt idx="4159">
                  <c:v>56.614999999999995</c:v>
                </c:pt>
                <c:pt idx="4160">
                  <c:v>57.484999999999999</c:v>
                </c:pt>
                <c:pt idx="4161">
                  <c:v>58.355000000000004</c:v>
                </c:pt>
                <c:pt idx="4162">
                  <c:v>57.174999999999997</c:v>
                </c:pt>
                <c:pt idx="4163">
                  <c:v>55.995000000000005</c:v>
                </c:pt>
                <c:pt idx="4164">
                  <c:v>56.864999999999995</c:v>
                </c:pt>
                <c:pt idx="4165">
                  <c:v>57.734999999999999</c:v>
                </c:pt>
                <c:pt idx="4166">
                  <c:v>59.635000000000005</c:v>
                </c:pt>
                <c:pt idx="4167">
                  <c:v>59.475000000000009</c:v>
                </c:pt>
                <c:pt idx="4168">
                  <c:v>57.274999999999991</c:v>
                </c:pt>
                <c:pt idx="4169">
                  <c:v>57.114999999999995</c:v>
                </c:pt>
                <c:pt idx="4170">
                  <c:v>57.995000000000005</c:v>
                </c:pt>
                <c:pt idx="4171">
                  <c:v>58.864999999999995</c:v>
                </c:pt>
                <c:pt idx="4172">
                  <c:v>58.704999999999998</c:v>
                </c:pt>
                <c:pt idx="4173">
                  <c:v>58.554999999999993</c:v>
                </c:pt>
                <c:pt idx="4174">
                  <c:v>57.375</c:v>
                </c:pt>
                <c:pt idx="4175">
                  <c:v>58.245000000000005</c:v>
                </c:pt>
                <c:pt idx="4176">
                  <c:v>58.084999999999994</c:v>
                </c:pt>
                <c:pt idx="4177">
                  <c:v>56.915000000000006</c:v>
                </c:pt>
                <c:pt idx="4178">
                  <c:v>56.75500000000001</c:v>
                </c:pt>
                <c:pt idx="4179">
                  <c:v>56.605000000000004</c:v>
                </c:pt>
                <c:pt idx="4180">
                  <c:v>56.445000000000007</c:v>
                </c:pt>
                <c:pt idx="4181">
                  <c:v>55.265000000000001</c:v>
                </c:pt>
                <c:pt idx="4182">
                  <c:v>55.114999999999995</c:v>
                </c:pt>
                <c:pt idx="4183">
                  <c:v>54.965000000000003</c:v>
                </c:pt>
                <c:pt idx="4184">
                  <c:v>55.834999999999994</c:v>
                </c:pt>
                <c:pt idx="4185">
                  <c:v>56.704999999999998</c:v>
                </c:pt>
                <c:pt idx="4186">
                  <c:v>57.575000000000003</c:v>
                </c:pt>
                <c:pt idx="4187">
                  <c:v>57.415000000000006</c:v>
                </c:pt>
                <c:pt idx="4188">
                  <c:v>57.265000000000001</c:v>
                </c:pt>
                <c:pt idx="4189">
                  <c:v>57.105000000000004</c:v>
                </c:pt>
                <c:pt idx="4190">
                  <c:v>56.954999999999998</c:v>
                </c:pt>
                <c:pt idx="4191">
                  <c:v>54.75500000000001</c:v>
                </c:pt>
                <c:pt idx="4192">
                  <c:v>54.594999999999999</c:v>
                </c:pt>
                <c:pt idx="4193">
                  <c:v>53.415000000000006</c:v>
                </c:pt>
                <c:pt idx="4194">
                  <c:v>54.285000000000011</c:v>
                </c:pt>
                <c:pt idx="4195">
                  <c:v>55.155000000000001</c:v>
                </c:pt>
                <c:pt idx="4196">
                  <c:v>53.984999999999999</c:v>
                </c:pt>
                <c:pt idx="4197">
                  <c:v>52.804999999999993</c:v>
                </c:pt>
                <c:pt idx="4198">
                  <c:v>51.625</c:v>
                </c:pt>
                <c:pt idx="4199">
                  <c:v>51.465000000000003</c:v>
                </c:pt>
                <c:pt idx="4200">
                  <c:v>52.334999999999994</c:v>
                </c:pt>
                <c:pt idx="4201">
                  <c:v>52.185000000000002</c:v>
                </c:pt>
                <c:pt idx="4202">
                  <c:v>52.024999999999991</c:v>
                </c:pt>
                <c:pt idx="4203">
                  <c:v>50.855000000000004</c:v>
                </c:pt>
                <c:pt idx="4204">
                  <c:v>51.725000000000009</c:v>
                </c:pt>
                <c:pt idx="4205">
                  <c:v>51.565000000000012</c:v>
                </c:pt>
                <c:pt idx="4206">
                  <c:v>51.415000000000006</c:v>
                </c:pt>
                <c:pt idx="4207">
                  <c:v>51.25500000000001</c:v>
                </c:pt>
                <c:pt idx="4208">
                  <c:v>50.075000000000003</c:v>
                </c:pt>
                <c:pt idx="4209">
                  <c:v>49.924999999999997</c:v>
                </c:pt>
                <c:pt idx="4210">
                  <c:v>49.774999999999991</c:v>
                </c:pt>
                <c:pt idx="4211">
                  <c:v>48.594999999999999</c:v>
                </c:pt>
                <c:pt idx="4212">
                  <c:v>46.385000000000005</c:v>
                </c:pt>
                <c:pt idx="4213">
                  <c:v>44.185000000000002</c:v>
                </c:pt>
                <c:pt idx="4214">
                  <c:v>44.024999999999991</c:v>
                </c:pt>
                <c:pt idx="4215">
                  <c:v>45.924999999999997</c:v>
                </c:pt>
                <c:pt idx="4216">
                  <c:v>45.765000000000001</c:v>
                </c:pt>
                <c:pt idx="4217">
                  <c:v>45.614999999999995</c:v>
                </c:pt>
                <c:pt idx="4218">
                  <c:v>43.415000000000006</c:v>
                </c:pt>
                <c:pt idx="4219">
                  <c:v>44.285000000000011</c:v>
                </c:pt>
                <c:pt idx="4220">
                  <c:v>45.155000000000001</c:v>
                </c:pt>
                <c:pt idx="4221">
                  <c:v>44.995000000000005</c:v>
                </c:pt>
                <c:pt idx="4222">
                  <c:v>42.795000000000002</c:v>
                </c:pt>
                <c:pt idx="4223">
                  <c:v>40.594999999999999</c:v>
                </c:pt>
                <c:pt idx="4224">
                  <c:v>40.435000000000002</c:v>
                </c:pt>
                <c:pt idx="4225">
                  <c:v>41.304999999999993</c:v>
                </c:pt>
                <c:pt idx="4226">
                  <c:v>41.155000000000001</c:v>
                </c:pt>
                <c:pt idx="4227">
                  <c:v>39.975000000000009</c:v>
                </c:pt>
                <c:pt idx="4228">
                  <c:v>37.765000000000001</c:v>
                </c:pt>
                <c:pt idx="4229">
                  <c:v>36.584999999999994</c:v>
                </c:pt>
                <c:pt idx="4230">
                  <c:v>36.435000000000002</c:v>
                </c:pt>
                <c:pt idx="4231">
                  <c:v>35.25500000000001</c:v>
                </c:pt>
                <c:pt idx="4232">
                  <c:v>34.075000000000003</c:v>
                </c:pt>
                <c:pt idx="4233">
                  <c:v>33.924999999999997</c:v>
                </c:pt>
                <c:pt idx="4234">
                  <c:v>33.765000000000001</c:v>
                </c:pt>
                <c:pt idx="4235">
                  <c:v>33.614999999999995</c:v>
                </c:pt>
                <c:pt idx="4236">
                  <c:v>31.405000000000001</c:v>
                </c:pt>
                <c:pt idx="4237">
                  <c:v>31.25500000000001</c:v>
                </c:pt>
                <c:pt idx="4238">
                  <c:v>32.125</c:v>
                </c:pt>
                <c:pt idx="4239">
                  <c:v>32.995000000000005</c:v>
                </c:pt>
                <c:pt idx="4240">
                  <c:v>32.844999999999999</c:v>
                </c:pt>
                <c:pt idx="4241">
                  <c:v>30.635000000000005</c:v>
                </c:pt>
                <c:pt idx="4242">
                  <c:v>27.405000000000001</c:v>
                </c:pt>
                <c:pt idx="4243">
                  <c:v>25.204999999999998</c:v>
                </c:pt>
                <c:pt idx="4244">
                  <c:v>25.055000000000007</c:v>
                </c:pt>
                <c:pt idx="4245">
                  <c:v>23.875</c:v>
                </c:pt>
                <c:pt idx="4246">
                  <c:v>23.715000000000003</c:v>
                </c:pt>
                <c:pt idx="4247">
                  <c:v>23.564999999999998</c:v>
                </c:pt>
                <c:pt idx="4248">
                  <c:v>23.405000000000001</c:v>
                </c:pt>
                <c:pt idx="4249">
                  <c:v>22.225000000000009</c:v>
                </c:pt>
                <c:pt idx="4250">
                  <c:v>21.045000000000002</c:v>
                </c:pt>
                <c:pt idx="4251">
                  <c:v>20.894999999999996</c:v>
                </c:pt>
                <c:pt idx="4252">
                  <c:v>19.715000000000003</c:v>
                </c:pt>
                <c:pt idx="4253">
                  <c:v>18.535000000000011</c:v>
                </c:pt>
                <c:pt idx="4254">
                  <c:v>17.355000000000004</c:v>
                </c:pt>
                <c:pt idx="4255">
                  <c:v>16.174999999999997</c:v>
                </c:pt>
                <c:pt idx="4256">
                  <c:v>16.025000000000006</c:v>
                </c:pt>
                <c:pt idx="4257">
                  <c:v>16.894999999999996</c:v>
                </c:pt>
                <c:pt idx="4258">
                  <c:v>15.715000000000003</c:v>
                </c:pt>
                <c:pt idx="4259">
                  <c:v>14.535000000000011</c:v>
                </c:pt>
                <c:pt idx="4260">
                  <c:v>13.355000000000004</c:v>
                </c:pt>
                <c:pt idx="4261">
                  <c:v>13.204999999999998</c:v>
                </c:pt>
                <c:pt idx="4262">
                  <c:v>13.045000000000002</c:v>
                </c:pt>
                <c:pt idx="4263">
                  <c:v>10.844999999999999</c:v>
                </c:pt>
                <c:pt idx="4264">
                  <c:v>7.6149999999999949</c:v>
                </c:pt>
                <c:pt idx="4265">
                  <c:v>5.4150000000000063</c:v>
                </c:pt>
                <c:pt idx="4266">
                  <c:v>5.2549999999999955</c:v>
                </c:pt>
                <c:pt idx="4267">
                  <c:v>5.105000000000004</c:v>
                </c:pt>
                <c:pt idx="4268">
                  <c:v>3.9249999999999972</c:v>
                </c:pt>
                <c:pt idx="4269">
                  <c:v>2.7450000000000045</c:v>
                </c:pt>
                <c:pt idx="4270">
                  <c:v>2.585000000000008</c:v>
                </c:pt>
                <c:pt idx="4271">
                  <c:v>3.4549999999999983</c:v>
                </c:pt>
                <c:pt idx="4272">
                  <c:v>3.3050000000000068</c:v>
                </c:pt>
                <c:pt idx="4273">
                  <c:v>1.105000000000004</c:v>
                </c:pt>
                <c:pt idx="4274">
                  <c:v>-1.1049999999999969</c:v>
                </c:pt>
                <c:pt idx="4275">
                  <c:v>-2.2849999999999966</c:v>
                </c:pt>
                <c:pt idx="4276">
                  <c:v>-2.4349999999999952</c:v>
                </c:pt>
                <c:pt idx="4277">
                  <c:v>-1.5649999999999977</c:v>
                </c:pt>
                <c:pt idx="4278">
                  <c:v>-1.7149999999999963</c:v>
                </c:pt>
                <c:pt idx="4279">
                  <c:v>-4.9450000000000003</c:v>
                </c:pt>
                <c:pt idx="4280">
                  <c:v>-7.1550000000000011</c:v>
                </c:pt>
                <c:pt idx="4281">
                  <c:v>-8.3350000000000009</c:v>
                </c:pt>
                <c:pt idx="4282">
                  <c:v>-8.4849999999999994</c:v>
                </c:pt>
                <c:pt idx="4283">
                  <c:v>-9.6649999999999991</c:v>
                </c:pt>
                <c:pt idx="4284">
                  <c:v>-10.844999999999999</c:v>
                </c:pt>
                <c:pt idx="4285">
                  <c:v>-13.055</c:v>
                </c:pt>
                <c:pt idx="4286">
                  <c:v>-13.204999999999998</c:v>
                </c:pt>
                <c:pt idx="4287">
                  <c:v>-13.354999999999997</c:v>
                </c:pt>
                <c:pt idx="4288">
                  <c:v>-13.515000000000001</c:v>
                </c:pt>
                <c:pt idx="4289">
                  <c:v>-15.714999999999996</c:v>
                </c:pt>
                <c:pt idx="4290">
                  <c:v>-16.894999999999996</c:v>
                </c:pt>
                <c:pt idx="4291">
                  <c:v>-17.055</c:v>
                </c:pt>
                <c:pt idx="4292">
                  <c:v>-15.155000000000001</c:v>
                </c:pt>
                <c:pt idx="4293">
                  <c:v>-15.305</c:v>
                </c:pt>
                <c:pt idx="4294">
                  <c:v>-17.515000000000001</c:v>
                </c:pt>
                <c:pt idx="4295">
                  <c:v>-20.744999999999997</c:v>
                </c:pt>
                <c:pt idx="4296">
                  <c:v>-22.944999999999993</c:v>
                </c:pt>
                <c:pt idx="4297">
                  <c:v>-22.075000000000003</c:v>
                </c:pt>
                <c:pt idx="4298">
                  <c:v>-21.204999999999998</c:v>
                </c:pt>
                <c:pt idx="4299">
                  <c:v>-22.384999999999998</c:v>
                </c:pt>
                <c:pt idx="4300">
                  <c:v>-24.584999999999994</c:v>
                </c:pt>
                <c:pt idx="4301">
                  <c:v>-26.795000000000002</c:v>
                </c:pt>
                <c:pt idx="4302">
                  <c:v>-27.974999999999994</c:v>
                </c:pt>
                <c:pt idx="4303">
                  <c:v>-29.155000000000001</c:v>
                </c:pt>
                <c:pt idx="4304">
                  <c:v>-30.334999999999994</c:v>
                </c:pt>
                <c:pt idx="4305">
                  <c:v>-31.514999999999997</c:v>
                </c:pt>
                <c:pt idx="4306">
                  <c:v>-31.664999999999999</c:v>
                </c:pt>
                <c:pt idx="4307">
                  <c:v>-31.814999999999998</c:v>
                </c:pt>
                <c:pt idx="4308">
                  <c:v>-31.974999999999998</c:v>
                </c:pt>
                <c:pt idx="4309">
                  <c:v>-32.125</c:v>
                </c:pt>
                <c:pt idx="4310">
                  <c:v>-32.284999999999997</c:v>
                </c:pt>
                <c:pt idx="4311">
                  <c:v>-33.464999999999996</c:v>
                </c:pt>
                <c:pt idx="4312">
                  <c:v>-33.614999999999995</c:v>
                </c:pt>
                <c:pt idx="4313">
                  <c:v>-33.765000000000001</c:v>
                </c:pt>
                <c:pt idx="4314">
                  <c:v>-34.945</c:v>
                </c:pt>
                <c:pt idx="4315">
                  <c:v>-35.104999999999997</c:v>
                </c:pt>
                <c:pt idx="4316">
                  <c:v>-37.305</c:v>
                </c:pt>
                <c:pt idx="4317">
                  <c:v>-39.515000000000001</c:v>
                </c:pt>
                <c:pt idx="4318">
                  <c:v>-39.664999999999999</c:v>
                </c:pt>
                <c:pt idx="4319">
                  <c:v>-39.824999999999996</c:v>
                </c:pt>
                <c:pt idx="4320">
                  <c:v>-38.945</c:v>
                </c:pt>
                <c:pt idx="4321">
                  <c:v>-41.155000000000001</c:v>
                </c:pt>
                <c:pt idx="4322">
                  <c:v>-42.335000000000001</c:v>
                </c:pt>
                <c:pt idx="4323">
                  <c:v>-43.515000000000001</c:v>
                </c:pt>
                <c:pt idx="4324">
                  <c:v>-44.695</c:v>
                </c:pt>
                <c:pt idx="4325">
                  <c:v>-44.844999999999999</c:v>
                </c:pt>
                <c:pt idx="4326">
                  <c:v>-46.024999999999999</c:v>
                </c:pt>
                <c:pt idx="4327">
                  <c:v>-47.204999999999998</c:v>
                </c:pt>
                <c:pt idx="4328">
                  <c:v>-48.384999999999998</c:v>
                </c:pt>
                <c:pt idx="4329">
                  <c:v>-47.515000000000001</c:v>
                </c:pt>
                <c:pt idx="4330">
                  <c:v>-46.644999999999996</c:v>
                </c:pt>
                <c:pt idx="4331">
                  <c:v>-45.774999999999999</c:v>
                </c:pt>
                <c:pt idx="4332">
                  <c:v>-45.924999999999997</c:v>
                </c:pt>
                <c:pt idx="4333">
                  <c:v>-48.134999999999998</c:v>
                </c:pt>
                <c:pt idx="4334">
                  <c:v>-49.305</c:v>
                </c:pt>
                <c:pt idx="4335">
                  <c:v>-48.434999999999995</c:v>
                </c:pt>
                <c:pt idx="4336">
                  <c:v>-47.564999999999998</c:v>
                </c:pt>
                <c:pt idx="4337">
                  <c:v>-47.725000000000001</c:v>
                </c:pt>
                <c:pt idx="4338">
                  <c:v>-49.924999999999997</c:v>
                </c:pt>
                <c:pt idx="4339">
                  <c:v>-51.104999999999997</c:v>
                </c:pt>
                <c:pt idx="4340">
                  <c:v>-51.265000000000001</c:v>
                </c:pt>
                <c:pt idx="4341">
                  <c:v>-50.384999999999998</c:v>
                </c:pt>
                <c:pt idx="4342">
                  <c:v>-49.515000000000001</c:v>
                </c:pt>
                <c:pt idx="4343">
                  <c:v>-50.695</c:v>
                </c:pt>
                <c:pt idx="4344">
                  <c:v>-51.875</c:v>
                </c:pt>
                <c:pt idx="4345">
                  <c:v>-53.055</c:v>
                </c:pt>
                <c:pt idx="4346">
                  <c:v>-53.214999999999996</c:v>
                </c:pt>
                <c:pt idx="4347">
                  <c:v>-54.384999999999998</c:v>
                </c:pt>
                <c:pt idx="4348">
                  <c:v>-55.564999999999998</c:v>
                </c:pt>
                <c:pt idx="4349">
                  <c:v>-54.695</c:v>
                </c:pt>
                <c:pt idx="4350">
                  <c:v>-52.805</c:v>
                </c:pt>
                <c:pt idx="4351">
                  <c:v>-52.954999999999998</c:v>
                </c:pt>
                <c:pt idx="4352">
                  <c:v>-55.164999999999999</c:v>
                </c:pt>
                <c:pt idx="4353">
                  <c:v>-56.344999999999999</c:v>
                </c:pt>
                <c:pt idx="4354">
                  <c:v>-57.515000000000001</c:v>
                </c:pt>
                <c:pt idx="4355">
                  <c:v>-56.644999999999996</c:v>
                </c:pt>
                <c:pt idx="4356">
                  <c:v>-56.805</c:v>
                </c:pt>
                <c:pt idx="4357">
                  <c:v>-57.984999999999999</c:v>
                </c:pt>
                <c:pt idx="4358">
                  <c:v>-58.134999999999998</c:v>
                </c:pt>
                <c:pt idx="4359">
                  <c:v>-57.265000000000001</c:v>
                </c:pt>
                <c:pt idx="4360">
                  <c:v>-55.364999999999995</c:v>
                </c:pt>
                <c:pt idx="4361">
                  <c:v>-55.524999999999999</c:v>
                </c:pt>
                <c:pt idx="4362">
                  <c:v>-55.674999999999997</c:v>
                </c:pt>
                <c:pt idx="4363">
                  <c:v>-55.835000000000001</c:v>
                </c:pt>
                <c:pt idx="4364">
                  <c:v>-55.984999999999999</c:v>
                </c:pt>
                <c:pt idx="4365">
                  <c:v>-55.114999999999995</c:v>
                </c:pt>
                <c:pt idx="4366">
                  <c:v>-56.294999999999995</c:v>
                </c:pt>
                <c:pt idx="4367">
                  <c:v>-58.494999999999997</c:v>
                </c:pt>
                <c:pt idx="4368">
                  <c:v>-58.655000000000001</c:v>
                </c:pt>
                <c:pt idx="4369">
                  <c:v>-59.835000000000001</c:v>
                </c:pt>
                <c:pt idx="4370">
                  <c:v>-58.964999999999996</c:v>
                </c:pt>
                <c:pt idx="4371">
                  <c:v>-59.114999999999995</c:v>
                </c:pt>
                <c:pt idx="4372">
                  <c:v>-57.225000000000001</c:v>
                </c:pt>
                <c:pt idx="4373">
                  <c:v>-57.375</c:v>
                </c:pt>
                <c:pt idx="4374">
                  <c:v>-57.524999999999999</c:v>
                </c:pt>
                <c:pt idx="4375">
                  <c:v>-58.704999999999998</c:v>
                </c:pt>
                <c:pt idx="4376">
                  <c:v>-58.864999999999995</c:v>
                </c:pt>
                <c:pt idx="4377">
                  <c:v>-57.994999999999997</c:v>
                </c:pt>
                <c:pt idx="4378">
                  <c:v>-57.125</c:v>
                </c:pt>
                <c:pt idx="4379">
                  <c:v>-57.274999999999999</c:v>
                </c:pt>
                <c:pt idx="4380">
                  <c:v>-56.405000000000001</c:v>
                </c:pt>
                <c:pt idx="4381">
                  <c:v>-56.555</c:v>
                </c:pt>
                <c:pt idx="4382">
                  <c:v>-55.684999999999995</c:v>
                </c:pt>
                <c:pt idx="4383">
                  <c:v>-54.814999999999998</c:v>
                </c:pt>
                <c:pt idx="4384">
                  <c:v>-57.024999999999999</c:v>
                </c:pt>
                <c:pt idx="4385">
                  <c:v>-58.204999999999998</c:v>
                </c:pt>
                <c:pt idx="4386">
                  <c:v>-59.384999999999998</c:v>
                </c:pt>
                <c:pt idx="4387">
                  <c:v>-57.484999999999999</c:v>
                </c:pt>
                <c:pt idx="4388">
                  <c:v>-56.614999999999995</c:v>
                </c:pt>
                <c:pt idx="4389">
                  <c:v>-57.794999999999995</c:v>
                </c:pt>
                <c:pt idx="4390">
                  <c:v>-58.975000000000001</c:v>
                </c:pt>
                <c:pt idx="4391">
                  <c:v>-59.125</c:v>
                </c:pt>
                <c:pt idx="4392">
                  <c:v>-56.204999999999998</c:v>
                </c:pt>
                <c:pt idx="4393">
                  <c:v>-54.305</c:v>
                </c:pt>
                <c:pt idx="4394">
                  <c:v>-55.484999999999999</c:v>
                </c:pt>
                <c:pt idx="4395">
                  <c:v>-55.644999999999996</c:v>
                </c:pt>
                <c:pt idx="4396">
                  <c:v>-55.794999999999995</c:v>
                </c:pt>
                <c:pt idx="4397">
                  <c:v>-53.905000000000001</c:v>
                </c:pt>
                <c:pt idx="4398">
                  <c:v>-52.004999999999995</c:v>
                </c:pt>
                <c:pt idx="4399">
                  <c:v>-53.184999999999995</c:v>
                </c:pt>
                <c:pt idx="4400">
                  <c:v>-54.364999999999995</c:v>
                </c:pt>
                <c:pt idx="4401">
                  <c:v>-53.494999999999997</c:v>
                </c:pt>
                <c:pt idx="4402">
                  <c:v>-50.574999999999996</c:v>
                </c:pt>
                <c:pt idx="4403">
                  <c:v>-48.674999999999997</c:v>
                </c:pt>
                <c:pt idx="4404">
                  <c:v>-50.884999999999998</c:v>
                </c:pt>
                <c:pt idx="4405">
                  <c:v>-53.085000000000001</c:v>
                </c:pt>
                <c:pt idx="4406">
                  <c:v>-54.265000000000001</c:v>
                </c:pt>
                <c:pt idx="4407">
                  <c:v>-53.394999999999996</c:v>
                </c:pt>
                <c:pt idx="4408">
                  <c:v>-52.524999999999999</c:v>
                </c:pt>
                <c:pt idx="4409">
                  <c:v>-51.655000000000001</c:v>
                </c:pt>
                <c:pt idx="4410">
                  <c:v>-52.835000000000001</c:v>
                </c:pt>
                <c:pt idx="4411">
                  <c:v>-51.964999999999996</c:v>
                </c:pt>
                <c:pt idx="4412">
                  <c:v>-49.034999999999997</c:v>
                </c:pt>
                <c:pt idx="4413">
                  <c:v>-48.164999999999999</c:v>
                </c:pt>
                <c:pt idx="4414">
                  <c:v>-49.344999999999999</c:v>
                </c:pt>
                <c:pt idx="4415">
                  <c:v>-50.524999999999999</c:v>
                </c:pt>
                <c:pt idx="4416">
                  <c:v>-49.655000000000001</c:v>
                </c:pt>
                <c:pt idx="4417">
                  <c:v>-48.784999999999997</c:v>
                </c:pt>
                <c:pt idx="4418">
                  <c:v>-47.914999999999999</c:v>
                </c:pt>
                <c:pt idx="4419">
                  <c:v>-48.064999999999998</c:v>
                </c:pt>
                <c:pt idx="4420">
                  <c:v>-48.225000000000001</c:v>
                </c:pt>
                <c:pt idx="4421">
                  <c:v>-47.354999999999997</c:v>
                </c:pt>
                <c:pt idx="4422">
                  <c:v>-45.454999999999998</c:v>
                </c:pt>
                <c:pt idx="4423">
                  <c:v>-43.564999999999998</c:v>
                </c:pt>
                <c:pt idx="4424">
                  <c:v>-43.714999999999996</c:v>
                </c:pt>
                <c:pt idx="4425">
                  <c:v>-44.894999999999996</c:v>
                </c:pt>
                <c:pt idx="4426">
                  <c:v>-45.044999999999995</c:v>
                </c:pt>
                <c:pt idx="4427">
                  <c:v>-45.204999999999998</c:v>
                </c:pt>
                <c:pt idx="4428">
                  <c:v>-45.354999999999997</c:v>
                </c:pt>
                <c:pt idx="4429">
                  <c:v>-46.534999999999997</c:v>
                </c:pt>
                <c:pt idx="4430">
                  <c:v>-46.695</c:v>
                </c:pt>
                <c:pt idx="4431">
                  <c:v>-45.814999999999998</c:v>
                </c:pt>
                <c:pt idx="4432">
                  <c:v>-42.894999999999996</c:v>
                </c:pt>
                <c:pt idx="4433">
                  <c:v>-41.004999999999995</c:v>
                </c:pt>
                <c:pt idx="4434">
                  <c:v>-40.134999999999998</c:v>
                </c:pt>
                <c:pt idx="4435">
                  <c:v>-40.284999999999997</c:v>
                </c:pt>
                <c:pt idx="4436">
                  <c:v>-40.445</c:v>
                </c:pt>
                <c:pt idx="4437">
                  <c:v>-41.614999999999995</c:v>
                </c:pt>
                <c:pt idx="4438">
                  <c:v>-39.725000000000001</c:v>
                </c:pt>
                <c:pt idx="4439">
                  <c:v>-38.854999999999997</c:v>
                </c:pt>
                <c:pt idx="4440">
                  <c:v>-37.984999999999999</c:v>
                </c:pt>
                <c:pt idx="4441">
                  <c:v>-38.134999999999998</c:v>
                </c:pt>
                <c:pt idx="4442">
                  <c:v>-39.314999999999998</c:v>
                </c:pt>
                <c:pt idx="4443">
                  <c:v>-38.445</c:v>
                </c:pt>
                <c:pt idx="4444">
                  <c:v>-38.594999999999999</c:v>
                </c:pt>
                <c:pt idx="4445">
                  <c:v>-38.754999999999995</c:v>
                </c:pt>
                <c:pt idx="4446">
                  <c:v>-38.905000000000001</c:v>
                </c:pt>
                <c:pt idx="4447">
                  <c:v>-39.064999999999998</c:v>
                </c:pt>
                <c:pt idx="4448">
                  <c:v>-38.195</c:v>
                </c:pt>
                <c:pt idx="4449">
                  <c:v>-38.344999999999999</c:v>
                </c:pt>
                <c:pt idx="4450">
                  <c:v>-38.494999999999997</c:v>
                </c:pt>
                <c:pt idx="4451">
                  <c:v>-38.655000000000001</c:v>
                </c:pt>
                <c:pt idx="4452">
                  <c:v>-37.784999999999997</c:v>
                </c:pt>
                <c:pt idx="4453">
                  <c:v>-34.864999999999995</c:v>
                </c:pt>
                <c:pt idx="4454">
                  <c:v>-31.944999999999997</c:v>
                </c:pt>
                <c:pt idx="4455">
                  <c:v>-31.074999999999999</c:v>
                </c:pt>
                <c:pt idx="4456">
                  <c:v>-31.224999999999998</c:v>
                </c:pt>
                <c:pt idx="4457">
                  <c:v>-31.374999999999996</c:v>
                </c:pt>
                <c:pt idx="4458">
                  <c:v>-31.534999999999997</c:v>
                </c:pt>
                <c:pt idx="4459">
                  <c:v>-32.714999999999996</c:v>
                </c:pt>
                <c:pt idx="4460">
                  <c:v>-32.864999999999995</c:v>
                </c:pt>
                <c:pt idx="4461">
                  <c:v>-31.994999999999997</c:v>
                </c:pt>
                <c:pt idx="4462">
                  <c:v>-31.124999999999996</c:v>
                </c:pt>
                <c:pt idx="4463">
                  <c:v>-31.274999999999999</c:v>
                </c:pt>
                <c:pt idx="4464">
                  <c:v>-33.484999999999999</c:v>
                </c:pt>
                <c:pt idx="4465">
                  <c:v>-33.634999999999998</c:v>
                </c:pt>
                <c:pt idx="4466">
                  <c:v>-31.744999999999997</c:v>
                </c:pt>
                <c:pt idx="4467">
                  <c:v>-28.825000000000003</c:v>
                </c:pt>
                <c:pt idx="4468">
                  <c:v>-30.004999999999995</c:v>
                </c:pt>
                <c:pt idx="4469">
                  <c:v>-31.174999999999997</c:v>
                </c:pt>
                <c:pt idx="4470">
                  <c:v>-31.334999999999997</c:v>
                </c:pt>
                <c:pt idx="4471">
                  <c:v>-28.414999999999999</c:v>
                </c:pt>
                <c:pt idx="4472">
                  <c:v>-25.494999999999997</c:v>
                </c:pt>
                <c:pt idx="4473">
                  <c:v>-25.644999999999996</c:v>
                </c:pt>
                <c:pt idx="4474">
                  <c:v>-26.825000000000003</c:v>
                </c:pt>
                <c:pt idx="4475">
                  <c:v>-28.004999999999995</c:v>
                </c:pt>
                <c:pt idx="4476">
                  <c:v>-25.084999999999994</c:v>
                </c:pt>
                <c:pt idx="4477">
                  <c:v>-23.185000000000002</c:v>
                </c:pt>
                <c:pt idx="4478">
                  <c:v>-23.344999999999999</c:v>
                </c:pt>
                <c:pt idx="4479">
                  <c:v>-25.545000000000002</c:v>
                </c:pt>
                <c:pt idx="4480">
                  <c:v>-26.724999999999994</c:v>
                </c:pt>
                <c:pt idx="4481">
                  <c:v>-25.854999999999997</c:v>
                </c:pt>
                <c:pt idx="4482">
                  <c:v>-24.984999999999999</c:v>
                </c:pt>
                <c:pt idx="4483">
                  <c:v>-25.134999999999998</c:v>
                </c:pt>
                <c:pt idx="4484">
                  <c:v>-25.295000000000002</c:v>
                </c:pt>
                <c:pt idx="4485">
                  <c:v>-22.375</c:v>
                </c:pt>
                <c:pt idx="4486">
                  <c:v>-20.474999999999994</c:v>
                </c:pt>
                <c:pt idx="4487">
                  <c:v>-20.634999999999998</c:v>
                </c:pt>
                <c:pt idx="4488">
                  <c:v>-22.834999999999994</c:v>
                </c:pt>
                <c:pt idx="4489">
                  <c:v>-24.015000000000001</c:v>
                </c:pt>
                <c:pt idx="4490">
                  <c:v>-24.164999999999999</c:v>
                </c:pt>
                <c:pt idx="4491">
                  <c:v>-22.274999999999999</c:v>
                </c:pt>
                <c:pt idx="4492">
                  <c:v>-21.405000000000001</c:v>
                </c:pt>
                <c:pt idx="4493">
                  <c:v>-20.534999999999997</c:v>
                </c:pt>
                <c:pt idx="4494">
                  <c:v>-20.685000000000002</c:v>
                </c:pt>
                <c:pt idx="4495">
                  <c:v>-18.784999999999997</c:v>
                </c:pt>
                <c:pt idx="4496">
                  <c:v>-18.944999999999993</c:v>
                </c:pt>
                <c:pt idx="4497">
                  <c:v>-19.094999999999999</c:v>
                </c:pt>
                <c:pt idx="4498">
                  <c:v>-18.224999999999994</c:v>
                </c:pt>
                <c:pt idx="4499">
                  <c:v>-17.354999999999997</c:v>
                </c:pt>
                <c:pt idx="4500">
                  <c:v>-16.484999999999999</c:v>
                </c:pt>
                <c:pt idx="4501">
                  <c:v>-17.664999999999999</c:v>
                </c:pt>
                <c:pt idx="4502">
                  <c:v>-18.844999999999999</c:v>
                </c:pt>
                <c:pt idx="4503">
                  <c:v>-17.974999999999994</c:v>
                </c:pt>
                <c:pt idx="4504">
                  <c:v>-17.104999999999997</c:v>
                </c:pt>
                <c:pt idx="4505">
                  <c:v>-16.234999999999999</c:v>
                </c:pt>
                <c:pt idx="4506">
                  <c:v>-15.364999999999995</c:v>
                </c:pt>
                <c:pt idx="4507">
                  <c:v>-14.484999999999999</c:v>
                </c:pt>
                <c:pt idx="4508">
                  <c:v>-14.644999999999996</c:v>
                </c:pt>
                <c:pt idx="4509">
                  <c:v>-16.844999999999999</c:v>
                </c:pt>
                <c:pt idx="4510">
                  <c:v>-18.024999999999999</c:v>
                </c:pt>
                <c:pt idx="4511">
                  <c:v>-18.185000000000002</c:v>
                </c:pt>
                <c:pt idx="4512">
                  <c:v>-17.314999999999998</c:v>
                </c:pt>
                <c:pt idx="4513">
                  <c:v>-16.445</c:v>
                </c:pt>
                <c:pt idx="4514">
                  <c:v>-15.564999999999998</c:v>
                </c:pt>
                <c:pt idx="4515">
                  <c:v>-13.674999999999997</c:v>
                </c:pt>
                <c:pt idx="4516">
                  <c:v>-12.805</c:v>
                </c:pt>
                <c:pt idx="4517">
                  <c:v>-11.935000000000002</c:v>
                </c:pt>
                <c:pt idx="4518">
                  <c:v>-12.084999999999994</c:v>
                </c:pt>
                <c:pt idx="4519">
                  <c:v>-13.265000000000001</c:v>
                </c:pt>
                <c:pt idx="4520">
                  <c:v>-13.414999999999999</c:v>
                </c:pt>
                <c:pt idx="4521">
                  <c:v>-12.545000000000002</c:v>
                </c:pt>
                <c:pt idx="4522">
                  <c:v>-11.674999999999997</c:v>
                </c:pt>
                <c:pt idx="4523">
                  <c:v>-12.854999999999997</c:v>
                </c:pt>
                <c:pt idx="4524">
                  <c:v>-14.034999999999997</c:v>
                </c:pt>
                <c:pt idx="4525">
                  <c:v>-13.164999999999999</c:v>
                </c:pt>
                <c:pt idx="4526">
                  <c:v>-11.265000000000001</c:v>
                </c:pt>
                <c:pt idx="4527">
                  <c:v>-9.375</c:v>
                </c:pt>
                <c:pt idx="4528">
                  <c:v>-10.555</c:v>
                </c:pt>
                <c:pt idx="4529">
                  <c:v>-12.754999999999995</c:v>
                </c:pt>
                <c:pt idx="4530">
                  <c:v>-10.864999999999995</c:v>
                </c:pt>
                <c:pt idx="4531">
                  <c:v>-8.9649999999999963</c:v>
                </c:pt>
                <c:pt idx="4532">
                  <c:v>-8.0949999999999989</c:v>
                </c:pt>
                <c:pt idx="4533">
                  <c:v>-10.295000000000002</c:v>
                </c:pt>
                <c:pt idx="4534">
                  <c:v>-12.504999999999995</c:v>
                </c:pt>
                <c:pt idx="4535">
                  <c:v>-11.634999999999998</c:v>
                </c:pt>
                <c:pt idx="4536">
                  <c:v>-8.7149999999999963</c:v>
                </c:pt>
                <c:pt idx="4537">
                  <c:v>-6.8149999999999977</c:v>
                </c:pt>
                <c:pt idx="4538">
                  <c:v>-7.9949999999999974</c:v>
                </c:pt>
                <c:pt idx="4539">
                  <c:v>-10.195</c:v>
                </c:pt>
                <c:pt idx="4540">
                  <c:v>-11.375</c:v>
                </c:pt>
                <c:pt idx="4541">
                  <c:v>-9.4849999999999994</c:v>
                </c:pt>
                <c:pt idx="4542">
                  <c:v>-8.6149999999999949</c:v>
                </c:pt>
                <c:pt idx="4543">
                  <c:v>-7.7449999999999974</c:v>
                </c:pt>
                <c:pt idx="4544">
                  <c:v>-8.9249999999999972</c:v>
                </c:pt>
                <c:pt idx="4545">
                  <c:v>-8.0549999999999997</c:v>
                </c:pt>
                <c:pt idx="4546">
                  <c:v>-7.1749999999999972</c:v>
                </c:pt>
                <c:pt idx="4547">
                  <c:v>-5.2849999999999966</c:v>
                </c:pt>
                <c:pt idx="4548">
                  <c:v>-5.4349999999999952</c:v>
                </c:pt>
                <c:pt idx="4549">
                  <c:v>-6.6149999999999949</c:v>
                </c:pt>
                <c:pt idx="4550">
                  <c:v>-7.7950000000000017</c:v>
                </c:pt>
                <c:pt idx="4551">
                  <c:v>-6.9249999999999972</c:v>
                </c:pt>
                <c:pt idx="4552">
                  <c:v>-7.0749999999999957</c:v>
                </c:pt>
                <c:pt idx="4553">
                  <c:v>-7.2349999999999994</c:v>
                </c:pt>
                <c:pt idx="4554">
                  <c:v>-7.384999999999998</c:v>
                </c:pt>
                <c:pt idx="4555">
                  <c:v>-7.5450000000000017</c:v>
                </c:pt>
                <c:pt idx="4556">
                  <c:v>-6.6749999999999972</c:v>
                </c:pt>
                <c:pt idx="4557">
                  <c:v>-5.8049999999999997</c:v>
                </c:pt>
                <c:pt idx="4558">
                  <c:v>-4.9249999999999972</c:v>
                </c:pt>
                <c:pt idx="4559">
                  <c:v>-5.0850000000000009</c:v>
                </c:pt>
                <c:pt idx="4560">
                  <c:v>-5.2349999999999994</c:v>
                </c:pt>
                <c:pt idx="4561">
                  <c:v>-4.3649999999999949</c:v>
                </c:pt>
                <c:pt idx="4562">
                  <c:v>-3.4949999999999974</c:v>
                </c:pt>
                <c:pt idx="4563">
                  <c:v>-2.625</c:v>
                </c:pt>
                <c:pt idx="4564">
                  <c:v>-2.7849999999999966</c:v>
                </c:pt>
                <c:pt idx="4565">
                  <c:v>-2.9349999999999952</c:v>
                </c:pt>
                <c:pt idx="4566">
                  <c:v>-3.0850000000000009</c:v>
                </c:pt>
              </c:numCache>
            </c:numRef>
          </c:yVal>
          <c:smooth val="1"/>
        </c:ser>
        <c:dLbls>
          <c:showLegendKey val="0"/>
          <c:showVal val="0"/>
          <c:showCatName val="0"/>
          <c:showSerName val="0"/>
          <c:showPercent val="0"/>
          <c:showBubbleSize val="0"/>
        </c:dLbls>
        <c:axId val="41269504"/>
        <c:axId val="41267968"/>
      </c:scatterChart>
      <c:valAx>
        <c:axId val="41263872"/>
        <c:scaling>
          <c:orientation val="minMax"/>
          <c:max val="250"/>
          <c:min val="0"/>
        </c:scaling>
        <c:delete val="0"/>
        <c:axPos val="b"/>
        <c:title>
          <c:tx>
            <c:rich>
              <a:bodyPr/>
              <a:lstStyle/>
              <a:p>
                <a:pPr>
                  <a:defRPr sz="1200">
                    <a:latin typeface="Arial" pitchFamily="34" charset="0"/>
                    <a:cs typeface="Arial" pitchFamily="34" charset="0"/>
                  </a:defRPr>
                </a:pPr>
                <a:r>
                  <a:rPr lang="en-US" sz="1200">
                    <a:latin typeface="Arial" pitchFamily="34" charset="0"/>
                    <a:cs typeface="Arial" pitchFamily="34" charset="0"/>
                  </a:rPr>
                  <a:t>Position (</a:t>
                </a:r>
                <a:r>
                  <a:rPr lang="el-GR" sz="1200">
                    <a:latin typeface="Arial" pitchFamily="34" charset="0"/>
                    <a:cs typeface="Arial" pitchFamily="34" charset="0"/>
                  </a:rPr>
                  <a:t>μ</a:t>
                </a:r>
                <a:r>
                  <a:rPr lang="en-US" sz="1200">
                    <a:latin typeface="Arial" pitchFamily="34" charset="0"/>
                    <a:cs typeface="Arial" pitchFamily="34" charset="0"/>
                  </a:rPr>
                  <a:t>m)</a:t>
                </a:r>
              </a:p>
            </c:rich>
          </c:tx>
          <c:layout/>
          <c:overlay val="0"/>
        </c:title>
        <c:numFmt formatCode="General" sourceLinked="1"/>
        <c:majorTickMark val="in"/>
        <c:minorTickMark val="none"/>
        <c:tickLblPos val="nextTo"/>
        <c:spPr>
          <a:ln>
            <a:solidFill>
              <a:schemeClr val="bg1"/>
            </a:solidFill>
          </a:ln>
        </c:spPr>
        <c:txPr>
          <a:bodyPr/>
          <a:lstStyle/>
          <a:p>
            <a:pPr>
              <a:defRPr b="1">
                <a:latin typeface="Arial" pitchFamily="34" charset="0"/>
                <a:cs typeface="Arial" pitchFamily="34" charset="0"/>
              </a:defRPr>
            </a:pPr>
            <a:endParaRPr lang="en-US"/>
          </a:p>
        </c:txPr>
        <c:crossAx val="41265792"/>
        <c:crossesAt val="-75"/>
        <c:crossBetween val="midCat"/>
        <c:majorUnit val="100"/>
      </c:valAx>
      <c:valAx>
        <c:axId val="41265792"/>
        <c:scaling>
          <c:orientation val="minMax"/>
          <c:max val="75"/>
          <c:min val="-75"/>
        </c:scaling>
        <c:delete val="0"/>
        <c:axPos val="l"/>
        <c:title>
          <c:tx>
            <c:rich>
              <a:bodyPr/>
              <a:lstStyle/>
              <a:p>
                <a:pPr>
                  <a:defRPr sz="1200">
                    <a:latin typeface="Arial" pitchFamily="34" charset="0"/>
                    <a:cs typeface="Arial" pitchFamily="34" charset="0"/>
                  </a:defRPr>
                </a:pPr>
                <a:r>
                  <a:rPr lang="en-US" sz="1200" dirty="0">
                    <a:latin typeface="Arial" pitchFamily="34" charset="0"/>
                    <a:cs typeface="Arial" pitchFamily="34" charset="0"/>
                  </a:rPr>
                  <a:t>H-H</a:t>
                </a:r>
                <a:r>
                  <a:rPr lang="en-US" sz="1200" baseline="-25000" dirty="0">
                    <a:latin typeface="Arial" pitchFamily="34" charset="0"/>
                    <a:cs typeface="Arial" pitchFamily="34" charset="0"/>
                  </a:rPr>
                  <a:t>0</a:t>
                </a:r>
                <a:r>
                  <a:rPr lang="en-US" sz="1200" baseline="0" dirty="0">
                    <a:latin typeface="Arial" pitchFamily="34" charset="0"/>
                    <a:cs typeface="Arial" pitchFamily="34" charset="0"/>
                  </a:rPr>
                  <a:t> (nm)</a:t>
                </a:r>
              </a:p>
            </c:rich>
          </c:tx>
          <c:layout/>
          <c:overlay val="0"/>
        </c:title>
        <c:numFmt formatCode="General" sourceLinked="1"/>
        <c:majorTickMark val="in"/>
        <c:minorTickMark val="none"/>
        <c:tickLblPos val="nextTo"/>
        <c:spPr>
          <a:ln>
            <a:solidFill>
              <a:schemeClr val="bg1"/>
            </a:solidFill>
          </a:ln>
        </c:spPr>
        <c:txPr>
          <a:bodyPr/>
          <a:lstStyle/>
          <a:p>
            <a:pPr>
              <a:defRPr b="1">
                <a:latin typeface="Arial" pitchFamily="34" charset="0"/>
                <a:cs typeface="Arial" pitchFamily="34" charset="0"/>
              </a:defRPr>
            </a:pPr>
            <a:endParaRPr lang="en-US"/>
          </a:p>
        </c:txPr>
        <c:crossAx val="41263872"/>
        <c:crosses val="autoZero"/>
        <c:crossBetween val="midCat"/>
        <c:majorUnit val="25"/>
      </c:valAx>
      <c:valAx>
        <c:axId val="41267968"/>
        <c:scaling>
          <c:orientation val="minMax"/>
          <c:max val="75"/>
          <c:min val="-75"/>
        </c:scaling>
        <c:delete val="0"/>
        <c:axPos val="r"/>
        <c:numFmt formatCode="General" sourceLinked="1"/>
        <c:majorTickMark val="in"/>
        <c:minorTickMark val="none"/>
        <c:tickLblPos val="none"/>
        <c:spPr>
          <a:ln>
            <a:solidFill>
              <a:schemeClr val="bg1"/>
            </a:solidFill>
          </a:ln>
        </c:spPr>
        <c:crossAx val="41269504"/>
        <c:crosses val="max"/>
        <c:crossBetween val="midCat"/>
        <c:majorUnit val="25"/>
      </c:valAx>
      <c:valAx>
        <c:axId val="41269504"/>
        <c:scaling>
          <c:orientation val="minMax"/>
          <c:max val="250"/>
          <c:min val="0"/>
        </c:scaling>
        <c:delete val="0"/>
        <c:axPos val="t"/>
        <c:numFmt formatCode="General" sourceLinked="1"/>
        <c:majorTickMark val="in"/>
        <c:minorTickMark val="none"/>
        <c:tickLblPos val="none"/>
        <c:spPr>
          <a:ln>
            <a:solidFill>
              <a:schemeClr val="bg1"/>
            </a:solidFill>
          </a:ln>
        </c:spPr>
        <c:crossAx val="41267968"/>
        <c:crosses val="max"/>
        <c:crossBetween val="midCat"/>
        <c:majorUnit val="50"/>
      </c:valAx>
    </c:plotArea>
    <c:plotVisOnly val="1"/>
    <c:dispBlanksAs val="gap"/>
    <c:showDLblsOverMax val="0"/>
  </c:chart>
  <c:externalData r:id="rId1">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4667886993830568"/>
          <c:y val="9.554828437139215E-2"/>
          <c:w val="0.57127930964349016"/>
          <c:h val="0.50214966541001638"/>
        </c:manualLayout>
      </c:layout>
      <c:scatterChart>
        <c:scatterStyle val="smoothMarker"/>
        <c:varyColors val="0"/>
        <c:ser>
          <c:idx val="0"/>
          <c:order val="0"/>
          <c:spPr>
            <a:ln>
              <a:noFill/>
            </a:ln>
          </c:spPr>
          <c:marker>
            <c:symbol val="none"/>
          </c:marker>
          <c:xVal>
            <c:numRef>
              <c:f>'40 lpmm #1'!$A$38:$A$4537</c:f>
              <c:numCache>
                <c:formatCode>General</c:formatCode>
                <c:ptCount val="4500"/>
                <c:pt idx="0">
                  <c:v>0</c:v>
                </c:pt>
                <c:pt idx="1">
                  <c:v>0.02</c:v>
                </c:pt>
                <c:pt idx="2">
                  <c:v>0.04</c:v>
                </c:pt>
                <c:pt idx="3">
                  <c:v>7.0000000000000007E-2</c:v>
                </c:pt>
                <c:pt idx="4">
                  <c:v>0.09</c:v>
                </c:pt>
                <c:pt idx="5">
                  <c:v>0.11</c:v>
                </c:pt>
                <c:pt idx="6">
                  <c:v>0.13</c:v>
                </c:pt>
                <c:pt idx="7">
                  <c:v>0.16</c:v>
                </c:pt>
                <c:pt idx="8">
                  <c:v>0.18</c:v>
                </c:pt>
                <c:pt idx="9">
                  <c:v>0.2</c:v>
                </c:pt>
                <c:pt idx="10">
                  <c:v>0.22</c:v>
                </c:pt>
                <c:pt idx="11">
                  <c:v>0.24</c:v>
                </c:pt>
                <c:pt idx="12">
                  <c:v>0.27</c:v>
                </c:pt>
                <c:pt idx="13">
                  <c:v>0.28999999999999998</c:v>
                </c:pt>
                <c:pt idx="14">
                  <c:v>0.31</c:v>
                </c:pt>
                <c:pt idx="15">
                  <c:v>0.33</c:v>
                </c:pt>
                <c:pt idx="16">
                  <c:v>0.36</c:v>
                </c:pt>
                <c:pt idx="17">
                  <c:v>0.38</c:v>
                </c:pt>
                <c:pt idx="18">
                  <c:v>0.4</c:v>
                </c:pt>
                <c:pt idx="19">
                  <c:v>0.42</c:v>
                </c:pt>
                <c:pt idx="20">
                  <c:v>0.44</c:v>
                </c:pt>
                <c:pt idx="21">
                  <c:v>0.47</c:v>
                </c:pt>
                <c:pt idx="22">
                  <c:v>0.49</c:v>
                </c:pt>
                <c:pt idx="23">
                  <c:v>0.51</c:v>
                </c:pt>
                <c:pt idx="24">
                  <c:v>0.53</c:v>
                </c:pt>
                <c:pt idx="25">
                  <c:v>0.56000000000000005</c:v>
                </c:pt>
                <c:pt idx="26">
                  <c:v>0.57999999999999996</c:v>
                </c:pt>
                <c:pt idx="27">
                  <c:v>0.6</c:v>
                </c:pt>
                <c:pt idx="28">
                  <c:v>0.62</c:v>
                </c:pt>
                <c:pt idx="29">
                  <c:v>0.64</c:v>
                </c:pt>
                <c:pt idx="30">
                  <c:v>0.67</c:v>
                </c:pt>
                <c:pt idx="31">
                  <c:v>0.69</c:v>
                </c:pt>
                <c:pt idx="32">
                  <c:v>0.71</c:v>
                </c:pt>
                <c:pt idx="33">
                  <c:v>0.73</c:v>
                </c:pt>
                <c:pt idx="34">
                  <c:v>0.76</c:v>
                </c:pt>
                <c:pt idx="35">
                  <c:v>0.78</c:v>
                </c:pt>
                <c:pt idx="36">
                  <c:v>0.8</c:v>
                </c:pt>
                <c:pt idx="37">
                  <c:v>0.82</c:v>
                </c:pt>
                <c:pt idx="38">
                  <c:v>0.84</c:v>
                </c:pt>
                <c:pt idx="39">
                  <c:v>0.87</c:v>
                </c:pt>
                <c:pt idx="40">
                  <c:v>0.89</c:v>
                </c:pt>
                <c:pt idx="41">
                  <c:v>0.91</c:v>
                </c:pt>
                <c:pt idx="42">
                  <c:v>0.93</c:v>
                </c:pt>
                <c:pt idx="43">
                  <c:v>0.96</c:v>
                </c:pt>
                <c:pt idx="44">
                  <c:v>0.98</c:v>
                </c:pt>
                <c:pt idx="45">
                  <c:v>1</c:v>
                </c:pt>
                <c:pt idx="46">
                  <c:v>1.02</c:v>
                </c:pt>
                <c:pt idx="47">
                  <c:v>1.04</c:v>
                </c:pt>
                <c:pt idx="48">
                  <c:v>1.07</c:v>
                </c:pt>
                <c:pt idx="49">
                  <c:v>1.0900000000000001</c:v>
                </c:pt>
                <c:pt idx="50">
                  <c:v>1.1100000000000001</c:v>
                </c:pt>
                <c:pt idx="51">
                  <c:v>1.1299999999999999</c:v>
                </c:pt>
                <c:pt idx="52">
                  <c:v>1.1599999999999999</c:v>
                </c:pt>
                <c:pt idx="53">
                  <c:v>1.18</c:v>
                </c:pt>
                <c:pt idx="54">
                  <c:v>1.2</c:v>
                </c:pt>
                <c:pt idx="55">
                  <c:v>1.22</c:v>
                </c:pt>
                <c:pt idx="56">
                  <c:v>1.24</c:v>
                </c:pt>
                <c:pt idx="57">
                  <c:v>1.27</c:v>
                </c:pt>
                <c:pt idx="58">
                  <c:v>1.29</c:v>
                </c:pt>
                <c:pt idx="59">
                  <c:v>1.31</c:v>
                </c:pt>
                <c:pt idx="60">
                  <c:v>1.33</c:v>
                </c:pt>
                <c:pt idx="61">
                  <c:v>1.36</c:v>
                </c:pt>
                <c:pt idx="62">
                  <c:v>1.38</c:v>
                </c:pt>
                <c:pt idx="63">
                  <c:v>1.4</c:v>
                </c:pt>
                <c:pt idx="64">
                  <c:v>1.42</c:v>
                </c:pt>
                <c:pt idx="65">
                  <c:v>1.44</c:v>
                </c:pt>
                <c:pt idx="66">
                  <c:v>1.47</c:v>
                </c:pt>
                <c:pt idx="67">
                  <c:v>1.49</c:v>
                </c:pt>
                <c:pt idx="68">
                  <c:v>1.51</c:v>
                </c:pt>
                <c:pt idx="69">
                  <c:v>1.53</c:v>
                </c:pt>
                <c:pt idx="70">
                  <c:v>1.56</c:v>
                </c:pt>
                <c:pt idx="71">
                  <c:v>1.58</c:v>
                </c:pt>
                <c:pt idx="72">
                  <c:v>1.6</c:v>
                </c:pt>
                <c:pt idx="73">
                  <c:v>1.62</c:v>
                </c:pt>
                <c:pt idx="74">
                  <c:v>1.64</c:v>
                </c:pt>
                <c:pt idx="75">
                  <c:v>1.67</c:v>
                </c:pt>
                <c:pt idx="76">
                  <c:v>1.69</c:v>
                </c:pt>
                <c:pt idx="77">
                  <c:v>1.71</c:v>
                </c:pt>
                <c:pt idx="78">
                  <c:v>1.73</c:v>
                </c:pt>
                <c:pt idx="79">
                  <c:v>1.76</c:v>
                </c:pt>
                <c:pt idx="80">
                  <c:v>1.78</c:v>
                </c:pt>
                <c:pt idx="81">
                  <c:v>1.8</c:v>
                </c:pt>
                <c:pt idx="82">
                  <c:v>1.82</c:v>
                </c:pt>
                <c:pt idx="83">
                  <c:v>1.84</c:v>
                </c:pt>
                <c:pt idx="84">
                  <c:v>1.87</c:v>
                </c:pt>
                <c:pt idx="85">
                  <c:v>1.89</c:v>
                </c:pt>
                <c:pt idx="86">
                  <c:v>1.91</c:v>
                </c:pt>
                <c:pt idx="87">
                  <c:v>1.93</c:v>
                </c:pt>
                <c:pt idx="88">
                  <c:v>1.96</c:v>
                </c:pt>
                <c:pt idx="89">
                  <c:v>1.98</c:v>
                </c:pt>
                <c:pt idx="90">
                  <c:v>2</c:v>
                </c:pt>
                <c:pt idx="91">
                  <c:v>2.02</c:v>
                </c:pt>
                <c:pt idx="92">
                  <c:v>2.04</c:v>
                </c:pt>
                <c:pt idx="93">
                  <c:v>2.0699999999999998</c:v>
                </c:pt>
                <c:pt idx="94">
                  <c:v>2.09</c:v>
                </c:pt>
                <c:pt idx="95">
                  <c:v>2.11</c:v>
                </c:pt>
                <c:pt idx="96">
                  <c:v>2.13</c:v>
                </c:pt>
                <c:pt idx="97">
                  <c:v>2.16</c:v>
                </c:pt>
                <c:pt idx="98">
                  <c:v>2.1800000000000002</c:v>
                </c:pt>
                <c:pt idx="99">
                  <c:v>2.2000000000000002</c:v>
                </c:pt>
                <c:pt idx="100">
                  <c:v>2.2200000000000002</c:v>
                </c:pt>
                <c:pt idx="101">
                  <c:v>2.2400000000000002</c:v>
                </c:pt>
                <c:pt idx="102">
                  <c:v>2.27</c:v>
                </c:pt>
                <c:pt idx="103">
                  <c:v>2.29</c:v>
                </c:pt>
                <c:pt idx="104">
                  <c:v>2.31</c:v>
                </c:pt>
                <c:pt idx="105">
                  <c:v>2.33</c:v>
                </c:pt>
                <c:pt idx="106">
                  <c:v>2.36</c:v>
                </c:pt>
                <c:pt idx="107">
                  <c:v>2.38</c:v>
                </c:pt>
                <c:pt idx="108">
                  <c:v>2.4</c:v>
                </c:pt>
                <c:pt idx="109">
                  <c:v>2.42</c:v>
                </c:pt>
                <c:pt idx="110">
                  <c:v>2.44</c:v>
                </c:pt>
                <c:pt idx="111">
                  <c:v>2.4700000000000002</c:v>
                </c:pt>
                <c:pt idx="112">
                  <c:v>2.4900000000000002</c:v>
                </c:pt>
                <c:pt idx="113">
                  <c:v>2.5099999999999998</c:v>
                </c:pt>
                <c:pt idx="114">
                  <c:v>2.5299999999999998</c:v>
                </c:pt>
                <c:pt idx="115">
                  <c:v>2.56</c:v>
                </c:pt>
                <c:pt idx="116">
                  <c:v>2.58</c:v>
                </c:pt>
                <c:pt idx="117">
                  <c:v>2.6</c:v>
                </c:pt>
                <c:pt idx="118">
                  <c:v>2.62</c:v>
                </c:pt>
                <c:pt idx="119">
                  <c:v>2.65</c:v>
                </c:pt>
                <c:pt idx="120">
                  <c:v>2.67</c:v>
                </c:pt>
                <c:pt idx="121">
                  <c:v>2.69</c:v>
                </c:pt>
                <c:pt idx="122">
                  <c:v>2.71</c:v>
                </c:pt>
                <c:pt idx="123">
                  <c:v>2.73</c:v>
                </c:pt>
                <c:pt idx="124">
                  <c:v>2.76</c:v>
                </c:pt>
                <c:pt idx="125">
                  <c:v>2.78</c:v>
                </c:pt>
                <c:pt idx="126">
                  <c:v>2.8</c:v>
                </c:pt>
                <c:pt idx="127">
                  <c:v>2.82</c:v>
                </c:pt>
                <c:pt idx="128">
                  <c:v>2.85</c:v>
                </c:pt>
                <c:pt idx="129">
                  <c:v>2.87</c:v>
                </c:pt>
                <c:pt idx="130">
                  <c:v>2.89</c:v>
                </c:pt>
                <c:pt idx="131">
                  <c:v>2.91</c:v>
                </c:pt>
                <c:pt idx="132">
                  <c:v>2.93</c:v>
                </c:pt>
                <c:pt idx="133">
                  <c:v>2.96</c:v>
                </c:pt>
                <c:pt idx="134">
                  <c:v>2.98</c:v>
                </c:pt>
                <c:pt idx="135">
                  <c:v>3</c:v>
                </c:pt>
                <c:pt idx="136">
                  <c:v>3.02</c:v>
                </c:pt>
                <c:pt idx="137">
                  <c:v>3.05</c:v>
                </c:pt>
                <c:pt idx="138">
                  <c:v>3.07</c:v>
                </c:pt>
                <c:pt idx="139">
                  <c:v>3.09</c:v>
                </c:pt>
                <c:pt idx="140">
                  <c:v>3.11</c:v>
                </c:pt>
                <c:pt idx="141">
                  <c:v>3.13</c:v>
                </c:pt>
                <c:pt idx="142">
                  <c:v>3.16</c:v>
                </c:pt>
                <c:pt idx="143">
                  <c:v>3.18</c:v>
                </c:pt>
                <c:pt idx="144">
                  <c:v>3.2</c:v>
                </c:pt>
                <c:pt idx="145">
                  <c:v>3.22</c:v>
                </c:pt>
                <c:pt idx="146">
                  <c:v>3.25</c:v>
                </c:pt>
                <c:pt idx="147">
                  <c:v>3.27</c:v>
                </c:pt>
                <c:pt idx="148">
                  <c:v>3.29</c:v>
                </c:pt>
                <c:pt idx="149">
                  <c:v>3.31</c:v>
                </c:pt>
                <c:pt idx="150">
                  <c:v>3.33</c:v>
                </c:pt>
                <c:pt idx="151">
                  <c:v>3.36</c:v>
                </c:pt>
                <c:pt idx="152">
                  <c:v>3.38</c:v>
                </c:pt>
                <c:pt idx="153">
                  <c:v>3.4</c:v>
                </c:pt>
                <c:pt idx="154">
                  <c:v>3.42</c:v>
                </c:pt>
                <c:pt idx="155">
                  <c:v>3.45</c:v>
                </c:pt>
                <c:pt idx="156">
                  <c:v>3.47</c:v>
                </c:pt>
                <c:pt idx="157">
                  <c:v>3.49</c:v>
                </c:pt>
                <c:pt idx="158">
                  <c:v>3.51</c:v>
                </c:pt>
                <c:pt idx="159">
                  <c:v>3.53</c:v>
                </c:pt>
                <c:pt idx="160">
                  <c:v>3.56</c:v>
                </c:pt>
                <c:pt idx="161">
                  <c:v>3.58</c:v>
                </c:pt>
                <c:pt idx="162">
                  <c:v>3.6</c:v>
                </c:pt>
                <c:pt idx="163">
                  <c:v>3.62</c:v>
                </c:pt>
                <c:pt idx="164">
                  <c:v>3.65</c:v>
                </c:pt>
                <c:pt idx="165">
                  <c:v>3.67</c:v>
                </c:pt>
                <c:pt idx="166">
                  <c:v>3.69</c:v>
                </c:pt>
                <c:pt idx="167">
                  <c:v>3.71</c:v>
                </c:pt>
                <c:pt idx="168">
                  <c:v>3.73</c:v>
                </c:pt>
                <c:pt idx="169">
                  <c:v>3.76</c:v>
                </c:pt>
                <c:pt idx="170">
                  <c:v>3.78</c:v>
                </c:pt>
                <c:pt idx="171">
                  <c:v>3.8</c:v>
                </c:pt>
                <c:pt idx="172">
                  <c:v>3.82</c:v>
                </c:pt>
                <c:pt idx="173">
                  <c:v>3.85</c:v>
                </c:pt>
                <c:pt idx="174">
                  <c:v>3.87</c:v>
                </c:pt>
                <c:pt idx="175">
                  <c:v>3.89</c:v>
                </c:pt>
                <c:pt idx="176">
                  <c:v>3.91</c:v>
                </c:pt>
                <c:pt idx="177">
                  <c:v>3.93</c:v>
                </c:pt>
                <c:pt idx="178">
                  <c:v>3.96</c:v>
                </c:pt>
                <c:pt idx="179">
                  <c:v>3.98</c:v>
                </c:pt>
                <c:pt idx="180">
                  <c:v>4</c:v>
                </c:pt>
                <c:pt idx="181">
                  <c:v>4.0199999999999996</c:v>
                </c:pt>
                <c:pt idx="182">
                  <c:v>4.05</c:v>
                </c:pt>
                <c:pt idx="183">
                  <c:v>4.07</c:v>
                </c:pt>
                <c:pt idx="184">
                  <c:v>4.09</c:v>
                </c:pt>
                <c:pt idx="185">
                  <c:v>4.1100000000000003</c:v>
                </c:pt>
                <c:pt idx="186">
                  <c:v>4.13</c:v>
                </c:pt>
                <c:pt idx="187">
                  <c:v>4.16</c:v>
                </c:pt>
                <c:pt idx="188">
                  <c:v>4.18</c:v>
                </c:pt>
                <c:pt idx="189">
                  <c:v>4.2</c:v>
                </c:pt>
                <c:pt idx="190">
                  <c:v>4.22</c:v>
                </c:pt>
                <c:pt idx="191">
                  <c:v>4.25</c:v>
                </c:pt>
                <c:pt idx="192">
                  <c:v>4.2699999999999996</c:v>
                </c:pt>
                <c:pt idx="193">
                  <c:v>4.29</c:v>
                </c:pt>
                <c:pt idx="194">
                  <c:v>4.3099999999999996</c:v>
                </c:pt>
                <c:pt idx="195">
                  <c:v>4.33</c:v>
                </c:pt>
                <c:pt idx="196">
                  <c:v>4.3600000000000003</c:v>
                </c:pt>
                <c:pt idx="197">
                  <c:v>4.38</c:v>
                </c:pt>
                <c:pt idx="198">
                  <c:v>4.4000000000000004</c:v>
                </c:pt>
                <c:pt idx="199">
                  <c:v>4.42</c:v>
                </c:pt>
                <c:pt idx="200">
                  <c:v>4.45</c:v>
                </c:pt>
                <c:pt idx="201">
                  <c:v>4.47</c:v>
                </c:pt>
                <c:pt idx="202">
                  <c:v>4.49</c:v>
                </c:pt>
                <c:pt idx="203">
                  <c:v>4.51</c:v>
                </c:pt>
                <c:pt idx="204">
                  <c:v>4.53</c:v>
                </c:pt>
                <c:pt idx="205">
                  <c:v>4.5599999999999996</c:v>
                </c:pt>
                <c:pt idx="206">
                  <c:v>4.58</c:v>
                </c:pt>
                <c:pt idx="207">
                  <c:v>4.5999999999999996</c:v>
                </c:pt>
                <c:pt idx="208">
                  <c:v>4.62</c:v>
                </c:pt>
                <c:pt idx="209">
                  <c:v>4.6500000000000004</c:v>
                </c:pt>
                <c:pt idx="210">
                  <c:v>4.67</c:v>
                </c:pt>
                <c:pt idx="211">
                  <c:v>4.6900000000000004</c:v>
                </c:pt>
                <c:pt idx="212">
                  <c:v>4.71</c:v>
                </c:pt>
                <c:pt idx="213">
                  <c:v>4.7300000000000004</c:v>
                </c:pt>
                <c:pt idx="214">
                  <c:v>4.76</c:v>
                </c:pt>
                <c:pt idx="215">
                  <c:v>4.78</c:v>
                </c:pt>
                <c:pt idx="216">
                  <c:v>4.8</c:v>
                </c:pt>
                <c:pt idx="217">
                  <c:v>4.82</c:v>
                </c:pt>
                <c:pt idx="218">
                  <c:v>4.8499999999999996</c:v>
                </c:pt>
                <c:pt idx="219">
                  <c:v>4.87</c:v>
                </c:pt>
                <c:pt idx="220">
                  <c:v>4.8899999999999997</c:v>
                </c:pt>
                <c:pt idx="221">
                  <c:v>4.91</c:v>
                </c:pt>
                <c:pt idx="222">
                  <c:v>4.93</c:v>
                </c:pt>
                <c:pt idx="223">
                  <c:v>4.96</c:v>
                </c:pt>
                <c:pt idx="224">
                  <c:v>4.9800000000000004</c:v>
                </c:pt>
                <c:pt idx="225">
                  <c:v>5</c:v>
                </c:pt>
                <c:pt idx="226">
                  <c:v>5.0199999999999996</c:v>
                </c:pt>
                <c:pt idx="227">
                  <c:v>5.05</c:v>
                </c:pt>
                <c:pt idx="228">
                  <c:v>5.07</c:v>
                </c:pt>
                <c:pt idx="229">
                  <c:v>5.09</c:v>
                </c:pt>
                <c:pt idx="230">
                  <c:v>5.1100000000000003</c:v>
                </c:pt>
                <c:pt idx="231">
                  <c:v>5.13</c:v>
                </c:pt>
                <c:pt idx="232">
                  <c:v>5.16</c:v>
                </c:pt>
                <c:pt idx="233">
                  <c:v>5.18</c:v>
                </c:pt>
                <c:pt idx="234">
                  <c:v>5.2</c:v>
                </c:pt>
                <c:pt idx="235">
                  <c:v>5.22</c:v>
                </c:pt>
                <c:pt idx="236">
                  <c:v>5.25</c:v>
                </c:pt>
                <c:pt idx="237">
                  <c:v>5.27</c:v>
                </c:pt>
                <c:pt idx="238">
                  <c:v>5.29</c:v>
                </c:pt>
                <c:pt idx="239">
                  <c:v>5.31</c:v>
                </c:pt>
                <c:pt idx="240">
                  <c:v>5.33</c:v>
                </c:pt>
                <c:pt idx="241">
                  <c:v>5.36</c:v>
                </c:pt>
                <c:pt idx="242">
                  <c:v>5.38</c:v>
                </c:pt>
                <c:pt idx="243">
                  <c:v>5.4</c:v>
                </c:pt>
                <c:pt idx="244">
                  <c:v>5.42</c:v>
                </c:pt>
                <c:pt idx="245">
                  <c:v>5.45</c:v>
                </c:pt>
                <c:pt idx="246">
                  <c:v>5.47</c:v>
                </c:pt>
                <c:pt idx="247">
                  <c:v>5.49</c:v>
                </c:pt>
                <c:pt idx="248">
                  <c:v>5.51</c:v>
                </c:pt>
                <c:pt idx="249">
                  <c:v>5.53</c:v>
                </c:pt>
                <c:pt idx="250">
                  <c:v>5.56</c:v>
                </c:pt>
                <c:pt idx="251">
                  <c:v>5.58</c:v>
                </c:pt>
                <c:pt idx="252">
                  <c:v>5.6</c:v>
                </c:pt>
                <c:pt idx="253">
                  <c:v>5.62</c:v>
                </c:pt>
                <c:pt idx="254">
                  <c:v>5.65</c:v>
                </c:pt>
                <c:pt idx="255">
                  <c:v>5.67</c:v>
                </c:pt>
                <c:pt idx="256">
                  <c:v>5.69</c:v>
                </c:pt>
                <c:pt idx="257">
                  <c:v>5.71</c:v>
                </c:pt>
                <c:pt idx="258">
                  <c:v>5.73</c:v>
                </c:pt>
                <c:pt idx="259">
                  <c:v>5.76</c:v>
                </c:pt>
                <c:pt idx="260">
                  <c:v>5.78</c:v>
                </c:pt>
                <c:pt idx="261">
                  <c:v>5.8</c:v>
                </c:pt>
                <c:pt idx="262">
                  <c:v>5.82</c:v>
                </c:pt>
                <c:pt idx="263">
                  <c:v>5.85</c:v>
                </c:pt>
                <c:pt idx="264">
                  <c:v>5.87</c:v>
                </c:pt>
                <c:pt idx="265">
                  <c:v>5.89</c:v>
                </c:pt>
                <c:pt idx="266">
                  <c:v>5.91</c:v>
                </c:pt>
                <c:pt idx="267">
                  <c:v>5.93</c:v>
                </c:pt>
                <c:pt idx="268">
                  <c:v>5.96</c:v>
                </c:pt>
                <c:pt idx="269">
                  <c:v>5.98</c:v>
                </c:pt>
                <c:pt idx="270">
                  <c:v>6</c:v>
                </c:pt>
                <c:pt idx="271">
                  <c:v>6.02</c:v>
                </c:pt>
                <c:pt idx="272">
                  <c:v>6.05</c:v>
                </c:pt>
                <c:pt idx="273">
                  <c:v>6.07</c:v>
                </c:pt>
                <c:pt idx="274">
                  <c:v>6.09</c:v>
                </c:pt>
                <c:pt idx="275">
                  <c:v>6.11</c:v>
                </c:pt>
                <c:pt idx="276">
                  <c:v>6.13</c:v>
                </c:pt>
                <c:pt idx="277">
                  <c:v>6.16</c:v>
                </c:pt>
                <c:pt idx="278">
                  <c:v>6.18</c:v>
                </c:pt>
                <c:pt idx="279">
                  <c:v>6.2</c:v>
                </c:pt>
                <c:pt idx="280">
                  <c:v>6.22</c:v>
                </c:pt>
                <c:pt idx="281">
                  <c:v>6.25</c:v>
                </c:pt>
                <c:pt idx="282">
                  <c:v>6.27</c:v>
                </c:pt>
                <c:pt idx="283">
                  <c:v>6.29</c:v>
                </c:pt>
                <c:pt idx="284">
                  <c:v>6.31</c:v>
                </c:pt>
                <c:pt idx="285">
                  <c:v>6.33</c:v>
                </c:pt>
                <c:pt idx="286">
                  <c:v>6.36</c:v>
                </c:pt>
                <c:pt idx="287">
                  <c:v>6.38</c:v>
                </c:pt>
                <c:pt idx="288">
                  <c:v>6.4</c:v>
                </c:pt>
                <c:pt idx="289">
                  <c:v>6.42</c:v>
                </c:pt>
                <c:pt idx="290">
                  <c:v>6.45</c:v>
                </c:pt>
                <c:pt idx="291">
                  <c:v>6.47</c:v>
                </c:pt>
                <c:pt idx="292">
                  <c:v>6.49</c:v>
                </c:pt>
                <c:pt idx="293">
                  <c:v>6.51</c:v>
                </c:pt>
                <c:pt idx="294">
                  <c:v>6.53</c:v>
                </c:pt>
                <c:pt idx="295">
                  <c:v>6.56</c:v>
                </c:pt>
                <c:pt idx="296">
                  <c:v>6.58</c:v>
                </c:pt>
                <c:pt idx="297">
                  <c:v>6.6</c:v>
                </c:pt>
                <c:pt idx="298">
                  <c:v>6.62</c:v>
                </c:pt>
                <c:pt idx="299">
                  <c:v>6.65</c:v>
                </c:pt>
                <c:pt idx="300">
                  <c:v>6.67</c:v>
                </c:pt>
                <c:pt idx="301">
                  <c:v>6.69</c:v>
                </c:pt>
                <c:pt idx="302">
                  <c:v>6.71</c:v>
                </c:pt>
                <c:pt idx="303">
                  <c:v>6.73</c:v>
                </c:pt>
                <c:pt idx="304">
                  <c:v>6.76</c:v>
                </c:pt>
                <c:pt idx="305">
                  <c:v>6.78</c:v>
                </c:pt>
                <c:pt idx="306">
                  <c:v>6.8</c:v>
                </c:pt>
                <c:pt idx="307">
                  <c:v>6.82</c:v>
                </c:pt>
                <c:pt idx="308">
                  <c:v>6.85</c:v>
                </c:pt>
                <c:pt idx="309">
                  <c:v>6.87</c:v>
                </c:pt>
                <c:pt idx="310">
                  <c:v>6.89</c:v>
                </c:pt>
                <c:pt idx="311">
                  <c:v>6.91</c:v>
                </c:pt>
                <c:pt idx="312">
                  <c:v>6.93</c:v>
                </c:pt>
                <c:pt idx="313">
                  <c:v>6.96</c:v>
                </c:pt>
                <c:pt idx="314">
                  <c:v>6.98</c:v>
                </c:pt>
                <c:pt idx="315">
                  <c:v>7</c:v>
                </c:pt>
                <c:pt idx="316">
                  <c:v>7.02</c:v>
                </c:pt>
                <c:pt idx="317">
                  <c:v>7.05</c:v>
                </c:pt>
                <c:pt idx="318">
                  <c:v>7.07</c:v>
                </c:pt>
                <c:pt idx="319">
                  <c:v>7.09</c:v>
                </c:pt>
                <c:pt idx="320">
                  <c:v>7.11</c:v>
                </c:pt>
                <c:pt idx="321">
                  <c:v>7.13</c:v>
                </c:pt>
                <c:pt idx="322">
                  <c:v>7.16</c:v>
                </c:pt>
                <c:pt idx="323">
                  <c:v>7.18</c:v>
                </c:pt>
                <c:pt idx="324">
                  <c:v>7.2</c:v>
                </c:pt>
                <c:pt idx="325">
                  <c:v>7.22</c:v>
                </c:pt>
                <c:pt idx="326">
                  <c:v>7.25</c:v>
                </c:pt>
                <c:pt idx="327">
                  <c:v>7.27</c:v>
                </c:pt>
                <c:pt idx="328">
                  <c:v>7.29</c:v>
                </c:pt>
                <c:pt idx="329">
                  <c:v>7.31</c:v>
                </c:pt>
                <c:pt idx="330">
                  <c:v>7.33</c:v>
                </c:pt>
                <c:pt idx="331">
                  <c:v>7.36</c:v>
                </c:pt>
                <c:pt idx="332">
                  <c:v>7.38</c:v>
                </c:pt>
                <c:pt idx="333">
                  <c:v>7.4</c:v>
                </c:pt>
                <c:pt idx="334">
                  <c:v>7.42</c:v>
                </c:pt>
                <c:pt idx="335">
                  <c:v>7.45</c:v>
                </c:pt>
                <c:pt idx="336">
                  <c:v>7.47</c:v>
                </c:pt>
                <c:pt idx="337">
                  <c:v>7.49</c:v>
                </c:pt>
                <c:pt idx="338">
                  <c:v>7.51</c:v>
                </c:pt>
                <c:pt idx="339">
                  <c:v>7.54</c:v>
                </c:pt>
                <c:pt idx="340">
                  <c:v>7.56</c:v>
                </c:pt>
                <c:pt idx="341">
                  <c:v>7.58</c:v>
                </c:pt>
                <c:pt idx="342">
                  <c:v>7.6</c:v>
                </c:pt>
                <c:pt idx="343">
                  <c:v>7.62</c:v>
                </c:pt>
                <c:pt idx="344">
                  <c:v>7.65</c:v>
                </c:pt>
                <c:pt idx="345">
                  <c:v>7.67</c:v>
                </c:pt>
                <c:pt idx="346">
                  <c:v>7.69</c:v>
                </c:pt>
                <c:pt idx="347">
                  <c:v>7.71</c:v>
                </c:pt>
                <c:pt idx="348">
                  <c:v>7.74</c:v>
                </c:pt>
                <c:pt idx="349">
                  <c:v>7.76</c:v>
                </c:pt>
                <c:pt idx="350">
                  <c:v>7.78</c:v>
                </c:pt>
                <c:pt idx="351">
                  <c:v>7.8</c:v>
                </c:pt>
                <c:pt idx="352">
                  <c:v>7.82</c:v>
                </c:pt>
                <c:pt idx="353">
                  <c:v>7.85</c:v>
                </c:pt>
                <c:pt idx="354">
                  <c:v>7.87</c:v>
                </c:pt>
                <c:pt idx="355">
                  <c:v>7.89</c:v>
                </c:pt>
                <c:pt idx="356">
                  <c:v>7.91</c:v>
                </c:pt>
                <c:pt idx="357">
                  <c:v>7.94</c:v>
                </c:pt>
                <c:pt idx="358">
                  <c:v>7.96</c:v>
                </c:pt>
                <c:pt idx="359">
                  <c:v>7.98</c:v>
                </c:pt>
                <c:pt idx="360">
                  <c:v>8</c:v>
                </c:pt>
                <c:pt idx="361">
                  <c:v>8.02</c:v>
                </c:pt>
                <c:pt idx="362">
                  <c:v>8.0500000000000007</c:v>
                </c:pt>
                <c:pt idx="363">
                  <c:v>8.07</c:v>
                </c:pt>
                <c:pt idx="364">
                  <c:v>8.09</c:v>
                </c:pt>
                <c:pt idx="365">
                  <c:v>8.11</c:v>
                </c:pt>
                <c:pt idx="366">
                  <c:v>8.14</c:v>
                </c:pt>
                <c:pt idx="367">
                  <c:v>8.16</c:v>
                </c:pt>
                <c:pt idx="368">
                  <c:v>8.18</c:v>
                </c:pt>
                <c:pt idx="369">
                  <c:v>8.1999999999999993</c:v>
                </c:pt>
                <c:pt idx="370">
                  <c:v>8.2200000000000006</c:v>
                </c:pt>
                <c:pt idx="371">
                  <c:v>8.25</c:v>
                </c:pt>
                <c:pt idx="372">
                  <c:v>8.27</c:v>
                </c:pt>
                <c:pt idx="373">
                  <c:v>8.2899999999999991</c:v>
                </c:pt>
                <c:pt idx="374">
                  <c:v>8.31</c:v>
                </c:pt>
                <c:pt idx="375">
                  <c:v>8.34</c:v>
                </c:pt>
                <c:pt idx="376">
                  <c:v>8.36</c:v>
                </c:pt>
                <c:pt idx="377">
                  <c:v>8.3800000000000008</c:v>
                </c:pt>
                <c:pt idx="378">
                  <c:v>8.4</c:v>
                </c:pt>
                <c:pt idx="379">
                  <c:v>8.42</c:v>
                </c:pt>
                <c:pt idx="380">
                  <c:v>8.4499999999999993</c:v>
                </c:pt>
                <c:pt idx="381">
                  <c:v>8.4700000000000006</c:v>
                </c:pt>
                <c:pt idx="382">
                  <c:v>8.49</c:v>
                </c:pt>
                <c:pt idx="383">
                  <c:v>8.51</c:v>
                </c:pt>
                <c:pt idx="384">
                  <c:v>8.5399999999999991</c:v>
                </c:pt>
                <c:pt idx="385">
                  <c:v>8.56</c:v>
                </c:pt>
                <c:pt idx="386">
                  <c:v>8.58</c:v>
                </c:pt>
                <c:pt idx="387">
                  <c:v>8.6</c:v>
                </c:pt>
                <c:pt idx="388">
                  <c:v>8.6199999999999992</c:v>
                </c:pt>
                <c:pt idx="389">
                  <c:v>8.65</c:v>
                </c:pt>
                <c:pt idx="390">
                  <c:v>8.67</c:v>
                </c:pt>
                <c:pt idx="391">
                  <c:v>8.69</c:v>
                </c:pt>
                <c:pt idx="392">
                  <c:v>8.7100000000000009</c:v>
                </c:pt>
                <c:pt idx="393">
                  <c:v>8.74</c:v>
                </c:pt>
                <c:pt idx="394">
                  <c:v>8.76</c:v>
                </c:pt>
                <c:pt idx="395">
                  <c:v>8.7799999999999994</c:v>
                </c:pt>
                <c:pt idx="396">
                  <c:v>8.8000000000000007</c:v>
                </c:pt>
                <c:pt idx="397">
                  <c:v>8.82</c:v>
                </c:pt>
                <c:pt idx="398">
                  <c:v>8.85</c:v>
                </c:pt>
                <c:pt idx="399">
                  <c:v>8.8699999999999992</c:v>
                </c:pt>
                <c:pt idx="400">
                  <c:v>8.89</c:v>
                </c:pt>
                <c:pt idx="401">
                  <c:v>8.91</c:v>
                </c:pt>
                <c:pt idx="402">
                  <c:v>8.94</c:v>
                </c:pt>
                <c:pt idx="403">
                  <c:v>8.9600000000000009</c:v>
                </c:pt>
                <c:pt idx="404">
                  <c:v>8.98</c:v>
                </c:pt>
                <c:pt idx="405">
                  <c:v>9</c:v>
                </c:pt>
                <c:pt idx="406">
                  <c:v>9.02</c:v>
                </c:pt>
                <c:pt idx="407">
                  <c:v>9.0500000000000007</c:v>
                </c:pt>
                <c:pt idx="408">
                  <c:v>9.07</c:v>
                </c:pt>
                <c:pt idx="409">
                  <c:v>9.09</c:v>
                </c:pt>
                <c:pt idx="410">
                  <c:v>9.11</c:v>
                </c:pt>
                <c:pt idx="411">
                  <c:v>9.14</c:v>
                </c:pt>
                <c:pt idx="412">
                  <c:v>9.16</c:v>
                </c:pt>
                <c:pt idx="413">
                  <c:v>9.18</c:v>
                </c:pt>
                <c:pt idx="414">
                  <c:v>9.1999999999999993</c:v>
                </c:pt>
                <c:pt idx="415">
                  <c:v>9.2200000000000006</c:v>
                </c:pt>
                <c:pt idx="416">
                  <c:v>9.25</c:v>
                </c:pt>
                <c:pt idx="417">
                  <c:v>9.27</c:v>
                </c:pt>
                <c:pt idx="418">
                  <c:v>9.2899999999999991</c:v>
                </c:pt>
                <c:pt idx="419">
                  <c:v>9.31</c:v>
                </c:pt>
                <c:pt idx="420">
                  <c:v>9.34</c:v>
                </c:pt>
                <c:pt idx="421">
                  <c:v>9.36</c:v>
                </c:pt>
                <c:pt idx="422">
                  <c:v>9.3800000000000008</c:v>
                </c:pt>
                <c:pt idx="423">
                  <c:v>9.4</c:v>
                </c:pt>
                <c:pt idx="424">
                  <c:v>9.42</c:v>
                </c:pt>
                <c:pt idx="425">
                  <c:v>9.4499999999999993</c:v>
                </c:pt>
                <c:pt idx="426">
                  <c:v>9.4700000000000006</c:v>
                </c:pt>
                <c:pt idx="427">
                  <c:v>9.49</c:v>
                </c:pt>
                <c:pt idx="428">
                  <c:v>9.51</c:v>
                </c:pt>
                <c:pt idx="429">
                  <c:v>9.5399999999999991</c:v>
                </c:pt>
                <c:pt idx="430">
                  <c:v>9.56</c:v>
                </c:pt>
                <c:pt idx="431">
                  <c:v>9.58</c:v>
                </c:pt>
                <c:pt idx="432">
                  <c:v>9.6</c:v>
                </c:pt>
                <c:pt idx="433">
                  <c:v>9.6199999999999992</c:v>
                </c:pt>
                <c:pt idx="434">
                  <c:v>9.65</c:v>
                </c:pt>
                <c:pt idx="435">
                  <c:v>9.67</c:v>
                </c:pt>
                <c:pt idx="436">
                  <c:v>9.69</c:v>
                </c:pt>
                <c:pt idx="437">
                  <c:v>9.7100000000000009</c:v>
                </c:pt>
                <c:pt idx="438">
                  <c:v>9.74</c:v>
                </c:pt>
                <c:pt idx="439">
                  <c:v>9.76</c:v>
                </c:pt>
                <c:pt idx="440">
                  <c:v>9.7799999999999994</c:v>
                </c:pt>
                <c:pt idx="441">
                  <c:v>9.8000000000000007</c:v>
                </c:pt>
                <c:pt idx="442">
                  <c:v>9.82</c:v>
                </c:pt>
                <c:pt idx="443">
                  <c:v>9.85</c:v>
                </c:pt>
                <c:pt idx="444">
                  <c:v>9.8699999999999992</c:v>
                </c:pt>
                <c:pt idx="445">
                  <c:v>9.89</c:v>
                </c:pt>
                <c:pt idx="446">
                  <c:v>9.91</c:v>
                </c:pt>
                <c:pt idx="447">
                  <c:v>9.94</c:v>
                </c:pt>
                <c:pt idx="448">
                  <c:v>9.9600000000000009</c:v>
                </c:pt>
                <c:pt idx="449">
                  <c:v>9.98</c:v>
                </c:pt>
                <c:pt idx="450">
                  <c:v>10</c:v>
                </c:pt>
                <c:pt idx="451">
                  <c:v>10.02</c:v>
                </c:pt>
                <c:pt idx="452">
                  <c:v>10.050000000000001</c:v>
                </c:pt>
                <c:pt idx="453">
                  <c:v>10.07</c:v>
                </c:pt>
                <c:pt idx="454">
                  <c:v>10.09</c:v>
                </c:pt>
                <c:pt idx="455">
                  <c:v>10.11</c:v>
                </c:pt>
                <c:pt idx="456">
                  <c:v>10.14</c:v>
                </c:pt>
                <c:pt idx="457">
                  <c:v>10.16</c:v>
                </c:pt>
                <c:pt idx="458">
                  <c:v>10.18</c:v>
                </c:pt>
                <c:pt idx="459">
                  <c:v>10.199999999999999</c:v>
                </c:pt>
                <c:pt idx="460">
                  <c:v>10.220000000000001</c:v>
                </c:pt>
                <c:pt idx="461">
                  <c:v>10.25</c:v>
                </c:pt>
                <c:pt idx="462">
                  <c:v>10.27</c:v>
                </c:pt>
                <c:pt idx="463">
                  <c:v>10.29</c:v>
                </c:pt>
                <c:pt idx="464">
                  <c:v>10.31</c:v>
                </c:pt>
                <c:pt idx="465">
                  <c:v>10.34</c:v>
                </c:pt>
                <c:pt idx="466">
                  <c:v>10.36</c:v>
                </c:pt>
                <c:pt idx="467">
                  <c:v>10.38</c:v>
                </c:pt>
                <c:pt idx="468">
                  <c:v>10.4</c:v>
                </c:pt>
                <c:pt idx="469">
                  <c:v>10.42</c:v>
                </c:pt>
                <c:pt idx="470">
                  <c:v>10.45</c:v>
                </c:pt>
                <c:pt idx="471">
                  <c:v>10.47</c:v>
                </c:pt>
                <c:pt idx="472">
                  <c:v>10.49</c:v>
                </c:pt>
                <c:pt idx="473">
                  <c:v>10.51</c:v>
                </c:pt>
                <c:pt idx="474">
                  <c:v>10.54</c:v>
                </c:pt>
                <c:pt idx="475">
                  <c:v>10.56</c:v>
                </c:pt>
                <c:pt idx="476">
                  <c:v>10.58</c:v>
                </c:pt>
                <c:pt idx="477">
                  <c:v>10.6</c:v>
                </c:pt>
                <c:pt idx="478">
                  <c:v>10.62</c:v>
                </c:pt>
                <c:pt idx="479">
                  <c:v>10.65</c:v>
                </c:pt>
                <c:pt idx="480">
                  <c:v>10.67</c:v>
                </c:pt>
                <c:pt idx="481">
                  <c:v>10.69</c:v>
                </c:pt>
                <c:pt idx="482">
                  <c:v>10.71</c:v>
                </c:pt>
                <c:pt idx="483">
                  <c:v>10.74</c:v>
                </c:pt>
                <c:pt idx="484">
                  <c:v>10.76</c:v>
                </c:pt>
                <c:pt idx="485">
                  <c:v>10.78</c:v>
                </c:pt>
                <c:pt idx="486">
                  <c:v>10.8</c:v>
                </c:pt>
                <c:pt idx="487">
                  <c:v>10.82</c:v>
                </c:pt>
                <c:pt idx="488">
                  <c:v>10.85</c:v>
                </c:pt>
                <c:pt idx="489">
                  <c:v>10.87</c:v>
                </c:pt>
                <c:pt idx="490">
                  <c:v>10.89</c:v>
                </c:pt>
                <c:pt idx="491">
                  <c:v>10.91</c:v>
                </c:pt>
                <c:pt idx="492">
                  <c:v>10.94</c:v>
                </c:pt>
                <c:pt idx="493">
                  <c:v>10.96</c:v>
                </c:pt>
                <c:pt idx="494">
                  <c:v>10.98</c:v>
                </c:pt>
                <c:pt idx="495">
                  <c:v>11</c:v>
                </c:pt>
                <c:pt idx="496">
                  <c:v>11.02</c:v>
                </c:pt>
                <c:pt idx="497">
                  <c:v>11.05</c:v>
                </c:pt>
                <c:pt idx="498">
                  <c:v>11.07</c:v>
                </c:pt>
                <c:pt idx="499">
                  <c:v>11.09</c:v>
                </c:pt>
                <c:pt idx="500">
                  <c:v>11.11</c:v>
                </c:pt>
                <c:pt idx="501">
                  <c:v>11.14</c:v>
                </c:pt>
                <c:pt idx="502">
                  <c:v>11.16</c:v>
                </c:pt>
                <c:pt idx="503">
                  <c:v>11.18</c:v>
                </c:pt>
                <c:pt idx="504">
                  <c:v>11.2</c:v>
                </c:pt>
                <c:pt idx="505">
                  <c:v>11.22</c:v>
                </c:pt>
                <c:pt idx="506">
                  <c:v>11.25</c:v>
                </c:pt>
                <c:pt idx="507">
                  <c:v>11.27</c:v>
                </c:pt>
                <c:pt idx="508">
                  <c:v>11.29</c:v>
                </c:pt>
                <c:pt idx="509">
                  <c:v>11.31</c:v>
                </c:pt>
                <c:pt idx="510">
                  <c:v>11.34</c:v>
                </c:pt>
                <c:pt idx="511">
                  <c:v>11.36</c:v>
                </c:pt>
                <c:pt idx="512">
                  <c:v>11.38</c:v>
                </c:pt>
                <c:pt idx="513">
                  <c:v>11.4</c:v>
                </c:pt>
                <c:pt idx="514">
                  <c:v>11.42</c:v>
                </c:pt>
                <c:pt idx="515">
                  <c:v>11.45</c:v>
                </c:pt>
                <c:pt idx="516">
                  <c:v>11.47</c:v>
                </c:pt>
                <c:pt idx="517">
                  <c:v>11.49</c:v>
                </c:pt>
                <c:pt idx="518">
                  <c:v>11.51</c:v>
                </c:pt>
                <c:pt idx="519">
                  <c:v>11.54</c:v>
                </c:pt>
                <c:pt idx="520">
                  <c:v>11.56</c:v>
                </c:pt>
                <c:pt idx="521">
                  <c:v>11.58</c:v>
                </c:pt>
                <c:pt idx="522">
                  <c:v>11.6</c:v>
                </c:pt>
                <c:pt idx="523">
                  <c:v>11.62</c:v>
                </c:pt>
                <c:pt idx="524">
                  <c:v>11.65</c:v>
                </c:pt>
                <c:pt idx="525">
                  <c:v>11.67</c:v>
                </c:pt>
                <c:pt idx="526">
                  <c:v>11.69</c:v>
                </c:pt>
                <c:pt idx="527">
                  <c:v>11.71</c:v>
                </c:pt>
                <c:pt idx="528">
                  <c:v>11.74</c:v>
                </c:pt>
                <c:pt idx="529">
                  <c:v>11.76</c:v>
                </c:pt>
                <c:pt idx="530">
                  <c:v>11.78</c:v>
                </c:pt>
                <c:pt idx="531">
                  <c:v>11.8</c:v>
                </c:pt>
                <c:pt idx="532">
                  <c:v>11.82</c:v>
                </c:pt>
                <c:pt idx="533">
                  <c:v>11.85</c:v>
                </c:pt>
                <c:pt idx="534">
                  <c:v>11.87</c:v>
                </c:pt>
                <c:pt idx="535">
                  <c:v>11.89</c:v>
                </c:pt>
                <c:pt idx="536">
                  <c:v>11.91</c:v>
                </c:pt>
                <c:pt idx="537">
                  <c:v>11.94</c:v>
                </c:pt>
                <c:pt idx="538">
                  <c:v>11.96</c:v>
                </c:pt>
                <c:pt idx="539">
                  <c:v>11.98</c:v>
                </c:pt>
                <c:pt idx="540">
                  <c:v>12</c:v>
                </c:pt>
                <c:pt idx="541">
                  <c:v>12.02</c:v>
                </c:pt>
                <c:pt idx="542">
                  <c:v>12.05</c:v>
                </c:pt>
                <c:pt idx="543">
                  <c:v>12.07</c:v>
                </c:pt>
                <c:pt idx="544">
                  <c:v>12.09</c:v>
                </c:pt>
                <c:pt idx="545">
                  <c:v>12.11</c:v>
                </c:pt>
                <c:pt idx="546">
                  <c:v>12.14</c:v>
                </c:pt>
                <c:pt idx="547">
                  <c:v>12.16</c:v>
                </c:pt>
                <c:pt idx="548">
                  <c:v>12.18</c:v>
                </c:pt>
                <c:pt idx="549">
                  <c:v>12.2</c:v>
                </c:pt>
                <c:pt idx="550">
                  <c:v>12.22</c:v>
                </c:pt>
                <c:pt idx="551">
                  <c:v>12.25</c:v>
                </c:pt>
                <c:pt idx="552">
                  <c:v>12.27</c:v>
                </c:pt>
                <c:pt idx="553">
                  <c:v>12.29</c:v>
                </c:pt>
                <c:pt idx="554">
                  <c:v>12.31</c:v>
                </c:pt>
                <c:pt idx="555">
                  <c:v>12.34</c:v>
                </c:pt>
                <c:pt idx="556">
                  <c:v>12.36</c:v>
                </c:pt>
                <c:pt idx="557">
                  <c:v>12.38</c:v>
                </c:pt>
                <c:pt idx="558">
                  <c:v>12.4</c:v>
                </c:pt>
                <c:pt idx="559">
                  <c:v>12.42</c:v>
                </c:pt>
                <c:pt idx="560">
                  <c:v>12.45</c:v>
                </c:pt>
                <c:pt idx="561">
                  <c:v>12.47</c:v>
                </c:pt>
                <c:pt idx="562">
                  <c:v>12.49</c:v>
                </c:pt>
                <c:pt idx="563">
                  <c:v>12.51</c:v>
                </c:pt>
                <c:pt idx="564">
                  <c:v>12.54</c:v>
                </c:pt>
                <c:pt idx="565">
                  <c:v>12.56</c:v>
                </c:pt>
                <c:pt idx="566">
                  <c:v>12.58</c:v>
                </c:pt>
                <c:pt idx="567">
                  <c:v>12.6</c:v>
                </c:pt>
                <c:pt idx="568">
                  <c:v>12.63</c:v>
                </c:pt>
                <c:pt idx="569">
                  <c:v>12.65</c:v>
                </c:pt>
                <c:pt idx="570">
                  <c:v>12.67</c:v>
                </c:pt>
                <c:pt idx="571">
                  <c:v>12.69</c:v>
                </c:pt>
                <c:pt idx="572">
                  <c:v>12.71</c:v>
                </c:pt>
                <c:pt idx="573">
                  <c:v>12.74</c:v>
                </c:pt>
                <c:pt idx="574">
                  <c:v>12.76</c:v>
                </c:pt>
                <c:pt idx="575">
                  <c:v>12.78</c:v>
                </c:pt>
                <c:pt idx="576">
                  <c:v>12.8</c:v>
                </c:pt>
                <c:pt idx="577">
                  <c:v>12.83</c:v>
                </c:pt>
                <c:pt idx="578">
                  <c:v>12.85</c:v>
                </c:pt>
                <c:pt idx="579">
                  <c:v>12.87</c:v>
                </c:pt>
                <c:pt idx="580">
                  <c:v>12.89</c:v>
                </c:pt>
                <c:pt idx="581">
                  <c:v>12.91</c:v>
                </c:pt>
                <c:pt idx="582">
                  <c:v>12.94</c:v>
                </c:pt>
                <c:pt idx="583">
                  <c:v>12.96</c:v>
                </c:pt>
                <c:pt idx="584">
                  <c:v>12.98</c:v>
                </c:pt>
                <c:pt idx="585">
                  <c:v>13</c:v>
                </c:pt>
                <c:pt idx="586">
                  <c:v>13.03</c:v>
                </c:pt>
                <c:pt idx="587">
                  <c:v>13.05</c:v>
                </c:pt>
                <c:pt idx="588">
                  <c:v>13.07</c:v>
                </c:pt>
                <c:pt idx="589">
                  <c:v>13.09</c:v>
                </c:pt>
                <c:pt idx="590">
                  <c:v>13.11</c:v>
                </c:pt>
                <c:pt idx="591">
                  <c:v>13.14</c:v>
                </c:pt>
                <c:pt idx="592">
                  <c:v>13.16</c:v>
                </c:pt>
                <c:pt idx="593">
                  <c:v>13.18</c:v>
                </c:pt>
                <c:pt idx="594">
                  <c:v>13.2</c:v>
                </c:pt>
                <c:pt idx="595">
                  <c:v>13.23</c:v>
                </c:pt>
                <c:pt idx="596">
                  <c:v>13.25</c:v>
                </c:pt>
                <c:pt idx="597">
                  <c:v>13.27</c:v>
                </c:pt>
                <c:pt idx="598">
                  <c:v>13.29</c:v>
                </c:pt>
                <c:pt idx="599">
                  <c:v>13.31</c:v>
                </c:pt>
                <c:pt idx="600">
                  <c:v>13.34</c:v>
                </c:pt>
                <c:pt idx="601">
                  <c:v>13.36</c:v>
                </c:pt>
                <c:pt idx="602">
                  <c:v>13.38</c:v>
                </c:pt>
                <c:pt idx="603">
                  <c:v>13.4</c:v>
                </c:pt>
                <c:pt idx="604">
                  <c:v>13.43</c:v>
                </c:pt>
                <c:pt idx="605">
                  <c:v>13.45</c:v>
                </c:pt>
                <c:pt idx="606">
                  <c:v>13.47</c:v>
                </c:pt>
                <c:pt idx="607">
                  <c:v>13.49</c:v>
                </c:pt>
                <c:pt idx="608">
                  <c:v>13.51</c:v>
                </c:pt>
                <c:pt idx="609">
                  <c:v>13.54</c:v>
                </c:pt>
                <c:pt idx="610">
                  <c:v>13.56</c:v>
                </c:pt>
                <c:pt idx="611">
                  <c:v>13.58</c:v>
                </c:pt>
                <c:pt idx="612">
                  <c:v>13.6</c:v>
                </c:pt>
                <c:pt idx="613">
                  <c:v>13.63</c:v>
                </c:pt>
                <c:pt idx="614">
                  <c:v>13.65</c:v>
                </c:pt>
                <c:pt idx="615">
                  <c:v>13.67</c:v>
                </c:pt>
                <c:pt idx="616">
                  <c:v>13.69</c:v>
                </c:pt>
                <c:pt idx="617">
                  <c:v>13.71</c:v>
                </c:pt>
                <c:pt idx="618">
                  <c:v>13.74</c:v>
                </c:pt>
                <c:pt idx="619">
                  <c:v>13.76</c:v>
                </c:pt>
                <c:pt idx="620">
                  <c:v>13.78</c:v>
                </c:pt>
                <c:pt idx="621">
                  <c:v>13.8</c:v>
                </c:pt>
                <c:pt idx="622">
                  <c:v>13.83</c:v>
                </c:pt>
                <c:pt idx="623">
                  <c:v>13.85</c:v>
                </c:pt>
                <c:pt idx="624">
                  <c:v>13.87</c:v>
                </c:pt>
                <c:pt idx="625">
                  <c:v>13.89</c:v>
                </c:pt>
                <c:pt idx="626">
                  <c:v>13.91</c:v>
                </c:pt>
                <c:pt idx="627">
                  <c:v>13.94</c:v>
                </c:pt>
                <c:pt idx="628">
                  <c:v>13.96</c:v>
                </c:pt>
                <c:pt idx="629">
                  <c:v>13.98</c:v>
                </c:pt>
                <c:pt idx="630">
                  <c:v>14</c:v>
                </c:pt>
                <c:pt idx="631">
                  <c:v>14.03</c:v>
                </c:pt>
                <c:pt idx="632">
                  <c:v>14.05</c:v>
                </c:pt>
                <c:pt idx="633">
                  <c:v>14.07</c:v>
                </c:pt>
                <c:pt idx="634">
                  <c:v>14.09</c:v>
                </c:pt>
                <c:pt idx="635">
                  <c:v>14.11</c:v>
                </c:pt>
                <c:pt idx="636">
                  <c:v>14.14</c:v>
                </c:pt>
                <c:pt idx="637">
                  <c:v>14.16</c:v>
                </c:pt>
                <c:pt idx="638">
                  <c:v>14.18</c:v>
                </c:pt>
                <c:pt idx="639">
                  <c:v>14.2</c:v>
                </c:pt>
                <c:pt idx="640">
                  <c:v>14.23</c:v>
                </c:pt>
                <c:pt idx="641">
                  <c:v>14.25</c:v>
                </c:pt>
                <c:pt idx="642">
                  <c:v>14.27</c:v>
                </c:pt>
                <c:pt idx="643">
                  <c:v>14.29</c:v>
                </c:pt>
                <c:pt idx="644">
                  <c:v>14.31</c:v>
                </c:pt>
                <c:pt idx="645">
                  <c:v>14.34</c:v>
                </c:pt>
                <c:pt idx="646">
                  <c:v>14.36</c:v>
                </c:pt>
                <c:pt idx="647">
                  <c:v>14.38</c:v>
                </c:pt>
                <c:pt idx="648">
                  <c:v>14.4</c:v>
                </c:pt>
                <c:pt idx="649">
                  <c:v>14.43</c:v>
                </c:pt>
                <c:pt idx="650">
                  <c:v>14.45</c:v>
                </c:pt>
                <c:pt idx="651">
                  <c:v>14.47</c:v>
                </c:pt>
                <c:pt idx="652">
                  <c:v>14.49</c:v>
                </c:pt>
                <c:pt idx="653">
                  <c:v>14.51</c:v>
                </c:pt>
                <c:pt idx="654">
                  <c:v>14.54</c:v>
                </c:pt>
                <c:pt idx="655">
                  <c:v>14.56</c:v>
                </c:pt>
                <c:pt idx="656">
                  <c:v>14.58</c:v>
                </c:pt>
                <c:pt idx="657">
                  <c:v>14.6</c:v>
                </c:pt>
                <c:pt idx="658">
                  <c:v>14.63</c:v>
                </c:pt>
                <c:pt idx="659">
                  <c:v>14.65</c:v>
                </c:pt>
                <c:pt idx="660">
                  <c:v>14.67</c:v>
                </c:pt>
                <c:pt idx="661">
                  <c:v>14.69</c:v>
                </c:pt>
                <c:pt idx="662">
                  <c:v>14.71</c:v>
                </c:pt>
                <c:pt idx="663">
                  <c:v>14.74</c:v>
                </c:pt>
                <c:pt idx="664">
                  <c:v>14.76</c:v>
                </c:pt>
                <c:pt idx="665">
                  <c:v>14.78</c:v>
                </c:pt>
                <c:pt idx="666">
                  <c:v>14.8</c:v>
                </c:pt>
                <c:pt idx="667">
                  <c:v>14.83</c:v>
                </c:pt>
                <c:pt idx="668">
                  <c:v>14.85</c:v>
                </c:pt>
                <c:pt idx="669">
                  <c:v>14.87</c:v>
                </c:pt>
                <c:pt idx="670">
                  <c:v>14.89</c:v>
                </c:pt>
                <c:pt idx="671">
                  <c:v>14.91</c:v>
                </c:pt>
                <c:pt idx="672">
                  <c:v>14.94</c:v>
                </c:pt>
                <c:pt idx="673">
                  <c:v>14.96</c:v>
                </c:pt>
                <c:pt idx="674">
                  <c:v>14.98</c:v>
                </c:pt>
                <c:pt idx="675">
                  <c:v>15</c:v>
                </c:pt>
                <c:pt idx="676">
                  <c:v>15.03</c:v>
                </c:pt>
                <c:pt idx="677">
                  <c:v>15.05</c:v>
                </c:pt>
                <c:pt idx="678">
                  <c:v>15.07</c:v>
                </c:pt>
                <c:pt idx="679">
                  <c:v>15.09</c:v>
                </c:pt>
                <c:pt idx="680">
                  <c:v>15.11</c:v>
                </c:pt>
                <c:pt idx="681">
                  <c:v>15.14</c:v>
                </c:pt>
                <c:pt idx="682">
                  <c:v>15.16</c:v>
                </c:pt>
                <c:pt idx="683">
                  <c:v>15.18</c:v>
                </c:pt>
                <c:pt idx="684">
                  <c:v>15.2</c:v>
                </c:pt>
                <c:pt idx="685">
                  <c:v>15.23</c:v>
                </c:pt>
                <c:pt idx="686">
                  <c:v>15.25</c:v>
                </c:pt>
                <c:pt idx="687">
                  <c:v>15.27</c:v>
                </c:pt>
                <c:pt idx="688">
                  <c:v>15.29</c:v>
                </c:pt>
                <c:pt idx="689">
                  <c:v>15.31</c:v>
                </c:pt>
                <c:pt idx="690">
                  <c:v>15.34</c:v>
                </c:pt>
                <c:pt idx="691">
                  <c:v>15.36</c:v>
                </c:pt>
                <c:pt idx="692">
                  <c:v>15.38</c:v>
                </c:pt>
                <c:pt idx="693">
                  <c:v>15.4</c:v>
                </c:pt>
                <c:pt idx="694">
                  <c:v>15.43</c:v>
                </c:pt>
                <c:pt idx="695">
                  <c:v>15.45</c:v>
                </c:pt>
                <c:pt idx="696">
                  <c:v>15.47</c:v>
                </c:pt>
                <c:pt idx="697">
                  <c:v>15.49</c:v>
                </c:pt>
                <c:pt idx="698">
                  <c:v>15.51</c:v>
                </c:pt>
                <c:pt idx="699">
                  <c:v>15.54</c:v>
                </c:pt>
                <c:pt idx="700">
                  <c:v>15.56</c:v>
                </c:pt>
                <c:pt idx="701">
                  <c:v>15.58</c:v>
                </c:pt>
                <c:pt idx="702">
                  <c:v>15.6</c:v>
                </c:pt>
                <c:pt idx="703">
                  <c:v>15.63</c:v>
                </c:pt>
                <c:pt idx="704">
                  <c:v>15.65</c:v>
                </c:pt>
                <c:pt idx="705">
                  <c:v>15.67</c:v>
                </c:pt>
                <c:pt idx="706">
                  <c:v>15.69</c:v>
                </c:pt>
                <c:pt idx="707">
                  <c:v>15.71</c:v>
                </c:pt>
                <c:pt idx="708">
                  <c:v>15.74</c:v>
                </c:pt>
                <c:pt idx="709">
                  <c:v>15.76</c:v>
                </c:pt>
                <c:pt idx="710">
                  <c:v>15.78</c:v>
                </c:pt>
                <c:pt idx="711">
                  <c:v>15.8</c:v>
                </c:pt>
                <c:pt idx="712">
                  <c:v>15.83</c:v>
                </c:pt>
                <c:pt idx="713">
                  <c:v>15.85</c:v>
                </c:pt>
                <c:pt idx="714">
                  <c:v>15.87</c:v>
                </c:pt>
                <c:pt idx="715">
                  <c:v>15.89</c:v>
                </c:pt>
                <c:pt idx="716">
                  <c:v>15.91</c:v>
                </c:pt>
                <c:pt idx="717">
                  <c:v>15.94</c:v>
                </c:pt>
                <c:pt idx="718">
                  <c:v>15.96</c:v>
                </c:pt>
                <c:pt idx="719">
                  <c:v>15.98</c:v>
                </c:pt>
                <c:pt idx="720">
                  <c:v>16</c:v>
                </c:pt>
                <c:pt idx="721">
                  <c:v>16.03</c:v>
                </c:pt>
                <c:pt idx="722">
                  <c:v>16.05</c:v>
                </c:pt>
                <c:pt idx="723">
                  <c:v>16.07</c:v>
                </c:pt>
                <c:pt idx="724">
                  <c:v>16.09</c:v>
                </c:pt>
                <c:pt idx="725">
                  <c:v>16.11</c:v>
                </c:pt>
                <c:pt idx="726">
                  <c:v>16.14</c:v>
                </c:pt>
                <c:pt idx="727">
                  <c:v>16.16</c:v>
                </c:pt>
                <c:pt idx="728">
                  <c:v>16.18</c:v>
                </c:pt>
                <c:pt idx="729">
                  <c:v>16.2</c:v>
                </c:pt>
                <c:pt idx="730">
                  <c:v>16.23</c:v>
                </c:pt>
                <c:pt idx="731">
                  <c:v>16.25</c:v>
                </c:pt>
                <c:pt idx="732">
                  <c:v>16.27</c:v>
                </c:pt>
                <c:pt idx="733">
                  <c:v>16.29</c:v>
                </c:pt>
                <c:pt idx="734">
                  <c:v>16.309999999999999</c:v>
                </c:pt>
                <c:pt idx="735">
                  <c:v>16.34</c:v>
                </c:pt>
                <c:pt idx="736">
                  <c:v>16.36</c:v>
                </c:pt>
                <c:pt idx="737">
                  <c:v>16.38</c:v>
                </c:pt>
                <c:pt idx="738">
                  <c:v>16.399999999999999</c:v>
                </c:pt>
                <c:pt idx="739">
                  <c:v>16.43</c:v>
                </c:pt>
                <c:pt idx="740">
                  <c:v>16.45</c:v>
                </c:pt>
                <c:pt idx="741">
                  <c:v>16.47</c:v>
                </c:pt>
                <c:pt idx="742">
                  <c:v>16.489999999999998</c:v>
                </c:pt>
                <c:pt idx="743">
                  <c:v>16.510000000000002</c:v>
                </c:pt>
                <c:pt idx="744">
                  <c:v>16.54</c:v>
                </c:pt>
                <c:pt idx="745">
                  <c:v>16.559999999999999</c:v>
                </c:pt>
                <c:pt idx="746">
                  <c:v>16.579999999999998</c:v>
                </c:pt>
                <c:pt idx="747">
                  <c:v>16.600000000000001</c:v>
                </c:pt>
                <c:pt idx="748">
                  <c:v>16.63</c:v>
                </c:pt>
                <c:pt idx="749">
                  <c:v>16.649999999999999</c:v>
                </c:pt>
                <c:pt idx="750">
                  <c:v>16.670000000000002</c:v>
                </c:pt>
                <c:pt idx="751">
                  <c:v>16.690000000000001</c:v>
                </c:pt>
                <c:pt idx="752">
                  <c:v>16.71</c:v>
                </c:pt>
                <c:pt idx="753">
                  <c:v>16.739999999999998</c:v>
                </c:pt>
                <c:pt idx="754">
                  <c:v>16.760000000000002</c:v>
                </c:pt>
                <c:pt idx="755">
                  <c:v>16.78</c:v>
                </c:pt>
                <c:pt idx="756">
                  <c:v>16.8</c:v>
                </c:pt>
                <c:pt idx="757">
                  <c:v>16.829999999999998</c:v>
                </c:pt>
                <c:pt idx="758">
                  <c:v>16.850000000000001</c:v>
                </c:pt>
                <c:pt idx="759">
                  <c:v>16.87</c:v>
                </c:pt>
                <c:pt idx="760">
                  <c:v>16.89</c:v>
                </c:pt>
                <c:pt idx="761">
                  <c:v>16.91</c:v>
                </c:pt>
                <c:pt idx="762">
                  <c:v>16.940000000000001</c:v>
                </c:pt>
                <c:pt idx="763">
                  <c:v>16.96</c:v>
                </c:pt>
                <c:pt idx="764">
                  <c:v>16.98</c:v>
                </c:pt>
                <c:pt idx="765">
                  <c:v>17</c:v>
                </c:pt>
                <c:pt idx="766">
                  <c:v>17.03</c:v>
                </c:pt>
                <c:pt idx="767">
                  <c:v>17.05</c:v>
                </c:pt>
                <c:pt idx="768">
                  <c:v>17.07</c:v>
                </c:pt>
                <c:pt idx="769">
                  <c:v>17.09</c:v>
                </c:pt>
                <c:pt idx="770">
                  <c:v>17.11</c:v>
                </c:pt>
                <c:pt idx="771">
                  <c:v>17.14</c:v>
                </c:pt>
                <c:pt idx="772">
                  <c:v>17.16</c:v>
                </c:pt>
                <c:pt idx="773">
                  <c:v>17.18</c:v>
                </c:pt>
                <c:pt idx="774">
                  <c:v>17.2</c:v>
                </c:pt>
                <c:pt idx="775">
                  <c:v>17.23</c:v>
                </c:pt>
                <c:pt idx="776">
                  <c:v>17.25</c:v>
                </c:pt>
                <c:pt idx="777">
                  <c:v>17.27</c:v>
                </c:pt>
                <c:pt idx="778">
                  <c:v>17.29</c:v>
                </c:pt>
                <c:pt idx="779">
                  <c:v>17.309999999999999</c:v>
                </c:pt>
                <c:pt idx="780">
                  <c:v>17.34</c:v>
                </c:pt>
                <c:pt idx="781">
                  <c:v>17.36</c:v>
                </c:pt>
                <c:pt idx="782">
                  <c:v>17.38</c:v>
                </c:pt>
                <c:pt idx="783">
                  <c:v>17.399999999999999</c:v>
                </c:pt>
                <c:pt idx="784">
                  <c:v>17.43</c:v>
                </c:pt>
                <c:pt idx="785">
                  <c:v>17.45</c:v>
                </c:pt>
                <c:pt idx="786">
                  <c:v>17.47</c:v>
                </c:pt>
                <c:pt idx="787">
                  <c:v>17.489999999999998</c:v>
                </c:pt>
                <c:pt idx="788">
                  <c:v>17.52</c:v>
                </c:pt>
                <c:pt idx="789">
                  <c:v>17.54</c:v>
                </c:pt>
                <c:pt idx="790">
                  <c:v>17.559999999999999</c:v>
                </c:pt>
                <c:pt idx="791">
                  <c:v>17.579999999999998</c:v>
                </c:pt>
                <c:pt idx="792">
                  <c:v>17.600000000000001</c:v>
                </c:pt>
                <c:pt idx="793">
                  <c:v>17.63</c:v>
                </c:pt>
                <c:pt idx="794">
                  <c:v>17.649999999999999</c:v>
                </c:pt>
                <c:pt idx="795">
                  <c:v>17.670000000000002</c:v>
                </c:pt>
                <c:pt idx="796">
                  <c:v>17.690000000000001</c:v>
                </c:pt>
                <c:pt idx="797">
                  <c:v>17.72</c:v>
                </c:pt>
                <c:pt idx="798">
                  <c:v>17.739999999999998</c:v>
                </c:pt>
                <c:pt idx="799">
                  <c:v>17.760000000000002</c:v>
                </c:pt>
                <c:pt idx="800">
                  <c:v>17.78</c:v>
                </c:pt>
                <c:pt idx="801">
                  <c:v>17.8</c:v>
                </c:pt>
                <c:pt idx="802">
                  <c:v>17.829999999999998</c:v>
                </c:pt>
                <c:pt idx="803">
                  <c:v>17.850000000000001</c:v>
                </c:pt>
                <c:pt idx="804">
                  <c:v>17.87</c:v>
                </c:pt>
                <c:pt idx="805">
                  <c:v>17.89</c:v>
                </c:pt>
                <c:pt idx="806">
                  <c:v>17.920000000000002</c:v>
                </c:pt>
                <c:pt idx="807">
                  <c:v>17.940000000000001</c:v>
                </c:pt>
                <c:pt idx="808">
                  <c:v>17.96</c:v>
                </c:pt>
                <c:pt idx="809">
                  <c:v>17.98</c:v>
                </c:pt>
                <c:pt idx="810">
                  <c:v>18</c:v>
                </c:pt>
                <c:pt idx="811">
                  <c:v>18.03</c:v>
                </c:pt>
                <c:pt idx="812">
                  <c:v>18.05</c:v>
                </c:pt>
                <c:pt idx="813">
                  <c:v>18.07</c:v>
                </c:pt>
                <c:pt idx="814">
                  <c:v>18.09</c:v>
                </c:pt>
                <c:pt idx="815">
                  <c:v>18.12</c:v>
                </c:pt>
                <c:pt idx="816">
                  <c:v>18.14</c:v>
                </c:pt>
                <c:pt idx="817">
                  <c:v>18.16</c:v>
                </c:pt>
                <c:pt idx="818">
                  <c:v>18.18</c:v>
                </c:pt>
                <c:pt idx="819">
                  <c:v>18.2</c:v>
                </c:pt>
                <c:pt idx="820">
                  <c:v>18.23</c:v>
                </c:pt>
                <c:pt idx="821">
                  <c:v>18.25</c:v>
                </c:pt>
                <c:pt idx="822">
                  <c:v>18.27</c:v>
                </c:pt>
                <c:pt idx="823">
                  <c:v>18.29</c:v>
                </c:pt>
                <c:pt idx="824">
                  <c:v>18.32</c:v>
                </c:pt>
                <c:pt idx="825">
                  <c:v>18.34</c:v>
                </c:pt>
                <c:pt idx="826">
                  <c:v>18.36</c:v>
                </c:pt>
                <c:pt idx="827">
                  <c:v>18.38</c:v>
                </c:pt>
                <c:pt idx="828">
                  <c:v>18.399999999999999</c:v>
                </c:pt>
                <c:pt idx="829">
                  <c:v>18.43</c:v>
                </c:pt>
                <c:pt idx="830">
                  <c:v>18.45</c:v>
                </c:pt>
                <c:pt idx="831">
                  <c:v>18.47</c:v>
                </c:pt>
                <c:pt idx="832">
                  <c:v>18.489999999999998</c:v>
                </c:pt>
                <c:pt idx="833">
                  <c:v>18.52</c:v>
                </c:pt>
                <c:pt idx="834">
                  <c:v>18.54</c:v>
                </c:pt>
                <c:pt idx="835">
                  <c:v>18.559999999999999</c:v>
                </c:pt>
                <c:pt idx="836">
                  <c:v>18.579999999999998</c:v>
                </c:pt>
                <c:pt idx="837">
                  <c:v>18.600000000000001</c:v>
                </c:pt>
                <c:pt idx="838">
                  <c:v>18.63</c:v>
                </c:pt>
                <c:pt idx="839">
                  <c:v>18.649999999999999</c:v>
                </c:pt>
                <c:pt idx="840">
                  <c:v>18.670000000000002</c:v>
                </c:pt>
                <c:pt idx="841">
                  <c:v>18.690000000000001</c:v>
                </c:pt>
                <c:pt idx="842">
                  <c:v>18.72</c:v>
                </c:pt>
                <c:pt idx="843">
                  <c:v>18.739999999999998</c:v>
                </c:pt>
                <c:pt idx="844">
                  <c:v>18.760000000000002</c:v>
                </c:pt>
                <c:pt idx="845">
                  <c:v>18.78</c:v>
                </c:pt>
                <c:pt idx="846">
                  <c:v>18.8</c:v>
                </c:pt>
                <c:pt idx="847">
                  <c:v>18.829999999999998</c:v>
                </c:pt>
                <c:pt idx="848">
                  <c:v>18.850000000000001</c:v>
                </c:pt>
                <c:pt idx="849">
                  <c:v>18.87</c:v>
                </c:pt>
                <c:pt idx="850">
                  <c:v>18.89</c:v>
                </c:pt>
                <c:pt idx="851">
                  <c:v>18.920000000000002</c:v>
                </c:pt>
                <c:pt idx="852">
                  <c:v>18.940000000000001</c:v>
                </c:pt>
                <c:pt idx="853">
                  <c:v>18.96</c:v>
                </c:pt>
                <c:pt idx="854">
                  <c:v>18.98</c:v>
                </c:pt>
                <c:pt idx="855">
                  <c:v>19</c:v>
                </c:pt>
                <c:pt idx="856">
                  <c:v>19.03</c:v>
                </c:pt>
                <c:pt idx="857">
                  <c:v>19.05</c:v>
                </c:pt>
                <c:pt idx="858">
                  <c:v>19.07</c:v>
                </c:pt>
                <c:pt idx="859">
                  <c:v>19.09</c:v>
                </c:pt>
                <c:pt idx="860">
                  <c:v>19.12</c:v>
                </c:pt>
                <c:pt idx="861">
                  <c:v>19.14</c:v>
                </c:pt>
                <c:pt idx="862">
                  <c:v>19.16</c:v>
                </c:pt>
                <c:pt idx="863">
                  <c:v>19.18</c:v>
                </c:pt>
                <c:pt idx="864">
                  <c:v>19.2</c:v>
                </c:pt>
                <c:pt idx="865">
                  <c:v>19.23</c:v>
                </c:pt>
                <c:pt idx="866">
                  <c:v>19.25</c:v>
                </c:pt>
                <c:pt idx="867">
                  <c:v>19.27</c:v>
                </c:pt>
                <c:pt idx="868">
                  <c:v>19.29</c:v>
                </c:pt>
                <c:pt idx="869">
                  <c:v>19.32</c:v>
                </c:pt>
                <c:pt idx="870">
                  <c:v>19.34</c:v>
                </c:pt>
                <c:pt idx="871">
                  <c:v>19.36</c:v>
                </c:pt>
                <c:pt idx="872">
                  <c:v>19.38</c:v>
                </c:pt>
                <c:pt idx="873">
                  <c:v>19.399999999999999</c:v>
                </c:pt>
                <c:pt idx="874">
                  <c:v>19.43</c:v>
                </c:pt>
                <c:pt idx="875">
                  <c:v>19.45</c:v>
                </c:pt>
                <c:pt idx="876">
                  <c:v>19.47</c:v>
                </c:pt>
                <c:pt idx="877">
                  <c:v>19.489999999999998</c:v>
                </c:pt>
                <c:pt idx="878">
                  <c:v>19.52</c:v>
                </c:pt>
                <c:pt idx="879">
                  <c:v>19.54</c:v>
                </c:pt>
                <c:pt idx="880">
                  <c:v>19.559999999999999</c:v>
                </c:pt>
                <c:pt idx="881">
                  <c:v>19.579999999999998</c:v>
                </c:pt>
                <c:pt idx="882">
                  <c:v>19.600000000000001</c:v>
                </c:pt>
                <c:pt idx="883">
                  <c:v>19.63</c:v>
                </c:pt>
                <c:pt idx="884">
                  <c:v>19.649999999999999</c:v>
                </c:pt>
                <c:pt idx="885">
                  <c:v>19.670000000000002</c:v>
                </c:pt>
                <c:pt idx="886">
                  <c:v>19.690000000000001</c:v>
                </c:pt>
                <c:pt idx="887">
                  <c:v>19.72</c:v>
                </c:pt>
                <c:pt idx="888">
                  <c:v>19.739999999999998</c:v>
                </c:pt>
                <c:pt idx="889">
                  <c:v>19.760000000000002</c:v>
                </c:pt>
                <c:pt idx="890">
                  <c:v>19.78</c:v>
                </c:pt>
                <c:pt idx="891">
                  <c:v>19.8</c:v>
                </c:pt>
                <c:pt idx="892">
                  <c:v>19.829999999999998</c:v>
                </c:pt>
                <c:pt idx="893">
                  <c:v>19.850000000000001</c:v>
                </c:pt>
                <c:pt idx="894">
                  <c:v>19.87</c:v>
                </c:pt>
                <c:pt idx="895">
                  <c:v>19.89</c:v>
                </c:pt>
                <c:pt idx="896">
                  <c:v>19.920000000000002</c:v>
                </c:pt>
                <c:pt idx="897">
                  <c:v>19.940000000000001</c:v>
                </c:pt>
                <c:pt idx="898">
                  <c:v>19.96</c:v>
                </c:pt>
                <c:pt idx="899">
                  <c:v>19.98</c:v>
                </c:pt>
                <c:pt idx="900">
                  <c:v>20</c:v>
                </c:pt>
                <c:pt idx="901">
                  <c:v>20.03</c:v>
                </c:pt>
                <c:pt idx="902">
                  <c:v>20.05</c:v>
                </c:pt>
                <c:pt idx="903">
                  <c:v>20.07</c:v>
                </c:pt>
                <c:pt idx="904">
                  <c:v>20.09</c:v>
                </c:pt>
                <c:pt idx="905">
                  <c:v>20.12</c:v>
                </c:pt>
                <c:pt idx="906">
                  <c:v>20.14</c:v>
                </c:pt>
                <c:pt idx="907">
                  <c:v>20.16</c:v>
                </c:pt>
                <c:pt idx="908">
                  <c:v>20.18</c:v>
                </c:pt>
                <c:pt idx="909">
                  <c:v>20.2</c:v>
                </c:pt>
                <c:pt idx="910">
                  <c:v>20.23</c:v>
                </c:pt>
                <c:pt idx="911">
                  <c:v>20.25</c:v>
                </c:pt>
                <c:pt idx="912">
                  <c:v>20.27</c:v>
                </c:pt>
                <c:pt idx="913">
                  <c:v>20.29</c:v>
                </c:pt>
                <c:pt idx="914">
                  <c:v>20.32</c:v>
                </c:pt>
                <c:pt idx="915">
                  <c:v>20.34</c:v>
                </c:pt>
                <c:pt idx="916">
                  <c:v>20.36</c:v>
                </c:pt>
                <c:pt idx="917">
                  <c:v>20.38</c:v>
                </c:pt>
                <c:pt idx="918">
                  <c:v>20.399999999999999</c:v>
                </c:pt>
                <c:pt idx="919">
                  <c:v>20.43</c:v>
                </c:pt>
                <c:pt idx="920">
                  <c:v>20.45</c:v>
                </c:pt>
                <c:pt idx="921">
                  <c:v>20.47</c:v>
                </c:pt>
                <c:pt idx="922">
                  <c:v>20.49</c:v>
                </c:pt>
                <c:pt idx="923">
                  <c:v>20.52</c:v>
                </c:pt>
                <c:pt idx="924">
                  <c:v>20.54</c:v>
                </c:pt>
                <c:pt idx="925">
                  <c:v>20.56</c:v>
                </c:pt>
                <c:pt idx="926">
                  <c:v>20.58</c:v>
                </c:pt>
                <c:pt idx="927">
                  <c:v>20.6</c:v>
                </c:pt>
                <c:pt idx="928">
                  <c:v>20.63</c:v>
                </c:pt>
                <c:pt idx="929">
                  <c:v>20.65</c:v>
                </c:pt>
                <c:pt idx="930">
                  <c:v>20.67</c:v>
                </c:pt>
                <c:pt idx="931">
                  <c:v>20.69</c:v>
                </c:pt>
                <c:pt idx="932">
                  <c:v>20.72</c:v>
                </c:pt>
                <c:pt idx="933">
                  <c:v>20.74</c:v>
                </c:pt>
                <c:pt idx="934">
                  <c:v>20.76</c:v>
                </c:pt>
                <c:pt idx="935">
                  <c:v>20.78</c:v>
                </c:pt>
                <c:pt idx="936">
                  <c:v>20.8</c:v>
                </c:pt>
                <c:pt idx="937">
                  <c:v>20.83</c:v>
                </c:pt>
                <c:pt idx="938">
                  <c:v>20.85</c:v>
                </c:pt>
                <c:pt idx="939">
                  <c:v>20.87</c:v>
                </c:pt>
                <c:pt idx="940">
                  <c:v>20.89</c:v>
                </c:pt>
                <c:pt idx="941">
                  <c:v>20.92</c:v>
                </c:pt>
                <c:pt idx="942">
                  <c:v>20.94</c:v>
                </c:pt>
                <c:pt idx="943">
                  <c:v>20.96</c:v>
                </c:pt>
                <c:pt idx="944">
                  <c:v>20.98</c:v>
                </c:pt>
                <c:pt idx="945">
                  <c:v>21</c:v>
                </c:pt>
                <c:pt idx="946">
                  <c:v>21.03</c:v>
                </c:pt>
                <c:pt idx="947">
                  <c:v>21.05</c:v>
                </c:pt>
                <c:pt idx="948">
                  <c:v>21.07</c:v>
                </c:pt>
                <c:pt idx="949">
                  <c:v>21.09</c:v>
                </c:pt>
                <c:pt idx="950">
                  <c:v>21.12</c:v>
                </c:pt>
                <c:pt idx="951">
                  <c:v>21.14</c:v>
                </c:pt>
                <c:pt idx="952">
                  <c:v>21.16</c:v>
                </c:pt>
                <c:pt idx="953">
                  <c:v>21.18</c:v>
                </c:pt>
                <c:pt idx="954">
                  <c:v>21.2</c:v>
                </c:pt>
                <c:pt idx="955">
                  <c:v>21.23</c:v>
                </c:pt>
                <c:pt idx="956">
                  <c:v>21.25</c:v>
                </c:pt>
                <c:pt idx="957">
                  <c:v>21.27</c:v>
                </c:pt>
                <c:pt idx="958">
                  <c:v>21.29</c:v>
                </c:pt>
                <c:pt idx="959">
                  <c:v>21.32</c:v>
                </c:pt>
                <c:pt idx="960">
                  <c:v>21.34</c:v>
                </c:pt>
                <c:pt idx="961">
                  <c:v>21.36</c:v>
                </c:pt>
                <c:pt idx="962">
                  <c:v>21.38</c:v>
                </c:pt>
                <c:pt idx="963">
                  <c:v>21.4</c:v>
                </c:pt>
                <c:pt idx="964">
                  <c:v>21.43</c:v>
                </c:pt>
                <c:pt idx="965">
                  <c:v>21.45</c:v>
                </c:pt>
                <c:pt idx="966">
                  <c:v>21.47</c:v>
                </c:pt>
                <c:pt idx="967">
                  <c:v>21.49</c:v>
                </c:pt>
                <c:pt idx="968">
                  <c:v>21.52</c:v>
                </c:pt>
                <c:pt idx="969">
                  <c:v>21.54</c:v>
                </c:pt>
                <c:pt idx="970">
                  <c:v>21.56</c:v>
                </c:pt>
                <c:pt idx="971">
                  <c:v>21.58</c:v>
                </c:pt>
                <c:pt idx="972">
                  <c:v>21.6</c:v>
                </c:pt>
                <c:pt idx="973">
                  <c:v>21.63</c:v>
                </c:pt>
                <c:pt idx="974">
                  <c:v>21.65</c:v>
                </c:pt>
                <c:pt idx="975">
                  <c:v>21.67</c:v>
                </c:pt>
                <c:pt idx="976">
                  <c:v>21.69</c:v>
                </c:pt>
                <c:pt idx="977">
                  <c:v>21.72</c:v>
                </c:pt>
                <c:pt idx="978">
                  <c:v>21.74</c:v>
                </c:pt>
                <c:pt idx="979">
                  <c:v>21.76</c:v>
                </c:pt>
                <c:pt idx="980">
                  <c:v>21.78</c:v>
                </c:pt>
                <c:pt idx="981">
                  <c:v>21.8</c:v>
                </c:pt>
                <c:pt idx="982">
                  <c:v>21.83</c:v>
                </c:pt>
                <c:pt idx="983">
                  <c:v>21.85</c:v>
                </c:pt>
                <c:pt idx="984">
                  <c:v>21.87</c:v>
                </c:pt>
                <c:pt idx="985">
                  <c:v>21.89</c:v>
                </c:pt>
                <c:pt idx="986">
                  <c:v>21.92</c:v>
                </c:pt>
                <c:pt idx="987">
                  <c:v>21.94</c:v>
                </c:pt>
                <c:pt idx="988">
                  <c:v>21.96</c:v>
                </c:pt>
                <c:pt idx="989">
                  <c:v>21.98</c:v>
                </c:pt>
                <c:pt idx="990">
                  <c:v>22</c:v>
                </c:pt>
                <c:pt idx="991">
                  <c:v>22.03</c:v>
                </c:pt>
                <c:pt idx="992">
                  <c:v>22.05</c:v>
                </c:pt>
                <c:pt idx="993">
                  <c:v>22.07</c:v>
                </c:pt>
                <c:pt idx="994">
                  <c:v>22.09</c:v>
                </c:pt>
                <c:pt idx="995">
                  <c:v>22.12</c:v>
                </c:pt>
                <c:pt idx="996">
                  <c:v>22.14</c:v>
                </c:pt>
                <c:pt idx="997">
                  <c:v>22.16</c:v>
                </c:pt>
                <c:pt idx="998">
                  <c:v>22.18</c:v>
                </c:pt>
                <c:pt idx="999">
                  <c:v>22.2</c:v>
                </c:pt>
                <c:pt idx="1000">
                  <c:v>22.23</c:v>
                </c:pt>
                <c:pt idx="1001">
                  <c:v>22.25</c:v>
                </c:pt>
                <c:pt idx="1002">
                  <c:v>22.27</c:v>
                </c:pt>
                <c:pt idx="1003">
                  <c:v>22.29</c:v>
                </c:pt>
                <c:pt idx="1004">
                  <c:v>22.32</c:v>
                </c:pt>
                <c:pt idx="1005">
                  <c:v>22.34</c:v>
                </c:pt>
                <c:pt idx="1006">
                  <c:v>22.36</c:v>
                </c:pt>
                <c:pt idx="1007">
                  <c:v>22.38</c:v>
                </c:pt>
                <c:pt idx="1008">
                  <c:v>22.4</c:v>
                </c:pt>
                <c:pt idx="1009">
                  <c:v>22.43</c:v>
                </c:pt>
                <c:pt idx="1010">
                  <c:v>22.45</c:v>
                </c:pt>
                <c:pt idx="1011">
                  <c:v>22.47</c:v>
                </c:pt>
                <c:pt idx="1012">
                  <c:v>22.49</c:v>
                </c:pt>
                <c:pt idx="1013">
                  <c:v>22.52</c:v>
                </c:pt>
                <c:pt idx="1014">
                  <c:v>22.54</c:v>
                </c:pt>
                <c:pt idx="1015">
                  <c:v>22.56</c:v>
                </c:pt>
                <c:pt idx="1016">
                  <c:v>22.58</c:v>
                </c:pt>
                <c:pt idx="1017">
                  <c:v>22.61</c:v>
                </c:pt>
                <c:pt idx="1018">
                  <c:v>22.63</c:v>
                </c:pt>
                <c:pt idx="1019">
                  <c:v>22.65</c:v>
                </c:pt>
                <c:pt idx="1020">
                  <c:v>22.67</c:v>
                </c:pt>
                <c:pt idx="1021">
                  <c:v>22.69</c:v>
                </c:pt>
                <c:pt idx="1022">
                  <c:v>22.72</c:v>
                </c:pt>
                <c:pt idx="1023">
                  <c:v>22.74</c:v>
                </c:pt>
                <c:pt idx="1024">
                  <c:v>22.76</c:v>
                </c:pt>
                <c:pt idx="1025">
                  <c:v>22.78</c:v>
                </c:pt>
                <c:pt idx="1026">
                  <c:v>22.81</c:v>
                </c:pt>
                <c:pt idx="1027">
                  <c:v>22.83</c:v>
                </c:pt>
                <c:pt idx="1028">
                  <c:v>22.85</c:v>
                </c:pt>
                <c:pt idx="1029">
                  <c:v>22.87</c:v>
                </c:pt>
                <c:pt idx="1030">
                  <c:v>22.89</c:v>
                </c:pt>
                <c:pt idx="1031">
                  <c:v>22.92</c:v>
                </c:pt>
                <c:pt idx="1032">
                  <c:v>22.94</c:v>
                </c:pt>
                <c:pt idx="1033">
                  <c:v>22.96</c:v>
                </c:pt>
                <c:pt idx="1034">
                  <c:v>22.98</c:v>
                </c:pt>
                <c:pt idx="1035">
                  <c:v>23.01</c:v>
                </c:pt>
                <c:pt idx="1036">
                  <c:v>23.03</c:v>
                </c:pt>
                <c:pt idx="1037">
                  <c:v>23.05</c:v>
                </c:pt>
                <c:pt idx="1038">
                  <c:v>23.07</c:v>
                </c:pt>
                <c:pt idx="1039">
                  <c:v>23.09</c:v>
                </c:pt>
                <c:pt idx="1040">
                  <c:v>23.12</c:v>
                </c:pt>
                <c:pt idx="1041">
                  <c:v>23.14</c:v>
                </c:pt>
                <c:pt idx="1042">
                  <c:v>23.16</c:v>
                </c:pt>
                <c:pt idx="1043">
                  <c:v>23.18</c:v>
                </c:pt>
                <c:pt idx="1044">
                  <c:v>23.21</c:v>
                </c:pt>
                <c:pt idx="1045">
                  <c:v>23.23</c:v>
                </c:pt>
                <c:pt idx="1046">
                  <c:v>23.25</c:v>
                </c:pt>
                <c:pt idx="1047">
                  <c:v>23.27</c:v>
                </c:pt>
                <c:pt idx="1048">
                  <c:v>23.29</c:v>
                </c:pt>
                <c:pt idx="1049">
                  <c:v>23.32</c:v>
                </c:pt>
                <c:pt idx="1050">
                  <c:v>23.34</c:v>
                </c:pt>
                <c:pt idx="1051">
                  <c:v>23.36</c:v>
                </c:pt>
                <c:pt idx="1052">
                  <c:v>23.38</c:v>
                </c:pt>
                <c:pt idx="1053">
                  <c:v>23.41</c:v>
                </c:pt>
                <c:pt idx="1054">
                  <c:v>23.43</c:v>
                </c:pt>
                <c:pt idx="1055">
                  <c:v>23.45</c:v>
                </c:pt>
                <c:pt idx="1056">
                  <c:v>23.47</c:v>
                </c:pt>
                <c:pt idx="1057">
                  <c:v>23.49</c:v>
                </c:pt>
                <c:pt idx="1058">
                  <c:v>23.52</c:v>
                </c:pt>
                <c:pt idx="1059">
                  <c:v>23.54</c:v>
                </c:pt>
                <c:pt idx="1060">
                  <c:v>23.56</c:v>
                </c:pt>
                <c:pt idx="1061">
                  <c:v>23.58</c:v>
                </c:pt>
                <c:pt idx="1062">
                  <c:v>23.61</c:v>
                </c:pt>
                <c:pt idx="1063">
                  <c:v>23.63</c:v>
                </c:pt>
                <c:pt idx="1064">
                  <c:v>23.65</c:v>
                </c:pt>
                <c:pt idx="1065">
                  <c:v>23.67</c:v>
                </c:pt>
                <c:pt idx="1066">
                  <c:v>23.69</c:v>
                </c:pt>
                <c:pt idx="1067">
                  <c:v>23.72</c:v>
                </c:pt>
                <c:pt idx="1068">
                  <c:v>23.74</c:v>
                </c:pt>
                <c:pt idx="1069">
                  <c:v>23.76</c:v>
                </c:pt>
                <c:pt idx="1070">
                  <c:v>23.78</c:v>
                </c:pt>
                <c:pt idx="1071">
                  <c:v>23.81</c:v>
                </c:pt>
                <c:pt idx="1072">
                  <c:v>23.83</c:v>
                </c:pt>
                <c:pt idx="1073">
                  <c:v>23.85</c:v>
                </c:pt>
                <c:pt idx="1074">
                  <c:v>23.87</c:v>
                </c:pt>
                <c:pt idx="1075">
                  <c:v>23.89</c:v>
                </c:pt>
                <c:pt idx="1076">
                  <c:v>23.92</c:v>
                </c:pt>
                <c:pt idx="1077">
                  <c:v>23.94</c:v>
                </c:pt>
                <c:pt idx="1078">
                  <c:v>23.96</c:v>
                </c:pt>
                <c:pt idx="1079">
                  <c:v>23.98</c:v>
                </c:pt>
                <c:pt idx="1080">
                  <c:v>24.01</c:v>
                </c:pt>
                <c:pt idx="1081">
                  <c:v>24.03</c:v>
                </c:pt>
                <c:pt idx="1082">
                  <c:v>24.05</c:v>
                </c:pt>
                <c:pt idx="1083">
                  <c:v>24.07</c:v>
                </c:pt>
                <c:pt idx="1084">
                  <c:v>24.09</c:v>
                </c:pt>
                <c:pt idx="1085">
                  <c:v>24.12</c:v>
                </c:pt>
                <c:pt idx="1086">
                  <c:v>24.14</c:v>
                </c:pt>
                <c:pt idx="1087">
                  <c:v>24.16</c:v>
                </c:pt>
                <c:pt idx="1088">
                  <c:v>24.18</c:v>
                </c:pt>
                <c:pt idx="1089">
                  <c:v>24.21</c:v>
                </c:pt>
                <c:pt idx="1090">
                  <c:v>24.23</c:v>
                </c:pt>
                <c:pt idx="1091">
                  <c:v>24.25</c:v>
                </c:pt>
                <c:pt idx="1092">
                  <c:v>24.27</c:v>
                </c:pt>
                <c:pt idx="1093">
                  <c:v>24.29</c:v>
                </c:pt>
                <c:pt idx="1094">
                  <c:v>24.32</c:v>
                </c:pt>
                <c:pt idx="1095">
                  <c:v>24.34</c:v>
                </c:pt>
                <c:pt idx="1096">
                  <c:v>24.36</c:v>
                </c:pt>
                <c:pt idx="1097">
                  <c:v>24.38</c:v>
                </c:pt>
                <c:pt idx="1098">
                  <c:v>24.41</c:v>
                </c:pt>
                <c:pt idx="1099">
                  <c:v>24.43</c:v>
                </c:pt>
                <c:pt idx="1100">
                  <c:v>24.45</c:v>
                </c:pt>
                <c:pt idx="1101">
                  <c:v>24.47</c:v>
                </c:pt>
                <c:pt idx="1102">
                  <c:v>24.49</c:v>
                </c:pt>
                <c:pt idx="1103">
                  <c:v>24.52</c:v>
                </c:pt>
                <c:pt idx="1104">
                  <c:v>24.54</c:v>
                </c:pt>
                <c:pt idx="1105">
                  <c:v>24.56</c:v>
                </c:pt>
                <c:pt idx="1106">
                  <c:v>24.58</c:v>
                </c:pt>
                <c:pt idx="1107">
                  <c:v>24.61</c:v>
                </c:pt>
                <c:pt idx="1108">
                  <c:v>24.63</c:v>
                </c:pt>
                <c:pt idx="1109">
                  <c:v>24.65</c:v>
                </c:pt>
                <c:pt idx="1110">
                  <c:v>24.67</c:v>
                </c:pt>
                <c:pt idx="1111">
                  <c:v>24.69</c:v>
                </c:pt>
                <c:pt idx="1112">
                  <c:v>24.72</c:v>
                </c:pt>
                <c:pt idx="1113">
                  <c:v>24.74</c:v>
                </c:pt>
                <c:pt idx="1114">
                  <c:v>24.76</c:v>
                </c:pt>
                <c:pt idx="1115">
                  <c:v>24.78</c:v>
                </c:pt>
                <c:pt idx="1116">
                  <c:v>24.81</c:v>
                </c:pt>
                <c:pt idx="1117">
                  <c:v>24.83</c:v>
                </c:pt>
                <c:pt idx="1118">
                  <c:v>24.85</c:v>
                </c:pt>
                <c:pt idx="1119">
                  <c:v>24.87</c:v>
                </c:pt>
                <c:pt idx="1120">
                  <c:v>24.89</c:v>
                </c:pt>
                <c:pt idx="1121">
                  <c:v>24.92</c:v>
                </c:pt>
                <c:pt idx="1122">
                  <c:v>24.94</c:v>
                </c:pt>
                <c:pt idx="1123">
                  <c:v>24.96</c:v>
                </c:pt>
                <c:pt idx="1124">
                  <c:v>24.98</c:v>
                </c:pt>
                <c:pt idx="1125">
                  <c:v>25.01</c:v>
                </c:pt>
                <c:pt idx="1126">
                  <c:v>25.03</c:v>
                </c:pt>
                <c:pt idx="1127">
                  <c:v>25.05</c:v>
                </c:pt>
                <c:pt idx="1128">
                  <c:v>25.07</c:v>
                </c:pt>
                <c:pt idx="1129">
                  <c:v>25.09</c:v>
                </c:pt>
                <c:pt idx="1130">
                  <c:v>25.12</c:v>
                </c:pt>
                <c:pt idx="1131">
                  <c:v>25.14</c:v>
                </c:pt>
                <c:pt idx="1132">
                  <c:v>25.16</c:v>
                </c:pt>
                <c:pt idx="1133">
                  <c:v>25.18</c:v>
                </c:pt>
                <c:pt idx="1134">
                  <c:v>25.21</c:v>
                </c:pt>
                <c:pt idx="1135">
                  <c:v>25.23</c:v>
                </c:pt>
                <c:pt idx="1136">
                  <c:v>25.25</c:v>
                </c:pt>
                <c:pt idx="1137">
                  <c:v>25.27</c:v>
                </c:pt>
                <c:pt idx="1138">
                  <c:v>25.29</c:v>
                </c:pt>
                <c:pt idx="1139">
                  <c:v>25.32</c:v>
                </c:pt>
                <c:pt idx="1140">
                  <c:v>25.34</c:v>
                </c:pt>
                <c:pt idx="1141">
                  <c:v>25.36</c:v>
                </c:pt>
                <c:pt idx="1142">
                  <c:v>25.38</c:v>
                </c:pt>
                <c:pt idx="1143">
                  <c:v>25.41</c:v>
                </c:pt>
                <c:pt idx="1144">
                  <c:v>25.43</c:v>
                </c:pt>
                <c:pt idx="1145">
                  <c:v>25.45</c:v>
                </c:pt>
                <c:pt idx="1146">
                  <c:v>25.47</c:v>
                </c:pt>
                <c:pt idx="1147">
                  <c:v>25.49</c:v>
                </c:pt>
                <c:pt idx="1148">
                  <c:v>25.52</c:v>
                </c:pt>
                <c:pt idx="1149">
                  <c:v>25.54</c:v>
                </c:pt>
                <c:pt idx="1150">
                  <c:v>25.56</c:v>
                </c:pt>
                <c:pt idx="1151">
                  <c:v>25.58</c:v>
                </c:pt>
                <c:pt idx="1152">
                  <c:v>25.61</c:v>
                </c:pt>
                <c:pt idx="1153">
                  <c:v>25.63</c:v>
                </c:pt>
                <c:pt idx="1154">
                  <c:v>25.65</c:v>
                </c:pt>
                <c:pt idx="1155">
                  <c:v>25.67</c:v>
                </c:pt>
                <c:pt idx="1156">
                  <c:v>25.69</c:v>
                </c:pt>
                <c:pt idx="1157">
                  <c:v>25.72</c:v>
                </c:pt>
                <c:pt idx="1158">
                  <c:v>25.74</c:v>
                </c:pt>
                <c:pt idx="1159">
                  <c:v>25.76</c:v>
                </c:pt>
                <c:pt idx="1160">
                  <c:v>25.78</c:v>
                </c:pt>
                <c:pt idx="1161">
                  <c:v>25.81</c:v>
                </c:pt>
                <c:pt idx="1162">
                  <c:v>25.83</c:v>
                </c:pt>
                <c:pt idx="1163">
                  <c:v>25.85</c:v>
                </c:pt>
                <c:pt idx="1164">
                  <c:v>25.87</c:v>
                </c:pt>
                <c:pt idx="1165">
                  <c:v>25.89</c:v>
                </c:pt>
                <c:pt idx="1166">
                  <c:v>25.92</c:v>
                </c:pt>
                <c:pt idx="1167">
                  <c:v>25.94</c:v>
                </c:pt>
                <c:pt idx="1168">
                  <c:v>25.96</c:v>
                </c:pt>
                <c:pt idx="1169">
                  <c:v>25.98</c:v>
                </c:pt>
                <c:pt idx="1170">
                  <c:v>26.01</c:v>
                </c:pt>
                <c:pt idx="1171">
                  <c:v>26.03</c:v>
                </c:pt>
                <c:pt idx="1172">
                  <c:v>26.05</c:v>
                </c:pt>
                <c:pt idx="1173">
                  <c:v>26.07</c:v>
                </c:pt>
                <c:pt idx="1174">
                  <c:v>26.09</c:v>
                </c:pt>
                <c:pt idx="1175">
                  <c:v>26.12</c:v>
                </c:pt>
                <c:pt idx="1176">
                  <c:v>26.14</c:v>
                </c:pt>
                <c:pt idx="1177">
                  <c:v>26.16</c:v>
                </c:pt>
                <c:pt idx="1178">
                  <c:v>26.18</c:v>
                </c:pt>
                <c:pt idx="1179">
                  <c:v>26.21</c:v>
                </c:pt>
                <c:pt idx="1180">
                  <c:v>26.23</c:v>
                </c:pt>
                <c:pt idx="1181">
                  <c:v>26.25</c:v>
                </c:pt>
                <c:pt idx="1182">
                  <c:v>26.27</c:v>
                </c:pt>
                <c:pt idx="1183">
                  <c:v>26.29</c:v>
                </c:pt>
                <c:pt idx="1184">
                  <c:v>26.32</c:v>
                </c:pt>
                <c:pt idx="1185">
                  <c:v>26.34</c:v>
                </c:pt>
                <c:pt idx="1186">
                  <c:v>26.36</c:v>
                </c:pt>
                <c:pt idx="1187">
                  <c:v>26.38</c:v>
                </c:pt>
                <c:pt idx="1188">
                  <c:v>26.41</c:v>
                </c:pt>
                <c:pt idx="1189">
                  <c:v>26.43</c:v>
                </c:pt>
                <c:pt idx="1190">
                  <c:v>26.45</c:v>
                </c:pt>
                <c:pt idx="1191">
                  <c:v>26.47</c:v>
                </c:pt>
                <c:pt idx="1192">
                  <c:v>26.49</c:v>
                </c:pt>
                <c:pt idx="1193">
                  <c:v>26.52</c:v>
                </c:pt>
                <c:pt idx="1194">
                  <c:v>26.54</c:v>
                </c:pt>
                <c:pt idx="1195">
                  <c:v>26.56</c:v>
                </c:pt>
                <c:pt idx="1196">
                  <c:v>26.58</c:v>
                </c:pt>
                <c:pt idx="1197">
                  <c:v>26.61</c:v>
                </c:pt>
                <c:pt idx="1198">
                  <c:v>26.63</c:v>
                </c:pt>
                <c:pt idx="1199">
                  <c:v>26.65</c:v>
                </c:pt>
                <c:pt idx="1200">
                  <c:v>26.67</c:v>
                </c:pt>
                <c:pt idx="1201">
                  <c:v>26.69</c:v>
                </c:pt>
                <c:pt idx="1202">
                  <c:v>26.72</c:v>
                </c:pt>
                <c:pt idx="1203">
                  <c:v>26.74</c:v>
                </c:pt>
                <c:pt idx="1204">
                  <c:v>26.76</c:v>
                </c:pt>
                <c:pt idx="1205">
                  <c:v>26.78</c:v>
                </c:pt>
                <c:pt idx="1206">
                  <c:v>26.81</c:v>
                </c:pt>
                <c:pt idx="1207">
                  <c:v>26.83</c:v>
                </c:pt>
                <c:pt idx="1208">
                  <c:v>26.85</c:v>
                </c:pt>
                <c:pt idx="1209">
                  <c:v>26.87</c:v>
                </c:pt>
                <c:pt idx="1210">
                  <c:v>26.89</c:v>
                </c:pt>
                <c:pt idx="1211">
                  <c:v>26.92</c:v>
                </c:pt>
                <c:pt idx="1212">
                  <c:v>26.94</c:v>
                </c:pt>
                <c:pt idx="1213">
                  <c:v>26.96</c:v>
                </c:pt>
                <c:pt idx="1214">
                  <c:v>26.98</c:v>
                </c:pt>
                <c:pt idx="1215">
                  <c:v>27.01</c:v>
                </c:pt>
                <c:pt idx="1216">
                  <c:v>27.03</c:v>
                </c:pt>
                <c:pt idx="1217">
                  <c:v>27.05</c:v>
                </c:pt>
                <c:pt idx="1218">
                  <c:v>27.07</c:v>
                </c:pt>
                <c:pt idx="1219">
                  <c:v>27.09</c:v>
                </c:pt>
                <c:pt idx="1220">
                  <c:v>27.12</c:v>
                </c:pt>
                <c:pt idx="1221">
                  <c:v>27.14</c:v>
                </c:pt>
                <c:pt idx="1222">
                  <c:v>27.16</c:v>
                </c:pt>
                <c:pt idx="1223">
                  <c:v>27.18</c:v>
                </c:pt>
                <c:pt idx="1224">
                  <c:v>27.21</c:v>
                </c:pt>
                <c:pt idx="1225">
                  <c:v>27.23</c:v>
                </c:pt>
                <c:pt idx="1226">
                  <c:v>27.25</c:v>
                </c:pt>
                <c:pt idx="1227">
                  <c:v>27.27</c:v>
                </c:pt>
                <c:pt idx="1228">
                  <c:v>27.29</c:v>
                </c:pt>
                <c:pt idx="1229">
                  <c:v>27.32</c:v>
                </c:pt>
                <c:pt idx="1230">
                  <c:v>27.34</c:v>
                </c:pt>
                <c:pt idx="1231">
                  <c:v>27.36</c:v>
                </c:pt>
                <c:pt idx="1232">
                  <c:v>27.38</c:v>
                </c:pt>
                <c:pt idx="1233">
                  <c:v>27.41</c:v>
                </c:pt>
                <c:pt idx="1234">
                  <c:v>27.43</c:v>
                </c:pt>
                <c:pt idx="1235">
                  <c:v>27.45</c:v>
                </c:pt>
                <c:pt idx="1236">
                  <c:v>27.47</c:v>
                </c:pt>
                <c:pt idx="1237">
                  <c:v>27.5</c:v>
                </c:pt>
                <c:pt idx="1238">
                  <c:v>27.52</c:v>
                </c:pt>
                <c:pt idx="1239">
                  <c:v>27.54</c:v>
                </c:pt>
                <c:pt idx="1240">
                  <c:v>27.56</c:v>
                </c:pt>
                <c:pt idx="1241">
                  <c:v>27.58</c:v>
                </c:pt>
                <c:pt idx="1242">
                  <c:v>27.61</c:v>
                </c:pt>
                <c:pt idx="1243">
                  <c:v>27.63</c:v>
                </c:pt>
                <c:pt idx="1244">
                  <c:v>27.65</c:v>
                </c:pt>
                <c:pt idx="1245">
                  <c:v>27.67</c:v>
                </c:pt>
                <c:pt idx="1246">
                  <c:v>27.7</c:v>
                </c:pt>
                <c:pt idx="1247">
                  <c:v>27.72</c:v>
                </c:pt>
                <c:pt idx="1248">
                  <c:v>27.74</c:v>
                </c:pt>
                <c:pt idx="1249">
                  <c:v>27.76</c:v>
                </c:pt>
                <c:pt idx="1250">
                  <c:v>27.78</c:v>
                </c:pt>
                <c:pt idx="1251">
                  <c:v>27.81</c:v>
                </c:pt>
                <c:pt idx="1252">
                  <c:v>27.83</c:v>
                </c:pt>
                <c:pt idx="1253">
                  <c:v>27.85</c:v>
                </c:pt>
                <c:pt idx="1254">
                  <c:v>27.87</c:v>
                </c:pt>
                <c:pt idx="1255">
                  <c:v>27.9</c:v>
                </c:pt>
                <c:pt idx="1256">
                  <c:v>27.92</c:v>
                </c:pt>
                <c:pt idx="1257">
                  <c:v>27.94</c:v>
                </c:pt>
                <c:pt idx="1258">
                  <c:v>27.96</c:v>
                </c:pt>
                <c:pt idx="1259">
                  <c:v>27.98</c:v>
                </c:pt>
                <c:pt idx="1260">
                  <c:v>28.01</c:v>
                </c:pt>
                <c:pt idx="1261">
                  <c:v>28.03</c:v>
                </c:pt>
                <c:pt idx="1262">
                  <c:v>28.05</c:v>
                </c:pt>
                <c:pt idx="1263">
                  <c:v>28.07</c:v>
                </c:pt>
                <c:pt idx="1264">
                  <c:v>28.1</c:v>
                </c:pt>
                <c:pt idx="1265">
                  <c:v>28.12</c:v>
                </c:pt>
                <c:pt idx="1266">
                  <c:v>28.14</c:v>
                </c:pt>
                <c:pt idx="1267">
                  <c:v>28.16</c:v>
                </c:pt>
                <c:pt idx="1268">
                  <c:v>28.18</c:v>
                </c:pt>
                <c:pt idx="1269">
                  <c:v>28.21</c:v>
                </c:pt>
                <c:pt idx="1270">
                  <c:v>28.23</c:v>
                </c:pt>
                <c:pt idx="1271">
                  <c:v>28.25</c:v>
                </c:pt>
                <c:pt idx="1272">
                  <c:v>28.27</c:v>
                </c:pt>
                <c:pt idx="1273">
                  <c:v>28.3</c:v>
                </c:pt>
                <c:pt idx="1274">
                  <c:v>28.32</c:v>
                </c:pt>
                <c:pt idx="1275">
                  <c:v>28.34</c:v>
                </c:pt>
                <c:pt idx="1276">
                  <c:v>28.36</c:v>
                </c:pt>
                <c:pt idx="1277">
                  <c:v>28.38</c:v>
                </c:pt>
                <c:pt idx="1278">
                  <c:v>28.41</c:v>
                </c:pt>
                <c:pt idx="1279">
                  <c:v>28.43</c:v>
                </c:pt>
                <c:pt idx="1280">
                  <c:v>28.45</c:v>
                </c:pt>
                <c:pt idx="1281">
                  <c:v>28.47</c:v>
                </c:pt>
                <c:pt idx="1282">
                  <c:v>28.5</c:v>
                </c:pt>
                <c:pt idx="1283">
                  <c:v>28.52</c:v>
                </c:pt>
                <c:pt idx="1284">
                  <c:v>28.54</c:v>
                </c:pt>
                <c:pt idx="1285">
                  <c:v>28.56</c:v>
                </c:pt>
                <c:pt idx="1286">
                  <c:v>28.58</c:v>
                </c:pt>
                <c:pt idx="1287">
                  <c:v>28.61</c:v>
                </c:pt>
                <c:pt idx="1288">
                  <c:v>28.63</c:v>
                </c:pt>
                <c:pt idx="1289">
                  <c:v>28.65</c:v>
                </c:pt>
                <c:pt idx="1290">
                  <c:v>28.67</c:v>
                </c:pt>
                <c:pt idx="1291">
                  <c:v>28.7</c:v>
                </c:pt>
                <c:pt idx="1292">
                  <c:v>28.72</c:v>
                </c:pt>
                <c:pt idx="1293">
                  <c:v>28.74</c:v>
                </c:pt>
                <c:pt idx="1294">
                  <c:v>28.76</c:v>
                </c:pt>
                <c:pt idx="1295">
                  <c:v>28.78</c:v>
                </c:pt>
                <c:pt idx="1296">
                  <c:v>28.81</c:v>
                </c:pt>
                <c:pt idx="1297">
                  <c:v>28.83</c:v>
                </c:pt>
                <c:pt idx="1298">
                  <c:v>28.85</c:v>
                </c:pt>
                <c:pt idx="1299">
                  <c:v>28.87</c:v>
                </c:pt>
                <c:pt idx="1300">
                  <c:v>28.9</c:v>
                </c:pt>
                <c:pt idx="1301">
                  <c:v>28.92</c:v>
                </c:pt>
                <c:pt idx="1302">
                  <c:v>28.94</c:v>
                </c:pt>
                <c:pt idx="1303">
                  <c:v>28.96</c:v>
                </c:pt>
                <c:pt idx="1304">
                  <c:v>28.98</c:v>
                </c:pt>
                <c:pt idx="1305">
                  <c:v>29.01</c:v>
                </c:pt>
                <c:pt idx="1306">
                  <c:v>29.03</c:v>
                </c:pt>
                <c:pt idx="1307">
                  <c:v>29.05</c:v>
                </c:pt>
                <c:pt idx="1308">
                  <c:v>29.07</c:v>
                </c:pt>
                <c:pt idx="1309">
                  <c:v>29.1</c:v>
                </c:pt>
                <c:pt idx="1310">
                  <c:v>29.12</c:v>
                </c:pt>
                <c:pt idx="1311">
                  <c:v>29.14</c:v>
                </c:pt>
                <c:pt idx="1312">
                  <c:v>29.16</c:v>
                </c:pt>
                <c:pt idx="1313">
                  <c:v>29.18</c:v>
                </c:pt>
                <c:pt idx="1314">
                  <c:v>29.21</c:v>
                </c:pt>
                <c:pt idx="1315">
                  <c:v>29.23</c:v>
                </c:pt>
                <c:pt idx="1316">
                  <c:v>29.25</c:v>
                </c:pt>
                <c:pt idx="1317">
                  <c:v>29.27</c:v>
                </c:pt>
                <c:pt idx="1318">
                  <c:v>29.3</c:v>
                </c:pt>
                <c:pt idx="1319">
                  <c:v>29.32</c:v>
                </c:pt>
                <c:pt idx="1320">
                  <c:v>29.34</c:v>
                </c:pt>
                <c:pt idx="1321">
                  <c:v>29.36</c:v>
                </c:pt>
                <c:pt idx="1322">
                  <c:v>29.38</c:v>
                </c:pt>
                <c:pt idx="1323">
                  <c:v>29.41</c:v>
                </c:pt>
                <c:pt idx="1324">
                  <c:v>29.43</c:v>
                </c:pt>
                <c:pt idx="1325">
                  <c:v>29.45</c:v>
                </c:pt>
                <c:pt idx="1326">
                  <c:v>29.47</c:v>
                </c:pt>
                <c:pt idx="1327">
                  <c:v>29.5</c:v>
                </c:pt>
                <c:pt idx="1328">
                  <c:v>29.52</c:v>
                </c:pt>
                <c:pt idx="1329">
                  <c:v>29.54</c:v>
                </c:pt>
                <c:pt idx="1330">
                  <c:v>29.56</c:v>
                </c:pt>
                <c:pt idx="1331">
                  <c:v>29.58</c:v>
                </c:pt>
                <c:pt idx="1332">
                  <c:v>29.61</c:v>
                </c:pt>
                <c:pt idx="1333">
                  <c:v>29.63</c:v>
                </c:pt>
                <c:pt idx="1334">
                  <c:v>29.65</c:v>
                </c:pt>
                <c:pt idx="1335">
                  <c:v>29.67</c:v>
                </c:pt>
                <c:pt idx="1336">
                  <c:v>29.7</c:v>
                </c:pt>
                <c:pt idx="1337">
                  <c:v>29.72</c:v>
                </c:pt>
                <c:pt idx="1338">
                  <c:v>29.74</c:v>
                </c:pt>
                <c:pt idx="1339">
                  <c:v>29.76</c:v>
                </c:pt>
                <c:pt idx="1340">
                  <c:v>29.78</c:v>
                </c:pt>
                <c:pt idx="1341">
                  <c:v>29.81</c:v>
                </c:pt>
                <c:pt idx="1342">
                  <c:v>29.83</c:v>
                </c:pt>
                <c:pt idx="1343">
                  <c:v>29.85</c:v>
                </c:pt>
                <c:pt idx="1344">
                  <c:v>29.87</c:v>
                </c:pt>
                <c:pt idx="1345">
                  <c:v>29.9</c:v>
                </c:pt>
                <c:pt idx="1346">
                  <c:v>29.92</c:v>
                </c:pt>
                <c:pt idx="1347">
                  <c:v>29.94</c:v>
                </c:pt>
                <c:pt idx="1348">
                  <c:v>29.96</c:v>
                </c:pt>
                <c:pt idx="1349">
                  <c:v>29.98</c:v>
                </c:pt>
                <c:pt idx="1350">
                  <c:v>30.01</c:v>
                </c:pt>
                <c:pt idx="1351">
                  <c:v>30.03</c:v>
                </c:pt>
                <c:pt idx="1352">
                  <c:v>30.05</c:v>
                </c:pt>
                <c:pt idx="1353">
                  <c:v>30.07</c:v>
                </c:pt>
                <c:pt idx="1354">
                  <c:v>30.1</c:v>
                </c:pt>
                <c:pt idx="1355">
                  <c:v>30.12</c:v>
                </c:pt>
                <c:pt idx="1356">
                  <c:v>30.14</c:v>
                </c:pt>
                <c:pt idx="1357">
                  <c:v>30.16</c:v>
                </c:pt>
                <c:pt idx="1358">
                  <c:v>30.18</c:v>
                </c:pt>
                <c:pt idx="1359">
                  <c:v>30.21</c:v>
                </c:pt>
                <c:pt idx="1360">
                  <c:v>30.23</c:v>
                </c:pt>
                <c:pt idx="1361">
                  <c:v>30.25</c:v>
                </c:pt>
                <c:pt idx="1362">
                  <c:v>30.27</c:v>
                </c:pt>
                <c:pt idx="1363">
                  <c:v>30.3</c:v>
                </c:pt>
                <c:pt idx="1364">
                  <c:v>30.32</c:v>
                </c:pt>
                <c:pt idx="1365">
                  <c:v>30.34</c:v>
                </c:pt>
                <c:pt idx="1366">
                  <c:v>30.36</c:v>
                </c:pt>
                <c:pt idx="1367">
                  <c:v>30.38</c:v>
                </c:pt>
                <c:pt idx="1368">
                  <c:v>30.41</c:v>
                </c:pt>
                <c:pt idx="1369">
                  <c:v>30.43</c:v>
                </c:pt>
                <c:pt idx="1370">
                  <c:v>30.45</c:v>
                </c:pt>
                <c:pt idx="1371">
                  <c:v>30.47</c:v>
                </c:pt>
                <c:pt idx="1372">
                  <c:v>30.5</c:v>
                </c:pt>
                <c:pt idx="1373">
                  <c:v>30.52</c:v>
                </c:pt>
                <c:pt idx="1374">
                  <c:v>30.54</c:v>
                </c:pt>
                <c:pt idx="1375">
                  <c:v>30.56</c:v>
                </c:pt>
                <c:pt idx="1376">
                  <c:v>30.58</c:v>
                </c:pt>
                <c:pt idx="1377">
                  <c:v>30.61</c:v>
                </c:pt>
                <c:pt idx="1378">
                  <c:v>30.63</c:v>
                </c:pt>
                <c:pt idx="1379">
                  <c:v>30.65</c:v>
                </c:pt>
                <c:pt idx="1380">
                  <c:v>30.67</c:v>
                </c:pt>
                <c:pt idx="1381">
                  <c:v>30.7</c:v>
                </c:pt>
                <c:pt idx="1382">
                  <c:v>30.72</c:v>
                </c:pt>
                <c:pt idx="1383">
                  <c:v>30.74</c:v>
                </c:pt>
                <c:pt idx="1384">
                  <c:v>30.76</c:v>
                </c:pt>
                <c:pt idx="1385">
                  <c:v>30.78</c:v>
                </c:pt>
                <c:pt idx="1386">
                  <c:v>30.81</c:v>
                </c:pt>
                <c:pt idx="1387">
                  <c:v>30.83</c:v>
                </c:pt>
                <c:pt idx="1388">
                  <c:v>30.85</c:v>
                </c:pt>
                <c:pt idx="1389">
                  <c:v>30.87</c:v>
                </c:pt>
                <c:pt idx="1390">
                  <c:v>30.9</c:v>
                </c:pt>
                <c:pt idx="1391">
                  <c:v>30.92</c:v>
                </c:pt>
                <c:pt idx="1392">
                  <c:v>30.94</c:v>
                </c:pt>
                <c:pt idx="1393">
                  <c:v>30.96</c:v>
                </c:pt>
                <c:pt idx="1394">
                  <c:v>30.98</c:v>
                </c:pt>
                <c:pt idx="1395">
                  <c:v>31.01</c:v>
                </c:pt>
                <c:pt idx="1396">
                  <c:v>31.03</c:v>
                </c:pt>
                <c:pt idx="1397">
                  <c:v>31.05</c:v>
                </c:pt>
                <c:pt idx="1398">
                  <c:v>31.07</c:v>
                </c:pt>
                <c:pt idx="1399">
                  <c:v>31.1</c:v>
                </c:pt>
                <c:pt idx="1400">
                  <c:v>31.12</c:v>
                </c:pt>
                <c:pt idx="1401">
                  <c:v>31.14</c:v>
                </c:pt>
                <c:pt idx="1402">
                  <c:v>31.16</c:v>
                </c:pt>
                <c:pt idx="1403">
                  <c:v>31.18</c:v>
                </c:pt>
                <c:pt idx="1404">
                  <c:v>31.21</c:v>
                </c:pt>
                <c:pt idx="1405">
                  <c:v>31.23</c:v>
                </c:pt>
                <c:pt idx="1406">
                  <c:v>31.25</c:v>
                </c:pt>
                <c:pt idx="1407">
                  <c:v>31.27</c:v>
                </c:pt>
                <c:pt idx="1408">
                  <c:v>31.3</c:v>
                </c:pt>
                <c:pt idx="1409">
                  <c:v>31.32</c:v>
                </c:pt>
                <c:pt idx="1410">
                  <c:v>31.34</c:v>
                </c:pt>
                <c:pt idx="1411">
                  <c:v>31.36</c:v>
                </c:pt>
                <c:pt idx="1412">
                  <c:v>31.38</c:v>
                </c:pt>
                <c:pt idx="1413">
                  <c:v>31.41</c:v>
                </c:pt>
                <c:pt idx="1414">
                  <c:v>31.43</c:v>
                </c:pt>
                <c:pt idx="1415">
                  <c:v>31.45</c:v>
                </c:pt>
                <c:pt idx="1416">
                  <c:v>31.47</c:v>
                </c:pt>
                <c:pt idx="1417">
                  <c:v>31.5</c:v>
                </c:pt>
                <c:pt idx="1418">
                  <c:v>31.52</c:v>
                </c:pt>
                <c:pt idx="1419">
                  <c:v>31.54</c:v>
                </c:pt>
                <c:pt idx="1420">
                  <c:v>31.56</c:v>
                </c:pt>
                <c:pt idx="1421">
                  <c:v>31.58</c:v>
                </c:pt>
                <c:pt idx="1422">
                  <c:v>31.61</c:v>
                </c:pt>
                <c:pt idx="1423">
                  <c:v>31.63</c:v>
                </c:pt>
                <c:pt idx="1424">
                  <c:v>31.65</c:v>
                </c:pt>
                <c:pt idx="1425">
                  <c:v>31.67</c:v>
                </c:pt>
                <c:pt idx="1426">
                  <c:v>31.7</c:v>
                </c:pt>
                <c:pt idx="1427">
                  <c:v>31.72</c:v>
                </c:pt>
                <c:pt idx="1428">
                  <c:v>31.74</c:v>
                </c:pt>
                <c:pt idx="1429">
                  <c:v>31.76</c:v>
                </c:pt>
                <c:pt idx="1430">
                  <c:v>31.78</c:v>
                </c:pt>
                <c:pt idx="1431">
                  <c:v>31.81</c:v>
                </c:pt>
                <c:pt idx="1432">
                  <c:v>31.83</c:v>
                </c:pt>
                <c:pt idx="1433">
                  <c:v>31.85</c:v>
                </c:pt>
                <c:pt idx="1434">
                  <c:v>31.87</c:v>
                </c:pt>
                <c:pt idx="1435">
                  <c:v>31.9</c:v>
                </c:pt>
                <c:pt idx="1436">
                  <c:v>31.92</c:v>
                </c:pt>
                <c:pt idx="1437">
                  <c:v>31.94</c:v>
                </c:pt>
                <c:pt idx="1438">
                  <c:v>31.96</c:v>
                </c:pt>
                <c:pt idx="1439">
                  <c:v>31.98</c:v>
                </c:pt>
                <c:pt idx="1440">
                  <c:v>32.01</c:v>
                </c:pt>
                <c:pt idx="1441">
                  <c:v>32.03</c:v>
                </c:pt>
                <c:pt idx="1442">
                  <c:v>32.049999999999997</c:v>
                </c:pt>
                <c:pt idx="1443">
                  <c:v>32.07</c:v>
                </c:pt>
                <c:pt idx="1444">
                  <c:v>32.1</c:v>
                </c:pt>
                <c:pt idx="1445">
                  <c:v>32.119999999999997</c:v>
                </c:pt>
                <c:pt idx="1446">
                  <c:v>32.14</c:v>
                </c:pt>
                <c:pt idx="1447">
                  <c:v>32.159999999999997</c:v>
                </c:pt>
                <c:pt idx="1448">
                  <c:v>32.18</c:v>
                </c:pt>
                <c:pt idx="1449">
                  <c:v>32.21</c:v>
                </c:pt>
                <c:pt idx="1450">
                  <c:v>32.229999999999997</c:v>
                </c:pt>
                <c:pt idx="1451">
                  <c:v>32.25</c:v>
                </c:pt>
                <c:pt idx="1452">
                  <c:v>32.270000000000003</c:v>
                </c:pt>
                <c:pt idx="1453">
                  <c:v>32.299999999999997</c:v>
                </c:pt>
                <c:pt idx="1454">
                  <c:v>32.32</c:v>
                </c:pt>
                <c:pt idx="1455">
                  <c:v>32.340000000000003</c:v>
                </c:pt>
                <c:pt idx="1456">
                  <c:v>32.36</c:v>
                </c:pt>
                <c:pt idx="1457">
                  <c:v>32.380000000000003</c:v>
                </c:pt>
                <c:pt idx="1458">
                  <c:v>32.409999999999997</c:v>
                </c:pt>
                <c:pt idx="1459">
                  <c:v>32.43</c:v>
                </c:pt>
                <c:pt idx="1460">
                  <c:v>32.450000000000003</c:v>
                </c:pt>
                <c:pt idx="1461">
                  <c:v>32.47</c:v>
                </c:pt>
                <c:pt idx="1462">
                  <c:v>32.5</c:v>
                </c:pt>
                <c:pt idx="1463">
                  <c:v>32.520000000000003</c:v>
                </c:pt>
                <c:pt idx="1464">
                  <c:v>32.54</c:v>
                </c:pt>
                <c:pt idx="1465">
                  <c:v>32.56</c:v>
                </c:pt>
                <c:pt idx="1466">
                  <c:v>32.590000000000003</c:v>
                </c:pt>
                <c:pt idx="1467">
                  <c:v>32.61</c:v>
                </c:pt>
                <c:pt idx="1468">
                  <c:v>32.630000000000003</c:v>
                </c:pt>
                <c:pt idx="1469">
                  <c:v>32.65</c:v>
                </c:pt>
                <c:pt idx="1470">
                  <c:v>32.67</c:v>
                </c:pt>
                <c:pt idx="1471">
                  <c:v>32.700000000000003</c:v>
                </c:pt>
                <c:pt idx="1472">
                  <c:v>32.72</c:v>
                </c:pt>
                <c:pt idx="1473">
                  <c:v>32.74</c:v>
                </c:pt>
                <c:pt idx="1474">
                  <c:v>32.76</c:v>
                </c:pt>
                <c:pt idx="1475">
                  <c:v>32.79</c:v>
                </c:pt>
                <c:pt idx="1476">
                  <c:v>32.81</c:v>
                </c:pt>
                <c:pt idx="1477">
                  <c:v>32.83</c:v>
                </c:pt>
                <c:pt idx="1478">
                  <c:v>32.85</c:v>
                </c:pt>
                <c:pt idx="1479">
                  <c:v>32.869999999999997</c:v>
                </c:pt>
                <c:pt idx="1480">
                  <c:v>32.9</c:v>
                </c:pt>
                <c:pt idx="1481">
                  <c:v>32.92</c:v>
                </c:pt>
                <c:pt idx="1482">
                  <c:v>32.94</c:v>
                </c:pt>
                <c:pt idx="1483">
                  <c:v>32.96</c:v>
                </c:pt>
                <c:pt idx="1484">
                  <c:v>32.99</c:v>
                </c:pt>
                <c:pt idx="1485">
                  <c:v>33.01</c:v>
                </c:pt>
                <c:pt idx="1486">
                  <c:v>33.03</c:v>
                </c:pt>
                <c:pt idx="1487">
                  <c:v>33.049999999999997</c:v>
                </c:pt>
                <c:pt idx="1488">
                  <c:v>33.07</c:v>
                </c:pt>
                <c:pt idx="1489">
                  <c:v>33.1</c:v>
                </c:pt>
                <c:pt idx="1490">
                  <c:v>33.119999999999997</c:v>
                </c:pt>
                <c:pt idx="1491">
                  <c:v>33.14</c:v>
                </c:pt>
                <c:pt idx="1492">
                  <c:v>33.159999999999997</c:v>
                </c:pt>
                <c:pt idx="1493">
                  <c:v>33.19</c:v>
                </c:pt>
                <c:pt idx="1494">
                  <c:v>33.21</c:v>
                </c:pt>
                <c:pt idx="1495">
                  <c:v>33.229999999999997</c:v>
                </c:pt>
                <c:pt idx="1496">
                  <c:v>33.25</c:v>
                </c:pt>
                <c:pt idx="1497">
                  <c:v>33.270000000000003</c:v>
                </c:pt>
                <c:pt idx="1498">
                  <c:v>33.299999999999997</c:v>
                </c:pt>
                <c:pt idx="1499">
                  <c:v>33.32</c:v>
                </c:pt>
                <c:pt idx="1500">
                  <c:v>33.340000000000003</c:v>
                </c:pt>
                <c:pt idx="1501">
                  <c:v>33.36</c:v>
                </c:pt>
                <c:pt idx="1502">
                  <c:v>33.39</c:v>
                </c:pt>
                <c:pt idx="1503">
                  <c:v>33.409999999999997</c:v>
                </c:pt>
                <c:pt idx="1504">
                  <c:v>33.43</c:v>
                </c:pt>
                <c:pt idx="1505">
                  <c:v>33.450000000000003</c:v>
                </c:pt>
                <c:pt idx="1506">
                  <c:v>33.47</c:v>
                </c:pt>
                <c:pt idx="1507">
                  <c:v>33.5</c:v>
                </c:pt>
                <c:pt idx="1508">
                  <c:v>33.520000000000003</c:v>
                </c:pt>
                <c:pt idx="1509">
                  <c:v>33.54</c:v>
                </c:pt>
                <c:pt idx="1510">
                  <c:v>33.56</c:v>
                </c:pt>
                <c:pt idx="1511">
                  <c:v>33.590000000000003</c:v>
                </c:pt>
                <c:pt idx="1512">
                  <c:v>33.61</c:v>
                </c:pt>
                <c:pt idx="1513">
                  <c:v>33.630000000000003</c:v>
                </c:pt>
                <c:pt idx="1514">
                  <c:v>33.65</c:v>
                </c:pt>
                <c:pt idx="1515">
                  <c:v>33.67</c:v>
                </c:pt>
                <c:pt idx="1516">
                  <c:v>33.700000000000003</c:v>
                </c:pt>
                <c:pt idx="1517">
                  <c:v>33.72</c:v>
                </c:pt>
                <c:pt idx="1518">
                  <c:v>33.74</c:v>
                </c:pt>
                <c:pt idx="1519">
                  <c:v>33.76</c:v>
                </c:pt>
                <c:pt idx="1520">
                  <c:v>33.79</c:v>
                </c:pt>
                <c:pt idx="1521">
                  <c:v>33.81</c:v>
                </c:pt>
                <c:pt idx="1522">
                  <c:v>33.83</c:v>
                </c:pt>
                <c:pt idx="1523">
                  <c:v>33.85</c:v>
                </c:pt>
                <c:pt idx="1524">
                  <c:v>33.869999999999997</c:v>
                </c:pt>
                <c:pt idx="1525">
                  <c:v>33.9</c:v>
                </c:pt>
                <c:pt idx="1526">
                  <c:v>33.92</c:v>
                </c:pt>
                <c:pt idx="1527">
                  <c:v>33.94</c:v>
                </c:pt>
                <c:pt idx="1528">
                  <c:v>33.96</c:v>
                </c:pt>
                <c:pt idx="1529">
                  <c:v>33.99</c:v>
                </c:pt>
                <c:pt idx="1530">
                  <c:v>34.01</c:v>
                </c:pt>
                <c:pt idx="1531">
                  <c:v>34.03</c:v>
                </c:pt>
                <c:pt idx="1532">
                  <c:v>34.049999999999997</c:v>
                </c:pt>
                <c:pt idx="1533">
                  <c:v>34.07</c:v>
                </c:pt>
                <c:pt idx="1534">
                  <c:v>34.1</c:v>
                </c:pt>
                <c:pt idx="1535">
                  <c:v>34.119999999999997</c:v>
                </c:pt>
                <c:pt idx="1536">
                  <c:v>34.14</c:v>
                </c:pt>
                <c:pt idx="1537">
                  <c:v>34.159999999999997</c:v>
                </c:pt>
                <c:pt idx="1538">
                  <c:v>34.19</c:v>
                </c:pt>
                <c:pt idx="1539">
                  <c:v>34.21</c:v>
                </c:pt>
                <c:pt idx="1540">
                  <c:v>34.229999999999997</c:v>
                </c:pt>
                <c:pt idx="1541">
                  <c:v>34.25</c:v>
                </c:pt>
                <c:pt idx="1542">
                  <c:v>34.270000000000003</c:v>
                </c:pt>
                <c:pt idx="1543">
                  <c:v>34.299999999999997</c:v>
                </c:pt>
                <c:pt idx="1544">
                  <c:v>34.32</c:v>
                </c:pt>
                <c:pt idx="1545">
                  <c:v>34.340000000000003</c:v>
                </c:pt>
                <c:pt idx="1546">
                  <c:v>34.36</c:v>
                </c:pt>
                <c:pt idx="1547">
                  <c:v>34.39</c:v>
                </c:pt>
                <c:pt idx="1548">
                  <c:v>34.409999999999997</c:v>
                </c:pt>
                <c:pt idx="1549">
                  <c:v>34.43</c:v>
                </c:pt>
                <c:pt idx="1550">
                  <c:v>34.450000000000003</c:v>
                </c:pt>
                <c:pt idx="1551">
                  <c:v>34.47</c:v>
                </c:pt>
                <c:pt idx="1552">
                  <c:v>34.5</c:v>
                </c:pt>
                <c:pt idx="1553">
                  <c:v>34.520000000000003</c:v>
                </c:pt>
                <c:pt idx="1554">
                  <c:v>34.54</c:v>
                </c:pt>
                <c:pt idx="1555">
                  <c:v>34.56</c:v>
                </c:pt>
                <c:pt idx="1556">
                  <c:v>34.590000000000003</c:v>
                </c:pt>
                <c:pt idx="1557">
                  <c:v>34.61</c:v>
                </c:pt>
                <c:pt idx="1558">
                  <c:v>34.630000000000003</c:v>
                </c:pt>
                <c:pt idx="1559">
                  <c:v>34.65</c:v>
                </c:pt>
                <c:pt idx="1560">
                  <c:v>34.67</c:v>
                </c:pt>
                <c:pt idx="1561">
                  <c:v>34.700000000000003</c:v>
                </c:pt>
                <c:pt idx="1562">
                  <c:v>34.72</c:v>
                </c:pt>
                <c:pt idx="1563">
                  <c:v>34.74</c:v>
                </c:pt>
                <c:pt idx="1564">
                  <c:v>34.76</c:v>
                </c:pt>
                <c:pt idx="1565">
                  <c:v>34.79</c:v>
                </c:pt>
                <c:pt idx="1566">
                  <c:v>34.81</c:v>
                </c:pt>
                <c:pt idx="1567">
                  <c:v>34.83</c:v>
                </c:pt>
                <c:pt idx="1568">
                  <c:v>34.85</c:v>
                </c:pt>
                <c:pt idx="1569">
                  <c:v>34.869999999999997</c:v>
                </c:pt>
                <c:pt idx="1570">
                  <c:v>34.9</c:v>
                </c:pt>
                <c:pt idx="1571">
                  <c:v>34.92</c:v>
                </c:pt>
                <c:pt idx="1572">
                  <c:v>34.94</c:v>
                </c:pt>
                <c:pt idx="1573">
                  <c:v>34.96</c:v>
                </c:pt>
                <c:pt idx="1574">
                  <c:v>34.99</c:v>
                </c:pt>
                <c:pt idx="1575">
                  <c:v>35.01</c:v>
                </c:pt>
                <c:pt idx="1576">
                  <c:v>35.03</c:v>
                </c:pt>
                <c:pt idx="1577">
                  <c:v>35.049999999999997</c:v>
                </c:pt>
                <c:pt idx="1578">
                  <c:v>35.07</c:v>
                </c:pt>
                <c:pt idx="1579">
                  <c:v>35.1</c:v>
                </c:pt>
                <c:pt idx="1580">
                  <c:v>35.119999999999997</c:v>
                </c:pt>
                <c:pt idx="1581">
                  <c:v>35.14</c:v>
                </c:pt>
                <c:pt idx="1582">
                  <c:v>35.159999999999997</c:v>
                </c:pt>
                <c:pt idx="1583">
                  <c:v>35.19</c:v>
                </c:pt>
                <c:pt idx="1584">
                  <c:v>35.21</c:v>
                </c:pt>
                <c:pt idx="1585">
                  <c:v>35.229999999999997</c:v>
                </c:pt>
                <c:pt idx="1586">
                  <c:v>35.25</c:v>
                </c:pt>
                <c:pt idx="1587">
                  <c:v>35.270000000000003</c:v>
                </c:pt>
                <c:pt idx="1588">
                  <c:v>35.299999999999997</c:v>
                </c:pt>
                <c:pt idx="1589">
                  <c:v>35.32</c:v>
                </c:pt>
                <c:pt idx="1590">
                  <c:v>35.340000000000003</c:v>
                </c:pt>
                <c:pt idx="1591">
                  <c:v>35.36</c:v>
                </c:pt>
                <c:pt idx="1592">
                  <c:v>35.39</c:v>
                </c:pt>
                <c:pt idx="1593">
                  <c:v>35.409999999999997</c:v>
                </c:pt>
                <c:pt idx="1594">
                  <c:v>35.43</c:v>
                </c:pt>
                <c:pt idx="1595">
                  <c:v>35.450000000000003</c:v>
                </c:pt>
                <c:pt idx="1596">
                  <c:v>35.47</c:v>
                </c:pt>
                <c:pt idx="1597">
                  <c:v>35.5</c:v>
                </c:pt>
                <c:pt idx="1598">
                  <c:v>35.520000000000003</c:v>
                </c:pt>
                <c:pt idx="1599">
                  <c:v>35.54</c:v>
                </c:pt>
                <c:pt idx="1600">
                  <c:v>35.56</c:v>
                </c:pt>
                <c:pt idx="1601">
                  <c:v>35.590000000000003</c:v>
                </c:pt>
                <c:pt idx="1602">
                  <c:v>35.61</c:v>
                </c:pt>
                <c:pt idx="1603">
                  <c:v>35.630000000000003</c:v>
                </c:pt>
                <c:pt idx="1604">
                  <c:v>35.65</c:v>
                </c:pt>
                <c:pt idx="1605">
                  <c:v>35.67</c:v>
                </c:pt>
                <c:pt idx="1606">
                  <c:v>35.700000000000003</c:v>
                </c:pt>
                <c:pt idx="1607">
                  <c:v>35.72</c:v>
                </c:pt>
                <c:pt idx="1608">
                  <c:v>35.74</c:v>
                </c:pt>
                <c:pt idx="1609">
                  <c:v>35.76</c:v>
                </c:pt>
                <c:pt idx="1610">
                  <c:v>35.79</c:v>
                </c:pt>
                <c:pt idx="1611">
                  <c:v>35.81</c:v>
                </c:pt>
                <c:pt idx="1612">
                  <c:v>35.83</c:v>
                </c:pt>
                <c:pt idx="1613">
                  <c:v>35.85</c:v>
                </c:pt>
                <c:pt idx="1614">
                  <c:v>35.869999999999997</c:v>
                </c:pt>
                <c:pt idx="1615">
                  <c:v>35.9</c:v>
                </c:pt>
                <c:pt idx="1616">
                  <c:v>35.92</c:v>
                </c:pt>
                <c:pt idx="1617">
                  <c:v>35.94</c:v>
                </c:pt>
                <c:pt idx="1618">
                  <c:v>35.96</c:v>
                </c:pt>
                <c:pt idx="1619">
                  <c:v>35.99</c:v>
                </c:pt>
                <c:pt idx="1620">
                  <c:v>36.01</c:v>
                </c:pt>
                <c:pt idx="1621">
                  <c:v>36.03</c:v>
                </c:pt>
                <c:pt idx="1622">
                  <c:v>36.049999999999997</c:v>
                </c:pt>
                <c:pt idx="1623">
                  <c:v>36.07</c:v>
                </c:pt>
                <c:pt idx="1624">
                  <c:v>36.1</c:v>
                </c:pt>
                <c:pt idx="1625">
                  <c:v>36.119999999999997</c:v>
                </c:pt>
                <c:pt idx="1626">
                  <c:v>36.14</c:v>
                </c:pt>
                <c:pt idx="1627">
                  <c:v>36.159999999999997</c:v>
                </c:pt>
                <c:pt idx="1628">
                  <c:v>36.19</c:v>
                </c:pt>
                <c:pt idx="1629">
                  <c:v>36.21</c:v>
                </c:pt>
                <c:pt idx="1630">
                  <c:v>36.229999999999997</c:v>
                </c:pt>
                <c:pt idx="1631">
                  <c:v>36.25</c:v>
                </c:pt>
                <c:pt idx="1632">
                  <c:v>36.270000000000003</c:v>
                </c:pt>
                <c:pt idx="1633">
                  <c:v>36.299999999999997</c:v>
                </c:pt>
                <c:pt idx="1634">
                  <c:v>36.32</c:v>
                </c:pt>
                <c:pt idx="1635">
                  <c:v>36.340000000000003</c:v>
                </c:pt>
                <c:pt idx="1636">
                  <c:v>36.36</c:v>
                </c:pt>
                <c:pt idx="1637">
                  <c:v>36.39</c:v>
                </c:pt>
                <c:pt idx="1638">
                  <c:v>36.409999999999997</c:v>
                </c:pt>
                <c:pt idx="1639">
                  <c:v>36.43</c:v>
                </c:pt>
                <c:pt idx="1640">
                  <c:v>36.450000000000003</c:v>
                </c:pt>
                <c:pt idx="1641">
                  <c:v>36.47</c:v>
                </c:pt>
                <c:pt idx="1642">
                  <c:v>36.5</c:v>
                </c:pt>
                <c:pt idx="1643">
                  <c:v>36.520000000000003</c:v>
                </c:pt>
                <c:pt idx="1644">
                  <c:v>36.54</c:v>
                </c:pt>
                <c:pt idx="1645">
                  <c:v>36.56</c:v>
                </c:pt>
                <c:pt idx="1646">
                  <c:v>36.590000000000003</c:v>
                </c:pt>
                <c:pt idx="1647">
                  <c:v>36.61</c:v>
                </c:pt>
                <c:pt idx="1648">
                  <c:v>36.630000000000003</c:v>
                </c:pt>
                <c:pt idx="1649">
                  <c:v>36.65</c:v>
                </c:pt>
                <c:pt idx="1650">
                  <c:v>36.67</c:v>
                </c:pt>
                <c:pt idx="1651">
                  <c:v>36.700000000000003</c:v>
                </c:pt>
                <c:pt idx="1652">
                  <c:v>36.72</c:v>
                </c:pt>
                <c:pt idx="1653">
                  <c:v>36.74</c:v>
                </c:pt>
                <c:pt idx="1654">
                  <c:v>36.76</c:v>
                </c:pt>
                <c:pt idx="1655">
                  <c:v>36.79</c:v>
                </c:pt>
                <c:pt idx="1656">
                  <c:v>36.81</c:v>
                </c:pt>
                <c:pt idx="1657">
                  <c:v>36.83</c:v>
                </c:pt>
                <c:pt idx="1658">
                  <c:v>36.85</c:v>
                </c:pt>
                <c:pt idx="1659">
                  <c:v>36.869999999999997</c:v>
                </c:pt>
                <c:pt idx="1660">
                  <c:v>36.9</c:v>
                </c:pt>
                <c:pt idx="1661">
                  <c:v>36.92</c:v>
                </c:pt>
                <c:pt idx="1662">
                  <c:v>36.94</c:v>
                </c:pt>
                <c:pt idx="1663">
                  <c:v>36.96</c:v>
                </c:pt>
                <c:pt idx="1664">
                  <c:v>36.99</c:v>
                </c:pt>
                <c:pt idx="1665">
                  <c:v>37.01</c:v>
                </c:pt>
                <c:pt idx="1666">
                  <c:v>37.03</c:v>
                </c:pt>
                <c:pt idx="1667">
                  <c:v>37.049999999999997</c:v>
                </c:pt>
                <c:pt idx="1668">
                  <c:v>37.07</c:v>
                </c:pt>
                <c:pt idx="1669">
                  <c:v>37.1</c:v>
                </c:pt>
                <c:pt idx="1670">
                  <c:v>37.119999999999997</c:v>
                </c:pt>
                <c:pt idx="1671">
                  <c:v>37.14</c:v>
                </c:pt>
                <c:pt idx="1672">
                  <c:v>37.159999999999997</c:v>
                </c:pt>
                <c:pt idx="1673">
                  <c:v>37.19</c:v>
                </c:pt>
                <c:pt idx="1674">
                  <c:v>37.21</c:v>
                </c:pt>
                <c:pt idx="1675">
                  <c:v>37.229999999999997</c:v>
                </c:pt>
                <c:pt idx="1676">
                  <c:v>37.25</c:v>
                </c:pt>
                <c:pt idx="1677">
                  <c:v>37.270000000000003</c:v>
                </c:pt>
                <c:pt idx="1678">
                  <c:v>37.299999999999997</c:v>
                </c:pt>
                <c:pt idx="1679">
                  <c:v>37.32</c:v>
                </c:pt>
                <c:pt idx="1680">
                  <c:v>37.340000000000003</c:v>
                </c:pt>
                <c:pt idx="1681">
                  <c:v>37.36</c:v>
                </c:pt>
                <c:pt idx="1682">
                  <c:v>37.39</c:v>
                </c:pt>
                <c:pt idx="1683">
                  <c:v>37.409999999999997</c:v>
                </c:pt>
                <c:pt idx="1684">
                  <c:v>37.43</c:v>
                </c:pt>
                <c:pt idx="1685">
                  <c:v>37.450000000000003</c:v>
                </c:pt>
                <c:pt idx="1686">
                  <c:v>37.47</c:v>
                </c:pt>
                <c:pt idx="1687">
                  <c:v>37.5</c:v>
                </c:pt>
                <c:pt idx="1688">
                  <c:v>37.520000000000003</c:v>
                </c:pt>
                <c:pt idx="1689">
                  <c:v>37.54</c:v>
                </c:pt>
                <c:pt idx="1690">
                  <c:v>37.56</c:v>
                </c:pt>
                <c:pt idx="1691">
                  <c:v>37.590000000000003</c:v>
                </c:pt>
                <c:pt idx="1692">
                  <c:v>37.61</c:v>
                </c:pt>
                <c:pt idx="1693">
                  <c:v>37.630000000000003</c:v>
                </c:pt>
                <c:pt idx="1694">
                  <c:v>37.65</c:v>
                </c:pt>
                <c:pt idx="1695">
                  <c:v>37.68</c:v>
                </c:pt>
                <c:pt idx="1696">
                  <c:v>37.700000000000003</c:v>
                </c:pt>
                <c:pt idx="1697">
                  <c:v>37.72</c:v>
                </c:pt>
                <c:pt idx="1698">
                  <c:v>37.74</c:v>
                </c:pt>
                <c:pt idx="1699">
                  <c:v>37.76</c:v>
                </c:pt>
                <c:pt idx="1700">
                  <c:v>37.79</c:v>
                </c:pt>
                <c:pt idx="1701">
                  <c:v>37.81</c:v>
                </c:pt>
                <c:pt idx="1702">
                  <c:v>37.83</c:v>
                </c:pt>
                <c:pt idx="1703">
                  <c:v>37.85</c:v>
                </c:pt>
                <c:pt idx="1704">
                  <c:v>37.880000000000003</c:v>
                </c:pt>
                <c:pt idx="1705">
                  <c:v>37.9</c:v>
                </c:pt>
                <c:pt idx="1706">
                  <c:v>37.92</c:v>
                </c:pt>
                <c:pt idx="1707">
                  <c:v>37.94</c:v>
                </c:pt>
                <c:pt idx="1708">
                  <c:v>37.96</c:v>
                </c:pt>
                <c:pt idx="1709">
                  <c:v>37.99</c:v>
                </c:pt>
                <c:pt idx="1710">
                  <c:v>38.01</c:v>
                </c:pt>
                <c:pt idx="1711">
                  <c:v>38.03</c:v>
                </c:pt>
                <c:pt idx="1712">
                  <c:v>38.049999999999997</c:v>
                </c:pt>
                <c:pt idx="1713">
                  <c:v>38.08</c:v>
                </c:pt>
                <c:pt idx="1714">
                  <c:v>38.1</c:v>
                </c:pt>
                <c:pt idx="1715">
                  <c:v>38.119999999999997</c:v>
                </c:pt>
                <c:pt idx="1716">
                  <c:v>38.14</c:v>
                </c:pt>
                <c:pt idx="1717">
                  <c:v>38.159999999999997</c:v>
                </c:pt>
                <c:pt idx="1718">
                  <c:v>38.19</c:v>
                </c:pt>
                <c:pt idx="1719">
                  <c:v>38.21</c:v>
                </c:pt>
                <c:pt idx="1720">
                  <c:v>38.229999999999997</c:v>
                </c:pt>
                <c:pt idx="1721">
                  <c:v>38.25</c:v>
                </c:pt>
                <c:pt idx="1722">
                  <c:v>38.28</c:v>
                </c:pt>
                <c:pt idx="1723">
                  <c:v>38.299999999999997</c:v>
                </c:pt>
                <c:pt idx="1724">
                  <c:v>38.32</c:v>
                </c:pt>
                <c:pt idx="1725">
                  <c:v>38.340000000000003</c:v>
                </c:pt>
                <c:pt idx="1726">
                  <c:v>38.36</c:v>
                </c:pt>
                <c:pt idx="1727">
                  <c:v>38.39</c:v>
                </c:pt>
                <c:pt idx="1728">
                  <c:v>38.409999999999997</c:v>
                </c:pt>
                <c:pt idx="1729">
                  <c:v>38.43</c:v>
                </c:pt>
                <c:pt idx="1730">
                  <c:v>38.450000000000003</c:v>
                </c:pt>
                <c:pt idx="1731">
                  <c:v>38.479999999999997</c:v>
                </c:pt>
                <c:pt idx="1732">
                  <c:v>38.5</c:v>
                </c:pt>
                <c:pt idx="1733">
                  <c:v>38.520000000000003</c:v>
                </c:pt>
                <c:pt idx="1734">
                  <c:v>38.54</c:v>
                </c:pt>
                <c:pt idx="1735">
                  <c:v>38.56</c:v>
                </c:pt>
                <c:pt idx="1736">
                  <c:v>38.590000000000003</c:v>
                </c:pt>
                <c:pt idx="1737">
                  <c:v>38.61</c:v>
                </c:pt>
                <c:pt idx="1738">
                  <c:v>38.630000000000003</c:v>
                </c:pt>
                <c:pt idx="1739">
                  <c:v>38.65</c:v>
                </c:pt>
                <c:pt idx="1740">
                  <c:v>38.68</c:v>
                </c:pt>
                <c:pt idx="1741">
                  <c:v>38.700000000000003</c:v>
                </c:pt>
                <c:pt idx="1742">
                  <c:v>38.72</c:v>
                </c:pt>
                <c:pt idx="1743">
                  <c:v>38.74</c:v>
                </c:pt>
                <c:pt idx="1744">
                  <c:v>38.76</c:v>
                </c:pt>
                <c:pt idx="1745">
                  <c:v>38.79</c:v>
                </c:pt>
                <c:pt idx="1746">
                  <c:v>38.81</c:v>
                </c:pt>
                <c:pt idx="1747">
                  <c:v>38.83</c:v>
                </c:pt>
                <c:pt idx="1748">
                  <c:v>38.85</c:v>
                </c:pt>
                <c:pt idx="1749">
                  <c:v>38.880000000000003</c:v>
                </c:pt>
                <c:pt idx="1750">
                  <c:v>38.9</c:v>
                </c:pt>
                <c:pt idx="1751">
                  <c:v>38.92</c:v>
                </c:pt>
                <c:pt idx="1752">
                  <c:v>38.94</c:v>
                </c:pt>
                <c:pt idx="1753">
                  <c:v>38.96</c:v>
                </c:pt>
                <c:pt idx="1754">
                  <c:v>38.99</c:v>
                </c:pt>
                <c:pt idx="1755">
                  <c:v>39.01</c:v>
                </c:pt>
                <c:pt idx="1756">
                  <c:v>39.03</c:v>
                </c:pt>
                <c:pt idx="1757">
                  <c:v>39.049999999999997</c:v>
                </c:pt>
                <c:pt idx="1758">
                  <c:v>39.08</c:v>
                </c:pt>
                <c:pt idx="1759">
                  <c:v>39.1</c:v>
                </c:pt>
                <c:pt idx="1760">
                  <c:v>39.119999999999997</c:v>
                </c:pt>
                <c:pt idx="1761">
                  <c:v>39.14</c:v>
                </c:pt>
                <c:pt idx="1762">
                  <c:v>39.159999999999997</c:v>
                </c:pt>
                <c:pt idx="1763">
                  <c:v>39.19</c:v>
                </c:pt>
                <c:pt idx="1764">
                  <c:v>39.21</c:v>
                </c:pt>
                <c:pt idx="1765">
                  <c:v>39.229999999999997</c:v>
                </c:pt>
                <c:pt idx="1766">
                  <c:v>39.25</c:v>
                </c:pt>
                <c:pt idx="1767">
                  <c:v>39.28</c:v>
                </c:pt>
                <c:pt idx="1768">
                  <c:v>39.299999999999997</c:v>
                </c:pt>
                <c:pt idx="1769">
                  <c:v>39.32</c:v>
                </c:pt>
                <c:pt idx="1770">
                  <c:v>39.340000000000003</c:v>
                </c:pt>
                <c:pt idx="1771">
                  <c:v>39.36</c:v>
                </c:pt>
                <c:pt idx="1772">
                  <c:v>39.39</c:v>
                </c:pt>
                <c:pt idx="1773">
                  <c:v>39.409999999999997</c:v>
                </c:pt>
                <c:pt idx="1774">
                  <c:v>39.43</c:v>
                </c:pt>
                <c:pt idx="1775">
                  <c:v>39.450000000000003</c:v>
                </c:pt>
                <c:pt idx="1776">
                  <c:v>39.479999999999997</c:v>
                </c:pt>
                <c:pt idx="1777">
                  <c:v>39.5</c:v>
                </c:pt>
                <c:pt idx="1778">
                  <c:v>39.520000000000003</c:v>
                </c:pt>
                <c:pt idx="1779">
                  <c:v>39.54</c:v>
                </c:pt>
                <c:pt idx="1780">
                  <c:v>39.56</c:v>
                </c:pt>
                <c:pt idx="1781">
                  <c:v>39.590000000000003</c:v>
                </c:pt>
                <c:pt idx="1782">
                  <c:v>39.61</c:v>
                </c:pt>
                <c:pt idx="1783">
                  <c:v>39.630000000000003</c:v>
                </c:pt>
                <c:pt idx="1784">
                  <c:v>39.65</c:v>
                </c:pt>
                <c:pt idx="1785">
                  <c:v>39.68</c:v>
                </c:pt>
                <c:pt idx="1786">
                  <c:v>39.700000000000003</c:v>
                </c:pt>
                <c:pt idx="1787">
                  <c:v>39.72</c:v>
                </c:pt>
                <c:pt idx="1788">
                  <c:v>39.74</c:v>
                </c:pt>
                <c:pt idx="1789">
                  <c:v>39.76</c:v>
                </c:pt>
                <c:pt idx="1790">
                  <c:v>39.79</c:v>
                </c:pt>
                <c:pt idx="1791">
                  <c:v>39.81</c:v>
                </c:pt>
                <c:pt idx="1792">
                  <c:v>39.83</c:v>
                </c:pt>
                <c:pt idx="1793">
                  <c:v>39.85</c:v>
                </c:pt>
                <c:pt idx="1794">
                  <c:v>39.880000000000003</c:v>
                </c:pt>
                <c:pt idx="1795">
                  <c:v>39.9</c:v>
                </c:pt>
                <c:pt idx="1796">
                  <c:v>39.92</c:v>
                </c:pt>
                <c:pt idx="1797">
                  <c:v>39.94</c:v>
                </c:pt>
                <c:pt idx="1798">
                  <c:v>39.96</c:v>
                </c:pt>
                <c:pt idx="1799">
                  <c:v>39.99</c:v>
                </c:pt>
                <c:pt idx="1800">
                  <c:v>40.01</c:v>
                </c:pt>
                <c:pt idx="1801">
                  <c:v>40.03</c:v>
                </c:pt>
                <c:pt idx="1802">
                  <c:v>40.049999999999997</c:v>
                </c:pt>
                <c:pt idx="1803">
                  <c:v>40.08</c:v>
                </c:pt>
                <c:pt idx="1804">
                  <c:v>40.1</c:v>
                </c:pt>
                <c:pt idx="1805">
                  <c:v>40.119999999999997</c:v>
                </c:pt>
                <c:pt idx="1806">
                  <c:v>40.14</c:v>
                </c:pt>
                <c:pt idx="1807">
                  <c:v>40.159999999999997</c:v>
                </c:pt>
                <c:pt idx="1808">
                  <c:v>40.19</c:v>
                </c:pt>
                <c:pt idx="1809">
                  <c:v>40.21</c:v>
                </c:pt>
                <c:pt idx="1810">
                  <c:v>40.229999999999997</c:v>
                </c:pt>
                <c:pt idx="1811">
                  <c:v>40.25</c:v>
                </c:pt>
                <c:pt idx="1812">
                  <c:v>40.28</c:v>
                </c:pt>
                <c:pt idx="1813">
                  <c:v>40.299999999999997</c:v>
                </c:pt>
                <c:pt idx="1814">
                  <c:v>40.32</c:v>
                </c:pt>
                <c:pt idx="1815">
                  <c:v>40.340000000000003</c:v>
                </c:pt>
                <c:pt idx="1816">
                  <c:v>40.36</c:v>
                </c:pt>
                <c:pt idx="1817">
                  <c:v>40.39</c:v>
                </c:pt>
                <c:pt idx="1818">
                  <c:v>40.409999999999997</c:v>
                </c:pt>
                <c:pt idx="1819">
                  <c:v>40.43</c:v>
                </c:pt>
                <c:pt idx="1820">
                  <c:v>40.450000000000003</c:v>
                </c:pt>
                <c:pt idx="1821">
                  <c:v>40.479999999999997</c:v>
                </c:pt>
                <c:pt idx="1822">
                  <c:v>40.5</c:v>
                </c:pt>
                <c:pt idx="1823">
                  <c:v>40.520000000000003</c:v>
                </c:pt>
                <c:pt idx="1824">
                  <c:v>40.54</c:v>
                </c:pt>
                <c:pt idx="1825">
                  <c:v>40.56</c:v>
                </c:pt>
                <c:pt idx="1826">
                  <c:v>40.590000000000003</c:v>
                </c:pt>
                <c:pt idx="1827">
                  <c:v>40.61</c:v>
                </c:pt>
                <c:pt idx="1828">
                  <c:v>40.630000000000003</c:v>
                </c:pt>
                <c:pt idx="1829">
                  <c:v>40.65</c:v>
                </c:pt>
                <c:pt idx="1830">
                  <c:v>40.68</c:v>
                </c:pt>
                <c:pt idx="1831">
                  <c:v>40.700000000000003</c:v>
                </c:pt>
                <c:pt idx="1832">
                  <c:v>40.72</c:v>
                </c:pt>
                <c:pt idx="1833">
                  <c:v>40.74</c:v>
                </c:pt>
                <c:pt idx="1834">
                  <c:v>40.76</c:v>
                </c:pt>
                <c:pt idx="1835">
                  <c:v>40.79</c:v>
                </c:pt>
                <c:pt idx="1836">
                  <c:v>40.81</c:v>
                </c:pt>
                <c:pt idx="1837">
                  <c:v>40.83</c:v>
                </c:pt>
                <c:pt idx="1838">
                  <c:v>40.85</c:v>
                </c:pt>
                <c:pt idx="1839">
                  <c:v>40.880000000000003</c:v>
                </c:pt>
                <c:pt idx="1840">
                  <c:v>40.9</c:v>
                </c:pt>
                <c:pt idx="1841">
                  <c:v>40.92</c:v>
                </c:pt>
                <c:pt idx="1842">
                  <c:v>40.94</c:v>
                </c:pt>
                <c:pt idx="1843">
                  <c:v>40.96</c:v>
                </c:pt>
                <c:pt idx="1844">
                  <c:v>40.99</c:v>
                </c:pt>
                <c:pt idx="1845">
                  <c:v>41.01</c:v>
                </c:pt>
                <c:pt idx="1846">
                  <c:v>41.03</c:v>
                </c:pt>
                <c:pt idx="1847">
                  <c:v>41.05</c:v>
                </c:pt>
                <c:pt idx="1848">
                  <c:v>41.08</c:v>
                </c:pt>
                <c:pt idx="1849">
                  <c:v>41.1</c:v>
                </c:pt>
                <c:pt idx="1850">
                  <c:v>41.12</c:v>
                </c:pt>
                <c:pt idx="1851">
                  <c:v>41.14</c:v>
                </c:pt>
                <c:pt idx="1852">
                  <c:v>41.16</c:v>
                </c:pt>
                <c:pt idx="1853">
                  <c:v>41.19</c:v>
                </c:pt>
                <c:pt idx="1854">
                  <c:v>41.21</c:v>
                </c:pt>
                <c:pt idx="1855">
                  <c:v>41.23</c:v>
                </c:pt>
                <c:pt idx="1856">
                  <c:v>41.25</c:v>
                </c:pt>
                <c:pt idx="1857">
                  <c:v>41.28</c:v>
                </c:pt>
                <c:pt idx="1858">
                  <c:v>41.3</c:v>
                </c:pt>
                <c:pt idx="1859">
                  <c:v>41.32</c:v>
                </c:pt>
                <c:pt idx="1860">
                  <c:v>41.34</c:v>
                </c:pt>
                <c:pt idx="1861">
                  <c:v>41.36</c:v>
                </c:pt>
                <c:pt idx="1862">
                  <c:v>41.39</c:v>
                </c:pt>
                <c:pt idx="1863">
                  <c:v>41.41</c:v>
                </c:pt>
                <c:pt idx="1864">
                  <c:v>41.43</c:v>
                </c:pt>
                <c:pt idx="1865">
                  <c:v>41.45</c:v>
                </c:pt>
                <c:pt idx="1866">
                  <c:v>41.48</c:v>
                </c:pt>
                <c:pt idx="1867">
                  <c:v>41.5</c:v>
                </c:pt>
                <c:pt idx="1868">
                  <c:v>41.52</c:v>
                </c:pt>
                <c:pt idx="1869">
                  <c:v>41.54</c:v>
                </c:pt>
                <c:pt idx="1870">
                  <c:v>41.56</c:v>
                </c:pt>
                <c:pt idx="1871">
                  <c:v>41.59</c:v>
                </c:pt>
                <c:pt idx="1872">
                  <c:v>41.61</c:v>
                </c:pt>
                <c:pt idx="1873">
                  <c:v>41.63</c:v>
                </c:pt>
                <c:pt idx="1874">
                  <c:v>41.65</c:v>
                </c:pt>
                <c:pt idx="1875">
                  <c:v>41.68</c:v>
                </c:pt>
                <c:pt idx="1876">
                  <c:v>41.7</c:v>
                </c:pt>
                <c:pt idx="1877">
                  <c:v>41.72</c:v>
                </c:pt>
                <c:pt idx="1878">
                  <c:v>41.74</c:v>
                </c:pt>
                <c:pt idx="1879">
                  <c:v>41.76</c:v>
                </c:pt>
                <c:pt idx="1880">
                  <c:v>41.79</c:v>
                </c:pt>
                <c:pt idx="1881">
                  <c:v>41.81</c:v>
                </c:pt>
                <c:pt idx="1882">
                  <c:v>41.83</c:v>
                </c:pt>
                <c:pt idx="1883">
                  <c:v>41.85</c:v>
                </c:pt>
                <c:pt idx="1884">
                  <c:v>41.88</c:v>
                </c:pt>
                <c:pt idx="1885">
                  <c:v>41.9</c:v>
                </c:pt>
                <c:pt idx="1886">
                  <c:v>41.92</c:v>
                </c:pt>
                <c:pt idx="1887">
                  <c:v>41.94</c:v>
                </c:pt>
                <c:pt idx="1888">
                  <c:v>41.96</c:v>
                </c:pt>
                <c:pt idx="1889">
                  <c:v>41.99</c:v>
                </c:pt>
                <c:pt idx="1890">
                  <c:v>42.01</c:v>
                </c:pt>
                <c:pt idx="1891">
                  <c:v>42.03</c:v>
                </c:pt>
                <c:pt idx="1892">
                  <c:v>42.05</c:v>
                </c:pt>
                <c:pt idx="1893">
                  <c:v>42.08</c:v>
                </c:pt>
                <c:pt idx="1894">
                  <c:v>42.1</c:v>
                </c:pt>
                <c:pt idx="1895">
                  <c:v>42.12</c:v>
                </c:pt>
                <c:pt idx="1896">
                  <c:v>42.14</c:v>
                </c:pt>
                <c:pt idx="1897">
                  <c:v>42.16</c:v>
                </c:pt>
                <c:pt idx="1898">
                  <c:v>42.19</c:v>
                </c:pt>
                <c:pt idx="1899">
                  <c:v>42.21</c:v>
                </c:pt>
                <c:pt idx="1900">
                  <c:v>42.23</c:v>
                </c:pt>
                <c:pt idx="1901">
                  <c:v>42.25</c:v>
                </c:pt>
                <c:pt idx="1902">
                  <c:v>42.28</c:v>
                </c:pt>
                <c:pt idx="1903">
                  <c:v>42.3</c:v>
                </c:pt>
                <c:pt idx="1904">
                  <c:v>42.32</c:v>
                </c:pt>
                <c:pt idx="1905">
                  <c:v>42.34</c:v>
                </c:pt>
                <c:pt idx="1906">
                  <c:v>42.36</c:v>
                </c:pt>
                <c:pt idx="1907">
                  <c:v>42.39</c:v>
                </c:pt>
                <c:pt idx="1908">
                  <c:v>42.41</c:v>
                </c:pt>
                <c:pt idx="1909">
                  <c:v>42.43</c:v>
                </c:pt>
                <c:pt idx="1910">
                  <c:v>42.45</c:v>
                </c:pt>
                <c:pt idx="1911">
                  <c:v>42.48</c:v>
                </c:pt>
                <c:pt idx="1912">
                  <c:v>42.5</c:v>
                </c:pt>
                <c:pt idx="1913">
                  <c:v>42.52</c:v>
                </c:pt>
                <c:pt idx="1914">
                  <c:v>42.54</c:v>
                </c:pt>
                <c:pt idx="1915">
                  <c:v>42.57</c:v>
                </c:pt>
                <c:pt idx="1916">
                  <c:v>42.59</c:v>
                </c:pt>
                <c:pt idx="1917">
                  <c:v>42.61</c:v>
                </c:pt>
                <c:pt idx="1918">
                  <c:v>42.63</c:v>
                </c:pt>
                <c:pt idx="1919">
                  <c:v>42.65</c:v>
                </c:pt>
                <c:pt idx="1920">
                  <c:v>42.68</c:v>
                </c:pt>
                <c:pt idx="1921">
                  <c:v>42.7</c:v>
                </c:pt>
                <c:pt idx="1922">
                  <c:v>42.72</c:v>
                </c:pt>
                <c:pt idx="1923">
                  <c:v>42.74</c:v>
                </c:pt>
                <c:pt idx="1924">
                  <c:v>42.77</c:v>
                </c:pt>
                <c:pt idx="1925">
                  <c:v>42.79</c:v>
                </c:pt>
                <c:pt idx="1926">
                  <c:v>42.81</c:v>
                </c:pt>
                <c:pt idx="1927">
                  <c:v>42.83</c:v>
                </c:pt>
                <c:pt idx="1928">
                  <c:v>42.85</c:v>
                </c:pt>
                <c:pt idx="1929">
                  <c:v>42.88</c:v>
                </c:pt>
                <c:pt idx="1930">
                  <c:v>42.9</c:v>
                </c:pt>
                <c:pt idx="1931">
                  <c:v>42.92</c:v>
                </c:pt>
                <c:pt idx="1932">
                  <c:v>42.94</c:v>
                </c:pt>
                <c:pt idx="1933">
                  <c:v>42.97</c:v>
                </c:pt>
                <c:pt idx="1934">
                  <c:v>42.99</c:v>
                </c:pt>
                <c:pt idx="1935">
                  <c:v>43.01</c:v>
                </c:pt>
                <c:pt idx="1936">
                  <c:v>43.03</c:v>
                </c:pt>
                <c:pt idx="1937">
                  <c:v>43.05</c:v>
                </c:pt>
                <c:pt idx="1938">
                  <c:v>43.08</c:v>
                </c:pt>
                <c:pt idx="1939">
                  <c:v>43.1</c:v>
                </c:pt>
                <c:pt idx="1940">
                  <c:v>43.12</c:v>
                </c:pt>
                <c:pt idx="1941">
                  <c:v>43.14</c:v>
                </c:pt>
                <c:pt idx="1942">
                  <c:v>43.17</c:v>
                </c:pt>
                <c:pt idx="1943">
                  <c:v>43.19</c:v>
                </c:pt>
                <c:pt idx="1944">
                  <c:v>43.21</c:v>
                </c:pt>
                <c:pt idx="1945">
                  <c:v>43.23</c:v>
                </c:pt>
                <c:pt idx="1946">
                  <c:v>43.25</c:v>
                </c:pt>
                <c:pt idx="1947">
                  <c:v>43.28</c:v>
                </c:pt>
                <c:pt idx="1948">
                  <c:v>43.3</c:v>
                </c:pt>
                <c:pt idx="1949">
                  <c:v>43.32</c:v>
                </c:pt>
                <c:pt idx="1950">
                  <c:v>43.34</c:v>
                </c:pt>
                <c:pt idx="1951">
                  <c:v>43.37</c:v>
                </c:pt>
                <c:pt idx="1952">
                  <c:v>43.39</c:v>
                </c:pt>
                <c:pt idx="1953">
                  <c:v>43.41</c:v>
                </c:pt>
                <c:pt idx="1954">
                  <c:v>43.43</c:v>
                </c:pt>
                <c:pt idx="1955">
                  <c:v>43.45</c:v>
                </c:pt>
                <c:pt idx="1956">
                  <c:v>43.48</c:v>
                </c:pt>
                <c:pt idx="1957">
                  <c:v>43.5</c:v>
                </c:pt>
                <c:pt idx="1958">
                  <c:v>43.52</c:v>
                </c:pt>
                <c:pt idx="1959">
                  <c:v>43.54</c:v>
                </c:pt>
                <c:pt idx="1960">
                  <c:v>43.57</c:v>
                </c:pt>
                <c:pt idx="1961">
                  <c:v>43.59</c:v>
                </c:pt>
                <c:pt idx="1962">
                  <c:v>43.61</c:v>
                </c:pt>
                <c:pt idx="1963">
                  <c:v>43.63</c:v>
                </c:pt>
                <c:pt idx="1964">
                  <c:v>43.65</c:v>
                </c:pt>
                <c:pt idx="1965">
                  <c:v>43.68</c:v>
                </c:pt>
                <c:pt idx="1966">
                  <c:v>43.7</c:v>
                </c:pt>
                <c:pt idx="1967">
                  <c:v>43.72</c:v>
                </c:pt>
                <c:pt idx="1968">
                  <c:v>43.74</c:v>
                </c:pt>
                <c:pt idx="1969">
                  <c:v>43.77</c:v>
                </c:pt>
                <c:pt idx="1970">
                  <c:v>43.79</c:v>
                </c:pt>
                <c:pt idx="1971">
                  <c:v>43.81</c:v>
                </c:pt>
                <c:pt idx="1972">
                  <c:v>43.83</c:v>
                </c:pt>
                <c:pt idx="1973">
                  <c:v>43.85</c:v>
                </c:pt>
                <c:pt idx="1974">
                  <c:v>43.88</c:v>
                </c:pt>
                <c:pt idx="1975">
                  <c:v>43.9</c:v>
                </c:pt>
                <c:pt idx="1976">
                  <c:v>43.92</c:v>
                </c:pt>
                <c:pt idx="1977">
                  <c:v>43.94</c:v>
                </c:pt>
                <c:pt idx="1978">
                  <c:v>43.97</c:v>
                </c:pt>
                <c:pt idx="1979">
                  <c:v>43.99</c:v>
                </c:pt>
                <c:pt idx="1980">
                  <c:v>44.01</c:v>
                </c:pt>
                <c:pt idx="1981">
                  <c:v>44.03</c:v>
                </c:pt>
                <c:pt idx="1982">
                  <c:v>44.05</c:v>
                </c:pt>
                <c:pt idx="1983">
                  <c:v>44.08</c:v>
                </c:pt>
                <c:pt idx="1984">
                  <c:v>44.1</c:v>
                </c:pt>
                <c:pt idx="1985">
                  <c:v>44.12</c:v>
                </c:pt>
                <c:pt idx="1986">
                  <c:v>44.14</c:v>
                </c:pt>
                <c:pt idx="1987">
                  <c:v>44.17</c:v>
                </c:pt>
                <c:pt idx="1988">
                  <c:v>44.19</c:v>
                </c:pt>
                <c:pt idx="1989">
                  <c:v>44.21</c:v>
                </c:pt>
                <c:pt idx="1990">
                  <c:v>44.23</c:v>
                </c:pt>
                <c:pt idx="1991">
                  <c:v>44.25</c:v>
                </c:pt>
                <c:pt idx="1992">
                  <c:v>44.28</c:v>
                </c:pt>
                <c:pt idx="1993">
                  <c:v>44.3</c:v>
                </c:pt>
                <c:pt idx="1994">
                  <c:v>44.32</c:v>
                </c:pt>
                <c:pt idx="1995">
                  <c:v>44.34</c:v>
                </c:pt>
                <c:pt idx="1996">
                  <c:v>44.37</c:v>
                </c:pt>
                <c:pt idx="1997">
                  <c:v>44.39</c:v>
                </c:pt>
                <c:pt idx="1998">
                  <c:v>44.41</c:v>
                </c:pt>
                <c:pt idx="1999">
                  <c:v>44.43</c:v>
                </c:pt>
                <c:pt idx="2000">
                  <c:v>44.45</c:v>
                </c:pt>
                <c:pt idx="2001">
                  <c:v>44.48</c:v>
                </c:pt>
                <c:pt idx="2002">
                  <c:v>44.5</c:v>
                </c:pt>
                <c:pt idx="2003">
                  <c:v>44.52</c:v>
                </c:pt>
                <c:pt idx="2004">
                  <c:v>44.54</c:v>
                </c:pt>
                <c:pt idx="2005">
                  <c:v>44.57</c:v>
                </c:pt>
                <c:pt idx="2006">
                  <c:v>44.59</c:v>
                </c:pt>
                <c:pt idx="2007">
                  <c:v>44.61</c:v>
                </c:pt>
                <c:pt idx="2008">
                  <c:v>44.63</c:v>
                </c:pt>
                <c:pt idx="2009">
                  <c:v>44.65</c:v>
                </c:pt>
                <c:pt idx="2010">
                  <c:v>44.68</c:v>
                </c:pt>
                <c:pt idx="2011">
                  <c:v>44.7</c:v>
                </c:pt>
                <c:pt idx="2012">
                  <c:v>44.72</c:v>
                </c:pt>
                <c:pt idx="2013">
                  <c:v>44.74</c:v>
                </c:pt>
                <c:pt idx="2014">
                  <c:v>44.77</c:v>
                </c:pt>
                <c:pt idx="2015">
                  <c:v>44.79</c:v>
                </c:pt>
                <c:pt idx="2016">
                  <c:v>44.81</c:v>
                </c:pt>
                <c:pt idx="2017">
                  <c:v>44.83</c:v>
                </c:pt>
                <c:pt idx="2018">
                  <c:v>44.85</c:v>
                </c:pt>
                <c:pt idx="2019">
                  <c:v>44.88</c:v>
                </c:pt>
                <c:pt idx="2020">
                  <c:v>44.9</c:v>
                </c:pt>
                <c:pt idx="2021">
                  <c:v>44.92</c:v>
                </c:pt>
                <c:pt idx="2022">
                  <c:v>44.94</c:v>
                </c:pt>
                <c:pt idx="2023">
                  <c:v>44.97</c:v>
                </c:pt>
                <c:pt idx="2024">
                  <c:v>44.99</c:v>
                </c:pt>
                <c:pt idx="2025">
                  <c:v>45.01</c:v>
                </c:pt>
                <c:pt idx="2026">
                  <c:v>45.03</c:v>
                </c:pt>
                <c:pt idx="2027">
                  <c:v>45.05</c:v>
                </c:pt>
                <c:pt idx="2028">
                  <c:v>45.08</c:v>
                </c:pt>
                <c:pt idx="2029">
                  <c:v>45.1</c:v>
                </c:pt>
                <c:pt idx="2030">
                  <c:v>45.12</c:v>
                </c:pt>
                <c:pt idx="2031">
                  <c:v>45.14</c:v>
                </c:pt>
                <c:pt idx="2032">
                  <c:v>45.17</c:v>
                </c:pt>
                <c:pt idx="2033">
                  <c:v>45.19</c:v>
                </c:pt>
                <c:pt idx="2034">
                  <c:v>45.21</c:v>
                </c:pt>
                <c:pt idx="2035">
                  <c:v>45.23</c:v>
                </c:pt>
                <c:pt idx="2036">
                  <c:v>45.25</c:v>
                </c:pt>
                <c:pt idx="2037">
                  <c:v>45.28</c:v>
                </c:pt>
                <c:pt idx="2038">
                  <c:v>45.3</c:v>
                </c:pt>
                <c:pt idx="2039">
                  <c:v>45.32</c:v>
                </c:pt>
                <c:pt idx="2040">
                  <c:v>45.34</c:v>
                </c:pt>
                <c:pt idx="2041">
                  <c:v>45.37</c:v>
                </c:pt>
                <c:pt idx="2042">
                  <c:v>45.39</c:v>
                </c:pt>
                <c:pt idx="2043">
                  <c:v>45.41</c:v>
                </c:pt>
                <c:pt idx="2044">
                  <c:v>45.43</c:v>
                </c:pt>
                <c:pt idx="2045">
                  <c:v>45.45</c:v>
                </c:pt>
                <c:pt idx="2046">
                  <c:v>45.48</c:v>
                </c:pt>
                <c:pt idx="2047">
                  <c:v>45.5</c:v>
                </c:pt>
                <c:pt idx="2048">
                  <c:v>45.52</c:v>
                </c:pt>
                <c:pt idx="2049">
                  <c:v>45.54</c:v>
                </c:pt>
                <c:pt idx="2050">
                  <c:v>45.57</c:v>
                </c:pt>
                <c:pt idx="2051">
                  <c:v>45.59</c:v>
                </c:pt>
                <c:pt idx="2052">
                  <c:v>45.61</c:v>
                </c:pt>
                <c:pt idx="2053">
                  <c:v>45.63</c:v>
                </c:pt>
                <c:pt idx="2054">
                  <c:v>45.65</c:v>
                </c:pt>
                <c:pt idx="2055">
                  <c:v>45.68</c:v>
                </c:pt>
                <c:pt idx="2056">
                  <c:v>45.7</c:v>
                </c:pt>
                <c:pt idx="2057">
                  <c:v>45.72</c:v>
                </c:pt>
                <c:pt idx="2058">
                  <c:v>45.74</c:v>
                </c:pt>
                <c:pt idx="2059">
                  <c:v>45.77</c:v>
                </c:pt>
                <c:pt idx="2060">
                  <c:v>45.79</c:v>
                </c:pt>
                <c:pt idx="2061">
                  <c:v>45.81</c:v>
                </c:pt>
                <c:pt idx="2062">
                  <c:v>45.83</c:v>
                </c:pt>
                <c:pt idx="2063">
                  <c:v>45.85</c:v>
                </c:pt>
                <c:pt idx="2064">
                  <c:v>45.88</c:v>
                </c:pt>
                <c:pt idx="2065">
                  <c:v>45.9</c:v>
                </c:pt>
                <c:pt idx="2066">
                  <c:v>45.92</c:v>
                </c:pt>
                <c:pt idx="2067">
                  <c:v>45.94</c:v>
                </c:pt>
                <c:pt idx="2068">
                  <c:v>45.97</c:v>
                </c:pt>
                <c:pt idx="2069">
                  <c:v>45.99</c:v>
                </c:pt>
                <c:pt idx="2070">
                  <c:v>46.01</c:v>
                </c:pt>
                <c:pt idx="2071">
                  <c:v>46.03</c:v>
                </c:pt>
                <c:pt idx="2072">
                  <c:v>46.05</c:v>
                </c:pt>
                <c:pt idx="2073">
                  <c:v>46.08</c:v>
                </c:pt>
                <c:pt idx="2074">
                  <c:v>46.1</c:v>
                </c:pt>
                <c:pt idx="2075">
                  <c:v>46.12</c:v>
                </c:pt>
                <c:pt idx="2076">
                  <c:v>46.14</c:v>
                </c:pt>
                <c:pt idx="2077">
                  <c:v>46.17</c:v>
                </c:pt>
                <c:pt idx="2078">
                  <c:v>46.19</c:v>
                </c:pt>
                <c:pt idx="2079">
                  <c:v>46.21</c:v>
                </c:pt>
                <c:pt idx="2080">
                  <c:v>46.23</c:v>
                </c:pt>
                <c:pt idx="2081">
                  <c:v>46.25</c:v>
                </c:pt>
                <c:pt idx="2082">
                  <c:v>46.28</c:v>
                </c:pt>
                <c:pt idx="2083">
                  <c:v>46.3</c:v>
                </c:pt>
                <c:pt idx="2084">
                  <c:v>46.32</c:v>
                </c:pt>
                <c:pt idx="2085">
                  <c:v>46.34</c:v>
                </c:pt>
                <c:pt idx="2086">
                  <c:v>46.37</c:v>
                </c:pt>
                <c:pt idx="2087">
                  <c:v>46.39</c:v>
                </c:pt>
                <c:pt idx="2088">
                  <c:v>46.41</c:v>
                </c:pt>
                <c:pt idx="2089">
                  <c:v>46.43</c:v>
                </c:pt>
                <c:pt idx="2090">
                  <c:v>46.45</c:v>
                </c:pt>
                <c:pt idx="2091">
                  <c:v>46.48</c:v>
                </c:pt>
                <c:pt idx="2092">
                  <c:v>46.5</c:v>
                </c:pt>
                <c:pt idx="2093">
                  <c:v>46.52</c:v>
                </c:pt>
                <c:pt idx="2094">
                  <c:v>46.54</c:v>
                </c:pt>
                <c:pt idx="2095">
                  <c:v>46.57</c:v>
                </c:pt>
                <c:pt idx="2096">
                  <c:v>46.59</c:v>
                </c:pt>
                <c:pt idx="2097">
                  <c:v>46.61</c:v>
                </c:pt>
                <c:pt idx="2098">
                  <c:v>46.63</c:v>
                </c:pt>
                <c:pt idx="2099">
                  <c:v>46.65</c:v>
                </c:pt>
                <c:pt idx="2100">
                  <c:v>46.68</c:v>
                </c:pt>
                <c:pt idx="2101">
                  <c:v>46.7</c:v>
                </c:pt>
                <c:pt idx="2102">
                  <c:v>46.72</c:v>
                </c:pt>
                <c:pt idx="2103">
                  <c:v>46.74</c:v>
                </c:pt>
                <c:pt idx="2104">
                  <c:v>46.77</c:v>
                </c:pt>
                <c:pt idx="2105">
                  <c:v>46.79</c:v>
                </c:pt>
                <c:pt idx="2106">
                  <c:v>46.81</c:v>
                </c:pt>
                <c:pt idx="2107">
                  <c:v>46.83</c:v>
                </c:pt>
                <c:pt idx="2108">
                  <c:v>46.85</c:v>
                </c:pt>
                <c:pt idx="2109">
                  <c:v>46.88</c:v>
                </c:pt>
                <c:pt idx="2110">
                  <c:v>46.9</c:v>
                </c:pt>
                <c:pt idx="2111">
                  <c:v>46.92</c:v>
                </c:pt>
                <c:pt idx="2112">
                  <c:v>46.94</c:v>
                </c:pt>
                <c:pt idx="2113">
                  <c:v>46.97</c:v>
                </c:pt>
                <c:pt idx="2114">
                  <c:v>46.99</c:v>
                </c:pt>
                <c:pt idx="2115">
                  <c:v>47.01</c:v>
                </c:pt>
                <c:pt idx="2116">
                  <c:v>47.03</c:v>
                </c:pt>
                <c:pt idx="2117">
                  <c:v>47.05</c:v>
                </c:pt>
                <c:pt idx="2118">
                  <c:v>47.08</c:v>
                </c:pt>
                <c:pt idx="2119">
                  <c:v>47.1</c:v>
                </c:pt>
                <c:pt idx="2120">
                  <c:v>47.12</c:v>
                </c:pt>
                <c:pt idx="2121">
                  <c:v>47.14</c:v>
                </c:pt>
                <c:pt idx="2122">
                  <c:v>47.17</c:v>
                </c:pt>
                <c:pt idx="2123">
                  <c:v>47.19</c:v>
                </c:pt>
                <c:pt idx="2124">
                  <c:v>47.21</c:v>
                </c:pt>
                <c:pt idx="2125">
                  <c:v>47.23</c:v>
                </c:pt>
                <c:pt idx="2126">
                  <c:v>47.25</c:v>
                </c:pt>
                <c:pt idx="2127">
                  <c:v>47.28</c:v>
                </c:pt>
                <c:pt idx="2128">
                  <c:v>47.3</c:v>
                </c:pt>
                <c:pt idx="2129">
                  <c:v>47.32</c:v>
                </c:pt>
                <c:pt idx="2130">
                  <c:v>47.34</c:v>
                </c:pt>
                <c:pt idx="2131">
                  <c:v>47.37</c:v>
                </c:pt>
                <c:pt idx="2132">
                  <c:v>47.39</c:v>
                </c:pt>
                <c:pt idx="2133">
                  <c:v>47.41</c:v>
                </c:pt>
                <c:pt idx="2134">
                  <c:v>47.43</c:v>
                </c:pt>
                <c:pt idx="2135">
                  <c:v>47.45</c:v>
                </c:pt>
                <c:pt idx="2136">
                  <c:v>47.48</c:v>
                </c:pt>
                <c:pt idx="2137">
                  <c:v>47.5</c:v>
                </c:pt>
                <c:pt idx="2138">
                  <c:v>47.52</c:v>
                </c:pt>
                <c:pt idx="2139">
                  <c:v>47.54</c:v>
                </c:pt>
                <c:pt idx="2140">
                  <c:v>47.57</c:v>
                </c:pt>
                <c:pt idx="2141">
                  <c:v>47.59</c:v>
                </c:pt>
                <c:pt idx="2142">
                  <c:v>47.61</c:v>
                </c:pt>
                <c:pt idx="2143">
                  <c:v>47.63</c:v>
                </c:pt>
                <c:pt idx="2144">
                  <c:v>47.66</c:v>
                </c:pt>
                <c:pt idx="2145">
                  <c:v>47.68</c:v>
                </c:pt>
                <c:pt idx="2146">
                  <c:v>47.7</c:v>
                </c:pt>
                <c:pt idx="2147">
                  <c:v>47.72</c:v>
                </c:pt>
                <c:pt idx="2148">
                  <c:v>47.74</c:v>
                </c:pt>
                <c:pt idx="2149">
                  <c:v>47.77</c:v>
                </c:pt>
                <c:pt idx="2150">
                  <c:v>47.79</c:v>
                </c:pt>
                <c:pt idx="2151">
                  <c:v>47.81</c:v>
                </c:pt>
                <c:pt idx="2152">
                  <c:v>47.83</c:v>
                </c:pt>
                <c:pt idx="2153">
                  <c:v>47.86</c:v>
                </c:pt>
                <c:pt idx="2154">
                  <c:v>47.88</c:v>
                </c:pt>
                <c:pt idx="2155">
                  <c:v>47.9</c:v>
                </c:pt>
                <c:pt idx="2156">
                  <c:v>47.92</c:v>
                </c:pt>
                <c:pt idx="2157">
                  <c:v>47.94</c:v>
                </c:pt>
                <c:pt idx="2158">
                  <c:v>47.97</c:v>
                </c:pt>
                <c:pt idx="2159">
                  <c:v>47.99</c:v>
                </c:pt>
                <c:pt idx="2160">
                  <c:v>48.01</c:v>
                </c:pt>
                <c:pt idx="2161">
                  <c:v>48.03</c:v>
                </c:pt>
                <c:pt idx="2162">
                  <c:v>48.06</c:v>
                </c:pt>
                <c:pt idx="2163">
                  <c:v>48.08</c:v>
                </c:pt>
                <c:pt idx="2164">
                  <c:v>48.1</c:v>
                </c:pt>
                <c:pt idx="2165">
                  <c:v>48.12</c:v>
                </c:pt>
                <c:pt idx="2166">
                  <c:v>48.14</c:v>
                </c:pt>
                <c:pt idx="2167">
                  <c:v>48.17</c:v>
                </c:pt>
                <c:pt idx="2168">
                  <c:v>48.19</c:v>
                </c:pt>
                <c:pt idx="2169">
                  <c:v>48.21</c:v>
                </c:pt>
                <c:pt idx="2170">
                  <c:v>48.23</c:v>
                </c:pt>
                <c:pt idx="2171">
                  <c:v>48.26</c:v>
                </c:pt>
                <c:pt idx="2172">
                  <c:v>48.28</c:v>
                </c:pt>
                <c:pt idx="2173">
                  <c:v>48.3</c:v>
                </c:pt>
                <c:pt idx="2174">
                  <c:v>48.32</c:v>
                </c:pt>
                <c:pt idx="2175">
                  <c:v>48.34</c:v>
                </c:pt>
                <c:pt idx="2176">
                  <c:v>48.37</c:v>
                </c:pt>
                <c:pt idx="2177">
                  <c:v>48.39</c:v>
                </c:pt>
                <c:pt idx="2178">
                  <c:v>48.41</c:v>
                </c:pt>
                <c:pt idx="2179">
                  <c:v>48.43</c:v>
                </c:pt>
                <c:pt idx="2180">
                  <c:v>48.46</c:v>
                </c:pt>
                <c:pt idx="2181">
                  <c:v>48.48</c:v>
                </c:pt>
                <c:pt idx="2182">
                  <c:v>48.5</c:v>
                </c:pt>
                <c:pt idx="2183">
                  <c:v>48.52</c:v>
                </c:pt>
                <c:pt idx="2184">
                  <c:v>48.54</c:v>
                </c:pt>
                <c:pt idx="2185">
                  <c:v>48.57</c:v>
                </c:pt>
                <c:pt idx="2186">
                  <c:v>48.59</c:v>
                </c:pt>
                <c:pt idx="2187">
                  <c:v>48.61</c:v>
                </c:pt>
                <c:pt idx="2188">
                  <c:v>48.63</c:v>
                </c:pt>
                <c:pt idx="2189">
                  <c:v>48.66</c:v>
                </c:pt>
                <c:pt idx="2190">
                  <c:v>48.68</c:v>
                </c:pt>
                <c:pt idx="2191">
                  <c:v>48.7</c:v>
                </c:pt>
                <c:pt idx="2192">
                  <c:v>48.72</c:v>
                </c:pt>
                <c:pt idx="2193">
                  <c:v>48.74</c:v>
                </c:pt>
                <c:pt idx="2194">
                  <c:v>48.77</c:v>
                </c:pt>
                <c:pt idx="2195">
                  <c:v>48.79</c:v>
                </c:pt>
                <c:pt idx="2196">
                  <c:v>48.81</c:v>
                </c:pt>
                <c:pt idx="2197">
                  <c:v>48.83</c:v>
                </c:pt>
                <c:pt idx="2198">
                  <c:v>48.86</c:v>
                </c:pt>
                <c:pt idx="2199">
                  <c:v>48.88</c:v>
                </c:pt>
                <c:pt idx="2200">
                  <c:v>48.9</c:v>
                </c:pt>
                <c:pt idx="2201">
                  <c:v>48.92</c:v>
                </c:pt>
                <c:pt idx="2202">
                  <c:v>48.94</c:v>
                </c:pt>
                <c:pt idx="2203">
                  <c:v>48.97</c:v>
                </c:pt>
                <c:pt idx="2204">
                  <c:v>48.99</c:v>
                </c:pt>
                <c:pt idx="2205">
                  <c:v>49.01</c:v>
                </c:pt>
                <c:pt idx="2206">
                  <c:v>49.03</c:v>
                </c:pt>
                <c:pt idx="2207">
                  <c:v>49.06</c:v>
                </c:pt>
                <c:pt idx="2208">
                  <c:v>49.08</c:v>
                </c:pt>
                <c:pt idx="2209">
                  <c:v>49.1</c:v>
                </c:pt>
                <c:pt idx="2210">
                  <c:v>49.12</c:v>
                </c:pt>
                <c:pt idx="2211">
                  <c:v>49.14</c:v>
                </c:pt>
                <c:pt idx="2212">
                  <c:v>49.17</c:v>
                </c:pt>
                <c:pt idx="2213">
                  <c:v>49.19</c:v>
                </c:pt>
                <c:pt idx="2214">
                  <c:v>49.21</c:v>
                </c:pt>
                <c:pt idx="2215">
                  <c:v>49.23</c:v>
                </c:pt>
                <c:pt idx="2216">
                  <c:v>49.26</c:v>
                </c:pt>
                <c:pt idx="2217">
                  <c:v>49.28</c:v>
                </c:pt>
                <c:pt idx="2218">
                  <c:v>49.3</c:v>
                </c:pt>
                <c:pt idx="2219">
                  <c:v>49.32</c:v>
                </c:pt>
                <c:pt idx="2220">
                  <c:v>49.34</c:v>
                </c:pt>
                <c:pt idx="2221">
                  <c:v>49.37</c:v>
                </c:pt>
                <c:pt idx="2222">
                  <c:v>49.39</c:v>
                </c:pt>
                <c:pt idx="2223">
                  <c:v>49.41</c:v>
                </c:pt>
                <c:pt idx="2224">
                  <c:v>49.43</c:v>
                </c:pt>
                <c:pt idx="2225">
                  <c:v>49.46</c:v>
                </c:pt>
                <c:pt idx="2226">
                  <c:v>49.48</c:v>
                </c:pt>
                <c:pt idx="2227">
                  <c:v>49.5</c:v>
                </c:pt>
                <c:pt idx="2228">
                  <c:v>49.52</c:v>
                </c:pt>
                <c:pt idx="2229">
                  <c:v>49.54</c:v>
                </c:pt>
                <c:pt idx="2230">
                  <c:v>49.57</c:v>
                </c:pt>
                <c:pt idx="2231">
                  <c:v>49.59</c:v>
                </c:pt>
                <c:pt idx="2232">
                  <c:v>49.61</c:v>
                </c:pt>
                <c:pt idx="2233">
                  <c:v>49.63</c:v>
                </c:pt>
                <c:pt idx="2234">
                  <c:v>49.66</c:v>
                </c:pt>
                <c:pt idx="2235">
                  <c:v>49.68</c:v>
                </c:pt>
                <c:pt idx="2236">
                  <c:v>49.7</c:v>
                </c:pt>
                <c:pt idx="2237">
                  <c:v>49.72</c:v>
                </c:pt>
                <c:pt idx="2238">
                  <c:v>49.74</c:v>
                </c:pt>
                <c:pt idx="2239">
                  <c:v>49.77</c:v>
                </c:pt>
                <c:pt idx="2240">
                  <c:v>49.79</c:v>
                </c:pt>
                <c:pt idx="2241">
                  <c:v>49.81</c:v>
                </c:pt>
                <c:pt idx="2242">
                  <c:v>49.83</c:v>
                </c:pt>
                <c:pt idx="2243">
                  <c:v>49.86</c:v>
                </c:pt>
                <c:pt idx="2244">
                  <c:v>49.88</c:v>
                </c:pt>
                <c:pt idx="2245">
                  <c:v>49.9</c:v>
                </c:pt>
                <c:pt idx="2246">
                  <c:v>49.92</c:v>
                </c:pt>
                <c:pt idx="2247">
                  <c:v>49.94</c:v>
                </c:pt>
                <c:pt idx="2248">
                  <c:v>49.97</c:v>
                </c:pt>
                <c:pt idx="2249">
                  <c:v>49.99</c:v>
                </c:pt>
                <c:pt idx="2250">
                  <c:v>50.01</c:v>
                </c:pt>
                <c:pt idx="2251">
                  <c:v>50.03</c:v>
                </c:pt>
                <c:pt idx="2252">
                  <c:v>50.06</c:v>
                </c:pt>
                <c:pt idx="2253">
                  <c:v>50.08</c:v>
                </c:pt>
                <c:pt idx="2254">
                  <c:v>50.1</c:v>
                </c:pt>
                <c:pt idx="2255">
                  <c:v>50.12</c:v>
                </c:pt>
                <c:pt idx="2256">
                  <c:v>50.14</c:v>
                </c:pt>
                <c:pt idx="2257">
                  <c:v>50.17</c:v>
                </c:pt>
                <c:pt idx="2258">
                  <c:v>50.19</c:v>
                </c:pt>
                <c:pt idx="2259">
                  <c:v>50.21</c:v>
                </c:pt>
                <c:pt idx="2260">
                  <c:v>50.23</c:v>
                </c:pt>
                <c:pt idx="2261">
                  <c:v>50.26</c:v>
                </c:pt>
                <c:pt idx="2262">
                  <c:v>50.28</c:v>
                </c:pt>
                <c:pt idx="2263">
                  <c:v>50.3</c:v>
                </c:pt>
                <c:pt idx="2264">
                  <c:v>50.32</c:v>
                </c:pt>
                <c:pt idx="2265">
                  <c:v>50.34</c:v>
                </c:pt>
                <c:pt idx="2266">
                  <c:v>50.37</c:v>
                </c:pt>
                <c:pt idx="2267">
                  <c:v>50.39</c:v>
                </c:pt>
                <c:pt idx="2268">
                  <c:v>50.41</c:v>
                </c:pt>
                <c:pt idx="2269">
                  <c:v>50.43</c:v>
                </c:pt>
                <c:pt idx="2270">
                  <c:v>50.46</c:v>
                </c:pt>
                <c:pt idx="2271">
                  <c:v>50.48</c:v>
                </c:pt>
                <c:pt idx="2272">
                  <c:v>50.5</c:v>
                </c:pt>
                <c:pt idx="2273">
                  <c:v>50.52</c:v>
                </c:pt>
                <c:pt idx="2274">
                  <c:v>50.54</c:v>
                </c:pt>
                <c:pt idx="2275">
                  <c:v>50.57</c:v>
                </c:pt>
                <c:pt idx="2276">
                  <c:v>50.59</c:v>
                </c:pt>
                <c:pt idx="2277">
                  <c:v>50.61</c:v>
                </c:pt>
                <c:pt idx="2278">
                  <c:v>50.63</c:v>
                </c:pt>
                <c:pt idx="2279">
                  <c:v>50.66</c:v>
                </c:pt>
                <c:pt idx="2280">
                  <c:v>50.68</c:v>
                </c:pt>
                <c:pt idx="2281">
                  <c:v>50.7</c:v>
                </c:pt>
                <c:pt idx="2282">
                  <c:v>50.72</c:v>
                </c:pt>
                <c:pt idx="2283">
                  <c:v>50.74</c:v>
                </c:pt>
                <c:pt idx="2284">
                  <c:v>50.77</c:v>
                </c:pt>
                <c:pt idx="2285">
                  <c:v>50.79</c:v>
                </c:pt>
                <c:pt idx="2286">
                  <c:v>50.81</c:v>
                </c:pt>
                <c:pt idx="2287">
                  <c:v>50.83</c:v>
                </c:pt>
                <c:pt idx="2288">
                  <c:v>50.86</c:v>
                </c:pt>
                <c:pt idx="2289">
                  <c:v>50.88</c:v>
                </c:pt>
                <c:pt idx="2290">
                  <c:v>50.9</c:v>
                </c:pt>
                <c:pt idx="2291">
                  <c:v>50.92</c:v>
                </c:pt>
                <c:pt idx="2292">
                  <c:v>50.94</c:v>
                </c:pt>
                <c:pt idx="2293">
                  <c:v>50.97</c:v>
                </c:pt>
                <c:pt idx="2294">
                  <c:v>50.99</c:v>
                </c:pt>
                <c:pt idx="2295">
                  <c:v>51.01</c:v>
                </c:pt>
                <c:pt idx="2296">
                  <c:v>51.03</c:v>
                </c:pt>
                <c:pt idx="2297">
                  <c:v>51.06</c:v>
                </c:pt>
                <c:pt idx="2298">
                  <c:v>51.08</c:v>
                </c:pt>
                <c:pt idx="2299">
                  <c:v>51.1</c:v>
                </c:pt>
                <c:pt idx="2300">
                  <c:v>51.12</c:v>
                </c:pt>
                <c:pt idx="2301">
                  <c:v>51.14</c:v>
                </c:pt>
                <c:pt idx="2302">
                  <c:v>51.17</c:v>
                </c:pt>
                <c:pt idx="2303">
                  <c:v>51.19</c:v>
                </c:pt>
                <c:pt idx="2304">
                  <c:v>51.21</c:v>
                </c:pt>
                <c:pt idx="2305">
                  <c:v>51.23</c:v>
                </c:pt>
                <c:pt idx="2306">
                  <c:v>51.26</c:v>
                </c:pt>
                <c:pt idx="2307">
                  <c:v>51.28</c:v>
                </c:pt>
                <c:pt idx="2308">
                  <c:v>51.3</c:v>
                </c:pt>
                <c:pt idx="2309">
                  <c:v>51.32</c:v>
                </c:pt>
                <c:pt idx="2310">
                  <c:v>51.34</c:v>
                </c:pt>
                <c:pt idx="2311">
                  <c:v>51.37</c:v>
                </c:pt>
                <c:pt idx="2312">
                  <c:v>51.39</c:v>
                </c:pt>
                <c:pt idx="2313">
                  <c:v>51.41</c:v>
                </c:pt>
                <c:pt idx="2314">
                  <c:v>51.43</c:v>
                </c:pt>
                <c:pt idx="2315">
                  <c:v>51.46</c:v>
                </c:pt>
                <c:pt idx="2316">
                  <c:v>51.48</c:v>
                </c:pt>
                <c:pt idx="2317">
                  <c:v>51.5</c:v>
                </c:pt>
                <c:pt idx="2318">
                  <c:v>51.52</c:v>
                </c:pt>
                <c:pt idx="2319">
                  <c:v>51.54</c:v>
                </c:pt>
                <c:pt idx="2320">
                  <c:v>51.57</c:v>
                </c:pt>
                <c:pt idx="2321">
                  <c:v>51.59</c:v>
                </c:pt>
                <c:pt idx="2322">
                  <c:v>51.61</c:v>
                </c:pt>
                <c:pt idx="2323">
                  <c:v>51.63</c:v>
                </c:pt>
                <c:pt idx="2324">
                  <c:v>51.66</c:v>
                </c:pt>
                <c:pt idx="2325">
                  <c:v>51.68</c:v>
                </c:pt>
                <c:pt idx="2326">
                  <c:v>51.7</c:v>
                </c:pt>
                <c:pt idx="2327">
                  <c:v>51.72</c:v>
                </c:pt>
                <c:pt idx="2328">
                  <c:v>51.74</c:v>
                </c:pt>
                <c:pt idx="2329">
                  <c:v>51.77</c:v>
                </c:pt>
                <c:pt idx="2330">
                  <c:v>51.79</c:v>
                </c:pt>
                <c:pt idx="2331">
                  <c:v>51.81</c:v>
                </c:pt>
                <c:pt idx="2332">
                  <c:v>51.83</c:v>
                </c:pt>
                <c:pt idx="2333">
                  <c:v>51.86</c:v>
                </c:pt>
                <c:pt idx="2334">
                  <c:v>51.88</c:v>
                </c:pt>
                <c:pt idx="2335">
                  <c:v>51.9</c:v>
                </c:pt>
                <c:pt idx="2336">
                  <c:v>51.92</c:v>
                </c:pt>
                <c:pt idx="2337">
                  <c:v>51.94</c:v>
                </c:pt>
                <c:pt idx="2338">
                  <c:v>51.97</c:v>
                </c:pt>
                <c:pt idx="2339">
                  <c:v>51.99</c:v>
                </c:pt>
                <c:pt idx="2340">
                  <c:v>52.01</c:v>
                </c:pt>
                <c:pt idx="2341">
                  <c:v>52.03</c:v>
                </c:pt>
                <c:pt idx="2342">
                  <c:v>52.06</c:v>
                </c:pt>
                <c:pt idx="2343">
                  <c:v>52.08</c:v>
                </c:pt>
                <c:pt idx="2344">
                  <c:v>52.1</c:v>
                </c:pt>
                <c:pt idx="2345">
                  <c:v>52.12</c:v>
                </c:pt>
                <c:pt idx="2346">
                  <c:v>52.14</c:v>
                </c:pt>
                <c:pt idx="2347">
                  <c:v>52.17</c:v>
                </c:pt>
                <c:pt idx="2348">
                  <c:v>52.19</c:v>
                </c:pt>
                <c:pt idx="2349">
                  <c:v>52.21</c:v>
                </c:pt>
                <c:pt idx="2350">
                  <c:v>52.23</c:v>
                </c:pt>
                <c:pt idx="2351">
                  <c:v>52.26</c:v>
                </c:pt>
                <c:pt idx="2352">
                  <c:v>52.28</c:v>
                </c:pt>
                <c:pt idx="2353">
                  <c:v>52.3</c:v>
                </c:pt>
                <c:pt idx="2354">
                  <c:v>52.32</c:v>
                </c:pt>
                <c:pt idx="2355">
                  <c:v>52.34</c:v>
                </c:pt>
                <c:pt idx="2356">
                  <c:v>52.37</c:v>
                </c:pt>
                <c:pt idx="2357">
                  <c:v>52.39</c:v>
                </c:pt>
                <c:pt idx="2358">
                  <c:v>52.41</c:v>
                </c:pt>
                <c:pt idx="2359">
                  <c:v>52.43</c:v>
                </c:pt>
                <c:pt idx="2360">
                  <c:v>52.46</c:v>
                </c:pt>
                <c:pt idx="2361">
                  <c:v>52.48</c:v>
                </c:pt>
                <c:pt idx="2362">
                  <c:v>52.5</c:v>
                </c:pt>
                <c:pt idx="2363">
                  <c:v>52.52</c:v>
                </c:pt>
                <c:pt idx="2364">
                  <c:v>52.55</c:v>
                </c:pt>
                <c:pt idx="2365">
                  <c:v>52.57</c:v>
                </c:pt>
                <c:pt idx="2366">
                  <c:v>52.59</c:v>
                </c:pt>
                <c:pt idx="2367">
                  <c:v>52.61</c:v>
                </c:pt>
                <c:pt idx="2368">
                  <c:v>52.63</c:v>
                </c:pt>
                <c:pt idx="2369">
                  <c:v>52.66</c:v>
                </c:pt>
                <c:pt idx="2370">
                  <c:v>52.68</c:v>
                </c:pt>
                <c:pt idx="2371">
                  <c:v>52.7</c:v>
                </c:pt>
                <c:pt idx="2372">
                  <c:v>52.72</c:v>
                </c:pt>
                <c:pt idx="2373">
                  <c:v>52.75</c:v>
                </c:pt>
                <c:pt idx="2374">
                  <c:v>52.77</c:v>
                </c:pt>
                <c:pt idx="2375">
                  <c:v>52.79</c:v>
                </c:pt>
                <c:pt idx="2376">
                  <c:v>52.81</c:v>
                </c:pt>
                <c:pt idx="2377">
                  <c:v>52.83</c:v>
                </c:pt>
                <c:pt idx="2378">
                  <c:v>52.86</c:v>
                </c:pt>
                <c:pt idx="2379">
                  <c:v>52.88</c:v>
                </c:pt>
                <c:pt idx="2380">
                  <c:v>52.9</c:v>
                </c:pt>
                <c:pt idx="2381">
                  <c:v>52.92</c:v>
                </c:pt>
                <c:pt idx="2382">
                  <c:v>52.95</c:v>
                </c:pt>
                <c:pt idx="2383">
                  <c:v>52.97</c:v>
                </c:pt>
                <c:pt idx="2384">
                  <c:v>52.99</c:v>
                </c:pt>
                <c:pt idx="2385">
                  <c:v>53.01</c:v>
                </c:pt>
                <c:pt idx="2386">
                  <c:v>53.03</c:v>
                </c:pt>
                <c:pt idx="2387">
                  <c:v>53.06</c:v>
                </c:pt>
                <c:pt idx="2388">
                  <c:v>53.08</c:v>
                </c:pt>
                <c:pt idx="2389">
                  <c:v>53.1</c:v>
                </c:pt>
                <c:pt idx="2390">
                  <c:v>53.12</c:v>
                </c:pt>
                <c:pt idx="2391">
                  <c:v>53.15</c:v>
                </c:pt>
                <c:pt idx="2392">
                  <c:v>53.17</c:v>
                </c:pt>
                <c:pt idx="2393">
                  <c:v>53.19</c:v>
                </c:pt>
                <c:pt idx="2394">
                  <c:v>53.21</c:v>
                </c:pt>
                <c:pt idx="2395">
                  <c:v>53.23</c:v>
                </c:pt>
                <c:pt idx="2396">
                  <c:v>53.26</c:v>
                </c:pt>
                <c:pt idx="2397">
                  <c:v>53.28</c:v>
                </c:pt>
                <c:pt idx="2398">
                  <c:v>53.3</c:v>
                </c:pt>
                <c:pt idx="2399">
                  <c:v>53.32</c:v>
                </c:pt>
                <c:pt idx="2400">
                  <c:v>53.35</c:v>
                </c:pt>
                <c:pt idx="2401">
                  <c:v>53.37</c:v>
                </c:pt>
                <c:pt idx="2402">
                  <c:v>53.39</c:v>
                </c:pt>
                <c:pt idx="2403">
                  <c:v>53.41</c:v>
                </c:pt>
                <c:pt idx="2404">
                  <c:v>53.43</c:v>
                </c:pt>
                <c:pt idx="2405">
                  <c:v>53.46</c:v>
                </c:pt>
                <c:pt idx="2406">
                  <c:v>53.48</c:v>
                </c:pt>
                <c:pt idx="2407">
                  <c:v>53.5</c:v>
                </c:pt>
                <c:pt idx="2408">
                  <c:v>53.52</c:v>
                </c:pt>
                <c:pt idx="2409">
                  <c:v>53.55</c:v>
                </c:pt>
                <c:pt idx="2410">
                  <c:v>53.57</c:v>
                </c:pt>
                <c:pt idx="2411">
                  <c:v>53.59</c:v>
                </c:pt>
                <c:pt idx="2412">
                  <c:v>53.61</c:v>
                </c:pt>
                <c:pt idx="2413">
                  <c:v>53.63</c:v>
                </c:pt>
                <c:pt idx="2414">
                  <c:v>53.66</c:v>
                </c:pt>
                <c:pt idx="2415">
                  <c:v>53.68</c:v>
                </c:pt>
                <c:pt idx="2416">
                  <c:v>53.7</c:v>
                </c:pt>
                <c:pt idx="2417">
                  <c:v>53.72</c:v>
                </c:pt>
                <c:pt idx="2418">
                  <c:v>53.75</c:v>
                </c:pt>
                <c:pt idx="2419">
                  <c:v>53.77</c:v>
                </c:pt>
                <c:pt idx="2420">
                  <c:v>53.79</c:v>
                </c:pt>
                <c:pt idx="2421">
                  <c:v>53.81</c:v>
                </c:pt>
                <c:pt idx="2422">
                  <c:v>53.83</c:v>
                </c:pt>
                <c:pt idx="2423">
                  <c:v>53.86</c:v>
                </c:pt>
                <c:pt idx="2424">
                  <c:v>53.88</c:v>
                </c:pt>
                <c:pt idx="2425">
                  <c:v>53.9</c:v>
                </c:pt>
                <c:pt idx="2426">
                  <c:v>53.92</c:v>
                </c:pt>
                <c:pt idx="2427">
                  <c:v>53.95</c:v>
                </c:pt>
                <c:pt idx="2428">
                  <c:v>53.97</c:v>
                </c:pt>
                <c:pt idx="2429">
                  <c:v>53.99</c:v>
                </c:pt>
                <c:pt idx="2430">
                  <c:v>54.01</c:v>
                </c:pt>
                <c:pt idx="2431">
                  <c:v>54.03</c:v>
                </c:pt>
                <c:pt idx="2432">
                  <c:v>54.06</c:v>
                </c:pt>
                <c:pt idx="2433">
                  <c:v>54.08</c:v>
                </c:pt>
                <c:pt idx="2434">
                  <c:v>54.1</c:v>
                </c:pt>
                <c:pt idx="2435">
                  <c:v>54.12</c:v>
                </c:pt>
                <c:pt idx="2436">
                  <c:v>54.15</c:v>
                </c:pt>
                <c:pt idx="2437">
                  <c:v>54.17</c:v>
                </c:pt>
                <c:pt idx="2438">
                  <c:v>54.19</c:v>
                </c:pt>
                <c:pt idx="2439">
                  <c:v>54.21</c:v>
                </c:pt>
                <c:pt idx="2440">
                  <c:v>54.23</c:v>
                </c:pt>
                <c:pt idx="2441">
                  <c:v>54.26</c:v>
                </c:pt>
                <c:pt idx="2442">
                  <c:v>54.28</c:v>
                </c:pt>
                <c:pt idx="2443">
                  <c:v>54.3</c:v>
                </c:pt>
                <c:pt idx="2444">
                  <c:v>54.32</c:v>
                </c:pt>
                <c:pt idx="2445">
                  <c:v>54.35</c:v>
                </c:pt>
                <c:pt idx="2446">
                  <c:v>54.37</c:v>
                </c:pt>
                <c:pt idx="2447">
                  <c:v>54.39</c:v>
                </c:pt>
                <c:pt idx="2448">
                  <c:v>54.41</c:v>
                </c:pt>
                <c:pt idx="2449">
                  <c:v>54.43</c:v>
                </c:pt>
                <c:pt idx="2450">
                  <c:v>54.46</c:v>
                </c:pt>
                <c:pt idx="2451">
                  <c:v>54.48</c:v>
                </c:pt>
                <c:pt idx="2452">
                  <c:v>54.5</c:v>
                </c:pt>
                <c:pt idx="2453">
                  <c:v>54.52</c:v>
                </c:pt>
                <c:pt idx="2454">
                  <c:v>54.55</c:v>
                </c:pt>
                <c:pt idx="2455">
                  <c:v>54.57</c:v>
                </c:pt>
                <c:pt idx="2456">
                  <c:v>54.59</c:v>
                </c:pt>
                <c:pt idx="2457">
                  <c:v>54.61</c:v>
                </c:pt>
                <c:pt idx="2458">
                  <c:v>54.63</c:v>
                </c:pt>
                <c:pt idx="2459">
                  <c:v>54.66</c:v>
                </c:pt>
                <c:pt idx="2460">
                  <c:v>54.68</c:v>
                </c:pt>
                <c:pt idx="2461">
                  <c:v>54.7</c:v>
                </c:pt>
                <c:pt idx="2462">
                  <c:v>54.72</c:v>
                </c:pt>
                <c:pt idx="2463">
                  <c:v>54.75</c:v>
                </c:pt>
                <c:pt idx="2464">
                  <c:v>54.77</c:v>
                </c:pt>
                <c:pt idx="2465">
                  <c:v>54.79</c:v>
                </c:pt>
                <c:pt idx="2466">
                  <c:v>54.81</c:v>
                </c:pt>
                <c:pt idx="2467">
                  <c:v>54.83</c:v>
                </c:pt>
                <c:pt idx="2468">
                  <c:v>54.86</c:v>
                </c:pt>
                <c:pt idx="2469">
                  <c:v>54.88</c:v>
                </c:pt>
                <c:pt idx="2470">
                  <c:v>54.9</c:v>
                </c:pt>
                <c:pt idx="2471">
                  <c:v>54.92</c:v>
                </c:pt>
                <c:pt idx="2472">
                  <c:v>54.95</c:v>
                </c:pt>
                <c:pt idx="2473">
                  <c:v>54.97</c:v>
                </c:pt>
                <c:pt idx="2474">
                  <c:v>54.99</c:v>
                </c:pt>
                <c:pt idx="2475">
                  <c:v>55.01</c:v>
                </c:pt>
                <c:pt idx="2476">
                  <c:v>55.03</c:v>
                </c:pt>
                <c:pt idx="2477">
                  <c:v>55.06</c:v>
                </c:pt>
                <c:pt idx="2478">
                  <c:v>55.08</c:v>
                </c:pt>
                <c:pt idx="2479">
                  <c:v>55.1</c:v>
                </c:pt>
                <c:pt idx="2480">
                  <c:v>55.12</c:v>
                </c:pt>
                <c:pt idx="2481">
                  <c:v>55.15</c:v>
                </c:pt>
                <c:pt idx="2482">
                  <c:v>55.17</c:v>
                </c:pt>
                <c:pt idx="2483">
                  <c:v>55.19</c:v>
                </c:pt>
                <c:pt idx="2484">
                  <c:v>55.21</c:v>
                </c:pt>
                <c:pt idx="2485">
                  <c:v>55.23</c:v>
                </c:pt>
                <c:pt idx="2486">
                  <c:v>55.26</c:v>
                </c:pt>
                <c:pt idx="2487">
                  <c:v>55.28</c:v>
                </c:pt>
                <c:pt idx="2488">
                  <c:v>55.3</c:v>
                </c:pt>
                <c:pt idx="2489">
                  <c:v>55.32</c:v>
                </c:pt>
                <c:pt idx="2490">
                  <c:v>55.35</c:v>
                </c:pt>
                <c:pt idx="2491">
                  <c:v>55.37</c:v>
                </c:pt>
                <c:pt idx="2492">
                  <c:v>55.39</c:v>
                </c:pt>
                <c:pt idx="2493">
                  <c:v>55.41</c:v>
                </c:pt>
                <c:pt idx="2494">
                  <c:v>55.43</c:v>
                </c:pt>
                <c:pt idx="2495">
                  <c:v>55.46</c:v>
                </c:pt>
                <c:pt idx="2496">
                  <c:v>55.48</c:v>
                </c:pt>
                <c:pt idx="2497">
                  <c:v>55.5</c:v>
                </c:pt>
                <c:pt idx="2498">
                  <c:v>55.52</c:v>
                </c:pt>
                <c:pt idx="2499">
                  <c:v>55.55</c:v>
                </c:pt>
                <c:pt idx="2500">
                  <c:v>55.57</c:v>
                </c:pt>
                <c:pt idx="2501">
                  <c:v>55.59</c:v>
                </c:pt>
                <c:pt idx="2502">
                  <c:v>55.61</c:v>
                </c:pt>
                <c:pt idx="2503">
                  <c:v>55.63</c:v>
                </c:pt>
                <c:pt idx="2504">
                  <c:v>55.66</c:v>
                </c:pt>
                <c:pt idx="2505">
                  <c:v>55.68</c:v>
                </c:pt>
                <c:pt idx="2506">
                  <c:v>55.7</c:v>
                </c:pt>
                <c:pt idx="2507">
                  <c:v>55.72</c:v>
                </c:pt>
                <c:pt idx="2508">
                  <c:v>55.75</c:v>
                </c:pt>
                <c:pt idx="2509">
                  <c:v>55.77</c:v>
                </c:pt>
                <c:pt idx="2510">
                  <c:v>55.79</c:v>
                </c:pt>
                <c:pt idx="2511">
                  <c:v>55.81</c:v>
                </c:pt>
                <c:pt idx="2512">
                  <c:v>55.83</c:v>
                </c:pt>
                <c:pt idx="2513">
                  <c:v>55.86</c:v>
                </c:pt>
                <c:pt idx="2514">
                  <c:v>55.88</c:v>
                </c:pt>
                <c:pt idx="2515">
                  <c:v>55.9</c:v>
                </c:pt>
                <c:pt idx="2516">
                  <c:v>55.92</c:v>
                </c:pt>
                <c:pt idx="2517">
                  <c:v>55.95</c:v>
                </c:pt>
                <c:pt idx="2518">
                  <c:v>55.97</c:v>
                </c:pt>
                <c:pt idx="2519">
                  <c:v>55.99</c:v>
                </c:pt>
                <c:pt idx="2520">
                  <c:v>56.01</c:v>
                </c:pt>
                <c:pt idx="2521">
                  <c:v>56.03</c:v>
                </c:pt>
                <c:pt idx="2522">
                  <c:v>56.06</c:v>
                </c:pt>
                <c:pt idx="2523">
                  <c:v>56.08</c:v>
                </c:pt>
                <c:pt idx="2524">
                  <c:v>56.1</c:v>
                </c:pt>
                <c:pt idx="2525">
                  <c:v>56.12</c:v>
                </c:pt>
                <c:pt idx="2526">
                  <c:v>56.15</c:v>
                </c:pt>
                <c:pt idx="2527">
                  <c:v>56.17</c:v>
                </c:pt>
                <c:pt idx="2528">
                  <c:v>56.19</c:v>
                </c:pt>
                <c:pt idx="2529">
                  <c:v>56.21</c:v>
                </c:pt>
                <c:pt idx="2530">
                  <c:v>56.23</c:v>
                </c:pt>
                <c:pt idx="2531">
                  <c:v>56.26</c:v>
                </c:pt>
                <c:pt idx="2532">
                  <c:v>56.28</c:v>
                </c:pt>
                <c:pt idx="2533">
                  <c:v>56.3</c:v>
                </c:pt>
                <c:pt idx="2534">
                  <c:v>56.32</c:v>
                </c:pt>
                <c:pt idx="2535">
                  <c:v>56.35</c:v>
                </c:pt>
                <c:pt idx="2536">
                  <c:v>56.37</c:v>
                </c:pt>
                <c:pt idx="2537">
                  <c:v>56.39</c:v>
                </c:pt>
                <c:pt idx="2538">
                  <c:v>56.41</c:v>
                </c:pt>
                <c:pt idx="2539">
                  <c:v>56.43</c:v>
                </c:pt>
                <c:pt idx="2540">
                  <c:v>56.46</c:v>
                </c:pt>
                <c:pt idx="2541">
                  <c:v>56.48</c:v>
                </c:pt>
                <c:pt idx="2542">
                  <c:v>56.5</c:v>
                </c:pt>
                <c:pt idx="2543">
                  <c:v>56.52</c:v>
                </c:pt>
                <c:pt idx="2544">
                  <c:v>56.55</c:v>
                </c:pt>
                <c:pt idx="2545">
                  <c:v>56.57</c:v>
                </c:pt>
                <c:pt idx="2546">
                  <c:v>56.59</c:v>
                </c:pt>
                <c:pt idx="2547">
                  <c:v>56.61</c:v>
                </c:pt>
                <c:pt idx="2548">
                  <c:v>56.63</c:v>
                </c:pt>
                <c:pt idx="2549">
                  <c:v>56.66</c:v>
                </c:pt>
                <c:pt idx="2550">
                  <c:v>56.68</c:v>
                </c:pt>
                <c:pt idx="2551">
                  <c:v>56.7</c:v>
                </c:pt>
                <c:pt idx="2552">
                  <c:v>56.72</c:v>
                </c:pt>
                <c:pt idx="2553">
                  <c:v>56.75</c:v>
                </c:pt>
                <c:pt idx="2554">
                  <c:v>56.77</c:v>
                </c:pt>
                <c:pt idx="2555">
                  <c:v>56.79</c:v>
                </c:pt>
                <c:pt idx="2556">
                  <c:v>56.81</c:v>
                </c:pt>
                <c:pt idx="2557">
                  <c:v>56.83</c:v>
                </c:pt>
                <c:pt idx="2558">
                  <c:v>56.86</c:v>
                </c:pt>
                <c:pt idx="2559">
                  <c:v>56.88</c:v>
                </c:pt>
                <c:pt idx="2560">
                  <c:v>56.9</c:v>
                </c:pt>
                <c:pt idx="2561">
                  <c:v>56.92</c:v>
                </c:pt>
                <c:pt idx="2562">
                  <c:v>56.95</c:v>
                </c:pt>
                <c:pt idx="2563">
                  <c:v>56.97</c:v>
                </c:pt>
                <c:pt idx="2564">
                  <c:v>56.99</c:v>
                </c:pt>
                <c:pt idx="2565">
                  <c:v>57.01</c:v>
                </c:pt>
                <c:pt idx="2566">
                  <c:v>57.03</c:v>
                </c:pt>
                <c:pt idx="2567">
                  <c:v>57.06</c:v>
                </c:pt>
                <c:pt idx="2568">
                  <c:v>57.08</c:v>
                </c:pt>
                <c:pt idx="2569">
                  <c:v>57.1</c:v>
                </c:pt>
                <c:pt idx="2570">
                  <c:v>57.12</c:v>
                </c:pt>
                <c:pt idx="2571">
                  <c:v>57.15</c:v>
                </c:pt>
                <c:pt idx="2572">
                  <c:v>57.17</c:v>
                </c:pt>
                <c:pt idx="2573">
                  <c:v>57.19</c:v>
                </c:pt>
                <c:pt idx="2574">
                  <c:v>57.21</c:v>
                </c:pt>
                <c:pt idx="2575">
                  <c:v>57.23</c:v>
                </c:pt>
                <c:pt idx="2576">
                  <c:v>57.26</c:v>
                </c:pt>
                <c:pt idx="2577">
                  <c:v>57.28</c:v>
                </c:pt>
                <c:pt idx="2578">
                  <c:v>57.3</c:v>
                </c:pt>
                <c:pt idx="2579">
                  <c:v>57.32</c:v>
                </c:pt>
                <c:pt idx="2580">
                  <c:v>57.35</c:v>
                </c:pt>
                <c:pt idx="2581">
                  <c:v>57.37</c:v>
                </c:pt>
                <c:pt idx="2582">
                  <c:v>57.39</c:v>
                </c:pt>
                <c:pt idx="2583">
                  <c:v>57.41</c:v>
                </c:pt>
                <c:pt idx="2584">
                  <c:v>57.43</c:v>
                </c:pt>
                <c:pt idx="2585">
                  <c:v>57.46</c:v>
                </c:pt>
                <c:pt idx="2586">
                  <c:v>57.48</c:v>
                </c:pt>
                <c:pt idx="2587">
                  <c:v>57.5</c:v>
                </c:pt>
                <c:pt idx="2588">
                  <c:v>57.52</c:v>
                </c:pt>
                <c:pt idx="2589">
                  <c:v>57.55</c:v>
                </c:pt>
                <c:pt idx="2590">
                  <c:v>57.57</c:v>
                </c:pt>
                <c:pt idx="2591">
                  <c:v>57.59</c:v>
                </c:pt>
                <c:pt idx="2592">
                  <c:v>57.61</c:v>
                </c:pt>
                <c:pt idx="2593">
                  <c:v>57.64</c:v>
                </c:pt>
                <c:pt idx="2594">
                  <c:v>57.66</c:v>
                </c:pt>
                <c:pt idx="2595">
                  <c:v>57.68</c:v>
                </c:pt>
                <c:pt idx="2596">
                  <c:v>57.7</c:v>
                </c:pt>
                <c:pt idx="2597">
                  <c:v>57.72</c:v>
                </c:pt>
                <c:pt idx="2598">
                  <c:v>57.75</c:v>
                </c:pt>
                <c:pt idx="2599">
                  <c:v>57.77</c:v>
                </c:pt>
                <c:pt idx="2600">
                  <c:v>57.79</c:v>
                </c:pt>
                <c:pt idx="2601">
                  <c:v>57.81</c:v>
                </c:pt>
                <c:pt idx="2602">
                  <c:v>57.84</c:v>
                </c:pt>
                <c:pt idx="2603">
                  <c:v>57.86</c:v>
                </c:pt>
                <c:pt idx="2604">
                  <c:v>57.88</c:v>
                </c:pt>
                <c:pt idx="2605">
                  <c:v>57.9</c:v>
                </c:pt>
                <c:pt idx="2606">
                  <c:v>57.92</c:v>
                </c:pt>
                <c:pt idx="2607">
                  <c:v>57.95</c:v>
                </c:pt>
                <c:pt idx="2608">
                  <c:v>57.97</c:v>
                </c:pt>
                <c:pt idx="2609">
                  <c:v>57.99</c:v>
                </c:pt>
                <c:pt idx="2610">
                  <c:v>58.01</c:v>
                </c:pt>
                <c:pt idx="2611">
                  <c:v>58.04</c:v>
                </c:pt>
                <c:pt idx="2612">
                  <c:v>58.06</c:v>
                </c:pt>
                <c:pt idx="2613">
                  <c:v>58.08</c:v>
                </c:pt>
                <c:pt idx="2614">
                  <c:v>58.1</c:v>
                </c:pt>
                <c:pt idx="2615">
                  <c:v>58.12</c:v>
                </c:pt>
                <c:pt idx="2616">
                  <c:v>58.15</c:v>
                </c:pt>
                <c:pt idx="2617">
                  <c:v>58.17</c:v>
                </c:pt>
                <c:pt idx="2618">
                  <c:v>58.19</c:v>
                </c:pt>
                <c:pt idx="2619">
                  <c:v>58.21</c:v>
                </c:pt>
                <c:pt idx="2620">
                  <c:v>58.24</c:v>
                </c:pt>
                <c:pt idx="2621">
                  <c:v>58.26</c:v>
                </c:pt>
                <c:pt idx="2622">
                  <c:v>58.28</c:v>
                </c:pt>
                <c:pt idx="2623">
                  <c:v>58.3</c:v>
                </c:pt>
                <c:pt idx="2624">
                  <c:v>58.32</c:v>
                </c:pt>
                <c:pt idx="2625">
                  <c:v>58.35</c:v>
                </c:pt>
                <c:pt idx="2626">
                  <c:v>58.37</c:v>
                </c:pt>
                <c:pt idx="2627">
                  <c:v>58.39</c:v>
                </c:pt>
                <c:pt idx="2628">
                  <c:v>58.41</c:v>
                </c:pt>
                <c:pt idx="2629">
                  <c:v>58.44</c:v>
                </c:pt>
                <c:pt idx="2630">
                  <c:v>58.46</c:v>
                </c:pt>
                <c:pt idx="2631">
                  <c:v>58.48</c:v>
                </c:pt>
                <c:pt idx="2632">
                  <c:v>58.5</c:v>
                </c:pt>
                <c:pt idx="2633">
                  <c:v>58.52</c:v>
                </c:pt>
                <c:pt idx="2634">
                  <c:v>58.55</c:v>
                </c:pt>
                <c:pt idx="2635">
                  <c:v>58.57</c:v>
                </c:pt>
                <c:pt idx="2636">
                  <c:v>58.59</c:v>
                </c:pt>
                <c:pt idx="2637">
                  <c:v>58.61</c:v>
                </c:pt>
                <c:pt idx="2638">
                  <c:v>58.64</c:v>
                </c:pt>
                <c:pt idx="2639">
                  <c:v>58.66</c:v>
                </c:pt>
                <c:pt idx="2640">
                  <c:v>58.68</c:v>
                </c:pt>
                <c:pt idx="2641">
                  <c:v>58.7</c:v>
                </c:pt>
                <c:pt idx="2642">
                  <c:v>58.72</c:v>
                </c:pt>
                <c:pt idx="2643">
                  <c:v>58.75</c:v>
                </c:pt>
                <c:pt idx="2644">
                  <c:v>58.77</c:v>
                </c:pt>
                <c:pt idx="2645">
                  <c:v>58.79</c:v>
                </c:pt>
                <c:pt idx="2646">
                  <c:v>58.81</c:v>
                </c:pt>
                <c:pt idx="2647">
                  <c:v>58.84</c:v>
                </c:pt>
                <c:pt idx="2648">
                  <c:v>58.86</c:v>
                </c:pt>
                <c:pt idx="2649">
                  <c:v>58.88</c:v>
                </c:pt>
                <c:pt idx="2650">
                  <c:v>58.9</c:v>
                </c:pt>
                <c:pt idx="2651">
                  <c:v>58.92</c:v>
                </c:pt>
                <c:pt idx="2652">
                  <c:v>58.95</c:v>
                </c:pt>
                <c:pt idx="2653">
                  <c:v>58.97</c:v>
                </c:pt>
                <c:pt idx="2654">
                  <c:v>58.99</c:v>
                </c:pt>
                <c:pt idx="2655">
                  <c:v>59.01</c:v>
                </c:pt>
                <c:pt idx="2656">
                  <c:v>59.04</c:v>
                </c:pt>
                <c:pt idx="2657">
                  <c:v>59.06</c:v>
                </c:pt>
                <c:pt idx="2658">
                  <c:v>59.08</c:v>
                </c:pt>
                <c:pt idx="2659">
                  <c:v>59.1</c:v>
                </c:pt>
                <c:pt idx="2660">
                  <c:v>59.12</c:v>
                </c:pt>
                <c:pt idx="2661">
                  <c:v>59.15</c:v>
                </c:pt>
                <c:pt idx="2662">
                  <c:v>59.17</c:v>
                </c:pt>
                <c:pt idx="2663">
                  <c:v>59.19</c:v>
                </c:pt>
                <c:pt idx="2664">
                  <c:v>59.21</c:v>
                </c:pt>
                <c:pt idx="2665">
                  <c:v>59.24</c:v>
                </c:pt>
                <c:pt idx="2666">
                  <c:v>59.26</c:v>
                </c:pt>
                <c:pt idx="2667">
                  <c:v>59.28</c:v>
                </c:pt>
                <c:pt idx="2668">
                  <c:v>59.3</c:v>
                </c:pt>
                <c:pt idx="2669">
                  <c:v>59.32</c:v>
                </c:pt>
                <c:pt idx="2670">
                  <c:v>59.35</c:v>
                </c:pt>
                <c:pt idx="2671">
                  <c:v>59.37</c:v>
                </c:pt>
                <c:pt idx="2672">
                  <c:v>59.39</c:v>
                </c:pt>
                <c:pt idx="2673">
                  <c:v>59.41</c:v>
                </c:pt>
                <c:pt idx="2674">
                  <c:v>59.44</c:v>
                </c:pt>
                <c:pt idx="2675">
                  <c:v>59.46</c:v>
                </c:pt>
                <c:pt idx="2676">
                  <c:v>59.48</c:v>
                </c:pt>
                <c:pt idx="2677">
                  <c:v>59.5</c:v>
                </c:pt>
                <c:pt idx="2678">
                  <c:v>59.52</c:v>
                </c:pt>
                <c:pt idx="2679">
                  <c:v>59.55</c:v>
                </c:pt>
                <c:pt idx="2680">
                  <c:v>59.57</c:v>
                </c:pt>
                <c:pt idx="2681">
                  <c:v>59.59</c:v>
                </c:pt>
                <c:pt idx="2682">
                  <c:v>59.61</c:v>
                </c:pt>
                <c:pt idx="2683">
                  <c:v>59.64</c:v>
                </c:pt>
                <c:pt idx="2684">
                  <c:v>59.66</c:v>
                </c:pt>
                <c:pt idx="2685">
                  <c:v>59.68</c:v>
                </c:pt>
                <c:pt idx="2686">
                  <c:v>59.7</c:v>
                </c:pt>
                <c:pt idx="2687">
                  <c:v>59.72</c:v>
                </c:pt>
                <c:pt idx="2688">
                  <c:v>59.75</c:v>
                </c:pt>
                <c:pt idx="2689">
                  <c:v>59.77</c:v>
                </c:pt>
                <c:pt idx="2690">
                  <c:v>59.79</c:v>
                </c:pt>
                <c:pt idx="2691">
                  <c:v>59.81</c:v>
                </c:pt>
                <c:pt idx="2692">
                  <c:v>59.84</c:v>
                </c:pt>
                <c:pt idx="2693">
                  <c:v>59.86</c:v>
                </c:pt>
                <c:pt idx="2694">
                  <c:v>59.88</c:v>
                </c:pt>
                <c:pt idx="2695">
                  <c:v>59.9</c:v>
                </c:pt>
                <c:pt idx="2696">
                  <c:v>59.92</c:v>
                </c:pt>
                <c:pt idx="2697">
                  <c:v>59.95</c:v>
                </c:pt>
                <c:pt idx="2698">
                  <c:v>59.97</c:v>
                </c:pt>
                <c:pt idx="2699">
                  <c:v>59.99</c:v>
                </c:pt>
                <c:pt idx="2700">
                  <c:v>60.01</c:v>
                </c:pt>
                <c:pt idx="2701">
                  <c:v>60.04</c:v>
                </c:pt>
                <c:pt idx="2702">
                  <c:v>60.06</c:v>
                </c:pt>
                <c:pt idx="2703">
                  <c:v>60.08</c:v>
                </c:pt>
                <c:pt idx="2704">
                  <c:v>60.1</c:v>
                </c:pt>
                <c:pt idx="2705">
                  <c:v>60.12</c:v>
                </c:pt>
                <c:pt idx="2706">
                  <c:v>60.15</c:v>
                </c:pt>
                <c:pt idx="2707">
                  <c:v>60.17</c:v>
                </c:pt>
                <c:pt idx="2708">
                  <c:v>60.19</c:v>
                </c:pt>
                <c:pt idx="2709">
                  <c:v>60.21</c:v>
                </c:pt>
                <c:pt idx="2710">
                  <c:v>60.24</c:v>
                </c:pt>
                <c:pt idx="2711">
                  <c:v>60.26</c:v>
                </c:pt>
                <c:pt idx="2712">
                  <c:v>60.28</c:v>
                </c:pt>
                <c:pt idx="2713">
                  <c:v>60.3</c:v>
                </c:pt>
                <c:pt idx="2714">
                  <c:v>60.32</c:v>
                </c:pt>
                <c:pt idx="2715">
                  <c:v>60.35</c:v>
                </c:pt>
                <c:pt idx="2716">
                  <c:v>60.37</c:v>
                </c:pt>
                <c:pt idx="2717">
                  <c:v>60.39</c:v>
                </c:pt>
                <c:pt idx="2718">
                  <c:v>60.41</c:v>
                </c:pt>
                <c:pt idx="2719">
                  <c:v>60.44</c:v>
                </c:pt>
                <c:pt idx="2720">
                  <c:v>60.46</c:v>
                </c:pt>
                <c:pt idx="2721">
                  <c:v>60.48</c:v>
                </c:pt>
                <c:pt idx="2722">
                  <c:v>60.5</c:v>
                </c:pt>
                <c:pt idx="2723">
                  <c:v>60.52</c:v>
                </c:pt>
                <c:pt idx="2724">
                  <c:v>60.55</c:v>
                </c:pt>
                <c:pt idx="2725">
                  <c:v>60.57</c:v>
                </c:pt>
                <c:pt idx="2726">
                  <c:v>60.59</c:v>
                </c:pt>
                <c:pt idx="2727">
                  <c:v>60.61</c:v>
                </c:pt>
                <c:pt idx="2728">
                  <c:v>60.64</c:v>
                </c:pt>
                <c:pt idx="2729">
                  <c:v>60.66</c:v>
                </c:pt>
                <c:pt idx="2730">
                  <c:v>60.68</c:v>
                </c:pt>
                <c:pt idx="2731">
                  <c:v>60.7</c:v>
                </c:pt>
                <c:pt idx="2732">
                  <c:v>60.72</c:v>
                </c:pt>
                <c:pt idx="2733">
                  <c:v>60.75</c:v>
                </c:pt>
                <c:pt idx="2734">
                  <c:v>60.77</c:v>
                </c:pt>
                <c:pt idx="2735">
                  <c:v>60.79</c:v>
                </c:pt>
                <c:pt idx="2736">
                  <c:v>60.81</c:v>
                </c:pt>
                <c:pt idx="2737">
                  <c:v>60.84</c:v>
                </c:pt>
                <c:pt idx="2738">
                  <c:v>60.86</c:v>
                </c:pt>
                <c:pt idx="2739">
                  <c:v>60.88</c:v>
                </c:pt>
                <c:pt idx="2740">
                  <c:v>60.9</c:v>
                </c:pt>
                <c:pt idx="2741">
                  <c:v>60.92</c:v>
                </c:pt>
                <c:pt idx="2742">
                  <c:v>60.95</c:v>
                </c:pt>
                <c:pt idx="2743">
                  <c:v>60.97</c:v>
                </c:pt>
                <c:pt idx="2744">
                  <c:v>60.99</c:v>
                </c:pt>
                <c:pt idx="2745">
                  <c:v>61.01</c:v>
                </c:pt>
                <c:pt idx="2746">
                  <c:v>61.04</c:v>
                </c:pt>
                <c:pt idx="2747">
                  <c:v>61.06</c:v>
                </c:pt>
                <c:pt idx="2748">
                  <c:v>61.08</c:v>
                </c:pt>
                <c:pt idx="2749">
                  <c:v>61.1</c:v>
                </c:pt>
                <c:pt idx="2750">
                  <c:v>61.12</c:v>
                </c:pt>
                <c:pt idx="2751">
                  <c:v>61.15</c:v>
                </c:pt>
                <c:pt idx="2752">
                  <c:v>61.17</c:v>
                </c:pt>
                <c:pt idx="2753">
                  <c:v>61.19</c:v>
                </c:pt>
                <c:pt idx="2754">
                  <c:v>61.21</c:v>
                </c:pt>
                <c:pt idx="2755">
                  <c:v>61.24</c:v>
                </c:pt>
                <c:pt idx="2756">
                  <c:v>61.26</c:v>
                </c:pt>
                <c:pt idx="2757">
                  <c:v>61.28</c:v>
                </c:pt>
                <c:pt idx="2758">
                  <c:v>61.3</c:v>
                </c:pt>
                <c:pt idx="2759">
                  <c:v>61.32</c:v>
                </c:pt>
                <c:pt idx="2760">
                  <c:v>61.35</c:v>
                </c:pt>
                <c:pt idx="2761">
                  <c:v>61.37</c:v>
                </c:pt>
                <c:pt idx="2762">
                  <c:v>61.39</c:v>
                </c:pt>
                <c:pt idx="2763">
                  <c:v>61.41</c:v>
                </c:pt>
                <c:pt idx="2764">
                  <c:v>61.44</c:v>
                </c:pt>
                <c:pt idx="2765">
                  <c:v>61.46</c:v>
                </c:pt>
                <c:pt idx="2766">
                  <c:v>61.48</c:v>
                </c:pt>
                <c:pt idx="2767">
                  <c:v>61.5</c:v>
                </c:pt>
                <c:pt idx="2768">
                  <c:v>61.52</c:v>
                </c:pt>
                <c:pt idx="2769">
                  <c:v>61.55</c:v>
                </c:pt>
                <c:pt idx="2770">
                  <c:v>61.57</c:v>
                </c:pt>
                <c:pt idx="2771">
                  <c:v>61.59</c:v>
                </c:pt>
                <c:pt idx="2772">
                  <c:v>61.61</c:v>
                </c:pt>
                <c:pt idx="2773">
                  <c:v>61.64</c:v>
                </c:pt>
                <c:pt idx="2774">
                  <c:v>61.66</c:v>
                </c:pt>
                <c:pt idx="2775">
                  <c:v>61.68</c:v>
                </c:pt>
                <c:pt idx="2776">
                  <c:v>61.7</c:v>
                </c:pt>
                <c:pt idx="2777">
                  <c:v>61.72</c:v>
                </c:pt>
                <c:pt idx="2778">
                  <c:v>61.75</c:v>
                </c:pt>
                <c:pt idx="2779">
                  <c:v>61.77</c:v>
                </c:pt>
                <c:pt idx="2780">
                  <c:v>61.79</c:v>
                </c:pt>
                <c:pt idx="2781">
                  <c:v>61.81</c:v>
                </c:pt>
                <c:pt idx="2782">
                  <c:v>61.84</c:v>
                </c:pt>
                <c:pt idx="2783">
                  <c:v>61.86</c:v>
                </c:pt>
                <c:pt idx="2784">
                  <c:v>61.88</c:v>
                </c:pt>
                <c:pt idx="2785">
                  <c:v>61.9</c:v>
                </c:pt>
                <c:pt idx="2786">
                  <c:v>61.92</c:v>
                </c:pt>
                <c:pt idx="2787">
                  <c:v>61.95</c:v>
                </c:pt>
                <c:pt idx="2788">
                  <c:v>61.97</c:v>
                </c:pt>
                <c:pt idx="2789">
                  <c:v>61.99</c:v>
                </c:pt>
                <c:pt idx="2790">
                  <c:v>62.01</c:v>
                </c:pt>
                <c:pt idx="2791">
                  <c:v>62.04</c:v>
                </c:pt>
                <c:pt idx="2792">
                  <c:v>62.06</c:v>
                </c:pt>
                <c:pt idx="2793">
                  <c:v>62.08</c:v>
                </c:pt>
                <c:pt idx="2794">
                  <c:v>62.1</c:v>
                </c:pt>
                <c:pt idx="2795">
                  <c:v>62.12</c:v>
                </c:pt>
                <c:pt idx="2796">
                  <c:v>62.15</c:v>
                </c:pt>
                <c:pt idx="2797">
                  <c:v>62.17</c:v>
                </c:pt>
                <c:pt idx="2798">
                  <c:v>62.19</c:v>
                </c:pt>
                <c:pt idx="2799">
                  <c:v>62.21</c:v>
                </c:pt>
                <c:pt idx="2800">
                  <c:v>62.24</c:v>
                </c:pt>
                <c:pt idx="2801">
                  <c:v>62.26</c:v>
                </c:pt>
                <c:pt idx="2802">
                  <c:v>62.28</c:v>
                </c:pt>
                <c:pt idx="2803">
                  <c:v>62.3</c:v>
                </c:pt>
                <c:pt idx="2804">
                  <c:v>62.32</c:v>
                </c:pt>
                <c:pt idx="2805">
                  <c:v>62.35</c:v>
                </c:pt>
                <c:pt idx="2806">
                  <c:v>62.37</c:v>
                </c:pt>
                <c:pt idx="2807">
                  <c:v>62.39</c:v>
                </c:pt>
                <c:pt idx="2808">
                  <c:v>62.41</c:v>
                </c:pt>
                <c:pt idx="2809">
                  <c:v>62.44</c:v>
                </c:pt>
                <c:pt idx="2810">
                  <c:v>62.46</c:v>
                </c:pt>
                <c:pt idx="2811">
                  <c:v>62.48</c:v>
                </c:pt>
                <c:pt idx="2812">
                  <c:v>62.5</c:v>
                </c:pt>
                <c:pt idx="2813">
                  <c:v>62.53</c:v>
                </c:pt>
                <c:pt idx="2814">
                  <c:v>62.55</c:v>
                </c:pt>
                <c:pt idx="2815">
                  <c:v>62.57</c:v>
                </c:pt>
                <c:pt idx="2816">
                  <c:v>62.59</c:v>
                </c:pt>
                <c:pt idx="2817">
                  <c:v>62.61</c:v>
                </c:pt>
                <c:pt idx="2818">
                  <c:v>62.64</c:v>
                </c:pt>
                <c:pt idx="2819">
                  <c:v>62.66</c:v>
                </c:pt>
                <c:pt idx="2820">
                  <c:v>62.68</c:v>
                </c:pt>
                <c:pt idx="2821">
                  <c:v>62.7</c:v>
                </c:pt>
                <c:pt idx="2822">
                  <c:v>62.73</c:v>
                </c:pt>
                <c:pt idx="2823">
                  <c:v>62.75</c:v>
                </c:pt>
                <c:pt idx="2824">
                  <c:v>62.77</c:v>
                </c:pt>
                <c:pt idx="2825">
                  <c:v>62.79</c:v>
                </c:pt>
                <c:pt idx="2826">
                  <c:v>62.81</c:v>
                </c:pt>
                <c:pt idx="2827">
                  <c:v>62.84</c:v>
                </c:pt>
                <c:pt idx="2828">
                  <c:v>62.86</c:v>
                </c:pt>
                <c:pt idx="2829">
                  <c:v>62.88</c:v>
                </c:pt>
                <c:pt idx="2830">
                  <c:v>62.9</c:v>
                </c:pt>
                <c:pt idx="2831">
                  <c:v>62.93</c:v>
                </c:pt>
                <c:pt idx="2832">
                  <c:v>62.95</c:v>
                </c:pt>
                <c:pt idx="2833">
                  <c:v>62.97</c:v>
                </c:pt>
                <c:pt idx="2834">
                  <c:v>62.99</c:v>
                </c:pt>
                <c:pt idx="2835">
                  <c:v>63.01</c:v>
                </c:pt>
                <c:pt idx="2836">
                  <c:v>63.04</c:v>
                </c:pt>
                <c:pt idx="2837">
                  <c:v>63.06</c:v>
                </c:pt>
                <c:pt idx="2838">
                  <c:v>63.08</c:v>
                </c:pt>
                <c:pt idx="2839">
                  <c:v>63.1</c:v>
                </c:pt>
                <c:pt idx="2840">
                  <c:v>63.13</c:v>
                </c:pt>
                <c:pt idx="2841">
                  <c:v>63.15</c:v>
                </c:pt>
                <c:pt idx="2842">
                  <c:v>63.17</c:v>
                </c:pt>
                <c:pt idx="2843">
                  <c:v>63.19</c:v>
                </c:pt>
                <c:pt idx="2844">
                  <c:v>63.21</c:v>
                </c:pt>
                <c:pt idx="2845">
                  <c:v>63.24</c:v>
                </c:pt>
                <c:pt idx="2846">
                  <c:v>63.26</c:v>
                </c:pt>
                <c:pt idx="2847">
                  <c:v>63.28</c:v>
                </c:pt>
                <c:pt idx="2848">
                  <c:v>63.3</c:v>
                </c:pt>
                <c:pt idx="2849">
                  <c:v>63.33</c:v>
                </c:pt>
                <c:pt idx="2850">
                  <c:v>63.35</c:v>
                </c:pt>
                <c:pt idx="2851">
                  <c:v>63.37</c:v>
                </c:pt>
                <c:pt idx="2852">
                  <c:v>63.39</c:v>
                </c:pt>
                <c:pt idx="2853">
                  <c:v>63.41</c:v>
                </c:pt>
                <c:pt idx="2854">
                  <c:v>63.44</c:v>
                </c:pt>
                <c:pt idx="2855">
                  <c:v>63.46</c:v>
                </c:pt>
                <c:pt idx="2856">
                  <c:v>63.48</c:v>
                </c:pt>
                <c:pt idx="2857">
                  <c:v>63.5</c:v>
                </c:pt>
                <c:pt idx="2858">
                  <c:v>63.53</c:v>
                </c:pt>
                <c:pt idx="2859">
                  <c:v>63.55</c:v>
                </c:pt>
                <c:pt idx="2860">
                  <c:v>63.57</c:v>
                </c:pt>
                <c:pt idx="2861">
                  <c:v>63.59</c:v>
                </c:pt>
                <c:pt idx="2862">
                  <c:v>63.61</c:v>
                </c:pt>
                <c:pt idx="2863">
                  <c:v>63.64</c:v>
                </c:pt>
                <c:pt idx="2864">
                  <c:v>63.66</c:v>
                </c:pt>
                <c:pt idx="2865">
                  <c:v>63.68</c:v>
                </c:pt>
                <c:pt idx="2866">
                  <c:v>63.7</c:v>
                </c:pt>
                <c:pt idx="2867">
                  <c:v>63.73</c:v>
                </c:pt>
                <c:pt idx="2868">
                  <c:v>63.75</c:v>
                </c:pt>
                <c:pt idx="2869">
                  <c:v>63.77</c:v>
                </c:pt>
                <c:pt idx="2870">
                  <c:v>63.79</c:v>
                </c:pt>
                <c:pt idx="2871">
                  <c:v>63.81</c:v>
                </c:pt>
                <c:pt idx="2872">
                  <c:v>63.84</c:v>
                </c:pt>
                <c:pt idx="2873">
                  <c:v>63.86</c:v>
                </c:pt>
                <c:pt idx="2874">
                  <c:v>63.88</c:v>
                </c:pt>
                <c:pt idx="2875">
                  <c:v>63.9</c:v>
                </c:pt>
                <c:pt idx="2876">
                  <c:v>63.93</c:v>
                </c:pt>
                <c:pt idx="2877">
                  <c:v>63.95</c:v>
                </c:pt>
                <c:pt idx="2878">
                  <c:v>63.97</c:v>
                </c:pt>
                <c:pt idx="2879">
                  <c:v>63.99</c:v>
                </c:pt>
                <c:pt idx="2880">
                  <c:v>64.010000000000005</c:v>
                </c:pt>
                <c:pt idx="2881">
                  <c:v>64.040000000000006</c:v>
                </c:pt>
                <c:pt idx="2882">
                  <c:v>64.06</c:v>
                </c:pt>
                <c:pt idx="2883">
                  <c:v>64.08</c:v>
                </c:pt>
                <c:pt idx="2884">
                  <c:v>64.099999999999994</c:v>
                </c:pt>
                <c:pt idx="2885">
                  <c:v>64.13</c:v>
                </c:pt>
                <c:pt idx="2886">
                  <c:v>64.150000000000006</c:v>
                </c:pt>
                <c:pt idx="2887">
                  <c:v>64.17</c:v>
                </c:pt>
                <c:pt idx="2888">
                  <c:v>64.19</c:v>
                </c:pt>
                <c:pt idx="2889">
                  <c:v>64.209999999999994</c:v>
                </c:pt>
                <c:pt idx="2890">
                  <c:v>64.239999999999995</c:v>
                </c:pt>
                <c:pt idx="2891">
                  <c:v>64.260000000000005</c:v>
                </c:pt>
                <c:pt idx="2892">
                  <c:v>64.28</c:v>
                </c:pt>
                <c:pt idx="2893">
                  <c:v>64.3</c:v>
                </c:pt>
                <c:pt idx="2894">
                  <c:v>64.33</c:v>
                </c:pt>
                <c:pt idx="2895">
                  <c:v>64.349999999999994</c:v>
                </c:pt>
                <c:pt idx="2896">
                  <c:v>64.37</c:v>
                </c:pt>
                <c:pt idx="2897">
                  <c:v>64.39</c:v>
                </c:pt>
                <c:pt idx="2898">
                  <c:v>64.41</c:v>
                </c:pt>
                <c:pt idx="2899">
                  <c:v>64.44</c:v>
                </c:pt>
                <c:pt idx="2900">
                  <c:v>64.459999999999994</c:v>
                </c:pt>
                <c:pt idx="2901">
                  <c:v>64.48</c:v>
                </c:pt>
                <c:pt idx="2902">
                  <c:v>64.5</c:v>
                </c:pt>
                <c:pt idx="2903">
                  <c:v>64.53</c:v>
                </c:pt>
                <c:pt idx="2904">
                  <c:v>64.55</c:v>
                </c:pt>
                <c:pt idx="2905">
                  <c:v>64.569999999999993</c:v>
                </c:pt>
                <c:pt idx="2906">
                  <c:v>64.59</c:v>
                </c:pt>
                <c:pt idx="2907">
                  <c:v>64.61</c:v>
                </c:pt>
                <c:pt idx="2908">
                  <c:v>64.64</c:v>
                </c:pt>
                <c:pt idx="2909">
                  <c:v>64.66</c:v>
                </c:pt>
                <c:pt idx="2910">
                  <c:v>64.680000000000007</c:v>
                </c:pt>
                <c:pt idx="2911">
                  <c:v>64.7</c:v>
                </c:pt>
                <c:pt idx="2912">
                  <c:v>64.73</c:v>
                </c:pt>
                <c:pt idx="2913">
                  <c:v>64.75</c:v>
                </c:pt>
                <c:pt idx="2914">
                  <c:v>64.77</c:v>
                </c:pt>
                <c:pt idx="2915">
                  <c:v>64.790000000000006</c:v>
                </c:pt>
                <c:pt idx="2916">
                  <c:v>64.81</c:v>
                </c:pt>
                <c:pt idx="2917">
                  <c:v>64.84</c:v>
                </c:pt>
                <c:pt idx="2918">
                  <c:v>64.86</c:v>
                </c:pt>
                <c:pt idx="2919">
                  <c:v>64.88</c:v>
                </c:pt>
                <c:pt idx="2920">
                  <c:v>64.900000000000006</c:v>
                </c:pt>
                <c:pt idx="2921">
                  <c:v>64.930000000000007</c:v>
                </c:pt>
                <c:pt idx="2922">
                  <c:v>64.95</c:v>
                </c:pt>
                <c:pt idx="2923">
                  <c:v>64.97</c:v>
                </c:pt>
                <c:pt idx="2924">
                  <c:v>64.989999999999995</c:v>
                </c:pt>
                <c:pt idx="2925">
                  <c:v>65.010000000000005</c:v>
                </c:pt>
                <c:pt idx="2926">
                  <c:v>65.040000000000006</c:v>
                </c:pt>
                <c:pt idx="2927">
                  <c:v>65.06</c:v>
                </c:pt>
                <c:pt idx="2928">
                  <c:v>65.08</c:v>
                </c:pt>
                <c:pt idx="2929">
                  <c:v>65.099999999999994</c:v>
                </c:pt>
                <c:pt idx="2930">
                  <c:v>65.13</c:v>
                </c:pt>
                <c:pt idx="2931">
                  <c:v>65.150000000000006</c:v>
                </c:pt>
                <c:pt idx="2932">
                  <c:v>65.17</c:v>
                </c:pt>
                <c:pt idx="2933">
                  <c:v>65.19</c:v>
                </c:pt>
                <c:pt idx="2934">
                  <c:v>65.209999999999994</c:v>
                </c:pt>
                <c:pt idx="2935">
                  <c:v>65.239999999999995</c:v>
                </c:pt>
                <c:pt idx="2936">
                  <c:v>65.260000000000005</c:v>
                </c:pt>
                <c:pt idx="2937">
                  <c:v>65.28</c:v>
                </c:pt>
                <c:pt idx="2938">
                  <c:v>65.3</c:v>
                </c:pt>
                <c:pt idx="2939">
                  <c:v>65.33</c:v>
                </c:pt>
                <c:pt idx="2940">
                  <c:v>65.349999999999994</c:v>
                </c:pt>
                <c:pt idx="2941">
                  <c:v>65.37</c:v>
                </c:pt>
                <c:pt idx="2942">
                  <c:v>65.39</c:v>
                </c:pt>
                <c:pt idx="2943">
                  <c:v>65.41</c:v>
                </c:pt>
                <c:pt idx="2944">
                  <c:v>65.44</c:v>
                </c:pt>
                <c:pt idx="2945">
                  <c:v>65.459999999999994</c:v>
                </c:pt>
                <c:pt idx="2946">
                  <c:v>65.48</c:v>
                </c:pt>
                <c:pt idx="2947">
                  <c:v>65.5</c:v>
                </c:pt>
                <c:pt idx="2948">
                  <c:v>65.53</c:v>
                </c:pt>
                <c:pt idx="2949">
                  <c:v>65.55</c:v>
                </c:pt>
                <c:pt idx="2950">
                  <c:v>65.569999999999993</c:v>
                </c:pt>
                <c:pt idx="2951">
                  <c:v>65.59</c:v>
                </c:pt>
                <c:pt idx="2952">
                  <c:v>65.61</c:v>
                </c:pt>
                <c:pt idx="2953">
                  <c:v>65.64</c:v>
                </c:pt>
                <c:pt idx="2954">
                  <c:v>65.66</c:v>
                </c:pt>
                <c:pt idx="2955">
                  <c:v>65.680000000000007</c:v>
                </c:pt>
                <c:pt idx="2956">
                  <c:v>65.7</c:v>
                </c:pt>
                <c:pt idx="2957">
                  <c:v>65.73</c:v>
                </c:pt>
                <c:pt idx="2958">
                  <c:v>65.75</c:v>
                </c:pt>
                <c:pt idx="2959">
                  <c:v>65.77</c:v>
                </c:pt>
                <c:pt idx="2960">
                  <c:v>65.790000000000006</c:v>
                </c:pt>
                <c:pt idx="2961">
                  <c:v>65.81</c:v>
                </c:pt>
                <c:pt idx="2962">
                  <c:v>65.84</c:v>
                </c:pt>
                <c:pt idx="2963">
                  <c:v>65.86</c:v>
                </c:pt>
                <c:pt idx="2964">
                  <c:v>65.88</c:v>
                </c:pt>
                <c:pt idx="2965">
                  <c:v>65.900000000000006</c:v>
                </c:pt>
                <c:pt idx="2966">
                  <c:v>65.930000000000007</c:v>
                </c:pt>
                <c:pt idx="2967">
                  <c:v>65.95</c:v>
                </c:pt>
                <c:pt idx="2968">
                  <c:v>65.97</c:v>
                </c:pt>
                <c:pt idx="2969">
                  <c:v>65.989999999999995</c:v>
                </c:pt>
                <c:pt idx="2970">
                  <c:v>66.010000000000005</c:v>
                </c:pt>
                <c:pt idx="2971">
                  <c:v>66.040000000000006</c:v>
                </c:pt>
                <c:pt idx="2972">
                  <c:v>66.06</c:v>
                </c:pt>
                <c:pt idx="2973">
                  <c:v>66.08</c:v>
                </c:pt>
                <c:pt idx="2974">
                  <c:v>66.099999999999994</c:v>
                </c:pt>
                <c:pt idx="2975">
                  <c:v>66.13</c:v>
                </c:pt>
                <c:pt idx="2976">
                  <c:v>66.150000000000006</c:v>
                </c:pt>
                <c:pt idx="2977">
                  <c:v>66.17</c:v>
                </c:pt>
                <c:pt idx="2978">
                  <c:v>66.19</c:v>
                </c:pt>
                <c:pt idx="2979">
                  <c:v>66.209999999999994</c:v>
                </c:pt>
                <c:pt idx="2980">
                  <c:v>66.239999999999995</c:v>
                </c:pt>
                <c:pt idx="2981">
                  <c:v>66.260000000000005</c:v>
                </c:pt>
                <c:pt idx="2982">
                  <c:v>66.28</c:v>
                </c:pt>
                <c:pt idx="2983">
                  <c:v>66.3</c:v>
                </c:pt>
                <c:pt idx="2984">
                  <c:v>66.33</c:v>
                </c:pt>
                <c:pt idx="2985">
                  <c:v>66.349999999999994</c:v>
                </c:pt>
                <c:pt idx="2986">
                  <c:v>66.37</c:v>
                </c:pt>
                <c:pt idx="2987">
                  <c:v>66.39</c:v>
                </c:pt>
                <c:pt idx="2988">
                  <c:v>66.41</c:v>
                </c:pt>
                <c:pt idx="2989">
                  <c:v>66.44</c:v>
                </c:pt>
                <c:pt idx="2990">
                  <c:v>66.459999999999994</c:v>
                </c:pt>
                <c:pt idx="2991">
                  <c:v>66.48</c:v>
                </c:pt>
                <c:pt idx="2992">
                  <c:v>66.5</c:v>
                </c:pt>
                <c:pt idx="2993">
                  <c:v>66.53</c:v>
                </c:pt>
                <c:pt idx="2994">
                  <c:v>66.55</c:v>
                </c:pt>
                <c:pt idx="2995">
                  <c:v>66.569999999999993</c:v>
                </c:pt>
                <c:pt idx="2996">
                  <c:v>66.59</c:v>
                </c:pt>
                <c:pt idx="2997">
                  <c:v>66.61</c:v>
                </c:pt>
                <c:pt idx="2998">
                  <c:v>66.64</c:v>
                </c:pt>
                <c:pt idx="2999">
                  <c:v>66.66</c:v>
                </c:pt>
                <c:pt idx="3000">
                  <c:v>66.680000000000007</c:v>
                </c:pt>
                <c:pt idx="3001">
                  <c:v>66.7</c:v>
                </c:pt>
                <c:pt idx="3002">
                  <c:v>66.73</c:v>
                </c:pt>
                <c:pt idx="3003">
                  <c:v>66.75</c:v>
                </c:pt>
                <c:pt idx="3004">
                  <c:v>66.77</c:v>
                </c:pt>
                <c:pt idx="3005">
                  <c:v>66.790000000000006</c:v>
                </c:pt>
                <c:pt idx="3006">
                  <c:v>66.81</c:v>
                </c:pt>
                <c:pt idx="3007">
                  <c:v>66.84</c:v>
                </c:pt>
                <c:pt idx="3008">
                  <c:v>66.86</c:v>
                </c:pt>
                <c:pt idx="3009">
                  <c:v>66.88</c:v>
                </c:pt>
                <c:pt idx="3010">
                  <c:v>66.900000000000006</c:v>
                </c:pt>
                <c:pt idx="3011">
                  <c:v>66.930000000000007</c:v>
                </c:pt>
                <c:pt idx="3012">
                  <c:v>66.95</c:v>
                </c:pt>
                <c:pt idx="3013">
                  <c:v>66.97</c:v>
                </c:pt>
                <c:pt idx="3014">
                  <c:v>66.989999999999995</c:v>
                </c:pt>
                <c:pt idx="3015">
                  <c:v>67.010000000000005</c:v>
                </c:pt>
                <c:pt idx="3016">
                  <c:v>67.040000000000006</c:v>
                </c:pt>
                <c:pt idx="3017">
                  <c:v>67.06</c:v>
                </c:pt>
                <c:pt idx="3018">
                  <c:v>67.08</c:v>
                </c:pt>
                <c:pt idx="3019">
                  <c:v>67.099999999999994</c:v>
                </c:pt>
                <c:pt idx="3020">
                  <c:v>67.13</c:v>
                </c:pt>
                <c:pt idx="3021">
                  <c:v>67.150000000000006</c:v>
                </c:pt>
                <c:pt idx="3022">
                  <c:v>67.17</c:v>
                </c:pt>
                <c:pt idx="3023">
                  <c:v>67.19</c:v>
                </c:pt>
                <c:pt idx="3024">
                  <c:v>67.209999999999994</c:v>
                </c:pt>
                <c:pt idx="3025">
                  <c:v>67.239999999999995</c:v>
                </c:pt>
                <c:pt idx="3026">
                  <c:v>67.260000000000005</c:v>
                </c:pt>
                <c:pt idx="3027">
                  <c:v>67.28</c:v>
                </c:pt>
                <c:pt idx="3028">
                  <c:v>67.3</c:v>
                </c:pt>
                <c:pt idx="3029">
                  <c:v>67.33</c:v>
                </c:pt>
                <c:pt idx="3030">
                  <c:v>67.349999999999994</c:v>
                </c:pt>
                <c:pt idx="3031">
                  <c:v>67.37</c:v>
                </c:pt>
                <c:pt idx="3032">
                  <c:v>67.39</c:v>
                </c:pt>
                <c:pt idx="3033">
                  <c:v>67.41</c:v>
                </c:pt>
                <c:pt idx="3034">
                  <c:v>67.44</c:v>
                </c:pt>
                <c:pt idx="3035">
                  <c:v>67.459999999999994</c:v>
                </c:pt>
                <c:pt idx="3036">
                  <c:v>67.48</c:v>
                </c:pt>
                <c:pt idx="3037">
                  <c:v>67.5</c:v>
                </c:pt>
                <c:pt idx="3038">
                  <c:v>67.53</c:v>
                </c:pt>
                <c:pt idx="3039">
                  <c:v>67.55</c:v>
                </c:pt>
                <c:pt idx="3040">
                  <c:v>67.569999999999993</c:v>
                </c:pt>
                <c:pt idx="3041">
                  <c:v>67.59</c:v>
                </c:pt>
                <c:pt idx="3042">
                  <c:v>67.62</c:v>
                </c:pt>
                <c:pt idx="3043">
                  <c:v>67.64</c:v>
                </c:pt>
                <c:pt idx="3044">
                  <c:v>67.66</c:v>
                </c:pt>
                <c:pt idx="3045">
                  <c:v>67.680000000000007</c:v>
                </c:pt>
                <c:pt idx="3046">
                  <c:v>67.7</c:v>
                </c:pt>
                <c:pt idx="3047">
                  <c:v>67.73</c:v>
                </c:pt>
                <c:pt idx="3048">
                  <c:v>67.75</c:v>
                </c:pt>
                <c:pt idx="3049">
                  <c:v>67.77</c:v>
                </c:pt>
                <c:pt idx="3050">
                  <c:v>67.790000000000006</c:v>
                </c:pt>
                <c:pt idx="3051">
                  <c:v>67.819999999999993</c:v>
                </c:pt>
                <c:pt idx="3052">
                  <c:v>67.84</c:v>
                </c:pt>
                <c:pt idx="3053">
                  <c:v>67.86</c:v>
                </c:pt>
                <c:pt idx="3054">
                  <c:v>67.88</c:v>
                </c:pt>
                <c:pt idx="3055">
                  <c:v>67.900000000000006</c:v>
                </c:pt>
                <c:pt idx="3056">
                  <c:v>67.930000000000007</c:v>
                </c:pt>
                <c:pt idx="3057">
                  <c:v>67.95</c:v>
                </c:pt>
                <c:pt idx="3058">
                  <c:v>67.97</c:v>
                </c:pt>
                <c:pt idx="3059">
                  <c:v>67.989999999999995</c:v>
                </c:pt>
                <c:pt idx="3060">
                  <c:v>68.02</c:v>
                </c:pt>
                <c:pt idx="3061">
                  <c:v>68.040000000000006</c:v>
                </c:pt>
                <c:pt idx="3062">
                  <c:v>68.06</c:v>
                </c:pt>
                <c:pt idx="3063">
                  <c:v>68.08</c:v>
                </c:pt>
                <c:pt idx="3064">
                  <c:v>68.099999999999994</c:v>
                </c:pt>
                <c:pt idx="3065">
                  <c:v>68.13</c:v>
                </c:pt>
                <c:pt idx="3066">
                  <c:v>68.150000000000006</c:v>
                </c:pt>
                <c:pt idx="3067">
                  <c:v>68.17</c:v>
                </c:pt>
                <c:pt idx="3068">
                  <c:v>68.19</c:v>
                </c:pt>
                <c:pt idx="3069">
                  <c:v>68.22</c:v>
                </c:pt>
                <c:pt idx="3070">
                  <c:v>68.239999999999995</c:v>
                </c:pt>
                <c:pt idx="3071">
                  <c:v>68.260000000000005</c:v>
                </c:pt>
                <c:pt idx="3072">
                  <c:v>68.28</c:v>
                </c:pt>
                <c:pt idx="3073">
                  <c:v>68.3</c:v>
                </c:pt>
                <c:pt idx="3074">
                  <c:v>68.33</c:v>
                </c:pt>
                <c:pt idx="3075">
                  <c:v>68.349999999999994</c:v>
                </c:pt>
                <c:pt idx="3076">
                  <c:v>68.37</c:v>
                </c:pt>
                <c:pt idx="3077">
                  <c:v>68.39</c:v>
                </c:pt>
                <c:pt idx="3078">
                  <c:v>68.42</c:v>
                </c:pt>
                <c:pt idx="3079">
                  <c:v>68.44</c:v>
                </c:pt>
                <c:pt idx="3080">
                  <c:v>68.459999999999994</c:v>
                </c:pt>
                <c:pt idx="3081">
                  <c:v>68.48</c:v>
                </c:pt>
                <c:pt idx="3082">
                  <c:v>68.5</c:v>
                </c:pt>
                <c:pt idx="3083">
                  <c:v>68.53</c:v>
                </c:pt>
                <c:pt idx="3084">
                  <c:v>68.55</c:v>
                </c:pt>
                <c:pt idx="3085">
                  <c:v>68.569999999999993</c:v>
                </c:pt>
                <c:pt idx="3086">
                  <c:v>68.59</c:v>
                </c:pt>
                <c:pt idx="3087">
                  <c:v>68.62</c:v>
                </c:pt>
                <c:pt idx="3088">
                  <c:v>68.64</c:v>
                </c:pt>
                <c:pt idx="3089">
                  <c:v>68.66</c:v>
                </c:pt>
                <c:pt idx="3090">
                  <c:v>68.680000000000007</c:v>
                </c:pt>
                <c:pt idx="3091">
                  <c:v>68.7</c:v>
                </c:pt>
                <c:pt idx="3092">
                  <c:v>68.73</c:v>
                </c:pt>
                <c:pt idx="3093">
                  <c:v>68.75</c:v>
                </c:pt>
                <c:pt idx="3094">
                  <c:v>68.77</c:v>
                </c:pt>
                <c:pt idx="3095">
                  <c:v>68.790000000000006</c:v>
                </c:pt>
                <c:pt idx="3096">
                  <c:v>68.819999999999993</c:v>
                </c:pt>
                <c:pt idx="3097">
                  <c:v>68.84</c:v>
                </c:pt>
                <c:pt idx="3098">
                  <c:v>68.86</c:v>
                </c:pt>
                <c:pt idx="3099">
                  <c:v>68.88</c:v>
                </c:pt>
                <c:pt idx="3100">
                  <c:v>68.900000000000006</c:v>
                </c:pt>
                <c:pt idx="3101">
                  <c:v>68.930000000000007</c:v>
                </c:pt>
                <c:pt idx="3102">
                  <c:v>68.95</c:v>
                </c:pt>
                <c:pt idx="3103">
                  <c:v>68.97</c:v>
                </c:pt>
                <c:pt idx="3104">
                  <c:v>68.989999999999995</c:v>
                </c:pt>
                <c:pt idx="3105">
                  <c:v>69.02</c:v>
                </c:pt>
                <c:pt idx="3106">
                  <c:v>69.040000000000006</c:v>
                </c:pt>
                <c:pt idx="3107">
                  <c:v>69.06</c:v>
                </c:pt>
                <c:pt idx="3108">
                  <c:v>69.08</c:v>
                </c:pt>
                <c:pt idx="3109">
                  <c:v>69.099999999999994</c:v>
                </c:pt>
                <c:pt idx="3110">
                  <c:v>69.13</c:v>
                </c:pt>
                <c:pt idx="3111">
                  <c:v>69.150000000000006</c:v>
                </c:pt>
                <c:pt idx="3112">
                  <c:v>69.17</c:v>
                </c:pt>
                <c:pt idx="3113">
                  <c:v>69.19</c:v>
                </c:pt>
                <c:pt idx="3114">
                  <c:v>69.22</c:v>
                </c:pt>
                <c:pt idx="3115">
                  <c:v>69.239999999999995</c:v>
                </c:pt>
                <c:pt idx="3116">
                  <c:v>69.260000000000005</c:v>
                </c:pt>
                <c:pt idx="3117">
                  <c:v>69.28</c:v>
                </c:pt>
                <c:pt idx="3118">
                  <c:v>69.3</c:v>
                </c:pt>
                <c:pt idx="3119">
                  <c:v>69.33</c:v>
                </c:pt>
                <c:pt idx="3120">
                  <c:v>69.349999999999994</c:v>
                </c:pt>
                <c:pt idx="3121">
                  <c:v>69.37</c:v>
                </c:pt>
                <c:pt idx="3122">
                  <c:v>69.39</c:v>
                </c:pt>
                <c:pt idx="3123">
                  <c:v>69.42</c:v>
                </c:pt>
                <c:pt idx="3124">
                  <c:v>69.44</c:v>
                </c:pt>
                <c:pt idx="3125">
                  <c:v>69.459999999999994</c:v>
                </c:pt>
                <c:pt idx="3126">
                  <c:v>69.48</c:v>
                </c:pt>
                <c:pt idx="3127">
                  <c:v>69.5</c:v>
                </c:pt>
                <c:pt idx="3128">
                  <c:v>69.53</c:v>
                </c:pt>
                <c:pt idx="3129">
                  <c:v>69.55</c:v>
                </c:pt>
                <c:pt idx="3130">
                  <c:v>69.569999999999993</c:v>
                </c:pt>
                <c:pt idx="3131">
                  <c:v>69.59</c:v>
                </c:pt>
                <c:pt idx="3132">
                  <c:v>69.62</c:v>
                </c:pt>
                <c:pt idx="3133">
                  <c:v>69.64</c:v>
                </c:pt>
                <c:pt idx="3134">
                  <c:v>69.66</c:v>
                </c:pt>
                <c:pt idx="3135">
                  <c:v>69.680000000000007</c:v>
                </c:pt>
                <c:pt idx="3136">
                  <c:v>69.7</c:v>
                </c:pt>
                <c:pt idx="3137">
                  <c:v>69.73</c:v>
                </c:pt>
                <c:pt idx="3138">
                  <c:v>69.75</c:v>
                </c:pt>
                <c:pt idx="3139">
                  <c:v>69.77</c:v>
                </c:pt>
                <c:pt idx="3140">
                  <c:v>69.790000000000006</c:v>
                </c:pt>
                <c:pt idx="3141">
                  <c:v>69.819999999999993</c:v>
                </c:pt>
                <c:pt idx="3142">
                  <c:v>69.84</c:v>
                </c:pt>
                <c:pt idx="3143">
                  <c:v>69.86</c:v>
                </c:pt>
                <c:pt idx="3144">
                  <c:v>69.88</c:v>
                </c:pt>
                <c:pt idx="3145">
                  <c:v>69.900000000000006</c:v>
                </c:pt>
                <c:pt idx="3146">
                  <c:v>69.930000000000007</c:v>
                </c:pt>
                <c:pt idx="3147">
                  <c:v>69.95</c:v>
                </c:pt>
                <c:pt idx="3148">
                  <c:v>69.97</c:v>
                </c:pt>
                <c:pt idx="3149">
                  <c:v>69.989999999999995</c:v>
                </c:pt>
                <c:pt idx="3150">
                  <c:v>70.02</c:v>
                </c:pt>
                <c:pt idx="3151">
                  <c:v>70.040000000000006</c:v>
                </c:pt>
                <c:pt idx="3152">
                  <c:v>70.06</c:v>
                </c:pt>
                <c:pt idx="3153">
                  <c:v>70.08</c:v>
                </c:pt>
                <c:pt idx="3154">
                  <c:v>70.099999999999994</c:v>
                </c:pt>
                <c:pt idx="3155">
                  <c:v>70.13</c:v>
                </c:pt>
                <c:pt idx="3156">
                  <c:v>70.150000000000006</c:v>
                </c:pt>
                <c:pt idx="3157">
                  <c:v>70.17</c:v>
                </c:pt>
                <c:pt idx="3158">
                  <c:v>70.19</c:v>
                </c:pt>
                <c:pt idx="3159">
                  <c:v>70.22</c:v>
                </c:pt>
                <c:pt idx="3160">
                  <c:v>70.239999999999995</c:v>
                </c:pt>
                <c:pt idx="3161">
                  <c:v>70.260000000000005</c:v>
                </c:pt>
                <c:pt idx="3162">
                  <c:v>70.28</c:v>
                </c:pt>
                <c:pt idx="3163">
                  <c:v>70.3</c:v>
                </c:pt>
                <c:pt idx="3164">
                  <c:v>70.33</c:v>
                </c:pt>
                <c:pt idx="3165">
                  <c:v>70.349999999999994</c:v>
                </c:pt>
                <c:pt idx="3166">
                  <c:v>70.37</c:v>
                </c:pt>
                <c:pt idx="3167">
                  <c:v>70.39</c:v>
                </c:pt>
                <c:pt idx="3168">
                  <c:v>70.42</c:v>
                </c:pt>
                <c:pt idx="3169">
                  <c:v>70.44</c:v>
                </c:pt>
                <c:pt idx="3170">
                  <c:v>70.459999999999994</c:v>
                </c:pt>
                <c:pt idx="3171">
                  <c:v>70.48</c:v>
                </c:pt>
                <c:pt idx="3172">
                  <c:v>70.5</c:v>
                </c:pt>
                <c:pt idx="3173">
                  <c:v>70.53</c:v>
                </c:pt>
                <c:pt idx="3174">
                  <c:v>70.55</c:v>
                </c:pt>
                <c:pt idx="3175">
                  <c:v>70.569999999999993</c:v>
                </c:pt>
                <c:pt idx="3176">
                  <c:v>70.59</c:v>
                </c:pt>
                <c:pt idx="3177">
                  <c:v>70.62</c:v>
                </c:pt>
                <c:pt idx="3178">
                  <c:v>70.64</c:v>
                </c:pt>
                <c:pt idx="3179">
                  <c:v>70.66</c:v>
                </c:pt>
                <c:pt idx="3180">
                  <c:v>70.680000000000007</c:v>
                </c:pt>
                <c:pt idx="3181">
                  <c:v>70.7</c:v>
                </c:pt>
                <c:pt idx="3182">
                  <c:v>70.73</c:v>
                </c:pt>
                <c:pt idx="3183">
                  <c:v>70.75</c:v>
                </c:pt>
                <c:pt idx="3184">
                  <c:v>70.77</c:v>
                </c:pt>
                <c:pt idx="3185">
                  <c:v>70.790000000000006</c:v>
                </c:pt>
                <c:pt idx="3186">
                  <c:v>70.819999999999993</c:v>
                </c:pt>
                <c:pt idx="3187">
                  <c:v>70.84</c:v>
                </c:pt>
                <c:pt idx="3188">
                  <c:v>70.86</c:v>
                </c:pt>
                <c:pt idx="3189">
                  <c:v>70.88</c:v>
                </c:pt>
                <c:pt idx="3190">
                  <c:v>70.900000000000006</c:v>
                </c:pt>
                <c:pt idx="3191">
                  <c:v>70.930000000000007</c:v>
                </c:pt>
                <c:pt idx="3192">
                  <c:v>70.95</c:v>
                </c:pt>
                <c:pt idx="3193">
                  <c:v>70.97</c:v>
                </c:pt>
                <c:pt idx="3194">
                  <c:v>70.989999999999995</c:v>
                </c:pt>
                <c:pt idx="3195">
                  <c:v>71.02</c:v>
                </c:pt>
                <c:pt idx="3196">
                  <c:v>71.040000000000006</c:v>
                </c:pt>
                <c:pt idx="3197">
                  <c:v>71.06</c:v>
                </c:pt>
                <c:pt idx="3198">
                  <c:v>71.08</c:v>
                </c:pt>
                <c:pt idx="3199">
                  <c:v>71.099999999999994</c:v>
                </c:pt>
                <c:pt idx="3200">
                  <c:v>71.13</c:v>
                </c:pt>
                <c:pt idx="3201">
                  <c:v>71.150000000000006</c:v>
                </c:pt>
                <c:pt idx="3202">
                  <c:v>71.17</c:v>
                </c:pt>
                <c:pt idx="3203">
                  <c:v>71.19</c:v>
                </c:pt>
                <c:pt idx="3204">
                  <c:v>71.22</c:v>
                </c:pt>
                <c:pt idx="3205">
                  <c:v>71.239999999999995</c:v>
                </c:pt>
                <c:pt idx="3206">
                  <c:v>71.260000000000005</c:v>
                </c:pt>
                <c:pt idx="3207">
                  <c:v>71.28</c:v>
                </c:pt>
                <c:pt idx="3208">
                  <c:v>71.3</c:v>
                </c:pt>
                <c:pt idx="3209">
                  <c:v>71.33</c:v>
                </c:pt>
                <c:pt idx="3210">
                  <c:v>71.349999999999994</c:v>
                </c:pt>
                <c:pt idx="3211">
                  <c:v>71.37</c:v>
                </c:pt>
                <c:pt idx="3212">
                  <c:v>71.39</c:v>
                </c:pt>
                <c:pt idx="3213">
                  <c:v>71.42</c:v>
                </c:pt>
                <c:pt idx="3214">
                  <c:v>71.44</c:v>
                </c:pt>
                <c:pt idx="3215">
                  <c:v>71.459999999999994</c:v>
                </c:pt>
                <c:pt idx="3216">
                  <c:v>71.48</c:v>
                </c:pt>
                <c:pt idx="3217">
                  <c:v>71.5</c:v>
                </c:pt>
                <c:pt idx="3218">
                  <c:v>71.53</c:v>
                </c:pt>
                <c:pt idx="3219">
                  <c:v>71.55</c:v>
                </c:pt>
                <c:pt idx="3220">
                  <c:v>71.569999999999993</c:v>
                </c:pt>
                <c:pt idx="3221">
                  <c:v>71.59</c:v>
                </c:pt>
                <c:pt idx="3222">
                  <c:v>71.62</c:v>
                </c:pt>
                <c:pt idx="3223">
                  <c:v>71.64</c:v>
                </c:pt>
                <c:pt idx="3224">
                  <c:v>71.66</c:v>
                </c:pt>
                <c:pt idx="3225">
                  <c:v>71.680000000000007</c:v>
                </c:pt>
                <c:pt idx="3226">
                  <c:v>71.7</c:v>
                </c:pt>
                <c:pt idx="3227">
                  <c:v>71.73</c:v>
                </c:pt>
                <c:pt idx="3228">
                  <c:v>71.75</c:v>
                </c:pt>
                <c:pt idx="3229">
                  <c:v>71.77</c:v>
                </c:pt>
                <c:pt idx="3230">
                  <c:v>71.790000000000006</c:v>
                </c:pt>
                <c:pt idx="3231">
                  <c:v>71.819999999999993</c:v>
                </c:pt>
                <c:pt idx="3232">
                  <c:v>71.84</c:v>
                </c:pt>
                <c:pt idx="3233">
                  <c:v>71.86</c:v>
                </c:pt>
                <c:pt idx="3234">
                  <c:v>71.88</c:v>
                </c:pt>
                <c:pt idx="3235">
                  <c:v>71.900000000000006</c:v>
                </c:pt>
                <c:pt idx="3236">
                  <c:v>71.930000000000007</c:v>
                </c:pt>
                <c:pt idx="3237">
                  <c:v>71.95</c:v>
                </c:pt>
                <c:pt idx="3238">
                  <c:v>71.97</c:v>
                </c:pt>
                <c:pt idx="3239">
                  <c:v>71.989999999999995</c:v>
                </c:pt>
                <c:pt idx="3240">
                  <c:v>72.02</c:v>
                </c:pt>
                <c:pt idx="3241">
                  <c:v>72.040000000000006</c:v>
                </c:pt>
                <c:pt idx="3242">
                  <c:v>72.06</c:v>
                </c:pt>
                <c:pt idx="3243">
                  <c:v>72.08</c:v>
                </c:pt>
                <c:pt idx="3244">
                  <c:v>72.099999999999994</c:v>
                </c:pt>
                <c:pt idx="3245">
                  <c:v>72.13</c:v>
                </c:pt>
                <c:pt idx="3246">
                  <c:v>72.150000000000006</c:v>
                </c:pt>
                <c:pt idx="3247">
                  <c:v>72.17</c:v>
                </c:pt>
                <c:pt idx="3248">
                  <c:v>72.19</c:v>
                </c:pt>
                <c:pt idx="3249">
                  <c:v>72.22</c:v>
                </c:pt>
                <c:pt idx="3250">
                  <c:v>72.239999999999995</c:v>
                </c:pt>
                <c:pt idx="3251">
                  <c:v>72.260000000000005</c:v>
                </c:pt>
                <c:pt idx="3252">
                  <c:v>72.28</c:v>
                </c:pt>
                <c:pt idx="3253">
                  <c:v>72.3</c:v>
                </c:pt>
                <c:pt idx="3254">
                  <c:v>72.33</c:v>
                </c:pt>
                <c:pt idx="3255">
                  <c:v>72.349999999999994</c:v>
                </c:pt>
                <c:pt idx="3256">
                  <c:v>72.37</c:v>
                </c:pt>
                <c:pt idx="3257">
                  <c:v>72.39</c:v>
                </c:pt>
                <c:pt idx="3258">
                  <c:v>72.42</c:v>
                </c:pt>
                <c:pt idx="3259">
                  <c:v>72.44</c:v>
                </c:pt>
                <c:pt idx="3260">
                  <c:v>72.459999999999994</c:v>
                </c:pt>
                <c:pt idx="3261">
                  <c:v>72.48</c:v>
                </c:pt>
                <c:pt idx="3262">
                  <c:v>72.510000000000005</c:v>
                </c:pt>
                <c:pt idx="3263">
                  <c:v>72.53</c:v>
                </c:pt>
                <c:pt idx="3264">
                  <c:v>72.55</c:v>
                </c:pt>
                <c:pt idx="3265">
                  <c:v>72.569999999999993</c:v>
                </c:pt>
                <c:pt idx="3266">
                  <c:v>72.59</c:v>
                </c:pt>
                <c:pt idx="3267">
                  <c:v>72.62</c:v>
                </c:pt>
                <c:pt idx="3268">
                  <c:v>72.64</c:v>
                </c:pt>
                <c:pt idx="3269">
                  <c:v>72.66</c:v>
                </c:pt>
                <c:pt idx="3270">
                  <c:v>72.680000000000007</c:v>
                </c:pt>
                <c:pt idx="3271">
                  <c:v>72.709999999999994</c:v>
                </c:pt>
                <c:pt idx="3272">
                  <c:v>72.73</c:v>
                </c:pt>
                <c:pt idx="3273">
                  <c:v>72.75</c:v>
                </c:pt>
                <c:pt idx="3274">
                  <c:v>72.77</c:v>
                </c:pt>
                <c:pt idx="3275">
                  <c:v>72.790000000000006</c:v>
                </c:pt>
                <c:pt idx="3276">
                  <c:v>72.819999999999993</c:v>
                </c:pt>
                <c:pt idx="3277">
                  <c:v>72.84</c:v>
                </c:pt>
                <c:pt idx="3278">
                  <c:v>72.86</c:v>
                </c:pt>
                <c:pt idx="3279">
                  <c:v>72.88</c:v>
                </c:pt>
                <c:pt idx="3280">
                  <c:v>72.91</c:v>
                </c:pt>
                <c:pt idx="3281">
                  <c:v>72.930000000000007</c:v>
                </c:pt>
                <c:pt idx="3282">
                  <c:v>72.95</c:v>
                </c:pt>
                <c:pt idx="3283">
                  <c:v>72.97</c:v>
                </c:pt>
                <c:pt idx="3284">
                  <c:v>72.989999999999995</c:v>
                </c:pt>
                <c:pt idx="3285">
                  <c:v>73.02</c:v>
                </c:pt>
                <c:pt idx="3286">
                  <c:v>73.040000000000006</c:v>
                </c:pt>
                <c:pt idx="3287">
                  <c:v>73.06</c:v>
                </c:pt>
                <c:pt idx="3288">
                  <c:v>73.08</c:v>
                </c:pt>
                <c:pt idx="3289">
                  <c:v>73.11</c:v>
                </c:pt>
                <c:pt idx="3290">
                  <c:v>73.13</c:v>
                </c:pt>
                <c:pt idx="3291">
                  <c:v>73.150000000000006</c:v>
                </c:pt>
                <c:pt idx="3292">
                  <c:v>73.17</c:v>
                </c:pt>
                <c:pt idx="3293">
                  <c:v>73.19</c:v>
                </c:pt>
                <c:pt idx="3294">
                  <c:v>73.22</c:v>
                </c:pt>
                <c:pt idx="3295">
                  <c:v>73.239999999999995</c:v>
                </c:pt>
                <c:pt idx="3296">
                  <c:v>73.260000000000005</c:v>
                </c:pt>
                <c:pt idx="3297">
                  <c:v>73.28</c:v>
                </c:pt>
                <c:pt idx="3298">
                  <c:v>73.31</c:v>
                </c:pt>
                <c:pt idx="3299">
                  <c:v>73.33</c:v>
                </c:pt>
                <c:pt idx="3300">
                  <c:v>73.349999999999994</c:v>
                </c:pt>
                <c:pt idx="3301">
                  <c:v>73.37</c:v>
                </c:pt>
                <c:pt idx="3302">
                  <c:v>73.39</c:v>
                </c:pt>
                <c:pt idx="3303">
                  <c:v>73.42</c:v>
                </c:pt>
                <c:pt idx="3304">
                  <c:v>73.44</c:v>
                </c:pt>
                <c:pt idx="3305">
                  <c:v>73.459999999999994</c:v>
                </c:pt>
                <c:pt idx="3306">
                  <c:v>73.48</c:v>
                </c:pt>
                <c:pt idx="3307">
                  <c:v>73.510000000000005</c:v>
                </c:pt>
                <c:pt idx="3308">
                  <c:v>73.53</c:v>
                </c:pt>
                <c:pt idx="3309">
                  <c:v>73.55</c:v>
                </c:pt>
                <c:pt idx="3310">
                  <c:v>73.569999999999993</c:v>
                </c:pt>
                <c:pt idx="3311">
                  <c:v>73.59</c:v>
                </c:pt>
                <c:pt idx="3312">
                  <c:v>73.62</c:v>
                </c:pt>
                <c:pt idx="3313">
                  <c:v>73.64</c:v>
                </c:pt>
                <c:pt idx="3314">
                  <c:v>73.66</c:v>
                </c:pt>
                <c:pt idx="3315">
                  <c:v>73.680000000000007</c:v>
                </c:pt>
                <c:pt idx="3316">
                  <c:v>73.709999999999994</c:v>
                </c:pt>
                <c:pt idx="3317">
                  <c:v>73.73</c:v>
                </c:pt>
                <c:pt idx="3318">
                  <c:v>73.75</c:v>
                </c:pt>
                <c:pt idx="3319">
                  <c:v>73.77</c:v>
                </c:pt>
                <c:pt idx="3320">
                  <c:v>73.790000000000006</c:v>
                </c:pt>
                <c:pt idx="3321">
                  <c:v>73.819999999999993</c:v>
                </c:pt>
                <c:pt idx="3322">
                  <c:v>73.84</c:v>
                </c:pt>
                <c:pt idx="3323">
                  <c:v>73.86</c:v>
                </c:pt>
                <c:pt idx="3324">
                  <c:v>73.88</c:v>
                </c:pt>
                <c:pt idx="3325">
                  <c:v>73.91</c:v>
                </c:pt>
                <c:pt idx="3326">
                  <c:v>73.930000000000007</c:v>
                </c:pt>
                <c:pt idx="3327">
                  <c:v>73.95</c:v>
                </c:pt>
                <c:pt idx="3328">
                  <c:v>73.97</c:v>
                </c:pt>
                <c:pt idx="3329">
                  <c:v>73.989999999999995</c:v>
                </c:pt>
                <c:pt idx="3330">
                  <c:v>74.02</c:v>
                </c:pt>
                <c:pt idx="3331">
                  <c:v>74.040000000000006</c:v>
                </c:pt>
                <c:pt idx="3332">
                  <c:v>74.06</c:v>
                </c:pt>
                <c:pt idx="3333">
                  <c:v>74.08</c:v>
                </c:pt>
                <c:pt idx="3334">
                  <c:v>74.11</c:v>
                </c:pt>
                <c:pt idx="3335">
                  <c:v>74.13</c:v>
                </c:pt>
                <c:pt idx="3336">
                  <c:v>74.150000000000006</c:v>
                </c:pt>
                <c:pt idx="3337">
                  <c:v>74.17</c:v>
                </c:pt>
                <c:pt idx="3338">
                  <c:v>74.19</c:v>
                </c:pt>
                <c:pt idx="3339">
                  <c:v>74.22</c:v>
                </c:pt>
                <c:pt idx="3340">
                  <c:v>74.239999999999995</c:v>
                </c:pt>
                <c:pt idx="3341">
                  <c:v>74.260000000000005</c:v>
                </c:pt>
                <c:pt idx="3342">
                  <c:v>74.28</c:v>
                </c:pt>
                <c:pt idx="3343">
                  <c:v>74.31</c:v>
                </c:pt>
                <c:pt idx="3344">
                  <c:v>74.33</c:v>
                </c:pt>
                <c:pt idx="3345">
                  <c:v>74.349999999999994</c:v>
                </c:pt>
                <c:pt idx="3346">
                  <c:v>74.37</c:v>
                </c:pt>
                <c:pt idx="3347">
                  <c:v>74.39</c:v>
                </c:pt>
                <c:pt idx="3348">
                  <c:v>74.42</c:v>
                </c:pt>
                <c:pt idx="3349">
                  <c:v>74.44</c:v>
                </c:pt>
                <c:pt idx="3350">
                  <c:v>74.459999999999994</c:v>
                </c:pt>
                <c:pt idx="3351">
                  <c:v>74.48</c:v>
                </c:pt>
                <c:pt idx="3352">
                  <c:v>74.510000000000005</c:v>
                </c:pt>
                <c:pt idx="3353">
                  <c:v>74.53</c:v>
                </c:pt>
                <c:pt idx="3354">
                  <c:v>74.55</c:v>
                </c:pt>
                <c:pt idx="3355">
                  <c:v>74.569999999999993</c:v>
                </c:pt>
                <c:pt idx="3356">
                  <c:v>74.59</c:v>
                </c:pt>
                <c:pt idx="3357">
                  <c:v>74.62</c:v>
                </c:pt>
                <c:pt idx="3358">
                  <c:v>74.64</c:v>
                </c:pt>
                <c:pt idx="3359">
                  <c:v>74.66</c:v>
                </c:pt>
                <c:pt idx="3360">
                  <c:v>74.680000000000007</c:v>
                </c:pt>
                <c:pt idx="3361">
                  <c:v>74.709999999999994</c:v>
                </c:pt>
                <c:pt idx="3362">
                  <c:v>74.73</c:v>
                </c:pt>
                <c:pt idx="3363">
                  <c:v>74.75</c:v>
                </c:pt>
                <c:pt idx="3364">
                  <c:v>74.77</c:v>
                </c:pt>
                <c:pt idx="3365">
                  <c:v>74.790000000000006</c:v>
                </c:pt>
                <c:pt idx="3366">
                  <c:v>74.819999999999993</c:v>
                </c:pt>
                <c:pt idx="3367">
                  <c:v>74.84</c:v>
                </c:pt>
                <c:pt idx="3368">
                  <c:v>74.86</c:v>
                </c:pt>
                <c:pt idx="3369">
                  <c:v>74.88</c:v>
                </c:pt>
                <c:pt idx="3370">
                  <c:v>74.91</c:v>
                </c:pt>
                <c:pt idx="3371">
                  <c:v>74.930000000000007</c:v>
                </c:pt>
                <c:pt idx="3372">
                  <c:v>74.95</c:v>
                </c:pt>
                <c:pt idx="3373">
                  <c:v>74.97</c:v>
                </c:pt>
                <c:pt idx="3374">
                  <c:v>74.989999999999995</c:v>
                </c:pt>
                <c:pt idx="3375">
                  <c:v>75.02</c:v>
                </c:pt>
                <c:pt idx="3376">
                  <c:v>75.040000000000006</c:v>
                </c:pt>
                <c:pt idx="3377">
                  <c:v>75.06</c:v>
                </c:pt>
                <c:pt idx="3378">
                  <c:v>75.08</c:v>
                </c:pt>
                <c:pt idx="3379">
                  <c:v>75.11</c:v>
                </c:pt>
                <c:pt idx="3380">
                  <c:v>75.13</c:v>
                </c:pt>
                <c:pt idx="3381">
                  <c:v>75.150000000000006</c:v>
                </c:pt>
                <c:pt idx="3382">
                  <c:v>75.17</c:v>
                </c:pt>
                <c:pt idx="3383">
                  <c:v>75.19</c:v>
                </c:pt>
                <c:pt idx="3384">
                  <c:v>75.22</c:v>
                </c:pt>
                <c:pt idx="3385">
                  <c:v>75.239999999999995</c:v>
                </c:pt>
                <c:pt idx="3386">
                  <c:v>75.260000000000005</c:v>
                </c:pt>
                <c:pt idx="3387">
                  <c:v>75.28</c:v>
                </c:pt>
                <c:pt idx="3388">
                  <c:v>75.31</c:v>
                </c:pt>
                <c:pt idx="3389">
                  <c:v>75.33</c:v>
                </c:pt>
                <c:pt idx="3390">
                  <c:v>75.349999999999994</c:v>
                </c:pt>
                <c:pt idx="3391">
                  <c:v>75.37</c:v>
                </c:pt>
                <c:pt idx="3392">
                  <c:v>75.39</c:v>
                </c:pt>
                <c:pt idx="3393">
                  <c:v>75.42</c:v>
                </c:pt>
                <c:pt idx="3394">
                  <c:v>75.44</c:v>
                </c:pt>
                <c:pt idx="3395">
                  <c:v>75.459999999999994</c:v>
                </c:pt>
                <c:pt idx="3396">
                  <c:v>75.48</c:v>
                </c:pt>
                <c:pt idx="3397">
                  <c:v>75.510000000000005</c:v>
                </c:pt>
                <c:pt idx="3398">
                  <c:v>75.53</c:v>
                </c:pt>
                <c:pt idx="3399">
                  <c:v>75.55</c:v>
                </c:pt>
                <c:pt idx="3400">
                  <c:v>75.569999999999993</c:v>
                </c:pt>
                <c:pt idx="3401">
                  <c:v>75.59</c:v>
                </c:pt>
                <c:pt idx="3402">
                  <c:v>75.62</c:v>
                </c:pt>
                <c:pt idx="3403">
                  <c:v>75.64</c:v>
                </c:pt>
                <c:pt idx="3404">
                  <c:v>75.66</c:v>
                </c:pt>
                <c:pt idx="3405">
                  <c:v>75.680000000000007</c:v>
                </c:pt>
                <c:pt idx="3406">
                  <c:v>75.709999999999994</c:v>
                </c:pt>
                <c:pt idx="3407">
                  <c:v>75.73</c:v>
                </c:pt>
                <c:pt idx="3408">
                  <c:v>75.75</c:v>
                </c:pt>
                <c:pt idx="3409">
                  <c:v>75.77</c:v>
                </c:pt>
                <c:pt idx="3410">
                  <c:v>75.790000000000006</c:v>
                </c:pt>
                <c:pt idx="3411">
                  <c:v>75.819999999999993</c:v>
                </c:pt>
                <c:pt idx="3412">
                  <c:v>75.84</c:v>
                </c:pt>
                <c:pt idx="3413">
                  <c:v>75.86</c:v>
                </c:pt>
                <c:pt idx="3414">
                  <c:v>75.88</c:v>
                </c:pt>
                <c:pt idx="3415">
                  <c:v>75.91</c:v>
                </c:pt>
                <c:pt idx="3416">
                  <c:v>75.930000000000007</c:v>
                </c:pt>
                <c:pt idx="3417">
                  <c:v>75.95</c:v>
                </c:pt>
                <c:pt idx="3418">
                  <c:v>75.97</c:v>
                </c:pt>
                <c:pt idx="3419">
                  <c:v>75.989999999999995</c:v>
                </c:pt>
                <c:pt idx="3420">
                  <c:v>76.02</c:v>
                </c:pt>
                <c:pt idx="3421">
                  <c:v>76.040000000000006</c:v>
                </c:pt>
                <c:pt idx="3422">
                  <c:v>76.06</c:v>
                </c:pt>
                <c:pt idx="3423">
                  <c:v>76.08</c:v>
                </c:pt>
                <c:pt idx="3424">
                  <c:v>76.11</c:v>
                </c:pt>
                <c:pt idx="3425">
                  <c:v>76.13</c:v>
                </c:pt>
                <c:pt idx="3426">
                  <c:v>76.150000000000006</c:v>
                </c:pt>
                <c:pt idx="3427">
                  <c:v>76.17</c:v>
                </c:pt>
                <c:pt idx="3428">
                  <c:v>76.19</c:v>
                </c:pt>
                <c:pt idx="3429">
                  <c:v>76.22</c:v>
                </c:pt>
                <c:pt idx="3430">
                  <c:v>76.239999999999995</c:v>
                </c:pt>
                <c:pt idx="3431">
                  <c:v>76.260000000000005</c:v>
                </c:pt>
                <c:pt idx="3432">
                  <c:v>76.28</c:v>
                </c:pt>
                <c:pt idx="3433">
                  <c:v>76.31</c:v>
                </c:pt>
                <c:pt idx="3434">
                  <c:v>76.33</c:v>
                </c:pt>
                <c:pt idx="3435">
                  <c:v>76.349999999999994</c:v>
                </c:pt>
                <c:pt idx="3436">
                  <c:v>76.37</c:v>
                </c:pt>
                <c:pt idx="3437">
                  <c:v>76.39</c:v>
                </c:pt>
                <c:pt idx="3438">
                  <c:v>76.42</c:v>
                </c:pt>
                <c:pt idx="3439">
                  <c:v>76.44</c:v>
                </c:pt>
                <c:pt idx="3440">
                  <c:v>76.459999999999994</c:v>
                </c:pt>
                <c:pt idx="3441">
                  <c:v>76.48</c:v>
                </c:pt>
                <c:pt idx="3442">
                  <c:v>76.510000000000005</c:v>
                </c:pt>
                <c:pt idx="3443">
                  <c:v>76.53</c:v>
                </c:pt>
                <c:pt idx="3444">
                  <c:v>76.55</c:v>
                </c:pt>
                <c:pt idx="3445">
                  <c:v>76.569999999999993</c:v>
                </c:pt>
                <c:pt idx="3446">
                  <c:v>76.59</c:v>
                </c:pt>
                <c:pt idx="3447">
                  <c:v>76.62</c:v>
                </c:pt>
                <c:pt idx="3448">
                  <c:v>76.64</c:v>
                </c:pt>
                <c:pt idx="3449">
                  <c:v>76.66</c:v>
                </c:pt>
                <c:pt idx="3450">
                  <c:v>76.680000000000007</c:v>
                </c:pt>
                <c:pt idx="3451">
                  <c:v>76.709999999999994</c:v>
                </c:pt>
                <c:pt idx="3452">
                  <c:v>76.73</c:v>
                </c:pt>
                <c:pt idx="3453">
                  <c:v>76.75</c:v>
                </c:pt>
                <c:pt idx="3454">
                  <c:v>76.77</c:v>
                </c:pt>
                <c:pt idx="3455">
                  <c:v>76.790000000000006</c:v>
                </c:pt>
                <c:pt idx="3456">
                  <c:v>76.819999999999993</c:v>
                </c:pt>
                <c:pt idx="3457">
                  <c:v>76.84</c:v>
                </c:pt>
                <c:pt idx="3458">
                  <c:v>76.86</c:v>
                </c:pt>
                <c:pt idx="3459">
                  <c:v>76.88</c:v>
                </c:pt>
                <c:pt idx="3460">
                  <c:v>76.91</c:v>
                </c:pt>
                <c:pt idx="3461">
                  <c:v>76.930000000000007</c:v>
                </c:pt>
                <c:pt idx="3462">
                  <c:v>76.95</c:v>
                </c:pt>
                <c:pt idx="3463">
                  <c:v>76.97</c:v>
                </c:pt>
                <c:pt idx="3464">
                  <c:v>76.989999999999995</c:v>
                </c:pt>
                <c:pt idx="3465">
                  <c:v>77.02</c:v>
                </c:pt>
                <c:pt idx="3466">
                  <c:v>77.040000000000006</c:v>
                </c:pt>
                <c:pt idx="3467">
                  <c:v>77.06</c:v>
                </c:pt>
                <c:pt idx="3468">
                  <c:v>77.08</c:v>
                </c:pt>
                <c:pt idx="3469">
                  <c:v>77.11</c:v>
                </c:pt>
                <c:pt idx="3470">
                  <c:v>77.13</c:v>
                </c:pt>
                <c:pt idx="3471">
                  <c:v>77.150000000000006</c:v>
                </c:pt>
                <c:pt idx="3472">
                  <c:v>77.17</c:v>
                </c:pt>
                <c:pt idx="3473">
                  <c:v>77.19</c:v>
                </c:pt>
                <c:pt idx="3474">
                  <c:v>77.22</c:v>
                </c:pt>
                <c:pt idx="3475">
                  <c:v>77.239999999999995</c:v>
                </c:pt>
                <c:pt idx="3476">
                  <c:v>77.260000000000005</c:v>
                </c:pt>
                <c:pt idx="3477">
                  <c:v>77.28</c:v>
                </c:pt>
                <c:pt idx="3478">
                  <c:v>77.31</c:v>
                </c:pt>
                <c:pt idx="3479">
                  <c:v>77.33</c:v>
                </c:pt>
                <c:pt idx="3480">
                  <c:v>77.349999999999994</c:v>
                </c:pt>
                <c:pt idx="3481">
                  <c:v>77.37</c:v>
                </c:pt>
                <c:pt idx="3482">
                  <c:v>77.39</c:v>
                </c:pt>
                <c:pt idx="3483">
                  <c:v>77.42</c:v>
                </c:pt>
                <c:pt idx="3484">
                  <c:v>77.44</c:v>
                </c:pt>
                <c:pt idx="3485">
                  <c:v>77.459999999999994</c:v>
                </c:pt>
                <c:pt idx="3486">
                  <c:v>77.48</c:v>
                </c:pt>
                <c:pt idx="3487">
                  <c:v>77.510000000000005</c:v>
                </c:pt>
                <c:pt idx="3488">
                  <c:v>77.53</c:v>
                </c:pt>
                <c:pt idx="3489">
                  <c:v>77.55</c:v>
                </c:pt>
                <c:pt idx="3490">
                  <c:v>77.569999999999993</c:v>
                </c:pt>
                <c:pt idx="3491">
                  <c:v>77.599999999999994</c:v>
                </c:pt>
                <c:pt idx="3492">
                  <c:v>77.62</c:v>
                </c:pt>
                <c:pt idx="3493">
                  <c:v>77.64</c:v>
                </c:pt>
                <c:pt idx="3494">
                  <c:v>77.66</c:v>
                </c:pt>
                <c:pt idx="3495">
                  <c:v>77.680000000000007</c:v>
                </c:pt>
                <c:pt idx="3496">
                  <c:v>77.709999999999994</c:v>
                </c:pt>
                <c:pt idx="3497">
                  <c:v>77.73</c:v>
                </c:pt>
                <c:pt idx="3498">
                  <c:v>77.75</c:v>
                </c:pt>
                <c:pt idx="3499">
                  <c:v>77.77</c:v>
                </c:pt>
                <c:pt idx="3500">
                  <c:v>77.8</c:v>
                </c:pt>
                <c:pt idx="3501">
                  <c:v>77.819999999999993</c:v>
                </c:pt>
                <c:pt idx="3502">
                  <c:v>77.84</c:v>
                </c:pt>
                <c:pt idx="3503">
                  <c:v>77.86</c:v>
                </c:pt>
                <c:pt idx="3504">
                  <c:v>77.88</c:v>
                </c:pt>
                <c:pt idx="3505">
                  <c:v>77.91</c:v>
                </c:pt>
                <c:pt idx="3506">
                  <c:v>77.930000000000007</c:v>
                </c:pt>
                <c:pt idx="3507">
                  <c:v>77.95</c:v>
                </c:pt>
                <c:pt idx="3508">
                  <c:v>77.97</c:v>
                </c:pt>
                <c:pt idx="3509">
                  <c:v>78</c:v>
                </c:pt>
                <c:pt idx="3510">
                  <c:v>78.02</c:v>
                </c:pt>
                <c:pt idx="3511">
                  <c:v>78.040000000000006</c:v>
                </c:pt>
                <c:pt idx="3512">
                  <c:v>78.06</c:v>
                </c:pt>
                <c:pt idx="3513">
                  <c:v>78.08</c:v>
                </c:pt>
                <c:pt idx="3514">
                  <c:v>78.11</c:v>
                </c:pt>
                <c:pt idx="3515">
                  <c:v>78.13</c:v>
                </c:pt>
                <c:pt idx="3516">
                  <c:v>78.150000000000006</c:v>
                </c:pt>
                <c:pt idx="3517">
                  <c:v>78.17</c:v>
                </c:pt>
                <c:pt idx="3518">
                  <c:v>78.2</c:v>
                </c:pt>
                <c:pt idx="3519">
                  <c:v>78.22</c:v>
                </c:pt>
                <c:pt idx="3520">
                  <c:v>78.239999999999995</c:v>
                </c:pt>
                <c:pt idx="3521">
                  <c:v>78.260000000000005</c:v>
                </c:pt>
                <c:pt idx="3522">
                  <c:v>78.28</c:v>
                </c:pt>
                <c:pt idx="3523">
                  <c:v>78.31</c:v>
                </c:pt>
                <c:pt idx="3524">
                  <c:v>78.33</c:v>
                </c:pt>
                <c:pt idx="3525">
                  <c:v>78.349999999999994</c:v>
                </c:pt>
                <c:pt idx="3526">
                  <c:v>78.37</c:v>
                </c:pt>
                <c:pt idx="3527">
                  <c:v>78.400000000000006</c:v>
                </c:pt>
                <c:pt idx="3528">
                  <c:v>78.42</c:v>
                </c:pt>
                <c:pt idx="3529">
                  <c:v>78.44</c:v>
                </c:pt>
                <c:pt idx="3530">
                  <c:v>78.459999999999994</c:v>
                </c:pt>
                <c:pt idx="3531">
                  <c:v>78.48</c:v>
                </c:pt>
                <c:pt idx="3532">
                  <c:v>78.510000000000005</c:v>
                </c:pt>
                <c:pt idx="3533">
                  <c:v>78.53</c:v>
                </c:pt>
                <c:pt idx="3534">
                  <c:v>78.55</c:v>
                </c:pt>
                <c:pt idx="3535">
                  <c:v>78.569999999999993</c:v>
                </c:pt>
                <c:pt idx="3536">
                  <c:v>78.599999999999994</c:v>
                </c:pt>
                <c:pt idx="3537">
                  <c:v>78.62</c:v>
                </c:pt>
                <c:pt idx="3538">
                  <c:v>78.64</c:v>
                </c:pt>
                <c:pt idx="3539">
                  <c:v>78.66</c:v>
                </c:pt>
                <c:pt idx="3540">
                  <c:v>78.680000000000007</c:v>
                </c:pt>
                <c:pt idx="3541">
                  <c:v>78.709999999999994</c:v>
                </c:pt>
                <c:pt idx="3542">
                  <c:v>78.73</c:v>
                </c:pt>
                <c:pt idx="3543">
                  <c:v>78.75</c:v>
                </c:pt>
                <c:pt idx="3544">
                  <c:v>78.77</c:v>
                </c:pt>
                <c:pt idx="3545">
                  <c:v>78.8</c:v>
                </c:pt>
                <c:pt idx="3546">
                  <c:v>78.819999999999993</c:v>
                </c:pt>
                <c:pt idx="3547">
                  <c:v>78.84</c:v>
                </c:pt>
                <c:pt idx="3548">
                  <c:v>78.86</c:v>
                </c:pt>
                <c:pt idx="3549">
                  <c:v>78.88</c:v>
                </c:pt>
                <c:pt idx="3550">
                  <c:v>78.91</c:v>
                </c:pt>
                <c:pt idx="3551">
                  <c:v>78.930000000000007</c:v>
                </c:pt>
                <c:pt idx="3552">
                  <c:v>78.95</c:v>
                </c:pt>
                <c:pt idx="3553">
                  <c:v>78.97</c:v>
                </c:pt>
                <c:pt idx="3554">
                  <c:v>79</c:v>
                </c:pt>
                <c:pt idx="3555">
                  <c:v>79.02</c:v>
                </c:pt>
                <c:pt idx="3556">
                  <c:v>79.040000000000006</c:v>
                </c:pt>
                <c:pt idx="3557">
                  <c:v>79.06</c:v>
                </c:pt>
                <c:pt idx="3558">
                  <c:v>79.08</c:v>
                </c:pt>
                <c:pt idx="3559">
                  <c:v>79.11</c:v>
                </c:pt>
                <c:pt idx="3560">
                  <c:v>79.13</c:v>
                </c:pt>
                <c:pt idx="3561">
                  <c:v>79.150000000000006</c:v>
                </c:pt>
                <c:pt idx="3562">
                  <c:v>79.17</c:v>
                </c:pt>
                <c:pt idx="3563">
                  <c:v>79.2</c:v>
                </c:pt>
                <c:pt idx="3564">
                  <c:v>79.22</c:v>
                </c:pt>
                <c:pt idx="3565">
                  <c:v>79.239999999999995</c:v>
                </c:pt>
                <c:pt idx="3566">
                  <c:v>79.260000000000005</c:v>
                </c:pt>
                <c:pt idx="3567">
                  <c:v>79.28</c:v>
                </c:pt>
                <c:pt idx="3568">
                  <c:v>79.31</c:v>
                </c:pt>
                <c:pt idx="3569">
                  <c:v>79.33</c:v>
                </c:pt>
                <c:pt idx="3570">
                  <c:v>79.349999999999994</c:v>
                </c:pt>
                <c:pt idx="3571">
                  <c:v>79.37</c:v>
                </c:pt>
                <c:pt idx="3572">
                  <c:v>79.400000000000006</c:v>
                </c:pt>
                <c:pt idx="3573">
                  <c:v>79.42</c:v>
                </c:pt>
                <c:pt idx="3574">
                  <c:v>79.44</c:v>
                </c:pt>
                <c:pt idx="3575">
                  <c:v>79.459999999999994</c:v>
                </c:pt>
                <c:pt idx="3576">
                  <c:v>79.48</c:v>
                </c:pt>
                <c:pt idx="3577">
                  <c:v>79.510000000000005</c:v>
                </c:pt>
                <c:pt idx="3578">
                  <c:v>79.53</c:v>
                </c:pt>
                <c:pt idx="3579">
                  <c:v>79.55</c:v>
                </c:pt>
                <c:pt idx="3580">
                  <c:v>79.569999999999993</c:v>
                </c:pt>
                <c:pt idx="3581">
                  <c:v>79.599999999999994</c:v>
                </c:pt>
                <c:pt idx="3582">
                  <c:v>79.62</c:v>
                </c:pt>
                <c:pt idx="3583">
                  <c:v>79.64</c:v>
                </c:pt>
                <c:pt idx="3584">
                  <c:v>79.66</c:v>
                </c:pt>
                <c:pt idx="3585">
                  <c:v>79.680000000000007</c:v>
                </c:pt>
                <c:pt idx="3586">
                  <c:v>79.709999999999994</c:v>
                </c:pt>
                <c:pt idx="3587">
                  <c:v>79.73</c:v>
                </c:pt>
                <c:pt idx="3588">
                  <c:v>79.75</c:v>
                </c:pt>
                <c:pt idx="3589">
                  <c:v>79.77</c:v>
                </c:pt>
                <c:pt idx="3590">
                  <c:v>79.8</c:v>
                </c:pt>
                <c:pt idx="3591">
                  <c:v>79.819999999999993</c:v>
                </c:pt>
                <c:pt idx="3592">
                  <c:v>79.84</c:v>
                </c:pt>
                <c:pt idx="3593">
                  <c:v>79.86</c:v>
                </c:pt>
                <c:pt idx="3594">
                  <c:v>79.88</c:v>
                </c:pt>
                <c:pt idx="3595">
                  <c:v>79.91</c:v>
                </c:pt>
                <c:pt idx="3596">
                  <c:v>79.930000000000007</c:v>
                </c:pt>
                <c:pt idx="3597">
                  <c:v>79.95</c:v>
                </c:pt>
                <c:pt idx="3598">
                  <c:v>79.97</c:v>
                </c:pt>
                <c:pt idx="3599">
                  <c:v>80</c:v>
                </c:pt>
                <c:pt idx="3600">
                  <c:v>80.02</c:v>
                </c:pt>
                <c:pt idx="3601">
                  <c:v>80.040000000000006</c:v>
                </c:pt>
                <c:pt idx="3602">
                  <c:v>80.06</c:v>
                </c:pt>
                <c:pt idx="3603">
                  <c:v>80.08</c:v>
                </c:pt>
                <c:pt idx="3604">
                  <c:v>80.11</c:v>
                </c:pt>
                <c:pt idx="3605">
                  <c:v>80.13</c:v>
                </c:pt>
                <c:pt idx="3606">
                  <c:v>80.150000000000006</c:v>
                </c:pt>
                <c:pt idx="3607">
                  <c:v>80.17</c:v>
                </c:pt>
                <c:pt idx="3608">
                  <c:v>80.2</c:v>
                </c:pt>
                <c:pt idx="3609">
                  <c:v>80.22</c:v>
                </c:pt>
                <c:pt idx="3610">
                  <c:v>80.239999999999995</c:v>
                </c:pt>
                <c:pt idx="3611">
                  <c:v>80.260000000000005</c:v>
                </c:pt>
                <c:pt idx="3612">
                  <c:v>80.28</c:v>
                </c:pt>
                <c:pt idx="3613">
                  <c:v>80.31</c:v>
                </c:pt>
                <c:pt idx="3614">
                  <c:v>80.33</c:v>
                </c:pt>
                <c:pt idx="3615">
                  <c:v>80.349999999999994</c:v>
                </c:pt>
                <c:pt idx="3616">
                  <c:v>80.37</c:v>
                </c:pt>
                <c:pt idx="3617">
                  <c:v>80.400000000000006</c:v>
                </c:pt>
                <c:pt idx="3618">
                  <c:v>80.42</c:v>
                </c:pt>
                <c:pt idx="3619">
                  <c:v>80.44</c:v>
                </c:pt>
                <c:pt idx="3620">
                  <c:v>80.459999999999994</c:v>
                </c:pt>
                <c:pt idx="3621">
                  <c:v>80.48</c:v>
                </c:pt>
                <c:pt idx="3622">
                  <c:v>80.510000000000005</c:v>
                </c:pt>
                <c:pt idx="3623">
                  <c:v>80.53</c:v>
                </c:pt>
                <c:pt idx="3624">
                  <c:v>80.55</c:v>
                </c:pt>
                <c:pt idx="3625">
                  <c:v>80.569999999999993</c:v>
                </c:pt>
                <c:pt idx="3626">
                  <c:v>80.599999999999994</c:v>
                </c:pt>
                <c:pt idx="3627">
                  <c:v>80.62</c:v>
                </c:pt>
                <c:pt idx="3628">
                  <c:v>80.64</c:v>
                </c:pt>
                <c:pt idx="3629">
                  <c:v>80.66</c:v>
                </c:pt>
                <c:pt idx="3630">
                  <c:v>80.680000000000007</c:v>
                </c:pt>
                <c:pt idx="3631">
                  <c:v>80.709999999999994</c:v>
                </c:pt>
                <c:pt idx="3632">
                  <c:v>80.73</c:v>
                </c:pt>
                <c:pt idx="3633">
                  <c:v>80.75</c:v>
                </c:pt>
                <c:pt idx="3634">
                  <c:v>80.77</c:v>
                </c:pt>
                <c:pt idx="3635">
                  <c:v>80.8</c:v>
                </c:pt>
                <c:pt idx="3636">
                  <c:v>80.819999999999993</c:v>
                </c:pt>
                <c:pt idx="3637">
                  <c:v>80.84</c:v>
                </c:pt>
                <c:pt idx="3638">
                  <c:v>80.86</c:v>
                </c:pt>
                <c:pt idx="3639">
                  <c:v>80.88</c:v>
                </c:pt>
                <c:pt idx="3640">
                  <c:v>80.91</c:v>
                </c:pt>
                <c:pt idx="3641">
                  <c:v>80.930000000000007</c:v>
                </c:pt>
                <c:pt idx="3642">
                  <c:v>80.95</c:v>
                </c:pt>
                <c:pt idx="3643">
                  <c:v>80.97</c:v>
                </c:pt>
                <c:pt idx="3644">
                  <c:v>81</c:v>
                </c:pt>
                <c:pt idx="3645">
                  <c:v>81.02</c:v>
                </c:pt>
                <c:pt idx="3646">
                  <c:v>81.040000000000006</c:v>
                </c:pt>
                <c:pt idx="3647">
                  <c:v>81.06</c:v>
                </c:pt>
                <c:pt idx="3648">
                  <c:v>81.08</c:v>
                </c:pt>
                <c:pt idx="3649">
                  <c:v>81.11</c:v>
                </c:pt>
                <c:pt idx="3650">
                  <c:v>81.13</c:v>
                </c:pt>
                <c:pt idx="3651">
                  <c:v>81.150000000000006</c:v>
                </c:pt>
                <c:pt idx="3652">
                  <c:v>81.17</c:v>
                </c:pt>
                <c:pt idx="3653">
                  <c:v>81.2</c:v>
                </c:pt>
                <c:pt idx="3654">
                  <c:v>81.22</c:v>
                </c:pt>
                <c:pt idx="3655">
                  <c:v>81.239999999999995</c:v>
                </c:pt>
                <c:pt idx="3656">
                  <c:v>81.260000000000005</c:v>
                </c:pt>
                <c:pt idx="3657">
                  <c:v>81.28</c:v>
                </c:pt>
                <c:pt idx="3658">
                  <c:v>81.31</c:v>
                </c:pt>
                <c:pt idx="3659">
                  <c:v>81.33</c:v>
                </c:pt>
                <c:pt idx="3660">
                  <c:v>81.349999999999994</c:v>
                </c:pt>
                <c:pt idx="3661">
                  <c:v>81.37</c:v>
                </c:pt>
                <c:pt idx="3662">
                  <c:v>81.400000000000006</c:v>
                </c:pt>
                <c:pt idx="3663">
                  <c:v>81.42</c:v>
                </c:pt>
                <c:pt idx="3664">
                  <c:v>81.44</c:v>
                </c:pt>
                <c:pt idx="3665">
                  <c:v>81.459999999999994</c:v>
                </c:pt>
                <c:pt idx="3666">
                  <c:v>81.48</c:v>
                </c:pt>
                <c:pt idx="3667">
                  <c:v>81.510000000000005</c:v>
                </c:pt>
                <c:pt idx="3668">
                  <c:v>81.53</c:v>
                </c:pt>
                <c:pt idx="3669">
                  <c:v>81.55</c:v>
                </c:pt>
                <c:pt idx="3670">
                  <c:v>81.569999999999993</c:v>
                </c:pt>
                <c:pt idx="3671">
                  <c:v>81.599999999999994</c:v>
                </c:pt>
                <c:pt idx="3672">
                  <c:v>81.62</c:v>
                </c:pt>
                <c:pt idx="3673">
                  <c:v>81.64</c:v>
                </c:pt>
                <c:pt idx="3674">
                  <c:v>81.66</c:v>
                </c:pt>
                <c:pt idx="3675">
                  <c:v>81.680000000000007</c:v>
                </c:pt>
                <c:pt idx="3676">
                  <c:v>81.709999999999994</c:v>
                </c:pt>
                <c:pt idx="3677">
                  <c:v>81.73</c:v>
                </c:pt>
                <c:pt idx="3678">
                  <c:v>81.75</c:v>
                </c:pt>
                <c:pt idx="3679">
                  <c:v>81.77</c:v>
                </c:pt>
                <c:pt idx="3680">
                  <c:v>81.8</c:v>
                </c:pt>
                <c:pt idx="3681">
                  <c:v>81.819999999999993</c:v>
                </c:pt>
                <c:pt idx="3682">
                  <c:v>81.84</c:v>
                </c:pt>
                <c:pt idx="3683">
                  <c:v>81.86</c:v>
                </c:pt>
                <c:pt idx="3684">
                  <c:v>81.88</c:v>
                </c:pt>
                <c:pt idx="3685">
                  <c:v>81.91</c:v>
                </c:pt>
                <c:pt idx="3686">
                  <c:v>81.93</c:v>
                </c:pt>
                <c:pt idx="3687">
                  <c:v>81.95</c:v>
                </c:pt>
                <c:pt idx="3688">
                  <c:v>81.97</c:v>
                </c:pt>
                <c:pt idx="3689">
                  <c:v>82</c:v>
                </c:pt>
                <c:pt idx="3690">
                  <c:v>82.02</c:v>
                </c:pt>
                <c:pt idx="3691">
                  <c:v>82.04</c:v>
                </c:pt>
                <c:pt idx="3692">
                  <c:v>82.06</c:v>
                </c:pt>
                <c:pt idx="3693">
                  <c:v>82.08</c:v>
                </c:pt>
                <c:pt idx="3694">
                  <c:v>82.11</c:v>
                </c:pt>
                <c:pt idx="3695">
                  <c:v>82.13</c:v>
                </c:pt>
                <c:pt idx="3696">
                  <c:v>82.15</c:v>
                </c:pt>
                <c:pt idx="3697">
                  <c:v>82.17</c:v>
                </c:pt>
                <c:pt idx="3698">
                  <c:v>82.2</c:v>
                </c:pt>
                <c:pt idx="3699">
                  <c:v>82.22</c:v>
                </c:pt>
                <c:pt idx="3700">
                  <c:v>82.24</c:v>
                </c:pt>
                <c:pt idx="3701">
                  <c:v>82.26</c:v>
                </c:pt>
                <c:pt idx="3702">
                  <c:v>82.28</c:v>
                </c:pt>
                <c:pt idx="3703">
                  <c:v>82.31</c:v>
                </c:pt>
                <c:pt idx="3704">
                  <c:v>82.33</c:v>
                </c:pt>
                <c:pt idx="3705">
                  <c:v>82.35</c:v>
                </c:pt>
                <c:pt idx="3706">
                  <c:v>82.37</c:v>
                </c:pt>
                <c:pt idx="3707">
                  <c:v>82.4</c:v>
                </c:pt>
                <c:pt idx="3708">
                  <c:v>82.42</c:v>
                </c:pt>
                <c:pt idx="3709">
                  <c:v>82.44</c:v>
                </c:pt>
                <c:pt idx="3710">
                  <c:v>82.46</c:v>
                </c:pt>
                <c:pt idx="3711">
                  <c:v>82.49</c:v>
                </c:pt>
                <c:pt idx="3712">
                  <c:v>82.51</c:v>
                </c:pt>
                <c:pt idx="3713">
                  <c:v>82.53</c:v>
                </c:pt>
                <c:pt idx="3714">
                  <c:v>82.55</c:v>
                </c:pt>
                <c:pt idx="3715">
                  <c:v>82.57</c:v>
                </c:pt>
                <c:pt idx="3716">
                  <c:v>82.6</c:v>
                </c:pt>
                <c:pt idx="3717">
                  <c:v>82.62</c:v>
                </c:pt>
                <c:pt idx="3718">
                  <c:v>82.64</c:v>
                </c:pt>
                <c:pt idx="3719">
                  <c:v>82.66</c:v>
                </c:pt>
                <c:pt idx="3720">
                  <c:v>82.69</c:v>
                </c:pt>
                <c:pt idx="3721">
                  <c:v>82.71</c:v>
                </c:pt>
                <c:pt idx="3722">
                  <c:v>82.73</c:v>
                </c:pt>
                <c:pt idx="3723">
                  <c:v>82.75</c:v>
                </c:pt>
                <c:pt idx="3724">
                  <c:v>82.77</c:v>
                </c:pt>
                <c:pt idx="3725">
                  <c:v>82.8</c:v>
                </c:pt>
                <c:pt idx="3726">
                  <c:v>82.82</c:v>
                </c:pt>
                <c:pt idx="3727">
                  <c:v>82.84</c:v>
                </c:pt>
                <c:pt idx="3728">
                  <c:v>82.86</c:v>
                </c:pt>
                <c:pt idx="3729">
                  <c:v>82.89</c:v>
                </c:pt>
                <c:pt idx="3730">
                  <c:v>82.91</c:v>
                </c:pt>
                <c:pt idx="3731">
                  <c:v>82.93</c:v>
                </c:pt>
                <c:pt idx="3732">
                  <c:v>82.95</c:v>
                </c:pt>
                <c:pt idx="3733">
                  <c:v>82.97</c:v>
                </c:pt>
                <c:pt idx="3734">
                  <c:v>83</c:v>
                </c:pt>
                <c:pt idx="3735">
                  <c:v>83.02</c:v>
                </c:pt>
                <c:pt idx="3736">
                  <c:v>83.04</c:v>
                </c:pt>
                <c:pt idx="3737">
                  <c:v>83.06</c:v>
                </c:pt>
                <c:pt idx="3738">
                  <c:v>83.09</c:v>
                </c:pt>
                <c:pt idx="3739">
                  <c:v>83.11</c:v>
                </c:pt>
                <c:pt idx="3740">
                  <c:v>83.13</c:v>
                </c:pt>
                <c:pt idx="3741">
                  <c:v>83.15</c:v>
                </c:pt>
                <c:pt idx="3742">
                  <c:v>83.17</c:v>
                </c:pt>
                <c:pt idx="3743">
                  <c:v>83.2</c:v>
                </c:pt>
                <c:pt idx="3744">
                  <c:v>83.22</c:v>
                </c:pt>
                <c:pt idx="3745">
                  <c:v>83.24</c:v>
                </c:pt>
                <c:pt idx="3746">
                  <c:v>83.26</c:v>
                </c:pt>
                <c:pt idx="3747">
                  <c:v>83.29</c:v>
                </c:pt>
                <c:pt idx="3748">
                  <c:v>83.31</c:v>
                </c:pt>
                <c:pt idx="3749">
                  <c:v>83.33</c:v>
                </c:pt>
                <c:pt idx="3750">
                  <c:v>83.35</c:v>
                </c:pt>
                <c:pt idx="3751">
                  <c:v>83.37</c:v>
                </c:pt>
                <c:pt idx="3752">
                  <c:v>83.4</c:v>
                </c:pt>
                <c:pt idx="3753">
                  <c:v>83.42</c:v>
                </c:pt>
                <c:pt idx="3754">
                  <c:v>83.44</c:v>
                </c:pt>
                <c:pt idx="3755">
                  <c:v>83.46</c:v>
                </c:pt>
                <c:pt idx="3756">
                  <c:v>83.49</c:v>
                </c:pt>
                <c:pt idx="3757">
                  <c:v>83.51</c:v>
                </c:pt>
                <c:pt idx="3758">
                  <c:v>83.53</c:v>
                </c:pt>
                <c:pt idx="3759">
                  <c:v>83.55</c:v>
                </c:pt>
                <c:pt idx="3760">
                  <c:v>83.57</c:v>
                </c:pt>
                <c:pt idx="3761">
                  <c:v>83.6</c:v>
                </c:pt>
                <c:pt idx="3762">
                  <c:v>83.62</c:v>
                </c:pt>
                <c:pt idx="3763">
                  <c:v>83.64</c:v>
                </c:pt>
                <c:pt idx="3764">
                  <c:v>83.66</c:v>
                </c:pt>
                <c:pt idx="3765">
                  <c:v>83.69</c:v>
                </c:pt>
                <c:pt idx="3766">
                  <c:v>83.71</c:v>
                </c:pt>
                <c:pt idx="3767">
                  <c:v>83.73</c:v>
                </c:pt>
                <c:pt idx="3768">
                  <c:v>83.75</c:v>
                </c:pt>
                <c:pt idx="3769">
                  <c:v>83.77</c:v>
                </c:pt>
                <c:pt idx="3770">
                  <c:v>83.8</c:v>
                </c:pt>
                <c:pt idx="3771">
                  <c:v>83.82</c:v>
                </c:pt>
                <c:pt idx="3772">
                  <c:v>83.84</c:v>
                </c:pt>
                <c:pt idx="3773">
                  <c:v>83.86</c:v>
                </c:pt>
                <c:pt idx="3774">
                  <c:v>83.89</c:v>
                </c:pt>
                <c:pt idx="3775">
                  <c:v>83.91</c:v>
                </c:pt>
                <c:pt idx="3776">
                  <c:v>83.93</c:v>
                </c:pt>
                <c:pt idx="3777">
                  <c:v>83.95</c:v>
                </c:pt>
                <c:pt idx="3778">
                  <c:v>83.97</c:v>
                </c:pt>
                <c:pt idx="3779">
                  <c:v>84</c:v>
                </c:pt>
                <c:pt idx="3780">
                  <c:v>84.02</c:v>
                </c:pt>
                <c:pt idx="3781">
                  <c:v>84.04</c:v>
                </c:pt>
                <c:pt idx="3782">
                  <c:v>84.06</c:v>
                </c:pt>
                <c:pt idx="3783">
                  <c:v>84.09</c:v>
                </c:pt>
                <c:pt idx="3784">
                  <c:v>84.11</c:v>
                </c:pt>
                <c:pt idx="3785">
                  <c:v>84.13</c:v>
                </c:pt>
                <c:pt idx="3786">
                  <c:v>84.15</c:v>
                </c:pt>
                <c:pt idx="3787">
                  <c:v>84.17</c:v>
                </c:pt>
                <c:pt idx="3788">
                  <c:v>84.2</c:v>
                </c:pt>
                <c:pt idx="3789">
                  <c:v>84.22</c:v>
                </c:pt>
                <c:pt idx="3790">
                  <c:v>84.24</c:v>
                </c:pt>
                <c:pt idx="3791">
                  <c:v>84.26</c:v>
                </c:pt>
                <c:pt idx="3792">
                  <c:v>84.29</c:v>
                </c:pt>
                <c:pt idx="3793">
                  <c:v>84.31</c:v>
                </c:pt>
                <c:pt idx="3794">
                  <c:v>84.33</c:v>
                </c:pt>
                <c:pt idx="3795">
                  <c:v>84.35</c:v>
                </c:pt>
                <c:pt idx="3796">
                  <c:v>84.37</c:v>
                </c:pt>
                <c:pt idx="3797">
                  <c:v>84.4</c:v>
                </c:pt>
                <c:pt idx="3798">
                  <c:v>84.42</c:v>
                </c:pt>
                <c:pt idx="3799">
                  <c:v>84.44</c:v>
                </c:pt>
                <c:pt idx="3800">
                  <c:v>84.46</c:v>
                </c:pt>
                <c:pt idx="3801">
                  <c:v>84.49</c:v>
                </c:pt>
                <c:pt idx="3802">
                  <c:v>84.51</c:v>
                </c:pt>
                <c:pt idx="3803">
                  <c:v>84.53</c:v>
                </c:pt>
                <c:pt idx="3804">
                  <c:v>84.55</c:v>
                </c:pt>
                <c:pt idx="3805">
                  <c:v>84.57</c:v>
                </c:pt>
                <c:pt idx="3806">
                  <c:v>84.6</c:v>
                </c:pt>
                <c:pt idx="3807">
                  <c:v>84.62</c:v>
                </c:pt>
                <c:pt idx="3808">
                  <c:v>84.64</c:v>
                </c:pt>
                <c:pt idx="3809">
                  <c:v>84.66</c:v>
                </c:pt>
                <c:pt idx="3810">
                  <c:v>84.69</c:v>
                </c:pt>
                <c:pt idx="3811">
                  <c:v>84.71</c:v>
                </c:pt>
                <c:pt idx="3812">
                  <c:v>84.73</c:v>
                </c:pt>
                <c:pt idx="3813">
                  <c:v>84.75</c:v>
                </c:pt>
                <c:pt idx="3814">
                  <c:v>84.77</c:v>
                </c:pt>
                <c:pt idx="3815">
                  <c:v>84.8</c:v>
                </c:pt>
                <c:pt idx="3816">
                  <c:v>84.82</c:v>
                </c:pt>
                <c:pt idx="3817">
                  <c:v>84.84</c:v>
                </c:pt>
                <c:pt idx="3818">
                  <c:v>84.86</c:v>
                </c:pt>
                <c:pt idx="3819">
                  <c:v>84.89</c:v>
                </c:pt>
                <c:pt idx="3820">
                  <c:v>84.91</c:v>
                </c:pt>
                <c:pt idx="3821">
                  <c:v>84.93</c:v>
                </c:pt>
                <c:pt idx="3822">
                  <c:v>84.95</c:v>
                </c:pt>
                <c:pt idx="3823">
                  <c:v>84.97</c:v>
                </c:pt>
                <c:pt idx="3824">
                  <c:v>85</c:v>
                </c:pt>
                <c:pt idx="3825">
                  <c:v>85.02</c:v>
                </c:pt>
                <c:pt idx="3826">
                  <c:v>85.04</c:v>
                </c:pt>
                <c:pt idx="3827">
                  <c:v>85.06</c:v>
                </c:pt>
                <c:pt idx="3828">
                  <c:v>85.09</c:v>
                </c:pt>
                <c:pt idx="3829">
                  <c:v>85.11</c:v>
                </c:pt>
                <c:pt idx="3830">
                  <c:v>85.13</c:v>
                </c:pt>
                <c:pt idx="3831">
                  <c:v>85.15</c:v>
                </c:pt>
                <c:pt idx="3832">
                  <c:v>85.17</c:v>
                </c:pt>
                <c:pt idx="3833">
                  <c:v>85.2</c:v>
                </c:pt>
                <c:pt idx="3834">
                  <c:v>85.22</c:v>
                </c:pt>
                <c:pt idx="3835">
                  <c:v>85.24</c:v>
                </c:pt>
                <c:pt idx="3836">
                  <c:v>85.26</c:v>
                </c:pt>
                <c:pt idx="3837">
                  <c:v>85.29</c:v>
                </c:pt>
                <c:pt idx="3838">
                  <c:v>85.31</c:v>
                </c:pt>
                <c:pt idx="3839">
                  <c:v>85.33</c:v>
                </c:pt>
                <c:pt idx="3840">
                  <c:v>85.35</c:v>
                </c:pt>
                <c:pt idx="3841">
                  <c:v>85.37</c:v>
                </c:pt>
                <c:pt idx="3842">
                  <c:v>85.4</c:v>
                </c:pt>
                <c:pt idx="3843">
                  <c:v>85.42</c:v>
                </c:pt>
                <c:pt idx="3844">
                  <c:v>85.44</c:v>
                </c:pt>
                <c:pt idx="3845">
                  <c:v>85.46</c:v>
                </c:pt>
                <c:pt idx="3846">
                  <c:v>85.49</c:v>
                </c:pt>
                <c:pt idx="3847">
                  <c:v>85.51</c:v>
                </c:pt>
                <c:pt idx="3848">
                  <c:v>85.53</c:v>
                </c:pt>
                <c:pt idx="3849">
                  <c:v>85.55</c:v>
                </c:pt>
                <c:pt idx="3850">
                  <c:v>85.57</c:v>
                </c:pt>
                <c:pt idx="3851">
                  <c:v>85.6</c:v>
                </c:pt>
                <c:pt idx="3852">
                  <c:v>85.62</c:v>
                </c:pt>
                <c:pt idx="3853">
                  <c:v>85.64</c:v>
                </c:pt>
                <c:pt idx="3854">
                  <c:v>85.66</c:v>
                </c:pt>
                <c:pt idx="3855">
                  <c:v>85.69</c:v>
                </c:pt>
                <c:pt idx="3856">
                  <c:v>85.71</c:v>
                </c:pt>
                <c:pt idx="3857">
                  <c:v>85.73</c:v>
                </c:pt>
                <c:pt idx="3858">
                  <c:v>85.75</c:v>
                </c:pt>
                <c:pt idx="3859">
                  <c:v>85.77</c:v>
                </c:pt>
                <c:pt idx="3860">
                  <c:v>85.8</c:v>
                </c:pt>
                <c:pt idx="3861">
                  <c:v>85.82</c:v>
                </c:pt>
                <c:pt idx="3862">
                  <c:v>85.84</c:v>
                </c:pt>
                <c:pt idx="3863">
                  <c:v>85.86</c:v>
                </c:pt>
                <c:pt idx="3864">
                  <c:v>85.89</c:v>
                </c:pt>
                <c:pt idx="3865">
                  <c:v>85.91</c:v>
                </c:pt>
                <c:pt idx="3866">
                  <c:v>85.93</c:v>
                </c:pt>
                <c:pt idx="3867">
                  <c:v>85.95</c:v>
                </c:pt>
                <c:pt idx="3868">
                  <c:v>85.97</c:v>
                </c:pt>
                <c:pt idx="3869">
                  <c:v>86</c:v>
                </c:pt>
                <c:pt idx="3870">
                  <c:v>86.02</c:v>
                </c:pt>
                <c:pt idx="3871">
                  <c:v>86.04</c:v>
                </c:pt>
                <c:pt idx="3872">
                  <c:v>86.06</c:v>
                </c:pt>
                <c:pt idx="3873">
                  <c:v>86.09</c:v>
                </c:pt>
                <c:pt idx="3874">
                  <c:v>86.11</c:v>
                </c:pt>
                <c:pt idx="3875">
                  <c:v>86.13</c:v>
                </c:pt>
                <c:pt idx="3876">
                  <c:v>86.15</c:v>
                </c:pt>
                <c:pt idx="3877">
                  <c:v>86.17</c:v>
                </c:pt>
                <c:pt idx="3878">
                  <c:v>86.2</c:v>
                </c:pt>
                <c:pt idx="3879">
                  <c:v>86.22</c:v>
                </c:pt>
                <c:pt idx="3880">
                  <c:v>86.24</c:v>
                </c:pt>
                <c:pt idx="3881">
                  <c:v>86.26</c:v>
                </c:pt>
                <c:pt idx="3882">
                  <c:v>86.29</c:v>
                </c:pt>
                <c:pt idx="3883">
                  <c:v>86.31</c:v>
                </c:pt>
                <c:pt idx="3884">
                  <c:v>86.33</c:v>
                </c:pt>
                <c:pt idx="3885">
                  <c:v>86.35</c:v>
                </c:pt>
                <c:pt idx="3886">
                  <c:v>86.37</c:v>
                </c:pt>
                <c:pt idx="3887">
                  <c:v>86.4</c:v>
                </c:pt>
                <c:pt idx="3888">
                  <c:v>86.42</c:v>
                </c:pt>
                <c:pt idx="3889">
                  <c:v>86.44</c:v>
                </c:pt>
                <c:pt idx="3890">
                  <c:v>86.46</c:v>
                </c:pt>
                <c:pt idx="3891">
                  <c:v>86.49</c:v>
                </c:pt>
                <c:pt idx="3892">
                  <c:v>86.51</c:v>
                </c:pt>
                <c:pt idx="3893">
                  <c:v>86.53</c:v>
                </c:pt>
                <c:pt idx="3894">
                  <c:v>86.55</c:v>
                </c:pt>
                <c:pt idx="3895">
                  <c:v>86.57</c:v>
                </c:pt>
                <c:pt idx="3896">
                  <c:v>86.6</c:v>
                </c:pt>
                <c:pt idx="3897">
                  <c:v>86.62</c:v>
                </c:pt>
                <c:pt idx="3898">
                  <c:v>86.64</c:v>
                </c:pt>
                <c:pt idx="3899">
                  <c:v>86.66</c:v>
                </c:pt>
                <c:pt idx="3900">
                  <c:v>86.69</c:v>
                </c:pt>
                <c:pt idx="3901">
                  <c:v>86.71</c:v>
                </c:pt>
                <c:pt idx="3902">
                  <c:v>86.73</c:v>
                </c:pt>
                <c:pt idx="3903">
                  <c:v>86.75</c:v>
                </c:pt>
                <c:pt idx="3904">
                  <c:v>86.77</c:v>
                </c:pt>
                <c:pt idx="3905">
                  <c:v>86.8</c:v>
                </c:pt>
                <c:pt idx="3906">
                  <c:v>86.82</c:v>
                </c:pt>
                <c:pt idx="3907">
                  <c:v>86.84</c:v>
                </c:pt>
                <c:pt idx="3908">
                  <c:v>86.86</c:v>
                </c:pt>
                <c:pt idx="3909">
                  <c:v>86.89</c:v>
                </c:pt>
                <c:pt idx="3910">
                  <c:v>86.91</c:v>
                </c:pt>
                <c:pt idx="3911">
                  <c:v>86.93</c:v>
                </c:pt>
                <c:pt idx="3912">
                  <c:v>86.95</c:v>
                </c:pt>
                <c:pt idx="3913">
                  <c:v>86.97</c:v>
                </c:pt>
                <c:pt idx="3914">
                  <c:v>87</c:v>
                </c:pt>
                <c:pt idx="3915">
                  <c:v>87.02</c:v>
                </c:pt>
                <c:pt idx="3916">
                  <c:v>87.04</c:v>
                </c:pt>
                <c:pt idx="3917">
                  <c:v>87.06</c:v>
                </c:pt>
                <c:pt idx="3918">
                  <c:v>87.09</c:v>
                </c:pt>
                <c:pt idx="3919">
                  <c:v>87.11</c:v>
                </c:pt>
                <c:pt idx="3920">
                  <c:v>87.13</c:v>
                </c:pt>
                <c:pt idx="3921">
                  <c:v>87.15</c:v>
                </c:pt>
                <c:pt idx="3922">
                  <c:v>87.17</c:v>
                </c:pt>
                <c:pt idx="3923">
                  <c:v>87.2</c:v>
                </c:pt>
                <c:pt idx="3924">
                  <c:v>87.22</c:v>
                </c:pt>
                <c:pt idx="3925">
                  <c:v>87.24</c:v>
                </c:pt>
                <c:pt idx="3926">
                  <c:v>87.26</c:v>
                </c:pt>
                <c:pt idx="3927">
                  <c:v>87.29</c:v>
                </c:pt>
                <c:pt idx="3928">
                  <c:v>87.31</c:v>
                </c:pt>
                <c:pt idx="3929">
                  <c:v>87.33</c:v>
                </c:pt>
                <c:pt idx="3930">
                  <c:v>87.35</c:v>
                </c:pt>
                <c:pt idx="3931">
                  <c:v>87.37</c:v>
                </c:pt>
                <c:pt idx="3932">
                  <c:v>87.4</c:v>
                </c:pt>
                <c:pt idx="3933">
                  <c:v>87.42</c:v>
                </c:pt>
                <c:pt idx="3934">
                  <c:v>87.44</c:v>
                </c:pt>
                <c:pt idx="3935">
                  <c:v>87.46</c:v>
                </c:pt>
                <c:pt idx="3936">
                  <c:v>87.49</c:v>
                </c:pt>
                <c:pt idx="3937">
                  <c:v>87.51</c:v>
                </c:pt>
                <c:pt idx="3938">
                  <c:v>87.53</c:v>
                </c:pt>
                <c:pt idx="3939">
                  <c:v>87.55</c:v>
                </c:pt>
                <c:pt idx="3940">
                  <c:v>87.58</c:v>
                </c:pt>
                <c:pt idx="3941">
                  <c:v>87.6</c:v>
                </c:pt>
                <c:pt idx="3942">
                  <c:v>87.62</c:v>
                </c:pt>
                <c:pt idx="3943">
                  <c:v>87.64</c:v>
                </c:pt>
                <c:pt idx="3944">
                  <c:v>87.66</c:v>
                </c:pt>
                <c:pt idx="3945">
                  <c:v>87.69</c:v>
                </c:pt>
                <c:pt idx="3946">
                  <c:v>87.71</c:v>
                </c:pt>
                <c:pt idx="3947">
                  <c:v>87.73</c:v>
                </c:pt>
                <c:pt idx="3948">
                  <c:v>87.75</c:v>
                </c:pt>
                <c:pt idx="3949">
                  <c:v>87.78</c:v>
                </c:pt>
                <c:pt idx="3950">
                  <c:v>87.8</c:v>
                </c:pt>
                <c:pt idx="3951">
                  <c:v>87.82</c:v>
                </c:pt>
                <c:pt idx="3952">
                  <c:v>87.84</c:v>
                </c:pt>
                <c:pt idx="3953">
                  <c:v>87.86</c:v>
                </c:pt>
                <c:pt idx="3954">
                  <c:v>87.89</c:v>
                </c:pt>
                <c:pt idx="3955">
                  <c:v>87.91</c:v>
                </c:pt>
                <c:pt idx="3956">
                  <c:v>87.93</c:v>
                </c:pt>
                <c:pt idx="3957">
                  <c:v>87.95</c:v>
                </c:pt>
                <c:pt idx="3958">
                  <c:v>87.98</c:v>
                </c:pt>
                <c:pt idx="3959">
                  <c:v>88</c:v>
                </c:pt>
                <c:pt idx="3960">
                  <c:v>88.02</c:v>
                </c:pt>
                <c:pt idx="3961">
                  <c:v>88.04</c:v>
                </c:pt>
                <c:pt idx="3962">
                  <c:v>88.06</c:v>
                </c:pt>
                <c:pt idx="3963">
                  <c:v>88.09</c:v>
                </c:pt>
                <c:pt idx="3964">
                  <c:v>88.11</c:v>
                </c:pt>
                <c:pt idx="3965">
                  <c:v>88.13</c:v>
                </c:pt>
                <c:pt idx="3966">
                  <c:v>88.15</c:v>
                </c:pt>
                <c:pt idx="3967">
                  <c:v>88.18</c:v>
                </c:pt>
                <c:pt idx="3968">
                  <c:v>88.2</c:v>
                </c:pt>
                <c:pt idx="3969">
                  <c:v>88.22</c:v>
                </c:pt>
                <c:pt idx="3970">
                  <c:v>88.24</c:v>
                </c:pt>
                <c:pt idx="3971">
                  <c:v>88.26</c:v>
                </c:pt>
                <c:pt idx="3972">
                  <c:v>88.29</c:v>
                </c:pt>
                <c:pt idx="3973">
                  <c:v>88.31</c:v>
                </c:pt>
                <c:pt idx="3974">
                  <c:v>88.33</c:v>
                </c:pt>
                <c:pt idx="3975">
                  <c:v>88.35</c:v>
                </c:pt>
                <c:pt idx="3976">
                  <c:v>88.38</c:v>
                </c:pt>
                <c:pt idx="3977">
                  <c:v>88.4</c:v>
                </c:pt>
                <c:pt idx="3978">
                  <c:v>88.42</c:v>
                </c:pt>
                <c:pt idx="3979">
                  <c:v>88.44</c:v>
                </c:pt>
                <c:pt idx="3980">
                  <c:v>88.46</c:v>
                </c:pt>
                <c:pt idx="3981">
                  <c:v>88.49</c:v>
                </c:pt>
                <c:pt idx="3982">
                  <c:v>88.51</c:v>
                </c:pt>
                <c:pt idx="3983">
                  <c:v>88.53</c:v>
                </c:pt>
                <c:pt idx="3984">
                  <c:v>88.55</c:v>
                </c:pt>
                <c:pt idx="3985">
                  <c:v>88.58</c:v>
                </c:pt>
                <c:pt idx="3986">
                  <c:v>88.6</c:v>
                </c:pt>
                <c:pt idx="3987">
                  <c:v>88.62</c:v>
                </c:pt>
                <c:pt idx="3988">
                  <c:v>88.64</c:v>
                </c:pt>
                <c:pt idx="3989">
                  <c:v>88.66</c:v>
                </c:pt>
                <c:pt idx="3990">
                  <c:v>88.69</c:v>
                </c:pt>
                <c:pt idx="3991">
                  <c:v>88.71</c:v>
                </c:pt>
                <c:pt idx="3992">
                  <c:v>88.73</c:v>
                </c:pt>
                <c:pt idx="3993">
                  <c:v>88.75</c:v>
                </c:pt>
                <c:pt idx="3994">
                  <c:v>88.78</c:v>
                </c:pt>
                <c:pt idx="3995">
                  <c:v>88.8</c:v>
                </c:pt>
                <c:pt idx="3996">
                  <c:v>88.82</c:v>
                </c:pt>
                <c:pt idx="3997">
                  <c:v>88.84</c:v>
                </c:pt>
                <c:pt idx="3998">
                  <c:v>88.86</c:v>
                </c:pt>
                <c:pt idx="3999">
                  <c:v>88.89</c:v>
                </c:pt>
                <c:pt idx="4000">
                  <c:v>88.91</c:v>
                </c:pt>
                <c:pt idx="4001">
                  <c:v>88.93</c:v>
                </c:pt>
                <c:pt idx="4002">
                  <c:v>88.95</c:v>
                </c:pt>
                <c:pt idx="4003">
                  <c:v>88.98</c:v>
                </c:pt>
                <c:pt idx="4004">
                  <c:v>89</c:v>
                </c:pt>
                <c:pt idx="4005">
                  <c:v>89.02</c:v>
                </c:pt>
                <c:pt idx="4006">
                  <c:v>89.04</c:v>
                </c:pt>
                <c:pt idx="4007">
                  <c:v>89.06</c:v>
                </c:pt>
                <c:pt idx="4008">
                  <c:v>89.09</c:v>
                </c:pt>
                <c:pt idx="4009">
                  <c:v>89.11</c:v>
                </c:pt>
                <c:pt idx="4010">
                  <c:v>89.13</c:v>
                </c:pt>
                <c:pt idx="4011">
                  <c:v>89.15</c:v>
                </c:pt>
                <c:pt idx="4012">
                  <c:v>89.18</c:v>
                </c:pt>
                <c:pt idx="4013">
                  <c:v>89.2</c:v>
                </c:pt>
                <c:pt idx="4014">
                  <c:v>89.22</c:v>
                </c:pt>
                <c:pt idx="4015">
                  <c:v>89.24</c:v>
                </c:pt>
                <c:pt idx="4016">
                  <c:v>89.26</c:v>
                </c:pt>
                <c:pt idx="4017">
                  <c:v>89.29</c:v>
                </c:pt>
                <c:pt idx="4018">
                  <c:v>89.31</c:v>
                </c:pt>
                <c:pt idx="4019">
                  <c:v>89.33</c:v>
                </c:pt>
                <c:pt idx="4020">
                  <c:v>89.35</c:v>
                </c:pt>
                <c:pt idx="4021">
                  <c:v>89.38</c:v>
                </c:pt>
                <c:pt idx="4022">
                  <c:v>89.4</c:v>
                </c:pt>
                <c:pt idx="4023">
                  <c:v>89.42</c:v>
                </c:pt>
                <c:pt idx="4024">
                  <c:v>89.44</c:v>
                </c:pt>
                <c:pt idx="4025">
                  <c:v>89.46</c:v>
                </c:pt>
                <c:pt idx="4026">
                  <c:v>89.49</c:v>
                </c:pt>
                <c:pt idx="4027">
                  <c:v>89.51</c:v>
                </c:pt>
                <c:pt idx="4028">
                  <c:v>89.53</c:v>
                </c:pt>
                <c:pt idx="4029">
                  <c:v>89.55</c:v>
                </c:pt>
                <c:pt idx="4030">
                  <c:v>89.58</c:v>
                </c:pt>
                <c:pt idx="4031">
                  <c:v>89.6</c:v>
                </c:pt>
                <c:pt idx="4032">
                  <c:v>89.62</c:v>
                </c:pt>
                <c:pt idx="4033">
                  <c:v>89.64</c:v>
                </c:pt>
                <c:pt idx="4034">
                  <c:v>89.66</c:v>
                </c:pt>
                <c:pt idx="4035">
                  <c:v>89.69</c:v>
                </c:pt>
                <c:pt idx="4036">
                  <c:v>89.71</c:v>
                </c:pt>
                <c:pt idx="4037">
                  <c:v>89.73</c:v>
                </c:pt>
                <c:pt idx="4038">
                  <c:v>89.75</c:v>
                </c:pt>
                <c:pt idx="4039">
                  <c:v>89.78</c:v>
                </c:pt>
                <c:pt idx="4040">
                  <c:v>89.8</c:v>
                </c:pt>
                <c:pt idx="4041">
                  <c:v>89.82</c:v>
                </c:pt>
                <c:pt idx="4042">
                  <c:v>89.84</c:v>
                </c:pt>
                <c:pt idx="4043">
                  <c:v>89.86</c:v>
                </c:pt>
                <c:pt idx="4044">
                  <c:v>89.89</c:v>
                </c:pt>
                <c:pt idx="4045">
                  <c:v>89.91</c:v>
                </c:pt>
                <c:pt idx="4046">
                  <c:v>89.93</c:v>
                </c:pt>
                <c:pt idx="4047">
                  <c:v>89.95</c:v>
                </c:pt>
                <c:pt idx="4048">
                  <c:v>89.98</c:v>
                </c:pt>
                <c:pt idx="4049">
                  <c:v>90</c:v>
                </c:pt>
                <c:pt idx="4050">
                  <c:v>90.02</c:v>
                </c:pt>
                <c:pt idx="4051">
                  <c:v>90.04</c:v>
                </c:pt>
                <c:pt idx="4052">
                  <c:v>90.06</c:v>
                </c:pt>
                <c:pt idx="4053">
                  <c:v>90.09</c:v>
                </c:pt>
                <c:pt idx="4054">
                  <c:v>90.11</c:v>
                </c:pt>
                <c:pt idx="4055">
                  <c:v>90.13</c:v>
                </c:pt>
                <c:pt idx="4056">
                  <c:v>90.15</c:v>
                </c:pt>
                <c:pt idx="4057">
                  <c:v>90.18</c:v>
                </c:pt>
                <c:pt idx="4058">
                  <c:v>90.2</c:v>
                </c:pt>
                <c:pt idx="4059">
                  <c:v>90.22</c:v>
                </c:pt>
                <c:pt idx="4060">
                  <c:v>90.24</c:v>
                </c:pt>
                <c:pt idx="4061">
                  <c:v>90.26</c:v>
                </c:pt>
                <c:pt idx="4062">
                  <c:v>90.29</c:v>
                </c:pt>
                <c:pt idx="4063">
                  <c:v>90.31</c:v>
                </c:pt>
                <c:pt idx="4064">
                  <c:v>90.33</c:v>
                </c:pt>
                <c:pt idx="4065">
                  <c:v>90.35</c:v>
                </c:pt>
                <c:pt idx="4066">
                  <c:v>90.38</c:v>
                </c:pt>
                <c:pt idx="4067">
                  <c:v>90.4</c:v>
                </c:pt>
                <c:pt idx="4068">
                  <c:v>90.42</c:v>
                </c:pt>
                <c:pt idx="4069">
                  <c:v>90.44</c:v>
                </c:pt>
                <c:pt idx="4070">
                  <c:v>90.46</c:v>
                </c:pt>
                <c:pt idx="4071">
                  <c:v>90.49</c:v>
                </c:pt>
                <c:pt idx="4072">
                  <c:v>90.51</c:v>
                </c:pt>
                <c:pt idx="4073">
                  <c:v>90.53</c:v>
                </c:pt>
                <c:pt idx="4074">
                  <c:v>90.55</c:v>
                </c:pt>
                <c:pt idx="4075">
                  <c:v>90.58</c:v>
                </c:pt>
                <c:pt idx="4076">
                  <c:v>90.6</c:v>
                </c:pt>
                <c:pt idx="4077">
                  <c:v>90.62</c:v>
                </c:pt>
                <c:pt idx="4078">
                  <c:v>90.64</c:v>
                </c:pt>
                <c:pt idx="4079">
                  <c:v>90.66</c:v>
                </c:pt>
                <c:pt idx="4080">
                  <c:v>90.69</c:v>
                </c:pt>
                <c:pt idx="4081">
                  <c:v>90.71</c:v>
                </c:pt>
                <c:pt idx="4082">
                  <c:v>90.73</c:v>
                </c:pt>
                <c:pt idx="4083">
                  <c:v>90.75</c:v>
                </c:pt>
                <c:pt idx="4084">
                  <c:v>90.78</c:v>
                </c:pt>
                <c:pt idx="4085">
                  <c:v>90.8</c:v>
                </c:pt>
                <c:pt idx="4086">
                  <c:v>90.82</c:v>
                </c:pt>
                <c:pt idx="4087">
                  <c:v>90.84</c:v>
                </c:pt>
                <c:pt idx="4088">
                  <c:v>90.86</c:v>
                </c:pt>
                <c:pt idx="4089">
                  <c:v>90.89</c:v>
                </c:pt>
                <c:pt idx="4090">
                  <c:v>90.91</c:v>
                </c:pt>
                <c:pt idx="4091">
                  <c:v>90.93</c:v>
                </c:pt>
                <c:pt idx="4092">
                  <c:v>90.95</c:v>
                </c:pt>
                <c:pt idx="4093">
                  <c:v>90.98</c:v>
                </c:pt>
                <c:pt idx="4094">
                  <c:v>91</c:v>
                </c:pt>
                <c:pt idx="4095">
                  <c:v>91.02</c:v>
                </c:pt>
                <c:pt idx="4096">
                  <c:v>91.04</c:v>
                </c:pt>
                <c:pt idx="4097">
                  <c:v>91.06</c:v>
                </c:pt>
                <c:pt idx="4098">
                  <c:v>91.09</c:v>
                </c:pt>
                <c:pt idx="4099">
                  <c:v>91.11</c:v>
                </c:pt>
                <c:pt idx="4100">
                  <c:v>91.13</c:v>
                </c:pt>
                <c:pt idx="4101">
                  <c:v>91.15</c:v>
                </c:pt>
                <c:pt idx="4102">
                  <c:v>91.18</c:v>
                </c:pt>
                <c:pt idx="4103">
                  <c:v>91.2</c:v>
                </c:pt>
                <c:pt idx="4104">
                  <c:v>91.22</c:v>
                </c:pt>
                <c:pt idx="4105">
                  <c:v>91.24</c:v>
                </c:pt>
                <c:pt idx="4106">
                  <c:v>91.26</c:v>
                </c:pt>
                <c:pt idx="4107">
                  <c:v>91.29</c:v>
                </c:pt>
                <c:pt idx="4108">
                  <c:v>91.31</c:v>
                </c:pt>
                <c:pt idx="4109">
                  <c:v>91.33</c:v>
                </c:pt>
                <c:pt idx="4110">
                  <c:v>91.35</c:v>
                </c:pt>
                <c:pt idx="4111">
                  <c:v>91.38</c:v>
                </c:pt>
                <c:pt idx="4112">
                  <c:v>91.4</c:v>
                </c:pt>
                <c:pt idx="4113">
                  <c:v>91.42</c:v>
                </c:pt>
                <c:pt idx="4114">
                  <c:v>91.44</c:v>
                </c:pt>
                <c:pt idx="4115">
                  <c:v>91.46</c:v>
                </c:pt>
                <c:pt idx="4116">
                  <c:v>91.49</c:v>
                </c:pt>
                <c:pt idx="4117">
                  <c:v>91.51</c:v>
                </c:pt>
                <c:pt idx="4118">
                  <c:v>91.53</c:v>
                </c:pt>
                <c:pt idx="4119">
                  <c:v>91.55</c:v>
                </c:pt>
                <c:pt idx="4120">
                  <c:v>91.58</c:v>
                </c:pt>
                <c:pt idx="4121">
                  <c:v>91.6</c:v>
                </c:pt>
                <c:pt idx="4122">
                  <c:v>91.62</c:v>
                </c:pt>
                <c:pt idx="4123">
                  <c:v>91.64</c:v>
                </c:pt>
                <c:pt idx="4124">
                  <c:v>91.66</c:v>
                </c:pt>
                <c:pt idx="4125">
                  <c:v>91.69</c:v>
                </c:pt>
                <c:pt idx="4126">
                  <c:v>91.71</c:v>
                </c:pt>
                <c:pt idx="4127">
                  <c:v>91.73</c:v>
                </c:pt>
                <c:pt idx="4128">
                  <c:v>91.75</c:v>
                </c:pt>
                <c:pt idx="4129">
                  <c:v>91.78</c:v>
                </c:pt>
                <c:pt idx="4130">
                  <c:v>91.8</c:v>
                </c:pt>
                <c:pt idx="4131">
                  <c:v>91.82</c:v>
                </c:pt>
                <c:pt idx="4132">
                  <c:v>91.84</c:v>
                </c:pt>
                <c:pt idx="4133">
                  <c:v>91.86</c:v>
                </c:pt>
                <c:pt idx="4134">
                  <c:v>91.89</c:v>
                </c:pt>
                <c:pt idx="4135">
                  <c:v>91.91</c:v>
                </c:pt>
                <c:pt idx="4136">
                  <c:v>91.93</c:v>
                </c:pt>
                <c:pt idx="4137">
                  <c:v>91.95</c:v>
                </c:pt>
                <c:pt idx="4138">
                  <c:v>91.98</c:v>
                </c:pt>
                <c:pt idx="4139">
                  <c:v>92</c:v>
                </c:pt>
                <c:pt idx="4140">
                  <c:v>92.02</c:v>
                </c:pt>
                <c:pt idx="4141">
                  <c:v>92.04</c:v>
                </c:pt>
                <c:pt idx="4142">
                  <c:v>92.06</c:v>
                </c:pt>
                <c:pt idx="4143">
                  <c:v>92.09</c:v>
                </c:pt>
                <c:pt idx="4144">
                  <c:v>92.11</c:v>
                </c:pt>
                <c:pt idx="4145">
                  <c:v>92.13</c:v>
                </c:pt>
                <c:pt idx="4146">
                  <c:v>92.15</c:v>
                </c:pt>
                <c:pt idx="4147">
                  <c:v>92.18</c:v>
                </c:pt>
                <c:pt idx="4148">
                  <c:v>92.2</c:v>
                </c:pt>
                <c:pt idx="4149">
                  <c:v>92.22</c:v>
                </c:pt>
                <c:pt idx="4150">
                  <c:v>92.24</c:v>
                </c:pt>
                <c:pt idx="4151">
                  <c:v>92.26</c:v>
                </c:pt>
                <c:pt idx="4152">
                  <c:v>92.29</c:v>
                </c:pt>
                <c:pt idx="4153">
                  <c:v>92.31</c:v>
                </c:pt>
                <c:pt idx="4154">
                  <c:v>92.33</c:v>
                </c:pt>
                <c:pt idx="4155">
                  <c:v>92.35</c:v>
                </c:pt>
                <c:pt idx="4156">
                  <c:v>92.38</c:v>
                </c:pt>
                <c:pt idx="4157">
                  <c:v>92.4</c:v>
                </c:pt>
                <c:pt idx="4158">
                  <c:v>92.42</c:v>
                </c:pt>
                <c:pt idx="4159">
                  <c:v>92.44</c:v>
                </c:pt>
                <c:pt idx="4160">
                  <c:v>92.46</c:v>
                </c:pt>
                <c:pt idx="4161">
                  <c:v>92.49</c:v>
                </c:pt>
                <c:pt idx="4162">
                  <c:v>92.51</c:v>
                </c:pt>
                <c:pt idx="4163">
                  <c:v>92.53</c:v>
                </c:pt>
                <c:pt idx="4164">
                  <c:v>92.55</c:v>
                </c:pt>
                <c:pt idx="4165">
                  <c:v>92.58</c:v>
                </c:pt>
                <c:pt idx="4166">
                  <c:v>92.6</c:v>
                </c:pt>
                <c:pt idx="4167">
                  <c:v>92.62</c:v>
                </c:pt>
                <c:pt idx="4168">
                  <c:v>92.64</c:v>
                </c:pt>
                <c:pt idx="4169">
                  <c:v>92.67</c:v>
                </c:pt>
                <c:pt idx="4170">
                  <c:v>92.69</c:v>
                </c:pt>
                <c:pt idx="4171">
                  <c:v>92.71</c:v>
                </c:pt>
                <c:pt idx="4172">
                  <c:v>92.73</c:v>
                </c:pt>
                <c:pt idx="4173">
                  <c:v>92.75</c:v>
                </c:pt>
                <c:pt idx="4174">
                  <c:v>92.78</c:v>
                </c:pt>
                <c:pt idx="4175">
                  <c:v>92.8</c:v>
                </c:pt>
                <c:pt idx="4176">
                  <c:v>92.82</c:v>
                </c:pt>
                <c:pt idx="4177">
                  <c:v>92.84</c:v>
                </c:pt>
                <c:pt idx="4178">
                  <c:v>92.87</c:v>
                </c:pt>
                <c:pt idx="4179">
                  <c:v>92.89</c:v>
                </c:pt>
                <c:pt idx="4180">
                  <c:v>92.91</c:v>
                </c:pt>
                <c:pt idx="4181">
                  <c:v>92.93</c:v>
                </c:pt>
                <c:pt idx="4182">
                  <c:v>92.95</c:v>
                </c:pt>
                <c:pt idx="4183">
                  <c:v>92.98</c:v>
                </c:pt>
                <c:pt idx="4184">
                  <c:v>93</c:v>
                </c:pt>
                <c:pt idx="4185">
                  <c:v>93.02</c:v>
                </c:pt>
                <c:pt idx="4186">
                  <c:v>93.04</c:v>
                </c:pt>
                <c:pt idx="4187">
                  <c:v>93.07</c:v>
                </c:pt>
                <c:pt idx="4188">
                  <c:v>93.09</c:v>
                </c:pt>
                <c:pt idx="4189">
                  <c:v>93.11</c:v>
                </c:pt>
                <c:pt idx="4190">
                  <c:v>93.13</c:v>
                </c:pt>
                <c:pt idx="4191">
                  <c:v>93.15</c:v>
                </c:pt>
                <c:pt idx="4192">
                  <c:v>93.18</c:v>
                </c:pt>
                <c:pt idx="4193">
                  <c:v>93.2</c:v>
                </c:pt>
                <c:pt idx="4194">
                  <c:v>93.22</c:v>
                </c:pt>
                <c:pt idx="4195">
                  <c:v>93.24</c:v>
                </c:pt>
                <c:pt idx="4196">
                  <c:v>93.27</c:v>
                </c:pt>
                <c:pt idx="4197">
                  <c:v>93.29</c:v>
                </c:pt>
                <c:pt idx="4198">
                  <c:v>93.31</c:v>
                </c:pt>
                <c:pt idx="4199">
                  <c:v>93.33</c:v>
                </c:pt>
                <c:pt idx="4200">
                  <c:v>93.35</c:v>
                </c:pt>
                <c:pt idx="4201">
                  <c:v>93.38</c:v>
                </c:pt>
                <c:pt idx="4202">
                  <c:v>93.4</c:v>
                </c:pt>
                <c:pt idx="4203">
                  <c:v>93.42</c:v>
                </c:pt>
                <c:pt idx="4204">
                  <c:v>93.44</c:v>
                </c:pt>
                <c:pt idx="4205">
                  <c:v>93.47</c:v>
                </c:pt>
                <c:pt idx="4206">
                  <c:v>93.49</c:v>
                </c:pt>
                <c:pt idx="4207">
                  <c:v>93.51</c:v>
                </c:pt>
                <c:pt idx="4208">
                  <c:v>93.53</c:v>
                </c:pt>
                <c:pt idx="4209">
                  <c:v>93.55</c:v>
                </c:pt>
                <c:pt idx="4210">
                  <c:v>93.58</c:v>
                </c:pt>
                <c:pt idx="4211">
                  <c:v>93.6</c:v>
                </c:pt>
                <c:pt idx="4212">
                  <c:v>93.62</c:v>
                </c:pt>
                <c:pt idx="4213">
                  <c:v>93.64</c:v>
                </c:pt>
                <c:pt idx="4214">
                  <c:v>93.67</c:v>
                </c:pt>
                <c:pt idx="4215">
                  <c:v>93.69</c:v>
                </c:pt>
                <c:pt idx="4216">
                  <c:v>93.71</c:v>
                </c:pt>
                <c:pt idx="4217">
                  <c:v>93.73</c:v>
                </c:pt>
                <c:pt idx="4218">
                  <c:v>93.75</c:v>
                </c:pt>
                <c:pt idx="4219">
                  <c:v>93.78</c:v>
                </c:pt>
                <c:pt idx="4220">
                  <c:v>93.8</c:v>
                </c:pt>
                <c:pt idx="4221">
                  <c:v>93.82</c:v>
                </c:pt>
                <c:pt idx="4222">
                  <c:v>93.84</c:v>
                </c:pt>
                <c:pt idx="4223">
                  <c:v>93.87</c:v>
                </c:pt>
                <c:pt idx="4224">
                  <c:v>93.89</c:v>
                </c:pt>
                <c:pt idx="4225">
                  <c:v>93.91</c:v>
                </c:pt>
                <c:pt idx="4226">
                  <c:v>93.93</c:v>
                </c:pt>
                <c:pt idx="4227">
                  <c:v>93.95</c:v>
                </c:pt>
                <c:pt idx="4228">
                  <c:v>93.98</c:v>
                </c:pt>
                <c:pt idx="4229">
                  <c:v>94</c:v>
                </c:pt>
                <c:pt idx="4230">
                  <c:v>94.02</c:v>
                </c:pt>
                <c:pt idx="4231">
                  <c:v>94.04</c:v>
                </c:pt>
                <c:pt idx="4232">
                  <c:v>94.07</c:v>
                </c:pt>
                <c:pt idx="4233">
                  <c:v>94.09</c:v>
                </c:pt>
                <c:pt idx="4234">
                  <c:v>94.11</c:v>
                </c:pt>
                <c:pt idx="4235">
                  <c:v>94.13</c:v>
                </c:pt>
                <c:pt idx="4236">
                  <c:v>94.15</c:v>
                </c:pt>
                <c:pt idx="4237">
                  <c:v>94.18</c:v>
                </c:pt>
                <c:pt idx="4238">
                  <c:v>94.2</c:v>
                </c:pt>
                <c:pt idx="4239">
                  <c:v>94.22</c:v>
                </c:pt>
                <c:pt idx="4240">
                  <c:v>94.24</c:v>
                </c:pt>
                <c:pt idx="4241">
                  <c:v>94.27</c:v>
                </c:pt>
                <c:pt idx="4242">
                  <c:v>94.29</c:v>
                </c:pt>
                <c:pt idx="4243">
                  <c:v>94.31</c:v>
                </c:pt>
                <c:pt idx="4244">
                  <c:v>94.33</c:v>
                </c:pt>
                <c:pt idx="4245">
                  <c:v>94.35</c:v>
                </c:pt>
                <c:pt idx="4246">
                  <c:v>94.38</c:v>
                </c:pt>
                <c:pt idx="4247">
                  <c:v>94.4</c:v>
                </c:pt>
                <c:pt idx="4248">
                  <c:v>94.42</c:v>
                </c:pt>
                <c:pt idx="4249">
                  <c:v>94.44</c:v>
                </c:pt>
                <c:pt idx="4250">
                  <c:v>94.47</c:v>
                </c:pt>
                <c:pt idx="4251">
                  <c:v>94.49</c:v>
                </c:pt>
                <c:pt idx="4252">
                  <c:v>94.51</c:v>
                </c:pt>
                <c:pt idx="4253">
                  <c:v>94.53</c:v>
                </c:pt>
                <c:pt idx="4254">
                  <c:v>94.55</c:v>
                </c:pt>
                <c:pt idx="4255">
                  <c:v>94.58</c:v>
                </c:pt>
                <c:pt idx="4256">
                  <c:v>94.6</c:v>
                </c:pt>
                <c:pt idx="4257">
                  <c:v>94.62</c:v>
                </c:pt>
                <c:pt idx="4258">
                  <c:v>94.64</c:v>
                </c:pt>
                <c:pt idx="4259">
                  <c:v>94.67</c:v>
                </c:pt>
                <c:pt idx="4260">
                  <c:v>94.69</c:v>
                </c:pt>
                <c:pt idx="4261">
                  <c:v>94.71</c:v>
                </c:pt>
                <c:pt idx="4262">
                  <c:v>94.73</c:v>
                </c:pt>
                <c:pt idx="4263">
                  <c:v>94.75</c:v>
                </c:pt>
                <c:pt idx="4264">
                  <c:v>94.78</c:v>
                </c:pt>
                <c:pt idx="4265">
                  <c:v>94.8</c:v>
                </c:pt>
                <c:pt idx="4266">
                  <c:v>94.82</c:v>
                </c:pt>
                <c:pt idx="4267">
                  <c:v>94.84</c:v>
                </c:pt>
                <c:pt idx="4268">
                  <c:v>94.87</c:v>
                </c:pt>
                <c:pt idx="4269">
                  <c:v>94.89</c:v>
                </c:pt>
                <c:pt idx="4270">
                  <c:v>94.91</c:v>
                </c:pt>
                <c:pt idx="4271">
                  <c:v>94.93</c:v>
                </c:pt>
                <c:pt idx="4272">
                  <c:v>94.95</c:v>
                </c:pt>
                <c:pt idx="4273">
                  <c:v>94.98</c:v>
                </c:pt>
                <c:pt idx="4274">
                  <c:v>95</c:v>
                </c:pt>
                <c:pt idx="4275">
                  <c:v>95.02</c:v>
                </c:pt>
                <c:pt idx="4276">
                  <c:v>95.04</c:v>
                </c:pt>
                <c:pt idx="4277">
                  <c:v>95.07</c:v>
                </c:pt>
                <c:pt idx="4278">
                  <c:v>95.09</c:v>
                </c:pt>
                <c:pt idx="4279">
                  <c:v>95.11</c:v>
                </c:pt>
                <c:pt idx="4280">
                  <c:v>95.13</c:v>
                </c:pt>
                <c:pt idx="4281">
                  <c:v>95.15</c:v>
                </c:pt>
                <c:pt idx="4282">
                  <c:v>95.18</c:v>
                </c:pt>
                <c:pt idx="4283">
                  <c:v>95.2</c:v>
                </c:pt>
                <c:pt idx="4284">
                  <c:v>95.22</c:v>
                </c:pt>
                <c:pt idx="4285">
                  <c:v>95.24</c:v>
                </c:pt>
                <c:pt idx="4286">
                  <c:v>95.27</c:v>
                </c:pt>
                <c:pt idx="4287">
                  <c:v>95.29</c:v>
                </c:pt>
                <c:pt idx="4288">
                  <c:v>95.31</c:v>
                </c:pt>
                <c:pt idx="4289">
                  <c:v>95.33</c:v>
                </c:pt>
                <c:pt idx="4290">
                  <c:v>95.35</c:v>
                </c:pt>
                <c:pt idx="4291">
                  <c:v>95.38</c:v>
                </c:pt>
                <c:pt idx="4292">
                  <c:v>95.4</c:v>
                </c:pt>
                <c:pt idx="4293">
                  <c:v>95.42</c:v>
                </c:pt>
                <c:pt idx="4294">
                  <c:v>95.44</c:v>
                </c:pt>
                <c:pt idx="4295">
                  <c:v>95.47</c:v>
                </c:pt>
                <c:pt idx="4296">
                  <c:v>95.49</c:v>
                </c:pt>
                <c:pt idx="4297">
                  <c:v>95.51</c:v>
                </c:pt>
                <c:pt idx="4298">
                  <c:v>95.53</c:v>
                </c:pt>
                <c:pt idx="4299">
                  <c:v>95.55</c:v>
                </c:pt>
                <c:pt idx="4300">
                  <c:v>95.58</c:v>
                </c:pt>
                <c:pt idx="4301">
                  <c:v>95.6</c:v>
                </c:pt>
                <c:pt idx="4302">
                  <c:v>95.62</c:v>
                </c:pt>
                <c:pt idx="4303">
                  <c:v>95.64</c:v>
                </c:pt>
                <c:pt idx="4304">
                  <c:v>95.67</c:v>
                </c:pt>
                <c:pt idx="4305">
                  <c:v>95.69</c:v>
                </c:pt>
                <c:pt idx="4306">
                  <c:v>95.71</c:v>
                </c:pt>
                <c:pt idx="4307">
                  <c:v>95.73</c:v>
                </c:pt>
                <c:pt idx="4308">
                  <c:v>95.75</c:v>
                </c:pt>
                <c:pt idx="4309">
                  <c:v>95.78</c:v>
                </c:pt>
                <c:pt idx="4310">
                  <c:v>95.8</c:v>
                </c:pt>
                <c:pt idx="4311">
                  <c:v>95.82</c:v>
                </c:pt>
                <c:pt idx="4312">
                  <c:v>95.84</c:v>
                </c:pt>
                <c:pt idx="4313">
                  <c:v>95.87</c:v>
                </c:pt>
                <c:pt idx="4314">
                  <c:v>95.89</c:v>
                </c:pt>
                <c:pt idx="4315">
                  <c:v>95.91</c:v>
                </c:pt>
                <c:pt idx="4316">
                  <c:v>95.93</c:v>
                </c:pt>
                <c:pt idx="4317">
                  <c:v>95.95</c:v>
                </c:pt>
                <c:pt idx="4318">
                  <c:v>95.98</c:v>
                </c:pt>
                <c:pt idx="4319">
                  <c:v>96</c:v>
                </c:pt>
                <c:pt idx="4320">
                  <c:v>96.02</c:v>
                </c:pt>
                <c:pt idx="4321">
                  <c:v>96.04</c:v>
                </c:pt>
                <c:pt idx="4322">
                  <c:v>96.07</c:v>
                </c:pt>
                <c:pt idx="4323">
                  <c:v>96.09</c:v>
                </c:pt>
                <c:pt idx="4324">
                  <c:v>96.11</c:v>
                </c:pt>
                <c:pt idx="4325">
                  <c:v>96.13</c:v>
                </c:pt>
                <c:pt idx="4326">
                  <c:v>96.15</c:v>
                </c:pt>
                <c:pt idx="4327">
                  <c:v>96.18</c:v>
                </c:pt>
                <c:pt idx="4328">
                  <c:v>96.2</c:v>
                </c:pt>
                <c:pt idx="4329">
                  <c:v>96.22</c:v>
                </c:pt>
                <c:pt idx="4330">
                  <c:v>96.24</c:v>
                </c:pt>
                <c:pt idx="4331">
                  <c:v>96.27</c:v>
                </c:pt>
                <c:pt idx="4332">
                  <c:v>96.29</c:v>
                </c:pt>
                <c:pt idx="4333">
                  <c:v>96.31</c:v>
                </c:pt>
                <c:pt idx="4334">
                  <c:v>96.33</c:v>
                </c:pt>
                <c:pt idx="4335">
                  <c:v>96.35</c:v>
                </c:pt>
                <c:pt idx="4336">
                  <c:v>96.38</c:v>
                </c:pt>
                <c:pt idx="4337">
                  <c:v>96.4</c:v>
                </c:pt>
                <c:pt idx="4338">
                  <c:v>96.42</c:v>
                </c:pt>
                <c:pt idx="4339">
                  <c:v>96.44</c:v>
                </c:pt>
                <c:pt idx="4340">
                  <c:v>96.47</c:v>
                </c:pt>
                <c:pt idx="4341">
                  <c:v>96.49</c:v>
                </c:pt>
                <c:pt idx="4342">
                  <c:v>96.51</c:v>
                </c:pt>
                <c:pt idx="4343">
                  <c:v>96.53</c:v>
                </c:pt>
                <c:pt idx="4344">
                  <c:v>96.55</c:v>
                </c:pt>
                <c:pt idx="4345">
                  <c:v>96.58</c:v>
                </c:pt>
                <c:pt idx="4346">
                  <c:v>96.6</c:v>
                </c:pt>
                <c:pt idx="4347">
                  <c:v>96.62</c:v>
                </c:pt>
                <c:pt idx="4348">
                  <c:v>96.64</c:v>
                </c:pt>
                <c:pt idx="4349">
                  <c:v>96.67</c:v>
                </c:pt>
                <c:pt idx="4350">
                  <c:v>96.69</c:v>
                </c:pt>
                <c:pt idx="4351">
                  <c:v>96.71</c:v>
                </c:pt>
                <c:pt idx="4352">
                  <c:v>96.73</c:v>
                </c:pt>
                <c:pt idx="4353">
                  <c:v>96.75</c:v>
                </c:pt>
                <c:pt idx="4354">
                  <c:v>96.78</c:v>
                </c:pt>
                <c:pt idx="4355">
                  <c:v>96.8</c:v>
                </c:pt>
                <c:pt idx="4356">
                  <c:v>96.82</c:v>
                </c:pt>
                <c:pt idx="4357">
                  <c:v>96.84</c:v>
                </c:pt>
                <c:pt idx="4358">
                  <c:v>96.87</c:v>
                </c:pt>
                <c:pt idx="4359">
                  <c:v>96.89</c:v>
                </c:pt>
                <c:pt idx="4360">
                  <c:v>96.91</c:v>
                </c:pt>
                <c:pt idx="4361">
                  <c:v>96.93</c:v>
                </c:pt>
                <c:pt idx="4362">
                  <c:v>96.95</c:v>
                </c:pt>
                <c:pt idx="4363">
                  <c:v>96.98</c:v>
                </c:pt>
                <c:pt idx="4364">
                  <c:v>97</c:v>
                </c:pt>
                <c:pt idx="4365">
                  <c:v>97.02</c:v>
                </c:pt>
                <c:pt idx="4366">
                  <c:v>97.04</c:v>
                </c:pt>
                <c:pt idx="4367">
                  <c:v>97.07</c:v>
                </c:pt>
                <c:pt idx="4368">
                  <c:v>97.09</c:v>
                </c:pt>
                <c:pt idx="4369">
                  <c:v>97.11</c:v>
                </c:pt>
                <c:pt idx="4370">
                  <c:v>97.13</c:v>
                </c:pt>
                <c:pt idx="4371">
                  <c:v>97.15</c:v>
                </c:pt>
                <c:pt idx="4372">
                  <c:v>97.18</c:v>
                </c:pt>
                <c:pt idx="4373">
                  <c:v>97.2</c:v>
                </c:pt>
                <c:pt idx="4374">
                  <c:v>97.22</c:v>
                </c:pt>
                <c:pt idx="4375">
                  <c:v>97.24</c:v>
                </c:pt>
                <c:pt idx="4376">
                  <c:v>97.27</c:v>
                </c:pt>
                <c:pt idx="4377">
                  <c:v>97.29</c:v>
                </c:pt>
                <c:pt idx="4378">
                  <c:v>97.31</c:v>
                </c:pt>
                <c:pt idx="4379">
                  <c:v>97.33</c:v>
                </c:pt>
                <c:pt idx="4380">
                  <c:v>97.35</c:v>
                </c:pt>
                <c:pt idx="4381">
                  <c:v>97.38</c:v>
                </c:pt>
                <c:pt idx="4382">
                  <c:v>97.4</c:v>
                </c:pt>
                <c:pt idx="4383">
                  <c:v>97.42</c:v>
                </c:pt>
                <c:pt idx="4384">
                  <c:v>97.44</c:v>
                </c:pt>
                <c:pt idx="4385">
                  <c:v>97.47</c:v>
                </c:pt>
                <c:pt idx="4386">
                  <c:v>97.49</c:v>
                </c:pt>
                <c:pt idx="4387">
                  <c:v>97.51</c:v>
                </c:pt>
                <c:pt idx="4388">
                  <c:v>97.53</c:v>
                </c:pt>
                <c:pt idx="4389">
                  <c:v>97.56</c:v>
                </c:pt>
                <c:pt idx="4390">
                  <c:v>97.58</c:v>
                </c:pt>
                <c:pt idx="4391">
                  <c:v>97.6</c:v>
                </c:pt>
                <c:pt idx="4392">
                  <c:v>97.62</c:v>
                </c:pt>
                <c:pt idx="4393">
                  <c:v>97.64</c:v>
                </c:pt>
                <c:pt idx="4394">
                  <c:v>97.67</c:v>
                </c:pt>
                <c:pt idx="4395">
                  <c:v>97.69</c:v>
                </c:pt>
              </c:numCache>
            </c:numRef>
          </c:xVal>
          <c:yVal>
            <c:numRef>
              <c:f>'40 lpmm #1'!$E$180:$E$4537</c:f>
              <c:numCache>
                <c:formatCode>General</c:formatCode>
                <c:ptCount val="4358"/>
                <c:pt idx="0">
                  <c:v>-21.361666666666668</c:v>
                </c:pt>
                <c:pt idx="1">
                  <c:v>-21.405000000000001</c:v>
                </c:pt>
                <c:pt idx="2">
                  <c:v>-20.425000000000001</c:v>
                </c:pt>
                <c:pt idx="3">
                  <c:v>-19.445000000000004</c:v>
                </c:pt>
                <c:pt idx="4">
                  <c:v>-19.831666666666671</c:v>
                </c:pt>
                <c:pt idx="5">
                  <c:v>-20.558333333333337</c:v>
                </c:pt>
                <c:pt idx="6">
                  <c:v>-20.945000000000004</c:v>
                </c:pt>
                <c:pt idx="7">
                  <c:v>-20.305000000000003</c:v>
                </c:pt>
                <c:pt idx="8">
                  <c:v>-19.665000000000003</c:v>
                </c:pt>
                <c:pt idx="9">
                  <c:v>-19.368333333333336</c:v>
                </c:pt>
                <c:pt idx="10">
                  <c:v>-19.411666666666665</c:v>
                </c:pt>
                <c:pt idx="11">
                  <c:v>-19.455000000000002</c:v>
                </c:pt>
                <c:pt idx="12">
                  <c:v>-19.155000000000001</c:v>
                </c:pt>
                <c:pt idx="13">
                  <c:v>-18.515000000000004</c:v>
                </c:pt>
                <c:pt idx="14">
                  <c:v>-17.878333333333334</c:v>
                </c:pt>
                <c:pt idx="15">
                  <c:v>-16.898333333333337</c:v>
                </c:pt>
                <c:pt idx="16">
                  <c:v>-16.258333333333336</c:v>
                </c:pt>
                <c:pt idx="17">
                  <c:v>-15.958333333333336</c:v>
                </c:pt>
                <c:pt idx="18">
                  <c:v>-17.028333333333336</c:v>
                </c:pt>
                <c:pt idx="19">
                  <c:v>-18.44166666666667</c:v>
                </c:pt>
                <c:pt idx="20">
                  <c:v>-19.51166666666667</c:v>
                </c:pt>
                <c:pt idx="21">
                  <c:v>-19.895000000000003</c:v>
                </c:pt>
                <c:pt idx="22">
                  <c:v>-19.595000000000002</c:v>
                </c:pt>
                <c:pt idx="23">
                  <c:v>-18.955000000000002</c:v>
                </c:pt>
                <c:pt idx="24">
                  <c:v>-18.318333333333339</c:v>
                </c:pt>
                <c:pt idx="25">
                  <c:v>-18.021666666666665</c:v>
                </c:pt>
                <c:pt idx="26">
                  <c:v>-18.065000000000001</c:v>
                </c:pt>
                <c:pt idx="27">
                  <c:v>-18.108333333333334</c:v>
                </c:pt>
                <c:pt idx="28">
                  <c:v>-17.468333333333337</c:v>
                </c:pt>
                <c:pt idx="29">
                  <c:v>-16.831666666666667</c:v>
                </c:pt>
                <c:pt idx="30">
                  <c:v>-16.191666666666666</c:v>
                </c:pt>
                <c:pt idx="31">
                  <c:v>-16.235000000000003</c:v>
                </c:pt>
                <c:pt idx="32">
                  <c:v>-16.618333333333336</c:v>
                </c:pt>
                <c:pt idx="33">
                  <c:v>-17.005000000000003</c:v>
                </c:pt>
                <c:pt idx="34">
                  <c:v>-17.048333333333336</c:v>
                </c:pt>
                <c:pt idx="35">
                  <c:v>-16.068333333333335</c:v>
                </c:pt>
                <c:pt idx="36">
                  <c:v>-14.744999999999999</c:v>
                </c:pt>
                <c:pt idx="37">
                  <c:v>-14.108333333333334</c:v>
                </c:pt>
                <c:pt idx="38">
                  <c:v>-14.835000000000001</c:v>
                </c:pt>
                <c:pt idx="39">
                  <c:v>-16.588333333333335</c:v>
                </c:pt>
                <c:pt idx="40">
                  <c:v>-17.998333333333335</c:v>
                </c:pt>
                <c:pt idx="41">
                  <c:v>-18.725000000000001</c:v>
                </c:pt>
                <c:pt idx="42">
                  <c:v>-18.425000000000001</c:v>
                </c:pt>
                <c:pt idx="43">
                  <c:v>-18.468333333333334</c:v>
                </c:pt>
                <c:pt idx="44">
                  <c:v>-18.171666666666667</c:v>
                </c:pt>
                <c:pt idx="45">
                  <c:v>-17.875000000000004</c:v>
                </c:pt>
                <c:pt idx="46">
                  <c:v>-16.895000000000007</c:v>
                </c:pt>
                <c:pt idx="47">
                  <c:v>-16.254999999999999</c:v>
                </c:pt>
                <c:pt idx="48">
                  <c:v>-16.298333333333336</c:v>
                </c:pt>
                <c:pt idx="49">
                  <c:v>-16.681666666666668</c:v>
                </c:pt>
                <c:pt idx="50">
                  <c:v>-16.725000000000001</c:v>
                </c:pt>
                <c:pt idx="51">
                  <c:v>-16.085000000000004</c:v>
                </c:pt>
                <c:pt idx="52">
                  <c:v>-15.448333333333332</c:v>
                </c:pt>
                <c:pt idx="53">
                  <c:v>-14.811666666666667</c:v>
                </c:pt>
                <c:pt idx="54">
                  <c:v>-14.171666666666667</c:v>
                </c:pt>
                <c:pt idx="55">
                  <c:v>-13.188333333333334</c:v>
                </c:pt>
                <c:pt idx="56">
                  <c:v>-12.888333333333335</c:v>
                </c:pt>
                <c:pt idx="57">
                  <c:v>-13.275</c:v>
                </c:pt>
                <c:pt idx="58">
                  <c:v>-14.005000000000003</c:v>
                </c:pt>
                <c:pt idx="59">
                  <c:v>-14.391666666666671</c:v>
                </c:pt>
                <c:pt idx="60">
                  <c:v>-14.095000000000004</c:v>
                </c:pt>
                <c:pt idx="61">
                  <c:v>-14.138333333333335</c:v>
                </c:pt>
                <c:pt idx="62">
                  <c:v>-14.525</c:v>
                </c:pt>
                <c:pt idx="63">
                  <c:v>-14.911666666666669</c:v>
                </c:pt>
                <c:pt idx="64">
                  <c:v>-14.61166666666667</c:v>
                </c:pt>
                <c:pt idx="65">
                  <c:v>-12.945000000000002</c:v>
                </c:pt>
                <c:pt idx="66">
                  <c:v>-11.62166666666667</c:v>
                </c:pt>
                <c:pt idx="67">
                  <c:v>-10.641666666666669</c:v>
                </c:pt>
                <c:pt idx="68">
                  <c:v>-10.688333333333338</c:v>
                </c:pt>
                <c:pt idx="69">
                  <c:v>-10.731666666666669</c:v>
                </c:pt>
                <c:pt idx="70">
                  <c:v>-10.775</c:v>
                </c:pt>
                <c:pt idx="71">
                  <c:v>-11.158333333333337</c:v>
                </c:pt>
                <c:pt idx="72">
                  <c:v>-11.885</c:v>
                </c:pt>
                <c:pt idx="73">
                  <c:v>-12.615000000000002</c:v>
                </c:pt>
                <c:pt idx="74">
                  <c:v>-13.00166666666667</c:v>
                </c:pt>
                <c:pt idx="75">
                  <c:v>-12.705000000000004</c:v>
                </c:pt>
                <c:pt idx="76">
                  <c:v>-12.065000000000003</c:v>
                </c:pt>
                <c:pt idx="77">
                  <c:v>-11.085000000000001</c:v>
                </c:pt>
                <c:pt idx="78">
                  <c:v>-10.445000000000002</c:v>
                </c:pt>
                <c:pt idx="79">
                  <c:v>-10.828333333333335</c:v>
                </c:pt>
                <c:pt idx="80">
                  <c:v>-11.211666666666668</c:v>
                </c:pt>
                <c:pt idx="81">
                  <c:v>-10.915000000000001</c:v>
                </c:pt>
                <c:pt idx="82">
                  <c:v>-9.5950000000000024</c:v>
                </c:pt>
                <c:pt idx="83">
                  <c:v>-8.615000000000002</c:v>
                </c:pt>
                <c:pt idx="84">
                  <c:v>-7.9750000000000014</c:v>
                </c:pt>
                <c:pt idx="85">
                  <c:v>-7.3350000000000009</c:v>
                </c:pt>
                <c:pt idx="86">
                  <c:v>-6.6950000000000012</c:v>
                </c:pt>
                <c:pt idx="87">
                  <c:v>-6.3983333333333343</c:v>
                </c:pt>
                <c:pt idx="88">
                  <c:v>-6.781666666666669</c:v>
                </c:pt>
                <c:pt idx="89">
                  <c:v>-7.5083333333333355</c:v>
                </c:pt>
                <c:pt idx="90">
                  <c:v>-8.235000000000003</c:v>
                </c:pt>
                <c:pt idx="91">
                  <c:v>-8.6216666666666697</c:v>
                </c:pt>
                <c:pt idx="92">
                  <c:v>-9.0083333333333364</c:v>
                </c:pt>
                <c:pt idx="93">
                  <c:v>-9.3916666666666693</c:v>
                </c:pt>
                <c:pt idx="94">
                  <c:v>-9.778333333333336</c:v>
                </c:pt>
                <c:pt idx="95">
                  <c:v>-9.4816666666666691</c:v>
                </c:pt>
                <c:pt idx="96">
                  <c:v>-8.8450000000000024</c:v>
                </c:pt>
                <c:pt idx="97">
                  <c:v>-8.2050000000000018</c:v>
                </c:pt>
                <c:pt idx="98">
                  <c:v>-7.5650000000000013</c:v>
                </c:pt>
                <c:pt idx="99">
                  <c:v>-6.9250000000000007</c:v>
                </c:pt>
                <c:pt idx="100">
                  <c:v>-6.6283333333333339</c:v>
                </c:pt>
                <c:pt idx="101">
                  <c:v>-7.0150000000000006</c:v>
                </c:pt>
                <c:pt idx="102">
                  <c:v>-7.741666666666668</c:v>
                </c:pt>
                <c:pt idx="103">
                  <c:v>-7.4416666666666691</c:v>
                </c:pt>
                <c:pt idx="104">
                  <c:v>-6.4583333333333357</c:v>
                </c:pt>
                <c:pt idx="105">
                  <c:v>-5.4783333333333353</c:v>
                </c:pt>
                <c:pt idx="106">
                  <c:v>-5.1816666666666684</c:v>
                </c:pt>
                <c:pt idx="107">
                  <c:v>-5.2283333333333353</c:v>
                </c:pt>
                <c:pt idx="108">
                  <c:v>-5.2716666666666683</c:v>
                </c:pt>
                <c:pt idx="109">
                  <c:v>-5.3150000000000013</c:v>
                </c:pt>
                <c:pt idx="110">
                  <c:v>-5.0150000000000032</c:v>
                </c:pt>
                <c:pt idx="111">
                  <c:v>-4.3750000000000036</c:v>
                </c:pt>
                <c:pt idx="112">
                  <c:v>-3.7383333333333368</c:v>
                </c:pt>
                <c:pt idx="113">
                  <c:v>-3.44166666666667</c:v>
                </c:pt>
                <c:pt idx="114">
                  <c:v>-3.4850000000000017</c:v>
                </c:pt>
                <c:pt idx="115">
                  <c:v>-3.1850000000000023</c:v>
                </c:pt>
                <c:pt idx="116">
                  <c:v>-2.5450000000000017</c:v>
                </c:pt>
                <c:pt idx="117">
                  <c:v>-1.9083333333333361</c:v>
                </c:pt>
                <c:pt idx="118">
                  <c:v>-1.9516666666666704</c:v>
                </c:pt>
                <c:pt idx="119">
                  <c:v>-2.338333333333336</c:v>
                </c:pt>
                <c:pt idx="120">
                  <c:v>-2.3816666666666699</c:v>
                </c:pt>
                <c:pt idx="121">
                  <c:v>-1.7450000000000021</c:v>
                </c:pt>
                <c:pt idx="122">
                  <c:v>-1.4483333333333352</c:v>
                </c:pt>
                <c:pt idx="123">
                  <c:v>-1.8316666666666681</c:v>
                </c:pt>
                <c:pt idx="124">
                  <c:v>-2.5583333333333349</c:v>
                </c:pt>
                <c:pt idx="125">
                  <c:v>-2.6016666666666688</c:v>
                </c:pt>
                <c:pt idx="126">
                  <c:v>-1.6216666666666697</c:v>
                </c:pt>
                <c:pt idx="127">
                  <c:v>-0.64166666666667049</c:v>
                </c:pt>
                <c:pt idx="128">
                  <c:v>-1.6666666666698877E-3</c:v>
                </c:pt>
                <c:pt idx="129">
                  <c:v>-0.38833333333333542</c:v>
                </c:pt>
                <c:pt idx="130">
                  <c:v>-0.77166666666666828</c:v>
                </c:pt>
                <c:pt idx="131">
                  <c:v>-1.4983333333333348</c:v>
                </c:pt>
                <c:pt idx="132">
                  <c:v>-1.8850000000000005</c:v>
                </c:pt>
                <c:pt idx="133">
                  <c:v>-1.9283333333333346</c:v>
                </c:pt>
                <c:pt idx="134">
                  <c:v>-1.6316666666666677</c:v>
                </c:pt>
                <c:pt idx="135">
                  <c:v>-0.99166666666666947</c:v>
                </c:pt>
                <c:pt idx="136">
                  <c:v>-0.69500000000000262</c:v>
                </c:pt>
                <c:pt idx="137">
                  <c:v>-5.5000000000002082E-2</c:v>
                </c:pt>
                <c:pt idx="138">
                  <c:v>0.58499999999999852</c:v>
                </c:pt>
                <c:pt idx="139">
                  <c:v>1.5649999999999977</c:v>
                </c:pt>
                <c:pt idx="140">
                  <c:v>2.5449999999999968</c:v>
                </c:pt>
                <c:pt idx="141">
                  <c:v>3.1849999999999974</c:v>
                </c:pt>
                <c:pt idx="142">
                  <c:v>3.1416666666666657</c:v>
                </c:pt>
                <c:pt idx="143">
                  <c:v>2.074999999999998</c:v>
                </c:pt>
                <c:pt idx="144">
                  <c:v>1.0049999999999979</c:v>
                </c:pt>
                <c:pt idx="145">
                  <c:v>0.27833333333333127</c:v>
                </c:pt>
                <c:pt idx="146">
                  <c:v>0.57499999999999807</c:v>
                </c:pt>
                <c:pt idx="147">
                  <c:v>1.2149999999999987</c:v>
                </c:pt>
                <c:pt idx="148">
                  <c:v>1.8549999999999993</c:v>
                </c:pt>
                <c:pt idx="149">
                  <c:v>2.151666666666666</c:v>
                </c:pt>
                <c:pt idx="150">
                  <c:v>2.4483333333333328</c:v>
                </c:pt>
                <c:pt idx="151">
                  <c:v>2.401666666666666</c:v>
                </c:pt>
                <c:pt idx="152">
                  <c:v>2.3583333333333343</c:v>
                </c:pt>
                <c:pt idx="153">
                  <c:v>1.974999999999999</c:v>
                </c:pt>
                <c:pt idx="154">
                  <c:v>1.9316666666666649</c:v>
                </c:pt>
                <c:pt idx="155">
                  <c:v>2.2283333333333295</c:v>
                </c:pt>
                <c:pt idx="156">
                  <c:v>2.8649999999999971</c:v>
                </c:pt>
                <c:pt idx="157">
                  <c:v>3.5049999999999977</c:v>
                </c:pt>
                <c:pt idx="158">
                  <c:v>4.4883333333333324</c:v>
                </c:pt>
                <c:pt idx="159">
                  <c:v>5.471666666666664</c:v>
                </c:pt>
                <c:pt idx="160">
                  <c:v>6.4516666666666636</c:v>
                </c:pt>
                <c:pt idx="161">
                  <c:v>6.0649999999999977</c:v>
                </c:pt>
                <c:pt idx="162">
                  <c:v>4.6549999999999985</c:v>
                </c:pt>
                <c:pt idx="163">
                  <c:v>3.2449999999999997</c:v>
                </c:pt>
                <c:pt idx="164">
                  <c:v>3.2016666666666658</c:v>
                </c:pt>
                <c:pt idx="165">
                  <c:v>4.1816666666666649</c:v>
                </c:pt>
                <c:pt idx="166">
                  <c:v>5.1616666666666644</c:v>
                </c:pt>
                <c:pt idx="167">
                  <c:v>5.4583333333333313</c:v>
                </c:pt>
                <c:pt idx="168">
                  <c:v>5.4149999999999991</c:v>
                </c:pt>
                <c:pt idx="169">
                  <c:v>5.3716666666666653</c:v>
                </c:pt>
                <c:pt idx="170">
                  <c:v>5.6683333333333321</c:v>
                </c:pt>
                <c:pt idx="171">
                  <c:v>6.3049999999999971</c:v>
                </c:pt>
                <c:pt idx="172">
                  <c:v>6.9449999999999976</c:v>
                </c:pt>
                <c:pt idx="173">
                  <c:v>7.5849999999999982</c:v>
                </c:pt>
                <c:pt idx="174">
                  <c:v>7.884999999999998</c:v>
                </c:pt>
                <c:pt idx="175">
                  <c:v>8.1816666666666649</c:v>
                </c:pt>
                <c:pt idx="176">
                  <c:v>8.1383333333333301</c:v>
                </c:pt>
                <c:pt idx="177">
                  <c:v>8.7783333333333307</c:v>
                </c:pt>
                <c:pt idx="178">
                  <c:v>9.7616666666666649</c:v>
                </c:pt>
                <c:pt idx="179">
                  <c:v>10.741666666666665</c:v>
                </c:pt>
                <c:pt idx="180">
                  <c:v>10.694999999999999</c:v>
                </c:pt>
                <c:pt idx="181">
                  <c:v>9.2816666666666645</c:v>
                </c:pt>
                <c:pt idx="182">
                  <c:v>7.8716666666666653</c:v>
                </c:pt>
                <c:pt idx="183">
                  <c:v>6.8049999999999997</c:v>
                </c:pt>
                <c:pt idx="184">
                  <c:v>6.7616666666666658</c:v>
                </c:pt>
                <c:pt idx="185">
                  <c:v>6.718333333333331</c:v>
                </c:pt>
                <c:pt idx="186">
                  <c:v>6.6749999999999972</c:v>
                </c:pt>
                <c:pt idx="187">
                  <c:v>6.631666666666665</c:v>
                </c:pt>
                <c:pt idx="188">
                  <c:v>6.9283333333333319</c:v>
                </c:pt>
                <c:pt idx="189">
                  <c:v>7.5649999999999977</c:v>
                </c:pt>
                <c:pt idx="190">
                  <c:v>8.2049999999999965</c:v>
                </c:pt>
                <c:pt idx="191">
                  <c:v>8.8449999999999971</c:v>
                </c:pt>
                <c:pt idx="192">
                  <c:v>9.4849999999999977</c:v>
                </c:pt>
                <c:pt idx="193">
                  <c:v>10.808333333333332</c:v>
                </c:pt>
                <c:pt idx="194">
                  <c:v>11.448333333333332</c:v>
                </c:pt>
                <c:pt idx="195">
                  <c:v>11.744999999999999</c:v>
                </c:pt>
                <c:pt idx="196">
                  <c:v>11.358333333333333</c:v>
                </c:pt>
                <c:pt idx="197">
                  <c:v>11.654999999999996</c:v>
                </c:pt>
                <c:pt idx="198">
                  <c:v>11.954999999999997</c:v>
                </c:pt>
                <c:pt idx="199">
                  <c:v>12.251666666666663</c:v>
                </c:pt>
                <c:pt idx="200">
                  <c:v>11.864999999999997</c:v>
                </c:pt>
                <c:pt idx="201">
                  <c:v>11.13833333333333</c:v>
                </c:pt>
                <c:pt idx="202">
                  <c:v>10.071666666666664</c:v>
                </c:pt>
                <c:pt idx="203">
                  <c:v>9.6883333333333308</c:v>
                </c:pt>
                <c:pt idx="204">
                  <c:v>9.3016666666666641</c:v>
                </c:pt>
                <c:pt idx="205">
                  <c:v>9.5983333333333309</c:v>
                </c:pt>
                <c:pt idx="206">
                  <c:v>9.8949999999999978</c:v>
                </c:pt>
                <c:pt idx="207">
                  <c:v>11.218333333333332</c:v>
                </c:pt>
                <c:pt idx="208">
                  <c:v>12.198333333333332</c:v>
                </c:pt>
                <c:pt idx="209">
                  <c:v>12.838333333333331</c:v>
                </c:pt>
                <c:pt idx="210">
                  <c:v>12.791666666666664</c:v>
                </c:pt>
                <c:pt idx="211">
                  <c:v>13.091666666666663</c:v>
                </c:pt>
                <c:pt idx="212">
                  <c:v>13.731666666666664</c:v>
                </c:pt>
                <c:pt idx="213">
                  <c:v>14.371666666666664</c:v>
                </c:pt>
                <c:pt idx="214">
                  <c:v>13.984999999999998</c:v>
                </c:pt>
                <c:pt idx="215">
                  <c:v>12.914999999999997</c:v>
                </c:pt>
                <c:pt idx="216">
                  <c:v>12.188333333333331</c:v>
                </c:pt>
                <c:pt idx="217">
                  <c:v>12.484999999999998</c:v>
                </c:pt>
                <c:pt idx="218">
                  <c:v>13.464999999999998</c:v>
                </c:pt>
                <c:pt idx="219">
                  <c:v>13.761666666666665</c:v>
                </c:pt>
                <c:pt idx="220">
                  <c:v>14.058333333333332</c:v>
                </c:pt>
                <c:pt idx="221">
                  <c:v>14.014999999999999</c:v>
                </c:pt>
                <c:pt idx="222">
                  <c:v>14.654999999999996</c:v>
                </c:pt>
                <c:pt idx="223">
                  <c:v>15.294999999999996</c:v>
                </c:pt>
                <c:pt idx="224">
                  <c:v>15.591666666666663</c:v>
                </c:pt>
                <c:pt idx="225">
                  <c:v>15.88833333333333</c:v>
                </c:pt>
                <c:pt idx="226">
                  <c:v>15.844999999999997</c:v>
                </c:pt>
                <c:pt idx="227">
                  <c:v>16.144999999999996</c:v>
                </c:pt>
                <c:pt idx="228">
                  <c:v>16.101666666666663</c:v>
                </c:pt>
                <c:pt idx="229">
                  <c:v>16.39833333333333</c:v>
                </c:pt>
                <c:pt idx="230">
                  <c:v>17.03833333333333</c:v>
                </c:pt>
                <c:pt idx="231">
                  <c:v>17.678333333333331</c:v>
                </c:pt>
                <c:pt idx="232">
                  <c:v>17.635000000000002</c:v>
                </c:pt>
                <c:pt idx="233">
                  <c:v>16.905000000000001</c:v>
                </c:pt>
                <c:pt idx="234">
                  <c:v>16.178333333333331</c:v>
                </c:pt>
                <c:pt idx="235">
                  <c:v>16.134999999999998</c:v>
                </c:pt>
                <c:pt idx="236">
                  <c:v>16.091666666666665</c:v>
                </c:pt>
                <c:pt idx="237">
                  <c:v>16.048333333333332</c:v>
                </c:pt>
                <c:pt idx="238">
                  <c:v>15.661666666666664</c:v>
                </c:pt>
                <c:pt idx="239">
                  <c:v>15.95833333333333</c:v>
                </c:pt>
                <c:pt idx="240">
                  <c:v>16.938333333333329</c:v>
                </c:pt>
                <c:pt idx="241">
                  <c:v>17.921666666666663</c:v>
                </c:pt>
                <c:pt idx="242">
                  <c:v>18.221666666666664</c:v>
                </c:pt>
                <c:pt idx="243">
                  <c:v>17.494999999999997</c:v>
                </c:pt>
                <c:pt idx="244">
                  <c:v>16.764999999999997</c:v>
                </c:pt>
                <c:pt idx="245">
                  <c:v>16.378333333333334</c:v>
                </c:pt>
                <c:pt idx="246">
                  <c:v>16.675000000000001</c:v>
                </c:pt>
                <c:pt idx="247">
                  <c:v>17.314999999999998</c:v>
                </c:pt>
                <c:pt idx="248">
                  <c:v>17.954999999999995</c:v>
                </c:pt>
                <c:pt idx="249">
                  <c:v>18.251666666666662</c:v>
                </c:pt>
                <c:pt idx="250">
                  <c:v>18.891666666666662</c:v>
                </c:pt>
                <c:pt idx="251">
                  <c:v>19.871666666666666</c:v>
                </c:pt>
                <c:pt idx="252">
                  <c:v>20.855</c:v>
                </c:pt>
                <c:pt idx="253">
                  <c:v>21.151666666666667</c:v>
                </c:pt>
                <c:pt idx="254">
                  <c:v>20.764999999999997</c:v>
                </c:pt>
                <c:pt idx="255">
                  <c:v>20.37833333333333</c:v>
                </c:pt>
                <c:pt idx="256">
                  <c:v>19.994999999999997</c:v>
                </c:pt>
                <c:pt idx="257">
                  <c:v>19.951666666666664</c:v>
                </c:pt>
                <c:pt idx="258">
                  <c:v>19.565000000000001</c:v>
                </c:pt>
                <c:pt idx="259">
                  <c:v>18.495000000000001</c:v>
                </c:pt>
                <c:pt idx="260">
                  <c:v>17.768333333333334</c:v>
                </c:pt>
                <c:pt idx="261">
                  <c:v>18.068333333333332</c:v>
                </c:pt>
                <c:pt idx="262">
                  <c:v>19.391666666666666</c:v>
                </c:pt>
                <c:pt idx="263">
                  <c:v>20.031666666666663</c:v>
                </c:pt>
                <c:pt idx="264">
                  <c:v>19.644999999999996</c:v>
                </c:pt>
                <c:pt idx="265">
                  <c:v>18.574999999999996</c:v>
                </c:pt>
                <c:pt idx="266">
                  <c:v>18.188333333333329</c:v>
                </c:pt>
                <c:pt idx="267">
                  <c:v>18.145</c:v>
                </c:pt>
                <c:pt idx="268">
                  <c:v>18.441666666666666</c:v>
                </c:pt>
                <c:pt idx="269">
                  <c:v>18.39833333333333</c:v>
                </c:pt>
                <c:pt idx="270">
                  <c:v>18.694999999999997</c:v>
                </c:pt>
                <c:pt idx="271">
                  <c:v>19.334999999999997</c:v>
                </c:pt>
                <c:pt idx="272">
                  <c:v>19.974999999999998</c:v>
                </c:pt>
                <c:pt idx="273">
                  <c:v>19.931666666666665</c:v>
                </c:pt>
                <c:pt idx="274">
                  <c:v>19.544999999999998</c:v>
                </c:pt>
                <c:pt idx="275">
                  <c:v>19.501666666666665</c:v>
                </c:pt>
                <c:pt idx="276">
                  <c:v>20.141666666666666</c:v>
                </c:pt>
                <c:pt idx="277">
                  <c:v>20.441666666666666</c:v>
                </c:pt>
                <c:pt idx="278">
                  <c:v>20.055</c:v>
                </c:pt>
                <c:pt idx="279">
                  <c:v>19.324999999999999</c:v>
                </c:pt>
                <c:pt idx="280">
                  <c:v>19.621666666666666</c:v>
                </c:pt>
                <c:pt idx="281">
                  <c:v>20.944999999999997</c:v>
                </c:pt>
                <c:pt idx="282">
                  <c:v>22.268333333333334</c:v>
                </c:pt>
                <c:pt idx="283">
                  <c:v>22.564999999999998</c:v>
                </c:pt>
                <c:pt idx="284">
                  <c:v>22.178333333333331</c:v>
                </c:pt>
                <c:pt idx="285">
                  <c:v>22.135000000000002</c:v>
                </c:pt>
                <c:pt idx="286">
                  <c:v>22.434999999999999</c:v>
                </c:pt>
                <c:pt idx="287">
                  <c:v>22.391666666666666</c:v>
                </c:pt>
                <c:pt idx="288">
                  <c:v>22.348333333333329</c:v>
                </c:pt>
                <c:pt idx="289">
                  <c:v>22.645</c:v>
                </c:pt>
                <c:pt idx="290">
                  <c:v>23.625</c:v>
                </c:pt>
                <c:pt idx="291">
                  <c:v>23.581666666666667</c:v>
                </c:pt>
                <c:pt idx="292">
                  <c:v>22.855</c:v>
                </c:pt>
                <c:pt idx="293">
                  <c:v>22.468333333333334</c:v>
                </c:pt>
                <c:pt idx="294">
                  <c:v>23.448333333333334</c:v>
                </c:pt>
                <c:pt idx="295">
                  <c:v>24.771666666666665</c:v>
                </c:pt>
                <c:pt idx="296">
                  <c:v>24.728333333333335</c:v>
                </c:pt>
                <c:pt idx="297">
                  <c:v>23.658333333333331</c:v>
                </c:pt>
                <c:pt idx="298">
                  <c:v>22.928333333333331</c:v>
                </c:pt>
                <c:pt idx="299">
                  <c:v>23.228333333333335</c:v>
                </c:pt>
                <c:pt idx="300">
                  <c:v>24.211666666666662</c:v>
                </c:pt>
                <c:pt idx="301">
                  <c:v>24.851666666666663</c:v>
                </c:pt>
                <c:pt idx="302">
                  <c:v>25.488333333333333</c:v>
                </c:pt>
                <c:pt idx="303">
                  <c:v>25.784999999999997</c:v>
                </c:pt>
                <c:pt idx="304">
                  <c:v>25.741666666666664</c:v>
                </c:pt>
                <c:pt idx="305">
                  <c:v>25.015000000000001</c:v>
                </c:pt>
                <c:pt idx="306">
                  <c:v>24.62833333333333</c:v>
                </c:pt>
                <c:pt idx="307">
                  <c:v>24.925000000000001</c:v>
                </c:pt>
                <c:pt idx="308">
                  <c:v>25.564999999999998</c:v>
                </c:pt>
                <c:pt idx="309">
                  <c:v>25.181666666666661</c:v>
                </c:pt>
                <c:pt idx="310">
                  <c:v>24.454999999999998</c:v>
                </c:pt>
                <c:pt idx="311">
                  <c:v>23.728333333333335</c:v>
                </c:pt>
                <c:pt idx="312">
                  <c:v>24.364999999999998</c:v>
                </c:pt>
                <c:pt idx="313">
                  <c:v>25.688333333333333</c:v>
                </c:pt>
                <c:pt idx="314">
                  <c:v>26.668333333333333</c:v>
                </c:pt>
                <c:pt idx="315">
                  <c:v>26.625</c:v>
                </c:pt>
                <c:pt idx="316">
                  <c:v>26.238333333333333</c:v>
                </c:pt>
                <c:pt idx="317">
                  <c:v>26.534999999999997</c:v>
                </c:pt>
                <c:pt idx="318">
                  <c:v>27.514999999999997</c:v>
                </c:pt>
                <c:pt idx="319">
                  <c:v>28.15499999999999</c:v>
                </c:pt>
                <c:pt idx="320">
                  <c:v>28.454999999999995</c:v>
                </c:pt>
                <c:pt idx="321">
                  <c:v>28.071666666666662</c:v>
                </c:pt>
                <c:pt idx="322">
                  <c:v>27.344999999999999</c:v>
                </c:pt>
                <c:pt idx="323">
                  <c:v>26.614999999999998</c:v>
                </c:pt>
                <c:pt idx="324">
                  <c:v>26.228333333333335</c:v>
                </c:pt>
                <c:pt idx="325">
                  <c:v>26.524999999999995</c:v>
                </c:pt>
                <c:pt idx="326">
                  <c:v>26.824999999999999</c:v>
                </c:pt>
                <c:pt idx="327">
                  <c:v>27.121666666666666</c:v>
                </c:pt>
                <c:pt idx="328">
                  <c:v>27.07833333333333</c:v>
                </c:pt>
                <c:pt idx="329">
                  <c:v>27.374999999999996</c:v>
                </c:pt>
                <c:pt idx="330">
                  <c:v>28.014999999999997</c:v>
                </c:pt>
                <c:pt idx="331">
                  <c:v>28.65499999999999</c:v>
                </c:pt>
                <c:pt idx="332">
                  <c:v>29.294999999999998</c:v>
                </c:pt>
                <c:pt idx="333">
                  <c:v>29.591666666666658</c:v>
                </c:pt>
                <c:pt idx="334">
                  <c:v>29.888333333333332</c:v>
                </c:pt>
                <c:pt idx="335">
                  <c:v>30.184999999999992</c:v>
                </c:pt>
                <c:pt idx="336">
                  <c:v>30.484999999999996</c:v>
                </c:pt>
                <c:pt idx="337">
                  <c:v>30.781666666666666</c:v>
                </c:pt>
                <c:pt idx="338">
                  <c:v>30.738333333333333</c:v>
                </c:pt>
                <c:pt idx="339">
                  <c:v>30.694999999999993</c:v>
                </c:pt>
                <c:pt idx="340">
                  <c:v>30.65166666666666</c:v>
                </c:pt>
                <c:pt idx="341">
                  <c:v>30.608333333333331</c:v>
                </c:pt>
                <c:pt idx="342">
                  <c:v>30.221666666666664</c:v>
                </c:pt>
                <c:pt idx="343">
                  <c:v>29.838333333333328</c:v>
                </c:pt>
                <c:pt idx="344">
                  <c:v>29.111666666666661</c:v>
                </c:pt>
                <c:pt idx="345">
                  <c:v>29.068333333333328</c:v>
                </c:pt>
                <c:pt idx="346">
                  <c:v>29.364999999999998</c:v>
                </c:pt>
                <c:pt idx="347">
                  <c:v>30.001666666666665</c:v>
                </c:pt>
                <c:pt idx="348">
                  <c:v>30.298333333333328</c:v>
                </c:pt>
                <c:pt idx="349">
                  <c:v>29.911666666666662</c:v>
                </c:pt>
                <c:pt idx="350">
                  <c:v>29.868333333333329</c:v>
                </c:pt>
                <c:pt idx="351">
                  <c:v>30.165000000000003</c:v>
                </c:pt>
                <c:pt idx="352">
                  <c:v>31.145</c:v>
                </c:pt>
                <c:pt idx="353">
                  <c:v>31.784999999999997</c:v>
                </c:pt>
                <c:pt idx="354">
                  <c:v>31.741666666666664</c:v>
                </c:pt>
                <c:pt idx="355">
                  <c:v>31.698333333333334</c:v>
                </c:pt>
                <c:pt idx="356">
                  <c:v>31.65499999999999</c:v>
                </c:pt>
                <c:pt idx="357">
                  <c:v>31.951666666666664</c:v>
                </c:pt>
                <c:pt idx="358">
                  <c:v>31.568333333333328</c:v>
                </c:pt>
                <c:pt idx="359">
                  <c:v>30.841666666666658</c:v>
                </c:pt>
                <c:pt idx="360">
                  <c:v>29.774999999999995</c:v>
                </c:pt>
                <c:pt idx="361">
                  <c:v>29.044999999999998</c:v>
                </c:pt>
                <c:pt idx="362">
                  <c:v>29.341666666666669</c:v>
                </c:pt>
                <c:pt idx="363">
                  <c:v>30.321666666666669</c:v>
                </c:pt>
                <c:pt idx="364">
                  <c:v>31.304999999999996</c:v>
                </c:pt>
                <c:pt idx="365">
                  <c:v>31.60166666666667</c:v>
                </c:pt>
                <c:pt idx="366">
                  <c:v>31.558333333333326</c:v>
                </c:pt>
                <c:pt idx="367">
                  <c:v>31.855</c:v>
                </c:pt>
                <c:pt idx="368">
                  <c:v>32.838333333333331</c:v>
                </c:pt>
                <c:pt idx="369">
                  <c:v>33.818333333333328</c:v>
                </c:pt>
                <c:pt idx="370">
                  <c:v>34.115000000000002</c:v>
                </c:pt>
                <c:pt idx="371">
                  <c:v>33.384999999999998</c:v>
                </c:pt>
                <c:pt idx="372">
                  <c:v>32.658333333333331</c:v>
                </c:pt>
                <c:pt idx="373">
                  <c:v>31.931666666666661</c:v>
                </c:pt>
                <c:pt idx="374">
                  <c:v>31.548333333333328</c:v>
                </c:pt>
                <c:pt idx="375">
                  <c:v>31.504999999999995</c:v>
                </c:pt>
                <c:pt idx="376">
                  <c:v>31.801666666666666</c:v>
                </c:pt>
                <c:pt idx="377">
                  <c:v>32.098333333333329</c:v>
                </c:pt>
                <c:pt idx="378">
                  <c:v>31.711666666666662</c:v>
                </c:pt>
                <c:pt idx="379">
                  <c:v>30.644999999999992</c:v>
                </c:pt>
                <c:pt idx="380">
                  <c:v>29.574999999999999</c:v>
                </c:pt>
                <c:pt idx="381">
                  <c:v>29.531666666666666</c:v>
                </c:pt>
                <c:pt idx="382">
                  <c:v>30.85166666666667</c:v>
                </c:pt>
                <c:pt idx="383">
                  <c:v>32.518333333333324</c:v>
                </c:pt>
                <c:pt idx="384">
                  <c:v>33.158333333333331</c:v>
                </c:pt>
                <c:pt idx="385">
                  <c:v>33.458333333333336</c:v>
                </c:pt>
                <c:pt idx="386">
                  <c:v>33.754999999999995</c:v>
                </c:pt>
                <c:pt idx="387">
                  <c:v>34.391666666666659</c:v>
                </c:pt>
                <c:pt idx="388">
                  <c:v>34.348333333333329</c:v>
                </c:pt>
                <c:pt idx="389">
                  <c:v>33.621666666666663</c:v>
                </c:pt>
                <c:pt idx="390">
                  <c:v>32.555</c:v>
                </c:pt>
                <c:pt idx="391">
                  <c:v>32.508333333333326</c:v>
                </c:pt>
                <c:pt idx="392">
                  <c:v>32.805</c:v>
                </c:pt>
                <c:pt idx="393">
                  <c:v>33.101666666666659</c:v>
                </c:pt>
                <c:pt idx="394">
                  <c:v>32.375</c:v>
                </c:pt>
                <c:pt idx="395">
                  <c:v>31.64833333333333</c:v>
                </c:pt>
                <c:pt idx="396">
                  <c:v>31.605</c:v>
                </c:pt>
                <c:pt idx="397">
                  <c:v>31.90166666666666</c:v>
                </c:pt>
                <c:pt idx="398">
                  <c:v>32.198333333333331</c:v>
                </c:pt>
                <c:pt idx="399">
                  <c:v>32.155000000000001</c:v>
                </c:pt>
                <c:pt idx="400">
                  <c:v>32.111666666666672</c:v>
                </c:pt>
                <c:pt idx="401">
                  <c:v>32.068333333333335</c:v>
                </c:pt>
                <c:pt idx="402">
                  <c:v>32.021666666666668</c:v>
                </c:pt>
                <c:pt idx="403">
                  <c:v>31.978333333333335</c:v>
                </c:pt>
                <c:pt idx="404">
                  <c:v>32.274999999999999</c:v>
                </c:pt>
                <c:pt idx="405">
                  <c:v>32.914999999999999</c:v>
                </c:pt>
                <c:pt idx="406">
                  <c:v>33.895000000000003</c:v>
                </c:pt>
                <c:pt idx="407">
                  <c:v>34.534999999999997</c:v>
                </c:pt>
                <c:pt idx="408">
                  <c:v>34.835000000000001</c:v>
                </c:pt>
                <c:pt idx="409">
                  <c:v>34.451666666666661</c:v>
                </c:pt>
                <c:pt idx="410">
                  <c:v>34.064999999999998</c:v>
                </c:pt>
                <c:pt idx="411">
                  <c:v>33.678333333333335</c:v>
                </c:pt>
                <c:pt idx="412">
                  <c:v>33.634999999999998</c:v>
                </c:pt>
                <c:pt idx="413">
                  <c:v>33.934999999999995</c:v>
                </c:pt>
                <c:pt idx="414">
                  <c:v>34.231666666666662</c:v>
                </c:pt>
                <c:pt idx="415">
                  <c:v>34.184999999999995</c:v>
                </c:pt>
                <c:pt idx="416">
                  <c:v>33.798333333333325</c:v>
                </c:pt>
                <c:pt idx="417">
                  <c:v>33.414999999999992</c:v>
                </c:pt>
                <c:pt idx="418">
                  <c:v>33.714999999999996</c:v>
                </c:pt>
                <c:pt idx="419">
                  <c:v>33.67166666666666</c:v>
                </c:pt>
                <c:pt idx="420">
                  <c:v>33.625</c:v>
                </c:pt>
                <c:pt idx="421">
                  <c:v>33.238333333333337</c:v>
                </c:pt>
                <c:pt idx="422">
                  <c:v>33.194999999999993</c:v>
                </c:pt>
                <c:pt idx="423">
                  <c:v>33.835000000000001</c:v>
                </c:pt>
                <c:pt idx="424">
                  <c:v>34.474999999999994</c:v>
                </c:pt>
                <c:pt idx="425">
                  <c:v>34.771666666666668</c:v>
                </c:pt>
                <c:pt idx="426">
                  <c:v>34.384999999999998</c:v>
                </c:pt>
                <c:pt idx="427">
                  <c:v>34.341666666666661</c:v>
                </c:pt>
                <c:pt idx="428">
                  <c:v>34.981666666666662</c:v>
                </c:pt>
                <c:pt idx="429">
                  <c:v>35.621666666666663</c:v>
                </c:pt>
                <c:pt idx="430">
                  <c:v>35.918333333333329</c:v>
                </c:pt>
                <c:pt idx="431">
                  <c:v>35.531666666666666</c:v>
                </c:pt>
                <c:pt idx="432">
                  <c:v>35.148333333333333</c:v>
                </c:pt>
                <c:pt idx="433">
                  <c:v>34.42166666666666</c:v>
                </c:pt>
                <c:pt idx="434">
                  <c:v>33.694999999999993</c:v>
                </c:pt>
                <c:pt idx="435">
                  <c:v>32.964999999999996</c:v>
                </c:pt>
                <c:pt idx="436">
                  <c:v>32.918333333333329</c:v>
                </c:pt>
                <c:pt idx="437">
                  <c:v>33.55833333333333</c:v>
                </c:pt>
                <c:pt idx="438">
                  <c:v>33.858333333333327</c:v>
                </c:pt>
                <c:pt idx="439">
                  <c:v>33.814999999999998</c:v>
                </c:pt>
                <c:pt idx="440">
                  <c:v>33.428333333333335</c:v>
                </c:pt>
                <c:pt idx="441">
                  <c:v>34.064999999999998</c:v>
                </c:pt>
                <c:pt idx="442">
                  <c:v>34.704999999999991</c:v>
                </c:pt>
                <c:pt idx="443">
                  <c:v>35.684999999999995</c:v>
                </c:pt>
                <c:pt idx="444">
                  <c:v>35.984999999999992</c:v>
                </c:pt>
                <c:pt idx="445">
                  <c:v>36.281666666666666</c:v>
                </c:pt>
                <c:pt idx="446">
                  <c:v>36.238333333333337</c:v>
                </c:pt>
                <c:pt idx="447">
                  <c:v>35.511666666666663</c:v>
                </c:pt>
                <c:pt idx="448">
                  <c:v>34.784999999999997</c:v>
                </c:pt>
                <c:pt idx="449">
                  <c:v>34.398333333333333</c:v>
                </c:pt>
                <c:pt idx="450">
                  <c:v>35.034999999999997</c:v>
                </c:pt>
                <c:pt idx="451">
                  <c:v>35.331666666666671</c:v>
                </c:pt>
                <c:pt idx="452">
                  <c:v>34.604999999999997</c:v>
                </c:pt>
                <c:pt idx="453">
                  <c:v>33.195</c:v>
                </c:pt>
                <c:pt idx="454">
                  <c:v>31.784999999999997</c:v>
                </c:pt>
                <c:pt idx="455">
                  <c:v>31.39833333333333</c:v>
                </c:pt>
                <c:pt idx="456">
                  <c:v>31.695000000000004</c:v>
                </c:pt>
                <c:pt idx="457">
                  <c:v>32.678333333333335</c:v>
                </c:pt>
                <c:pt idx="458">
                  <c:v>34.001666666666665</c:v>
                </c:pt>
                <c:pt idx="459">
                  <c:v>34.984999999999992</c:v>
                </c:pt>
                <c:pt idx="460">
                  <c:v>35.281666666666666</c:v>
                </c:pt>
                <c:pt idx="461">
                  <c:v>34.895000000000003</c:v>
                </c:pt>
                <c:pt idx="462">
                  <c:v>34.508333333333333</c:v>
                </c:pt>
                <c:pt idx="463">
                  <c:v>34.805</c:v>
                </c:pt>
                <c:pt idx="464">
                  <c:v>34.761666666666663</c:v>
                </c:pt>
                <c:pt idx="465">
                  <c:v>34.375</c:v>
                </c:pt>
                <c:pt idx="466">
                  <c:v>33.305</c:v>
                </c:pt>
                <c:pt idx="467">
                  <c:v>32.578333333333326</c:v>
                </c:pt>
                <c:pt idx="468">
                  <c:v>32.534999999999997</c:v>
                </c:pt>
                <c:pt idx="469">
                  <c:v>32.151666666666671</c:v>
                </c:pt>
                <c:pt idx="470">
                  <c:v>31.425000000000001</c:v>
                </c:pt>
                <c:pt idx="471">
                  <c:v>30.355</c:v>
                </c:pt>
                <c:pt idx="472">
                  <c:v>30.65166666666666</c:v>
                </c:pt>
                <c:pt idx="473">
                  <c:v>31.631666666666661</c:v>
                </c:pt>
                <c:pt idx="474">
                  <c:v>32.615000000000002</c:v>
                </c:pt>
                <c:pt idx="475">
                  <c:v>32.571666666666658</c:v>
                </c:pt>
                <c:pt idx="476">
                  <c:v>32.184999999999995</c:v>
                </c:pt>
                <c:pt idx="477">
                  <c:v>32.481666666666662</c:v>
                </c:pt>
                <c:pt idx="478">
                  <c:v>33.805</c:v>
                </c:pt>
                <c:pt idx="479">
                  <c:v>35.12833333333333</c:v>
                </c:pt>
                <c:pt idx="480">
                  <c:v>35.425000000000004</c:v>
                </c:pt>
                <c:pt idx="481">
                  <c:v>35.038333333333327</c:v>
                </c:pt>
                <c:pt idx="482">
                  <c:v>34.311666666666667</c:v>
                </c:pt>
                <c:pt idx="483">
                  <c:v>33.928333333333335</c:v>
                </c:pt>
                <c:pt idx="484">
                  <c:v>32.858333333333327</c:v>
                </c:pt>
                <c:pt idx="485">
                  <c:v>31.448333333333334</c:v>
                </c:pt>
                <c:pt idx="486">
                  <c:v>30.37833333333333</c:v>
                </c:pt>
                <c:pt idx="487">
                  <c:v>30.334999999999997</c:v>
                </c:pt>
                <c:pt idx="488">
                  <c:v>31.314999999999998</c:v>
                </c:pt>
                <c:pt idx="489">
                  <c:v>31.611666666666668</c:v>
                </c:pt>
                <c:pt idx="490">
                  <c:v>31.568333333333328</c:v>
                </c:pt>
                <c:pt idx="491">
                  <c:v>31.524999999999995</c:v>
                </c:pt>
                <c:pt idx="492">
                  <c:v>32.164999999999999</c:v>
                </c:pt>
                <c:pt idx="493">
                  <c:v>32.805</c:v>
                </c:pt>
                <c:pt idx="494">
                  <c:v>32.761666666666663</c:v>
                </c:pt>
                <c:pt idx="495">
                  <c:v>32.375</c:v>
                </c:pt>
                <c:pt idx="496">
                  <c:v>32.67166666666666</c:v>
                </c:pt>
                <c:pt idx="497">
                  <c:v>33.651666666666664</c:v>
                </c:pt>
                <c:pt idx="498">
                  <c:v>34.634999999999998</c:v>
                </c:pt>
                <c:pt idx="499">
                  <c:v>34.248333333333335</c:v>
                </c:pt>
                <c:pt idx="500">
                  <c:v>32.838333333333331</c:v>
                </c:pt>
                <c:pt idx="501">
                  <c:v>31.425000000000001</c:v>
                </c:pt>
                <c:pt idx="502">
                  <c:v>30.698333333333334</c:v>
                </c:pt>
                <c:pt idx="503">
                  <c:v>30.655000000000001</c:v>
                </c:pt>
                <c:pt idx="504">
                  <c:v>30.271666666666665</c:v>
                </c:pt>
                <c:pt idx="505">
                  <c:v>29.885000000000002</c:v>
                </c:pt>
                <c:pt idx="506">
                  <c:v>29.498333333333324</c:v>
                </c:pt>
                <c:pt idx="507">
                  <c:v>29.454999999999995</c:v>
                </c:pt>
                <c:pt idx="508">
                  <c:v>29.754999999999995</c:v>
                </c:pt>
                <c:pt idx="509">
                  <c:v>30.395</c:v>
                </c:pt>
                <c:pt idx="510">
                  <c:v>31.031666666666666</c:v>
                </c:pt>
                <c:pt idx="511">
                  <c:v>31.32833333333333</c:v>
                </c:pt>
                <c:pt idx="512">
                  <c:v>31.284999999999997</c:v>
                </c:pt>
                <c:pt idx="513">
                  <c:v>30.901666666666671</c:v>
                </c:pt>
                <c:pt idx="514">
                  <c:v>30.175000000000001</c:v>
                </c:pt>
                <c:pt idx="515">
                  <c:v>29.105</c:v>
                </c:pt>
                <c:pt idx="516">
                  <c:v>28.718333333333334</c:v>
                </c:pt>
                <c:pt idx="517">
                  <c:v>29.014999999999997</c:v>
                </c:pt>
                <c:pt idx="518">
                  <c:v>29.994999999999994</c:v>
                </c:pt>
                <c:pt idx="519">
                  <c:v>30.291666666666668</c:v>
                </c:pt>
                <c:pt idx="520">
                  <c:v>29.905000000000001</c:v>
                </c:pt>
                <c:pt idx="521">
                  <c:v>29.521666666666665</c:v>
                </c:pt>
                <c:pt idx="522">
                  <c:v>29.821666666666669</c:v>
                </c:pt>
                <c:pt idx="523">
                  <c:v>30.461666666666662</c:v>
                </c:pt>
                <c:pt idx="524">
                  <c:v>30.415000000000003</c:v>
                </c:pt>
                <c:pt idx="525">
                  <c:v>29.684999999999992</c:v>
                </c:pt>
                <c:pt idx="526">
                  <c:v>28.958333333333325</c:v>
                </c:pt>
                <c:pt idx="527">
                  <c:v>28.914999999999992</c:v>
                </c:pt>
                <c:pt idx="528">
                  <c:v>29.554999999999996</c:v>
                </c:pt>
                <c:pt idx="529">
                  <c:v>30.195000000000004</c:v>
                </c:pt>
                <c:pt idx="530">
                  <c:v>30.151666666666671</c:v>
                </c:pt>
                <c:pt idx="531">
                  <c:v>29.768333333333334</c:v>
                </c:pt>
                <c:pt idx="532">
                  <c:v>29.381666666666671</c:v>
                </c:pt>
                <c:pt idx="533">
                  <c:v>29.678333333333331</c:v>
                </c:pt>
                <c:pt idx="534">
                  <c:v>29.975000000000005</c:v>
                </c:pt>
                <c:pt idx="535">
                  <c:v>29.931666666666661</c:v>
                </c:pt>
                <c:pt idx="536">
                  <c:v>29.548333333333328</c:v>
                </c:pt>
                <c:pt idx="537">
                  <c:v>29.161666666666662</c:v>
                </c:pt>
                <c:pt idx="538">
                  <c:v>29.458333333333325</c:v>
                </c:pt>
                <c:pt idx="539">
                  <c:v>29.754999999999995</c:v>
                </c:pt>
                <c:pt idx="540">
                  <c:v>30.051666666666666</c:v>
                </c:pt>
                <c:pt idx="541">
                  <c:v>30.008333333333336</c:v>
                </c:pt>
                <c:pt idx="542">
                  <c:v>29.621666666666659</c:v>
                </c:pt>
                <c:pt idx="543">
                  <c:v>29.238333333333326</c:v>
                </c:pt>
                <c:pt idx="544">
                  <c:v>28.511666666666667</c:v>
                </c:pt>
                <c:pt idx="545">
                  <c:v>27.784999999999997</c:v>
                </c:pt>
                <c:pt idx="546">
                  <c:v>27.058333333333334</c:v>
                </c:pt>
                <c:pt idx="547">
                  <c:v>26.671666666666663</c:v>
                </c:pt>
                <c:pt idx="548">
                  <c:v>26.968333333333334</c:v>
                </c:pt>
                <c:pt idx="549">
                  <c:v>27.265000000000001</c:v>
                </c:pt>
                <c:pt idx="550">
                  <c:v>27.905000000000001</c:v>
                </c:pt>
                <c:pt idx="551">
                  <c:v>28.544999999999998</c:v>
                </c:pt>
                <c:pt idx="552">
                  <c:v>29.184999999999992</c:v>
                </c:pt>
                <c:pt idx="553">
                  <c:v>29.141666666666662</c:v>
                </c:pt>
                <c:pt idx="554">
                  <c:v>28.754999999999995</c:v>
                </c:pt>
                <c:pt idx="555">
                  <c:v>28.368333333333329</c:v>
                </c:pt>
                <c:pt idx="556">
                  <c:v>28.664999999999992</c:v>
                </c:pt>
                <c:pt idx="557">
                  <c:v>28.964999999999993</c:v>
                </c:pt>
                <c:pt idx="558">
                  <c:v>28.921666666666663</c:v>
                </c:pt>
                <c:pt idx="559">
                  <c:v>28.194999999999997</c:v>
                </c:pt>
                <c:pt idx="560">
                  <c:v>27.125</c:v>
                </c:pt>
                <c:pt idx="561">
                  <c:v>26.39833333333333</c:v>
                </c:pt>
                <c:pt idx="562">
                  <c:v>25.671666666666667</c:v>
                </c:pt>
                <c:pt idx="563">
                  <c:v>25.284999999999997</c:v>
                </c:pt>
                <c:pt idx="564">
                  <c:v>24.89833333333333</c:v>
                </c:pt>
                <c:pt idx="565">
                  <c:v>24.851666666666663</c:v>
                </c:pt>
                <c:pt idx="566">
                  <c:v>25.15166666666666</c:v>
                </c:pt>
                <c:pt idx="567">
                  <c:v>25.448333333333334</c:v>
                </c:pt>
                <c:pt idx="568">
                  <c:v>26.088333333333328</c:v>
                </c:pt>
                <c:pt idx="569">
                  <c:v>26.724999999999994</c:v>
                </c:pt>
                <c:pt idx="570">
                  <c:v>27.364999999999998</c:v>
                </c:pt>
                <c:pt idx="571">
                  <c:v>28.004999999999995</c:v>
                </c:pt>
                <c:pt idx="572">
                  <c:v>27.961666666666662</c:v>
                </c:pt>
                <c:pt idx="573">
                  <c:v>27.918333333333333</c:v>
                </c:pt>
                <c:pt idx="574">
                  <c:v>26.848333333333329</c:v>
                </c:pt>
                <c:pt idx="575">
                  <c:v>25.778333333333332</c:v>
                </c:pt>
                <c:pt idx="576">
                  <c:v>24.708333333333329</c:v>
                </c:pt>
                <c:pt idx="577">
                  <c:v>23.641666666666662</c:v>
                </c:pt>
                <c:pt idx="578">
                  <c:v>22.914999999999996</c:v>
                </c:pt>
                <c:pt idx="579">
                  <c:v>22.188333333333333</c:v>
                </c:pt>
                <c:pt idx="580">
                  <c:v>22.484999999999996</c:v>
                </c:pt>
                <c:pt idx="581">
                  <c:v>22.784999999999997</c:v>
                </c:pt>
                <c:pt idx="582">
                  <c:v>22.741666666666664</c:v>
                </c:pt>
                <c:pt idx="583">
                  <c:v>22.355</c:v>
                </c:pt>
                <c:pt idx="584">
                  <c:v>22.308333333333334</c:v>
                </c:pt>
                <c:pt idx="585">
                  <c:v>22.944999999999997</c:v>
                </c:pt>
                <c:pt idx="586">
                  <c:v>23.928333333333331</c:v>
                </c:pt>
                <c:pt idx="587">
                  <c:v>24.228333333333335</c:v>
                </c:pt>
                <c:pt idx="588">
                  <c:v>24.184999999999999</c:v>
                </c:pt>
                <c:pt idx="589">
                  <c:v>23.798333333333328</c:v>
                </c:pt>
                <c:pt idx="590">
                  <c:v>24.094999999999999</c:v>
                </c:pt>
                <c:pt idx="591">
                  <c:v>24.395</c:v>
                </c:pt>
                <c:pt idx="592">
                  <c:v>24.35166666666667</c:v>
                </c:pt>
                <c:pt idx="593">
                  <c:v>23.625</c:v>
                </c:pt>
                <c:pt idx="594">
                  <c:v>22.554999999999996</c:v>
                </c:pt>
                <c:pt idx="595">
                  <c:v>21.824999999999999</c:v>
                </c:pt>
                <c:pt idx="596">
                  <c:v>21.098333333333333</c:v>
                </c:pt>
                <c:pt idx="597">
                  <c:v>20.028333333333332</c:v>
                </c:pt>
                <c:pt idx="598">
                  <c:v>18.961666666666666</c:v>
                </c:pt>
                <c:pt idx="599">
                  <c:v>18.574999999999999</c:v>
                </c:pt>
                <c:pt idx="600">
                  <c:v>19.215</c:v>
                </c:pt>
                <c:pt idx="601">
                  <c:v>19.855</c:v>
                </c:pt>
                <c:pt idx="602">
                  <c:v>20.495000000000001</c:v>
                </c:pt>
                <c:pt idx="603">
                  <c:v>20.791666666666668</c:v>
                </c:pt>
                <c:pt idx="604">
                  <c:v>21.088333333333331</c:v>
                </c:pt>
                <c:pt idx="605">
                  <c:v>21.041666666666664</c:v>
                </c:pt>
                <c:pt idx="606">
                  <c:v>20.998333333333331</c:v>
                </c:pt>
                <c:pt idx="607">
                  <c:v>21.294999999999998</c:v>
                </c:pt>
                <c:pt idx="608">
                  <c:v>21.251666666666662</c:v>
                </c:pt>
                <c:pt idx="609">
                  <c:v>21.208333333333329</c:v>
                </c:pt>
                <c:pt idx="610">
                  <c:v>20.481666666666662</c:v>
                </c:pt>
                <c:pt idx="611">
                  <c:v>20.438333333333329</c:v>
                </c:pt>
                <c:pt idx="612">
                  <c:v>20.395</c:v>
                </c:pt>
                <c:pt idx="613">
                  <c:v>20.691666666666666</c:v>
                </c:pt>
                <c:pt idx="614">
                  <c:v>20.64833333333333</c:v>
                </c:pt>
                <c:pt idx="615">
                  <c:v>20.261666666666663</c:v>
                </c:pt>
                <c:pt idx="616">
                  <c:v>20.21833333333333</c:v>
                </c:pt>
                <c:pt idx="617">
                  <c:v>19.831666666666667</c:v>
                </c:pt>
                <c:pt idx="618">
                  <c:v>19.445</c:v>
                </c:pt>
                <c:pt idx="619">
                  <c:v>18.718333333333334</c:v>
                </c:pt>
                <c:pt idx="620">
                  <c:v>18.675000000000001</c:v>
                </c:pt>
                <c:pt idx="621">
                  <c:v>19.314999999999998</c:v>
                </c:pt>
                <c:pt idx="622">
                  <c:v>19.611666666666665</c:v>
                </c:pt>
                <c:pt idx="623">
                  <c:v>19.568333333333332</c:v>
                </c:pt>
                <c:pt idx="624">
                  <c:v>19.181666666666665</c:v>
                </c:pt>
                <c:pt idx="625">
                  <c:v>19.138333333333332</c:v>
                </c:pt>
                <c:pt idx="626">
                  <c:v>19.094999999999999</c:v>
                </c:pt>
                <c:pt idx="627">
                  <c:v>18.368333333333332</c:v>
                </c:pt>
                <c:pt idx="628">
                  <c:v>17.641666666666666</c:v>
                </c:pt>
                <c:pt idx="629">
                  <c:v>16.571666666666665</c:v>
                </c:pt>
                <c:pt idx="630">
                  <c:v>16.528333333333332</c:v>
                </c:pt>
                <c:pt idx="631">
                  <c:v>16.824999999999999</c:v>
                </c:pt>
                <c:pt idx="632">
                  <c:v>17.465</c:v>
                </c:pt>
                <c:pt idx="633">
                  <c:v>18.105</c:v>
                </c:pt>
                <c:pt idx="634">
                  <c:v>18.745000000000001</c:v>
                </c:pt>
                <c:pt idx="635">
                  <c:v>19.381666666666664</c:v>
                </c:pt>
                <c:pt idx="636">
                  <c:v>18.995000000000001</c:v>
                </c:pt>
                <c:pt idx="637">
                  <c:v>17.584999999999997</c:v>
                </c:pt>
                <c:pt idx="638">
                  <c:v>15.834999999999999</c:v>
                </c:pt>
                <c:pt idx="639">
                  <c:v>14.764999999999999</c:v>
                </c:pt>
                <c:pt idx="640">
                  <c:v>14.718333333333332</c:v>
                </c:pt>
                <c:pt idx="641">
                  <c:v>15.014999999999999</c:v>
                </c:pt>
                <c:pt idx="642">
                  <c:v>15.314999999999998</c:v>
                </c:pt>
                <c:pt idx="643">
                  <c:v>15.271666666666667</c:v>
                </c:pt>
                <c:pt idx="644">
                  <c:v>15.228333333333332</c:v>
                </c:pt>
                <c:pt idx="645">
                  <c:v>14.841666666666663</c:v>
                </c:pt>
                <c:pt idx="646">
                  <c:v>14.79833333333333</c:v>
                </c:pt>
                <c:pt idx="647">
                  <c:v>15.094999999999997</c:v>
                </c:pt>
                <c:pt idx="648">
                  <c:v>16.074999999999999</c:v>
                </c:pt>
                <c:pt idx="649">
                  <c:v>16.031666666666663</c:v>
                </c:pt>
                <c:pt idx="650">
                  <c:v>15.304999999999998</c:v>
                </c:pt>
                <c:pt idx="651">
                  <c:v>14.578333333333331</c:v>
                </c:pt>
                <c:pt idx="652">
                  <c:v>14.874999999999998</c:v>
                </c:pt>
                <c:pt idx="653">
                  <c:v>15.854999999999999</c:v>
                </c:pt>
                <c:pt idx="654">
                  <c:v>16.151666666666667</c:v>
                </c:pt>
                <c:pt idx="655">
                  <c:v>15.765000000000001</c:v>
                </c:pt>
                <c:pt idx="656">
                  <c:v>15.038333333333334</c:v>
                </c:pt>
                <c:pt idx="657">
                  <c:v>14.994999999999999</c:v>
                </c:pt>
                <c:pt idx="658">
                  <c:v>14.951666666666666</c:v>
                </c:pt>
                <c:pt idx="659">
                  <c:v>14.225</c:v>
                </c:pt>
                <c:pt idx="660">
                  <c:v>13.154999999999999</c:v>
                </c:pt>
                <c:pt idx="661">
                  <c:v>13.111666666666665</c:v>
                </c:pt>
                <c:pt idx="662">
                  <c:v>14.091666666666663</c:v>
                </c:pt>
                <c:pt idx="663">
                  <c:v>15.074999999999998</c:v>
                </c:pt>
                <c:pt idx="664">
                  <c:v>15.031666666666666</c:v>
                </c:pt>
                <c:pt idx="665">
                  <c:v>14.644999999999998</c:v>
                </c:pt>
                <c:pt idx="666">
                  <c:v>14.601666666666665</c:v>
                </c:pt>
                <c:pt idx="667">
                  <c:v>14.55833333333333</c:v>
                </c:pt>
                <c:pt idx="668">
                  <c:v>14.174999999999997</c:v>
                </c:pt>
                <c:pt idx="669">
                  <c:v>12.761666666666663</c:v>
                </c:pt>
                <c:pt idx="670">
                  <c:v>11.691666666666663</c:v>
                </c:pt>
                <c:pt idx="671">
                  <c:v>10.964999999999996</c:v>
                </c:pt>
                <c:pt idx="672">
                  <c:v>10.921666666666665</c:v>
                </c:pt>
                <c:pt idx="673">
                  <c:v>10.534999999999998</c:v>
                </c:pt>
                <c:pt idx="674">
                  <c:v>9.8049999999999997</c:v>
                </c:pt>
                <c:pt idx="675">
                  <c:v>9.0783333333333331</c:v>
                </c:pt>
                <c:pt idx="676">
                  <c:v>9.0349999999999984</c:v>
                </c:pt>
                <c:pt idx="677">
                  <c:v>9.6749999999999989</c:v>
                </c:pt>
                <c:pt idx="678">
                  <c:v>10.314999999999998</c:v>
                </c:pt>
                <c:pt idx="679">
                  <c:v>10.271666666666663</c:v>
                </c:pt>
                <c:pt idx="680">
                  <c:v>9.8849999999999962</c:v>
                </c:pt>
                <c:pt idx="681">
                  <c:v>9.4983333333333295</c:v>
                </c:pt>
                <c:pt idx="682">
                  <c:v>9.4549999999999983</c:v>
                </c:pt>
                <c:pt idx="683">
                  <c:v>9.7549999999999972</c:v>
                </c:pt>
                <c:pt idx="684">
                  <c:v>10.051666666666664</c:v>
                </c:pt>
                <c:pt idx="685">
                  <c:v>10.004999999999997</c:v>
                </c:pt>
                <c:pt idx="686">
                  <c:v>9.6183333333333323</c:v>
                </c:pt>
                <c:pt idx="687">
                  <c:v>8.8916666666666657</c:v>
                </c:pt>
                <c:pt idx="688">
                  <c:v>8.1649999999999991</c:v>
                </c:pt>
                <c:pt idx="689">
                  <c:v>7.0949999999999989</c:v>
                </c:pt>
                <c:pt idx="690">
                  <c:v>6.3683333333333323</c:v>
                </c:pt>
                <c:pt idx="691">
                  <c:v>6.3249999999999984</c:v>
                </c:pt>
                <c:pt idx="692">
                  <c:v>6.964999999999999</c:v>
                </c:pt>
                <c:pt idx="693">
                  <c:v>7.9449999999999976</c:v>
                </c:pt>
                <c:pt idx="694">
                  <c:v>8.5849999999999991</c:v>
                </c:pt>
                <c:pt idx="695">
                  <c:v>8.8816666666666659</c:v>
                </c:pt>
                <c:pt idx="696">
                  <c:v>8.4983333333333331</c:v>
                </c:pt>
                <c:pt idx="697">
                  <c:v>8.1116666666666664</c:v>
                </c:pt>
                <c:pt idx="698">
                  <c:v>7.7283333333333317</c:v>
                </c:pt>
                <c:pt idx="699">
                  <c:v>8.0249999999999986</c:v>
                </c:pt>
                <c:pt idx="700">
                  <c:v>7.9816666666666647</c:v>
                </c:pt>
                <c:pt idx="701">
                  <c:v>7.5949999999999989</c:v>
                </c:pt>
                <c:pt idx="702">
                  <c:v>6.1849999999999978</c:v>
                </c:pt>
                <c:pt idx="703">
                  <c:v>4.7749999999999959</c:v>
                </c:pt>
                <c:pt idx="704">
                  <c:v>4.0483333333333293</c:v>
                </c:pt>
                <c:pt idx="705">
                  <c:v>4.3449999999999962</c:v>
                </c:pt>
                <c:pt idx="706">
                  <c:v>4.9849999999999968</c:v>
                </c:pt>
                <c:pt idx="707">
                  <c:v>5.2816666666666636</c:v>
                </c:pt>
                <c:pt idx="708">
                  <c:v>5.2383333333333324</c:v>
                </c:pt>
                <c:pt idx="709">
                  <c:v>4.8516666666666666</c:v>
                </c:pt>
                <c:pt idx="710">
                  <c:v>4.464999999999999</c:v>
                </c:pt>
                <c:pt idx="711">
                  <c:v>4.4216666666666642</c:v>
                </c:pt>
                <c:pt idx="712">
                  <c:v>4.718333333333331</c:v>
                </c:pt>
                <c:pt idx="713">
                  <c:v>5.0183333333333335</c:v>
                </c:pt>
                <c:pt idx="714">
                  <c:v>4.9716666666666667</c:v>
                </c:pt>
                <c:pt idx="715">
                  <c:v>4.9283333333333319</c:v>
                </c:pt>
                <c:pt idx="716">
                  <c:v>4.884999999999998</c:v>
                </c:pt>
                <c:pt idx="717">
                  <c:v>4.5016666666666652</c:v>
                </c:pt>
                <c:pt idx="718">
                  <c:v>4.1149999999999993</c:v>
                </c:pt>
                <c:pt idx="719">
                  <c:v>3.7283333333333317</c:v>
                </c:pt>
                <c:pt idx="720">
                  <c:v>3.3416666666666637</c:v>
                </c:pt>
                <c:pt idx="721">
                  <c:v>2.6149999999999949</c:v>
                </c:pt>
                <c:pt idx="722">
                  <c:v>1.8883333333333283</c:v>
                </c:pt>
                <c:pt idx="723">
                  <c:v>1.8449999999999964</c:v>
                </c:pt>
                <c:pt idx="724">
                  <c:v>2.1416666666666635</c:v>
                </c:pt>
                <c:pt idx="725">
                  <c:v>2.7783333333333311</c:v>
                </c:pt>
                <c:pt idx="726">
                  <c:v>3.4183333333333317</c:v>
                </c:pt>
                <c:pt idx="727">
                  <c:v>4.0583333333333327</c:v>
                </c:pt>
                <c:pt idx="728">
                  <c:v>4.0149999999999979</c:v>
                </c:pt>
                <c:pt idx="729">
                  <c:v>3.6283333333333303</c:v>
                </c:pt>
                <c:pt idx="730">
                  <c:v>2.9016666666666637</c:v>
                </c:pt>
                <c:pt idx="731">
                  <c:v>2.1749999999999972</c:v>
                </c:pt>
                <c:pt idx="732">
                  <c:v>1.4483333333333306</c:v>
                </c:pt>
                <c:pt idx="733">
                  <c:v>1.061666666666665</c:v>
                </c:pt>
                <c:pt idx="734">
                  <c:v>0.67499999999999949</c:v>
                </c:pt>
                <c:pt idx="735">
                  <c:v>-5.4999999999999716E-2</c:v>
                </c:pt>
                <c:pt idx="736">
                  <c:v>-0.78166666666666629</c:v>
                </c:pt>
                <c:pt idx="737">
                  <c:v>-1.1650000000000016</c:v>
                </c:pt>
                <c:pt idx="738">
                  <c:v>-0.86500000000000199</c:v>
                </c:pt>
                <c:pt idx="739">
                  <c:v>-0.56833333333333513</c:v>
                </c:pt>
                <c:pt idx="740">
                  <c:v>-0.61499999999999966</c:v>
                </c:pt>
                <c:pt idx="741">
                  <c:v>-1.0016666666666676</c:v>
                </c:pt>
                <c:pt idx="742">
                  <c:v>-1.3850000000000027</c:v>
                </c:pt>
                <c:pt idx="743">
                  <c:v>-1.0850000000000033</c:v>
                </c:pt>
                <c:pt idx="744">
                  <c:v>-0.78833333333333633</c:v>
                </c:pt>
                <c:pt idx="745">
                  <c:v>-0.49166666666666953</c:v>
                </c:pt>
                <c:pt idx="746">
                  <c:v>-0.19500000000000264</c:v>
                </c:pt>
                <c:pt idx="747">
                  <c:v>-0.23833333333333448</c:v>
                </c:pt>
                <c:pt idx="748">
                  <c:v>-0.625</c:v>
                </c:pt>
                <c:pt idx="749">
                  <c:v>-1.6950000000000003</c:v>
                </c:pt>
                <c:pt idx="750">
                  <c:v>-2.4216666666666669</c:v>
                </c:pt>
                <c:pt idx="751">
                  <c:v>-2.8049999999999997</c:v>
                </c:pt>
                <c:pt idx="752">
                  <c:v>-2.848333333333334</c:v>
                </c:pt>
                <c:pt idx="753">
                  <c:v>-3.2350000000000017</c:v>
                </c:pt>
                <c:pt idx="754">
                  <c:v>-3.9650000000000034</c:v>
                </c:pt>
                <c:pt idx="755">
                  <c:v>-4.3516666666666692</c:v>
                </c:pt>
                <c:pt idx="756">
                  <c:v>-4.0516666666666694</c:v>
                </c:pt>
                <c:pt idx="757">
                  <c:v>-3.4116666666666688</c:v>
                </c:pt>
                <c:pt idx="758">
                  <c:v>-3.1116666666666695</c:v>
                </c:pt>
                <c:pt idx="759">
                  <c:v>-3.4983333333333348</c:v>
                </c:pt>
                <c:pt idx="760">
                  <c:v>-4.2250000000000014</c:v>
                </c:pt>
                <c:pt idx="761">
                  <c:v>-4.951666666666668</c:v>
                </c:pt>
                <c:pt idx="762">
                  <c:v>-5.3383333333333347</c:v>
                </c:pt>
                <c:pt idx="763">
                  <c:v>-5.7250000000000014</c:v>
                </c:pt>
                <c:pt idx="764">
                  <c:v>-6.1116666666666681</c:v>
                </c:pt>
                <c:pt idx="765">
                  <c:v>-6.4983333333333348</c:v>
                </c:pt>
                <c:pt idx="766">
                  <c:v>-6.5416666666666679</c:v>
                </c:pt>
                <c:pt idx="767">
                  <c:v>-6.9283333333333346</c:v>
                </c:pt>
                <c:pt idx="768">
                  <c:v>-7.3116666666666674</c:v>
                </c:pt>
                <c:pt idx="769">
                  <c:v>-7.6983333333333341</c:v>
                </c:pt>
                <c:pt idx="770">
                  <c:v>-7.741666666666668</c:v>
                </c:pt>
                <c:pt idx="771">
                  <c:v>-7.7850000000000028</c:v>
                </c:pt>
                <c:pt idx="772">
                  <c:v>-7.485000000000003</c:v>
                </c:pt>
                <c:pt idx="773">
                  <c:v>-7.1883333333333361</c:v>
                </c:pt>
                <c:pt idx="774">
                  <c:v>-6.5516666666666694</c:v>
                </c:pt>
                <c:pt idx="775">
                  <c:v>-6.5983333333333363</c:v>
                </c:pt>
                <c:pt idx="776">
                  <c:v>-6.6416666666666693</c:v>
                </c:pt>
                <c:pt idx="777">
                  <c:v>-7.3683333333333358</c:v>
                </c:pt>
                <c:pt idx="778">
                  <c:v>-7.4116666666666688</c:v>
                </c:pt>
                <c:pt idx="779">
                  <c:v>-7.115000000000002</c:v>
                </c:pt>
                <c:pt idx="780">
                  <c:v>-6.8183333333333351</c:v>
                </c:pt>
                <c:pt idx="781">
                  <c:v>-6.8616666666666681</c:v>
                </c:pt>
                <c:pt idx="782">
                  <c:v>-7.5883333333333347</c:v>
                </c:pt>
                <c:pt idx="783">
                  <c:v>-7.9716666666666676</c:v>
                </c:pt>
                <c:pt idx="784">
                  <c:v>-8.3583333333333343</c:v>
                </c:pt>
                <c:pt idx="785">
                  <c:v>-8.4016666666666673</c:v>
                </c:pt>
                <c:pt idx="786">
                  <c:v>-8.4450000000000021</c:v>
                </c:pt>
                <c:pt idx="787">
                  <c:v>-8.8283333333333349</c:v>
                </c:pt>
                <c:pt idx="788">
                  <c:v>-9.2150000000000016</c:v>
                </c:pt>
                <c:pt idx="789">
                  <c:v>-9.6016666666666683</c:v>
                </c:pt>
                <c:pt idx="790">
                  <c:v>-9.9883333333333351</c:v>
                </c:pt>
                <c:pt idx="791">
                  <c:v>-10.37166666666667</c:v>
                </c:pt>
                <c:pt idx="792">
                  <c:v>-11.441666666666668</c:v>
                </c:pt>
                <c:pt idx="793">
                  <c:v>-12.168333333333337</c:v>
                </c:pt>
                <c:pt idx="794">
                  <c:v>-12.898333333333335</c:v>
                </c:pt>
                <c:pt idx="795">
                  <c:v>-12.601666666666668</c:v>
                </c:pt>
                <c:pt idx="796">
                  <c:v>-11.961666666666668</c:v>
                </c:pt>
                <c:pt idx="797">
                  <c:v>-11.321666666666667</c:v>
                </c:pt>
                <c:pt idx="798">
                  <c:v>-11.365000000000002</c:v>
                </c:pt>
                <c:pt idx="799">
                  <c:v>-12.095000000000004</c:v>
                </c:pt>
                <c:pt idx="800">
                  <c:v>-12.821666666666667</c:v>
                </c:pt>
                <c:pt idx="801">
                  <c:v>-12.521666666666668</c:v>
                </c:pt>
                <c:pt idx="802">
                  <c:v>-11.881666666666668</c:v>
                </c:pt>
                <c:pt idx="803">
                  <c:v>-11.241666666666669</c:v>
                </c:pt>
                <c:pt idx="804">
                  <c:v>-11.628333333333336</c:v>
                </c:pt>
                <c:pt idx="805">
                  <c:v>-12.355000000000002</c:v>
                </c:pt>
                <c:pt idx="806">
                  <c:v>-12.741666666666667</c:v>
                </c:pt>
                <c:pt idx="807">
                  <c:v>-12.785000000000002</c:v>
                </c:pt>
                <c:pt idx="808">
                  <c:v>-12.828333333333335</c:v>
                </c:pt>
                <c:pt idx="809">
                  <c:v>-13.555000000000001</c:v>
                </c:pt>
                <c:pt idx="810">
                  <c:v>-14.285000000000002</c:v>
                </c:pt>
                <c:pt idx="811">
                  <c:v>-14.671666666666669</c:v>
                </c:pt>
                <c:pt idx="812">
                  <c:v>-14.715000000000003</c:v>
                </c:pt>
                <c:pt idx="813">
                  <c:v>-15.098333333333336</c:v>
                </c:pt>
                <c:pt idx="814">
                  <c:v>-15.825000000000003</c:v>
                </c:pt>
                <c:pt idx="815">
                  <c:v>-16.555000000000003</c:v>
                </c:pt>
                <c:pt idx="816">
                  <c:v>-16.258333333333336</c:v>
                </c:pt>
                <c:pt idx="817">
                  <c:v>-15.618333333333334</c:v>
                </c:pt>
                <c:pt idx="818">
                  <c:v>-14.978333333333333</c:v>
                </c:pt>
                <c:pt idx="819">
                  <c:v>-14.681666666666667</c:v>
                </c:pt>
                <c:pt idx="820">
                  <c:v>-14.04166666666667</c:v>
                </c:pt>
                <c:pt idx="821">
                  <c:v>-13.401666666666669</c:v>
                </c:pt>
                <c:pt idx="822">
                  <c:v>-13.445000000000002</c:v>
                </c:pt>
                <c:pt idx="823">
                  <c:v>-14.175000000000002</c:v>
                </c:pt>
                <c:pt idx="824">
                  <c:v>-15.244999999999999</c:v>
                </c:pt>
                <c:pt idx="825">
                  <c:v>-15.971666666666669</c:v>
                </c:pt>
                <c:pt idx="826">
                  <c:v>-16.355</c:v>
                </c:pt>
                <c:pt idx="827">
                  <c:v>-16.738333333333333</c:v>
                </c:pt>
                <c:pt idx="828">
                  <c:v>-17.465000000000003</c:v>
                </c:pt>
                <c:pt idx="829">
                  <c:v>-18.535000000000004</c:v>
                </c:pt>
                <c:pt idx="830">
                  <c:v>-19.265000000000004</c:v>
                </c:pt>
                <c:pt idx="831">
                  <c:v>-19.308333333333337</c:v>
                </c:pt>
                <c:pt idx="832">
                  <c:v>-19.01166666666667</c:v>
                </c:pt>
                <c:pt idx="833">
                  <c:v>-18.37166666666667</c:v>
                </c:pt>
                <c:pt idx="834">
                  <c:v>-18.075000000000003</c:v>
                </c:pt>
                <c:pt idx="835">
                  <c:v>-17.778333333333336</c:v>
                </c:pt>
                <c:pt idx="836">
                  <c:v>-17.821666666666669</c:v>
                </c:pt>
                <c:pt idx="837">
                  <c:v>-17.865000000000002</c:v>
                </c:pt>
                <c:pt idx="838">
                  <c:v>-17.565000000000001</c:v>
                </c:pt>
                <c:pt idx="839">
                  <c:v>-17.268333333333334</c:v>
                </c:pt>
                <c:pt idx="840">
                  <c:v>-16.971666666666668</c:v>
                </c:pt>
                <c:pt idx="841">
                  <c:v>-17.015000000000001</c:v>
                </c:pt>
                <c:pt idx="842">
                  <c:v>-17.741666666666671</c:v>
                </c:pt>
                <c:pt idx="843">
                  <c:v>-19.151666666666671</c:v>
                </c:pt>
                <c:pt idx="844">
                  <c:v>-20.905000000000001</c:v>
                </c:pt>
                <c:pt idx="845">
                  <c:v>-21.975000000000005</c:v>
                </c:pt>
                <c:pt idx="846">
                  <c:v>-22.018333333333334</c:v>
                </c:pt>
                <c:pt idx="847">
                  <c:v>-21.721666666666668</c:v>
                </c:pt>
                <c:pt idx="848">
                  <c:v>-21.42166666666667</c:v>
                </c:pt>
                <c:pt idx="849">
                  <c:v>-21.808333333333337</c:v>
                </c:pt>
                <c:pt idx="850">
                  <c:v>-22.195000000000004</c:v>
                </c:pt>
                <c:pt idx="851">
                  <c:v>-21.898333333333337</c:v>
                </c:pt>
                <c:pt idx="852">
                  <c:v>-20.918333333333337</c:v>
                </c:pt>
                <c:pt idx="853">
                  <c:v>-19.935000000000002</c:v>
                </c:pt>
                <c:pt idx="854">
                  <c:v>-19.978333333333335</c:v>
                </c:pt>
                <c:pt idx="855">
                  <c:v>-21.048333333333336</c:v>
                </c:pt>
                <c:pt idx="856">
                  <c:v>-22.118333333333336</c:v>
                </c:pt>
                <c:pt idx="857">
                  <c:v>-22.505000000000006</c:v>
                </c:pt>
                <c:pt idx="858">
                  <c:v>-22.548333333333336</c:v>
                </c:pt>
                <c:pt idx="859">
                  <c:v>-22.591666666666669</c:v>
                </c:pt>
                <c:pt idx="860">
                  <c:v>-23.318333333333339</c:v>
                </c:pt>
                <c:pt idx="861">
                  <c:v>-23.018333333333334</c:v>
                </c:pt>
                <c:pt idx="862">
                  <c:v>-22.721666666666668</c:v>
                </c:pt>
                <c:pt idx="863">
                  <c:v>-22.425000000000001</c:v>
                </c:pt>
                <c:pt idx="864">
                  <c:v>-23.495000000000005</c:v>
                </c:pt>
                <c:pt idx="865">
                  <c:v>-25.248333333333335</c:v>
                </c:pt>
                <c:pt idx="866">
                  <c:v>-25.975000000000005</c:v>
                </c:pt>
                <c:pt idx="867">
                  <c:v>-25.335000000000004</c:v>
                </c:pt>
                <c:pt idx="868">
                  <c:v>-23.668333333333337</c:v>
                </c:pt>
                <c:pt idx="869">
                  <c:v>-23.028333333333336</c:v>
                </c:pt>
                <c:pt idx="870">
                  <c:v>-23.415000000000003</c:v>
                </c:pt>
                <c:pt idx="871">
                  <c:v>-23.801666666666666</c:v>
                </c:pt>
                <c:pt idx="872">
                  <c:v>-23.504999999999999</c:v>
                </c:pt>
                <c:pt idx="873">
                  <c:v>-23.208333333333332</c:v>
                </c:pt>
                <c:pt idx="874">
                  <c:v>-23.935000000000002</c:v>
                </c:pt>
                <c:pt idx="875">
                  <c:v>-25.688333333333333</c:v>
                </c:pt>
                <c:pt idx="876">
                  <c:v>-26.755000000000006</c:v>
                </c:pt>
                <c:pt idx="877">
                  <c:v>-27.141666666666669</c:v>
                </c:pt>
                <c:pt idx="878">
                  <c:v>-26.841666666666669</c:v>
                </c:pt>
                <c:pt idx="879">
                  <c:v>-27.228333333333335</c:v>
                </c:pt>
                <c:pt idx="880">
                  <c:v>-27.955000000000002</c:v>
                </c:pt>
                <c:pt idx="881">
                  <c:v>-28.681666666666668</c:v>
                </c:pt>
                <c:pt idx="882">
                  <c:v>-29.068333333333339</c:v>
                </c:pt>
                <c:pt idx="883">
                  <c:v>-28.771666666666672</c:v>
                </c:pt>
                <c:pt idx="884">
                  <c:v>-28.135000000000002</c:v>
                </c:pt>
                <c:pt idx="885">
                  <c:v>-27.151666666666671</c:v>
                </c:pt>
                <c:pt idx="886">
                  <c:v>-26.168333333333337</c:v>
                </c:pt>
                <c:pt idx="887">
                  <c:v>-25.868333333333339</c:v>
                </c:pt>
                <c:pt idx="888">
                  <c:v>-25.915000000000003</c:v>
                </c:pt>
                <c:pt idx="889">
                  <c:v>-26.301666666666666</c:v>
                </c:pt>
                <c:pt idx="890">
                  <c:v>-26.005000000000006</c:v>
                </c:pt>
                <c:pt idx="891">
                  <c:v>-25.365000000000006</c:v>
                </c:pt>
                <c:pt idx="892">
                  <c:v>-24.725000000000005</c:v>
                </c:pt>
                <c:pt idx="893">
                  <c:v>-24.768333333333334</c:v>
                </c:pt>
                <c:pt idx="894">
                  <c:v>-25.838333333333338</c:v>
                </c:pt>
                <c:pt idx="895">
                  <c:v>-27.248333333333335</c:v>
                </c:pt>
                <c:pt idx="896">
                  <c:v>-28.318333333333332</c:v>
                </c:pt>
                <c:pt idx="897">
                  <c:v>-28.701666666666668</c:v>
                </c:pt>
                <c:pt idx="898">
                  <c:v>-28.405000000000001</c:v>
                </c:pt>
                <c:pt idx="899">
                  <c:v>-28.108333333333334</c:v>
                </c:pt>
                <c:pt idx="900">
                  <c:v>-28.151666666666667</c:v>
                </c:pt>
                <c:pt idx="901">
                  <c:v>-28.53833333333333</c:v>
                </c:pt>
                <c:pt idx="902">
                  <c:v>-28.921666666666667</c:v>
                </c:pt>
                <c:pt idx="903">
                  <c:v>-28.968333333333334</c:v>
                </c:pt>
                <c:pt idx="904">
                  <c:v>-29.01166666666667</c:v>
                </c:pt>
                <c:pt idx="905">
                  <c:v>-29.055000000000003</c:v>
                </c:pt>
                <c:pt idx="906">
                  <c:v>-28.415000000000003</c:v>
                </c:pt>
                <c:pt idx="907">
                  <c:v>-28.118333333333336</c:v>
                </c:pt>
                <c:pt idx="908">
                  <c:v>-27.821666666666669</c:v>
                </c:pt>
                <c:pt idx="909">
                  <c:v>-28.208333333333332</c:v>
                </c:pt>
                <c:pt idx="910">
                  <c:v>-28.251666666666669</c:v>
                </c:pt>
                <c:pt idx="911">
                  <c:v>-27.955000000000002</c:v>
                </c:pt>
                <c:pt idx="912">
                  <c:v>-27.314999999999998</c:v>
                </c:pt>
                <c:pt idx="913">
                  <c:v>-27.018333333333334</c:v>
                </c:pt>
                <c:pt idx="914">
                  <c:v>-27.745000000000001</c:v>
                </c:pt>
                <c:pt idx="915">
                  <c:v>-29.155000000000001</c:v>
                </c:pt>
                <c:pt idx="916">
                  <c:v>-30.221666666666668</c:v>
                </c:pt>
                <c:pt idx="917">
                  <c:v>-30.265000000000001</c:v>
                </c:pt>
                <c:pt idx="918">
                  <c:v>-29.968333333333334</c:v>
                </c:pt>
                <c:pt idx="919">
                  <c:v>-30.015000000000001</c:v>
                </c:pt>
                <c:pt idx="920">
                  <c:v>-30.741666666666664</c:v>
                </c:pt>
                <c:pt idx="921">
                  <c:v>-31.125</c:v>
                </c:pt>
                <c:pt idx="922">
                  <c:v>-31.168333333333333</c:v>
                </c:pt>
                <c:pt idx="923">
                  <c:v>-30.87166666666667</c:v>
                </c:pt>
                <c:pt idx="924">
                  <c:v>-30.918333333333337</c:v>
                </c:pt>
                <c:pt idx="925">
                  <c:v>-30.618333333333339</c:v>
                </c:pt>
                <c:pt idx="926">
                  <c:v>-29.978333333333335</c:v>
                </c:pt>
                <c:pt idx="927">
                  <c:v>-29.338333333333335</c:v>
                </c:pt>
                <c:pt idx="928">
                  <c:v>-29.385000000000002</c:v>
                </c:pt>
                <c:pt idx="929">
                  <c:v>-30.114999999999998</c:v>
                </c:pt>
                <c:pt idx="930">
                  <c:v>-30.841666666666669</c:v>
                </c:pt>
                <c:pt idx="931">
                  <c:v>-31.225000000000005</c:v>
                </c:pt>
                <c:pt idx="932">
                  <c:v>-31.608333333333334</c:v>
                </c:pt>
                <c:pt idx="933">
                  <c:v>-32.335000000000001</c:v>
                </c:pt>
                <c:pt idx="934">
                  <c:v>-33.065000000000005</c:v>
                </c:pt>
                <c:pt idx="935">
                  <c:v>-33.791666666666664</c:v>
                </c:pt>
                <c:pt idx="936">
                  <c:v>-33.835000000000001</c:v>
                </c:pt>
                <c:pt idx="937">
                  <c:v>-33.878333333333337</c:v>
                </c:pt>
                <c:pt idx="938">
                  <c:v>-33.241666666666667</c:v>
                </c:pt>
                <c:pt idx="939">
                  <c:v>-32.604999999999997</c:v>
                </c:pt>
                <c:pt idx="940">
                  <c:v>-32.305</c:v>
                </c:pt>
                <c:pt idx="941">
                  <c:v>-32.005000000000003</c:v>
                </c:pt>
                <c:pt idx="942">
                  <c:v>-31.705000000000002</c:v>
                </c:pt>
                <c:pt idx="943">
                  <c:v>-31.068333333333339</c:v>
                </c:pt>
                <c:pt idx="944">
                  <c:v>-30.771666666666665</c:v>
                </c:pt>
                <c:pt idx="945">
                  <c:v>-30.815000000000001</c:v>
                </c:pt>
                <c:pt idx="946">
                  <c:v>-30.515000000000001</c:v>
                </c:pt>
                <c:pt idx="947">
                  <c:v>-30.218333333333334</c:v>
                </c:pt>
                <c:pt idx="948">
                  <c:v>-30.265000000000001</c:v>
                </c:pt>
                <c:pt idx="949">
                  <c:v>-30.995000000000005</c:v>
                </c:pt>
                <c:pt idx="950">
                  <c:v>-32.061666666666667</c:v>
                </c:pt>
                <c:pt idx="951">
                  <c:v>-33.12833333333333</c:v>
                </c:pt>
                <c:pt idx="952">
                  <c:v>-33.854999999999997</c:v>
                </c:pt>
                <c:pt idx="953">
                  <c:v>-34.241666666666667</c:v>
                </c:pt>
                <c:pt idx="954">
                  <c:v>-34.288333333333334</c:v>
                </c:pt>
                <c:pt idx="955">
                  <c:v>-34.331666666666671</c:v>
                </c:pt>
                <c:pt idx="956">
                  <c:v>-34.035000000000004</c:v>
                </c:pt>
                <c:pt idx="957">
                  <c:v>-33.735000000000007</c:v>
                </c:pt>
                <c:pt idx="958">
                  <c:v>-33.43833333333334</c:v>
                </c:pt>
                <c:pt idx="959">
                  <c:v>-33.141666666666673</c:v>
                </c:pt>
                <c:pt idx="960">
                  <c:v>-32.845000000000006</c:v>
                </c:pt>
                <c:pt idx="961">
                  <c:v>-32.205000000000005</c:v>
                </c:pt>
                <c:pt idx="962">
                  <c:v>-31.564999999999998</c:v>
                </c:pt>
                <c:pt idx="963">
                  <c:v>-30.585000000000004</c:v>
                </c:pt>
                <c:pt idx="964">
                  <c:v>-29.945000000000004</c:v>
                </c:pt>
                <c:pt idx="965">
                  <c:v>-30.328333333333337</c:v>
                </c:pt>
                <c:pt idx="966">
                  <c:v>-31.055000000000007</c:v>
                </c:pt>
                <c:pt idx="967">
                  <c:v>-32.125000000000007</c:v>
                </c:pt>
                <c:pt idx="968">
                  <c:v>-32.511666666666677</c:v>
                </c:pt>
                <c:pt idx="969">
                  <c:v>-32.898333333333333</c:v>
                </c:pt>
                <c:pt idx="970">
                  <c:v>-33.281666666666666</c:v>
                </c:pt>
                <c:pt idx="971">
                  <c:v>-33.668333333333329</c:v>
                </c:pt>
                <c:pt idx="972">
                  <c:v>-34.051666666666669</c:v>
                </c:pt>
                <c:pt idx="973">
                  <c:v>-34.098333333333336</c:v>
                </c:pt>
                <c:pt idx="974">
                  <c:v>-34.141666666666673</c:v>
                </c:pt>
                <c:pt idx="975">
                  <c:v>-34.528333333333336</c:v>
                </c:pt>
                <c:pt idx="976">
                  <c:v>-34.911666666666669</c:v>
                </c:pt>
                <c:pt idx="977">
                  <c:v>-34.955000000000005</c:v>
                </c:pt>
                <c:pt idx="978">
                  <c:v>-34.315000000000005</c:v>
                </c:pt>
                <c:pt idx="979">
                  <c:v>-33.678333333333335</c:v>
                </c:pt>
                <c:pt idx="980">
                  <c:v>-33.721666666666664</c:v>
                </c:pt>
                <c:pt idx="981">
                  <c:v>-33.765000000000008</c:v>
                </c:pt>
                <c:pt idx="982">
                  <c:v>-33.80833333333333</c:v>
                </c:pt>
                <c:pt idx="983">
                  <c:v>-32.82833333333334</c:v>
                </c:pt>
                <c:pt idx="984">
                  <c:v>-32.19166666666667</c:v>
                </c:pt>
                <c:pt idx="985">
                  <c:v>-31.891666666666669</c:v>
                </c:pt>
                <c:pt idx="986">
                  <c:v>-32.278333333333336</c:v>
                </c:pt>
                <c:pt idx="987">
                  <c:v>-33.005000000000003</c:v>
                </c:pt>
                <c:pt idx="988">
                  <c:v>-33.391666666666673</c:v>
                </c:pt>
                <c:pt idx="989">
                  <c:v>-34.118333333333332</c:v>
                </c:pt>
                <c:pt idx="990">
                  <c:v>-34.844999999999999</c:v>
                </c:pt>
                <c:pt idx="991">
                  <c:v>-35.231666666666662</c:v>
                </c:pt>
                <c:pt idx="992">
                  <c:v>-34.591666666666669</c:v>
                </c:pt>
                <c:pt idx="993">
                  <c:v>-33.268333333333338</c:v>
                </c:pt>
                <c:pt idx="994">
                  <c:v>-32.628333333333337</c:v>
                </c:pt>
                <c:pt idx="995">
                  <c:v>-33.015000000000008</c:v>
                </c:pt>
                <c:pt idx="996">
                  <c:v>-34.085000000000001</c:v>
                </c:pt>
                <c:pt idx="997">
                  <c:v>-34.128333333333337</c:v>
                </c:pt>
                <c:pt idx="998">
                  <c:v>-33.831666666666671</c:v>
                </c:pt>
                <c:pt idx="999">
                  <c:v>-33.19166666666667</c:v>
                </c:pt>
                <c:pt idx="1000">
                  <c:v>-33.57833333333334</c:v>
                </c:pt>
                <c:pt idx="1001">
                  <c:v>-33.961666666666666</c:v>
                </c:pt>
                <c:pt idx="1002">
                  <c:v>-34.005000000000003</c:v>
                </c:pt>
                <c:pt idx="1003">
                  <c:v>-33.708333333333336</c:v>
                </c:pt>
                <c:pt idx="1004">
                  <c:v>-33.411666666666669</c:v>
                </c:pt>
                <c:pt idx="1005">
                  <c:v>-33.798333333333339</c:v>
                </c:pt>
                <c:pt idx="1006">
                  <c:v>-34.181666666666672</c:v>
                </c:pt>
                <c:pt idx="1007">
                  <c:v>-34.908333333333339</c:v>
                </c:pt>
                <c:pt idx="1008">
                  <c:v>-35.295000000000009</c:v>
                </c:pt>
                <c:pt idx="1009">
                  <c:v>-35.341666666666669</c:v>
                </c:pt>
                <c:pt idx="1010">
                  <c:v>-35.045000000000009</c:v>
                </c:pt>
                <c:pt idx="1011">
                  <c:v>-34.405000000000008</c:v>
                </c:pt>
                <c:pt idx="1012">
                  <c:v>-34.448333333333331</c:v>
                </c:pt>
                <c:pt idx="1013">
                  <c:v>-34.491666666666667</c:v>
                </c:pt>
                <c:pt idx="1014">
                  <c:v>-34.535000000000004</c:v>
                </c:pt>
                <c:pt idx="1015">
                  <c:v>-33.551666666666669</c:v>
                </c:pt>
                <c:pt idx="1016">
                  <c:v>-31.888333333333335</c:v>
                </c:pt>
                <c:pt idx="1017">
                  <c:v>-30.908333333333335</c:v>
                </c:pt>
                <c:pt idx="1018">
                  <c:v>-30.955000000000002</c:v>
                </c:pt>
                <c:pt idx="1019">
                  <c:v>-32.021666666666668</c:v>
                </c:pt>
                <c:pt idx="1020">
                  <c:v>-33.088333333333338</c:v>
                </c:pt>
                <c:pt idx="1021">
                  <c:v>-33.471666666666671</c:v>
                </c:pt>
                <c:pt idx="1022">
                  <c:v>-33.175000000000004</c:v>
                </c:pt>
                <c:pt idx="1023">
                  <c:v>-32.538333333333334</c:v>
                </c:pt>
                <c:pt idx="1024">
                  <c:v>-32.581666666666671</c:v>
                </c:pt>
                <c:pt idx="1025">
                  <c:v>-33.308333333333337</c:v>
                </c:pt>
                <c:pt idx="1026">
                  <c:v>-34.035000000000004</c:v>
                </c:pt>
                <c:pt idx="1027">
                  <c:v>-34.421666666666674</c:v>
                </c:pt>
                <c:pt idx="1028">
                  <c:v>-34.468333333333341</c:v>
                </c:pt>
                <c:pt idx="1029">
                  <c:v>-34.511666666666663</c:v>
                </c:pt>
                <c:pt idx="1030">
                  <c:v>-34.214999999999996</c:v>
                </c:pt>
                <c:pt idx="1031">
                  <c:v>-33.574999999999996</c:v>
                </c:pt>
                <c:pt idx="1032">
                  <c:v>-32.935000000000002</c:v>
                </c:pt>
                <c:pt idx="1033">
                  <c:v>-32.295000000000002</c:v>
                </c:pt>
                <c:pt idx="1034">
                  <c:v>-31.995000000000005</c:v>
                </c:pt>
                <c:pt idx="1035">
                  <c:v>-31.698333333333334</c:v>
                </c:pt>
                <c:pt idx="1036">
                  <c:v>-31.401666666666667</c:v>
                </c:pt>
                <c:pt idx="1037">
                  <c:v>-31.105000000000004</c:v>
                </c:pt>
                <c:pt idx="1038">
                  <c:v>-31.148333333333337</c:v>
                </c:pt>
                <c:pt idx="1039">
                  <c:v>-31.875</c:v>
                </c:pt>
                <c:pt idx="1040">
                  <c:v>-32.945</c:v>
                </c:pt>
                <c:pt idx="1041">
                  <c:v>-32.988333333333337</c:v>
                </c:pt>
                <c:pt idx="1042">
                  <c:v>-33.031666666666673</c:v>
                </c:pt>
                <c:pt idx="1043">
                  <c:v>-33.07500000000001</c:v>
                </c:pt>
                <c:pt idx="1044">
                  <c:v>-33.801666666666669</c:v>
                </c:pt>
                <c:pt idx="1045">
                  <c:v>-34.18833333333334</c:v>
                </c:pt>
                <c:pt idx="1046">
                  <c:v>-34.231666666666669</c:v>
                </c:pt>
                <c:pt idx="1047">
                  <c:v>-34.278333333333336</c:v>
                </c:pt>
                <c:pt idx="1048">
                  <c:v>-33.981666666666669</c:v>
                </c:pt>
                <c:pt idx="1049">
                  <c:v>-33.341666666666669</c:v>
                </c:pt>
                <c:pt idx="1050">
                  <c:v>-32.358333333333334</c:v>
                </c:pt>
                <c:pt idx="1051">
                  <c:v>-31.035</c:v>
                </c:pt>
                <c:pt idx="1052">
                  <c:v>-30.39833333333333</c:v>
                </c:pt>
                <c:pt idx="1053">
                  <c:v>-30.445000000000004</c:v>
                </c:pt>
                <c:pt idx="1054">
                  <c:v>-30.488333333333333</c:v>
                </c:pt>
                <c:pt idx="1055">
                  <c:v>-29.504999999999999</c:v>
                </c:pt>
                <c:pt idx="1056">
                  <c:v>-28.181666666666668</c:v>
                </c:pt>
                <c:pt idx="1057">
                  <c:v>-28.908333333333335</c:v>
                </c:pt>
                <c:pt idx="1058">
                  <c:v>-31.344999999999999</c:v>
                </c:pt>
                <c:pt idx="1059">
                  <c:v>-33.778333333333336</c:v>
                </c:pt>
                <c:pt idx="1060">
                  <c:v>-34.505000000000003</c:v>
                </c:pt>
                <c:pt idx="1061">
                  <c:v>-33.865000000000002</c:v>
                </c:pt>
                <c:pt idx="1062">
                  <c:v>-33.568333333333335</c:v>
                </c:pt>
                <c:pt idx="1063">
                  <c:v>-33.955000000000005</c:v>
                </c:pt>
                <c:pt idx="1064">
                  <c:v>-33.998333333333328</c:v>
                </c:pt>
                <c:pt idx="1065">
                  <c:v>-33.018333333333331</c:v>
                </c:pt>
                <c:pt idx="1066">
                  <c:v>-31.355</c:v>
                </c:pt>
                <c:pt idx="1067">
                  <c:v>-30.035</c:v>
                </c:pt>
                <c:pt idx="1068">
                  <c:v>-29.395</c:v>
                </c:pt>
                <c:pt idx="1069">
                  <c:v>-29.095000000000002</c:v>
                </c:pt>
                <c:pt idx="1070">
                  <c:v>-29.478333333333335</c:v>
                </c:pt>
                <c:pt idx="1071">
                  <c:v>-29.864999999999998</c:v>
                </c:pt>
                <c:pt idx="1072">
                  <c:v>-29.911666666666672</c:v>
                </c:pt>
                <c:pt idx="1073">
                  <c:v>-28.931666666666668</c:v>
                </c:pt>
                <c:pt idx="1074">
                  <c:v>-27.608333333333338</c:v>
                </c:pt>
                <c:pt idx="1075">
                  <c:v>-27.308333333333337</c:v>
                </c:pt>
                <c:pt idx="1076">
                  <c:v>-28.378333333333334</c:v>
                </c:pt>
                <c:pt idx="1077">
                  <c:v>-29.788333333333338</c:v>
                </c:pt>
                <c:pt idx="1078">
                  <c:v>-30.175000000000001</c:v>
                </c:pt>
                <c:pt idx="1079">
                  <c:v>-29.875</c:v>
                </c:pt>
                <c:pt idx="1080">
                  <c:v>-29.578333333333337</c:v>
                </c:pt>
                <c:pt idx="1081">
                  <c:v>-29.62166666666667</c:v>
                </c:pt>
                <c:pt idx="1082">
                  <c:v>-29.668333333333337</c:v>
                </c:pt>
                <c:pt idx="1083">
                  <c:v>-29.711666666666673</c:v>
                </c:pt>
                <c:pt idx="1084">
                  <c:v>-29.755000000000006</c:v>
                </c:pt>
                <c:pt idx="1085">
                  <c:v>-29.114999999999998</c:v>
                </c:pt>
                <c:pt idx="1086">
                  <c:v>-28.135000000000002</c:v>
                </c:pt>
                <c:pt idx="1087">
                  <c:v>-27.155000000000001</c:v>
                </c:pt>
                <c:pt idx="1088">
                  <c:v>-27.198333333333334</c:v>
                </c:pt>
                <c:pt idx="1089">
                  <c:v>-27.581666666666667</c:v>
                </c:pt>
                <c:pt idx="1090">
                  <c:v>-27.968333333333334</c:v>
                </c:pt>
                <c:pt idx="1091">
                  <c:v>-27.67166666666667</c:v>
                </c:pt>
                <c:pt idx="1092">
                  <c:v>-27.375</c:v>
                </c:pt>
                <c:pt idx="1093">
                  <c:v>-27.075000000000003</c:v>
                </c:pt>
                <c:pt idx="1094">
                  <c:v>-27.118333333333336</c:v>
                </c:pt>
                <c:pt idx="1095">
                  <c:v>-27.504999999999999</c:v>
                </c:pt>
                <c:pt idx="1096">
                  <c:v>-27.551666666666666</c:v>
                </c:pt>
                <c:pt idx="1097">
                  <c:v>-27.595000000000002</c:v>
                </c:pt>
                <c:pt idx="1098">
                  <c:v>-27.295000000000002</c:v>
                </c:pt>
                <c:pt idx="1099">
                  <c:v>-27.338333333333335</c:v>
                </c:pt>
                <c:pt idx="1100">
                  <c:v>-28.064999999999998</c:v>
                </c:pt>
                <c:pt idx="1101">
                  <c:v>-28.795000000000002</c:v>
                </c:pt>
                <c:pt idx="1102">
                  <c:v>-29.521666666666665</c:v>
                </c:pt>
                <c:pt idx="1103">
                  <c:v>-29.225000000000005</c:v>
                </c:pt>
                <c:pt idx="1104">
                  <c:v>-28.585000000000004</c:v>
                </c:pt>
                <c:pt idx="1105">
                  <c:v>-27.605</c:v>
                </c:pt>
                <c:pt idx="1106">
                  <c:v>-26.965000000000003</c:v>
                </c:pt>
                <c:pt idx="1107">
                  <c:v>-26.325000000000003</c:v>
                </c:pt>
                <c:pt idx="1108">
                  <c:v>-25.685000000000002</c:v>
                </c:pt>
                <c:pt idx="1109">
                  <c:v>-25.045000000000002</c:v>
                </c:pt>
                <c:pt idx="1110">
                  <c:v>-25.088333333333335</c:v>
                </c:pt>
                <c:pt idx="1111">
                  <c:v>-25.475000000000005</c:v>
                </c:pt>
                <c:pt idx="1112">
                  <c:v>-26.205000000000002</c:v>
                </c:pt>
                <c:pt idx="1113">
                  <c:v>-26.591666666666669</c:v>
                </c:pt>
                <c:pt idx="1114">
                  <c:v>-26.975000000000005</c:v>
                </c:pt>
                <c:pt idx="1115">
                  <c:v>-27.358333333333334</c:v>
                </c:pt>
                <c:pt idx="1116">
                  <c:v>-27.745000000000001</c:v>
                </c:pt>
                <c:pt idx="1117">
                  <c:v>-27.791666666666668</c:v>
                </c:pt>
                <c:pt idx="1118">
                  <c:v>-27.151666666666671</c:v>
                </c:pt>
                <c:pt idx="1119">
                  <c:v>-26.51166666666667</c:v>
                </c:pt>
                <c:pt idx="1120">
                  <c:v>-26.895000000000007</c:v>
                </c:pt>
                <c:pt idx="1121">
                  <c:v>-27.625000000000004</c:v>
                </c:pt>
                <c:pt idx="1122">
                  <c:v>-27.668333333333337</c:v>
                </c:pt>
                <c:pt idx="1123">
                  <c:v>-26.344999999999999</c:v>
                </c:pt>
                <c:pt idx="1124">
                  <c:v>-24.678333333333338</c:v>
                </c:pt>
                <c:pt idx="1125">
                  <c:v>-24.381666666666671</c:v>
                </c:pt>
                <c:pt idx="1126">
                  <c:v>-24.428333333333331</c:v>
                </c:pt>
                <c:pt idx="1127">
                  <c:v>-24.475000000000005</c:v>
                </c:pt>
                <c:pt idx="1128">
                  <c:v>-23.151666666666671</c:v>
                </c:pt>
                <c:pt idx="1129">
                  <c:v>-22.168333333333337</c:v>
                </c:pt>
                <c:pt idx="1130">
                  <c:v>-21.868333333333336</c:v>
                </c:pt>
                <c:pt idx="1131">
                  <c:v>-22.595000000000002</c:v>
                </c:pt>
                <c:pt idx="1132">
                  <c:v>-23.325000000000003</c:v>
                </c:pt>
                <c:pt idx="1133">
                  <c:v>-23.711666666666673</c:v>
                </c:pt>
                <c:pt idx="1134">
                  <c:v>-23.755000000000006</c:v>
                </c:pt>
                <c:pt idx="1135">
                  <c:v>-24.138333333333335</c:v>
                </c:pt>
                <c:pt idx="1136">
                  <c:v>-24.181666666666668</c:v>
                </c:pt>
                <c:pt idx="1137">
                  <c:v>-23.885000000000002</c:v>
                </c:pt>
                <c:pt idx="1138">
                  <c:v>-23.245000000000005</c:v>
                </c:pt>
                <c:pt idx="1139">
                  <c:v>-23.288333333333338</c:v>
                </c:pt>
                <c:pt idx="1140">
                  <c:v>-23.331666666666667</c:v>
                </c:pt>
                <c:pt idx="1141">
                  <c:v>-22.695000000000004</c:v>
                </c:pt>
                <c:pt idx="1142">
                  <c:v>-21.37166666666667</c:v>
                </c:pt>
                <c:pt idx="1143">
                  <c:v>-20.391666666666669</c:v>
                </c:pt>
                <c:pt idx="1144">
                  <c:v>-20.435000000000002</c:v>
                </c:pt>
                <c:pt idx="1145">
                  <c:v>-21.165000000000003</c:v>
                </c:pt>
                <c:pt idx="1146">
                  <c:v>-21.551666666666666</c:v>
                </c:pt>
                <c:pt idx="1147">
                  <c:v>-21.251666666666669</c:v>
                </c:pt>
                <c:pt idx="1148">
                  <c:v>-20.611666666666668</c:v>
                </c:pt>
                <c:pt idx="1149">
                  <c:v>-19.971666666666668</c:v>
                </c:pt>
                <c:pt idx="1150">
                  <c:v>-20.358333333333338</c:v>
                </c:pt>
                <c:pt idx="1151">
                  <c:v>-20.745000000000001</c:v>
                </c:pt>
                <c:pt idx="1152">
                  <c:v>-21.471666666666668</c:v>
                </c:pt>
                <c:pt idx="1153">
                  <c:v>-21.515000000000001</c:v>
                </c:pt>
                <c:pt idx="1154">
                  <c:v>-21.558333333333337</c:v>
                </c:pt>
                <c:pt idx="1155">
                  <c:v>-21.60166666666667</c:v>
                </c:pt>
                <c:pt idx="1156">
                  <c:v>-21.305000000000003</c:v>
                </c:pt>
                <c:pt idx="1157">
                  <c:v>-20.321666666666669</c:v>
                </c:pt>
                <c:pt idx="1158">
                  <c:v>-19.341666666666669</c:v>
                </c:pt>
                <c:pt idx="1159">
                  <c:v>-19.045000000000002</c:v>
                </c:pt>
                <c:pt idx="1160">
                  <c:v>-19.091666666666669</c:v>
                </c:pt>
                <c:pt idx="1161">
                  <c:v>-18.795000000000002</c:v>
                </c:pt>
                <c:pt idx="1162">
                  <c:v>-18.155000000000001</c:v>
                </c:pt>
                <c:pt idx="1163">
                  <c:v>-17.855</c:v>
                </c:pt>
                <c:pt idx="1164">
                  <c:v>-17.898333333333333</c:v>
                </c:pt>
                <c:pt idx="1165">
                  <c:v>-17.941666666666666</c:v>
                </c:pt>
                <c:pt idx="1166">
                  <c:v>-17.988333333333337</c:v>
                </c:pt>
                <c:pt idx="1167">
                  <c:v>-18.03166666666667</c:v>
                </c:pt>
                <c:pt idx="1168">
                  <c:v>-18.418333333333337</c:v>
                </c:pt>
                <c:pt idx="1169">
                  <c:v>-19.145000000000003</c:v>
                </c:pt>
                <c:pt idx="1170">
                  <c:v>-19.53166666666667</c:v>
                </c:pt>
                <c:pt idx="1171">
                  <c:v>-19.235000000000003</c:v>
                </c:pt>
                <c:pt idx="1172">
                  <c:v>-18.251666666666669</c:v>
                </c:pt>
                <c:pt idx="1173">
                  <c:v>-17.611666666666668</c:v>
                </c:pt>
                <c:pt idx="1174">
                  <c:v>-16.971666666666668</c:v>
                </c:pt>
                <c:pt idx="1175">
                  <c:v>-17.018333333333334</c:v>
                </c:pt>
                <c:pt idx="1176">
                  <c:v>-16.721666666666668</c:v>
                </c:pt>
                <c:pt idx="1177">
                  <c:v>-16.421666666666667</c:v>
                </c:pt>
                <c:pt idx="1178">
                  <c:v>-15.781666666666668</c:v>
                </c:pt>
                <c:pt idx="1179">
                  <c:v>-15.481666666666669</c:v>
                </c:pt>
                <c:pt idx="1180">
                  <c:v>-15.528333333333336</c:v>
                </c:pt>
                <c:pt idx="1181">
                  <c:v>-15.571666666666667</c:v>
                </c:pt>
                <c:pt idx="1182">
                  <c:v>-15.958333333333336</c:v>
                </c:pt>
                <c:pt idx="1183">
                  <c:v>-16.341666666666669</c:v>
                </c:pt>
                <c:pt idx="1184">
                  <c:v>-16.728333333333335</c:v>
                </c:pt>
                <c:pt idx="1185">
                  <c:v>-16.431666666666668</c:v>
                </c:pt>
                <c:pt idx="1186">
                  <c:v>-15.791666666666671</c:v>
                </c:pt>
                <c:pt idx="1187">
                  <c:v>-15.151666666666669</c:v>
                </c:pt>
                <c:pt idx="1188">
                  <c:v>-14.851666666666668</c:v>
                </c:pt>
                <c:pt idx="1189">
                  <c:v>-15.238333333333335</c:v>
                </c:pt>
                <c:pt idx="1190">
                  <c:v>-14.94166666666667</c:v>
                </c:pt>
                <c:pt idx="1191">
                  <c:v>-13.961666666666668</c:v>
                </c:pt>
                <c:pt idx="1192">
                  <c:v>-12.298333333333337</c:v>
                </c:pt>
                <c:pt idx="1193">
                  <c:v>-11.658333333333337</c:v>
                </c:pt>
                <c:pt idx="1194">
                  <c:v>-12.045000000000002</c:v>
                </c:pt>
                <c:pt idx="1195">
                  <c:v>-13.115000000000002</c:v>
                </c:pt>
                <c:pt idx="1196">
                  <c:v>-13.498333333333335</c:v>
                </c:pt>
                <c:pt idx="1197">
                  <c:v>-13.198333333333336</c:v>
                </c:pt>
                <c:pt idx="1198">
                  <c:v>-12.558333333333335</c:v>
                </c:pt>
                <c:pt idx="1199">
                  <c:v>-12.26166666666667</c:v>
                </c:pt>
                <c:pt idx="1200">
                  <c:v>-12.991666666666669</c:v>
                </c:pt>
                <c:pt idx="1201">
                  <c:v>-13.375000000000002</c:v>
                </c:pt>
                <c:pt idx="1202">
                  <c:v>-13.76166666666667</c:v>
                </c:pt>
                <c:pt idx="1203">
                  <c:v>-13.461666666666668</c:v>
                </c:pt>
                <c:pt idx="1204">
                  <c:v>-13.508333333333335</c:v>
                </c:pt>
                <c:pt idx="1205">
                  <c:v>-13.551666666666669</c:v>
                </c:pt>
                <c:pt idx="1206">
                  <c:v>-12.911666666666669</c:v>
                </c:pt>
                <c:pt idx="1207">
                  <c:v>-11.928333333333335</c:v>
                </c:pt>
                <c:pt idx="1208">
                  <c:v>-10.948333333333332</c:v>
                </c:pt>
                <c:pt idx="1209">
                  <c:v>-10.651666666666667</c:v>
                </c:pt>
                <c:pt idx="1210">
                  <c:v>-10.698333333333332</c:v>
                </c:pt>
                <c:pt idx="1211">
                  <c:v>-10.398333333333335</c:v>
                </c:pt>
                <c:pt idx="1212">
                  <c:v>-10.101666666666668</c:v>
                </c:pt>
                <c:pt idx="1213">
                  <c:v>-9.8016666666666694</c:v>
                </c:pt>
                <c:pt idx="1214">
                  <c:v>-10.188333333333336</c:v>
                </c:pt>
                <c:pt idx="1215">
                  <c:v>-10.231666666666669</c:v>
                </c:pt>
                <c:pt idx="1216">
                  <c:v>-9.9350000000000023</c:v>
                </c:pt>
                <c:pt idx="1217">
                  <c:v>-9.2950000000000017</c:v>
                </c:pt>
                <c:pt idx="1218">
                  <c:v>-8.9983333333333348</c:v>
                </c:pt>
                <c:pt idx="1219">
                  <c:v>-9.3850000000000016</c:v>
                </c:pt>
                <c:pt idx="1220">
                  <c:v>-9.7716666666666683</c:v>
                </c:pt>
                <c:pt idx="1221">
                  <c:v>-10.155000000000001</c:v>
                </c:pt>
                <c:pt idx="1222">
                  <c:v>-9.8550000000000022</c:v>
                </c:pt>
                <c:pt idx="1223">
                  <c:v>-9.8983333333333352</c:v>
                </c:pt>
                <c:pt idx="1224">
                  <c:v>-10.285000000000002</c:v>
                </c:pt>
                <c:pt idx="1225">
                  <c:v>-10.671666666666669</c:v>
                </c:pt>
                <c:pt idx="1226">
                  <c:v>-10.375000000000002</c:v>
                </c:pt>
                <c:pt idx="1227">
                  <c:v>-9.3950000000000031</c:v>
                </c:pt>
                <c:pt idx="1228">
                  <c:v>-8.7550000000000026</c:v>
                </c:pt>
                <c:pt idx="1229">
                  <c:v>-8.115000000000002</c:v>
                </c:pt>
                <c:pt idx="1230">
                  <c:v>-7.8183333333333351</c:v>
                </c:pt>
                <c:pt idx="1231">
                  <c:v>-7.1783333333333355</c:v>
                </c:pt>
                <c:pt idx="1232">
                  <c:v>-6.8816666666666686</c:v>
                </c:pt>
                <c:pt idx="1233">
                  <c:v>-6.9250000000000016</c:v>
                </c:pt>
                <c:pt idx="1234">
                  <c:v>-7.6550000000000011</c:v>
                </c:pt>
                <c:pt idx="1235">
                  <c:v>-8.3816666666666677</c:v>
                </c:pt>
                <c:pt idx="1236">
                  <c:v>-8.4250000000000025</c:v>
                </c:pt>
                <c:pt idx="1237">
                  <c:v>-8.1250000000000018</c:v>
                </c:pt>
                <c:pt idx="1238">
                  <c:v>-7.8283333333333367</c:v>
                </c:pt>
                <c:pt idx="1239">
                  <c:v>-7.8716666666666697</c:v>
                </c:pt>
                <c:pt idx="1240">
                  <c:v>-8.2583333333333364</c:v>
                </c:pt>
                <c:pt idx="1241">
                  <c:v>-8.6416666666666693</c:v>
                </c:pt>
                <c:pt idx="1242">
                  <c:v>-8.6850000000000023</c:v>
                </c:pt>
                <c:pt idx="1243">
                  <c:v>-8.3883333333333354</c:v>
                </c:pt>
                <c:pt idx="1244">
                  <c:v>-7.7516666666666687</c:v>
                </c:pt>
                <c:pt idx="1245">
                  <c:v>-7.7950000000000017</c:v>
                </c:pt>
                <c:pt idx="1246">
                  <c:v>-7.8383333333333347</c:v>
                </c:pt>
                <c:pt idx="1247">
                  <c:v>-7.8816666666666677</c:v>
                </c:pt>
                <c:pt idx="1248">
                  <c:v>-7.245000000000001</c:v>
                </c:pt>
                <c:pt idx="1249">
                  <c:v>-5.9216666666666677</c:v>
                </c:pt>
                <c:pt idx="1250">
                  <c:v>-4.9383333333333352</c:v>
                </c:pt>
                <c:pt idx="1251">
                  <c:v>-4.2983333333333364</c:v>
                </c:pt>
                <c:pt idx="1252">
                  <c:v>-4.0016666666666696</c:v>
                </c:pt>
                <c:pt idx="1253">
                  <c:v>-4.0483333333333364</c:v>
                </c:pt>
                <c:pt idx="1254">
                  <c:v>-4.4350000000000023</c:v>
                </c:pt>
                <c:pt idx="1255">
                  <c:v>-5.5016666666666687</c:v>
                </c:pt>
                <c:pt idx="1256">
                  <c:v>-6.2283333333333353</c:v>
                </c:pt>
                <c:pt idx="1257">
                  <c:v>-6.6116666666666681</c:v>
                </c:pt>
                <c:pt idx="1258">
                  <c:v>-6.3150000000000013</c:v>
                </c:pt>
                <c:pt idx="1259">
                  <c:v>-6.0183333333333344</c:v>
                </c:pt>
                <c:pt idx="1260">
                  <c:v>-5.3783333333333347</c:v>
                </c:pt>
                <c:pt idx="1261">
                  <c:v>-4.738333333333336</c:v>
                </c:pt>
                <c:pt idx="1262">
                  <c:v>-3.4150000000000027</c:v>
                </c:pt>
                <c:pt idx="1263">
                  <c:v>-2.4350000000000023</c:v>
                </c:pt>
                <c:pt idx="1264">
                  <c:v>-2.1383333333333354</c:v>
                </c:pt>
                <c:pt idx="1265">
                  <c:v>-2.5216666666666683</c:v>
                </c:pt>
                <c:pt idx="1266">
                  <c:v>-2.5650000000000026</c:v>
                </c:pt>
                <c:pt idx="1267">
                  <c:v>-1.9250000000000018</c:v>
                </c:pt>
                <c:pt idx="1268">
                  <c:v>-1.2883333333333364</c:v>
                </c:pt>
                <c:pt idx="1269">
                  <c:v>-0.99166666666666947</c:v>
                </c:pt>
                <c:pt idx="1270">
                  <c:v>-1.0350000000000037</c:v>
                </c:pt>
                <c:pt idx="1271">
                  <c:v>-1.0783333333333356</c:v>
                </c:pt>
                <c:pt idx="1272">
                  <c:v>-0.78166666666666862</c:v>
                </c:pt>
                <c:pt idx="1273">
                  <c:v>-0.82833333333333548</c:v>
                </c:pt>
                <c:pt idx="1274">
                  <c:v>-0.8716666666666697</c:v>
                </c:pt>
                <c:pt idx="1275">
                  <c:v>-1.9383333333333372</c:v>
                </c:pt>
                <c:pt idx="1276">
                  <c:v>-2.665000000000004</c:v>
                </c:pt>
                <c:pt idx="1277">
                  <c:v>-3.3916666666666706</c:v>
                </c:pt>
                <c:pt idx="1278">
                  <c:v>-3.0950000000000037</c:v>
                </c:pt>
                <c:pt idx="1279">
                  <c:v>-2.1150000000000042</c:v>
                </c:pt>
                <c:pt idx="1280">
                  <c:v>-1.1350000000000051</c:v>
                </c:pt>
                <c:pt idx="1281">
                  <c:v>-0.49500000000000455</c:v>
                </c:pt>
                <c:pt idx="1282">
                  <c:v>-0.53833333333333633</c:v>
                </c:pt>
                <c:pt idx="1283">
                  <c:v>-0.2416666666666695</c:v>
                </c:pt>
                <c:pt idx="1284">
                  <c:v>5.499999999999735E-2</c:v>
                </c:pt>
                <c:pt idx="1285">
                  <c:v>1.1666666666663161E-2</c:v>
                </c:pt>
                <c:pt idx="1286">
                  <c:v>-0.3716666666666697</c:v>
                </c:pt>
                <c:pt idx="1287">
                  <c:v>-7.5000000000002842E-2</c:v>
                </c:pt>
                <c:pt idx="1288">
                  <c:v>0.56499999999999773</c:v>
                </c:pt>
                <c:pt idx="1289">
                  <c:v>0.86166666666666458</c:v>
                </c:pt>
                <c:pt idx="1290">
                  <c:v>0.47833333333333172</c:v>
                </c:pt>
                <c:pt idx="1291">
                  <c:v>9.1666666666663829E-2</c:v>
                </c:pt>
                <c:pt idx="1292">
                  <c:v>0.3883333333333307</c:v>
                </c:pt>
                <c:pt idx="1293">
                  <c:v>0.6849999999999975</c:v>
                </c:pt>
                <c:pt idx="1294">
                  <c:v>0.98499999999999943</c:v>
                </c:pt>
                <c:pt idx="1295">
                  <c:v>0.94166666666666521</c:v>
                </c:pt>
                <c:pt idx="1296">
                  <c:v>1.5816666666666659</c:v>
                </c:pt>
                <c:pt idx="1297">
                  <c:v>2.5616666666666652</c:v>
                </c:pt>
                <c:pt idx="1298">
                  <c:v>3.2016666666666658</c:v>
                </c:pt>
                <c:pt idx="1299">
                  <c:v>3.1583333333333314</c:v>
                </c:pt>
                <c:pt idx="1300">
                  <c:v>3.1149999999999971</c:v>
                </c:pt>
                <c:pt idx="1301">
                  <c:v>3.7549999999999977</c:v>
                </c:pt>
                <c:pt idx="1302">
                  <c:v>4.3916666666666631</c:v>
                </c:pt>
                <c:pt idx="1303">
                  <c:v>4.3449999999999962</c:v>
                </c:pt>
                <c:pt idx="1304">
                  <c:v>3.6183333333333301</c:v>
                </c:pt>
                <c:pt idx="1305">
                  <c:v>2.8916666666666635</c:v>
                </c:pt>
                <c:pt idx="1306">
                  <c:v>2.8483333333333314</c:v>
                </c:pt>
                <c:pt idx="1307">
                  <c:v>3.1449999999999982</c:v>
                </c:pt>
                <c:pt idx="1308">
                  <c:v>3.4416666666666651</c:v>
                </c:pt>
                <c:pt idx="1309">
                  <c:v>3.7416666666666649</c:v>
                </c:pt>
                <c:pt idx="1310">
                  <c:v>4.0383333333333313</c:v>
                </c:pt>
                <c:pt idx="1311">
                  <c:v>4.3383333333333312</c:v>
                </c:pt>
                <c:pt idx="1312">
                  <c:v>4.2916666666666643</c:v>
                </c:pt>
                <c:pt idx="1313">
                  <c:v>3.9049999999999963</c:v>
                </c:pt>
                <c:pt idx="1314">
                  <c:v>3.5183333333333309</c:v>
                </c:pt>
                <c:pt idx="1315">
                  <c:v>3.4749999999999965</c:v>
                </c:pt>
                <c:pt idx="1316">
                  <c:v>3.7749999999999964</c:v>
                </c:pt>
                <c:pt idx="1317">
                  <c:v>4.0716666666666628</c:v>
                </c:pt>
                <c:pt idx="1318">
                  <c:v>4.0283333333333315</c:v>
                </c:pt>
                <c:pt idx="1319">
                  <c:v>4.3249999999999984</c:v>
                </c:pt>
                <c:pt idx="1320">
                  <c:v>4.964999999999999</c:v>
                </c:pt>
                <c:pt idx="1321">
                  <c:v>5.9449999999999976</c:v>
                </c:pt>
                <c:pt idx="1322">
                  <c:v>6.2416666666666645</c:v>
                </c:pt>
                <c:pt idx="1323">
                  <c:v>6.5383333333333313</c:v>
                </c:pt>
                <c:pt idx="1324">
                  <c:v>7.1783333333333319</c:v>
                </c:pt>
                <c:pt idx="1325">
                  <c:v>8.5016666666666652</c:v>
                </c:pt>
                <c:pt idx="1326">
                  <c:v>9.4849999999999977</c:v>
                </c:pt>
                <c:pt idx="1327">
                  <c:v>9.0983333333333292</c:v>
                </c:pt>
                <c:pt idx="1328">
                  <c:v>8.3716666666666626</c:v>
                </c:pt>
                <c:pt idx="1329">
                  <c:v>8.3283333333333314</c:v>
                </c:pt>
                <c:pt idx="1330">
                  <c:v>9.3116666666666656</c:v>
                </c:pt>
                <c:pt idx="1331">
                  <c:v>10.634999999999998</c:v>
                </c:pt>
                <c:pt idx="1332">
                  <c:v>10.931666666666663</c:v>
                </c:pt>
                <c:pt idx="1333">
                  <c:v>10.544999999999996</c:v>
                </c:pt>
                <c:pt idx="1334">
                  <c:v>9.8183333333333298</c:v>
                </c:pt>
                <c:pt idx="1335">
                  <c:v>9.4316666666666649</c:v>
                </c:pt>
                <c:pt idx="1336">
                  <c:v>9.3883333333333301</c:v>
                </c:pt>
                <c:pt idx="1337">
                  <c:v>9.6849999999999969</c:v>
                </c:pt>
                <c:pt idx="1338">
                  <c:v>9.9849999999999977</c:v>
                </c:pt>
                <c:pt idx="1339">
                  <c:v>10.281666666666665</c:v>
                </c:pt>
                <c:pt idx="1340">
                  <c:v>9.8949999999999978</c:v>
                </c:pt>
                <c:pt idx="1341">
                  <c:v>9.5083333333333329</c:v>
                </c:pt>
                <c:pt idx="1342">
                  <c:v>9.1216666666666644</c:v>
                </c:pt>
                <c:pt idx="1343">
                  <c:v>9.4216666666666651</c:v>
                </c:pt>
                <c:pt idx="1344">
                  <c:v>10.061666666666662</c:v>
                </c:pt>
                <c:pt idx="1345">
                  <c:v>10.361666666666665</c:v>
                </c:pt>
                <c:pt idx="1346">
                  <c:v>10.314999999999998</c:v>
                </c:pt>
                <c:pt idx="1347">
                  <c:v>9.9283333333333328</c:v>
                </c:pt>
                <c:pt idx="1348">
                  <c:v>10.56833333333333</c:v>
                </c:pt>
                <c:pt idx="1349">
                  <c:v>11.551666666666664</c:v>
                </c:pt>
                <c:pt idx="1350">
                  <c:v>12.191666666666665</c:v>
                </c:pt>
                <c:pt idx="1351">
                  <c:v>12.144999999999998</c:v>
                </c:pt>
                <c:pt idx="1352">
                  <c:v>12.098333333333331</c:v>
                </c:pt>
                <c:pt idx="1353">
                  <c:v>12.738333333333332</c:v>
                </c:pt>
                <c:pt idx="1354">
                  <c:v>13.378333333333332</c:v>
                </c:pt>
                <c:pt idx="1355">
                  <c:v>13.678333333333333</c:v>
                </c:pt>
                <c:pt idx="1356">
                  <c:v>13.291666666666664</c:v>
                </c:pt>
                <c:pt idx="1357">
                  <c:v>12.904999999999999</c:v>
                </c:pt>
                <c:pt idx="1358">
                  <c:v>12.178333333333333</c:v>
                </c:pt>
                <c:pt idx="1359">
                  <c:v>11.791666666666666</c:v>
                </c:pt>
                <c:pt idx="1360">
                  <c:v>11.408333333333331</c:v>
                </c:pt>
                <c:pt idx="1361">
                  <c:v>11.704999999999998</c:v>
                </c:pt>
                <c:pt idx="1362">
                  <c:v>12.001666666666663</c:v>
                </c:pt>
                <c:pt idx="1363">
                  <c:v>12.29833333333333</c:v>
                </c:pt>
                <c:pt idx="1364">
                  <c:v>12.254999999999995</c:v>
                </c:pt>
                <c:pt idx="1365">
                  <c:v>11.871666666666663</c:v>
                </c:pt>
                <c:pt idx="1366">
                  <c:v>11.484999999999998</c:v>
                </c:pt>
                <c:pt idx="1367">
                  <c:v>11.098333333333331</c:v>
                </c:pt>
                <c:pt idx="1368">
                  <c:v>11.055</c:v>
                </c:pt>
                <c:pt idx="1369">
                  <c:v>11.011666666666665</c:v>
                </c:pt>
                <c:pt idx="1370">
                  <c:v>11.308333333333332</c:v>
                </c:pt>
                <c:pt idx="1371">
                  <c:v>11.944999999999999</c:v>
                </c:pt>
                <c:pt idx="1372">
                  <c:v>12.924999999999999</c:v>
                </c:pt>
                <c:pt idx="1373">
                  <c:v>13.564999999999998</c:v>
                </c:pt>
                <c:pt idx="1374">
                  <c:v>14.204999999999998</c:v>
                </c:pt>
                <c:pt idx="1375">
                  <c:v>14.844999999999997</c:v>
                </c:pt>
                <c:pt idx="1376">
                  <c:v>15.824999999999998</c:v>
                </c:pt>
                <c:pt idx="1377">
                  <c:v>16.80833333333333</c:v>
                </c:pt>
                <c:pt idx="1378">
                  <c:v>17.108333333333331</c:v>
                </c:pt>
                <c:pt idx="1379">
                  <c:v>16.381666666666664</c:v>
                </c:pt>
                <c:pt idx="1380">
                  <c:v>14.968333333333334</c:v>
                </c:pt>
                <c:pt idx="1381">
                  <c:v>14.238333333333332</c:v>
                </c:pt>
                <c:pt idx="1382">
                  <c:v>14.534999999999998</c:v>
                </c:pt>
                <c:pt idx="1383">
                  <c:v>15.518333333333331</c:v>
                </c:pt>
                <c:pt idx="1384">
                  <c:v>16.158333333333331</c:v>
                </c:pt>
                <c:pt idx="1385">
                  <c:v>16.114999999999998</c:v>
                </c:pt>
                <c:pt idx="1386">
                  <c:v>15.384999999999998</c:v>
                </c:pt>
                <c:pt idx="1387">
                  <c:v>14.658333333333331</c:v>
                </c:pt>
                <c:pt idx="1388">
                  <c:v>14.614999999999997</c:v>
                </c:pt>
                <c:pt idx="1389">
                  <c:v>15.254999999999997</c:v>
                </c:pt>
                <c:pt idx="1390">
                  <c:v>16.234999999999996</c:v>
                </c:pt>
                <c:pt idx="1391">
                  <c:v>17.215</c:v>
                </c:pt>
                <c:pt idx="1392">
                  <c:v>17.855</c:v>
                </c:pt>
                <c:pt idx="1393">
                  <c:v>17.811666666666667</c:v>
                </c:pt>
                <c:pt idx="1394">
                  <c:v>17.768333333333334</c:v>
                </c:pt>
                <c:pt idx="1395">
                  <c:v>18.064999999999998</c:v>
                </c:pt>
                <c:pt idx="1396">
                  <c:v>19.044999999999998</c:v>
                </c:pt>
                <c:pt idx="1397">
                  <c:v>19.344999999999995</c:v>
                </c:pt>
                <c:pt idx="1398">
                  <c:v>18.961666666666662</c:v>
                </c:pt>
                <c:pt idx="1399">
                  <c:v>17.894999999999996</c:v>
                </c:pt>
                <c:pt idx="1400">
                  <c:v>17.508333333333329</c:v>
                </c:pt>
                <c:pt idx="1401">
                  <c:v>17.804999999999996</c:v>
                </c:pt>
                <c:pt idx="1402">
                  <c:v>18.785</c:v>
                </c:pt>
                <c:pt idx="1403">
                  <c:v>19.425000000000001</c:v>
                </c:pt>
                <c:pt idx="1404">
                  <c:v>19.721666666666668</c:v>
                </c:pt>
                <c:pt idx="1405">
                  <c:v>20.018333333333334</c:v>
                </c:pt>
                <c:pt idx="1406">
                  <c:v>20.998333333333331</c:v>
                </c:pt>
                <c:pt idx="1407">
                  <c:v>21.981666666666666</c:v>
                </c:pt>
                <c:pt idx="1408">
                  <c:v>22.621666666666666</c:v>
                </c:pt>
                <c:pt idx="1409">
                  <c:v>22.57833333333333</c:v>
                </c:pt>
                <c:pt idx="1410">
                  <c:v>22.531666666666666</c:v>
                </c:pt>
                <c:pt idx="1411">
                  <c:v>22.82833333333333</c:v>
                </c:pt>
                <c:pt idx="1412">
                  <c:v>23.125</c:v>
                </c:pt>
                <c:pt idx="1413">
                  <c:v>23.424999999999997</c:v>
                </c:pt>
                <c:pt idx="1414">
                  <c:v>23.041666666666668</c:v>
                </c:pt>
                <c:pt idx="1415">
                  <c:v>22.655000000000001</c:v>
                </c:pt>
                <c:pt idx="1416">
                  <c:v>22.268333333333334</c:v>
                </c:pt>
                <c:pt idx="1417">
                  <c:v>22.224999999999998</c:v>
                </c:pt>
                <c:pt idx="1418">
                  <c:v>22.181666666666661</c:v>
                </c:pt>
                <c:pt idx="1419">
                  <c:v>21.794999999999998</c:v>
                </c:pt>
                <c:pt idx="1420">
                  <c:v>21.064999999999998</c:v>
                </c:pt>
                <c:pt idx="1421">
                  <c:v>20.338333333333331</c:v>
                </c:pt>
                <c:pt idx="1422">
                  <c:v>20.294999999999998</c:v>
                </c:pt>
                <c:pt idx="1423">
                  <c:v>21.278333333333332</c:v>
                </c:pt>
                <c:pt idx="1424">
                  <c:v>22.601666666666663</c:v>
                </c:pt>
                <c:pt idx="1425">
                  <c:v>23.581666666666667</c:v>
                </c:pt>
                <c:pt idx="1426">
                  <c:v>23.534999999999997</c:v>
                </c:pt>
                <c:pt idx="1427">
                  <c:v>23.491666666666664</c:v>
                </c:pt>
                <c:pt idx="1428">
                  <c:v>23.791666666666668</c:v>
                </c:pt>
                <c:pt idx="1429">
                  <c:v>24.431666666666661</c:v>
                </c:pt>
                <c:pt idx="1430">
                  <c:v>24.385000000000002</c:v>
                </c:pt>
                <c:pt idx="1431">
                  <c:v>23.314999999999998</c:v>
                </c:pt>
                <c:pt idx="1432">
                  <c:v>22.248333333333335</c:v>
                </c:pt>
                <c:pt idx="1433">
                  <c:v>21.864999999999998</c:v>
                </c:pt>
                <c:pt idx="1434">
                  <c:v>22.844999999999999</c:v>
                </c:pt>
                <c:pt idx="1435">
                  <c:v>23.824999999999999</c:v>
                </c:pt>
                <c:pt idx="1436">
                  <c:v>24.121666666666659</c:v>
                </c:pt>
                <c:pt idx="1437">
                  <c:v>23.73833333333333</c:v>
                </c:pt>
                <c:pt idx="1438">
                  <c:v>23.351666666666663</c:v>
                </c:pt>
                <c:pt idx="1439">
                  <c:v>23.308333333333334</c:v>
                </c:pt>
                <c:pt idx="1440">
                  <c:v>23.261666666666667</c:v>
                </c:pt>
                <c:pt idx="1441">
                  <c:v>23.901666666666667</c:v>
                </c:pt>
                <c:pt idx="1442">
                  <c:v>25.224999999999998</c:v>
                </c:pt>
                <c:pt idx="1443">
                  <c:v>26.548333333333332</c:v>
                </c:pt>
                <c:pt idx="1444">
                  <c:v>26.844999999999999</c:v>
                </c:pt>
                <c:pt idx="1445">
                  <c:v>26.114999999999995</c:v>
                </c:pt>
                <c:pt idx="1446">
                  <c:v>25.731666666666666</c:v>
                </c:pt>
                <c:pt idx="1447">
                  <c:v>26.031666666666666</c:v>
                </c:pt>
                <c:pt idx="1448">
                  <c:v>26.331666666666667</c:v>
                </c:pt>
                <c:pt idx="1449">
                  <c:v>25.945000000000004</c:v>
                </c:pt>
                <c:pt idx="1450">
                  <c:v>25.215</c:v>
                </c:pt>
                <c:pt idx="1451">
                  <c:v>24.82833333333333</c:v>
                </c:pt>
                <c:pt idx="1452">
                  <c:v>24.784999999999997</c:v>
                </c:pt>
                <c:pt idx="1453">
                  <c:v>24.40166666666666</c:v>
                </c:pt>
                <c:pt idx="1454">
                  <c:v>24.014999999999997</c:v>
                </c:pt>
                <c:pt idx="1455">
                  <c:v>23.968333333333334</c:v>
                </c:pt>
                <c:pt idx="1456">
                  <c:v>24.608333333333331</c:v>
                </c:pt>
                <c:pt idx="1457">
                  <c:v>25.591666666666665</c:v>
                </c:pt>
                <c:pt idx="1458">
                  <c:v>25.891666666666662</c:v>
                </c:pt>
                <c:pt idx="1459">
                  <c:v>25.844999999999999</c:v>
                </c:pt>
                <c:pt idx="1460">
                  <c:v>25.798333333333328</c:v>
                </c:pt>
                <c:pt idx="1461">
                  <c:v>26.438333333333329</c:v>
                </c:pt>
                <c:pt idx="1462">
                  <c:v>27.07833333333333</c:v>
                </c:pt>
                <c:pt idx="1463">
                  <c:v>27.034999999999997</c:v>
                </c:pt>
                <c:pt idx="1464">
                  <c:v>26.988333333333333</c:v>
                </c:pt>
                <c:pt idx="1465">
                  <c:v>27.284999999999997</c:v>
                </c:pt>
                <c:pt idx="1466">
                  <c:v>28.268333333333331</c:v>
                </c:pt>
                <c:pt idx="1467">
                  <c:v>28.568333333333328</c:v>
                </c:pt>
                <c:pt idx="1468">
                  <c:v>28.184999999999999</c:v>
                </c:pt>
                <c:pt idx="1469">
                  <c:v>27.114999999999995</c:v>
                </c:pt>
                <c:pt idx="1470">
                  <c:v>26.384999999999994</c:v>
                </c:pt>
                <c:pt idx="1471">
                  <c:v>26.341666666666665</c:v>
                </c:pt>
                <c:pt idx="1472">
                  <c:v>26.638333333333332</c:v>
                </c:pt>
                <c:pt idx="1473">
                  <c:v>26.594999999999999</c:v>
                </c:pt>
                <c:pt idx="1474">
                  <c:v>26.208333333333329</c:v>
                </c:pt>
                <c:pt idx="1475">
                  <c:v>25.821666666666662</c:v>
                </c:pt>
                <c:pt idx="1476">
                  <c:v>25.778333333333332</c:v>
                </c:pt>
                <c:pt idx="1477">
                  <c:v>26.074999999999999</c:v>
                </c:pt>
                <c:pt idx="1478">
                  <c:v>26.715</c:v>
                </c:pt>
                <c:pt idx="1479">
                  <c:v>27.694999999999993</c:v>
                </c:pt>
                <c:pt idx="1480">
                  <c:v>27.991666666666664</c:v>
                </c:pt>
                <c:pt idx="1481">
                  <c:v>27.608333333333331</c:v>
                </c:pt>
                <c:pt idx="1482">
                  <c:v>26.881666666666661</c:v>
                </c:pt>
                <c:pt idx="1483">
                  <c:v>26.498333333333331</c:v>
                </c:pt>
                <c:pt idx="1484">
                  <c:v>27.134999999999994</c:v>
                </c:pt>
                <c:pt idx="1485">
                  <c:v>27.774999999999995</c:v>
                </c:pt>
                <c:pt idx="1486">
                  <c:v>28.415000000000003</c:v>
                </c:pt>
                <c:pt idx="1487">
                  <c:v>28.715000000000003</c:v>
                </c:pt>
                <c:pt idx="1488">
                  <c:v>28.67166666666667</c:v>
                </c:pt>
                <c:pt idx="1489">
                  <c:v>28.625</c:v>
                </c:pt>
                <c:pt idx="1490">
                  <c:v>28.238333333333333</c:v>
                </c:pt>
                <c:pt idx="1491">
                  <c:v>28.195000000000004</c:v>
                </c:pt>
                <c:pt idx="1492">
                  <c:v>28.151666666666671</c:v>
                </c:pt>
                <c:pt idx="1493">
                  <c:v>27.765000000000001</c:v>
                </c:pt>
                <c:pt idx="1494">
                  <c:v>27.37833333333333</c:v>
                </c:pt>
                <c:pt idx="1495">
                  <c:v>26.991666666666664</c:v>
                </c:pt>
                <c:pt idx="1496">
                  <c:v>27.631666666666661</c:v>
                </c:pt>
                <c:pt idx="1497">
                  <c:v>28.611666666666661</c:v>
                </c:pt>
                <c:pt idx="1498">
                  <c:v>29.594999999999999</c:v>
                </c:pt>
                <c:pt idx="1499">
                  <c:v>29.551666666666666</c:v>
                </c:pt>
                <c:pt idx="1500">
                  <c:v>29.168333333333333</c:v>
                </c:pt>
                <c:pt idx="1501">
                  <c:v>28.781666666666666</c:v>
                </c:pt>
                <c:pt idx="1502">
                  <c:v>28.738333333333333</c:v>
                </c:pt>
                <c:pt idx="1503">
                  <c:v>28.35166666666667</c:v>
                </c:pt>
                <c:pt idx="1504">
                  <c:v>27.625</c:v>
                </c:pt>
                <c:pt idx="1505">
                  <c:v>26.895</c:v>
                </c:pt>
                <c:pt idx="1506">
                  <c:v>26.851666666666663</c:v>
                </c:pt>
                <c:pt idx="1507">
                  <c:v>27.14833333333333</c:v>
                </c:pt>
                <c:pt idx="1508">
                  <c:v>27.448333333333334</c:v>
                </c:pt>
                <c:pt idx="1509">
                  <c:v>27.401666666666671</c:v>
                </c:pt>
                <c:pt idx="1510">
                  <c:v>27.358333333333334</c:v>
                </c:pt>
                <c:pt idx="1511">
                  <c:v>27.654999999999998</c:v>
                </c:pt>
                <c:pt idx="1512">
                  <c:v>27.954999999999998</c:v>
                </c:pt>
                <c:pt idx="1513">
                  <c:v>28.251666666666665</c:v>
                </c:pt>
                <c:pt idx="1514">
                  <c:v>28.548333333333328</c:v>
                </c:pt>
                <c:pt idx="1515">
                  <c:v>29.188333333333333</c:v>
                </c:pt>
                <c:pt idx="1516">
                  <c:v>30.171666666666663</c:v>
                </c:pt>
                <c:pt idx="1517">
                  <c:v>31.155000000000001</c:v>
                </c:pt>
                <c:pt idx="1518">
                  <c:v>31.791666666666668</c:v>
                </c:pt>
                <c:pt idx="1519">
                  <c:v>32.088333333333331</c:v>
                </c:pt>
                <c:pt idx="1520">
                  <c:v>32.044999999999995</c:v>
                </c:pt>
                <c:pt idx="1521">
                  <c:v>32.001666666666665</c:v>
                </c:pt>
                <c:pt idx="1522">
                  <c:v>31.614999999999998</c:v>
                </c:pt>
                <c:pt idx="1523">
                  <c:v>30.885000000000002</c:v>
                </c:pt>
                <c:pt idx="1524">
                  <c:v>30.498333333333335</c:v>
                </c:pt>
                <c:pt idx="1525">
                  <c:v>30.114999999999998</c:v>
                </c:pt>
                <c:pt idx="1526">
                  <c:v>29.388333333333332</c:v>
                </c:pt>
                <c:pt idx="1527">
                  <c:v>27.978333333333328</c:v>
                </c:pt>
                <c:pt idx="1528">
                  <c:v>26.908333333333331</c:v>
                </c:pt>
                <c:pt idx="1529">
                  <c:v>27.204999999999998</c:v>
                </c:pt>
                <c:pt idx="1530">
                  <c:v>28.528333333333336</c:v>
                </c:pt>
                <c:pt idx="1531">
                  <c:v>29.508333333333336</c:v>
                </c:pt>
                <c:pt idx="1532">
                  <c:v>29.808333333333337</c:v>
                </c:pt>
                <c:pt idx="1533">
                  <c:v>29.421666666666663</c:v>
                </c:pt>
                <c:pt idx="1534">
                  <c:v>29.718333333333334</c:v>
                </c:pt>
                <c:pt idx="1535">
                  <c:v>30.014999999999997</c:v>
                </c:pt>
                <c:pt idx="1536">
                  <c:v>30.998333333333335</c:v>
                </c:pt>
                <c:pt idx="1537">
                  <c:v>31.981666666666666</c:v>
                </c:pt>
                <c:pt idx="1538">
                  <c:v>32.961666666666666</c:v>
                </c:pt>
                <c:pt idx="1539">
                  <c:v>33.258333333333333</c:v>
                </c:pt>
                <c:pt idx="1540">
                  <c:v>32.87166666666667</c:v>
                </c:pt>
                <c:pt idx="1541">
                  <c:v>32.145000000000003</c:v>
                </c:pt>
                <c:pt idx="1542">
                  <c:v>31.418333333333333</c:v>
                </c:pt>
                <c:pt idx="1543">
                  <c:v>30.691666666666663</c:v>
                </c:pt>
                <c:pt idx="1544">
                  <c:v>30.304999999999996</c:v>
                </c:pt>
                <c:pt idx="1545">
                  <c:v>29.57833333333333</c:v>
                </c:pt>
                <c:pt idx="1546">
                  <c:v>28.85166666666667</c:v>
                </c:pt>
                <c:pt idx="1547">
                  <c:v>28.468333333333334</c:v>
                </c:pt>
                <c:pt idx="1548">
                  <c:v>28.421666666666663</c:v>
                </c:pt>
                <c:pt idx="1549">
                  <c:v>29.058333333333326</c:v>
                </c:pt>
                <c:pt idx="1550">
                  <c:v>29.355</c:v>
                </c:pt>
                <c:pt idx="1551">
                  <c:v>29.655000000000001</c:v>
                </c:pt>
                <c:pt idx="1552">
                  <c:v>29.954999999999995</c:v>
                </c:pt>
                <c:pt idx="1553">
                  <c:v>30.934999999999992</c:v>
                </c:pt>
                <c:pt idx="1554">
                  <c:v>32.254999999999995</c:v>
                </c:pt>
                <c:pt idx="1555">
                  <c:v>32.894999999999989</c:v>
                </c:pt>
                <c:pt idx="1556">
                  <c:v>32.511666666666663</c:v>
                </c:pt>
                <c:pt idx="1557">
                  <c:v>31.784999999999997</c:v>
                </c:pt>
                <c:pt idx="1558">
                  <c:v>31.738333333333333</c:v>
                </c:pt>
                <c:pt idx="1559">
                  <c:v>32.034999999999997</c:v>
                </c:pt>
                <c:pt idx="1560">
                  <c:v>31.991666666666664</c:v>
                </c:pt>
                <c:pt idx="1561">
                  <c:v>31.264999999999997</c:v>
                </c:pt>
                <c:pt idx="1562">
                  <c:v>30.538333333333327</c:v>
                </c:pt>
                <c:pt idx="1563">
                  <c:v>29.811666666666667</c:v>
                </c:pt>
                <c:pt idx="1564">
                  <c:v>29.425000000000001</c:v>
                </c:pt>
                <c:pt idx="1565">
                  <c:v>29.038333333333338</c:v>
                </c:pt>
                <c:pt idx="1566">
                  <c:v>28.994999999999994</c:v>
                </c:pt>
                <c:pt idx="1567">
                  <c:v>28.951666666666664</c:v>
                </c:pt>
                <c:pt idx="1568">
                  <c:v>29.248333333333335</c:v>
                </c:pt>
                <c:pt idx="1569">
                  <c:v>29.885000000000002</c:v>
                </c:pt>
                <c:pt idx="1570">
                  <c:v>30.524999999999995</c:v>
                </c:pt>
                <c:pt idx="1571">
                  <c:v>30.824999999999999</c:v>
                </c:pt>
                <c:pt idx="1572">
                  <c:v>31.125</c:v>
                </c:pt>
                <c:pt idx="1573">
                  <c:v>31.764999999999997</c:v>
                </c:pt>
                <c:pt idx="1574">
                  <c:v>32.404999999999994</c:v>
                </c:pt>
                <c:pt idx="1575">
                  <c:v>32.701666666666661</c:v>
                </c:pt>
                <c:pt idx="1576">
                  <c:v>31.974999999999994</c:v>
                </c:pt>
                <c:pt idx="1577">
                  <c:v>31.244999999999994</c:v>
                </c:pt>
                <c:pt idx="1578">
                  <c:v>30.175000000000001</c:v>
                </c:pt>
                <c:pt idx="1579">
                  <c:v>29.445000000000004</c:v>
                </c:pt>
                <c:pt idx="1580">
                  <c:v>28.718333333333334</c:v>
                </c:pt>
                <c:pt idx="1581">
                  <c:v>28.675000000000001</c:v>
                </c:pt>
                <c:pt idx="1582">
                  <c:v>29.314999999999998</c:v>
                </c:pt>
                <c:pt idx="1583">
                  <c:v>29.955000000000002</c:v>
                </c:pt>
                <c:pt idx="1584">
                  <c:v>29.911666666666662</c:v>
                </c:pt>
                <c:pt idx="1585">
                  <c:v>29.184999999999992</c:v>
                </c:pt>
                <c:pt idx="1586">
                  <c:v>28.458333333333325</c:v>
                </c:pt>
                <c:pt idx="1587">
                  <c:v>28.754999999999995</c:v>
                </c:pt>
                <c:pt idx="1588">
                  <c:v>29.395</c:v>
                </c:pt>
                <c:pt idx="1589">
                  <c:v>30.375</c:v>
                </c:pt>
                <c:pt idx="1590">
                  <c:v>31.014999999999997</c:v>
                </c:pt>
                <c:pt idx="1591">
                  <c:v>31.65499999999999</c:v>
                </c:pt>
                <c:pt idx="1592">
                  <c:v>31.611666666666661</c:v>
                </c:pt>
                <c:pt idx="1593">
                  <c:v>30.885000000000002</c:v>
                </c:pt>
                <c:pt idx="1594">
                  <c:v>29.814999999999998</c:v>
                </c:pt>
                <c:pt idx="1595">
                  <c:v>29.428333333333331</c:v>
                </c:pt>
                <c:pt idx="1596">
                  <c:v>29.385000000000002</c:v>
                </c:pt>
                <c:pt idx="1597">
                  <c:v>29.681666666666661</c:v>
                </c:pt>
                <c:pt idx="1598">
                  <c:v>29.294999999999998</c:v>
                </c:pt>
                <c:pt idx="1599">
                  <c:v>28.908333333333331</c:v>
                </c:pt>
                <c:pt idx="1600">
                  <c:v>28.524999999999995</c:v>
                </c:pt>
                <c:pt idx="1601">
                  <c:v>28.481666666666666</c:v>
                </c:pt>
                <c:pt idx="1602">
                  <c:v>28.438333333333322</c:v>
                </c:pt>
                <c:pt idx="1603">
                  <c:v>28.734999999999996</c:v>
                </c:pt>
                <c:pt idx="1604">
                  <c:v>29.374999999999989</c:v>
                </c:pt>
                <c:pt idx="1605">
                  <c:v>29.671666666666663</c:v>
                </c:pt>
                <c:pt idx="1606">
                  <c:v>29.284999999999997</c:v>
                </c:pt>
                <c:pt idx="1607">
                  <c:v>28.558333333333326</c:v>
                </c:pt>
                <c:pt idx="1608">
                  <c:v>28.514999999999997</c:v>
                </c:pt>
                <c:pt idx="1609">
                  <c:v>29.15499999999999</c:v>
                </c:pt>
                <c:pt idx="1610">
                  <c:v>29.794999999999998</c:v>
                </c:pt>
                <c:pt idx="1611">
                  <c:v>30.091666666666658</c:v>
                </c:pt>
                <c:pt idx="1612">
                  <c:v>30.388333333333332</c:v>
                </c:pt>
                <c:pt idx="1613">
                  <c:v>30.341666666666658</c:v>
                </c:pt>
                <c:pt idx="1614">
                  <c:v>29.958333333333325</c:v>
                </c:pt>
                <c:pt idx="1615">
                  <c:v>28.548333333333328</c:v>
                </c:pt>
                <c:pt idx="1616">
                  <c:v>27.138333333333332</c:v>
                </c:pt>
                <c:pt idx="1617">
                  <c:v>26.408333333333331</c:v>
                </c:pt>
                <c:pt idx="1618">
                  <c:v>26.704999999999998</c:v>
                </c:pt>
                <c:pt idx="1619">
                  <c:v>27.688333333333329</c:v>
                </c:pt>
                <c:pt idx="1620">
                  <c:v>28.32833333333333</c:v>
                </c:pt>
                <c:pt idx="1621">
                  <c:v>28.62833333333333</c:v>
                </c:pt>
                <c:pt idx="1622">
                  <c:v>28.925000000000001</c:v>
                </c:pt>
                <c:pt idx="1623">
                  <c:v>29.221666666666664</c:v>
                </c:pt>
                <c:pt idx="1624">
                  <c:v>29.518333333333334</c:v>
                </c:pt>
                <c:pt idx="1625">
                  <c:v>29.131666666666671</c:v>
                </c:pt>
                <c:pt idx="1626">
                  <c:v>28.748333333333335</c:v>
                </c:pt>
                <c:pt idx="1627">
                  <c:v>28.361666666666668</c:v>
                </c:pt>
                <c:pt idx="1628">
                  <c:v>28.658333333333331</c:v>
                </c:pt>
                <c:pt idx="1629">
                  <c:v>28.955000000000002</c:v>
                </c:pt>
                <c:pt idx="1630">
                  <c:v>28.571666666666669</c:v>
                </c:pt>
                <c:pt idx="1631">
                  <c:v>27.504999999999999</c:v>
                </c:pt>
                <c:pt idx="1632">
                  <c:v>26.778333333333332</c:v>
                </c:pt>
                <c:pt idx="1633">
                  <c:v>27.414999999999996</c:v>
                </c:pt>
                <c:pt idx="1634">
                  <c:v>28.395</c:v>
                </c:pt>
                <c:pt idx="1635">
                  <c:v>28.35166666666667</c:v>
                </c:pt>
                <c:pt idx="1636">
                  <c:v>26.941666666666666</c:v>
                </c:pt>
                <c:pt idx="1637">
                  <c:v>25.531666666666666</c:v>
                </c:pt>
                <c:pt idx="1638">
                  <c:v>25.145</c:v>
                </c:pt>
                <c:pt idx="1639">
                  <c:v>25.444999999999997</c:v>
                </c:pt>
                <c:pt idx="1640">
                  <c:v>25.741666666666664</c:v>
                </c:pt>
                <c:pt idx="1641">
                  <c:v>25.698333333333334</c:v>
                </c:pt>
                <c:pt idx="1642">
                  <c:v>25.995000000000001</c:v>
                </c:pt>
                <c:pt idx="1643">
                  <c:v>25.951666666666664</c:v>
                </c:pt>
                <c:pt idx="1644">
                  <c:v>25.564999999999998</c:v>
                </c:pt>
                <c:pt idx="1645">
                  <c:v>25.178333333333331</c:v>
                </c:pt>
                <c:pt idx="1646">
                  <c:v>25.474999999999998</c:v>
                </c:pt>
                <c:pt idx="1647">
                  <c:v>26.454999999999998</c:v>
                </c:pt>
                <c:pt idx="1648">
                  <c:v>26.751666666666665</c:v>
                </c:pt>
                <c:pt idx="1649">
                  <c:v>26.708333333333329</c:v>
                </c:pt>
                <c:pt idx="1650">
                  <c:v>26.324999999999999</c:v>
                </c:pt>
                <c:pt idx="1651">
                  <c:v>26.281666666666666</c:v>
                </c:pt>
                <c:pt idx="1652">
                  <c:v>26.57833333333333</c:v>
                </c:pt>
                <c:pt idx="1653">
                  <c:v>26.875</c:v>
                </c:pt>
                <c:pt idx="1654">
                  <c:v>27.174999999999997</c:v>
                </c:pt>
                <c:pt idx="1655">
                  <c:v>26.791666666666668</c:v>
                </c:pt>
                <c:pt idx="1656">
                  <c:v>26.064999999999998</c:v>
                </c:pt>
                <c:pt idx="1657">
                  <c:v>25.334999999999997</c:v>
                </c:pt>
                <c:pt idx="1658">
                  <c:v>25.28833333333333</c:v>
                </c:pt>
                <c:pt idx="1659">
                  <c:v>25.928333333333331</c:v>
                </c:pt>
                <c:pt idx="1660">
                  <c:v>25.885000000000002</c:v>
                </c:pt>
                <c:pt idx="1661">
                  <c:v>25.501666666666665</c:v>
                </c:pt>
                <c:pt idx="1662">
                  <c:v>25.114999999999998</c:v>
                </c:pt>
                <c:pt idx="1663">
                  <c:v>26.094999999999999</c:v>
                </c:pt>
                <c:pt idx="1664">
                  <c:v>26.734999999999999</c:v>
                </c:pt>
                <c:pt idx="1665">
                  <c:v>26.008333333333336</c:v>
                </c:pt>
                <c:pt idx="1666">
                  <c:v>24.258333333333329</c:v>
                </c:pt>
                <c:pt idx="1667">
                  <c:v>23.188333333333333</c:v>
                </c:pt>
                <c:pt idx="1668">
                  <c:v>23.484999999999996</c:v>
                </c:pt>
                <c:pt idx="1669">
                  <c:v>23.781666666666666</c:v>
                </c:pt>
                <c:pt idx="1670">
                  <c:v>23.054999999999996</c:v>
                </c:pt>
                <c:pt idx="1671">
                  <c:v>21.645</c:v>
                </c:pt>
                <c:pt idx="1672">
                  <c:v>21.258333333333333</c:v>
                </c:pt>
                <c:pt idx="1673">
                  <c:v>21.895</c:v>
                </c:pt>
                <c:pt idx="1674">
                  <c:v>22.534999999999997</c:v>
                </c:pt>
                <c:pt idx="1675">
                  <c:v>22.151666666666667</c:v>
                </c:pt>
                <c:pt idx="1676">
                  <c:v>21.768333333333334</c:v>
                </c:pt>
                <c:pt idx="1677">
                  <c:v>22.405000000000001</c:v>
                </c:pt>
                <c:pt idx="1678">
                  <c:v>23.385000000000002</c:v>
                </c:pt>
                <c:pt idx="1679">
                  <c:v>23.341666666666665</c:v>
                </c:pt>
                <c:pt idx="1680">
                  <c:v>22.274999999999995</c:v>
                </c:pt>
                <c:pt idx="1681">
                  <c:v>21.548333333333328</c:v>
                </c:pt>
                <c:pt idx="1682">
                  <c:v>22.184999999999999</c:v>
                </c:pt>
                <c:pt idx="1683">
                  <c:v>23.165000000000003</c:v>
                </c:pt>
                <c:pt idx="1684">
                  <c:v>23.461666666666662</c:v>
                </c:pt>
                <c:pt idx="1685">
                  <c:v>22.734999999999999</c:v>
                </c:pt>
                <c:pt idx="1686">
                  <c:v>22.008333333333336</c:v>
                </c:pt>
                <c:pt idx="1687">
                  <c:v>21.965</c:v>
                </c:pt>
                <c:pt idx="1688">
                  <c:v>22.261666666666667</c:v>
                </c:pt>
                <c:pt idx="1689">
                  <c:v>22.218333333333334</c:v>
                </c:pt>
                <c:pt idx="1690">
                  <c:v>21.491666666666664</c:v>
                </c:pt>
                <c:pt idx="1691">
                  <c:v>20.424999999999997</c:v>
                </c:pt>
                <c:pt idx="1692">
                  <c:v>20.03833333333333</c:v>
                </c:pt>
                <c:pt idx="1693">
                  <c:v>20.334999999999997</c:v>
                </c:pt>
                <c:pt idx="1694">
                  <c:v>21.314999999999998</c:v>
                </c:pt>
                <c:pt idx="1695">
                  <c:v>22.294999999999998</c:v>
                </c:pt>
                <c:pt idx="1696">
                  <c:v>22.934999999999999</c:v>
                </c:pt>
                <c:pt idx="1697">
                  <c:v>23.231666666666666</c:v>
                </c:pt>
                <c:pt idx="1698">
                  <c:v>22.844999999999999</c:v>
                </c:pt>
                <c:pt idx="1699">
                  <c:v>22.458333333333329</c:v>
                </c:pt>
                <c:pt idx="1700">
                  <c:v>22.414999999999996</c:v>
                </c:pt>
                <c:pt idx="1701">
                  <c:v>22.371666666666666</c:v>
                </c:pt>
                <c:pt idx="1702">
                  <c:v>21.984999999999999</c:v>
                </c:pt>
                <c:pt idx="1703">
                  <c:v>20.914999999999999</c:v>
                </c:pt>
                <c:pt idx="1704">
                  <c:v>20.188333333333333</c:v>
                </c:pt>
                <c:pt idx="1705">
                  <c:v>19.805</c:v>
                </c:pt>
                <c:pt idx="1706">
                  <c:v>19.761666666666667</c:v>
                </c:pt>
                <c:pt idx="1707">
                  <c:v>20.058333333333334</c:v>
                </c:pt>
                <c:pt idx="1708">
                  <c:v>20.355</c:v>
                </c:pt>
                <c:pt idx="1709">
                  <c:v>20.311666666666667</c:v>
                </c:pt>
                <c:pt idx="1710">
                  <c:v>19.585000000000001</c:v>
                </c:pt>
                <c:pt idx="1711">
                  <c:v>18.515000000000001</c:v>
                </c:pt>
                <c:pt idx="1712">
                  <c:v>18.128333333333334</c:v>
                </c:pt>
                <c:pt idx="1713">
                  <c:v>18.425000000000001</c:v>
                </c:pt>
                <c:pt idx="1714">
                  <c:v>19.408333333333331</c:v>
                </c:pt>
                <c:pt idx="1715">
                  <c:v>20.048333333333332</c:v>
                </c:pt>
                <c:pt idx="1716">
                  <c:v>19.664999999999996</c:v>
                </c:pt>
                <c:pt idx="1717">
                  <c:v>18.594999999999995</c:v>
                </c:pt>
                <c:pt idx="1718">
                  <c:v>17.184999999999995</c:v>
                </c:pt>
                <c:pt idx="1719">
                  <c:v>16.798333333333328</c:v>
                </c:pt>
                <c:pt idx="1720">
                  <c:v>16.754999999999999</c:v>
                </c:pt>
                <c:pt idx="1721">
                  <c:v>16.711666666666666</c:v>
                </c:pt>
                <c:pt idx="1722">
                  <c:v>16.324999999999999</c:v>
                </c:pt>
                <c:pt idx="1723">
                  <c:v>16.278333333333332</c:v>
                </c:pt>
                <c:pt idx="1724">
                  <c:v>16.918333333333333</c:v>
                </c:pt>
                <c:pt idx="1725">
                  <c:v>17.218333333333334</c:v>
                </c:pt>
                <c:pt idx="1726">
                  <c:v>16.835000000000001</c:v>
                </c:pt>
                <c:pt idx="1727">
                  <c:v>16.448333333333334</c:v>
                </c:pt>
                <c:pt idx="1728">
                  <c:v>16.745000000000001</c:v>
                </c:pt>
                <c:pt idx="1729">
                  <c:v>17.384999999999998</c:v>
                </c:pt>
                <c:pt idx="1730">
                  <c:v>17.341666666666665</c:v>
                </c:pt>
                <c:pt idx="1731">
                  <c:v>16.271666666666665</c:v>
                </c:pt>
                <c:pt idx="1732">
                  <c:v>15.541666666666664</c:v>
                </c:pt>
                <c:pt idx="1733">
                  <c:v>15.838333333333331</c:v>
                </c:pt>
                <c:pt idx="1734">
                  <c:v>17.504999999999999</c:v>
                </c:pt>
                <c:pt idx="1735">
                  <c:v>18.488333333333333</c:v>
                </c:pt>
                <c:pt idx="1736">
                  <c:v>18.445</c:v>
                </c:pt>
                <c:pt idx="1737">
                  <c:v>17.375</c:v>
                </c:pt>
                <c:pt idx="1738">
                  <c:v>16.648333333333333</c:v>
                </c:pt>
                <c:pt idx="1739">
                  <c:v>16.605</c:v>
                </c:pt>
                <c:pt idx="1740">
                  <c:v>16.561666666666664</c:v>
                </c:pt>
                <c:pt idx="1741">
                  <c:v>16.174999999999997</c:v>
                </c:pt>
                <c:pt idx="1742">
                  <c:v>15.444999999999999</c:v>
                </c:pt>
                <c:pt idx="1743">
                  <c:v>15.401666666666664</c:v>
                </c:pt>
                <c:pt idx="1744">
                  <c:v>15.698333333333331</c:v>
                </c:pt>
                <c:pt idx="1745">
                  <c:v>15.654999999999996</c:v>
                </c:pt>
                <c:pt idx="1746">
                  <c:v>14.924999999999997</c:v>
                </c:pt>
                <c:pt idx="1747">
                  <c:v>14.538333333333332</c:v>
                </c:pt>
                <c:pt idx="1748">
                  <c:v>14.494999999999997</c:v>
                </c:pt>
                <c:pt idx="1749">
                  <c:v>14.794999999999996</c:v>
                </c:pt>
                <c:pt idx="1750">
                  <c:v>14.411666666666662</c:v>
                </c:pt>
                <c:pt idx="1751">
                  <c:v>14.024999999999997</c:v>
                </c:pt>
                <c:pt idx="1752">
                  <c:v>13.97833333333333</c:v>
                </c:pt>
                <c:pt idx="1753">
                  <c:v>14.274999999999997</c:v>
                </c:pt>
                <c:pt idx="1754">
                  <c:v>14.574999999999996</c:v>
                </c:pt>
                <c:pt idx="1755">
                  <c:v>14.531666666666665</c:v>
                </c:pt>
                <c:pt idx="1756">
                  <c:v>14.488333333333332</c:v>
                </c:pt>
                <c:pt idx="1757">
                  <c:v>14.784999999999998</c:v>
                </c:pt>
                <c:pt idx="1758">
                  <c:v>15.084999999999999</c:v>
                </c:pt>
                <c:pt idx="1759">
                  <c:v>15.041666666666664</c:v>
                </c:pt>
                <c:pt idx="1760">
                  <c:v>13.971666666666664</c:v>
                </c:pt>
                <c:pt idx="1761">
                  <c:v>12.901666666666664</c:v>
                </c:pt>
                <c:pt idx="1762">
                  <c:v>12.171666666666665</c:v>
                </c:pt>
                <c:pt idx="1763">
                  <c:v>12.128333333333332</c:v>
                </c:pt>
                <c:pt idx="1764">
                  <c:v>12.424999999999999</c:v>
                </c:pt>
                <c:pt idx="1765">
                  <c:v>12.725</c:v>
                </c:pt>
                <c:pt idx="1766">
                  <c:v>12.681666666666665</c:v>
                </c:pt>
                <c:pt idx="1767">
                  <c:v>11.954999999999998</c:v>
                </c:pt>
                <c:pt idx="1768">
                  <c:v>11.56833333333333</c:v>
                </c:pt>
                <c:pt idx="1769">
                  <c:v>11.864999999999997</c:v>
                </c:pt>
                <c:pt idx="1770">
                  <c:v>12.504999999999997</c:v>
                </c:pt>
                <c:pt idx="1771">
                  <c:v>12.461666666666666</c:v>
                </c:pt>
                <c:pt idx="1772">
                  <c:v>12.074999999999998</c:v>
                </c:pt>
                <c:pt idx="1773">
                  <c:v>12.031666666666665</c:v>
                </c:pt>
                <c:pt idx="1774">
                  <c:v>12.671666666666665</c:v>
                </c:pt>
                <c:pt idx="1775">
                  <c:v>12.628333333333332</c:v>
                </c:pt>
                <c:pt idx="1776">
                  <c:v>11.898333333333333</c:v>
                </c:pt>
                <c:pt idx="1777">
                  <c:v>10.484999999999999</c:v>
                </c:pt>
                <c:pt idx="1778">
                  <c:v>9.7583333333333329</c:v>
                </c:pt>
                <c:pt idx="1779">
                  <c:v>9.7149999999999981</c:v>
                </c:pt>
                <c:pt idx="1780">
                  <c:v>10.014999999999999</c:v>
                </c:pt>
                <c:pt idx="1781">
                  <c:v>10.311666666666666</c:v>
                </c:pt>
                <c:pt idx="1782">
                  <c:v>9.9249999999999989</c:v>
                </c:pt>
                <c:pt idx="1783">
                  <c:v>9.1983333333333324</c:v>
                </c:pt>
                <c:pt idx="1784">
                  <c:v>8.1316666666666659</c:v>
                </c:pt>
                <c:pt idx="1785">
                  <c:v>7.7483333333333304</c:v>
                </c:pt>
                <c:pt idx="1786">
                  <c:v>8.0449999999999964</c:v>
                </c:pt>
                <c:pt idx="1787">
                  <c:v>9.3649999999999967</c:v>
                </c:pt>
                <c:pt idx="1788">
                  <c:v>10.344999999999999</c:v>
                </c:pt>
                <c:pt idx="1789">
                  <c:v>10.301666666666664</c:v>
                </c:pt>
                <c:pt idx="1790">
                  <c:v>8.8916666666666639</c:v>
                </c:pt>
                <c:pt idx="1791">
                  <c:v>7.481666666666662</c:v>
                </c:pt>
                <c:pt idx="1792">
                  <c:v>6.7516666666666625</c:v>
                </c:pt>
                <c:pt idx="1793">
                  <c:v>6.7083333333333313</c:v>
                </c:pt>
                <c:pt idx="1794">
                  <c:v>7.0049999999999981</c:v>
                </c:pt>
                <c:pt idx="1795">
                  <c:v>7.3049999999999971</c:v>
                </c:pt>
                <c:pt idx="1796">
                  <c:v>7.6016666666666639</c:v>
                </c:pt>
                <c:pt idx="1797">
                  <c:v>7.5583333333333327</c:v>
                </c:pt>
                <c:pt idx="1798">
                  <c:v>7.1716666666666669</c:v>
                </c:pt>
                <c:pt idx="1799">
                  <c:v>6.788333333333334</c:v>
                </c:pt>
                <c:pt idx="1800">
                  <c:v>6.7450000000000001</c:v>
                </c:pt>
                <c:pt idx="1801">
                  <c:v>7.041666666666667</c:v>
                </c:pt>
                <c:pt idx="1802">
                  <c:v>7.3383333333333312</c:v>
                </c:pt>
                <c:pt idx="1803">
                  <c:v>6.9516666666666653</c:v>
                </c:pt>
                <c:pt idx="1804">
                  <c:v>6.5683333333333307</c:v>
                </c:pt>
                <c:pt idx="1805">
                  <c:v>6.1816666666666649</c:v>
                </c:pt>
                <c:pt idx="1806">
                  <c:v>5.7949999999999973</c:v>
                </c:pt>
                <c:pt idx="1807">
                  <c:v>5.4083333333333314</c:v>
                </c:pt>
                <c:pt idx="1808">
                  <c:v>5.0249999999999986</c:v>
                </c:pt>
                <c:pt idx="1809">
                  <c:v>5.3249999999999984</c:v>
                </c:pt>
                <c:pt idx="1810">
                  <c:v>5.964999999999999</c:v>
                </c:pt>
                <c:pt idx="1811">
                  <c:v>6.2616666666666658</c:v>
                </c:pt>
                <c:pt idx="1812">
                  <c:v>5.875</c:v>
                </c:pt>
                <c:pt idx="1813">
                  <c:v>5.1483333333333334</c:v>
                </c:pt>
                <c:pt idx="1814">
                  <c:v>4.4216666666666669</c:v>
                </c:pt>
                <c:pt idx="1815">
                  <c:v>4.0349999999999993</c:v>
                </c:pt>
                <c:pt idx="1816">
                  <c:v>3.6483333333333312</c:v>
                </c:pt>
                <c:pt idx="1817">
                  <c:v>3.9449999999999981</c:v>
                </c:pt>
                <c:pt idx="1818">
                  <c:v>4.5849999999999982</c:v>
                </c:pt>
                <c:pt idx="1819">
                  <c:v>5.2249999999999988</c:v>
                </c:pt>
                <c:pt idx="1820">
                  <c:v>4.8383333333333312</c:v>
                </c:pt>
                <c:pt idx="1821">
                  <c:v>3.7683333333333309</c:v>
                </c:pt>
                <c:pt idx="1822">
                  <c:v>3.0383333333333318</c:v>
                </c:pt>
                <c:pt idx="1823">
                  <c:v>3.3383333333333312</c:v>
                </c:pt>
                <c:pt idx="1824">
                  <c:v>3.9783333333333317</c:v>
                </c:pt>
                <c:pt idx="1825">
                  <c:v>3.5949999999999966</c:v>
                </c:pt>
                <c:pt idx="1826">
                  <c:v>2.1816666666666649</c:v>
                </c:pt>
                <c:pt idx="1827">
                  <c:v>0.7716666666666635</c:v>
                </c:pt>
                <c:pt idx="1828">
                  <c:v>0.38499999999999801</c:v>
                </c:pt>
                <c:pt idx="1829">
                  <c:v>1.0249999999999961</c:v>
                </c:pt>
                <c:pt idx="1830">
                  <c:v>1.321666666666663</c:v>
                </c:pt>
                <c:pt idx="1831">
                  <c:v>0.93499999999999517</c:v>
                </c:pt>
                <c:pt idx="1832">
                  <c:v>0.54833333333332968</c:v>
                </c:pt>
                <c:pt idx="1833">
                  <c:v>0.16499999999999679</c:v>
                </c:pt>
                <c:pt idx="1834">
                  <c:v>0.12166666666666497</c:v>
                </c:pt>
                <c:pt idx="1835">
                  <c:v>-0.60500000000000165</c:v>
                </c:pt>
                <c:pt idx="1836">
                  <c:v>-0.99166666666666714</c:v>
                </c:pt>
                <c:pt idx="1837">
                  <c:v>-0.69500000000000028</c:v>
                </c:pt>
                <c:pt idx="1838">
                  <c:v>0.62833333333333263</c:v>
                </c:pt>
                <c:pt idx="1839">
                  <c:v>1.6083333333333318</c:v>
                </c:pt>
                <c:pt idx="1840">
                  <c:v>1.5649999999999977</c:v>
                </c:pt>
                <c:pt idx="1841">
                  <c:v>0.49499999999999744</c:v>
                </c:pt>
                <c:pt idx="1842">
                  <c:v>0.10833333333333191</c:v>
                </c:pt>
                <c:pt idx="1843">
                  <c:v>6.4999999999997726E-2</c:v>
                </c:pt>
                <c:pt idx="1844">
                  <c:v>-0.31833333333333513</c:v>
                </c:pt>
                <c:pt idx="1845">
                  <c:v>-1.3850000000000027</c:v>
                </c:pt>
                <c:pt idx="1846">
                  <c:v>-2.4550000000000005</c:v>
                </c:pt>
                <c:pt idx="1847">
                  <c:v>-2.1583333333333337</c:v>
                </c:pt>
                <c:pt idx="1848">
                  <c:v>-1.861666666666667</c:v>
                </c:pt>
                <c:pt idx="1849">
                  <c:v>-1.5616666666666674</c:v>
                </c:pt>
                <c:pt idx="1850">
                  <c:v>-2.288333333333334</c:v>
                </c:pt>
                <c:pt idx="1851">
                  <c:v>-3.0150000000000006</c:v>
                </c:pt>
                <c:pt idx="1852">
                  <c:v>-3.401666666666666</c:v>
                </c:pt>
                <c:pt idx="1853">
                  <c:v>-3.1049999999999991</c:v>
                </c:pt>
                <c:pt idx="1854">
                  <c:v>-2.125</c:v>
                </c:pt>
                <c:pt idx="1855">
                  <c:v>-1.8283333333333356</c:v>
                </c:pt>
                <c:pt idx="1856">
                  <c:v>-2.2150000000000034</c:v>
                </c:pt>
                <c:pt idx="1857">
                  <c:v>-3.2850000000000015</c:v>
                </c:pt>
                <c:pt idx="1858">
                  <c:v>-3.6683333333333343</c:v>
                </c:pt>
                <c:pt idx="1859">
                  <c:v>-3.0283333333333338</c:v>
                </c:pt>
                <c:pt idx="1860">
                  <c:v>-2.0450000000000017</c:v>
                </c:pt>
                <c:pt idx="1861">
                  <c:v>-1.7483333333333348</c:v>
                </c:pt>
                <c:pt idx="1862">
                  <c:v>-2.1350000000000002</c:v>
                </c:pt>
                <c:pt idx="1863">
                  <c:v>-2.8616666666666668</c:v>
                </c:pt>
                <c:pt idx="1864">
                  <c:v>-3.2483333333333326</c:v>
                </c:pt>
                <c:pt idx="1865">
                  <c:v>-4.3150000000000004</c:v>
                </c:pt>
                <c:pt idx="1866">
                  <c:v>-5.3850000000000007</c:v>
                </c:pt>
                <c:pt idx="1867">
                  <c:v>-6.1116666666666681</c:v>
                </c:pt>
                <c:pt idx="1868">
                  <c:v>-5.8150000000000013</c:v>
                </c:pt>
                <c:pt idx="1869">
                  <c:v>-5.1750000000000016</c:v>
                </c:pt>
                <c:pt idx="1870">
                  <c:v>-5.2183333333333346</c:v>
                </c:pt>
                <c:pt idx="1871">
                  <c:v>-5.9450000000000012</c:v>
                </c:pt>
                <c:pt idx="1872">
                  <c:v>-6.6750000000000007</c:v>
                </c:pt>
                <c:pt idx="1873">
                  <c:v>-7.0616666666666674</c:v>
                </c:pt>
                <c:pt idx="1874">
                  <c:v>-7.1050000000000013</c:v>
                </c:pt>
                <c:pt idx="1875">
                  <c:v>-6.8050000000000024</c:v>
                </c:pt>
                <c:pt idx="1876">
                  <c:v>-6.5083333333333364</c:v>
                </c:pt>
                <c:pt idx="1877">
                  <c:v>-5.8716666666666697</c:v>
                </c:pt>
                <c:pt idx="1878">
                  <c:v>-5.5750000000000028</c:v>
                </c:pt>
                <c:pt idx="1879">
                  <c:v>-5.2750000000000021</c:v>
                </c:pt>
                <c:pt idx="1880">
                  <c:v>-5.658333333333335</c:v>
                </c:pt>
                <c:pt idx="1881">
                  <c:v>-6.0450000000000017</c:v>
                </c:pt>
                <c:pt idx="1882">
                  <c:v>-6.4316666666666684</c:v>
                </c:pt>
                <c:pt idx="1883">
                  <c:v>-6.4750000000000014</c:v>
                </c:pt>
                <c:pt idx="1884">
                  <c:v>-7.201666666666668</c:v>
                </c:pt>
                <c:pt idx="1885">
                  <c:v>-8.2716666666666683</c:v>
                </c:pt>
                <c:pt idx="1886">
                  <c:v>-9.6850000000000023</c:v>
                </c:pt>
                <c:pt idx="1887">
                  <c:v>-10.071666666666669</c:v>
                </c:pt>
                <c:pt idx="1888">
                  <c:v>-10.115000000000002</c:v>
                </c:pt>
                <c:pt idx="1889">
                  <c:v>-9.8150000000000013</c:v>
                </c:pt>
                <c:pt idx="1890">
                  <c:v>-9.5150000000000023</c:v>
                </c:pt>
                <c:pt idx="1891">
                  <c:v>-8.8750000000000018</c:v>
                </c:pt>
                <c:pt idx="1892">
                  <c:v>-8.2383333333333351</c:v>
                </c:pt>
                <c:pt idx="1893">
                  <c:v>-7.5983333333333354</c:v>
                </c:pt>
                <c:pt idx="1894">
                  <c:v>-7.3016666666666685</c:v>
                </c:pt>
                <c:pt idx="1895">
                  <c:v>-7.3450000000000024</c:v>
                </c:pt>
                <c:pt idx="1896">
                  <c:v>-8.0750000000000028</c:v>
                </c:pt>
                <c:pt idx="1897">
                  <c:v>-8.8016666666666694</c:v>
                </c:pt>
                <c:pt idx="1898">
                  <c:v>-9.528333333333336</c:v>
                </c:pt>
                <c:pt idx="1899">
                  <c:v>-9.9116666666666688</c:v>
                </c:pt>
                <c:pt idx="1900">
                  <c:v>-10.298333333333336</c:v>
                </c:pt>
                <c:pt idx="1901">
                  <c:v>-10.685000000000002</c:v>
                </c:pt>
                <c:pt idx="1902">
                  <c:v>-11.755000000000003</c:v>
                </c:pt>
                <c:pt idx="1903">
                  <c:v>-13.165000000000001</c:v>
                </c:pt>
                <c:pt idx="1904">
                  <c:v>-13.891666666666671</c:v>
                </c:pt>
                <c:pt idx="1905">
                  <c:v>-13.25166666666667</c:v>
                </c:pt>
                <c:pt idx="1906">
                  <c:v>-11.928333333333335</c:v>
                </c:pt>
                <c:pt idx="1907">
                  <c:v>-11.631666666666668</c:v>
                </c:pt>
                <c:pt idx="1908">
                  <c:v>-12.358333333333334</c:v>
                </c:pt>
                <c:pt idx="1909">
                  <c:v>-13.085000000000003</c:v>
                </c:pt>
                <c:pt idx="1910">
                  <c:v>-12.445000000000002</c:v>
                </c:pt>
                <c:pt idx="1911">
                  <c:v>-11.465000000000003</c:v>
                </c:pt>
                <c:pt idx="1912">
                  <c:v>-11.168333333333337</c:v>
                </c:pt>
                <c:pt idx="1913">
                  <c:v>-11.551666666666669</c:v>
                </c:pt>
                <c:pt idx="1914">
                  <c:v>-11.595000000000004</c:v>
                </c:pt>
                <c:pt idx="1915">
                  <c:v>-10.955000000000004</c:v>
                </c:pt>
                <c:pt idx="1916">
                  <c:v>-11.341666666666669</c:v>
                </c:pt>
                <c:pt idx="1917">
                  <c:v>-13.095000000000004</c:v>
                </c:pt>
                <c:pt idx="1918">
                  <c:v>-15.188333333333338</c:v>
                </c:pt>
                <c:pt idx="1919">
                  <c:v>-15.915000000000001</c:v>
                </c:pt>
                <c:pt idx="1920">
                  <c:v>-15.275</c:v>
                </c:pt>
                <c:pt idx="1921">
                  <c:v>-14.978333333333333</c:v>
                </c:pt>
                <c:pt idx="1922">
                  <c:v>-15.365000000000002</c:v>
                </c:pt>
                <c:pt idx="1923">
                  <c:v>-16.091666666666669</c:v>
                </c:pt>
                <c:pt idx="1924">
                  <c:v>-16.135000000000002</c:v>
                </c:pt>
                <c:pt idx="1925">
                  <c:v>-15.838333333333333</c:v>
                </c:pt>
                <c:pt idx="1926">
                  <c:v>-15.885</c:v>
                </c:pt>
                <c:pt idx="1927">
                  <c:v>-15.931666666666667</c:v>
                </c:pt>
                <c:pt idx="1928">
                  <c:v>-15.975</c:v>
                </c:pt>
                <c:pt idx="1929">
                  <c:v>-15.675000000000002</c:v>
                </c:pt>
                <c:pt idx="1930">
                  <c:v>-15.718333333333334</c:v>
                </c:pt>
                <c:pt idx="1931">
                  <c:v>-16.105</c:v>
                </c:pt>
                <c:pt idx="1932">
                  <c:v>-16.491666666666671</c:v>
                </c:pt>
                <c:pt idx="1933">
                  <c:v>-16.535000000000004</c:v>
                </c:pt>
                <c:pt idx="1934">
                  <c:v>-15.895000000000005</c:v>
                </c:pt>
                <c:pt idx="1935">
                  <c:v>-15.255000000000003</c:v>
                </c:pt>
                <c:pt idx="1936">
                  <c:v>-15.298333333333337</c:v>
                </c:pt>
                <c:pt idx="1937">
                  <c:v>-16.368333333333336</c:v>
                </c:pt>
                <c:pt idx="1938">
                  <c:v>-17.778333333333336</c:v>
                </c:pt>
                <c:pt idx="1939">
                  <c:v>-18.504999999999999</c:v>
                </c:pt>
                <c:pt idx="1940">
                  <c:v>-17.864999999999998</c:v>
                </c:pt>
                <c:pt idx="1941">
                  <c:v>-17.228333333333335</c:v>
                </c:pt>
                <c:pt idx="1942">
                  <c:v>-17.275000000000002</c:v>
                </c:pt>
                <c:pt idx="1943">
                  <c:v>-18.001666666666669</c:v>
                </c:pt>
                <c:pt idx="1944">
                  <c:v>-18.045000000000002</c:v>
                </c:pt>
                <c:pt idx="1945">
                  <c:v>-17.745000000000001</c:v>
                </c:pt>
                <c:pt idx="1946">
                  <c:v>-17.788333333333334</c:v>
                </c:pt>
                <c:pt idx="1947">
                  <c:v>-18.515000000000001</c:v>
                </c:pt>
                <c:pt idx="1948">
                  <c:v>-19.241666666666667</c:v>
                </c:pt>
                <c:pt idx="1949">
                  <c:v>-19.285</c:v>
                </c:pt>
                <c:pt idx="1950">
                  <c:v>-18.988333333333333</c:v>
                </c:pt>
                <c:pt idx="1951">
                  <c:v>-19.035</c:v>
                </c:pt>
                <c:pt idx="1952">
                  <c:v>-19.081666666666667</c:v>
                </c:pt>
                <c:pt idx="1953">
                  <c:v>-19.125000000000004</c:v>
                </c:pt>
                <c:pt idx="1954">
                  <c:v>-18.485000000000003</c:v>
                </c:pt>
                <c:pt idx="1955">
                  <c:v>-18.528333333333336</c:v>
                </c:pt>
                <c:pt idx="1956">
                  <c:v>-19.255000000000003</c:v>
                </c:pt>
                <c:pt idx="1957">
                  <c:v>-20.665000000000003</c:v>
                </c:pt>
                <c:pt idx="1958">
                  <c:v>-21.391666666666669</c:v>
                </c:pt>
                <c:pt idx="1959">
                  <c:v>-21.095000000000002</c:v>
                </c:pt>
                <c:pt idx="1960">
                  <c:v>-20.455000000000002</c:v>
                </c:pt>
                <c:pt idx="1961">
                  <c:v>-20.498333333333335</c:v>
                </c:pt>
                <c:pt idx="1962">
                  <c:v>-20.885000000000002</c:v>
                </c:pt>
                <c:pt idx="1963">
                  <c:v>-20.928333333333335</c:v>
                </c:pt>
                <c:pt idx="1964">
                  <c:v>-20.631666666666668</c:v>
                </c:pt>
                <c:pt idx="1965">
                  <c:v>-20.331666666666667</c:v>
                </c:pt>
                <c:pt idx="1966">
                  <c:v>-20.718333333333334</c:v>
                </c:pt>
                <c:pt idx="1967">
                  <c:v>-21.105</c:v>
                </c:pt>
                <c:pt idx="1968">
                  <c:v>-21.831666666666667</c:v>
                </c:pt>
                <c:pt idx="1969">
                  <c:v>-22.558333333333337</c:v>
                </c:pt>
                <c:pt idx="1970">
                  <c:v>-23.625</c:v>
                </c:pt>
                <c:pt idx="1971">
                  <c:v>-24.355</c:v>
                </c:pt>
                <c:pt idx="1972">
                  <c:v>-23.718333333333334</c:v>
                </c:pt>
                <c:pt idx="1973">
                  <c:v>-22.395</c:v>
                </c:pt>
                <c:pt idx="1974">
                  <c:v>-21.755000000000006</c:v>
                </c:pt>
                <c:pt idx="1975">
                  <c:v>-22.821666666666669</c:v>
                </c:pt>
                <c:pt idx="1976">
                  <c:v>-24.235000000000003</c:v>
                </c:pt>
                <c:pt idx="1977">
                  <c:v>-24.62166666666667</c:v>
                </c:pt>
                <c:pt idx="1978">
                  <c:v>-23.981666666666669</c:v>
                </c:pt>
                <c:pt idx="1979">
                  <c:v>-23.341666666666669</c:v>
                </c:pt>
                <c:pt idx="1980">
                  <c:v>-23.041666666666668</c:v>
                </c:pt>
                <c:pt idx="1981">
                  <c:v>-23.088333333333335</c:v>
                </c:pt>
                <c:pt idx="1982">
                  <c:v>-22.791666666666668</c:v>
                </c:pt>
                <c:pt idx="1983">
                  <c:v>-22.835000000000004</c:v>
                </c:pt>
                <c:pt idx="1984">
                  <c:v>-23.218333333333334</c:v>
                </c:pt>
                <c:pt idx="1985">
                  <c:v>-23.945000000000004</c:v>
                </c:pt>
                <c:pt idx="1986">
                  <c:v>-24.331666666666667</c:v>
                </c:pt>
                <c:pt idx="1987">
                  <c:v>-24.718333333333334</c:v>
                </c:pt>
                <c:pt idx="1988">
                  <c:v>-25.445000000000004</c:v>
                </c:pt>
                <c:pt idx="1989">
                  <c:v>-26.515000000000001</c:v>
                </c:pt>
                <c:pt idx="1990">
                  <c:v>-27.241666666666664</c:v>
                </c:pt>
                <c:pt idx="1991">
                  <c:v>-27.628333333333334</c:v>
                </c:pt>
                <c:pt idx="1992">
                  <c:v>-27.331666666666667</c:v>
                </c:pt>
                <c:pt idx="1993">
                  <c:v>-26.691666666666666</c:v>
                </c:pt>
                <c:pt idx="1994">
                  <c:v>-26.051666666666666</c:v>
                </c:pt>
                <c:pt idx="1995">
                  <c:v>-25.751666666666669</c:v>
                </c:pt>
                <c:pt idx="1996">
                  <c:v>-25.798333333333336</c:v>
                </c:pt>
                <c:pt idx="1997">
                  <c:v>-25.841666666666669</c:v>
                </c:pt>
                <c:pt idx="1998">
                  <c:v>-25.885000000000002</c:v>
                </c:pt>
                <c:pt idx="1999">
                  <c:v>-25.928333333333331</c:v>
                </c:pt>
                <c:pt idx="2000">
                  <c:v>-25.971666666666668</c:v>
                </c:pt>
                <c:pt idx="2001">
                  <c:v>-26.018333333333334</c:v>
                </c:pt>
                <c:pt idx="2002">
                  <c:v>-25.721666666666664</c:v>
                </c:pt>
                <c:pt idx="2003">
                  <c:v>-25.425000000000001</c:v>
                </c:pt>
                <c:pt idx="2004">
                  <c:v>-25.468333333333334</c:v>
                </c:pt>
                <c:pt idx="2005">
                  <c:v>-26.195000000000004</c:v>
                </c:pt>
                <c:pt idx="2006">
                  <c:v>-26.921666666666667</c:v>
                </c:pt>
                <c:pt idx="2007">
                  <c:v>-27.308333333333337</c:v>
                </c:pt>
                <c:pt idx="2008">
                  <c:v>-27.691666666666674</c:v>
                </c:pt>
                <c:pt idx="2009">
                  <c:v>-28.418333333333337</c:v>
                </c:pt>
                <c:pt idx="2010">
                  <c:v>-28.801666666666666</c:v>
                </c:pt>
                <c:pt idx="2011">
                  <c:v>-28.84833333333334</c:v>
                </c:pt>
                <c:pt idx="2012">
                  <c:v>-28.551666666666666</c:v>
                </c:pt>
                <c:pt idx="2013">
                  <c:v>-28.595000000000002</c:v>
                </c:pt>
                <c:pt idx="2014">
                  <c:v>-28.638333333333335</c:v>
                </c:pt>
                <c:pt idx="2015">
                  <c:v>-28.341666666666669</c:v>
                </c:pt>
                <c:pt idx="2016">
                  <c:v>-27.361666666666668</c:v>
                </c:pt>
                <c:pt idx="2017">
                  <c:v>-26.381666666666671</c:v>
                </c:pt>
                <c:pt idx="2018">
                  <c:v>-26.425000000000001</c:v>
                </c:pt>
                <c:pt idx="2019">
                  <c:v>-27.495000000000005</c:v>
                </c:pt>
                <c:pt idx="2020">
                  <c:v>-28.561666666666667</c:v>
                </c:pt>
                <c:pt idx="2021">
                  <c:v>-28.605</c:v>
                </c:pt>
                <c:pt idx="2022">
                  <c:v>-28.308333333333337</c:v>
                </c:pt>
                <c:pt idx="2023">
                  <c:v>-28.35166666666667</c:v>
                </c:pt>
                <c:pt idx="2024">
                  <c:v>-28.738333333333333</c:v>
                </c:pt>
                <c:pt idx="2025">
                  <c:v>-29.12166666666667</c:v>
                </c:pt>
                <c:pt idx="2026">
                  <c:v>-29.168333333333337</c:v>
                </c:pt>
                <c:pt idx="2027">
                  <c:v>-29.211666666666673</c:v>
                </c:pt>
                <c:pt idx="2028">
                  <c:v>-29.59833333333334</c:v>
                </c:pt>
                <c:pt idx="2029">
                  <c:v>-29.981666666666669</c:v>
                </c:pt>
                <c:pt idx="2030">
                  <c:v>-30.025000000000002</c:v>
                </c:pt>
                <c:pt idx="2031">
                  <c:v>-29.728333333333335</c:v>
                </c:pt>
                <c:pt idx="2032">
                  <c:v>-29.775000000000006</c:v>
                </c:pt>
                <c:pt idx="2033">
                  <c:v>-29.818333333333339</c:v>
                </c:pt>
                <c:pt idx="2034">
                  <c:v>-29.518333333333334</c:v>
                </c:pt>
                <c:pt idx="2035">
                  <c:v>-28.535</c:v>
                </c:pt>
                <c:pt idx="2036">
                  <c:v>-28.238333333333333</c:v>
                </c:pt>
                <c:pt idx="2037">
                  <c:v>-28.285</c:v>
                </c:pt>
                <c:pt idx="2038">
                  <c:v>-28.328333333333333</c:v>
                </c:pt>
                <c:pt idx="2039">
                  <c:v>-28.031666666666666</c:v>
                </c:pt>
                <c:pt idx="2040">
                  <c:v>-27.731666666666669</c:v>
                </c:pt>
                <c:pt idx="2041">
                  <c:v>-28.46166666666667</c:v>
                </c:pt>
                <c:pt idx="2042">
                  <c:v>-29.87166666666667</c:v>
                </c:pt>
                <c:pt idx="2043">
                  <c:v>-30.941666666666666</c:v>
                </c:pt>
                <c:pt idx="2044">
                  <c:v>-30.641666666666669</c:v>
                </c:pt>
                <c:pt idx="2045">
                  <c:v>-29.661666666666672</c:v>
                </c:pt>
                <c:pt idx="2046">
                  <c:v>-29.705000000000002</c:v>
                </c:pt>
                <c:pt idx="2047">
                  <c:v>-30.435000000000002</c:v>
                </c:pt>
                <c:pt idx="2048">
                  <c:v>-31.161666666666665</c:v>
                </c:pt>
                <c:pt idx="2049">
                  <c:v>-30.864999999999998</c:v>
                </c:pt>
                <c:pt idx="2050">
                  <c:v>-30.565000000000001</c:v>
                </c:pt>
                <c:pt idx="2051">
                  <c:v>-30.608333333333334</c:v>
                </c:pt>
                <c:pt idx="2052">
                  <c:v>-30.651666666666671</c:v>
                </c:pt>
                <c:pt idx="2053">
                  <c:v>-30.355</c:v>
                </c:pt>
                <c:pt idx="2054">
                  <c:v>-29.715000000000003</c:v>
                </c:pt>
                <c:pt idx="2055">
                  <c:v>-30.10166666666667</c:v>
                </c:pt>
                <c:pt idx="2056">
                  <c:v>-31.17166666666667</c:v>
                </c:pt>
                <c:pt idx="2057">
                  <c:v>-31.901666666666667</c:v>
                </c:pt>
                <c:pt idx="2058">
                  <c:v>-31.261666666666667</c:v>
                </c:pt>
                <c:pt idx="2059">
                  <c:v>-30.278333333333336</c:v>
                </c:pt>
                <c:pt idx="2060">
                  <c:v>-29.978333333333335</c:v>
                </c:pt>
                <c:pt idx="2061">
                  <c:v>-30.705000000000002</c:v>
                </c:pt>
                <c:pt idx="2062">
                  <c:v>-31.435000000000002</c:v>
                </c:pt>
                <c:pt idx="2063">
                  <c:v>-31.821666666666669</c:v>
                </c:pt>
                <c:pt idx="2064">
                  <c:v>-31.864999999999998</c:v>
                </c:pt>
                <c:pt idx="2065">
                  <c:v>-31.565000000000001</c:v>
                </c:pt>
                <c:pt idx="2066">
                  <c:v>-31.608333333333334</c:v>
                </c:pt>
                <c:pt idx="2067">
                  <c:v>-31.651666666666671</c:v>
                </c:pt>
                <c:pt idx="2068">
                  <c:v>-32.038333333333334</c:v>
                </c:pt>
                <c:pt idx="2069">
                  <c:v>-32.081666666666671</c:v>
                </c:pt>
                <c:pt idx="2070">
                  <c:v>-32.128333333333337</c:v>
                </c:pt>
                <c:pt idx="2071">
                  <c:v>-32.171666666666674</c:v>
                </c:pt>
                <c:pt idx="2072">
                  <c:v>-32.215000000000003</c:v>
                </c:pt>
                <c:pt idx="2073">
                  <c:v>-31.915000000000003</c:v>
                </c:pt>
                <c:pt idx="2074">
                  <c:v>-31.275000000000002</c:v>
                </c:pt>
                <c:pt idx="2075">
                  <c:v>-30.638333333333335</c:v>
                </c:pt>
                <c:pt idx="2076">
                  <c:v>-30.685000000000002</c:v>
                </c:pt>
                <c:pt idx="2077">
                  <c:v>-31.411666666666672</c:v>
                </c:pt>
                <c:pt idx="2078">
                  <c:v>-31.795000000000002</c:v>
                </c:pt>
                <c:pt idx="2079">
                  <c:v>-31.495000000000001</c:v>
                </c:pt>
                <c:pt idx="2080">
                  <c:v>-31.198333333333334</c:v>
                </c:pt>
                <c:pt idx="2081">
                  <c:v>-32.268333333333338</c:v>
                </c:pt>
                <c:pt idx="2082">
                  <c:v>-34.021666666666668</c:v>
                </c:pt>
                <c:pt idx="2083">
                  <c:v>-35.431666666666672</c:v>
                </c:pt>
                <c:pt idx="2084">
                  <c:v>-35.475000000000001</c:v>
                </c:pt>
                <c:pt idx="2085">
                  <c:v>-34.835000000000001</c:v>
                </c:pt>
                <c:pt idx="2086">
                  <c:v>-34.538333333333334</c:v>
                </c:pt>
                <c:pt idx="2087">
                  <c:v>-34.241666666666667</c:v>
                </c:pt>
                <c:pt idx="2088">
                  <c:v>-33.945</c:v>
                </c:pt>
                <c:pt idx="2089">
                  <c:v>-32.281666666666666</c:v>
                </c:pt>
                <c:pt idx="2090">
                  <c:v>-30.618333333333336</c:v>
                </c:pt>
                <c:pt idx="2091">
                  <c:v>-29.638333333333335</c:v>
                </c:pt>
                <c:pt idx="2092">
                  <c:v>-30.021666666666665</c:v>
                </c:pt>
                <c:pt idx="2093">
                  <c:v>-30.748333333333335</c:v>
                </c:pt>
                <c:pt idx="2094">
                  <c:v>-30.791666666666668</c:v>
                </c:pt>
                <c:pt idx="2095">
                  <c:v>-30.495000000000005</c:v>
                </c:pt>
                <c:pt idx="2096">
                  <c:v>-30.538333333333338</c:v>
                </c:pt>
                <c:pt idx="2097">
                  <c:v>-30.921666666666667</c:v>
                </c:pt>
                <c:pt idx="2098">
                  <c:v>-31.64833333333333</c:v>
                </c:pt>
                <c:pt idx="2099">
                  <c:v>-32.718333333333334</c:v>
                </c:pt>
                <c:pt idx="2100">
                  <c:v>-34.131666666666668</c:v>
                </c:pt>
                <c:pt idx="2101">
                  <c:v>-35.545000000000009</c:v>
                </c:pt>
                <c:pt idx="2102">
                  <c:v>-35.928333333333335</c:v>
                </c:pt>
                <c:pt idx="2103">
                  <c:v>-35.628333333333337</c:v>
                </c:pt>
                <c:pt idx="2104">
                  <c:v>-34.988333333333337</c:v>
                </c:pt>
                <c:pt idx="2105">
                  <c:v>-34.351666666666667</c:v>
                </c:pt>
                <c:pt idx="2106">
                  <c:v>-34.055</c:v>
                </c:pt>
                <c:pt idx="2107">
                  <c:v>-33.414999999999999</c:v>
                </c:pt>
                <c:pt idx="2108">
                  <c:v>-33.115000000000002</c:v>
                </c:pt>
                <c:pt idx="2109">
                  <c:v>-32.475000000000001</c:v>
                </c:pt>
                <c:pt idx="2110">
                  <c:v>-32.178333333333335</c:v>
                </c:pt>
                <c:pt idx="2111">
                  <c:v>-31.881666666666671</c:v>
                </c:pt>
                <c:pt idx="2112">
                  <c:v>-31.925000000000001</c:v>
                </c:pt>
                <c:pt idx="2113">
                  <c:v>-32.308333333333337</c:v>
                </c:pt>
                <c:pt idx="2114">
                  <c:v>-32.695</c:v>
                </c:pt>
                <c:pt idx="2115">
                  <c:v>-33.081666666666671</c:v>
                </c:pt>
                <c:pt idx="2116">
                  <c:v>-33.468333333333334</c:v>
                </c:pt>
                <c:pt idx="2117">
                  <c:v>-34.195</c:v>
                </c:pt>
                <c:pt idx="2118">
                  <c:v>-34.921666666666674</c:v>
                </c:pt>
                <c:pt idx="2119">
                  <c:v>-34.964999999999996</c:v>
                </c:pt>
                <c:pt idx="2120">
                  <c:v>-33.984999999999999</c:v>
                </c:pt>
                <c:pt idx="2121">
                  <c:v>-33.348333333333336</c:v>
                </c:pt>
                <c:pt idx="2122">
                  <c:v>-33.051666666666669</c:v>
                </c:pt>
                <c:pt idx="2123">
                  <c:v>-33.778333333333336</c:v>
                </c:pt>
                <c:pt idx="2124">
                  <c:v>-33.821666666666665</c:v>
                </c:pt>
                <c:pt idx="2125">
                  <c:v>-33.524999999999999</c:v>
                </c:pt>
                <c:pt idx="2126">
                  <c:v>-32.884999999999998</c:v>
                </c:pt>
                <c:pt idx="2127">
                  <c:v>-32.585000000000001</c:v>
                </c:pt>
                <c:pt idx="2128">
                  <c:v>-32.628333333333337</c:v>
                </c:pt>
                <c:pt idx="2129">
                  <c:v>-32.671666666666674</c:v>
                </c:pt>
                <c:pt idx="2130">
                  <c:v>-32.375000000000007</c:v>
                </c:pt>
                <c:pt idx="2131">
                  <c:v>-32.418333333333329</c:v>
                </c:pt>
                <c:pt idx="2132">
                  <c:v>-32.805</c:v>
                </c:pt>
                <c:pt idx="2133">
                  <c:v>-33.19166666666667</c:v>
                </c:pt>
                <c:pt idx="2134">
                  <c:v>-32.895000000000003</c:v>
                </c:pt>
                <c:pt idx="2135">
                  <c:v>-31.915000000000003</c:v>
                </c:pt>
                <c:pt idx="2136">
                  <c:v>-31.958333333333339</c:v>
                </c:pt>
                <c:pt idx="2137">
                  <c:v>-32.685000000000002</c:v>
                </c:pt>
                <c:pt idx="2138">
                  <c:v>-33.411666666666669</c:v>
                </c:pt>
                <c:pt idx="2139">
                  <c:v>-33.115000000000002</c:v>
                </c:pt>
                <c:pt idx="2140">
                  <c:v>-32.134999999999998</c:v>
                </c:pt>
                <c:pt idx="2141">
                  <c:v>-32.178333333333335</c:v>
                </c:pt>
                <c:pt idx="2142">
                  <c:v>-32.561666666666667</c:v>
                </c:pt>
                <c:pt idx="2143">
                  <c:v>-32.945</c:v>
                </c:pt>
                <c:pt idx="2144">
                  <c:v>-32.305</c:v>
                </c:pt>
                <c:pt idx="2145">
                  <c:v>-31.668333333333333</c:v>
                </c:pt>
                <c:pt idx="2146">
                  <c:v>-31.715000000000003</c:v>
                </c:pt>
                <c:pt idx="2147">
                  <c:v>-32.101666666666667</c:v>
                </c:pt>
                <c:pt idx="2148">
                  <c:v>-31.801666666666666</c:v>
                </c:pt>
                <c:pt idx="2149">
                  <c:v>-31.161666666666665</c:v>
                </c:pt>
                <c:pt idx="2150">
                  <c:v>-30.864999999999998</c:v>
                </c:pt>
                <c:pt idx="2151">
                  <c:v>-31.594999999999999</c:v>
                </c:pt>
                <c:pt idx="2152">
                  <c:v>-31.978333333333335</c:v>
                </c:pt>
                <c:pt idx="2153">
                  <c:v>-31.678333333333331</c:v>
                </c:pt>
                <c:pt idx="2154">
                  <c:v>-30.695000000000004</c:v>
                </c:pt>
                <c:pt idx="2155">
                  <c:v>-30.398333333333337</c:v>
                </c:pt>
                <c:pt idx="2156">
                  <c:v>-31.128333333333341</c:v>
                </c:pt>
                <c:pt idx="2157">
                  <c:v>-31.855000000000004</c:v>
                </c:pt>
                <c:pt idx="2158">
                  <c:v>-31.558333333333337</c:v>
                </c:pt>
                <c:pt idx="2159">
                  <c:v>-30.575000000000003</c:v>
                </c:pt>
                <c:pt idx="2160">
                  <c:v>-30.278333333333336</c:v>
                </c:pt>
                <c:pt idx="2161">
                  <c:v>-31.005000000000006</c:v>
                </c:pt>
                <c:pt idx="2162">
                  <c:v>-31.731666666666669</c:v>
                </c:pt>
                <c:pt idx="2163">
                  <c:v>-31.435000000000002</c:v>
                </c:pt>
                <c:pt idx="2164">
                  <c:v>-30.795000000000002</c:v>
                </c:pt>
                <c:pt idx="2165">
                  <c:v>-30.158333333333335</c:v>
                </c:pt>
                <c:pt idx="2166">
                  <c:v>-30.541666666666668</c:v>
                </c:pt>
                <c:pt idx="2167">
                  <c:v>-30.584999999999997</c:v>
                </c:pt>
                <c:pt idx="2168">
                  <c:v>-29.60166666666667</c:v>
                </c:pt>
                <c:pt idx="2169">
                  <c:v>-28.28166666666667</c:v>
                </c:pt>
                <c:pt idx="2170">
                  <c:v>-27.645</c:v>
                </c:pt>
                <c:pt idx="2171">
                  <c:v>-28.37166666666667</c:v>
                </c:pt>
                <c:pt idx="2172">
                  <c:v>-29.098333333333333</c:v>
                </c:pt>
                <c:pt idx="2173">
                  <c:v>-29.481666666666669</c:v>
                </c:pt>
                <c:pt idx="2174">
                  <c:v>-29.868333333333336</c:v>
                </c:pt>
                <c:pt idx="2175">
                  <c:v>-30.255000000000006</c:v>
                </c:pt>
                <c:pt idx="2176">
                  <c:v>-30.981666666666669</c:v>
                </c:pt>
                <c:pt idx="2177">
                  <c:v>-31.025000000000006</c:v>
                </c:pt>
                <c:pt idx="2178">
                  <c:v>-30.725000000000005</c:v>
                </c:pt>
                <c:pt idx="2179">
                  <c:v>-30.088333333333335</c:v>
                </c:pt>
                <c:pt idx="2180">
                  <c:v>-29.451666666666668</c:v>
                </c:pt>
                <c:pt idx="2181">
                  <c:v>-29.155000000000001</c:v>
                </c:pt>
                <c:pt idx="2182">
                  <c:v>-28.515000000000001</c:v>
                </c:pt>
                <c:pt idx="2183">
                  <c:v>-28.215000000000003</c:v>
                </c:pt>
                <c:pt idx="2184">
                  <c:v>-27.918333333333337</c:v>
                </c:pt>
                <c:pt idx="2185">
                  <c:v>-27.62166666666667</c:v>
                </c:pt>
                <c:pt idx="2186">
                  <c:v>-27.325000000000003</c:v>
                </c:pt>
                <c:pt idx="2187">
                  <c:v>-27.025000000000002</c:v>
                </c:pt>
                <c:pt idx="2188">
                  <c:v>-27.408333333333335</c:v>
                </c:pt>
                <c:pt idx="2189">
                  <c:v>-28.135000000000002</c:v>
                </c:pt>
                <c:pt idx="2190">
                  <c:v>-28.864999999999998</c:v>
                </c:pt>
                <c:pt idx="2191">
                  <c:v>-28.908333333333335</c:v>
                </c:pt>
                <c:pt idx="2192">
                  <c:v>-28.611666666666668</c:v>
                </c:pt>
                <c:pt idx="2193">
                  <c:v>-28.311666666666667</c:v>
                </c:pt>
                <c:pt idx="2194">
                  <c:v>-28.358333333333334</c:v>
                </c:pt>
                <c:pt idx="2195">
                  <c:v>-28.745000000000005</c:v>
                </c:pt>
                <c:pt idx="2196">
                  <c:v>-29.131666666666671</c:v>
                </c:pt>
                <c:pt idx="2197">
                  <c:v>-29.515000000000001</c:v>
                </c:pt>
                <c:pt idx="2198">
                  <c:v>-28.875000000000004</c:v>
                </c:pt>
                <c:pt idx="2199">
                  <c:v>-27.895</c:v>
                </c:pt>
                <c:pt idx="2200">
                  <c:v>-26.575000000000003</c:v>
                </c:pt>
                <c:pt idx="2201">
                  <c:v>-25.935000000000002</c:v>
                </c:pt>
                <c:pt idx="2202">
                  <c:v>-25.635000000000002</c:v>
                </c:pt>
                <c:pt idx="2203">
                  <c:v>-26.018333333333334</c:v>
                </c:pt>
                <c:pt idx="2204">
                  <c:v>-26.405000000000001</c:v>
                </c:pt>
                <c:pt idx="2205">
                  <c:v>-26.791666666666668</c:v>
                </c:pt>
                <c:pt idx="2206">
                  <c:v>-26.834999999999997</c:v>
                </c:pt>
                <c:pt idx="2207">
                  <c:v>-27.218333333333334</c:v>
                </c:pt>
                <c:pt idx="2208">
                  <c:v>-27.605</c:v>
                </c:pt>
                <c:pt idx="2209">
                  <c:v>-27.991666666666664</c:v>
                </c:pt>
                <c:pt idx="2210">
                  <c:v>-28.038333333333338</c:v>
                </c:pt>
                <c:pt idx="2211">
                  <c:v>-28.081666666666667</c:v>
                </c:pt>
                <c:pt idx="2212">
                  <c:v>-28.125</c:v>
                </c:pt>
                <c:pt idx="2213">
                  <c:v>-27.825000000000003</c:v>
                </c:pt>
                <c:pt idx="2214">
                  <c:v>-27.528333333333336</c:v>
                </c:pt>
                <c:pt idx="2215">
                  <c:v>-26.888333333333335</c:v>
                </c:pt>
                <c:pt idx="2216">
                  <c:v>-26.931666666666668</c:v>
                </c:pt>
                <c:pt idx="2217">
                  <c:v>-26.631666666666671</c:v>
                </c:pt>
                <c:pt idx="2218">
                  <c:v>-26.335000000000004</c:v>
                </c:pt>
                <c:pt idx="2219">
                  <c:v>-25.698333333333334</c:v>
                </c:pt>
                <c:pt idx="2220">
                  <c:v>-25.058333333333337</c:v>
                </c:pt>
                <c:pt idx="2221">
                  <c:v>-24.76166666666667</c:v>
                </c:pt>
                <c:pt idx="2222">
                  <c:v>-24.805000000000007</c:v>
                </c:pt>
                <c:pt idx="2223">
                  <c:v>-25.191666666666674</c:v>
                </c:pt>
                <c:pt idx="2224">
                  <c:v>-25.918333333333337</c:v>
                </c:pt>
                <c:pt idx="2225">
                  <c:v>-26.301666666666666</c:v>
                </c:pt>
                <c:pt idx="2226">
                  <c:v>-26.688333333333333</c:v>
                </c:pt>
                <c:pt idx="2227">
                  <c:v>-27.075000000000003</c:v>
                </c:pt>
                <c:pt idx="2228">
                  <c:v>-26.778333333333336</c:v>
                </c:pt>
                <c:pt idx="2229">
                  <c:v>-26.138333333333335</c:v>
                </c:pt>
                <c:pt idx="2230">
                  <c:v>-24.814999999999998</c:v>
                </c:pt>
                <c:pt idx="2231">
                  <c:v>-24.175000000000001</c:v>
                </c:pt>
                <c:pt idx="2232">
                  <c:v>-23.878333333333334</c:v>
                </c:pt>
                <c:pt idx="2233">
                  <c:v>-23.581666666666667</c:v>
                </c:pt>
                <c:pt idx="2234">
                  <c:v>-22.945000000000004</c:v>
                </c:pt>
                <c:pt idx="2235">
                  <c:v>-22.305000000000003</c:v>
                </c:pt>
                <c:pt idx="2236">
                  <c:v>-22.34833333333334</c:v>
                </c:pt>
                <c:pt idx="2237">
                  <c:v>-22.391666666666669</c:v>
                </c:pt>
                <c:pt idx="2238">
                  <c:v>-22.094999999999999</c:v>
                </c:pt>
                <c:pt idx="2239">
                  <c:v>-21.798333333333336</c:v>
                </c:pt>
                <c:pt idx="2240">
                  <c:v>-22.181666666666672</c:v>
                </c:pt>
                <c:pt idx="2241">
                  <c:v>-23.248333333333335</c:v>
                </c:pt>
                <c:pt idx="2242">
                  <c:v>-23.975000000000005</c:v>
                </c:pt>
                <c:pt idx="2243">
                  <c:v>-24.021666666666672</c:v>
                </c:pt>
                <c:pt idx="2244">
                  <c:v>-23.725000000000005</c:v>
                </c:pt>
                <c:pt idx="2245">
                  <c:v>-23.425000000000001</c:v>
                </c:pt>
                <c:pt idx="2246">
                  <c:v>-23.808333333333337</c:v>
                </c:pt>
                <c:pt idx="2247">
                  <c:v>-23.85166666666667</c:v>
                </c:pt>
                <c:pt idx="2248">
                  <c:v>-23.898333333333337</c:v>
                </c:pt>
                <c:pt idx="2249">
                  <c:v>-23.261666666666667</c:v>
                </c:pt>
                <c:pt idx="2250">
                  <c:v>-22.281666666666666</c:v>
                </c:pt>
                <c:pt idx="2251">
                  <c:v>-20.958333333333332</c:v>
                </c:pt>
                <c:pt idx="2252">
                  <c:v>-19.635000000000002</c:v>
                </c:pt>
                <c:pt idx="2253">
                  <c:v>-18.995000000000001</c:v>
                </c:pt>
                <c:pt idx="2254">
                  <c:v>-19.038333333333334</c:v>
                </c:pt>
                <c:pt idx="2255">
                  <c:v>-19.421666666666667</c:v>
                </c:pt>
                <c:pt idx="2256">
                  <c:v>-19.465</c:v>
                </c:pt>
                <c:pt idx="2257">
                  <c:v>-18.825000000000003</c:v>
                </c:pt>
                <c:pt idx="2258">
                  <c:v>-18.528333333333336</c:v>
                </c:pt>
                <c:pt idx="2259">
                  <c:v>-18.915000000000003</c:v>
                </c:pt>
                <c:pt idx="2260">
                  <c:v>-19.985000000000003</c:v>
                </c:pt>
                <c:pt idx="2261">
                  <c:v>-20.371666666666666</c:v>
                </c:pt>
                <c:pt idx="2262">
                  <c:v>-20.075000000000003</c:v>
                </c:pt>
                <c:pt idx="2263">
                  <c:v>-19.095000000000002</c:v>
                </c:pt>
                <c:pt idx="2264">
                  <c:v>-18.798333333333336</c:v>
                </c:pt>
                <c:pt idx="2265">
                  <c:v>-18.841666666666669</c:v>
                </c:pt>
                <c:pt idx="2266">
                  <c:v>-19.225000000000001</c:v>
                </c:pt>
                <c:pt idx="2267">
                  <c:v>-18.925000000000001</c:v>
                </c:pt>
                <c:pt idx="2268">
                  <c:v>-18.628333333333334</c:v>
                </c:pt>
                <c:pt idx="2269">
                  <c:v>-17.988333333333333</c:v>
                </c:pt>
                <c:pt idx="2270">
                  <c:v>-17.69166666666667</c:v>
                </c:pt>
                <c:pt idx="2271">
                  <c:v>-17.391666666666669</c:v>
                </c:pt>
                <c:pt idx="2272">
                  <c:v>-17.438333333333336</c:v>
                </c:pt>
                <c:pt idx="2273">
                  <c:v>-17.481666666666669</c:v>
                </c:pt>
                <c:pt idx="2274">
                  <c:v>-16.841666666666669</c:v>
                </c:pt>
                <c:pt idx="2275">
                  <c:v>-15.518333333333336</c:v>
                </c:pt>
                <c:pt idx="2276">
                  <c:v>-14.538333333333334</c:v>
                </c:pt>
                <c:pt idx="2277">
                  <c:v>-14.925000000000002</c:v>
                </c:pt>
                <c:pt idx="2278">
                  <c:v>-16.335000000000001</c:v>
                </c:pt>
                <c:pt idx="2279">
                  <c:v>-17.061666666666667</c:v>
                </c:pt>
                <c:pt idx="2280">
                  <c:v>-16.765000000000004</c:v>
                </c:pt>
                <c:pt idx="2281">
                  <c:v>-16.125000000000004</c:v>
                </c:pt>
                <c:pt idx="2282">
                  <c:v>-15.828333333333338</c:v>
                </c:pt>
                <c:pt idx="2283">
                  <c:v>-16.215000000000003</c:v>
                </c:pt>
                <c:pt idx="2284">
                  <c:v>-16.258333333333336</c:v>
                </c:pt>
                <c:pt idx="2285">
                  <c:v>-15.958333333333336</c:v>
                </c:pt>
                <c:pt idx="2286">
                  <c:v>-15.318333333333335</c:v>
                </c:pt>
                <c:pt idx="2287">
                  <c:v>-15.021666666666668</c:v>
                </c:pt>
                <c:pt idx="2288">
                  <c:v>-14.385</c:v>
                </c:pt>
                <c:pt idx="2289">
                  <c:v>-13.744999999999999</c:v>
                </c:pt>
                <c:pt idx="2290">
                  <c:v>-13.448333333333332</c:v>
                </c:pt>
                <c:pt idx="2291">
                  <c:v>-14.175000000000002</c:v>
                </c:pt>
                <c:pt idx="2292">
                  <c:v>-14.561666666666667</c:v>
                </c:pt>
                <c:pt idx="2293">
                  <c:v>-13.921666666666667</c:v>
                </c:pt>
                <c:pt idx="2294">
                  <c:v>-12.938333333333334</c:v>
                </c:pt>
                <c:pt idx="2295">
                  <c:v>-12.298333333333337</c:v>
                </c:pt>
                <c:pt idx="2296">
                  <c:v>-13.025</c:v>
                </c:pt>
                <c:pt idx="2297">
                  <c:v>-13.755000000000003</c:v>
                </c:pt>
                <c:pt idx="2298">
                  <c:v>-14.481666666666669</c:v>
                </c:pt>
                <c:pt idx="2299">
                  <c:v>-14.525</c:v>
                </c:pt>
                <c:pt idx="2300">
                  <c:v>-14.568333333333335</c:v>
                </c:pt>
                <c:pt idx="2301">
                  <c:v>-14.61166666666667</c:v>
                </c:pt>
                <c:pt idx="2302">
                  <c:v>-14.315000000000003</c:v>
                </c:pt>
                <c:pt idx="2303">
                  <c:v>-13.675000000000002</c:v>
                </c:pt>
                <c:pt idx="2304">
                  <c:v>-12.695000000000002</c:v>
                </c:pt>
                <c:pt idx="2305">
                  <c:v>-11.37166666666667</c:v>
                </c:pt>
                <c:pt idx="2306">
                  <c:v>-10.048333333333336</c:v>
                </c:pt>
                <c:pt idx="2307">
                  <c:v>-9.0683333333333351</c:v>
                </c:pt>
                <c:pt idx="2308">
                  <c:v>-8.7716666666666683</c:v>
                </c:pt>
                <c:pt idx="2309">
                  <c:v>-9.4983333333333348</c:v>
                </c:pt>
                <c:pt idx="2310">
                  <c:v>-9.8816666666666677</c:v>
                </c:pt>
                <c:pt idx="2311">
                  <c:v>-9.5850000000000009</c:v>
                </c:pt>
                <c:pt idx="2312">
                  <c:v>-8.6050000000000022</c:v>
                </c:pt>
                <c:pt idx="2313">
                  <c:v>-7.9650000000000025</c:v>
                </c:pt>
                <c:pt idx="2314">
                  <c:v>-8.6916666666666682</c:v>
                </c:pt>
                <c:pt idx="2315">
                  <c:v>-9.7616666666666685</c:v>
                </c:pt>
                <c:pt idx="2316">
                  <c:v>-10.831666666666669</c:v>
                </c:pt>
                <c:pt idx="2317">
                  <c:v>-10.875000000000002</c:v>
                </c:pt>
                <c:pt idx="2318">
                  <c:v>-10.235000000000003</c:v>
                </c:pt>
                <c:pt idx="2319">
                  <c:v>-9.5950000000000024</c:v>
                </c:pt>
                <c:pt idx="2320">
                  <c:v>-9.6383333333333354</c:v>
                </c:pt>
                <c:pt idx="2321">
                  <c:v>-9.6816666666666684</c:v>
                </c:pt>
                <c:pt idx="2322">
                  <c:v>-9.7283333333333353</c:v>
                </c:pt>
                <c:pt idx="2323">
                  <c:v>-9.4316666666666684</c:v>
                </c:pt>
                <c:pt idx="2324">
                  <c:v>-9.1350000000000016</c:v>
                </c:pt>
                <c:pt idx="2325">
                  <c:v>-8.1516666666666691</c:v>
                </c:pt>
                <c:pt idx="2326">
                  <c:v>-6.4883333333333368</c:v>
                </c:pt>
                <c:pt idx="2327">
                  <c:v>-5.5083333333333373</c:v>
                </c:pt>
                <c:pt idx="2328">
                  <c:v>-5.895000000000004</c:v>
                </c:pt>
                <c:pt idx="2329">
                  <c:v>-7.3050000000000033</c:v>
                </c:pt>
                <c:pt idx="2330">
                  <c:v>-8.0316666666666698</c:v>
                </c:pt>
                <c:pt idx="2331">
                  <c:v>-7.735000000000003</c:v>
                </c:pt>
                <c:pt idx="2332">
                  <c:v>-7.4383333333333361</c:v>
                </c:pt>
                <c:pt idx="2333">
                  <c:v>-7.4816666666666691</c:v>
                </c:pt>
                <c:pt idx="2334">
                  <c:v>-7.865000000000002</c:v>
                </c:pt>
                <c:pt idx="2335">
                  <c:v>-7.908333333333335</c:v>
                </c:pt>
                <c:pt idx="2336">
                  <c:v>-8.2950000000000017</c:v>
                </c:pt>
                <c:pt idx="2337">
                  <c:v>-8.6816666666666684</c:v>
                </c:pt>
                <c:pt idx="2338">
                  <c:v>-8.7250000000000014</c:v>
                </c:pt>
                <c:pt idx="2339">
                  <c:v>-8.0850000000000009</c:v>
                </c:pt>
                <c:pt idx="2340">
                  <c:v>-7.1050000000000013</c:v>
                </c:pt>
                <c:pt idx="2341">
                  <c:v>-6.4650000000000025</c:v>
                </c:pt>
                <c:pt idx="2342">
                  <c:v>-6.1683333333333366</c:v>
                </c:pt>
                <c:pt idx="2343">
                  <c:v>-6.2116666666666696</c:v>
                </c:pt>
                <c:pt idx="2344">
                  <c:v>-5.5716666666666681</c:v>
                </c:pt>
                <c:pt idx="2345">
                  <c:v>-4.5883333333333338</c:v>
                </c:pt>
                <c:pt idx="2346">
                  <c:v>-3.6083333333333343</c:v>
                </c:pt>
                <c:pt idx="2347">
                  <c:v>-3.6550000000000011</c:v>
                </c:pt>
                <c:pt idx="2348">
                  <c:v>-4.0416666666666687</c:v>
                </c:pt>
                <c:pt idx="2349">
                  <c:v>-4.0850000000000009</c:v>
                </c:pt>
                <c:pt idx="2350">
                  <c:v>-3.4450000000000025</c:v>
                </c:pt>
                <c:pt idx="2351">
                  <c:v>-2.8050000000000019</c:v>
                </c:pt>
                <c:pt idx="2352">
                  <c:v>-2.8483333333333363</c:v>
                </c:pt>
                <c:pt idx="2353">
                  <c:v>-3.2316666666666691</c:v>
                </c:pt>
                <c:pt idx="2354">
                  <c:v>-3.2750000000000035</c:v>
                </c:pt>
                <c:pt idx="2355">
                  <c:v>-2.2950000000000039</c:v>
                </c:pt>
                <c:pt idx="2356">
                  <c:v>-1.6583333333333385</c:v>
                </c:pt>
                <c:pt idx="2357">
                  <c:v>-1.705000000000003</c:v>
                </c:pt>
                <c:pt idx="2358">
                  <c:v>-2.7716666666666683</c:v>
                </c:pt>
                <c:pt idx="2359">
                  <c:v>-3.1550000000000011</c:v>
                </c:pt>
                <c:pt idx="2360">
                  <c:v>-2.8550000000000018</c:v>
                </c:pt>
                <c:pt idx="2361">
                  <c:v>-2.2183333333333359</c:v>
                </c:pt>
                <c:pt idx="2362">
                  <c:v>-1.5783333333333356</c:v>
                </c:pt>
                <c:pt idx="2363">
                  <c:v>-0.93833333333333735</c:v>
                </c:pt>
                <c:pt idx="2364">
                  <c:v>-0.29833333333333673</c:v>
                </c:pt>
                <c:pt idx="2365">
                  <c:v>-0.34500000000000358</c:v>
                </c:pt>
                <c:pt idx="2366">
                  <c:v>-1.0750000000000028</c:v>
                </c:pt>
                <c:pt idx="2367">
                  <c:v>-1.4583333333333357</c:v>
                </c:pt>
                <c:pt idx="2368">
                  <c:v>-1.1583333333333361</c:v>
                </c:pt>
                <c:pt idx="2369">
                  <c:v>-0.51833333333333564</c:v>
                </c:pt>
                <c:pt idx="2370">
                  <c:v>-0.22166666666666876</c:v>
                </c:pt>
                <c:pt idx="2371">
                  <c:v>-0.26833333333333559</c:v>
                </c:pt>
                <c:pt idx="2372">
                  <c:v>-0.31166666666666981</c:v>
                </c:pt>
                <c:pt idx="2373">
                  <c:v>-0.35500000000000398</c:v>
                </c:pt>
                <c:pt idx="2374">
                  <c:v>-5.5000000000002082E-2</c:v>
                </c:pt>
                <c:pt idx="2375">
                  <c:v>0.92499999999999949</c:v>
                </c:pt>
                <c:pt idx="2376">
                  <c:v>1.9049999999999987</c:v>
                </c:pt>
                <c:pt idx="2377">
                  <c:v>2.5449999999999968</c:v>
                </c:pt>
                <c:pt idx="2378">
                  <c:v>2.1616666666666617</c:v>
                </c:pt>
                <c:pt idx="2379">
                  <c:v>1.7749999999999961</c:v>
                </c:pt>
                <c:pt idx="2380">
                  <c:v>1.7283333333333293</c:v>
                </c:pt>
                <c:pt idx="2381">
                  <c:v>2.0249999999999964</c:v>
                </c:pt>
                <c:pt idx="2382">
                  <c:v>1.981666666666662</c:v>
                </c:pt>
                <c:pt idx="2383">
                  <c:v>1.2549999999999955</c:v>
                </c:pt>
                <c:pt idx="2384">
                  <c:v>0.86833333333332996</c:v>
                </c:pt>
                <c:pt idx="2385">
                  <c:v>1.5083333333333304</c:v>
                </c:pt>
                <c:pt idx="2386">
                  <c:v>2.488333333333332</c:v>
                </c:pt>
                <c:pt idx="2387">
                  <c:v>3.1283333333333325</c:v>
                </c:pt>
                <c:pt idx="2388">
                  <c:v>2.7416666666666671</c:v>
                </c:pt>
                <c:pt idx="2389">
                  <c:v>2.6983333333333328</c:v>
                </c:pt>
                <c:pt idx="2390">
                  <c:v>2.9949999999999997</c:v>
                </c:pt>
                <c:pt idx="2391">
                  <c:v>3.9749999999999992</c:v>
                </c:pt>
                <c:pt idx="2392">
                  <c:v>4.6149999999999993</c:v>
                </c:pt>
                <c:pt idx="2393">
                  <c:v>5.5983333333333318</c:v>
                </c:pt>
                <c:pt idx="2394">
                  <c:v>6.2383333333333324</c:v>
                </c:pt>
                <c:pt idx="2395">
                  <c:v>6.878333333333333</c:v>
                </c:pt>
                <c:pt idx="2396">
                  <c:v>6.4916666666666671</c:v>
                </c:pt>
                <c:pt idx="2397">
                  <c:v>6.1083333333333343</c:v>
                </c:pt>
                <c:pt idx="2398">
                  <c:v>6.0650000000000004</c:v>
                </c:pt>
                <c:pt idx="2399">
                  <c:v>6.7049999999999983</c:v>
                </c:pt>
                <c:pt idx="2400">
                  <c:v>7.3416666666666641</c:v>
                </c:pt>
                <c:pt idx="2401">
                  <c:v>6.9549999999999956</c:v>
                </c:pt>
                <c:pt idx="2402">
                  <c:v>6.2283333333333291</c:v>
                </c:pt>
                <c:pt idx="2403">
                  <c:v>5.5016666666666625</c:v>
                </c:pt>
                <c:pt idx="2404">
                  <c:v>5.7983333333333293</c:v>
                </c:pt>
                <c:pt idx="2405">
                  <c:v>6.4349999999999978</c:v>
                </c:pt>
                <c:pt idx="2406">
                  <c:v>7.0749999999999984</c:v>
                </c:pt>
                <c:pt idx="2407">
                  <c:v>7.375</c:v>
                </c:pt>
                <c:pt idx="2408">
                  <c:v>7.3316666666666661</c:v>
                </c:pt>
                <c:pt idx="2409">
                  <c:v>6.9449999999999976</c:v>
                </c:pt>
                <c:pt idx="2410">
                  <c:v>6.55833333333333</c:v>
                </c:pt>
                <c:pt idx="2411">
                  <c:v>6.5149999999999979</c:v>
                </c:pt>
                <c:pt idx="2412">
                  <c:v>7.1549999999999985</c:v>
                </c:pt>
                <c:pt idx="2413">
                  <c:v>7.4516666666666653</c:v>
                </c:pt>
                <c:pt idx="2414">
                  <c:v>7.4083333333333314</c:v>
                </c:pt>
                <c:pt idx="2415">
                  <c:v>7.0216666666666656</c:v>
                </c:pt>
                <c:pt idx="2416">
                  <c:v>7.6616666666666662</c:v>
                </c:pt>
                <c:pt idx="2417">
                  <c:v>8.6416666666666657</c:v>
                </c:pt>
                <c:pt idx="2418">
                  <c:v>9.6249999999999982</c:v>
                </c:pt>
                <c:pt idx="2419">
                  <c:v>9.5816666666666634</c:v>
                </c:pt>
                <c:pt idx="2420">
                  <c:v>9.5383333333333322</c:v>
                </c:pt>
                <c:pt idx="2421">
                  <c:v>9.4949999999999974</c:v>
                </c:pt>
                <c:pt idx="2422">
                  <c:v>9.7916666666666643</c:v>
                </c:pt>
                <c:pt idx="2423">
                  <c:v>9.7483333333333295</c:v>
                </c:pt>
                <c:pt idx="2424">
                  <c:v>10.044999999999996</c:v>
                </c:pt>
                <c:pt idx="2425">
                  <c:v>10.341666666666663</c:v>
                </c:pt>
                <c:pt idx="2426">
                  <c:v>10.63833333333333</c:v>
                </c:pt>
                <c:pt idx="2427">
                  <c:v>10.934999999999997</c:v>
                </c:pt>
                <c:pt idx="2428">
                  <c:v>11.234999999999998</c:v>
                </c:pt>
                <c:pt idx="2429">
                  <c:v>11.531666666666665</c:v>
                </c:pt>
                <c:pt idx="2430">
                  <c:v>11.828333333333331</c:v>
                </c:pt>
                <c:pt idx="2431">
                  <c:v>12.468333333333332</c:v>
                </c:pt>
                <c:pt idx="2432">
                  <c:v>13.108333333333333</c:v>
                </c:pt>
                <c:pt idx="2433">
                  <c:v>13.065</c:v>
                </c:pt>
                <c:pt idx="2434">
                  <c:v>12.335000000000001</c:v>
                </c:pt>
                <c:pt idx="2435">
                  <c:v>11.948333333333332</c:v>
                </c:pt>
                <c:pt idx="2436">
                  <c:v>12.248333333333333</c:v>
                </c:pt>
                <c:pt idx="2437">
                  <c:v>12.88833333333333</c:v>
                </c:pt>
                <c:pt idx="2438">
                  <c:v>13.528333333333331</c:v>
                </c:pt>
                <c:pt idx="2439">
                  <c:v>13.481666666666664</c:v>
                </c:pt>
                <c:pt idx="2440">
                  <c:v>13.438333333333333</c:v>
                </c:pt>
                <c:pt idx="2441">
                  <c:v>13.055</c:v>
                </c:pt>
                <c:pt idx="2442">
                  <c:v>13.011666666666665</c:v>
                </c:pt>
                <c:pt idx="2443">
                  <c:v>12.624999999999998</c:v>
                </c:pt>
                <c:pt idx="2444">
                  <c:v>12.23833333333333</c:v>
                </c:pt>
                <c:pt idx="2445">
                  <c:v>12.194999999999999</c:v>
                </c:pt>
                <c:pt idx="2446">
                  <c:v>12.494999999999997</c:v>
                </c:pt>
                <c:pt idx="2447">
                  <c:v>12.791666666666664</c:v>
                </c:pt>
                <c:pt idx="2448">
                  <c:v>13.088333333333331</c:v>
                </c:pt>
                <c:pt idx="2449">
                  <c:v>13.725</c:v>
                </c:pt>
                <c:pt idx="2450">
                  <c:v>14.704999999999998</c:v>
                </c:pt>
                <c:pt idx="2451">
                  <c:v>15.688333333333331</c:v>
                </c:pt>
                <c:pt idx="2452">
                  <c:v>15.98833333333333</c:v>
                </c:pt>
                <c:pt idx="2453">
                  <c:v>15.604999999999997</c:v>
                </c:pt>
                <c:pt idx="2454">
                  <c:v>14.874999999999998</c:v>
                </c:pt>
                <c:pt idx="2455">
                  <c:v>14.488333333333332</c:v>
                </c:pt>
                <c:pt idx="2456">
                  <c:v>14.445</c:v>
                </c:pt>
                <c:pt idx="2457">
                  <c:v>14.061666666666667</c:v>
                </c:pt>
                <c:pt idx="2458">
                  <c:v>14.018333333333333</c:v>
                </c:pt>
                <c:pt idx="2459">
                  <c:v>13.971666666666666</c:v>
                </c:pt>
                <c:pt idx="2460">
                  <c:v>14.611666666666665</c:v>
                </c:pt>
                <c:pt idx="2461">
                  <c:v>15.251666666666665</c:v>
                </c:pt>
                <c:pt idx="2462">
                  <c:v>15.891666666666664</c:v>
                </c:pt>
                <c:pt idx="2463">
                  <c:v>16.188333333333329</c:v>
                </c:pt>
                <c:pt idx="2464">
                  <c:v>16.824999999999996</c:v>
                </c:pt>
                <c:pt idx="2465">
                  <c:v>17.80833333333333</c:v>
                </c:pt>
                <c:pt idx="2466">
                  <c:v>18.448333333333331</c:v>
                </c:pt>
                <c:pt idx="2467">
                  <c:v>18.404999999999998</c:v>
                </c:pt>
                <c:pt idx="2468">
                  <c:v>18.018333333333334</c:v>
                </c:pt>
                <c:pt idx="2469">
                  <c:v>18.315000000000001</c:v>
                </c:pt>
                <c:pt idx="2470">
                  <c:v>18.954999999999998</c:v>
                </c:pt>
                <c:pt idx="2471">
                  <c:v>19.251666666666662</c:v>
                </c:pt>
                <c:pt idx="2472">
                  <c:v>19.208333333333329</c:v>
                </c:pt>
                <c:pt idx="2473">
                  <c:v>18.821666666666662</c:v>
                </c:pt>
                <c:pt idx="2474">
                  <c:v>18.778333333333332</c:v>
                </c:pt>
                <c:pt idx="2475">
                  <c:v>18.734999999999999</c:v>
                </c:pt>
                <c:pt idx="2476">
                  <c:v>18.691666666666666</c:v>
                </c:pt>
                <c:pt idx="2477">
                  <c:v>18.64833333333333</c:v>
                </c:pt>
                <c:pt idx="2478">
                  <c:v>18.944999999999997</c:v>
                </c:pt>
                <c:pt idx="2479">
                  <c:v>19.584999999999997</c:v>
                </c:pt>
                <c:pt idx="2480">
                  <c:v>20.224999999999998</c:v>
                </c:pt>
                <c:pt idx="2481">
                  <c:v>20.181666666666665</c:v>
                </c:pt>
                <c:pt idx="2482">
                  <c:v>19.794999999999998</c:v>
                </c:pt>
                <c:pt idx="2483">
                  <c:v>20.091666666666665</c:v>
                </c:pt>
                <c:pt idx="2484">
                  <c:v>21.411666666666665</c:v>
                </c:pt>
                <c:pt idx="2485">
                  <c:v>22.734999999999999</c:v>
                </c:pt>
                <c:pt idx="2486">
                  <c:v>22.691666666666663</c:v>
                </c:pt>
                <c:pt idx="2487">
                  <c:v>21.625</c:v>
                </c:pt>
                <c:pt idx="2488">
                  <c:v>20.89833333333333</c:v>
                </c:pt>
                <c:pt idx="2489">
                  <c:v>20.851666666666663</c:v>
                </c:pt>
                <c:pt idx="2490">
                  <c:v>21.14833333333333</c:v>
                </c:pt>
                <c:pt idx="2491">
                  <c:v>20.761666666666663</c:v>
                </c:pt>
                <c:pt idx="2492">
                  <c:v>20.37833333333333</c:v>
                </c:pt>
                <c:pt idx="2493">
                  <c:v>20.674999999999997</c:v>
                </c:pt>
                <c:pt idx="2494">
                  <c:v>21.314999999999998</c:v>
                </c:pt>
                <c:pt idx="2495">
                  <c:v>21.611666666666665</c:v>
                </c:pt>
                <c:pt idx="2496">
                  <c:v>20.884999999999998</c:v>
                </c:pt>
                <c:pt idx="2497">
                  <c:v>20.498333333333331</c:v>
                </c:pt>
                <c:pt idx="2498">
                  <c:v>21.138333333333332</c:v>
                </c:pt>
                <c:pt idx="2499">
                  <c:v>22.804999999999996</c:v>
                </c:pt>
                <c:pt idx="2500">
                  <c:v>23.78833333333333</c:v>
                </c:pt>
                <c:pt idx="2501">
                  <c:v>23.744999999999994</c:v>
                </c:pt>
                <c:pt idx="2502">
                  <c:v>23.014999999999997</c:v>
                </c:pt>
                <c:pt idx="2503">
                  <c:v>23.311666666666667</c:v>
                </c:pt>
                <c:pt idx="2504">
                  <c:v>23.951666666666664</c:v>
                </c:pt>
                <c:pt idx="2505">
                  <c:v>24.251666666666665</c:v>
                </c:pt>
                <c:pt idx="2506">
                  <c:v>23.524999999999995</c:v>
                </c:pt>
                <c:pt idx="2507">
                  <c:v>22.794999999999998</c:v>
                </c:pt>
                <c:pt idx="2508">
                  <c:v>22.408333333333331</c:v>
                </c:pt>
                <c:pt idx="2509">
                  <c:v>22.364999999999998</c:v>
                </c:pt>
                <c:pt idx="2510">
                  <c:v>22.321666666666662</c:v>
                </c:pt>
                <c:pt idx="2511">
                  <c:v>22.278333333333332</c:v>
                </c:pt>
                <c:pt idx="2512">
                  <c:v>21.891666666666666</c:v>
                </c:pt>
                <c:pt idx="2513">
                  <c:v>21.848333333333329</c:v>
                </c:pt>
                <c:pt idx="2514">
                  <c:v>22.145</c:v>
                </c:pt>
                <c:pt idx="2515">
                  <c:v>23.125</c:v>
                </c:pt>
                <c:pt idx="2516">
                  <c:v>24.105</c:v>
                </c:pt>
                <c:pt idx="2517">
                  <c:v>24.744999999999994</c:v>
                </c:pt>
                <c:pt idx="2518">
                  <c:v>25.385000000000002</c:v>
                </c:pt>
                <c:pt idx="2519">
                  <c:v>26.024999999999995</c:v>
                </c:pt>
                <c:pt idx="2520">
                  <c:v>26.664999999999996</c:v>
                </c:pt>
                <c:pt idx="2521">
                  <c:v>26.961666666666662</c:v>
                </c:pt>
                <c:pt idx="2522">
                  <c:v>26.574999999999999</c:v>
                </c:pt>
                <c:pt idx="2523">
                  <c:v>26.188333333333333</c:v>
                </c:pt>
                <c:pt idx="2524">
                  <c:v>25.804999999999996</c:v>
                </c:pt>
                <c:pt idx="2525">
                  <c:v>25.761666666666667</c:v>
                </c:pt>
                <c:pt idx="2526">
                  <c:v>25.375</c:v>
                </c:pt>
                <c:pt idx="2527">
                  <c:v>24.644999999999996</c:v>
                </c:pt>
                <c:pt idx="2528">
                  <c:v>23.918333333333333</c:v>
                </c:pt>
                <c:pt idx="2529">
                  <c:v>23.875</c:v>
                </c:pt>
                <c:pt idx="2530">
                  <c:v>24.514999999999997</c:v>
                </c:pt>
                <c:pt idx="2531">
                  <c:v>25.155000000000001</c:v>
                </c:pt>
                <c:pt idx="2532">
                  <c:v>25.111666666666665</c:v>
                </c:pt>
                <c:pt idx="2533">
                  <c:v>25.068333333333328</c:v>
                </c:pt>
                <c:pt idx="2534">
                  <c:v>25.364999999999998</c:v>
                </c:pt>
                <c:pt idx="2535">
                  <c:v>26.004999999999995</c:v>
                </c:pt>
                <c:pt idx="2536">
                  <c:v>25.961666666666662</c:v>
                </c:pt>
                <c:pt idx="2537">
                  <c:v>25.574999999999999</c:v>
                </c:pt>
                <c:pt idx="2538">
                  <c:v>25.871666666666666</c:v>
                </c:pt>
                <c:pt idx="2539">
                  <c:v>26.851666666666659</c:v>
                </c:pt>
                <c:pt idx="2540">
                  <c:v>28.174999999999994</c:v>
                </c:pt>
                <c:pt idx="2541">
                  <c:v>28.471666666666664</c:v>
                </c:pt>
                <c:pt idx="2542">
                  <c:v>27.744999999999994</c:v>
                </c:pt>
                <c:pt idx="2543">
                  <c:v>27.018333333333334</c:v>
                </c:pt>
                <c:pt idx="2544">
                  <c:v>26.974999999999994</c:v>
                </c:pt>
                <c:pt idx="2545">
                  <c:v>27.614999999999998</c:v>
                </c:pt>
                <c:pt idx="2546">
                  <c:v>27.228333333333328</c:v>
                </c:pt>
                <c:pt idx="2547">
                  <c:v>26.158333333333331</c:v>
                </c:pt>
                <c:pt idx="2548">
                  <c:v>25.428333333333331</c:v>
                </c:pt>
                <c:pt idx="2549">
                  <c:v>25.728333333333335</c:v>
                </c:pt>
                <c:pt idx="2550">
                  <c:v>26.711666666666662</c:v>
                </c:pt>
                <c:pt idx="2551">
                  <c:v>27.351666666666659</c:v>
                </c:pt>
                <c:pt idx="2552">
                  <c:v>27.988333333333333</c:v>
                </c:pt>
                <c:pt idx="2553">
                  <c:v>28.284999999999997</c:v>
                </c:pt>
                <c:pt idx="2554">
                  <c:v>28.584999999999997</c:v>
                </c:pt>
                <c:pt idx="2555">
                  <c:v>28.201666666666664</c:v>
                </c:pt>
                <c:pt idx="2556">
                  <c:v>27.814999999999998</c:v>
                </c:pt>
                <c:pt idx="2557">
                  <c:v>28.111666666666661</c:v>
                </c:pt>
                <c:pt idx="2558">
                  <c:v>29.091666666666658</c:v>
                </c:pt>
                <c:pt idx="2559">
                  <c:v>30.074999999999999</c:v>
                </c:pt>
                <c:pt idx="2560">
                  <c:v>30.371666666666659</c:v>
                </c:pt>
                <c:pt idx="2561">
                  <c:v>30.32833333333333</c:v>
                </c:pt>
                <c:pt idx="2562">
                  <c:v>30.625</c:v>
                </c:pt>
                <c:pt idx="2563">
                  <c:v>31.264999999999997</c:v>
                </c:pt>
                <c:pt idx="2564">
                  <c:v>31.221666666666664</c:v>
                </c:pt>
                <c:pt idx="2565">
                  <c:v>30.494999999999994</c:v>
                </c:pt>
                <c:pt idx="2566">
                  <c:v>29.768333333333334</c:v>
                </c:pt>
                <c:pt idx="2567">
                  <c:v>30.064999999999998</c:v>
                </c:pt>
                <c:pt idx="2568">
                  <c:v>31.044999999999998</c:v>
                </c:pt>
                <c:pt idx="2569">
                  <c:v>31.341666666666658</c:v>
                </c:pt>
                <c:pt idx="2570">
                  <c:v>30.954999999999995</c:v>
                </c:pt>
                <c:pt idx="2571">
                  <c:v>30.228333333333325</c:v>
                </c:pt>
                <c:pt idx="2572">
                  <c:v>30.184999999999992</c:v>
                </c:pt>
                <c:pt idx="2573">
                  <c:v>31.168333333333333</c:v>
                </c:pt>
                <c:pt idx="2574">
                  <c:v>32.148333333333333</c:v>
                </c:pt>
                <c:pt idx="2575">
                  <c:v>32.445</c:v>
                </c:pt>
                <c:pt idx="2576">
                  <c:v>31.715000000000003</c:v>
                </c:pt>
                <c:pt idx="2577">
                  <c:v>31.32833333333333</c:v>
                </c:pt>
                <c:pt idx="2578">
                  <c:v>31.284999999999997</c:v>
                </c:pt>
                <c:pt idx="2579">
                  <c:v>31.584999999999997</c:v>
                </c:pt>
                <c:pt idx="2580">
                  <c:v>31.541666666666668</c:v>
                </c:pt>
                <c:pt idx="2581">
                  <c:v>31.498333333333324</c:v>
                </c:pt>
                <c:pt idx="2582">
                  <c:v>31.451666666666664</c:v>
                </c:pt>
                <c:pt idx="2583">
                  <c:v>31.408333333333331</c:v>
                </c:pt>
                <c:pt idx="2584">
                  <c:v>31.364999999999998</c:v>
                </c:pt>
                <c:pt idx="2585">
                  <c:v>30.981666666666666</c:v>
                </c:pt>
                <c:pt idx="2586">
                  <c:v>30.594999999999999</c:v>
                </c:pt>
                <c:pt idx="2587">
                  <c:v>29.864999999999998</c:v>
                </c:pt>
                <c:pt idx="2588">
                  <c:v>29.821666666666658</c:v>
                </c:pt>
                <c:pt idx="2589">
                  <c:v>30.121666666666659</c:v>
                </c:pt>
                <c:pt idx="2590">
                  <c:v>31.105</c:v>
                </c:pt>
                <c:pt idx="2591">
                  <c:v>32.085000000000001</c:v>
                </c:pt>
                <c:pt idx="2592">
                  <c:v>32.721666666666664</c:v>
                </c:pt>
                <c:pt idx="2593">
                  <c:v>33.018333333333338</c:v>
                </c:pt>
                <c:pt idx="2594">
                  <c:v>32.974999999999994</c:v>
                </c:pt>
                <c:pt idx="2595">
                  <c:v>33.274999999999999</c:v>
                </c:pt>
                <c:pt idx="2596">
                  <c:v>33.571666666666665</c:v>
                </c:pt>
                <c:pt idx="2597">
                  <c:v>33.524999999999999</c:v>
                </c:pt>
                <c:pt idx="2598">
                  <c:v>32.798333333333325</c:v>
                </c:pt>
                <c:pt idx="2599">
                  <c:v>32.071666666666658</c:v>
                </c:pt>
                <c:pt idx="2600">
                  <c:v>31.344999999999999</c:v>
                </c:pt>
                <c:pt idx="2601">
                  <c:v>30.958333333333332</c:v>
                </c:pt>
                <c:pt idx="2602">
                  <c:v>30.571666666666669</c:v>
                </c:pt>
                <c:pt idx="2603">
                  <c:v>30.871666666666659</c:v>
                </c:pt>
                <c:pt idx="2604">
                  <c:v>31.511666666666667</c:v>
                </c:pt>
                <c:pt idx="2605">
                  <c:v>32.151666666666664</c:v>
                </c:pt>
                <c:pt idx="2606">
                  <c:v>32.104999999999997</c:v>
                </c:pt>
                <c:pt idx="2607">
                  <c:v>31.718333333333334</c:v>
                </c:pt>
                <c:pt idx="2608">
                  <c:v>32.018333333333324</c:v>
                </c:pt>
                <c:pt idx="2609">
                  <c:v>33.001666666666665</c:v>
                </c:pt>
                <c:pt idx="2610">
                  <c:v>34.324999999999996</c:v>
                </c:pt>
                <c:pt idx="2611">
                  <c:v>34.621666666666663</c:v>
                </c:pt>
                <c:pt idx="2612">
                  <c:v>34.574999999999996</c:v>
                </c:pt>
                <c:pt idx="2613">
                  <c:v>34.531666666666666</c:v>
                </c:pt>
                <c:pt idx="2614">
                  <c:v>35.17166666666666</c:v>
                </c:pt>
                <c:pt idx="2615">
                  <c:v>35.471666666666664</c:v>
                </c:pt>
                <c:pt idx="2616">
                  <c:v>34.401666666666664</c:v>
                </c:pt>
                <c:pt idx="2617">
                  <c:v>32.648333333333333</c:v>
                </c:pt>
                <c:pt idx="2618">
                  <c:v>31.238333333333333</c:v>
                </c:pt>
                <c:pt idx="2619">
                  <c:v>31.534999999999997</c:v>
                </c:pt>
                <c:pt idx="2620">
                  <c:v>32.175000000000004</c:v>
                </c:pt>
                <c:pt idx="2621">
                  <c:v>32.471666666666664</c:v>
                </c:pt>
                <c:pt idx="2622">
                  <c:v>31.401666666666671</c:v>
                </c:pt>
                <c:pt idx="2623">
                  <c:v>31.014999999999997</c:v>
                </c:pt>
                <c:pt idx="2624">
                  <c:v>31.311666666666667</c:v>
                </c:pt>
                <c:pt idx="2625">
                  <c:v>32.634999999999998</c:v>
                </c:pt>
                <c:pt idx="2626">
                  <c:v>33.274999999999999</c:v>
                </c:pt>
                <c:pt idx="2627">
                  <c:v>33.571666666666665</c:v>
                </c:pt>
                <c:pt idx="2628">
                  <c:v>33.871666666666663</c:v>
                </c:pt>
                <c:pt idx="2629">
                  <c:v>34.511666666666663</c:v>
                </c:pt>
                <c:pt idx="2630">
                  <c:v>35.151666666666664</c:v>
                </c:pt>
                <c:pt idx="2631">
                  <c:v>34.764999999999993</c:v>
                </c:pt>
                <c:pt idx="2632">
                  <c:v>33.695</c:v>
                </c:pt>
                <c:pt idx="2633">
                  <c:v>32.968333333333334</c:v>
                </c:pt>
                <c:pt idx="2634">
                  <c:v>33.264999999999993</c:v>
                </c:pt>
                <c:pt idx="2635">
                  <c:v>33.904999999999994</c:v>
                </c:pt>
                <c:pt idx="2636">
                  <c:v>33.861666666666657</c:v>
                </c:pt>
                <c:pt idx="2637">
                  <c:v>32.791666666666664</c:v>
                </c:pt>
                <c:pt idx="2638">
                  <c:v>31.721666666666664</c:v>
                </c:pt>
                <c:pt idx="2639">
                  <c:v>31.334999999999997</c:v>
                </c:pt>
                <c:pt idx="2640">
                  <c:v>31.974999999999994</c:v>
                </c:pt>
                <c:pt idx="2641">
                  <c:v>32.954999999999991</c:v>
                </c:pt>
                <c:pt idx="2642">
                  <c:v>33.254999999999995</c:v>
                </c:pt>
                <c:pt idx="2643">
                  <c:v>33.555</c:v>
                </c:pt>
                <c:pt idx="2644">
                  <c:v>33.854999999999997</c:v>
                </c:pt>
                <c:pt idx="2645">
                  <c:v>34.835000000000001</c:v>
                </c:pt>
                <c:pt idx="2646">
                  <c:v>35.471666666666664</c:v>
                </c:pt>
                <c:pt idx="2647">
                  <c:v>35.428333333333335</c:v>
                </c:pt>
                <c:pt idx="2648">
                  <c:v>35.041666666666657</c:v>
                </c:pt>
                <c:pt idx="2649">
                  <c:v>34.998333333333328</c:v>
                </c:pt>
                <c:pt idx="2650">
                  <c:v>35.634999999999998</c:v>
                </c:pt>
                <c:pt idx="2651">
                  <c:v>35.591666666666669</c:v>
                </c:pt>
                <c:pt idx="2652">
                  <c:v>34.181666666666665</c:v>
                </c:pt>
                <c:pt idx="2653">
                  <c:v>32.088333333333331</c:v>
                </c:pt>
                <c:pt idx="2654">
                  <c:v>31.018333333333334</c:v>
                </c:pt>
                <c:pt idx="2655">
                  <c:v>31.658333333333331</c:v>
                </c:pt>
                <c:pt idx="2656">
                  <c:v>32.298333333333339</c:v>
                </c:pt>
                <c:pt idx="2657">
                  <c:v>32.254999999999995</c:v>
                </c:pt>
                <c:pt idx="2658">
                  <c:v>31.528333333333336</c:v>
                </c:pt>
                <c:pt idx="2659">
                  <c:v>31.141666666666662</c:v>
                </c:pt>
                <c:pt idx="2660">
                  <c:v>31.438333333333333</c:v>
                </c:pt>
                <c:pt idx="2661">
                  <c:v>32.074999999999996</c:v>
                </c:pt>
                <c:pt idx="2662">
                  <c:v>33.05833333333333</c:v>
                </c:pt>
                <c:pt idx="2663">
                  <c:v>34.381666666666661</c:v>
                </c:pt>
                <c:pt idx="2664">
                  <c:v>35.365000000000002</c:v>
                </c:pt>
                <c:pt idx="2665">
                  <c:v>35.661666666666662</c:v>
                </c:pt>
                <c:pt idx="2666">
                  <c:v>34.935000000000002</c:v>
                </c:pt>
                <c:pt idx="2667">
                  <c:v>34.548333333333325</c:v>
                </c:pt>
                <c:pt idx="2668">
                  <c:v>34.844999999999999</c:v>
                </c:pt>
                <c:pt idx="2669">
                  <c:v>35.141666666666659</c:v>
                </c:pt>
                <c:pt idx="2670">
                  <c:v>34.414999999999999</c:v>
                </c:pt>
                <c:pt idx="2671">
                  <c:v>33.004999999999995</c:v>
                </c:pt>
                <c:pt idx="2672">
                  <c:v>31.594999999999999</c:v>
                </c:pt>
                <c:pt idx="2673">
                  <c:v>31.208333333333332</c:v>
                </c:pt>
                <c:pt idx="2674">
                  <c:v>31.165000000000003</c:v>
                </c:pt>
                <c:pt idx="2675">
                  <c:v>31.461666666666662</c:v>
                </c:pt>
                <c:pt idx="2676">
                  <c:v>31.758333333333336</c:v>
                </c:pt>
                <c:pt idx="2677">
                  <c:v>31.715000000000003</c:v>
                </c:pt>
                <c:pt idx="2678">
                  <c:v>32.015000000000008</c:v>
                </c:pt>
                <c:pt idx="2679">
                  <c:v>31.631666666666671</c:v>
                </c:pt>
                <c:pt idx="2680">
                  <c:v>31.928333333333331</c:v>
                </c:pt>
                <c:pt idx="2681">
                  <c:v>32.224999999999994</c:v>
                </c:pt>
                <c:pt idx="2682">
                  <c:v>33.204999999999991</c:v>
                </c:pt>
                <c:pt idx="2683">
                  <c:v>34.184999999999995</c:v>
                </c:pt>
                <c:pt idx="2684">
                  <c:v>34.481666666666662</c:v>
                </c:pt>
                <c:pt idx="2685">
                  <c:v>34.438333333333333</c:v>
                </c:pt>
                <c:pt idx="2686">
                  <c:v>34.395000000000003</c:v>
                </c:pt>
                <c:pt idx="2687">
                  <c:v>34.695</c:v>
                </c:pt>
                <c:pt idx="2688">
                  <c:v>34.991666666666667</c:v>
                </c:pt>
                <c:pt idx="2689">
                  <c:v>34.264999999999993</c:v>
                </c:pt>
                <c:pt idx="2690">
                  <c:v>33.195</c:v>
                </c:pt>
                <c:pt idx="2691">
                  <c:v>32.125</c:v>
                </c:pt>
                <c:pt idx="2692">
                  <c:v>31.738333333333333</c:v>
                </c:pt>
                <c:pt idx="2693">
                  <c:v>31.694999999999993</c:v>
                </c:pt>
                <c:pt idx="2694">
                  <c:v>31.65166666666666</c:v>
                </c:pt>
                <c:pt idx="2695">
                  <c:v>31.948333333333334</c:v>
                </c:pt>
                <c:pt idx="2696">
                  <c:v>32.244999999999997</c:v>
                </c:pt>
                <c:pt idx="2697">
                  <c:v>32.544999999999995</c:v>
                </c:pt>
                <c:pt idx="2698">
                  <c:v>32.161666666666662</c:v>
                </c:pt>
                <c:pt idx="2699">
                  <c:v>31.774999999999995</c:v>
                </c:pt>
                <c:pt idx="2700">
                  <c:v>31.728333333333335</c:v>
                </c:pt>
                <c:pt idx="2701">
                  <c:v>32.365000000000002</c:v>
                </c:pt>
                <c:pt idx="2702">
                  <c:v>33.004999999999995</c:v>
                </c:pt>
                <c:pt idx="2703">
                  <c:v>32.621666666666663</c:v>
                </c:pt>
                <c:pt idx="2704">
                  <c:v>31.554999999999996</c:v>
                </c:pt>
                <c:pt idx="2705">
                  <c:v>30.82833333333333</c:v>
                </c:pt>
                <c:pt idx="2706">
                  <c:v>31.464999999999993</c:v>
                </c:pt>
                <c:pt idx="2707">
                  <c:v>32.444999999999993</c:v>
                </c:pt>
                <c:pt idx="2708">
                  <c:v>32.741666666666667</c:v>
                </c:pt>
                <c:pt idx="2709">
                  <c:v>32.014999999999993</c:v>
                </c:pt>
                <c:pt idx="2710">
                  <c:v>30.944999999999993</c:v>
                </c:pt>
                <c:pt idx="2711">
                  <c:v>29.875</c:v>
                </c:pt>
                <c:pt idx="2712">
                  <c:v>29.14833333333333</c:v>
                </c:pt>
                <c:pt idx="2713">
                  <c:v>29.105</c:v>
                </c:pt>
                <c:pt idx="2714">
                  <c:v>29.744999999999994</c:v>
                </c:pt>
                <c:pt idx="2715">
                  <c:v>30.724999999999994</c:v>
                </c:pt>
                <c:pt idx="2716">
                  <c:v>31.021666666666665</c:v>
                </c:pt>
                <c:pt idx="2717">
                  <c:v>30.638333333333332</c:v>
                </c:pt>
                <c:pt idx="2718">
                  <c:v>29.911666666666662</c:v>
                </c:pt>
                <c:pt idx="2719">
                  <c:v>29.528333333333325</c:v>
                </c:pt>
                <c:pt idx="2720">
                  <c:v>30.164999999999992</c:v>
                </c:pt>
                <c:pt idx="2721">
                  <c:v>31.144999999999992</c:v>
                </c:pt>
                <c:pt idx="2722">
                  <c:v>31.784999999999997</c:v>
                </c:pt>
                <c:pt idx="2723">
                  <c:v>31.741666666666664</c:v>
                </c:pt>
                <c:pt idx="2724">
                  <c:v>31.014999999999997</c:v>
                </c:pt>
                <c:pt idx="2725">
                  <c:v>30.968333333333334</c:v>
                </c:pt>
                <c:pt idx="2726">
                  <c:v>31.268333333333334</c:v>
                </c:pt>
                <c:pt idx="2727">
                  <c:v>31.908333333333331</c:v>
                </c:pt>
                <c:pt idx="2728">
                  <c:v>32.208333333333336</c:v>
                </c:pt>
                <c:pt idx="2729">
                  <c:v>31.821666666666658</c:v>
                </c:pt>
                <c:pt idx="2730">
                  <c:v>30.751666666666665</c:v>
                </c:pt>
                <c:pt idx="2731">
                  <c:v>29.681666666666661</c:v>
                </c:pt>
                <c:pt idx="2732">
                  <c:v>28.954999999999995</c:v>
                </c:pt>
                <c:pt idx="2733">
                  <c:v>29.254999999999995</c:v>
                </c:pt>
                <c:pt idx="2734">
                  <c:v>29.895</c:v>
                </c:pt>
                <c:pt idx="2735">
                  <c:v>30.875</c:v>
                </c:pt>
                <c:pt idx="2736">
                  <c:v>31.514999999999997</c:v>
                </c:pt>
                <c:pt idx="2737">
                  <c:v>31.811666666666667</c:v>
                </c:pt>
                <c:pt idx="2738">
                  <c:v>31.768333333333334</c:v>
                </c:pt>
                <c:pt idx="2739">
                  <c:v>31.381666666666661</c:v>
                </c:pt>
                <c:pt idx="2740">
                  <c:v>30.994999999999994</c:v>
                </c:pt>
                <c:pt idx="2741">
                  <c:v>30.608333333333331</c:v>
                </c:pt>
                <c:pt idx="2742">
                  <c:v>29.881666666666671</c:v>
                </c:pt>
                <c:pt idx="2743">
                  <c:v>29.155000000000001</c:v>
                </c:pt>
                <c:pt idx="2744">
                  <c:v>28.428333333333331</c:v>
                </c:pt>
                <c:pt idx="2745">
                  <c:v>28.381666666666661</c:v>
                </c:pt>
                <c:pt idx="2746">
                  <c:v>28.338333333333328</c:v>
                </c:pt>
                <c:pt idx="2747">
                  <c:v>27.951666666666664</c:v>
                </c:pt>
                <c:pt idx="2748">
                  <c:v>27.568333333333328</c:v>
                </c:pt>
                <c:pt idx="2749">
                  <c:v>26.841666666666665</c:v>
                </c:pt>
                <c:pt idx="2750">
                  <c:v>26.798333333333328</c:v>
                </c:pt>
                <c:pt idx="2751">
                  <c:v>26.751666666666665</c:v>
                </c:pt>
                <c:pt idx="2752">
                  <c:v>27.391666666666666</c:v>
                </c:pt>
                <c:pt idx="2753">
                  <c:v>28.031666666666666</c:v>
                </c:pt>
                <c:pt idx="2754">
                  <c:v>29.014999999999997</c:v>
                </c:pt>
                <c:pt idx="2755">
                  <c:v>29.994999999999994</c:v>
                </c:pt>
                <c:pt idx="2756">
                  <c:v>30.635000000000002</c:v>
                </c:pt>
                <c:pt idx="2757">
                  <c:v>30.931666666666661</c:v>
                </c:pt>
                <c:pt idx="2758">
                  <c:v>30.888333333333332</c:v>
                </c:pt>
                <c:pt idx="2759">
                  <c:v>30.841666666666658</c:v>
                </c:pt>
                <c:pt idx="2760">
                  <c:v>30.454999999999995</c:v>
                </c:pt>
                <c:pt idx="2761">
                  <c:v>30.068333333333328</c:v>
                </c:pt>
                <c:pt idx="2762">
                  <c:v>29.341666666666658</c:v>
                </c:pt>
                <c:pt idx="2763">
                  <c:v>28.614999999999991</c:v>
                </c:pt>
                <c:pt idx="2764">
                  <c:v>27.888333333333332</c:v>
                </c:pt>
                <c:pt idx="2765">
                  <c:v>27.501666666666665</c:v>
                </c:pt>
                <c:pt idx="2766">
                  <c:v>27.118333333333329</c:v>
                </c:pt>
                <c:pt idx="2767">
                  <c:v>26.391666666666662</c:v>
                </c:pt>
                <c:pt idx="2768">
                  <c:v>26.008333333333329</c:v>
                </c:pt>
                <c:pt idx="2769">
                  <c:v>25.961666666666662</c:v>
                </c:pt>
                <c:pt idx="2770">
                  <c:v>26.258333333333329</c:v>
                </c:pt>
                <c:pt idx="2771">
                  <c:v>25.871666666666659</c:v>
                </c:pt>
                <c:pt idx="2772">
                  <c:v>25.82833333333333</c:v>
                </c:pt>
                <c:pt idx="2773">
                  <c:v>26.468333333333334</c:v>
                </c:pt>
                <c:pt idx="2774">
                  <c:v>27.791666666666661</c:v>
                </c:pt>
                <c:pt idx="2775">
                  <c:v>28.771666666666665</c:v>
                </c:pt>
                <c:pt idx="2776">
                  <c:v>28.385000000000002</c:v>
                </c:pt>
                <c:pt idx="2777">
                  <c:v>27.315000000000001</c:v>
                </c:pt>
                <c:pt idx="2778">
                  <c:v>26.248333333333335</c:v>
                </c:pt>
                <c:pt idx="2779">
                  <c:v>26.204999999999998</c:v>
                </c:pt>
                <c:pt idx="2780">
                  <c:v>26.161666666666662</c:v>
                </c:pt>
                <c:pt idx="2781">
                  <c:v>25.774999999999995</c:v>
                </c:pt>
                <c:pt idx="2782">
                  <c:v>24.704999999999998</c:v>
                </c:pt>
                <c:pt idx="2783">
                  <c:v>23.978333333333335</c:v>
                </c:pt>
                <c:pt idx="2784">
                  <c:v>23.934999999999999</c:v>
                </c:pt>
                <c:pt idx="2785">
                  <c:v>24.231666666666666</c:v>
                </c:pt>
                <c:pt idx="2786">
                  <c:v>24.871666666666666</c:v>
                </c:pt>
                <c:pt idx="2787">
                  <c:v>25.168333333333333</c:v>
                </c:pt>
                <c:pt idx="2788">
                  <c:v>26.151666666666667</c:v>
                </c:pt>
                <c:pt idx="2789">
                  <c:v>27.131666666666661</c:v>
                </c:pt>
                <c:pt idx="2790">
                  <c:v>28.111666666666668</c:v>
                </c:pt>
                <c:pt idx="2791">
                  <c:v>28.068333333333332</c:v>
                </c:pt>
                <c:pt idx="2792">
                  <c:v>26.998333333333335</c:v>
                </c:pt>
                <c:pt idx="2793">
                  <c:v>25.931666666666661</c:v>
                </c:pt>
                <c:pt idx="2794">
                  <c:v>25.201666666666664</c:v>
                </c:pt>
                <c:pt idx="2795">
                  <c:v>24.814999999999998</c:v>
                </c:pt>
                <c:pt idx="2796">
                  <c:v>24.088333333333335</c:v>
                </c:pt>
                <c:pt idx="2797">
                  <c:v>23.361666666666668</c:v>
                </c:pt>
                <c:pt idx="2798">
                  <c:v>23.318333333333332</c:v>
                </c:pt>
                <c:pt idx="2799">
                  <c:v>23.614999999999998</c:v>
                </c:pt>
                <c:pt idx="2800">
                  <c:v>23.571666666666669</c:v>
                </c:pt>
                <c:pt idx="2801">
                  <c:v>22.844999999999999</c:v>
                </c:pt>
                <c:pt idx="2802">
                  <c:v>21.774999999999995</c:v>
                </c:pt>
                <c:pt idx="2803">
                  <c:v>21.731666666666666</c:v>
                </c:pt>
                <c:pt idx="2804">
                  <c:v>22.371666666666666</c:v>
                </c:pt>
                <c:pt idx="2805">
                  <c:v>23.351666666666663</c:v>
                </c:pt>
                <c:pt idx="2806">
                  <c:v>23.991666666666664</c:v>
                </c:pt>
                <c:pt idx="2807">
                  <c:v>23.948333333333334</c:v>
                </c:pt>
                <c:pt idx="2808">
                  <c:v>24.248333333333331</c:v>
                </c:pt>
                <c:pt idx="2809">
                  <c:v>24.201666666666664</c:v>
                </c:pt>
                <c:pt idx="2810">
                  <c:v>24.838333333333328</c:v>
                </c:pt>
                <c:pt idx="2811">
                  <c:v>24.794999999999998</c:v>
                </c:pt>
                <c:pt idx="2812">
                  <c:v>24.411666666666665</c:v>
                </c:pt>
                <c:pt idx="2813">
                  <c:v>23.344999999999999</c:v>
                </c:pt>
                <c:pt idx="2814">
                  <c:v>22.614999999999998</c:v>
                </c:pt>
                <c:pt idx="2815">
                  <c:v>22.228333333333335</c:v>
                </c:pt>
                <c:pt idx="2816">
                  <c:v>22.184999999999999</c:v>
                </c:pt>
                <c:pt idx="2817">
                  <c:v>21.801666666666662</c:v>
                </c:pt>
                <c:pt idx="2818">
                  <c:v>21.414999999999996</c:v>
                </c:pt>
                <c:pt idx="2819">
                  <c:v>21.368333333333329</c:v>
                </c:pt>
                <c:pt idx="2820">
                  <c:v>22.004999999999995</c:v>
                </c:pt>
                <c:pt idx="2821">
                  <c:v>22.304999999999996</c:v>
                </c:pt>
                <c:pt idx="2822">
                  <c:v>21.238333333333333</c:v>
                </c:pt>
                <c:pt idx="2823">
                  <c:v>19.82833333333333</c:v>
                </c:pt>
                <c:pt idx="2824">
                  <c:v>19.441666666666666</c:v>
                </c:pt>
                <c:pt idx="2825">
                  <c:v>20.761666666666667</c:v>
                </c:pt>
                <c:pt idx="2826">
                  <c:v>22.084999999999997</c:v>
                </c:pt>
                <c:pt idx="2827">
                  <c:v>22.041666666666668</c:v>
                </c:pt>
                <c:pt idx="2828">
                  <c:v>20.974999999999998</c:v>
                </c:pt>
                <c:pt idx="2829">
                  <c:v>19.904999999999998</c:v>
                </c:pt>
                <c:pt idx="2830">
                  <c:v>20.201666666666664</c:v>
                </c:pt>
                <c:pt idx="2831">
                  <c:v>20.841666666666665</c:v>
                </c:pt>
                <c:pt idx="2832">
                  <c:v>21.141666666666666</c:v>
                </c:pt>
                <c:pt idx="2833">
                  <c:v>20.414999999999999</c:v>
                </c:pt>
                <c:pt idx="2834">
                  <c:v>19.344999999999999</c:v>
                </c:pt>
                <c:pt idx="2835">
                  <c:v>18.614999999999998</c:v>
                </c:pt>
                <c:pt idx="2836">
                  <c:v>18.571666666666665</c:v>
                </c:pt>
                <c:pt idx="2837">
                  <c:v>18.868333333333332</c:v>
                </c:pt>
                <c:pt idx="2838">
                  <c:v>19.508333333333329</c:v>
                </c:pt>
                <c:pt idx="2839">
                  <c:v>19.804999999999996</c:v>
                </c:pt>
                <c:pt idx="2840">
                  <c:v>20.101666666666663</c:v>
                </c:pt>
                <c:pt idx="2841">
                  <c:v>19.71833333333333</c:v>
                </c:pt>
                <c:pt idx="2842">
                  <c:v>18.64833333333333</c:v>
                </c:pt>
                <c:pt idx="2843">
                  <c:v>17.921666666666663</c:v>
                </c:pt>
                <c:pt idx="2844">
                  <c:v>17.874999999999996</c:v>
                </c:pt>
                <c:pt idx="2845">
                  <c:v>18.514999999999997</c:v>
                </c:pt>
                <c:pt idx="2846">
                  <c:v>18.471666666666664</c:v>
                </c:pt>
                <c:pt idx="2847">
                  <c:v>17.744999999999997</c:v>
                </c:pt>
                <c:pt idx="2848">
                  <c:v>17.358333333333331</c:v>
                </c:pt>
                <c:pt idx="2849">
                  <c:v>17.654999999999998</c:v>
                </c:pt>
                <c:pt idx="2850">
                  <c:v>18.294999999999998</c:v>
                </c:pt>
                <c:pt idx="2851">
                  <c:v>18.594999999999999</c:v>
                </c:pt>
                <c:pt idx="2852">
                  <c:v>17.868333333333332</c:v>
                </c:pt>
                <c:pt idx="2853">
                  <c:v>17.141666666666666</c:v>
                </c:pt>
                <c:pt idx="2854">
                  <c:v>16.411666666666665</c:v>
                </c:pt>
                <c:pt idx="2855">
                  <c:v>16.708333333333332</c:v>
                </c:pt>
                <c:pt idx="2856">
                  <c:v>17.348333333333333</c:v>
                </c:pt>
                <c:pt idx="2857">
                  <c:v>17.648333333333333</c:v>
                </c:pt>
                <c:pt idx="2858">
                  <c:v>17.265000000000001</c:v>
                </c:pt>
                <c:pt idx="2859">
                  <c:v>16.535</c:v>
                </c:pt>
                <c:pt idx="2860">
                  <c:v>16.14833333333333</c:v>
                </c:pt>
                <c:pt idx="2861">
                  <c:v>16.444999999999997</c:v>
                </c:pt>
                <c:pt idx="2862">
                  <c:v>16.744999999999997</c:v>
                </c:pt>
                <c:pt idx="2863">
                  <c:v>16.701666666666664</c:v>
                </c:pt>
                <c:pt idx="2864">
                  <c:v>15.975</c:v>
                </c:pt>
                <c:pt idx="2865">
                  <c:v>14.905000000000001</c:v>
                </c:pt>
                <c:pt idx="2866">
                  <c:v>14.861666666666666</c:v>
                </c:pt>
                <c:pt idx="2867">
                  <c:v>15.158333333333331</c:v>
                </c:pt>
                <c:pt idx="2868">
                  <c:v>16.138333333333332</c:v>
                </c:pt>
                <c:pt idx="2869">
                  <c:v>16.091666666666665</c:v>
                </c:pt>
                <c:pt idx="2870">
                  <c:v>16.048333333333332</c:v>
                </c:pt>
                <c:pt idx="2871">
                  <c:v>15.664999999999999</c:v>
                </c:pt>
                <c:pt idx="2872">
                  <c:v>14.938333333333333</c:v>
                </c:pt>
                <c:pt idx="2873">
                  <c:v>13.528333333333331</c:v>
                </c:pt>
                <c:pt idx="2874">
                  <c:v>12.114999999999997</c:v>
                </c:pt>
                <c:pt idx="2875">
                  <c:v>11.72833333333333</c:v>
                </c:pt>
                <c:pt idx="2876">
                  <c:v>12.368333333333331</c:v>
                </c:pt>
                <c:pt idx="2877">
                  <c:v>12.668333333333329</c:v>
                </c:pt>
                <c:pt idx="2878">
                  <c:v>12.624999999999998</c:v>
                </c:pt>
                <c:pt idx="2879">
                  <c:v>11.894999999999998</c:v>
                </c:pt>
                <c:pt idx="2880">
                  <c:v>11.848333333333331</c:v>
                </c:pt>
                <c:pt idx="2881">
                  <c:v>11.804999999999998</c:v>
                </c:pt>
                <c:pt idx="2882">
                  <c:v>12.104999999999997</c:v>
                </c:pt>
                <c:pt idx="2883">
                  <c:v>11.721666666666664</c:v>
                </c:pt>
                <c:pt idx="2884">
                  <c:v>11.678333333333333</c:v>
                </c:pt>
                <c:pt idx="2885">
                  <c:v>11.631666666666666</c:v>
                </c:pt>
                <c:pt idx="2886">
                  <c:v>11.588333333333331</c:v>
                </c:pt>
                <c:pt idx="2887">
                  <c:v>10.861666666666663</c:v>
                </c:pt>
                <c:pt idx="2888">
                  <c:v>10.818333333333328</c:v>
                </c:pt>
                <c:pt idx="2889">
                  <c:v>11.79833333333333</c:v>
                </c:pt>
                <c:pt idx="2890">
                  <c:v>13.118333333333331</c:v>
                </c:pt>
                <c:pt idx="2891">
                  <c:v>13.418333333333331</c:v>
                </c:pt>
                <c:pt idx="2892">
                  <c:v>12.348333333333331</c:v>
                </c:pt>
                <c:pt idx="2893">
                  <c:v>11.621666666666664</c:v>
                </c:pt>
                <c:pt idx="2894">
                  <c:v>11.234999999999998</c:v>
                </c:pt>
                <c:pt idx="2895">
                  <c:v>11.874999999999998</c:v>
                </c:pt>
                <c:pt idx="2896">
                  <c:v>11.831666666666665</c:v>
                </c:pt>
                <c:pt idx="2897">
                  <c:v>11.445</c:v>
                </c:pt>
                <c:pt idx="2898">
                  <c:v>10.718333333333334</c:v>
                </c:pt>
                <c:pt idx="2899">
                  <c:v>10.674999999999999</c:v>
                </c:pt>
                <c:pt idx="2900">
                  <c:v>10.971666666666666</c:v>
                </c:pt>
                <c:pt idx="2901">
                  <c:v>11.268333333333333</c:v>
                </c:pt>
                <c:pt idx="2902">
                  <c:v>10.881666666666668</c:v>
                </c:pt>
                <c:pt idx="2903">
                  <c:v>10.155000000000001</c:v>
                </c:pt>
                <c:pt idx="2904">
                  <c:v>9.4283333333333328</c:v>
                </c:pt>
                <c:pt idx="2905">
                  <c:v>8.7016666666666662</c:v>
                </c:pt>
                <c:pt idx="2906">
                  <c:v>8.3183333333333298</c:v>
                </c:pt>
                <c:pt idx="2907">
                  <c:v>7.5916666666666641</c:v>
                </c:pt>
                <c:pt idx="2908">
                  <c:v>7.5483333333333293</c:v>
                </c:pt>
                <c:pt idx="2909">
                  <c:v>7.1616666666666644</c:v>
                </c:pt>
                <c:pt idx="2910">
                  <c:v>7.1149999999999993</c:v>
                </c:pt>
                <c:pt idx="2911">
                  <c:v>6.7283333333333317</c:v>
                </c:pt>
                <c:pt idx="2912">
                  <c:v>7.0249999999999986</c:v>
                </c:pt>
                <c:pt idx="2913">
                  <c:v>8.0083333333333311</c:v>
                </c:pt>
                <c:pt idx="2914">
                  <c:v>8.9883333333333315</c:v>
                </c:pt>
                <c:pt idx="2915">
                  <c:v>9.2849999999999984</c:v>
                </c:pt>
                <c:pt idx="2916">
                  <c:v>8.8983333333333334</c:v>
                </c:pt>
                <c:pt idx="2917">
                  <c:v>8.1716666666666669</c:v>
                </c:pt>
                <c:pt idx="2918">
                  <c:v>8.1283333333333321</c:v>
                </c:pt>
                <c:pt idx="2919">
                  <c:v>8.0849999999999991</c:v>
                </c:pt>
                <c:pt idx="2920">
                  <c:v>8.0416666666666643</c:v>
                </c:pt>
                <c:pt idx="2921">
                  <c:v>7.6583333333333314</c:v>
                </c:pt>
                <c:pt idx="2922">
                  <c:v>6.9316666666666649</c:v>
                </c:pt>
                <c:pt idx="2923">
                  <c:v>6.2049999999999983</c:v>
                </c:pt>
                <c:pt idx="2924">
                  <c:v>5.134999999999998</c:v>
                </c:pt>
                <c:pt idx="2925">
                  <c:v>4.0649999999999977</c:v>
                </c:pt>
                <c:pt idx="2926">
                  <c:v>3.6783333333333323</c:v>
                </c:pt>
                <c:pt idx="2927">
                  <c:v>3.9749999999999992</c:v>
                </c:pt>
                <c:pt idx="2928">
                  <c:v>4.6149999999999993</c:v>
                </c:pt>
                <c:pt idx="2929">
                  <c:v>4.9116666666666644</c:v>
                </c:pt>
                <c:pt idx="2930">
                  <c:v>5.2083333333333313</c:v>
                </c:pt>
                <c:pt idx="2931">
                  <c:v>5.8483333333333318</c:v>
                </c:pt>
                <c:pt idx="2932">
                  <c:v>6.4883333333333324</c:v>
                </c:pt>
                <c:pt idx="2933">
                  <c:v>6.7883333333333313</c:v>
                </c:pt>
                <c:pt idx="2934">
                  <c:v>6.4016666666666637</c:v>
                </c:pt>
                <c:pt idx="2935">
                  <c:v>6.0149999999999979</c:v>
                </c:pt>
                <c:pt idx="2936">
                  <c:v>5.628333333333333</c:v>
                </c:pt>
                <c:pt idx="2937">
                  <c:v>4.9016666666666664</c:v>
                </c:pt>
                <c:pt idx="2938">
                  <c:v>3.4916666666666649</c:v>
                </c:pt>
                <c:pt idx="2939">
                  <c:v>1.7383333333333297</c:v>
                </c:pt>
                <c:pt idx="2940">
                  <c:v>1.0083333333333304</c:v>
                </c:pt>
                <c:pt idx="2941">
                  <c:v>1.648333333333331</c:v>
                </c:pt>
                <c:pt idx="2942">
                  <c:v>2.6316666666666655</c:v>
                </c:pt>
                <c:pt idx="2943">
                  <c:v>3.2716666666666661</c:v>
                </c:pt>
                <c:pt idx="2944">
                  <c:v>2.5449999999999995</c:v>
                </c:pt>
                <c:pt idx="2945">
                  <c:v>1.8150000000000002</c:v>
                </c:pt>
                <c:pt idx="2946">
                  <c:v>1.7716666666666658</c:v>
                </c:pt>
                <c:pt idx="2947">
                  <c:v>2.4116666666666666</c:v>
                </c:pt>
                <c:pt idx="2948">
                  <c:v>3.0516666666666645</c:v>
                </c:pt>
                <c:pt idx="2949">
                  <c:v>2.324999999999998</c:v>
                </c:pt>
                <c:pt idx="2950">
                  <c:v>1.9383333333333301</c:v>
                </c:pt>
                <c:pt idx="2951">
                  <c:v>1.8949999999999985</c:v>
                </c:pt>
                <c:pt idx="2952">
                  <c:v>2.5349999999999988</c:v>
                </c:pt>
                <c:pt idx="2953">
                  <c:v>2.1483333333333334</c:v>
                </c:pt>
                <c:pt idx="2954">
                  <c:v>0.73833333333333206</c:v>
                </c:pt>
                <c:pt idx="2955">
                  <c:v>-1.015000000000003</c:v>
                </c:pt>
                <c:pt idx="2956">
                  <c:v>-1.3983333333333359</c:v>
                </c:pt>
                <c:pt idx="2957">
                  <c:v>-1.101666666666669</c:v>
                </c:pt>
                <c:pt idx="2958">
                  <c:v>-0.46166666666666839</c:v>
                </c:pt>
                <c:pt idx="2959">
                  <c:v>-0.84833333333333627</c:v>
                </c:pt>
                <c:pt idx="2960">
                  <c:v>-1.2350000000000019</c:v>
                </c:pt>
                <c:pt idx="2961">
                  <c:v>-1.278333333333336</c:v>
                </c:pt>
                <c:pt idx="2962">
                  <c:v>-0.98166666666666913</c:v>
                </c:pt>
                <c:pt idx="2963">
                  <c:v>-0.68166666666666964</c:v>
                </c:pt>
                <c:pt idx="2964">
                  <c:v>-0.72833333333333405</c:v>
                </c:pt>
                <c:pt idx="2965">
                  <c:v>-0.43166666666666725</c:v>
                </c:pt>
                <c:pt idx="2966">
                  <c:v>-0.13500000000000037</c:v>
                </c:pt>
                <c:pt idx="2967">
                  <c:v>-0.17833333333333456</c:v>
                </c:pt>
                <c:pt idx="2968">
                  <c:v>-0.90500000000000114</c:v>
                </c:pt>
                <c:pt idx="2969">
                  <c:v>-1.6316666666666677</c:v>
                </c:pt>
                <c:pt idx="2970">
                  <c:v>-1.6750000000000018</c:v>
                </c:pt>
                <c:pt idx="2971">
                  <c:v>-1.3750000000000024</c:v>
                </c:pt>
                <c:pt idx="2972">
                  <c:v>-1.0783333333333356</c:v>
                </c:pt>
                <c:pt idx="2973">
                  <c:v>-1.1216666666666673</c:v>
                </c:pt>
                <c:pt idx="2974">
                  <c:v>-1.1683333333333341</c:v>
                </c:pt>
                <c:pt idx="2975">
                  <c:v>-1.2116666666666684</c:v>
                </c:pt>
                <c:pt idx="2976">
                  <c:v>-1.5983333333333363</c:v>
                </c:pt>
                <c:pt idx="2977">
                  <c:v>-2.3250000000000028</c:v>
                </c:pt>
                <c:pt idx="2978">
                  <c:v>-3.0516666666666694</c:v>
                </c:pt>
                <c:pt idx="2979">
                  <c:v>-3.0950000000000037</c:v>
                </c:pt>
                <c:pt idx="2980">
                  <c:v>-2.7983333333333369</c:v>
                </c:pt>
                <c:pt idx="2981">
                  <c:v>-2.50166666666667</c:v>
                </c:pt>
                <c:pt idx="2982">
                  <c:v>-3.2283333333333353</c:v>
                </c:pt>
                <c:pt idx="2983">
                  <c:v>-4.2950000000000017</c:v>
                </c:pt>
                <c:pt idx="2984">
                  <c:v>-5.0216666666666683</c:v>
                </c:pt>
                <c:pt idx="2985">
                  <c:v>-4.7250000000000005</c:v>
                </c:pt>
                <c:pt idx="2986">
                  <c:v>-3.7449999999999997</c:v>
                </c:pt>
                <c:pt idx="2987">
                  <c:v>-3.4483333333333328</c:v>
                </c:pt>
                <c:pt idx="2988">
                  <c:v>-3.4916666666666694</c:v>
                </c:pt>
                <c:pt idx="2989">
                  <c:v>-4.2183333333333364</c:v>
                </c:pt>
                <c:pt idx="2990">
                  <c:v>-4.6050000000000031</c:v>
                </c:pt>
                <c:pt idx="2991">
                  <c:v>-4.6483333333333343</c:v>
                </c:pt>
                <c:pt idx="2992">
                  <c:v>-4.6916666666666691</c:v>
                </c:pt>
                <c:pt idx="2993">
                  <c:v>-5.0750000000000028</c:v>
                </c:pt>
                <c:pt idx="2994">
                  <c:v>-6.1450000000000031</c:v>
                </c:pt>
                <c:pt idx="2995">
                  <c:v>-6.8750000000000027</c:v>
                </c:pt>
                <c:pt idx="2996">
                  <c:v>-7.2616666666666694</c:v>
                </c:pt>
                <c:pt idx="2997">
                  <c:v>-7.3050000000000024</c:v>
                </c:pt>
                <c:pt idx="2998">
                  <c:v>-7.6883333333333361</c:v>
                </c:pt>
                <c:pt idx="2999">
                  <c:v>-8.0750000000000028</c:v>
                </c:pt>
                <c:pt idx="3000">
                  <c:v>-8.4616666666666696</c:v>
                </c:pt>
                <c:pt idx="3001">
                  <c:v>-7.821666666666669</c:v>
                </c:pt>
                <c:pt idx="3002">
                  <c:v>-6.8383333333333347</c:v>
                </c:pt>
                <c:pt idx="3003">
                  <c:v>-5.8583333333333343</c:v>
                </c:pt>
                <c:pt idx="3004">
                  <c:v>-5.9050000000000011</c:v>
                </c:pt>
                <c:pt idx="3005">
                  <c:v>-6.2916666666666679</c:v>
                </c:pt>
                <c:pt idx="3006">
                  <c:v>-6.6750000000000016</c:v>
                </c:pt>
                <c:pt idx="3007">
                  <c:v>-6.7183333333333346</c:v>
                </c:pt>
                <c:pt idx="3008">
                  <c:v>-6.7616666666666694</c:v>
                </c:pt>
                <c:pt idx="3009">
                  <c:v>-6.8083333333333345</c:v>
                </c:pt>
                <c:pt idx="3010">
                  <c:v>-6.8516666666666692</c:v>
                </c:pt>
                <c:pt idx="3011">
                  <c:v>-7.238333333333336</c:v>
                </c:pt>
                <c:pt idx="3012">
                  <c:v>-8.3050000000000033</c:v>
                </c:pt>
                <c:pt idx="3013">
                  <c:v>-9.7150000000000034</c:v>
                </c:pt>
                <c:pt idx="3014">
                  <c:v>-10.44166666666667</c:v>
                </c:pt>
                <c:pt idx="3015">
                  <c:v>-10.488333333333335</c:v>
                </c:pt>
                <c:pt idx="3016">
                  <c:v>-10.191666666666668</c:v>
                </c:pt>
                <c:pt idx="3017">
                  <c:v>-10.578333333333335</c:v>
                </c:pt>
                <c:pt idx="3018">
                  <c:v>-10.961666666666668</c:v>
                </c:pt>
                <c:pt idx="3019">
                  <c:v>-11.005000000000003</c:v>
                </c:pt>
                <c:pt idx="3020">
                  <c:v>-10.708333333333336</c:v>
                </c:pt>
                <c:pt idx="3021">
                  <c:v>-10.068333333333335</c:v>
                </c:pt>
                <c:pt idx="3022">
                  <c:v>-9.7716666666666683</c:v>
                </c:pt>
                <c:pt idx="3023">
                  <c:v>-9.4716666666666676</c:v>
                </c:pt>
                <c:pt idx="3024">
                  <c:v>-9.5183333333333344</c:v>
                </c:pt>
                <c:pt idx="3025">
                  <c:v>-9.5616666666666674</c:v>
                </c:pt>
                <c:pt idx="3026">
                  <c:v>-9.9483333333333341</c:v>
                </c:pt>
                <c:pt idx="3027">
                  <c:v>-10.675000000000002</c:v>
                </c:pt>
                <c:pt idx="3028">
                  <c:v>-11.401666666666669</c:v>
                </c:pt>
                <c:pt idx="3029">
                  <c:v>-11.788333333333336</c:v>
                </c:pt>
                <c:pt idx="3030">
                  <c:v>-11.831666666666669</c:v>
                </c:pt>
                <c:pt idx="3031">
                  <c:v>-12.218333333333334</c:v>
                </c:pt>
                <c:pt idx="3032">
                  <c:v>-12.945000000000002</c:v>
                </c:pt>
                <c:pt idx="3033">
                  <c:v>-13.671666666666667</c:v>
                </c:pt>
                <c:pt idx="3034">
                  <c:v>-13.715000000000003</c:v>
                </c:pt>
                <c:pt idx="3035">
                  <c:v>-13.418333333333337</c:v>
                </c:pt>
                <c:pt idx="3036">
                  <c:v>-13.12166666666667</c:v>
                </c:pt>
                <c:pt idx="3037">
                  <c:v>-13.508333333333335</c:v>
                </c:pt>
                <c:pt idx="3038">
                  <c:v>-13.891666666666671</c:v>
                </c:pt>
                <c:pt idx="3039">
                  <c:v>-14.278333333333336</c:v>
                </c:pt>
                <c:pt idx="3040">
                  <c:v>-14.321666666666667</c:v>
                </c:pt>
                <c:pt idx="3041">
                  <c:v>-14.365000000000002</c:v>
                </c:pt>
                <c:pt idx="3042">
                  <c:v>-14.748333333333335</c:v>
                </c:pt>
                <c:pt idx="3043">
                  <c:v>-15.135</c:v>
                </c:pt>
                <c:pt idx="3044">
                  <c:v>-15.181666666666667</c:v>
                </c:pt>
                <c:pt idx="3045">
                  <c:v>-14.885</c:v>
                </c:pt>
                <c:pt idx="3046">
                  <c:v>-14.585000000000003</c:v>
                </c:pt>
                <c:pt idx="3047">
                  <c:v>-14.968333333333334</c:v>
                </c:pt>
                <c:pt idx="3048">
                  <c:v>-15.355000000000002</c:v>
                </c:pt>
                <c:pt idx="3049">
                  <c:v>-16.085000000000001</c:v>
                </c:pt>
                <c:pt idx="3050">
                  <c:v>-16.815000000000001</c:v>
                </c:pt>
                <c:pt idx="3051">
                  <c:v>-17.541666666666668</c:v>
                </c:pt>
                <c:pt idx="3052">
                  <c:v>-17.585000000000001</c:v>
                </c:pt>
                <c:pt idx="3053">
                  <c:v>-17.285</c:v>
                </c:pt>
                <c:pt idx="3054">
                  <c:v>-16.645000000000003</c:v>
                </c:pt>
                <c:pt idx="3055">
                  <c:v>-16.345000000000002</c:v>
                </c:pt>
                <c:pt idx="3056">
                  <c:v>-16.048333333333336</c:v>
                </c:pt>
                <c:pt idx="3057">
                  <c:v>-16.775000000000002</c:v>
                </c:pt>
                <c:pt idx="3058">
                  <c:v>-17.161666666666665</c:v>
                </c:pt>
                <c:pt idx="3059">
                  <c:v>-16.864999999999998</c:v>
                </c:pt>
                <c:pt idx="3060">
                  <c:v>-15.54166666666667</c:v>
                </c:pt>
                <c:pt idx="3061">
                  <c:v>-14.561666666666667</c:v>
                </c:pt>
                <c:pt idx="3062">
                  <c:v>-15.628333333333336</c:v>
                </c:pt>
                <c:pt idx="3063">
                  <c:v>-17.381666666666668</c:v>
                </c:pt>
                <c:pt idx="3064">
                  <c:v>-18.791666666666668</c:v>
                </c:pt>
                <c:pt idx="3065">
                  <c:v>-18.495000000000001</c:v>
                </c:pt>
                <c:pt idx="3066">
                  <c:v>-17.515000000000004</c:v>
                </c:pt>
                <c:pt idx="3067">
                  <c:v>-17.901666666666667</c:v>
                </c:pt>
                <c:pt idx="3068">
                  <c:v>-18.971666666666668</c:v>
                </c:pt>
                <c:pt idx="3069">
                  <c:v>-20.041666666666668</c:v>
                </c:pt>
                <c:pt idx="3070">
                  <c:v>-19.741666666666671</c:v>
                </c:pt>
                <c:pt idx="3071">
                  <c:v>-19.10166666666667</c:v>
                </c:pt>
                <c:pt idx="3072">
                  <c:v>-19.145</c:v>
                </c:pt>
                <c:pt idx="3073">
                  <c:v>-19.53166666666667</c:v>
                </c:pt>
                <c:pt idx="3074">
                  <c:v>-19.235000000000003</c:v>
                </c:pt>
                <c:pt idx="3075">
                  <c:v>-18.595000000000002</c:v>
                </c:pt>
                <c:pt idx="3076">
                  <c:v>-17.955000000000002</c:v>
                </c:pt>
                <c:pt idx="3077">
                  <c:v>-18.338333333333335</c:v>
                </c:pt>
                <c:pt idx="3078">
                  <c:v>-18.725000000000001</c:v>
                </c:pt>
                <c:pt idx="3079">
                  <c:v>-18.771666666666672</c:v>
                </c:pt>
                <c:pt idx="3080">
                  <c:v>-18.815000000000001</c:v>
                </c:pt>
                <c:pt idx="3081">
                  <c:v>-19.541666666666668</c:v>
                </c:pt>
                <c:pt idx="3082">
                  <c:v>-20.608333333333334</c:v>
                </c:pt>
                <c:pt idx="3083">
                  <c:v>-20.995000000000001</c:v>
                </c:pt>
                <c:pt idx="3084">
                  <c:v>-20.015000000000001</c:v>
                </c:pt>
                <c:pt idx="3085">
                  <c:v>-19.375000000000004</c:v>
                </c:pt>
                <c:pt idx="3086">
                  <c:v>-19.761666666666667</c:v>
                </c:pt>
                <c:pt idx="3087">
                  <c:v>-21.51166666666667</c:v>
                </c:pt>
                <c:pt idx="3088">
                  <c:v>-22.581666666666667</c:v>
                </c:pt>
                <c:pt idx="3089">
                  <c:v>-22.285</c:v>
                </c:pt>
                <c:pt idx="3090">
                  <c:v>-21.305000000000003</c:v>
                </c:pt>
                <c:pt idx="3091">
                  <c:v>-20.665000000000003</c:v>
                </c:pt>
                <c:pt idx="3092">
                  <c:v>-21.048333333333336</c:v>
                </c:pt>
                <c:pt idx="3093">
                  <c:v>-21.435000000000002</c:v>
                </c:pt>
                <c:pt idx="3094">
                  <c:v>-21.821666666666669</c:v>
                </c:pt>
                <c:pt idx="3095">
                  <c:v>-21.864999999999998</c:v>
                </c:pt>
                <c:pt idx="3096">
                  <c:v>-21.565000000000001</c:v>
                </c:pt>
                <c:pt idx="3097">
                  <c:v>-21.268333333333334</c:v>
                </c:pt>
                <c:pt idx="3098">
                  <c:v>-20.971666666666668</c:v>
                </c:pt>
                <c:pt idx="3099">
                  <c:v>-21.018333333333334</c:v>
                </c:pt>
                <c:pt idx="3100">
                  <c:v>-21.745000000000001</c:v>
                </c:pt>
                <c:pt idx="3101">
                  <c:v>-22.814999999999998</c:v>
                </c:pt>
                <c:pt idx="3102">
                  <c:v>-23.881666666666671</c:v>
                </c:pt>
                <c:pt idx="3103">
                  <c:v>-24.268333333333334</c:v>
                </c:pt>
                <c:pt idx="3104">
                  <c:v>-23.971666666666664</c:v>
                </c:pt>
                <c:pt idx="3105">
                  <c:v>-23.331666666666667</c:v>
                </c:pt>
                <c:pt idx="3106">
                  <c:v>-22.34833333333334</c:v>
                </c:pt>
                <c:pt idx="3107">
                  <c:v>-22.391666666666669</c:v>
                </c:pt>
                <c:pt idx="3108">
                  <c:v>-23.12166666666667</c:v>
                </c:pt>
                <c:pt idx="3109">
                  <c:v>-24.191666666666674</c:v>
                </c:pt>
                <c:pt idx="3110">
                  <c:v>-24.235000000000003</c:v>
                </c:pt>
                <c:pt idx="3111">
                  <c:v>-23.594999999999999</c:v>
                </c:pt>
                <c:pt idx="3112">
                  <c:v>-23.298333333333336</c:v>
                </c:pt>
                <c:pt idx="3113">
                  <c:v>-23.685000000000002</c:v>
                </c:pt>
                <c:pt idx="3114">
                  <c:v>-24.411666666666672</c:v>
                </c:pt>
                <c:pt idx="3115">
                  <c:v>-24.795000000000002</c:v>
                </c:pt>
                <c:pt idx="3116">
                  <c:v>-24.838333333333335</c:v>
                </c:pt>
                <c:pt idx="3117">
                  <c:v>-24.541666666666668</c:v>
                </c:pt>
                <c:pt idx="3118">
                  <c:v>-24.245000000000005</c:v>
                </c:pt>
                <c:pt idx="3119">
                  <c:v>-24.288333333333338</c:v>
                </c:pt>
                <c:pt idx="3120">
                  <c:v>-25.015000000000001</c:v>
                </c:pt>
                <c:pt idx="3121">
                  <c:v>-26.084999999999997</c:v>
                </c:pt>
                <c:pt idx="3122">
                  <c:v>-27.155000000000001</c:v>
                </c:pt>
                <c:pt idx="3123">
                  <c:v>-27.541666666666668</c:v>
                </c:pt>
                <c:pt idx="3124">
                  <c:v>-27.584999999999997</c:v>
                </c:pt>
                <c:pt idx="3125">
                  <c:v>-26.945000000000004</c:v>
                </c:pt>
                <c:pt idx="3126">
                  <c:v>-26.645</c:v>
                </c:pt>
                <c:pt idx="3127">
                  <c:v>-26.34833333333334</c:v>
                </c:pt>
                <c:pt idx="3128">
                  <c:v>-26.051666666666673</c:v>
                </c:pt>
                <c:pt idx="3129">
                  <c:v>-25.415000000000003</c:v>
                </c:pt>
                <c:pt idx="3130">
                  <c:v>-25.115000000000006</c:v>
                </c:pt>
                <c:pt idx="3131">
                  <c:v>-25.498333333333335</c:v>
                </c:pt>
                <c:pt idx="3132">
                  <c:v>-26.565000000000001</c:v>
                </c:pt>
                <c:pt idx="3133">
                  <c:v>-27.295000000000002</c:v>
                </c:pt>
                <c:pt idx="3134">
                  <c:v>-27.681666666666672</c:v>
                </c:pt>
                <c:pt idx="3135">
                  <c:v>-27.725000000000005</c:v>
                </c:pt>
                <c:pt idx="3136">
                  <c:v>-27.768333333333334</c:v>
                </c:pt>
                <c:pt idx="3137">
                  <c:v>-27.811666666666667</c:v>
                </c:pt>
                <c:pt idx="3138">
                  <c:v>-28.198333333333334</c:v>
                </c:pt>
                <c:pt idx="3139">
                  <c:v>-28.925000000000001</c:v>
                </c:pt>
                <c:pt idx="3140">
                  <c:v>-29.651666666666671</c:v>
                </c:pt>
                <c:pt idx="3141">
                  <c:v>-29.695000000000004</c:v>
                </c:pt>
                <c:pt idx="3142">
                  <c:v>-28.715000000000003</c:v>
                </c:pt>
                <c:pt idx="3143">
                  <c:v>-27.395</c:v>
                </c:pt>
                <c:pt idx="3144">
                  <c:v>-27.09833333333334</c:v>
                </c:pt>
                <c:pt idx="3145">
                  <c:v>-27.481666666666669</c:v>
                </c:pt>
                <c:pt idx="3146">
                  <c:v>-27.864999999999998</c:v>
                </c:pt>
                <c:pt idx="3147">
                  <c:v>-27.225000000000005</c:v>
                </c:pt>
                <c:pt idx="3148">
                  <c:v>-26.588333333333338</c:v>
                </c:pt>
                <c:pt idx="3149">
                  <c:v>-26.291666666666668</c:v>
                </c:pt>
                <c:pt idx="3150">
                  <c:v>-26.334999999999997</c:v>
                </c:pt>
                <c:pt idx="3151">
                  <c:v>-26.035</c:v>
                </c:pt>
                <c:pt idx="3152">
                  <c:v>-26.078333333333337</c:v>
                </c:pt>
                <c:pt idx="3153">
                  <c:v>-27.148333333333337</c:v>
                </c:pt>
                <c:pt idx="3154">
                  <c:v>-28.901666666666671</c:v>
                </c:pt>
                <c:pt idx="3155">
                  <c:v>-30.311666666666667</c:v>
                </c:pt>
                <c:pt idx="3156">
                  <c:v>-30.355</c:v>
                </c:pt>
                <c:pt idx="3157">
                  <c:v>-30.398333333333337</c:v>
                </c:pt>
                <c:pt idx="3158">
                  <c:v>-30.785000000000007</c:v>
                </c:pt>
                <c:pt idx="3159">
                  <c:v>-31.515000000000004</c:v>
                </c:pt>
                <c:pt idx="3160">
                  <c:v>-31.218333333333334</c:v>
                </c:pt>
                <c:pt idx="3161">
                  <c:v>-30.238333333333333</c:v>
                </c:pt>
                <c:pt idx="3162">
                  <c:v>-29.254999999999999</c:v>
                </c:pt>
                <c:pt idx="3163">
                  <c:v>-29.298333333333336</c:v>
                </c:pt>
                <c:pt idx="3164">
                  <c:v>-29.685000000000002</c:v>
                </c:pt>
                <c:pt idx="3165">
                  <c:v>-29.728333333333335</c:v>
                </c:pt>
                <c:pt idx="3166">
                  <c:v>-28.748333333333335</c:v>
                </c:pt>
                <c:pt idx="3167">
                  <c:v>-28.108333333333334</c:v>
                </c:pt>
                <c:pt idx="3168">
                  <c:v>-28.155000000000001</c:v>
                </c:pt>
                <c:pt idx="3169">
                  <c:v>-28.881666666666671</c:v>
                </c:pt>
                <c:pt idx="3170">
                  <c:v>-29.265000000000001</c:v>
                </c:pt>
                <c:pt idx="3171">
                  <c:v>-28.965000000000003</c:v>
                </c:pt>
                <c:pt idx="3172">
                  <c:v>-29.35166666666667</c:v>
                </c:pt>
                <c:pt idx="3173">
                  <c:v>-30.081666666666667</c:v>
                </c:pt>
                <c:pt idx="3174">
                  <c:v>-31.495000000000005</c:v>
                </c:pt>
                <c:pt idx="3175">
                  <c:v>-32.221666666666671</c:v>
                </c:pt>
                <c:pt idx="3176">
                  <c:v>-32.265000000000008</c:v>
                </c:pt>
                <c:pt idx="3177">
                  <c:v>-31.965000000000003</c:v>
                </c:pt>
                <c:pt idx="3178">
                  <c:v>-31.668333333333337</c:v>
                </c:pt>
                <c:pt idx="3179">
                  <c:v>-31.37166666666667</c:v>
                </c:pt>
                <c:pt idx="3180">
                  <c:v>-31.075000000000003</c:v>
                </c:pt>
                <c:pt idx="3181">
                  <c:v>-30.435000000000002</c:v>
                </c:pt>
                <c:pt idx="3182">
                  <c:v>-30.135000000000002</c:v>
                </c:pt>
                <c:pt idx="3183">
                  <c:v>-30.178333333333331</c:v>
                </c:pt>
                <c:pt idx="3184">
                  <c:v>-30.565000000000001</c:v>
                </c:pt>
                <c:pt idx="3185">
                  <c:v>-30.951666666666668</c:v>
                </c:pt>
                <c:pt idx="3186">
                  <c:v>-30.655000000000001</c:v>
                </c:pt>
                <c:pt idx="3187">
                  <c:v>-30.355000000000004</c:v>
                </c:pt>
                <c:pt idx="3188">
                  <c:v>-30.398333333333337</c:v>
                </c:pt>
                <c:pt idx="3189">
                  <c:v>-30.785000000000007</c:v>
                </c:pt>
                <c:pt idx="3190">
                  <c:v>-31.17166666666667</c:v>
                </c:pt>
                <c:pt idx="3191">
                  <c:v>-30.875000000000004</c:v>
                </c:pt>
                <c:pt idx="3192">
                  <c:v>-30.918333333333333</c:v>
                </c:pt>
                <c:pt idx="3193">
                  <c:v>-31.645</c:v>
                </c:pt>
                <c:pt idx="3194">
                  <c:v>-33.055</c:v>
                </c:pt>
                <c:pt idx="3195">
                  <c:v>-33.781666666666673</c:v>
                </c:pt>
                <c:pt idx="3196">
                  <c:v>-33.141666666666673</c:v>
                </c:pt>
                <c:pt idx="3197">
                  <c:v>-31.818333333333339</c:v>
                </c:pt>
                <c:pt idx="3198">
                  <c:v>-31.178333333333331</c:v>
                </c:pt>
                <c:pt idx="3199">
                  <c:v>-31.225000000000005</c:v>
                </c:pt>
                <c:pt idx="3200">
                  <c:v>-31.611666666666668</c:v>
                </c:pt>
                <c:pt idx="3201">
                  <c:v>-31.655000000000001</c:v>
                </c:pt>
                <c:pt idx="3202">
                  <c:v>-31.355</c:v>
                </c:pt>
                <c:pt idx="3203">
                  <c:v>-31.398333333333337</c:v>
                </c:pt>
                <c:pt idx="3204">
                  <c:v>-31.445000000000004</c:v>
                </c:pt>
                <c:pt idx="3205">
                  <c:v>-31.831666666666667</c:v>
                </c:pt>
                <c:pt idx="3206">
                  <c:v>-31.875</c:v>
                </c:pt>
                <c:pt idx="3207">
                  <c:v>-32.258333333333333</c:v>
                </c:pt>
                <c:pt idx="3208">
                  <c:v>-32.985000000000007</c:v>
                </c:pt>
                <c:pt idx="3209">
                  <c:v>-33.714999999999996</c:v>
                </c:pt>
                <c:pt idx="3210">
                  <c:v>-33.758333333333333</c:v>
                </c:pt>
                <c:pt idx="3211">
                  <c:v>-33.118333333333332</c:v>
                </c:pt>
                <c:pt idx="3212">
                  <c:v>-32.818333333333335</c:v>
                </c:pt>
                <c:pt idx="3213">
                  <c:v>-33.205000000000005</c:v>
                </c:pt>
                <c:pt idx="3214">
                  <c:v>-33.935000000000002</c:v>
                </c:pt>
                <c:pt idx="3215">
                  <c:v>-33.978333333333332</c:v>
                </c:pt>
                <c:pt idx="3216">
                  <c:v>-33.338333333333331</c:v>
                </c:pt>
                <c:pt idx="3217">
                  <c:v>-32.698333333333331</c:v>
                </c:pt>
                <c:pt idx="3218">
                  <c:v>-32.061666666666667</c:v>
                </c:pt>
                <c:pt idx="3219">
                  <c:v>-31.42166666666667</c:v>
                </c:pt>
                <c:pt idx="3220">
                  <c:v>-30.78166666666667</c:v>
                </c:pt>
                <c:pt idx="3221">
                  <c:v>-30.481666666666669</c:v>
                </c:pt>
                <c:pt idx="3222">
                  <c:v>-30.868333333333336</c:v>
                </c:pt>
                <c:pt idx="3223">
                  <c:v>-31.594999999999999</c:v>
                </c:pt>
                <c:pt idx="3224">
                  <c:v>-32.325000000000003</c:v>
                </c:pt>
                <c:pt idx="3225">
                  <c:v>-32.711666666666666</c:v>
                </c:pt>
                <c:pt idx="3226">
                  <c:v>-32.755000000000003</c:v>
                </c:pt>
                <c:pt idx="3227">
                  <c:v>-33.138333333333343</c:v>
                </c:pt>
                <c:pt idx="3228">
                  <c:v>-33.524999999999999</c:v>
                </c:pt>
                <c:pt idx="3229">
                  <c:v>-33.911666666666669</c:v>
                </c:pt>
                <c:pt idx="3230">
                  <c:v>-33.955000000000005</c:v>
                </c:pt>
                <c:pt idx="3231">
                  <c:v>-33.998333333333335</c:v>
                </c:pt>
                <c:pt idx="3232">
                  <c:v>-34.725000000000001</c:v>
                </c:pt>
                <c:pt idx="3233">
                  <c:v>-35.455000000000005</c:v>
                </c:pt>
                <c:pt idx="3234">
                  <c:v>-35.841666666666669</c:v>
                </c:pt>
                <c:pt idx="3235">
                  <c:v>-35.201666666666675</c:v>
                </c:pt>
                <c:pt idx="3236">
                  <c:v>-34.218333333333341</c:v>
                </c:pt>
                <c:pt idx="3237">
                  <c:v>-33.918333333333329</c:v>
                </c:pt>
                <c:pt idx="3238">
                  <c:v>-33.964999999999996</c:v>
                </c:pt>
                <c:pt idx="3239">
                  <c:v>-33.668333333333329</c:v>
                </c:pt>
                <c:pt idx="3240">
                  <c:v>-32.688333333333333</c:v>
                </c:pt>
                <c:pt idx="3241">
                  <c:v>-31.364999999999998</c:v>
                </c:pt>
                <c:pt idx="3242">
                  <c:v>-31.408333333333331</c:v>
                </c:pt>
                <c:pt idx="3243">
                  <c:v>-32.134999999999998</c:v>
                </c:pt>
                <c:pt idx="3244">
                  <c:v>-33.201666666666675</c:v>
                </c:pt>
                <c:pt idx="3245">
                  <c:v>-33.588333333333331</c:v>
                </c:pt>
                <c:pt idx="3246">
                  <c:v>-33.291666666666664</c:v>
                </c:pt>
                <c:pt idx="3247">
                  <c:v>-33.338333333333338</c:v>
                </c:pt>
                <c:pt idx="3248">
                  <c:v>-33.725000000000001</c:v>
                </c:pt>
                <c:pt idx="3249">
                  <c:v>-34.791666666666671</c:v>
                </c:pt>
                <c:pt idx="3250">
                  <c:v>-35.175000000000004</c:v>
                </c:pt>
                <c:pt idx="3251">
                  <c:v>-34.535000000000004</c:v>
                </c:pt>
                <c:pt idx="3252">
                  <c:v>-33.555</c:v>
                </c:pt>
                <c:pt idx="3253">
                  <c:v>-33.258333333333333</c:v>
                </c:pt>
                <c:pt idx="3254">
                  <c:v>-33.985000000000007</c:v>
                </c:pt>
                <c:pt idx="3255">
                  <c:v>-34.711666666666666</c:v>
                </c:pt>
                <c:pt idx="3256">
                  <c:v>-34.755000000000003</c:v>
                </c:pt>
                <c:pt idx="3257">
                  <c:v>-34.458333333333336</c:v>
                </c:pt>
                <c:pt idx="3258">
                  <c:v>-34.161666666666669</c:v>
                </c:pt>
                <c:pt idx="3259">
                  <c:v>-33.865000000000002</c:v>
                </c:pt>
                <c:pt idx="3260">
                  <c:v>-33.565000000000005</c:v>
                </c:pt>
                <c:pt idx="3261">
                  <c:v>-33.268333333333338</c:v>
                </c:pt>
                <c:pt idx="3262">
                  <c:v>-33.311666666666675</c:v>
                </c:pt>
                <c:pt idx="3263">
                  <c:v>-33.698333333333345</c:v>
                </c:pt>
                <c:pt idx="3264">
                  <c:v>-34.081666666666671</c:v>
                </c:pt>
                <c:pt idx="3265">
                  <c:v>-34.468333333333341</c:v>
                </c:pt>
                <c:pt idx="3266">
                  <c:v>-34.854999999999997</c:v>
                </c:pt>
                <c:pt idx="3267">
                  <c:v>-35.241666666666667</c:v>
                </c:pt>
                <c:pt idx="3268">
                  <c:v>-35.628333333333337</c:v>
                </c:pt>
                <c:pt idx="3269">
                  <c:v>-35.32833333333334</c:v>
                </c:pt>
                <c:pt idx="3270">
                  <c:v>-35.37166666666667</c:v>
                </c:pt>
                <c:pt idx="3271">
                  <c:v>-35.071666666666665</c:v>
                </c:pt>
                <c:pt idx="3272">
                  <c:v>-34.774999999999999</c:v>
                </c:pt>
                <c:pt idx="3273">
                  <c:v>-33.454999999999998</c:v>
                </c:pt>
                <c:pt idx="3274">
                  <c:v>-32.131666666666668</c:v>
                </c:pt>
                <c:pt idx="3275">
                  <c:v>-31.835000000000004</c:v>
                </c:pt>
                <c:pt idx="3276">
                  <c:v>-32.901666666666671</c:v>
                </c:pt>
                <c:pt idx="3277">
                  <c:v>-33.971666666666671</c:v>
                </c:pt>
                <c:pt idx="3278">
                  <c:v>-33.675000000000004</c:v>
                </c:pt>
                <c:pt idx="3279">
                  <c:v>-32.351666666666667</c:v>
                </c:pt>
                <c:pt idx="3280">
                  <c:v>-31.71166666666667</c:v>
                </c:pt>
                <c:pt idx="3281">
                  <c:v>-32.094999999999999</c:v>
                </c:pt>
                <c:pt idx="3282">
                  <c:v>-32.824999999999996</c:v>
                </c:pt>
                <c:pt idx="3283">
                  <c:v>-32.871666666666663</c:v>
                </c:pt>
                <c:pt idx="3284">
                  <c:v>-32.575000000000003</c:v>
                </c:pt>
                <c:pt idx="3285">
                  <c:v>-32.958333333333336</c:v>
                </c:pt>
                <c:pt idx="3286">
                  <c:v>-33.685000000000002</c:v>
                </c:pt>
                <c:pt idx="3287">
                  <c:v>-34.411666666666669</c:v>
                </c:pt>
                <c:pt idx="3288">
                  <c:v>-34.115000000000002</c:v>
                </c:pt>
                <c:pt idx="3289">
                  <c:v>-34.158333333333339</c:v>
                </c:pt>
                <c:pt idx="3290">
                  <c:v>-34.545000000000009</c:v>
                </c:pt>
                <c:pt idx="3291">
                  <c:v>-34.931666666666665</c:v>
                </c:pt>
                <c:pt idx="3292">
                  <c:v>-34.634999999999998</c:v>
                </c:pt>
                <c:pt idx="3293">
                  <c:v>-33.311666666666667</c:v>
                </c:pt>
                <c:pt idx="3294">
                  <c:v>-32.32833333333334</c:v>
                </c:pt>
                <c:pt idx="3295">
                  <c:v>-32.028333333333336</c:v>
                </c:pt>
                <c:pt idx="3296">
                  <c:v>-32.414999999999999</c:v>
                </c:pt>
                <c:pt idx="3297">
                  <c:v>-32.461666666666666</c:v>
                </c:pt>
                <c:pt idx="3298">
                  <c:v>-32.508333333333333</c:v>
                </c:pt>
                <c:pt idx="3299">
                  <c:v>-32.891666666666666</c:v>
                </c:pt>
                <c:pt idx="3300">
                  <c:v>-33.958333333333336</c:v>
                </c:pt>
                <c:pt idx="3301">
                  <c:v>-34.341666666666661</c:v>
                </c:pt>
                <c:pt idx="3302">
                  <c:v>-33.704999999999998</c:v>
                </c:pt>
                <c:pt idx="3303">
                  <c:v>-32.384999999999998</c:v>
                </c:pt>
                <c:pt idx="3304">
                  <c:v>-31.405000000000001</c:v>
                </c:pt>
                <c:pt idx="3305">
                  <c:v>-31.788333333333338</c:v>
                </c:pt>
                <c:pt idx="3306">
                  <c:v>-32.855000000000004</c:v>
                </c:pt>
                <c:pt idx="3307">
                  <c:v>-33.925000000000004</c:v>
                </c:pt>
                <c:pt idx="3308">
                  <c:v>-33.971666666666671</c:v>
                </c:pt>
                <c:pt idx="3309">
                  <c:v>-33.675000000000004</c:v>
                </c:pt>
                <c:pt idx="3310">
                  <c:v>-33.375</c:v>
                </c:pt>
                <c:pt idx="3311">
                  <c:v>-32.734999999999999</c:v>
                </c:pt>
                <c:pt idx="3312">
                  <c:v>-32.094999999999999</c:v>
                </c:pt>
                <c:pt idx="3313">
                  <c:v>-31.114999999999998</c:v>
                </c:pt>
                <c:pt idx="3314">
                  <c:v>-31.158333333333335</c:v>
                </c:pt>
                <c:pt idx="3315">
                  <c:v>-31.545000000000002</c:v>
                </c:pt>
                <c:pt idx="3316">
                  <c:v>-32.615000000000002</c:v>
                </c:pt>
                <c:pt idx="3317">
                  <c:v>-33.001666666666672</c:v>
                </c:pt>
                <c:pt idx="3318">
                  <c:v>-32.701666666666668</c:v>
                </c:pt>
                <c:pt idx="3319">
                  <c:v>-32.061666666666667</c:v>
                </c:pt>
                <c:pt idx="3320">
                  <c:v>-32.445</c:v>
                </c:pt>
                <c:pt idx="3321">
                  <c:v>-33.515000000000008</c:v>
                </c:pt>
                <c:pt idx="3322">
                  <c:v>-34.241666666666667</c:v>
                </c:pt>
                <c:pt idx="3323">
                  <c:v>-34.285000000000004</c:v>
                </c:pt>
                <c:pt idx="3324">
                  <c:v>-33.305</c:v>
                </c:pt>
                <c:pt idx="3325">
                  <c:v>-32.664999999999999</c:v>
                </c:pt>
                <c:pt idx="3326">
                  <c:v>-31.685000000000002</c:v>
                </c:pt>
                <c:pt idx="3327">
                  <c:v>-31.388333333333335</c:v>
                </c:pt>
                <c:pt idx="3328">
                  <c:v>-31.091666666666669</c:v>
                </c:pt>
                <c:pt idx="3329">
                  <c:v>-31.135000000000002</c:v>
                </c:pt>
                <c:pt idx="3330">
                  <c:v>-31.178333333333331</c:v>
                </c:pt>
                <c:pt idx="3331">
                  <c:v>-30.538333333333338</c:v>
                </c:pt>
                <c:pt idx="3332">
                  <c:v>-29.218333333333334</c:v>
                </c:pt>
                <c:pt idx="3333">
                  <c:v>-27.895</c:v>
                </c:pt>
                <c:pt idx="3334">
                  <c:v>-27.938333333333336</c:v>
                </c:pt>
                <c:pt idx="3335">
                  <c:v>-29.34833333333334</c:v>
                </c:pt>
                <c:pt idx="3336">
                  <c:v>-30.758333333333336</c:v>
                </c:pt>
                <c:pt idx="3337">
                  <c:v>-31.145</c:v>
                </c:pt>
                <c:pt idx="3338">
                  <c:v>-30.845000000000002</c:v>
                </c:pt>
                <c:pt idx="3339">
                  <c:v>-30.888333333333335</c:v>
                </c:pt>
                <c:pt idx="3340">
                  <c:v>-31.614999999999998</c:v>
                </c:pt>
                <c:pt idx="3341">
                  <c:v>-32.001666666666672</c:v>
                </c:pt>
                <c:pt idx="3342">
                  <c:v>-31.705000000000002</c:v>
                </c:pt>
                <c:pt idx="3343">
                  <c:v>-30.725000000000005</c:v>
                </c:pt>
                <c:pt idx="3344">
                  <c:v>-30.084999999999997</c:v>
                </c:pt>
                <c:pt idx="3345">
                  <c:v>-30.128333333333334</c:v>
                </c:pt>
                <c:pt idx="3346">
                  <c:v>-30.17166666666667</c:v>
                </c:pt>
                <c:pt idx="3347">
                  <c:v>-30.218333333333334</c:v>
                </c:pt>
                <c:pt idx="3348">
                  <c:v>-29.578333333333333</c:v>
                </c:pt>
                <c:pt idx="3349">
                  <c:v>-29.62166666666667</c:v>
                </c:pt>
                <c:pt idx="3350">
                  <c:v>-29.665000000000003</c:v>
                </c:pt>
                <c:pt idx="3351">
                  <c:v>-29.71166666666667</c:v>
                </c:pt>
                <c:pt idx="3352">
                  <c:v>-29.415000000000003</c:v>
                </c:pt>
                <c:pt idx="3353">
                  <c:v>-28.775000000000002</c:v>
                </c:pt>
                <c:pt idx="3354">
                  <c:v>-28.474999999999998</c:v>
                </c:pt>
                <c:pt idx="3355">
                  <c:v>-27.834999999999997</c:v>
                </c:pt>
                <c:pt idx="3356">
                  <c:v>-27.538333333333338</c:v>
                </c:pt>
                <c:pt idx="3357">
                  <c:v>-27.584999999999997</c:v>
                </c:pt>
                <c:pt idx="3358">
                  <c:v>-27.971666666666668</c:v>
                </c:pt>
                <c:pt idx="3359">
                  <c:v>-28.355</c:v>
                </c:pt>
                <c:pt idx="3360">
                  <c:v>-28.398333333333337</c:v>
                </c:pt>
                <c:pt idx="3361">
                  <c:v>-27.758333333333336</c:v>
                </c:pt>
                <c:pt idx="3362">
                  <c:v>-27.12166666666667</c:v>
                </c:pt>
                <c:pt idx="3363">
                  <c:v>-26.481666666666669</c:v>
                </c:pt>
                <c:pt idx="3364">
                  <c:v>-26.525000000000002</c:v>
                </c:pt>
                <c:pt idx="3365">
                  <c:v>-26.568333333333339</c:v>
                </c:pt>
                <c:pt idx="3366">
                  <c:v>-26.955000000000002</c:v>
                </c:pt>
                <c:pt idx="3367">
                  <c:v>-27.341666666666669</c:v>
                </c:pt>
                <c:pt idx="3368">
                  <c:v>-27.725000000000005</c:v>
                </c:pt>
                <c:pt idx="3369">
                  <c:v>-27.425000000000001</c:v>
                </c:pt>
                <c:pt idx="3370">
                  <c:v>-27.128333333333334</c:v>
                </c:pt>
                <c:pt idx="3371">
                  <c:v>-27.175000000000001</c:v>
                </c:pt>
                <c:pt idx="3372">
                  <c:v>-27.561666666666667</c:v>
                </c:pt>
                <c:pt idx="3373">
                  <c:v>-27.605</c:v>
                </c:pt>
                <c:pt idx="3374">
                  <c:v>-26.62166666666667</c:v>
                </c:pt>
                <c:pt idx="3375">
                  <c:v>-25.641666666666669</c:v>
                </c:pt>
                <c:pt idx="3376">
                  <c:v>-25.345000000000002</c:v>
                </c:pt>
                <c:pt idx="3377">
                  <c:v>-26.071666666666669</c:v>
                </c:pt>
                <c:pt idx="3378">
                  <c:v>-26.455000000000002</c:v>
                </c:pt>
                <c:pt idx="3379">
                  <c:v>-26.155000000000001</c:v>
                </c:pt>
                <c:pt idx="3380">
                  <c:v>-25.518333333333334</c:v>
                </c:pt>
                <c:pt idx="3381">
                  <c:v>-25.221666666666668</c:v>
                </c:pt>
                <c:pt idx="3382">
                  <c:v>-25.265000000000001</c:v>
                </c:pt>
                <c:pt idx="3383">
                  <c:v>-24.965000000000003</c:v>
                </c:pt>
                <c:pt idx="3384">
                  <c:v>-23.985000000000003</c:v>
                </c:pt>
                <c:pt idx="3385">
                  <c:v>-23.005000000000006</c:v>
                </c:pt>
                <c:pt idx="3386">
                  <c:v>-23.051666666666666</c:v>
                </c:pt>
                <c:pt idx="3387">
                  <c:v>-24.118333333333336</c:v>
                </c:pt>
                <c:pt idx="3388">
                  <c:v>-25.188333333333336</c:v>
                </c:pt>
                <c:pt idx="3389">
                  <c:v>-24.888333333333335</c:v>
                </c:pt>
                <c:pt idx="3390">
                  <c:v>-24.591666666666669</c:v>
                </c:pt>
                <c:pt idx="3391">
                  <c:v>-24.978333333333335</c:v>
                </c:pt>
                <c:pt idx="3392">
                  <c:v>-26.388333333333335</c:v>
                </c:pt>
                <c:pt idx="3393">
                  <c:v>-27.114999999999998</c:v>
                </c:pt>
                <c:pt idx="3394">
                  <c:v>-26.474999999999998</c:v>
                </c:pt>
                <c:pt idx="3395">
                  <c:v>-25.495000000000005</c:v>
                </c:pt>
                <c:pt idx="3396">
                  <c:v>-24.858333333333334</c:v>
                </c:pt>
                <c:pt idx="3397">
                  <c:v>-24.901666666666671</c:v>
                </c:pt>
                <c:pt idx="3398">
                  <c:v>-24.605</c:v>
                </c:pt>
                <c:pt idx="3399">
                  <c:v>-24.305000000000003</c:v>
                </c:pt>
                <c:pt idx="3400">
                  <c:v>-24.691666666666674</c:v>
                </c:pt>
                <c:pt idx="3401">
                  <c:v>-25.418333333333337</c:v>
                </c:pt>
                <c:pt idx="3402">
                  <c:v>-25.805000000000003</c:v>
                </c:pt>
                <c:pt idx="3403">
                  <c:v>-25.165000000000003</c:v>
                </c:pt>
                <c:pt idx="3404">
                  <c:v>-23.841666666666669</c:v>
                </c:pt>
                <c:pt idx="3405">
                  <c:v>-22.861666666666668</c:v>
                </c:pt>
                <c:pt idx="3406">
                  <c:v>-21.881666666666671</c:v>
                </c:pt>
                <c:pt idx="3407">
                  <c:v>-21.925000000000001</c:v>
                </c:pt>
                <c:pt idx="3408">
                  <c:v>-22.308333333333337</c:v>
                </c:pt>
                <c:pt idx="3409">
                  <c:v>-23.035</c:v>
                </c:pt>
                <c:pt idx="3410">
                  <c:v>-23.42166666666667</c:v>
                </c:pt>
                <c:pt idx="3411">
                  <c:v>-23.468333333333334</c:v>
                </c:pt>
                <c:pt idx="3412">
                  <c:v>-23.511666666666667</c:v>
                </c:pt>
                <c:pt idx="3413">
                  <c:v>-23.555000000000003</c:v>
                </c:pt>
                <c:pt idx="3414">
                  <c:v>-22.915000000000003</c:v>
                </c:pt>
                <c:pt idx="3415">
                  <c:v>-21.935000000000002</c:v>
                </c:pt>
                <c:pt idx="3416">
                  <c:v>-20.615000000000006</c:v>
                </c:pt>
                <c:pt idx="3417">
                  <c:v>-19.975000000000001</c:v>
                </c:pt>
                <c:pt idx="3418">
                  <c:v>-19.675000000000001</c:v>
                </c:pt>
                <c:pt idx="3419">
                  <c:v>-19.718333333333337</c:v>
                </c:pt>
                <c:pt idx="3420">
                  <c:v>-19.42166666666667</c:v>
                </c:pt>
                <c:pt idx="3421">
                  <c:v>-19.125000000000004</c:v>
                </c:pt>
                <c:pt idx="3422">
                  <c:v>-18.825000000000003</c:v>
                </c:pt>
                <c:pt idx="3423">
                  <c:v>-19.208333333333336</c:v>
                </c:pt>
                <c:pt idx="3424">
                  <c:v>-19.251666666666669</c:v>
                </c:pt>
                <c:pt idx="3425">
                  <c:v>-19.298333333333336</c:v>
                </c:pt>
                <c:pt idx="3426">
                  <c:v>-18.658333333333335</c:v>
                </c:pt>
                <c:pt idx="3427">
                  <c:v>-18.361666666666668</c:v>
                </c:pt>
                <c:pt idx="3428">
                  <c:v>-18.061666666666667</c:v>
                </c:pt>
                <c:pt idx="3429">
                  <c:v>-18.108333333333334</c:v>
                </c:pt>
                <c:pt idx="3430">
                  <c:v>-18.151666666666667</c:v>
                </c:pt>
                <c:pt idx="3431">
                  <c:v>-18.538333333333334</c:v>
                </c:pt>
                <c:pt idx="3432">
                  <c:v>-19.605</c:v>
                </c:pt>
                <c:pt idx="3433">
                  <c:v>-20.675000000000001</c:v>
                </c:pt>
                <c:pt idx="3434">
                  <c:v>-21.061666666666671</c:v>
                </c:pt>
                <c:pt idx="3435">
                  <c:v>-19.741666666666671</c:v>
                </c:pt>
                <c:pt idx="3436">
                  <c:v>-18.075000000000003</c:v>
                </c:pt>
                <c:pt idx="3437">
                  <c:v>-17.091666666666669</c:v>
                </c:pt>
                <c:pt idx="3438">
                  <c:v>-17.475000000000001</c:v>
                </c:pt>
                <c:pt idx="3439">
                  <c:v>-18.205000000000002</c:v>
                </c:pt>
                <c:pt idx="3440">
                  <c:v>-17.908333333333335</c:v>
                </c:pt>
                <c:pt idx="3441">
                  <c:v>-16.928333333333338</c:v>
                </c:pt>
                <c:pt idx="3442">
                  <c:v>-15.945</c:v>
                </c:pt>
                <c:pt idx="3443">
                  <c:v>-15.988333333333335</c:v>
                </c:pt>
                <c:pt idx="3444">
                  <c:v>-16.715000000000003</c:v>
                </c:pt>
                <c:pt idx="3445">
                  <c:v>-17.445000000000004</c:v>
                </c:pt>
                <c:pt idx="3446">
                  <c:v>-17.488333333333333</c:v>
                </c:pt>
                <c:pt idx="3447">
                  <c:v>-16.848333333333336</c:v>
                </c:pt>
                <c:pt idx="3448">
                  <c:v>-16.548333333333336</c:v>
                </c:pt>
                <c:pt idx="3449">
                  <c:v>-16.595000000000002</c:v>
                </c:pt>
                <c:pt idx="3450">
                  <c:v>-16.981666666666669</c:v>
                </c:pt>
                <c:pt idx="3451">
                  <c:v>-16.685000000000002</c:v>
                </c:pt>
                <c:pt idx="3452">
                  <c:v>-17.068333333333339</c:v>
                </c:pt>
                <c:pt idx="3453">
                  <c:v>-17.795000000000002</c:v>
                </c:pt>
                <c:pt idx="3454">
                  <c:v>-18.521666666666668</c:v>
                </c:pt>
                <c:pt idx="3455">
                  <c:v>-17.885000000000002</c:v>
                </c:pt>
                <c:pt idx="3456">
                  <c:v>-16.221666666666668</c:v>
                </c:pt>
                <c:pt idx="3457">
                  <c:v>-14.558333333333337</c:v>
                </c:pt>
                <c:pt idx="3458">
                  <c:v>-14.258333333333335</c:v>
                </c:pt>
                <c:pt idx="3459">
                  <c:v>-14.985000000000005</c:v>
                </c:pt>
                <c:pt idx="3460">
                  <c:v>-16.055000000000003</c:v>
                </c:pt>
                <c:pt idx="3461">
                  <c:v>-16.098333333333333</c:v>
                </c:pt>
                <c:pt idx="3462">
                  <c:v>-15.458333333333334</c:v>
                </c:pt>
                <c:pt idx="3463">
                  <c:v>-15.158333333333337</c:v>
                </c:pt>
                <c:pt idx="3464">
                  <c:v>-14.86166666666667</c:v>
                </c:pt>
                <c:pt idx="3465">
                  <c:v>-14.908333333333337</c:v>
                </c:pt>
                <c:pt idx="3466">
                  <c:v>-14.268333333333336</c:v>
                </c:pt>
                <c:pt idx="3467">
                  <c:v>-13.971666666666669</c:v>
                </c:pt>
                <c:pt idx="3468">
                  <c:v>-13.671666666666669</c:v>
                </c:pt>
                <c:pt idx="3469">
                  <c:v>-13.718333333333334</c:v>
                </c:pt>
                <c:pt idx="3470">
                  <c:v>-13.421666666666669</c:v>
                </c:pt>
                <c:pt idx="3471">
                  <c:v>-12.781666666666668</c:v>
                </c:pt>
                <c:pt idx="3472">
                  <c:v>-12.141666666666671</c:v>
                </c:pt>
                <c:pt idx="3473">
                  <c:v>-11.841666666666669</c:v>
                </c:pt>
                <c:pt idx="3474">
                  <c:v>-11.888333333333335</c:v>
                </c:pt>
                <c:pt idx="3475">
                  <c:v>-11.588333333333333</c:v>
                </c:pt>
                <c:pt idx="3476">
                  <c:v>-11.291666666666666</c:v>
                </c:pt>
                <c:pt idx="3477">
                  <c:v>-10.991666666666669</c:v>
                </c:pt>
                <c:pt idx="3478">
                  <c:v>-11.378333333333336</c:v>
                </c:pt>
                <c:pt idx="3479">
                  <c:v>-11.765000000000001</c:v>
                </c:pt>
                <c:pt idx="3480">
                  <c:v>-12.151666666666666</c:v>
                </c:pt>
                <c:pt idx="3481">
                  <c:v>-12.195000000000002</c:v>
                </c:pt>
                <c:pt idx="3482">
                  <c:v>-12.578333333333335</c:v>
                </c:pt>
                <c:pt idx="3483">
                  <c:v>-13.305000000000001</c:v>
                </c:pt>
                <c:pt idx="3484">
                  <c:v>-13.69166666666667</c:v>
                </c:pt>
                <c:pt idx="3485">
                  <c:v>-13.051666666666669</c:v>
                </c:pt>
                <c:pt idx="3486">
                  <c:v>-11.728333333333333</c:v>
                </c:pt>
                <c:pt idx="3487">
                  <c:v>-10.405000000000001</c:v>
                </c:pt>
                <c:pt idx="3488">
                  <c:v>-9.7683333333333344</c:v>
                </c:pt>
                <c:pt idx="3489">
                  <c:v>-9.1316666666666677</c:v>
                </c:pt>
                <c:pt idx="3490">
                  <c:v>-8.8350000000000026</c:v>
                </c:pt>
                <c:pt idx="3491">
                  <c:v>-8.8783333333333356</c:v>
                </c:pt>
                <c:pt idx="3492">
                  <c:v>-9.6050000000000022</c:v>
                </c:pt>
                <c:pt idx="3493">
                  <c:v>-10.331666666666669</c:v>
                </c:pt>
                <c:pt idx="3494">
                  <c:v>-10.035000000000002</c:v>
                </c:pt>
                <c:pt idx="3495">
                  <c:v>-9.3950000000000031</c:v>
                </c:pt>
                <c:pt idx="3496">
                  <c:v>-9.0983333333333363</c:v>
                </c:pt>
                <c:pt idx="3497">
                  <c:v>-9.8250000000000028</c:v>
                </c:pt>
                <c:pt idx="3498">
                  <c:v>-10.551666666666669</c:v>
                </c:pt>
                <c:pt idx="3499">
                  <c:v>-10.255000000000003</c:v>
                </c:pt>
                <c:pt idx="3500">
                  <c:v>-8.9316666666666684</c:v>
                </c:pt>
                <c:pt idx="3501">
                  <c:v>-7.6083333333333352</c:v>
                </c:pt>
                <c:pt idx="3502">
                  <c:v>-6.9683333333333346</c:v>
                </c:pt>
                <c:pt idx="3503">
                  <c:v>-7.0116666666666694</c:v>
                </c:pt>
                <c:pt idx="3504">
                  <c:v>-7.0583333333333345</c:v>
                </c:pt>
                <c:pt idx="3505">
                  <c:v>-7.4416666666666691</c:v>
                </c:pt>
                <c:pt idx="3506">
                  <c:v>-7.4850000000000021</c:v>
                </c:pt>
                <c:pt idx="3507">
                  <c:v>-7.1850000000000023</c:v>
                </c:pt>
                <c:pt idx="3508">
                  <c:v>-5.8650000000000029</c:v>
                </c:pt>
                <c:pt idx="3509">
                  <c:v>-4.8850000000000016</c:v>
                </c:pt>
                <c:pt idx="3510">
                  <c:v>-4.9283333333333346</c:v>
                </c:pt>
                <c:pt idx="3511">
                  <c:v>-5.6550000000000002</c:v>
                </c:pt>
                <c:pt idx="3512">
                  <c:v>-6.0416666666666679</c:v>
                </c:pt>
                <c:pt idx="3513">
                  <c:v>-5.745000000000001</c:v>
                </c:pt>
                <c:pt idx="3514">
                  <c:v>-5.4483333333333341</c:v>
                </c:pt>
                <c:pt idx="3515">
                  <c:v>-5.8316666666666679</c:v>
                </c:pt>
                <c:pt idx="3516">
                  <c:v>-5.8750000000000027</c:v>
                </c:pt>
                <c:pt idx="3517">
                  <c:v>-5.5750000000000037</c:v>
                </c:pt>
                <c:pt idx="3518">
                  <c:v>-4.938333333333337</c:v>
                </c:pt>
                <c:pt idx="3519">
                  <c:v>-4.6416666666666702</c:v>
                </c:pt>
                <c:pt idx="3520">
                  <c:v>-4.6850000000000023</c:v>
                </c:pt>
                <c:pt idx="3521">
                  <c:v>-4.3850000000000007</c:v>
                </c:pt>
                <c:pt idx="3522">
                  <c:v>-4.0883333333333338</c:v>
                </c:pt>
                <c:pt idx="3523">
                  <c:v>-4.1350000000000007</c:v>
                </c:pt>
                <c:pt idx="3524">
                  <c:v>-4.1816666666666675</c:v>
                </c:pt>
                <c:pt idx="3525">
                  <c:v>-3.8816666666666677</c:v>
                </c:pt>
                <c:pt idx="3526">
                  <c:v>-2.8983333333333334</c:v>
                </c:pt>
                <c:pt idx="3527">
                  <c:v>-2.2583333333333351</c:v>
                </c:pt>
                <c:pt idx="3528">
                  <c:v>-2.3050000000000019</c:v>
                </c:pt>
                <c:pt idx="3529">
                  <c:v>-2.3483333333333363</c:v>
                </c:pt>
                <c:pt idx="3530">
                  <c:v>-2.3916666666666679</c:v>
                </c:pt>
                <c:pt idx="3531">
                  <c:v>-1.7516666666666676</c:v>
                </c:pt>
                <c:pt idx="3532">
                  <c:v>-1.4550000000000007</c:v>
                </c:pt>
                <c:pt idx="3533">
                  <c:v>-1.4983333333333348</c:v>
                </c:pt>
                <c:pt idx="3534">
                  <c:v>-1.8816666666666677</c:v>
                </c:pt>
                <c:pt idx="3535">
                  <c:v>-2.2683333333333358</c:v>
                </c:pt>
                <c:pt idx="3536">
                  <c:v>-1.9716666666666687</c:v>
                </c:pt>
                <c:pt idx="3537">
                  <c:v>-1.6750000000000018</c:v>
                </c:pt>
                <c:pt idx="3538">
                  <c:v>-1.378333333333335</c:v>
                </c:pt>
                <c:pt idx="3539">
                  <c:v>-1.4216666666666693</c:v>
                </c:pt>
                <c:pt idx="3540">
                  <c:v>-1.1250000000000024</c:v>
                </c:pt>
                <c:pt idx="3541">
                  <c:v>-0.48500000000000182</c:v>
                </c:pt>
                <c:pt idx="3542">
                  <c:v>0.15499999999999878</c:v>
                </c:pt>
                <c:pt idx="3543">
                  <c:v>0.11166666666666458</c:v>
                </c:pt>
                <c:pt idx="3544">
                  <c:v>-0.61500000000000199</c:v>
                </c:pt>
                <c:pt idx="3545">
                  <c:v>-1.3416666666666686</c:v>
                </c:pt>
                <c:pt idx="3546">
                  <c:v>-1.3850000000000027</c:v>
                </c:pt>
                <c:pt idx="3547">
                  <c:v>-0.40500000000000352</c:v>
                </c:pt>
                <c:pt idx="3548">
                  <c:v>0.23166666666666202</c:v>
                </c:pt>
                <c:pt idx="3549">
                  <c:v>0.52833333333332888</c:v>
                </c:pt>
                <c:pt idx="3550">
                  <c:v>-0.19833333333333769</c:v>
                </c:pt>
                <c:pt idx="3551">
                  <c:v>-0.2416666666666695</c:v>
                </c:pt>
                <c:pt idx="3552">
                  <c:v>0.39833333333333104</c:v>
                </c:pt>
                <c:pt idx="3553">
                  <c:v>1.721666666666664</c:v>
                </c:pt>
                <c:pt idx="3554">
                  <c:v>2.0216666666666634</c:v>
                </c:pt>
                <c:pt idx="3555">
                  <c:v>0.95166666666666322</c:v>
                </c:pt>
                <c:pt idx="3556">
                  <c:v>-0.4583333333333357</c:v>
                </c:pt>
                <c:pt idx="3557">
                  <c:v>-0.84500000000000364</c:v>
                </c:pt>
                <c:pt idx="3558">
                  <c:v>-0.20500000000000304</c:v>
                </c:pt>
                <c:pt idx="3559">
                  <c:v>1.1183333333333298</c:v>
                </c:pt>
                <c:pt idx="3560">
                  <c:v>1.7583333333333304</c:v>
                </c:pt>
                <c:pt idx="3561">
                  <c:v>2.0549999999999975</c:v>
                </c:pt>
                <c:pt idx="3562">
                  <c:v>1.6683333333333319</c:v>
                </c:pt>
                <c:pt idx="3563">
                  <c:v>1.621666666666665</c:v>
                </c:pt>
                <c:pt idx="3564">
                  <c:v>1.9216666666666644</c:v>
                </c:pt>
                <c:pt idx="3565">
                  <c:v>2.2183333333333315</c:v>
                </c:pt>
                <c:pt idx="3566">
                  <c:v>2.5183333333333331</c:v>
                </c:pt>
                <c:pt idx="3567">
                  <c:v>2.4716666666666662</c:v>
                </c:pt>
                <c:pt idx="3568">
                  <c:v>2.4283333333333323</c:v>
                </c:pt>
                <c:pt idx="3569">
                  <c:v>2.384999999999998</c:v>
                </c:pt>
                <c:pt idx="3570">
                  <c:v>1.6583333333333314</c:v>
                </c:pt>
                <c:pt idx="3571">
                  <c:v>1.2716666666666658</c:v>
                </c:pt>
                <c:pt idx="3572">
                  <c:v>1.5683333333333327</c:v>
                </c:pt>
                <c:pt idx="3573">
                  <c:v>3.2349999999999994</c:v>
                </c:pt>
                <c:pt idx="3574">
                  <c:v>4.218333333333331</c:v>
                </c:pt>
                <c:pt idx="3575">
                  <c:v>3.8316666666666634</c:v>
                </c:pt>
                <c:pt idx="3576">
                  <c:v>2.7616666666666632</c:v>
                </c:pt>
                <c:pt idx="3577">
                  <c:v>2.7149999999999963</c:v>
                </c:pt>
                <c:pt idx="3578">
                  <c:v>4.0383333333333296</c:v>
                </c:pt>
                <c:pt idx="3579">
                  <c:v>5.3616666666666619</c:v>
                </c:pt>
                <c:pt idx="3580">
                  <c:v>5.6616666666666617</c:v>
                </c:pt>
                <c:pt idx="3581">
                  <c:v>5.2749999999999959</c:v>
                </c:pt>
                <c:pt idx="3582">
                  <c:v>5.2283333333333291</c:v>
                </c:pt>
                <c:pt idx="3583">
                  <c:v>5.5249999999999959</c:v>
                </c:pt>
                <c:pt idx="3584">
                  <c:v>5.481666666666662</c:v>
                </c:pt>
                <c:pt idx="3585">
                  <c:v>4.0716666666666628</c:v>
                </c:pt>
                <c:pt idx="3586">
                  <c:v>2.661666666666664</c:v>
                </c:pt>
                <c:pt idx="3587">
                  <c:v>2.2749999999999986</c:v>
                </c:pt>
                <c:pt idx="3588">
                  <c:v>3.5983333333333314</c:v>
                </c:pt>
                <c:pt idx="3589">
                  <c:v>4.5783333333333305</c:v>
                </c:pt>
                <c:pt idx="3590">
                  <c:v>4.5349999999999966</c:v>
                </c:pt>
                <c:pt idx="3591">
                  <c:v>3.80833333333333</c:v>
                </c:pt>
                <c:pt idx="3592">
                  <c:v>4.1049999999999969</c:v>
                </c:pt>
                <c:pt idx="3593">
                  <c:v>5.0883333333333312</c:v>
                </c:pt>
                <c:pt idx="3594">
                  <c:v>6.0683333333333307</c:v>
                </c:pt>
                <c:pt idx="3595">
                  <c:v>6.0249999999999959</c:v>
                </c:pt>
                <c:pt idx="3596">
                  <c:v>6.3216666666666628</c:v>
                </c:pt>
                <c:pt idx="3597">
                  <c:v>7.301666666666665</c:v>
                </c:pt>
                <c:pt idx="3598">
                  <c:v>8.625</c:v>
                </c:pt>
                <c:pt idx="3599">
                  <c:v>8.9216666666666669</c:v>
                </c:pt>
                <c:pt idx="3600">
                  <c:v>7.8549999999999995</c:v>
                </c:pt>
                <c:pt idx="3601">
                  <c:v>7.468333333333331</c:v>
                </c:pt>
                <c:pt idx="3602">
                  <c:v>8.108333333333329</c:v>
                </c:pt>
                <c:pt idx="3603">
                  <c:v>9.4316666666666631</c:v>
                </c:pt>
                <c:pt idx="3604">
                  <c:v>9.3883333333333301</c:v>
                </c:pt>
                <c:pt idx="3605">
                  <c:v>8.3183333333333334</c:v>
                </c:pt>
                <c:pt idx="3606">
                  <c:v>7.5883333333333338</c:v>
                </c:pt>
                <c:pt idx="3607">
                  <c:v>7.884999999999998</c:v>
                </c:pt>
                <c:pt idx="3608">
                  <c:v>8.8683333333333305</c:v>
                </c:pt>
                <c:pt idx="3609">
                  <c:v>9.5083333333333311</c:v>
                </c:pt>
                <c:pt idx="3610">
                  <c:v>9.8083333333333318</c:v>
                </c:pt>
                <c:pt idx="3611">
                  <c:v>10.104999999999999</c:v>
                </c:pt>
                <c:pt idx="3612">
                  <c:v>10.744999999999999</c:v>
                </c:pt>
                <c:pt idx="3613">
                  <c:v>11.384999999999998</c:v>
                </c:pt>
                <c:pt idx="3614">
                  <c:v>11.681666666666665</c:v>
                </c:pt>
                <c:pt idx="3615">
                  <c:v>11.63833333333333</c:v>
                </c:pt>
                <c:pt idx="3616">
                  <c:v>11.934999999999997</c:v>
                </c:pt>
                <c:pt idx="3617">
                  <c:v>11.891666666666664</c:v>
                </c:pt>
                <c:pt idx="3618">
                  <c:v>11.504999999999995</c:v>
                </c:pt>
                <c:pt idx="3619">
                  <c:v>10.434999999999995</c:v>
                </c:pt>
                <c:pt idx="3620">
                  <c:v>10.04833333333333</c:v>
                </c:pt>
                <c:pt idx="3621">
                  <c:v>10.004999999999997</c:v>
                </c:pt>
                <c:pt idx="3622">
                  <c:v>10.301666666666664</c:v>
                </c:pt>
                <c:pt idx="3623">
                  <c:v>9.9183333333333312</c:v>
                </c:pt>
                <c:pt idx="3624">
                  <c:v>9.8749999999999982</c:v>
                </c:pt>
                <c:pt idx="3625">
                  <c:v>10.174999999999999</c:v>
                </c:pt>
                <c:pt idx="3626">
                  <c:v>11.154999999999999</c:v>
                </c:pt>
                <c:pt idx="3627">
                  <c:v>11.795</c:v>
                </c:pt>
                <c:pt idx="3628">
                  <c:v>12.091666666666663</c:v>
                </c:pt>
                <c:pt idx="3629">
                  <c:v>12.38833333333333</c:v>
                </c:pt>
                <c:pt idx="3630">
                  <c:v>13.024999999999997</c:v>
                </c:pt>
                <c:pt idx="3631">
                  <c:v>13.664999999999997</c:v>
                </c:pt>
                <c:pt idx="3632">
                  <c:v>13.964999999999996</c:v>
                </c:pt>
                <c:pt idx="3633">
                  <c:v>13.921666666666665</c:v>
                </c:pt>
                <c:pt idx="3634">
                  <c:v>13.878333333333332</c:v>
                </c:pt>
                <c:pt idx="3635">
                  <c:v>13.831666666666665</c:v>
                </c:pt>
                <c:pt idx="3636">
                  <c:v>13.444999999999999</c:v>
                </c:pt>
                <c:pt idx="3637">
                  <c:v>13.05833333333333</c:v>
                </c:pt>
                <c:pt idx="3638">
                  <c:v>13.014999999999999</c:v>
                </c:pt>
                <c:pt idx="3639">
                  <c:v>13.314999999999998</c:v>
                </c:pt>
                <c:pt idx="3640">
                  <c:v>13.611666666666665</c:v>
                </c:pt>
                <c:pt idx="3641">
                  <c:v>13.56833333333333</c:v>
                </c:pt>
                <c:pt idx="3642">
                  <c:v>13.864999999999997</c:v>
                </c:pt>
                <c:pt idx="3643">
                  <c:v>14.504999999999997</c:v>
                </c:pt>
                <c:pt idx="3644">
                  <c:v>15.144999999999998</c:v>
                </c:pt>
                <c:pt idx="3645">
                  <c:v>15.101666666666667</c:v>
                </c:pt>
                <c:pt idx="3646">
                  <c:v>15.058333333333332</c:v>
                </c:pt>
                <c:pt idx="3647">
                  <c:v>15.014999999999999</c:v>
                </c:pt>
                <c:pt idx="3648">
                  <c:v>15.311666666666666</c:v>
                </c:pt>
                <c:pt idx="3649">
                  <c:v>14.924999999999999</c:v>
                </c:pt>
                <c:pt idx="3650">
                  <c:v>14.195</c:v>
                </c:pt>
                <c:pt idx="3651">
                  <c:v>13.808333333333332</c:v>
                </c:pt>
                <c:pt idx="3652">
                  <c:v>14.448333333333331</c:v>
                </c:pt>
                <c:pt idx="3653">
                  <c:v>15.771666666666663</c:v>
                </c:pt>
                <c:pt idx="3654">
                  <c:v>16.754999999999999</c:v>
                </c:pt>
                <c:pt idx="3655">
                  <c:v>16.711666666666666</c:v>
                </c:pt>
                <c:pt idx="3656">
                  <c:v>16.324999999999999</c:v>
                </c:pt>
                <c:pt idx="3657">
                  <c:v>15.938333333333331</c:v>
                </c:pt>
                <c:pt idx="3658">
                  <c:v>15.894999999999996</c:v>
                </c:pt>
                <c:pt idx="3659">
                  <c:v>15.851666666666665</c:v>
                </c:pt>
                <c:pt idx="3660">
                  <c:v>16.14833333333333</c:v>
                </c:pt>
                <c:pt idx="3661">
                  <c:v>16.444999999999997</c:v>
                </c:pt>
                <c:pt idx="3662">
                  <c:v>16.744999999999997</c:v>
                </c:pt>
                <c:pt idx="3663">
                  <c:v>17.044999999999998</c:v>
                </c:pt>
                <c:pt idx="3664">
                  <c:v>17.341666666666665</c:v>
                </c:pt>
                <c:pt idx="3665">
                  <c:v>17.638333333333332</c:v>
                </c:pt>
                <c:pt idx="3666">
                  <c:v>17.591666666666665</c:v>
                </c:pt>
                <c:pt idx="3667">
                  <c:v>17.208333333333332</c:v>
                </c:pt>
                <c:pt idx="3668">
                  <c:v>16.821666666666662</c:v>
                </c:pt>
                <c:pt idx="3669">
                  <c:v>16.778333333333332</c:v>
                </c:pt>
                <c:pt idx="3670">
                  <c:v>17.414999999999996</c:v>
                </c:pt>
                <c:pt idx="3671">
                  <c:v>18.395</c:v>
                </c:pt>
                <c:pt idx="3672">
                  <c:v>18.694999999999997</c:v>
                </c:pt>
                <c:pt idx="3673">
                  <c:v>18.311666666666664</c:v>
                </c:pt>
                <c:pt idx="3674">
                  <c:v>17.584999999999997</c:v>
                </c:pt>
                <c:pt idx="3675">
                  <c:v>17.53833333333333</c:v>
                </c:pt>
                <c:pt idx="3676">
                  <c:v>18.175000000000001</c:v>
                </c:pt>
                <c:pt idx="3677">
                  <c:v>18.814999999999998</c:v>
                </c:pt>
                <c:pt idx="3678">
                  <c:v>18.431666666666665</c:v>
                </c:pt>
                <c:pt idx="3679">
                  <c:v>17.704999999999998</c:v>
                </c:pt>
                <c:pt idx="3680">
                  <c:v>16.635000000000002</c:v>
                </c:pt>
                <c:pt idx="3681">
                  <c:v>16.248333333333331</c:v>
                </c:pt>
                <c:pt idx="3682">
                  <c:v>16.548333333333332</c:v>
                </c:pt>
                <c:pt idx="3683">
                  <c:v>17.871666666666666</c:v>
                </c:pt>
                <c:pt idx="3684">
                  <c:v>19.878333333333334</c:v>
                </c:pt>
                <c:pt idx="3685">
                  <c:v>21.198333333333334</c:v>
                </c:pt>
                <c:pt idx="3686">
                  <c:v>21.498333333333335</c:v>
                </c:pt>
                <c:pt idx="3687">
                  <c:v>20.771666666666665</c:v>
                </c:pt>
                <c:pt idx="3688">
                  <c:v>20.044999999999998</c:v>
                </c:pt>
                <c:pt idx="3689">
                  <c:v>20.341666666666665</c:v>
                </c:pt>
                <c:pt idx="3690">
                  <c:v>20.978333333333332</c:v>
                </c:pt>
                <c:pt idx="3691">
                  <c:v>21.278333333333332</c:v>
                </c:pt>
                <c:pt idx="3692">
                  <c:v>20.551666666666666</c:v>
                </c:pt>
                <c:pt idx="3693">
                  <c:v>19.824999999999999</c:v>
                </c:pt>
                <c:pt idx="3694">
                  <c:v>19.778333333333332</c:v>
                </c:pt>
                <c:pt idx="3695">
                  <c:v>20.074999999999999</c:v>
                </c:pt>
                <c:pt idx="3696">
                  <c:v>20.375</c:v>
                </c:pt>
                <c:pt idx="3697">
                  <c:v>19.991666666666667</c:v>
                </c:pt>
                <c:pt idx="3698">
                  <c:v>19.265000000000001</c:v>
                </c:pt>
                <c:pt idx="3699">
                  <c:v>18.535</c:v>
                </c:pt>
                <c:pt idx="3700">
                  <c:v>18.14833333333333</c:v>
                </c:pt>
                <c:pt idx="3701">
                  <c:v>18.104999999999997</c:v>
                </c:pt>
                <c:pt idx="3702">
                  <c:v>18.061666666666664</c:v>
                </c:pt>
                <c:pt idx="3703">
                  <c:v>18.701666666666664</c:v>
                </c:pt>
                <c:pt idx="3704">
                  <c:v>20.021666666666665</c:v>
                </c:pt>
                <c:pt idx="3705">
                  <c:v>22.028333333333332</c:v>
                </c:pt>
                <c:pt idx="3706">
                  <c:v>23.351666666666663</c:v>
                </c:pt>
                <c:pt idx="3707">
                  <c:v>23.308333333333326</c:v>
                </c:pt>
                <c:pt idx="3708">
                  <c:v>22.23833333333333</c:v>
                </c:pt>
                <c:pt idx="3709">
                  <c:v>20.824999999999996</c:v>
                </c:pt>
                <c:pt idx="3710">
                  <c:v>20.098333333333329</c:v>
                </c:pt>
                <c:pt idx="3711">
                  <c:v>19.714999999999996</c:v>
                </c:pt>
                <c:pt idx="3712">
                  <c:v>19.671666666666663</c:v>
                </c:pt>
                <c:pt idx="3713">
                  <c:v>19.285</c:v>
                </c:pt>
                <c:pt idx="3714">
                  <c:v>19.238333333333333</c:v>
                </c:pt>
                <c:pt idx="3715">
                  <c:v>19.194999999999997</c:v>
                </c:pt>
                <c:pt idx="3716">
                  <c:v>19.834999999999997</c:v>
                </c:pt>
                <c:pt idx="3717">
                  <c:v>20.474999999999998</c:v>
                </c:pt>
                <c:pt idx="3718">
                  <c:v>21.114999999999998</c:v>
                </c:pt>
                <c:pt idx="3719">
                  <c:v>21.411666666666662</c:v>
                </c:pt>
                <c:pt idx="3720">
                  <c:v>21.368333333333329</c:v>
                </c:pt>
                <c:pt idx="3721">
                  <c:v>21.664999999999996</c:v>
                </c:pt>
                <c:pt idx="3722">
                  <c:v>22.304999999999996</c:v>
                </c:pt>
                <c:pt idx="3723">
                  <c:v>23.284999999999997</c:v>
                </c:pt>
                <c:pt idx="3724">
                  <c:v>23.581666666666667</c:v>
                </c:pt>
                <c:pt idx="3725">
                  <c:v>23.538333333333338</c:v>
                </c:pt>
                <c:pt idx="3726">
                  <c:v>22.811666666666667</c:v>
                </c:pt>
                <c:pt idx="3727">
                  <c:v>22.768333333333334</c:v>
                </c:pt>
                <c:pt idx="3728">
                  <c:v>22.381666666666664</c:v>
                </c:pt>
                <c:pt idx="3729">
                  <c:v>21.994999999999994</c:v>
                </c:pt>
                <c:pt idx="3730">
                  <c:v>20.924999999999997</c:v>
                </c:pt>
                <c:pt idx="3731">
                  <c:v>20.541666666666664</c:v>
                </c:pt>
                <c:pt idx="3732">
                  <c:v>20.841666666666665</c:v>
                </c:pt>
                <c:pt idx="3733">
                  <c:v>21.141666666666662</c:v>
                </c:pt>
                <c:pt idx="3734">
                  <c:v>21.094999999999995</c:v>
                </c:pt>
                <c:pt idx="3735">
                  <c:v>21.391666666666662</c:v>
                </c:pt>
                <c:pt idx="3736">
                  <c:v>22.715</c:v>
                </c:pt>
                <c:pt idx="3737">
                  <c:v>24.721666666666664</c:v>
                </c:pt>
                <c:pt idx="3738">
                  <c:v>25.361666666666668</c:v>
                </c:pt>
                <c:pt idx="3739">
                  <c:v>24.974999999999998</c:v>
                </c:pt>
                <c:pt idx="3740">
                  <c:v>23.905000000000001</c:v>
                </c:pt>
                <c:pt idx="3741">
                  <c:v>24.201666666666664</c:v>
                </c:pt>
                <c:pt idx="3742">
                  <c:v>24.841666666666669</c:v>
                </c:pt>
                <c:pt idx="3743">
                  <c:v>25.141666666666666</c:v>
                </c:pt>
                <c:pt idx="3744">
                  <c:v>24.415000000000003</c:v>
                </c:pt>
                <c:pt idx="3745">
                  <c:v>24.028333333333332</c:v>
                </c:pt>
                <c:pt idx="3746">
                  <c:v>24.324999999999999</c:v>
                </c:pt>
                <c:pt idx="3747">
                  <c:v>24.965</c:v>
                </c:pt>
                <c:pt idx="3748">
                  <c:v>24.578333333333333</c:v>
                </c:pt>
                <c:pt idx="3749">
                  <c:v>23.508333333333336</c:v>
                </c:pt>
                <c:pt idx="3750">
                  <c:v>23.121666666666666</c:v>
                </c:pt>
                <c:pt idx="3751">
                  <c:v>23.761666666666667</c:v>
                </c:pt>
                <c:pt idx="3752">
                  <c:v>24.744999999999994</c:v>
                </c:pt>
                <c:pt idx="3753">
                  <c:v>24.358333333333331</c:v>
                </c:pt>
                <c:pt idx="3754">
                  <c:v>23.631666666666664</c:v>
                </c:pt>
                <c:pt idx="3755">
                  <c:v>23.245000000000001</c:v>
                </c:pt>
                <c:pt idx="3756">
                  <c:v>24.228333333333335</c:v>
                </c:pt>
                <c:pt idx="3757">
                  <c:v>25.551666666666666</c:v>
                </c:pt>
                <c:pt idx="3758">
                  <c:v>26.191666666666663</c:v>
                </c:pt>
                <c:pt idx="3759">
                  <c:v>25.461666666666662</c:v>
                </c:pt>
                <c:pt idx="3760">
                  <c:v>24.391666666666666</c:v>
                </c:pt>
                <c:pt idx="3761">
                  <c:v>23.665000000000003</c:v>
                </c:pt>
                <c:pt idx="3762">
                  <c:v>23.621666666666666</c:v>
                </c:pt>
                <c:pt idx="3763">
                  <c:v>23.57833333333333</c:v>
                </c:pt>
                <c:pt idx="3764">
                  <c:v>23.875</c:v>
                </c:pt>
                <c:pt idx="3765">
                  <c:v>24.175000000000001</c:v>
                </c:pt>
                <c:pt idx="3766">
                  <c:v>24.471666666666664</c:v>
                </c:pt>
                <c:pt idx="3767">
                  <c:v>24.428333333333331</c:v>
                </c:pt>
                <c:pt idx="3768">
                  <c:v>24.724999999999994</c:v>
                </c:pt>
                <c:pt idx="3769">
                  <c:v>25.021666666666665</c:v>
                </c:pt>
                <c:pt idx="3770">
                  <c:v>24.978333333333328</c:v>
                </c:pt>
                <c:pt idx="3771">
                  <c:v>24.591666666666665</c:v>
                </c:pt>
                <c:pt idx="3772">
                  <c:v>24.548333333333328</c:v>
                </c:pt>
                <c:pt idx="3773">
                  <c:v>25.184999999999999</c:v>
                </c:pt>
                <c:pt idx="3774">
                  <c:v>26.164999999999996</c:v>
                </c:pt>
                <c:pt idx="3775">
                  <c:v>26.804999999999996</c:v>
                </c:pt>
                <c:pt idx="3776">
                  <c:v>27.105</c:v>
                </c:pt>
                <c:pt idx="3777">
                  <c:v>27.404999999999998</c:v>
                </c:pt>
                <c:pt idx="3778">
                  <c:v>28.044999999999998</c:v>
                </c:pt>
                <c:pt idx="3779">
                  <c:v>28.681666666666661</c:v>
                </c:pt>
                <c:pt idx="3780">
                  <c:v>28.294999999999998</c:v>
                </c:pt>
                <c:pt idx="3781">
                  <c:v>27.224999999999998</c:v>
                </c:pt>
                <c:pt idx="3782">
                  <c:v>25.814999999999998</c:v>
                </c:pt>
                <c:pt idx="3783">
                  <c:v>24.744999999999994</c:v>
                </c:pt>
                <c:pt idx="3784">
                  <c:v>24.018333333333331</c:v>
                </c:pt>
                <c:pt idx="3785">
                  <c:v>24.318333333333328</c:v>
                </c:pt>
                <c:pt idx="3786">
                  <c:v>25.301666666666666</c:v>
                </c:pt>
                <c:pt idx="3787">
                  <c:v>26.281666666666666</c:v>
                </c:pt>
                <c:pt idx="3788">
                  <c:v>26.234999999999996</c:v>
                </c:pt>
                <c:pt idx="3789">
                  <c:v>25.504999999999995</c:v>
                </c:pt>
                <c:pt idx="3790">
                  <c:v>24.778333333333325</c:v>
                </c:pt>
                <c:pt idx="3791">
                  <c:v>24.734999999999996</c:v>
                </c:pt>
                <c:pt idx="3792">
                  <c:v>25.375</c:v>
                </c:pt>
                <c:pt idx="3793">
                  <c:v>26.014999999999997</c:v>
                </c:pt>
                <c:pt idx="3794">
                  <c:v>25.971666666666664</c:v>
                </c:pt>
                <c:pt idx="3795">
                  <c:v>25.588333333333328</c:v>
                </c:pt>
                <c:pt idx="3796">
                  <c:v>25.885000000000002</c:v>
                </c:pt>
                <c:pt idx="3797">
                  <c:v>27.208333333333332</c:v>
                </c:pt>
                <c:pt idx="3798">
                  <c:v>28.528333333333332</c:v>
                </c:pt>
                <c:pt idx="3799">
                  <c:v>28.824999999999999</c:v>
                </c:pt>
                <c:pt idx="3800">
                  <c:v>28.438333333333333</c:v>
                </c:pt>
                <c:pt idx="3801">
                  <c:v>28.054999999999996</c:v>
                </c:pt>
                <c:pt idx="3802">
                  <c:v>28.011666666666667</c:v>
                </c:pt>
                <c:pt idx="3803">
                  <c:v>27.284999999999997</c:v>
                </c:pt>
                <c:pt idx="3804">
                  <c:v>26.215</c:v>
                </c:pt>
                <c:pt idx="3805">
                  <c:v>25.488333333333333</c:v>
                </c:pt>
                <c:pt idx="3806">
                  <c:v>25.784999999999997</c:v>
                </c:pt>
                <c:pt idx="3807">
                  <c:v>26.425000000000001</c:v>
                </c:pt>
                <c:pt idx="3808">
                  <c:v>26.381666666666671</c:v>
                </c:pt>
                <c:pt idx="3809">
                  <c:v>26.338333333333335</c:v>
                </c:pt>
                <c:pt idx="3810">
                  <c:v>26.634999999999994</c:v>
                </c:pt>
                <c:pt idx="3811">
                  <c:v>27.274999999999995</c:v>
                </c:pt>
                <c:pt idx="3812">
                  <c:v>27.571666666666658</c:v>
                </c:pt>
                <c:pt idx="3813">
                  <c:v>27.184999999999999</c:v>
                </c:pt>
                <c:pt idx="3814">
                  <c:v>26.798333333333332</c:v>
                </c:pt>
                <c:pt idx="3815">
                  <c:v>26.754999999999995</c:v>
                </c:pt>
                <c:pt idx="3816">
                  <c:v>27.054999999999996</c:v>
                </c:pt>
                <c:pt idx="3817">
                  <c:v>27.351666666666659</c:v>
                </c:pt>
                <c:pt idx="3818">
                  <c:v>27.308333333333334</c:v>
                </c:pt>
                <c:pt idx="3819">
                  <c:v>27.605</c:v>
                </c:pt>
                <c:pt idx="3820">
                  <c:v>27.904999999999998</c:v>
                </c:pt>
                <c:pt idx="3821">
                  <c:v>27.861666666666661</c:v>
                </c:pt>
                <c:pt idx="3822">
                  <c:v>27.134999999999994</c:v>
                </c:pt>
                <c:pt idx="3823">
                  <c:v>26.064999999999998</c:v>
                </c:pt>
                <c:pt idx="3824">
                  <c:v>25.678333333333331</c:v>
                </c:pt>
                <c:pt idx="3825">
                  <c:v>25.635000000000002</c:v>
                </c:pt>
                <c:pt idx="3826">
                  <c:v>25.591666666666665</c:v>
                </c:pt>
                <c:pt idx="3827">
                  <c:v>25.204999999999995</c:v>
                </c:pt>
                <c:pt idx="3828">
                  <c:v>25.158333333333331</c:v>
                </c:pt>
                <c:pt idx="3829">
                  <c:v>26.138333333333332</c:v>
                </c:pt>
                <c:pt idx="3830">
                  <c:v>27.461666666666662</c:v>
                </c:pt>
                <c:pt idx="3831">
                  <c:v>28.10166666666667</c:v>
                </c:pt>
                <c:pt idx="3832">
                  <c:v>27.375</c:v>
                </c:pt>
                <c:pt idx="3833">
                  <c:v>25.965</c:v>
                </c:pt>
                <c:pt idx="3834">
                  <c:v>25.238333333333333</c:v>
                </c:pt>
                <c:pt idx="3835">
                  <c:v>25.534999999999997</c:v>
                </c:pt>
                <c:pt idx="3836">
                  <c:v>26.175000000000001</c:v>
                </c:pt>
                <c:pt idx="3837">
                  <c:v>26.471666666666664</c:v>
                </c:pt>
                <c:pt idx="3838">
                  <c:v>25.745000000000001</c:v>
                </c:pt>
                <c:pt idx="3839">
                  <c:v>25.018333333333331</c:v>
                </c:pt>
                <c:pt idx="3840">
                  <c:v>24.635000000000002</c:v>
                </c:pt>
                <c:pt idx="3841">
                  <c:v>25.274999999999995</c:v>
                </c:pt>
                <c:pt idx="3842">
                  <c:v>25.571666666666662</c:v>
                </c:pt>
                <c:pt idx="3843">
                  <c:v>25.184999999999992</c:v>
                </c:pt>
                <c:pt idx="3844">
                  <c:v>24.458333333333329</c:v>
                </c:pt>
                <c:pt idx="3845">
                  <c:v>24.414999999999996</c:v>
                </c:pt>
                <c:pt idx="3846">
                  <c:v>25.395</c:v>
                </c:pt>
                <c:pt idx="3847">
                  <c:v>26.715000000000003</c:v>
                </c:pt>
                <c:pt idx="3848">
                  <c:v>27.35166666666667</c:v>
                </c:pt>
                <c:pt idx="3849">
                  <c:v>26.968333333333334</c:v>
                </c:pt>
                <c:pt idx="3850">
                  <c:v>26.241666666666664</c:v>
                </c:pt>
                <c:pt idx="3851">
                  <c:v>26.198333333333334</c:v>
                </c:pt>
                <c:pt idx="3852">
                  <c:v>26.834999999999997</c:v>
                </c:pt>
                <c:pt idx="3853">
                  <c:v>27.475000000000005</c:v>
                </c:pt>
                <c:pt idx="3854">
                  <c:v>27.431666666666668</c:v>
                </c:pt>
                <c:pt idx="3855">
                  <c:v>26.704999999999998</c:v>
                </c:pt>
                <c:pt idx="3856">
                  <c:v>25.978333333333335</c:v>
                </c:pt>
                <c:pt idx="3857">
                  <c:v>25.934999999999999</c:v>
                </c:pt>
                <c:pt idx="3858">
                  <c:v>26.231666666666666</c:v>
                </c:pt>
                <c:pt idx="3859">
                  <c:v>26.528333333333332</c:v>
                </c:pt>
                <c:pt idx="3860">
                  <c:v>26.484999999999999</c:v>
                </c:pt>
                <c:pt idx="3861">
                  <c:v>26.441666666666663</c:v>
                </c:pt>
                <c:pt idx="3862">
                  <c:v>26.39833333333333</c:v>
                </c:pt>
                <c:pt idx="3863">
                  <c:v>26.011666666666667</c:v>
                </c:pt>
                <c:pt idx="3864">
                  <c:v>25.62833333333333</c:v>
                </c:pt>
                <c:pt idx="3865">
                  <c:v>25.241666666666664</c:v>
                </c:pt>
                <c:pt idx="3866">
                  <c:v>25.881666666666664</c:v>
                </c:pt>
                <c:pt idx="3867">
                  <c:v>26.861666666666665</c:v>
                </c:pt>
                <c:pt idx="3868">
                  <c:v>27.501666666666665</c:v>
                </c:pt>
                <c:pt idx="3869">
                  <c:v>27.114999999999995</c:v>
                </c:pt>
                <c:pt idx="3870">
                  <c:v>26.044999999999998</c:v>
                </c:pt>
                <c:pt idx="3871">
                  <c:v>25.318333333333328</c:v>
                </c:pt>
                <c:pt idx="3872">
                  <c:v>24.931666666666661</c:v>
                </c:pt>
                <c:pt idx="3873">
                  <c:v>24.544999999999998</c:v>
                </c:pt>
                <c:pt idx="3874">
                  <c:v>24.158333333333331</c:v>
                </c:pt>
                <c:pt idx="3875">
                  <c:v>23.774999999999995</c:v>
                </c:pt>
                <c:pt idx="3876">
                  <c:v>24.074999999999999</c:v>
                </c:pt>
                <c:pt idx="3877">
                  <c:v>24.715</c:v>
                </c:pt>
                <c:pt idx="3878">
                  <c:v>25.351666666666663</c:v>
                </c:pt>
                <c:pt idx="3879">
                  <c:v>25.308333333333334</c:v>
                </c:pt>
                <c:pt idx="3880">
                  <c:v>25.264999999999997</c:v>
                </c:pt>
                <c:pt idx="3881">
                  <c:v>25.221666666666664</c:v>
                </c:pt>
                <c:pt idx="3882">
                  <c:v>25.858333333333331</c:v>
                </c:pt>
                <c:pt idx="3883">
                  <c:v>26.155000000000001</c:v>
                </c:pt>
                <c:pt idx="3884">
                  <c:v>26.454999999999998</c:v>
                </c:pt>
                <c:pt idx="3885">
                  <c:v>26.411666666666662</c:v>
                </c:pt>
                <c:pt idx="3886">
                  <c:v>26.368333333333329</c:v>
                </c:pt>
                <c:pt idx="3887">
                  <c:v>26.321666666666662</c:v>
                </c:pt>
                <c:pt idx="3888">
                  <c:v>26.278333333333332</c:v>
                </c:pt>
                <c:pt idx="3889">
                  <c:v>26.234999999999999</c:v>
                </c:pt>
                <c:pt idx="3890">
                  <c:v>26.191666666666663</c:v>
                </c:pt>
                <c:pt idx="3891">
                  <c:v>26.14833333333333</c:v>
                </c:pt>
                <c:pt idx="3892">
                  <c:v>25.761666666666667</c:v>
                </c:pt>
                <c:pt idx="3893">
                  <c:v>24.691666666666663</c:v>
                </c:pt>
                <c:pt idx="3894">
                  <c:v>23.281666666666666</c:v>
                </c:pt>
                <c:pt idx="3895">
                  <c:v>22.211666666666662</c:v>
                </c:pt>
                <c:pt idx="3896">
                  <c:v>22.168333333333333</c:v>
                </c:pt>
                <c:pt idx="3897">
                  <c:v>22.804999999999996</c:v>
                </c:pt>
                <c:pt idx="3898">
                  <c:v>23.444999999999997</c:v>
                </c:pt>
                <c:pt idx="3899">
                  <c:v>23.744999999999994</c:v>
                </c:pt>
                <c:pt idx="3900">
                  <c:v>23.701666666666664</c:v>
                </c:pt>
                <c:pt idx="3901">
                  <c:v>23.998333333333335</c:v>
                </c:pt>
                <c:pt idx="3902">
                  <c:v>24.294999999999998</c:v>
                </c:pt>
                <c:pt idx="3903">
                  <c:v>24.591666666666665</c:v>
                </c:pt>
                <c:pt idx="3904">
                  <c:v>24.548333333333328</c:v>
                </c:pt>
                <c:pt idx="3905">
                  <c:v>24.504999999999995</c:v>
                </c:pt>
                <c:pt idx="3906">
                  <c:v>24.461666666666662</c:v>
                </c:pt>
                <c:pt idx="3907">
                  <c:v>24.758333333333329</c:v>
                </c:pt>
                <c:pt idx="3908">
                  <c:v>24.711666666666662</c:v>
                </c:pt>
                <c:pt idx="3909">
                  <c:v>24.668333333333333</c:v>
                </c:pt>
                <c:pt idx="3910">
                  <c:v>23.941666666666663</c:v>
                </c:pt>
                <c:pt idx="3911">
                  <c:v>23.558333333333326</c:v>
                </c:pt>
                <c:pt idx="3912">
                  <c:v>23.514999999999997</c:v>
                </c:pt>
                <c:pt idx="3913">
                  <c:v>23.471666666666664</c:v>
                </c:pt>
                <c:pt idx="3914">
                  <c:v>23.768333333333334</c:v>
                </c:pt>
                <c:pt idx="3915">
                  <c:v>23.724999999999998</c:v>
                </c:pt>
                <c:pt idx="3916">
                  <c:v>24.364999999999998</c:v>
                </c:pt>
                <c:pt idx="3917">
                  <c:v>24.661666666666662</c:v>
                </c:pt>
                <c:pt idx="3918">
                  <c:v>24.614999999999998</c:v>
                </c:pt>
                <c:pt idx="3919">
                  <c:v>24.571666666666669</c:v>
                </c:pt>
                <c:pt idx="3920">
                  <c:v>25.211666666666662</c:v>
                </c:pt>
                <c:pt idx="3921">
                  <c:v>26.195000000000004</c:v>
                </c:pt>
                <c:pt idx="3922">
                  <c:v>26.491666666666664</c:v>
                </c:pt>
                <c:pt idx="3923">
                  <c:v>25.421666666666667</c:v>
                </c:pt>
                <c:pt idx="3924">
                  <c:v>24.011666666666667</c:v>
                </c:pt>
                <c:pt idx="3925">
                  <c:v>22.941666666666663</c:v>
                </c:pt>
                <c:pt idx="3926">
                  <c:v>22.558333333333334</c:v>
                </c:pt>
                <c:pt idx="3927">
                  <c:v>22.511666666666667</c:v>
                </c:pt>
                <c:pt idx="3928">
                  <c:v>22.125</c:v>
                </c:pt>
                <c:pt idx="3929">
                  <c:v>21.73833333333333</c:v>
                </c:pt>
                <c:pt idx="3930">
                  <c:v>21.355</c:v>
                </c:pt>
                <c:pt idx="3931">
                  <c:v>21.311666666666664</c:v>
                </c:pt>
                <c:pt idx="3932">
                  <c:v>21.951666666666664</c:v>
                </c:pt>
                <c:pt idx="3933">
                  <c:v>22.591666666666669</c:v>
                </c:pt>
                <c:pt idx="3934">
                  <c:v>23.574999999999999</c:v>
                </c:pt>
                <c:pt idx="3935">
                  <c:v>23.531666666666666</c:v>
                </c:pt>
                <c:pt idx="3936">
                  <c:v>23.144999999999996</c:v>
                </c:pt>
                <c:pt idx="3937">
                  <c:v>22.414999999999996</c:v>
                </c:pt>
                <c:pt idx="3938">
                  <c:v>22.028333333333332</c:v>
                </c:pt>
                <c:pt idx="3939">
                  <c:v>22.324999999999999</c:v>
                </c:pt>
                <c:pt idx="3940">
                  <c:v>22.965</c:v>
                </c:pt>
                <c:pt idx="3941">
                  <c:v>23.944999999999997</c:v>
                </c:pt>
                <c:pt idx="3942">
                  <c:v>24.584999999999997</c:v>
                </c:pt>
                <c:pt idx="3943">
                  <c:v>24.201666666666664</c:v>
                </c:pt>
                <c:pt idx="3944">
                  <c:v>22.791666666666668</c:v>
                </c:pt>
                <c:pt idx="3945">
                  <c:v>21.03833333333333</c:v>
                </c:pt>
                <c:pt idx="3946">
                  <c:v>20.308333333333334</c:v>
                </c:pt>
                <c:pt idx="3947">
                  <c:v>20.605</c:v>
                </c:pt>
                <c:pt idx="3948">
                  <c:v>20.904999999999998</c:v>
                </c:pt>
                <c:pt idx="3949">
                  <c:v>20.521666666666665</c:v>
                </c:pt>
                <c:pt idx="3950">
                  <c:v>19.794999999999998</c:v>
                </c:pt>
                <c:pt idx="3951">
                  <c:v>19.408333333333331</c:v>
                </c:pt>
                <c:pt idx="3952">
                  <c:v>19.704999999999998</c:v>
                </c:pt>
                <c:pt idx="3953">
                  <c:v>19.661666666666665</c:v>
                </c:pt>
                <c:pt idx="3954">
                  <c:v>19.274999999999999</c:v>
                </c:pt>
                <c:pt idx="3955">
                  <c:v>18.548333333333332</c:v>
                </c:pt>
                <c:pt idx="3956">
                  <c:v>18.844999999999999</c:v>
                </c:pt>
                <c:pt idx="3957">
                  <c:v>19.824999999999999</c:v>
                </c:pt>
                <c:pt idx="3958">
                  <c:v>20.465</c:v>
                </c:pt>
                <c:pt idx="3959">
                  <c:v>20.421666666666663</c:v>
                </c:pt>
                <c:pt idx="3960">
                  <c:v>20.378333333333334</c:v>
                </c:pt>
                <c:pt idx="3961">
                  <c:v>21.014999999999997</c:v>
                </c:pt>
                <c:pt idx="3962">
                  <c:v>21.655000000000001</c:v>
                </c:pt>
                <c:pt idx="3963">
                  <c:v>21.611666666666665</c:v>
                </c:pt>
                <c:pt idx="3964">
                  <c:v>20.884999999999998</c:v>
                </c:pt>
                <c:pt idx="3965">
                  <c:v>20.158333333333331</c:v>
                </c:pt>
                <c:pt idx="3966">
                  <c:v>19.431666666666665</c:v>
                </c:pt>
                <c:pt idx="3967">
                  <c:v>18.704999999999998</c:v>
                </c:pt>
                <c:pt idx="3968">
                  <c:v>17.978333333333332</c:v>
                </c:pt>
                <c:pt idx="3969">
                  <c:v>17.934999999999999</c:v>
                </c:pt>
                <c:pt idx="3970">
                  <c:v>17.891666666666662</c:v>
                </c:pt>
                <c:pt idx="3971">
                  <c:v>17.844999999999995</c:v>
                </c:pt>
                <c:pt idx="3972">
                  <c:v>17.458333333333332</c:v>
                </c:pt>
                <c:pt idx="3973">
                  <c:v>17.414999999999999</c:v>
                </c:pt>
                <c:pt idx="3974">
                  <c:v>17.715</c:v>
                </c:pt>
                <c:pt idx="3975">
                  <c:v>18.694999999999997</c:v>
                </c:pt>
                <c:pt idx="3976">
                  <c:v>19.674999999999997</c:v>
                </c:pt>
                <c:pt idx="3977">
                  <c:v>19.971666666666664</c:v>
                </c:pt>
                <c:pt idx="3978">
                  <c:v>19.244999999999997</c:v>
                </c:pt>
                <c:pt idx="3979">
                  <c:v>18.518333333333331</c:v>
                </c:pt>
                <c:pt idx="3980">
                  <c:v>18.131666666666664</c:v>
                </c:pt>
                <c:pt idx="3981">
                  <c:v>18.088333333333331</c:v>
                </c:pt>
                <c:pt idx="3982">
                  <c:v>17.701666666666664</c:v>
                </c:pt>
                <c:pt idx="3983">
                  <c:v>16.974999999999998</c:v>
                </c:pt>
                <c:pt idx="3984">
                  <c:v>16.248333333333331</c:v>
                </c:pt>
                <c:pt idx="3985">
                  <c:v>15.861666666666665</c:v>
                </c:pt>
                <c:pt idx="3986">
                  <c:v>15.81833333333333</c:v>
                </c:pt>
                <c:pt idx="3987">
                  <c:v>15.771666666666667</c:v>
                </c:pt>
                <c:pt idx="3988">
                  <c:v>15.728333333333332</c:v>
                </c:pt>
                <c:pt idx="3989">
                  <c:v>15.684999999999997</c:v>
                </c:pt>
                <c:pt idx="3990">
                  <c:v>15.641666666666664</c:v>
                </c:pt>
                <c:pt idx="3991">
                  <c:v>15.938333333333331</c:v>
                </c:pt>
                <c:pt idx="3992">
                  <c:v>16.574999999999999</c:v>
                </c:pt>
                <c:pt idx="3993">
                  <c:v>17.215</c:v>
                </c:pt>
                <c:pt idx="3994">
                  <c:v>17.171666666666667</c:v>
                </c:pt>
                <c:pt idx="3995">
                  <c:v>16.788333333333334</c:v>
                </c:pt>
                <c:pt idx="3996">
                  <c:v>16.401666666666667</c:v>
                </c:pt>
                <c:pt idx="3997">
                  <c:v>16.698333333333334</c:v>
                </c:pt>
                <c:pt idx="3998">
                  <c:v>16.654999999999998</c:v>
                </c:pt>
                <c:pt idx="3999">
                  <c:v>16.611666666666668</c:v>
                </c:pt>
                <c:pt idx="4000">
                  <c:v>16.568333333333332</c:v>
                </c:pt>
                <c:pt idx="4001">
                  <c:v>17.204999999999998</c:v>
                </c:pt>
                <c:pt idx="4002">
                  <c:v>17.501666666666662</c:v>
                </c:pt>
                <c:pt idx="4003">
                  <c:v>16.774999999999995</c:v>
                </c:pt>
                <c:pt idx="4004">
                  <c:v>15.364999999999997</c:v>
                </c:pt>
                <c:pt idx="4005">
                  <c:v>14.298333333333332</c:v>
                </c:pt>
                <c:pt idx="4006">
                  <c:v>14.594999999999999</c:v>
                </c:pt>
                <c:pt idx="4007">
                  <c:v>15.234999999999999</c:v>
                </c:pt>
                <c:pt idx="4008">
                  <c:v>15.531666666666666</c:v>
                </c:pt>
                <c:pt idx="4009">
                  <c:v>14.805</c:v>
                </c:pt>
                <c:pt idx="4010">
                  <c:v>14.418333333333331</c:v>
                </c:pt>
                <c:pt idx="4011">
                  <c:v>14.374999999999998</c:v>
                </c:pt>
                <c:pt idx="4012">
                  <c:v>14.671666666666665</c:v>
                </c:pt>
                <c:pt idx="4013">
                  <c:v>13.944999999999999</c:v>
                </c:pt>
                <c:pt idx="4014">
                  <c:v>12.874999999999998</c:v>
                </c:pt>
                <c:pt idx="4015">
                  <c:v>12.148333333333332</c:v>
                </c:pt>
                <c:pt idx="4016">
                  <c:v>12.104999999999999</c:v>
                </c:pt>
                <c:pt idx="4017">
                  <c:v>12.401666666666666</c:v>
                </c:pt>
                <c:pt idx="4018">
                  <c:v>12.018333333333331</c:v>
                </c:pt>
                <c:pt idx="4019">
                  <c:v>11.631666666666662</c:v>
                </c:pt>
                <c:pt idx="4020">
                  <c:v>11.24833333333333</c:v>
                </c:pt>
                <c:pt idx="4021">
                  <c:v>11.544999999999996</c:v>
                </c:pt>
                <c:pt idx="4022">
                  <c:v>12.184999999999997</c:v>
                </c:pt>
                <c:pt idx="4023">
                  <c:v>12.824999999999998</c:v>
                </c:pt>
                <c:pt idx="4024">
                  <c:v>12.781666666666666</c:v>
                </c:pt>
                <c:pt idx="4025">
                  <c:v>12.394999999999998</c:v>
                </c:pt>
                <c:pt idx="4026">
                  <c:v>12.008333333333331</c:v>
                </c:pt>
                <c:pt idx="4027">
                  <c:v>11.961666666666664</c:v>
                </c:pt>
                <c:pt idx="4028">
                  <c:v>11.918333333333331</c:v>
                </c:pt>
                <c:pt idx="4029">
                  <c:v>12.214999999999998</c:v>
                </c:pt>
                <c:pt idx="4030">
                  <c:v>12.514999999999999</c:v>
                </c:pt>
                <c:pt idx="4031">
                  <c:v>12.471666666666664</c:v>
                </c:pt>
                <c:pt idx="4032">
                  <c:v>11.744999999999997</c:v>
                </c:pt>
                <c:pt idx="4033">
                  <c:v>10.674999999999997</c:v>
                </c:pt>
                <c:pt idx="4034">
                  <c:v>9.9483333333333306</c:v>
                </c:pt>
                <c:pt idx="4035">
                  <c:v>9.5616666666666656</c:v>
                </c:pt>
                <c:pt idx="4036">
                  <c:v>9.5183333333333326</c:v>
                </c:pt>
                <c:pt idx="4037">
                  <c:v>9.4716666666666658</c:v>
                </c:pt>
                <c:pt idx="4038">
                  <c:v>9.4283333333333328</c:v>
                </c:pt>
                <c:pt idx="4039">
                  <c:v>9.384999999999998</c:v>
                </c:pt>
                <c:pt idx="4040">
                  <c:v>9.3416666666666632</c:v>
                </c:pt>
                <c:pt idx="4041">
                  <c:v>9.2983333333333302</c:v>
                </c:pt>
                <c:pt idx="4042">
                  <c:v>9.5949999999999971</c:v>
                </c:pt>
                <c:pt idx="4043">
                  <c:v>9.8949999999999978</c:v>
                </c:pt>
                <c:pt idx="4044">
                  <c:v>10.191666666666665</c:v>
                </c:pt>
                <c:pt idx="4045">
                  <c:v>10.148333333333332</c:v>
                </c:pt>
                <c:pt idx="4046">
                  <c:v>10.101666666666665</c:v>
                </c:pt>
                <c:pt idx="4047">
                  <c:v>9.7149999999999981</c:v>
                </c:pt>
                <c:pt idx="4048">
                  <c:v>8.9883333333333315</c:v>
                </c:pt>
                <c:pt idx="4049">
                  <c:v>7.9216666666666642</c:v>
                </c:pt>
                <c:pt idx="4050">
                  <c:v>7.5383333333333313</c:v>
                </c:pt>
                <c:pt idx="4051">
                  <c:v>8.1749999999999989</c:v>
                </c:pt>
                <c:pt idx="4052">
                  <c:v>9.1549999999999994</c:v>
                </c:pt>
                <c:pt idx="4053">
                  <c:v>9.1116666666666646</c:v>
                </c:pt>
                <c:pt idx="4054">
                  <c:v>8.0449999999999964</c:v>
                </c:pt>
                <c:pt idx="4055">
                  <c:v>6.9749999999999988</c:v>
                </c:pt>
                <c:pt idx="4056">
                  <c:v>6.9283333333333319</c:v>
                </c:pt>
                <c:pt idx="4057">
                  <c:v>7.5649999999999977</c:v>
                </c:pt>
                <c:pt idx="4058">
                  <c:v>7.8649999999999975</c:v>
                </c:pt>
                <c:pt idx="4059">
                  <c:v>7.8216666666666628</c:v>
                </c:pt>
                <c:pt idx="4060">
                  <c:v>7.4383333333333299</c:v>
                </c:pt>
                <c:pt idx="4061">
                  <c:v>7.3916666666666631</c:v>
                </c:pt>
                <c:pt idx="4062">
                  <c:v>7.3483333333333318</c:v>
                </c:pt>
                <c:pt idx="4063">
                  <c:v>7.3049999999999997</c:v>
                </c:pt>
                <c:pt idx="4064">
                  <c:v>6.9216666666666669</c:v>
                </c:pt>
                <c:pt idx="4065">
                  <c:v>6.1950000000000003</c:v>
                </c:pt>
                <c:pt idx="4066">
                  <c:v>5.464999999999999</c:v>
                </c:pt>
                <c:pt idx="4067">
                  <c:v>5.0783333333333305</c:v>
                </c:pt>
                <c:pt idx="4068">
                  <c:v>5.0349999999999966</c:v>
                </c:pt>
                <c:pt idx="4069">
                  <c:v>4.6516666666666637</c:v>
                </c:pt>
                <c:pt idx="4070">
                  <c:v>4.2649999999999979</c:v>
                </c:pt>
                <c:pt idx="4071">
                  <c:v>3.8783333333333325</c:v>
                </c:pt>
                <c:pt idx="4072">
                  <c:v>4.1749999999999998</c:v>
                </c:pt>
                <c:pt idx="4073">
                  <c:v>4.4749999999999988</c:v>
                </c:pt>
                <c:pt idx="4074">
                  <c:v>4.7716666666666656</c:v>
                </c:pt>
                <c:pt idx="4075">
                  <c:v>4.3850000000000007</c:v>
                </c:pt>
                <c:pt idx="4076">
                  <c:v>3.9983333333333326</c:v>
                </c:pt>
                <c:pt idx="4077">
                  <c:v>3.9549999999999983</c:v>
                </c:pt>
                <c:pt idx="4078">
                  <c:v>4.2549999999999981</c:v>
                </c:pt>
                <c:pt idx="4079">
                  <c:v>4.211666666666666</c:v>
                </c:pt>
                <c:pt idx="4080">
                  <c:v>3.824999999999998</c:v>
                </c:pt>
                <c:pt idx="4081">
                  <c:v>3.4383333333333304</c:v>
                </c:pt>
                <c:pt idx="4082">
                  <c:v>3.7349999999999972</c:v>
                </c:pt>
                <c:pt idx="4083">
                  <c:v>3.6916666666666651</c:v>
                </c:pt>
                <c:pt idx="4084">
                  <c:v>3.3049999999999997</c:v>
                </c:pt>
                <c:pt idx="4085">
                  <c:v>2.5783333333333331</c:v>
                </c:pt>
                <c:pt idx="4086">
                  <c:v>2.1916666666666651</c:v>
                </c:pt>
                <c:pt idx="4087">
                  <c:v>1.8049999999999973</c:v>
                </c:pt>
                <c:pt idx="4088">
                  <c:v>1.4183333333333294</c:v>
                </c:pt>
                <c:pt idx="4089">
                  <c:v>1.3749999999999976</c:v>
                </c:pt>
                <c:pt idx="4090">
                  <c:v>2.0149999999999983</c:v>
                </c:pt>
                <c:pt idx="4091">
                  <c:v>2.6549999999999989</c:v>
                </c:pt>
                <c:pt idx="4092">
                  <c:v>2.9516666666666658</c:v>
                </c:pt>
                <c:pt idx="4093">
                  <c:v>2.2249999999999992</c:v>
                </c:pt>
                <c:pt idx="4094">
                  <c:v>1.4983333333333324</c:v>
                </c:pt>
                <c:pt idx="4095">
                  <c:v>1.1149999999999973</c:v>
                </c:pt>
                <c:pt idx="4096">
                  <c:v>1.7549999999999979</c:v>
                </c:pt>
                <c:pt idx="4097">
                  <c:v>2.3916666666666635</c:v>
                </c:pt>
                <c:pt idx="4098">
                  <c:v>2.0049999999999977</c:v>
                </c:pt>
                <c:pt idx="4099">
                  <c:v>0.9349999999999975</c:v>
                </c:pt>
                <c:pt idx="4100">
                  <c:v>0.20833333333333096</c:v>
                </c:pt>
                <c:pt idx="4101">
                  <c:v>0.50499999999999778</c:v>
                </c:pt>
                <c:pt idx="4102">
                  <c:v>1.1449999999999985</c:v>
                </c:pt>
                <c:pt idx="4103">
                  <c:v>1.4450000000000003</c:v>
                </c:pt>
                <c:pt idx="4104">
                  <c:v>1.0616666666666674</c:v>
                </c:pt>
                <c:pt idx="4105">
                  <c:v>0.67499999999999949</c:v>
                </c:pt>
                <c:pt idx="4106">
                  <c:v>-5.5000000000002082E-2</c:v>
                </c:pt>
                <c:pt idx="4107">
                  <c:v>-0.78500000000000369</c:v>
                </c:pt>
                <c:pt idx="4108">
                  <c:v>-1.5116666666666703</c:v>
                </c:pt>
                <c:pt idx="4109">
                  <c:v>-1.8950000000000031</c:v>
                </c:pt>
                <c:pt idx="4110">
                  <c:v>-1.5950000000000035</c:v>
                </c:pt>
                <c:pt idx="4111">
                  <c:v>-1.2983333333333367</c:v>
                </c:pt>
                <c:pt idx="4112">
                  <c:v>-1.0016666666666698</c:v>
                </c:pt>
                <c:pt idx="4113">
                  <c:v>-1.3883333333333354</c:v>
                </c:pt>
                <c:pt idx="4114">
                  <c:v>-1.4316666666666695</c:v>
                </c:pt>
                <c:pt idx="4115">
                  <c:v>-1.8183333333333376</c:v>
                </c:pt>
                <c:pt idx="4116">
                  <c:v>-2.2050000000000032</c:v>
                </c:pt>
                <c:pt idx="4117">
                  <c:v>-2.5916666666666686</c:v>
                </c:pt>
                <c:pt idx="4118">
                  <c:v>-2.2916666666666665</c:v>
                </c:pt>
                <c:pt idx="4119">
                  <c:v>-1.6516666666666684</c:v>
                </c:pt>
                <c:pt idx="4120">
                  <c:v>-1.6950000000000027</c:v>
                </c:pt>
                <c:pt idx="4121">
                  <c:v>-2.7650000000000028</c:v>
                </c:pt>
                <c:pt idx="4122">
                  <c:v>-3.8350000000000031</c:v>
                </c:pt>
                <c:pt idx="4123">
                  <c:v>-4.9016666666666699</c:v>
                </c:pt>
                <c:pt idx="4124">
                  <c:v>-5.6283333333333365</c:v>
                </c:pt>
                <c:pt idx="4125">
                  <c:v>-6.3550000000000013</c:v>
                </c:pt>
                <c:pt idx="4126">
                  <c:v>-6.4016666666666673</c:v>
                </c:pt>
                <c:pt idx="4127">
                  <c:v>-5.7650000000000015</c:v>
                </c:pt>
                <c:pt idx="4128">
                  <c:v>-5.1250000000000027</c:v>
                </c:pt>
                <c:pt idx="4129">
                  <c:v>-5.1683333333333366</c:v>
                </c:pt>
                <c:pt idx="4130">
                  <c:v>-5.5516666666666694</c:v>
                </c:pt>
                <c:pt idx="4131">
                  <c:v>-5.2550000000000026</c:v>
                </c:pt>
                <c:pt idx="4132">
                  <c:v>-4.275000000000003</c:v>
                </c:pt>
                <c:pt idx="4133">
                  <c:v>-3.2950000000000017</c:v>
                </c:pt>
                <c:pt idx="4134">
                  <c:v>-3.338333333333336</c:v>
                </c:pt>
                <c:pt idx="4135">
                  <c:v>-4.0650000000000013</c:v>
                </c:pt>
                <c:pt idx="4136">
                  <c:v>-5.1350000000000025</c:v>
                </c:pt>
                <c:pt idx="4137">
                  <c:v>-6.2050000000000018</c:v>
                </c:pt>
                <c:pt idx="4138">
                  <c:v>-7.2716666666666683</c:v>
                </c:pt>
                <c:pt idx="4139">
                  <c:v>-8.3383333333333347</c:v>
                </c:pt>
                <c:pt idx="4140">
                  <c:v>-8.3816666666666677</c:v>
                </c:pt>
                <c:pt idx="4141">
                  <c:v>-8.4283333333333346</c:v>
                </c:pt>
                <c:pt idx="4142">
                  <c:v>-8.4750000000000014</c:v>
                </c:pt>
                <c:pt idx="4143">
                  <c:v>-9.8850000000000016</c:v>
                </c:pt>
                <c:pt idx="4144">
                  <c:v>-10.611666666666668</c:v>
                </c:pt>
                <c:pt idx="4145">
                  <c:v>-9.9716666666666693</c:v>
                </c:pt>
                <c:pt idx="4146">
                  <c:v>-8.3083333333333353</c:v>
                </c:pt>
                <c:pt idx="4147">
                  <c:v>-7.3283333333333367</c:v>
                </c:pt>
                <c:pt idx="4148">
                  <c:v>-7.7116666666666696</c:v>
                </c:pt>
                <c:pt idx="4149">
                  <c:v>-8.4383333333333361</c:v>
                </c:pt>
                <c:pt idx="4150">
                  <c:v>-8.1383333333333354</c:v>
                </c:pt>
                <c:pt idx="4151">
                  <c:v>-7.5016666666666687</c:v>
                </c:pt>
                <c:pt idx="4152">
                  <c:v>-7.2050000000000018</c:v>
                </c:pt>
                <c:pt idx="4153">
                  <c:v>-8.2750000000000021</c:v>
                </c:pt>
                <c:pt idx="4154">
                  <c:v>-9.6850000000000023</c:v>
                </c:pt>
                <c:pt idx="4155">
                  <c:v>-11.095000000000004</c:v>
                </c:pt>
                <c:pt idx="4156">
                  <c:v>-11.821666666666667</c:v>
                </c:pt>
                <c:pt idx="4157">
                  <c:v>-12.208333333333336</c:v>
                </c:pt>
                <c:pt idx="4158">
                  <c:v>-12.25166666666667</c:v>
                </c:pt>
                <c:pt idx="4159">
                  <c:v>-11.955000000000004</c:v>
                </c:pt>
                <c:pt idx="4160">
                  <c:v>-11.655000000000001</c:v>
                </c:pt>
                <c:pt idx="4161">
                  <c:v>-12.041666666666666</c:v>
                </c:pt>
                <c:pt idx="4162">
                  <c:v>-12.768333333333336</c:v>
                </c:pt>
                <c:pt idx="4163">
                  <c:v>-13.155000000000001</c:v>
                </c:pt>
                <c:pt idx="4164">
                  <c:v>-12.515000000000001</c:v>
                </c:pt>
                <c:pt idx="4165">
                  <c:v>-11.535000000000002</c:v>
                </c:pt>
                <c:pt idx="4166">
                  <c:v>-11.238333333333337</c:v>
                </c:pt>
                <c:pt idx="4167">
                  <c:v>-11.281666666666672</c:v>
                </c:pt>
                <c:pt idx="4168">
                  <c:v>-12.008333333333335</c:v>
                </c:pt>
                <c:pt idx="4169">
                  <c:v>-12.391666666666671</c:v>
                </c:pt>
                <c:pt idx="4170">
                  <c:v>-12.778333333333336</c:v>
                </c:pt>
                <c:pt idx="4171">
                  <c:v>-12.481666666666669</c:v>
                </c:pt>
                <c:pt idx="4172">
                  <c:v>-12.185000000000002</c:v>
                </c:pt>
                <c:pt idx="4173">
                  <c:v>-12.568333333333335</c:v>
                </c:pt>
                <c:pt idx="4174">
                  <c:v>-13.978333333333333</c:v>
                </c:pt>
                <c:pt idx="4175">
                  <c:v>-15.731666666666669</c:v>
                </c:pt>
                <c:pt idx="4176">
                  <c:v>-16.46166666666667</c:v>
                </c:pt>
                <c:pt idx="4177">
                  <c:v>-15.821666666666667</c:v>
                </c:pt>
                <c:pt idx="4178">
                  <c:v>-15.181666666666667</c:v>
                </c:pt>
                <c:pt idx="4179">
                  <c:v>-15.225000000000001</c:v>
                </c:pt>
                <c:pt idx="4180">
                  <c:v>-16.295000000000002</c:v>
                </c:pt>
                <c:pt idx="4181">
                  <c:v>-16.681666666666668</c:v>
                </c:pt>
                <c:pt idx="4182">
                  <c:v>-16.385000000000002</c:v>
                </c:pt>
                <c:pt idx="4183">
                  <c:v>-15.744999999999999</c:v>
                </c:pt>
                <c:pt idx="4184">
                  <c:v>-15.445000000000002</c:v>
                </c:pt>
                <c:pt idx="4185">
                  <c:v>-15.488333333333335</c:v>
                </c:pt>
                <c:pt idx="4186">
                  <c:v>-15.19166666666667</c:v>
                </c:pt>
                <c:pt idx="4187">
                  <c:v>-14.895000000000003</c:v>
                </c:pt>
                <c:pt idx="4188">
                  <c:v>-14.938333333333338</c:v>
                </c:pt>
                <c:pt idx="4189">
                  <c:v>-15.665000000000001</c:v>
                </c:pt>
                <c:pt idx="4190">
                  <c:v>-16.391666666666669</c:v>
                </c:pt>
                <c:pt idx="4191">
                  <c:v>-16.435000000000002</c:v>
                </c:pt>
                <c:pt idx="4192">
                  <c:v>-15.795000000000002</c:v>
                </c:pt>
                <c:pt idx="4193">
                  <c:v>-15.498333333333335</c:v>
                </c:pt>
                <c:pt idx="4194">
                  <c:v>-16.225000000000001</c:v>
                </c:pt>
                <c:pt idx="4195">
                  <c:v>-17.295000000000002</c:v>
                </c:pt>
                <c:pt idx="4196">
                  <c:v>-18.021666666666665</c:v>
                </c:pt>
                <c:pt idx="4197">
                  <c:v>-17.725000000000001</c:v>
                </c:pt>
                <c:pt idx="4198">
                  <c:v>-17.768333333333334</c:v>
                </c:pt>
                <c:pt idx="4199">
                  <c:v>-18.495000000000001</c:v>
                </c:pt>
                <c:pt idx="4200">
                  <c:v>-19.565000000000001</c:v>
                </c:pt>
                <c:pt idx="4201">
                  <c:v>-20.291666666666668</c:v>
                </c:pt>
                <c:pt idx="4202">
                  <c:v>-19.655000000000001</c:v>
                </c:pt>
                <c:pt idx="4203">
                  <c:v>-19.015000000000001</c:v>
                </c:pt>
                <c:pt idx="4204">
                  <c:v>-18.718333333333337</c:v>
                </c:pt>
                <c:pt idx="4205">
                  <c:v>-19.445000000000004</c:v>
                </c:pt>
                <c:pt idx="4206">
                  <c:v>-19.831666666666667</c:v>
                </c:pt>
                <c:pt idx="4207">
                  <c:v>-19.875000000000004</c:v>
                </c:pt>
                <c:pt idx="4208">
                  <c:v>-19.918333333333337</c:v>
                </c:pt>
                <c:pt idx="4209">
                  <c:v>-20.645000000000003</c:v>
                </c:pt>
                <c:pt idx="4210">
                  <c:v>-21.37166666666667</c:v>
                </c:pt>
                <c:pt idx="4211">
                  <c:v>-21.758333333333336</c:v>
                </c:pt>
                <c:pt idx="4212">
                  <c:v>-21.46166666666667</c:v>
                </c:pt>
                <c:pt idx="4213">
                  <c:v>-21.504999999999999</c:v>
                </c:pt>
                <c:pt idx="4214">
                  <c:v>-21.888333333333335</c:v>
                </c:pt>
                <c:pt idx="4215">
                  <c:v>-22.614999999999998</c:v>
                </c:pt>
                <c:pt idx="4216">
                  <c:v>-22.661666666666672</c:v>
                </c:pt>
                <c:pt idx="4217">
                  <c:v>-22.364999999999998</c:v>
                </c:pt>
                <c:pt idx="4218">
                  <c:v>-22.408333333333335</c:v>
                </c:pt>
                <c:pt idx="4219">
                  <c:v>-23.135000000000002</c:v>
                </c:pt>
                <c:pt idx="4220">
                  <c:v>-23.521666666666665</c:v>
                </c:pt>
                <c:pt idx="4221">
                  <c:v>-22.881666666666671</c:v>
                </c:pt>
                <c:pt idx="4222">
                  <c:v>-21.558333333333337</c:v>
                </c:pt>
                <c:pt idx="4223">
                  <c:v>-20.918333333333333</c:v>
                </c:pt>
                <c:pt idx="4224">
                  <c:v>-21.645</c:v>
                </c:pt>
                <c:pt idx="4225">
                  <c:v>-22.715000000000003</c:v>
                </c:pt>
                <c:pt idx="4226">
                  <c:v>-23.10166666666667</c:v>
                </c:pt>
                <c:pt idx="4227">
                  <c:v>-22.805000000000003</c:v>
                </c:pt>
                <c:pt idx="4228">
                  <c:v>-23.188333333333336</c:v>
                </c:pt>
                <c:pt idx="4229">
                  <c:v>-24.255000000000006</c:v>
                </c:pt>
                <c:pt idx="4230">
                  <c:v>-25.325000000000003</c:v>
                </c:pt>
                <c:pt idx="4231">
                  <c:v>-25.711666666666673</c:v>
                </c:pt>
                <c:pt idx="4232">
                  <c:v>-25.758333333333336</c:v>
                </c:pt>
                <c:pt idx="4233">
                  <c:v>-26.141666666666669</c:v>
                </c:pt>
                <c:pt idx="4234">
                  <c:v>-26.868333333333336</c:v>
                </c:pt>
                <c:pt idx="4235">
                  <c:v>-27.251666666666669</c:v>
                </c:pt>
                <c:pt idx="4236">
                  <c:v>-26.955000000000002</c:v>
                </c:pt>
                <c:pt idx="4237">
                  <c:v>-26.318333333333339</c:v>
                </c:pt>
                <c:pt idx="4238">
                  <c:v>-26.021666666666665</c:v>
                </c:pt>
                <c:pt idx="4239">
                  <c:v>-26.065000000000001</c:v>
                </c:pt>
                <c:pt idx="4240">
                  <c:v>-26.108333333333334</c:v>
                </c:pt>
                <c:pt idx="4241">
                  <c:v>-25.811666666666667</c:v>
                </c:pt>
                <c:pt idx="4242">
                  <c:v>-25.175000000000001</c:v>
                </c:pt>
                <c:pt idx="4243">
                  <c:v>-24.535</c:v>
                </c:pt>
                <c:pt idx="4244">
                  <c:v>-24.578333333333333</c:v>
                </c:pt>
                <c:pt idx="4245">
                  <c:v>-24.62166666666667</c:v>
                </c:pt>
                <c:pt idx="4246">
                  <c:v>-25.008333333333336</c:v>
                </c:pt>
                <c:pt idx="4247">
                  <c:v>-25.395</c:v>
                </c:pt>
                <c:pt idx="4248">
                  <c:v>-26.46166666666667</c:v>
                </c:pt>
                <c:pt idx="4249">
                  <c:v>-27.528333333333336</c:v>
                </c:pt>
                <c:pt idx="4250">
                  <c:v>-28.595000000000002</c:v>
                </c:pt>
                <c:pt idx="4251">
                  <c:v>-28.981666666666669</c:v>
                </c:pt>
                <c:pt idx="4252">
                  <c:v>-29.028333333333336</c:v>
                </c:pt>
                <c:pt idx="4253">
                  <c:v>-28.71</c:v>
                </c:pt>
              </c:numCache>
            </c:numRef>
          </c:yVal>
          <c:smooth val="1"/>
        </c:ser>
        <c:dLbls>
          <c:showLegendKey val="0"/>
          <c:showVal val="0"/>
          <c:showCatName val="0"/>
          <c:showSerName val="0"/>
          <c:showPercent val="0"/>
          <c:showBubbleSize val="0"/>
        </c:dLbls>
        <c:axId val="42143104"/>
        <c:axId val="42182144"/>
      </c:scatterChart>
      <c:scatterChart>
        <c:scatterStyle val="smoothMarker"/>
        <c:varyColors val="0"/>
        <c:ser>
          <c:idx val="1"/>
          <c:order val="1"/>
          <c:spPr>
            <a:ln w="19050">
              <a:solidFill>
                <a:schemeClr val="bg1"/>
              </a:solidFill>
            </a:ln>
          </c:spPr>
          <c:marker>
            <c:symbol val="none"/>
          </c:marker>
          <c:xVal>
            <c:numRef>
              <c:f>'40 lpmm #1'!$A$38:$A$4433</c:f>
              <c:numCache>
                <c:formatCode>General</c:formatCode>
                <c:ptCount val="4396"/>
                <c:pt idx="0">
                  <c:v>0</c:v>
                </c:pt>
                <c:pt idx="1">
                  <c:v>0.02</c:v>
                </c:pt>
                <c:pt idx="2">
                  <c:v>0.04</c:v>
                </c:pt>
                <c:pt idx="3">
                  <c:v>7.0000000000000007E-2</c:v>
                </c:pt>
                <c:pt idx="4">
                  <c:v>0.09</c:v>
                </c:pt>
                <c:pt idx="5">
                  <c:v>0.11</c:v>
                </c:pt>
                <c:pt idx="6">
                  <c:v>0.13</c:v>
                </c:pt>
                <c:pt idx="7">
                  <c:v>0.16</c:v>
                </c:pt>
                <c:pt idx="8">
                  <c:v>0.18</c:v>
                </c:pt>
                <c:pt idx="9">
                  <c:v>0.2</c:v>
                </c:pt>
                <c:pt idx="10">
                  <c:v>0.22</c:v>
                </c:pt>
                <c:pt idx="11">
                  <c:v>0.24</c:v>
                </c:pt>
                <c:pt idx="12">
                  <c:v>0.27</c:v>
                </c:pt>
                <c:pt idx="13">
                  <c:v>0.28999999999999998</c:v>
                </c:pt>
                <c:pt idx="14">
                  <c:v>0.31</c:v>
                </c:pt>
                <c:pt idx="15">
                  <c:v>0.33</c:v>
                </c:pt>
                <c:pt idx="16">
                  <c:v>0.36</c:v>
                </c:pt>
                <c:pt idx="17">
                  <c:v>0.38</c:v>
                </c:pt>
                <c:pt idx="18">
                  <c:v>0.4</c:v>
                </c:pt>
                <c:pt idx="19">
                  <c:v>0.42</c:v>
                </c:pt>
                <c:pt idx="20">
                  <c:v>0.44</c:v>
                </c:pt>
                <c:pt idx="21">
                  <c:v>0.47</c:v>
                </c:pt>
                <c:pt idx="22">
                  <c:v>0.49</c:v>
                </c:pt>
                <c:pt idx="23">
                  <c:v>0.51</c:v>
                </c:pt>
                <c:pt idx="24">
                  <c:v>0.53</c:v>
                </c:pt>
                <c:pt idx="25">
                  <c:v>0.56000000000000005</c:v>
                </c:pt>
                <c:pt idx="26">
                  <c:v>0.57999999999999996</c:v>
                </c:pt>
                <c:pt idx="27">
                  <c:v>0.6</c:v>
                </c:pt>
                <c:pt idx="28">
                  <c:v>0.62</c:v>
                </c:pt>
                <c:pt idx="29">
                  <c:v>0.64</c:v>
                </c:pt>
                <c:pt idx="30">
                  <c:v>0.67</c:v>
                </c:pt>
                <c:pt idx="31">
                  <c:v>0.69</c:v>
                </c:pt>
                <c:pt idx="32">
                  <c:v>0.71</c:v>
                </c:pt>
                <c:pt idx="33">
                  <c:v>0.73</c:v>
                </c:pt>
                <c:pt idx="34">
                  <c:v>0.76</c:v>
                </c:pt>
                <c:pt idx="35">
                  <c:v>0.78</c:v>
                </c:pt>
                <c:pt idx="36">
                  <c:v>0.8</c:v>
                </c:pt>
                <c:pt idx="37">
                  <c:v>0.82</c:v>
                </c:pt>
                <c:pt idx="38">
                  <c:v>0.84</c:v>
                </c:pt>
                <c:pt idx="39">
                  <c:v>0.87</c:v>
                </c:pt>
                <c:pt idx="40">
                  <c:v>0.89</c:v>
                </c:pt>
                <c:pt idx="41">
                  <c:v>0.91</c:v>
                </c:pt>
                <c:pt idx="42">
                  <c:v>0.93</c:v>
                </c:pt>
                <c:pt idx="43">
                  <c:v>0.96</c:v>
                </c:pt>
                <c:pt idx="44">
                  <c:v>0.98</c:v>
                </c:pt>
                <c:pt idx="45">
                  <c:v>1</c:v>
                </c:pt>
                <c:pt idx="46">
                  <c:v>1.02</c:v>
                </c:pt>
                <c:pt idx="47">
                  <c:v>1.04</c:v>
                </c:pt>
                <c:pt idx="48">
                  <c:v>1.07</c:v>
                </c:pt>
                <c:pt idx="49">
                  <c:v>1.0900000000000001</c:v>
                </c:pt>
                <c:pt idx="50">
                  <c:v>1.1100000000000001</c:v>
                </c:pt>
                <c:pt idx="51">
                  <c:v>1.1299999999999999</c:v>
                </c:pt>
                <c:pt idx="52">
                  <c:v>1.1599999999999999</c:v>
                </c:pt>
                <c:pt idx="53">
                  <c:v>1.18</c:v>
                </c:pt>
                <c:pt idx="54">
                  <c:v>1.2</c:v>
                </c:pt>
                <c:pt idx="55">
                  <c:v>1.22</c:v>
                </c:pt>
                <c:pt idx="56">
                  <c:v>1.24</c:v>
                </c:pt>
                <c:pt idx="57">
                  <c:v>1.27</c:v>
                </c:pt>
                <c:pt idx="58">
                  <c:v>1.29</c:v>
                </c:pt>
                <c:pt idx="59">
                  <c:v>1.31</c:v>
                </c:pt>
                <c:pt idx="60">
                  <c:v>1.33</c:v>
                </c:pt>
                <c:pt idx="61">
                  <c:v>1.36</c:v>
                </c:pt>
                <c:pt idx="62">
                  <c:v>1.38</c:v>
                </c:pt>
                <c:pt idx="63">
                  <c:v>1.4</c:v>
                </c:pt>
                <c:pt idx="64">
                  <c:v>1.42</c:v>
                </c:pt>
                <c:pt idx="65">
                  <c:v>1.44</c:v>
                </c:pt>
                <c:pt idx="66">
                  <c:v>1.47</c:v>
                </c:pt>
                <c:pt idx="67">
                  <c:v>1.49</c:v>
                </c:pt>
                <c:pt idx="68">
                  <c:v>1.51</c:v>
                </c:pt>
                <c:pt idx="69">
                  <c:v>1.53</c:v>
                </c:pt>
                <c:pt idx="70">
                  <c:v>1.56</c:v>
                </c:pt>
                <c:pt idx="71">
                  <c:v>1.58</c:v>
                </c:pt>
                <c:pt idx="72">
                  <c:v>1.6</c:v>
                </c:pt>
                <c:pt idx="73">
                  <c:v>1.62</c:v>
                </c:pt>
                <c:pt idx="74">
                  <c:v>1.64</c:v>
                </c:pt>
                <c:pt idx="75">
                  <c:v>1.67</c:v>
                </c:pt>
                <c:pt idx="76">
                  <c:v>1.69</c:v>
                </c:pt>
                <c:pt idx="77">
                  <c:v>1.71</c:v>
                </c:pt>
                <c:pt idx="78">
                  <c:v>1.73</c:v>
                </c:pt>
                <c:pt idx="79">
                  <c:v>1.76</c:v>
                </c:pt>
                <c:pt idx="80">
                  <c:v>1.78</c:v>
                </c:pt>
                <c:pt idx="81">
                  <c:v>1.8</c:v>
                </c:pt>
                <c:pt idx="82">
                  <c:v>1.82</c:v>
                </c:pt>
                <c:pt idx="83">
                  <c:v>1.84</c:v>
                </c:pt>
                <c:pt idx="84">
                  <c:v>1.87</c:v>
                </c:pt>
                <c:pt idx="85">
                  <c:v>1.89</c:v>
                </c:pt>
                <c:pt idx="86">
                  <c:v>1.91</c:v>
                </c:pt>
                <c:pt idx="87">
                  <c:v>1.93</c:v>
                </c:pt>
                <c:pt idx="88">
                  <c:v>1.96</c:v>
                </c:pt>
                <c:pt idx="89">
                  <c:v>1.98</c:v>
                </c:pt>
                <c:pt idx="90">
                  <c:v>2</c:v>
                </c:pt>
                <c:pt idx="91">
                  <c:v>2.02</c:v>
                </c:pt>
                <c:pt idx="92">
                  <c:v>2.04</c:v>
                </c:pt>
                <c:pt idx="93">
                  <c:v>2.0699999999999998</c:v>
                </c:pt>
                <c:pt idx="94">
                  <c:v>2.09</c:v>
                </c:pt>
                <c:pt idx="95">
                  <c:v>2.11</c:v>
                </c:pt>
                <c:pt idx="96">
                  <c:v>2.13</c:v>
                </c:pt>
                <c:pt idx="97">
                  <c:v>2.16</c:v>
                </c:pt>
                <c:pt idx="98">
                  <c:v>2.1800000000000002</c:v>
                </c:pt>
                <c:pt idx="99">
                  <c:v>2.2000000000000002</c:v>
                </c:pt>
                <c:pt idx="100">
                  <c:v>2.2200000000000002</c:v>
                </c:pt>
                <c:pt idx="101">
                  <c:v>2.2400000000000002</c:v>
                </c:pt>
                <c:pt idx="102">
                  <c:v>2.27</c:v>
                </c:pt>
                <c:pt idx="103">
                  <c:v>2.29</c:v>
                </c:pt>
                <c:pt idx="104">
                  <c:v>2.31</c:v>
                </c:pt>
                <c:pt idx="105">
                  <c:v>2.33</c:v>
                </c:pt>
                <c:pt idx="106">
                  <c:v>2.36</c:v>
                </c:pt>
                <c:pt idx="107">
                  <c:v>2.38</c:v>
                </c:pt>
                <c:pt idx="108">
                  <c:v>2.4</c:v>
                </c:pt>
                <c:pt idx="109">
                  <c:v>2.42</c:v>
                </c:pt>
                <c:pt idx="110">
                  <c:v>2.44</c:v>
                </c:pt>
                <c:pt idx="111">
                  <c:v>2.4700000000000002</c:v>
                </c:pt>
                <c:pt idx="112">
                  <c:v>2.4900000000000002</c:v>
                </c:pt>
                <c:pt idx="113">
                  <c:v>2.5099999999999998</c:v>
                </c:pt>
                <c:pt idx="114">
                  <c:v>2.5299999999999998</c:v>
                </c:pt>
                <c:pt idx="115">
                  <c:v>2.56</c:v>
                </c:pt>
                <c:pt idx="116">
                  <c:v>2.58</c:v>
                </c:pt>
                <c:pt idx="117">
                  <c:v>2.6</c:v>
                </c:pt>
                <c:pt idx="118">
                  <c:v>2.62</c:v>
                </c:pt>
                <c:pt idx="119">
                  <c:v>2.65</c:v>
                </c:pt>
                <c:pt idx="120">
                  <c:v>2.67</c:v>
                </c:pt>
                <c:pt idx="121">
                  <c:v>2.69</c:v>
                </c:pt>
                <c:pt idx="122">
                  <c:v>2.71</c:v>
                </c:pt>
                <c:pt idx="123">
                  <c:v>2.73</c:v>
                </c:pt>
                <c:pt idx="124">
                  <c:v>2.76</c:v>
                </c:pt>
                <c:pt idx="125">
                  <c:v>2.78</c:v>
                </c:pt>
                <c:pt idx="126">
                  <c:v>2.8</c:v>
                </c:pt>
                <c:pt idx="127">
                  <c:v>2.82</c:v>
                </c:pt>
                <c:pt idx="128">
                  <c:v>2.85</c:v>
                </c:pt>
                <c:pt idx="129">
                  <c:v>2.87</c:v>
                </c:pt>
                <c:pt idx="130">
                  <c:v>2.89</c:v>
                </c:pt>
                <c:pt idx="131">
                  <c:v>2.91</c:v>
                </c:pt>
                <c:pt idx="132">
                  <c:v>2.93</c:v>
                </c:pt>
                <c:pt idx="133">
                  <c:v>2.96</c:v>
                </c:pt>
                <c:pt idx="134">
                  <c:v>2.98</c:v>
                </c:pt>
                <c:pt idx="135">
                  <c:v>3</c:v>
                </c:pt>
                <c:pt idx="136">
                  <c:v>3.02</c:v>
                </c:pt>
                <c:pt idx="137">
                  <c:v>3.05</c:v>
                </c:pt>
                <c:pt idx="138">
                  <c:v>3.07</c:v>
                </c:pt>
                <c:pt idx="139">
                  <c:v>3.09</c:v>
                </c:pt>
                <c:pt idx="140">
                  <c:v>3.11</c:v>
                </c:pt>
                <c:pt idx="141">
                  <c:v>3.13</c:v>
                </c:pt>
                <c:pt idx="142">
                  <c:v>3.16</c:v>
                </c:pt>
                <c:pt idx="143">
                  <c:v>3.18</c:v>
                </c:pt>
                <c:pt idx="144">
                  <c:v>3.2</c:v>
                </c:pt>
                <c:pt idx="145">
                  <c:v>3.22</c:v>
                </c:pt>
                <c:pt idx="146">
                  <c:v>3.25</c:v>
                </c:pt>
                <c:pt idx="147">
                  <c:v>3.27</c:v>
                </c:pt>
                <c:pt idx="148">
                  <c:v>3.29</c:v>
                </c:pt>
                <c:pt idx="149">
                  <c:v>3.31</c:v>
                </c:pt>
                <c:pt idx="150">
                  <c:v>3.33</c:v>
                </c:pt>
                <c:pt idx="151">
                  <c:v>3.36</c:v>
                </c:pt>
                <c:pt idx="152">
                  <c:v>3.38</c:v>
                </c:pt>
                <c:pt idx="153">
                  <c:v>3.4</c:v>
                </c:pt>
                <c:pt idx="154">
                  <c:v>3.42</c:v>
                </c:pt>
                <c:pt idx="155">
                  <c:v>3.45</c:v>
                </c:pt>
                <c:pt idx="156">
                  <c:v>3.47</c:v>
                </c:pt>
                <c:pt idx="157">
                  <c:v>3.49</c:v>
                </c:pt>
                <c:pt idx="158">
                  <c:v>3.51</c:v>
                </c:pt>
                <c:pt idx="159">
                  <c:v>3.53</c:v>
                </c:pt>
                <c:pt idx="160">
                  <c:v>3.56</c:v>
                </c:pt>
                <c:pt idx="161">
                  <c:v>3.58</c:v>
                </c:pt>
                <c:pt idx="162">
                  <c:v>3.6</c:v>
                </c:pt>
                <c:pt idx="163">
                  <c:v>3.62</c:v>
                </c:pt>
                <c:pt idx="164">
                  <c:v>3.65</c:v>
                </c:pt>
                <c:pt idx="165">
                  <c:v>3.67</c:v>
                </c:pt>
                <c:pt idx="166">
                  <c:v>3.69</c:v>
                </c:pt>
                <c:pt idx="167">
                  <c:v>3.71</c:v>
                </c:pt>
                <c:pt idx="168">
                  <c:v>3.73</c:v>
                </c:pt>
                <c:pt idx="169">
                  <c:v>3.76</c:v>
                </c:pt>
                <c:pt idx="170">
                  <c:v>3.78</c:v>
                </c:pt>
                <c:pt idx="171">
                  <c:v>3.8</c:v>
                </c:pt>
                <c:pt idx="172">
                  <c:v>3.82</c:v>
                </c:pt>
                <c:pt idx="173">
                  <c:v>3.85</c:v>
                </c:pt>
                <c:pt idx="174">
                  <c:v>3.87</c:v>
                </c:pt>
                <c:pt idx="175">
                  <c:v>3.89</c:v>
                </c:pt>
                <c:pt idx="176">
                  <c:v>3.91</c:v>
                </c:pt>
                <c:pt idx="177">
                  <c:v>3.93</c:v>
                </c:pt>
                <c:pt idx="178">
                  <c:v>3.96</c:v>
                </c:pt>
                <c:pt idx="179">
                  <c:v>3.98</c:v>
                </c:pt>
                <c:pt idx="180">
                  <c:v>4</c:v>
                </c:pt>
                <c:pt idx="181">
                  <c:v>4.0199999999999996</c:v>
                </c:pt>
                <c:pt idx="182">
                  <c:v>4.05</c:v>
                </c:pt>
                <c:pt idx="183">
                  <c:v>4.07</c:v>
                </c:pt>
                <c:pt idx="184">
                  <c:v>4.09</c:v>
                </c:pt>
                <c:pt idx="185">
                  <c:v>4.1100000000000003</c:v>
                </c:pt>
                <c:pt idx="186">
                  <c:v>4.13</c:v>
                </c:pt>
                <c:pt idx="187">
                  <c:v>4.16</c:v>
                </c:pt>
                <c:pt idx="188">
                  <c:v>4.18</c:v>
                </c:pt>
                <c:pt idx="189">
                  <c:v>4.2</c:v>
                </c:pt>
                <c:pt idx="190">
                  <c:v>4.22</c:v>
                </c:pt>
                <c:pt idx="191">
                  <c:v>4.25</c:v>
                </c:pt>
                <c:pt idx="192">
                  <c:v>4.2699999999999996</c:v>
                </c:pt>
                <c:pt idx="193">
                  <c:v>4.29</c:v>
                </c:pt>
                <c:pt idx="194">
                  <c:v>4.3099999999999996</c:v>
                </c:pt>
                <c:pt idx="195">
                  <c:v>4.33</c:v>
                </c:pt>
                <c:pt idx="196">
                  <c:v>4.3600000000000003</c:v>
                </c:pt>
                <c:pt idx="197">
                  <c:v>4.38</c:v>
                </c:pt>
                <c:pt idx="198">
                  <c:v>4.4000000000000004</c:v>
                </c:pt>
                <c:pt idx="199">
                  <c:v>4.42</c:v>
                </c:pt>
                <c:pt idx="200">
                  <c:v>4.45</c:v>
                </c:pt>
                <c:pt idx="201">
                  <c:v>4.47</c:v>
                </c:pt>
                <c:pt idx="202">
                  <c:v>4.49</c:v>
                </c:pt>
                <c:pt idx="203">
                  <c:v>4.51</c:v>
                </c:pt>
                <c:pt idx="204">
                  <c:v>4.53</c:v>
                </c:pt>
                <c:pt idx="205">
                  <c:v>4.5599999999999996</c:v>
                </c:pt>
                <c:pt idx="206">
                  <c:v>4.58</c:v>
                </c:pt>
                <c:pt idx="207">
                  <c:v>4.5999999999999996</c:v>
                </c:pt>
                <c:pt idx="208">
                  <c:v>4.62</c:v>
                </c:pt>
                <c:pt idx="209">
                  <c:v>4.6500000000000004</c:v>
                </c:pt>
                <c:pt idx="210">
                  <c:v>4.67</c:v>
                </c:pt>
                <c:pt idx="211">
                  <c:v>4.6900000000000004</c:v>
                </c:pt>
                <c:pt idx="212">
                  <c:v>4.71</c:v>
                </c:pt>
                <c:pt idx="213">
                  <c:v>4.7300000000000004</c:v>
                </c:pt>
                <c:pt idx="214">
                  <c:v>4.76</c:v>
                </c:pt>
                <c:pt idx="215">
                  <c:v>4.78</c:v>
                </c:pt>
                <c:pt idx="216">
                  <c:v>4.8</c:v>
                </c:pt>
                <c:pt idx="217">
                  <c:v>4.82</c:v>
                </c:pt>
                <c:pt idx="218">
                  <c:v>4.8499999999999996</c:v>
                </c:pt>
                <c:pt idx="219">
                  <c:v>4.87</c:v>
                </c:pt>
                <c:pt idx="220">
                  <c:v>4.8899999999999997</c:v>
                </c:pt>
                <c:pt idx="221">
                  <c:v>4.91</c:v>
                </c:pt>
                <c:pt idx="222">
                  <c:v>4.93</c:v>
                </c:pt>
                <c:pt idx="223">
                  <c:v>4.96</c:v>
                </c:pt>
                <c:pt idx="224">
                  <c:v>4.9800000000000004</c:v>
                </c:pt>
                <c:pt idx="225">
                  <c:v>5</c:v>
                </c:pt>
                <c:pt idx="226">
                  <c:v>5.0199999999999996</c:v>
                </c:pt>
                <c:pt idx="227">
                  <c:v>5.05</c:v>
                </c:pt>
                <c:pt idx="228">
                  <c:v>5.07</c:v>
                </c:pt>
                <c:pt idx="229">
                  <c:v>5.09</c:v>
                </c:pt>
                <c:pt idx="230">
                  <c:v>5.1100000000000003</c:v>
                </c:pt>
                <c:pt idx="231">
                  <c:v>5.13</c:v>
                </c:pt>
                <c:pt idx="232">
                  <c:v>5.16</c:v>
                </c:pt>
                <c:pt idx="233">
                  <c:v>5.18</c:v>
                </c:pt>
                <c:pt idx="234">
                  <c:v>5.2</c:v>
                </c:pt>
                <c:pt idx="235">
                  <c:v>5.22</c:v>
                </c:pt>
                <c:pt idx="236">
                  <c:v>5.25</c:v>
                </c:pt>
                <c:pt idx="237">
                  <c:v>5.27</c:v>
                </c:pt>
                <c:pt idx="238">
                  <c:v>5.29</c:v>
                </c:pt>
                <c:pt idx="239">
                  <c:v>5.31</c:v>
                </c:pt>
                <c:pt idx="240">
                  <c:v>5.33</c:v>
                </c:pt>
                <c:pt idx="241">
                  <c:v>5.36</c:v>
                </c:pt>
                <c:pt idx="242">
                  <c:v>5.38</c:v>
                </c:pt>
                <c:pt idx="243">
                  <c:v>5.4</c:v>
                </c:pt>
                <c:pt idx="244">
                  <c:v>5.42</c:v>
                </c:pt>
                <c:pt idx="245">
                  <c:v>5.45</c:v>
                </c:pt>
                <c:pt idx="246">
                  <c:v>5.47</c:v>
                </c:pt>
                <c:pt idx="247">
                  <c:v>5.49</c:v>
                </c:pt>
                <c:pt idx="248">
                  <c:v>5.51</c:v>
                </c:pt>
                <c:pt idx="249">
                  <c:v>5.53</c:v>
                </c:pt>
                <c:pt idx="250">
                  <c:v>5.56</c:v>
                </c:pt>
                <c:pt idx="251">
                  <c:v>5.58</c:v>
                </c:pt>
                <c:pt idx="252">
                  <c:v>5.6</c:v>
                </c:pt>
                <c:pt idx="253">
                  <c:v>5.62</c:v>
                </c:pt>
                <c:pt idx="254">
                  <c:v>5.65</c:v>
                </c:pt>
                <c:pt idx="255">
                  <c:v>5.67</c:v>
                </c:pt>
                <c:pt idx="256">
                  <c:v>5.69</c:v>
                </c:pt>
                <c:pt idx="257">
                  <c:v>5.71</c:v>
                </c:pt>
                <c:pt idx="258">
                  <c:v>5.73</c:v>
                </c:pt>
                <c:pt idx="259">
                  <c:v>5.76</c:v>
                </c:pt>
                <c:pt idx="260">
                  <c:v>5.78</c:v>
                </c:pt>
                <c:pt idx="261">
                  <c:v>5.8</c:v>
                </c:pt>
                <c:pt idx="262">
                  <c:v>5.82</c:v>
                </c:pt>
                <c:pt idx="263">
                  <c:v>5.85</c:v>
                </c:pt>
                <c:pt idx="264">
                  <c:v>5.87</c:v>
                </c:pt>
                <c:pt idx="265">
                  <c:v>5.89</c:v>
                </c:pt>
                <c:pt idx="266">
                  <c:v>5.91</c:v>
                </c:pt>
                <c:pt idx="267">
                  <c:v>5.93</c:v>
                </c:pt>
                <c:pt idx="268">
                  <c:v>5.96</c:v>
                </c:pt>
                <c:pt idx="269">
                  <c:v>5.98</c:v>
                </c:pt>
                <c:pt idx="270">
                  <c:v>6</c:v>
                </c:pt>
                <c:pt idx="271">
                  <c:v>6.02</c:v>
                </c:pt>
                <c:pt idx="272">
                  <c:v>6.05</c:v>
                </c:pt>
                <c:pt idx="273">
                  <c:v>6.07</c:v>
                </c:pt>
                <c:pt idx="274">
                  <c:v>6.09</c:v>
                </c:pt>
                <c:pt idx="275">
                  <c:v>6.11</c:v>
                </c:pt>
                <c:pt idx="276">
                  <c:v>6.13</c:v>
                </c:pt>
                <c:pt idx="277">
                  <c:v>6.16</c:v>
                </c:pt>
                <c:pt idx="278">
                  <c:v>6.18</c:v>
                </c:pt>
                <c:pt idx="279">
                  <c:v>6.2</c:v>
                </c:pt>
                <c:pt idx="280">
                  <c:v>6.22</c:v>
                </c:pt>
                <c:pt idx="281">
                  <c:v>6.25</c:v>
                </c:pt>
                <c:pt idx="282">
                  <c:v>6.27</c:v>
                </c:pt>
                <c:pt idx="283">
                  <c:v>6.29</c:v>
                </c:pt>
                <c:pt idx="284">
                  <c:v>6.31</c:v>
                </c:pt>
                <c:pt idx="285">
                  <c:v>6.33</c:v>
                </c:pt>
                <c:pt idx="286">
                  <c:v>6.36</c:v>
                </c:pt>
                <c:pt idx="287">
                  <c:v>6.38</c:v>
                </c:pt>
                <c:pt idx="288">
                  <c:v>6.4</c:v>
                </c:pt>
                <c:pt idx="289">
                  <c:v>6.42</c:v>
                </c:pt>
                <c:pt idx="290">
                  <c:v>6.45</c:v>
                </c:pt>
                <c:pt idx="291">
                  <c:v>6.47</c:v>
                </c:pt>
                <c:pt idx="292">
                  <c:v>6.49</c:v>
                </c:pt>
                <c:pt idx="293">
                  <c:v>6.51</c:v>
                </c:pt>
                <c:pt idx="294">
                  <c:v>6.53</c:v>
                </c:pt>
                <c:pt idx="295">
                  <c:v>6.56</c:v>
                </c:pt>
                <c:pt idx="296">
                  <c:v>6.58</c:v>
                </c:pt>
                <c:pt idx="297">
                  <c:v>6.6</c:v>
                </c:pt>
                <c:pt idx="298">
                  <c:v>6.62</c:v>
                </c:pt>
                <c:pt idx="299">
                  <c:v>6.65</c:v>
                </c:pt>
                <c:pt idx="300">
                  <c:v>6.67</c:v>
                </c:pt>
                <c:pt idx="301">
                  <c:v>6.69</c:v>
                </c:pt>
                <c:pt idx="302">
                  <c:v>6.71</c:v>
                </c:pt>
                <c:pt idx="303">
                  <c:v>6.73</c:v>
                </c:pt>
                <c:pt idx="304">
                  <c:v>6.76</c:v>
                </c:pt>
                <c:pt idx="305">
                  <c:v>6.78</c:v>
                </c:pt>
                <c:pt idx="306">
                  <c:v>6.8</c:v>
                </c:pt>
                <c:pt idx="307">
                  <c:v>6.82</c:v>
                </c:pt>
                <c:pt idx="308">
                  <c:v>6.85</c:v>
                </c:pt>
                <c:pt idx="309">
                  <c:v>6.87</c:v>
                </c:pt>
                <c:pt idx="310">
                  <c:v>6.89</c:v>
                </c:pt>
                <c:pt idx="311">
                  <c:v>6.91</c:v>
                </c:pt>
                <c:pt idx="312">
                  <c:v>6.93</c:v>
                </c:pt>
                <c:pt idx="313">
                  <c:v>6.96</c:v>
                </c:pt>
                <c:pt idx="314">
                  <c:v>6.98</c:v>
                </c:pt>
                <c:pt idx="315">
                  <c:v>7</c:v>
                </c:pt>
                <c:pt idx="316">
                  <c:v>7.02</c:v>
                </c:pt>
                <c:pt idx="317">
                  <c:v>7.05</c:v>
                </c:pt>
                <c:pt idx="318">
                  <c:v>7.07</c:v>
                </c:pt>
                <c:pt idx="319">
                  <c:v>7.09</c:v>
                </c:pt>
                <c:pt idx="320">
                  <c:v>7.11</c:v>
                </c:pt>
                <c:pt idx="321">
                  <c:v>7.13</c:v>
                </c:pt>
                <c:pt idx="322">
                  <c:v>7.16</c:v>
                </c:pt>
                <c:pt idx="323">
                  <c:v>7.18</c:v>
                </c:pt>
                <c:pt idx="324">
                  <c:v>7.2</c:v>
                </c:pt>
                <c:pt idx="325">
                  <c:v>7.22</c:v>
                </c:pt>
                <c:pt idx="326">
                  <c:v>7.25</c:v>
                </c:pt>
                <c:pt idx="327">
                  <c:v>7.27</c:v>
                </c:pt>
                <c:pt idx="328">
                  <c:v>7.29</c:v>
                </c:pt>
                <c:pt idx="329">
                  <c:v>7.31</c:v>
                </c:pt>
                <c:pt idx="330">
                  <c:v>7.33</c:v>
                </c:pt>
                <c:pt idx="331">
                  <c:v>7.36</c:v>
                </c:pt>
                <c:pt idx="332">
                  <c:v>7.38</c:v>
                </c:pt>
                <c:pt idx="333">
                  <c:v>7.4</c:v>
                </c:pt>
                <c:pt idx="334">
                  <c:v>7.42</c:v>
                </c:pt>
                <c:pt idx="335">
                  <c:v>7.45</c:v>
                </c:pt>
                <c:pt idx="336">
                  <c:v>7.47</c:v>
                </c:pt>
                <c:pt idx="337">
                  <c:v>7.49</c:v>
                </c:pt>
                <c:pt idx="338">
                  <c:v>7.51</c:v>
                </c:pt>
                <c:pt idx="339">
                  <c:v>7.54</c:v>
                </c:pt>
                <c:pt idx="340">
                  <c:v>7.56</c:v>
                </c:pt>
                <c:pt idx="341">
                  <c:v>7.58</c:v>
                </c:pt>
                <c:pt idx="342">
                  <c:v>7.6</c:v>
                </c:pt>
                <c:pt idx="343">
                  <c:v>7.62</c:v>
                </c:pt>
                <c:pt idx="344">
                  <c:v>7.65</c:v>
                </c:pt>
                <c:pt idx="345">
                  <c:v>7.67</c:v>
                </c:pt>
                <c:pt idx="346">
                  <c:v>7.69</c:v>
                </c:pt>
                <c:pt idx="347">
                  <c:v>7.71</c:v>
                </c:pt>
                <c:pt idx="348">
                  <c:v>7.74</c:v>
                </c:pt>
                <c:pt idx="349">
                  <c:v>7.76</c:v>
                </c:pt>
                <c:pt idx="350">
                  <c:v>7.78</c:v>
                </c:pt>
                <c:pt idx="351">
                  <c:v>7.8</c:v>
                </c:pt>
                <c:pt idx="352">
                  <c:v>7.82</c:v>
                </c:pt>
                <c:pt idx="353">
                  <c:v>7.85</c:v>
                </c:pt>
                <c:pt idx="354">
                  <c:v>7.87</c:v>
                </c:pt>
                <c:pt idx="355">
                  <c:v>7.89</c:v>
                </c:pt>
                <c:pt idx="356">
                  <c:v>7.91</c:v>
                </c:pt>
                <c:pt idx="357">
                  <c:v>7.94</c:v>
                </c:pt>
                <c:pt idx="358">
                  <c:v>7.96</c:v>
                </c:pt>
                <c:pt idx="359">
                  <c:v>7.98</c:v>
                </c:pt>
                <c:pt idx="360">
                  <c:v>8</c:v>
                </c:pt>
                <c:pt idx="361">
                  <c:v>8.02</c:v>
                </c:pt>
                <c:pt idx="362">
                  <c:v>8.0500000000000007</c:v>
                </c:pt>
                <c:pt idx="363">
                  <c:v>8.07</c:v>
                </c:pt>
                <c:pt idx="364">
                  <c:v>8.09</c:v>
                </c:pt>
                <c:pt idx="365">
                  <c:v>8.11</c:v>
                </c:pt>
                <c:pt idx="366">
                  <c:v>8.14</c:v>
                </c:pt>
                <c:pt idx="367">
                  <c:v>8.16</c:v>
                </c:pt>
                <c:pt idx="368">
                  <c:v>8.18</c:v>
                </c:pt>
                <c:pt idx="369">
                  <c:v>8.1999999999999993</c:v>
                </c:pt>
                <c:pt idx="370">
                  <c:v>8.2200000000000006</c:v>
                </c:pt>
                <c:pt idx="371">
                  <c:v>8.25</c:v>
                </c:pt>
                <c:pt idx="372">
                  <c:v>8.27</c:v>
                </c:pt>
                <c:pt idx="373">
                  <c:v>8.2899999999999991</c:v>
                </c:pt>
                <c:pt idx="374">
                  <c:v>8.31</c:v>
                </c:pt>
                <c:pt idx="375">
                  <c:v>8.34</c:v>
                </c:pt>
                <c:pt idx="376">
                  <c:v>8.36</c:v>
                </c:pt>
                <c:pt idx="377">
                  <c:v>8.3800000000000008</c:v>
                </c:pt>
                <c:pt idx="378">
                  <c:v>8.4</c:v>
                </c:pt>
                <c:pt idx="379">
                  <c:v>8.42</c:v>
                </c:pt>
                <c:pt idx="380">
                  <c:v>8.4499999999999993</c:v>
                </c:pt>
                <c:pt idx="381">
                  <c:v>8.4700000000000006</c:v>
                </c:pt>
                <c:pt idx="382">
                  <c:v>8.49</c:v>
                </c:pt>
                <c:pt idx="383">
                  <c:v>8.51</c:v>
                </c:pt>
                <c:pt idx="384">
                  <c:v>8.5399999999999991</c:v>
                </c:pt>
                <c:pt idx="385">
                  <c:v>8.56</c:v>
                </c:pt>
                <c:pt idx="386">
                  <c:v>8.58</c:v>
                </c:pt>
                <c:pt idx="387">
                  <c:v>8.6</c:v>
                </c:pt>
                <c:pt idx="388">
                  <c:v>8.6199999999999992</c:v>
                </c:pt>
                <c:pt idx="389">
                  <c:v>8.65</c:v>
                </c:pt>
                <c:pt idx="390">
                  <c:v>8.67</c:v>
                </c:pt>
                <c:pt idx="391">
                  <c:v>8.69</c:v>
                </c:pt>
                <c:pt idx="392">
                  <c:v>8.7100000000000009</c:v>
                </c:pt>
                <c:pt idx="393">
                  <c:v>8.74</c:v>
                </c:pt>
                <c:pt idx="394">
                  <c:v>8.76</c:v>
                </c:pt>
                <c:pt idx="395">
                  <c:v>8.7799999999999994</c:v>
                </c:pt>
                <c:pt idx="396">
                  <c:v>8.8000000000000007</c:v>
                </c:pt>
                <c:pt idx="397">
                  <c:v>8.82</c:v>
                </c:pt>
                <c:pt idx="398">
                  <c:v>8.85</c:v>
                </c:pt>
                <c:pt idx="399">
                  <c:v>8.8699999999999992</c:v>
                </c:pt>
                <c:pt idx="400">
                  <c:v>8.89</c:v>
                </c:pt>
                <c:pt idx="401">
                  <c:v>8.91</c:v>
                </c:pt>
                <c:pt idx="402">
                  <c:v>8.94</c:v>
                </c:pt>
                <c:pt idx="403">
                  <c:v>8.9600000000000009</c:v>
                </c:pt>
                <c:pt idx="404">
                  <c:v>8.98</c:v>
                </c:pt>
                <c:pt idx="405">
                  <c:v>9</c:v>
                </c:pt>
                <c:pt idx="406">
                  <c:v>9.02</c:v>
                </c:pt>
                <c:pt idx="407">
                  <c:v>9.0500000000000007</c:v>
                </c:pt>
                <c:pt idx="408">
                  <c:v>9.07</c:v>
                </c:pt>
                <c:pt idx="409">
                  <c:v>9.09</c:v>
                </c:pt>
                <c:pt idx="410">
                  <c:v>9.11</c:v>
                </c:pt>
                <c:pt idx="411">
                  <c:v>9.14</c:v>
                </c:pt>
                <c:pt idx="412">
                  <c:v>9.16</c:v>
                </c:pt>
                <c:pt idx="413">
                  <c:v>9.18</c:v>
                </c:pt>
                <c:pt idx="414">
                  <c:v>9.1999999999999993</c:v>
                </c:pt>
                <c:pt idx="415">
                  <c:v>9.2200000000000006</c:v>
                </c:pt>
                <c:pt idx="416">
                  <c:v>9.25</c:v>
                </c:pt>
                <c:pt idx="417">
                  <c:v>9.27</c:v>
                </c:pt>
                <c:pt idx="418">
                  <c:v>9.2899999999999991</c:v>
                </c:pt>
                <c:pt idx="419">
                  <c:v>9.31</c:v>
                </c:pt>
                <c:pt idx="420">
                  <c:v>9.34</c:v>
                </c:pt>
                <c:pt idx="421">
                  <c:v>9.36</c:v>
                </c:pt>
                <c:pt idx="422">
                  <c:v>9.3800000000000008</c:v>
                </c:pt>
                <c:pt idx="423">
                  <c:v>9.4</c:v>
                </c:pt>
                <c:pt idx="424">
                  <c:v>9.42</c:v>
                </c:pt>
                <c:pt idx="425">
                  <c:v>9.4499999999999993</c:v>
                </c:pt>
                <c:pt idx="426">
                  <c:v>9.4700000000000006</c:v>
                </c:pt>
                <c:pt idx="427">
                  <c:v>9.49</c:v>
                </c:pt>
                <c:pt idx="428">
                  <c:v>9.51</c:v>
                </c:pt>
                <c:pt idx="429">
                  <c:v>9.5399999999999991</c:v>
                </c:pt>
                <c:pt idx="430">
                  <c:v>9.56</c:v>
                </c:pt>
                <c:pt idx="431">
                  <c:v>9.58</c:v>
                </c:pt>
                <c:pt idx="432">
                  <c:v>9.6</c:v>
                </c:pt>
                <c:pt idx="433">
                  <c:v>9.6199999999999992</c:v>
                </c:pt>
                <c:pt idx="434">
                  <c:v>9.65</c:v>
                </c:pt>
                <c:pt idx="435">
                  <c:v>9.67</c:v>
                </c:pt>
                <c:pt idx="436">
                  <c:v>9.69</c:v>
                </c:pt>
                <c:pt idx="437">
                  <c:v>9.7100000000000009</c:v>
                </c:pt>
                <c:pt idx="438">
                  <c:v>9.74</c:v>
                </c:pt>
                <c:pt idx="439">
                  <c:v>9.76</c:v>
                </c:pt>
                <c:pt idx="440">
                  <c:v>9.7799999999999994</c:v>
                </c:pt>
                <c:pt idx="441">
                  <c:v>9.8000000000000007</c:v>
                </c:pt>
                <c:pt idx="442">
                  <c:v>9.82</c:v>
                </c:pt>
                <c:pt idx="443">
                  <c:v>9.85</c:v>
                </c:pt>
                <c:pt idx="444">
                  <c:v>9.8699999999999992</c:v>
                </c:pt>
                <c:pt idx="445">
                  <c:v>9.89</c:v>
                </c:pt>
                <c:pt idx="446">
                  <c:v>9.91</c:v>
                </c:pt>
                <c:pt idx="447">
                  <c:v>9.94</c:v>
                </c:pt>
                <c:pt idx="448">
                  <c:v>9.9600000000000009</c:v>
                </c:pt>
                <c:pt idx="449">
                  <c:v>9.98</c:v>
                </c:pt>
                <c:pt idx="450">
                  <c:v>10</c:v>
                </c:pt>
                <c:pt idx="451">
                  <c:v>10.02</c:v>
                </c:pt>
                <c:pt idx="452">
                  <c:v>10.050000000000001</c:v>
                </c:pt>
                <c:pt idx="453">
                  <c:v>10.07</c:v>
                </c:pt>
                <c:pt idx="454">
                  <c:v>10.09</c:v>
                </c:pt>
                <c:pt idx="455">
                  <c:v>10.11</c:v>
                </c:pt>
                <c:pt idx="456">
                  <c:v>10.14</c:v>
                </c:pt>
                <c:pt idx="457">
                  <c:v>10.16</c:v>
                </c:pt>
                <c:pt idx="458">
                  <c:v>10.18</c:v>
                </c:pt>
                <c:pt idx="459">
                  <c:v>10.199999999999999</c:v>
                </c:pt>
                <c:pt idx="460">
                  <c:v>10.220000000000001</c:v>
                </c:pt>
                <c:pt idx="461">
                  <c:v>10.25</c:v>
                </c:pt>
                <c:pt idx="462">
                  <c:v>10.27</c:v>
                </c:pt>
                <c:pt idx="463">
                  <c:v>10.29</c:v>
                </c:pt>
                <c:pt idx="464">
                  <c:v>10.31</c:v>
                </c:pt>
                <c:pt idx="465">
                  <c:v>10.34</c:v>
                </c:pt>
                <c:pt idx="466">
                  <c:v>10.36</c:v>
                </c:pt>
                <c:pt idx="467">
                  <c:v>10.38</c:v>
                </c:pt>
                <c:pt idx="468">
                  <c:v>10.4</c:v>
                </c:pt>
                <c:pt idx="469">
                  <c:v>10.42</c:v>
                </c:pt>
                <c:pt idx="470">
                  <c:v>10.45</c:v>
                </c:pt>
                <c:pt idx="471">
                  <c:v>10.47</c:v>
                </c:pt>
                <c:pt idx="472">
                  <c:v>10.49</c:v>
                </c:pt>
                <c:pt idx="473">
                  <c:v>10.51</c:v>
                </c:pt>
                <c:pt idx="474">
                  <c:v>10.54</c:v>
                </c:pt>
                <c:pt idx="475">
                  <c:v>10.56</c:v>
                </c:pt>
                <c:pt idx="476">
                  <c:v>10.58</c:v>
                </c:pt>
                <c:pt idx="477">
                  <c:v>10.6</c:v>
                </c:pt>
                <c:pt idx="478">
                  <c:v>10.62</c:v>
                </c:pt>
                <c:pt idx="479">
                  <c:v>10.65</c:v>
                </c:pt>
                <c:pt idx="480">
                  <c:v>10.67</c:v>
                </c:pt>
                <c:pt idx="481">
                  <c:v>10.69</c:v>
                </c:pt>
                <c:pt idx="482">
                  <c:v>10.71</c:v>
                </c:pt>
                <c:pt idx="483">
                  <c:v>10.74</c:v>
                </c:pt>
                <c:pt idx="484">
                  <c:v>10.76</c:v>
                </c:pt>
                <c:pt idx="485">
                  <c:v>10.78</c:v>
                </c:pt>
                <c:pt idx="486">
                  <c:v>10.8</c:v>
                </c:pt>
                <c:pt idx="487">
                  <c:v>10.82</c:v>
                </c:pt>
                <c:pt idx="488">
                  <c:v>10.85</c:v>
                </c:pt>
                <c:pt idx="489">
                  <c:v>10.87</c:v>
                </c:pt>
                <c:pt idx="490">
                  <c:v>10.89</c:v>
                </c:pt>
                <c:pt idx="491">
                  <c:v>10.91</c:v>
                </c:pt>
                <c:pt idx="492">
                  <c:v>10.94</c:v>
                </c:pt>
                <c:pt idx="493">
                  <c:v>10.96</c:v>
                </c:pt>
                <c:pt idx="494">
                  <c:v>10.98</c:v>
                </c:pt>
                <c:pt idx="495">
                  <c:v>11</c:v>
                </c:pt>
                <c:pt idx="496">
                  <c:v>11.02</c:v>
                </c:pt>
                <c:pt idx="497">
                  <c:v>11.05</c:v>
                </c:pt>
                <c:pt idx="498">
                  <c:v>11.07</c:v>
                </c:pt>
                <c:pt idx="499">
                  <c:v>11.09</c:v>
                </c:pt>
                <c:pt idx="500">
                  <c:v>11.11</c:v>
                </c:pt>
                <c:pt idx="501">
                  <c:v>11.14</c:v>
                </c:pt>
                <c:pt idx="502">
                  <c:v>11.16</c:v>
                </c:pt>
                <c:pt idx="503">
                  <c:v>11.18</c:v>
                </c:pt>
                <c:pt idx="504">
                  <c:v>11.2</c:v>
                </c:pt>
                <c:pt idx="505">
                  <c:v>11.22</c:v>
                </c:pt>
                <c:pt idx="506">
                  <c:v>11.25</c:v>
                </c:pt>
                <c:pt idx="507">
                  <c:v>11.27</c:v>
                </c:pt>
                <c:pt idx="508">
                  <c:v>11.29</c:v>
                </c:pt>
                <c:pt idx="509">
                  <c:v>11.31</c:v>
                </c:pt>
                <c:pt idx="510">
                  <c:v>11.34</c:v>
                </c:pt>
                <c:pt idx="511">
                  <c:v>11.36</c:v>
                </c:pt>
                <c:pt idx="512">
                  <c:v>11.38</c:v>
                </c:pt>
                <c:pt idx="513">
                  <c:v>11.4</c:v>
                </c:pt>
                <c:pt idx="514">
                  <c:v>11.42</c:v>
                </c:pt>
                <c:pt idx="515">
                  <c:v>11.45</c:v>
                </c:pt>
                <c:pt idx="516">
                  <c:v>11.47</c:v>
                </c:pt>
                <c:pt idx="517">
                  <c:v>11.49</c:v>
                </c:pt>
                <c:pt idx="518">
                  <c:v>11.51</c:v>
                </c:pt>
                <c:pt idx="519">
                  <c:v>11.54</c:v>
                </c:pt>
                <c:pt idx="520">
                  <c:v>11.56</c:v>
                </c:pt>
                <c:pt idx="521">
                  <c:v>11.58</c:v>
                </c:pt>
                <c:pt idx="522">
                  <c:v>11.6</c:v>
                </c:pt>
                <c:pt idx="523">
                  <c:v>11.62</c:v>
                </c:pt>
                <c:pt idx="524">
                  <c:v>11.65</c:v>
                </c:pt>
                <c:pt idx="525">
                  <c:v>11.67</c:v>
                </c:pt>
                <c:pt idx="526">
                  <c:v>11.69</c:v>
                </c:pt>
                <c:pt idx="527">
                  <c:v>11.71</c:v>
                </c:pt>
                <c:pt idx="528">
                  <c:v>11.74</c:v>
                </c:pt>
                <c:pt idx="529">
                  <c:v>11.76</c:v>
                </c:pt>
                <c:pt idx="530">
                  <c:v>11.78</c:v>
                </c:pt>
                <c:pt idx="531">
                  <c:v>11.8</c:v>
                </c:pt>
                <c:pt idx="532">
                  <c:v>11.82</c:v>
                </c:pt>
                <c:pt idx="533">
                  <c:v>11.85</c:v>
                </c:pt>
                <c:pt idx="534">
                  <c:v>11.87</c:v>
                </c:pt>
                <c:pt idx="535">
                  <c:v>11.89</c:v>
                </c:pt>
                <c:pt idx="536">
                  <c:v>11.91</c:v>
                </c:pt>
                <c:pt idx="537">
                  <c:v>11.94</c:v>
                </c:pt>
                <c:pt idx="538">
                  <c:v>11.96</c:v>
                </c:pt>
                <c:pt idx="539">
                  <c:v>11.98</c:v>
                </c:pt>
                <c:pt idx="540">
                  <c:v>12</c:v>
                </c:pt>
                <c:pt idx="541">
                  <c:v>12.02</c:v>
                </c:pt>
                <c:pt idx="542">
                  <c:v>12.05</c:v>
                </c:pt>
                <c:pt idx="543">
                  <c:v>12.07</c:v>
                </c:pt>
                <c:pt idx="544">
                  <c:v>12.09</c:v>
                </c:pt>
                <c:pt idx="545">
                  <c:v>12.11</c:v>
                </c:pt>
                <c:pt idx="546">
                  <c:v>12.14</c:v>
                </c:pt>
                <c:pt idx="547">
                  <c:v>12.16</c:v>
                </c:pt>
                <c:pt idx="548">
                  <c:v>12.18</c:v>
                </c:pt>
                <c:pt idx="549">
                  <c:v>12.2</c:v>
                </c:pt>
                <c:pt idx="550">
                  <c:v>12.22</c:v>
                </c:pt>
                <c:pt idx="551">
                  <c:v>12.25</c:v>
                </c:pt>
                <c:pt idx="552">
                  <c:v>12.27</c:v>
                </c:pt>
                <c:pt idx="553">
                  <c:v>12.29</c:v>
                </c:pt>
                <c:pt idx="554">
                  <c:v>12.31</c:v>
                </c:pt>
                <c:pt idx="555">
                  <c:v>12.34</c:v>
                </c:pt>
                <c:pt idx="556">
                  <c:v>12.36</c:v>
                </c:pt>
                <c:pt idx="557">
                  <c:v>12.38</c:v>
                </c:pt>
                <c:pt idx="558">
                  <c:v>12.4</c:v>
                </c:pt>
                <c:pt idx="559">
                  <c:v>12.42</c:v>
                </c:pt>
                <c:pt idx="560">
                  <c:v>12.45</c:v>
                </c:pt>
                <c:pt idx="561">
                  <c:v>12.47</c:v>
                </c:pt>
                <c:pt idx="562">
                  <c:v>12.49</c:v>
                </c:pt>
                <c:pt idx="563">
                  <c:v>12.51</c:v>
                </c:pt>
                <c:pt idx="564">
                  <c:v>12.54</c:v>
                </c:pt>
                <c:pt idx="565">
                  <c:v>12.56</c:v>
                </c:pt>
                <c:pt idx="566">
                  <c:v>12.58</c:v>
                </c:pt>
                <c:pt idx="567">
                  <c:v>12.6</c:v>
                </c:pt>
                <c:pt idx="568">
                  <c:v>12.63</c:v>
                </c:pt>
                <c:pt idx="569">
                  <c:v>12.65</c:v>
                </c:pt>
                <c:pt idx="570">
                  <c:v>12.67</c:v>
                </c:pt>
                <c:pt idx="571">
                  <c:v>12.69</c:v>
                </c:pt>
                <c:pt idx="572">
                  <c:v>12.71</c:v>
                </c:pt>
                <c:pt idx="573">
                  <c:v>12.74</c:v>
                </c:pt>
                <c:pt idx="574">
                  <c:v>12.76</c:v>
                </c:pt>
                <c:pt idx="575">
                  <c:v>12.78</c:v>
                </c:pt>
                <c:pt idx="576">
                  <c:v>12.8</c:v>
                </c:pt>
                <c:pt idx="577">
                  <c:v>12.83</c:v>
                </c:pt>
                <c:pt idx="578">
                  <c:v>12.85</c:v>
                </c:pt>
                <c:pt idx="579">
                  <c:v>12.87</c:v>
                </c:pt>
                <c:pt idx="580">
                  <c:v>12.89</c:v>
                </c:pt>
                <c:pt idx="581">
                  <c:v>12.91</c:v>
                </c:pt>
                <c:pt idx="582">
                  <c:v>12.94</c:v>
                </c:pt>
                <c:pt idx="583">
                  <c:v>12.96</c:v>
                </c:pt>
                <c:pt idx="584">
                  <c:v>12.98</c:v>
                </c:pt>
                <c:pt idx="585">
                  <c:v>13</c:v>
                </c:pt>
                <c:pt idx="586">
                  <c:v>13.03</c:v>
                </c:pt>
                <c:pt idx="587">
                  <c:v>13.05</c:v>
                </c:pt>
                <c:pt idx="588">
                  <c:v>13.07</c:v>
                </c:pt>
                <c:pt idx="589">
                  <c:v>13.09</c:v>
                </c:pt>
                <c:pt idx="590">
                  <c:v>13.11</c:v>
                </c:pt>
                <c:pt idx="591">
                  <c:v>13.14</c:v>
                </c:pt>
                <c:pt idx="592">
                  <c:v>13.16</c:v>
                </c:pt>
                <c:pt idx="593">
                  <c:v>13.18</c:v>
                </c:pt>
                <c:pt idx="594">
                  <c:v>13.2</c:v>
                </c:pt>
                <c:pt idx="595">
                  <c:v>13.23</c:v>
                </c:pt>
                <c:pt idx="596">
                  <c:v>13.25</c:v>
                </c:pt>
                <c:pt idx="597">
                  <c:v>13.27</c:v>
                </c:pt>
                <c:pt idx="598">
                  <c:v>13.29</c:v>
                </c:pt>
                <c:pt idx="599">
                  <c:v>13.31</c:v>
                </c:pt>
                <c:pt idx="600">
                  <c:v>13.34</c:v>
                </c:pt>
                <c:pt idx="601">
                  <c:v>13.36</c:v>
                </c:pt>
                <c:pt idx="602">
                  <c:v>13.38</c:v>
                </c:pt>
                <c:pt idx="603">
                  <c:v>13.4</c:v>
                </c:pt>
                <c:pt idx="604">
                  <c:v>13.43</c:v>
                </c:pt>
                <c:pt idx="605">
                  <c:v>13.45</c:v>
                </c:pt>
                <c:pt idx="606">
                  <c:v>13.47</c:v>
                </c:pt>
                <c:pt idx="607">
                  <c:v>13.49</c:v>
                </c:pt>
                <c:pt idx="608">
                  <c:v>13.51</c:v>
                </c:pt>
                <c:pt idx="609">
                  <c:v>13.54</c:v>
                </c:pt>
                <c:pt idx="610">
                  <c:v>13.56</c:v>
                </c:pt>
                <c:pt idx="611">
                  <c:v>13.58</c:v>
                </c:pt>
                <c:pt idx="612">
                  <c:v>13.6</c:v>
                </c:pt>
                <c:pt idx="613">
                  <c:v>13.63</c:v>
                </c:pt>
                <c:pt idx="614">
                  <c:v>13.65</c:v>
                </c:pt>
                <c:pt idx="615">
                  <c:v>13.67</c:v>
                </c:pt>
                <c:pt idx="616">
                  <c:v>13.69</c:v>
                </c:pt>
                <c:pt idx="617">
                  <c:v>13.71</c:v>
                </c:pt>
                <c:pt idx="618">
                  <c:v>13.74</c:v>
                </c:pt>
                <c:pt idx="619">
                  <c:v>13.76</c:v>
                </c:pt>
                <c:pt idx="620">
                  <c:v>13.78</c:v>
                </c:pt>
                <c:pt idx="621">
                  <c:v>13.8</c:v>
                </c:pt>
                <c:pt idx="622">
                  <c:v>13.83</c:v>
                </c:pt>
                <c:pt idx="623">
                  <c:v>13.85</c:v>
                </c:pt>
                <c:pt idx="624">
                  <c:v>13.87</c:v>
                </c:pt>
                <c:pt idx="625">
                  <c:v>13.89</c:v>
                </c:pt>
                <c:pt idx="626">
                  <c:v>13.91</c:v>
                </c:pt>
                <c:pt idx="627">
                  <c:v>13.94</c:v>
                </c:pt>
                <c:pt idx="628">
                  <c:v>13.96</c:v>
                </c:pt>
                <c:pt idx="629">
                  <c:v>13.98</c:v>
                </c:pt>
                <c:pt idx="630">
                  <c:v>14</c:v>
                </c:pt>
                <c:pt idx="631">
                  <c:v>14.03</c:v>
                </c:pt>
                <c:pt idx="632">
                  <c:v>14.05</c:v>
                </c:pt>
                <c:pt idx="633">
                  <c:v>14.07</c:v>
                </c:pt>
                <c:pt idx="634">
                  <c:v>14.09</c:v>
                </c:pt>
                <c:pt idx="635">
                  <c:v>14.11</c:v>
                </c:pt>
                <c:pt idx="636">
                  <c:v>14.14</c:v>
                </c:pt>
                <c:pt idx="637">
                  <c:v>14.16</c:v>
                </c:pt>
                <c:pt idx="638">
                  <c:v>14.18</c:v>
                </c:pt>
                <c:pt idx="639">
                  <c:v>14.2</c:v>
                </c:pt>
                <c:pt idx="640">
                  <c:v>14.23</c:v>
                </c:pt>
                <c:pt idx="641">
                  <c:v>14.25</c:v>
                </c:pt>
                <c:pt idx="642">
                  <c:v>14.27</c:v>
                </c:pt>
                <c:pt idx="643">
                  <c:v>14.29</c:v>
                </c:pt>
                <c:pt idx="644">
                  <c:v>14.31</c:v>
                </c:pt>
                <c:pt idx="645">
                  <c:v>14.34</c:v>
                </c:pt>
                <c:pt idx="646">
                  <c:v>14.36</c:v>
                </c:pt>
                <c:pt idx="647">
                  <c:v>14.38</c:v>
                </c:pt>
                <c:pt idx="648">
                  <c:v>14.4</c:v>
                </c:pt>
                <c:pt idx="649">
                  <c:v>14.43</c:v>
                </c:pt>
                <c:pt idx="650">
                  <c:v>14.45</c:v>
                </c:pt>
                <c:pt idx="651">
                  <c:v>14.47</c:v>
                </c:pt>
                <c:pt idx="652">
                  <c:v>14.49</c:v>
                </c:pt>
                <c:pt idx="653">
                  <c:v>14.51</c:v>
                </c:pt>
                <c:pt idx="654">
                  <c:v>14.54</c:v>
                </c:pt>
                <c:pt idx="655">
                  <c:v>14.56</c:v>
                </c:pt>
                <c:pt idx="656">
                  <c:v>14.58</c:v>
                </c:pt>
                <c:pt idx="657">
                  <c:v>14.6</c:v>
                </c:pt>
                <c:pt idx="658">
                  <c:v>14.63</c:v>
                </c:pt>
                <c:pt idx="659">
                  <c:v>14.65</c:v>
                </c:pt>
                <c:pt idx="660">
                  <c:v>14.67</c:v>
                </c:pt>
                <c:pt idx="661">
                  <c:v>14.69</c:v>
                </c:pt>
                <c:pt idx="662">
                  <c:v>14.71</c:v>
                </c:pt>
                <c:pt idx="663">
                  <c:v>14.74</c:v>
                </c:pt>
                <c:pt idx="664">
                  <c:v>14.76</c:v>
                </c:pt>
                <c:pt idx="665">
                  <c:v>14.78</c:v>
                </c:pt>
                <c:pt idx="666">
                  <c:v>14.8</c:v>
                </c:pt>
                <c:pt idx="667">
                  <c:v>14.83</c:v>
                </c:pt>
                <c:pt idx="668">
                  <c:v>14.85</c:v>
                </c:pt>
                <c:pt idx="669">
                  <c:v>14.87</c:v>
                </c:pt>
                <c:pt idx="670">
                  <c:v>14.89</c:v>
                </c:pt>
                <c:pt idx="671">
                  <c:v>14.91</c:v>
                </c:pt>
                <c:pt idx="672">
                  <c:v>14.94</c:v>
                </c:pt>
                <c:pt idx="673">
                  <c:v>14.96</c:v>
                </c:pt>
                <c:pt idx="674">
                  <c:v>14.98</c:v>
                </c:pt>
                <c:pt idx="675">
                  <c:v>15</c:v>
                </c:pt>
                <c:pt idx="676">
                  <c:v>15.03</c:v>
                </c:pt>
                <c:pt idx="677">
                  <c:v>15.05</c:v>
                </c:pt>
                <c:pt idx="678">
                  <c:v>15.07</c:v>
                </c:pt>
                <c:pt idx="679">
                  <c:v>15.09</c:v>
                </c:pt>
                <c:pt idx="680">
                  <c:v>15.11</c:v>
                </c:pt>
                <c:pt idx="681">
                  <c:v>15.14</c:v>
                </c:pt>
                <c:pt idx="682">
                  <c:v>15.16</c:v>
                </c:pt>
                <c:pt idx="683">
                  <c:v>15.18</c:v>
                </c:pt>
                <c:pt idx="684">
                  <c:v>15.2</c:v>
                </c:pt>
                <c:pt idx="685">
                  <c:v>15.23</c:v>
                </c:pt>
                <c:pt idx="686">
                  <c:v>15.25</c:v>
                </c:pt>
                <c:pt idx="687">
                  <c:v>15.27</c:v>
                </c:pt>
                <c:pt idx="688">
                  <c:v>15.29</c:v>
                </c:pt>
                <c:pt idx="689">
                  <c:v>15.31</c:v>
                </c:pt>
                <c:pt idx="690">
                  <c:v>15.34</c:v>
                </c:pt>
                <c:pt idx="691">
                  <c:v>15.36</c:v>
                </c:pt>
                <c:pt idx="692">
                  <c:v>15.38</c:v>
                </c:pt>
                <c:pt idx="693">
                  <c:v>15.4</c:v>
                </c:pt>
                <c:pt idx="694">
                  <c:v>15.43</c:v>
                </c:pt>
                <c:pt idx="695">
                  <c:v>15.45</c:v>
                </c:pt>
                <c:pt idx="696">
                  <c:v>15.47</c:v>
                </c:pt>
                <c:pt idx="697">
                  <c:v>15.49</c:v>
                </c:pt>
                <c:pt idx="698">
                  <c:v>15.51</c:v>
                </c:pt>
                <c:pt idx="699">
                  <c:v>15.54</c:v>
                </c:pt>
                <c:pt idx="700">
                  <c:v>15.56</c:v>
                </c:pt>
                <c:pt idx="701">
                  <c:v>15.58</c:v>
                </c:pt>
                <c:pt idx="702">
                  <c:v>15.6</c:v>
                </c:pt>
                <c:pt idx="703">
                  <c:v>15.63</c:v>
                </c:pt>
                <c:pt idx="704">
                  <c:v>15.65</c:v>
                </c:pt>
                <c:pt idx="705">
                  <c:v>15.67</c:v>
                </c:pt>
                <c:pt idx="706">
                  <c:v>15.69</c:v>
                </c:pt>
                <c:pt idx="707">
                  <c:v>15.71</c:v>
                </c:pt>
                <c:pt idx="708">
                  <c:v>15.74</c:v>
                </c:pt>
                <c:pt idx="709">
                  <c:v>15.76</c:v>
                </c:pt>
                <c:pt idx="710">
                  <c:v>15.78</c:v>
                </c:pt>
                <c:pt idx="711">
                  <c:v>15.8</c:v>
                </c:pt>
                <c:pt idx="712">
                  <c:v>15.83</c:v>
                </c:pt>
                <c:pt idx="713">
                  <c:v>15.85</c:v>
                </c:pt>
                <c:pt idx="714">
                  <c:v>15.87</c:v>
                </c:pt>
                <c:pt idx="715">
                  <c:v>15.89</c:v>
                </c:pt>
                <c:pt idx="716">
                  <c:v>15.91</c:v>
                </c:pt>
                <c:pt idx="717">
                  <c:v>15.94</c:v>
                </c:pt>
                <c:pt idx="718">
                  <c:v>15.96</c:v>
                </c:pt>
                <c:pt idx="719">
                  <c:v>15.98</c:v>
                </c:pt>
                <c:pt idx="720">
                  <c:v>16</c:v>
                </c:pt>
                <c:pt idx="721">
                  <c:v>16.03</c:v>
                </c:pt>
                <c:pt idx="722">
                  <c:v>16.05</c:v>
                </c:pt>
                <c:pt idx="723">
                  <c:v>16.07</c:v>
                </c:pt>
                <c:pt idx="724">
                  <c:v>16.09</c:v>
                </c:pt>
                <c:pt idx="725">
                  <c:v>16.11</c:v>
                </c:pt>
                <c:pt idx="726">
                  <c:v>16.14</c:v>
                </c:pt>
                <c:pt idx="727">
                  <c:v>16.16</c:v>
                </c:pt>
                <c:pt idx="728">
                  <c:v>16.18</c:v>
                </c:pt>
                <c:pt idx="729">
                  <c:v>16.2</c:v>
                </c:pt>
                <c:pt idx="730">
                  <c:v>16.23</c:v>
                </c:pt>
                <c:pt idx="731">
                  <c:v>16.25</c:v>
                </c:pt>
                <c:pt idx="732">
                  <c:v>16.27</c:v>
                </c:pt>
                <c:pt idx="733">
                  <c:v>16.29</c:v>
                </c:pt>
                <c:pt idx="734">
                  <c:v>16.309999999999999</c:v>
                </c:pt>
                <c:pt idx="735">
                  <c:v>16.34</c:v>
                </c:pt>
                <c:pt idx="736">
                  <c:v>16.36</c:v>
                </c:pt>
                <c:pt idx="737">
                  <c:v>16.38</c:v>
                </c:pt>
                <c:pt idx="738">
                  <c:v>16.399999999999999</c:v>
                </c:pt>
                <c:pt idx="739">
                  <c:v>16.43</c:v>
                </c:pt>
                <c:pt idx="740">
                  <c:v>16.45</c:v>
                </c:pt>
                <c:pt idx="741">
                  <c:v>16.47</c:v>
                </c:pt>
                <c:pt idx="742">
                  <c:v>16.489999999999998</c:v>
                </c:pt>
                <c:pt idx="743">
                  <c:v>16.510000000000002</c:v>
                </c:pt>
                <c:pt idx="744">
                  <c:v>16.54</c:v>
                </c:pt>
                <c:pt idx="745">
                  <c:v>16.559999999999999</c:v>
                </c:pt>
                <c:pt idx="746">
                  <c:v>16.579999999999998</c:v>
                </c:pt>
                <c:pt idx="747">
                  <c:v>16.600000000000001</c:v>
                </c:pt>
                <c:pt idx="748">
                  <c:v>16.63</c:v>
                </c:pt>
                <c:pt idx="749">
                  <c:v>16.649999999999999</c:v>
                </c:pt>
                <c:pt idx="750">
                  <c:v>16.670000000000002</c:v>
                </c:pt>
                <c:pt idx="751">
                  <c:v>16.690000000000001</c:v>
                </c:pt>
                <c:pt idx="752">
                  <c:v>16.71</c:v>
                </c:pt>
                <c:pt idx="753">
                  <c:v>16.739999999999998</c:v>
                </c:pt>
                <c:pt idx="754">
                  <c:v>16.760000000000002</c:v>
                </c:pt>
                <c:pt idx="755">
                  <c:v>16.78</c:v>
                </c:pt>
                <c:pt idx="756">
                  <c:v>16.8</c:v>
                </c:pt>
                <c:pt idx="757">
                  <c:v>16.829999999999998</c:v>
                </c:pt>
                <c:pt idx="758">
                  <c:v>16.850000000000001</c:v>
                </c:pt>
                <c:pt idx="759">
                  <c:v>16.87</c:v>
                </c:pt>
                <c:pt idx="760">
                  <c:v>16.89</c:v>
                </c:pt>
                <c:pt idx="761">
                  <c:v>16.91</c:v>
                </c:pt>
                <c:pt idx="762">
                  <c:v>16.940000000000001</c:v>
                </c:pt>
                <c:pt idx="763">
                  <c:v>16.96</c:v>
                </c:pt>
                <c:pt idx="764">
                  <c:v>16.98</c:v>
                </c:pt>
                <c:pt idx="765">
                  <c:v>17</c:v>
                </c:pt>
                <c:pt idx="766">
                  <c:v>17.03</c:v>
                </c:pt>
                <c:pt idx="767">
                  <c:v>17.05</c:v>
                </c:pt>
                <c:pt idx="768">
                  <c:v>17.07</c:v>
                </c:pt>
                <c:pt idx="769">
                  <c:v>17.09</c:v>
                </c:pt>
                <c:pt idx="770">
                  <c:v>17.11</c:v>
                </c:pt>
                <c:pt idx="771">
                  <c:v>17.14</c:v>
                </c:pt>
                <c:pt idx="772">
                  <c:v>17.16</c:v>
                </c:pt>
                <c:pt idx="773">
                  <c:v>17.18</c:v>
                </c:pt>
                <c:pt idx="774">
                  <c:v>17.2</c:v>
                </c:pt>
                <c:pt idx="775">
                  <c:v>17.23</c:v>
                </c:pt>
                <c:pt idx="776">
                  <c:v>17.25</c:v>
                </c:pt>
                <c:pt idx="777">
                  <c:v>17.27</c:v>
                </c:pt>
                <c:pt idx="778">
                  <c:v>17.29</c:v>
                </c:pt>
                <c:pt idx="779">
                  <c:v>17.309999999999999</c:v>
                </c:pt>
                <c:pt idx="780">
                  <c:v>17.34</c:v>
                </c:pt>
                <c:pt idx="781">
                  <c:v>17.36</c:v>
                </c:pt>
                <c:pt idx="782">
                  <c:v>17.38</c:v>
                </c:pt>
                <c:pt idx="783">
                  <c:v>17.399999999999999</c:v>
                </c:pt>
                <c:pt idx="784">
                  <c:v>17.43</c:v>
                </c:pt>
                <c:pt idx="785">
                  <c:v>17.45</c:v>
                </c:pt>
                <c:pt idx="786">
                  <c:v>17.47</c:v>
                </c:pt>
                <c:pt idx="787">
                  <c:v>17.489999999999998</c:v>
                </c:pt>
                <c:pt idx="788">
                  <c:v>17.52</c:v>
                </c:pt>
                <c:pt idx="789">
                  <c:v>17.54</c:v>
                </c:pt>
                <c:pt idx="790">
                  <c:v>17.559999999999999</c:v>
                </c:pt>
                <c:pt idx="791">
                  <c:v>17.579999999999998</c:v>
                </c:pt>
                <c:pt idx="792">
                  <c:v>17.600000000000001</c:v>
                </c:pt>
                <c:pt idx="793">
                  <c:v>17.63</c:v>
                </c:pt>
                <c:pt idx="794">
                  <c:v>17.649999999999999</c:v>
                </c:pt>
                <c:pt idx="795">
                  <c:v>17.670000000000002</c:v>
                </c:pt>
                <c:pt idx="796">
                  <c:v>17.690000000000001</c:v>
                </c:pt>
                <c:pt idx="797">
                  <c:v>17.72</c:v>
                </c:pt>
                <c:pt idx="798">
                  <c:v>17.739999999999998</c:v>
                </c:pt>
                <c:pt idx="799">
                  <c:v>17.760000000000002</c:v>
                </c:pt>
                <c:pt idx="800">
                  <c:v>17.78</c:v>
                </c:pt>
                <c:pt idx="801">
                  <c:v>17.8</c:v>
                </c:pt>
                <c:pt idx="802">
                  <c:v>17.829999999999998</c:v>
                </c:pt>
                <c:pt idx="803">
                  <c:v>17.850000000000001</c:v>
                </c:pt>
                <c:pt idx="804">
                  <c:v>17.87</c:v>
                </c:pt>
                <c:pt idx="805">
                  <c:v>17.89</c:v>
                </c:pt>
                <c:pt idx="806">
                  <c:v>17.920000000000002</c:v>
                </c:pt>
                <c:pt idx="807">
                  <c:v>17.940000000000001</c:v>
                </c:pt>
                <c:pt idx="808">
                  <c:v>17.96</c:v>
                </c:pt>
                <c:pt idx="809">
                  <c:v>17.98</c:v>
                </c:pt>
                <c:pt idx="810">
                  <c:v>18</c:v>
                </c:pt>
                <c:pt idx="811">
                  <c:v>18.03</c:v>
                </c:pt>
                <c:pt idx="812">
                  <c:v>18.05</c:v>
                </c:pt>
                <c:pt idx="813">
                  <c:v>18.07</c:v>
                </c:pt>
                <c:pt idx="814">
                  <c:v>18.09</c:v>
                </c:pt>
                <c:pt idx="815">
                  <c:v>18.12</c:v>
                </c:pt>
                <c:pt idx="816">
                  <c:v>18.14</c:v>
                </c:pt>
                <c:pt idx="817">
                  <c:v>18.16</c:v>
                </c:pt>
                <c:pt idx="818">
                  <c:v>18.18</c:v>
                </c:pt>
                <c:pt idx="819">
                  <c:v>18.2</c:v>
                </c:pt>
                <c:pt idx="820">
                  <c:v>18.23</c:v>
                </c:pt>
                <c:pt idx="821">
                  <c:v>18.25</c:v>
                </c:pt>
                <c:pt idx="822">
                  <c:v>18.27</c:v>
                </c:pt>
                <c:pt idx="823">
                  <c:v>18.29</c:v>
                </c:pt>
                <c:pt idx="824">
                  <c:v>18.32</c:v>
                </c:pt>
                <c:pt idx="825">
                  <c:v>18.34</c:v>
                </c:pt>
                <c:pt idx="826">
                  <c:v>18.36</c:v>
                </c:pt>
                <c:pt idx="827">
                  <c:v>18.38</c:v>
                </c:pt>
                <c:pt idx="828">
                  <c:v>18.399999999999999</c:v>
                </c:pt>
                <c:pt idx="829">
                  <c:v>18.43</c:v>
                </c:pt>
                <c:pt idx="830">
                  <c:v>18.45</c:v>
                </c:pt>
                <c:pt idx="831">
                  <c:v>18.47</c:v>
                </c:pt>
                <c:pt idx="832">
                  <c:v>18.489999999999998</c:v>
                </c:pt>
                <c:pt idx="833">
                  <c:v>18.52</c:v>
                </c:pt>
                <c:pt idx="834">
                  <c:v>18.54</c:v>
                </c:pt>
                <c:pt idx="835">
                  <c:v>18.559999999999999</c:v>
                </c:pt>
                <c:pt idx="836">
                  <c:v>18.579999999999998</c:v>
                </c:pt>
                <c:pt idx="837">
                  <c:v>18.600000000000001</c:v>
                </c:pt>
                <c:pt idx="838">
                  <c:v>18.63</c:v>
                </c:pt>
                <c:pt idx="839">
                  <c:v>18.649999999999999</c:v>
                </c:pt>
                <c:pt idx="840">
                  <c:v>18.670000000000002</c:v>
                </c:pt>
                <c:pt idx="841">
                  <c:v>18.690000000000001</c:v>
                </c:pt>
                <c:pt idx="842">
                  <c:v>18.72</c:v>
                </c:pt>
                <c:pt idx="843">
                  <c:v>18.739999999999998</c:v>
                </c:pt>
                <c:pt idx="844">
                  <c:v>18.760000000000002</c:v>
                </c:pt>
                <c:pt idx="845">
                  <c:v>18.78</c:v>
                </c:pt>
                <c:pt idx="846">
                  <c:v>18.8</c:v>
                </c:pt>
                <c:pt idx="847">
                  <c:v>18.829999999999998</c:v>
                </c:pt>
                <c:pt idx="848">
                  <c:v>18.850000000000001</c:v>
                </c:pt>
                <c:pt idx="849">
                  <c:v>18.87</c:v>
                </c:pt>
                <c:pt idx="850">
                  <c:v>18.89</c:v>
                </c:pt>
                <c:pt idx="851">
                  <c:v>18.920000000000002</c:v>
                </c:pt>
                <c:pt idx="852">
                  <c:v>18.940000000000001</c:v>
                </c:pt>
                <c:pt idx="853">
                  <c:v>18.96</c:v>
                </c:pt>
                <c:pt idx="854">
                  <c:v>18.98</c:v>
                </c:pt>
                <c:pt idx="855">
                  <c:v>19</c:v>
                </c:pt>
                <c:pt idx="856">
                  <c:v>19.03</c:v>
                </c:pt>
                <c:pt idx="857">
                  <c:v>19.05</c:v>
                </c:pt>
                <c:pt idx="858">
                  <c:v>19.07</c:v>
                </c:pt>
                <c:pt idx="859">
                  <c:v>19.09</c:v>
                </c:pt>
                <c:pt idx="860">
                  <c:v>19.12</c:v>
                </c:pt>
                <c:pt idx="861">
                  <c:v>19.14</c:v>
                </c:pt>
                <c:pt idx="862">
                  <c:v>19.16</c:v>
                </c:pt>
                <c:pt idx="863">
                  <c:v>19.18</c:v>
                </c:pt>
                <c:pt idx="864">
                  <c:v>19.2</c:v>
                </c:pt>
                <c:pt idx="865">
                  <c:v>19.23</c:v>
                </c:pt>
                <c:pt idx="866">
                  <c:v>19.25</c:v>
                </c:pt>
                <c:pt idx="867">
                  <c:v>19.27</c:v>
                </c:pt>
                <c:pt idx="868">
                  <c:v>19.29</c:v>
                </c:pt>
                <c:pt idx="869">
                  <c:v>19.32</c:v>
                </c:pt>
                <c:pt idx="870">
                  <c:v>19.34</c:v>
                </c:pt>
                <c:pt idx="871">
                  <c:v>19.36</c:v>
                </c:pt>
                <c:pt idx="872">
                  <c:v>19.38</c:v>
                </c:pt>
                <c:pt idx="873">
                  <c:v>19.399999999999999</c:v>
                </c:pt>
                <c:pt idx="874">
                  <c:v>19.43</c:v>
                </c:pt>
                <c:pt idx="875">
                  <c:v>19.45</c:v>
                </c:pt>
                <c:pt idx="876">
                  <c:v>19.47</c:v>
                </c:pt>
                <c:pt idx="877">
                  <c:v>19.489999999999998</c:v>
                </c:pt>
                <c:pt idx="878">
                  <c:v>19.52</c:v>
                </c:pt>
                <c:pt idx="879">
                  <c:v>19.54</c:v>
                </c:pt>
                <c:pt idx="880">
                  <c:v>19.559999999999999</c:v>
                </c:pt>
                <c:pt idx="881">
                  <c:v>19.579999999999998</c:v>
                </c:pt>
                <c:pt idx="882">
                  <c:v>19.600000000000001</c:v>
                </c:pt>
                <c:pt idx="883">
                  <c:v>19.63</c:v>
                </c:pt>
                <c:pt idx="884">
                  <c:v>19.649999999999999</c:v>
                </c:pt>
                <c:pt idx="885">
                  <c:v>19.670000000000002</c:v>
                </c:pt>
                <c:pt idx="886">
                  <c:v>19.690000000000001</c:v>
                </c:pt>
                <c:pt idx="887">
                  <c:v>19.72</c:v>
                </c:pt>
                <c:pt idx="888">
                  <c:v>19.739999999999998</c:v>
                </c:pt>
                <c:pt idx="889">
                  <c:v>19.760000000000002</c:v>
                </c:pt>
                <c:pt idx="890">
                  <c:v>19.78</c:v>
                </c:pt>
                <c:pt idx="891">
                  <c:v>19.8</c:v>
                </c:pt>
                <c:pt idx="892">
                  <c:v>19.829999999999998</c:v>
                </c:pt>
                <c:pt idx="893">
                  <c:v>19.850000000000001</c:v>
                </c:pt>
                <c:pt idx="894">
                  <c:v>19.87</c:v>
                </c:pt>
                <c:pt idx="895">
                  <c:v>19.89</c:v>
                </c:pt>
                <c:pt idx="896">
                  <c:v>19.920000000000002</c:v>
                </c:pt>
                <c:pt idx="897">
                  <c:v>19.940000000000001</c:v>
                </c:pt>
                <c:pt idx="898">
                  <c:v>19.96</c:v>
                </c:pt>
                <c:pt idx="899">
                  <c:v>19.98</c:v>
                </c:pt>
                <c:pt idx="900">
                  <c:v>20</c:v>
                </c:pt>
                <c:pt idx="901">
                  <c:v>20.03</c:v>
                </c:pt>
                <c:pt idx="902">
                  <c:v>20.05</c:v>
                </c:pt>
                <c:pt idx="903">
                  <c:v>20.07</c:v>
                </c:pt>
                <c:pt idx="904">
                  <c:v>20.09</c:v>
                </c:pt>
                <c:pt idx="905">
                  <c:v>20.12</c:v>
                </c:pt>
                <c:pt idx="906">
                  <c:v>20.14</c:v>
                </c:pt>
                <c:pt idx="907">
                  <c:v>20.16</c:v>
                </c:pt>
                <c:pt idx="908">
                  <c:v>20.18</c:v>
                </c:pt>
                <c:pt idx="909">
                  <c:v>20.2</c:v>
                </c:pt>
                <c:pt idx="910">
                  <c:v>20.23</c:v>
                </c:pt>
                <c:pt idx="911">
                  <c:v>20.25</c:v>
                </c:pt>
                <c:pt idx="912">
                  <c:v>20.27</c:v>
                </c:pt>
                <c:pt idx="913">
                  <c:v>20.29</c:v>
                </c:pt>
                <c:pt idx="914">
                  <c:v>20.32</c:v>
                </c:pt>
                <c:pt idx="915">
                  <c:v>20.34</c:v>
                </c:pt>
                <c:pt idx="916">
                  <c:v>20.36</c:v>
                </c:pt>
                <c:pt idx="917">
                  <c:v>20.38</c:v>
                </c:pt>
                <c:pt idx="918">
                  <c:v>20.399999999999999</c:v>
                </c:pt>
                <c:pt idx="919">
                  <c:v>20.43</c:v>
                </c:pt>
                <c:pt idx="920">
                  <c:v>20.45</c:v>
                </c:pt>
                <c:pt idx="921">
                  <c:v>20.47</c:v>
                </c:pt>
                <c:pt idx="922">
                  <c:v>20.49</c:v>
                </c:pt>
                <c:pt idx="923">
                  <c:v>20.52</c:v>
                </c:pt>
                <c:pt idx="924">
                  <c:v>20.54</c:v>
                </c:pt>
                <c:pt idx="925">
                  <c:v>20.56</c:v>
                </c:pt>
                <c:pt idx="926">
                  <c:v>20.58</c:v>
                </c:pt>
                <c:pt idx="927">
                  <c:v>20.6</c:v>
                </c:pt>
                <c:pt idx="928">
                  <c:v>20.63</c:v>
                </c:pt>
                <c:pt idx="929">
                  <c:v>20.65</c:v>
                </c:pt>
                <c:pt idx="930">
                  <c:v>20.67</c:v>
                </c:pt>
                <c:pt idx="931">
                  <c:v>20.69</c:v>
                </c:pt>
                <c:pt idx="932">
                  <c:v>20.72</c:v>
                </c:pt>
                <c:pt idx="933">
                  <c:v>20.74</c:v>
                </c:pt>
                <c:pt idx="934">
                  <c:v>20.76</c:v>
                </c:pt>
                <c:pt idx="935">
                  <c:v>20.78</c:v>
                </c:pt>
                <c:pt idx="936">
                  <c:v>20.8</c:v>
                </c:pt>
                <c:pt idx="937">
                  <c:v>20.83</c:v>
                </c:pt>
                <c:pt idx="938">
                  <c:v>20.85</c:v>
                </c:pt>
                <c:pt idx="939">
                  <c:v>20.87</c:v>
                </c:pt>
                <c:pt idx="940">
                  <c:v>20.89</c:v>
                </c:pt>
                <c:pt idx="941">
                  <c:v>20.92</c:v>
                </c:pt>
                <c:pt idx="942">
                  <c:v>20.94</c:v>
                </c:pt>
                <c:pt idx="943">
                  <c:v>20.96</c:v>
                </c:pt>
                <c:pt idx="944">
                  <c:v>20.98</c:v>
                </c:pt>
                <c:pt idx="945">
                  <c:v>21</c:v>
                </c:pt>
                <c:pt idx="946">
                  <c:v>21.03</c:v>
                </c:pt>
                <c:pt idx="947">
                  <c:v>21.05</c:v>
                </c:pt>
                <c:pt idx="948">
                  <c:v>21.07</c:v>
                </c:pt>
                <c:pt idx="949">
                  <c:v>21.09</c:v>
                </c:pt>
                <c:pt idx="950">
                  <c:v>21.12</c:v>
                </c:pt>
                <c:pt idx="951">
                  <c:v>21.14</c:v>
                </c:pt>
                <c:pt idx="952">
                  <c:v>21.16</c:v>
                </c:pt>
                <c:pt idx="953">
                  <c:v>21.18</c:v>
                </c:pt>
                <c:pt idx="954">
                  <c:v>21.2</c:v>
                </c:pt>
                <c:pt idx="955">
                  <c:v>21.23</c:v>
                </c:pt>
                <c:pt idx="956">
                  <c:v>21.25</c:v>
                </c:pt>
                <c:pt idx="957">
                  <c:v>21.27</c:v>
                </c:pt>
                <c:pt idx="958">
                  <c:v>21.29</c:v>
                </c:pt>
                <c:pt idx="959">
                  <c:v>21.32</c:v>
                </c:pt>
                <c:pt idx="960">
                  <c:v>21.34</c:v>
                </c:pt>
                <c:pt idx="961">
                  <c:v>21.36</c:v>
                </c:pt>
                <c:pt idx="962">
                  <c:v>21.38</c:v>
                </c:pt>
                <c:pt idx="963">
                  <c:v>21.4</c:v>
                </c:pt>
                <c:pt idx="964">
                  <c:v>21.43</c:v>
                </c:pt>
                <c:pt idx="965">
                  <c:v>21.45</c:v>
                </c:pt>
                <c:pt idx="966">
                  <c:v>21.47</c:v>
                </c:pt>
                <c:pt idx="967">
                  <c:v>21.49</c:v>
                </c:pt>
                <c:pt idx="968">
                  <c:v>21.52</c:v>
                </c:pt>
                <c:pt idx="969">
                  <c:v>21.54</c:v>
                </c:pt>
                <c:pt idx="970">
                  <c:v>21.56</c:v>
                </c:pt>
                <c:pt idx="971">
                  <c:v>21.58</c:v>
                </c:pt>
                <c:pt idx="972">
                  <c:v>21.6</c:v>
                </c:pt>
                <c:pt idx="973">
                  <c:v>21.63</c:v>
                </c:pt>
                <c:pt idx="974">
                  <c:v>21.65</c:v>
                </c:pt>
                <c:pt idx="975">
                  <c:v>21.67</c:v>
                </c:pt>
                <c:pt idx="976">
                  <c:v>21.69</c:v>
                </c:pt>
                <c:pt idx="977">
                  <c:v>21.72</c:v>
                </c:pt>
                <c:pt idx="978">
                  <c:v>21.74</c:v>
                </c:pt>
                <c:pt idx="979">
                  <c:v>21.76</c:v>
                </c:pt>
                <c:pt idx="980">
                  <c:v>21.78</c:v>
                </c:pt>
                <c:pt idx="981">
                  <c:v>21.8</c:v>
                </c:pt>
                <c:pt idx="982">
                  <c:v>21.83</c:v>
                </c:pt>
                <c:pt idx="983">
                  <c:v>21.85</c:v>
                </c:pt>
                <c:pt idx="984">
                  <c:v>21.87</c:v>
                </c:pt>
                <c:pt idx="985">
                  <c:v>21.89</c:v>
                </c:pt>
                <c:pt idx="986">
                  <c:v>21.92</c:v>
                </c:pt>
                <c:pt idx="987">
                  <c:v>21.94</c:v>
                </c:pt>
                <c:pt idx="988">
                  <c:v>21.96</c:v>
                </c:pt>
                <c:pt idx="989">
                  <c:v>21.98</c:v>
                </c:pt>
                <c:pt idx="990">
                  <c:v>22</c:v>
                </c:pt>
                <c:pt idx="991">
                  <c:v>22.03</c:v>
                </c:pt>
                <c:pt idx="992">
                  <c:v>22.05</c:v>
                </c:pt>
                <c:pt idx="993">
                  <c:v>22.07</c:v>
                </c:pt>
                <c:pt idx="994">
                  <c:v>22.09</c:v>
                </c:pt>
                <c:pt idx="995">
                  <c:v>22.12</c:v>
                </c:pt>
                <c:pt idx="996">
                  <c:v>22.14</c:v>
                </c:pt>
                <c:pt idx="997">
                  <c:v>22.16</c:v>
                </c:pt>
                <c:pt idx="998">
                  <c:v>22.18</c:v>
                </c:pt>
                <c:pt idx="999">
                  <c:v>22.2</c:v>
                </c:pt>
                <c:pt idx="1000">
                  <c:v>22.23</c:v>
                </c:pt>
                <c:pt idx="1001">
                  <c:v>22.25</c:v>
                </c:pt>
                <c:pt idx="1002">
                  <c:v>22.27</c:v>
                </c:pt>
                <c:pt idx="1003">
                  <c:v>22.29</c:v>
                </c:pt>
                <c:pt idx="1004">
                  <c:v>22.32</c:v>
                </c:pt>
                <c:pt idx="1005">
                  <c:v>22.34</c:v>
                </c:pt>
                <c:pt idx="1006">
                  <c:v>22.36</c:v>
                </c:pt>
                <c:pt idx="1007">
                  <c:v>22.38</c:v>
                </c:pt>
                <c:pt idx="1008">
                  <c:v>22.4</c:v>
                </c:pt>
                <c:pt idx="1009">
                  <c:v>22.43</c:v>
                </c:pt>
                <c:pt idx="1010">
                  <c:v>22.45</c:v>
                </c:pt>
                <c:pt idx="1011">
                  <c:v>22.47</c:v>
                </c:pt>
                <c:pt idx="1012">
                  <c:v>22.49</c:v>
                </c:pt>
                <c:pt idx="1013">
                  <c:v>22.52</c:v>
                </c:pt>
                <c:pt idx="1014">
                  <c:v>22.54</c:v>
                </c:pt>
                <c:pt idx="1015">
                  <c:v>22.56</c:v>
                </c:pt>
                <c:pt idx="1016">
                  <c:v>22.58</c:v>
                </c:pt>
                <c:pt idx="1017">
                  <c:v>22.61</c:v>
                </c:pt>
                <c:pt idx="1018">
                  <c:v>22.63</c:v>
                </c:pt>
                <c:pt idx="1019">
                  <c:v>22.65</c:v>
                </c:pt>
                <c:pt idx="1020">
                  <c:v>22.67</c:v>
                </c:pt>
                <c:pt idx="1021">
                  <c:v>22.69</c:v>
                </c:pt>
                <c:pt idx="1022">
                  <c:v>22.72</c:v>
                </c:pt>
                <c:pt idx="1023">
                  <c:v>22.74</c:v>
                </c:pt>
                <c:pt idx="1024">
                  <c:v>22.76</c:v>
                </c:pt>
                <c:pt idx="1025">
                  <c:v>22.78</c:v>
                </c:pt>
                <c:pt idx="1026">
                  <c:v>22.81</c:v>
                </c:pt>
                <c:pt idx="1027">
                  <c:v>22.83</c:v>
                </c:pt>
                <c:pt idx="1028">
                  <c:v>22.85</c:v>
                </c:pt>
                <c:pt idx="1029">
                  <c:v>22.87</c:v>
                </c:pt>
                <c:pt idx="1030">
                  <c:v>22.89</c:v>
                </c:pt>
                <c:pt idx="1031">
                  <c:v>22.92</c:v>
                </c:pt>
                <c:pt idx="1032">
                  <c:v>22.94</c:v>
                </c:pt>
                <c:pt idx="1033">
                  <c:v>22.96</c:v>
                </c:pt>
                <c:pt idx="1034">
                  <c:v>22.98</c:v>
                </c:pt>
                <c:pt idx="1035">
                  <c:v>23.01</c:v>
                </c:pt>
                <c:pt idx="1036">
                  <c:v>23.03</c:v>
                </c:pt>
                <c:pt idx="1037">
                  <c:v>23.05</c:v>
                </c:pt>
                <c:pt idx="1038">
                  <c:v>23.07</c:v>
                </c:pt>
                <c:pt idx="1039">
                  <c:v>23.09</c:v>
                </c:pt>
                <c:pt idx="1040">
                  <c:v>23.12</c:v>
                </c:pt>
                <c:pt idx="1041">
                  <c:v>23.14</c:v>
                </c:pt>
                <c:pt idx="1042">
                  <c:v>23.16</c:v>
                </c:pt>
                <c:pt idx="1043">
                  <c:v>23.18</c:v>
                </c:pt>
                <c:pt idx="1044">
                  <c:v>23.21</c:v>
                </c:pt>
                <c:pt idx="1045">
                  <c:v>23.23</c:v>
                </c:pt>
                <c:pt idx="1046">
                  <c:v>23.25</c:v>
                </c:pt>
                <c:pt idx="1047">
                  <c:v>23.27</c:v>
                </c:pt>
                <c:pt idx="1048">
                  <c:v>23.29</c:v>
                </c:pt>
                <c:pt idx="1049">
                  <c:v>23.32</c:v>
                </c:pt>
                <c:pt idx="1050">
                  <c:v>23.34</c:v>
                </c:pt>
                <c:pt idx="1051">
                  <c:v>23.36</c:v>
                </c:pt>
                <c:pt idx="1052">
                  <c:v>23.38</c:v>
                </c:pt>
                <c:pt idx="1053">
                  <c:v>23.41</c:v>
                </c:pt>
                <c:pt idx="1054">
                  <c:v>23.43</c:v>
                </c:pt>
                <c:pt idx="1055">
                  <c:v>23.45</c:v>
                </c:pt>
                <c:pt idx="1056">
                  <c:v>23.47</c:v>
                </c:pt>
                <c:pt idx="1057">
                  <c:v>23.49</c:v>
                </c:pt>
                <c:pt idx="1058">
                  <c:v>23.52</c:v>
                </c:pt>
                <c:pt idx="1059">
                  <c:v>23.54</c:v>
                </c:pt>
                <c:pt idx="1060">
                  <c:v>23.56</c:v>
                </c:pt>
                <c:pt idx="1061">
                  <c:v>23.58</c:v>
                </c:pt>
                <c:pt idx="1062">
                  <c:v>23.61</c:v>
                </c:pt>
                <c:pt idx="1063">
                  <c:v>23.63</c:v>
                </c:pt>
                <c:pt idx="1064">
                  <c:v>23.65</c:v>
                </c:pt>
                <c:pt idx="1065">
                  <c:v>23.67</c:v>
                </c:pt>
                <c:pt idx="1066">
                  <c:v>23.69</c:v>
                </c:pt>
                <c:pt idx="1067">
                  <c:v>23.72</c:v>
                </c:pt>
                <c:pt idx="1068">
                  <c:v>23.74</c:v>
                </c:pt>
                <c:pt idx="1069">
                  <c:v>23.76</c:v>
                </c:pt>
                <c:pt idx="1070">
                  <c:v>23.78</c:v>
                </c:pt>
                <c:pt idx="1071">
                  <c:v>23.81</c:v>
                </c:pt>
                <c:pt idx="1072">
                  <c:v>23.83</c:v>
                </c:pt>
                <c:pt idx="1073">
                  <c:v>23.85</c:v>
                </c:pt>
                <c:pt idx="1074">
                  <c:v>23.87</c:v>
                </c:pt>
                <c:pt idx="1075">
                  <c:v>23.89</c:v>
                </c:pt>
                <c:pt idx="1076">
                  <c:v>23.92</c:v>
                </c:pt>
                <c:pt idx="1077">
                  <c:v>23.94</c:v>
                </c:pt>
                <c:pt idx="1078">
                  <c:v>23.96</c:v>
                </c:pt>
                <c:pt idx="1079">
                  <c:v>23.98</c:v>
                </c:pt>
                <c:pt idx="1080">
                  <c:v>24.01</c:v>
                </c:pt>
                <c:pt idx="1081">
                  <c:v>24.03</c:v>
                </c:pt>
                <c:pt idx="1082">
                  <c:v>24.05</c:v>
                </c:pt>
                <c:pt idx="1083">
                  <c:v>24.07</c:v>
                </c:pt>
                <c:pt idx="1084">
                  <c:v>24.09</c:v>
                </c:pt>
                <c:pt idx="1085">
                  <c:v>24.12</c:v>
                </c:pt>
                <c:pt idx="1086">
                  <c:v>24.14</c:v>
                </c:pt>
                <c:pt idx="1087">
                  <c:v>24.16</c:v>
                </c:pt>
                <c:pt idx="1088">
                  <c:v>24.18</c:v>
                </c:pt>
                <c:pt idx="1089">
                  <c:v>24.21</c:v>
                </c:pt>
                <c:pt idx="1090">
                  <c:v>24.23</c:v>
                </c:pt>
                <c:pt idx="1091">
                  <c:v>24.25</c:v>
                </c:pt>
                <c:pt idx="1092">
                  <c:v>24.27</c:v>
                </c:pt>
                <c:pt idx="1093">
                  <c:v>24.29</c:v>
                </c:pt>
                <c:pt idx="1094">
                  <c:v>24.32</c:v>
                </c:pt>
                <c:pt idx="1095">
                  <c:v>24.34</c:v>
                </c:pt>
                <c:pt idx="1096">
                  <c:v>24.36</c:v>
                </c:pt>
                <c:pt idx="1097">
                  <c:v>24.38</c:v>
                </c:pt>
                <c:pt idx="1098">
                  <c:v>24.41</c:v>
                </c:pt>
                <c:pt idx="1099">
                  <c:v>24.43</c:v>
                </c:pt>
                <c:pt idx="1100">
                  <c:v>24.45</c:v>
                </c:pt>
                <c:pt idx="1101">
                  <c:v>24.47</c:v>
                </c:pt>
                <c:pt idx="1102">
                  <c:v>24.49</c:v>
                </c:pt>
                <c:pt idx="1103">
                  <c:v>24.52</c:v>
                </c:pt>
                <c:pt idx="1104">
                  <c:v>24.54</c:v>
                </c:pt>
                <c:pt idx="1105">
                  <c:v>24.56</c:v>
                </c:pt>
                <c:pt idx="1106">
                  <c:v>24.58</c:v>
                </c:pt>
                <c:pt idx="1107">
                  <c:v>24.61</c:v>
                </c:pt>
                <c:pt idx="1108">
                  <c:v>24.63</c:v>
                </c:pt>
                <c:pt idx="1109">
                  <c:v>24.65</c:v>
                </c:pt>
                <c:pt idx="1110">
                  <c:v>24.67</c:v>
                </c:pt>
                <c:pt idx="1111">
                  <c:v>24.69</c:v>
                </c:pt>
                <c:pt idx="1112">
                  <c:v>24.72</c:v>
                </c:pt>
                <c:pt idx="1113">
                  <c:v>24.74</c:v>
                </c:pt>
                <c:pt idx="1114">
                  <c:v>24.76</c:v>
                </c:pt>
                <c:pt idx="1115">
                  <c:v>24.78</c:v>
                </c:pt>
                <c:pt idx="1116">
                  <c:v>24.81</c:v>
                </c:pt>
                <c:pt idx="1117">
                  <c:v>24.83</c:v>
                </c:pt>
                <c:pt idx="1118">
                  <c:v>24.85</c:v>
                </c:pt>
                <c:pt idx="1119">
                  <c:v>24.87</c:v>
                </c:pt>
                <c:pt idx="1120">
                  <c:v>24.89</c:v>
                </c:pt>
                <c:pt idx="1121">
                  <c:v>24.92</c:v>
                </c:pt>
                <c:pt idx="1122">
                  <c:v>24.94</c:v>
                </c:pt>
                <c:pt idx="1123">
                  <c:v>24.96</c:v>
                </c:pt>
                <c:pt idx="1124">
                  <c:v>24.98</c:v>
                </c:pt>
                <c:pt idx="1125">
                  <c:v>25.01</c:v>
                </c:pt>
                <c:pt idx="1126">
                  <c:v>25.03</c:v>
                </c:pt>
                <c:pt idx="1127">
                  <c:v>25.05</c:v>
                </c:pt>
                <c:pt idx="1128">
                  <c:v>25.07</c:v>
                </c:pt>
                <c:pt idx="1129">
                  <c:v>25.09</c:v>
                </c:pt>
                <c:pt idx="1130">
                  <c:v>25.12</c:v>
                </c:pt>
                <c:pt idx="1131">
                  <c:v>25.14</c:v>
                </c:pt>
                <c:pt idx="1132">
                  <c:v>25.16</c:v>
                </c:pt>
                <c:pt idx="1133">
                  <c:v>25.18</c:v>
                </c:pt>
                <c:pt idx="1134">
                  <c:v>25.21</c:v>
                </c:pt>
                <c:pt idx="1135">
                  <c:v>25.23</c:v>
                </c:pt>
                <c:pt idx="1136">
                  <c:v>25.25</c:v>
                </c:pt>
                <c:pt idx="1137">
                  <c:v>25.27</c:v>
                </c:pt>
                <c:pt idx="1138">
                  <c:v>25.29</c:v>
                </c:pt>
                <c:pt idx="1139">
                  <c:v>25.32</c:v>
                </c:pt>
                <c:pt idx="1140">
                  <c:v>25.34</c:v>
                </c:pt>
                <c:pt idx="1141">
                  <c:v>25.36</c:v>
                </c:pt>
                <c:pt idx="1142">
                  <c:v>25.38</c:v>
                </c:pt>
                <c:pt idx="1143">
                  <c:v>25.41</c:v>
                </c:pt>
                <c:pt idx="1144">
                  <c:v>25.43</c:v>
                </c:pt>
                <c:pt idx="1145">
                  <c:v>25.45</c:v>
                </c:pt>
                <c:pt idx="1146">
                  <c:v>25.47</c:v>
                </c:pt>
                <c:pt idx="1147">
                  <c:v>25.49</c:v>
                </c:pt>
                <c:pt idx="1148">
                  <c:v>25.52</c:v>
                </c:pt>
                <c:pt idx="1149">
                  <c:v>25.54</c:v>
                </c:pt>
                <c:pt idx="1150">
                  <c:v>25.56</c:v>
                </c:pt>
                <c:pt idx="1151">
                  <c:v>25.58</c:v>
                </c:pt>
                <c:pt idx="1152">
                  <c:v>25.61</c:v>
                </c:pt>
                <c:pt idx="1153">
                  <c:v>25.63</c:v>
                </c:pt>
                <c:pt idx="1154">
                  <c:v>25.65</c:v>
                </c:pt>
                <c:pt idx="1155">
                  <c:v>25.67</c:v>
                </c:pt>
                <c:pt idx="1156">
                  <c:v>25.69</c:v>
                </c:pt>
                <c:pt idx="1157">
                  <c:v>25.72</c:v>
                </c:pt>
                <c:pt idx="1158">
                  <c:v>25.74</c:v>
                </c:pt>
                <c:pt idx="1159">
                  <c:v>25.76</c:v>
                </c:pt>
                <c:pt idx="1160">
                  <c:v>25.78</c:v>
                </c:pt>
                <c:pt idx="1161">
                  <c:v>25.81</c:v>
                </c:pt>
                <c:pt idx="1162">
                  <c:v>25.83</c:v>
                </c:pt>
                <c:pt idx="1163">
                  <c:v>25.85</c:v>
                </c:pt>
                <c:pt idx="1164">
                  <c:v>25.87</c:v>
                </c:pt>
                <c:pt idx="1165">
                  <c:v>25.89</c:v>
                </c:pt>
                <c:pt idx="1166">
                  <c:v>25.92</c:v>
                </c:pt>
                <c:pt idx="1167">
                  <c:v>25.94</c:v>
                </c:pt>
                <c:pt idx="1168">
                  <c:v>25.96</c:v>
                </c:pt>
                <c:pt idx="1169">
                  <c:v>25.98</c:v>
                </c:pt>
                <c:pt idx="1170">
                  <c:v>26.01</c:v>
                </c:pt>
                <c:pt idx="1171">
                  <c:v>26.03</c:v>
                </c:pt>
                <c:pt idx="1172">
                  <c:v>26.05</c:v>
                </c:pt>
                <c:pt idx="1173">
                  <c:v>26.07</c:v>
                </c:pt>
                <c:pt idx="1174">
                  <c:v>26.09</c:v>
                </c:pt>
                <c:pt idx="1175">
                  <c:v>26.12</c:v>
                </c:pt>
                <c:pt idx="1176">
                  <c:v>26.14</c:v>
                </c:pt>
                <c:pt idx="1177">
                  <c:v>26.16</c:v>
                </c:pt>
                <c:pt idx="1178">
                  <c:v>26.18</c:v>
                </c:pt>
                <c:pt idx="1179">
                  <c:v>26.21</c:v>
                </c:pt>
                <c:pt idx="1180">
                  <c:v>26.23</c:v>
                </c:pt>
                <c:pt idx="1181">
                  <c:v>26.25</c:v>
                </c:pt>
                <c:pt idx="1182">
                  <c:v>26.27</c:v>
                </c:pt>
                <c:pt idx="1183">
                  <c:v>26.29</c:v>
                </c:pt>
                <c:pt idx="1184">
                  <c:v>26.32</c:v>
                </c:pt>
                <c:pt idx="1185">
                  <c:v>26.34</c:v>
                </c:pt>
                <c:pt idx="1186">
                  <c:v>26.36</c:v>
                </c:pt>
                <c:pt idx="1187">
                  <c:v>26.38</c:v>
                </c:pt>
                <c:pt idx="1188">
                  <c:v>26.41</c:v>
                </c:pt>
                <c:pt idx="1189">
                  <c:v>26.43</c:v>
                </c:pt>
                <c:pt idx="1190">
                  <c:v>26.45</c:v>
                </c:pt>
                <c:pt idx="1191">
                  <c:v>26.47</c:v>
                </c:pt>
                <c:pt idx="1192">
                  <c:v>26.49</c:v>
                </c:pt>
                <c:pt idx="1193">
                  <c:v>26.52</c:v>
                </c:pt>
                <c:pt idx="1194">
                  <c:v>26.54</c:v>
                </c:pt>
                <c:pt idx="1195">
                  <c:v>26.56</c:v>
                </c:pt>
                <c:pt idx="1196">
                  <c:v>26.58</c:v>
                </c:pt>
                <c:pt idx="1197">
                  <c:v>26.61</c:v>
                </c:pt>
                <c:pt idx="1198">
                  <c:v>26.63</c:v>
                </c:pt>
                <c:pt idx="1199">
                  <c:v>26.65</c:v>
                </c:pt>
                <c:pt idx="1200">
                  <c:v>26.67</c:v>
                </c:pt>
                <c:pt idx="1201">
                  <c:v>26.69</c:v>
                </c:pt>
                <c:pt idx="1202">
                  <c:v>26.72</c:v>
                </c:pt>
                <c:pt idx="1203">
                  <c:v>26.74</c:v>
                </c:pt>
                <c:pt idx="1204">
                  <c:v>26.76</c:v>
                </c:pt>
                <c:pt idx="1205">
                  <c:v>26.78</c:v>
                </c:pt>
                <c:pt idx="1206">
                  <c:v>26.81</c:v>
                </c:pt>
                <c:pt idx="1207">
                  <c:v>26.83</c:v>
                </c:pt>
                <c:pt idx="1208">
                  <c:v>26.85</c:v>
                </c:pt>
                <c:pt idx="1209">
                  <c:v>26.87</c:v>
                </c:pt>
                <c:pt idx="1210">
                  <c:v>26.89</c:v>
                </c:pt>
                <c:pt idx="1211">
                  <c:v>26.92</c:v>
                </c:pt>
                <c:pt idx="1212">
                  <c:v>26.94</c:v>
                </c:pt>
                <c:pt idx="1213">
                  <c:v>26.96</c:v>
                </c:pt>
                <c:pt idx="1214">
                  <c:v>26.98</c:v>
                </c:pt>
                <c:pt idx="1215">
                  <c:v>27.01</c:v>
                </c:pt>
                <c:pt idx="1216">
                  <c:v>27.03</c:v>
                </c:pt>
                <c:pt idx="1217">
                  <c:v>27.05</c:v>
                </c:pt>
                <c:pt idx="1218">
                  <c:v>27.07</c:v>
                </c:pt>
                <c:pt idx="1219">
                  <c:v>27.09</c:v>
                </c:pt>
                <c:pt idx="1220">
                  <c:v>27.12</c:v>
                </c:pt>
                <c:pt idx="1221">
                  <c:v>27.14</c:v>
                </c:pt>
                <c:pt idx="1222">
                  <c:v>27.16</c:v>
                </c:pt>
                <c:pt idx="1223">
                  <c:v>27.18</c:v>
                </c:pt>
                <c:pt idx="1224">
                  <c:v>27.21</c:v>
                </c:pt>
                <c:pt idx="1225">
                  <c:v>27.23</c:v>
                </c:pt>
                <c:pt idx="1226">
                  <c:v>27.25</c:v>
                </c:pt>
                <c:pt idx="1227">
                  <c:v>27.27</c:v>
                </c:pt>
                <c:pt idx="1228">
                  <c:v>27.29</c:v>
                </c:pt>
                <c:pt idx="1229">
                  <c:v>27.32</c:v>
                </c:pt>
                <c:pt idx="1230">
                  <c:v>27.34</c:v>
                </c:pt>
                <c:pt idx="1231">
                  <c:v>27.36</c:v>
                </c:pt>
                <c:pt idx="1232">
                  <c:v>27.38</c:v>
                </c:pt>
                <c:pt idx="1233">
                  <c:v>27.41</c:v>
                </c:pt>
                <c:pt idx="1234">
                  <c:v>27.43</c:v>
                </c:pt>
                <c:pt idx="1235">
                  <c:v>27.45</c:v>
                </c:pt>
                <c:pt idx="1236">
                  <c:v>27.47</c:v>
                </c:pt>
                <c:pt idx="1237">
                  <c:v>27.5</c:v>
                </c:pt>
                <c:pt idx="1238">
                  <c:v>27.52</c:v>
                </c:pt>
                <c:pt idx="1239">
                  <c:v>27.54</c:v>
                </c:pt>
                <c:pt idx="1240">
                  <c:v>27.56</c:v>
                </c:pt>
                <c:pt idx="1241">
                  <c:v>27.58</c:v>
                </c:pt>
                <c:pt idx="1242">
                  <c:v>27.61</c:v>
                </c:pt>
                <c:pt idx="1243">
                  <c:v>27.63</c:v>
                </c:pt>
                <c:pt idx="1244">
                  <c:v>27.65</c:v>
                </c:pt>
                <c:pt idx="1245">
                  <c:v>27.67</c:v>
                </c:pt>
                <c:pt idx="1246">
                  <c:v>27.7</c:v>
                </c:pt>
                <c:pt idx="1247">
                  <c:v>27.72</c:v>
                </c:pt>
                <c:pt idx="1248">
                  <c:v>27.74</c:v>
                </c:pt>
                <c:pt idx="1249">
                  <c:v>27.76</c:v>
                </c:pt>
                <c:pt idx="1250">
                  <c:v>27.78</c:v>
                </c:pt>
                <c:pt idx="1251">
                  <c:v>27.81</c:v>
                </c:pt>
                <c:pt idx="1252">
                  <c:v>27.83</c:v>
                </c:pt>
                <c:pt idx="1253">
                  <c:v>27.85</c:v>
                </c:pt>
                <c:pt idx="1254">
                  <c:v>27.87</c:v>
                </c:pt>
                <c:pt idx="1255">
                  <c:v>27.9</c:v>
                </c:pt>
                <c:pt idx="1256">
                  <c:v>27.92</c:v>
                </c:pt>
                <c:pt idx="1257">
                  <c:v>27.94</c:v>
                </c:pt>
                <c:pt idx="1258">
                  <c:v>27.96</c:v>
                </c:pt>
                <c:pt idx="1259">
                  <c:v>27.98</c:v>
                </c:pt>
                <c:pt idx="1260">
                  <c:v>28.01</c:v>
                </c:pt>
                <c:pt idx="1261">
                  <c:v>28.03</c:v>
                </c:pt>
                <c:pt idx="1262">
                  <c:v>28.05</c:v>
                </c:pt>
                <c:pt idx="1263">
                  <c:v>28.07</c:v>
                </c:pt>
                <c:pt idx="1264">
                  <c:v>28.1</c:v>
                </c:pt>
                <c:pt idx="1265">
                  <c:v>28.12</c:v>
                </c:pt>
                <c:pt idx="1266">
                  <c:v>28.14</c:v>
                </c:pt>
                <c:pt idx="1267">
                  <c:v>28.16</c:v>
                </c:pt>
                <c:pt idx="1268">
                  <c:v>28.18</c:v>
                </c:pt>
                <c:pt idx="1269">
                  <c:v>28.21</c:v>
                </c:pt>
                <c:pt idx="1270">
                  <c:v>28.23</c:v>
                </c:pt>
                <c:pt idx="1271">
                  <c:v>28.25</c:v>
                </c:pt>
                <c:pt idx="1272">
                  <c:v>28.27</c:v>
                </c:pt>
                <c:pt idx="1273">
                  <c:v>28.3</c:v>
                </c:pt>
                <c:pt idx="1274">
                  <c:v>28.32</c:v>
                </c:pt>
                <c:pt idx="1275">
                  <c:v>28.34</c:v>
                </c:pt>
                <c:pt idx="1276">
                  <c:v>28.36</c:v>
                </c:pt>
                <c:pt idx="1277">
                  <c:v>28.38</c:v>
                </c:pt>
                <c:pt idx="1278">
                  <c:v>28.41</c:v>
                </c:pt>
                <c:pt idx="1279">
                  <c:v>28.43</c:v>
                </c:pt>
                <c:pt idx="1280">
                  <c:v>28.45</c:v>
                </c:pt>
                <c:pt idx="1281">
                  <c:v>28.47</c:v>
                </c:pt>
                <c:pt idx="1282">
                  <c:v>28.5</c:v>
                </c:pt>
                <c:pt idx="1283">
                  <c:v>28.52</c:v>
                </c:pt>
                <c:pt idx="1284">
                  <c:v>28.54</c:v>
                </c:pt>
                <c:pt idx="1285">
                  <c:v>28.56</c:v>
                </c:pt>
                <c:pt idx="1286">
                  <c:v>28.58</c:v>
                </c:pt>
                <c:pt idx="1287">
                  <c:v>28.61</c:v>
                </c:pt>
                <c:pt idx="1288">
                  <c:v>28.63</c:v>
                </c:pt>
                <c:pt idx="1289">
                  <c:v>28.65</c:v>
                </c:pt>
                <c:pt idx="1290">
                  <c:v>28.67</c:v>
                </c:pt>
                <c:pt idx="1291">
                  <c:v>28.7</c:v>
                </c:pt>
                <c:pt idx="1292">
                  <c:v>28.72</c:v>
                </c:pt>
                <c:pt idx="1293">
                  <c:v>28.74</c:v>
                </c:pt>
                <c:pt idx="1294">
                  <c:v>28.76</c:v>
                </c:pt>
                <c:pt idx="1295">
                  <c:v>28.78</c:v>
                </c:pt>
                <c:pt idx="1296">
                  <c:v>28.81</c:v>
                </c:pt>
                <c:pt idx="1297">
                  <c:v>28.83</c:v>
                </c:pt>
                <c:pt idx="1298">
                  <c:v>28.85</c:v>
                </c:pt>
                <c:pt idx="1299">
                  <c:v>28.87</c:v>
                </c:pt>
                <c:pt idx="1300">
                  <c:v>28.9</c:v>
                </c:pt>
                <c:pt idx="1301">
                  <c:v>28.92</c:v>
                </c:pt>
                <c:pt idx="1302">
                  <c:v>28.94</c:v>
                </c:pt>
                <c:pt idx="1303">
                  <c:v>28.96</c:v>
                </c:pt>
                <c:pt idx="1304">
                  <c:v>28.98</c:v>
                </c:pt>
                <c:pt idx="1305">
                  <c:v>29.01</c:v>
                </c:pt>
                <c:pt idx="1306">
                  <c:v>29.03</c:v>
                </c:pt>
                <c:pt idx="1307">
                  <c:v>29.05</c:v>
                </c:pt>
                <c:pt idx="1308">
                  <c:v>29.07</c:v>
                </c:pt>
                <c:pt idx="1309">
                  <c:v>29.1</c:v>
                </c:pt>
                <c:pt idx="1310">
                  <c:v>29.12</c:v>
                </c:pt>
                <c:pt idx="1311">
                  <c:v>29.14</c:v>
                </c:pt>
                <c:pt idx="1312">
                  <c:v>29.16</c:v>
                </c:pt>
                <c:pt idx="1313">
                  <c:v>29.18</c:v>
                </c:pt>
                <c:pt idx="1314">
                  <c:v>29.21</c:v>
                </c:pt>
                <c:pt idx="1315">
                  <c:v>29.23</c:v>
                </c:pt>
                <c:pt idx="1316">
                  <c:v>29.25</c:v>
                </c:pt>
                <c:pt idx="1317">
                  <c:v>29.27</c:v>
                </c:pt>
                <c:pt idx="1318">
                  <c:v>29.3</c:v>
                </c:pt>
                <c:pt idx="1319">
                  <c:v>29.32</c:v>
                </c:pt>
                <c:pt idx="1320">
                  <c:v>29.34</c:v>
                </c:pt>
                <c:pt idx="1321">
                  <c:v>29.36</c:v>
                </c:pt>
                <c:pt idx="1322">
                  <c:v>29.38</c:v>
                </c:pt>
                <c:pt idx="1323">
                  <c:v>29.41</c:v>
                </c:pt>
                <c:pt idx="1324">
                  <c:v>29.43</c:v>
                </c:pt>
                <c:pt idx="1325">
                  <c:v>29.45</c:v>
                </c:pt>
                <c:pt idx="1326">
                  <c:v>29.47</c:v>
                </c:pt>
                <c:pt idx="1327">
                  <c:v>29.5</c:v>
                </c:pt>
                <c:pt idx="1328">
                  <c:v>29.52</c:v>
                </c:pt>
                <c:pt idx="1329">
                  <c:v>29.54</c:v>
                </c:pt>
                <c:pt idx="1330">
                  <c:v>29.56</c:v>
                </c:pt>
                <c:pt idx="1331">
                  <c:v>29.58</c:v>
                </c:pt>
                <c:pt idx="1332">
                  <c:v>29.61</c:v>
                </c:pt>
                <c:pt idx="1333">
                  <c:v>29.63</c:v>
                </c:pt>
                <c:pt idx="1334">
                  <c:v>29.65</c:v>
                </c:pt>
                <c:pt idx="1335">
                  <c:v>29.67</c:v>
                </c:pt>
                <c:pt idx="1336">
                  <c:v>29.7</c:v>
                </c:pt>
                <c:pt idx="1337">
                  <c:v>29.72</c:v>
                </c:pt>
                <c:pt idx="1338">
                  <c:v>29.74</c:v>
                </c:pt>
                <c:pt idx="1339">
                  <c:v>29.76</c:v>
                </c:pt>
                <c:pt idx="1340">
                  <c:v>29.78</c:v>
                </c:pt>
                <c:pt idx="1341">
                  <c:v>29.81</c:v>
                </c:pt>
                <c:pt idx="1342">
                  <c:v>29.83</c:v>
                </c:pt>
                <c:pt idx="1343">
                  <c:v>29.85</c:v>
                </c:pt>
                <c:pt idx="1344">
                  <c:v>29.87</c:v>
                </c:pt>
                <c:pt idx="1345">
                  <c:v>29.9</c:v>
                </c:pt>
                <c:pt idx="1346">
                  <c:v>29.92</c:v>
                </c:pt>
                <c:pt idx="1347">
                  <c:v>29.94</c:v>
                </c:pt>
                <c:pt idx="1348">
                  <c:v>29.96</c:v>
                </c:pt>
                <c:pt idx="1349">
                  <c:v>29.98</c:v>
                </c:pt>
                <c:pt idx="1350">
                  <c:v>30.01</c:v>
                </c:pt>
                <c:pt idx="1351">
                  <c:v>30.03</c:v>
                </c:pt>
                <c:pt idx="1352">
                  <c:v>30.05</c:v>
                </c:pt>
                <c:pt idx="1353">
                  <c:v>30.07</c:v>
                </c:pt>
                <c:pt idx="1354">
                  <c:v>30.1</c:v>
                </c:pt>
                <c:pt idx="1355">
                  <c:v>30.12</c:v>
                </c:pt>
                <c:pt idx="1356">
                  <c:v>30.14</c:v>
                </c:pt>
                <c:pt idx="1357">
                  <c:v>30.16</c:v>
                </c:pt>
                <c:pt idx="1358">
                  <c:v>30.18</c:v>
                </c:pt>
                <c:pt idx="1359">
                  <c:v>30.21</c:v>
                </c:pt>
                <c:pt idx="1360">
                  <c:v>30.23</c:v>
                </c:pt>
                <c:pt idx="1361">
                  <c:v>30.25</c:v>
                </c:pt>
                <c:pt idx="1362">
                  <c:v>30.27</c:v>
                </c:pt>
                <c:pt idx="1363">
                  <c:v>30.3</c:v>
                </c:pt>
                <c:pt idx="1364">
                  <c:v>30.32</c:v>
                </c:pt>
                <c:pt idx="1365">
                  <c:v>30.34</c:v>
                </c:pt>
                <c:pt idx="1366">
                  <c:v>30.36</c:v>
                </c:pt>
                <c:pt idx="1367">
                  <c:v>30.38</c:v>
                </c:pt>
                <c:pt idx="1368">
                  <c:v>30.41</c:v>
                </c:pt>
                <c:pt idx="1369">
                  <c:v>30.43</c:v>
                </c:pt>
                <c:pt idx="1370">
                  <c:v>30.45</c:v>
                </c:pt>
                <c:pt idx="1371">
                  <c:v>30.47</c:v>
                </c:pt>
                <c:pt idx="1372">
                  <c:v>30.5</c:v>
                </c:pt>
                <c:pt idx="1373">
                  <c:v>30.52</c:v>
                </c:pt>
                <c:pt idx="1374">
                  <c:v>30.54</c:v>
                </c:pt>
                <c:pt idx="1375">
                  <c:v>30.56</c:v>
                </c:pt>
                <c:pt idx="1376">
                  <c:v>30.58</c:v>
                </c:pt>
                <c:pt idx="1377">
                  <c:v>30.61</c:v>
                </c:pt>
                <c:pt idx="1378">
                  <c:v>30.63</c:v>
                </c:pt>
                <c:pt idx="1379">
                  <c:v>30.65</c:v>
                </c:pt>
                <c:pt idx="1380">
                  <c:v>30.67</c:v>
                </c:pt>
                <c:pt idx="1381">
                  <c:v>30.7</c:v>
                </c:pt>
                <c:pt idx="1382">
                  <c:v>30.72</c:v>
                </c:pt>
                <c:pt idx="1383">
                  <c:v>30.74</c:v>
                </c:pt>
                <c:pt idx="1384">
                  <c:v>30.76</c:v>
                </c:pt>
                <c:pt idx="1385">
                  <c:v>30.78</c:v>
                </c:pt>
                <c:pt idx="1386">
                  <c:v>30.81</c:v>
                </c:pt>
                <c:pt idx="1387">
                  <c:v>30.83</c:v>
                </c:pt>
                <c:pt idx="1388">
                  <c:v>30.85</c:v>
                </c:pt>
                <c:pt idx="1389">
                  <c:v>30.87</c:v>
                </c:pt>
                <c:pt idx="1390">
                  <c:v>30.9</c:v>
                </c:pt>
                <c:pt idx="1391">
                  <c:v>30.92</c:v>
                </c:pt>
                <c:pt idx="1392">
                  <c:v>30.94</c:v>
                </c:pt>
                <c:pt idx="1393">
                  <c:v>30.96</c:v>
                </c:pt>
                <c:pt idx="1394">
                  <c:v>30.98</c:v>
                </c:pt>
                <c:pt idx="1395">
                  <c:v>31.01</c:v>
                </c:pt>
                <c:pt idx="1396">
                  <c:v>31.03</c:v>
                </c:pt>
                <c:pt idx="1397">
                  <c:v>31.05</c:v>
                </c:pt>
                <c:pt idx="1398">
                  <c:v>31.07</c:v>
                </c:pt>
                <c:pt idx="1399">
                  <c:v>31.1</c:v>
                </c:pt>
                <c:pt idx="1400">
                  <c:v>31.12</c:v>
                </c:pt>
                <c:pt idx="1401">
                  <c:v>31.14</c:v>
                </c:pt>
                <c:pt idx="1402">
                  <c:v>31.16</c:v>
                </c:pt>
                <c:pt idx="1403">
                  <c:v>31.18</c:v>
                </c:pt>
                <c:pt idx="1404">
                  <c:v>31.21</c:v>
                </c:pt>
                <c:pt idx="1405">
                  <c:v>31.23</c:v>
                </c:pt>
                <c:pt idx="1406">
                  <c:v>31.25</c:v>
                </c:pt>
                <c:pt idx="1407">
                  <c:v>31.27</c:v>
                </c:pt>
                <c:pt idx="1408">
                  <c:v>31.3</c:v>
                </c:pt>
                <c:pt idx="1409">
                  <c:v>31.32</c:v>
                </c:pt>
                <c:pt idx="1410">
                  <c:v>31.34</c:v>
                </c:pt>
                <c:pt idx="1411">
                  <c:v>31.36</c:v>
                </c:pt>
                <c:pt idx="1412">
                  <c:v>31.38</c:v>
                </c:pt>
                <c:pt idx="1413">
                  <c:v>31.41</c:v>
                </c:pt>
                <c:pt idx="1414">
                  <c:v>31.43</c:v>
                </c:pt>
                <c:pt idx="1415">
                  <c:v>31.45</c:v>
                </c:pt>
                <c:pt idx="1416">
                  <c:v>31.47</c:v>
                </c:pt>
                <c:pt idx="1417">
                  <c:v>31.5</c:v>
                </c:pt>
                <c:pt idx="1418">
                  <c:v>31.52</c:v>
                </c:pt>
                <c:pt idx="1419">
                  <c:v>31.54</c:v>
                </c:pt>
                <c:pt idx="1420">
                  <c:v>31.56</c:v>
                </c:pt>
                <c:pt idx="1421">
                  <c:v>31.58</c:v>
                </c:pt>
                <c:pt idx="1422">
                  <c:v>31.61</c:v>
                </c:pt>
                <c:pt idx="1423">
                  <c:v>31.63</c:v>
                </c:pt>
                <c:pt idx="1424">
                  <c:v>31.65</c:v>
                </c:pt>
                <c:pt idx="1425">
                  <c:v>31.67</c:v>
                </c:pt>
                <c:pt idx="1426">
                  <c:v>31.7</c:v>
                </c:pt>
                <c:pt idx="1427">
                  <c:v>31.72</c:v>
                </c:pt>
                <c:pt idx="1428">
                  <c:v>31.74</c:v>
                </c:pt>
                <c:pt idx="1429">
                  <c:v>31.76</c:v>
                </c:pt>
                <c:pt idx="1430">
                  <c:v>31.78</c:v>
                </c:pt>
                <c:pt idx="1431">
                  <c:v>31.81</c:v>
                </c:pt>
                <c:pt idx="1432">
                  <c:v>31.83</c:v>
                </c:pt>
                <c:pt idx="1433">
                  <c:v>31.85</c:v>
                </c:pt>
                <c:pt idx="1434">
                  <c:v>31.87</c:v>
                </c:pt>
                <c:pt idx="1435">
                  <c:v>31.9</c:v>
                </c:pt>
                <c:pt idx="1436">
                  <c:v>31.92</c:v>
                </c:pt>
                <c:pt idx="1437">
                  <c:v>31.94</c:v>
                </c:pt>
                <c:pt idx="1438">
                  <c:v>31.96</c:v>
                </c:pt>
                <c:pt idx="1439">
                  <c:v>31.98</c:v>
                </c:pt>
                <c:pt idx="1440">
                  <c:v>32.01</c:v>
                </c:pt>
                <c:pt idx="1441">
                  <c:v>32.03</c:v>
                </c:pt>
                <c:pt idx="1442">
                  <c:v>32.049999999999997</c:v>
                </c:pt>
                <c:pt idx="1443">
                  <c:v>32.07</c:v>
                </c:pt>
                <c:pt idx="1444">
                  <c:v>32.1</c:v>
                </c:pt>
                <c:pt idx="1445">
                  <c:v>32.119999999999997</c:v>
                </c:pt>
                <c:pt idx="1446">
                  <c:v>32.14</c:v>
                </c:pt>
                <c:pt idx="1447">
                  <c:v>32.159999999999997</c:v>
                </c:pt>
                <c:pt idx="1448">
                  <c:v>32.18</c:v>
                </c:pt>
                <c:pt idx="1449">
                  <c:v>32.21</c:v>
                </c:pt>
                <c:pt idx="1450">
                  <c:v>32.229999999999997</c:v>
                </c:pt>
                <c:pt idx="1451">
                  <c:v>32.25</c:v>
                </c:pt>
                <c:pt idx="1452">
                  <c:v>32.270000000000003</c:v>
                </c:pt>
                <c:pt idx="1453">
                  <c:v>32.299999999999997</c:v>
                </c:pt>
                <c:pt idx="1454">
                  <c:v>32.32</c:v>
                </c:pt>
                <c:pt idx="1455">
                  <c:v>32.340000000000003</c:v>
                </c:pt>
                <c:pt idx="1456">
                  <c:v>32.36</c:v>
                </c:pt>
                <c:pt idx="1457">
                  <c:v>32.380000000000003</c:v>
                </c:pt>
                <c:pt idx="1458">
                  <c:v>32.409999999999997</c:v>
                </c:pt>
                <c:pt idx="1459">
                  <c:v>32.43</c:v>
                </c:pt>
                <c:pt idx="1460">
                  <c:v>32.450000000000003</c:v>
                </c:pt>
                <c:pt idx="1461">
                  <c:v>32.47</c:v>
                </c:pt>
                <c:pt idx="1462">
                  <c:v>32.5</c:v>
                </c:pt>
                <c:pt idx="1463">
                  <c:v>32.520000000000003</c:v>
                </c:pt>
                <c:pt idx="1464">
                  <c:v>32.54</c:v>
                </c:pt>
                <c:pt idx="1465">
                  <c:v>32.56</c:v>
                </c:pt>
                <c:pt idx="1466">
                  <c:v>32.590000000000003</c:v>
                </c:pt>
                <c:pt idx="1467">
                  <c:v>32.61</c:v>
                </c:pt>
                <c:pt idx="1468">
                  <c:v>32.630000000000003</c:v>
                </c:pt>
                <c:pt idx="1469">
                  <c:v>32.65</c:v>
                </c:pt>
                <c:pt idx="1470">
                  <c:v>32.67</c:v>
                </c:pt>
                <c:pt idx="1471">
                  <c:v>32.700000000000003</c:v>
                </c:pt>
                <c:pt idx="1472">
                  <c:v>32.72</c:v>
                </c:pt>
                <c:pt idx="1473">
                  <c:v>32.74</c:v>
                </c:pt>
                <c:pt idx="1474">
                  <c:v>32.76</c:v>
                </c:pt>
                <c:pt idx="1475">
                  <c:v>32.79</c:v>
                </c:pt>
                <c:pt idx="1476">
                  <c:v>32.81</c:v>
                </c:pt>
                <c:pt idx="1477">
                  <c:v>32.83</c:v>
                </c:pt>
                <c:pt idx="1478">
                  <c:v>32.85</c:v>
                </c:pt>
                <c:pt idx="1479">
                  <c:v>32.869999999999997</c:v>
                </c:pt>
                <c:pt idx="1480">
                  <c:v>32.9</c:v>
                </c:pt>
                <c:pt idx="1481">
                  <c:v>32.92</c:v>
                </c:pt>
                <c:pt idx="1482">
                  <c:v>32.94</c:v>
                </c:pt>
                <c:pt idx="1483">
                  <c:v>32.96</c:v>
                </c:pt>
                <c:pt idx="1484">
                  <c:v>32.99</c:v>
                </c:pt>
                <c:pt idx="1485">
                  <c:v>33.01</c:v>
                </c:pt>
                <c:pt idx="1486">
                  <c:v>33.03</c:v>
                </c:pt>
                <c:pt idx="1487">
                  <c:v>33.049999999999997</c:v>
                </c:pt>
                <c:pt idx="1488">
                  <c:v>33.07</c:v>
                </c:pt>
                <c:pt idx="1489">
                  <c:v>33.1</c:v>
                </c:pt>
                <c:pt idx="1490">
                  <c:v>33.119999999999997</c:v>
                </c:pt>
                <c:pt idx="1491">
                  <c:v>33.14</c:v>
                </c:pt>
                <c:pt idx="1492">
                  <c:v>33.159999999999997</c:v>
                </c:pt>
                <c:pt idx="1493">
                  <c:v>33.19</c:v>
                </c:pt>
                <c:pt idx="1494">
                  <c:v>33.21</c:v>
                </c:pt>
                <c:pt idx="1495">
                  <c:v>33.229999999999997</c:v>
                </c:pt>
                <c:pt idx="1496">
                  <c:v>33.25</c:v>
                </c:pt>
                <c:pt idx="1497">
                  <c:v>33.270000000000003</c:v>
                </c:pt>
                <c:pt idx="1498">
                  <c:v>33.299999999999997</c:v>
                </c:pt>
                <c:pt idx="1499">
                  <c:v>33.32</c:v>
                </c:pt>
                <c:pt idx="1500">
                  <c:v>33.340000000000003</c:v>
                </c:pt>
                <c:pt idx="1501">
                  <c:v>33.36</c:v>
                </c:pt>
                <c:pt idx="1502">
                  <c:v>33.39</c:v>
                </c:pt>
                <c:pt idx="1503">
                  <c:v>33.409999999999997</c:v>
                </c:pt>
                <c:pt idx="1504">
                  <c:v>33.43</c:v>
                </c:pt>
                <c:pt idx="1505">
                  <c:v>33.450000000000003</c:v>
                </c:pt>
                <c:pt idx="1506">
                  <c:v>33.47</c:v>
                </c:pt>
                <c:pt idx="1507">
                  <c:v>33.5</c:v>
                </c:pt>
                <c:pt idx="1508">
                  <c:v>33.520000000000003</c:v>
                </c:pt>
                <c:pt idx="1509">
                  <c:v>33.54</c:v>
                </c:pt>
                <c:pt idx="1510">
                  <c:v>33.56</c:v>
                </c:pt>
                <c:pt idx="1511">
                  <c:v>33.590000000000003</c:v>
                </c:pt>
                <c:pt idx="1512">
                  <c:v>33.61</c:v>
                </c:pt>
                <c:pt idx="1513">
                  <c:v>33.630000000000003</c:v>
                </c:pt>
                <c:pt idx="1514">
                  <c:v>33.65</c:v>
                </c:pt>
                <c:pt idx="1515">
                  <c:v>33.67</c:v>
                </c:pt>
                <c:pt idx="1516">
                  <c:v>33.700000000000003</c:v>
                </c:pt>
                <c:pt idx="1517">
                  <c:v>33.72</c:v>
                </c:pt>
                <c:pt idx="1518">
                  <c:v>33.74</c:v>
                </c:pt>
                <c:pt idx="1519">
                  <c:v>33.76</c:v>
                </c:pt>
                <c:pt idx="1520">
                  <c:v>33.79</c:v>
                </c:pt>
                <c:pt idx="1521">
                  <c:v>33.81</c:v>
                </c:pt>
                <c:pt idx="1522">
                  <c:v>33.83</c:v>
                </c:pt>
                <c:pt idx="1523">
                  <c:v>33.85</c:v>
                </c:pt>
                <c:pt idx="1524">
                  <c:v>33.869999999999997</c:v>
                </c:pt>
                <c:pt idx="1525">
                  <c:v>33.9</c:v>
                </c:pt>
                <c:pt idx="1526">
                  <c:v>33.92</c:v>
                </c:pt>
                <c:pt idx="1527">
                  <c:v>33.94</c:v>
                </c:pt>
                <c:pt idx="1528">
                  <c:v>33.96</c:v>
                </c:pt>
                <c:pt idx="1529">
                  <c:v>33.99</c:v>
                </c:pt>
                <c:pt idx="1530">
                  <c:v>34.01</c:v>
                </c:pt>
                <c:pt idx="1531">
                  <c:v>34.03</c:v>
                </c:pt>
                <c:pt idx="1532">
                  <c:v>34.049999999999997</c:v>
                </c:pt>
                <c:pt idx="1533">
                  <c:v>34.07</c:v>
                </c:pt>
                <c:pt idx="1534">
                  <c:v>34.1</c:v>
                </c:pt>
                <c:pt idx="1535">
                  <c:v>34.119999999999997</c:v>
                </c:pt>
                <c:pt idx="1536">
                  <c:v>34.14</c:v>
                </c:pt>
                <c:pt idx="1537">
                  <c:v>34.159999999999997</c:v>
                </c:pt>
                <c:pt idx="1538">
                  <c:v>34.19</c:v>
                </c:pt>
                <c:pt idx="1539">
                  <c:v>34.21</c:v>
                </c:pt>
                <c:pt idx="1540">
                  <c:v>34.229999999999997</c:v>
                </c:pt>
                <c:pt idx="1541">
                  <c:v>34.25</c:v>
                </c:pt>
                <c:pt idx="1542">
                  <c:v>34.270000000000003</c:v>
                </c:pt>
                <c:pt idx="1543">
                  <c:v>34.299999999999997</c:v>
                </c:pt>
                <c:pt idx="1544">
                  <c:v>34.32</c:v>
                </c:pt>
                <c:pt idx="1545">
                  <c:v>34.340000000000003</c:v>
                </c:pt>
                <c:pt idx="1546">
                  <c:v>34.36</c:v>
                </c:pt>
                <c:pt idx="1547">
                  <c:v>34.39</c:v>
                </c:pt>
                <c:pt idx="1548">
                  <c:v>34.409999999999997</c:v>
                </c:pt>
                <c:pt idx="1549">
                  <c:v>34.43</c:v>
                </c:pt>
                <c:pt idx="1550">
                  <c:v>34.450000000000003</c:v>
                </c:pt>
                <c:pt idx="1551">
                  <c:v>34.47</c:v>
                </c:pt>
                <c:pt idx="1552">
                  <c:v>34.5</c:v>
                </c:pt>
                <c:pt idx="1553">
                  <c:v>34.520000000000003</c:v>
                </c:pt>
                <c:pt idx="1554">
                  <c:v>34.54</c:v>
                </c:pt>
                <c:pt idx="1555">
                  <c:v>34.56</c:v>
                </c:pt>
                <c:pt idx="1556">
                  <c:v>34.590000000000003</c:v>
                </c:pt>
                <c:pt idx="1557">
                  <c:v>34.61</c:v>
                </c:pt>
                <c:pt idx="1558">
                  <c:v>34.630000000000003</c:v>
                </c:pt>
                <c:pt idx="1559">
                  <c:v>34.65</c:v>
                </c:pt>
                <c:pt idx="1560">
                  <c:v>34.67</c:v>
                </c:pt>
                <c:pt idx="1561">
                  <c:v>34.700000000000003</c:v>
                </c:pt>
                <c:pt idx="1562">
                  <c:v>34.72</c:v>
                </c:pt>
                <c:pt idx="1563">
                  <c:v>34.74</c:v>
                </c:pt>
                <c:pt idx="1564">
                  <c:v>34.76</c:v>
                </c:pt>
                <c:pt idx="1565">
                  <c:v>34.79</c:v>
                </c:pt>
                <c:pt idx="1566">
                  <c:v>34.81</c:v>
                </c:pt>
                <c:pt idx="1567">
                  <c:v>34.83</c:v>
                </c:pt>
                <c:pt idx="1568">
                  <c:v>34.85</c:v>
                </c:pt>
                <c:pt idx="1569">
                  <c:v>34.869999999999997</c:v>
                </c:pt>
                <c:pt idx="1570">
                  <c:v>34.9</c:v>
                </c:pt>
                <c:pt idx="1571">
                  <c:v>34.92</c:v>
                </c:pt>
                <c:pt idx="1572">
                  <c:v>34.94</c:v>
                </c:pt>
                <c:pt idx="1573">
                  <c:v>34.96</c:v>
                </c:pt>
                <c:pt idx="1574">
                  <c:v>34.99</c:v>
                </c:pt>
                <c:pt idx="1575">
                  <c:v>35.01</c:v>
                </c:pt>
                <c:pt idx="1576">
                  <c:v>35.03</c:v>
                </c:pt>
                <c:pt idx="1577">
                  <c:v>35.049999999999997</c:v>
                </c:pt>
                <c:pt idx="1578">
                  <c:v>35.07</c:v>
                </c:pt>
                <c:pt idx="1579">
                  <c:v>35.1</c:v>
                </c:pt>
                <c:pt idx="1580">
                  <c:v>35.119999999999997</c:v>
                </c:pt>
                <c:pt idx="1581">
                  <c:v>35.14</c:v>
                </c:pt>
                <c:pt idx="1582">
                  <c:v>35.159999999999997</c:v>
                </c:pt>
                <c:pt idx="1583">
                  <c:v>35.19</c:v>
                </c:pt>
                <c:pt idx="1584">
                  <c:v>35.21</c:v>
                </c:pt>
                <c:pt idx="1585">
                  <c:v>35.229999999999997</c:v>
                </c:pt>
                <c:pt idx="1586">
                  <c:v>35.25</c:v>
                </c:pt>
                <c:pt idx="1587">
                  <c:v>35.270000000000003</c:v>
                </c:pt>
                <c:pt idx="1588">
                  <c:v>35.299999999999997</c:v>
                </c:pt>
                <c:pt idx="1589">
                  <c:v>35.32</c:v>
                </c:pt>
                <c:pt idx="1590">
                  <c:v>35.340000000000003</c:v>
                </c:pt>
                <c:pt idx="1591">
                  <c:v>35.36</c:v>
                </c:pt>
                <c:pt idx="1592">
                  <c:v>35.39</c:v>
                </c:pt>
                <c:pt idx="1593">
                  <c:v>35.409999999999997</c:v>
                </c:pt>
                <c:pt idx="1594">
                  <c:v>35.43</c:v>
                </c:pt>
                <c:pt idx="1595">
                  <c:v>35.450000000000003</c:v>
                </c:pt>
                <c:pt idx="1596">
                  <c:v>35.47</c:v>
                </c:pt>
                <c:pt idx="1597">
                  <c:v>35.5</c:v>
                </c:pt>
                <c:pt idx="1598">
                  <c:v>35.520000000000003</c:v>
                </c:pt>
                <c:pt idx="1599">
                  <c:v>35.54</c:v>
                </c:pt>
                <c:pt idx="1600">
                  <c:v>35.56</c:v>
                </c:pt>
                <c:pt idx="1601">
                  <c:v>35.590000000000003</c:v>
                </c:pt>
                <c:pt idx="1602">
                  <c:v>35.61</c:v>
                </c:pt>
                <c:pt idx="1603">
                  <c:v>35.630000000000003</c:v>
                </c:pt>
                <c:pt idx="1604">
                  <c:v>35.65</c:v>
                </c:pt>
                <c:pt idx="1605">
                  <c:v>35.67</c:v>
                </c:pt>
                <c:pt idx="1606">
                  <c:v>35.700000000000003</c:v>
                </c:pt>
                <c:pt idx="1607">
                  <c:v>35.72</c:v>
                </c:pt>
                <c:pt idx="1608">
                  <c:v>35.74</c:v>
                </c:pt>
                <c:pt idx="1609">
                  <c:v>35.76</c:v>
                </c:pt>
                <c:pt idx="1610">
                  <c:v>35.79</c:v>
                </c:pt>
                <c:pt idx="1611">
                  <c:v>35.81</c:v>
                </c:pt>
                <c:pt idx="1612">
                  <c:v>35.83</c:v>
                </c:pt>
                <c:pt idx="1613">
                  <c:v>35.85</c:v>
                </c:pt>
                <c:pt idx="1614">
                  <c:v>35.869999999999997</c:v>
                </c:pt>
                <c:pt idx="1615">
                  <c:v>35.9</c:v>
                </c:pt>
                <c:pt idx="1616">
                  <c:v>35.92</c:v>
                </c:pt>
                <c:pt idx="1617">
                  <c:v>35.94</c:v>
                </c:pt>
                <c:pt idx="1618">
                  <c:v>35.96</c:v>
                </c:pt>
                <c:pt idx="1619">
                  <c:v>35.99</c:v>
                </c:pt>
                <c:pt idx="1620">
                  <c:v>36.01</c:v>
                </c:pt>
                <c:pt idx="1621">
                  <c:v>36.03</c:v>
                </c:pt>
                <c:pt idx="1622">
                  <c:v>36.049999999999997</c:v>
                </c:pt>
                <c:pt idx="1623">
                  <c:v>36.07</c:v>
                </c:pt>
                <c:pt idx="1624">
                  <c:v>36.1</c:v>
                </c:pt>
                <c:pt idx="1625">
                  <c:v>36.119999999999997</c:v>
                </c:pt>
                <c:pt idx="1626">
                  <c:v>36.14</c:v>
                </c:pt>
                <c:pt idx="1627">
                  <c:v>36.159999999999997</c:v>
                </c:pt>
                <c:pt idx="1628">
                  <c:v>36.19</c:v>
                </c:pt>
                <c:pt idx="1629">
                  <c:v>36.21</c:v>
                </c:pt>
                <c:pt idx="1630">
                  <c:v>36.229999999999997</c:v>
                </c:pt>
                <c:pt idx="1631">
                  <c:v>36.25</c:v>
                </c:pt>
                <c:pt idx="1632">
                  <c:v>36.270000000000003</c:v>
                </c:pt>
                <c:pt idx="1633">
                  <c:v>36.299999999999997</c:v>
                </c:pt>
                <c:pt idx="1634">
                  <c:v>36.32</c:v>
                </c:pt>
                <c:pt idx="1635">
                  <c:v>36.340000000000003</c:v>
                </c:pt>
                <c:pt idx="1636">
                  <c:v>36.36</c:v>
                </c:pt>
                <c:pt idx="1637">
                  <c:v>36.39</c:v>
                </c:pt>
                <c:pt idx="1638">
                  <c:v>36.409999999999997</c:v>
                </c:pt>
                <c:pt idx="1639">
                  <c:v>36.43</c:v>
                </c:pt>
                <c:pt idx="1640">
                  <c:v>36.450000000000003</c:v>
                </c:pt>
                <c:pt idx="1641">
                  <c:v>36.47</c:v>
                </c:pt>
                <c:pt idx="1642">
                  <c:v>36.5</c:v>
                </c:pt>
                <c:pt idx="1643">
                  <c:v>36.520000000000003</c:v>
                </c:pt>
                <c:pt idx="1644">
                  <c:v>36.54</c:v>
                </c:pt>
                <c:pt idx="1645">
                  <c:v>36.56</c:v>
                </c:pt>
                <c:pt idx="1646">
                  <c:v>36.590000000000003</c:v>
                </c:pt>
                <c:pt idx="1647">
                  <c:v>36.61</c:v>
                </c:pt>
                <c:pt idx="1648">
                  <c:v>36.630000000000003</c:v>
                </c:pt>
                <c:pt idx="1649">
                  <c:v>36.65</c:v>
                </c:pt>
                <c:pt idx="1650">
                  <c:v>36.67</c:v>
                </c:pt>
                <c:pt idx="1651">
                  <c:v>36.700000000000003</c:v>
                </c:pt>
                <c:pt idx="1652">
                  <c:v>36.72</c:v>
                </c:pt>
                <c:pt idx="1653">
                  <c:v>36.74</c:v>
                </c:pt>
                <c:pt idx="1654">
                  <c:v>36.76</c:v>
                </c:pt>
                <c:pt idx="1655">
                  <c:v>36.79</c:v>
                </c:pt>
                <c:pt idx="1656">
                  <c:v>36.81</c:v>
                </c:pt>
                <c:pt idx="1657">
                  <c:v>36.83</c:v>
                </c:pt>
                <c:pt idx="1658">
                  <c:v>36.85</c:v>
                </c:pt>
                <c:pt idx="1659">
                  <c:v>36.869999999999997</c:v>
                </c:pt>
                <c:pt idx="1660">
                  <c:v>36.9</c:v>
                </c:pt>
                <c:pt idx="1661">
                  <c:v>36.92</c:v>
                </c:pt>
                <c:pt idx="1662">
                  <c:v>36.94</c:v>
                </c:pt>
                <c:pt idx="1663">
                  <c:v>36.96</c:v>
                </c:pt>
                <c:pt idx="1664">
                  <c:v>36.99</c:v>
                </c:pt>
                <c:pt idx="1665">
                  <c:v>37.01</c:v>
                </c:pt>
                <c:pt idx="1666">
                  <c:v>37.03</c:v>
                </c:pt>
                <c:pt idx="1667">
                  <c:v>37.049999999999997</c:v>
                </c:pt>
                <c:pt idx="1668">
                  <c:v>37.07</c:v>
                </c:pt>
                <c:pt idx="1669">
                  <c:v>37.1</c:v>
                </c:pt>
                <c:pt idx="1670">
                  <c:v>37.119999999999997</c:v>
                </c:pt>
                <c:pt idx="1671">
                  <c:v>37.14</c:v>
                </c:pt>
                <c:pt idx="1672">
                  <c:v>37.159999999999997</c:v>
                </c:pt>
                <c:pt idx="1673">
                  <c:v>37.19</c:v>
                </c:pt>
                <c:pt idx="1674">
                  <c:v>37.21</c:v>
                </c:pt>
                <c:pt idx="1675">
                  <c:v>37.229999999999997</c:v>
                </c:pt>
                <c:pt idx="1676">
                  <c:v>37.25</c:v>
                </c:pt>
                <c:pt idx="1677">
                  <c:v>37.270000000000003</c:v>
                </c:pt>
                <c:pt idx="1678">
                  <c:v>37.299999999999997</c:v>
                </c:pt>
                <c:pt idx="1679">
                  <c:v>37.32</c:v>
                </c:pt>
                <c:pt idx="1680">
                  <c:v>37.340000000000003</c:v>
                </c:pt>
                <c:pt idx="1681">
                  <c:v>37.36</c:v>
                </c:pt>
                <c:pt idx="1682">
                  <c:v>37.39</c:v>
                </c:pt>
                <c:pt idx="1683">
                  <c:v>37.409999999999997</c:v>
                </c:pt>
                <c:pt idx="1684">
                  <c:v>37.43</c:v>
                </c:pt>
                <c:pt idx="1685">
                  <c:v>37.450000000000003</c:v>
                </c:pt>
                <c:pt idx="1686">
                  <c:v>37.47</c:v>
                </c:pt>
                <c:pt idx="1687">
                  <c:v>37.5</c:v>
                </c:pt>
                <c:pt idx="1688">
                  <c:v>37.520000000000003</c:v>
                </c:pt>
                <c:pt idx="1689">
                  <c:v>37.54</c:v>
                </c:pt>
                <c:pt idx="1690">
                  <c:v>37.56</c:v>
                </c:pt>
                <c:pt idx="1691">
                  <c:v>37.590000000000003</c:v>
                </c:pt>
                <c:pt idx="1692">
                  <c:v>37.61</c:v>
                </c:pt>
                <c:pt idx="1693">
                  <c:v>37.630000000000003</c:v>
                </c:pt>
                <c:pt idx="1694">
                  <c:v>37.65</c:v>
                </c:pt>
                <c:pt idx="1695">
                  <c:v>37.68</c:v>
                </c:pt>
                <c:pt idx="1696">
                  <c:v>37.700000000000003</c:v>
                </c:pt>
                <c:pt idx="1697">
                  <c:v>37.72</c:v>
                </c:pt>
                <c:pt idx="1698">
                  <c:v>37.74</c:v>
                </c:pt>
                <c:pt idx="1699">
                  <c:v>37.76</c:v>
                </c:pt>
                <c:pt idx="1700">
                  <c:v>37.79</c:v>
                </c:pt>
                <c:pt idx="1701">
                  <c:v>37.81</c:v>
                </c:pt>
                <c:pt idx="1702">
                  <c:v>37.83</c:v>
                </c:pt>
                <c:pt idx="1703">
                  <c:v>37.85</c:v>
                </c:pt>
                <c:pt idx="1704">
                  <c:v>37.880000000000003</c:v>
                </c:pt>
                <c:pt idx="1705">
                  <c:v>37.9</c:v>
                </c:pt>
                <c:pt idx="1706">
                  <c:v>37.92</c:v>
                </c:pt>
                <c:pt idx="1707">
                  <c:v>37.94</c:v>
                </c:pt>
                <c:pt idx="1708">
                  <c:v>37.96</c:v>
                </c:pt>
                <c:pt idx="1709">
                  <c:v>37.99</c:v>
                </c:pt>
                <c:pt idx="1710">
                  <c:v>38.01</c:v>
                </c:pt>
                <c:pt idx="1711">
                  <c:v>38.03</c:v>
                </c:pt>
                <c:pt idx="1712">
                  <c:v>38.049999999999997</c:v>
                </c:pt>
                <c:pt idx="1713">
                  <c:v>38.08</c:v>
                </c:pt>
                <c:pt idx="1714">
                  <c:v>38.1</c:v>
                </c:pt>
                <c:pt idx="1715">
                  <c:v>38.119999999999997</c:v>
                </c:pt>
                <c:pt idx="1716">
                  <c:v>38.14</c:v>
                </c:pt>
                <c:pt idx="1717">
                  <c:v>38.159999999999997</c:v>
                </c:pt>
                <c:pt idx="1718">
                  <c:v>38.19</c:v>
                </c:pt>
                <c:pt idx="1719">
                  <c:v>38.21</c:v>
                </c:pt>
                <c:pt idx="1720">
                  <c:v>38.229999999999997</c:v>
                </c:pt>
                <c:pt idx="1721">
                  <c:v>38.25</c:v>
                </c:pt>
                <c:pt idx="1722">
                  <c:v>38.28</c:v>
                </c:pt>
                <c:pt idx="1723">
                  <c:v>38.299999999999997</c:v>
                </c:pt>
                <c:pt idx="1724">
                  <c:v>38.32</c:v>
                </c:pt>
                <c:pt idx="1725">
                  <c:v>38.340000000000003</c:v>
                </c:pt>
                <c:pt idx="1726">
                  <c:v>38.36</c:v>
                </c:pt>
                <c:pt idx="1727">
                  <c:v>38.39</c:v>
                </c:pt>
                <c:pt idx="1728">
                  <c:v>38.409999999999997</c:v>
                </c:pt>
                <c:pt idx="1729">
                  <c:v>38.43</c:v>
                </c:pt>
                <c:pt idx="1730">
                  <c:v>38.450000000000003</c:v>
                </c:pt>
                <c:pt idx="1731">
                  <c:v>38.479999999999997</c:v>
                </c:pt>
                <c:pt idx="1732">
                  <c:v>38.5</c:v>
                </c:pt>
                <c:pt idx="1733">
                  <c:v>38.520000000000003</c:v>
                </c:pt>
                <c:pt idx="1734">
                  <c:v>38.54</c:v>
                </c:pt>
                <c:pt idx="1735">
                  <c:v>38.56</c:v>
                </c:pt>
                <c:pt idx="1736">
                  <c:v>38.590000000000003</c:v>
                </c:pt>
                <c:pt idx="1737">
                  <c:v>38.61</c:v>
                </c:pt>
                <c:pt idx="1738">
                  <c:v>38.630000000000003</c:v>
                </c:pt>
                <c:pt idx="1739">
                  <c:v>38.65</c:v>
                </c:pt>
                <c:pt idx="1740">
                  <c:v>38.68</c:v>
                </c:pt>
                <c:pt idx="1741">
                  <c:v>38.700000000000003</c:v>
                </c:pt>
                <c:pt idx="1742">
                  <c:v>38.72</c:v>
                </c:pt>
                <c:pt idx="1743">
                  <c:v>38.74</c:v>
                </c:pt>
                <c:pt idx="1744">
                  <c:v>38.76</c:v>
                </c:pt>
                <c:pt idx="1745">
                  <c:v>38.79</c:v>
                </c:pt>
                <c:pt idx="1746">
                  <c:v>38.81</c:v>
                </c:pt>
                <c:pt idx="1747">
                  <c:v>38.83</c:v>
                </c:pt>
                <c:pt idx="1748">
                  <c:v>38.85</c:v>
                </c:pt>
                <c:pt idx="1749">
                  <c:v>38.880000000000003</c:v>
                </c:pt>
                <c:pt idx="1750">
                  <c:v>38.9</c:v>
                </c:pt>
                <c:pt idx="1751">
                  <c:v>38.92</c:v>
                </c:pt>
                <c:pt idx="1752">
                  <c:v>38.94</c:v>
                </c:pt>
                <c:pt idx="1753">
                  <c:v>38.96</c:v>
                </c:pt>
                <c:pt idx="1754">
                  <c:v>38.99</c:v>
                </c:pt>
                <c:pt idx="1755">
                  <c:v>39.01</c:v>
                </c:pt>
                <c:pt idx="1756">
                  <c:v>39.03</c:v>
                </c:pt>
                <c:pt idx="1757">
                  <c:v>39.049999999999997</c:v>
                </c:pt>
                <c:pt idx="1758">
                  <c:v>39.08</c:v>
                </c:pt>
                <c:pt idx="1759">
                  <c:v>39.1</c:v>
                </c:pt>
                <c:pt idx="1760">
                  <c:v>39.119999999999997</c:v>
                </c:pt>
                <c:pt idx="1761">
                  <c:v>39.14</c:v>
                </c:pt>
                <c:pt idx="1762">
                  <c:v>39.159999999999997</c:v>
                </c:pt>
                <c:pt idx="1763">
                  <c:v>39.19</c:v>
                </c:pt>
                <c:pt idx="1764">
                  <c:v>39.21</c:v>
                </c:pt>
                <c:pt idx="1765">
                  <c:v>39.229999999999997</c:v>
                </c:pt>
                <c:pt idx="1766">
                  <c:v>39.25</c:v>
                </c:pt>
                <c:pt idx="1767">
                  <c:v>39.28</c:v>
                </c:pt>
                <c:pt idx="1768">
                  <c:v>39.299999999999997</c:v>
                </c:pt>
                <c:pt idx="1769">
                  <c:v>39.32</c:v>
                </c:pt>
                <c:pt idx="1770">
                  <c:v>39.340000000000003</c:v>
                </c:pt>
                <c:pt idx="1771">
                  <c:v>39.36</c:v>
                </c:pt>
                <c:pt idx="1772">
                  <c:v>39.39</c:v>
                </c:pt>
                <c:pt idx="1773">
                  <c:v>39.409999999999997</c:v>
                </c:pt>
                <c:pt idx="1774">
                  <c:v>39.43</c:v>
                </c:pt>
                <c:pt idx="1775">
                  <c:v>39.450000000000003</c:v>
                </c:pt>
                <c:pt idx="1776">
                  <c:v>39.479999999999997</c:v>
                </c:pt>
                <c:pt idx="1777">
                  <c:v>39.5</c:v>
                </c:pt>
                <c:pt idx="1778">
                  <c:v>39.520000000000003</c:v>
                </c:pt>
                <c:pt idx="1779">
                  <c:v>39.54</c:v>
                </c:pt>
                <c:pt idx="1780">
                  <c:v>39.56</c:v>
                </c:pt>
                <c:pt idx="1781">
                  <c:v>39.590000000000003</c:v>
                </c:pt>
                <c:pt idx="1782">
                  <c:v>39.61</c:v>
                </c:pt>
                <c:pt idx="1783">
                  <c:v>39.630000000000003</c:v>
                </c:pt>
                <c:pt idx="1784">
                  <c:v>39.65</c:v>
                </c:pt>
                <c:pt idx="1785">
                  <c:v>39.68</c:v>
                </c:pt>
                <c:pt idx="1786">
                  <c:v>39.700000000000003</c:v>
                </c:pt>
                <c:pt idx="1787">
                  <c:v>39.72</c:v>
                </c:pt>
                <c:pt idx="1788">
                  <c:v>39.74</c:v>
                </c:pt>
                <c:pt idx="1789">
                  <c:v>39.76</c:v>
                </c:pt>
                <c:pt idx="1790">
                  <c:v>39.79</c:v>
                </c:pt>
                <c:pt idx="1791">
                  <c:v>39.81</c:v>
                </c:pt>
                <c:pt idx="1792">
                  <c:v>39.83</c:v>
                </c:pt>
                <c:pt idx="1793">
                  <c:v>39.85</c:v>
                </c:pt>
                <c:pt idx="1794">
                  <c:v>39.880000000000003</c:v>
                </c:pt>
                <c:pt idx="1795">
                  <c:v>39.9</c:v>
                </c:pt>
                <c:pt idx="1796">
                  <c:v>39.92</c:v>
                </c:pt>
                <c:pt idx="1797">
                  <c:v>39.94</c:v>
                </c:pt>
                <c:pt idx="1798">
                  <c:v>39.96</c:v>
                </c:pt>
                <c:pt idx="1799">
                  <c:v>39.99</c:v>
                </c:pt>
                <c:pt idx="1800">
                  <c:v>40.01</c:v>
                </c:pt>
                <c:pt idx="1801">
                  <c:v>40.03</c:v>
                </c:pt>
                <c:pt idx="1802">
                  <c:v>40.049999999999997</c:v>
                </c:pt>
                <c:pt idx="1803">
                  <c:v>40.08</c:v>
                </c:pt>
                <c:pt idx="1804">
                  <c:v>40.1</c:v>
                </c:pt>
                <c:pt idx="1805">
                  <c:v>40.119999999999997</c:v>
                </c:pt>
                <c:pt idx="1806">
                  <c:v>40.14</c:v>
                </c:pt>
                <c:pt idx="1807">
                  <c:v>40.159999999999997</c:v>
                </c:pt>
                <c:pt idx="1808">
                  <c:v>40.19</c:v>
                </c:pt>
                <c:pt idx="1809">
                  <c:v>40.21</c:v>
                </c:pt>
                <c:pt idx="1810">
                  <c:v>40.229999999999997</c:v>
                </c:pt>
                <c:pt idx="1811">
                  <c:v>40.25</c:v>
                </c:pt>
                <c:pt idx="1812">
                  <c:v>40.28</c:v>
                </c:pt>
                <c:pt idx="1813">
                  <c:v>40.299999999999997</c:v>
                </c:pt>
                <c:pt idx="1814">
                  <c:v>40.32</c:v>
                </c:pt>
                <c:pt idx="1815">
                  <c:v>40.340000000000003</c:v>
                </c:pt>
                <c:pt idx="1816">
                  <c:v>40.36</c:v>
                </c:pt>
                <c:pt idx="1817">
                  <c:v>40.39</c:v>
                </c:pt>
                <c:pt idx="1818">
                  <c:v>40.409999999999997</c:v>
                </c:pt>
                <c:pt idx="1819">
                  <c:v>40.43</c:v>
                </c:pt>
                <c:pt idx="1820">
                  <c:v>40.450000000000003</c:v>
                </c:pt>
                <c:pt idx="1821">
                  <c:v>40.479999999999997</c:v>
                </c:pt>
                <c:pt idx="1822">
                  <c:v>40.5</c:v>
                </c:pt>
                <c:pt idx="1823">
                  <c:v>40.520000000000003</c:v>
                </c:pt>
                <c:pt idx="1824">
                  <c:v>40.54</c:v>
                </c:pt>
                <c:pt idx="1825">
                  <c:v>40.56</c:v>
                </c:pt>
                <c:pt idx="1826">
                  <c:v>40.590000000000003</c:v>
                </c:pt>
                <c:pt idx="1827">
                  <c:v>40.61</c:v>
                </c:pt>
                <c:pt idx="1828">
                  <c:v>40.630000000000003</c:v>
                </c:pt>
                <c:pt idx="1829">
                  <c:v>40.65</c:v>
                </c:pt>
                <c:pt idx="1830">
                  <c:v>40.68</c:v>
                </c:pt>
                <c:pt idx="1831">
                  <c:v>40.700000000000003</c:v>
                </c:pt>
                <c:pt idx="1832">
                  <c:v>40.72</c:v>
                </c:pt>
                <c:pt idx="1833">
                  <c:v>40.74</c:v>
                </c:pt>
                <c:pt idx="1834">
                  <c:v>40.76</c:v>
                </c:pt>
                <c:pt idx="1835">
                  <c:v>40.79</c:v>
                </c:pt>
                <c:pt idx="1836">
                  <c:v>40.81</c:v>
                </c:pt>
                <c:pt idx="1837">
                  <c:v>40.83</c:v>
                </c:pt>
                <c:pt idx="1838">
                  <c:v>40.85</c:v>
                </c:pt>
                <c:pt idx="1839">
                  <c:v>40.880000000000003</c:v>
                </c:pt>
                <c:pt idx="1840">
                  <c:v>40.9</c:v>
                </c:pt>
                <c:pt idx="1841">
                  <c:v>40.92</c:v>
                </c:pt>
                <c:pt idx="1842">
                  <c:v>40.94</c:v>
                </c:pt>
                <c:pt idx="1843">
                  <c:v>40.96</c:v>
                </c:pt>
                <c:pt idx="1844">
                  <c:v>40.99</c:v>
                </c:pt>
                <c:pt idx="1845">
                  <c:v>41.01</c:v>
                </c:pt>
                <c:pt idx="1846">
                  <c:v>41.03</c:v>
                </c:pt>
                <c:pt idx="1847">
                  <c:v>41.05</c:v>
                </c:pt>
                <c:pt idx="1848">
                  <c:v>41.08</c:v>
                </c:pt>
                <c:pt idx="1849">
                  <c:v>41.1</c:v>
                </c:pt>
                <c:pt idx="1850">
                  <c:v>41.12</c:v>
                </c:pt>
                <c:pt idx="1851">
                  <c:v>41.14</c:v>
                </c:pt>
                <c:pt idx="1852">
                  <c:v>41.16</c:v>
                </c:pt>
                <c:pt idx="1853">
                  <c:v>41.19</c:v>
                </c:pt>
                <c:pt idx="1854">
                  <c:v>41.21</c:v>
                </c:pt>
                <c:pt idx="1855">
                  <c:v>41.23</c:v>
                </c:pt>
                <c:pt idx="1856">
                  <c:v>41.25</c:v>
                </c:pt>
                <c:pt idx="1857">
                  <c:v>41.28</c:v>
                </c:pt>
                <c:pt idx="1858">
                  <c:v>41.3</c:v>
                </c:pt>
                <c:pt idx="1859">
                  <c:v>41.32</c:v>
                </c:pt>
                <c:pt idx="1860">
                  <c:v>41.34</c:v>
                </c:pt>
                <c:pt idx="1861">
                  <c:v>41.36</c:v>
                </c:pt>
                <c:pt idx="1862">
                  <c:v>41.39</c:v>
                </c:pt>
                <c:pt idx="1863">
                  <c:v>41.41</c:v>
                </c:pt>
                <c:pt idx="1864">
                  <c:v>41.43</c:v>
                </c:pt>
                <c:pt idx="1865">
                  <c:v>41.45</c:v>
                </c:pt>
                <c:pt idx="1866">
                  <c:v>41.48</c:v>
                </c:pt>
                <c:pt idx="1867">
                  <c:v>41.5</c:v>
                </c:pt>
                <c:pt idx="1868">
                  <c:v>41.52</c:v>
                </c:pt>
                <c:pt idx="1869">
                  <c:v>41.54</c:v>
                </c:pt>
                <c:pt idx="1870">
                  <c:v>41.56</c:v>
                </c:pt>
                <c:pt idx="1871">
                  <c:v>41.59</c:v>
                </c:pt>
                <c:pt idx="1872">
                  <c:v>41.61</c:v>
                </c:pt>
                <c:pt idx="1873">
                  <c:v>41.63</c:v>
                </c:pt>
                <c:pt idx="1874">
                  <c:v>41.65</c:v>
                </c:pt>
                <c:pt idx="1875">
                  <c:v>41.68</c:v>
                </c:pt>
                <c:pt idx="1876">
                  <c:v>41.7</c:v>
                </c:pt>
                <c:pt idx="1877">
                  <c:v>41.72</c:v>
                </c:pt>
                <c:pt idx="1878">
                  <c:v>41.74</c:v>
                </c:pt>
                <c:pt idx="1879">
                  <c:v>41.76</c:v>
                </c:pt>
                <c:pt idx="1880">
                  <c:v>41.79</c:v>
                </c:pt>
                <c:pt idx="1881">
                  <c:v>41.81</c:v>
                </c:pt>
                <c:pt idx="1882">
                  <c:v>41.83</c:v>
                </c:pt>
                <c:pt idx="1883">
                  <c:v>41.85</c:v>
                </c:pt>
                <c:pt idx="1884">
                  <c:v>41.88</c:v>
                </c:pt>
                <c:pt idx="1885">
                  <c:v>41.9</c:v>
                </c:pt>
                <c:pt idx="1886">
                  <c:v>41.92</c:v>
                </c:pt>
                <c:pt idx="1887">
                  <c:v>41.94</c:v>
                </c:pt>
                <c:pt idx="1888">
                  <c:v>41.96</c:v>
                </c:pt>
                <c:pt idx="1889">
                  <c:v>41.99</c:v>
                </c:pt>
                <c:pt idx="1890">
                  <c:v>42.01</c:v>
                </c:pt>
                <c:pt idx="1891">
                  <c:v>42.03</c:v>
                </c:pt>
                <c:pt idx="1892">
                  <c:v>42.05</c:v>
                </c:pt>
                <c:pt idx="1893">
                  <c:v>42.08</c:v>
                </c:pt>
                <c:pt idx="1894">
                  <c:v>42.1</c:v>
                </c:pt>
                <c:pt idx="1895">
                  <c:v>42.12</c:v>
                </c:pt>
                <c:pt idx="1896">
                  <c:v>42.14</c:v>
                </c:pt>
                <c:pt idx="1897">
                  <c:v>42.16</c:v>
                </c:pt>
                <c:pt idx="1898">
                  <c:v>42.19</c:v>
                </c:pt>
                <c:pt idx="1899">
                  <c:v>42.21</c:v>
                </c:pt>
                <c:pt idx="1900">
                  <c:v>42.23</c:v>
                </c:pt>
                <c:pt idx="1901">
                  <c:v>42.25</c:v>
                </c:pt>
                <c:pt idx="1902">
                  <c:v>42.28</c:v>
                </c:pt>
                <c:pt idx="1903">
                  <c:v>42.3</c:v>
                </c:pt>
                <c:pt idx="1904">
                  <c:v>42.32</c:v>
                </c:pt>
                <c:pt idx="1905">
                  <c:v>42.34</c:v>
                </c:pt>
                <c:pt idx="1906">
                  <c:v>42.36</c:v>
                </c:pt>
                <c:pt idx="1907">
                  <c:v>42.39</c:v>
                </c:pt>
                <c:pt idx="1908">
                  <c:v>42.41</c:v>
                </c:pt>
                <c:pt idx="1909">
                  <c:v>42.43</c:v>
                </c:pt>
                <c:pt idx="1910">
                  <c:v>42.45</c:v>
                </c:pt>
                <c:pt idx="1911">
                  <c:v>42.48</c:v>
                </c:pt>
                <c:pt idx="1912">
                  <c:v>42.5</c:v>
                </c:pt>
                <c:pt idx="1913">
                  <c:v>42.52</c:v>
                </c:pt>
                <c:pt idx="1914">
                  <c:v>42.54</c:v>
                </c:pt>
                <c:pt idx="1915">
                  <c:v>42.57</c:v>
                </c:pt>
                <c:pt idx="1916">
                  <c:v>42.59</c:v>
                </c:pt>
                <c:pt idx="1917">
                  <c:v>42.61</c:v>
                </c:pt>
                <c:pt idx="1918">
                  <c:v>42.63</c:v>
                </c:pt>
                <c:pt idx="1919">
                  <c:v>42.65</c:v>
                </c:pt>
                <c:pt idx="1920">
                  <c:v>42.68</c:v>
                </c:pt>
                <c:pt idx="1921">
                  <c:v>42.7</c:v>
                </c:pt>
                <c:pt idx="1922">
                  <c:v>42.72</c:v>
                </c:pt>
                <c:pt idx="1923">
                  <c:v>42.74</c:v>
                </c:pt>
                <c:pt idx="1924">
                  <c:v>42.77</c:v>
                </c:pt>
                <c:pt idx="1925">
                  <c:v>42.79</c:v>
                </c:pt>
                <c:pt idx="1926">
                  <c:v>42.81</c:v>
                </c:pt>
                <c:pt idx="1927">
                  <c:v>42.83</c:v>
                </c:pt>
                <c:pt idx="1928">
                  <c:v>42.85</c:v>
                </c:pt>
                <c:pt idx="1929">
                  <c:v>42.88</c:v>
                </c:pt>
                <c:pt idx="1930">
                  <c:v>42.9</c:v>
                </c:pt>
                <c:pt idx="1931">
                  <c:v>42.92</c:v>
                </c:pt>
                <c:pt idx="1932">
                  <c:v>42.94</c:v>
                </c:pt>
                <c:pt idx="1933">
                  <c:v>42.97</c:v>
                </c:pt>
                <c:pt idx="1934">
                  <c:v>42.99</c:v>
                </c:pt>
                <c:pt idx="1935">
                  <c:v>43.01</c:v>
                </c:pt>
                <c:pt idx="1936">
                  <c:v>43.03</c:v>
                </c:pt>
                <c:pt idx="1937">
                  <c:v>43.05</c:v>
                </c:pt>
                <c:pt idx="1938">
                  <c:v>43.08</c:v>
                </c:pt>
                <c:pt idx="1939">
                  <c:v>43.1</c:v>
                </c:pt>
                <c:pt idx="1940">
                  <c:v>43.12</c:v>
                </c:pt>
                <c:pt idx="1941">
                  <c:v>43.14</c:v>
                </c:pt>
                <c:pt idx="1942">
                  <c:v>43.17</c:v>
                </c:pt>
                <c:pt idx="1943">
                  <c:v>43.19</c:v>
                </c:pt>
                <c:pt idx="1944">
                  <c:v>43.21</c:v>
                </c:pt>
                <c:pt idx="1945">
                  <c:v>43.23</c:v>
                </c:pt>
                <c:pt idx="1946">
                  <c:v>43.25</c:v>
                </c:pt>
                <c:pt idx="1947">
                  <c:v>43.28</c:v>
                </c:pt>
                <c:pt idx="1948">
                  <c:v>43.3</c:v>
                </c:pt>
                <c:pt idx="1949">
                  <c:v>43.32</c:v>
                </c:pt>
                <c:pt idx="1950">
                  <c:v>43.34</c:v>
                </c:pt>
                <c:pt idx="1951">
                  <c:v>43.37</c:v>
                </c:pt>
                <c:pt idx="1952">
                  <c:v>43.39</c:v>
                </c:pt>
                <c:pt idx="1953">
                  <c:v>43.41</c:v>
                </c:pt>
                <c:pt idx="1954">
                  <c:v>43.43</c:v>
                </c:pt>
                <c:pt idx="1955">
                  <c:v>43.45</c:v>
                </c:pt>
                <c:pt idx="1956">
                  <c:v>43.48</c:v>
                </c:pt>
                <c:pt idx="1957">
                  <c:v>43.5</c:v>
                </c:pt>
                <c:pt idx="1958">
                  <c:v>43.52</c:v>
                </c:pt>
                <c:pt idx="1959">
                  <c:v>43.54</c:v>
                </c:pt>
                <c:pt idx="1960">
                  <c:v>43.57</c:v>
                </c:pt>
                <c:pt idx="1961">
                  <c:v>43.59</c:v>
                </c:pt>
                <c:pt idx="1962">
                  <c:v>43.61</c:v>
                </c:pt>
                <c:pt idx="1963">
                  <c:v>43.63</c:v>
                </c:pt>
                <c:pt idx="1964">
                  <c:v>43.65</c:v>
                </c:pt>
                <c:pt idx="1965">
                  <c:v>43.68</c:v>
                </c:pt>
                <c:pt idx="1966">
                  <c:v>43.7</c:v>
                </c:pt>
                <c:pt idx="1967">
                  <c:v>43.72</c:v>
                </c:pt>
                <c:pt idx="1968">
                  <c:v>43.74</c:v>
                </c:pt>
                <c:pt idx="1969">
                  <c:v>43.77</c:v>
                </c:pt>
                <c:pt idx="1970">
                  <c:v>43.79</c:v>
                </c:pt>
                <c:pt idx="1971">
                  <c:v>43.81</c:v>
                </c:pt>
                <c:pt idx="1972">
                  <c:v>43.83</c:v>
                </c:pt>
                <c:pt idx="1973">
                  <c:v>43.85</c:v>
                </c:pt>
                <c:pt idx="1974">
                  <c:v>43.88</c:v>
                </c:pt>
                <c:pt idx="1975">
                  <c:v>43.9</c:v>
                </c:pt>
                <c:pt idx="1976">
                  <c:v>43.92</c:v>
                </c:pt>
                <c:pt idx="1977">
                  <c:v>43.94</c:v>
                </c:pt>
                <c:pt idx="1978">
                  <c:v>43.97</c:v>
                </c:pt>
                <c:pt idx="1979">
                  <c:v>43.99</c:v>
                </c:pt>
                <c:pt idx="1980">
                  <c:v>44.01</c:v>
                </c:pt>
                <c:pt idx="1981">
                  <c:v>44.03</c:v>
                </c:pt>
                <c:pt idx="1982">
                  <c:v>44.05</c:v>
                </c:pt>
                <c:pt idx="1983">
                  <c:v>44.08</c:v>
                </c:pt>
                <c:pt idx="1984">
                  <c:v>44.1</c:v>
                </c:pt>
                <c:pt idx="1985">
                  <c:v>44.12</c:v>
                </c:pt>
                <c:pt idx="1986">
                  <c:v>44.14</c:v>
                </c:pt>
                <c:pt idx="1987">
                  <c:v>44.17</c:v>
                </c:pt>
                <c:pt idx="1988">
                  <c:v>44.19</c:v>
                </c:pt>
                <c:pt idx="1989">
                  <c:v>44.21</c:v>
                </c:pt>
                <c:pt idx="1990">
                  <c:v>44.23</c:v>
                </c:pt>
                <c:pt idx="1991">
                  <c:v>44.25</c:v>
                </c:pt>
                <c:pt idx="1992">
                  <c:v>44.28</c:v>
                </c:pt>
                <c:pt idx="1993">
                  <c:v>44.3</c:v>
                </c:pt>
                <c:pt idx="1994">
                  <c:v>44.32</c:v>
                </c:pt>
                <c:pt idx="1995">
                  <c:v>44.34</c:v>
                </c:pt>
                <c:pt idx="1996">
                  <c:v>44.37</c:v>
                </c:pt>
                <c:pt idx="1997">
                  <c:v>44.39</c:v>
                </c:pt>
                <c:pt idx="1998">
                  <c:v>44.41</c:v>
                </c:pt>
                <c:pt idx="1999">
                  <c:v>44.43</c:v>
                </c:pt>
                <c:pt idx="2000">
                  <c:v>44.45</c:v>
                </c:pt>
                <c:pt idx="2001">
                  <c:v>44.48</c:v>
                </c:pt>
                <c:pt idx="2002">
                  <c:v>44.5</c:v>
                </c:pt>
                <c:pt idx="2003">
                  <c:v>44.52</c:v>
                </c:pt>
                <c:pt idx="2004">
                  <c:v>44.54</c:v>
                </c:pt>
                <c:pt idx="2005">
                  <c:v>44.57</c:v>
                </c:pt>
                <c:pt idx="2006">
                  <c:v>44.59</c:v>
                </c:pt>
                <c:pt idx="2007">
                  <c:v>44.61</c:v>
                </c:pt>
                <c:pt idx="2008">
                  <c:v>44.63</c:v>
                </c:pt>
                <c:pt idx="2009">
                  <c:v>44.65</c:v>
                </c:pt>
                <c:pt idx="2010">
                  <c:v>44.68</c:v>
                </c:pt>
                <c:pt idx="2011">
                  <c:v>44.7</c:v>
                </c:pt>
                <c:pt idx="2012">
                  <c:v>44.72</c:v>
                </c:pt>
                <c:pt idx="2013">
                  <c:v>44.74</c:v>
                </c:pt>
                <c:pt idx="2014">
                  <c:v>44.77</c:v>
                </c:pt>
                <c:pt idx="2015">
                  <c:v>44.79</c:v>
                </c:pt>
                <c:pt idx="2016">
                  <c:v>44.81</c:v>
                </c:pt>
                <c:pt idx="2017">
                  <c:v>44.83</c:v>
                </c:pt>
                <c:pt idx="2018">
                  <c:v>44.85</c:v>
                </c:pt>
                <c:pt idx="2019">
                  <c:v>44.88</c:v>
                </c:pt>
                <c:pt idx="2020">
                  <c:v>44.9</c:v>
                </c:pt>
                <c:pt idx="2021">
                  <c:v>44.92</c:v>
                </c:pt>
                <c:pt idx="2022">
                  <c:v>44.94</c:v>
                </c:pt>
                <c:pt idx="2023">
                  <c:v>44.97</c:v>
                </c:pt>
                <c:pt idx="2024">
                  <c:v>44.99</c:v>
                </c:pt>
                <c:pt idx="2025">
                  <c:v>45.01</c:v>
                </c:pt>
                <c:pt idx="2026">
                  <c:v>45.03</c:v>
                </c:pt>
                <c:pt idx="2027">
                  <c:v>45.05</c:v>
                </c:pt>
                <c:pt idx="2028">
                  <c:v>45.08</c:v>
                </c:pt>
                <c:pt idx="2029">
                  <c:v>45.1</c:v>
                </c:pt>
                <c:pt idx="2030">
                  <c:v>45.12</c:v>
                </c:pt>
                <c:pt idx="2031">
                  <c:v>45.14</c:v>
                </c:pt>
                <c:pt idx="2032">
                  <c:v>45.17</c:v>
                </c:pt>
                <c:pt idx="2033">
                  <c:v>45.19</c:v>
                </c:pt>
                <c:pt idx="2034">
                  <c:v>45.21</c:v>
                </c:pt>
                <c:pt idx="2035">
                  <c:v>45.23</c:v>
                </c:pt>
                <c:pt idx="2036">
                  <c:v>45.25</c:v>
                </c:pt>
                <c:pt idx="2037">
                  <c:v>45.28</c:v>
                </c:pt>
                <c:pt idx="2038">
                  <c:v>45.3</c:v>
                </c:pt>
                <c:pt idx="2039">
                  <c:v>45.32</c:v>
                </c:pt>
                <c:pt idx="2040">
                  <c:v>45.34</c:v>
                </c:pt>
                <c:pt idx="2041">
                  <c:v>45.37</c:v>
                </c:pt>
                <c:pt idx="2042">
                  <c:v>45.39</c:v>
                </c:pt>
                <c:pt idx="2043">
                  <c:v>45.41</c:v>
                </c:pt>
                <c:pt idx="2044">
                  <c:v>45.43</c:v>
                </c:pt>
                <c:pt idx="2045">
                  <c:v>45.45</c:v>
                </c:pt>
                <c:pt idx="2046">
                  <c:v>45.48</c:v>
                </c:pt>
                <c:pt idx="2047">
                  <c:v>45.5</c:v>
                </c:pt>
                <c:pt idx="2048">
                  <c:v>45.52</c:v>
                </c:pt>
                <c:pt idx="2049">
                  <c:v>45.54</c:v>
                </c:pt>
                <c:pt idx="2050">
                  <c:v>45.57</c:v>
                </c:pt>
                <c:pt idx="2051">
                  <c:v>45.59</c:v>
                </c:pt>
                <c:pt idx="2052">
                  <c:v>45.61</c:v>
                </c:pt>
                <c:pt idx="2053">
                  <c:v>45.63</c:v>
                </c:pt>
                <c:pt idx="2054">
                  <c:v>45.65</c:v>
                </c:pt>
                <c:pt idx="2055">
                  <c:v>45.68</c:v>
                </c:pt>
                <c:pt idx="2056">
                  <c:v>45.7</c:v>
                </c:pt>
                <c:pt idx="2057">
                  <c:v>45.72</c:v>
                </c:pt>
                <c:pt idx="2058">
                  <c:v>45.74</c:v>
                </c:pt>
                <c:pt idx="2059">
                  <c:v>45.77</c:v>
                </c:pt>
                <c:pt idx="2060">
                  <c:v>45.79</c:v>
                </c:pt>
                <c:pt idx="2061">
                  <c:v>45.81</c:v>
                </c:pt>
                <c:pt idx="2062">
                  <c:v>45.83</c:v>
                </c:pt>
                <c:pt idx="2063">
                  <c:v>45.85</c:v>
                </c:pt>
                <c:pt idx="2064">
                  <c:v>45.88</c:v>
                </c:pt>
                <c:pt idx="2065">
                  <c:v>45.9</c:v>
                </c:pt>
                <c:pt idx="2066">
                  <c:v>45.92</c:v>
                </c:pt>
                <c:pt idx="2067">
                  <c:v>45.94</c:v>
                </c:pt>
                <c:pt idx="2068">
                  <c:v>45.97</c:v>
                </c:pt>
                <c:pt idx="2069">
                  <c:v>45.99</c:v>
                </c:pt>
                <c:pt idx="2070">
                  <c:v>46.01</c:v>
                </c:pt>
                <c:pt idx="2071">
                  <c:v>46.03</c:v>
                </c:pt>
                <c:pt idx="2072">
                  <c:v>46.05</c:v>
                </c:pt>
                <c:pt idx="2073">
                  <c:v>46.08</c:v>
                </c:pt>
                <c:pt idx="2074">
                  <c:v>46.1</c:v>
                </c:pt>
                <c:pt idx="2075">
                  <c:v>46.12</c:v>
                </c:pt>
                <c:pt idx="2076">
                  <c:v>46.14</c:v>
                </c:pt>
                <c:pt idx="2077">
                  <c:v>46.17</c:v>
                </c:pt>
                <c:pt idx="2078">
                  <c:v>46.19</c:v>
                </c:pt>
                <c:pt idx="2079">
                  <c:v>46.21</c:v>
                </c:pt>
                <c:pt idx="2080">
                  <c:v>46.23</c:v>
                </c:pt>
                <c:pt idx="2081">
                  <c:v>46.25</c:v>
                </c:pt>
                <c:pt idx="2082">
                  <c:v>46.28</c:v>
                </c:pt>
                <c:pt idx="2083">
                  <c:v>46.3</c:v>
                </c:pt>
                <c:pt idx="2084">
                  <c:v>46.32</c:v>
                </c:pt>
                <c:pt idx="2085">
                  <c:v>46.34</c:v>
                </c:pt>
                <c:pt idx="2086">
                  <c:v>46.37</c:v>
                </c:pt>
                <c:pt idx="2087">
                  <c:v>46.39</c:v>
                </c:pt>
                <c:pt idx="2088">
                  <c:v>46.41</c:v>
                </c:pt>
                <c:pt idx="2089">
                  <c:v>46.43</c:v>
                </c:pt>
                <c:pt idx="2090">
                  <c:v>46.45</c:v>
                </c:pt>
                <c:pt idx="2091">
                  <c:v>46.48</c:v>
                </c:pt>
                <c:pt idx="2092">
                  <c:v>46.5</c:v>
                </c:pt>
                <c:pt idx="2093">
                  <c:v>46.52</c:v>
                </c:pt>
                <c:pt idx="2094">
                  <c:v>46.54</c:v>
                </c:pt>
                <c:pt idx="2095">
                  <c:v>46.57</c:v>
                </c:pt>
                <c:pt idx="2096">
                  <c:v>46.59</c:v>
                </c:pt>
                <c:pt idx="2097">
                  <c:v>46.61</c:v>
                </c:pt>
                <c:pt idx="2098">
                  <c:v>46.63</c:v>
                </c:pt>
                <c:pt idx="2099">
                  <c:v>46.65</c:v>
                </c:pt>
                <c:pt idx="2100">
                  <c:v>46.68</c:v>
                </c:pt>
                <c:pt idx="2101">
                  <c:v>46.7</c:v>
                </c:pt>
                <c:pt idx="2102">
                  <c:v>46.72</c:v>
                </c:pt>
                <c:pt idx="2103">
                  <c:v>46.74</c:v>
                </c:pt>
                <c:pt idx="2104">
                  <c:v>46.77</c:v>
                </c:pt>
                <c:pt idx="2105">
                  <c:v>46.79</c:v>
                </c:pt>
                <c:pt idx="2106">
                  <c:v>46.81</c:v>
                </c:pt>
                <c:pt idx="2107">
                  <c:v>46.83</c:v>
                </c:pt>
                <c:pt idx="2108">
                  <c:v>46.85</c:v>
                </c:pt>
                <c:pt idx="2109">
                  <c:v>46.88</c:v>
                </c:pt>
                <c:pt idx="2110">
                  <c:v>46.9</c:v>
                </c:pt>
                <c:pt idx="2111">
                  <c:v>46.92</c:v>
                </c:pt>
                <c:pt idx="2112">
                  <c:v>46.94</c:v>
                </c:pt>
                <c:pt idx="2113">
                  <c:v>46.97</c:v>
                </c:pt>
                <c:pt idx="2114">
                  <c:v>46.99</c:v>
                </c:pt>
                <c:pt idx="2115">
                  <c:v>47.01</c:v>
                </c:pt>
                <c:pt idx="2116">
                  <c:v>47.03</c:v>
                </c:pt>
                <c:pt idx="2117">
                  <c:v>47.05</c:v>
                </c:pt>
                <c:pt idx="2118">
                  <c:v>47.08</c:v>
                </c:pt>
                <c:pt idx="2119">
                  <c:v>47.1</c:v>
                </c:pt>
                <c:pt idx="2120">
                  <c:v>47.12</c:v>
                </c:pt>
                <c:pt idx="2121">
                  <c:v>47.14</c:v>
                </c:pt>
                <c:pt idx="2122">
                  <c:v>47.17</c:v>
                </c:pt>
                <c:pt idx="2123">
                  <c:v>47.19</c:v>
                </c:pt>
                <c:pt idx="2124">
                  <c:v>47.21</c:v>
                </c:pt>
                <c:pt idx="2125">
                  <c:v>47.23</c:v>
                </c:pt>
                <c:pt idx="2126">
                  <c:v>47.25</c:v>
                </c:pt>
                <c:pt idx="2127">
                  <c:v>47.28</c:v>
                </c:pt>
                <c:pt idx="2128">
                  <c:v>47.3</c:v>
                </c:pt>
                <c:pt idx="2129">
                  <c:v>47.32</c:v>
                </c:pt>
                <c:pt idx="2130">
                  <c:v>47.34</c:v>
                </c:pt>
                <c:pt idx="2131">
                  <c:v>47.37</c:v>
                </c:pt>
                <c:pt idx="2132">
                  <c:v>47.39</c:v>
                </c:pt>
                <c:pt idx="2133">
                  <c:v>47.41</c:v>
                </c:pt>
                <c:pt idx="2134">
                  <c:v>47.43</c:v>
                </c:pt>
                <c:pt idx="2135">
                  <c:v>47.45</c:v>
                </c:pt>
                <c:pt idx="2136">
                  <c:v>47.48</c:v>
                </c:pt>
                <c:pt idx="2137">
                  <c:v>47.5</c:v>
                </c:pt>
                <c:pt idx="2138">
                  <c:v>47.52</c:v>
                </c:pt>
                <c:pt idx="2139">
                  <c:v>47.54</c:v>
                </c:pt>
                <c:pt idx="2140">
                  <c:v>47.57</c:v>
                </c:pt>
                <c:pt idx="2141">
                  <c:v>47.59</c:v>
                </c:pt>
                <c:pt idx="2142">
                  <c:v>47.61</c:v>
                </c:pt>
                <c:pt idx="2143">
                  <c:v>47.63</c:v>
                </c:pt>
                <c:pt idx="2144">
                  <c:v>47.66</c:v>
                </c:pt>
                <c:pt idx="2145">
                  <c:v>47.68</c:v>
                </c:pt>
                <c:pt idx="2146">
                  <c:v>47.7</c:v>
                </c:pt>
                <c:pt idx="2147">
                  <c:v>47.72</c:v>
                </c:pt>
                <c:pt idx="2148">
                  <c:v>47.74</c:v>
                </c:pt>
                <c:pt idx="2149">
                  <c:v>47.77</c:v>
                </c:pt>
                <c:pt idx="2150">
                  <c:v>47.79</c:v>
                </c:pt>
                <c:pt idx="2151">
                  <c:v>47.81</c:v>
                </c:pt>
                <c:pt idx="2152">
                  <c:v>47.83</c:v>
                </c:pt>
                <c:pt idx="2153">
                  <c:v>47.86</c:v>
                </c:pt>
                <c:pt idx="2154">
                  <c:v>47.88</c:v>
                </c:pt>
                <c:pt idx="2155">
                  <c:v>47.9</c:v>
                </c:pt>
                <c:pt idx="2156">
                  <c:v>47.92</c:v>
                </c:pt>
                <c:pt idx="2157">
                  <c:v>47.94</c:v>
                </c:pt>
                <c:pt idx="2158">
                  <c:v>47.97</c:v>
                </c:pt>
                <c:pt idx="2159">
                  <c:v>47.99</c:v>
                </c:pt>
                <c:pt idx="2160">
                  <c:v>48.01</c:v>
                </c:pt>
                <c:pt idx="2161">
                  <c:v>48.03</c:v>
                </c:pt>
                <c:pt idx="2162">
                  <c:v>48.06</c:v>
                </c:pt>
                <c:pt idx="2163">
                  <c:v>48.08</c:v>
                </c:pt>
                <c:pt idx="2164">
                  <c:v>48.1</c:v>
                </c:pt>
                <c:pt idx="2165">
                  <c:v>48.12</c:v>
                </c:pt>
                <c:pt idx="2166">
                  <c:v>48.14</c:v>
                </c:pt>
                <c:pt idx="2167">
                  <c:v>48.17</c:v>
                </c:pt>
                <c:pt idx="2168">
                  <c:v>48.19</c:v>
                </c:pt>
                <c:pt idx="2169">
                  <c:v>48.21</c:v>
                </c:pt>
                <c:pt idx="2170">
                  <c:v>48.23</c:v>
                </c:pt>
                <c:pt idx="2171">
                  <c:v>48.26</c:v>
                </c:pt>
                <c:pt idx="2172">
                  <c:v>48.28</c:v>
                </c:pt>
                <c:pt idx="2173">
                  <c:v>48.3</c:v>
                </c:pt>
                <c:pt idx="2174">
                  <c:v>48.32</c:v>
                </c:pt>
                <c:pt idx="2175">
                  <c:v>48.34</c:v>
                </c:pt>
                <c:pt idx="2176">
                  <c:v>48.37</c:v>
                </c:pt>
                <c:pt idx="2177">
                  <c:v>48.39</c:v>
                </c:pt>
                <c:pt idx="2178">
                  <c:v>48.41</c:v>
                </c:pt>
                <c:pt idx="2179">
                  <c:v>48.43</c:v>
                </c:pt>
                <c:pt idx="2180">
                  <c:v>48.46</c:v>
                </c:pt>
                <c:pt idx="2181">
                  <c:v>48.48</c:v>
                </c:pt>
                <c:pt idx="2182">
                  <c:v>48.5</c:v>
                </c:pt>
                <c:pt idx="2183">
                  <c:v>48.52</c:v>
                </c:pt>
                <c:pt idx="2184">
                  <c:v>48.54</c:v>
                </c:pt>
                <c:pt idx="2185">
                  <c:v>48.57</c:v>
                </c:pt>
                <c:pt idx="2186">
                  <c:v>48.59</c:v>
                </c:pt>
                <c:pt idx="2187">
                  <c:v>48.61</c:v>
                </c:pt>
                <c:pt idx="2188">
                  <c:v>48.63</c:v>
                </c:pt>
                <c:pt idx="2189">
                  <c:v>48.66</c:v>
                </c:pt>
                <c:pt idx="2190">
                  <c:v>48.68</c:v>
                </c:pt>
                <c:pt idx="2191">
                  <c:v>48.7</c:v>
                </c:pt>
                <c:pt idx="2192">
                  <c:v>48.72</c:v>
                </c:pt>
                <c:pt idx="2193">
                  <c:v>48.74</c:v>
                </c:pt>
                <c:pt idx="2194">
                  <c:v>48.77</c:v>
                </c:pt>
                <c:pt idx="2195">
                  <c:v>48.79</c:v>
                </c:pt>
                <c:pt idx="2196">
                  <c:v>48.81</c:v>
                </c:pt>
                <c:pt idx="2197">
                  <c:v>48.83</c:v>
                </c:pt>
                <c:pt idx="2198">
                  <c:v>48.86</c:v>
                </c:pt>
                <c:pt idx="2199">
                  <c:v>48.88</c:v>
                </c:pt>
                <c:pt idx="2200">
                  <c:v>48.9</c:v>
                </c:pt>
                <c:pt idx="2201">
                  <c:v>48.92</c:v>
                </c:pt>
                <c:pt idx="2202">
                  <c:v>48.94</c:v>
                </c:pt>
                <c:pt idx="2203">
                  <c:v>48.97</c:v>
                </c:pt>
                <c:pt idx="2204">
                  <c:v>48.99</c:v>
                </c:pt>
                <c:pt idx="2205">
                  <c:v>49.01</c:v>
                </c:pt>
                <c:pt idx="2206">
                  <c:v>49.03</c:v>
                </c:pt>
                <c:pt idx="2207">
                  <c:v>49.06</c:v>
                </c:pt>
                <c:pt idx="2208">
                  <c:v>49.08</c:v>
                </c:pt>
                <c:pt idx="2209">
                  <c:v>49.1</c:v>
                </c:pt>
                <c:pt idx="2210">
                  <c:v>49.12</c:v>
                </c:pt>
                <c:pt idx="2211">
                  <c:v>49.14</c:v>
                </c:pt>
                <c:pt idx="2212">
                  <c:v>49.17</c:v>
                </c:pt>
                <c:pt idx="2213">
                  <c:v>49.19</c:v>
                </c:pt>
                <c:pt idx="2214">
                  <c:v>49.21</c:v>
                </c:pt>
                <c:pt idx="2215">
                  <c:v>49.23</c:v>
                </c:pt>
                <c:pt idx="2216">
                  <c:v>49.26</c:v>
                </c:pt>
                <c:pt idx="2217">
                  <c:v>49.28</c:v>
                </c:pt>
                <c:pt idx="2218">
                  <c:v>49.3</c:v>
                </c:pt>
                <c:pt idx="2219">
                  <c:v>49.32</c:v>
                </c:pt>
                <c:pt idx="2220">
                  <c:v>49.34</c:v>
                </c:pt>
                <c:pt idx="2221">
                  <c:v>49.37</c:v>
                </c:pt>
                <c:pt idx="2222">
                  <c:v>49.39</c:v>
                </c:pt>
                <c:pt idx="2223">
                  <c:v>49.41</c:v>
                </c:pt>
                <c:pt idx="2224">
                  <c:v>49.43</c:v>
                </c:pt>
                <c:pt idx="2225">
                  <c:v>49.46</c:v>
                </c:pt>
                <c:pt idx="2226">
                  <c:v>49.48</c:v>
                </c:pt>
                <c:pt idx="2227">
                  <c:v>49.5</c:v>
                </c:pt>
                <c:pt idx="2228">
                  <c:v>49.52</c:v>
                </c:pt>
                <c:pt idx="2229">
                  <c:v>49.54</c:v>
                </c:pt>
                <c:pt idx="2230">
                  <c:v>49.57</c:v>
                </c:pt>
                <c:pt idx="2231">
                  <c:v>49.59</c:v>
                </c:pt>
                <c:pt idx="2232">
                  <c:v>49.61</c:v>
                </c:pt>
                <c:pt idx="2233">
                  <c:v>49.63</c:v>
                </c:pt>
                <c:pt idx="2234">
                  <c:v>49.66</c:v>
                </c:pt>
                <c:pt idx="2235">
                  <c:v>49.68</c:v>
                </c:pt>
                <c:pt idx="2236">
                  <c:v>49.7</c:v>
                </c:pt>
                <c:pt idx="2237">
                  <c:v>49.72</c:v>
                </c:pt>
                <c:pt idx="2238">
                  <c:v>49.74</c:v>
                </c:pt>
                <c:pt idx="2239">
                  <c:v>49.77</c:v>
                </c:pt>
                <c:pt idx="2240">
                  <c:v>49.79</c:v>
                </c:pt>
                <c:pt idx="2241">
                  <c:v>49.81</c:v>
                </c:pt>
                <c:pt idx="2242">
                  <c:v>49.83</c:v>
                </c:pt>
                <c:pt idx="2243">
                  <c:v>49.86</c:v>
                </c:pt>
                <c:pt idx="2244">
                  <c:v>49.88</c:v>
                </c:pt>
                <c:pt idx="2245">
                  <c:v>49.9</c:v>
                </c:pt>
                <c:pt idx="2246">
                  <c:v>49.92</c:v>
                </c:pt>
                <c:pt idx="2247">
                  <c:v>49.94</c:v>
                </c:pt>
                <c:pt idx="2248">
                  <c:v>49.97</c:v>
                </c:pt>
                <c:pt idx="2249">
                  <c:v>49.99</c:v>
                </c:pt>
                <c:pt idx="2250">
                  <c:v>50.01</c:v>
                </c:pt>
                <c:pt idx="2251">
                  <c:v>50.03</c:v>
                </c:pt>
                <c:pt idx="2252">
                  <c:v>50.06</c:v>
                </c:pt>
                <c:pt idx="2253">
                  <c:v>50.08</c:v>
                </c:pt>
                <c:pt idx="2254">
                  <c:v>50.1</c:v>
                </c:pt>
                <c:pt idx="2255">
                  <c:v>50.12</c:v>
                </c:pt>
                <c:pt idx="2256">
                  <c:v>50.14</c:v>
                </c:pt>
                <c:pt idx="2257">
                  <c:v>50.17</c:v>
                </c:pt>
                <c:pt idx="2258">
                  <c:v>50.19</c:v>
                </c:pt>
                <c:pt idx="2259">
                  <c:v>50.21</c:v>
                </c:pt>
                <c:pt idx="2260">
                  <c:v>50.23</c:v>
                </c:pt>
                <c:pt idx="2261">
                  <c:v>50.26</c:v>
                </c:pt>
                <c:pt idx="2262">
                  <c:v>50.28</c:v>
                </c:pt>
                <c:pt idx="2263">
                  <c:v>50.3</c:v>
                </c:pt>
                <c:pt idx="2264">
                  <c:v>50.32</c:v>
                </c:pt>
                <c:pt idx="2265">
                  <c:v>50.34</c:v>
                </c:pt>
                <c:pt idx="2266">
                  <c:v>50.37</c:v>
                </c:pt>
                <c:pt idx="2267">
                  <c:v>50.39</c:v>
                </c:pt>
                <c:pt idx="2268">
                  <c:v>50.41</c:v>
                </c:pt>
                <c:pt idx="2269">
                  <c:v>50.43</c:v>
                </c:pt>
                <c:pt idx="2270">
                  <c:v>50.46</c:v>
                </c:pt>
                <c:pt idx="2271">
                  <c:v>50.48</c:v>
                </c:pt>
                <c:pt idx="2272">
                  <c:v>50.5</c:v>
                </c:pt>
                <c:pt idx="2273">
                  <c:v>50.52</c:v>
                </c:pt>
                <c:pt idx="2274">
                  <c:v>50.54</c:v>
                </c:pt>
                <c:pt idx="2275">
                  <c:v>50.57</c:v>
                </c:pt>
                <c:pt idx="2276">
                  <c:v>50.59</c:v>
                </c:pt>
                <c:pt idx="2277">
                  <c:v>50.61</c:v>
                </c:pt>
                <c:pt idx="2278">
                  <c:v>50.63</c:v>
                </c:pt>
                <c:pt idx="2279">
                  <c:v>50.66</c:v>
                </c:pt>
                <c:pt idx="2280">
                  <c:v>50.68</c:v>
                </c:pt>
                <c:pt idx="2281">
                  <c:v>50.7</c:v>
                </c:pt>
                <c:pt idx="2282">
                  <c:v>50.72</c:v>
                </c:pt>
                <c:pt idx="2283">
                  <c:v>50.74</c:v>
                </c:pt>
                <c:pt idx="2284">
                  <c:v>50.77</c:v>
                </c:pt>
                <c:pt idx="2285">
                  <c:v>50.79</c:v>
                </c:pt>
                <c:pt idx="2286">
                  <c:v>50.81</c:v>
                </c:pt>
                <c:pt idx="2287">
                  <c:v>50.83</c:v>
                </c:pt>
                <c:pt idx="2288">
                  <c:v>50.86</c:v>
                </c:pt>
                <c:pt idx="2289">
                  <c:v>50.88</c:v>
                </c:pt>
                <c:pt idx="2290">
                  <c:v>50.9</c:v>
                </c:pt>
                <c:pt idx="2291">
                  <c:v>50.92</c:v>
                </c:pt>
                <c:pt idx="2292">
                  <c:v>50.94</c:v>
                </c:pt>
                <c:pt idx="2293">
                  <c:v>50.97</c:v>
                </c:pt>
                <c:pt idx="2294">
                  <c:v>50.99</c:v>
                </c:pt>
                <c:pt idx="2295">
                  <c:v>51.01</c:v>
                </c:pt>
                <c:pt idx="2296">
                  <c:v>51.03</c:v>
                </c:pt>
                <c:pt idx="2297">
                  <c:v>51.06</c:v>
                </c:pt>
                <c:pt idx="2298">
                  <c:v>51.08</c:v>
                </c:pt>
                <c:pt idx="2299">
                  <c:v>51.1</c:v>
                </c:pt>
                <c:pt idx="2300">
                  <c:v>51.12</c:v>
                </c:pt>
                <c:pt idx="2301">
                  <c:v>51.14</c:v>
                </c:pt>
                <c:pt idx="2302">
                  <c:v>51.17</c:v>
                </c:pt>
                <c:pt idx="2303">
                  <c:v>51.19</c:v>
                </c:pt>
                <c:pt idx="2304">
                  <c:v>51.21</c:v>
                </c:pt>
                <c:pt idx="2305">
                  <c:v>51.23</c:v>
                </c:pt>
                <c:pt idx="2306">
                  <c:v>51.26</c:v>
                </c:pt>
                <c:pt idx="2307">
                  <c:v>51.28</c:v>
                </c:pt>
                <c:pt idx="2308">
                  <c:v>51.3</c:v>
                </c:pt>
                <c:pt idx="2309">
                  <c:v>51.32</c:v>
                </c:pt>
                <c:pt idx="2310">
                  <c:v>51.34</c:v>
                </c:pt>
                <c:pt idx="2311">
                  <c:v>51.37</c:v>
                </c:pt>
                <c:pt idx="2312">
                  <c:v>51.39</c:v>
                </c:pt>
                <c:pt idx="2313">
                  <c:v>51.41</c:v>
                </c:pt>
                <c:pt idx="2314">
                  <c:v>51.43</c:v>
                </c:pt>
                <c:pt idx="2315">
                  <c:v>51.46</c:v>
                </c:pt>
                <c:pt idx="2316">
                  <c:v>51.48</c:v>
                </c:pt>
                <c:pt idx="2317">
                  <c:v>51.5</c:v>
                </c:pt>
                <c:pt idx="2318">
                  <c:v>51.52</c:v>
                </c:pt>
                <c:pt idx="2319">
                  <c:v>51.54</c:v>
                </c:pt>
                <c:pt idx="2320">
                  <c:v>51.57</c:v>
                </c:pt>
                <c:pt idx="2321">
                  <c:v>51.59</c:v>
                </c:pt>
                <c:pt idx="2322">
                  <c:v>51.61</c:v>
                </c:pt>
                <c:pt idx="2323">
                  <c:v>51.63</c:v>
                </c:pt>
                <c:pt idx="2324">
                  <c:v>51.66</c:v>
                </c:pt>
                <c:pt idx="2325">
                  <c:v>51.68</c:v>
                </c:pt>
                <c:pt idx="2326">
                  <c:v>51.7</c:v>
                </c:pt>
                <c:pt idx="2327">
                  <c:v>51.72</c:v>
                </c:pt>
                <c:pt idx="2328">
                  <c:v>51.74</c:v>
                </c:pt>
                <c:pt idx="2329">
                  <c:v>51.77</c:v>
                </c:pt>
                <c:pt idx="2330">
                  <c:v>51.79</c:v>
                </c:pt>
                <c:pt idx="2331">
                  <c:v>51.81</c:v>
                </c:pt>
                <c:pt idx="2332">
                  <c:v>51.83</c:v>
                </c:pt>
                <c:pt idx="2333">
                  <c:v>51.86</c:v>
                </c:pt>
                <c:pt idx="2334">
                  <c:v>51.88</c:v>
                </c:pt>
                <c:pt idx="2335">
                  <c:v>51.9</c:v>
                </c:pt>
                <c:pt idx="2336">
                  <c:v>51.92</c:v>
                </c:pt>
                <c:pt idx="2337">
                  <c:v>51.94</c:v>
                </c:pt>
                <c:pt idx="2338">
                  <c:v>51.97</c:v>
                </c:pt>
                <c:pt idx="2339">
                  <c:v>51.99</c:v>
                </c:pt>
                <c:pt idx="2340">
                  <c:v>52.01</c:v>
                </c:pt>
                <c:pt idx="2341">
                  <c:v>52.03</c:v>
                </c:pt>
                <c:pt idx="2342">
                  <c:v>52.06</c:v>
                </c:pt>
                <c:pt idx="2343">
                  <c:v>52.08</c:v>
                </c:pt>
                <c:pt idx="2344">
                  <c:v>52.1</c:v>
                </c:pt>
                <c:pt idx="2345">
                  <c:v>52.12</c:v>
                </c:pt>
                <c:pt idx="2346">
                  <c:v>52.14</c:v>
                </c:pt>
                <c:pt idx="2347">
                  <c:v>52.17</c:v>
                </c:pt>
                <c:pt idx="2348">
                  <c:v>52.19</c:v>
                </c:pt>
                <c:pt idx="2349">
                  <c:v>52.21</c:v>
                </c:pt>
                <c:pt idx="2350">
                  <c:v>52.23</c:v>
                </c:pt>
                <c:pt idx="2351">
                  <c:v>52.26</c:v>
                </c:pt>
                <c:pt idx="2352">
                  <c:v>52.28</c:v>
                </c:pt>
                <c:pt idx="2353">
                  <c:v>52.3</c:v>
                </c:pt>
                <c:pt idx="2354">
                  <c:v>52.32</c:v>
                </c:pt>
                <c:pt idx="2355">
                  <c:v>52.34</c:v>
                </c:pt>
                <c:pt idx="2356">
                  <c:v>52.37</c:v>
                </c:pt>
                <c:pt idx="2357">
                  <c:v>52.39</c:v>
                </c:pt>
                <c:pt idx="2358">
                  <c:v>52.41</c:v>
                </c:pt>
                <c:pt idx="2359">
                  <c:v>52.43</c:v>
                </c:pt>
                <c:pt idx="2360">
                  <c:v>52.46</c:v>
                </c:pt>
                <c:pt idx="2361">
                  <c:v>52.48</c:v>
                </c:pt>
                <c:pt idx="2362">
                  <c:v>52.5</c:v>
                </c:pt>
                <c:pt idx="2363">
                  <c:v>52.52</c:v>
                </c:pt>
                <c:pt idx="2364">
                  <c:v>52.55</c:v>
                </c:pt>
                <c:pt idx="2365">
                  <c:v>52.57</c:v>
                </c:pt>
                <c:pt idx="2366">
                  <c:v>52.59</c:v>
                </c:pt>
                <c:pt idx="2367">
                  <c:v>52.61</c:v>
                </c:pt>
                <c:pt idx="2368">
                  <c:v>52.63</c:v>
                </c:pt>
                <c:pt idx="2369">
                  <c:v>52.66</c:v>
                </c:pt>
                <c:pt idx="2370">
                  <c:v>52.68</c:v>
                </c:pt>
                <c:pt idx="2371">
                  <c:v>52.7</c:v>
                </c:pt>
                <c:pt idx="2372">
                  <c:v>52.72</c:v>
                </c:pt>
                <c:pt idx="2373">
                  <c:v>52.75</c:v>
                </c:pt>
                <c:pt idx="2374">
                  <c:v>52.77</c:v>
                </c:pt>
                <c:pt idx="2375">
                  <c:v>52.79</c:v>
                </c:pt>
                <c:pt idx="2376">
                  <c:v>52.81</c:v>
                </c:pt>
                <c:pt idx="2377">
                  <c:v>52.83</c:v>
                </c:pt>
                <c:pt idx="2378">
                  <c:v>52.86</c:v>
                </c:pt>
                <c:pt idx="2379">
                  <c:v>52.88</c:v>
                </c:pt>
                <c:pt idx="2380">
                  <c:v>52.9</c:v>
                </c:pt>
                <c:pt idx="2381">
                  <c:v>52.92</c:v>
                </c:pt>
                <c:pt idx="2382">
                  <c:v>52.95</c:v>
                </c:pt>
                <c:pt idx="2383">
                  <c:v>52.97</c:v>
                </c:pt>
                <c:pt idx="2384">
                  <c:v>52.99</c:v>
                </c:pt>
                <c:pt idx="2385">
                  <c:v>53.01</c:v>
                </c:pt>
                <c:pt idx="2386">
                  <c:v>53.03</c:v>
                </c:pt>
                <c:pt idx="2387">
                  <c:v>53.06</c:v>
                </c:pt>
                <c:pt idx="2388">
                  <c:v>53.08</c:v>
                </c:pt>
                <c:pt idx="2389">
                  <c:v>53.1</c:v>
                </c:pt>
                <c:pt idx="2390">
                  <c:v>53.12</c:v>
                </c:pt>
                <c:pt idx="2391">
                  <c:v>53.15</c:v>
                </c:pt>
                <c:pt idx="2392">
                  <c:v>53.17</c:v>
                </c:pt>
                <c:pt idx="2393">
                  <c:v>53.19</c:v>
                </c:pt>
                <c:pt idx="2394">
                  <c:v>53.21</c:v>
                </c:pt>
                <c:pt idx="2395">
                  <c:v>53.23</c:v>
                </c:pt>
                <c:pt idx="2396">
                  <c:v>53.26</c:v>
                </c:pt>
                <c:pt idx="2397">
                  <c:v>53.28</c:v>
                </c:pt>
                <c:pt idx="2398">
                  <c:v>53.3</c:v>
                </c:pt>
                <c:pt idx="2399">
                  <c:v>53.32</c:v>
                </c:pt>
                <c:pt idx="2400">
                  <c:v>53.35</c:v>
                </c:pt>
                <c:pt idx="2401">
                  <c:v>53.37</c:v>
                </c:pt>
                <c:pt idx="2402">
                  <c:v>53.39</c:v>
                </c:pt>
                <c:pt idx="2403">
                  <c:v>53.41</c:v>
                </c:pt>
                <c:pt idx="2404">
                  <c:v>53.43</c:v>
                </c:pt>
                <c:pt idx="2405">
                  <c:v>53.46</c:v>
                </c:pt>
                <c:pt idx="2406">
                  <c:v>53.48</c:v>
                </c:pt>
                <c:pt idx="2407">
                  <c:v>53.5</c:v>
                </c:pt>
                <c:pt idx="2408">
                  <c:v>53.52</c:v>
                </c:pt>
                <c:pt idx="2409">
                  <c:v>53.55</c:v>
                </c:pt>
                <c:pt idx="2410">
                  <c:v>53.57</c:v>
                </c:pt>
                <c:pt idx="2411">
                  <c:v>53.59</c:v>
                </c:pt>
                <c:pt idx="2412">
                  <c:v>53.61</c:v>
                </c:pt>
                <c:pt idx="2413">
                  <c:v>53.63</c:v>
                </c:pt>
                <c:pt idx="2414">
                  <c:v>53.66</c:v>
                </c:pt>
                <c:pt idx="2415">
                  <c:v>53.68</c:v>
                </c:pt>
                <c:pt idx="2416">
                  <c:v>53.7</c:v>
                </c:pt>
                <c:pt idx="2417">
                  <c:v>53.72</c:v>
                </c:pt>
                <c:pt idx="2418">
                  <c:v>53.75</c:v>
                </c:pt>
                <c:pt idx="2419">
                  <c:v>53.77</c:v>
                </c:pt>
                <c:pt idx="2420">
                  <c:v>53.79</c:v>
                </c:pt>
                <c:pt idx="2421">
                  <c:v>53.81</c:v>
                </c:pt>
                <c:pt idx="2422">
                  <c:v>53.83</c:v>
                </c:pt>
                <c:pt idx="2423">
                  <c:v>53.86</c:v>
                </c:pt>
                <c:pt idx="2424">
                  <c:v>53.88</c:v>
                </c:pt>
                <c:pt idx="2425">
                  <c:v>53.9</c:v>
                </c:pt>
                <c:pt idx="2426">
                  <c:v>53.92</c:v>
                </c:pt>
                <c:pt idx="2427">
                  <c:v>53.95</c:v>
                </c:pt>
                <c:pt idx="2428">
                  <c:v>53.97</c:v>
                </c:pt>
                <c:pt idx="2429">
                  <c:v>53.99</c:v>
                </c:pt>
                <c:pt idx="2430">
                  <c:v>54.01</c:v>
                </c:pt>
                <c:pt idx="2431">
                  <c:v>54.03</c:v>
                </c:pt>
                <c:pt idx="2432">
                  <c:v>54.06</c:v>
                </c:pt>
                <c:pt idx="2433">
                  <c:v>54.08</c:v>
                </c:pt>
                <c:pt idx="2434">
                  <c:v>54.1</c:v>
                </c:pt>
                <c:pt idx="2435">
                  <c:v>54.12</c:v>
                </c:pt>
                <c:pt idx="2436">
                  <c:v>54.15</c:v>
                </c:pt>
                <c:pt idx="2437">
                  <c:v>54.17</c:v>
                </c:pt>
                <c:pt idx="2438">
                  <c:v>54.19</c:v>
                </c:pt>
                <c:pt idx="2439">
                  <c:v>54.21</c:v>
                </c:pt>
                <c:pt idx="2440">
                  <c:v>54.23</c:v>
                </c:pt>
                <c:pt idx="2441">
                  <c:v>54.26</c:v>
                </c:pt>
                <c:pt idx="2442">
                  <c:v>54.28</c:v>
                </c:pt>
                <c:pt idx="2443">
                  <c:v>54.3</c:v>
                </c:pt>
                <c:pt idx="2444">
                  <c:v>54.32</c:v>
                </c:pt>
                <c:pt idx="2445">
                  <c:v>54.35</c:v>
                </c:pt>
                <c:pt idx="2446">
                  <c:v>54.37</c:v>
                </c:pt>
                <c:pt idx="2447">
                  <c:v>54.39</c:v>
                </c:pt>
                <c:pt idx="2448">
                  <c:v>54.41</c:v>
                </c:pt>
                <c:pt idx="2449">
                  <c:v>54.43</c:v>
                </c:pt>
                <c:pt idx="2450">
                  <c:v>54.46</c:v>
                </c:pt>
                <c:pt idx="2451">
                  <c:v>54.48</c:v>
                </c:pt>
                <c:pt idx="2452">
                  <c:v>54.5</c:v>
                </c:pt>
                <c:pt idx="2453">
                  <c:v>54.52</c:v>
                </c:pt>
                <c:pt idx="2454">
                  <c:v>54.55</c:v>
                </c:pt>
                <c:pt idx="2455">
                  <c:v>54.57</c:v>
                </c:pt>
                <c:pt idx="2456">
                  <c:v>54.59</c:v>
                </c:pt>
                <c:pt idx="2457">
                  <c:v>54.61</c:v>
                </c:pt>
                <c:pt idx="2458">
                  <c:v>54.63</c:v>
                </c:pt>
                <c:pt idx="2459">
                  <c:v>54.66</c:v>
                </c:pt>
                <c:pt idx="2460">
                  <c:v>54.68</c:v>
                </c:pt>
                <c:pt idx="2461">
                  <c:v>54.7</c:v>
                </c:pt>
                <c:pt idx="2462">
                  <c:v>54.72</c:v>
                </c:pt>
                <c:pt idx="2463">
                  <c:v>54.75</c:v>
                </c:pt>
                <c:pt idx="2464">
                  <c:v>54.77</c:v>
                </c:pt>
                <c:pt idx="2465">
                  <c:v>54.79</c:v>
                </c:pt>
                <c:pt idx="2466">
                  <c:v>54.81</c:v>
                </c:pt>
                <c:pt idx="2467">
                  <c:v>54.83</c:v>
                </c:pt>
                <c:pt idx="2468">
                  <c:v>54.86</c:v>
                </c:pt>
                <c:pt idx="2469">
                  <c:v>54.88</c:v>
                </c:pt>
                <c:pt idx="2470">
                  <c:v>54.9</c:v>
                </c:pt>
                <c:pt idx="2471">
                  <c:v>54.92</c:v>
                </c:pt>
                <c:pt idx="2472">
                  <c:v>54.95</c:v>
                </c:pt>
                <c:pt idx="2473">
                  <c:v>54.97</c:v>
                </c:pt>
                <c:pt idx="2474">
                  <c:v>54.99</c:v>
                </c:pt>
                <c:pt idx="2475">
                  <c:v>55.01</c:v>
                </c:pt>
                <c:pt idx="2476">
                  <c:v>55.03</c:v>
                </c:pt>
                <c:pt idx="2477">
                  <c:v>55.06</c:v>
                </c:pt>
                <c:pt idx="2478">
                  <c:v>55.08</c:v>
                </c:pt>
                <c:pt idx="2479">
                  <c:v>55.1</c:v>
                </c:pt>
                <c:pt idx="2480">
                  <c:v>55.12</c:v>
                </c:pt>
                <c:pt idx="2481">
                  <c:v>55.15</c:v>
                </c:pt>
                <c:pt idx="2482">
                  <c:v>55.17</c:v>
                </c:pt>
                <c:pt idx="2483">
                  <c:v>55.19</c:v>
                </c:pt>
                <c:pt idx="2484">
                  <c:v>55.21</c:v>
                </c:pt>
                <c:pt idx="2485">
                  <c:v>55.23</c:v>
                </c:pt>
                <c:pt idx="2486">
                  <c:v>55.26</c:v>
                </c:pt>
                <c:pt idx="2487">
                  <c:v>55.28</c:v>
                </c:pt>
                <c:pt idx="2488">
                  <c:v>55.3</c:v>
                </c:pt>
                <c:pt idx="2489">
                  <c:v>55.32</c:v>
                </c:pt>
                <c:pt idx="2490">
                  <c:v>55.35</c:v>
                </c:pt>
                <c:pt idx="2491">
                  <c:v>55.37</c:v>
                </c:pt>
                <c:pt idx="2492">
                  <c:v>55.39</c:v>
                </c:pt>
                <c:pt idx="2493">
                  <c:v>55.41</c:v>
                </c:pt>
                <c:pt idx="2494">
                  <c:v>55.43</c:v>
                </c:pt>
                <c:pt idx="2495">
                  <c:v>55.46</c:v>
                </c:pt>
                <c:pt idx="2496">
                  <c:v>55.48</c:v>
                </c:pt>
                <c:pt idx="2497">
                  <c:v>55.5</c:v>
                </c:pt>
                <c:pt idx="2498">
                  <c:v>55.52</c:v>
                </c:pt>
                <c:pt idx="2499">
                  <c:v>55.55</c:v>
                </c:pt>
                <c:pt idx="2500">
                  <c:v>55.57</c:v>
                </c:pt>
                <c:pt idx="2501">
                  <c:v>55.59</c:v>
                </c:pt>
                <c:pt idx="2502">
                  <c:v>55.61</c:v>
                </c:pt>
                <c:pt idx="2503">
                  <c:v>55.63</c:v>
                </c:pt>
                <c:pt idx="2504">
                  <c:v>55.66</c:v>
                </c:pt>
                <c:pt idx="2505">
                  <c:v>55.68</c:v>
                </c:pt>
                <c:pt idx="2506">
                  <c:v>55.7</c:v>
                </c:pt>
                <c:pt idx="2507">
                  <c:v>55.72</c:v>
                </c:pt>
                <c:pt idx="2508">
                  <c:v>55.75</c:v>
                </c:pt>
                <c:pt idx="2509">
                  <c:v>55.77</c:v>
                </c:pt>
                <c:pt idx="2510">
                  <c:v>55.79</c:v>
                </c:pt>
                <c:pt idx="2511">
                  <c:v>55.81</c:v>
                </c:pt>
                <c:pt idx="2512">
                  <c:v>55.83</c:v>
                </c:pt>
                <c:pt idx="2513">
                  <c:v>55.86</c:v>
                </c:pt>
                <c:pt idx="2514">
                  <c:v>55.88</c:v>
                </c:pt>
                <c:pt idx="2515">
                  <c:v>55.9</c:v>
                </c:pt>
                <c:pt idx="2516">
                  <c:v>55.92</c:v>
                </c:pt>
                <c:pt idx="2517">
                  <c:v>55.95</c:v>
                </c:pt>
                <c:pt idx="2518">
                  <c:v>55.97</c:v>
                </c:pt>
                <c:pt idx="2519">
                  <c:v>55.99</c:v>
                </c:pt>
                <c:pt idx="2520">
                  <c:v>56.01</c:v>
                </c:pt>
                <c:pt idx="2521">
                  <c:v>56.03</c:v>
                </c:pt>
                <c:pt idx="2522">
                  <c:v>56.06</c:v>
                </c:pt>
                <c:pt idx="2523">
                  <c:v>56.08</c:v>
                </c:pt>
                <c:pt idx="2524">
                  <c:v>56.1</c:v>
                </c:pt>
                <c:pt idx="2525">
                  <c:v>56.12</c:v>
                </c:pt>
                <c:pt idx="2526">
                  <c:v>56.15</c:v>
                </c:pt>
                <c:pt idx="2527">
                  <c:v>56.17</c:v>
                </c:pt>
                <c:pt idx="2528">
                  <c:v>56.19</c:v>
                </c:pt>
                <c:pt idx="2529">
                  <c:v>56.21</c:v>
                </c:pt>
                <c:pt idx="2530">
                  <c:v>56.23</c:v>
                </c:pt>
                <c:pt idx="2531">
                  <c:v>56.26</c:v>
                </c:pt>
                <c:pt idx="2532">
                  <c:v>56.28</c:v>
                </c:pt>
                <c:pt idx="2533">
                  <c:v>56.3</c:v>
                </c:pt>
                <c:pt idx="2534">
                  <c:v>56.32</c:v>
                </c:pt>
                <c:pt idx="2535">
                  <c:v>56.35</c:v>
                </c:pt>
                <c:pt idx="2536">
                  <c:v>56.37</c:v>
                </c:pt>
                <c:pt idx="2537">
                  <c:v>56.39</c:v>
                </c:pt>
                <c:pt idx="2538">
                  <c:v>56.41</c:v>
                </c:pt>
                <c:pt idx="2539">
                  <c:v>56.43</c:v>
                </c:pt>
                <c:pt idx="2540">
                  <c:v>56.46</c:v>
                </c:pt>
                <c:pt idx="2541">
                  <c:v>56.48</c:v>
                </c:pt>
                <c:pt idx="2542">
                  <c:v>56.5</c:v>
                </c:pt>
                <c:pt idx="2543">
                  <c:v>56.52</c:v>
                </c:pt>
                <c:pt idx="2544">
                  <c:v>56.55</c:v>
                </c:pt>
                <c:pt idx="2545">
                  <c:v>56.57</c:v>
                </c:pt>
                <c:pt idx="2546">
                  <c:v>56.59</c:v>
                </c:pt>
                <c:pt idx="2547">
                  <c:v>56.61</c:v>
                </c:pt>
                <c:pt idx="2548">
                  <c:v>56.63</c:v>
                </c:pt>
                <c:pt idx="2549">
                  <c:v>56.66</c:v>
                </c:pt>
                <c:pt idx="2550">
                  <c:v>56.68</c:v>
                </c:pt>
                <c:pt idx="2551">
                  <c:v>56.7</c:v>
                </c:pt>
                <c:pt idx="2552">
                  <c:v>56.72</c:v>
                </c:pt>
                <c:pt idx="2553">
                  <c:v>56.75</c:v>
                </c:pt>
                <c:pt idx="2554">
                  <c:v>56.77</c:v>
                </c:pt>
                <c:pt idx="2555">
                  <c:v>56.79</c:v>
                </c:pt>
                <c:pt idx="2556">
                  <c:v>56.81</c:v>
                </c:pt>
                <c:pt idx="2557">
                  <c:v>56.83</c:v>
                </c:pt>
                <c:pt idx="2558">
                  <c:v>56.86</c:v>
                </c:pt>
                <c:pt idx="2559">
                  <c:v>56.88</c:v>
                </c:pt>
                <c:pt idx="2560">
                  <c:v>56.9</c:v>
                </c:pt>
                <c:pt idx="2561">
                  <c:v>56.92</c:v>
                </c:pt>
                <c:pt idx="2562">
                  <c:v>56.95</c:v>
                </c:pt>
                <c:pt idx="2563">
                  <c:v>56.97</c:v>
                </c:pt>
                <c:pt idx="2564">
                  <c:v>56.99</c:v>
                </c:pt>
                <c:pt idx="2565">
                  <c:v>57.01</c:v>
                </c:pt>
                <c:pt idx="2566">
                  <c:v>57.03</c:v>
                </c:pt>
                <c:pt idx="2567">
                  <c:v>57.06</c:v>
                </c:pt>
                <c:pt idx="2568">
                  <c:v>57.08</c:v>
                </c:pt>
                <c:pt idx="2569">
                  <c:v>57.1</c:v>
                </c:pt>
                <c:pt idx="2570">
                  <c:v>57.12</c:v>
                </c:pt>
                <c:pt idx="2571">
                  <c:v>57.15</c:v>
                </c:pt>
                <c:pt idx="2572">
                  <c:v>57.17</c:v>
                </c:pt>
                <c:pt idx="2573">
                  <c:v>57.19</c:v>
                </c:pt>
                <c:pt idx="2574">
                  <c:v>57.21</c:v>
                </c:pt>
                <c:pt idx="2575">
                  <c:v>57.23</c:v>
                </c:pt>
                <c:pt idx="2576">
                  <c:v>57.26</c:v>
                </c:pt>
                <c:pt idx="2577">
                  <c:v>57.28</c:v>
                </c:pt>
                <c:pt idx="2578">
                  <c:v>57.3</c:v>
                </c:pt>
                <c:pt idx="2579">
                  <c:v>57.32</c:v>
                </c:pt>
                <c:pt idx="2580">
                  <c:v>57.35</c:v>
                </c:pt>
                <c:pt idx="2581">
                  <c:v>57.37</c:v>
                </c:pt>
                <c:pt idx="2582">
                  <c:v>57.39</c:v>
                </c:pt>
                <c:pt idx="2583">
                  <c:v>57.41</c:v>
                </c:pt>
                <c:pt idx="2584">
                  <c:v>57.43</c:v>
                </c:pt>
                <c:pt idx="2585">
                  <c:v>57.46</c:v>
                </c:pt>
                <c:pt idx="2586">
                  <c:v>57.48</c:v>
                </c:pt>
                <c:pt idx="2587">
                  <c:v>57.5</c:v>
                </c:pt>
                <c:pt idx="2588">
                  <c:v>57.52</c:v>
                </c:pt>
                <c:pt idx="2589">
                  <c:v>57.55</c:v>
                </c:pt>
                <c:pt idx="2590">
                  <c:v>57.57</c:v>
                </c:pt>
                <c:pt idx="2591">
                  <c:v>57.59</c:v>
                </c:pt>
                <c:pt idx="2592">
                  <c:v>57.61</c:v>
                </c:pt>
                <c:pt idx="2593">
                  <c:v>57.64</c:v>
                </c:pt>
                <c:pt idx="2594">
                  <c:v>57.66</c:v>
                </c:pt>
                <c:pt idx="2595">
                  <c:v>57.68</c:v>
                </c:pt>
                <c:pt idx="2596">
                  <c:v>57.7</c:v>
                </c:pt>
                <c:pt idx="2597">
                  <c:v>57.72</c:v>
                </c:pt>
                <c:pt idx="2598">
                  <c:v>57.75</c:v>
                </c:pt>
                <c:pt idx="2599">
                  <c:v>57.77</c:v>
                </c:pt>
                <c:pt idx="2600">
                  <c:v>57.79</c:v>
                </c:pt>
                <c:pt idx="2601">
                  <c:v>57.81</c:v>
                </c:pt>
                <c:pt idx="2602">
                  <c:v>57.84</c:v>
                </c:pt>
                <c:pt idx="2603">
                  <c:v>57.86</c:v>
                </c:pt>
                <c:pt idx="2604">
                  <c:v>57.88</c:v>
                </c:pt>
                <c:pt idx="2605">
                  <c:v>57.9</c:v>
                </c:pt>
                <c:pt idx="2606">
                  <c:v>57.92</c:v>
                </c:pt>
                <c:pt idx="2607">
                  <c:v>57.95</c:v>
                </c:pt>
                <c:pt idx="2608">
                  <c:v>57.97</c:v>
                </c:pt>
                <c:pt idx="2609">
                  <c:v>57.99</c:v>
                </c:pt>
                <c:pt idx="2610">
                  <c:v>58.01</c:v>
                </c:pt>
                <c:pt idx="2611">
                  <c:v>58.04</c:v>
                </c:pt>
                <c:pt idx="2612">
                  <c:v>58.06</c:v>
                </c:pt>
                <c:pt idx="2613">
                  <c:v>58.08</c:v>
                </c:pt>
                <c:pt idx="2614">
                  <c:v>58.1</c:v>
                </c:pt>
                <c:pt idx="2615">
                  <c:v>58.12</c:v>
                </c:pt>
                <c:pt idx="2616">
                  <c:v>58.15</c:v>
                </c:pt>
                <c:pt idx="2617">
                  <c:v>58.17</c:v>
                </c:pt>
                <c:pt idx="2618">
                  <c:v>58.19</c:v>
                </c:pt>
                <c:pt idx="2619">
                  <c:v>58.21</c:v>
                </c:pt>
                <c:pt idx="2620">
                  <c:v>58.24</c:v>
                </c:pt>
                <c:pt idx="2621">
                  <c:v>58.26</c:v>
                </c:pt>
                <c:pt idx="2622">
                  <c:v>58.28</c:v>
                </c:pt>
                <c:pt idx="2623">
                  <c:v>58.3</c:v>
                </c:pt>
                <c:pt idx="2624">
                  <c:v>58.32</c:v>
                </c:pt>
                <c:pt idx="2625">
                  <c:v>58.35</c:v>
                </c:pt>
                <c:pt idx="2626">
                  <c:v>58.37</c:v>
                </c:pt>
                <c:pt idx="2627">
                  <c:v>58.39</c:v>
                </c:pt>
                <c:pt idx="2628">
                  <c:v>58.41</c:v>
                </c:pt>
                <c:pt idx="2629">
                  <c:v>58.44</c:v>
                </c:pt>
                <c:pt idx="2630">
                  <c:v>58.46</c:v>
                </c:pt>
                <c:pt idx="2631">
                  <c:v>58.48</c:v>
                </c:pt>
                <c:pt idx="2632">
                  <c:v>58.5</c:v>
                </c:pt>
                <c:pt idx="2633">
                  <c:v>58.52</c:v>
                </c:pt>
                <c:pt idx="2634">
                  <c:v>58.55</c:v>
                </c:pt>
                <c:pt idx="2635">
                  <c:v>58.57</c:v>
                </c:pt>
                <c:pt idx="2636">
                  <c:v>58.59</c:v>
                </c:pt>
                <c:pt idx="2637">
                  <c:v>58.61</c:v>
                </c:pt>
                <c:pt idx="2638">
                  <c:v>58.64</c:v>
                </c:pt>
                <c:pt idx="2639">
                  <c:v>58.66</c:v>
                </c:pt>
                <c:pt idx="2640">
                  <c:v>58.68</c:v>
                </c:pt>
                <c:pt idx="2641">
                  <c:v>58.7</c:v>
                </c:pt>
                <c:pt idx="2642">
                  <c:v>58.72</c:v>
                </c:pt>
                <c:pt idx="2643">
                  <c:v>58.75</c:v>
                </c:pt>
                <c:pt idx="2644">
                  <c:v>58.77</c:v>
                </c:pt>
                <c:pt idx="2645">
                  <c:v>58.79</c:v>
                </c:pt>
                <c:pt idx="2646">
                  <c:v>58.81</c:v>
                </c:pt>
                <c:pt idx="2647">
                  <c:v>58.84</c:v>
                </c:pt>
                <c:pt idx="2648">
                  <c:v>58.86</c:v>
                </c:pt>
                <c:pt idx="2649">
                  <c:v>58.88</c:v>
                </c:pt>
                <c:pt idx="2650">
                  <c:v>58.9</c:v>
                </c:pt>
                <c:pt idx="2651">
                  <c:v>58.92</c:v>
                </c:pt>
                <c:pt idx="2652">
                  <c:v>58.95</c:v>
                </c:pt>
                <c:pt idx="2653">
                  <c:v>58.97</c:v>
                </c:pt>
                <c:pt idx="2654">
                  <c:v>58.99</c:v>
                </c:pt>
                <c:pt idx="2655">
                  <c:v>59.01</c:v>
                </c:pt>
                <c:pt idx="2656">
                  <c:v>59.04</c:v>
                </c:pt>
                <c:pt idx="2657">
                  <c:v>59.06</c:v>
                </c:pt>
                <c:pt idx="2658">
                  <c:v>59.08</c:v>
                </c:pt>
                <c:pt idx="2659">
                  <c:v>59.1</c:v>
                </c:pt>
                <c:pt idx="2660">
                  <c:v>59.12</c:v>
                </c:pt>
                <c:pt idx="2661">
                  <c:v>59.15</c:v>
                </c:pt>
                <c:pt idx="2662">
                  <c:v>59.17</c:v>
                </c:pt>
                <c:pt idx="2663">
                  <c:v>59.19</c:v>
                </c:pt>
                <c:pt idx="2664">
                  <c:v>59.21</c:v>
                </c:pt>
                <c:pt idx="2665">
                  <c:v>59.24</c:v>
                </c:pt>
                <c:pt idx="2666">
                  <c:v>59.26</c:v>
                </c:pt>
                <c:pt idx="2667">
                  <c:v>59.28</c:v>
                </c:pt>
                <c:pt idx="2668">
                  <c:v>59.3</c:v>
                </c:pt>
                <c:pt idx="2669">
                  <c:v>59.32</c:v>
                </c:pt>
                <c:pt idx="2670">
                  <c:v>59.35</c:v>
                </c:pt>
                <c:pt idx="2671">
                  <c:v>59.37</c:v>
                </c:pt>
                <c:pt idx="2672">
                  <c:v>59.39</c:v>
                </c:pt>
                <c:pt idx="2673">
                  <c:v>59.41</c:v>
                </c:pt>
                <c:pt idx="2674">
                  <c:v>59.44</c:v>
                </c:pt>
                <c:pt idx="2675">
                  <c:v>59.46</c:v>
                </c:pt>
                <c:pt idx="2676">
                  <c:v>59.48</c:v>
                </c:pt>
                <c:pt idx="2677">
                  <c:v>59.5</c:v>
                </c:pt>
                <c:pt idx="2678">
                  <c:v>59.52</c:v>
                </c:pt>
                <c:pt idx="2679">
                  <c:v>59.55</c:v>
                </c:pt>
                <c:pt idx="2680">
                  <c:v>59.57</c:v>
                </c:pt>
                <c:pt idx="2681">
                  <c:v>59.59</c:v>
                </c:pt>
                <c:pt idx="2682">
                  <c:v>59.61</c:v>
                </c:pt>
                <c:pt idx="2683">
                  <c:v>59.64</c:v>
                </c:pt>
                <c:pt idx="2684">
                  <c:v>59.66</c:v>
                </c:pt>
                <c:pt idx="2685">
                  <c:v>59.68</c:v>
                </c:pt>
                <c:pt idx="2686">
                  <c:v>59.7</c:v>
                </c:pt>
                <c:pt idx="2687">
                  <c:v>59.72</c:v>
                </c:pt>
                <c:pt idx="2688">
                  <c:v>59.75</c:v>
                </c:pt>
                <c:pt idx="2689">
                  <c:v>59.77</c:v>
                </c:pt>
                <c:pt idx="2690">
                  <c:v>59.79</c:v>
                </c:pt>
                <c:pt idx="2691">
                  <c:v>59.81</c:v>
                </c:pt>
                <c:pt idx="2692">
                  <c:v>59.84</c:v>
                </c:pt>
                <c:pt idx="2693">
                  <c:v>59.86</c:v>
                </c:pt>
                <c:pt idx="2694">
                  <c:v>59.88</c:v>
                </c:pt>
                <c:pt idx="2695">
                  <c:v>59.9</c:v>
                </c:pt>
                <c:pt idx="2696">
                  <c:v>59.92</c:v>
                </c:pt>
                <c:pt idx="2697">
                  <c:v>59.95</c:v>
                </c:pt>
                <c:pt idx="2698">
                  <c:v>59.97</c:v>
                </c:pt>
                <c:pt idx="2699">
                  <c:v>59.99</c:v>
                </c:pt>
                <c:pt idx="2700">
                  <c:v>60.01</c:v>
                </c:pt>
                <c:pt idx="2701">
                  <c:v>60.04</c:v>
                </c:pt>
                <c:pt idx="2702">
                  <c:v>60.06</c:v>
                </c:pt>
                <c:pt idx="2703">
                  <c:v>60.08</c:v>
                </c:pt>
                <c:pt idx="2704">
                  <c:v>60.1</c:v>
                </c:pt>
                <c:pt idx="2705">
                  <c:v>60.12</c:v>
                </c:pt>
                <c:pt idx="2706">
                  <c:v>60.15</c:v>
                </c:pt>
                <c:pt idx="2707">
                  <c:v>60.17</c:v>
                </c:pt>
                <c:pt idx="2708">
                  <c:v>60.19</c:v>
                </c:pt>
                <c:pt idx="2709">
                  <c:v>60.21</c:v>
                </c:pt>
                <c:pt idx="2710">
                  <c:v>60.24</c:v>
                </c:pt>
                <c:pt idx="2711">
                  <c:v>60.26</c:v>
                </c:pt>
                <c:pt idx="2712">
                  <c:v>60.28</c:v>
                </c:pt>
                <c:pt idx="2713">
                  <c:v>60.3</c:v>
                </c:pt>
                <c:pt idx="2714">
                  <c:v>60.32</c:v>
                </c:pt>
                <c:pt idx="2715">
                  <c:v>60.35</c:v>
                </c:pt>
                <c:pt idx="2716">
                  <c:v>60.37</c:v>
                </c:pt>
                <c:pt idx="2717">
                  <c:v>60.39</c:v>
                </c:pt>
                <c:pt idx="2718">
                  <c:v>60.41</c:v>
                </c:pt>
                <c:pt idx="2719">
                  <c:v>60.44</c:v>
                </c:pt>
                <c:pt idx="2720">
                  <c:v>60.46</c:v>
                </c:pt>
                <c:pt idx="2721">
                  <c:v>60.48</c:v>
                </c:pt>
                <c:pt idx="2722">
                  <c:v>60.5</c:v>
                </c:pt>
                <c:pt idx="2723">
                  <c:v>60.52</c:v>
                </c:pt>
                <c:pt idx="2724">
                  <c:v>60.55</c:v>
                </c:pt>
                <c:pt idx="2725">
                  <c:v>60.57</c:v>
                </c:pt>
                <c:pt idx="2726">
                  <c:v>60.59</c:v>
                </c:pt>
                <c:pt idx="2727">
                  <c:v>60.61</c:v>
                </c:pt>
                <c:pt idx="2728">
                  <c:v>60.64</c:v>
                </c:pt>
                <c:pt idx="2729">
                  <c:v>60.66</c:v>
                </c:pt>
                <c:pt idx="2730">
                  <c:v>60.68</c:v>
                </c:pt>
                <c:pt idx="2731">
                  <c:v>60.7</c:v>
                </c:pt>
                <c:pt idx="2732">
                  <c:v>60.72</c:v>
                </c:pt>
                <c:pt idx="2733">
                  <c:v>60.75</c:v>
                </c:pt>
                <c:pt idx="2734">
                  <c:v>60.77</c:v>
                </c:pt>
                <c:pt idx="2735">
                  <c:v>60.79</c:v>
                </c:pt>
                <c:pt idx="2736">
                  <c:v>60.81</c:v>
                </c:pt>
                <c:pt idx="2737">
                  <c:v>60.84</c:v>
                </c:pt>
                <c:pt idx="2738">
                  <c:v>60.86</c:v>
                </c:pt>
                <c:pt idx="2739">
                  <c:v>60.88</c:v>
                </c:pt>
                <c:pt idx="2740">
                  <c:v>60.9</c:v>
                </c:pt>
                <c:pt idx="2741">
                  <c:v>60.92</c:v>
                </c:pt>
                <c:pt idx="2742">
                  <c:v>60.95</c:v>
                </c:pt>
                <c:pt idx="2743">
                  <c:v>60.97</c:v>
                </c:pt>
                <c:pt idx="2744">
                  <c:v>60.99</c:v>
                </c:pt>
                <c:pt idx="2745">
                  <c:v>61.01</c:v>
                </c:pt>
                <c:pt idx="2746">
                  <c:v>61.04</c:v>
                </c:pt>
                <c:pt idx="2747">
                  <c:v>61.06</c:v>
                </c:pt>
                <c:pt idx="2748">
                  <c:v>61.08</c:v>
                </c:pt>
                <c:pt idx="2749">
                  <c:v>61.1</c:v>
                </c:pt>
                <c:pt idx="2750">
                  <c:v>61.12</c:v>
                </c:pt>
                <c:pt idx="2751">
                  <c:v>61.15</c:v>
                </c:pt>
                <c:pt idx="2752">
                  <c:v>61.17</c:v>
                </c:pt>
                <c:pt idx="2753">
                  <c:v>61.19</c:v>
                </c:pt>
                <c:pt idx="2754">
                  <c:v>61.21</c:v>
                </c:pt>
                <c:pt idx="2755">
                  <c:v>61.24</c:v>
                </c:pt>
                <c:pt idx="2756">
                  <c:v>61.26</c:v>
                </c:pt>
                <c:pt idx="2757">
                  <c:v>61.28</c:v>
                </c:pt>
                <c:pt idx="2758">
                  <c:v>61.3</c:v>
                </c:pt>
                <c:pt idx="2759">
                  <c:v>61.32</c:v>
                </c:pt>
                <c:pt idx="2760">
                  <c:v>61.35</c:v>
                </c:pt>
                <c:pt idx="2761">
                  <c:v>61.37</c:v>
                </c:pt>
                <c:pt idx="2762">
                  <c:v>61.39</c:v>
                </c:pt>
                <c:pt idx="2763">
                  <c:v>61.41</c:v>
                </c:pt>
                <c:pt idx="2764">
                  <c:v>61.44</c:v>
                </c:pt>
                <c:pt idx="2765">
                  <c:v>61.46</c:v>
                </c:pt>
                <c:pt idx="2766">
                  <c:v>61.48</c:v>
                </c:pt>
                <c:pt idx="2767">
                  <c:v>61.5</c:v>
                </c:pt>
                <c:pt idx="2768">
                  <c:v>61.52</c:v>
                </c:pt>
                <c:pt idx="2769">
                  <c:v>61.55</c:v>
                </c:pt>
                <c:pt idx="2770">
                  <c:v>61.57</c:v>
                </c:pt>
                <c:pt idx="2771">
                  <c:v>61.59</c:v>
                </c:pt>
                <c:pt idx="2772">
                  <c:v>61.61</c:v>
                </c:pt>
                <c:pt idx="2773">
                  <c:v>61.64</c:v>
                </c:pt>
                <c:pt idx="2774">
                  <c:v>61.66</c:v>
                </c:pt>
                <c:pt idx="2775">
                  <c:v>61.68</c:v>
                </c:pt>
                <c:pt idx="2776">
                  <c:v>61.7</c:v>
                </c:pt>
                <c:pt idx="2777">
                  <c:v>61.72</c:v>
                </c:pt>
                <c:pt idx="2778">
                  <c:v>61.75</c:v>
                </c:pt>
                <c:pt idx="2779">
                  <c:v>61.77</c:v>
                </c:pt>
                <c:pt idx="2780">
                  <c:v>61.79</c:v>
                </c:pt>
                <c:pt idx="2781">
                  <c:v>61.81</c:v>
                </c:pt>
                <c:pt idx="2782">
                  <c:v>61.84</c:v>
                </c:pt>
                <c:pt idx="2783">
                  <c:v>61.86</c:v>
                </c:pt>
                <c:pt idx="2784">
                  <c:v>61.88</c:v>
                </c:pt>
                <c:pt idx="2785">
                  <c:v>61.9</c:v>
                </c:pt>
                <c:pt idx="2786">
                  <c:v>61.92</c:v>
                </c:pt>
                <c:pt idx="2787">
                  <c:v>61.95</c:v>
                </c:pt>
                <c:pt idx="2788">
                  <c:v>61.97</c:v>
                </c:pt>
                <c:pt idx="2789">
                  <c:v>61.99</c:v>
                </c:pt>
                <c:pt idx="2790">
                  <c:v>62.01</c:v>
                </c:pt>
                <c:pt idx="2791">
                  <c:v>62.04</c:v>
                </c:pt>
                <c:pt idx="2792">
                  <c:v>62.06</c:v>
                </c:pt>
                <c:pt idx="2793">
                  <c:v>62.08</c:v>
                </c:pt>
                <c:pt idx="2794">
                  <c:v>62.1</c:v>
                </c:pt>
                <c:pt idx="2795">
                  <c:v>62.12</c:v>
                </c:pt>
                <c:pt idx="2796">
                  <c:v>62.15</c:v>
                </c:pt>
                <c:pt idx="2797">
                  <c:v>62.17</c:v>
                </c:pt>
                <c:pt idx="2798">
                  <c:v>62.19</c:v>
                </c:pt>
                <c:pt idx="2799">
                  <c:v>62.21</c:v>
                </c:pt>
                <c:pt idx="2800">
                  <c:v>62.24</c:v>
                </c:pt>
                <c:pt idx="2801">
                  <c:v>62.26</c:v>
                </c:pt>
                <c:pt idx="2802">
                  <c:v>62.28</c:v>
                </c:pt>
                <c:pt idx="2803">
                  <c:v>62.3</c:v>
                </c:pt>
                <c:pt idx="2804">
                  <c:v>62.32</c:v>
                </c:pt>
                <c:pt idx="2805">
                  <c:v>62.35</c:v>
                </c:pt>
                <c:pt idx="2806">
                  <c:v>62.37</c:v>
                </c:pt>
                <c:pt idx="2807">
                  <c:v>62.39</c:v>
                </c:pt>
                <c:pt idx="2808">
                  <c:v>62.41</c:v>
                </c:pt>
                <c:pt idx="2809">
                  <c:v>62.44</c:v>
                </c:pt>
                <c:pt idx="2810">
                  <c:v>62.46</c:v>
                </c:pt>
                <c:pt idx="2811">
                  <c:v>62.48</c:v>
                </c:pt>
                <c:pt idx="2812">
                  <c:v>62.5</c:v>
                </c:pt>
                <c:pt idx="2813">
                  <c:v>62.53</c:v>
                </c:pt>
                <c:pt idx="2814">
                  <c:v>62.55</c:v>
                </c:pt>
                <c:pt idx="2815">
                  <c:v>62.57</c:v>
                </c:pt>
                <c:pt idx="2816">
                  <c:v>62.59</c:v>
                </c:pt>
                <c:pt idx="2817">
                  <c:v>62.61</c:v>
                </c:pt>
                <c:pt idx="2818">
                  <c:v>62.64</c:v>
                </c:pt>
                <c:pt idx="2819">
                  <c:v>62.66</c:v>
                </c:pt>
                <c:pt idx="2820">
                  <c:v>62.68</c:v>
                </c:pt>
                <c:pt idx="2821">
                  <c:v>62.7</c:v>
                </c:pt>
                <c:pt idx="2822">
                  <c:v>62.73</c:v>
                </c:pt>
                <c:pt idx="2823">
                  <c:v>62.75</c:v>
                </c:pt>
                <c:pt idx="2824">
                  <c:v>62.77</c:v>
                </c:pt>
                <c:pt idx="2825">
                  <c:v>62.79</c:v>
                </c:pt>
                <c:pt idx="2826">
                  <c:v>62.81</c:v>
                </c:pt>
                <c:pt idx="2827">
                  <c:v>62.84</c:v>
                </c:pt>
                <c:pt idx="2828">
                  <c:v>62.86</c:v>
                </c:pt>
                <c:pt idx="2829">
                  <c:v>62.88</c:v>
                </c:pt>
                <c:pt idx="2830">
                  <c:v>62.9</c:v>
                </c:pt>
                <c:pt idx="2831">
                  <c:v>62.93</c:v>
                </c:pt>
                <c:pt idx="2832">
                  <c:v>62.95</c:v>
                </c:pt>
                <c:pt idx="2833">
                  <c:v>62.97</c:v>
                </c:pt>
                <c:pt idx="2834">
                  <c:v>62.99</c:v>
                </c:pt>
                <c:pt idx="2835">
                  <c:v>63.01</c:v>
                </c:pt>
                <c:pt idx="2836">
                  <c:v>63.04</c:v>
                </c:pt>
                <c:pt idx="2837">
                  <c:v>63.06</c:v>
                </c:pt>
                <c:pt idx="2838">
                  <c:v>63.08</c:v>
                </c:pt>
                <c:pt idx="2839">
                  <c:v>63.1</c:v>
                </c:pt>
                <c:pt idx="2840">
                  <c:v>63.13</c:v>
                </c:pt>
                <c:pt idx="2841">
                  <c:v>63.15</c:v>
                </c:pt>
                <c:pt idx="2842">
                  <c:v>63.17</c:v>
                </c:pt>
                <c:pt idx="2843">
                  <c:v>63.19</c:v>
                </c:pt>
                <c:pt idx="2844">
                  <c:v>63.21</c:v>
                </c:pt>
                <c:pt idx="2845">
                  <c:v>63.24</c:v>
                </c:pt>
                <c:pt idx="2846">
                  <c:v>63.26</c:v>
                </c:pt>
                <c:pt idx="2847">
                  <c:v>63.28</c:v>
                </c:pt>
                <c:pt idx="2848">
                  <c:v>63.3</c:v>
                </c:pt>
                <c:pt idx="2849">
                  <c:v>63.33</c:v>
                </c:pt>
                <c:pt idx="2850">
                  <c:v>63.35</c:v>
                </c:pt>
                <c:pt idx="2851">
                  <c:v>63.37</c:v>
                </c:pt>
                <c:pt idx="2852">
                  <c:v>63.39</c:v>
                </c:pt>
                <c:pt idx="2853">
                  <c:v>63.41</c:v>
                </c:pt>
                <c:pt idx="2854">
                  <c:v>63.44</c:v>
                </c:pt>
                <c:pt idx="2855">
                  <c:v>63.46</c:v>
                </c:pt>
                <c:pt idx="2856">
                  <c:v>63.48</c:v>
                </c:pt>
                <c:pt idx="2857">
                  <c:v>63.5</c:v>
                </c:pt>
                <c:pt idx="2858">
                  <c:v>63.53</c:v>
                </c:pt>
                <c:pt idx="2859">
                  <c:v>63.55</c:v>
                </c:pt>
                <c:pt idx="2860">
                  <c:v>63.57</c:v>
                </c:pt>
                <c:pt idx="2861">
                  <c:v>63.59</c:v>
                </c:pt>
                <c:pt idx="2862">
                  <c:v>63.61</c:v>
                </c:pt>
                <c:pt idx="2863">
                  <c:v>63.64</c:v>
                </c:pt>
                <c:pt idx="2864">
                  <c:v>63.66</c:v>
                </c:pt>
                <c:pt idx="2865">
                  <c:v>63.68</c:v>
                </c:pt>
                <c:pt idx="2866">
                  <c:v>63.7</c:v>
                </c:pt>
                <c:pt idx="2867">
                  <c:v>63.73</c:v>
                </c:pt>
                <c:pt idx="2868">
                  <c:v>63.75</c:v>
                </c:pt>
                <c:pt idx="2869">
                  <c:v>63.77</c:v>
                </c:pt>
                <c:pt idx="2870">
                  <c:v>63.79</c:v>
                </c:pt>
                <c:pt idx="2871">
                  <c:v>63.81</c:v>
                </c:pt>
                <c:pt idx="2872">
                  <c:v>63.84</c:v>
                </c:pt>
                <c:pt idx="2873">
                  <c:v>63.86</c:v>
                </c:pt>
                <c:pt idx="2874">
                  <c:v>63.88</c:v>
                </c:pt>
                <c:pt idx="2875">
                  <c:v>63.9</c:v>
                </c:pt>
                <c:pt idx="2876">
                  <c:v>63.93</c:v>
                </c:pt>
                <c:pt idx="2877">
                  <c:v>63.95</c:v>
                </c:pt>
                <c:pt idx="2878">
                  <c:v>63.97</c:v>
                </c:pt>
                <c:pt idx="2879">
                  <c:v>63.99</c:v>
                </c:pt>
                <c:pt idx="2880">
                  <c:v>64.010000000000005</c:v>
                </c:pt>
                <c:pt idx="2881">
                  <c:v>64.040000000000006</c:v>
                </c:pt>
                <c:pt idx="2882">
                  <c:v>64.06</c:v>
                </c:pt>
                <c:pt idx="2883">
                  <c:v>64.08</c:v>
                </c:pt>
                <c:pt idx="2884">
                  <c:v>64.099999999999994</c:v>
                </c:pt>
                <c:pt idx="2885">
                  <c:v>64.13</c:v>
                </c:pt>
                <c:pt idx="2886">
                  <c:v>64.150000000000006</c:v>
                </c:pt>
                <c:pt idx="2887">
                  <c:v>64.17</c:v>
                </c:pt>
                <c:pt idx="2888">
                  <c:v>64.19</c:v>
                </c:pt>
                <c:pt idx="2889">
                  <c:v>64.209999999999994</c:v>
                </c:pt>
                <c:pt idx="2890">
                  <c:v>64.239999999999995</c:v>
                </c:pt>
                <c:pt idx="2891">
                  <c:v>64.260000000000005</c:v>
                </c:pt>
                <c:pt idx="2892">
                  <c:v>64.28</c:v>
                </c:pt>
                <c:pt idx="2893">
                  <c:v>64.3</c:v>
                </c:pt>
                <c:pt idx="2894">
                  <c:v>64.33</c:v>
                </c:pt>
                <c:pt idx="2895">
                  <c:v>64.349999999999994</c:v>
                </c:pt>
                <c:pt idx="2896">
                  <c:v>64.37</c:v>
                </c:pt>
                <c:pt idx="2897">
                  <c:v>64.39</c:v>
                </c:pt>
                <c:pt idx="2898">
                  <c:v>64.41</c:v>
                </c:pt>
                <c:pt idx="2899">
                  <c:v>64.44</c:v>
                </c:pt>
                <c:pt idx="2900">
                  <c:v>64.459999999999994</c:v>
                </c:pt>
                <c:pt idx="2901">
                  <c:v>64.48</c:v>
                </c:pt>
                <c:pt idx="2902">
                  <c:v>64.5</c:v>
                </c:pt>
                <c:pt idx="2903">
                  <c:v>64.53</c:v>
                </c:pt>
                <c:pt idx="2904">
                  <c:v>64.55</c:v>
                </c:pt>
                <c:pt idx="2905">
                  <c:v>64.569999999999993</c:v>
                </c:pt>
                <c:pt idx="2906">
                  <c:v>64.59</c:v>
                </c:pt>
                <c:pt idx="2907">
                  <c:v>64.61</c:v>
                </c:pt>
                <c:pt idx="2908">
                  <c:v>64.64</c:v>
                </c:pt>
                <c:pt idx="2909">
                  <c:v>64.66</c:v>
                </c:pt>
                <c:pt idx="2910">
                  <c:v>64.680000000000007</c:v>
                </c:pt>
                <c:pt idx="2911">
                  <c:v>64.7</c:v>
                </c:pt>
                <c:pt idx="2912">
                  <c:v>64.73</c:v>
                </c:pt>
                <c:pt idx="2913">
                  <c:v>64.75</c:v>
                </c:pt>
                <c:pt idx="2914">
                  <c:v>64.77</c:v>
                </c:pt>
                <c:pt idx="2915">
                  <c:v>64.790000000000006</c:v>
                </c:pt>
                <c:pt idx="2916">
                  <c:v>64.81</c:v>
                </c:pt>
                <c:pt idx="2917">
                  <c:v>64.84</c:v>
                </c:pt>
                <c:pt idx="2918">
                  <c:v>64.86</c:v>
                </c:pt>
                <c:pt idx="2919">
                  <c:v>64.88</c:v>
                </c:pt>
                <c:pt idx="2920">
                  <c:v>64.900000000000006</c:v>
                </c:pt>
                <c:pt idx="2921">
                  <c:v>64.930000000000007</c:v>
                </c:pt>
                <c:pt idx="2922">
                  <c:v>64.95</c:v>
                </c:pt>
                <c:pt idx="2923">
                  <c:v>64.97</c:v>
                </c:pt>
                <c:pt idx="2924">
                  <c:v>64.989999999999995</c:v>
                </c:pt>
                <c:pt idx="2925">
                  <c:v>65.010000000000005</c:v>
                </c:pt>
                <c:pt idx="2926">
                  <c:v>65.040000000000006</c:v>
                </c:pt>
                <c:pt idx="2927">
                  <c:v>65.06</c:v>
                </c:pt>
                <c:pt idx="2928">
                  <c:v>65.08</c:v>
                </c:pt>
                <c:pt idx="2929">
                  <c:v>65.099999999999994</c:v>
                </c:pt>
                <c:pt idx="2930">
                  <c:v>65.13</c:v>
                </c:pt>
                <c:pt idx="2931">
                  <c:v>65.150000000000006</c:v>
                </c:pt>
                <c:pt idx="2932">
                  <c:v>65.17</c:v>
                </c:pt>
                <c:pt idx="2933">
                  <c:v>65.19</c:v>
                </c:pt>
                <c:pt idx="2934">
                  <c:v>65.209999999999994</c:v>
                </c:pt>
                <c:pt idx="2935">
                  <c:v>65.239999999999995</c:v>
                </c:pt>
                <c:pt idx="2936">
                  <c:v>65.260000000000005</c:v>
                </c:pt>
                <c:pt idx="2937">
                  <c:v>65.28</c:v>
                </c:pt>
                <c:pt idx="2938">
                  <c:v>65.3</c:v>
                </c:pt>
                <c:pt idx="2939">
                  <c:v>65.33</c:v>
                </c:pt>
                <c:pt idx="2940">
                  <c:v>65.349999999999994</c:v>
                </c:pt>
                <c:pt idx="2941">
                  <c:v>65.37</c:v>
                </c:pt>
                <c:pt idx="2942">
                  <c:v>65.39</c:v>
                </c:pt>
                <c:pt idx="2943">
                  <c:v>65.41</c:v>
                </c:pt>
                <c:pt idx="2944">
                  <c:v>65.44</c:v>
                </c:pt>
                <c:pt idx="2945">
                  <c:v>65.459999999999994</c:v>
                </c:pt>
                <c:pt idx="2946">
                  <c:v>65.48</c:v>
                </c:pt>
                <c:pt idx="2947">
                  <c:v>65.5</c:v>
                </c:pt>
                <c:pt idx="2948">
                  <c:v>65.53</c:v>
                </c:pt>
                <c:pt idx="2949">
                  <c:v>65.55</c:v>
                </c:pt>
                <c:pt idx="2950">
                  <c:v>65.569999999999993</c:v>
                </c:pt>
                <c:pt idx="2951">
                  <c:v>65.59</c:v>
                </c:pt>
                <c:pt idx="2952">
                  <c:v>65.61</c:v>
                </c:pt>
                <c:pt idx="2953">
                  <c:v>65.64</c:v>
                </c:pt>
                <c:pt idx="2954">
                  <c:v>65.66</c:v>
                </c:pt>
                <c:pt idx="2955">
                  <c:v>65.680000000000007</c:v>
                </c:pt>
                <c:pt idx="2956">
                  <c:v>65.7</c:v>
                </c:pt>
                <c:pt idx="2957">
                  <c:v>65.73</c:v>
                </c:pt>
                <c:pt idx="2958">
                  <c:v>65.75</c:v>
                </c:pt>
                <c:pt idx="2959">
                  <c:v>65.77</c:v>
                </c:pt>
                <c:pt idx="2960">
                  <c:v>65.790000000000006</c:v>
                </c:pt>
                <c:pt idx="2961">
                  <c:v>65.81</c:v>
                </c:pt>
                <c:pt idx="2962">
                  <c:v>65.84</c:v>
                </c:pt>
                <c:pt idx="2963">
                  <c:v>65.86</c:v>
                </c:pt>
                <c:pt idx="2964">
                  <c:v>65.88</c:v>
                </c:pt>
                <c:pt idx="2965">
                  <c:v>65.900000000000006</c:v>
                </c:pt>
                <c:pt idx="2966">
                  <c:v>65.930000000000007</c:v>
                </c:pt>
                <c:pt idx="2967">
                  <c:v>65.95</c:v>
                </c:pt>
                <c:pt idx="2968">
                  <c:v>65.97</c:v>
                </c:pt>
                <c:pt idx="2969">
                  <c:v>65.989999999999995</c:v>
                </c:pt>
                <c:pt idx="2970">
                  <c:v>66.010000000000005</c:v>
                </c:pt>
                <c:pt idx="2971">
                  <c:v>66.040000000000006</c:v>
                </c:pt>
                <c:pt idx="2972">
                  <c:v>66.06</c:v>
                </c:pt>
                <c:pt idx="2973">
                  <c:v>66.08</c:v>
                </c:pt>
                <c:pt idx="2974">
                  <c:v>66.099999999999994</c:v>
                </c:pt>
                <c:pt idx="2975">
                  <c:v>66.13</c:v>
                </c:pt>
                <c:pt idx="2976">
                  <c:v>66.150000000000006</c:v>
                </c:pt>
                <c:pt idx="2977">
                  <c:v>66.17</c:v>
                </c:pt>
                <c:pt idx="2978">
                  <c:v>66.19</c:v>
                </c:pt>
                <c:pt idx="2979">
                  <c:v>66.209999999999994</c:v>
                </c:pt>
                <c:pt idx="2980">
                  <c:v>66.239999999999995</c:v>
                </c:pt>
                <c:pt idx="2981">
                  <c:v>66.260000000000005</c:v>
                </c:pt>
                <c:pt idx="2982">
                  <c:v>66.28</c:v>
                </c:pt>
                <c:pt idx="2983">
                  <c:v>66.3</c:v>
                </c:pt>
                <c:pt idx="2984">
                  <c:v>66.33</c:v>
                </c:pt>
                <c:pt idx="2985">
                  <c:v>66.349999999999994</c:v>
                </c:pt>
                <c:pt idx="2986">
                  <c:v>66.37</c:v>
                </c:pt>
                <c:pt idx="2987">
                  <c:v>66.39</c:v>
                </c:pt>
                <c:pt idx="2988">
                  <c:v>66.41</c:v>
                </c:pt>
                <c:pt idx="2989">
                  <c:v>66.44</c:v>
                </c:pt>
                <c:pt idx="2990">
                  <c:v>66.459999999999994</c:v>
                </c:pt>
                <c:pt idx="2991">
                  <c:v>66.48</c:v>
                </c:pt>
                <c:pt idx="2992">
                  <c:v>66.5</c:v>
                </c:pt>
                <c:pt idx="2993">
                  <c:v>66.53</c:v>
                </c:pt>
                <c:pt idx="2994">
                  <c:v>66.55</c:v>
                </c:pt>
                <c:pt idx="2995">
                  <c:v>66.569999999999993</c:v>
                </c:pt>
                <c:pt idx="2996">
                  <c:v>66.59</c:v>
                </c:pt>
                <c:pt idx="2997">
                  <c:v>66.61</c:v>
                </c:pt>
                <c:pt idx="2998">
                  <c:v>66.64</c:v>
                </c:pt>
                <c:pt idx="2999">
                  <c:v>66.66</c:v>
                </c:pt>
                <c:pt idx="3000">
                  <c:v>66.680000000000007</c:v>
                </c:pt>
                <c:pt idx="3001">
                  <c:v>66.7</c:v>
                </c:pt>
                <c:pt idx="3002">
                  <c:v>66.73</c:v>
                </c:pt>
                <c:pt idx="3003">
                  <c:v>66.75</c:v>
                </c:pt>
                <c:pt idx="3004">
                  <c:v>66.77</c:v>
                </c:pt>
                <c:pt idx="3005">
                  <c:v>66.790000000000006</c:v>
                </c:pt>
                <c:pt idx="3006">
                  <c:v>66.81</c:v>
                </c:pt>
                <c:pt idx="3007">
                  <c:v>66.84</c:v>
                </c:pt>
                <c:pt idx="3008">
                  <c:v>66.86</c:v>
                </c:pt>
                <c:pt idx="3009">
                  <c:v>66.88</c:v>
                </c:pt>
                <c:pt idx="3010">
                  <c:v>66.900000000000006</c:v>
                </c:pt>
                <c:pt idx="3011">
                  <c:v>66.930000000000007</c:v>
                </c:pt>
                <c:pt idx="3012">
                  <c:v>66.95</c:v>
                </c:pt>
                <c:pt idx="3013">
                  <c:v>66.97</c:v>
                </c:pt>
                <c:pt idx="3014">
                  <c:v>66.989999999999995</c:v>
                </c:pt>
                <c:pt idx="3015">
                  <c:v>67.010000000000005</c:v>
                </c:pt>
                <c:pt idx="3016">
                  <c:v>67.040000000000006</c:v>
                </c:pt>
                <c:pt idx="3017">
                  <c:v>67.06</c:v>
                </c:pt>
                <c:pt idx="3018">
                  <c:v>67.08</c:v>
                </c:pt>
                <c:pt idx="3019">
                  <c:v>67.099999999999994</c:v>
                </c:pt>
                <c:pt idx="3020">
                  <c:v>67.13</c:v>
                </c:pt>
                <c:pt idx="3021">
                  <c:v>67.150000000000006</c:v>
                </c:pt>
                <c:pt idx="3022">
                  <c:v>67.17</c:v>
                </c:pt>
                <c:pt idx="3023">
                  <c:v>67.19</c:v>
                </c:pt>
                <c:pt idx="3024">
                  <c:v>67.209999999999994</c:v>
                </c:pt>
                <c:pt idx="3025">
                  <c:v>67.239999999999995</c:v>
                </c:pt>
                <c:pt idx="3026">
                  <c:v>67.260000000000005</c:v>
                </c:pt>
                <c:pt idx="3027">
                  <c:v>67.28</c:v>
                </c:pt>
                <c:pt idx="3028">
                  <c:v>67.3</c:v>
                </c:pt>
                <c:pt idx="3029">
                  <c:v>67.33</c:v>
                </c:pt>
                <c:pt idx="3030">
                  <c:v>67.349999999999994</c:v>
                </c:pt>
                <c:pt idx="3031">
                  <c:v>67.37</c:v>
                </c:pt>
                <c:pt idx="3032">
                  <c:v>67.39</c:v>
                </c:pt>
                <c:pt idx="3033">
                  <c:v>67.41</c:v>
                </c:pt>
                <c:pt idx="3034">
                  <c:v>67.44</c:v>
                </c:pt>
                <c:pt idx="3035">
                  <c:v>67.459999999999994</c:v>
                </c:pt>
                <c:pt idx="3036">
                  <c:v>67.48</c:v>
                </c:pt>
                <c:pt idx="3037">
                  <c:v>67.5</c:v>
                </c:pt>
                <c:pt idx="3038">
                  <c:v>67.53</c:v>
                </c:pt>
                <c:pt idx="3039">
                  <c:v>67.55</c:v>
                </c:pt>
                <c:pt idx="3040">
                  <c:v>67.569999999999993</c:v>
                </c:pt>
                <c:pt idx="3041">
                  <c:v>67.59</c:v>
                </c:pt>
                <c:pt idx="3042">
                  <c:v>67.62</c:v>
                </c:pt>
                <c:pt idx="3043">
                  <c:v>67.64</c:v>
                </c:pt>
                <c:pt idx="3044">
                  <c:v>67.66</c:v>
                </c:pt>
                <c:pt idx="3045">
                  <c:v>67.680000000000007</c:v>
                </c:pt>
                <c:pt idx="3046">
                  <c:v>67.7</c:v>
                </c:pt>
                <c:pt idx="3047">
                  <c:v>67.73</c:v>
                </c:pt>
                <c:pt idx="3048">
                  <c:v>67.75</c:v>
                </c:pt>
                <c:pt idx="3049">
                  <c:v>67.77</c:v>
                </c:pt>
                <c:pt idx="3050">
                  <c:v>67.790000000000006</c:v>
                </c:pt>
                <c:pt idx="3051">
                  <c:v>67.819999999999993</c:v>
                </c:pt>
                <c:pt idx="3052">
                  <c:v>67.84</c:v>
                </c:pt>
                <c:pt idx="3053">
                  <c:v>67.86</c:v>
                </c:pt>
                <c:pt idx="3054">
                  <c:v>67.88</c:v>
                </c:pt>
                <c:pt idx="3055">
                  <c:v>67.900000000000006</c:v>
                </c:pt>
                <c:pt idx="3056">
                  <c:v>67.930000000000007</c:v>
                </c:pt>
                <c:pt idx="3057">
                  <c:v>67.95</c:v>
                </c:pt>
                <c:pt idx="3058">
                  <c:v>67.97</c:v>
                </c:pt>
                <c:pt idx="3059">
                  <c:v>67.989999999999995</c:v>
                </c:pt>
                <c:pt idx="3060">
                  <c:v>68.02</c:v>
                </c:pt>
                <c:pt idx="3061">
                  <c:v>68.040000000000006</c:v>
                </c:pt>
                <c:pt idx="3062">
                  <c:v>68.06</c:v>
                </c:pt>
                <c:pt idx="3063">
                  <c:v>68.08</c:v>
                </c:pt>
                <c:pt idx="3064">
                  <c:v>68.099999999999994</c:v>
                </c:pt>
                <c:pt idx="3065">
                  <c:v>68.13</c:v>
                </c:pt>
                <c:pt idx="3066">
                  <c:v>68.150000000000006</c:v>
                </c:pt>
                <c:pt idx="3067">
                  <c:v>68.17</c:v>
                </c:pt>
                <c:pt idx="3068">
                  <c:v>68.19</c:v>
                </c:pt>
                <c:pt idx="3069">
                  <c:v>68.22</c:v>
                </c:pt>
                <c:pt idx="3070">
                  <c:v>68.239999999999995</c:v>
                </c:pt>
                <c:pt idx="3071">
                  <c:v>68.260000000000005</c:v>
                </c:pt>
                <c:pt idx="3072">
                  <c:v>68.28</c:v>
                </c:pt>
                <c:pt idx="3073">
                  <c:v>68.3</c:v>
                </c:pt>
                <c:pt idx="3074">
                  <c:v>68.33</c:v>
                </c:pt>
                <c:pt idx="3075">
                  <c:v>68.349999999999994</c:v>
                </c:pt>
                <c:pt idx="3076">
                  <c:v>68.37</c:v>
                </c:pt>
                <c:pt idx="3077">
                  <c:v>68.39</c:v>
                </c:pt>
                <c:pt idx="3078">
                  <c:v>68.42</c:v>
                </c:pt>
                <c:pt idx="3079">
                  <c:v>68.44</c:v>
                </c:pt>
                <c:pt idx="3080">
                  <c:v>68.459999999999994</c:v>
                </c:pt>
                <c:pt idx="3081">
                  <c:v>68.48</c:v>
                </c:pt>
                <c:pt idx="3082">
                  <c:v>68.5</c:v>
                </c:pt>
                <c:pt idx="3083">
                  <c:v>68.53</c:v>
                </c:pt>
                <c:pt idx="3084">
                  <c:v>68.55</c:v>
                </c:pt>
                <c:pt idx="3085">
                  <c:v>68.569999999999993</c:v>
                </c:pt>
                <c:pt idx="3086">
                  <c:v>68.59</c:v>
                </c:pt>
                <c:pt idx="3087">
                  <c:v>68.62</c:v>
                </c:pt>
                <c:pt idx="3088">
                  <c:v>68.64</c:v>
                </c:pt>
                <c:pt idx="3089">
                  <c:v>68.66</c:v>
                </c:pt>
                <c:pt idx="3090">
                  <c:v>68.680000000000007</c:v>
                </c:pt>
                <c:pt idx="3091">
                  <c:v>68.7</c:v>
                </c:pt>
                <c:pt idx="3092">
                  <c:v>68.73</c:v>
                </c:pt>
                <c:pt idx="3093">
                  <c:v>68.75</c:v>
                </c:pt>
                <c:pt idx="3094">
                  <c:v>68.77</c:v>
                </c:pt>
                <c:pt idx="3095">
                  <c:v>68.790000000000006</c:v>
                </c:pt>
                <c:pt idx="3096">
                  <c:v>68.819999999999993</c:v>
                </c:pt>
                <c:pt idx="3097">
                  <c:v>68.84</c:v>
                </c:pt>
                <c:pt idx="3098">
                  <c:v>68.86</c:v>
                </c:pt>
                <c:pt idx="3099">
                  <c:v>68.88</c:v>
                </c:pt>
                <c:pt idx="3100">
                  <c:v>68.900000000000006</c:v>
                </c:pt>
                <c:pt idx="3101">
                  <c:v>68.930000000000007</c:v>
                </c:pt>
                <c:pt idx="3102">
                  <c:v>68.95</c:v>
                </c:pt>
                <c:pt idx="3103">
                  <c:v>68.97</c:v>
                </c:pt>
                <c:pt idx="3104">
                  <c:v>68.989999999999995</c:v>
                </c:pt>
                <c:pt idx="3105">
                  <c:v>69.02</c:v>
                </c:pt>
                <c:pt idx="3106">
                  <c:v>69.040000000000006</c:v>
                </c:pt>
                <c:pt idx="3107">
                  <c:v>69.06</c:v>
                </c:pt>
                <c:pt idx="3108">
                  <c:v>69.08</c:v>
                </c:pt>
                <c:pt idx="3109">
                  <c:v>69.099999999999994</c:v>
                </c:pt>
                <c:pt idx="3110">
                  <c:v>69.13</c:v>
                </c:pt>
                <c:pt idx="3111">
                  <c:v>69.150000000000006</c:v>
                </c:pt>
                <c:pt idx="3112">
                  <c:v>69.17</c:v>
                </c:pt>
                <c:pt idx="3113">
                  <c:v>69.19</c:v>
                </c:pt>
                <c:pt idx="3114">
                  <c:v>69.22</c:v>
                </c:pt>
                <c:pt idx="3115">
                  <c:v>69.239999999999995</c:v>
                </c:pt>
                <c:pt idx="3116">
                  <c:v>69.260000000000005</c:v>
                </c:pt>
                <c:pt idx="3117">
                  <c:v>69.28</c:v>
                </c:pt>
                <c:pt idx="3118">
                  <c:v>69.3</c:v>
                </c:pt>
                <c:pt idx="3119">
                  <c:v>69.33</c:v>
                </c:pt>
                <c:pt idx="3120">
                  <c:v>69.349999999999994</c:v>
                </c:pt>
                <c:pt idx="3121">
                  <c:v>69.37</c:v>
                </c:pt>
                <c:pt idx="3122">
                  <c:v>69.39</c:v>
                </c:pt>
                <c:pt idx="3123">
                  <c:v>69.42</c:v>
                </c:pt>
                <c:pt idx="3124">
                  <c:v>69.44</c:v>
                </c:pt>
                <c:pt idx="3125">
                  <c:v>69.459999999999994</c:v>
                </c:pt>
                <c:pt idx="3126">
                  <c:v>69.48</c:v>
                </c:pt>
                <c:pt idx="3127">
                  <c:v>69.5</c:v>
                </c:pt>
                <c:pt idx="3128">
                  <c:v>69.53</c:v>
                </c:pt>
                <c:pt idx="3129">
                  <c:v>69.55</c:v>
                </c:pt>
                <c:pt idx="3130">
                  <c:v>69.569999999999993</c:v>
                </c:pt>
                <c:pt idx="3131">
                  <c:v>69.59</c:v>
                </c:pt>
                <c:pt idx="3132">
                  <c:v>69.62</c:v>
                </c:pt>
                <c:pt idx="3133">
                  <c:v>69.64</c:v>
                </c:pt>
                <c:pt idx="3134">
                  <c:v>69.66</c:v>
                </c:pt>
                <c:pt idx="3135">
                  <c:v>69.680000000000007</c:v>
                </c:pt>
                <c:pt idx="3136">
                  <c:v>69.7</c:v>
                </c:pt>
                <c:pt idx="3137">
                  <c:v>69.73</c:v>
                </c:pt>
                <c:pt idx="3138">
                  <c:v>69.75</c:v>
                </c:pt>
                <c:pt idx="3139">
                  <c:v>69.77</c:v>
                </c:pt>
                <c:pt idx="3140">
                  <c:v>69.790000000000006</c:v>
                </c:pt>
                <c:pt idx="3141">
                  <c:v>69.819999999999993</c:v>
                </c:pt>
                <c:pt idx="3142">
                  <c:v>69.84</c:v>
                </c:pt>
                <c:pt idx="3143">
                  <c:v>69.86</c:v>
                </c:pt>
                <c:pt idx="3144">
                  <c:v>69.88</c:v>
                </c:pt>
                <c:pt idx="3145">
                  <c:v>69.900000000000006</c:v>
                </c:pt>
                <c:pt idx="3146">
                  <c:v>69.930000000000007</c:v>
                </c:pt>
                <c:pt idx="3147">
                  <c:v>69.95</c:v>
                </c:pt>
                <c:pt idx="3148">
                  <c:v>69.97</c:v>
                </c:pt>
                <c:pt idx="3149">
                  <c:v>69.989999999999995</c:v>
                </c:pt>
                <c:pt idx="3150">
                  <c:v>70.02</c:v>
                </c:pt>
                <c:pt idx="3151">
                  <c:v>70.040000000000006</c:v>
                </c:pt>
                <c:pt idx="3152">
                  <c:v>70.06</c:v>
                </c:pt>
                <c:pt idx="3153">
                  <c:v>70.08</c:v>
                </c:pt>
                <c:pt idx="3154">
                  <c:v>70.099999999999994</c:v>
                </c:pt>
                <c:pt idx="3155">
                  <c:v>70.13</c:v>
                </c:pt>
                <c:pt idx="3156">
                  <c:v>70.150000000000006</c:v>
                </c:pt>
                <c:pt idx="3157">
                  <c:v>70.17</c:v>
                </c:pt>
                <c:pt idx="3158">
                  <c:v>70.19</c:v>
                </c:pt>
                <c:pt idx="3159">
                  <c:v>70.22</c:v>
                </c:pt>
                <c:pt idx="3160">
                  <c:v>70.239999999999995</c:v>
                </c:pt>
                <c:pt idx="3161">
                  <c:v>70.260000000000005</c:v>
                </c:pt>
                <c:pt idx="3162">
                  <c:v>70.28</c:v>
                </c:pt>
                <c:pt idx="3163">
                  <c:v>70.3</c:v>
                </c:pt>
                <c:pt idx="3164">
                  <c:v>70.33</c:v>
                </c:pt>
                <c:pt idx="3165">
                  <c:v>70.349999999999994</c:v>
                </c:pt>
                <c:pt idx="3166">
                  <c:v>70.37</c:v>
                </c:pt>
                <c:pt idx="3167">
                  <c:v>70.39</c:v>
                </c:pt>
                <c:pt idx="3168">
                  <c:v>70.42</c:v>
                </c:pt>
                <c:pt idx="3169">
                  <c:v>70.44</c:v>
                </c:pt>
                <c:pt idx="3170">
                  <c:v>70.459999999999994</c:v>
                </c:pt>
                <c:pt idx="3171">
                  <c:v>70.48</c:v>
                </c:pt>
                <c:pt idx="3172">
                  <c:v>70.5</c:v>
                </c:pt>
                <c:pt idx="3173">
                  <c:v>70.53</c:v>
                </c:pt>
                <c:pt idx="3174">
                  <c:v>70.55</c:v>
                </c:pt>
                <c:pt idx="3175">
                  <c:v>70.569999999999993</c:v>
                </c:pt>
                <c:pt idx="3176">
                  <c:v>70.59</c:v>
                </c:pt>
                <c:pt idx="3177">
                  <c:v>70.62</c:v>
                </c:pt>
                <c:pt idx="3178">
                  <c:v>70.64</c:v>
                </c:pt>
                <c:pt idx="3179">
                  <c:v>70.66</c:v>
                </c:pt>
                <c:pt idx="3180">
                  <c:v>70.680000000000007</c:v>
                </c:pt>
                <c:pt idx="3181">
                  <c:v>70.7</c:v>
                </c:pt>
                <c:pt idx="3182">
                  <c:v>70.73</c:v>
                </c:pt>
                <c:pt idx="3183">
                  <c:v>70.75</c:v>
                </c:pt>
                <c:pt idx="3184">
                  <c:v>70.77</c:v>
                </c:pt>
                <c:pt idx="3185">
                  <c:v>70.790000000000006</c:v>
                </c:pt>
                <c:pt idx="3186">
                  <c:v>70.819999999999993</c:v>
                </c:pt>
                <c:pt idx="3187">
                  <c:v>70.84</c:v>
                </c:pt>
                <c:pt idx="3188">
                  <c:v>70.86</c:v>
                </c:pt>
                <c:pt idx="3189">
                  <c:v>70.88</c:v>
                </c:pt>
                <c:pt idx="3190">
                  <c:v>70.900000000000006</c:v>
                </c:pt>
                <c:pt idx="3191">
                  <c:v>70.930000000000007</c:v>
                </c:pt>
                <c:pt idx="3192">
                  <c:v>70.95</c:v>
                </c:pt>
                <c:pt idx="3193">
                  <c:v>70.97</c:v>
                </c:pt>
                <c:pt idx="3194">
                  <c:v>70.989999999999995</c:v>
                </c:pt>
                <c:pt idx="3195">
                  <c:v>71.02</c:v>
                </c:pt>
                <c:pt idx="3196">
                  <c:v>71.040000000000006</c:v>
                </c:pt>
                <c:pt idx="3197">
                  <c:v>71.06</c:v>
                </c:pt>
                <c:pt idx="3198">
                  <c:v>71.08</c:v>
                </c:pt>
                <c:pt idx="3199">
                  <c:v>71.099999999999994</c:v>
                </c:pt>
                <c:pt idx="3200">
                  <c:v>71.13</c:v>
                </c:pt>
                <c:pt idx="3201">
                  <c:v>71.150000000000006</c:v>
                </c:pt>
                <c:pt idx="3202">
                  <c:v>71.17</c:v>
                </c:pt>
                <c:pt idx="3203">
                  <c:v>71.19</c:v>
                </c:pt>
                <c:pt idx="3204">
                  <c:v>71.22</c:v>
                </c:pt>
                <c:pt idx="3205">
                  <c:v>71.239999999999995</c:v>
                </c:pt>
                <c:pt idx="3206">
                  <c:v>71.260000000000005</c:v>
                </c:pt>
                <c:pt idx="3207">
                  <c:v>71.28</c:v>
                </c:pt>
                <c:pt idx="3208">
                  <c:v>71.3</c:v>
                </c:pt>
                <c:pt idx="3209">
                  <c:v>71.33</c:v>
                </c:pt>
                <c:pt idx="3210">
                  <c:v>71.349999999999994</c:v>
                </c:pt>
                <c:pt idx="3211">
                  <c:v>71.37</c:v>
                </c:pt>
                <c:pt idx="3212">
                  <c:v>71.39</c:v>
                </c:pt>
                <c:pt idx="3213">
                  <c:v>71.42</c:v>
                </c:pt>
                <c:pt idx="3214">
                  <c:v>71.44</c:v>
                </c:pt>
                <c:pt idx="3215">
                  <c:v>71.459999999999994</c:v>
                </c:pt>
                <c:pt idx="3216">
                  <c:v>71.48</c:v>
                </c:pt>
                <c:pt idx="3217">
                  <c:v>71.5</c:v>
                </c:pt>
                <c:pt idx="3218">
                  <c:v>71.53</c:v>
                </c:pt>
                <c:pt idx="3219">
                  <c:v>71.55</c:v>
                </c:pt>
                <c:pt idx="3220">
                  <c:v>71.569999999999993</c:v>
                </c:pt>
                <c:pt idx="3221">
                  <c:v>71.59</c:v>
                </c:pt>
                <c:pt idx="3222">
                  <c:v>71.62</c:v>
                </c:pt>
                <c:pt idx="3223">
                  <c:v>71.64</c:v>
                </c:pt>
                <c:pt idx="3224">
                  <c:v>71.66</c:v>
                </c:pt>
                <c:pt idx="3225">
                  <c:v>71.680000000000007</c:v>
                </c:pt>
                <c:pt idx="3226">
                  <c:v>71.7</c:v>
                </c:pt>
                <c:pt idx="3227">
                  <c:v>71.73</c:v>
                </c:pt>
                <c:pt idx="3228">
                  <c:v>71.75</c:v>
                </c:pt>
                <c:pt idx="3229">
                  <c:v>71.77</c:v>
                </c:pt>
                <c:pt idx="3230">
                  <c:v>71.790000000000006</c:v>
                </c:pt>
                <c:pt idx="3231">
                  <c:v>71.819999999999993</c:v>
                </c:pt>
                <c:pt idx="3232">
                  <c:v>71.84</c:v>
                </c:pt>
                <c:pt idx="3233">
                  <c:v>71.86</c:v>
                </c:pt>
                <c:pt idx="3234">
                  <c:v>71.88</c:v>
                </c:pt>
                <c:pt idx="3235">
                  <c:v>71.900000000000006</c:v>
                </c:pt>
                <c:pt idx="3236">
                  <c:v>71.930000000000007</c:v>
                </c:pt>
                <c:pt idx="3237">
                  <c:v>71.95</c:v>
                </c:pt>
                <c:pt idx="3238">
                  <c:v>71.97</c:v>
                </c:pt>
                <c:pt idx="3239">
                  <c:v>71.989999999999995</c:v>
                </c:pt>
                <c:pt idx="3240">
                  <c:v>72.02</c:v>
                </c:pt>
                <c:pt idx="3241">
                  <c:v>72.040000000000006</c:v>
                </c:pt>
                <c:pt idx="3242">
                  <c:v>72.06</c:v>
                </c:pt>
                <c:pt idx="3243">
                  <c:v>72.08</c:v>
                </c:pt>
                <c:pt idx="3244">
                  <c:v>72.099999999999994</c:v>
                </c:pt>
                <c:pt idx="3245">
                  <c:v>72.13</c:v>
                </c:pt>
                <c:pt idx="3246">
                  <c:v>72.150000000000006</c:v>
                </c:pt>
                <c:pt idx="3247">
                  <c:v>72.17</c:v>
                </c:pt>
                <c:pt idx="3248">
                  <c:v>72.19</c:v>
                </c:pt>
                <c:pt idx="3249">
                  <c:v>72.22</c:v>
                </c:pt>
                <c:pt idx="3250">
                  <c:v>72.239999999999995</c:v>
                </c:pt>
                <c:pt idx="3251">
                  <c:v>72.260000000000005</c:v>
                </c:pt>
                <c:pt idx="3252">
                  <c:v>72.28</c:v>
                </c:pt>
                <c:pt idx="3253">
                  <c:v>72.3</c:v>
                </c:pt>
                <c:pt idx="3254">
                  <c:v>72.33</c:v>
                </c:pt>
                <c:pt idx="3255">
                  <c:v>72.349999999999994</c:v>
                </c:pt>
                <c:pt idx="3256">
                  <c:v>72.37</c:v>
                </c:pt>
                <c:pt idx="3257">
                  <c:v>72.39</c:v>
                </c:pt>
                <c:pt idx="3258">
                  <c:v>72.42</c:v>
                </c:pt>
                <c:pt idx="3259">
                  <c:v>72.44</c:v>
                </c:pt>
                <c:pt idx="3260">
                  <c:v>72.459999999999994</c:v>
                </c:pt>
                <c:pt idx="3261">
                  <c:v>72.48</c:v>
                </c:pt>
                <c:pt idx="3262">
                  <c:v>72.510000000000005</c:v>
                </c:pt>
                <c:pt idx="3263">
                  <c:v>72.53</c:v>
                </c:pt>
                <c:pt idx="3264">
                  <c:v>72.55</c:v>
                </c:pt>
                <c:pt idx="3265">
                  <c:v>72.569999999999993</c:v>
                </c:pt>
                <c:pt idx="3266">
                  <c:v>72.59</c:v>
                </c:pt>
                <c:pt idx="3267">
                  <c:v>72.62</c:v>
                </c:pt>
                <c:pt idx="3268">
                  <c:v>72.64</c:v>
                </c:pt>
                <c:pt idx="3269">
                  <c:v>72.66</c:v>
                </c:pt>
                <c:pt idx="3270">
                  <c:v>72.680000000000007</c:v>
                </c:pt>
                <c:pt idx="3271">
                  <c:v>72.709999999999994</c:v>
                </c:pt>
                <c:pt idx="3272">
                  <c:v>72.73</c:v>
                </c:pt>
                <c:pt idx="3273">
                  <c:v>72.75</c:v>
                </c:pt>
                <c:pt idx="3274">
                  <c:v>72.77</c:v>
                </c:pt>
                <c:pt idx="3275">
                  <c:v>72.790000000000006</c:v>
                </c:pt>
                <c:pt idx="3276">
                  <c:v>72.819999999999993</c:v>
                </c:pt>
                <c:pt idx="3277">
                  <c:v>72.84</c:v>
                </c:pt>
                <c:pt idx="3278">
                  <c:v>72.86</c:v>
                </c:pt>
                <c:pt idx="3279">
                  <c:v>72.88</c:v>
                </c:pt>
                <c:pt idx="3280">
                  <c:v>72.91</c:v>
                </c:pt>
                <c:pt idx="3281">
                  <c:v>72.930000000000007</c:v>
                </c:pt>
                <c:pt idx="3282">
                  <c:v>72.95</c:v>
                </c:pt>
                <c:pt idx="3283">
                  <c:v>72.97</c:v>
                </c:pt>
                <c:pt idx="3284">
                  <c:v>72.989999999999995</c:v>
                </c:pt>
                <c:pt idx="3285">
                  <c:v>73.02</c:v>
                </c:pt>
                <c:pt idx="3286">
                  <c:v>73.040000000000006</c:v>
                </c:pt>
                <c:pt idx="3287">
                  <c:v>73.06</c:v>
                </c:pt>
                <c:pt idx="3288">
                  <c:v>73.08</c:v>
                </c:pt>
                <c:pt idx="3289">
                  <c:v>73.11</c:v>
                </c:pt>
                <c:pt idx="3290">
                  <c:v>73.13</c:v>
                </c:pt>
                <c:pt idx="3291">
                  <c:v>73.150000000000006</c:v>
                </c:pt>
                <c:pt idx="3292">
                  <c:v>73.17</c:v>
                </c:pt>
                <c:pt idx="3293">
                  <c:v>73.19</c:v>
                </c:pt>
                <c:pt idx="3294">
                  <c:v>73.22</c:v>
                </c:pt>
                <c:pt idx="3295">
                  <c:v>73.239999999999995</c:v>
                </c:pt>
                <c:pt idx="3296">
                  <c:v>73.260000000000005</c:v>
                </c:pt>
                <c:pt idx="3297">
                  <c:v>73.28</c:v>
                </c:pt>
                <c:pt idx="3298">
                  <c:v>73.31</c:v>
                </c:pt>
                <c:pt idx="3299">
                  <c:v>73.33</c:v>
                </c:pt>
                <c:pt idx="3300">
                  <c:v>73.349999999999994</c:v>
                </c:pt>
                <c:pt idx="3301">
                  <c:v>73.37</c:v>
                </c:pt>
                <c:pt idx="3302">
                  <c:v>73.39</c:v>
                </c:pt>
                <c:pt idx="3303">
                  <c:v>73.42</c:v>
                </c:pt>
                <c:pt idx="3304">
                  <c:v>73.44</c:v>
                </c:pt>
                <c:pt idx="3305">
                  <c:v>73.459999999999994</c:v>
                </c:pt>
                <c:pt idx="3306">
                  <c:v>73.48</c:v>
                </c:pt>
                <c:pt idx="3307">
                  <c:v>73.510000000000005</c:v>
                </c:pt>
                <c:pt idx="3308">
                  <c:v>73.53</c:v>
                </c:pt>
                <c:pt idx="3309">
                  <c:v>73.55</c:v>
                </c:pt>
                <c:pt idx="3310">
                  <c:v>73.569999999999993</c:v>
                </c:pt>
                <c:pt idx="3311">
                  <c:v>73.59</c:v>
                </c:pt>
                <c:pt idx="3312">
                  <c:v>73.62</c:v>
                </c:pt>
                <c:pt idx="3313">
                  <c:v>73.64</c:v>
                </c:pt>
                <c:pt idx="3314">
                  <c:v>73.66</c:v>
                </c:pt>
                <c:pt idx="3315">
                  <c:v>73.680000000000007</c:v>
                </c:pt>
                <c:pt idx="3316">
                  <c:v>73.709999999999994</c:v>
                </c:pt>
                <c:pt idx="3317">
                  <c:v>73.73</c:v>
                </c:pt>
                <c:pt idx="3318">
                  <c:v>73.75</c:v>
                </c:pt>
                <c:pt idx="3319">
                  <c:v>73.77</c:v>
                </c:pt>
                <c:pt idx="3320">
                  <c:v>73.790000000000006</c:v>
                </c:pt>
                <c:pt idx="3321">
                  <c:v>73.819999999999993</c:v>
                </c:pt>
                <c:pt idx="3322">
                  <c:v>73.84</c:v>
                </c:pt>
                <c:pt idx="3323">
                  <c:v>73.86</c:v>
                </c:pt>
                <c:pt idx="3324">
                  <c:v>73.88</c:v>
                </c:pt>
                <c:pt idx="3325">
                  <c:v>73.91</c:v>
                </c:pt>
                <c:pt idx="3326">
                  <c:v>73.930000000000007</c:v>
                </c:pt>
                <c:pt idx="3327">
                  <c:v>73.95</c:v>
                </c:pt>
                <c:pt idx="3328">
                  <c:v>73.97</c:v>
                </c:pt>
                <c:pt idx="3329">
                  <c:v>73.989999999999995</c:v>
                </c:pt>
                <c:pt idx="3330">
                  <c:v>74.02</c:v>
                </c:pt>
                <c:pt idx="3331">
                  <c:v>74.040000000000006</c:v>
                </c:pt>
                <c:pt idx="3332">
                  <c:v>74.06</c:v>
                </c:pt>
                <c:pt idx="3333">
                  <c:v>74.08</c:v>
                </c:pt>
                <c:pt idx="3334">
                  <c:v>74.11</c:v>
                </c:pt>
                <c:pt idx="3335">
                  <c:v>74.13</c:v>
                </c:pt>
                <c:pt idx="3336">
                  <c:v>74.150000000000006</c:v>
                </c:pt>
                <c:pt idx="3337">
                  <c:v>74.17</c:v>
                </c:pt>
                <c:pt idx="3338">
                  <c:v>74.19</c:v>
                </c:pt>
                <c:pt idx="3339">
                  <c:v>74.22</c:v>
                </c:pt>
                <c:pt idx="3340">
                  <c:v>74.239999999999995</c:v>
                </c:pt>
                <c:pt idx="3341">
                  <c:v>74.260000000000005</c:v>
                </c:pt>
                <c:pt idx="3342">
                  <c:v>74.28</c:v>
                </c:pt>
                <c:pt idx="3343">
                  <c:v>74.31</c:v>
                </c:pt>
                <c:pt idx="3344">
                  <c:v>74.33</c:v>
                </c:pt>
                <c:pt idx="3345">
                  <c:v>74.349999999999994</c:v>
                </c:pt>
                <c:pt idx="3346">
                  <c:v>74.37</c:v>
                </c:pt>
                <c:pt idx="3347">
                  <c:v>74.39</c:v>
                </c:pt>
                <c:pt idx="3348">
                  <c:v>74.42</c:v>
                </c:pt>
                <c:pt idx="3349">
                  <c:v>74.44</c:v>
                </c:pt>
                <c:pt idx="3350">
                  <c:v>74.459999999999994</c:v>
                </c:pt>
                <c:pt idx="3351">
                  <c:v>74.48</c:v>
                </c:pt>
                <c:pt idx="3352">
                  <c:v>74.510000000000005</c:v>
                </c:pt>
                <c:pt idx="3353">
                  <c:v>74.53</c:v>
                </c:pt>
                <c:pt idx="3354">
                  <c:v>74.55</c:v>
                </c:pt>
                <c:pt idx="3355">
                  <c:v>74.569999999999993</c:v>
                </c:pt>
                <c:pt idx="3356">
                  <c:v>74.59</c:v>
                </c:pt>
                <c:pt idx="3357">
                  <c:v>74.62</c:v>
                </c:pt>
                <c:pt idx="3358">
                  <c:v>74.64</c:v>
                </c:pt>
                <c:pt idx="3359">
                  <c:v>74.66</c:v>
                </c:pt>
                <c:pt idx="3360">
                  <c:v>74.680000000000007</c:v>
                </c:pt>
                <c:pt idx="3361">
                  <c:v>74.709999999999994</c:v>
                </c:pt>
                <c:pt idx="3362">
                  <c:v>74.73</c:v>
                </c:pt>
                <c:pt idx="3363">
                  <c:v>74.75</c:v>
                </c:pt>
                <c:pt idx="3364">
                  <c:v>74.77</c:v>
                </c:pt>
                <c:pt idx="3365">
                  <c:v>74.790000000000006</c:v>
                </c:pt>
                <c:pt idx="3366">
                  <c:v>74.819999999999993</c:v>
                </c:pt>
                <c:pt idx="3367">
                  <c:v>74.84</c:v>
                </c:pt>
                <c:pt idx="3368">
                  <c:v>74.86</c:v>
                </c:pt>
                <c:pt idx="3369">
                  <c:v>74.88</c:v>
                </c:pt>
                <c:pt idx="3370">
                  <c:v>74.91</c:v>
                </c:pt>
                <c:pt idx="3371">
                  <c:v>74.930000000000007</c:v>
                </c:pt>
                <c:pt idx="3372">
                  <c:v>74.95</c:v>
                </c:pt>
                <c:pt idx="3373">
                  <c:v>74.97</c:v>
                </c:pt>
                <c:pt idx="3374">
                  <c:v>74.989999999999995</c:v>
                </c:pt>
                <c:pt idx="3375">
                  <c:v>75.02</c:v>
                </c:pt>
                <c:pt idx="3376">
                  <c:v>75.040000000000006</c:v>
                </c:pt>
                <c:pt idx="3377">
                  <c:v>75.06</c:v>
                </c:pt>
                <c:pt idx="3378">
                  <c:v>75.08</c:v>
                </c:pt>
                <c:pt idx="3379">
                  <c:v>75.11</c:v>
                </c:pt>
                <c:pt idx="3380">
                  <c:v>75.13</c:v>
                </c:pt>
                <c:pt idx="3381">
                  <c:v>75.150000000000006</c:v>
                </c:pt>
                <c:pt idx="3382">
                  <c:v>75.17</c:v>
                </c:pt>
                <c:pt idx="3383">
                  <c:v>75.19</c:v>
                </c:pt>
                <c:pt idx="3384">
                  <c:v>75.22</c:v>
                </c:pt>
                <c:pt idx="3385">
                  <c:v>75.239999999999995</c:v>
                </c:pt>
                <c:pt idx="3386">
                  <c:v>75.260000000000005</c:v>
                </c:pt>
                <c:pt idx="3387">
                  <c:v>75.28</c:v>
                </c:pt>
                <c:pt idx="3388">
                  <c:v>75.31</c:v>
                </c:pt>
                <c:pt idx="3389">
                  <c:v>75.33</c:v>
                </c:pt>
                <c:pt idx="3390">
                  <c:v>75.349999999999994</c:v>
                </c:pt>
                <c:pt idx="3391">
                  <c:v>75.37</c:v>
                </c:pt>
                <c:pt idx="3392">
                  <c:v>75.39</c:v>
                </c:pt>
                <c:pt idx="3393">
                  <c:v>75.42</c:v>
                </c:pt>
                <c:pt idx="3394">
                  <c:v>75.44</c:v>
                </c:pt>
                <c:pt idx="3395">
                  <c:v>75.459999999999994</c:v>
                </c:pt>
                <c:pt idx="3396">
                  <c:v>75.48</c:v>
                </c:pt>
                <c:pt idx="3397">
                  <c:v>75.510000000000005</c:v>
                </c:pt>
                <c:pt idx="3398">
                  <c:v>75.53</c:v>
                </c:pt>
                <c:pt idx="3399">
                  <c:v>75.55</c:v>
                </c:pt>
                <c:pt idx="3400">
                  <c:v>75.569999999999993</c:v>
                </c:pt>
                <c:pt idx="3401">
                  <c:v>75.59</c:v>
                </c:pt>
                <c:pt idx="3402">
                  <c:v>75.62</c:v>
                </c:pt>
                <c:pt idx="3403">
                  <c:v>75.64</c:v>
                </c:pt>
                <c:pt idx="3404">
                  <c:v>75.66</c:v>
                </c:pt>
                <c:pt idx="3405">
                  <c:v>75.680000000000007</c:v>
                </c:pt>
                <c:pt idx="3406">
                  <c:v>75.709999999999994</c:v>
                </c:pt>
                <c:pt idx="3407">
                  <c:v>75.73</c:v>
                </c:pt>
                <c:pt idx="3408">
                  <c:v>75.75</c:v>
                </c:pt>
                <c:pt idx="3409">
                  <c:v>75.77</c:v>
                </c:pt>
                <c:pt idx="3410">
                  <c:v>75.790000000000006</c:v>
                </c:pt>
                <c:pt idx="3411">
                  <c:v>75.819999999999993</c:v>
                </c:pt>
                <c:pt idx="3412">
                  <c:v>75.84</c:v>
                </c:pt>
                <c:pt idx="3413">
                  <c:v>75.86</c:v>
                </c:pt>
                <c:pt idx="3414">
                  <c:v>75.88</c:v>
                </c:pt>
                <c:pt idx="3415">
                  <c:v>75.91</c:v>
                </c:pt>
                <c:pt idx="3416">
                  <c:v>75.930000000000007</c:v>
                </c:pt>
                <c:pt idx="3417">
                  <c:v>75.95</c:v>
                </c:pt>
                <c:pt idx="3418">
                  <c:v>75.97</c:v>
                </c:pt>
                <c:pt idx="3419">
                  <c:v>75.989999999999995</c:v>
                </c:pt>
                <c:pt idx="3420">
                  <c:v>76.02</c:v>
                </c:pt>
                <c:pt idx="3421">
                  <c:v>76.040000000000006</c:v>
                </c:pt>
                <c:pt idx="3422">
                  <c:v>76.06</c:v>
                </c:pt>
                <c:pt idx="3423">
                  <c:v>76.08</c:v>
                </c:pt>
                <c:pt idx="3424">
                  <c:v>76.11</c:v>
                </c:pt>
                <c:pt idx="3425">
                  <c:v>76.13</c:v>
                </c:pt>
                <c:pt idx="3426">
                  <c:v>76.150000000000006</c:v>
                </c:pt>
                <c:pt idx="3427">
                  <c:v>76.17</c:v>
                </c:pt>
                <c:pt idx="3428">
                  <c:v>76.19</c:v>
                </c:pt>
                <c:pt idx="3429">
                  <c:v>76.22</c:v>
                </c:pt>
                <c:pt idx="3430">
                  <c:v>76.239999999999995</c:v>
                </c:pt>
                <c:pt idx="3431">
                  <c:v>76.260000000000005</c:v>
                </c:pt>
                <c:pt idx="3432">
                  <c:v>76.28</c:v>
                </c:pt>
                <c:pt idx="3433">
                  <c:v>76.31</c:v>
                </c:pt>
                <c:pt idx="3434">
                  <c:v>76.33</c:v>
                </c:pt>
                <c:pt idx="3435">
                  <c:v>76.349999999999994</c:v>
                </c:pt>
                <c:pt idx="3436">
                  <c:v>76.37</c:v>
                </c:pt>
                <c:pt idx="3437">
                  <c:v>76.39</c:v>
                </c:pt>
                <c:pt idx="3438">
                  <c:v>76.42</c:v>
                </c:pt>
                <c:pt idx="3439">
                  <c:v>76.44</c:v>
                </c:pt>
                <c:pt idx="3440">
                  <c:v>76.459999999999994</c:v>
                </c:pt>
                <c:pt idx="3441">
                  <c:v>76.48</c:v>
                </c:pt>
                <c:pt idx="3442">
                  <c:v>76.510000000000005</c:v>
                </c:pt>
                <c:pt idx="3443">
                  <c:v>76.53</c:v>
                </c:pt>
                <c:pt idx="3444">
                  <c:v>76.55</c:v>
                </c:pt>
                <c:pt idx="3445">
                  <c:v>76.569999999999993</c:v>
                </c:pt>
                <c:pt idx="3446">
                  <c:v>76.59</c:v>
                </c:pt>
                <c:pt idx="3447">
                  <c:v>76.62</c:v>
                </c:pt>
                <c:pt idx="3448">
                  <c:v>76.64</c:v>
                </c:pt>
                <c:pt idx="3449">
                  <c:v>76.66</c:v>
                </c:pt>
                <c:pt idx="3450">
                  <c:v>76.680000000000007</c:v>
                </c:pt>
                <c:pt idx="3451">
                  <c:v>76.709999999999994</c:v>
                </c:pt>
                <c:pt idx="3452">
                  <c:v>76.73</c:v>
                </c:pt>
                <c:pt idx="3453">
                  <c:v>76.75</c:v>
                </c:pt>
                <c:pt idx="3454">
                  <c:v>76.77</c:v>
                </c:pt>
                <c:pt idx="3455">
                  <c:v>76.790000000000006</c:v>
                </c:pt>
                <c:pt idx="3456">
                  <c:v>76.819999999999993</c:v>
                </c:pt>
                <c:pt idx="3457">
                  <c:v>76.84</c:v>
                </c:pt>
                <c:pt idx="3458">
                  <c:v>76.86</c:v>
                </c:pt>
                <c:pt idx="3459">
                  <c:v>76.88</c:v>
                </c:pt>
                <c:pt idx="3460">
                  <c:v>76.91</c:v>
                </c:pt>
                <c:pt idx="3461">
                  <c:v>76.930000000000007</c:v>
                </c:pt>
                <c:pt idx="3462">
                  <c:v>76.95</c:v>
                </c:pt>
                <c:pt idx="3463">
                  <c:v>76.97</c:v>
                </c:pt>
                <c:pt idx="3464">
                  <c:v>76.989999999999995</c:v>
                </c:pt>
                <c:pt idx="3465">
                  <c:v>77.02</c:v>
                </c:pt>
                <c:pt idx="3466">
                  <c:v>77.040000000000006</c:v>
                </c:pt>
                <c:pt idx="3467">
                  <c:v>77.06</c:v>
                </c:pt>
                <c:pt idx="3468">
                  <c:v>77.08</c:v>
                </c:pt>
                <c:pt idx="3469">
                  <c:v>77.11</c:v>
                </c:pt>
                <c:pt idx="3470">
                  <c:v>77.13</c:v>
                </c:pt>
                <c:pt idx="3471">
                  <c:v>77.150000000000006</c:v>
                </c:pt>
                <c:pt idx="3472">
                  <c:v>77.17</c:v>
                </c:pt>
                <c:pt idx="3473">
                  <c:v>77.19</c:v>
                </c:pt>
                <c:pt idx="3474">
                  <c:v>77.22</c:v>
                </c:pt>
                <c:pt idx="3475">
                  <c:v>77.239999999999995</c:v>
                </c:pt>
                <c:pt idx="3476">
                  <c:v>77.260000000000005</c:v>
                </c:pt>
                <c:pt idx="3477">
                  <c:v>77.28</c:v>
                </c:pt>
                <c:pt idx="3478">
                  <c:v>77.31</c:v>
                </c:pt>
                <c:pt idx="3479">
                  <c:v>77.33</c:v>
                </c:pt>
                <c:pt idx="3480">
                  <c:v>77.349999999999994</c:v>
                </c:pt>
                <c:pt idx="3481">
                  <c:v>77.37</c:v>
                </c:pt>
                <c:pt idx="3482">
                  <c:v>77.39</c:v>
                </c:pt>
                <c:pt idx="3483">
                  <c:v>77.42</c:v>
                </c:pt>
                <c:pt idx="3484">
                  <c:v>77.44</c:v>
                </c:pt>
                <c:pt idx="3485">
                  <c:v>77.459999999999994</c:v>
                </c:pt>
                <c:pt idx="3486">
                  <c:v>77.48</c:v>
                </c:pt>
                <c:pt idx="3487">
                  <c:v>77.510000000000005</c:v>
                </c:pt>
                <c:pt idx="3488">
                  <c:v>77.53</c:v>
                </c:pt>
                <c:pt idx="3489">
                  <c:v>77.55</c:v>
                </c:pt>
                <c:pt idx="3490">
                  <c:v>77.569999999999993</c:v>
                </c:pt>
                <c:pt idx="3491">
                  <c:v>77.599999999999994</c:v>
                </c:pt>
                <c:pt idx="3492">
                  <c:v>77.62</c:v>
                </c:pt>
                <c:pt idx="3493">
                  <c:v>77.64</c:v>
                </c:pt>
                <c:pt idx="3494">
                  <c:v>77.66</c:v>
                </c:pt>
                <c:pt idx="3495">
                  <c:v>77.680000000000007</c:v>
                </c:pt>
                <c:pt idx="3496">
                  <c:v>77.709999999999994</c:v>
                </c:pt>
                <c:pt idx="3497">
                  <c:v>77.73</c:v>
                </c:pt>
                <c:pt idx="3498">
                  <c:v>77.75</c:v>
                </c:pt>
                <c:pt idx="3499">
                  <c:v>77.77</c:v>
                </c:pt>
                <c:pt idx="3500">
                  <c:v>77.8</c:v>
                </c:pt>
                <c:pt idx="3501">
                  <c:v>77.819999999999993</c:v>
                </c:pt>
                <c:pt idx="3502">
                  <c:v>77.84</c:v>
                </c:pt>
                <c:pt idx="3503">
                  <c:v>77.86</c:v>
                </c:pt>
                <c:pt idx="3504">
                  <c:v>77.88</c:v>
                </c:pt>
                <c:pt idx="3505">
                  <c:v>77.91</c:v>
                </c:pt>
                <c:pt idx="3506">
                  <c:v>77.930000000000007</c:v>
                </c:pt>
                <c:pt idx="3507">
                  <c:v>77.95</c:v>
                </c:pt>
                <c:pt idx="3508">
                  <c:v>77.97</c:v>
                </c:pt>
                <c:pt idx="3509">
                  <c:v>78</c:v>
                </c:pt>
                <c:pt idx="3510">
                  <c:v>78.02</c:v>
                </c:pt>
                <c:pt idx="3511">
                  <c:v>78.040000000000006</c:v>
                </c:pt>
                <c:pt idx="3512">
                  <c:v>78.06</c:v>
                </c:pt>
                <c:pt idx="3513">
                  <c:v>78.08</c:v>
                </c:pt>
                <c:pt idx="3514">
                  <c:v>78.11</c:v>
                </c:pt>
                <c:pt idx="3515">
                  <c:v>78.13</c:v>
                </c:pt>
                <c:pt idx="3516">
                  <c:v>78.150000000000006</c:v>
                </c:pt>
                <c:pt idx="3517">
                  <c:v>78.17</c:v>
                </c:pt>
                <c:pt idx="3518">
                  <c:v>78.2</c:v>
                </c:pt>
                <c:pt idx="3519">
                  <c:v>78.22</c:v>
                </c:pt>
                <c:pt idx="3520">
                  <c:v>78.239999999999995</c:v>
                </c:pt>
                <c:pt idx="3521">
                  <c:v>78.260000000000005</c:v>
                </c:pt>
                <c:pt idx="3522">
                  <c:v>78.28</c:v>
                </c:pt>
                <c:pt idx="3523">
                  <c:v>78.31</c:v>
                </c:pt>
                <c:pt idx="3524">
                  <c:v>78.33</c:v>
                </c:pt>
                <c:pt idx="3525">
                  <c:v>78.349999999999994</c:v>
                </c:pt>
                <c:pt idx="3526">
                  <c:v>78.37</c:v>
                </c:pt>
                <c:pt idx="3527">
                  <c:v>78.400000000000006</c:v>
                </c:pt>
                <c:pt idx="3528">
                  <c:v>78.42</c:v>
                </c:pt>
                <c:pt idx="3529">
                  <c:v>78.44</c:v>
                </c:pt>
                <c:pt idx="3530">
                  <c:v>78.459999999999994</c:v>
                </c:pt>
                <c:pt idx="3531">
                  <c:v>78.48</c:v>
                </c:pt>
                <c:pt idx="3532">
                  <c:v>78.510000000000005</c:v>
                </c:pt>
                <c:pt idx="3533">
                  <c:v>78.53</c:v>
                </c:pt>
                <c:pt idx="3534">
                  <c:v>78.55</c:v>
                </c:pt>
                <c:pt idx="3535">
                  <c:v>78.569999999999993</c:v>
                </c:pt>
                <c:pt idx="3536">
                  <c:v>78.599999999999994</c:v>
                </c:pt>
                <c:pt idx="3537">
                  <c:v>78.62</c:v>
                </c:pt>
                <c:pt idx="3538">
                  <c:v>78.64</c:v>
                </c:pt>
                <c:pt idx="3539">
                  <c:v>78.66</c:v>
                </c:pt>
                <c:pt idx="3540">
                  <c:v>78.680000000000007</c:v>
                </c:pt>
                <c:pt idx="3541">
                  <c:v>78.709999999999994</c:v>
                </c:pt>
                <c:pt idx="3542">
                  <c:v>78.73</c:v>
                </c:pt>
                <c:pt idx="3543">
                  <c:v>78.75</c:v>
                </c:pt>
                <c:pt idx="3544">
                  <c:v>78.77</c:v>
                </c:pt>
                <c:pt idx="3545">
                  <c:v>78.8</c:v>
                </c:pt>
                <c:pt idx="3546">
                  <c:v>78.819999999999993</c:v>
                </c:pt>
                <c:pt idx="3547">
                  <c:v>78.84</c:v>
                </c:pt>
                <c:pt idx="3548">
                  <c:v>78.86</c:v>
                </c:pt>
                <c:pt idx="3549">
                  <c:v>78.88</c:v>
                </c:pt>
                <c:pt idx="3550">
                  <c:v>78.91</c:v>
                </c:pt>
                <c:pt idx="3551">
                  <c:v>78.930000000000007</c:v>
                </c:pt>
                <c:pt idx="3552">
                  <c:v>78.95</c:v>
                </c:pt>
                <c:pt idx="3553">
                  <c:v>78.97</c:v>
                </c:pt>
                <c:pt idx="3554">
                  <c:v>79</c:v>
                </c:pt>
                <c:pt idx="3555">
                  <c:v>79.02</c:v>
                </c:pt>
                <c:pt idx="3556">
                  <c:v>79.040000000000006</c:v>
                </c:pt>
                <c:pt idx="3557">
                  <c:v>79.06</c:v>
                </c:pt>
                <c:pt idx="3558">
                  <c:v>79.08</c:v>
                </c:pt>
                <c:pt idx="3559">
                  <c:v>79.11</c:v>
                </c:pt>
                <c:pt idx="3560">
                  <c:v>79.13</c:v>
                </c:pt>
                <c:pt idx="3561">
                  <c:v>79.150000000000006</c:v>
                </c:pt>
                <c:pt idx="3562">
                  <c:v>79.17</c:v>
                </c:pt>
                <c:pt idx="3563">
                  <c:v>79.2</c:v>
                </c:pt>
                <c:pt idx="3564">
                  <c:v>79.22</c:v>
                </c:pt>
                <c:pt idx="3565">
                  <c:v>79.239999999999995</c:v>
                </c:pt>
                <c:pt idx="3566">
                  <c:v>79.260000000000005</c:v>
                </c:pt>
                <c:pt idx="3567">
                  <c:v>79.28</c:v>
                </c:pt>
                <c:pt idx="3568">
                  <c:v>79.31</c:v>
                </c:pt>
                <c:pt idx="3569">
                  <c:v>79.33</c:v>
                </c:pt>
                <c:pt idx="3570">
                  <c:v>79.349999999999994</c:v>
                </c:pt>
                <c:pt idx="3571">
                  <c:v>79.37</c:v>
                </c:pt>
                <c:pt idx="3572">
                  <c:v>79.400000000000006</c:v>
                </c:pt>
                <c:pt idx="3573">
                  <c:v>79.42</c:v>
                </c:pt>
                <c:pt idx="3574">
                  <c:v>79.44</c:v>
                </c:pt>
                <c:pt idx="3575">
                  <c:v>79.459999999999994</c:v>
                </c:pt>
                <c:pt idx="3576">
                  <c:v>79.48</c:v>
                </c:pt>
                <c:pt idx="3577">
                  <c:v>79.510000000000005</c:v>
                </c:pt>
                <c:pt idx="3578">
                  <c:v>79.53</c:v>
                </c:pt>
                <c:pt idx="3579">
                  <c:v>79.55</c:v>
                </c:pt>
                <c:pt idx="3580">
                  <c:v>79.569999999999993</c:v>
                </c:pt>
                <c:pt idx="3581">
                  <c:v>79.599999999999994</c:v>
                </c:pt>
                <c:pt idx="3582">
                  <c:v>79.62</c:v>
                </c:pt>
                <c:pt idx="3583">
                  <c:v>79.64</c:v>
                </c:pt>
                <c:pt idx="3584">
                  <c:v>79.66</c:v>
                </c:pt>
                <c:pt idx="3585">
                  <c:v>79.680000000000007</c:v>
                </c:pt>
                <c:pt idx="3586">
                  <c:v>79.709999999999994</c:v>
                </c:pt>
                <c:pt idx="3587">
                  <c:v>79.73</c:v>
                </c:pt>
                <c:pt idx="3588">
                  <c:v>79.75</c:v>
                </c:pt>
                <c:pt idx="3589">
                  <c:v>79.77</c:v>
                </c:pt>
                <c:pt idx="3590">
                  <c:v>79.8</c:v>
                </c:pt>
                <c:pt idx="3591">
                  <c:v>79.819999999999993</c:v>
                </c:pt>
                <c:pt idx="3592">
                  <c:v>79.84</c:v>
                </c:pt>
                <c:pt idx="3593">
                  <c:v>79.86</c:v>
                </c:pt>
                <c:pt idx="3594">
                  <c:v>79.88</c:v>
                </c:pt>
                <c:pt idx="3595">
                  <c:v>79.91</c:v>
                </c:pt>
                <c:pt idx="3596">
                  <c:v>79.930000000000007</c:v>
                </c:pt>
                <c:pt idx="3597">
                  <c:v>79.95</c:v>
                </c:pt>
                <c:pt idx="3598">
                  <c:v>79.97</c:v>
                </c:pt>
                <c:pt idx="3599">
                  <c:v>80</c:v>
                </c:pt>
                <c:pt idx="3600">
                  <c:v>80.02</c:v>
                </c:pt>
                <c:pt idx="3601">
                  <c:v>80.040000000000006</c:v>
                </c:pt>
                <c:pt idx="3602">
                  <c:v>80.06</c:v>
                </c:pt>
                <c:pt idx="3603">
                  <c:v>80.08</c:v>
                </c:pt>
                <c:pt idx="3604">
                  <c:v>80.11</c:v>
                </c:pt>
                <c:pt idx="3605">
                  <c:v>80.13</c:v>
                </c:pt>
                <c:pt idx="3606">
                  <c:v>80.150000000000006</c:v>
                </c:pt>
                <c:pt idx="3607">
                  <c:v>80.17</c:v>
                </c:pt>
                <c:pt idx="3608">
                  <c:v>80.2</c:v>
                </c:pt>
                <c:pt idx="3609">
                  <c:v>80.22</c:v>
                </c:pt>
                <c:pt idx="3610">
                  <c:v>80.239999999999995</c:v>
                </c:pt>
                <c:pt idx="3611">
                  <c:v>80.260000000000005</c:v>
                </c:pt>
                <c:pt idx="3612">
                  <c:v>80.28</c:v>
                </c:pt>
                <c:pt idx="3613">
                  <c:v>80.31</c:v>
                </c:pt>
                <c:pt idx="3614">
                  <c:v>80.33</c:v>
                </c:pt>
                <c:pt idx="3615">
                  <c:v>80.349999999999994</c:v>
                </c:pt>
                <c:pt idx="3616">
                  <c:v>80.37</c:v>
                </c:pt>
                <c:pt idx="3617">
                  <c:v>80.400000000000006</c:v>
                </c:pt>
                <c:pt idx="3618">
                  <c:v>80.42</c:v>
                </c:pt>
                <c:pt idx="3619">
                  <c:v>80.44</c:v>
                </c:pt>
                <c:pt idx="3620">
                  <c:v>80.459999999999994</c:v>
                </c:pt>
                <c:pt idx="3621">
                  <c:v>80.48</c:v>
                </c:pt>
                <c:pt idx="3622">
                  <c:v>80.510000000000005</c:v>
                </c:pt>
                <c:pt idx="3623">
                  <c:v>80.53</c:v>
                </c:pt>
                <c:pt idx="3624">
                  <c:v>80.55</c:v>
                </c:pt>
                <c:pt idx="3625">
                  <c:v>80.569999999999993</c:v>
                </c:pt>
                <c:pt idx="3626">
                  <c:v>80.599999999999994</c:v>
                </c:pt>
                <c:pt idx="3627">
                  <c:v>80.62</c:v>
                </c:pt>
                <c:pt idx="3628">
                  <c:v>80.64</c:v>
                </c:pt>
                <c:pt idx="3629">
                  <c:v>80.66</c:v>
                </c:pt>
                <c:pt idx="3630">
                  <c:v>80.680000000000007</c:v>
                </c:pt>
                <c:pt idx="3631">
                  <c:v>80.709999999999994</c:v>
                </c:pt>
                <c:pt idx="3632">
                  <c:v>80.73</c:v>
                </c:pt>
                <c:pt idx="3633">
                  <c:v>80.75</c:v>
                </c:pt>
                <c:pt idx="3634">
                  <c:v>80.77</c:v>
                </c:pt>
                <c:pt idx="3635">
                  <c:v>80.8</c:v>
                </c:pt>
                <c:pt idx="3636">
                  <c:v>80.819999999999993</c:v>
                </c:pt>
                <c:pt idx="3637">
                  <c:v>80.84</c:v>
                </c:pt>
                <c:pt idx="3638">
                  <c:v>80.86</c:v>
                </c:pt>
                <c:pt idx="3639">
                  <c:v>80.88</c:v>
                </c:pt>
                <c:pt idx="3640">
                  <c:v>80.91</c:v>
                </c:pt>
                <c:pt idx="3641">
                  <c:v>80.930000000000007</c:v>
                </c:pt>
                <c:pt idx="3642">
                  <c:v>80.95</c:v>
                </c:pt>
                <c:pt idx="3643">
                  <c:v>80.97</c:v>
                </c:pt>
                <c:pt idx="3644">
                  <c:v>81</c:v>
                </c:pt>
                <c:pt idx="3645">
                  <c:v>81.02</c:v>
                </c:pt>
                <c:pt idx="3646">
                  <c:v>81.040000000000006</c:v>
                </c:pt>
                <c:pt idx="3647">
                  <c:v>81.06</c:v>
                </c:pt>
                <c:pt idx="3648">
                  <c:v>81.08</c:v>
                </c:pt>
                <c:pt idx="3649">
                  <c:v>81.11</c:v>
                </c:pt>
                <c:pt idx="3650">
                  <c:v>81.13</c:v>
                </c:pt>
                <c:pt idx="3651">
                  <c:v>81.150000000000006</c:v>
                </c:pt>
                <c:pt idx="3652">
                  <c:v>81.17</c:v>
                </c:pt>
                <c:pt idx="3653">
                  <c:v>81.2</c:v>
                </c:pt>
                <c:pt idx="3654">
                  <c:v>81.22</c:v>
                </c:pt>
                <c:pt idx="3655">
                  <c:v>81.239999999999995</c:v>
                </c:pt>
                <c:pt idx="3656">
                  <c:v>81.260000000000005</c:v>
                </c:pt>
                <c:pt idx="3657">
                  <c:v>81.28</c:v>
                </c:pt>
                <c:pt idx="3658">
                  <c:v>81.31</c:v>
                </c:pt>
                <c:pt idx="3659">
                  <c:v>81.33</c:v>
                </c:pt>
                <c:pt idx="3660">
                  <c:v>81.349999999999994</c:v>
                </c:pt>
                <c:pt idx="3661">
                  <c:v>81.37</c:v>
                </c:pt>
                <c:pt idx="3662">
                  <c:v>81.400000000000006</c:v>
                </c:pt>
                <c:pt idx="3663">
                  <c:v>81.42</c:v>
                </c:pt>
                <c:pt idx="3664">
                  <c:v>81.44</c:v>
                </c:pt>
                <c:pt idx="3665">
                  <c:v>81.459999999999994</c:v>
                </c:pt>
                <c:pt idx="3666">
                  <c:v>81.48</c:v>
                </c:pt>
                <c:pt idx="3667">
                  <c:v>81.510000000000005</c:v>
                </c:pt>
                <c:pt idx="3668">
                  <c:v>81.53</c:v>
                </c:pt>
                <c:pt idx="3669">
                  <c:v>81.55</c:v>
                </c:pt>
                <c:pt idx="3670">
                  <c:v>81.569999999999993</c:v>
                </c:pt>
                <c:pt idx="3671">
                  <c:v>81.599999999999994</c:v>
                </c:pt>
                <c:pt idx="3672">
                  <c:v>81.62</c:v>
                </c:pt>
                <c:pt idx="3673">
                  <c:v>81.64</c:v>
                </c:pt>
                <c:pt idx="3674">
                  <c:v>81.66</c:v>
                </c:pt>
                <c:pt idx="3675">
                  <c:v>81.680000000000007</c:v>
                </c:pt>
                <c:pt idx="3676">
                  <c:v>81.709999999999994</c:v>
                </c:pt>
                <c:pt idx="3677">
                  <c:v>81.73</c:v>
                </c:pt>
                <c:pt idx="3678">
                  <c:v>81.75</c:v>
                </c:pt>
                <c:pt idx="3679">
                  <c:v>81.77</c:v>
                </c:pt>
                <c:pt idx="3680">
                  <c:v>81.8</c:v>
                </c:pt>
                <c:pt idx="3681">
                  <c:v>81.819999999999993</c:v>
                </c:pt>
                <c:pt idx="3682">
                  <c:v>81.84</c:v>
                </c:pt>
                <c:pt idx="3683">
                  <c:v>81.86</c:v>
                </c:pt>
                <c:pt idx="3684">
                  <c:v>81.88</c:v>
                </c:pt>
                <c:pt idx="3685">
                  <c:v>81.91</c:v>
                </c:pt>
                <c:pt idx="3686">
                  <c:v>81.93</c:v>
                </c:pt>
                <c:pt idx="3687">
                  <c:v>81.95</c:v>
                </c:pt>
                <c:pt idx="3688">
                  <c:v>81.97</c:v>
                </c:pt>
                <c:pt idx="3689">
                  <c:v>82</c:v>
                </c:pt>
                <c:pt idx="3690">
                  <c:v>82.02</c:v>
                </c:pt>
                <c:pt idx="3691">
                  <c:v>82.04</c:v>
                </c:pt>
                <c:pt idx="3692">
                  <c:v>82.06</c:v>
                </c:pt>
                <c:pt idx="3693">
                  <c:v>82.08</c:v>
                </c:pt>
                <c:pt idx="3694">
                  <c:v>82.11</c:v>
                </c:pt>
                <c:pt idx="3695">
                  <c:v>82.13</c:v>
                </c:pt>
                <c:pt idx="3696">
                  <c:v>82.15</c:v>
                </c:pt>
                <c:pt idx="3697">
                  <c:v>82.17</c:v>
                </c:pt>
                <c:pt idx="3698">
                  <c:v>82.2</c:v>
                </c:pt>
                <c:pt idx="3699">
                  <c:v>82.22</c:v>
                </c:pt>
                <c:pt idx="3700">
                  <c:v>82.24</c:v>
                </c:pt>
                <c:pt idx="3701">
                  <c:v>82.26</c:v>
                </c:pt>
                <c:pt idx="3702">
                  <c:v>82.28</c:v>
                </c:pt>
                <c:pt idx="3703">
                  <c:v>82.31</c:v>
                </c:pt>
                <c:pt idx="3704">
                  <c:v>82.33</c:v>
                </c:pt>
                <c:pt idx="3705">
                  <c:v>82.35</c:v>
                </c:pt>
                <c:pt idx="3706">
                  <c:v>82.37</c:v>
                </c:pt>
                <c:pt idx="3707">
                  <c:v>82.4</c:v>
                </c:pt>
                <c:pt idx="3708">
                  <c:v>82.42</c:v>
                </c:pt>
                <c:pt idx="3709">
                  <c:v>82.44</c:v>
                </c:pt>
                <c:pt idx="3710">
                  <c:v>82.46</c:v>
                </c:pt>
                <c:pt idx="3711">
                  <c:v>82.49</c:v>
                </c:pt>
                <c:pt idx="3712">
                  <c:v>82.51</c:v>
                </c:pt>
                <c:pt idx="3713">
                  <c:v>82.53</c:v>
                </c:pt>
                <c:pt idx="3714">
                  <c:v>82.55</c:v>
                </c:pt>
                <c:pt idx="3715">
                  <c:v>82.57</c:v>
                </c:pt>
                <c:pt idx="3716">
                  <c:v>82.6</c:v>
                </c:pt>
                <c:pt idx="3717">
                  <c:v>82.62</c:v>
                </c:pt>
                <c:pt idx="3718">
                  <c:v>82.64</c:v>
                </c:pt>
                <c:pt idx="3719">
                  <c:v>82.66</c:v>
                </c:pt>
                <c:pt idx="3720">
                  <c:v>82.69</c:v>
                </c:pt>
                <c:pt idx="3721">
                  <c:v>82.71</c:v>
                </c:pt>
                <c:pt idx="3722">
                  <c:v>82.73</c:v>
                </c:pt>
                <c:pt idx="3723">
                  <c:v>82.75</c:v>
                </c:pt>
                <c:pt idx="3724">
                  <c:v>82.77</c:v>
                </c:pt>
                <c:pt idx="3725">
                  <c:v>82.8</c:v>
                </c:pt>
                <c:pt idx="3726">
                  <c:v>82.82</c:v>
                </c:pt>
                <c:pt idx="3727">
                  <c:v>82.84</c:v>
                </c:pt>
                <c:pt idx="3728">
                  <c:v>82.86</c:v>
                </c:pt>
                <c:pt idx="3729">
                  <c:v>82.89</c:v>
                </c:pt>
                <c:pt idx="3730">
                  <c:v>82.91</c:v>
                </c:pt>
                <c:pt idx="3731">
                  <c:v>82.93</c:v>
                </c:pt>
                <c:pt idx="3732">
                  <c:v>82.95</c:v>
                </c:pt>
                <c:pt idx="3733">
                  <c:v>82.97</c:v>
                </c:pt>
                <c:pt idx="3734">
                  <c:v>83</c:v>
                </c:pt>
                <c:pt idx="3735">
                  <c:v>83.02</c:v>
                </c:pt>
                <c:pt idx="3736">
                  <c:v>83.04</c:v>
                </c:pt>
                <c:pt idx="3737">
                  <c:v>83.06</c:v>
                </c:pt>
                <c:pt idx="3738">
                  <c:v>83.09</c:v>
                </c:pt>
                <c:pt idx="3739">
                  <c:v>83.11</c:v>
                </c:pt>
                <c:pt idx="3740">
                  <c:v>83.13</c:v>
                </c:pt>
                <c:pt idx="3741">
                  <c:v>83.15</c:v>
                </c:pt>
                <c:pt idx="3742">
                  <c:v>83.17</c:v>
                </c:pt>
                <c:pt idx="3743">
                  <c:v>83.2</c:v>
                </c:pt>
                <c:pt idx="3744">
                  <c:v>83.22</c:v>
                </c:pt>
                <c:pt idx="3745">
                  <c:v>83.24</c:v>
                </c:pt>
                <c:pt idx="3746">
                  <c:v>83.26</c:v>
                </c:pt>
                <c:pt idx="3747">
                  <c:v>83.29</c:v>
                </c:pt>
                <c:pt idx="3748">
                  <c:v>83.31</c:v>
                </c:pt>
                <c:pt idx="3749">
                  <c:v>83.33</c:v>
                </c:pt>
                <c:pt idx="3750">
                  <c:v>83.35</c:v>
                </c:pt>
                <c:pt idx="3751">
                  <c:v>83.37</c:v>
                </c:pt>
                <c:pt idx="3752">
                  <c:v>83.4</c:v>
                </c:pt>
                <c:pt idx="3753">
                  <c:v>83.42</c:v>
                </c:pt>
                <c:pt idx="3754">
                  <c:v>83.44</c:v>
                </c:pt>
                <c:pt idx="3755">
                  <c:v>83.46</c:v>
                </c:pt>
                <c:pt idx="3756">
                  <c:v>83.49</c:v>
                </c:pt>
                <c:pt idx="3757">
                  <c:v>83.51</c:v>
                </c:pt>
                <c:pt idx="3758">
                  <c:v>83.53</c:v>
                </c:pt>
                <c:pt idx="3759">
                  <c:v>83.55</c:v>
                </c:pt>
                <c:pt idx="3760">
                  <c:v>83.57</c:v>
                </c:pt>
                <c:pt idx="3761">
                  <c:v>83.6</c:v>
                </c:pt>
                <c:pt idx="3762">
                  <c:v>83.62</c:v>
                </c:pt>
                <c:pt idx="3763">
                  <c:v>83.64</c:v>
                </c:pt>
                <c:pt idx="3764">
                  <c:v>83.66</c:v>
                </c:pt>
                <c:pt idx="3765">
                  <c:v>83.69</c:v>
                </c:pt>
                <c:pt idx="3766">
                  <c:v>83.71</c:v>
                </c:pt>
                <c:pt idx="3767">
                  <c:v>83.73</c:v>
                </c:pt>
                <c:pt idx="3768">
                  <c:v>83.75</c:v>
                </c:pt>
                <c:pt idx="3769">
                  <c:v>83.77</c:v>
                </c:pt>
                <c:pt idx="3770">
                  <c:v>83.8</c:v>
                </c:pt>
                <c:pt idx="3771">
                  <c:v>83.82</c:v>
                </c:pt>
                <c:pt idx="3772">
                  <c:v>83.84</c:v>
                </c:pt>
                <c:pt idx="3773">
                  <c:v>83.86</c:v>
                </c:pt>
                <c:pt idx="3774">
                  <c:v>83.89</c:v>
                </c:pt>
                <c:pt idx="3775">
                  <c:v>83.91</c:v>
                </c:pt>
                <c:pt idx="3776">
                  <c:v>83.93</c:v>
                </c:pt>
                <c:pt idx="3777">
                  <c:v>83.95</c:v>
                </c:pt>
                <c:pt idx="3778">
                  <c:v>83.97</c:v>
                </c:pt>
                <c:pt idx="3779">
                  <c:v>84</c:v>
                </c:pt>
                <c:pt idx="3780">
                  <c:v>84.02</c:v>
                </c:pt>
                <c:pt idx="3781">
                  <c:v>84.04</c:v>
                </c:pt>
                <c:pt idx="3782">
                  <c:v>84.06</c:v>
                </c:pt>
                <c:pt idx="3783">
                  <c:v>84.09</c:v>
                </c:pt>
                <c:pt idx="3784">
                  <c:v>84.11</c:v>
                </c:pt>
                <c:pt idx="3785">
                  <c:v>84.13</c:v>
                </c:pt>
                <c:pt idx="3786">
                  <c:v>84.15</c:v>
                </c:pt>
                <c:pt idx="3787">
                  <c:v>84.17</c:v>
                </c:pt>
                <c:pt idx="3788">
                  <c:v>84.2</c:v>
                </c:pt>
                <c:pt idx="3789">
                  <c:v>84.22</c:v>
                </c:pt>
                <c:pt idx="3790">
                  <c:v>84.24</c:v>
                </c:pt>
                <c:pt idx="3791">
                  <c:v>84.26</c:v>
                </c:pt>
                <c:pt idx="3792">
                  <c:v>84.29</c:v>
                </c:pt>
                <c:pt idx="3793">
                  <c:v>84.31</c:v>
                </c:pt>
                <c:pt idx="3794">
                  <c:v>84.33</c:v>
                </c:pt>
                <c:pt idx="3795">
                  <c:v>84.35</c:v>
                </c:pt>
                <c:pt idx="3796">
                  <c:v>84.37</c:v>
                </c:pt>
                <c:pt idx="3797">
                  <c:v>84.4</c:v>
                </c:pt>
                <c:pt idx="3798">
                  <c:v>84.42</c:v>
                </c:pt>
                <c:pt idx="3799">
                  <c:v>84.44</c:v>
                </c:pt>
                <c:pt idx="3800">
                  <c:v>84.46</c:v>
                </c:pt>
                <c:pt idx="3801">
                  <c:v>84.49</c:v>
                </c:pt>
                <c:pt idx="3802">
                  <c:v>84.51</c:v>
                </c:pt>
                <c:pt idx="3803">
                  <c:v>84.53</c:v>
                </c:pt>
                <c:pt idx="3804">
                  <c:v>84.55</c:v>
                </c:pt>
                <c:pt idx="3805">
                  <c:v>84.57</c:v>
                </c:pt>
                <c:pt idx="3806">
                  <c:v>84.6</c:v>
                </c:pt>
                <c:pt idx="3807">
                  <c:v>84.62</c:v>
                </c:pt>
                <c:pt idx="3808">
                  <c:v>84.64</c:v>
                </c:pt>
                <c:pt idx="3809">
                  <c:v>84.66</c:v>
                </c:pt>
                <c:pt idx="3810">
                  <c:v>84.69</c:v>
                </c:pt>
                <c:pt idx="3811">
                  <c:v>84.71</c:v>
                </c:pt>
                <c:pt idx="3812">
                  <c:v>84.73</c:v>
                </c:pt>
                <c:pt idx="3813">
                  <c:v>84.75</c:v>
                </c:pt>
                <c:pt idx="3814">
                  <c:v>84.77</c:v>
                </c:pt>
                <c:pt idx="3815">
                  <c:v>84.8</c:v>
                </c:pt>
                <c:pt idx="3816">
                  <c:v>84.82</c:v>
                </c:pt>
                <c:pt idx="3817">
                  <c:v>84.84</c:v>
                </c:pt>
                <c:pt idx="3818">
                  <c:v>84.86</c:v>
                </c:pt>
                <c:pt idx="3819">
                  <c:v>84.89</c:v>
                </c:pt>
                <c:pt idx="3820">
                  <c:v>84.91</c:v>
                </c:pt>
                <c:pt idx="3821">
                  <c:v>84.93</c:v>
                </c:pt>
                <c:pt idx="3822">
                  <c:v>84.95</c:v>
                </c:pt>
                <c:pt idx="3823">
                  <c:v>84.97</c:v>
                </c:pt>
                <c:pt idx="3824">
                  <c:v>85</c:v>
                </c:pt>
                <c:pt idx="3825">
                  <c:v>85.02</c:v>
                </c:pt>
                <c:pt idx="3826">
                  <c:v>85.04</c:v>
                </c:pt>
                <c:pt idx="3827">
                  <c:v>85.06</c:v>
                </c:pt>
                <c:pt idx="3828">
                  <c:v>85.09</c:v>
                </c:pt>
                <c:pt idx="3829">
                  <c:v>85.11</c:v>
                </c:pt>
                <c:pt idx="3830">
                  <c:v>85.13</c:v>
                </c:pt>
                <c:pt idx="3831">
                  <c:v>85.15</c:v>
                </c:pt>
                <c:pt idx="3832">
                  <c:v>85.17</c:v>
                </c:pt>
                <c:pt idx="3833">
                  <c:v>85.2</c:v>
                </c:pt>
                <c:pt idx="3834">
                  <c:v>85.22</c:v>
                </c:pt>
                <c:pt idx="3835">
                  <c:v>85.24</c:v>
                </c:pt>
                <c:pt idx="3836">
                  <c:v>85.26</c:v>
                </c:pt>
                <c:pt idx="3837">
                  <c:v>85.29</c:v>
                </c:pt>
                <c:pt idx="3838">
                  <c:v>85.31</c:v>
                </c:pt>
                <c:pt idx="3839">
                  <c:v>85.33</c:v>
                </c:pt>
                <c:pt idx="3840">
                  <c:v>85.35</c:v>
                </c:pt>
                <c:pt idx="3841">
                  <c:v>85.37</c:v>
                </c:pt>
                <c:pt idx="3842">
                  <c:v>85.4</c:v>
                </c:pt>
                <c:pt idx="3843">
                  <c:v>85.42</c:v>
                </c:pt>
                <c:pt idx="3844">
                  <c:v>85.44</c:v>
                </c:pt>
                <c:pt idx="3845">
                  <c:v>85.46</c:v>
                </c:pt>
                <c:pt idx="3846">
                  <c:v>85.49</c:v>
                </c:pt>
                <c:pt idx="3847">
                  <c:v>85.51</c:v>
                </c:pt>
                <c:pt idx="3848">
                  <c:v>85.53</c:v>
                </c:pt>
                <c:pt idx="3849">
                  <c:v>85.55</c:v>
                </c:pt>
                <c:pt idx="3850">
                  <c:v>85.57</c:v>
                </c:pt>
                <c:pt idx="3851">
                  <c:v>85.6</c:v>
                </c:pt>
                <c:pt idx="3852">
                  <c:v>85.62</c:v>
                </c:pt>
                <c:pt idx="3853">
                  <c:v>85.64</c:v>
                </c:pt>
                <c:pt idx="3854">
                  <c:v>85.66</c:v>
                </c:pt>
                <c:pt idx="3855">
                  <c:v>85.69</c:v>
                </c:pt>
                <c:pt idx="3856">
                  <c:v>85.71</c:v>
                </c:pt>
                <c:pt idx="3857">
                  <c:v>85.73</c:v>
                </c:pt>
                <c:pt idx="3858">
                  <c:v>85.75</c:v>
                </c:pt>
                <c:pt idx="3859">
                  <c:v>85.77</c:v>
                </c:pt>
                <c:pt idx="3860">
                  <c:v>85.8</c:v>
                </c:pt>
                <c:pt idx="3861">
                  <c:v>85.82</c:v>
                </c:pt>
                <c:pt idx="3862">
                  <c:v>85.84</c:v>
                </c:pt>
                <c:pt idx="3863">
                  <c:v>85.86</c:v>
                </c:pt>
                <c:pt idx="3864">
                  <c:v>85.89</c:v>
                </c:pt>
                <c:pt idx="3865">
                  <c:v>85.91</c:v>
                </c:pt>
                <c:pt idx="3866">
                  <c:v>85.93</c:v>
                </c:pt>
                <c:pt idx="3867">
                  <c:v>85.95</c:v>
                </c:pt>
                <c:pt idx="3868">
                  <c:v>85.97</c:v>
                </c:pt>
                <c:pt idx="3869">
                  <c:v>86</c:v>
                </c:pt>
                <c:pt idx="3870">
                  <c:v>86.02</c:v>
                </c:pt>
                <c:pt idx="3871">
                  <c:v>86.04</c:v>
                </c:pt>
                <c:pt idx="3872">
                  <c:v>86.06</c:v>
                </c:pt>
                <c:pt idx="3873">
                  <c:v>86.09</c:v>
                </c:pt>
                <c:pt idx="3874">
                  <c:v>86.11</c:v>
                </c:pt>
                <c:pt idx="3875">
                  <c:v>86.13</c:v>
                </c:pt>
                <c:pt idx="3876">
                  <c:v>86.15</c:v>
                </c:pt>
                <c:pt idx="3877">
                  <c:v>86.17</c:v>
                </c:pt>
                <c:pt idx="3878">
                  <c:v>86.2</c:v>
                </c:pt>
                <c:pt idx="3879">
                  <c:v>86.22</c:v>
                </c:pt>
                <c:pt idx="3880">
                  <c:v>86.24</c:v>
                </c:pt>
                <c:pt idx="3881">
                  <c:v>86.26</c:v>
                </c:pt>
                <c:pt idx="3882">
                  <c:v>86.29</c:v>
                </c:pt>
                <c:pt idx="3883">
                  <c:v>86.31</c:v>
                </c:pt>
                <c:pt idx="3884">
                  <c:v>86.33</c:v>
                </c:pt>
                <c:pt idx="3885">
                  <c:v>86.35</c:v>
                </c:pt>
                <c:pt idx="3886">
                  <c:v>86.37</c:v>
                </c:pt>
                <c:pt idx="3887">
                  <c:v>86.4</c:v>
                </c:pt>
                <c:pt idx="3888">
                  <c:v>86.42</c:v>
                </c:pt>
                <c:pt idx="3889">
                  <c:v>86.44</c:v>
                </c:pt>
                <c:pt idx="3890">
                  <c:v>86.46</c:v>
                </c:pt>
                <c:pt idx="3891">
                  <c:v>86.49</c:v>
                </c:pt>
                <c:pt idx="3892">
                  <c:v>86.51</c:v>
                </c:pt>
                <c:pt idx="3893">
                  <c:v>86.53</c:v>
                </c:pt>
                <c:pt idx="3894">
                  <c:v>86.55</c:v>
                </c:pt>
                <c:pt idx="3895">
                  <c:v>86.57</c:v>
                </c:pt>
                <c:pt idx="3896">
                  <c:v>86.6</c:v>
                </c:pt>
                <c:pt idx="3897">
                  <c:v>86.62</c:v>
                </c:pt>
                <c:pt idx="3898">
                  <c:v>86.64</c:v>
                </c:pt>
                <c:pt idx="3899">
                  <c:v>86.66</c:v>
                </c:pt>
                <c:pt idx="3900">
                  <c:v>86.69</c:v>
                </c:pt>
                <c:pt idx="3901">
                  <c:v>86.71</c:v>
                </c:pt>
                <c:pt idx="3902">
                  <c:v>86.73</c:v>
                </c:pt>
                <c:pt idx="3903">
                  <c:v>86.75</c:v>
                </c:pt>
                <c:pt idx="3904">
                  <c:v>86.77</c:v>
                </c:pt>
                <c:pt idx="3905">
                  <c:v>86.8</c:v>
                </c:pt>
                <c:pt idx="3906">
                  <c:v>86.82</c:v>
                </c:pt>
                <c:pt idx="3907">
                  <c:v>86.84</c:v>
                </c:pt>
                <c:pt idx="3908">
                  <c:v>86.86</c:v>
                </c:pt>
                <c:pt idx="3909">
                  <c:v>86.89</c:v>
                </c:pt>
                <c:pt idx="3910">
                  <c:v>86.91</c:v>
                </c:pt>
                <c:pt idx="3911">
                  <c:v>86.93</c:v>
                </c:pt>
                <c:pt idx="3912">
                  <c:v>86.95</c:v>
                </c:pt>
                <c:pt idx="3913">
                  <c:v>86.97</c:v>
                </c:pt>
                <c:pt idx="3914">
                  <c:v>87</c:v>
                </c:pt>
                <c:pt idx="3915">
                  <c:v>87.02</c:v>
                </c:pt>
                <c:pt idx="3916">
                  <c:v>87.04</c:v>
                </c:pt>
                <c:pt idx="3917">
                  <c:v>87.06</c:v>
                </c:pt>
                <c:pt idx="3918">
                  <c:v>87.09</c:v>
                </c:pt>
                <c:pt idx="3919">
                  <c:v>87.11</c:v>
                </c:pt>
                <c:pt idx="3920">
                  <c:v>87.13</c:v>
                </c:pt>
                <c:pt idx="3921">
                  <c:v>87.15</c:v>
                </c:pt>
                <c:pt idx="3922">
                  <c:v>87.17</c:v>
                </c:pt>
                <c:pt idx="3923">
                  <c:v>87.2</c:v>
                </c:pt>
                <c:pt idx="3924">
                  <c:v>87.22</c:v>
                </c:pt>
                <c:pt idx="3925">
                  <c:v>87.24</c:v>
                </c:pt>
                <c:pt idx="3926">
                  <c:v>87.26</c:v>
                </c:pt>
                <c:pt idx="3927">
                  <c:v>87.29</c:v>
                </c:pt>
                <c:pt idx="3928">
                  <c:v>87.31</c:v>
                </c:pt>
                <c:pt idx="3929">
                  <c:v>87.33</c:v>
                </c:pt>
                <c:pt idx="3930">
                  <c:v>87.35</c:v>
                </c:pt>
                <c:pt idx="3931">
                  <c:v>87.37</c:v>
                </c:pt>
                <c:pt idx="3932">
                  <c:v>87.4</c:v>
                </c:pt>
                <c:pt idx="3933">
                  <c:v>87.42</c:v>
                </c:pt>
                <c:pt idx="3934">
                  <c:v>87.44</c:v>
                </c:pt>
                <c:pt idx="3935">
                  <c:v>87.46</c:v>
                </c:pt>
                <c:pt idx="3936">
                  <c:v>87.49</c:v>
                </c:pt>
                <c:pt idx="3937">
                  <c:v>87.51</c:v>
                </c:pt>
                <c:pt idx="3938">
                  <c:v>87.53</c:v>
                </c:pt>
                <c:pt idx="3939">
                  <c:v>87.55</c:v>
                </c:pt>
                <c:pt idx="3940">
                  <c:v>87.58</c:v>
                </c:pt>
                <c:pt idx="3941">
                  <c:v>87.6</c:v>
                </c:pt>
                <c:pt idx="3942">
                  <c:v>87.62</c:v>
                </c:pt>
                <c:pt idx="3943">
                  <c:v>87.64</c:v>
                </c:pt>
                <c:pt idx="3944">
                  <c:v>87.66</c:v>
                </c:pt>
                <c:pt idx="3945">
                  <c:v>87.69</c:v>
                </c:pt>
                <c:pt idx="3946">
                  <c:v>87.71</c:v>
                </c:pt>
                <c:pt idx="3947">
                  <c:v>87.73</c:v>
                </c:pt>
                <c:pt idx="3948">
                  <c:v>87.75</c:v>
                </c:pt>
                <c:pt idx="3949">
                  <c:v>87.78</c:v>
                </c:pt>
                <c:pt idx="3950">
                  <c:v>87.8</c:v>
                </c:pt>
                <c:pt idx="3951">
                  <c:v>87.82</c:v>
                </c:pt>
                <c:pt idx="3952">
                  <c:v>87.84</c:v>
                </c:pt>
                <c:pt idx="3953">
                  <c:v>87.86</c:v>
                </c:pt>
                <c:pt idx="3954">
                  <c:v>87.89</c:v>
                </c:pt>
                <c:pt idx="3955">
                  <c:v>87.91</c:v>
                </c:pt>
                <c:pt idx="3956">
                  <c:v>87.93</c:v>
                </c:pt>
                <c:pt idx="3957">
                  <c:v>87.95</c:v>
                </c:pt>
                <c:pt idx="3958">
                  <c:v>87.98</c:v>
                </c:pt>
                <c:pt idx="3959">
                  <c:v>88</c:v>
                </c:pt>
                <c:pt idx="3960">
                  <c:v>88.02</c:v>
                </c:pt>
                <c:pt idx="3961">
                  <c:v>88.04</c:v>
                </c:pt>
                <c:pt idx="3962">
                  <c:v>88.06</c:v>
                </c:pt>
                <c:pt idx="3963">
                  <c:v>88.09</c:v>
                </c:pt>
                <c:pt idx="3964">
                  <c:v>88.11</c:v>
                </c:pt>
                <c:pt idx="3965">
                  <c:v>88.13</c:v>
                </c:pt>
                <c:pt idx="3966">
                  <c:v>88.15</c:v>
                </c:pt>
                <c:pt idx="3967">
                  <c:v>88.18</c:v>
                </c:pt>
                <c:pt idx="3968">
                  <c:v>88.2</c:v>
                </c:pt>
                <c:pt idx="3969">
                  <c:v>88.22</c:v>
                </c:pt>
                <c:pt idx="3970">
                  <c:v>88.24</c:v>
                </c:pt>
                <c:pt idx="3971">
                  <c:v>88.26</c:v>
                </c:pt>
                <c:pt idx="3972">
                  <c:v>88.29</c:v>
                </c:pt>
                <c:pt idx="3973">
                  <c:v>88.31</c:v>
                </c:pt>
                <c:pt idx="3974">
                  <c:v>88.33</c:v>
                </c:pt>
                <c:pt idx="3975">
                  <c:v>88.35</c:v>
                </c:pt>
                <c:pt idx="3976">
                  <c:v>88.38</c:v>
                </c:pt>
                <c:pt idx="3977">
                  <c:v>88.4</c:v>
                </c:pt>
                <c:pt idx="3978">
                  <c:v>88.42</c:v>
                </c:pt>
                <c:pt idx="3979">
                  <c:v>88.44</c:v>
                </c:pt>
                <c:pt idx="3980">
                  <c:v>88.46</c:v>
                </c:pt>
                <c:pt idx="3981">
                  <c:v>88.49</c:v>
                </c:pt>
                <c:pt idx="3982">
                  <c:v>88.51</c:v>
                </c:pt>
                <c:pt idx="3983">
                  <c:v>88.53</c:v>
                </c:pt>
                <c:pt idx="3984">
                  <c:v>88.55</c:v>
                </c:pt>
                <c:pt idx="3985">
                  <c:v>88.58</c:v>
                </c:pt>
                <c:pt idx="3986">
                  <c:v>88.6</c:v>
                </c:pt>
                <c:pt idx="3987">
                  <c:v>88.62</c:v>
                </c:pt>
                <c:pt idx="3988">
                  <c:v>88.64</c:v>
                </c:pt>
                <c:pt idx="3989">
                  <c:v>88.66</c:v>
                </c:pt>
                <c:pt idx="3990">
                  <c:v>88.69</c:v>
                </c:pt>
                <c:pt idx="3991">
                  <c:v>88.71</c:v>
                </c:pt>
                <c:pt idx="3992">
                  <c:v>88.73</c:v>
                </c:pt>
                <c:pt idx="3993">
                  <c:v>88.75</c:v>
                </c:pt>
                <c:pt idx="3994">
                  <c:v>88.78</c:v>
                </c:pt>
                <c:pt idx="3995">
                  <c:v>88.8</c:v>
                </c:pt>
                <c:pt idx="3996">
                  <c:v>88.82</c:v>
                </c:pt>
                <c:pt idx="3997">
                  <c:v>88.84</c:v>
                </c:pt>
                <c:pt idx="3998">
                  <c:v>88.86</c:v>
                </c:pt>
                <c:pt idx="3999">
                  <c:v>88.89</c:v>
                </c:pt>
                <c:pt idx="4000">
                  <c:v>88.91</c:v>
                </c:pt>
                <c:pt idx="4001">
                  <c:v>88.93</c:v>
                </c:pt>
                <c:pt idx="4002">
                  <c:v>88.95</c:v>
                </c:pt>
                <c:pt idx="4003">
                  <c:v>88.98</c:v>
                </c:pt>
                <c:pt idx="4004">
                  <c:v>89</c:v>
                </c:pt>
                <c:pt idx="4005">
                  <c:v>89.02</c:v>
                </c:pt>
                <c:pt idx="4006">
                  <c:v>89.04</c:v>
                </c:pt>
                <c:pt idx="4007">
                  <c:v>89.06</c:v>
                </c:pt>
                <c:pt idx="4008">
                  <c:v>89.09</c:v>
                </c:pt>
                <c:pt idx="4009">
                  <c:v>89.11</c:v>
                </c:pt>
                <c:pt idx="4010">
                  <c:v>89.13</c:v>
                </c:pt>
                <c:pt idx="4011">
                  <c:v>89.15</c:v>
                </c:pt>
                <c:pt idx="4012">
                  <c:v>89.18</c:v>
                </c:pt>
                <c:pt idx="4013">
                  <c:v>89.2</c:v>
                </c:pt>
                <c:pt idx="4014">
                  <c:v>89.22</c:v>
                </c:pt>
                <c:pt idx="4015">
                  <c:v>89.24</c:v>
                </c:pt>
                <c:pt idx="4016">
                  <c:v>89.26</c:v>
                </c:pt>
                <c:pt idx="4017">
                  <c:v>89.29</c:v>
                </c:pt>
                <c:pt idx="4018">
                  <c:v>89.31</c:v>
                </c:pt>
                <c:pt idx="4019">
                  <c:v>89.33</c:v>
                </c:pt>
                <c:pt idx="4020">
                  <c:v>89.35</c:v>
                </c:pt>
                <c:pt idx="4021">
                  <c:v>89.38</c:v>
                </c:pt>
                <c:pt idx="4022">
                  <c:v>89.4</c:v>
                </c:pt>
                <c:pt idx="4023">
                  <c:v>89.42</c:v>
                </c:pt>
                <c:pt idx="4024">
                  <c:v>89.44</c:v>
                </c:pt>
                <c:pt idx="4025">
                  <c:v>89.46</c:v>
                </c:pt>
                <c:pt idx="4026">
                  <c:v>89.49</c:v>
                </c:pt>
                <c:pt idx="4027">
                  <c:v>89.51</c:v>
                </c:pt>
                <c:pt idx="4028">
                  <c:v>89.53</c:v>
                </c:pt>
                <c:pt idx="4029">
                  <c:v>89.55</c:v>
                </c:pt>
                <c:pt idx="4030">
                  <c:v>89.58</c:v>
                </c:pt>
                <c:pt idx="4031">
                  <c:v>89.6</c:v>
                </c:pt>
                <c:pt idx="4032">
                  <c:v>89.62</c:v>
                </c:pt>
                <c:pt idx="4033">
                  <c:v>89.64</c:v>
                </c:pt>
                <c:pt idx="4034">
                  <c:v>89.66</c:v>
                </c:pt>
                <c:pt idx="4035">
                  <c:v>89.69</c:v>
                </c:pt>
                <c:pt idx="4036">
                  <c:v>89.71</c:v>
                </c:pt>
                <c:pt idx="4037">
                  <c:v>89.73</c:v>
                </c:pt>
                <c:pt idx="4038">
                  <c:v>89.75</c:v>
                </c:pt>
                <c:pt idx="4039">
                  <c:v>89.78</c:v>
                </c:pt>
                <c:pt idx="4040">
                  <c:v>89.8</c:v>
                </c:pt>
                <c:pt idx="4041">
                  <c:v>89.82</c:v>
                </c:pt>
                <c:pt idx="4042">
                  <c:v>89.84</c:v>
                </c:pt>
                <c:pt idx="4043">
                  <c:v>89.86</c:v>
                </c:pt>
                <c:pt idx="4044">
                  <c:v>89.89</c:v>
                </c:pt>
                <c:pt idx="4045">
                  <c:v>89.91</c:v>
                </c:pt>
                <c:pt idx="4046">
                  <c:v>89.93</c:v>
                </c:pt>
                <c:pt idx="4047">
                  <c:v>89.95</c:v>
                </c:pt>
                <c:pt idx="4048">
                  <c:v>89.98</c:v>
                </c:pt>
                <c:pt idx="4049">
                  <c:v>90</c:v>
                </c:pt>
                <c:pt idx="4050">
                  <c:v>90.02</c:v>
                </c:pt>
                <c:pt idx="4051">
                  <c:v>90.04</c:v>
                </c:pt>
                <c:pt idx="4052">
                  <c:v>90.06</c:v>
                </c:pt>
                <c:pt idx="4053">
                  <c:v>90.09</c:v>
                </c:pt>
                <c:pt idx="4054">
                  <c:v>90.11</c:v>
                </c:pt>
                <c:pt idx="4055">
                  <c:v>90.13</c:v>
                </c:pt>
                <c:pt idx="4056">
                  <c:v>90.15</c:v>
                </c:pt>
                <c:pt idx="4057">
                  <c:v>90.18</c:v>
                </c:pt>
                <c:pt idx="4058">
                  <c:v>90.2</c:v>
                </c:pt>
                <c:pt idx="4059">
                  <c:v>90.22</c:v>
                </c:pt>
                <c:pt idx="4060">
                  <c:v>90.24</c:v>
                </c:pt>
                <c:pt idx="4061">
                  <c:v>90.26</c:v>
                </c:pt>
                <c:pt idx="4062">
                  <c:v>90.29</c:v>
                </c:pt>
                <c:pt idx="4063">
                  <c:v>90.31</c:v>
                </c:pt>
                <c:pt idx="4064">
                  <c:v>90.33</c:v>
                </c:pt>
                <c:pt idx="4065">
                  <c:v>90.35</c:v>
                </c:pt>
                <c:pt idx="4066">
                  <c:v>90.38</c:v>
                </c:pt>
                <c:pt idx="4067">
                  <c:v>90.4</c:v>
                </c:pt>
                <c:pt idx="4068">
                  <c:v>90.42</c:v>
                </c:pt>
                <c:pt idx="4069">
                  <c:v>90.44</c:v>
                </c:pt>
                <c:pt idx="4070">
                  <c:v>90.46</c:v>
                </c:pt>
                <c:pt idx="4071">
                  <c:v>90.49</c:v>
                </c:pt>
                <c:pt idx="4072">
                  <c:v>90.51</c:v>
                </c:pt>
                <c:pt idx="4073">
                  <c:v>90.53</c:v>
                </c:pt>
                <c:pt idx="4074">
                  <c:v>90.55</c:v>
                </c:pt>
                <c:pt idx="4075">
                  <c:v>90.58</c:v>
                </c:pt>
                <c:pt idx="4076">
                  <c:v>90.6</c:v>
                </c:pt>
                <c:pt idx="4077">
                  <c:v>90.62</c:v>
                </c:pt>
                <c:pt idx="4078">
                  <c:v>90.64</c:v>
                </c:pt>
                <c:pt idx="4079">
                  <c:v>90.66</c:v>
                </c:pt>
                <c:pt idx="4080">
                  <c:v>90.69</c:v>
                </c:pt>
                <c:pt idx="4081">
                  <c:v>90.71</c:v>
                </c:pt>
                <c:pt idx="4082">
                  <c:v>90.73</c:v>
                </c:pt>
                <c:pt idx="4083">
                  <c:v>90.75</c:v>
                </c:pt>
                <c:pt idx="4084">
                  <c:v>90.78</c:v>
                </c:pt>
                <c:pt idx="4085">
                  <c:v>90.8</c:v>
                </c:pt>
                <c:pt idx="4086">
                  <c:v>90.82</c:v>
                </c:pt>
                <c:pt idx="4087">
                  <c:v>90.84</c:v>
                </c:pt>
                <c:pt idx="4088">
                  <c:v>90.86</c:v>
                </c:pt>
                <c:pt idx="4089">
                  <c:v>90.89</c:v>
                </c:pt>
                <c:pt idx="4090">
                  <c:v>90.91</c:v>
                </c:pt>
                <c:pt idx="4091">
                  <c:v>90.93</c:v>
                </c:pt>
                <c:pt idx="4092">
                  <c:v>90.95</c:v>
                </c:pt>
                <c:pt idx="4093">
                  <c:v>90.98</c:v>
                </c:pt>
                <c:pt idx="4094">
                  <c:v>91</c:v>
                </c:pt>
                <c:pt idx="4095">
                  <c:v>91.02</c:v>
                </c:pt>
                <c:pt idx="4096">
                  <c:v>91.04</c:v>
                </c:pt>
                <c:pt idx="4097">
                  <c:v>91.06</c:v>
                </c:pt>
                <c:pt idx="4098">
                  <c:v>91.09</c:v>
                </c:pt>
                <c:pt idx="4099">
                  <c:v>91.11</c:v>
                </c:pt>
                <c:pt idx="4100">
                  <c:v>91.13</c:v>
                </c:pt>
                <c:pt idx="4101">
                  <c:v>91.15</c:v>
                </c:pt>
                <c:pt idx="4102">
                  <c:v>91.18</c:v>
                </c:pt>
                <c:pt idx="4103">
                  <c:v>91.2</c:v>
                </c:pt>
                <c:pt idx="4104">
                  <c:v>91.22</c:v>
                </c:pt>
                <c:pt idx="4105">
                  <c:v>91.24</c:v>
                </c:pt>
                <c:pt idx="4106">
                  <c:v>91.26</c:v>
                </c:pt>
                <c:pt idx="4107">
                  <c:v>91.29</c:v>
                </c:pt>
                <c:pt idx="4108">
                  <c:v>91.31</c:v>
                </c:pt>
                <c:pt idx="4109">
                  <c:v>91.33</c:v>
                </c:pt>
                <c:pt idx="4110">
                  <c:v>91.35</c:v>
                </c:pt>
                <c:pt idx="4111">
                  <c:v>91.38</c:v>
                </c:pt>
                <c:pt idx="4112">
                  <c:v>91.4</c:v>
                </c:pt>
                <c:pt idx="4113">
                  <c:v>91.42</c:v>
                </c:pt>
                <c:pt idx="4114">
                  <c:v>91.44</c:v>
                </c:pt>
                <c:pt idx="4115">
                  <c:v>91.46</c:v>
                </c:pt>
                <c:pt idx="4116">
                  <c:v>91.49</c:v>
                </c:pt>
                <c:pt idx="4117">
                  <c:v>91.51</c:v>
                </c:pt>
                <c:pt idx="4118">
                  <c:v>91.53</c:v>
                </c:pt>
                <c:pt idx="4119">
                  <c:v>91.55</c:v>
                </c:pt>
                <c:pt idx="4120">
                  <c:v>91.58</c:v>
                </c:pt>
                <c:pt idx="4121">
                  <c:v>91.6</c:v>
                </c:pt>
                <c:pt idx="4122">
                  <c:v>91.62</c:v>
                </c:pt>
                <c:pt idx="4123">
                  <c:v>91.64</c:v>
                </c:pt>
                <c:pt idx="4124">
                  <c:v>91.66</c:v>
                </c:pt>
                <c:pt idx="4125">
                  <c:v>91.69</c:v>
                </c:pt>
                <c:pt idx="4126">
                  <c:v>91.71</c:v>
                </c:pt>
                <c:pt idx="4127">
                  <c:v>91.73</c:v>
                </c:pt>
                <c:pt idx="4128">
                  <c:v>91.75</c:v>
                </c:pt>
                <c:pt idx="4129">
                  <c:v>91.78</c:v>
                </c:pt>
                <c:pt idx="4130">
                  <c:v>91.8</c:v>
                </c:pt>
                <c:pt idx="4131">
                  <c:v>91.82</c:v>
                </c:pt>
                <c:pt idx="4132">
                  <c:v>91.84</c:v>
                </c:pt>
                <c:pt idx="4133">
                  <c:v>91.86</c:v>
                </c:pt>
                <c:pt idx="4134">
                  <c:v>91.89</c:v>
                </c:pt>
                <c:pt idx="4135">
                  <c:v>91.91</c:v>
                </c:pt>
                <c:pt idx="4136">
                  <c:v>91.93</c:v>
                </c:pt>
                <c:pt idx="4137">
                  <c:v>91.95</c:v>
                </c:pt>
                <c:pt idx="4138">
                  <c:v>91.98</c:v>
                </c:pt>
                <c:pt idx="4139">
                  <c:v>92</c:v>
                </c:pt>
                <c:pt idx="4140">
                  <c:v>92.02</c:v>
                </c:pt>
                <c:pt idx="4141">
                  <c:v>92.04</c:v>
                </c:pt>
                <c:pt idx="4142">
                  <c:v>92.06</c:v>
                </c:pt>
                <c:pt idx="4143">
                  <c:v>92.09</c:v>
                </c:pt>
                <c:pt idx="4144">
                  <c:v>92.11</c:v>
                </c:pt>
                <c:pt idx="4145">
                  <c:v>92.13</c:v>
                </c:pt>
                <c:pt idx="4146">
                  <c:v>92.15</c:v>
                </c:pt>
                <c:pt idx="4147">
                  <c:v>92.18</c:v>
                </c:pt>
                <c:pt idx="4148">
                  <c:v>92.2</c:v>
                </c:pt>
                <c:pt idx="4149">
                  <c:v>92.22</c:v>
                </c:pt>
                <c:pt idx="4150">
                  <c:v>92.24</c:v>
                </c:pt>
                <c:pt idx="4151">
                  <c:v>92.26</c:v>
                </c:pt>
                <c:pt idx="4152">
                  <c:v>92.29</c:v>
                </c:pt>
                <c:pt idx="4153">
                  <c:v>92.31</c:v>
                </c:pt>
                <c:pt idx="4154">
                  <c:v>92.33</c:v>
                </c:pt>
                <c:pt idx="4155">
                  <c:v>92.35</c:v>
                </c:pt>
                <c:pt idx="4156">
                  <c:v>92.38</c:v>
                </c:pt>
                <c:pt idx="4157">
                  <c:v>92.4</c:v>
                </c:pt>
                <c:pt idx="4158">
                  <c:v>92.42</c:v>
                </c:pt>
                <c:pt idx="4159">
                  <c:v>92.44</c:v>
                </c:pt>
                <c:pt idx="4160">
                  <c:v>92.46</c:v>
                </c:pt>
                <c:pt idx="4161">
                  <c:v>92.49</c:v>
                </c:pt>
                <c:pt idx="4162">
                  <c:v>92.51</c:v>
                </c:pt>
                <c:pt idx="4163">
                  <c:v>92.53</c:v>
                </c:pt>
                <c:pt idx="4164">
                  <c:v>92.55</c:v>
                </c:pt>
                <c:pt idx="4165">
                  <c:v>92.58</c:v>
                </c:pt>
                <c:pt idx="4166">
                  <c:v>92.6</c:v>
                </c:pt>
                <c:pt idx="4167">
                  <c:v>92.62</c:v>
                </c:pt>
                <c:pt idx="4168">
                  <c:v>92.64</c:v>
                </c:pt>
                <c:pt idx="4169">
                  <c:v>92.67</c:v>
                </c:pt>
                <c:pt idx="4170">
                  <c:v>92.69</c:v>
                </c:pt>
                <c:pt idx="4171">
                  <c:v>92.71</c:v>
                </c:pt>
                <c:pt idx="4172">
                  <c:v>92.73</c:v>
                </c:pt>
                <c:pt idx="4173">
                  <c:v>92.75</c:v>
                </c:pt>
                <c:pt idx="4174">
                  <c:v>92.78</c:v>
                </c:pt>
                <c:pt idx="4175">
                  <c:v>92.8</c:v>
                </c:pt>
                <c:pt idx="4176">
                  <c:v>92.82</c:v>
                </c:pt>
                <c:pt idx="4177">
                  <c:v>92.84</c:v>
                </c:pt>
                <c:pt idx="4178">
                  <c:v>92.87</c:v>
                </c:pt>
                <c:pt idx="4179">
                  <c:v>92.89</c:v>
                </c:pt>
                <c:pt idx="4180">
                  <c:v>92.91</c:v>
                </c:pt>
                <c:pt idx="4181">
                  <c:v>92.93</c:v>
                </c:pt>
                <c:pt idx="4182">
                  <c:v>92.95</c:v>
                </c:pt>
                <c:pt idx="4183">
                  <c:v>92.98</c:v>
                </c:pt>
                <c:pt idx="4184">
                  <c:v>93</c:v>
                </c:pt>
                <c:pt idx="4185">
                  <c:v>93.02</c:v>
                </c:pt>
                <c:pt idx="4186">
                  <c:v>93.04</c:v>
                </c:pt>
                <c:pt idx="4187">
                  <c:v>93.07</c:v>
                </c:pt>
                <c:pt idx="4188">
                  <c:v>93.09</c:v>
                </c:pt>
                <c:pt idx="4189">
                  <c:v>93.11</c:v>
                </c:pt>
                <c:pt idx="4190">
                  <c:v>93.13</c:v>
                </c:pt>
                <c:pt idx="4191">
                  <c:v>93.15</c:v>
                </c:pt>
                <c:pt idx="4192">
                  <c:v>93.18</c:v>
                </c:pt>
                <c:pt idx="4193">
                  <c:v>93.2</c:v>
                </c:pt>
                <c:pt idx="4194">
                  <c:v>93.22</c:v>
                </c:pt>
                <c:pt idx="4195">
                  <c:v>93.24</c:v>
                </c:pt>
                <c:pt idx="4196">
                  <c:v>93.27</c:v>
                </c:pt>
                <c:pt idx="4197">
                  <c:v>93.29</c:v>
                </c:pt>
                <c:pt idx="4198">
                  <c:v>93.31</c:v>
                </c:pt>
                <c:pt idx="4199">
                  <c:v>93.33</c:v>
                </c:pt>
                <c:pt idx="4200">
                  <c:v>93.35</c:v>
                </c:pt>
                <c:pt idx="4201">
                  <c:v>93.38</c:v>
                </c:pt>
                <c:pt idx="4202">
                  <c:v>93.4</c:v>
                </c:pt>
                <c:pt idx="4203">
                  <c:v>93.42</c:v>
                </c:pt>
                <c:pt idx="4204">
                  <c:v>93.44</c:v>
                </c:pt>
                <c:pt idx="4205">
                  <c:v>93.47</c:v>
                </c:pt>
                <c:pt idx="4206">
                  <c:v>93.49</c:v>
                </c:pt>
                <c:pt idx="4207">
                  <c:v>93.51</c:v>
                </c:pt>
                <c:pt idx="4208">
                  <c:v>93.53</c:v>
                </c:pt>
                <c:pt idx="4209">
                  <c:v>93.55</c:v>
                </c:pt>
                <c:pt idx="4210">
                  <c:v>93.58</c:v>
                </c:pt>
                <c:pt idx="4211">
                  <c:v>93.6</c:v>
                </c:pt>
                <c:pt idx="4212">
                  <c:v>93.62</c:v>
                </c:pt>
                <c:pt idx="4213">
                  <c:v>93.64</c:v>
                </c:pt>
                <c:pt idx="4214">
                  <c:v>93.67</c:v>
                </c:pt>
                <c:pt idx="4215">
                  <c:v>93.69</c:v>
                </c:pt>
                <c:pt idx="4216">
                  <c:v>93.71</c:v>
                </c:pt>
                <c:pt idx="4217">
                  <c:v>93.73</c:v>
                </c:pt>
                <c:pt idx="4218">
                  <c:v>93.75</c:v>
                </c:pt>
                <c:pt idx="4219">
                  <c:v>93.78</c:v>
                </c:pt>
                <c:pt idx="4220">
                  <c:v>93.8</c:v>
                </c:pt>
                <c:pt idx="4221">
                  <c:v>93.82</c:v>
                </c:pt>
                <c:pt idx="4222">
                  <c:v>93.84</c:v>
                </c:pt>
                <c:pt idx="4223">
                  <c:v>93.87</c:v>
                </c:pt>
                <c:pt idx="4224">
                  <c:v>93.89</c:v>
                </c:pt>
                <c:pt idx="4225">
                  <c:v>93.91</c:v>
                </c:pt>
                <c:pt idx="4226">
                  <c:v>93.93</c:v>
                </c:pt>
                <c:pt idx="4227">
                  <c:v>93.95</c:v>
                </c:pt>
                <c:pt idx="4228">
                  <c:v>93.98</c:v>
                </c:pt>
                <c:pt idx="4229">
                  <c:v>94</c:v>
                </c:pt>
                <c:pt idx="4230">
                  <c:v>94.02</c:v>
                </c:pt>
                <c:pt idx="4231">
                  <c:v>94.04</c:v>
                </c:pt>
                <c:pt idx="4232">
                  <c:v>94.07</c:v>
                </c:pt>
                <c:pt idx="4233">
                  <c:v>94.09</c:v>
                </c:pt>
                <c:pt idx="4234">
                  <c:v>94.11</c:v>
                </c:pt>
                <c:pt idx="4235">
                  <c:v>94.13</c:v>
                </c:pt>
                <c:pt idx="4236">
                  <c:v>94.15</c:v>
                </c:pt>
                <c:pt idx="4237">
                  <c:v>94.18</c:v>
                </c:pt>
                <c:pt idx="4238">
                  <c:v>94.2</c:v>
                </c:pt>
                <c:pt idx="4239">
                  <c:v>94.22</c:v>
                </c:pt>
                <c:pt idx="4240">
                  <c:v>94.24</c:v>
                </c:pt>
                <c:pt idx="4241">
                  <c:v>94.27</c:v>
                </c:pt>
                <c:pt idx="4242">
                  <c:v>94.29</c:v>
                </c:pt>
                <c:pt idx="4243">
                  <c:v>94.31</c:v>
                </c:pt>
                <c:pt idx="4244">
                  <c:v>94.33</c:v>
                </c:pt>
                <c:pt idx="4245">
                  <c:v>94.35</c:v>
                </c:pt>
                <c:pt idx="4246">
                  <c:v>94.38</c:v>
                </c:pt>
                <c:pt idx="4247">
                  <c:v>94.4</c:v>
                </c:pt>
                <c:pt idx="4248">
                  <c:v>94.42</c:v>
                </c:pt>
                <c:pt idx="4249">
                  <c:v>94.44</c:v>
                </c:pt>
                <c:pt idx="4250">
                  <c:v>94.47</c:v>
                </c:pt>
                <c:pt idx="4251">
                  <c:v>94.49</c:v>
                </c:pt>
                <c:pt idx="4252">
                  <c:v>94.51</c:v>
                </c:pt>
                <c:pt idx="4253">
                  <c:v>94.53</c:v>
                </c:pt>
                <c:pt idx="4254">
                  <c:v>94.55</c:v>
                </c:pt>
                <c:pt idx="4255">
                  <c:v>94.58</c:v>
                </c:pt>
                <c:pt idx="4256">
                  <c:v>94.6</c:v>
                </c:pt>
                <c:pt idx="4257">
                  <c:v>94.62</c:v>
                </c:pt>
                <c:pt idx="4258">
                  <c:v>94.64</c:v>
                </c:pt>
                <c:pt idx="4259">
                  <c:v>94.67</c:v>
                </c:pt>
                <c:pt idx="4260">
                  <c:v>94.69</c:v>
                </c:pt>
                <c:pt idx="4261">
                  <c:v>94.71</c:v>
                </c:pt>
                <c:pt idx="4262">
                  <c:v>94.73</c:v>
                </c:pt>
                <c:pt idx="4263">
                  <c:v>94.75</c:v>
                </c:pt>
                <c:pt idx="4264">
                  <c:v>94.78</c:v>
                </c:pt>
                <c:pt idx="4265">
                  <c:v>94.8</c:v>
                </c:pt>
                <c:pt idx="4266">
                  <c:v>94.82</c:v>
                </c:pt>
                <c:pt idx="4267">
                  <c:v>94.84</c:v>
                </c:pt>
                <c:pt idx="4268">
                  <c:v>94.87</c:v>
                </c:pt>
                <c:pt idx="4269">
                  <c:v>94.89</c:v>
                </c:pt>
                <c:pt idx="4270">
                  <c:v>94.91</c:v>
                </c:pt>
                <c:pt idx="4271">
                  <c:v>94.93</c:v>
                </c:pt>
                <c:pt idx="4272">
                  <c:v>94.95</c:v>
                </c:pt>
                <c:pt idx="4273">
                  <c:v>94.98</c:v>
                </c:pt>
                <c:pt idx="4274">
                  <c:v>95</c:v>
                </c:pt>
                <c:pt idx="4275">
                  <c:v>95.02</c:v>
                </c:pt>
                <c:pt idx="4276">
                  <c:v>95.04</c:v>
                </c:pt>
                <c:pt idx="4277">
                  <c:v>95.07</c:v>
                </c:pt>
                <c:pt idx="4278">
                  <c:v>95.09</c:v>
                </c:pt>
                <c:pt idx="4279">
                  <c:v>95.11</c:v>
                </c:pt>
                <c:pt idx="4280">
                  <c:v>95.13</c:v>
                </c:pt>
                <c:pt idx="4281">
                  <c:v>95.15</c:v>
                </c:pt>
                <c:pt idx="4282">
                  <c:v>95.18</c:v>
                </c:pt>
                <c:pt idx="4283">
                  <c:v>95.2</c:v>
                </c:pt>
                <c:pt idx="4284">
                  <c:v>95.22</c:v>
                </c:pt>
                <c:pt idx="4285">
                  <c:v>95.24</c:v>
                </c:pt>
                <c:pt idx="4286">
                  <c:v>95.27</c:v>
                </c:pt>
                <c:pt idx="4287">
                  <c:v>95.29</c:v>
                </c:pt>
                <c:pt idx="4288">
                  <c:v>95.31</c:v>
                </c:pt>
                <c:pt idx="4289">
                  <c:v>95.33</c:v>
                </c:pt>
                <c:pt idx="4290">
                  <c:v>95.35</c:v>
                </c:pt>
                <c:pt idx="4291">
                  <c:v>95.38</c:v>
                </c:pt>
                <c:pt idx="4292">
                  <c:v>95.4</c:v>
                </c:pt>
                <c:pt idx="4293">
                  <c:v>95.42</c:v>
                </c:pt>
                <c:pt idx="4294">
                  <c:v>95.44</c:v>
                </c:pt>
                <c:pt idx="4295">
                  <c:v>95.47</c:v>
                </c:pt>
                <c:pt idx="4296">
                  <c:v>95.49</c:v>
                </c:pt>
                <c:pt idx="4297">
                  <c:v>95.51</c:v>
                </c:pt>
                <c:pt idx="4298">
                  <c:v>95.53</c:v>
                </c:pt>
                <c:pt idx="4299">
                  <c:v>95.55</c:v>
                </c:pt>
                <c:pt idx="4300">
                  <c:v>95.58</c:v>
                </c:pt>
                <c:pt idx="4301">
                  <c:v>95.6</c:v>
                </c:pt>
                <c:pt idx="4302">
                  <c:v>95.62</c:v>
                </c:pt>
                <c:pt idx="4303">
                  <c:v>95.64</c:v>
                </c:pt>
                <c:pt idx="4304">
                  <c:v>95.67</c:v>
                </c:pt>
                <c:pt idx="4305">
                  <c:v>95.69</c:v>
                </c:pt>
                <c:pt idx="4306">
                  <c:v>95.71</c:v>
                </c:pt>
                <c:pt idx="4307">
                  <c:v>95.73</c:v>
                </c:pt>
                <c:pt idx="4308">
                  <c:v>95.75</c:v>
                </c:pt>
                <c:pt idx="4309">
                  <c:v>95.78</c:v>
                </c:pt>
                <c:pt idx="4310">
                  <c:v>95.8</c:v>
                </c:pt>
                <c:pt idx="4311">
                  <c:v>95.82</c:v>
                </c:pt>
                <c:pt idx="4312">
                  <c:v>95.84</c:v>
                </c:pt>
                <c:pt idx="4313">
                  <c:v>95.87</c:v>
                </c:pt>
                <c:pt idx="4314">
                  <c:v>95.89</c:v>
                </c:pt>
                <c:pt idx="4315">
                  <c:v>95.91</c:v>
                </c:pt>
                <c:pt idx="4316">
                  <c:v>95.93</c:v>
                </c:pt>
                <c:pt idx="4317">
                  <c:v>95.95</c:v>
                </c:pt>
                <c:pt idx="4318">
                  <c:v>95.98</c:v>
                </c:pt>
                <c:pt idx="4319">
                  <c:v>96</c:v>
                </c:pt>
                <c:pt idx="4320">
                  <c:v>96.02</c:v>
                </c:pt>
                <c:pt idx="4321">
                  <c:v>96.04</c:v>
                </c:pt>
                <c:pt idx="4322">
                  <c:v>96.07</c:v>
                </c:pt>
                <c:pt idx="4323">
                  <c:v>96.09</c:v>
                </c:pt>
                <c:pt idx="4324">
                  <c:v>96.11</c:v>
                </c:pt>
                <c:pt idx="4325">
                  <c:v>96.13</c:v>
                </c:pt>
                <c:pt idx="4326">
                  <c:v>96.15</c:v>
                </c:pt>
                <c:pt idx="4327">
                  <c:v>96.18</c:v>
                </c:pt>
                <c:pt idx="4328">
                  <c:v>96.2</c:v>
                </c:pt>
                <c:pt idx="4329">
                  <c:v>96.22</c:v>
                </c:pt>
                <c:pt idx="4330">
                  <c:v>96.24</c:v>
                </c:pt>
                <c:pt idx="4331">
                  <c:v>96.27</c:v>
                </c:pt>
                <c:pt idx="4332">
                  <c:v>96.29</c:v>
                </c:pt>
                <c:pt idx="4333">
                  <c:v>96.31</c:v>
                </c:pt>
                <c:pt idx="4334">
                  <c:v>96.33</c:v>
                </c:pt>
                <c:pt idx="4335">
                  <c:v>96.35</c:v>
                </c:pt>
                <c:pt idx="4336">
                  <c:v>96.38</c:v>
                </c:pt>
                <c:pt idx="4337">
                  <c:v>96.4</c:v>
                </c:pt>
                <c:pt idx="4338">
                  <c:v>96.42</c:v>
                </c:pt>
                <c:pt idx="4339">
                  <c:v>96.44</c:v>
                </c:pt>
                <c:pt idx="4340">
                  <c:v>96.47</c:v>
                </c:pt>
                <c:pt idx="4341">
                  <c:v>96.49</c:v>
                </c:pt>
                <c:pt idx="4342">
                  <c:v>96.51</c:v>
                </c:pt>
                <c:pt idx="4343">
                  <c:v>96.53</c:v>
                </c:pt>
                <c:pt idx="4344">
                  <c:v>96.55</c:v>
                </c:pt>
                <c:pt idx="4345">
                  <c:v>96.58</c:v>
                </c:pt>
                <c:pt idx="4346">
                  <c:v>96.6</c:v>
                </c:pt>
                <c:pt idx="4347">
                  <c:v>96.62</c:v>
                </c:pt>
                <c:pt idx="4348">
                  <c:v>96.64</c:v>
                </c:pt>
                <c:pt idx="4349">
                  <c:v>96.67</c:v>
                </c:pt>
                <c:pt idx="4350">
                  <c:v>96.69</c:v>
                </c:pt>
                <c:pt idx="4351">
                  <c:v>96.71</c:v>
                </c:pt>
                <c:pt idx="4352">
                  <c:v>96.73</c:v>
                </c:pt>
                <c:pt idx="4353">
                  <c:v>96.75</c:v>
                </c:pt>
                <c:pt idx="4354">
                  <c:v>96.78</c:v>
                </c:pt>
                <c:pt idx="4355">
                  <c:v>96.8</c:v>
                </c:pt>
                <c:pt idx="4356">
                  <c:v>96.82</c:v>
                </c:pt>
                <c:pt idx="4357">
                  <c:v>96.84</c:v>
                </c:pt>
                <c:pt idx="4358">
                  <c:v>96.87</c:v>
                </c:pt>
                <c:pt idx="4359">
                  <c:v>96.89</c:v>
                </c:pt>
                <c:pt idx="4360">
                  <c:v>96.91</c:v>
                </c:pt>
                <c:pt idx="4361">
                  <c:v>96.93</c:v>
                </c:pt>
                <c:pt idx="4362">
                  <c:v>96.95</c:v>
                </c:pt>
                <c:pt idx="4363">
                  <c:v>96.98</c:v>
                </c:pt>
                <c:pt idx="4364">
                  <c:v>97</c:v>
                </c:pt>
                <c:pt idx="4365">
                  <c:v>97.02</c:v>
                </c:pt>
                <c:pt idx="4366">
                  <c:v>97.04</c:v>
                </c:pt>
                <c:pt idx="4367">
                  <c:v>97.07</c:v>
                </c:pt>
                <c:pt idx="4368">
                  <c:v>97.09</c:v>
                </c:pt>
                <c:pt idx="4369">
                  <c:v>97.11</c:v>
                </c:pt>
                <c:pt idx="4370">
                  <c:v>97.13</c:v>
                </c:pt>
                <c:pt idx="4371">
                  <c:v>97.15</c:v>
                </c:pt>
                <c:pt idx="4372">
                  <c:v>97.18</c:v>
                </c:pt>
                <c:pt idx="4373">
                  <c:v>97.2</c:v>
                </c:pt>
                <c:pt idx="4374">
                  <c:v>97.22</c:v>
                </c:pt>
                <c:pt idx="4375">
                  <c:v>97.24</c:v>
                </c:pt>
                <c:pt idx="4376">
                  <c:v>97.27</c:v>
                </c:pt>
                <c:pt idx="4377">
                  <c:v>97.29</c:v>
                </c:pt>
                <c:pt idx="4378">
                  <c:v>97.31</c:v>
                </c:pt>
                <c:pt idx="4379">
                  <c:v>97.33</c:v>
                </c:pt>
                <c:pt idx="4380">
                  <c:v>97.35</c:v>
                </c:pt>
                <c:pt idx="4381">
                  <c:v>97.38</c:v>
                </c:pt>
                <c:pt idx="4382">
                  <c:v>97.4</c:v>
                </c:pt>
                <c:pt idx="4383">
                  <c:v>97.42</c:v>
                </c:pt>
                <c:pt idx="4384">
                  <c:v>97.44</c:v>
                </c:pt>
                <c:pt idx="4385">
                  <c:v>97.47</c:v>
                </c:pt>
                <c:pt idx="4386">
                  <c:v>97.49</c:v>
                </c:pt>
                <c:pt idx="4387">
                  <c:v>97.51</c:v>
                </c:pt>
                <c:pt idx="4388">
                  <c:v>97.53</c:v>
                </c:pt>
                <c:pt idx="4389">
                  <c:v>97.56</c:v>
                </c:pt>
                <c:pt idx="4390">
                  <c:v>97.58</c:v>
                </c:pt>
                <c:pt idx="4391">
                  <c:v>97.6</c:v>
                </c:pt>
                <c:pt idx="4392">
                  <c:v>97.62</c:v>
                </c:pt>
                <c:pt idx="4393">
                  <c:v>97.64</c:v>
                </c:pt>
                <c:pt idx="4394">
                  <c:v>97.67</c:v>
                </c:pt>
                <c:pt idx="4395">
                  <c:v>97.69</c:v>
                </c:pt>
              </c:numCache>
            </c:numRef>
          </c:xVal>
          <c:yVal>
            <c:numRef>
              <c:f>'40 lpmm #1'!$E$180:$E$4433</c:f>
              <c:numCache>
                <c:formatCode>General</c:formatCode>
                <c:ptCount val="4254"/>
                <c:pt idx="0">
                  <c:v>-21.361666666666668</c:v>
                </c:pt>
                <c:pt idx="1">
                  <c:v>-21.405000000000001</c:v>
                </c:pt>
                <c:pt idx="2">
                  <c:v>-20.425000000000001</c:v>
                </c:pt>
                <c:pt idx="3">
                  <c:v>-19.445000000000004</c:v>
                </c:pt>
                <c:pt idx="4">
                  <c:v>-19.831666666666671</c:v>
                </c:pt>
                <c:pt idx="5">
                  <c:v>-20.558333333333337</c:v>
                </c:pt>
                <c:pt idx="6">
                  <c:v>-20.945000000000004</c:v>
                </c:pt>
                <c:pt idx="7">
                  <c:v>-20.305000000000003</c:v>
                </c:pt>
                <c:pt idx="8">
                  <c:v>-19.665000000000003</c:v>
                </c:pt>
                <c:pt idx="9">
                  <c:v>-19.368333333333336</c:v>
                </c:pt>
                <c:pt idx="10">
                  <c:v>-19.411666666666665</c:v>
                </c:pt>
                <c:pt idx="11">
                  <c:v>-19.455000000000002</c:v>
                </c:pt>
                <c:pt idx="12">
                  <c:v>-19.155000000000001</c:v>
                </c:pt>
                <c:pt idx="13">
                  <c:v>-18.515000000000004</c:v>
                </c:pt>
                <c:pt idx="14">
                  <c:v>-17.878333333333334</c:v>
                </c:pt>
                <c:pt idx="15">
                  <c:v>-16.898333333333337</c:v>
                </c:pt>
                <c:pt idx="16">
                  <c:v>-16.258333333333336</c:v>
                </c:pt>
                <c:pt idx="17">
                  <c:v>-15.958333333333336</c:v>
                </c:pt>
                <c:pt idx="18">
                  <c:v>-17.028333333333336</c:v>
                </c:pt>
                <c:pt idx="19">
                  <c:v>-18.44166666666667</c:v>
                </c:pt>
                <c:pt idx="20">
                  <c:v>-19.51166666666667</c:v>
                </c:pt>
                <c:pt idx="21">
                  <c:v>-19.895000000000003</c:v>
                </c:pt>
                <c:pt idx="22">
                  <c:v>-19.595000000000002</c:v>
                </c:pt>
                <c:pt idx="23">
                  <c:v>-18.955000000000002</c:v>
                </c:pt>
                <c:pt idx="24">
                  <c:v>-18.318333333333339</c:v>
                </c:pt>
                <c:pt idx="25">
                  <c:v>-18.021666666666665</c:v>
                </c:pt>
                <c:pt idx="26">
                  <c:v>-18.065000000000001</c:v>
                </c:pt>
                <c:pt idx="27">
                  <c:v>-18.108333333333334</c:v>
                </c:pt>
                <c:pt idx="28">
                  <c:v>-17.468333333333337</c:v>
                </c:pt>
                <c:pt idx="29">
                  <c:v>-16.831666666666667</c:v>
                </c:pt>
                <c:pt idx="30">
                  <c:v>-16.191666666666666</c:v>
                </c:pt>
                <c:pt idx="31">
                  <c:v>-16.235000000000003</c:v>
                </c:pt>
                <c:pt idx="32">
                  <c:v>-16.618333333333336</c:v>
                </c:pt>
                <c:pt idx="33">
                  <c:v>-17.005000000000003</c:v>
                </c:pt>
                <c:pt idx="34">
                  <c:v>-17.048333333333336</c:v>
                </c:pt>
                <c:pt idx="35">
                  <c:v>-16.068333333333335</c:v>
                </c:pt>
                <c:pt idx="36">
                  <c:v>-14.744999999999999</c:v>
                </c:pt>
                <c:pt idx="37">
                  <c:v>-14.108333333333334</c:v>
                </c:pt>
                <c:pt idx="38">
                  <c:v>-14.835000000000001</c:v>
                </c:pt>
                <c:pt idx="39">
                  <c:v>-16.588333333333335</c:v>
                </c:pt>
                <c:pt idx="40">
                  <c:v>-17.998333333333335</c:v>
                </c:pt>
                <c:pt idx="41">
                  <c:v>-18.725000000000001</c:v>
                </c:pt>
                <c:pt idx="42">
                  <c:v>-18.425000000000001</c:v>
                </c:pt>
                <c:pt idx="43">
                  <c:v>-18.468333333333334</c:v>
                </c:pt>
                <c:pt idx="44">
                  <c:v>-18.171666666666667</c:v>
                </c:pt>
                <c:pt idx="45">
                  <c:v>-17.875000000000004</c:v>
                </c:pt>
                <c:pt idx="46">
                  <c:v>-16.895000000000007</c:v>
                </c:pt>
                <c:pt idx="47">
                  <c:v>-16.254999999999999</c:v>
                </c:pt>
                <c:pt idx="48">
                  <c:v>-16.298333333333336</c:v>
                </c:pt>
                <c:pt idx="49">
                  <c:v>-16.681666666666668</c:v>
                </c:pt>
                <c:pt idx="50">
                  <c:v>-16.725000000000001</c:v>
                </c:pt>
                <c:pt idx="51">
                  <c:v>-16.085000000000004</c:v>
                </c:pt>
                <c:pt idx="52">
                  <c:v>-15.448333333333332</c:v>
                </c:pt>
                <c:pt idx="53">
                  <c:v>-14.811666666666667</c:v>
                </c:pt>
                <c:pt idx="54">
                  <c:v>-14.171666666666667</c:v>
                </c:pt>
                <c:pt idx="55">
                  <c:v>-13.188333333333334</c:v>
                </c:pt>
                <c:pt idx="56">
                  <c:v>-12.888333333333335</c:v>
                </c:pt>
                <c:pt idx="57">
                  <c:v>-13.275</c:v>
                </c:pt>
                <c:pt idx="58">
                  <c:v>-14.005000000000003</c:v>
                </c:pt>
                <c:pt idx="59">
                  <c:v>-14.391666666666671</c:v>
                </c:pt>
                <c:pt idx="60">
                  <c:v>-14.095000000000004</c:v>
                </c:pt>
                <c:pt idx="61">
                  <c:v>-14.138333333333335</c:v>
                </c:pt>
                <c:pt idx="62">
                  <c:v>-14.525</c:v>
                </c:pt>
                <c:pt idx="63">
                  <c:v>-14.911666666666669</c:v>
                </c:pt>
                <c:pt idx="64">
                  <c:v>-14.61166666666667</c:v>
                </c:pt>
                <c:pt idx="65">
                  <c:v>-12.945000000000002</c:v>
                </c:pt>
                <c:pt idx="66">
                  <c:v>-11.62166666666667</c:v>
                </c:pt>
                <c:pt idx="67">
                  <c:v>-10.641666666666669</c:v>
                </c:pt>
                <c:pt idx="68">
                  <c:v>-10.688333333333338</c:v>
                </c:pt>
                <c:pt idx="69">
                  <c:v>-10.731666666666669</c:v>
                </c:pt>
                <c:pt idx="70">
                  <c:v>-10.775</c:v>
                </c:pt>
                <c:pt idx="71">
                  <c:v>-11.158333333333337</c:v>
                </c:pt>
                <c:pt idx="72">
                  <c:v>-11.885</c:v>
                </c:pt>
                <c:pt idx="73">
                  <c:v>-12.615000000000002</c:v>
                </c:pt>
                <c:pt idx="74">
                  <c:v>-13.00166666666667</c:v>
                </c:pt>
                <c:pt idx="75">
                  <c:v>-12.705000000000004</c:v>
                </c:pt>
                <c:pt idx="76">
                  <c:v>-12.065000000000003</c:v>
                </c:pt>
                <c:pt idx="77">
                  <c:v>-11.085000000000001</c:v>
                </c:pt>
                <c:pt idx="78">
                  <c:v>-10.445000000000002</c:v>
                </c:pt>
                <c:pt idx="79">
                  <c:v>-10.828333333333335</c:v>
                </c:pt>
                <c:pt idx="80">
                  <c:v>-11.211666666666668</c:v>
                </c:pt>
                <c:pt idx="81">
                  <c:v>-10.915000000000001</c:v>
                </c:pt>
                <c:pt idx="82">
                  <c:v>-9.5950000000000024</c:v>
                </c:pt>
                <c:pt idx="83">
                  <c:v>-8.615000000000002</c:v>
                </c:pt>
                <c:pt idx="84">
                  <c:v>-7.9750000000000014</c:v>
                </c:pt>
                <c:pt idx="85">
                  <c:v>-7.3350000000000009</c:v>
                </c:pt>
                <c:pt idx="86">
                  <c:v>-6.6950000000000012</c:v>
                </c:pt>
                <c:pt idx="87">
                  <c:v>-6.3983333333333343</c:v>
                </c:pt>
                <c:pt idx="88">
                  <c:v>-6.781666666666669</c:v>
                </c:pt>
                <c:pt idx="89">
                  <c:v>-7.5083333333333355</c:v>
                </c:pt>
                <c:pt idx="90">
                  <c:v>-8.235000000000003</c:v>
                </c:pt>
                <c:pt idx="91">
                  <c:v>-8.6216666666666697</c:v>
                </c:pt>
                <c:pt idx="92">
                  <c:v>-9.0083333333333364</c:v>
                </c:pt>
                <c:pt idx="93">
                  <c:v>-9.3916666666666693</c:v>
                </c:pt>
                <c:pt idx="94">
                  <c:v>-9.778333333333336</c:v>
                </c:pt>
                <c:pt idx="95">
                  <c:v>-9.4816666666666691</c:v>
                </c:pt>
                <c:pt idx="96">
                  <c:v>-8.8450000000000024</c:v>
                </c:pt>
                <c:pt idx="97">
                  <c:v>-8.2050000000000018</c:v>
                </c:pt>
                <c:pt idx="98">
                  <c:v>-7.5650000000000013</c:v>
                </c:pt>
                <c:pt idx="99">
                  <c:v>-6.9250000000000007</c:v>
                </c:pt>
                <c:pt idx="100">
                  <c:v>-6.6283333333333339</c:v>
                </c:pt>
                <c:pt idx="101">
                  <c:v>-7.0150000000000006</c:v>
                </c:pt>
                <c:pt idx="102">
                  <c:v>-7.741666666666668</c:v>
                </c:pt>
                <c:pt idx="103">
                  <c:v>-7.4416666666666691</c:v>
                </c:pt>
                <c:pt idx="104">
                  <c:v>-6.4583333333333357</c:v>
                </c:pt>
                <c:pt idx="105">
                  <c:v>-5.4783333333333353</c:v>
                </c:pt>
                <c:pt idx="106">
                  <c:v>-5.1816666666666684</c:v>
                </c:pt>
                <c:pt idx="107">
                  <c:v>-5.2283333333333353</c:v>
                </c:pt>
                <c:pt idx="108">
                  <c:v>-5.2716666666666683</c:v>
                </c:pt>
                <c:pt idx="109">
                  <c:v>-5.3150000000000013</c:v>
                </c:pt>
                <c:pt idx="110">
                  <c:v>-5.0150000000000032</c:v>
                </c:pt>
                <c:pt idx="111">
                  <c:v>-4.3750000000000036</c:v>
                </c:pt>
                <c:pt idx="112">
                  <c:v>-3.7383333333333368</c:v>
                </c:pt>
                <c:pt idx="113">
                  <c:v>-3.44166666666667</c:v>
                </c:pt>
                <c:pt idx="114">
                  <c:v>-3.4850000000000017</c:v>
                </c:pt>
                <c:pt idx="115">
                  <c:v>-3.1850000000000023</c:v>
                </c:pt>
                <c:pt idx="116">
                  <c:v>-2.5450000000000017</c:v>
                </c:pt>
                <c:pt idx="117">
                  <c:v>-1.9083333333333361</c:v>
                </c:pt>
                <c:pt idx="118">
                  <c:v>-1.9516666666666704</c:v>
                </c:pt>
                <c:pt idx="119">
                  <c:v>-2.338333333333336</c:v>
                </c:pt>
                <c:pt idx="120">
                  <c:v>-2.3816666666666699</c:v>
                </c:pt>
                <c:pt idx="121">
                  <c:v>-1.7450000000000021</c:v>
                </c:pt>
                <c:pt idx="122">
                  <c:v>-1.4483333333333352</c:v>
                </c:pt>
                <c:pt idx="123">
                  <c:v>-1.8316666666666681</c:v>
                </c:pt>
                <c:pt idx="124">
                  <c:v>-2.5583333333333349</c:v>
                </c:pt>
                <c:pt idx="125">
                  <c:v>-2.6016666666666688</c:v>
                </c:pt>
                <c:pt idx="126">
                  <c:v>-1.6216666666666697</c:v>
                </c:pt>
                <c:pt idx="127">
                  <c:v>-0.64166666666667049</c:v>
                </c:pt>
                <c:pt idx="128">
                  <c:v>-1.6666666666698877E-3</c:v>
                </c:pt>
                <c:pt idx="129">
                  <c:v>-0.38833333333333542</c:v>
                </c:pt>
                <c:pt idx="130">
                  <c:v>-0.77166666666666828</c:v>
                </c:pt>
                <c:pt idx="131">
                  <c:v>-1.4983333333333348</c:v>
                </c:pt>
                <c:pt idx="132">
                  <c:v>-1.8850000000000005</c:v>
                </c:pt>
                <c:pt idx="133">
                  <c:v>-1.9283333333333346</c:v>
                </c:pt>
                <c:pt idx="134">
                  <c:v>-1.6316666666666677</c:v>
                </c:pt>
                <c:pt idx="135">
                  <c:v>-0.99166666666666947</c:v>
                </c:pt>
                <c:pt idx="136">
                  <c:v>-0.69500000000000262</c:v>
                </c:pt>
                <c:pt idx="137">
                  <c:v>-5.5000000000002082E-2</c:v>
                </c:pt>
                <c:pt idx="138">
                  <c:v>0.58499999999999852</c:v>
                </c:pt>
                <c:pt idx="139">
                  <c:v>1.5649999999999977</c:v>
                </c:pt>
                <c:pt idx="140">
                  <c:v>2.5449999999999968</c:v>
                </c:pt>
                <c:pt idx="141">
                  <c:v>3.1849999999999974</c:v>
                </c:pt>
                <c:pt idx="142">
                  <c:v>3.1416666666666657</c:v>
                </c:pt>
                <c:pt idx="143">
                  <c:v>2.074999999999998</c:v>
                </c:pt>
                <c:pt idx="144">
                  <c:v>1.0049999999999979</c:v>
                </c:pt>
                <c:pt idx="145">
                  <c:v>0.27833333333333127</c:v>
                </c:pt>
                <c:pt idx="146">
                  <c:v>0.57499999999999807</c:v>
                </c:pt>
                <c:pt idx="147">
                  <c:v>1.2149999999999987</c:v>
                </c:pt>
                <c:pt idx="148">
                  <c:v>1.8549999999999993</c:v>
                </c:pt>
                <c:pt idx="149">
                  <c:v>2.151666666666666</c:v>
                </c:pt>
                <c:pt idx="150">
                  <c:v>2.4483333333333328</c:v>
                </c:pt>
                <c:pt idx="151">
                  <c:v>2.401666666666666</c:v>
                </c:pt>
                <c:pt idx="152">
                  <c:v>2.3583333333333343</c:v>
                </c:pt>
                <c:pt idx="153">
                  <c:v>1.974999999999999</c:v>
                </c:pt>
                <c:pt idx="154">
                  <c:v>1.9316666666666649</c:v>
                </c:pt>
                <c:pt idx="155">
                  <c:v>2.2283333333333295</c:v>
                </c:pt>
                <c:pt idx="156">
                  <c:v>2.8649999999999971</c:v>
                </c:pt>
                <c:pt idx="157">
                  <c:v>3.5049999999999977</c:v>
                </c:pt>
                <c:pt idx="158">
                  <c:v>4.4883333333333324</c:v>
                </c:pt>
                <c:pt idx="159">
                  <c:v>5.471666666666664</c:v>
                </c:pt>
                <c:pt idx="160">
                  <c:v>6.4516666666666636</c:v>
                </c:pt>
                <c:pt idx="161">
                  <c:v>6.0649999999999977</c:v>
                </c:pt>
                <c:pt idx="162">
                  <c:v>4.6549999999999985</c:v>
                </c:pt>
                <c:pt idx="163">
                  <c:v>3.2449999999999997</c:v>
                </c:pt>
                <c:pt idx="164">
                  <c:v>3.2016666666666658</c:v>
                </c:pt>
                <c:pt idx="165">
                  <c:v>4.1816666666666649</c:v>
                </c:pt>
                <c:pt idx="166">
                  <c:v>5.1616666666666644</c:v>
                </c:pt>
                <c:pt idx="167">
                  <c:v>5.4583333333333313</c:v>
                </c:pt>
                <c:pt idx="168">
                  <c:v>5.4149999999999991</c:v>
                </c:pt>
                <c:pt idx="169">
                  <c:v>5.3716666666666653</c:v>
                </c:pt>
                <c:pt idx="170">
                  <c:v>5.6683333333333321</c:v>
                </c:pt>
                <c:pt idx="171">
                  <c:v>6.3049999999999971</c:v>
                </c:pt>
                <c:pt idx="172">
                  <c:v>6.9449999999999976</c:v>
                </c:pt>
                <c:pt idx="173">
                  <c:v>7.5849999999999982</c:v>
                </c:pt>
                <c:pt idx="174">
                  <c:v>7.884999999999998</c:v>
                </c:pt>
                <c:pt idx="175">
                  <c:v>8.1816666666666649</c:v>
                </c:pt>
                <c:pt idx="176">
                  <c:v>8.1383333333333301</c:v>
                </c:pt>
                <c:pt idx="177">
                  <c:v>8.7783333333333307</c:v>
                </c:pt>
                <c:pt idx="178">
                  <c:v>9.7616666666666649</c:v>
                </c:pt>
                <c:pt idx="179">
                  <c:v>10.741666666666665</c:v>
                </c:pt>
                <c:pt idx="180">
                  <c:v>10.694999999999999</c:v>
                </c:pt>
                <c:pt idx="181">
                  <c:v>9.2816666666666645</c:v>
                </c:pt>
                <c:pt idx="182">
                  <c:v>7.8716666666666653</c:v>
                </c:pt>
                <c:pt idx="183">
                  <c:v>6.8049999999999997</c:v>
                </c:pt>
                <c:pt idx="184">
                  <c:v>6.7616666666666658</c:v>
                </c:pt>
                <c:pt idx="185">
                  <c:v>6.718333333333331</c:v>
                </c:pt>
                <c:pt idx="186">
                  <c:v>6.6749999999999972</c:v>
                </c:pt>
                <c:pt idx="187">
                  <c:v>6.631666666666665</c:v>
                </c:pt>
                <c:pt idx="188">
                  <c:v>6.9283333333333319</c:v>
                </c:pt>
                <c:pt idx="189">
                  <c:v>7.5649999999999977</c:v>
                </c:pt>
                <c:pt idx="190">
                  <c:v>8.2049999999999965</c:v>
                </c:pt>
                <c:pt idx="191">
                  <c:v>8.8449999999999971</c:v>
                </c:pt>
                <c:pt idx="192">
                  <c:v>9.4849999999999977</c:v>
                </c:pt>
                <c:pt idx="193">
                  <c:v>10.808333333333332</c:v>
                </c:pt>
                <c:pt idx="194">
                  <c:v>11.448333333333332</c:v>
                </c:pt>
                <c:pt idx="195">
                  <c:v>11.744999999999999</c:v>
                </c:pt>
                <c:pt idx="196">
                  <c:v>11.358333333333333</c:v>
                </c:pt>
                <c:pt idx="197">
                  <c:v>11.654999999999996</c:v>
                </c:pt>
                <c:pt idx="198">
                  <c:v>11.954999999999997</c:v>
                </c:pt>
                <c:pt idx="199">
                  <c:v>12.251666666666663</c:v>
                </c:pt>
                <c:pt idx="200">
                  <c:v>11.864999999999997</c:v>
                </c:pt>
                <c:pt idx="201">
                  <c:v>11.13833333333333</c:v>
                </c:pt>
                <c:pt idx="202">
                  <c:v>10.071666666666664</c:v>
                </c:pt>
                <c:pt idx="203">
                  <c:v>9.6883333333333308</c:v>
                </c:pt>
                <c:pt idx="204">
                  <c:v>9.3016666666666641</c:v>
                </c:pt>
                <c:pt idx="205">
                  <c:v>9.5983333333333309</c:v>
                </c:pt>
                <c:pt idx="206">
                  <c:v>9.8949999999999978</c:v>
                </c:pt>
                <c:pt idx="207">
                  <c:v>11.218333333333332</c:v>
                </c:pt>
                <c:pt idx="208">
                  <c:v>12.198333333333332</c:v>
                </c:pt>
                <c:pt idx="209">
                  <c:v>12.838333333333331</c:v>
                </c:pt>
                <c:pt idx="210">
                  <c:v>12.791666666666664</c:v>
                </c:pt>
                <c:pt idx="211">
                  <c:v>13.091666666666663</c:v>
                </c:pt>
                <c:pt idx="212">
                  <c:v>13.731666666666664</c:v>
                </c:pt>
                <c:pt idx="213">
                  <c:v>14.371666666666664</c:v>
                </c:pt>
                <c:pt idx="214">
                  <c:v>13.984999999999998</c:v>
                </c:pt>
                <c:pt idx="215">
                  <c:v>12.914999999999997</c:v>
                </c:pt>
                <c:pt idx="216">
                  <c:v>12.188333333333331</c:v>
                </c:pt>
                <c:pt idx="217">
                  <c:v>12.484999999999998</c:v>
                </c:pt>
                <c:pt idx="218">
                  <c:v>13.464999999999998</c:v>
                </c:pt>
                <c:pt idx="219">
                  <c:v>13.761666666666665</c:v>
                </c:pt>
                <c:pt idx="220">
                  <c:v>14.058333333333332</c:v>
                </c:pt>
                <c:pt idx="221">
                  <c:v>14.014999999999999</c:v>
                </c:pt>
                <c:pt idx="222">
                  <c:v>14.654999999999996</c:v>
                </c:pt>
                <c:pt idx="223">
                  <c:v>15.294999999999996</c:v>
                </c:pt>
                <c:pt idx="224">
                  <c:v>15.591666666666663</c:v>
                </c:pt>
                <c:pt idx="225">
                  <c:v>15.88833333333333</c:v>
                </c:pt>
                <c:pt idx="226">
                  <c:v>15.844999999999997</c:v>
                </c:pt>
                <c:pt idx="227">
                  <c:v>16.144999999999996</c:v>
                </c:pt>
                <c:pt idx="228">
                  <c:v>16.101666666666663</c:v>
                </c:pt>
                <c:pt idx="229">
                  <c:v>16.39833333333333</c:v>
                </c:pt>
                <c:pt idx="230">
                  <c:v>17.03833333333333</c:v>
                </c:pt>
                <c:pt idx="231">
                  <c:v>17.678333333333331</c:v>
                </c:pt>
                <c:pt idx="232">
                  <c:v>17.635000000000002</c:v>
                </c:pt>
                <c:pt idx="233">
                  <c:v>16.905000000000001</c:v>
                </c:pt>
                <c:pt idx="234">
                  <c:v>16.178333333333331</c:v>
                </c:pt>
                <c:pt idx="235">
                  <c:v>16.134999999999998</c:v>
                </c:pt>
                <c:pt idx="236">
                  <c:v>16.091666666666665</c:v>
                </c:pt>
                <c:pt idx="237">
                  <c:v>16.048333333333332</c:v>
                </c:pt>
                <c:pt idx="238">
                  <c:v>15.661666666666664</c:v>
                </c:pt>
                <c:pt idx="239">
                  <c:v>15.95833333333333</c:v>
                </c:pt>
                <c:pt idx="240">
                  <c:v>16.938333333333329</c:v>
                </c:pt>
                <c:pt idx="241">
                  <c:v>17.921666666666663</c:v>
                </c:pt>
                <c:pt idx="242">
                  <c:v>18.221666666666664</c:v>
                </c:pt>
                <c:pt idx="243">
                  <c:v>17.494999999999997</c:v>
                </c:pt>
                <c:pt idx="244">
                  <c:v>16.764999999999997</c:v>
                </c:pt>
                <c:pt idx="245">
                  <c:v>16.378333333333334</c:v>
                </c:pt>
                <c:pt idx="246">
                  <c:v>16.675000000000001</c:v>
                </c:pt>
                <c:pt idx="247">
                  <c:v>17.314999999999998</c:v>
                </c:pt>
                <c:pt idx="248">
                  <c:v>17.954999999999995</c:v>
                </c:pt>
                <c:pt idx="249">
                  <c:v>18.251666666666662</c:v>
                </c:pt>
                <c:pt idx="250">
                  <c:v>18.891666666666662</c:v>
                </c:pt>
                <c:pt idx="251">
                  <c:v>19.871666666666666</c:v>
                </c:pt>
                <c:pt idx="252">
                  <c:v>20.855</c:v>
                </c:pt>
                <c:pt idx="253">
                  <c:v>21.151666666666667</c:v>
                </c:pt>
                <c:pt idx="254">
                  <c:v>20.764999999999997</c:v>
                </c:pt>
                <c:pt idx="255">
                  <c:v>20.37833333333333</c:v>
                </c:pt>
                <c:pt idx="256">
                  <c:v>19.994999999999997</c:v>
                </c:pt>
                <c:pt idx="257">
                  <c:v>19.951666666666664</c:v>
                </c:pt>
                <c:pt idx="258">
                  <c:v>19.565000000000001</c:v>
                </c:pt>
                <c:pt idx="259">
                  <c:v>18.495000000000001</c:v>
                </c:pt>
                <c:pt idx="260">
                  <c:v>17.768333333333334</c:v>
                </c:pt>
                <c:pt idx="261">
                  <c:v>18.068333333333332</c:v>
                </c:pt>
                <c:pt idx="262">
                  <c:v>19.391666666666666</c:v>
                </c:pt>
                <c:pt idx="263">
                  <c:v>20.031666666666663</c:v>
                </c:pt>
                <c:pt idx="264">
                  <c:v>19.644999999999996</c:v>
                </c:pt>
                <c:pt idx="265">
                  <c:v>18.574999999999996</c:v>
                </c:pt>
                <c:pt idx="266">
                  <c:v>18.188333333333329</c:v>
                </c:pt>
                <c:pt idx="267">
                  <c:v>18.145</c:v>
                </c:pt>
                <c:pt idx="268">
                  <c:v>18.441666666666666</c:v>
                </c:pt>
                <c:pt idx="269">
                  <c:v>18.39833333333333</c:v>
                </c:pt>
                <c:pt idx="270">
                  <c:v>18.694999999999997</c:v>
                </c:pt>
                <c:pt idx="271">
                  <c:v>19.334999999999997</c:v>
                </c:pt>
                <c:pt idx="272">
                  <c:v>19.974999999999998</c:v>
                </c:pt>
                <c:pt idx="273">
                  <c:v>19.931666666666665</c:v>
                </c:pt>
                <c:pt idx="274">
                  <c:v>19.544999999999998</c:v>
                </c:pt>
                <c:pt idx="275">
                  <c:v>19.501666666666665</c:v>
                </c:pt>
                <c:pt idx="276">
                  <c:v>20.141666666666666</c:v>
                </c:pt>
                <c:pt idx="277">
                  <c:v>20.441666666666666</c:v>
                </c:pt>
                <c:pt idx="278">
                  <c:v>20.055</c:v>
                </c:pt>
                <c:pt idx="279">
                  <c:v>19.324999999999999</c:v>
                </c:pt>
                <c:pt idx="280">
                  <c:v>19.621666666666666</c:v>
                </c:pt>
                <c:pt idx="281">
                  <c:v>20.944999999999997</c:v>
                </c:pt>
                <c:pt idx="282">
                  <c:v>22.268333333333334</c:v>
                </c:pt>
                <c:pt idx="283">
                  <c:v>22.564999999999998</c:v>
                </c:pt>
                <c:pt idx="284">
                  <c:v>22.178333333333331</c:v>
                </c:pt>
                <c:pt idx="285">
                  <c:v>22.135000000000002</c:v>
                </c:pt>
                <c:pt idx="286">
                  <c:v>22.434999999999999</c:v>
                </c:pt>
                <c:pt idx="287">
                  <c:v>22.391666666666666</c:v>
                </c:pt>
                <c:pt idx="288">
                  <c:v>22.348333333333329</c:v>
                </c:pt>
                <c:pt idx="289">
                  <c:v>22.645</c:v>
                </c:pt>
                <c:pt idx="290">
                  <c:v>23.625</c:v>
                </c:pt>
                <c:pt idx="291">
                  <c:v>23.581666666666667</c:v>
                </c:pt>
                <c:pt idx="292">
                  <c:v>22.855</c:v>
                </c:pt>
                <c:pt idx="293">
                  <c:v>22.468333333333334</c:v>
                </c:pt>
                <c:pt idx="294">
                  <c:v>23.448333333333334</c:v>
                </c:pt>
                <c:pt idx="295">
                  <c:v>24.771666666666665</c:v>
                </c:pt>
                <c:pt idx="296">
                  <c:v>24.728333333333335</c:v>
                </c:pt>
                <c:pt idx="297">
                  <c:v>23.658333333333331</c:v>
                </c:pt>
                <c:pt idx="298">
                  <c:v>22.928333333333331</c:v>
                </c:pt>
                <c:pt idx="299">
                  <c:v>23.228333333333335</c:v>
                </c:pt>
                <c:pt idx="300">
                  <c:v>24.211666666666662</c:v>
                </c:pt>
                <c:pt idx="301">
                  <c:v>24.851666666666663</c:v>
                </c:pt>
                <c:pt idx="302">
                  <c:v>25.488333333333333</c:v>
                </c:pt>
                <c:pt idx="303">
                  <c:v>25.784999999999997</c:v>
                </c:pt>
                <c:pt idx="304">
                  <c:v>25.741666666666664</c:v>
                </c:pt>
                <c:pt idx="305">
                  <c:v>25.015000000000001</c:v>
                </c:pt>
                <c:pt idx="306">
                  <c:v>24.62833333333333</c:v>
                </c:pt>
                <c:pt idx="307">
                  <c:v>24.925000000000001</c:v>
                </c:pt>
                <c:pt idx="308">
                  <c:v>25.564999999999998</c:v>
                </c:pt>
                <c:pt idx="309">
                  <c:v>25.181666666666661</c:v>
                </c:pt>
                <c:pt idx="310">
                  <c:v>24.454999999999998</c:v>
                </c:pt>
                <c:pt idx="311">
                  <c:v>23.728333333333335</c:v>
                </c:pt>
                <c:pt idx="312">
                  <c:v>24.364999999999998</c:v>
                </c:pt>
                <c:pt idx="313">
                  <c:v>25.688333333333333</c:v>
                </c:pt>
                <c:pt idx="314">
                  <c:v>26.668333333333333</c:v>
                </c:pt>
                <c:pt idx="315">
                  <c:v>26.625</c:v>
                </c:pt>
                <c:pt idx="316">
                  <c:v>26.238333333333333</c:v>
                </c:pt>
                <c:pt idx="317">
                  <c:v>26.534999999999997</c:v>
                </c:pt>
                <c:pt idx="318">
                  <c:v>27.514999999999997</c:v>
                </c:pt>
                <c:pt idx="319">
                  <c:v>28.15499999999999</c:v>
                </c:pt>
                <c:pt idx="320">
                  <c:v>28.454999999999995</c:v>
                </c:pt>
                <c:pt idx="321">
                  <c:v>28.071666666666662</c:v>
                </c:pt>
                <c:pt idx="322">
                  <c:v>27.344999999999999</c:v>
                </c:pt>
                <c:pt idx="323">
                  <c:v>26.614999999999998</c:v>
                </c:pt>
                <c:pt idx="324">
                  <c:v>26.228333333333335</c:v>
                </c:pt>
                <c:pt idx="325">
                  <c:v>26.524999999999995</c:v>
                </c:pt>
                <c:pt idx="326">
                  <c:v>26.824999999999999</c:v>
                </c:pt>
                <c:pt idx="327">
                  <c:v>27.121666666666666</c:v>
                </c:pt>
                <c:pt idx="328">
                  <c:v>27.07833333333333</c:v>
                </c:pt>
                <c:pt idx="329">
                  <c:v>27.374999999999996</c:v>
                </c:pt>
                <c:pt idx="330">
                  <c:v>28.014999999999997</c:v>
                </c:pt>
                <c:pt idx="331">
                  <c:v>28.65499999999999</c:v>
                </c:pt>
                <c:pt idx="332">
                  <c:v>29.294999999999998</c:v>
                </c:pt>
                <c:pt idx="333">
                  <c:v>29.591666666666658</c:v>
                </c:pt>
                <c:pt idx="334">
                  <c:v>29.888333333333332</c:v>
                </c:pt>
                <c:pt idx="335">
                  <c:v>30.184999999999992</c:v>
                </c:pt>
                <c:pt idx="336">
                  <c:v>30.484999999999996</c:v>
                </c:pt>
                <c:pt idx="337">
                  <c:v>30.781666666666666</c:v>
                </c:pt>
                <c:pt idx="338">
                  <c:v>30.738333333333333</c:v>
                </c:pt>
                <c:pt idx="339">
                  <c:v>30.694999999999993</c:v>
                </c:pt>
                <c:pt idx="340">
                  <c:v>30.65166666666666</c:v>
                </c:pt>
                <c:pt idx="341">
                  <c:v>30.608333333333331</c:v>
                </c:pt>
                <c:pt idx="342">
                  <c:v>30.221666666666664</c:v>
                </c:pt>
                <c:pt idx="343">
                  <c:v>29.838333333333328</c:v>
                </c:pt>
                <c:pt idx="344">
                  <c:v>29.111666666666661</c:v>
                </c:pt>
                <c:pt idx="345">
                  <c:v>29.068333333333328</c:v>
                </c:pt>
                <c:pt idx="346">
                  <c:v>29.364999999999998</c:v>
                </c:pt>
                <c:pt idx="347">
                  <c:v>30.001666666666665</c:v>
                </c:pt>
                <c:pt idx="348">
                  <c:v>30.298333333333328</c:v>
                </c:pt>
                <c:pt idx="349">
                  <c:v>29.911666666666662</c:v>
                </c:pt>
                <c:pt idx="350">
                  <c:v>29.868333333333329</c:v>
                </c:pt>
                <c:pt idx="351">
                  <c:v>30.165000000000003</c:v>
                </c:pt>
                <c:pt idx="352">
                  <c:v>31.145</c:v>
                </c:pt>
                <c:pt idx="353">
                  <c:v>31.784999999999997</c:v>
                </c:pt>
                <c:pt idx="354">
                  <c:v>31.741666666666664</c:v>
                </c:pt>
                <c:pt idx="355">
                  <c:v>31.698333333333334</c:v>
                </c:pt>
                <c:pt idx="356">
                  <c:v>31.65499999999999</c:v>
                </c:pt>
                <c:pt idx="357">
                  <c:v>31.951666666666664</c:v>
                </c:pt>
                <c:pt idx="358">
                  <c:v>31.568333333333328</c:v>
                </c:pt>
                <c:pt idx="359">
                  <c:v>30.841666666666658</c:v>
                </c:pt>
                <c:pt idx="360">
                  <c:v>29.774999999999995</c:v>
                </c:pt>
                <c:pt idx="361">
                  <c:v>29.044999999999998</c:v>
                </c:pt>
                <c:pt idx="362">
                  <c:v>29.341666666666669</c:v>
                </c:pt>
                <c:pt idx="363">
                  <c:v>30.321666666666669</c:v>
                </c:pt>
                <c:pt idx="364">
                  <c:v>31.304999999999996</c:v>
                </c:pt>
                <c:pt idx="365">
                  <c:v>31.60166666666667</c:v>
                </c:pt>
                <c:pt idx="366">
                  <c:v>31.558333333333326</c:v>
                </c:pt>
                <c:pt idx="367">
                  <c:v>31.855</c:v>
                </c:pt>
                <c:pt idx="368">
                  <c:v>32.838333333333331</c:v>
                </c:pt>
                <c:pt idx="369">
                  <c:v>33.818333333333328</c:v>
                </c:pt>
                <c:pt idx="370">
                  <c:v>34.115000000000002</c:v>
                </c:pt>
                <c:pt idx="371">
                  <c:v>33.384999999999998</c:v>
                </c:pt>
                <c:pt idx="372">
                  <c:v>32.658333333333331</c:v>
                </c:pt>
                <c:pt idx="373">
                  <c:v>31.931666666666661</c:v>
                </c:pt>
                <c:pt idx="374">
                  <c:v>31.548333333333328</c:v>
                </c:pt>
                <c:pt idx="375">
                  <c:v>31.504999999999995</c:v>
                </c:pt>
                <c:pt idx="376">
                  <c:v>31.801666666666666</c:v>
                </c:pt>
                <c:pt idx="377">
                  <c:v>32.098333333333329</c:v>
                </c:pt>
                <c:pt idx="378">
                  <c:v>31.711666666666662</c:v>
                </c:pt>
                <c:pt idx="379">
                  <c:v>30.644999999999992</c:v>
                </c:pt>
                <c:pt idx="380">
                  <c:v>29.574999999999999</c:v>
                </c:pt>
                <c:pt idx="381">
                  <c:v>29.531666666666666</c:v>
                </c:pt>
                <c:pt idx="382">
                  <c:v>30.85166666666667</c:v>
                </c:pt>
                <c:pt idx="383">
                  <c:v>32.518333333333324</c:v>
                </c:pt>
                <c:pt idx="384">
                  <c:v>33.158333333333331</c:v>
                </c:pt>
                <c:pt idx="385">
                  <c:v>33.458333333333336</c:v>
                </c:pt>
                <c:pt idx="386">
                  <c:v>33.754999999999995</c:v>
                </c:pt>
                <c:pt idx="387">
                  <c:v>34.391666666666659</c:v>
                </c:pt>
                <c:pt idx="388">
                  <c:v>34.348333333333329</c:v>
                </c:pt>
                <c:pt idx="389">
                  <c:v>33.621666666666663</c:v>
                </c:pt>
                <c:pt idx="390">
                  <c:v>32.555</c:v>
                </c:pt>
                <c:pt idx="391">
                  <c:v>32.508333333333326</c:v>
                </c:pt>
                <c:pt idx="392">
                  <c:v>32.805</c:v>
                </c:pt>
                <c:pt idx="393">
                  <c:v>33.101666666666659</c:v>
                </c:pt>
                <c:pt idx="394">
                  <c:v>32.375</c:v>
                </c:pt>
                <c:pt idx="395">
                  <c:v>31.64833333333333</c:v>
                </c:pt>
                <c:pt idx="396">
                  <c:v>31.605</c:v>
                </c:pt>
                <c:pt idx="397">
                  <c:v>31.90166666666666</c:v>
                </c:pt>
                <c:pt idx="398">
                  <c:v>32.198333333333331</c:v>
                </c:pt>
                <c:pt idx="399">
                  <c:v>32.155000000000001</c:v>
                </c:pt>
                <c:pt idx="400">
                  <c:v>32.111666666666672</c:v>
                </c:pt>
                <c:pt idx="401">
                  <c:v>32.068333333333335</c:v>
                </c:pt>
                <c:pt idx="402">
                  <c:v>32.021666666666668</c:v>
                </c:pt>
                <c:pt idx="403">
                  <c:v>31.978333333333335</c:v>
                </c:pt>
                <c:pt idx="404">
                  <c:v>32.274999999999999</c:v>
                </c:pt>
                <c:pt idx="405">
                  <c:v>32.914999999999999</c:v>
                </c:pt>
                <c:pt idx="406">
                  <c:v>33.895000000000003</c:v>
                </c:pt>
                <c:pt idx="407">
                  <c:v>34.534999999999997</c:v>
                </c:pt>
                <c:pt idx="408">
                  <c:v>34.835000000000001</c:v>
                </c:pt>
                <c:pt idx="409">
                  <c:v>34.451666666666661</c:v>
                </c:pt>
                <c:pt idx="410">
                  <c:v>34.064999999999998</c:v>
                </c:pt>
                <c:pt idx="411">
                  <c:v>33.678333333333335</c:v>
                </c:pt>
                <c:pt idx="412">
                  <c:v>33.634999999999998</c:v>
                </c:pt>
                <c:pt idx="413">
                  <c:v>33.934999999999995</c:v>
                </c:pt>
                <c:pt idx="414">
                  <c:v>34.231666666666662</c:v>
                </c:pt>
                <c:pt idx="415">
                  <c:v>34.184999999999995</c:v>
                </c:pt>
                <c:pt idx="416">
                  <c:v>33.798333333333325</c:v>
                </c:pt>
                <c:pt idx="417">
                  <c:v>33.414999999999992</c:v>
                </c:pt>
                <c:pt idx="418">
                  <c:v>33.714999999999996</c:v>
                </c:pt>
                <c:pt idx="419">
                  <c:v>33.67166666666666</c:v>
                </c:pt>
                <c:pt idx="420">
                  <c:v>33.625</c:v>
                </c:pt>
                <c:pt idx="421">
                  <c:v>33.238333333333337</c:v>
                </c:pt>
                <c:pt idx="422">
                  <c:v>33.194999999999993</c:v>
                </c:pt>
                <c:pt idx="423">
                  <c:v>33.835000000000001</c:v>
                </c:pt>
                <c:pt idx="424">
                  <c:v>34.474999999999994</c:v>
                </c:pt>
                <c:pt idx="425">
                  <c:v>34.771666666666668</c:v>
                </c:pt>
                <c:pt idx="426">
                  <c:v>34.384999999999998</c:v>
                </c:pt>
                <c:pt idx="427">
                  <c:v>34.341666666666661</c:v>
                </c:pt>
                <c:pt idx="428">
                  <c:v>34.981666666666662</c:v>
                </c:pt>
                <c:pt idx="429">
                  <c:v>35.621666666666663</c:v>
                </c:pt>
                <c:pt idx="430">
                  <c:v>35.918333333333329</c:v>
                </c:pt>
                <c:pt idx="431">
                  <c:v>35.531666666666666</c:v>
                </c:pt>
                <c:pt idx="432">
                  <c:v>35.148333333333333</c:v>
                </c:pt>
                <c:pt idx="433">
                  <c:v>34.42166666666666</c:v>
                </c:pt>
                <c:pt idx="434">
                  <c:v>33.694999999999993</c:v>
                </c:pt>
                <c:pt idx="435">
                  <c:v>32.964999999999996</c:v>
                </c:pt>
                <c:pt idx="436">
                  <c:v>32.918333333333329</c:v>
                </c:pt>
                <c:pt idx="437">
                  <c:v>33.55833333333333</c:v>
                </c:pt>
                <c:pt idx="438">
                  <c:v>33.858333333333327</c:v>
                </c:pt>
                <c:pt idx="439">
                  <c:v>33.814999999999998</c:v>
                </c:pt>
                <c:pt idx="440">
                  <c:v>33.428333333333335</c:v>
                </c:pt>
                <c:pt idx="441">
                  <c:v>34.064999999999998</c:v>
                </c:pt>
                <c:pt idx="442">
                  <c:v>34.704999999999991</c:v>
                </c:pt>
                <c:pt idx="443">
                  <c:v>35.684999999999995</c:v>
                </c:pt>
                <c:pt idx="444">
                  <c:v>35.984999999999992</c:v>
                </c:pt>
                <c:pt idx="445">
                  <c:v>36.281666666666666</c:v>
                </c:pt>
                <c:pt idx="446">
                  <c:v>36.238333333333337</c:v>
                </c:pt>
                <c:pt idx="447">
                  <c:v>35.511666666666663</c:v>
                </c:pt>
                <c:pt idx="448">
                  <c:v>34.784999999999997</c:v>
                </c:pt>
                <c:pt idx="449">
                  <c:v>34.398333333333333</c:v>
                </c:pt>
                <c:pt idx="450">
                  <c:v>35.034999999999997</c:v>
                </c:pt>
                <c:pt idx="451">
                  <c:v>35.331666666666671</c:v>
                </c:pt>
                <c:pt idx="452">
                  <c:v>34.604999999999997</c:v>
                </c:pt>
                <c:pt idx="453">
                  <c:v>33.195</c:v>
                </c:pt>
                <c:pt idx="454">
                  <c:v>31.784999999999997</c:v>
                </c:pt>
                <c:pt idx="455">
                  <c:v>31.39833333333333</c:v>
                </c:pt>
                <c:pt idx="456">
                  <c:v>31.695000000000004</c:v>
                </c:pt>
                <c:pt idx="457">
                  <c:v>32.678333333333335</c:v>
                </c:pt>
                <c:pt idx="458">
                  <c:v>34.001666666666665</c:v>
                </c:pt>
                <c:pt idx="459">
                  <c:v>34.984999999999992</c:v>
                </c:pt>
                <c:pt idx="460">
                  <c:v>35.281666666666666</c:v>
                </c:pt>
                <c:pt idx="461">
                  <c:v>34.895000000000003</c:v>
                </c:pt>
                <c:pt idx="462">
                  <c:v>34.508333333333333</c:v>
                </c:pt>
                <c:pt idx="463">
                  <c:v>34.805</c:v>
                </c:pt>
                <c:pt idx="464">
                  <c:v>34.761666666666663</c:v>
                </c:pt>
                <c:pt idx="465">
                  <c:v>34.375</c:v>
                </c:pt>
                <c:pt idx="466">
                  <c:v>33.305</c:v>
                </c:pt>
                <c:pt idx="467">
                  <c:v>32.578333333333326</c:v>
                </c:pt>
                <c:pt idx="468">
                  <c:v>32.534999999999997</c:v>
                </c:pt>
                <c:pt idx="469">
                  <c:v>32.151666666666671</c:v>
                </c:pt>
                <c:pt idx="470">
                  <c:v>31.425000000000001</c:v>
                </c:pt>
                <c:pt idx="471">
                  <c:v>30.355</c:v>
                </c:pt>
                <c:pt idx="472">
                  <c:v>30.65166666666666</c:v>
                </c:pt>
                <c:pt idx="473">
                  <c:v>31.631666666666661</c:v>
                </c:pt>
                <c:pt idx="474">
                  <c:v>32.615000000000002</c:v>
                </c:pt>
                <c:pt idx="475">
                  <c:v>32.571666666666658</c:v>
                </c:pt>
                <c:pt idx="476">
                  <c:v>32.184999999999995</c:v>
                </c:pt>
                <c:pt idx="477">
                  <c:v>32.481666666666662</c:v>
                </c:pt>
                <c:pt idx="478">
                  <c:v>33.805</c:v>
                </c:pt>
                <c:pt idx="479">
                  <c:v>35.12833333333333</c:v>
                </c:pt>
                <c:pt idx="480">
                  <c:v>35.425000000000004</c:v>
                </c:pt>
                <c:pt idx="481">
                  <c:v>35.038333333333327</c:v>
                </c:pt>
                <c:pt idx="482">
                  <c:v>34.311666666666667</c:v>
                </c:pt>
                <c:pt idx="483">
                  <c:v>33.928333333333335</c:v>
                </c:pt>
                <c:pt idx="484">
                  <c:v>32.858333333333327</c:v>
                </c:pt>
                <c:pt idx="485">
                  <c:v>31.448333333333334</c:v>
                </c:pt>
                <c:pt idx="486">
                  <c:v>30.37833333333333</c:v>
                </c:pt>
                <c:pt idx="487">
                  <c:v>30.334999999999997</c:v>
                </c:pt>
                <c:pt idx="488">
                  <c:v>31.314999999999998</c:v>
                </c:pt>
                <c:pt idx="489">
                  <c:v>31.611666666666668</c:v>
                </c:pt>
                <c:pt idx="490">
                  <c:v>31.568333333333328</c:v>
                </c:pt>
                <c:pt idx="491">
                  <c:v>31.524999999999995</c:v>
                </c:pt>
                <c:pt idx="492">
                  <c:v>32.164999999999999</c:v>
                </c:pt>
                <c:pt idx="493">
                  <c:v>32.805</c:v>
                </c:pt>
                <c:pt idx="494">
                  <c:v>32.761666666666663</c:v>
                </c:pt>
                <c:pt idx="495">
                  <c:v>32.375</c:v>
                </c:pt>
                <c:pt idx="496">
                  <c:v>32.67166666666666</c:v>
                </c:pt>
                <c:pt idx="497">
                  <c:v>33.651666666666664</c:v>
                </c:pt>
                <c:pt idx="498">
                  <c:v>34.634999999999998</c:v>
                </c:pt>
                <c:pt idx="499">
                  <c:v>34.248333333333335</c:v>
                </c:pt>
                <c:pt idx="500">
                  <c:v>32.838333333333331</c:v>
                </c:pt>
                <c:pt idx="501">
                  <c:v>31.425000000000001</c:v>
                </c:pt>
                <c:pt idx="502">
                  <c:v>30.698333333333334</c:v>
                </c:pt>
                <c:pt idx="503">
                  <c:v>30.655000000000001</c:v>
                </c:pt>
                <c:pt idx="504">
                  <c:v>30.271666666666665</c:v>
                </c:pt>
                <c:pt idx="505">
                  <c:v>29.885000000000002</c:v>
                </c:pt>
                <c:pt idx="506">
                  <c:v>29.498333333333324</c:v>
                </c:pt>
                <c:pt idx="507">
                  <c:v>29.454999999999995</c:v>
                </c:pt>
                <c:pt idx="508">
                  <c:v>29.754999999999995</c:v>
                </c:pt>
                <c:pt idx="509">
                  <c:v>30.395</c:v>
                </c:pt>
                <c:pt idx="510">
                  <c:v>31.031666666666666</c:v>
                </c:pt>
                <c:pt idx="511">
                  <c:v>31.32833333333333</c:v>
                </c:pt>
                <c:pt idx="512">
                  <c:v>31.284999999999997</c:v>
                </c:pt>
                <c:pt idx="513">
                  <c:v>30.901666666666671</c:v>
                </c:pt>
                <c:pt idx="514">
                  <c:v>30.175000000000001</c:v>
                </c:pt>
                <c:pt idx="515">
                  <c:v>29.105</c:v>
                </c:pt>
                <c:pt idx="516">
                  <c:v>28.718333333333334</c:v>
                </c:pt>
                <c:pt idx="517">
                  <c:v>29.014999999999997</c:v>
                </c:pt>
                <c:pt idx="518">
                  <c:v>29.994999999999994</c:v>
                </c:pt>
                <c:pt idx="519">
                  <c:v>30.291666666666668</c:v>
                </c:pt>
                <c:pt idx="520">
                  <c:v>29.905000000000001</c:v>
                </c:pt>
                <c:pt idx="521">
                  <c:v>29.521666666666665</c:v>
                </c:pt>
                <c:pt idx="522">
                  <c:v>29.821666666666669</c:v>
                </c:pt>
                <c:pt idx="523">
                  <c:v>30.461666666666662</c:v>
                </c:pt>
                <c:pt idx="524">
                  <c:v>30.415000000000003</c:v>
                </c:pt>
                <c:pt idx="525">
                  <c:v>29.684999999999992</c:v>
                </c:pt>
                <c:pt idx="526">
                  <c:v>28.958333333333325</c:v>
                </c:pt>
                <c:pt idx="527">
                  <c:v>28.914999999999992</c:v>
                </c:pt>
                <c:pt idx="528">
                  <c:v>29.554999999999996</c:v>
                </c:pt>
                <c:pt idx="529">
                  <c:v>30.195000000000004</c:v>
                </c:pt>
                <c:pt idx="530">
                  <c:v>30.151666666666671</c:v>
                </c:pt>
                <c:pt idx="531">
                  <c:v>29.768333333333334</c:v>
                </c:pt>
                <c:pt idx="532">
                  <c:v>29.381666666666671</c:v>
                </c:pt>
                <c:pt idx="533">
                  <c:v>29.678333333333331</c:v>
                </c:pt>
                <c:pt idx="534">
                  <c:v>29.975000000000005</c:v>
                </c:pt>
                <c:pt idx="535">
                  <c:v>29.931666666666661</c:v>
                </c:pt>
                <c:pt idx="536">
                  <c:v>29.548333333333328</c:v>
                </c:pt>
                <c:pt idx="537">
                  <c:v>29.161666666666662</c:v>
                </c:pt>
                <c:pt idx="538">
                  <c:v>29.458333333333325</c:v>
                </c:pt>
                <c:pt idx="539">
                  <c:v>29.754999999999995</c:v>
                </c:pt>
                <c:pt idx="540">
                  <c:v>30.051666666666666</c:v>
                </c:pt>
                <c:pt idx="541">
                  <c:v>30.008333333333336</c:v>
                </c:pt>
                <c:pt idx="542">
                  <c:v>29.621666666666659</c:v>
                </c:pt>
                <c:pt idx="543">
                  <c:v>29.238333333333326</c:v>
                </c:pt>
                <c:pt idx="544">
                  <c:v>28.511666666666667</c:v>
                </c:pt>
                <c:pt idx="545">
                  <c:v>27.784999999999997</c:v>
                </c:pt>
                <c:pt idx="546">
                  <c:v>27.058333333333334</c:v>
                </c:pt>
                <c:pt idx="547">
                  <c:v>26.671666666666663</c:v>
                </c:pt>
                <c:pt idx="548">
                  <c:v>26.968333333333334</c:v>
                </c:pt>
                <c:pt idx="549">
                  <c:v>27.265000000000001</c:v>
                </c:pt>
                <c:pt idx="550">
                  <c:v>27.905000000000001</c:v>
                </c:pt>
                <c:pt idx="551">
                  <c:v>28.544999999999998</c:v>
                </c:pt>
                <c:pt idx="552">
                  <c:v>29.184999999999992</c:v>
                </c:pt>
                <c:pt idx="553">
                  <c:v>29.141666666666662</c:v>
                </c:pt>
                <c:pt idx="554">
                  <c:v>28.754999999999995</c:v>
                </c:pt>
                <c:pt idx="555">
                  <c:v>28.368333333333329</c:v>
                </c:pt>
                <c:pt idx="556">
                  <c:v>28.664999999999992</c:v>
                </c:pt>
                <c:pt idx="557">
                  <c:v>28.964999999999993</c:v>
                </c:pt>
                <c:pt idx="558">
                  <c:v>28.921666666666663</c:v>
                </c:pt>
                <c:pt idx="559">
                  <c:v>28.194999999999997</c:v>
                </c:pt>
                <c:pt idx="560">
                  <c:v>27.125</c:v>
                </c:pt>
                <c:pt idx="561">
                  <c:v>26.39833333333333</c:v>
                </c:pt>
                <c:pt idx="562">
                  <c:v>25.671666666666667</c:v>
                </c:pt>
                <c:pt idx="563">
                  <c:v>25.284999999999997</c:v>
                </c:pt>
                <c:pt idx="564">
                  <c:v>24.89833333333333</c:v>
                </c:pt>
                <c:pt idx="565">
                  <c:v>24.851666666666663</c:v>
                </c:pt>
                <c:pt idx="566">
                  <c:v>25.15166666666666</c:v>
                </c:pt>
                <c:pt idx="567">
                  <c:v>25.448333333333334</c:v>
                </c:pt>
                <c:pt idx="568">
                  <c:v>26.088333333333328</c:v>
                </c:pt>
                <c:pt idx="569">
                  <c:v>26.724999999999994</c:v>
                </c:pt>
                <c:pt idx="570">
                  <c:v>27.364999999999998</c:v>
                </c:pt>
                <c:pt idx="571">
                  <c:v>28.004999999999995</c:v>
                </c:pt>
                <c:pt idx="572">
                  <c:v>27.961666666666662</c:v>
                </c:pt>
                <c:pt idx="573">
                  <c:v>27.918333333333333</c:v>
                </c:pt>
                <c:pt idx="574">
                  <c:v>26.848333333333329</c:v>
                </c:pt>
                <c:pt idx="575">
                  <c:v>25.778333333333332</c:v>
                </c:pt>
                <c:pt idx="576">
                  <c:v>24.708333333333329</c:v>
                </c:pt>
                <c:pt idx="577">
                  <c:v>23.641666666666662</c:v>
                </c:pt>
                <c:pt idx="578">
                  <c:v>22.914999999999996</c:v>
                </c:pt>
                <c:pt idx="579">
                  <c:v>22.188333333333333</c:v>
                </c:pt>
                <c:pt idx="580">
                  <c:v>22.484999999999996</c:v>
                </c:pt>
                <c:pt idx="581">
                  <c:v>22.784999999999997</c:v>
                </c:pt>
                <c:pt idx="582">
                  <c:v>22.741666666666664</c:v>
                </c:pt>
                <c:pt idx="583">
                  <c:v>22.355</c:v>
                </c:pt>
                <c:pt idx="584">
                  <c:v>22.308333333333334</c:v>
                </c:pt>
                <c:pt idx="585">
                  <c:v>22.944999999999997</c:v>
                </c:pt>
                <c:pt idx="586">
                  <c:v>23.928333333333331</c:v>
                </c:pt>
                <c:pt idx="587">
                  <c:v>24.228333333333335</c:v>
                </c:pt>
                <c:pt idx="588">
                  <c:v>24.184999999999999</c:v>
                </c:pt>
                <c:pt idx="589">
                  <c:v>23.798333333333328</c:v>
                </c:pt>
                <c:pt idx="590">
                  <c:v>24.094999999999999</c:v>
                </c:pt>
                <c:pt idx="591">
                  <c:v>24.395</c:v>
                </c:pt>
                <c:pt idx="592">
                  <c:v>24.35166666666667</c:v>
                </c:pt>
                <c:pt idx="593">
                  <c:v>23.625</c:v>
                </c:pt>
                <c:pt idx="594">
                  <c:v>22.554999999999996</c:v>
                </c:pt>
                <c:pt idx="595">
                  <c:v>21.824999999999999</c:v>
                </c:pt>
                <c:pt idx="596">
                  <c:v>21.098333333333333</c:v>
                </c:pt>
                <c:pt idx="597">
                  <c:v>20.028333333333332</c:v>
                </c:pt>
                <c:pt idx="598">
                  <c:v>18.961666666666666</c:v>
                </c:pt>
                <c:pt idx="599">
                  <c:v>18.574999999999999</c:v>
                </c:pt>
                <c:pt idx="600">
                  <c:v>19.215</c:v>
                </c:pt>
                <c:pt idx="601">
                  <c:v>19.855</c:v>
                </c:pt>
                <c:pt idx="602">
                  <c:v>20.495000000000001</c:v>
                </c:pt>
                <c:pt idx="603">
                  <c:v>20.791666666666668</c:v>
                </c:pt>
                <c:pt idx="604">
                  <c:v>21.088333333333331</c:v>
                </c:pt>
                <c:pt idx="605">
                  <c:v>21.041666666666664</c:v>
                </c:pt>
                <c:pt idx="606">
                  <c:v>20.998333333333331</c:v>
                </c:pt>
                <c:pt idx="607">
                  <c:v>21.294999999999998</c:v>
                </c:pt>
                <c:pt idx="608">
                  <c:v>21.251666666666662</c:v>
                </c:pt>
                <c:pt idx="609">
                  <c:v>21.208333333333329</c:v>
                </c:pt>
                <c:pt idx="610">
                  <c:v>20.481666666666662</c:v>
                </c:pt>
                <c:pt idx="611">
                  <c:v>20.438333333333329</c:v>
                </c:pt>
                <c:pt idx="612">
                  <c:v>20.395</c:v>
                </c:pt>
                <c:pt idx="613">
                  <c:v>20.691666666666666</c:v>
                </c:pt>
                <c:pt idx="614">
                  <c:v>20.64833333333333</c:v>
                </c:pt>
                <c:pt idx="615">
                  <c:v>20.261666666666663</c:v>
                </c:pt>
                <c:pt idx="616">
                  <c:v>20.21833333333333</c:v>
                </c:pt>
                <c:pt idx="617">
                  <c:v>19.831666666666667</c:v>
                </c:pt>
                <c:pt idx="618">
                  <c:v>19.445</c:v>
                </c:pt>
                <c:pt idx="619">
                  <c:v>18.718333333333334</c:v>
                </c:pt>
                <c:pt idx="620">
                  <c:v>18.675000000000001</c:v>
                </c:pt>
                <c:pt idx="621">
                  <c:v>19.314999999999998</c:v>
                </c:pt>
                <c:pt idx="622">
                  <c:v>19.611666666666665</c:v>
                </c:pt>
                <c:pt idx="623">
                  <c:v>19.568333333333332</c:v>
                </c:pt>
                <c:pt idx="624">
                  <c:v>19.181666666666665</c:v>
                </c:pt>
                <c:pt idx="625">
                  <c:v>19.138333333333332</c:v>
                </c:pt>
                <c:pt idx="626">
                  <c:v>19.094999999999999</c:v>
                </c:pt>
                <c:pt idx="627">
                  <c:v>18.368333333333332</c:v>
                </c:pt>
                <c:pt idx="628">
                  <c:v>17.641666666666666</c:v>
                </c:pt>
                <c:pt idx="629">
                  <c:v>16.571666666666665</c:v>
                </c:pt>
                <c:pt idx="630">
                  <c:v>16.528333333333332</c:v>
                </c:pt>
                <c:pt idx="631">
                  <c:v>16.824999999999999</c:v>
                </c:pt>
                <c:pt idx="632">
                  <c:v>17.465</c:v>
                </c:pt>
                <c:pt idx="633">
                  <c:v>18.105</c:v>
                </c:pt>
                <c:pt idx="634">
                  <c:v>18.745000000000001</c:v>
                </c:pt>
                <c:pt idx="635">
                  <c:v>19.381666666666664</c:v>
                </c:pt>
                <c:pt idx="636">
                  <c:v>18.995000000000001</c:v>
                </c:pt>
                <c:pt idx="637">
                  <c:v>17.584999999999997</c:v>
                </c:pt>
                <c:pt idx="638">
                  <c:v>15.834999999999999</c:v>
                </c:pt>
                <c:pt idx="639">
                  <c:v>14.764999999999999</c:v>
                </c:pt>
                <c:pt idx="640">
                  <c:v>14.718333333333332</c:v>
                </c:pt>
                <c:pt idx="641">
                  <c:v>15.014999999999999</c:v>
                </c:pt>
                <c:pt idx="642">
                  <c:v>15.314999999999998</c:v>
                </c:pt>
                <c:pt idx="643">
                  <c:v>15.271666666666667</c:v>
                </c:pt>
                <c:pt idx="644">
                  <c:v>15.228333333333332</c:v>
                </c:pt>
                <c:pt idx="645">
                  <c:v>14.841666666666663</c:v>
                </c:pt>
                <c:pt idx="646">
                  <c:v>14.79833333333333</c:v>
                </c:pt>
                <c:pt idx="647">
                  <c:v>15.094999999999997</c:v>
                </c:pt>
                <c:pt idx="648">
                  <c:v>16.074999999999999</c:v>
                </c:pt>
                <c:pt idx="649">
                  <c:v>16.031666666666663</c:v>
                </c:pt>
                <c:pt idx="650">
                  <c:v>15.304999999999998</c:v>
                </c:pt>
                <c:pt idx="651">
                  <c:v>14.578333333333331</c:v>
                </c:pt>
                <c:pt idx="652">
                  <c:v>14.874999999999998</c:v>
                </c:pt>
                <c:pt idx="653">
                  <c:v>15.854999999999999</c:v>
                </c:pt>
                <c:pt idx="654">
                  <c:v>16.151666666666667</c:v>
                </c:pt>
                <c:pt idx="655">
                  <c:v>15.765000000000001</c:v>
                </c:pt>
                <c:pt idx="656">
                  <c:v>15.038333333333334</c:v>
                </c:pt>
                <c:pt idx="657">
                  <c:v>14.994999999999999</c:v>
                </c:pt>
                <c:pt idx="658">
                  <c:v>14.951666666666666</c:v>
                </c:pt>
                <c:pt idx="659">
                  <c:v>14.225</c:v>
                </c:pt>
                <c:pt idx="660">
                  <c:v>13.154999999999999</c:v>
                </c:pt>
                <c:pt idx="661">
                  <c:v>13.111666666666665</c:v>
                </c:pt>
                <c:pt idx="662">
                  <c:v>14.091666666666663</c:v>
                </c:pt>
                <c:pt idx="663">
                  <c:v>15.074999999999998</c:v>
                </c:pt>
                <c:pt idx="664">
                  <c:v>15.031666666666666</c:v>
                </c:pt>
                <c:pt idx="665">
                  <c:v>14.644999999999998</c:v>
                </c:pt>
                <c:pt idx="666">
                  <c:v>14.601666666666665</c:v>
                </c:pt>
                <c:pt idx="667">
                  <c:v>14.55833333333333</c:v>
                </c:pt>
                <c:pt idx="668">
                  <c:v>14.174999999999997</c:v>
                </c:pt>
                <c:pt idx="669">
                  <c:v>12.761666666666663</c:v>
                </c:pt>
                <c:pt idx="670">
                  <c:v>11.691666666666663</c:v>
                </c:pt>
                <c:pt idx="671">
                  <c:v>10.964999999999996</c:v>
                </c:pt>
                <c:pt idx="672">
                  <c:v>10.921666666666665</c:v>
                </c:pt>
                <c:pt idx="673">
                  <c:v>10.534999999999998</c:v>
                </c:pt>
                <c:pt idx="674">
                  <c:v>9.8049999999999997</c:v>
                </c:pt>
                <c:pt idx="675">
                  <c:v>9.0783333333333331</c:v>
                </c:pt>
                <c:pt idx="676">
                  <c:v>9.0349999999999984</c:v>
                </c:pt>
                <c:pt idx="677">
                  <c:v>9.6749999999999989</c:v>
                </c:pt>
                <c:pt idx="678">
                  <c:v>10.314999999999998</c:v>
                </c:pt>
                <c:pt idx="679">
                  <c:v>10.271666666666663</c:v>
                </c:pt>
                <c:pt idx="680">
                  <c:v>9.8849999999999962</c:v>
                </c:pt>
                <c:pt idx="681">
                  <c:v>9.4983333333333295</c:v>
                </c:pt>
                <c:pt idx="682">
                  <c:v>9.4549999999999983</c:v>
                </c:pt>
                <c:pt idx="683">
                  <c:v>9.7549999999999972</c:v>
                </c:pt>
                <c:pt idx="684">
                  <c:v>10.051666666666664</c:v>
                </c:pt>
                <c:pt idx="685">
                  <c:v>10.004999999999997</c:v>
                </c:pt>
                <c:pt idx="686">
                  <c:v>9.6183333333333323</c:v>
                </c:pt>
                <c:pt idx="687">
                  <c:v>8.8916666666666657</c:v>
                </c:pt>
                <c:pt idx="688">
                  <c:v>8.1649999999999991</c:v>
                </c:pt>
                <c:pt idx="689">
                  <c:v>7.0949999999999989</c:v>
                </c:pt>
                <c:pt idx="690">
                  <c:v>6.3683333333333323</c:v>
                </c:pt>
                <c:pt idx="691">
                  <c:v>6.3249999999999984</c:v>
                </c:pt>
                <c:pt idx="692">
                  <c:v>6.964999999999999</c:v>
                </c:pt>
                <c:pt idx="693">
                  <c:v>7.9449999999999976</c:v>
                </c:pt>
                <c:pt idx="694">
                  <c:v>8.5849999999999991</c:v>
                </c:pt>
                <c:pt idx="695">
                  <c:v>8.8816666666666659</c:v>
                </c:pt>
                <c:pt idx="696">
                  <c:v>8.4983333333333331</c:v>
                </c:pt>
                <c:pt idx="697">
                  <c:v>8.1116666666666664</c:v>
                </c:pt>
                <c:pt idx="698">
                  <c:v>7.7283333333333317</c:v>
                </c:pt>
                <c:pt idx="699">
                  <c:v>8.0249999999999986</c:v>
                </c:pt>
                <c:pt idx="700">
                  <c:v>7.9816666666666647</c:v>
                </c:pt>
                <c:pt idx="701">
                  <c:v>7.5949999999999989</c:v>
                </c:pt>
                <c:pt idx="702">
                  <c:v>6.1849999999999978</c:v>
                </c:pt>
                <c:pt idx="703">
                  <c:v>4.7749999999999959</c:v>
                </c:pt>
                <c:pt idx="704">
                  <c:v>4.0483333333333293</c:v>
                </c:pt>
                <c:pt idx="705">
                  <c:v>4.3449999999999962</c:v>
                </c:pt>
                <c:pt idx="706">
                  <c:v>4.9849999999999968</c:v>
                </c:pt>
                <c:pt idx="707">
                  <c:v>5.2816666666666636</c:v>
                </c:pt>
                <c:pt idx="708">
                  <c:v>5.2383333333333324</c:v>
                </c:pt>
                <c:pt idx="709">
                  <c:v>4.8516666666666666</c:v>
                </c:pt>
                <c:pt idx="710">
                  <c:v>4.464999999999999</c:v>
                </c:pt>
                <c:pt idx="711">
                  <c:v>4.4216666666666642</c:v>
                </c:pt>
                <c:pt idx="712">
                  <c:v>4.718333333333331</c:v>
                </c:pt>
                <c:pt idx="713">
                  <c:v>5.0183333333333335</c:v>
                </c:pt>
                <c:pt idx="714">
                  <c:v>4.9716666666666667</c:v>
                </c:pt>
                <c:pt idx="715">
                  <c:v>4.9283333333333319</c:v>
                </c:pt>
                <c:pt idx="716">
                  <c:v>4.884999999999998</c:v>
                </c:pt>
                <c:pt idx="717">
                  <c:v>4.5016666666666652</c:v>
                </c:pt>
                <c:pt idx="718">
                  <c:v>4.1149999999999993</c:v>
                </c:pt>
                <c:pt idx="719">
                  <c:v>3.7283333333333317</c:v>
                </c:pt>
                <c:pt idx="720">
                  <c:v>3.3416666666666637</c:v>
                </c:pt>
                <c:pt idx="721">
                  <c:v>2.6149999999999949</c:v>
                </c:pt>
                <c:pt idx="722">
                  <c:v>1.8883333333333283</c:v>
                </c:pt>
                <c:pt idx="723">
                  <c:v>1.8449999999999964</c:v>
                </c:pt>
                <c:pt idx="724">
                  <c:v>2.1416666666666635</c:v>
                </c:pt>
                <c:pt idx="725">
                  <c:v>2.7783333333333311</c:v>
                </c:pt>
                <c:pt idx="726">
                  <c:v>3.4183333333333317</c:v>
                </c:pt>
                <c:pt idx="727">
                  <c:v>4.0583333333333327</c:v>
                </c:pt>
                <c:pt idx="728">
                  <c:v>4.0149999999999979</c:v>
                </c:pt>
                <c:pt idx="729">
                  <c:v>3.6283333333333303</c:v>
                </c:pt>
                <c:pt idx="730">
                  <c:v>2.9016666666666637</c:v>
                </c:pt>
                <c:pt idx="731">
                  <c:v>2.1749999999999972</c:v>
                </c:pt>
                <c:pt idx="732">
                  <c:v>1.4483333333333306</c:v>
                </c:pt>
                <c:pt idx="733">
                  <c:v>1.061666666666665</c:v>
                </c:pt>
                <c:pt idx="734">
                  <c:v>0.67499999999999949</c:v>
                </c:pt>
                <c:pt idx="735">
                  <c:v>-5.4999999999999716E-2</c:v>
                </c:pt>
                <c:pt idx="736">
                  <c:v>-0.78166666666666629</c:v>
                </c:pt>
                <c:pt idx="737">
                  <c:v>-1.1650000000000016</c:v>
                </c:pt>
                <c:pt idx="738">
                  <c:v>-0.86500000000000199</c:v>
                </c:pt>
                <c:pt idx="739">
                  <c:v>-0.56833333333333513</c:v>
                </c:pt>
                <c:pt idx="740">
                  <c:v>-0.61499999999999966</c:v>
                </c:pt>
                <c:pt idx="741">
                  <c:v>-1.0016666666666676</c:v>
                </c:pt>
                <c:pt idx="742">
                  <c:v>-1.3850000000000027</c:v>
                </c:pt>
                <c:pt idx="743">
                  <c:v>-1.0850000000000033</c:v>
                </c:pt>
                <c:pt idx="744">
                  <c:v>-0.78833333333333633</c:v>
                </c:pt>
                <c:pt idx="745">
                  <c:v>-0.49166666666666953</c:v>
                </c:pt>
                <c:pt idx="746">
                  <c:v>-0.19500000000000264</c:v>
                </c:pt>
                <c:pt idx="747">
                  <c:v>-0.23833333333333448</c:v>
                </c:pt>
                <c:pt idx="748">
                  <c:v>-0.625</c:v>
                </c:pt>
                <c:pt idx="749">
                  <c:v>-1.6950000000000003</c:v>
                </c:pt>
                <c:pt idx="750">
                  <c:v>-2.4216666666666669</c:v>
                </c:pt>
                <c:pt idx="751">
                  <c:v>-2.8049999999999997</c:v>
                </c:pt>
                <c:pt idx="752">
                  <c:v>-2.848333333333334</c:v>
                </c:pt>
                <c:pt idx="753">
                  <c:v>-3.2350000000000017</c:v>
                </c:pt>
                <c:pt idx="754">
                  <c:v>-3.9650000000000034</c:v>
                </c:pt>
                <c:pt idx="755">
                  <c:v>-4.3516666666666692</c:v>
                </c:pt>
                <c:pt idx="756">
                  <c:v>-4.0516666666666694</c:v>
                </c:pt>
                <c:pt idx="757">
                  <c:v>-3.4116666666666688</c:v>
                </c:pt>
                <c:pt idx="758">
                  <c:v>-3.1116666666666695</c:v>
                </c:pt>
                <c:pt idx="759">
                  <c:v>-3.4983333333333348</c:v>
                </c:pt>
                <c:pt idx="760">
                  <c:v>-4.2250000000000014</c:v>
                </c:pt>
                <c:pt idx="761">
                  <c:v>-4.951666666666668</c:v>
                </c:pt>
                <c:pt idx="762">
                  <c:v>-5.3383333333333347</c:v>
                </c:pt>
                <c:pt idx="763">
                  <c:v>-5.7250000000000014</c:v>
                </c:pt>
                <c:pt idx="764">
                  <c:v>-6.1116666666666681</c:v>
                </c:pt>
                <c:pt idx="765">
                  <c:v>-6.4983333333333348</c:v>
                </c:pt>
                <c:pt idx="766">
                  <c:v>-6.5416666666666679</c:v>
                </c:pt>
                <c:pt idx="767">
                  <c:v>-6.9283333333333346</c:v>
                </c:pt>
                <c:pt idx="768">
                  <c:v>-7.3116666666666674</c:v>
                </c:pt>
                <c:pt idx="769">
                  <c:v>-7.6983333333333341</c:v>
                </c:pt>
                <c:pt idx="770">
                  <c:v>-7.741666666666668</c:v>
                </c:pt>
                <c:pt idx="771">
                  <c:v>-7.7850000000000028</c:v>
                </c:pt>
                <c:pt idx="772">
                  <c:v>-7.485000000000003</c:v>
                </c:pt>
                <c:pt idx="773">
                  <c:v>-7.1883333333333361</c:v>
                </c:pt>
                <c:pt idx="774">
                  <c:v>-6.5516666666666694</c:v>
                </c:pt>
                <c:pt idx="775">
                  <c:v>-6.5983333333333363</c:v>
                </c:pt>
                <c:pt idx="776">
                  <c:v>-6.6416666666666693</c:v>
                </c:pt>
                <c:pt idx="777">
                  <c:v>-7.3683333333333358</c:v>
                </c:pt>
                <c:pt idx="778">
                  <c:v>-7.4116666666666688</c:v>
                </c:pt>
                <c:pt idx="779">
                  <c:v>-7.115000000000002</c:v>
                </c:pt>
                <c:pt idx="780">
                  <c:v>-6.8183333333333351</c:v>
                </c:pt>
                <c:pt idx="781">
                  <c:v>-6.8616666666666681</c:v>
                </c:pt>
                <c:pt idx="782">
                  <c:v>-7.5883333333333347</c:v>
                </c:pt>
                <c:pt idx="783">
                  <c:v>-7.9716666666666676</c:v>
                </c:pt>
                <c:pt idx="784">
                  <c:v>-8.3583333333333343</c:v>
                </c:pt>
                <c:pt idx="785">
                  <c:v>-8.4016666666666673</c:v>
                </c:pt>
                <c:pt idx="786">
                  <c:v>-8.4450000000000021</c:v>
                </c:pt>
                <c:pt idx="787">
                  <c:v>-8.8283333333333349</c:v>
                </c:pt>
                <c:pt idx="788">
                  <c:v>-9.2150000000000016</c:v>
                </c:pt>
                <c:pt idx="789">
                  <c:v>-9.6016666666666683</c:v>
                </c:pt>
                <c:pt idx="790">
                  <c:v>-9.9883333333333351</c:v>
                </c:pt>
                <c:pt idx="791">
                  <c:v>-10.37166666666667</c:v>
                </c:pt>
                <c:pt idx="792">
                  <c:v>-11.441666666666668</c:v>
                </c:pt>
                <c:pt idx="793">
                  <c:v>-12.168333333333337</c:v>
                </c:pt>
                <c:pt idx="794">
                  <c:v>-12.898333333333335</c:v>
                </c:pt>
                <c:pt idx="795">
                  <c:v>-12.601666666666668</c:v>
                </c:pt>
                <c:pt idx="796">
                  <c:v>-11.961666666666668</c:v>
                </c:pt>
                <c:pt idx="797">
                  <c:v>-11.321666666666667</c:v>
                </c:pt>
                <c:pt idx="798">
                  <c:v>-11.365000000000002</c:v>
                </c:pt>
                <c:pt idx="799">
                  <c:v>-12.095000000000004</c:v>
                </c:pt>
                <c:pt idx="800">
                  <c:v>-12.821666666666667</c:v>
                </c:pt>
                <c:pt idx="801">
                  <c:v>-12.521666666666668</c:v>
                </c:pt>
                <c:pt idx="802">
                  <c:v>-11.881666666666668</c:v>
                </c:pt>
                <c:pt idx="803">
                  <c:v>-11.241666666666669</c:v>
                </c:pt>
                <c:pt idx="804">
                  <c:v>-11.628333333333336</c:v>
                </c:pt>
                <c:pt idx="805">
                  <c:v>-12.355000000000002</c:v>
                </c:pt>
                <c:pt idx="806">
                  <c:v>-12.741666666666667</c:v>
                </c:pt>
                <c:pt idx="807">
                  <c:v>-12.785000000000002</c:v>
                </c:pt>
                <c:pt idx="808">
                  <c:v>-12.828333333333335</c:v>
                </c:pt>
                <c:pt idx="809">
                  <c:v>-13.555000000000001</c:v>
                </c:pt>
                <c:pt idx="810">
                  <c:v>-14.285000000000002</c:v>
                </c:pt>
                <c:pt idx="811">
                  <c:v>-14.671666666666669</c:v>
                </c:pt>
                <c:pt idx="812">
                  <c:v>-14.715000000000003</c:v>
                </c:pt>
                <c:pt idx="813">
                  <c:v>-15.098333333333336</c:v>
                </c:pt>
                <c:pt idx="814">
                  <c:v>-15.825000000000003</c:v>
                </c:pt>
                <c:pt idx="815">
                  <c:v>-16.555000000000003</c:v>
                </c:pt>
                <c:pt idx="816">
                  <c:v>-16.258333333333336</c:v>
                </c:pt>
                <c:pt idx="817">
                  <c:v>-15.618333333333334</c:v>
                </c:pt>
                <c:pt idx="818">
                  <c:v>-14.978333333333333</c:v>
                </c:pt>
                <c:pt idx="819">
                  <c:v>-14.681666666666667</c:v>
                </c:pt>
                <c:pt idx="820">
                  <c:v>-14.04166666666667</c:v>
                </c:pt>
                <c:pt idx="821">
                  <c:v>-13.401666666666669</c:v>
                </c:pt>
                <c:pt idx="822">
                  <c:v>-13.445000000000002</c:v>
                </c:pt>
                <c:pt idx="823">
                  <c:v>-14.175000000000002</c:v>
                </c:pt>
                <c:pt idx="824">
                  <c:v>-15.244999999999999</c:v>
                </c:pt>
                <c:pt idx="825">
                  <c:v>-15.971666666666669</c:v>
                </c:pt>
                <c:pt idx="826">
                  <c:v>-16.355</c:v>
                </c:pt>
                <c:pt idx="827">
                  <c:v>-16.738333333333333</c:v>
                </c:pt>
                <c:pt idx="828">
                  <c:v>-17.465000000000003</c:v>
                </c:pt>
                <c:pt idx="829">
                  <c:v>-18.535000000000004</c:v>
                </c:pt>
                <c:pt idx="830">
                  <c:v>-19.265000000000004</c:v>
                </c:pt>
                <c:pt idx="831">
                  <c:v>-19.308333333333337</c:v>
                </c:pt>
                <c:pt idx="832">
                  <c:v>-19.01166666666667</c:v>
                </c:pt>
                <c:pt idx="833">
                  <c:v>-18.37166666666667</c:v>
                </c:pt>
                <c:pt idx="834">
                  <c:v>-18.075000000000003</c:v>
                </c:pt>
                <c:pt idx="835">
                  <c:v>-17.778333333333336</c:v>
                </c:pt>
                <c:pt idx="836">
                  <c:v>-17.821666666666669</c:v>
                </c:pt>
                <c:pt idx="837">
                  <c:v>-17.865000000000002</c:v>
                </c:pt>
                <c:pt idx="838">
                  <c:v>-17.565000000000001</c:v>
                </c:pt>
                <c:pt idx="839">
                  <c:v>-17.268333333333334</c:v>
                </c:pt>
                <c:pt idx="840">
                  <c:v>-16.971666666666668</c:v>
                </c:pt>
                <c:pt idx="841">
                  <c:v>-17.015000000000001</c:v>
                </c:pt>
                <c:pt idx="842">
                  <c:v>-17.741666666666671</c:v>
                </c:pt>
                <c:pt idx="843">
                  <c:v>-19.151666666666671</c:v>
                </c:pt>
                <c:pt idx="844">
                  <c:v>-20.905000000000001</c:v>
                </c:pt>
                <c:pt idx="845">
                  <c:v>-21.975000000000005</c:v>
                </c:pt>
                <c:pt idx="846">
                  <c:v>-22.018333333333334</c:v>
                </c:pt>
                <c:pt idx="847">
                  <c:v>-21.721666666666668</c:v>
                </c:pt>
                <c:pt idx="848">
                  <c:v>-21.42166666666667</c:v>
                </c:pt>
                <c:pt idx="849">
                  <c:v>-21.808333333333337</c:v>
                </c:pt>
                <c:pt idx="850">
                  <c:v>-22.195000000000004</c:v>
                </c:pt>
                <c:pt idx="851">
                  <c:v>-21.898333333333337</c:v>
                </c:pt>
                <c:pt idx="852">
                  <c:v>-20.918333333333337</c:v>
                </c:pt>
                <c:pt idx="853">
                  <c:v>-19.935000000000002</c:v>
                </c:pt>
                <c:pt idx="854">
                  <c:v>-19.978333333333335</c:v>
                </c:pt>
                <c:pt idx="855">
                  <c:v>-21.048333333333336</c:v>
                </c:pt>
                <c:pt idx="856">
                  <c:v>-22.118333333333336</c:v>
                </c:pt>
                <c:pt idx="857">
                  <c:v>-22.505000000000006</c:v>
                </c:pt>
                <c:pt idx="858">
                  <c:v>-22.548333333333336</c:v>
                </c:pt>
                <c:pt idx="859">
                  <c:v>-22.591666666666669</c:v>
                </c:pt>
                <c:pt idx="860">
                  <c:v>-23.318333333333339</c:v>
                </c:pt>
                <c:pt idx="861">
                  <c:v>-23.018333333333334</c:v>
                </c:pt>
                <c:pt idx="862">
                  <c:v>-22.721666666666668</c:v>
                </c:pt>
                <c:pt idx="863">
                  <c:v>-22.425000000000001</c:v>
                </c:pt>
                <c:pt idx="864">
                  <c:v>-23.495000000000005</c:v>
                </c:pt>
                <c:pt idx="865">
                  <c:v>-25.248333333333335</c:v>
                </c:pt>
                <c:pt idx="866">
                  <c:v>-25.975000000000005</c:v>
                </c:pt>
                <c:pt idx="867">
                  <c:v>-25.335000000000004</c:v>
                </c:pt>
                <c:pt idx="868">
                  <c:v>-23.668333333333337</c:v>
                </c:pt>
                <c:pt idx="869">
                  <c:v>-23.028333333333336</c:v>
                </c:pt>
                <c:pt idx="870">
                  <c:v>-23.415000000000003</c:v>
                </c:pt>
                <c:pt idx="871">
                  <c:v>-23.801666666666666</c:v>
                </c:pt>
                <c:pt idx="872">
                  <c:v>-23.504999999999999</c:v>
                </c:pt>
                <c:pt idx="873">
                  <c:v>-23.208333333333332</c:v>
                </c:pt>
                <c:pt idx="874">
                  <c:v>-23.935000000000002</c:v>
                </c:pt>
                <c:pt idx="875">
                  <c:v>-25.688333333333333</c:v>
                </c:pt>
                <c:pt idx="876">
                  <c:v>-26.755000000000006</c:v>
                </c:pt>
                <c:pt idx="877">
                  <c:v>-27.141666666666669</c:v>
                </c:pt>
                <c:pt idx="878">
                  <c:v>-26.841666666666669</c:v>
                </c:pt>
                <c:pt idx="879">
                  <c:v>-27.228333333333335</c:v>
                </c:pt>
                <c:pt idx="880">
                  <c:v>-27.955000000000002</c:v>
                </c:pt>
                <c:pt idx="881">
                  <c:v>-28.681666666666668</c:v>
                </c:pt>
                <c:pt idx="882">
                  <c:v>-29.068333333333339</c:v>
                </c:pt>
                <c:pt idx="883">
                  <c:v>-28.771666666666672</c:v>
                </c:pt>
                <c:pt idx="884">
                  <c:v>-28.135000000000002</c:v>
                </c:pt>
                <c:pt idx="885">
                  <c:v>-27.151666666666671</c:v>
                </c:pt>
                <c:pt idx="886">
                  <c:v>-26.168333333333337</c:v>
                </c:pt>
                <c:pt idx="887">
                  <c:v>-25.868333333333339</c:v>
                </c:pt>
                <c:pt idx="888">
                  <c:v>-25.915000000000003</c:v>
                </c:pt>
                <c:pt idx="889">
                  <c:v>-26.301666666666666</c:v>
                </c:pt>
                <c:pt idx="890">
                  <c:v>-26.005000000000006</c:v>
                </c:pt>
                <c:pt idx="891">
                  <c:v>-25.365000000000006</c:v>
                </c:pt>
                <c:pt idx="892">
                  <c:v>-24.725000000000005</c:v>
                </c:pt>
                <c:pt idx="893">
                  <c:v>-24.768333333333334</c:v>
                </c:pt>
                <c:pt idx="894">
                  <c:v>-25.838333333333338</c:v>
                </c:pt>
                <c:pt idx="895">
                  <c:v>-27.248333333333335</c:v>
                </c:pt>
                <c:pt idx="896">
                  <c:v>-28.318333333333332</c:v>
                </c:pt>
                <c:pt idx="897">
                  <c:v>-28.701666666666668</c:v>
                </c:pt>
                <c:pt idx="898">
                  <c:v>-28.405000000000001</c:v>
                </c:pt>
                <c:pt idx="899">
                  <c:v>-28.108333333333334</c:v>
                </c:pt>
                <c:pt idx="900">
                  <c:v>-28.151666666666667</c:v>
                </c:pt>
                <c:pt idx="901">
                  <c:v>-28.53833333333333</c:v>
                </c:pt>
                <c:pt idx="902">
                  <c:v>-28.921666666666667</c:v>
                </c:pt>
                <c:pt idx="903">
                  <c:v>-28.968333333333334</c:v>
                </c:pt>
                <c:pt idx="904">
                  <c:v>-29.01166666666667</c:v>
                </c:pt>
                <c:pt idx="905">
                  <c:v>-29.055000000000003</c:v>
                </c:pt>
                <c:pt idx="906">
                  <c:v>-28.415000000000003</c:v>
                </c:pt>
                <c:pt idx="907">
                  <c:v>-28.118333333333336</c:v>
                </c:pt>
                <c:pt idx="908">
                  <c:v>-27.821666666666669</c:v>
                </c:pt>
                <c:pt idx="909">
                  <c:v>-28.208333333333332</c:v>
                </c:pt>
                <c:pt idx="910">
                  <c:v>-28.251666666666669</c:v>
                </c:pt>
                <c:pt idx="911">
                  <c:v>-27.955000000000002</c:v>
                </c:pt>
                <c:pt idx="912">
                  <c:v>-27.314999999999998</c:v>
                </c:pt>
                <c:pt idx="913">
                  <c:v>-27.018333333333334</c:v>
                </c:pt>
                <c:pt idx="914">
                  <c:v>-27.745000000000001</c:v>
                </c:pt>
                <c:pt idx="915">
                  <c:v>-29.155000000000001</c:v>
                </c:pt>
                <c:pt idx="916">
                  <c:v>-30.221666666666668</c:v>
                </c:pt>
                <c:pt idx="917">
                  <c:v>-30.265000000000001</c:v>
                </c:pt>
                <c:pt idx="918">
                  <c:v>-29.968333333333334</c:v>
                </c:pt>
                <c:pt idx="919">
                  <c:v>-30.015000000000001</c:v>
                </c:pt>
                <c:pt idx="920">
                  <c:v>-30.741666666666664</c:v>
                </c:pt>
                <c:pt idx="921">
                  <c:v>-31.125</c:v>
                </c:pt>
                <c:pt idx="922">
                  <c:v>-31.168333333333333</c:v>
                </c:pt>
                <c:pt idx="923">
                  <c:v>-30.87166666666667</c:v>
                </c:pt>
                <c:pt idx="924">
                  <c:v>-30.918333333333337</c:v>
                </c:pt>
                <c:pt idx="925">
                  <c:v>-30.618333333333339</c:v>
                </c:pt>
                <c:pt idx="926">
                  <c:v>-29.978333333333335</c:v>
                </c:pt>
                <c:pt idx="927">
                  <c:v>-29.338333333333335</c:v>
                </c:pt>
                <c:pt idx="928">
                  <c:v>-29.385000000000002</c:v>
                </c:pt>
                <c:pt idx="929">
                  <c:v>-30.114999999999998</c:v>
                </c:pt>
                <c:pt idx="930">
                  <c:v>-30.841666666666669</c:v>
                </c:pt>
                <c:pt idx="931">
                  <c:v>-31.225000000000005</c:v>
                </c:pt>
                <c:pt idx="932">
                  <c:v>-31.608333333333334</c:v>
                </c:pt>
                <c:pt idx="933">
                  <c:v>-32.335000000000001</c:v>
                </c:pt>
                <c:pt idx="934">
                  <c:v>-33.065000000000005</c:v>
                </c:pt>
                <c:pt idx="935">
                  <c:v>-33.791666666666664</c:v>
                </c:pt>
                <c:pt idx="936">
                  <c:v>-33.835000000000001</c:v>
                </c:pt>
                <c:pt idx="937">
                  <c:v>-33.878333333333337</c:v>
                </c:pt>
                <c:pt idx="938">
                  <c:v>-33.241666666666667</c:v>
                </c:pt>
                <c:pt idx="939">
                  <c:v>-32.604999999999997</c:v>
                </c:pt>
                <c:pt idx="940">
                  <c:v>-32.305</c:v>
                </c:pt>
                <c:pt idx="941">
                  <c:v>-32.005000000000003</c:v>
                </c:pt>
                <c:pt idx="942">
                  <c:v>-31.705000000000002</c:v>
                </c:pt>
                <c:pt idx="943">
                  <c:v>-31.068333333333339</c:v>
                </c:pt>
                <c:pt idx="944">
                  <c:v>-30.771666666666665</c:v>
                </c:pt>
                <c:pt idx="945">
                  <c:v>-30.815000000000001</c:v>
                </c:pt>
                <c:pt idx="946">
                  <c:v>-30.515000000000001</c:v>
                </c:pt>
                <c:pt idx="947">
                  <c:v>-30.218333333333334</c:v>
                </c:pt>
                <c:pt idx="948">
                  <c:v>-30.265000000000001</c:v>
                </c:pt>
                <c:pt idx="949">
                  <c:v>-30.995000000000005</c:v>
                </c:pt>
                <c:pt idx="950">
                  <c:v>-32.061666666666667</c:v>
                </c:pt>
                <c:pt idx="951">
                  <c:v>-33.12833333333333</c:v>
                </c:pt>
                <c:pt idx="952">
                  <c:v>-33.854999999999997</c:v>
                </c:pt>
                <c:pt idx="953">
                  <c:v>-34.241666666666667</c:v>
                </c:pt>
                <c:pt idx="954">
                  <c:v>-34.288333333333334</c:v>
                </c:pt>
                <c:pt idx="955">
                  <c:v>-34.331666666666671</c:v>
                </c:pt>
                <c:pt idx="956">
                  <c:v>-34.035000000000004</c:v>
                </c:pt>
                <c:pt idx="957">
                  <c:v>-33.735000000000007</c:v>
                </c:pt>
                <c:pt idx="958">
                  <c:v>-33.43833333333334</c:v>
                </c:pt>
                <c:pt idx="959">
                  <c:v>-33.141666666666673</c:v>
                </c:pt>
                <c:pt idx="960">
                  <c:v>-32.845000000000006</c:v>
                </c:pt>
                <c:pt idx="961">
                  <c:v>-32.205000000000005</c:v>
                </c:pt>
                <c:pt idx="962">
                  <c:v>-31.564999999999998</c:v>
                </c:pt>
                <c:pt idx="963">
                  <c:v>-30.585000000000004</c:v>
                </c:pt>
                <c:pt idx="964">
                  <c:v>-29.945000000000004</c:v>
                </c:pt>
                <c:pt idx="965">
                  <c:v>-30.328333333333337</c:v>
                </c:pt>
                <c:pt idx="966">
                  <c:v>-31.055000000000007</c:v>
                </c:pt>
                <c:pt idx="967">
                  <c:v>-32.125000000000007</c:v>
                </c:pt>
                <c:pt idx="968">
                  <c:v>-32.511666666666677</c:v>
                </c:pt>
                <c:pt idx="969">
                  <c:v>-32.898333333333333</c:v>
                </c:pt>
                <c:pt idx="970">
                  <c:v>-33.281666666666666</c:v>
                </c:pt>
                <c:pt idx="971">
                  <c:v>-33.668333333333329</c:v>
                </c:pt>
                <c:pt idx="972">
                  <c:v>-34.051666666666669</c:v>
                </c:pt>
                <c:pt idx="973">
                  <c:v>-34.098333333333336</c:v>
                </c:pt>
                <c:pt idx="974">
                  <c:v>-34.141666666666673</c:v>
                </c:pt>
                <c:pt idx="975">
                  <c:v>-34.528333333333336</c:v>
                </c:pt>
                <c:pt idx="976">
                  <c:v>-34.911666666666669</c:v>
                </c:pt>
                <c:pt idx="977">
                  <c:v>-34.955000000000005</c:v>
                </c:pt>
                <c:pt idx="978">
                  <c:v>-34.315000000000005</c:v>
                </c:pt>
                <c:pt idx="979">
                  <c:v>-33.678333333333335</c:v>
                </c:pt>
                <c:pt idx="980">
                  <c:v>-33.721666666666664</c:v>
                </c:pt>
                <c:pt idx="981">
                  <c:v>-33.765000000000008</c:v>
                </c:pt>
                <c:pt idx="982">
                  <c:v>-33.80833333333333</c:v>
                </c:pt>
                <c:pt idx="983">
                  <c:v>-32.82833333333334</c:v>
                </c:pt>
                <c:pt idx="984">
                  <c:v>-32.19166666666667</c:v>
                </c:pt>
                <c:pt idx="985">
                  <c:v>-31.891666666666669</c:v>
                </c:pt>
                <c:pt idx="986">
                  <c:v>-32.278333333333336</c:v>
                </c:pt>
                <c:pt idx="987">
                  <c:v>-33.005000000000003</c:v>
                </c:pt>
                <c:pt idx="988">
                  <c:v>-33.391666666666673</c:v>
                </c:pt>
                <c:pt idx="989">
                  <c:v>-34.118333333333332</c:v>
                </c:pt>
                <c:pt idx="990">
                  <c:v>-34.844999999999999</c:v>
                </c:pt>
                <c:pt idx="991">
                  <c:v>-35.231666666666662</c:v>
                </c:pt>
                <c:pt idx="992">
                  <c:v>-34.591666666666669</c:v>
                </c:pt>
                <c:pt idx="993">
                  <c:v>-33.268333333333338</c:v>
                </c:pt>
                <c:pt idx="994">
                  <c:v>-32.628333333333337</c:v>
                </c:pt>
                <c:pt idx="995">
                  <c:v>-33.015000000000008</c:v>
                </c:pt>
                <c:pt idx="996">
                  <c:v>-34.085000000000001</c:v>
                </c:pt>
                <c:pt idx="997">
                  <c:v>-34.128333333333337</c:v>
                </c:pt>
                <c:pt idx="998">
                  <c:v>-33.831666666666671</c:v>
                </c:pt>
                <c:pt idx="999">
                  <c:v>-33.19166666666667</c:v>
                </c:pt>
                <c:pt idx="1000">
                  <c:v>-33.57833333333334</c:v>
                </c:pt>
                <c:pt idx="1001">
                  <c:v>-33.961666666666666</c:v>
                </c:pt>
                <c:pt idx="1002">
                  <c:v>-34.005000000000003</c:v>
                </c:pt>
                <c:pt idx="1003">
                  <c:v>-33.708333333333336</c:v>
                </c:pt>
                <c:pt idx="1004">
                  <c:v>-33.411666666666669</c:v>
                </c:pt>
                <c:pt idx="1005">
                  <c:v>-33.798333333333339</c:v>
                </c:pt>
                <c:pt idx="1006">
                  <c:v>-34.181666666666672</c:v>
                </c:pt>
                <c:pt idx="1007">
                  <c:v>-34.908333333333339</c:v>
                </c:pt>
                <c:pt idx="1008">
                  <c:v>-35.295000000000009</c:v>
                </c:pt>
                <c:pt idx="1009">
                  <c:v>-35.341666666666669</c:v>
                </c:pt>
                <c:pt idx="1010">
                  <c:v>-35.045000000000009</c:v>
                </c:pt>
                <c:pt idx="1011">
                  <c:v>-34.405000000000008</c:v>
                </c:pt>
                <c:pt idx="1012">
                  <c:v>-34.448333333333331</c:v>
                </c:pt>
                <c:pt idx="1013">
                  <c:v>-34.491666666666667</c:v>
                </c:pt>
                <c:pt idx="1014">
                  <c:v>-34.535000000000004</c:v>
                </c:pt>
                <c:pt idx="1015">
                  <c:v>-33.551666666666669</c:v>
                </c:pt>
                <c:pt idx="1016">
                  <c:v>-31.888333333333335</c:v>
                </c:pt>
                <c:pt idx="1017">
                  <c:v>-30.908333333333335</c:v>
                </c:pt>
                <c:pt idx="1018">
                  <c:v>-30.955000000000002</c:v>
                </c:pt>
                <c:pt idx="1019">
                  <c:v>-32.021666666666668</c:v>
                </c:pt>
                <c:pt idx="1020">
                  <c:v>-33.088333333333338</c:v>
                </c:pt>
                <c:pt idx="1021">
                  <c:v>-33.471666666666671</c:v>
                </c:pt>
                <c:pt idx="1022">
                  <c:v>-33.175000000000004</c:v>
                </c:pt>
                <c:pt idx="1023">
                  <c:v>-32.538333333333334</c:v>
                </c:pt>
                <c:pt idx="1024">
                  <c:v>-32.581666666666671</c:v>
                </c:pt>
                <c:pt idx="1025">
                  <c:v>-33.308333333333337</c:v>
                </c:pt>
                <c:pt idx="1026">
                  <c:v>-34.035000000000004</c:v>
                </c:pt>
                <c:pt idx="1027">
                  <c:v>-34.421666666666674</c:v>
                </c:pt>
                <c:pt idx="1028">
                  <c:v>-34.468333333333341</c:v>
                </c:pt>
                <c:pt idx="1029">
                  <c:v>-34.511666666666663</c:v>
                </c:pt>
                <c:pt idx="1030">
                  <c:v>-34.214999999999996</c:v>
                </c:pt>
                <c:pt idx="1031">
                  <c:v>-33.574999999999996</c:v>
                </c:pt>
                <c:pt idx="1032">
                  <c:v>-32.935000000000002</c:v>
                </c:pt>
                <c:pt idx="1033">
                  <c:v>-32.295000000000002</c:v>
                </c:pt>
                <c:pt idx="1034">
                  <c:v>-31.995000000000005</c:v>
                </c:pt>
                <c:pt idx="1035">
                  <c:v>-31.698333333333334</c:v>
                </c:pt>
                <c:pt idx="1036">
                  <c:v>-31.401666666666667</c:v>
                </c:pt>
                <c:pt idx="1037">
                  <c:v>-31.105000000000004</c:v>
                </c:pt>
                <c:pt idx="1038">
                  <c:v>-31.148333333333337</c:v>
                </c:pt>
                <c:pt idx="1039">
                  <c:v>-31.875</c:v>
                </c:pt>
                <c:pt idx="1040">
                  <c:v>-32.945</c:v>
                </c:pt>
                <c:pt idx="1041">
                  <c:v>-32.988333333333337</c:v>
                </c:pt>
                <c:pt idx="1042">
                  <c:v>-33.031666666666673</c:v>
                </c:pt>
                <c:pt idx="1043">
                  <c:v>-33.07500000000001</c:v>
                </c:pt>
                <c:pt idx="1044">
                  <c:v>-33.801666666666669</c:v>
                </c:pt>
                <c:pt idx="1045">
                  <c:v>-34.18833333333334</c:v>
                </c:pt>
                <c:pt idx="1046">
                  <c:v>-34.231666666666669</c:v>
                </c:pt>
                <c:pt idx="1047">
                  <c:v>-34.278333333333336</c:v>
                </c:pt>
                <c:pt idx="1048">
                  <c:v>-33.981666666666669</c:v>
                </c:pt>
                <c:pt idx="1049">
                  <c:v>-33.341666666666669</c:v>
                </c:pt>
                <c:pt idx="1050">
                  <c:v>-32.358333333333334</c:v>
                </c:pt>
                <c:pt idx="1051">
                  <c:v>-31.035</c:v>
                </c:pt>
                <c:pt idx="1052">
                  <c:v>-30.39833333333333</c:v>
                </c:pt>
                <c:pt idx="1053">
                  <c:v>-30.445000000000004</c:v>
                </c:pt>
                <c:pt idx="1054">
                  <c:v>-30.488333333333333</c:v>
                </c:pt>
                <c:pt idx="1055">
                  <c:v>-29.504999999999999</c:v>
                </c:pt>
                <c:pt idx="1056">
                  <c:v>-28.181666666666668</c:v>
                </c:pt>
                <c:pt idx="1057">
                  <c:v>-28.908333333333335</c:v>
                </c:pt>
                <c:pt idx="1058">
                  <c:v>-31.344999999999999</c:v>
                </c:pt>
                <c:pt idx="1059">
                  <c:v>-33.778333333333336</c:v>
                </c:pt>
                <c:pt idx="1060">
                  <c:v>-34.505000000000003</c:v>
                </c:pt>
                <c:pt idx="1061">
                  <c:v>-33.865000000000002</c:v>
                </c:pt>
                <c:pt idx="1062">
                  <c:v>-33.568333333333335</c:v>
                </c:pt>
                <c:pt idx="1063">
                  <c:v>-33.955000000000005</c:v>
                </c:pt>
                <c:pt idx="1064">
                  <c:v>-33.998333333333328</c:v>
                </c:pt>
                <c:pt idx="1065">
                  <c:v>-33.018333333333331</c:v>
                </c:pt>
                <c:pt idx="1066">
                  <c:v>-31.355</c:v>
                </c:pt>
                <c:pt idx="1067">
                  <c:v>-30.035</c:v>
                </c:pt>
                <c:pt idx="1068">
                  <c:v>-29.395</c:v>
                </c:pt>
                <c:pt idx="1069">
                  <c:v>-29.095000000000002</c:v>
                </c:pt>
                <c:pt idx="1070">
                  <c:v>-29.478333333333335</c:v>
                </c:pt>
                <c:pt idx="1071">
                  <c:v>-29.864999999999998</c:v>
                </c:pt>
                <c:pt idx="1072">
                  <c:v>-29.911666666666672</c:v>
                </c:pt>
                <c:pt idx="1073">
                  <c:v>-28.931666666666668</c:v>
                </c:pt>
                <c:pt idx="1074">
                  <c:v>-27.608333333333338</c:v>
                </c:pt>
                <c:pt idx="1075">
                  <c:v>-27.308333333333337</c:v>
                </c:pt>
                <c:pt idx="1076">
                  <c:v>-28.378333333333334</c:v>
                </c:pt>
                <c:pt idx="1077">
                  <c:v>-29.788333333333338</c:v>
                </c:pt>
                <c:pt idx="1078">
                  <c:v>-30.175000000000001</c:v>
                </c:pt>
                <c:pt idx="1079">
                  <c:v>-29.875</c:v>
                </c:pt>
                <c:pt idx="1080">
                  <c:v>-29.578333333333337</c:v>
                </c:pt>
                <c:pt idx="1081">
                  <c:v>-29.62166666666667</c:v>
                </c:pt>
                <c:pt idx="1082">
                  <c:v>-29.668333333333337</c:v>
                </c:pt>
                <c:pt idx="1083">
                  <c:v>-29.711666666666673</c:v>
                </c:pt>
                <c:pt idx="1084">
                  <c:v>-29.755000000000006</c:v>
                </c:pt>
                <c:pt idx="1085">
                  <c:v>-29.114999999999998</c:v>
                </c:pt>
                <c:pt idx="1086">
                  <c:v>-28.135000000000002</c:v>
                </c:pt>
                <c:pt idx="1087">
                  <c:v>-27.155000000000001</c:v>
                </c:pt>
                <c:pt idx="1088">
                  <c:v>-27.198333333333334</c:v>
                </c:pt>
                <c:pt idx="1089">
                  <c:v>-27.581666666666667</c:v>
                </c:pt>
                <c:pt idx="1090">
                  <c:v>-27.968333333333334</c:v>
                </c:pt>
                <c:pt idx="1091">
                  <c:v>-27.67166666666667</c:v>
                </c:pt>
                <c:pt idx="1092">
                  <c:v>-27.375</c:v>
                </c:pt>
                <c:pt idx="1093">
                  <c:v>-27.075000000000003</c:v>
                </c:pt>
                <c:pt idx="1094">
                  <c:v>-27.118333333333336</c:v>
                </c:pt>
                <c:pt idx="1095">
                  <c:v>-27.504999999999999</c:v>
                </c:pt>
                <c:pt idx="1096">
                  <c:v>-27.551666666666666</c:v>
                </c:pt>
                <c:pt idx="1097">
                  <c:v>-27.595000000000002</c:v>
                </c:pt>
                <c:pt idx="1098">
                  <c:v>-27.295000000000002</c:v>
                </c:pt>
                <c:pt idx="1099">
                  <c:v>-27.338333333333335</c:v>
                </c:pt>
                <c:pt idx="1100">
                  <c:v>-28.064999999999998</c:v>
                </c:pt>
                <c:pt idx="1101">
                  <c:v>-28.795000000000002</c:v>
                </c:pt>
                <c:pt idx="1102">
                  <c:v>-29.521666666666665</c:v>
                </c:pt>
                <c:pt idx="1103">
                  <c:v>-29.225000000000005</c:v>
                </c:pt>
                <c:pt idx="1104">
                  <c:v>-28.585000000000004</c:v>
                </c:pt>
                <c:pt idx="1105">
                  <c:v>-27.605</c:v>
                </c:pt>
                <c:pt idx="1106">
                  <c:v>-26.965000000000003</c:v>
                </c:pt>
                <c:pt idx="1107">
                  <c:v>-26.325000000000003</c:v>
                </c:pt>
                <c:pt idx="1108">
                  <c:v>-25.685000000000002</c:v>
                </c:pt>
                <c:pt idx="1109">
                  <c:v>-25.045000000000002</c:v>
                </c:pt>
                <c:pt idx="1110">
                  <c:v>-25.088333333333335</c:v>
                </c:pt>
                <c:pt idx="1111">
                  <c:v>-25.475000000000005</c:v>
                </c:pt>
                <c:pt idx="1112">
                  <c:v>-26.205000000000002</c:v>
                </c:pt>
                <c:pt idx="1113">
                  <c:v>-26.591666666666669</c:v>
                </c:pt>
                <c:pt idx="1114">
                  <c:v>-26.975000000000005</c:v>
                </c:pt>
                <c:pt idx="1115">
                  <c:v>-27.358333333333334</c:v>
                </c:pt>
                <c:pt idx="1116">
                  <c:v>-27.745000000000001</c:v>
                </c:pt>
                <c:pt idx="1117">
                  <c:v>-27.791666666666668</c:v>
                </c:pt>
                <c:pt idx="1118">
                  <c:v>-27.151666666666671</c:v>
                </c:pt>
                <c:pt idx="1119">
                  <c:v>-26.51166666666667</c:v>
                </c:pt>
                <c:pt idx="1120">
                  <c:v>-26.895000000000007</c:v>
                </c:pt>
                <c:pt idx="1121">
                  <c:v>-27.625000000000004</c:v>
                </c:pt>
                <c:pt idx="1122">
                  <c:v>-27.668333333333337</c:v>
                </c:pt>
                <c:pt idx="1123">
                  <c:v>-26.344999999999999</c:v>
                </c:pt>
                <c:pt idx="1124">
                  <c:v>-24.678333333333338</c:v>
                </c:pt>
                <c:pt idx="1125">
                  <c:v>-24.381666666666671</c:v>
                </c:pt>
                <c:pt idx="1126">
                  <c:v>-24.428333333333331</c:v>
                </c:pt>
                <c:pt idx="1127">
                  <c:v>-24.475000000000005</c:v>
                </c:pt>
                <c:pt idx="1128">
                  <c:v>-23.151666666666671</c:v>
                </c:pt>
                <c:pt idx="1129">
                  <c:v>-22.168333333333337</c:v>
                </c:pt>
                <c:pt idx="1130">
                  <c:v>-21.868333333333336</c:v>
                </c:pt>
                <c:pt idx="1131">
                  <c:v>-22.595000000000002</c:v>
                </c:pt>
                <c:pt idx="1132">
                  <c:v>-23.325000000000003</c:v>
                </c:pt>
                <c:pt idx="1133">
                  <c:v>-23.711666666666673</c:v>
                </c:pt>
                <c:pt idx="1134">
                  <c:v>-23.755000000000006</c:v>
                </c:pt>
                <c:pt idx="1135">
                  <c:v>-24.138333333333335</c:v>
                </c:pt>
                <c:pt idx="1136">
                  <c:v>-24.181666666666668</c:v>
                </c:pt>
                <c:pt idx="1137">
                  <c:v>-23.885000000000002</c:v>
                </c:pt>
                <c:pt idx="1138">
                  <c:v>-23.245000000000005</c:v>
                </c:pt>
                <c:pt idx="1139">
                  <c:v>-23.288333333333338</c:v>
                </c:pt>
                <c:pt idx="1140">
                  <c:v>-23.331666666666667</c:v>
                </c:pt>
                <c:pt idx="1141">
                  <c:v>-22.695000000000004</c:v>
                </c:pt>
                <c:pt idx="1142">
                  <c:v>-21.37166666666667</c:v>
                </c:pt>
                <c:pt idx="1143">
                  <c:v>-20.391666666666669</c:v>
                </c:pt>
                <c:pt idx="1144">
                  <c:v>-20.435000000000002</c:v>
                </c:pt>
                <c:pt idx="1145">
                  <c:v>-21.165000000000003</c:v>
                </c:pt>
                <c:pt idx="1146">
                  <c:v>-21.551666666666666</c:v>
                </c:pt>
                <c:pt idx="1147">
                  <c:v>-21.251666666666669</c:v>
                </c:pt>
                <c:pt idx="1148">
                  <c:v>-20.611666666666668</c:v>
                </c:pt>
                <c:pt idx="1149">
                  <c:v>-19.971666666666668</c:v>
                </c:pt>
                <c:pt idx="1150">
                  <c:v>-20.358333333333338</c:v>
                </c:pt>
                <c:pt idx="1151">
                  <c:v>-20.745000000000001</c:v>
                </c:pt>
                <c:pt idx="1152">
                  <c:v>-21.471666666666668</c:v>
                </c:pt>
                <c:pt idx="1153">
                  <c:v>-21.515000000000001</c:v>
                </c:pt>
                <c:pt idx="1154">
                  <c:v>-21.558333333333337</c:v>
                </c:pt>
                <c:pt idx="1155">
                  <c:v>-21.60166666666667</c:v>
                </c:pt>
                <c:pt idx="1156">
                  <c:v>-21.305000000000003</c:v>
                </c:pt>
                <c:pt idx="1157">
                  <c:v>-20.321666666666669</c:v>
                </c:pt>
                <c:pt idx="1158">
                  <c:v>-19.341666666666669</c:v>
                </c:pt>
                <c:pt idx="1159">
                  <c:v>-19.045000000000002</c:v>
                </c:pt>
                <c:pt idx="1160">
                  <c:v>-19.091666666666669</c:v>
                </c:pt>
                <c:pt idx="1161">
                  <c:v>-18.795000000000002</c:v>
                </c:pt>
                <c:pt idx="1162">
                  <c:v>-18.155000000000001</c:v>
                </c:pt>
                <c:pt idx="1163">
                  <c:v>-17.855</c:v>
                </c:pt>
                <c:pt idx="1164">
                  <c:v>-17.898333333333333</c:v>
                </c:pt>
                <c:pt idx="1165">
                  <c:v>-17.941666666666666</c:v>
                </c:pt>
                <c:pt idx="1166">
                  <c:v>-17.988333333333337</c:v>
                </c:pt>
                <c:pt idx="1167">
                  <c:v>-18.03166666666667</c:v>
                </c:pt>
                <c:pt idx="1168">
                  <c:v>-18.418333333333337</c:v>
                </c:pt>
                <c:pt idx="1169">
                  <c:v>-19.145000000000003</c:v>
                </c:pt>
                <c:pt idx="1170">
                  <c:v>-19.53166666666667</c:v>
                </c:pt>
                <c:pt idx="1171">
                  <c:v>-19.235000000000003</c:v>
                </c:pt>
                <c:pt idx="1172">
                  <c:v>-18.251666666666669</c:v>
                </c:pt>
                <c:pt idx="1173">
                  <c:v>-17.611666666666668</c:v>
                </c:pt>
                <c:pt idx="1174">
                  <c:v>-16.971666666666668</c:v>
                </c:pt>
                <c:pt idx="1175">
                  <c:v>-17.018333333333334</c:v>
                </c:pt>
                <c:pt idx="1176">
                  <c:v>-16.721666666666668</c:v>
                </c:pt>
                <c:pt idx="1177">
                  <c:v>-16.421666666666667</c:v>
                </c:pt>
                <c:pt idx="1178">
                  <c:v>-15.781666666666668</c:v>
                </c:pt>
                <c:pt idx="1179">
                  <c:v>-15.481666666666669</c:v>
                </c:pt>
                <c:pt idx="1180">
                  <c:v>-15.528333333333336</c:v>
                </c:pt>
                <c:pt idx="1181">
                  <c:v>-15.571666666666667</c:v>
                </c:pt>
                <c:pt idx="1182">
                  <c:v>-15.958333333333336</c:v>
                </c:pt>
                <c:pt idx="1183">
                  <c:v>-16.341666666666669</c:v>
                </c:pt>
                <c:pt idx="1184">
                  <c:v>-16.728333333333335</c:v>
                </c:pt>
                <c:pt idx="1185">
                  <c:v>-16.431666666666668</c:v>
                </c:pt>
                <c:pt idx="1186">
                  <c:v>-15.791666666666671</c:v>
                </c:pt>
                <c:pt idx="1187">
                  <c:v>-15.151666666666669</c:v>
                </c:pt>
                <c:pt idx="1188">
                  <c:v>-14.851666666666668</c:v>
                </c:pt>
                <c:pt idx="1189">
                  <c:v>-15.238333333333335</c:v>
                </c:pt>
                <c:pt idx="1190">
                  <c:v>-14.94166666666667</c:v>
                </c:pt>
                <c:pt idx="1191">
                  <c:v>-13.961666666666668</c:v>
                </c:pt>
                <c:pt idx="1192">
                  <c:v>-12.298333333333337</c:v>
                </c:pt>
                <c:pt idx="1193">
                  <c:v>-11.658333333333337</c:v>
                </c:pt>
                <c:pt idx="1194">
                  <c:v>-12.045000000000002</c:v>
                </c:pt>
                <c:pt idx="1195">
                  <c:v>-13.115000000000002</c:v>
                </c:pt>
                <c:pt idx="1196">
                  <c:v>-13.498333333333335</c:v>
                </c:pt>
                <c:pt idx="1197">
                  <c:v>-13.198333333333336</c:v>
                </c:pt>
                <c:pt idx="1198">
                  <c:v>-12.558333333333335</c:v>
                </c:pt>
                <c:pt idx="1199">
                  <c:v>-12.26166666666667</c:v>
                </c:pt>
                <c:pt idx="1200">
                  <c:v>-12.991666666666669</c:v>
                </c:pt>
                <c:pt idx="1201">
                  <c:v>-13.375000000000002</c:v>
                </c:pt>
                <c:pt idx="1202">
                  <c:v>-13.76166666666667</c:v>
                </c:pt>
                <c:pt idx="1203">
                  <c:v>-13.461666666666668</c:v>
                </c:pt>
                <c:pt idx="1204">
                  <c:v>-13.508333333333335</c:v>
                </c:pt>
                <c:pt idx="1205">
                  <c:v>-13.551666666666669</c:v>
                </c:pt>
                <c:pt idx="1206">
                  <c:v>-12.911666666666669</c:v>
                </c:pt>
                <c:pt idx="1207">
                  <c:v>-11.928333333333335</c:v>
                </c:pt>
                <c:pt idx="1208">
                  <c:v>-10.948333333333332</c:v>
                </c:pt>
                <c:pt idx="1209">
                  <c:v>-10.651666666666667</c:v>
                </c:pt>
                <c:pt idx="1210">
                  <c:v>-10.698333333333332</c:v>
                </c:pt>
                <c:pt idx="1211">
                  <c:v>-10.398333333333335</c:v>
                </c:pt>
                <c:pt idx="1212">
                  <c:v>-10.101666666666668</c:v>
                </c:pt>
                <c:pt idx="1213">
                  <c:v>-9.8016666666666694</c:v>
                </c:pt>
                <c:pt idx="1214">
                  <c:v>-10.188333333333336</c:v>
                </c:pt>
                <c:pt idx="1215">
                  <c:v>-10.231666666666669</c:v>
                </c:pt>
                <c:pt idx="1216">
                  <c:v>-9.9350000000000023</c:v>
                </c:pt>
                <c:pt idx="1217">
                  <c:v>-9.2950000000000017</c:v>
                </c:pt>
                <c:pt idx="1218">
                  <c:v>-8.9983333333333348</c:v>
                </c:pt>
                <c:pt idx="1219">
                  <c:v>-9.3850000000000016</c:v>
                </c:pt>
                <c:pt idx="1220">
                  <c:v>-9.7716666666666683</c:v>
                </c:pt>
                <c:pt idx="1221">
                  <c:v>-10.155000000000001</c:v>
                </c:pt>
                <c:pt idx="1222">
                  <c:v>-9.8550000000000022</c:v>
                </c:pt>
                <c:pt idx="1223">
                  <c:v>-9.8983333333333352</c:v>
                </c:pt>
                <c:pt idx="1224">
                  <c:v>-10.285000000000002</c:v>
                </c:pt>
                <c:pt idx="1225">
                  <c:v>-10.671666666666669</c:v>
                </c:pt>
                <c:pt idx="1226">
                  <c:v>-10.375000000000002</c:v>
                </c:pt>
                <c:pt idx="1227">
                  <c:v>-9.3950000000000031</c:v>
                </c:pt>
                <c:pt idx="1228">
                  <c:v>-8.7550000000000026</c:v>
                </c:pt>
                <c:pt idx="1229">
                  <c:v>-8.115000000000002</c:v>
                </c:pt>
                <c:pt idx="1230">
                  <c:v>-7.8183333333333351</c:v>
                </c:pt>
                <c:pt idx="1231">
                  <c:v>-7.1783333333333355</c:v>
                </c:pt>
                <c:pt idx="1232">
                  <c:v>-6.8816666666666686</c:v>
                </c:pt>
                <c:pt idx="1233">
                  <c:v>-6.9250000000000016</c:v>
                </c:pt>
                <c:pt idx="1234">
                  <c:v>-7.6550000000000011</c:v>
                </c:pt>
                <c:pt idx="1235">
                  <c:v>-8.3816666666666677</c:v>
                </c:pt>
                <c:pt idx="1236">
                  <c:v>-8.4250000000000025</c:v>
                </c:pt>
                <c:pt idx="1237">
                  <c:v>-8.1250000000000018</c:v>
                </c:pt>
                <c:pt idx="1238">
                  <c:v>-7.8283333333333367</c:v>
                </c:pt>
                <c:pt idx="1239">
                  <c:v>-7.8716666666666697</c:v>
                </c:pt>
                <c:pt idx="1240">
                  <c:v>-8.2583333333333364</c:v>
                </c:pt>
                <c:pt idx="1241">
                  <c:v>-8.6416666666666693</c:v>
                </c:pt>
                <c:pt idx="1242">
                  <c:v>-8.6850000000000023</c:v>
                </c:pt>
                <c:pt idx="1243">
                  <c:v>-8.3883333333333354</c:v>
                </c:pt>
                <c:pt idx="1244">
                  <c:v>-7.7516666666666687</c:v>
                </c:pt>
                <c:pt idx="1245">
                  <c:v>-7.7950000000000017</c:v>
                </c:pt>
                <c:pt idx="1246">
                  <c:v>-7.8383333333333347</c:v>
                </c:pt>
                <c:pt idx="1247">
                  <c:v>-7.8816666666666677</c:v>
                </c:pt>
                <c:pt idx="1248">
                  <c:v>-7.245000000000001</c:v>
                </c:pt>
                <c:pt idx="1249">
                  <c:v>-5.9216666666666677</c:v>
                </c:pt>
                <c:pt idx="1250">
                  <c:v>-4.9383333333333352</c:v>
                </c:pt>
                <c:pt idx="1251">
                  <c:v>-4.2983333333333364</c:v>
                </c:pt>
                <c:pt idx="1252">
                  <c:v>-4.0016666666666696</c:v>
                </c:pt>
                <c:pt idx="1253">
                  <c:v>-4.0483333333333364</c:v>
                </c:pt>
                <c:pt idx="1254">
                  <c:v>-4.4350000000000023</c:v>
                </c:pt>
                <c:pt idx="1255">
                  <c:v>-5.5016666666666687</c:v>
                </c:pt>
                <c:pt idx="1256">
                  <c:v>-6.2283333333333353</c:v>
                </c:pt>
                <c:pt idx="1257">
                  <c:v>-6.6116666666666681</c:v>
                </c:pt>
                <c:pt idx="1258">
                  <c:v>-6.3150000000000013</c:v>
                </c:pt>
                <c:pt idx="1259">
                  <c:v>-6.0183333333333344</c:v>
                </c:pt>
                <c:pt idx="1260">
                  <c:v>-5.3783333333333347</c:v>
                </c:pt>
                <c:pt idx="1261">
                  <c:v>-4.738333333333336</c:v>
                </c:pt>
                <c:pt idx="1262">
                  <c:v>-3.4150000000000027</c:v>
                </c:pt>
                <c:pt idx="1263">
                  <c:v>-2.4350000000000023</c:v>
                </c:pt>
                <c:pt idx="1264">
                  <c:v>-2.1383333333333354</c:v>
                </c:pt>
                <c:pt idx="1265">
                  <c:v>-2.5216666666666683</c:v>
                </c:pt>
                <c:pt idx="1266">
                  <c:v>-2.5650000000000026</c:v>
                </c:pt>
                <c:pt idx="1267">
                  <c:v>-1.9250000000000018</c:v>
                </c:pt>
                <c:pt idx="1268">
                  <c:v>-1.2883333333333364</c:v>
                </c:pt>
                <c:pt idx="1269">
                  <c:v>-0.99166666666666947</c:v>
                </c:pt>
                <c:pt idx="1270">
                  <c:v>-1.0350000000000037</c:v>
                </c:pt>
                <c:pt idx="1271">
                  <c:v>-1.0783333333333356</c:v>
                </c:pt>
                <c:pt idx="1272">
                  <c:v>-0.78166666666666862</c:v>
                </c:pt>
                <c:pt idx="1273">
                  <c:v>-0.82833333333333548</c:v>
                </c:pt>
                <c:pt idx="1274">
                  <c:v>-0.8716666666666697</c:v>
                </c:pt>
                <c:pt idx="1275">
                  <c:v>-1.9383333333333372</c:v>
                </c:pt>
                <c:pt idx="1276">
                  <c:v>-2.665000000000004</c:v>
                </c:pt>
                <c:pt idx="1277">
                  <c:v>-3.3916666666666706</c:v>
                </c:pt>
                <c:pt idx="1278">
                  <c:v>-3.0950000000000037</c:v>
                </c:pt>
                <c:pt idx="1279">
                  <c:v>-2.1150000000000042</c:v>
                </c:pt>
                <c:pt idx="1280">
                  <c:v>-1.1350000000000051</c:v>
                </c:pt>
                <c:pt idx="1281">
                  <c:v>-0.49500000000000455</c:v>
                </c:pt>
                <c:pt idx="1282">
                  <c:v>-0.53833333333333633</c:v>
                </c:pt>
                <c:pt idx="1283">
                  <c:v>-0.2416666666666695</c:v>
                </c:pt>
                <c:pt idx="1284">
                  <c:v>5.499999999999735E-2</c:v>
                </c:pt>
                <c:pt idx="1285">
                  <c:v>1.1666666666663161E-2</c:v>
                </c:pt>
                <c:pt idx="1286">
                  <c:v>-0.3716666666666697</c:v>
                </c:pt>
                <c:pt idx="1287">
                  <c:v>-7.5000000000002842E-2</c:v>
                </c:pt>
                <c:pt idx="1288">
                  <c:v>0.56499999999999773</c:v>
                </c:pt>
                <c:pt idx="1289">
                  <c:v>0.86166666666666458</c:v>
                </c:pt>
                <c:pt idx="1290">
                  <c:v>0.47833333333333172</c:v>
                </c:pt>
                <c:pt idx="1291">
                  <c:v>9.1666666666663829E-2</c:v>
                </c:pt>
                <c:pt idx="1292">
                  <c:v>0.3883333333333307</c:v>
                </c:pt>
                <c:pt idx="1293">
                  <c:v>0.6849999999999975</c:v>
                </c:pt>
                <c:pt idx="1294">
                  <c:v>0.98499999999999943</c:v>
                </c:pt>
                <c:pt idx="1295">
                  <c:v>0.94166666666666521</c:v>
                </c:pt>
                <c:pt idx="1296">
                  <c:v>1.5816666666666659</c:v>
                </c:pt>
                <c:pt idx="1297">
                  <c:v>2.5616666666666652</c:v>
                </c:pt>
                <c:pt idx="1298">
                  <c:v>3.2016666666666658</c:v>
                </c:pt>
                <c:pt idx="1299">
                  <c:v>3.1583333333333314</c:v>
                </c:pt>
                <c:pt idx="1300">
                  <c:v>3.1149999999999971</c:v>
                </c:pt>
                <c:pt idx="1301">
                  <c:v>3.7549999999999977</c:v>
                </c:pt>
                <c:pt idx="1302">
                  <c:v>4.3916666666666631</c:v>
                </c:pt>
                <c:pt idx="1303">
                  <c:v>4.3449999999999962</c:v>
                </c:pt>
                <c:pt idx="1304">
                  <c:v>3.6183333333333301</c:v>
                </c:pt>
                <c:pt idx="1305">
                  <c:v>2.8916666666666635</c:v>
                </c:pt>
                <c:pt idx="1306">
                  <c:v>2.8483333333333314</c:v>
                </c:pt>
                <c:pt idx="1307">
                  <c:v>3.1449999999999982</c:v>
                </c:pt>
                <c:pt idx="1308">
                  <c:v>3.4416666666666651</c:v>
                </c:pt>
                <c:pt idx="1309">
                  <c:v>3.7416666666666649</c:v>
                </c:pt>
                <c:pt idx="1310">
                  <c:v>4.0383333333333313</c:v>
                </c:pt>
                <c:pt idx="1311">
                  <c:v>4.3383333333333312</c:v>
                </c:pt>
                <c:pt idx="1312">
                  <c:v>4.2916666666666643</c:v>
                </c:pt>
                <c:pt idx="1313">
                  <c:v>3.9049999999999963</c:v>
                </c:pt>
                <c:pt idx="1314">
                  <c:v>3.5183333333333309</c:v>
                </c:pt>
                <c:pt idx="1315">
                  <c:v>3.4749999999999965</c:v>
                </c:pt>
                <c:pt idx="1316">
                  <c:v>3.7749999999999964</c:v>
                </c:pt>
                <c:pt idx="1317">
                  <c:v>4.0716666666666628</c:v>
                </c:pt>
                <c:pt idx="1318">
                  <c:v>4.0283333333333315</c:v>
                </c:pt>
                <c:pt idx="1319">
                  <c:v>4.3249999999999984</c:v>
                </c:pt>
                <c:pt idx="1320">
                  <c:v>4.964999999999999</c:v>
                </c:pt>
                <c:pt idx="1321">
                  <c:v>5.9449999999999976</c:v>
                </c:pt>
                <c:pt idx="1322">
                  <c:v>6.2416666666666645</c:v>
                </c:pt>
                <c:pt idx="1323">
                  <c:v>6.5383333333333313</c:v>
                </c:pt>
                <c:pt idx="1324">
                  <c:v>7.1783333333333319</c:v>
                </c:pt>
                <c:pt idx="1325">
                  <c:v>8.5016666666666652</c:v>
                </c:pt>
                <c:pt idx="1326">
                  <c:v>9.4849999999999977</c:v>
                </c:pt>
                <c:pt idx="1327">
                  <c:v>9.0983333333333292</c:v>
                </c:pt>
                <c:pt idx="1328">
                  <c:v>8.3716666666666626</c:v>
                </c:pt>
                <c:pt idx="1329">
                  <c:v>8.3283333333333314</c:v>
                </c:pt>
                <c:pt idx="1330">
                  <c:v>9.3116666666666656</c:v>
                </c:pt>
                <c:pt idx="1331">
                  <c:v>10.634999999999998</c:v>
                </c:pt>
                <c:pt idx="1332">
                  <c:v>10.931666666666663</c:v>
                </c:pt>
                <c:pt idx="1333">
                  <c:v>10.544999999999996</c:v>
                </c:pt>
                <c:pt idx="1334">
                  <c:v>9.8183333333333298</c:v>
                </c:pt>
                <c:pt idx="1335">
                  <c:v>9.4316666666666649</c:v>
                </c:pt>
                <c:pt idx="1336">
                  <c:v>9.3883333333333301</c:v>
                </c:pt>
                <c:pt idx="1337">
                  <c:v>9.6849999999999969</c:v>
                </c:pt>
                <c:pt idx="1338">
                  <c:v>9.9849999999999977</c:v>
                </c:pt>
                <c:pt idx="1339">
                  <c:v>10.281666666666665</c:v>
                </c:pt>
                <c:pt idx="1340">
                  <c:v>9.8949999999999978</c:v>
                </c:pt>
                <c:pt idx="1341">
                  <c:v>9.5083333333333329</c:v>
                </c:pt>
                <c:pt idx="1342">
                  <c:v>9.1216666666666644</c:v>
                </c:pt>
                <c:pt idx="1343">
                  <c:v>9.4216666666666651</c:v>
                </c:pt>
                <c:pt idx="1344">
                  <c:v>10.061666666666662</c:v>
                </c:pt>
                <c:pt idx="1345">
                  <c:v>10.361666666666665</c:v>
                </c:pt>
                <c:pt idx="1346">
                  <c:v>10.314999999999998</c:v>
                </c:pt>
                <c:pt idx="1347">
                  <c:v>9.9283333333333328</c:v>
                </c:pt>
                <c:pt idx="1348">
                  <c:v>10.56833333333333</c:v>
                </c:pt>
                <c:pt idx="1349">
                  <c:v>11.551666666666664</c:v>
                </c:pt>
                <c:pt idx="1350">
                  <c:v>12.191666666666665</c:v>
                </c:pt>
                <c:pt idx="1351">
                  <c:v>12.144999999999998</c:v>
                </c:pt>
                <c:pt idx="1352">
                  <c:v>12.098333333333331</c:v>
                </c:pt>
                <c:pt idx="1353">
                  <c:v>12.738333333333332</c:v>
                </c:pt>
                <c:pt idx="1354">
                  <c:v>13.378333333333332</c:v>
                </c:pt>
                <c:pt idx="1355">
                  <c:v>13.678333333333333</c:v>
                </c:pt>
                <c:pt idx="1356">
                  <c:v>13.291666666666664</c:v>
                </c:pt>
                <c:pt idx="1357">
                  <c:v>12.904999999999999</c:v>
                </c:pt>
                <c:pt idx="1358">
                  <c:v>12.178333333333333</c:v>
                </c:pt>
                <c:pt idx="1359">
                  <c:v>11.791666666666666</c:v>
                </c:pt>
                <c:pt idx="1360">
                  <c:v>11.408333333333331</c:v>
                </c:pt>
                <c:pt idx="1361">
                  <c:v>11.704999999999998</c:v>
                </c:pt>
                <c:pt idx="1362">
                  <c:v>12.001666666666663</c:v>
                </c:pt>
                <c:pt idx="1363">
                  <c:v>12.29833333333333</c:v>
                </c:pt>
                <c:pt idx="1364">
                  <c:v>12.254999999999995</c:v>
                </c:pt>
                <c:pt idx="1365">
                  <c:v>11.871666666666663</c:v>
                </c:pt>
                <c:pt idx="1366">
                  <c:v>11.484999999999998</c:v>
                </c:pt>
                <c:pt idx="1367">
                  <c:v>11.098333333333331</c:v>
                </c:pt>
                <c:pt idx="1368">
                  <c:v>11.055</c:v>
                </c:pt>
                <c:pt idx="1369">
                  <c:v>11.011666666666665</c:v>
                </c:pt>
                <c:pt idx="1370">
                  <c:v>11.308333333333332</c:v>
                </c:pt>
                <c:pt idx="1371">
                  <c:v>11.944999999999999</c:v>
                </c:pt>
                <c:pt idx="1372">
                  <c:v>12.924999999999999</c:v>
                </c:pt>
                <c:pt idx="1373">
                  <c:v>13.564999999999998</c:v>
                </c:pt>
                <c:pt idx="1374">
                  <c:v>14.204999999999998</c:v>
                </c:pt>
                <c:pt idx="1375">
                  <c:v>14.844999999999997</c:v>
                </c:pt>
                <c:pt idx="1376">
                  <c:v>15.824999999999998</c:v>
                </c:pt>
                <c:pt idx="1377">
                  <c:v>16.80833333333333</c:v>
                </c:pt>
                <c:pt idx="1378">
                  <c:v>17.108333333333331</c:v>
                </c:pt>
                <c:pt idx="1379">
                  <c:v>16.381666666666664</c:v>
                </c:pt>
                <c:pt idx="1380">
                  <c:v>14.968333333333334</c:v>
                </c:pt>
                <c:pt idx="1381">
                  <c:v>14.238333333333332</c:v>
                </c:pt>
                <c:pt idx="1382">
                  <c:v>14.534999999999998</c:v>
                </c:pt>
                <c:pt idx="1383">
                  <c:v>15.518333333333331</c:v>
                </c:pt>
                <c:pt idx="1384">
                  <c:v>16.158333333333331</c:v>
                </c:pt>
                <c:pt idx="1385">
                  <c:v>16.114999999999998</c:v>
                </c:pt>
                <c:pt idx="1386">
                  <c:v>15.384999999999998</c:v>
                </c:pt>
                <c:pt idx="1387">
                  <c:v>14.658333333333331</c:v>
                </c:pt>
                <c:pt idx="1388">
                  <c:v>14.614999999999997</c:v>
                </c:pt>
                <c:pt idx="1389">
                  <c:v>15.254999999999997</c:v>
                </c:pt>
                <c:pt idx="1390">
                  <c:v>16.234999999999996</c:v>
                </c:pt>
                <c:pt idx="1391">
                  <c:v>17.215</c:v>
                </c:pt>
                <c:pt idx="1392">
                  <c:v>17.855</c:v>
                </c:pt>
                <c:pt idx="1393">
                  <c:v>17.811666666666667</c:v>
                </c:pt>
                <c:pt idx="1394">
                  <c:v>17.768333333333334</c:v>
                </c:pt>
                <c:pt idx="1395">
                  <c:v>18.064999999999998</c:v>
                </c:pt>
                <c:pt idx="1396">
                  <c:v>19.044999999999998</c:v>
                </c:pt>
                <c:pt idx="1397">
                  <c:v>19.344999999999995</c:v>
                </c:pt>
                <c:pt idx="1398">
                  <c:v>18.961666666666662</c:v>
                </c:pt>
                <c:pt idx="1399">
                  <c:v>17.894999999999996</c:v>
                </c:pt>
                <c:pt idx="1400">
                  <c:v>17.508333333333329</c:v>
                </c:pt>
                <c:pt idx="1401">
                  <c:v>17.804999999999996</c:v>
                </c:pt>
                <c:pt idx="1402">
                  <c:v>18.785</c:v>
                </c:pt>
                <c:pt idx="1403">
                  <c:v>19.425000000000001</c:v>
                </c:pt>
                <c:pt idx="1404">
                  <c:v>19.721666666666668</c:v>
                </c:pt>
                <c:pt idx="1405">
                  <c:v>20.018333333333334</c:v>
                </c:pt>
                <c:pt idx="1406">
                  <c:v>20.998333333333331</c:v>
                </c:pt>
                <c:pt idx="1407">
                  <c:v>21.981666666666666</c:v>
                </c:pt>
                <c:pt idx="1408">
                  <c:v>22.621666666666666</c:v>
                </c:pt>
                <c:pt idx="1409">
                  <c:v>22.57833333333333</c:v>
                </c:pt>
                <c:pt idx="1410">
                  <c:v>22.531666666666666</c:v>
                </c:pt>
                <c:pt idx="1411">
                  <c:v>22.82833333333333</c:v>
                </c:pt>
                <c:pt idx="1412">
                  <c:v>23.125</c:v>
                </c:pt>
                <c:pt idx="1413">
                  <c:v>23.424999999999997</c:v>
                </c:pt>
                <c:pt idx="1414">
                  <c:v>23.041666666666668</c:v>
                </c:pt>
                <c:pt idx="1415">
                  <c:v>22.655000000000001</c:v>
                </c:pt>
                <c:pt idx="1416">
                  <c:v>22.268333333333334</c:v>
                </c:pt>
                <c:pt idx="1417">
                  <c:v>22.224999999999998</c:v>
                </c:pt>
                <c:pt idx="1418">
                  <c:v>22.181666666666661</c:v>
                </c:pt>
                <c:pt idx="1419">
                  <c:v>21.794999999999998</c:v>
                </c:pt>
                <c:pt idx="1420">
                  <c:v>21.064999999999998</c:v>
                </c:pt>
                <c:pt idx="1421">
                  <c:v>20.338333333333331</c:v>
                </c:pt>
                <c:pt idx="1422">
                  <c:v>20.294999999999998</c:v>
                </c:pt>
                <c:pt idx="1423">
                  <c:v>21.278333333333332</c:v>
                </c:pt>
                <c:pt idx="1424">
                  <c:v>22.601666666666663</c:v>
                </c:pt>
                <c:pt idx="1425">
                  <c:v>23.581666666666667</c:v>
                </c:pt>
                <c:pt idx="1426">
                  <c:v>23.534999999999997</c:v>
                </c:pt>
                <c:pt idx="1427">
                  <c:v>23.491666666666664</c:v>
                </c:pt>
                <c:pt idx="1428">
                  <c:v>23.791666666666668</c:v>
                </c:pt>
                <c:pt idx="1429">
                  <c:v>24.431666666666661</c:v>
                </c:pt>
                <c:pt idx="1430">
                  <c:v>24.385000000000002</c:v>
                </c:pt>
                <c:pt idx="1431">
                  <c:v>23.314999999999998</c:v>
                </c:pt>
                <c:pt idx="1432">
                  <c:v>22.248333333333335</c:v>
                </c:pt>
                <c:pt idx="1433">
                  <c:v>21.864999999999998</c:v>
                </c:pt>
                <c:pt idx="1434">
                  <c:v>22.844999999999999</c:v>
                </c:pt>
                <c:pt idx="1435">
                  <c:v>23.824999999999999</c:v>
                </c:pt>
                <c:pt idx="1436">
                  <c:v>24.121666666666659</c:v>
                </c:pt>
                <c:pt idx="1437">
                  <c:v>23.73833333333333</c:v>
                </c:pt>
                <c:pt idx="1438">
                  <c:v>23.351666666666663</c:v>
                </c:pt>
                <c:pt idx="1439">
                  <c:v>23.308333333333334</c:v>
                </c:pt>
                <c:pt idx="1440">
                  <c:v>23.261666666666667</c:v>
                </c:pt>
                <c:pt idx="1441">
                  <c:v>23.901666666666667</c:v>
                </c:pt>
                <c:pt idx="1442">
                  <c:v>25.224999999999998</c:v>
                </c:pt>
                <c:pt idx="1443">
                  <c:v>26.548333333333332</c:v>
                </c:pt>
                <c:pt idx="1444">
                  <c:v>26.844999999999999</c:v>
                </c:pt>
                <c:pt idx="1445">
                  <c:v>26.114999999999995</c:v>
                </c:pt>
                <c:pt idx="1446">
                  <c:v>25.731666666666666</c:v>
                </c:pt>
                <c:pt idx="1447">
                  <c:v>26.031666666666666</c:v>
                </c:pt>
                <c:pt idx="1448">
                  <c:v>26.331666666666667</c:v>
                </c:pt>
                <c:pt idx="1449">
                  <c:v>25.945000000000004</c:v>
                </c:pt>
                <c:pt idx="1450">
                  <c:v>25.215</c:v>
                </c:pt>
                <c:pt idx="1451">
                  <c:v>24.82833333333333</c:v>
                </c:pt>
                <c:pt idx="1452">
                  <c:v>24.784999999999997</c:v>
                </c:pt>
                <c:pt idx="1453">
                  <c:v>24.40166666666666</c:v>
                </c:pt>
                <c:pt idx="1454">
                  <c:v>24.014999999999997</c:v>
                </c:pt>
                <c:pt idx="1455">
                  <c:v>23.968333333333334</c:v>
                </c:pt>
                <c:pt idx="1456">
                  <c:v>24.608333333333331</c:v>
                </c:pt>
                <c:pt idx="1457">
                  <c:v>25.591666666666665</c:v>
                </c:pt>
                <c:pt idx="1458">
                  <c:v>25.891666666666662</c:v>
                </c:pt>
                <c:pt idx="1459">
                  <c:v>25.844999999999999</c:v>
                </c:pt>
                <c:pt idx="1460">
                  <c:v>25.798333333333328</c:v>
                </c:pt>
                <c:pt idx="1461">
                  <c:v>26.438333333333329</c:v>
                </c:pt>
                <c:pt idx="1462">
                  <c:v>27.07833333333333</c:v>
                </c:pt>
                <c:pt idx="1463">
                  <c:v>27.034999999999997</c:v>
                </c:pt>
                <c:pt idx="1464">
                  <c:v>26.988333333333333</c:v>
                </c:pt>
                <c:pt idx="1465">
                  <c:v>27.284999999999997</c:v>
                </c:pt>
                <c:pt idx="1466">
                  <c:v>28.268333333333331</c:v>
                </c:pt>
                <c:pt idx="1467">
                  <c:v>28.568333333333328</c:v>
                </c:pt>
                <c:pt idx="1468">
                  <c:v>28.184999999999999</c:v>
                </c:pt>
                <c:pt idx="1469">
                  <c:v>27.114999999999995</c:v>
                </c:pt>
                <c:pt idx="1470">
                  <c:v>26.384999999999994</c:v>
                </c:pt>
                <c:pt idx="1471">
                  <c:v>26.341666666666665</c:v>
                </c:pt>
                <c:pt idx="1472">
                  <c:v>26.638333333333332</c:v>
                </c:pt>
                <c:pt idx="1473">
                  <c:v>26.594999999999999</c:v>
                </c:pt>
                <c:pt idx="1474">
                  <c:v>26.208333333333329</c:v>
                </c:pt>
                <c:pt idx="1475">
                  <c:v>25.821666666666662</c:v>
                </c:pt>
                <c:pt idx="1476">
                  <c:v>25.778333333333332</c:v>
                </c:pt>
                <c:pt idx="1477">
                  <c:v>26.074999999999999</c:v>
                </c:pt>
                <c:pt idx="1478">
                  <c:v>26.715</c:v>
                </c:pt>
                <c:pt idx="1479">
                  <c:v>27.694999999999993</c:v>
                </c:pt>
                <c:pt idx="1480">
                  <c:v>27.991666666666664</c:v>
                </c:pt>
                <c:pt idx="1481">
                  <c:v>27.608333333333331</c:v>
                </c:pt>
                <c:pt idx="1482">
                  <c:v>26.881666666666661</c:v>
                </c:pt>
                <c:pt idx="1483">
                  <c:v>26.498333333333331</c:v>
                </c:pt>
                <c:pt idx="1484">
                  <c:v>27.134999999999994</c:v>
                </c:pt>
                <c:pt idx="1485">
                  <c:v>27.774999999999995</c:v>
                </c:pt>
                <c:pt idx="1486">
                  <c:v>28.415000000000003</c:v>
                </c:pt>
                <c:pt idx="1487">
                  <c:v>28.715000000000003</c:v>
                </c:pt>
                <c:pt idx="1488">
                  <c:v>28.67166666666667</c:v>
                </c:pt>
                <c:pt idx="1489">
                  <c:v>28.625</c:v>
                </c:pt>
                <c:pt idx="1490">
                  <c:v>28.238333333333333</c:v>
                </c:pt>
                <c:pt idx="1491">
                  <c:v>28.195000000000004</c:v>
                </c:pt>
                <c:pt idx="1492">
                  <c:v>28.151666666666671</c:v>
                </c:pt>
                <c:pt idx="1493">
                  <c:v>27.765000000000001</c:v>
                </c:pt>
                <c:pt idx="1494">
                  <c:v>27.37833333333333</c:v>
                </c:pt>
                <c:pt idx="1495">
                  <c:v>26.991666666666664</c:v>
                </c:pt>
                <c:pt idx="1496">
                  <c:v>27.631666666666661</c:v>
                </c:pt>
                <c:pt idx="1497">
                  <c:v>28.611666666666661</c:v>
                </c:pt>
                <c:pt idx="1498">
                  <c:v>29.594999999999999</c:v>
                </c:pt>
                <c:pt idx="1499">
                  <c:v>29.551666666666666</c:v>
                </c:pt>
                <c:pt idx="1500">
                  <c:v>29.168333333333333</c:v>
                </c:pt>
                <c:pt idx="1501">
                  <c:v>28.781666666666666</c:v>
                </c:pt>
                <c:pt idx="1502">
                  <c:v>28.738333333333333</c:v>
                </c:pt>
                <c:pt idx="1503">
                  <c:v>28.35166666666667</c:v>
                </c:pt>
                <c:pt idx="1504">
                  <c:v>27.625</c:v>
                </c:pt>
                <c:pt idx="1505">
                  <c:v>26.895</c:v>
                </c:pt>
                <c:pt idx="1506">
                  <c:v>26.851666666666663</c:v>
                </c:pt>
                <c:pt idx="1507">
                  <c:v>27.14833333333333</c:v>
                </c:pt>
                <c:pt idx="1508">
                  <c:v>27.448333333333334</c:v>
                </c:pt>
                <c:pt idx="1509">
                  <c:v>27.401666666666671</c:v>
                </c:pt>
                <c:pt idx="1510">
                  <c:v>27.358333333333334</c:v>
                </c:pt>
                <c:pt idx="1511">
                  <c:v>27.654999999999998</c:v>
                </c:pt>
                <c:pt idx="1512">
                  <c:v>27.954999999999998</c:v>
                </c:pt>
                <c:pt idx="1513">
                  <c:v>28.251666666666665</c:v>
                </c:pt>
                <c:pt idx="1514">
                  <c:v>28.548333333333328</c:v>
                </c:pt>
                <c:pt idx="1515">
                  <c:v>29.188333333333333</c:v>
                </c:pt>
                <c:pt idx="1516">
                  <c:v>30.171666666666663</c:v>
                </c:pt>
                <c:pt idx="1517">
                  <c:v>31.155000000000001</c:v>
                </c:pt>
                <c:pt idx="1518">
                  <c:v>31.791666666666668</c:v>
                </c:pt>
                <c:pt idx="1519">
                  <c:v>32.088333333333331</c:v>
                </c:pt>
                <c:pt idx="1520">
                  <c:v>32.044999999999995</c:v>
                </c:pt>
                <c:pt idx="1521">
                  <c:v>32.001666666666665</c:v>
                </c:pt>
                <c:pt idx="1522">
                  <c:v>31.614999999999998</c:v>
                </c:pt>
                <c:pt idx="1523">
                  <c:v>30.885000000000002</c:v>
                </c:pt>
                <c:pt idx="1524">
                  <c:v>30.498333333333335</c:v>
                </c:pt>
                <c:pt idx="1525">
                  <c:v>30.114999999999998</c:v>
                </c:pt>
                <c:pt idx="1526">
                  <c:v>29.388333333333332</c:v>
                </c:pt>
                <c:pt idx="1527">
                  <c:v>27.978333333333328</c:v>
                </c:pt>
                <c:pt idx="1528">
                  <c:v>26.908333333333331</c:v>
                </c:pt>
                <c:pt idx="1529">
                  <c:v>27.204999999999998</c:v>
                </c:pt>
                <c:pt idx="1530">
                  <c:v>28.528333333333336</c:v>
                </c:pt>
                <c:pt idx="1531">
                  <c:v>29.508333333333336</c:v>
                </c:pt>
                <c:pt idx="1532">
                  <c:v>29.808333333333337</c:v>
                </c:pt>
                <c:pt idx="1533">
                  <c:v>29.421666666666663</c:v>
                </c:pt>
                <c:pt idx="1534">
                  <c:v>29.718333333333334</c:v>
                </c:pt>
                <c:pt idx="1535">
                  <c:v>30.014999999999997</c:v>
                </c:pt>
                <c:pt idx="1536">
                  <c:v>30.998333333333335</c:v>
                </c:pt>
                <c:pt idx="1537">
                  <c:v>31.981666666666666</c:v>
                </c:pt>
                <c:pt idx="1538">
                  <c:v>32.961666666666666</c:v>
                </c:pt>
                <c:pt idx="1539">
                  <c:v>33.258333333333333</c:v>
                </c:pt>
                <c:pt idx="1540">
                  <c:v>32.87166666666667</c:v>
                </c:pt>
                <c:pt idx="1541">
                  <c:v>32.145000000000003</c:v>
                </c:pt>
                <c:pt idx="1542">
                  <c:v>31.418333333333333</c:v>
                </c:pt>
                <c:pt idx="1543">
                  <c:v>30.691666666666663</c:v>
                </c:pt>
                <c:pt idx="1544">
                  <c:v>30.304999999999996</c:v>
                </c:pt>
                <c:pt idx="1545">
                  <c:v>29.57833333333333</c:v>
                </c:pt>
                <c:pt idx="1546">
                  <c:v>28.85166666666667</c:v>
                </c:pt>
                <c:pt idx="1547">
                  <c:v>28.468333333333334</c:v>
                </c:pt>
                <c:pt idx="1548">
                  <c:v>28.421666666666663</c:v>
                </c:pt>
                <c:pt idx="1549">
                  <c:v>29.058333333333326</c:v>
                </c:pt>
                <c:pt idx="1550">
                  <c:v>29.355</c:v>
                </c:pt>
                <c:pt idx="1551">
                  <c:v>29.655000000000001</c:v>
                </c:pt>
                <c:pt idx="1552">
                  <c:v>29.954999999999995</c:v>
                </c:pt>
                <c:pt idx="1553">
                  <c:v>30.934999999999992</c:v>
                </c:pt>
                <c:pt idx="1554">
                  <c:v>32.254999999999995</c:v>
                </c:pt>
                <c:pt idx="1555">
                  <c:v>32.894999999999989</c:v>
                </c:pt>
                <c:pt idx="1556">
                  <c:v>32.511666666666663</c:v>
                </c:pt>
                <c:pt idx="1557">
                  <c:v>31.784999999999997</c:v>
                </c:pt>
                <c:pt idx="1558">
                  <c:v>31.738333333333333</c:v>
                </c:pt>
                <c:pt idx="1559">
                  <c:v>32.034999999999997</c:v>
                </c:pt>
                <c:pt idx="1560">
                  <c:v>31.991666666666664</c:v>
                </c:pt>
                <c:pt idx="1561">
                  <c:v>31.264999999999997</c:v>
                </c:pt>
                <c:pt idx="1562">
                  <c:v>30.538333333333327</c:v>
                </c:pt>
                <c:pt idx="1563">
                  <c:v>29.811666666666667</c:v>
                </c:pt>
                <c:pt idx="1564">
                  <c:v>29.425000000000001</c:v>
                </c:pt>
                <c:pt idx="1565">
                  <c:v>29.038333333333338</c:v>
                </c:pt>
                <c:pt idx="1566">
                  <c:v>28.994999999999994</c:v>
                </c:pt>
                <c:pt idx="1567">
                  <c:v>28.951666666666664</c:v>
                </c:pt>
                <c:pt idx="1568">
                  <c:v>29.248333333333335</c:v>
                </c:pt>
                <c:pt idx="1569">
                  <c:v>29.885000000000002</c:v>
                </c:pt>
                <c:pt idx="1570">
                  <c:v>30.524999999999995</c:v>
                </c:pt>
                <c:pt idx="1571">
                  <c:v>30.824999999999999</c:v>
                </c:pt>
                <c:pt idx="1572">
                  <c:v>31.125</c:v>
                </c:pt>
                <c:pt idx="1573">
                  <c:v>31.764999999999997</c:v>
                </c:pt>
                <c:pt idx="1574">
                  <c:v>32.404999999999994</c:v>
                </c:pt>
                <c:pt idx="1575">
                  <c:v>32.701666666666661</c:v>
                </c:pt>
                <c:pt idx="1576">
                  <c:v>31.974999999999994</c:v>
                </c:pt>
                <c:pt idx="1577">
                  <c:v>31.244999999999994</c:v>
                </c:pt>
                <c:pt idx="1578">
                  <c:v>30.175000000000001</c:v>
                </c:pt>
                <c:pt idx="1579">
                  <c:v>29.445000000000004</c:v>
                </c:pt>
                <c:pt idx="1580">
                  <c:v>28.718333333333334</c:v>
                </c:pt>
                <c:pt idx="1581">
                  <c:v>28.675000000000001</c:v>
                </c:pt>
                <c:pt idx="1582">
                  <c:v>29.314999999999998</c:v>
                </c:pt>
                <c:pt idx="1583">
                  <c:v>29.955000000000002</c:v>
                </c:pt>
                <c:pt idx="1584">
                  <c:v>29.911666666666662</c:v>
                </c:pt>
                <c:pt idx="1585">
                  <c:v>29.184999999999992</c:v>
                </c:pt>
                <c:pt idx="1586">
                  <c:v>28.458333333333325</c:v>
                </c:pt>
                <c:pt idx="1587">
                  <c:v>28.754999999999995</c:v>
                </c:pt>
                <c:pt idx="1588">
                  <c:v>29.395</c:v>
                </c:pt>
                <c:pt idx="1589">
                  <c:v>30.375</c:v>
                </c:pt>
                <c:pt idx="1590">
                  <c:v>31.014999999999997</c:v>
                </c:pt>
                <c:pt idx="1591">
                  <c:v>31.65499999999999</c:v>
                </c:pt>
                <c:pt idx="1592">
                  <c:v>31.611666666666661</c:v>
                </c:pt>
                <c:pt idx="1593">
                  <c:v>30.885000000000002</c:v>
                </c:pt>
                <c:pt idx="1594">
                  <c:v>29.814999999999998</c:v>
                </c:pt>
                <c:pt idx="1595">
                  <c:v>29.428333333333331</c:v>
                </c:pt>
                <c:pt idx="1596">
                  <c:v>29.385000000000002</c:v>
                </c:pt>
                <c:pt idx="1597">
                  <c:v>29.681666666666661</c:v>
                </c:pt>
                <c:pt idx="1598">
                  <c:v>29.294999999999998</c:v>
                </c:pt>
                <c:pt idx="1599">
                  <c:v>28.908333333333331</c:v>
                </c:pt>
                <c:pt idx="1600">
                  <c:v>28.524999999999995</c:v>
                </c:pt>
                <c:pt idx="1601">
                  <c:v>28.481666666666666</c:v>
                </c:pt>
                <c:pt idx="1602">
                  <c:v>28.438333333333322</c:v>
                </c:pt>
                <c:pt idx="1603">
                  <c:v>28.734999999999996</c:v>
                </c:pt>
                <c:pt idx="1604">
                  <c:v>29.374999999999989</c:v>
                </c:pt>
                <c:pt idx="1605">
                  <c:v>29.671666666666663</c:v>
                </c:pt>
                <c:pt idx="1606">
                  <c:v>29.284999999999997</c:v>
                </c:pt>
                <c:pt idx="1607">
                  <c:v>28.558333333333326</c:v>
                </c:pt>
                <c:pt idx="1608">
                  <c:v>28.514999999999997</c:v>
                </c:pt>
                <c:pt idx="1609">
                  <c:v>29.15499999999999</c:v>
                </c:pt>
                <c:pt idx="1610">
                  <c:v>29.794999999999998</c:v>
                </c:pt>
                <c:pt idx="1611">
                  <c:v>30.091666666666658</c:v>
                </c:pt>
                <c:pt idx="1612">
                  <c:v>30.388333333333332</c:v>
                </c:pt>
                <c:pt idx="1613">
                  <c:v>30.341666666666658</c:v>
                </c:pt>
                <c:pt idx="1614">
                  <c:v>29.958333333333325</c:v>
                </c:pt>
                <c:pt idx="1615">
                  <c:v>28.548333333333328</c:v>
                </c:pt>
                <c:pt idx="1616">
                  <c:v>27.138333333333332</c:v>
                </c:pt>
                <c:pt idx="1617">
                  <c:v>26.408333333333331</c:v>
                </c:pt>
                <c:pt idx="1618">
                  <c:v>26.704999999999998</c:v>
                </c:pt>
                <c:pt idx="1619">
                  <c:v>27.688333333333329</c:v>
                </c:pt>
                <c:pt idx="1620">
                  <c:v>28.32833333333333</c:v>
                </c:pt>
                <c:pt idx="1621">
                  <c:v>28.62833333333333</c:v>
                </c:pt>
                <c:pt idx="1622">
                  <c:v>28.925000000000001</c:v>
                </c:pt>
                <c:pt idx="1623">
                  <c:v>29.221666666666664</c:v>
                </c:pt>
                <c:pt idx="1624">
                  <c:v>29.518333333333334</c:v>
                </c:pt>
                <c:pt idx="1625">
                  <c:v>29.131666666666671</c:v>
                </c:pt>
                <c:pt idx="1626">
                  <c:v>28.748333333333335</c:v>
                </c:pt>
                <c:pt idx="1627">
                  <c:v>28.361666666666668</c:v>
                </c:pt>
                <c:pt idx="1628">
                  <c:v>28.658333333333331</c:v>
                </c:pt>
                <c:pt idx="1629">
                  <c:v>28.955000000000002</c:v>
                </c:pt>
                <c:pt idx="1630">
                  <c:v>28.571666666666669</c:v>
                </c:pt>
                <c:pt idx="1631">
                  <c:v>27.504999999999999</c:v>
                </c:pt>
                <c:pt idx="1632">
                  <c:v>26.778333333333332</c:v>
                </c:pt>
                <c:pt idx="1633">
                  <c:v>27.414999999999996</c:v>
                </c:pt>
                <c:pt idx="1634">
                  <c:v>28.395</c:v>
                </c:pt>
                <c:pt idx="1635">
                  <c:v>28.35166666666667</c:v>
                </c:pt>
                <c:pt idx="1636">
                  <c:v>26.941666666666666</c:v>
                </c:pt>
                <c:pt idx="1637">
                  <c:v>25.531666666666666</c:v>
                </c:pt>
                <c:pt idx="1638">
                  <c:v>25.145</c:v>
                </c:pt>
                <c:pt idx="1639">
                  <c:v>25.444999999999997</c:v>
                </c:pt>
                <c:pt idx="1640">
                  <c:v>25.741666666666664</c:v>
                </c:pt>
                <c:pt idx="1641">
                  <c:v>25.698333333333334</c:v>
                </c:pt>
                <c:pt idx="1642">
                  <c:v>25.995000000000001</c:v>
                </c:pt>
                <c:pt idx="1643">
                  <c:v>25.951666666666664</c:v>
                </c:pt>
                <c:pt idx="1644">
                  <c:v>25.564999999999998</c:v>
                </c:pt>
                <c:pt idx="1645">
                  <c:v>25.178333333333331</c:v>
                </c:pt>
                <c:pt idx="1646">
                  <c:v>25.474999999999998</c:v>
                </c:pt>
                <c:pt idx="1647">
                  <c:v>26.454999999999998</c:v>
                </c:pt>
                <c:pt idx="1648">
                  <c:v>26.751666666666665</c:v>
                </c:pt>
                <c:pt idx="1649">
                  <c:v>26.708333333333329</c:v>
                </c:pt>
                <c:pt idx="1650">
                  <c:v>26.324999999999999</c:v>
                </c:pt>
                <c:pt idx="1651">
                  <c:v>26.281666666666666</c:v>
                </c:pt>
                <c:pt idx="1652">
                  <c:v>26.57833333333333</c:v>
                </c:pt>
                <c:pt idx="1653">
                  <c:v>26.875</c:v>
                </c:pt>
                <c:pt idx="1654">
                  <c:v>27.174999999999997</c:v>
                </c:pt>
                <c:pt idx="1655">
                  <c:v>26.791666666666668</c:v>
                </c:pt>
                <c:pt idx="1656">
                  <c:v>26.064999999999998</c:v>
                </c:pt>
                <c:pt idx="1657">
                  <c:v>25.334999999999997</c:v>
                </c:pt>
                <c:pt idx="1658">
                  <c:v>25.28833333333333</c:v>
                </c:pt>
                <c:pt idx="1659">
                  <c:v>25.928333333333331</c:v>
                </c:pt>
                <c:pt idx="1660">
                  <c:v>25.885000000000002</c:v>
                </c:pt>
                <c:pt idx="1661">
                  <c:v>25.501666666666665</c:v>
                </c:pt>
                <c:pt idx="1662">
                  <c:v>25.114999999999998</c:v>
                </c:pt>
                <c:pt idx="1663">
                  <c:v>26.094999999999999</c:v>
                </c:pt>
                <c:pt idx="1664">
                  <c:v>26.734999999999999</c:v>
                </c:pt>
                <c:pt idx="1665">
                  <c:v>26.008333333333336</c:v>
                </c:pt>
                <c:pt idx="1666">
                  <c:v>24.258333333333329</c:v>
                </c:pt>
                <c:pt idx="1667">
                  <c:v>23.188333333333333</c:v>
                </c:pt>
                <c:pt idx="1668">
                  <c:v>23.484999999999996</c:v>
                </c:pt>
                <c:pt idx="1669">
                  <c:v>23.781666666666666</c:v>
                </c:pt>
                <c:pt idx="1670">
                  <c:v>23.054999999999996</c:v>
                </c:pt>
                <c:pt idx="1671">
                  <c:v>21.645</c:v>
                </c:pt>
                <c:pt idx="1672">
                  <c:v>21.258333333333333</c:v>
                </c:pt>
                <c:pt idx="1673">
                  <c:v>21.895</c:v>
                </c:pt>
                <c:pt idx="1674">
                  <c:v>22.534999999999997</c:v>
                </c:pt>
                <c:pt idx="1675">
                  <c:v>22.151666666666667</c:v>
                </c:pt>
                <c:pt idx="1676">
                  <c:v>21.768333333333334</c:v>
                </c:pt>
                <c:pt idx="1677">
                  <c:v>22.405000000000001</c:v>
                </c:pt>
                <c:pt idx="1678">
                  <c:v>23.385000000000002</c:v>
                </c:pt>
                <c:pt idx="1679">
                  <c:v>23.341666666666665</c:v>
                </c:pt>
                <c:pt idx="1680">
                  <c:v>22.274999999999995</c:v>
                </c:pt>
                <c:pt idx="1681">
                  <c:v>21.548333333333328</c:v>
                </c:pt>
                <c:pt idx="1682">
                  <c:v>22.184999999999999</c:v>
                </c:pt>
                <c:pt idx="1683">
                  <c:v>23.165000000000003</c:v>
                </c:pt>
                <c:pt idx="1684">
                  <c:v>23.461666666666662</c:v>
                </c:pt>
                <c:pt idx="1685">
                  <c:v>22.734999999999999</c:v>
                </c:pt>
                <c:pt idx="1686">
                  <c:v>22.008333333333336</c:v>
                </c:pt>
                <c:pt idx="1687">
                  <c:v>21.965</c:v>
                </c:pt>
                <c:pt idx="1688">
                  <c:v>22.261666666666667</c:v>
                </c:pt>
                <c:pt idx="1689">
                  <c:v>22.218333333333334</c:v>
                </c:pt>
                <c:pt idx="1690">
                  <c:v>21.491666666666664</c:v>
                </c:pt>
                <c:pt idx="1691">
                  <c:v>20.424999999999997</c:v>
                </c:pt>
                <c:pt idx="1692">
                  <c:v>20.03833333333333</c:v>
                </c:pt>
                <c:pt idx="1693">
                  <c:v>20.334999999999997</c:v>
                </c:pt>
                <c:pt idx="1694">
                  <c:v>21.314999999999998</c:v>
                </c:pt>
                <c:pt idx="1695">
                  <c:v>22.294999999999998</c:v>
                </c:pt>
                <c:pt idx="1696">
                  <c:v>22.934999999999999</c:v>
                </c:pt>
                <c:pt idx="1697">
                  <c:v>23.231666666666666</c:v>
                </c:pt>
                <c:pt idx="1698">
                  <c:v>22.844999999999999</c:v>
                </c:pt>
                <c:pt idx="1699">
                  <c:v>22.458333333333329</c:v>
                </c:pt>
                <c:pt idx="1700">
                  <c:v>22.414999999999996</c:v>
                </c:pt>
                <c:pt idx="1701">
                  <c:v>22.371666666666666</c:v>
                </c:pt>
                <c:pt idx="1702">
                  <c:v>21.984999999999999</c:v>
                </c:pt>
                <c:pt idx="1703">
                  <c:v>20.914999999999999</c:v>
                </c:pt>
                <c:pt idx="1704">
                  <c:v>20.188333333333333</c:v>
                </c:pt>
                <c:pt idx="1705">
                  <c:v>19.805</c:v>
                </c:pt>
                <c:pt idx="1706">
                  <c:v>19.761666666666667</c:v>
                </c:pt>
                <c:pt idx="1707">
                  <c:v>20.058333333333334</c:v>
                </c:pt>
                <c:pt idx="1708">
                  <c:v>20.355</c:v>
                </c:pt>
                <c:pt idx="1709">
                  <c:v>20.311666666666667</c:v>
                </c:pt>
                <c:pt idx="1710">
                  <c:v>19.585000000000001</c:v>
                </c:pt>
                <c:pt idx="1711">
                  <c:v>18.515000000000001</c:v>
                </c:pt>
                <c:pt idx="1712">
                  <c:v>18.128333333333334</c:v>
                </c:pt>
                <c:pt idx="1713">
                  <c:v>18.425000000000001</c:v>
                </c:pt>
                <c:pt idx="1714">
                  <c:v>19.408333333333331</c:v>
                </c:pt>
                <c:pt idx="1715">
                  <c:v>20.048333333333332</c:v>
                </c:pt>
                <c:pt idx="1716">
                  <c:v>19.664999999999996</c:v>
                </c:pt>
                <c:pt idx="1717">
                  <c:v>18.594999999999995</c:v>
                </c:pt>
                <c:pt idx="1718">
                  <c:v>17.184999999999995</c:v>
                </c:pt>
                <c:pt idx="1719">
                  <c:v>16.798333333333328</c:v>
                </c:pt>
                <c:pt idx="1720">
                  <c:v>16.754999999999999</c:v>
                </c:pt>
                <c:pt idx="1721">
                  <c:v>16.711666666666666</c:v>
                </c:pt>
                <c:pt idx="1722">
                  <c:v>16.324999999999999</c:v>
                </c:pt>
                <c:pt idx="1723">
                  <c:v>16.278333333333332</c:v>
                </c:pt>
                <c:pt idx="1724">
                  <c:v>16.918333333333333</c:v>
                </c:pt>
                <c:pt idx="1725">
                  <c:v>17.218333333333334</c:v>
                </c:pt>
                <c:pt idx="1726">
                  <c:v>16.835000000000001</c:v>
                </c:pt>
                <c:pt idx="1727">
                  <c:v>16.448333333333334</c:v>
                </c:pt>
                <c:pt idx="1728">
                  <c:v>16.745000000000001</c:v>
                </c:pt>
                <c:pt idx="1729">
                  <c:v>17.384999999999998</c:v>
                </c:pt>
                <c:pt idx="1730">
                  <c:v>17.341666666666665</c:v>
                </c:pt>
                <c:pt idx="1731">
                  <c:v>16.271666666666665</c:v>
                </c:pt>
                <c:pt idx="1732">
                  <c:v>15.541666666666664</c:v>
                </c:pt>
                <c:pt idx="1733">
                  <c:v>15.838333333333331</c:v>
                </c:pt>
                <c:pt idx="1734">
                  <c:v>17.504999999999999</c:v>
                </c:pt>
                <c:pt idx="1735">
                  <c:v>18.488333333333333</c:v>
                </c:pt>
                <c:pt idx="1736">
                  <c:v>18.445</c:v>
                </c:pt>
                <c:pt idx="1737">
                  <c:v>17.375</c:v>
                </c:pt>
                <c:pt idx="1738">
                  <c:v>16.648333333333333</c:v>
                </c:pt>
                <c:pt idx="1739">
                  <c:v>16.605</c:v>
                </c:pt>
                <c:pt idx="1740">
                  <c:v>16.561666666666664</c:v>
                </c:pt>
                <c:pt idx="1741">
                  <c:v>16.174999999999997</c:v>
                </c:pt>
                <c:pt idx="1742">
                  <c:v>15.444999999999999</c:v>
                </c:pt>
                <c:pt idx="1743">
                  <c:v>15.401666666666664</c:v>
                </c:pt>
                <c:pt idx="1744">
                  <c:v>15.698333333333331</c:v>
                </c:pt>
                <c:pt idx="1745">
                  <c:v>15.654999999999996</c:v>
                </c:pt>
                <c:pt idx="1746">
                  <c:v>14.924999999999997</c:v>
                </c:pt>
                <c:pt idx="1747">
                  <c:v>14.538333333333332</c:v>
                </c:pt>
                <c:pt idx="1748">
                  <c:v>14.494999999999997</c:v>
                </c:pt>
                <c:pt idx="1749">
                  <c:v>14.794999999999996</c:v>
                </c:pt>
                <c:pt idx="1750">
                  <c:v>14.411666666666662</c:v>
                </c:pt>
                <c:pt idx="1751">
                  <c:v>14.024999999999997</c:v>
                </c:pt>
                <c:pt idx="1752">
                  <c:v>13.97833333333333</c:v>
                </c:pt>
                <c:pt idx="1753">
                  <c:v>14.274999999999997</c:v>
                </c:pt>
                <c:pt idx="1754">
                  <c:v>14.574999999999996</c:v>
                </c:pt>
                <c:pt idx="1755">
                  <c:v>14.531666666666665</c:v>
                </c:pt>
                <c:pt idx="1756">
                  <c:v>14.488333333333332</c:v>
                </c:pt>
                <c:pt idx="1757">
                  <c:v>14.784999999999998</c:v>
                </c:pt>
                <c:pt idx="1758">
                  <c:v>15.084999999999999</c:v>
                </c:pt>
                <c:pt idx="1759">
                  <c:v>15.041666666666664</c:v>
                </c:pt>
                <c:pt idx="1760">
                  <c:v>13.971666666666664</c:v>
                </c:pt>
                <c:pt idx="1761">
                  <c:v>12.901666666666664</c:v>
                </c:pt>
                <c:pt idx="1762">
                  <c:v>12.171666666666665</c:v>
                </c:pt>
                <c:pt idx="1763">
                  <c:v>12.128333333333332</c:v>
                </c:pt>
                <c:pt idx="1764">
                  <c:v>12.424999999999999</c:v>
                </c:pt>
                <c:pt idx="1765">
                  <c:v>12.725</c:v>
                </c:pt>
                <c:pt idx="1766">
                  <c:v>12.681666666666665</c:v>
                </c:pt>
                <c:pt idx="1767">
                  <c:v>11.954999999999998</c:v>
                </c:pt>
                <c:pt idx="1768">
                  <c:v>11.56833333333333</c:v>
                </c:pt>
                <c:pt idx="1769">
                  <c:v>11.864999999999997</c:v>
                </c:pt>
                <c:pt idx="1770">
                  <c:v>12.504999999999997</c:v>
                </c:pt>
                <c:pt idx="1771">
                  <c:v>12.461666666666666</c:v>
                </c:pt>
                <c:pt idx="1772">
                  <c:v>12.074999999999998</c:v>
                </c:pt>
                <c:pt idx="1773">
                  <c:v>12.031666666666665</c:v>
                </c:pt>
                <c:pt idx="1774">
                  <c:v>12.671666666666665</c:v>
                </c:pt>
                <c:pt idx="1775">
                  <c:v>12.628333333333332</c:v>
                </c:pt>
                <c:pt idx="1776">
                  <c:v>11.898333333333333</c:v>
                </c:pt>
                <c:pt idx="1777">
                  <c:v>10.484999999999999</c:v>
                </c:pt>
                <c:pt idx="1778">
                  <c:v>9.7583333333333329</c:v>
                </c:pt>
                <c:pt idx="1779">
                  <c:v>9.7149999999999981</c:v>
                </c:pt>
                <c:pt idx="1780">
                  <c:v>10.014999999999999</c:v>
                </c:pt>
                <c:pt idx="1781">
                  <c:v>10.311666666666666</c:v>
                </c:pt>
                <c:pt idx="1782">
                  <c:v>9.9249999999999989</c:v>
                </c:pt>
                <c:pt idx="1783">
                  <c:v>9.1983333333333324</c:v>
                </c:pt>
                <c:pt idx="1784">
                  <c:v>8.1316666666666659</c:v>
                </c:pt>
                <c:pt idx="1785">
                  <c:v>7.7483333333333304</c:v>
                </c:pt>
                <c:pt idx="1786">
                  <c:v>8.0449999999999964</c:v>
                </c:pt>
                <c:pt idx="1787">
                  <c:v>9.3649999999999967</c:v>
                </c:pt>
                <c:pt idx="1788">
                  <c:v>10.344999999999999</c:v>
                </c:pt>
                <c:pt idx="1789">
                  <c:v>10.301666666666664</c:v>
                </c:pt>
                <c:pt idx="1790">
                  <c:v>8.8916666666666639</c:v>
                </c:pt>
                <c:pt idx="1791">
                  <c:v>7.481666666666662</c:v>
                </c:pt>
                <c:pt idx="1792">
                  <c:v>6.7516666666666625</c:v>
                </c:pt>
                <c:pt idx="1793">
                  <c:v>6.7083333333333313</c:v>
                </c:pt>
                <c:pt idx="1794">
                  <c:v>7.0049999999999981</c:v>
                </c:pt>
                <c:pt idx="1795">
                  <c:v>7.3049999999999971</c:v>
                </c:pt>
                <c:pt idx="1796">
                  <c:v>7.6016666666666639</c:v>
                </c:pt>
                <c:pt idx="1797">
                  <c:v>7.5583333333333327</c:v>
                </c:pt>
                <c:pt idx="1798">
                  <c:v>7.1716666666666669</c:v>
                </c:pt>
                <c:pt idx="1799">
                  <c:v>6.788333333333334</c:v>
                </c:pt>
                <c:pt idx="1800">
                  <c:v>6.7450000000000001</c:v>
                </c:pt>
                <c:pt idx="1801">
                  <c:v>7.041666666666667</c:v>
                </c:pt>
                <c:pt idx="1802">
                  <c:v>7.3383333333333312</c:v>
                </c:pt>
                <c:pt idx="1803">
                  <c:v>6.9516666666666653</c:v>
                </c:pt>
                <c:pt idx="1804">
                  <c:v>6.5683333333333307</c:v>
                </c:pt>
                <c:pt idx="1805">
                  <c:v>6.1816666666666649</c:v>
                </c:pt>
                <c:pt idx="1806">
                  <c:v>5.7949999999999973</c:v>
                </c:pt>
                <c:pt idx="1807">
                  <c:v>5.4083333333333314</c:v>
                </c:pt>
                <c:pt idx="1808">
                  <c:v>5.0249999999999986</c:v>
                </c:pt>
                <c:pt idx="1809">
                  <c:v>5.3249999999999984</c:v>
                </c:pt>
                <c:pt idx="1810">
                  <c:v>5.964999999999999</c:v>
                </c:pt>
                <c:pt idx="1811">
                  <c:v>6.2616666666666658</c:v>
                </c:pt>
                <c:pt idx="1812">
                  <c:v>5.875</c:v>
                </c:pt>
                <c:pt idx="1813">
                  <c:v>5.1483333333333334</c:v>
                </c:pt>
                <c:pt idx="1814">
                  <c:v>4.4216666666666669</c:v>
                </c:pt>
                <c:pt idx="1815">
                  <c:v>4.0349999999999993</c:v>
                </c:pt>
                <c:pt idx="1816">
                  <c:v>3.6483333333333312</c:v>
                </c:pt>
                <c:pt idx="1817">
                  <c:v>3.9449999999999981</c:v>
                </c:pt>
                <c:pt idx="1818">
                  <c:v>4.5849999999999982</c:v>
                </c:pt>
                <c:pt idx="1819">
                  <c:v>5.2249999999999988</c:v>
                </c:pt>
                <c:pt idx="1820">
                  <c:v>4.8383333333333312</c:v>
                </c:pt>
                <c:pt idx="1821">
                  <c:v>3.7683333333333309</c:v>
                </c:pt>
                <c:pt idx="1822">
                  <c:v>3.0383333333333318</c:v>
                </c:pt>
                <c:pt idx="1823">
                  <c:v>3.3383333333333312</c:v>
                </c:pt>
                <c:pt idx="1824">
                  <c:v>3.9783333333333317</c:v>
                </c:pt>
                <c:pt idx="1825">
                  <c:v>3.5949999999999966</c:v>
                </c:pt>
                <c:pt idx="1826">
                  <c:v>2.1816666666666649</c:v>
                </c:pt>
                <c:pt idx="1827">
                  <c:v>0.7716666666666635</c:v>
                </c:pt>
                <c:pt idx="1828">
                  <c:v>0.38499999999999801</c:v>
                </c:pt>
                <c:pt idx="1829">
                  <c:v>1.0249999999999961</c:v>
                </c:pt>
                <c:pt idx="1830">
                  <c:v>1.321666666666663</c:v>
                </c:pt>
                <c:pt idx="1831">
                  <c:v>0.93499999999999517</c:v>
                </c:pt>
                <c:pt idx="1832">
                  <c:v>0.54833333333332968</c:v>
                </c:pt>
                <c:pt idx="1833">
                  <c:v>0.16499999999999679</c:v>
                </c:pt>
                <c:pt idx="1834">
                  <c:v>0.12166666666666497</c:v>
                </c:pt>
                <c:pt idx="1835">
                  <c:v>-0.60500000000000165</c:v>
                </c:pt>
                <c:pt idx="1836">
                  <c:v>-0.99166666666666714</c:v>
                </c:pt>
                <c:pt idx="1837">
                  <c:v>-0.69500000000000028</c:v>
                </c:pt>
                <c:pt idx="1838">
                  <c:v>0.62833333333333263</c:v>
                </c:pt>
                <c:pt idx="1839">
                  <c:v>1.6083333333333318</c:v>
                </c:pt>
                <c:pt idx="1840">
                  <c:v>1.5649999999999977</c:v>
                </c:pt>
                <c:pt idx="1841">
                  <c:v>0.49499999999999744</c:v>
                </c:pt>
                <c:pt idx="1842">
                  <c:v>0.10833333333333191</c:v>
                </c:pt>
                <c:pt idx="1843">
                  <c:v>6.4999999999997726E-2</c:v>
                </c:pt>
                <c:pt idx="1844">
                  <c:v>-0.31833333333333513</c:v>
                </c:pt>
                <c:pt idx="1845">
                  <c:v>-1.3850000000000027</c:v>
                </c:pt>
                <c:pt idx="1846">
                  <c:v>-2.4550000000000005</c:v>
                </c:pt>
                <c:pt idx="1847">
                  <c:v>-2.1583333333333337</c:v>
                </c:pt>
                <c:pt idx="1848">
                  <c:v>-1.861666666666667</c:v>
                </c:pt>
                <c:pt idx="1849">
                  <c:v>-1.5616666666666674</c:v>
                </c:pt>
                <c:pt idx="1850">
                  <c:v>-2.288333333333334</c:v>
                </c:pt>
                <c:pt idx="1851">
                  <c:v>-3.0150000000000006</c:v>
                </c:pt>
                <c:pt idx="1852">
                  <c:v>-3.401666666666666</c:v>
                </c:pt>
                <c:pt idx="1853">
                  <c:v>-3.1049999999999991</c:v>
                </c:pt>
                <c:pt idx="1854">
                  <c:v>-2.125</c:v>
                </c:pt>
                <c:pt idx="1855">
                  <c:v>-1.8283333333333356</c:v>
                </c:pt>
                <c:pt idx="1856">
                  <c:v>-2.2150000000000034</c:v>
                </c:pt>
                <c:pt idx="1857">
                  <c:v>-3.2850000000000015</c:v>
                </c:pt>
                <c:pt idx="1858">
                  <c:v>-3.6683333333333343</c:v>
                </c:pt>
                <c:pt idx="1859">
                  <c:v>-3.0283333333333338</c:v>
                </c:pt>
                <c:pt idx="1860">
                  <c:v>-2.0450000000000017</c:v>
                </c:pt>
                <c:pt idx="1861">
                  <c:v>-1.7483333333333348</c:v>
                </c:pt>
                <c:pt idx="1862">
                  <c:v>-2.1350000000000002</c:v>
                </c:pt>
                <c:pt idx="1863">
                  <c:v>-2.8616666666666668</c:v>
                </c:pt>
                <c:pt idx="1864">
                  <c:v>-3.2483333333333326</c:v>
                </c:pt>
                <c:pt idx="1865">
                  <c:v>-4.3150000000000004</c:v>
                </c:pt>
                <c:pt idx="1866">
                  <c:v>-5.3850000000000007</c:v>
                </c:pt>
                <c:pt idx="1867">
                  <c:v>-6.1116666666666681</c:v>
                </c:pt>
                <c:pt idx="1868">
                  <c:v>-5.8150000000000013</c:v>
                </c:pt>
                <c:pt idx="1869">
                  <c:v>-5.1750000000000016</c:v>
                </c:pt>
                <c:pt idx="1870">
                  <c:v>-5.2183333333333346</c:v>
                </c:pt>
                <c:pt idx="1871">
                  <c:v>-5.9450000000000012</c:v>
                </c:pt>
                <c:pt idx="1872">
                  <c:v>-6.6750000000000007</c:v>
                </c:pt>
                <c:pt idx="1873">
                  <c:v>-7.0616666666666674</c:v>
                </c:pt>
                <c:pt idx="1874">
                  <c:v>-7.1050000000000013</c:v>
                </c:pt>
                <c:pt idx="1875">
                  <c:v>-6.8050000000000024</c:v>
                </c:pt>
                <c:pt idx="1876">
                  <c:v>-6.5083333333333364</c:v>
                </c:pt>
                <c:pt idx="1877">
                  <c:v>-5.8716666666666697</c:v>
                </c:pt>
                <c:pt idx="1878">
                  <c:v>-5.5750000000000028</c:v>
                </c:pt>
                <c:pt idx="1879">
                  <c:v>-5.2750000000000021</c:v>
                </c:pt>
                <c:pt idx="1880">
                  <c:v>-5.658333333333335</c:v>
                </c:pt>
                <c:pt idx="1881">
                  <c:v>-6.0450000000000017</c:v>
                </c:pt>
                <c:pt idx="1882">
                  <c:v>-6.4316666666666684</c:v>
                </c:pt>
                <c:pt idx="1883">
                  <c:v>-6.4750000000000014</c:v>
                </c:pt>
                <c:pt idx="1884">
                  <c:v>-7.201666666666668</c:v>
                </c:pt>
                <c:pt idx="1885">
                  <c:v>-8.2716666666666683</c:v>
                </c:pt>
                <c:pt idx="1886">
                  <c:v>-9.6850000000000023</c:v>
                </c:pt>
                <c:pt idx="1887">
                  <c:v>-10.071666666666669</c:v>
                </c:pt>
                <c:pt idx="1888">
                  <c:v>-10.115000000000002</c:v>
                </c:pt>
                <c:pt idx="1889">
                  <c:v>-9.8150000000000013</c:v>
                </c:pt>
                <c:pt idx="1890">
                  <c:v>-9.5150000000000023</c:v>
                </c:pt>
                <c:pt idx="1891">
                  <c:v>-8.8750000000000018</c:v>
                </c:pt>
                <c:pt idx="1892">
                  <c:v>-8.2383333333333351</c:v>
                </c:pt>
                <c:pt idx="1893">
                  <c:v>-7.5983333333333354</c:v>
                </c:pt>
                <c:pt idx="1894">
                  <c:v>-7.3016666666666685</c:v>
                </c:pt>
                <c:pt idx="1895">
                  <c:v>-7.3450000000000024</c:v>
                </c:pt>
                <c:pt idx="1896">
                  <c:v>-8.0750000000000028</c:v>
                </c:pt>
                <c:pt idx="1897">
                  <c:v>-8.8016666666666694</c:v>
                </c:pt>
                <c:pt idx="1898">
                  <c:v>-9.528333333333336</c:v>
                </c:pt>
                <c:pt idx="1899">
                  <c:v>-9.9116666666666688</c:v>
                </c:pt>
                <c:pt idx="1900">
                  <c:v>-10.298333333333336</c:v>
                </c:pt>
                <c:pt idx="1901">
                  <c:v>-10.685000000000002</c:v>
                </c:pt>
                <c:pt idx="1902">
                  <c:v>-11.755000000000003</c:v>
                </c:pt>
                <c:pt idx="1903">
                  <c:v>-13.165000000000001</c:v>
                </c:pt>
                <c:pt idx="1904">
                  <c:v>-13.891666666666671</c:v>
                </c:pt>
                <c:pt idx="1905">
                  <c:v>-13.25166666666667</c:v>
                </c:pt>
                <c:pt idx="1906">
                  <c:v>-11.928333333333335</c:v>
                </c:pt>
                <c:pt idx="1907">
                  <c:v>-11.631666666666668</c:v>
                </c:pt>
                <c:pt idx="1908">
                  <c:v>-12.358333333333334</c:v>
                </c:pt>
                <c:pt idx="1909">
                  <c:v>-13.085000000000003</c:v>
                </c:pt>
                <c:pt idx="1910">
                  <c:v>-12.445000000000002</c:v>
                </c:pt>
                <c:pt idx="1911">
                  <c:v>-11.465000000000003</c:v>
                </c:pt>
                <c:pt idx="1912">
                  <c:v>-11.168333333333337</c:v>
                </c:pt>
                <c:pt idx="1913">
                  <c:v>-11.551666666666669</c:v>
                </c:pt>
                <c:pt idx="1914">
                  <c:v>-11.595000000000004</c:v>
                </c:pt>
                <c:pt idx="1915">
                  <c:v>-10.955000000000004</c:v>
                </c:pt>
                <c:pt idx="1916">
                  <c:v>-11.341666666666669</c:v>
                </c:pt>
                <c:pt idx="1917">
                  <c:v>-13.095000000000004</c:v>
                </c:pt>
                <c:pt idx="1918">
                  <c:v>-15.188333333333338</c:v>
                </c:pt>
                <c:pt idx="1919">
                  <c:v>-15.915000000000001</c:v>
                </c:pt>
                <c:pt idx="1920">
                  <c:v>-15.275</c:v>
                </c:pt>
                <c:pt idx="1921">
                  <c:v>-14.978333333333333</c:v>
                </c:pt>
                <c:pt idx="1922">
                  <c:v>-15.365000000000002</c:v>
                </c:pt>
                <c:pt idx="1923">
                  <c:v>-16.091666666666669</c:v>
                </c:pt>
                <c:pt idx="1924">
                  <c:v>-16.135000000000002</c:v>
                </c:pt>
                <c:pt idx="1925">
                  <c:v>-15.838333333333333</c:v>
                </c:pt>
                <c:pt idx="1926">
                  <c:v>-15.885</c:v>
                </c:pt>
                <c:pt idx="1927">
                  <c:v>-15.931666666666667</c:v>
                </c:pt>
                <c:pt idx="1928">
                  <c:v>-15.975</c:v>
                </c:pt>
                <c:pt idx="1929">
                  <c:v>-15.675000000000002</c:v>
                </c:pt>
                <c:pt idx="1930">
                  <c:v>-15.718333333333334</c:v>
                </c:pt>
                <c:pt idx="1931">
                  <c:v>-16.105</c:v>
                </c:pt>
                <c:pt idx="1932">
                  <c:v>-16.491666666666671</c:v>
                </c:pt>
                <c:pt idx="1933">
                  <c:v>-16.535000000000004</c:v>
                </c:pt>
                <c:pt idx="1934">
                  <c:v>-15.895000000000005</c:v>
                </c:pt>
                <c:pt idx="1935">
                  <c:v>-15.255000000000003</c:v>
                </c:pt>
                <c:pt idx="1936">
                  <c:v>-15.298333333333337</c:v>
                </c:pt>
                <c:pt idx="1937">
                  <c:v>-16.368333333333336</c:v>
                </c:pt>
                <c:pt idx="1938">
                  <c:v>-17.778333333333336</c:v>
                </c:pt>
                <c:pt idx="1939">
                  <c:v>-18.504999999999999</c:v>
                </c:pt>
                <c:pt idx="1940">
                  <c:v>-17.864999999999998</c:v>
                </c:pt>
                <c:pt idx="1941">
                  <c:v>-17.228333333333335</c:v>
                </c:pt>
                <c:pt idx="1942">
                  <c:v>-17.275000000000002</c:v>
                </c:pt>
                <c:pt idx="1943">
                  <c:v>-18.001666666666669</c:v>
                </c:pt>
                <c:pt idx="1944">
                  <c:v>-18.045000000000002</c:v>
                </c:pt>
                <c:pt idx="1945">
                  <c:v>-17.745000000000001</c:v>
                </c:pt>
                <c:pt idx="1946">
                  <c:v>-17.788333333333334</c:v>
                </c:pt>
                <c:pt idx="1947">
                  <c:v>-18.515000000000001</c:v>
                </c:pt>
                <c:pt idx="1948">
                  <c:v>-19.241666666666667</c:v>
                </c:pt>
                <c:pt idx="1949">
                  <c:v>-19.285</c:v>
                </c:pt>
                <c:pt idx="1950">
                  <c:v>-18.988333333333333</c:v>
                </c:pt>
                <c:pt idx="1951">
                  <c:v>-19.035</c:v>
                </c:pt>
                <c:pt idx="1952">
                  <c:v>-19.081666666666667</c:v>
                </c:pt>
                <c:pt idx="1953">
                  <c:v>-19.125000000000004</c:v>
                </c:pt>
                <c:pt idx="1954">
                  <c:v>-18.485000000000003</c:v>
                </c:pt>
                <c:pt idx="1955">
                  <c:v>-18.528333333333336</c:v>
                </c:pt>
                <c:pt idx="1956">
                  <c:v>-19.255000000000003</c:v>
                </c:pt>
                <c:pt idx="1957">
                  <c:v>-20.665000000000003</c:v>
                </c:pt>
                <c:pt idx="1958">
                  <c:v>-21.391666666666669</c:v>
                </c:pt>
                <c:pt idx="1959">
                  <c:v>-21.095000000000002</c:v>
                </c:pt>
                <c:pt idx="1960">
                  <c:v>-20.455000000000002</c:v>
                </c:pt>
                <c:pt idx="1961">
                  <c:v>-20.498333333333335</c:v>
                </c:pt>
                <c:pt idx="1962">
                  <c:v>-20.885000000000002</c:v>
                </c:pt>
                <c:pt idx="1963">
                  <c:v>-20.928333333333335</c:v>
                </c:pt>
                <c:pt idx="1964">
                  <c:v>-20.631666666666668</c:v>
                </c:pt>
                <c:pt idx="1965">
                  <c:v>-20.331666666666667</c:v>
                </c:pt>
                <c:pt idx="1966">
                  <c:v>-20.718333333333334</c:v>
                </c:pt>
                <c:pt idx="1967">
                  <c:v>-21.105</c:v>
                </c:pt>
                <c:pt idx="1968">
                  <c:v>-21.831666666666667</c:v>
                </c:pt>
                <c:pt idx="1969">
                  <c:v>-22.558333333333337</c:v>
                </c:pt>
                <c:pt idx="1970">
                  <c:v>-23.625</c:v>
                </c:pt>
                <c:pt idx="1971">
                  <c:v>-24.355</c:v>
                </c:pt>
                <c:pt idx="1972">
                  <c:v>-23.718333333333334</c:v>
                </c:pt>
                <c:pt idx="1973">
                  <c:v>-22.395</c:v>
                </c:pt>
                <c:pt idx="1974">
                  <c:v>-21.755000000000006</c:v>
                </c:pt>
                <c:pt idx="1975">
                  <c:v>-22.821666666666669</c:v>
                </c:pt>
                <c:pt idx="1976">
                  <c:v>-24.235000000000003</c:v>
                </c:pt>
                <c:pt idx="1977">
                  <c:v>-24.62166666666667</c:v>
                </c:pt>
                <c:pt idx="1978">
                  <c:v>-23.981666666666669</c:v>
                </c:pt>
                <c:pt idx="1979">
                  <c:v>-23.341666666666669</c:v>
                </c:pt>
                <c:pt idx="1980">
                  <c:v>-23.041666666666668</c:v>
                </c:pt>
                <c:pt idx="1981">
                  <c:v>-23.088333333333335</c:v>
                </c:pt>
                <c:pt idx="1982">
                  <c:v>-22.791666666666668</c:v>
                </c:pt>
                <c:pt idx="1983">
                  <c:v>-22.835000000000004</c:v>
                </c:pt>
                <c:pt idx="1984">
                  <c:v>-23.218333333333334</c:v>
                </c:pt>
                <c:pt idx="1985">
                  <c:v>-23.945000000000004</c:v>
                </c:pt>
                <c:pt idx="1986">
                  <c:v>-24.331666666666667</c:v>
                </c:pt>
                <c:pt idx="1987">
                  <c:v>-24.718333333333334</c:v>
                </c:pt>
                <c:pt idx="1988">
                  <c:v>-25.445000000000004</c:v>
                </c:pt>
                <c:pt idx="1989">
                  <c:v>-26.515000000000001</c:v>
                </c:pt>
                <c:pt idx="1990">
                  <c:v>-27.241666666666664</c:v>
                </c:pt>
                <c:pt idx="1991">
                  <c:v>-27.628333333333334</c:v>
                </c:pt>
                <c:pt idx="1992">
                  <c:v>-27.331666666666667</c:v>
                </c:pt>
                <c:pt idx="1993">
                  <c:v>-26.691666666666666</c:v>
                </c:pt>
                <c:pt idx="1994">
                  <c:v>-26.051666666666666</c:v>
                </c:pt>
                <c:pt idx="1995">
                  <c:v>-25.751666666666669</c:v>
                </c:pt>
                <c:pt idx="1996">
                  <c:v>-25.798333333333336</c:v>
                </c:pt>
                <c:pt idx="1997">
                  <c:v>-25.841666666666669</c:v>
                </c:pt>
                <c:pt idx="1998">
                  <c:v>-25.885000000000002</c:v>
                </c:pt>
                <c:pt idx="1999">
                  <c:v>-25.928333333333331</c:v>
                </c:pt>
                <c:pt idx="2000">
                  <c:v>-25.971666666666668</c:v>
                </c:pt>
                <c:pt idx="2001">
                  <c:v>-26.018333333333334</c:v>
                </c:pt>
                <c:pt idx="2002">
                  <c:v>-25.721666666666664</c:v>
                </c:pt>
                <c:pt idx="2003">
                  <c:v>-25.425000000000001</c:v>
                </c:pt>
                <c:pt idx="2004">
                  <c:v>-25.468333333333334</c:v>
                </c:pt>
                <c:pt idx="2005">
                  <c:v>-26.195000000000004</c:v>
                </c:pt>
                <c:pt idx="2006">
                  <c:v>-26.921666666666667</c:v>
                </c:pt>
                <c:pt idx="2007">
                  <c:v>-27.308333333333337</c:v>
                </c:pt>
                <c:pt idx="2008">
                  <c:v>-27.691666666666674</c:v>
                </c:pt>
                <c:pt idx="2009">
                  <c:v>-28.418333333333337</c:v>
                </c:pt>
                <c:pt idx="2010">
                  <c:v>-28.801666666666666</c:v>
                </c:pt>
                <c:pt idx="2011">
                  <c:v>-28.84833333333334</c:v>
                </c:pt>
                <c:pt idx="2012">
                  <c:v>-28.551666666666666</c:v>
                </c:pt>
                <c:pt idx="2013">
                  <c:v>-28.595000000000002</c:v>
                </c:pt>
                <c:pt idx="2014">
                  <c:v>-28.638333333333335</c:v>
                </c:pt>
                <c:pt idx="2015">
                  <c:v>-28.341666666666669</c:v>
                </c:pt>
                <c:pt idx="2016">
                  <c:v>-27.361666666666668</c:v>
                </c:pt>
                <c:pt idx="2017">
                  <c:v>-26.381666666666671</c:v>
                </c:pt>
                <c:pt idx="2018">
                  <c:v>-26.425000000000001</c:v>
                </c:pt>
                <c:pt idx="2019">
                  <c:v>-27.495000000000005</c:v>
                </c:pt>
                <c:pt idx="2020">
                  <c:v>-28.561666666666667</c:v>
                </c:pt>
                <c:pt idx="2021">
                  <c:v>-28.605</c:v>
                </c:pt>
                <c:pt idx="2022">
                  <c:v>-28.308333333333337</c:v>
                </c:pt>
                <c:pt idx="2023">
                  <c:v>-28.35166666666667</c:v>
                </c:pt>
                <c:pt idx="2024">
                  <c:v>-28.738333333333333</c:v>
                </c:pt>
                <c:pt idx="2025">
                  <c:v>-29.12166666666667</c:v>
                </c:pt>
                <c:pt idx="2026">
                  <c:v>-29.168333333333337</c:v>
                </c:pt>
                <c:pt idx="2027">
                  <c:v>-29.211666666666673</c:v>
                </c:pt>
                <c:pt idx="2028">
                  <c:v>-29.59833333333334</c:v>
                </c:pt>
                <c:pt idx="2029">
                  <c:v>-29.981666666666669</c:v>
                </c:pt>
                <c:pt idx="2030">
                  <c:v>-30.025000000000002</c:v>
                </c:pt>
                <c:pt idx="2031">
                  <c:v>-29.728333333333335</c:v>
                </c:pt>
                <c:pt idx="2032">
                  <c:v>-29.775000000000006</c:v>
                </c:pt>
                <c:pt idx="2033">
                  <c:v>-29.818333333333339</c:v>
                </c:pt>
                <c:pt idx="2034">
                  <c:v>-29.518333333333334</c:v>
                </c:pt>
                <c:pt idx="2035">
                  <c:v>-28.535</c:v>
                </c:pt>
                <c:pt idx="2036">
                  <c:v>-28.238333333333333</c:v>
                </c:pt>
                <c:pt idx="2037">
                  <c:v>-28.285</c:v>
                </c:pt>
                <c:pt idx="2038">
                  <c:v>-28.328333333333333</c:v>
                </c:pt>
                <c:pt idx="2039">
                  <c:v>-28.031666666666666</c:v>
                </c:pt>
                <c:pt idx="2040">
                  <c:v>-27.731666666666669</c:v>
                </c:pt>
                <c:pt idx="2041">
                  <c:v>-28.46166666666667</c:v>
                </c:pt>
                <c:pt idx="2042">
                  <c:v>-29.87166666666667</c:v>
                </c:pt>
                <c:pt idx="2043">
                  <c:v>-30.941666666666666</c:v>
                </c:pt>
                <c:pt idx="2044">
                  <c:v>-30.641666666666669</c:v>
                </c:pt>
                <c:pt idx="2045">
                  <c:v>-29.661666666666672</c:v>
                </c:pt>
                <c:pt idx="2046">
                  <c:v>-29.705000000000002</c:v>
                </c:pt>
                <c:pt idx="2047">
                  <c:v>-30.435000000000002</c:v>
                </c:pt>
                <c:pt idx="2048">
                  <c:v>-31.161666666666665</c:v>
                </c:pt>
                <c:pt idx="2049">
                  <c:v>-30.864999999999998</c:v>
                </c:pt>
                <c:pt idx="2050">
                  <c:v>-30.565000000000001</c:v>
                </c:pt>
                <c:pt idx="2051">
                  <c:v>-30.608333333333334</c:v>
                </c:pt>
                <c:pt idx="2052">
                  <c:v>-30.651666666666671</c:v>
                </c:pt>
                <c:pt idx="2053">
                  <c:v>-30.355</c:v>
                </c:pt>
                <c:pt idx="2054">
                  <c:v>-29.715000000000003</c:v>
                </c:pt>
                <c:pt idx="2055">
                  <c:v>-30.10166666666667</c:v>
                </c:pt>
                <c:pt idx="2056">
                  <c:v>-31.17166666666667</c:v>
                </c:pt>
                <c:pt idx="2057">
                  <c:v>-31.901666666666667</c:v>
                </c:pt>
                <c:pt idx="2058">
                  <c:v>-31.261666666666667</c:v>
                </c:pt>
                <c:pt idx="2059">
                  <c:v>-30.278333333333336</c:v>
                </c:pt>
                <c:pt idx="2060">
                  <c:v>-29.978333333333335</c:v>
                </c:pt>
                <c:pt idx="2061">
                  <c:v>-30.705000000000002</c:v>
                </c:pt>
                <c:pt idx="2062">
                  <c:v>-31.435000000000002</c:v>
                </c:pt>
                <c:pt idx="2063">
                  <c:v>-31.821666666666669</c:v>
                </c:pt>
                <c:pt idx="2064">
                  <c:v>-31.864999999999998</c:v>
                </c:pt>
                <c:pt idx="2065">
                  <c:v>-31.565000000000001</c:v>
                </c:pt>
                <c:pt idx="2066">
                  <c:v>-31.608333333333334</c:v>
                </c:pt>
                <c:pt idx="2067">
                  <c:v>-31.651666666666671</c:v>
                </c:pt>
                <c:pt idx="2068">
                  <c:v>-32.038333333333334</c:v>
                </c:pt>
                <c:pt idx="2069">
                  <c:v>-32.081666666666671</c:v>
                </c:pt>
                <c:pt idx="2070">
                  <c:v>-32.128333333333337</c:v>
                </c:pt>
                <c:pt idx="2071">
                  <c:v>-32.171666666666674</c:v>
                </c:pt>
                <c:pt idx="2072">
                  <c:v>-32.215000000000003</c:v>
                </c:pt>
                <c:pt idx="2073">
                  <c:v>-31.915000000000003</c:v>
                </c:pt>
                <c:pt idx="2074">
                  <c:v>-31.275000000000002</c:v>
                </c:pt>
                <c:pt idx="2075">
                  <c:v>-30.638333333333335</c:v>
                </c:pt>
                <c:pt idx="2076">
                  <c:v>-30.685000000000002</c:v>
                </c:pt>
                <c:pt idx="2077">
                  <c:v>-31.411666666666672</c:v>
                </c:pt>
                <c:pt idx="2078">
                  <c:v>-31.795000000000002</c:v>
                </c:pt>
                <c:pt idx="2079">
                  <c:v>-31.495000000000001</c:v>
                </c:pt>
                <c:pt idx="2080">
                  <c:v>-31.198333333333334</c:v>
                </c:pt>
                <c:pt idx="2081">
                  <c:v>-32.268333333333338</c:v>
                </c:pt>
                <c:pt idx="2082">
                  <c:v>-34.021666666666668</c:v>
                </c:pt>
                <c:pt idx="2083">
                  <c:v>-35.431666666666672</c:v>
                </c:pt>
                <c:pt idx="2084">
                  <c:v>-35.475000000000001</c:v>
                </c:pt>
                <c:pt idx="2085">
                  <c:v>-34.835000000000001</c:v>
                </c:pt>
                <c:pt idx="2086">
                  <c:v>-34.538333333333334</c:v>
                </c:pt>
                <c:pt idx="2087">
                  <c:v>-34.241666666666667</c:v>
                </c:pt>
                <c:pt idx="2088">
                  <c:v>-33.945</c:v>
                </c:pt>
                <c:pt idx="2089">
                  <c:v>-32.281666666666666</c:v>
                </c:pt>
                <c:pt idx="2090">
                  <c:v>-30.618333333333336</c:v>
                </c:pt>
                <c:pt idx="2091">
                  <c:v>-29.638333333333335</c:v>
                </c:pt>
                <c:pt idx="2092">
                  <c:v>-30.021666666666665</c:v>
                </c:pt>
                <c:pt idx="2093">
                  <c:v>-30.748333333333335</c:v>
                </c:pt>
                <c:pt idx="2094">
                  <c:v>-30.791666666666668</c:v>
                </c:pt>
                <c:pt idx="2095">
                  <c:v>-30.495000000000005</c:v>
                </c:pt>
                <c:pt idx="2096">
                  <c:v>-30.538333333333338</c:v>
                </c:pt>
                <c:pt idx="2097">
                  <c:v>-30.921666666666667</c:v>
                </c:pt>
                <c:pt idx="2098">
                  <c:v>-31.64833333333333</c:v>
                </c:pt>
                <c:pt idx="2099">
                  <c:v>-32.718333333333334</c:v>
                </c:pt>
                <c:pt idx="2100">
                  <c:v>-34.131666666666668</c:v>
                </c:pt>
                <c:pt idx="2101">
                  <c:v>-35.545000000000009</c:v>
                </c:pt>
                <c:pt idx="2102">
                  <c:v>-35.928333333333335</c:v>
                </c:pt>
                <c:pt idx="2103">
                  <c:v>-35.628333333333337</c:v>
                </c:pt>
                <c:pt idx="2104">
                  <c:v>-34.988333333333337</c:v>
                </c:pt>
                <c:pt idx="2105">
                  <c:v>-34.351666666666667</c:v>
                </c:pt>
                <c:pt idx="2106">
                  <c:v>-34.055</c:v>
                </c:pt>
                <c:pt idx="2107">
                  <c:v>-33.414999999999999</c:v>
                </c:pt>
                <c:pt idx="2108">
                  <c:v>-33.115000000000002</c:v>
                </c:pt>
                <c:pt idx="2109">
                  <c:v>-32.475000000000001</c:v>
                </c:pt>
                <c:pt idx="2110">
                  <c:v>-32.178333333333335</c:v>
                </c:pt>
                <c:pt idx="2111">
                  <c:v>-31.881666666666671</c:v>
                </c:pt>
                <c:pt idx="2112">
                  <c:v>-31.925000000000001</c:v>
                </c:pt>
                <c:pt idx="2113">
                  <c:v>-32.308333333333337</c:v>
                </c:pt>
                <c:pt idx="2114">
                  <c:v>-32.695</c:v>
                </c:pt>
                <c:pt idx="2115">
                  <c:v>-33.081666666666671</c:v>
                </c:pt>
                <c:pt idx="2116">
                  <c:v>-33.468333333333334</c:v>
                </c:pt>
                <c:pt idx="2117">
                  <c:v>-34.195</c:v>
                </c:pt>
                <c:pt idx="2118">
                  <c:v>-34.921666666666674</c:v>
                </c:pt>
                <c:pt idx="2119">
                  <c:v>-34.964999999999996</c:v>
                </c:pt>
                <c:pt idx="2120">
                  <c:v>-33.984999999999999</c:v>
                </c:pt>
                <c:pt idx="2121">
                  <c:v>-33.348333333333336</c:v>
                </c:pt>
                <c:pt idx="2122">
                  <c:v>-33.051666666666669</c:v>
                </c:pt>
                <c:pt idx="2123">
                  <c:v>-33.778333333333336</c:v>
                </c:pt>
                <c:pt idx="2124">
                  <c:v>-33.821666666666665</c:v>
                </c:pt>
                <c:pt idx="2125">
                  <c:v>-33.524999999999999</c:v>
                </c:pt>
                <c:pt idx="2126">
                  <c:v>-32.884999999999998</c:v>
                </c:pt>
                <c:pt idx="2127">
                  <c:v>-32.585000000000001</c:v>
                </c:pt>
                <c:pt idx="2128">
                  <c:v>-32.628333333333337</c:v>
                </c:pt>
                <c:pt idx="2129">
                  <c:v>-32.671666666666674</c:v>
                </c:pt>
                <c:pt idx="2130">
                  <c:v>-32.375000000000007</c:v>
                </c:pt>
                <c:pt idx="2131">
                  <c:v>-32.418333333333329</c:v>
                </c:pt>
                <c:pt idx="2132">
                  <c:v>-32.805</c:v>
                </c:pt>
                <c:pt idx="2133">
                  <c:v>-33.19166666666667</c:v>
                </c:pt>
                <c:pt idx="2134">
                  <c:v>-32.895000000000003</c:v>
                </c:pt>
                <c:pt idx="2135">
                  <c:v>-31.915000000000003</c:v>
                </c:pt>
                <c:pt idx="2136">
                  <c:v>-31.958333333333339</c:v>
                </c:pt>
                <c:pt idx="2137">
                  <c:v>-32.685000000000002</c:v>
                </c:pt>
                <c:pt idx="2138">
                  <c:v>-33.411666666666669</c:v>
                </c:pt>
                <c:pt idx="2139">
                  <c:v>-33.115000000000002</c:v>
                </c:pt>
                <c:pt idx="2140">
                  <c:v>-32.134999999999998</c:v>
                </c:pt>
                <c:pt idx="2141">
                  <c:v>-32.178333333333335</c:v>
                </c:pt>
                <c:pt idx="2142">
                  <c:v>-32.561666666666667</c:v>
                </c:pt>
                <c:pt idx="2143">
                  <c:v>-32.945</c:v>
                </c:pt>
                <c:pt idx="2144">
                  <c:v>-32.305</c:v>
                </c:pt>
                <c:pt idx="2145">
                  <c:v>-31.668333333333333</c:v>
                </c:pt>
                <c:pt idx="2146">
                  <c:v>-31.715000000000003</c:v>
                </c:pt>
                <c:pt idx="2147">
                  <c:v>-32.101666666666667</c:v>
                </c:pt>
                <c:pt idx="2148">
                  <c:v>-31.801666666666666</c:v>
                </c:pt>
                <c:pt idx="2149">
                  <c:v>-31.161666666666665</c:v>
                </c:pt>
                <c:pt idx="2150">
                  <c:v>-30.864999999999998</c:v>
                </c:pt>
                <c:pt idx="2151">
                  <c:v>-31.594999999999999</c:v>
                </c:pt>
                <c:pt idx="2152">
                  <c:v>-31.978333333333335</c:v>
                </c:pt>
                <c:pt idx="2153">
                  <c:v>-31.678333333333331</c:v>
                </c:pt>
                <c:pt idx="2154">
                  <c:v>-30.695000000000004</c:v>
                </c:pt>
                <c:pt idx="2155">
                  <c:v>-30.398333333333337</c:v>
                </c:pt>
                <c:pt idx="2156">
                  <c:v>-31.128333333333341</c:v>
                </c:pt>
                <c:pt idx="2157">
                  <c:v>-31.855000000000004</c:v>
                </c:pt>
                <c:pt idx="2158">
                  <c:v>-31.558333333333337</c:v>
                </c:pt>
                <c:pt idx="2159">
                  <c:v>-30.575000000000003</c:v>
                </c:pt>
                <c:pt idx="2160">
                  <c:v>-30.278333333333336</c:v>
                </c:pt>
                <c:pt idx="2161">
                  <c:v>-31.005000000000006</c:v>
                </c:pt>
                <c:pt idx="2162">
                  <c:v>-31.731666666666669</c:v>
                </c:pt>
                <c:pt idx="2163">
                  <c:v>-31.435000000000002</c:v>
                </c:pt>
                <c:pt idx="2164">
                  <c:v>-30.795000000000002</c:v>
                </c:pt>
                <c:pt idx="2165">
                  <c:v>-30.158333333333335</c:v>
                </c:pt>
                <c:pt idx="2166">
                  <c:v>-30.541666666666668</c:v>
                </c:pt>
                <c:pt idx="2167">
                  <c:v>-30.584999999999997</c:v>
                </c:pt>
                <c:pt idx="2168">
                  <c:v>-29.60166666666667</c:v>
                </c:pt>
                <c:pt idx="2169">
                  <c:v>-28.28166666666667</c:v>
                </c:pt>
                <c:pt idx="2170">
                  <c:v>-27.645</c:v>
                </c:pt>
                <c:pt idx="2171">
                  <c:v>-28.37166666666667</c:v>
                </c:pt>
                <c:pt idx="2172">
                  <c:v>-29.098333333333333</c:v>
                </c:pt>
                <c:pt idx="2173">
                  <c:v>-29.481666666666669</c:v>
                </c:pt>
                <c:pt idx="2174">
                  <c:v>-29.868333333333336</c:v>
                </c:pt>
                <c:pt idx="2175">
                  <c:v>-30.255000000000006</c:v>
                </c:pt>
                <c:pt idx="2176">
                  <c:v>-30.981666666666669</c:v>
                </c:pt>
                <c:pt idx="2177">
                  <c:v>-31.025000000000006</c:v>
                </c:pt>
                <c:pt idx="2178">
                  <c:v>-30.725000000000005</c:v>
                </c:pt>
                <c:pt idx="2179">
                  <c:v>-30.088333333333335</c:v>
                </c:pt>
                <c:pt idx="2180">
                  <c:v>-29.451666666666668</c:v>
                </c:pt>
                <c:pt idx="2181">
                  <c:v>-29.155000000000001</c:v>
                </c:pt>
                <c:pt idx="2182">
                  <c:v>-28.515000000000001</c:v>
                </c:pt>
                <c:pt idx="2183">
                  <c:v>-28.215000000000003</c:v>
                </c:pt>
                <c:pt idx="2184">
                  <c:v>-27.918333333333337</c:v>
                </c:pt>
                <c:pt idx="2185">
                  <c:v>-27.62166666666667</c:v>
                </c:pt>
                <c:pt idx="2186">
                  <c:v>-27.325000000000003</c:v>
                </c:pt>
                <c:pt idx="2187">
                  <c:v>-27.025000000000002</c:v>
                </c:pt>
                <c:pt idx="2188">
                  <c:v>-27.408333333333335</c:v>
                </c:pt>
                <c:pt idx="2189">
                  <c:v>-28.135000000000002</c:v>
                </c:pt>
                <c:pt idx="2190">
                  <c:v>-28.864999999999998</c:v>
                </c:pt>
                <c:pt idx="2191">
                  <c:v>-28.908333333333335</c:v>
                </c:pt>
                <c:pt idx="2192">
                  <c:v>-28.611666666666668</c:v>
                </c:pt>
                <c:pt idx="2193">
                  <c:v>-28.311666666666667</c:v>
                </c:pt>
                <c:pt idx="2194">
                  <c:v>-28.358333333333334</c:v>
                </c:pt>
                <c:pt idx="2195">
                  <c:v>-28.745000000000005</c:v>
                </c:pt>
                <c:pt idx="2196">
                  <c:v>-29.131666666666671</c:v>
                </c:pt>
                <c:pt idx="2197">
                  <c:v>-29.515000000000001</c:v>
                </c:pt>
                <c:pt idx="2198">
                  <c:v>-28.875000000000004</c:v>
                </c:pt>
                <c:pt idx="2199">
                  <c:v>-27.895</c:v>
                </c:pt>
                <c:pt idx="2200">
                  <c:v>-26.575000000000003</c:v>
                </c:pt>
                <c:pt idx="2201">
                  <c:v>-25.935000000000002</c:v>
                </c:pt>
                <c:pt idx="2202">
                  <c:v>-25.635000000000002</c:v>
                </c:pt>
                <c:pt idx="2203">
                  <c:v>-26.018333333333334</c:v>
                </c:pt>
                <c:pt idx="2204">
                  <c:v>-26.405000000000001</c:v>
                </c:pt>
                <c:pt idx="2205">
                  <c:v>-26.791666666666668</c:v>
                </c:pt>
                <c:pt idx="2206">
                  <c:v>-26.834999999999997</c:v>
                </c:pt>
                <c:pt idx="2207">
                  <c:v>-27.218333333333334</c:v>
                </c:pt>
                <c:pt idx="2208">
                  <c:v>-27.605</c:v>
                </c:pt>
                <c:pt idx="2209">
                  <c:v>-27.991666666666664</c:v>
                </c:pt>
                <c:pt idx="2210">
                  <c:v>-28.038333333333338</c:v>
                </c:pt>
                <c:pt idx="2211">
                  <c:v>-28.081666666666667</c:v>
                </c:pt>
                <c:pt idx="2212">
                  <c:v>-28.125</c:v>
                </c:pt>
                <c:pt idx="2213">
                  <c:v>-27.825000000000003</c:v>
                </c:pt>
                <c:pt idx="2214">
                  <c:v>-27.528333333333336</c:v>
                </c:pt>
                <c:pt idx="2215">
                  <c:v>-26.888333333333335</c:v>
                </c:pt>
                <c:pt idx="2216">
                  <c:v>-26.931666666666668</c:v>
                </c:pt>
                <c:pt idx="2217">
                  <c:v>-26.631666666666671</c:v>
                </c:pt>
                <c:pt idx="2218">
                  <c:v>-26.335000000000004</c:v>
                </c:pt>
                <c:pt idx="2219">
                  <c:v>-25.698333333333334</c:v>
                </c:pt>
                <c:pt idx="2220">
                  <c:v>-25.058333333333337</c:v>
                </c:pt>
                <c:pt idx="2221">
                  <c:v>-24.76166666666667</c:v>
                </c:pt>
                <c:pt idx="2222">
                  <c:v>-24.805000000000007</c:v>
                </c:pt>
                <c:pt idx="2223">
                  <c:v>-25.191666666666674</c:v>
                </c:pt>
                <c:pt idx="2224">
                  <c:v>-25.918333333333337</c:v>
                </c:pt>
                <c:pt idx="2225">
                  <c:v>-26.301666666666666</c:v>
                </c:pt>
                <c:pt idx="2226">
                  <c:v>-26.688333333333333</c:v>
                </c:pt>
                <c:pt idx="2227">
                  <c:v>-27.075000000000003</c:v>
                </c:pt>
                <c:pt idx="2228">
                  <c:v>-26.778333333333336</c:v>
                </c:pt>
                <c:pt idx="2229">
                  <c:v>-26.138333333333335</c:v>
                </c:pt>
                <c:pt idx="2230">
                  <c:v>-24.814999999999998</c:v>
                </c:pt>
                <c:pt idx="2231">
                  <c:v>-24.175000000000001</c:v>
                </c:pt>
                <c:pt idx="2232">
                  <c:v>-23.878333333333334</c:v>
                </c:pt>
                <c:pt idx="2233">
                  <c:v>-23.581666666666667</c:v>
                </c:pt>
                <c:pt idx="2234">
                  <c:v>-22.945000000000004</c:v>
                </c:pt>
                <c:pt idx="2235">
                  <c:v>-22.305000000000003</c:v>
                </c:pt>
                <c:pt idx="2236">
                  <c:v>-22.34833333333334</c:v>
                </c:pt>
                <c:pt idx="2237">
                  <c:v>-22.391666666666669</c:v>
                </c:pt>
                <c:pt idx="2238">
                  <c:v>-22.094999999999999</c:v>
                </c:pt>
                <c:pt idx="2239">
                  <c:v>-21.798333333333336</c:v>
                </c:pt>
                <c:pt idx="2240">
                  <c:v>-22.181666666666672</c:v>
                </c:pt>
                <c:pt idx="2241">
                  <c:v>-23.248333333333335</c:v>
                </c:pt>
                <c:pt idx="2242">
                  <c:v>-23.975000000000005</c:v>
                </c:pt>
                <c:pt idx="2243">
                  <c:v>-24.021666666666672</c:v>
                </c:pt>
                <c:pt idx="2244">
                  <c:v>-23.725000000000005</c:v>
                </c:pt>
                <c:pt idx="2245">
                  <c:v>-23.425000000000001</c:v>
                </c:pt>
                <c:pt idx="2246">
                  <c:v>-23.808333333333337</c:v>
                </c:pt>
                <c:pt idx="2247">
                  <c:v>-23.85166666666667</c:v>
                </c:pt>
                <c:pt idx="2248">
                  <c:v>-23.898333333333337</c:v>
                </c:pt>
                <c:pt idx="2249">
                  <c:v>-23.261666666666667</c:v>
                </c:pt>
                <c:pt idx="2250">
                  <c:v>-22.281666666666666</c:v>
                </c:pt>
                <c:pt idx="2251">
                  <c:v>-20.958333333333332</c:v>
                </c:pt>
                <c:pt idx="2252">
                  <c:v>-19.635000000000002</c:v>
                </c:pt>
                <c:pt idx="2253">
                  <c:v>-18.995000000000001</c:v>
                </c:pt>
                <c:pt idx="2254">
                  <c:v>-19.038333333333334</c:v>
                </c:pt>
                <c:pt idx="2255">
                  <c:v>-19.421666666666667</c:v>
                </c:pt>
                <c:pt idx="2256">
                  <c:v>-19.465</c:v>
                </c:pt>
                <c:pt idx="2257">
                  <c:v>-18.825000000000003</c:v>
                </c:pt>
                <c:pt idx="2258">
                  <c:v>-18.528333333333336</c:v>
                </c:pt>
                <c:pt idx="2259">
                  <c:v>-18.915000000000003</c:v>
                </c:pt>
                <c:pt idx="2260">
                  <c:v>-19.985000000000003</c:v>
                </c:pt>
                <c:pt idx="2261">
                  <c:v>-20.371666666666666</c:v>
                </c:pt>
                <c:pt idx="2262">
                  <c:v>-20.075000000000003</c:v>
                </c:pt>
                <c:pt idx="2263">
                  <c:v>-19.095000000000002</c:v>
                </c:pt>
                <c:pt idx="2264">
                  <c:v>-18.798333333333336</c:v>
                </c:pt>
                <c:pt idx="2265">
                  <c:v>-18.841666666666669</c:v>
                </c:pt>
                <c:pt idx="2266">
                  <c:v>-19.225000000000001</c:v>
                </c:pt>
                <c:pt idx="2267">
                  <c:v>-18.925000000000001</c:v>
                </c:pt>
                <c:pt idx="2268">
                  <c:v>-18.628333333333334</c:v>
                </c:pt>
                <c:pt idx="2269">
                  <c:v>-17.988333333333333</c:v>
                </c:pt>
                <c:pt idx="2270">
                  <c:v>-17.69166666666667</c:v>
                </c:pt>
                <c:pt idx="2271">
                  <c:v>-17.391666666666669</c:v>
                </c:pt>
                <c:pt idx="2272">
                  <c:v>-17.438333333333336</c:v>
                </c:pt>
                <c:pt idx="2273">
                  <c:v>-17.481666666666669</c:v>
                </c:pt>
                <c:pt idx="2274">
                  <c:v>-16.841666666666669</c:v>
                </c:pt>
                <c:pt idx="2275">
                  <c:v>-15.518333333333336</c:v>
                </c:pt>
                <c:pt idx="2276">
                  <c:v>-14.538333333333334</c:v>
                </c:pt>
                <c:pt idx="2277">
                  <c:v>-14.925000000000002</c:v>
                </c:pt>
                <c:pt idx="2278">
                  <c:v>-16.335000000000001</c:v>
                </c:pt>
                <c:pt idx="2279">
                  <c:v>-17.061666666666667</c:v>
                </c:pt>
                <c:pt idx="2280">
                  <c:v>-16.765000000000004</c:v>
                </c:pt>
                <c:pt idx="2281">
                  <c:v>-16.125000000000004</c:v>
                </c:pt>
                <c:pt idx="2282">
                  <c:v>-15.828333333333338</c:v>
                </c:pt>
                <c:pt idx="2283">
                  <c:v>-16.215000000000003</c:v>
                </c:pt>
                <c:pt idx="2284">
                  <c:v>-16.258333333333336</c:v>
                </c:pt>
                <c:pt idx="2285">
                  <c:v>-15.958333333333336</c:v>
                </c:pt>
                <c:pt idx="2286">
                  <c:v>-15.318333333333335</c:v>
                </c:pt>
                <c:pt idx="2287">
                  <c:v>-15.021666666666668</c:v>
                </c:pt>
                <c:pt idx="2288">
                  <c:v>-14.385</c:v>
                </c:pt>
                <c:pt idx="2289">
                  <c:v>-13.744999999999999</c:v>
                </c:pt>
                <c:pt idx="2290">
                  <c:v>-13.448333333333332</c:v>
                </c:pt>
                <c:pt idx="2291">
                  <c:v>-14.175000000000002</c:v>
                </c:pt>
                <c:pt idx="2292">
                  <c:v>-14.561666666666667</c:v>
                </c:pt>
                <c:pt idx="2293">
                  <c:v>-13.921666666666667</c:v>
                </c:pt>
                <c:pt idx="2294">
                  <c:v>-12.938333333333334</c:v>
                </c:pt>
                <c:pt idx="2295">
                  <c:v>-12.298333333333337</c:v>
                </c:pt>
                <c:pt idx="2296">
                  <c:v>-13.025</c:v>
                </c:pt>
                <c:pt idx="2297">
                  <c:v>-13.755000000000003</c:v>
                </c:pt>
                <c:pt idx="2298">
                  <c:v>-14.481666666666669</c:v>
                </c:pt>
                <c:pt idx="2299">
                  <c:v>-14.525</c:v>
                </c:pt>
                <c:pt idx="2300">
                  <c:v>-14.568333333333335</c:v>
                </c:pt>
                <c:pt idx="2301">
                  <c:v>-14.61166666666667</c:v>
                </c:pt>
                <c:pt idx="2302">
                  <c:v>-14.315000000000003</c:v>
                </c:pt>
                <c:pt idx="2303">
                  <c:v>-13.675000000000002</c:v>
                </c:pt>
                <c:pt idx="2304">
                  <c:v>-12.695000000000002</c:v>
                </c:pt>
                <c:pt idx="2305">
                  <c:v>-11.37166666666667</c:v>
                </c:pt>
                <c:pt idx="2306">
                  <c:v>-10.048333333333336</c:v>
                </c:pt>
                <c:pt idx="2307">
                  <c:v>-9.0683333333333351</c:v>
                </c:pt>
                <c:pt idx="2308">
                  <c:v>-8.7716666666666683</c:v>
                </c:pt>
                <c:pt idx="2309">
                  <c:v>-9.4983333333333348</c:v>
                </c:pt>
                <c:pt idx="2310">
                  <c:v>-9.8816666666666677</c:v>
                </c:pt>
                <c:pt idx="2311">
                  <c:v>-9.5850000000000009</c:v>
                </c:pt>
                <c:pt idx="2312">
                  <c:v>-8.6050000000000022</c:v>
                </c:pt>
                <c:pt idx="2313">
                  <c:v>-7.9650000000000025</c:v>
                </c:pt>
                <c:pt idx="2314">
                  <c:v>-8.6916666666666682</c:v>
                </c:pt>
                <c:pt idx="2315">
                  <c:v>-9.7616666666666685</c:v>
                </c:pt>
                <c:pt idx="2316">
                  <c:v>-10.831666666666669</c:v>
                </c:pt>
                <c:pt idx="2317">
                  <c:v>-10.875000000000002</c:v>
                </c:pt>
                <c:pt idx="2318">
                  <c:v>-10.235000000000003</c:v>
                </c:pt>
                <c:pt idx="2319">
                  <c:v>-9.5950000000000024</c:v>
                </c:pt>
                <c:pt idx="2320">
                  <c:v>-9.6383333333333354</c:v>
                </c:pt>
                <c:pt idx="2321">
                  <c:v>-9.6816666666666684</c:v>
                </c:pt>
                <c:pt idx="2322">
                  <c:v>-9.7283333333333353</c:v>
                </c:pt>
                <c:pt idx="2323">
                  <c:v>-9.4316666666666684</c:v>
                </c:pt>
                <c:pt idx="2324">
                  <c:v>-9.1350000000000016</c:v>
                </c:pt>
                <c:pt idx="2325">
                  <c:v>-8.1516666666666691</c:v>
                </c:pt>
                <c:pt idx="2326">
                  <c:v>-6.4883333333333368</c:v>
                </c:pt>
                <c:pt idx="2327">
                  <c:v>-5.5083333333333373</c:v>
                </c:pt>
                <c:pt idx="2328">
                  <c:v>-5.895000000000004</c:v>
                </c:pt>
                <c:pt idx="2329">
                  <c:v>-7.3050000000000033</c:v>
                </c:pt>
                <c:pt idx="2330">
                  <c:v>-8.0316666666666698</c:v>
                </c:pt>
                <c:pt idx="2331">
                  <c:v>-7.735000000000003</c:v>
                </c:pt>
                <c:pt idx="2332">
                  <c:v>-7.4383333333333361</c:v>
                </c:pt>
                <c:pt idx="2333">
                  <c:v>-7.4816666666666691</c:v>
                </c:pt>
                <c:pt idx="2334">
                  <c:v>-7.865000000000002</c:v>
                </c:pt>
                <c:pt idx="2335">
                  <c:v>-7.908333333333335</c:v>
                </c:pt>
                <c:pt idx="2336">
                  <c:v>-8.2950000000000017</c:v>
                </c:pt>
                <c:pt idx="2337">
                  <c:v>-8.6816666666666684</c:v>
                </c:pt>
                <c:pt idx="2338">
                  <c:v>-8.7250000000000014</c:v>
                </c:pt>
                <c:pt idx="2339">
                  <c:v>-8.0850000000000009</c:v>
                </c:pt>
                <c:pt idx="2340">
                  <c:v>-7.1050000000000013</c:v>
                </c:pt>
                <c:pt idx="2341">
                  <c:v>-6.4650000000000025</c:v>
                </c:pt>
                <c:pt idx="2342">
                  <c:v>-6.1683333333333366</c:v>
                </c:pt>
                <c:pt idx="2343">
                  <c:v>-6.2116666666666696</c:v>
                </c:pt>
                <c:pt idx="2344">
                  <c:v>-5.5716666666666681</c:v>
                </c:pt>
                <c:pt idx="2345">
                  <c:v>-4.5883333333333338</c:v>
                </c:pt>
                <c:pt idx="2346">
                  <c:v>-3.6083333333333343</c:v>
                </c:pt>
                <c:pt idx="2347">
                  <c:v>-3.6550000000000011</c:v>
                </c:pt>
                <c:pt idx="2348">
                  <c:v>-4.0416666666666687</c:v>
                </c:pt>
                <c:pt idx="2349">
                  <c:v>-4.0850000000000009</c:v>
                </c:pt>
                <c:pt idx="2350">
                  <c:v>-3.4450000000000025</c:v>
                </c:pt>
                <c:pt idx="2351">
                  <c:v>-2.8050000000000019</c:v>
                </c:pt>
                <c:pt idx="2352">
                  <c:v>-2.8483333333333363</c:v>
                </c:pt>
                <c:pt idx="2353">
                  <c:v>-3.2316666666666691</c:v>
                </c:pt>
                <c:pt idx="2354">
                  <c:v>-3.2750000000000035</c:v>
                </c:pt>
                <c:pt idx="2355">
                  <c:v>-2.2950000000000039</c:v>
                </c:pt>
                <c:pt idx="2356">
                  <c:v>-1.6583333333333385</c:v>
                </c:pt>
                <c:pt idx="2357">
                  <c:v>-1.705000000000003</c:v>
                </c:pt>
                <c:pt idx="2358">
                  <c:v>-2.7716666666666683</c:v>
                </c:pt>
                <c:pt idx="2359">
                  <c:v>-3.1550000000000011</c:v>
                </c:pt>
                <c:pt idx="2360">
                  <c:v>-2.8550000000000018</c:v>
                </c:pt>
                <c:pt idx="2361">
                  <c:v>-2.2183333333333359</c:v>
                </c:pt>
                <c:pt idx="2362">
                  <c:v>-1.5783333333333356</c:v>
                </c:pt>
                <c:pt idx="2363">
                  <c:v>-0.93833333333333735</c:v>
                </c:pt>
                <c:pt idx="2364">
                  <c:v>-0.29833333333333673</c:v>
                </c:pt>
                <c:pt idx="2365">
                  <c:v>-0.34500000000000358</c:v>
                </c:pt>
                <c:pt idx="2366">
                  <c:v>-1.0750000000000028</c:v>
                </c:pt>
                <c:pt idx="2367">
                  <c:v>-1.4583333333333357</c:v>
                </c:pt>
                <c:pt idx="2368">
                  <c:v>-1.1583333333333361</c:v>
                </c:pt>
                <c:pt idx="2369">
                  <c:v>-0.51833333333333564</c:v>
                </c:pt>
                <c:pt idx="2370">
                  <c:v>-0.22166666666666876</c:v>
                </c:pt>
                <c:pt idx="2371">
                  <c:v>-0.26833333333333559</c:v>
                </c:pt>
                <c:pt idx="2372">
                  <c:v>-0.31166666666666981</c:v>
                </c:pt>
                <c:pt idx="2373">
                  <c:v>-0.35500000000000398</c:v>
                </c:pt>
                <c:pt idx="2374">
                  <c:v>-5.5000000000002082E-2</c:v>
                </c:pt>
                <c:pt idx="2375">
                  <c:v>0.92499999999999949</c:v>
                </c:pt>
                <c:pt idx="2376">
                  <c:v>1.9049999999999987</c:v>
                </c:pt>
                <c:pt idx="2377">
                  <c:v>2.5449999999999968</c:v>
                </c:pt>
                <c:pt idx="2378">
                  <c:v>2.1616666666666617</c:v>
                </c:pt>
                <c:pt idx="2379">
                  <c:v>1.7749999999999961</c:v>
                </c:pt>
                <c:pt idx="2380">
                  <c:v>1.7283333333333293</c:v>
                </c:pt>
                <c:pt idx="2381">
                  <c:v>2.0249999999999964</c:v>
                </c:pt>
                <c:pt idx="2382">
                  <c:v>1.981666666666662</c:v>
                </c:pt>
                <c:pt idx="2383">
                  <c:v>1.2549999999999955</c:v>
                </c:pt>
                <c:pt idx="2384">
                  <c:v>0.86833333333332996</c:v>
                </c:pt>
                <c:pt idx="2385">
                  <c:v>1.5083333333333304</c:v>
                </c:pt>
                <c:pt idx="2386">
                  <c:v>2.488333333333332</c:v>
                </c:pt>
                <c:pt idx="2387">
                  <c:v>3.1283333333333325</c:v>
                </c:pt>
                <c:pt idx="2388">
                  <c:v>2.7416666666666671</c:v>
                </c:pt>
                <c:pt idx="2389">
                  <c:v>2.6983333333333328</c:v>
                </c:pt>
                <c:pt idx="2390">
                  <c:v>2.9949999999999997</c:v>
                </c:pt>
                <c:pt idx="2391">
                  <c:v>3.9749999999999992</c:v>
                </c:pt>
                <c:pt idx="2392">
                  <c:v>4.6149999999999993</c:v>
                </c:pt>
                <c:pt idx="2393">
                  <c:v>5.5983333333333318</c:v>
                </c:pt>
                <c:pt idx="2394">
                  <c:v>6.2383333333333324</c:v>
                </c:pt>
                <c:pt idx="2395">
                  <c:v>6.878333333333333</c:v>
                </c:pt>
                <c:pt idx="2396">
                  <c:v>6.4916666666666671</c:v>
                </c:pt>
                <c:pt idx="2397">
                  <c:v>6.1083333333333343</c:v>
                </c:pt>
                <c:pt idx="2398">
                  <c:v>6.0650000000000004</c:v>
                </c:pt>
                <c:pt idx="2399">
                  <c:v>6.7049999999999983</c:v>
                </c:pt>
                <c:pt idx="2400">
                  <c:v>7.3416666666666641</c:v>
                </c:pt>
                <c:pt idx="2401">
                  <c:v>6.9549999999999956</c:v>
                </c:pt>
                <c:pt idx="2402">
                  <c:v>6.2283333333333291</c:v>
                </c:pt>
                <c:pt idx="2403">
                  <c:v>5.5016666666666625</c:v>
                </c:pt>
                <c:pt idx="2404">
                  <c:v>5.7983333333333293</c:v>
                </c:pt>
                <c:pt idx="2405">
                  <c:v>6.4349999999999978</c:v>
                </c:pt>
                <c:pt idx="2406">
                  <c:v>7.0749999999999984</c:v>
                </c:pt>
                <c:pt idx="2407">
                  <c:v>7.375</c:v>
                </c:pt>
                <c:pt idx="2408">
                  <c:v>7.3316666666666661</c:v>
                </c:pt>
                <c:pt idx="2409">
                  <c:v>6.9449999999999976</c:v>
                </c:pt>
                <c:pt idx="2410">
                  <c:v>6.55833333333333</c:v>
                </c:pt>
                <c:pt idx="2411">
                  <c:v>6.5149999999999979</c:v>
                </c:pt>
                <c:pt idx="2412">
                  <c:v>7.1549999999999985</c:v>
                </c:pt>
                <c:pt idx="2413">
                  <c:v>7.4516666666666653</c:v>
                </c:pt>
                <c:pt idx="2414">
                  <c:v>7.4083333333333314</c:v>
                </c:pt>
                <c:pt idx="2415">
                  <c:v>7.0216666666666656</c:v>
                </c:pt>
                <c:pt idx="2416">
                  <c:v>7.6616666666666662</c:v>
                </c:pt>
                <c:pt idx="2417">
                  <c:v>8.6416666666666657</c:v>
                </c:pt>
                <c:pt idx="2418">
                  <c:v>9.6249999999999982</c:v>
                </c:pt>
                <c:pt idx="2419">
                  <c:v>9.5816666666666634</c:v>
                </c:pt>
                <c:pt idx="2420">
                  <c:v>9.5383333333333322</c:v>
                </c:pt>
                <c:pt idx="2421">
                  <c:v>9.4949999999999974</c:v>
                </c:pt>
                <c:pt idx="2422">
                  <c:v>9.7916666666666643</c:v>
                </c:pt>
                <c:pt idx="2423">
                  <c:v>9.7483333333333295</c:v>
                </c:pt>
                <c:pt idx="2424">
                  <c:v>10.044999999999996</c:v>
                </c:pt>
                <c:pt idx="2425">
                  <c:v>10.341666666666663</c:v>
                </c:pt>
                <c:pt idx="2426">
                  <c:v>10.63833333333333</c:v>
                </c:pt>
                <c:pt idx="2427">
                  <c:v>10.934999999999997</c:v>
                </c:pt>
                <c:pt idx="2428">
                  <c:v>11.234999999999998</c:v>
                </c:pt>
                <c:pt idx="2429">
                  <c:v>11.531666666666665</c:v>
                </c:pt>
                <c:pt idx="2430">
                  <c:v>11.828333333333331</c:v>
                </c:pt>
                <c:pt idx="2431">
                  <c:v>12.468333333333332</c:v>
                </c:pt>
                <c:pt idx="2432">
                  <c:v>13.108333333333333</c:v>
                </c:pt>
                <c:pt idx="2433">
                  <c:v>13.065</c:v>
                </c:pt>
                <c:pt idx="2434">
                  <c:v>12.335000000000001</c:v>
                </c:pt>
                <c:pt idx="2435">
                  <c:v>11.948333333333332</c:v>
                </c:pt>
                <c:pt idx="2436">
                  <c:v>12.248333333333333</c:v>
                </c:pt>
                <c:pt idx="2437">
                  <c:v>12.88833333333333</c:v>
                </c:pt>
                <c:pt idx="2438">
                  <c:v>13.528333333333331</c:v>
                </c:pt>
                <c:pt idx="2439">
                  <c:v>13.481666666666664</c:v>
                </c:pt>
                <c:pt idx="2440">
                  <c:v>13.438333333333333</c:v>
                </c:pt>
                <c:pt idx="2441">
                  <c:v>13.055</c:v>
                </c:pt>
                <c:pt idx="2442">
                  <c:v>13.011666666666665</c:v>
                </c:pt>
                <c:pt idx="2443">
                  <c:v>12.624999999999998</c:v>
                </c:pt>
                <c:pt idx="2444">
                  <c:v>12.23833333333333</c:v>
                </c:pt>
                <c:pt idx="2445">
                  <c:v>12.194999999999999</c:v>
                </c:pt>
                <c:pt idx="2446">
                  <c:v>12.494999999999997</c:v>
                </c:pt>
                <c:pt idx="2447">
                  <c:v>12.791666666666664</c:v>
                </c:pt>
                <c:pt idx="2448">
                  <c:v>13.088333333333331</c:v>
                </c:pt>
                <c:pt idx="2449">
                  <c:v>13.725</c:v>
                </c:pt>
                <c:pt idx="2450">
                  <c:v>14.704999999999998</c:v>
                </c:pt>
                <c:pt idx="2451">
                  <c:v>15.688333333333331</c:v>
                </c:pt>
                <c:pt idx="2452">
                  <c:v>15.98833333333333</c:v>
                </c:pt>
                <c:pt idx="2453">
                  <c:v>15.604999999999997</c:v>
                </c:pt>
                <c:pt idx="2454">
                  <c:v>14.874999999999998</c:v>
                </c:pt>
                <c:pt idx="2455">
                  <c:v>14.488333333333332</c:v>
                </c:pt>
                <c:pt idx="2456">
                  <c:v>14.445</c:v>
                </c:pt>
                <c:pt idx="2457">
                  <c:v>14.061666666666667</c:v>
                </c:pt>
                <c:pt idx="2458">
                  <c:v>14.018333333333333</c:v>
                </c:pt>
                <c:pt idx="2459">
                  <c:v>13.971666666666666</c:v>
                </c:pt>
                <c:pt idx="2460">
                  <c:v>14.611666666666665</c:v>
                </c:pt>
                <c:pt idx="2461">
                  <c:v>15.251666666666665</c:v>
                </c:pt>
                <c:pt idx="2462">
                  <c:v>15.891666666666664</c:v>
                </c:pt>
                <c:pt idx="2463">
                  <c:v>16.188333333333329</c:v>
                </c:pt>
                <c:pt idx="2464">
                  <c:v>16.824999999999996</c:v>
                </c:pt>
                <c:pt idx="2465">
                  <c:v>17.80833333333333</c:v>
                </c:pt>
                <c:pt idx="2466">
                  <c:v>18.448333333333331</c:v>
                </c:pt>
                <c:pt idx="2467">
                  <c:v>18.404999999999998</c:v>
                </c:pt>
                <c:pt idx="2468">
                  <c:v>18.018333333333334</c:v>
                </c:pt>
                <c:pt idx="2469">
                  <c:v>18.315000000000001</c:v>
                </c:pt>
                <c:pt idx="2470">
                  <c:v>18.954999999999998</c:v>
                </c:pt>
                <c:pt idx="2471">
                  <c:v>19.251666666666662</c:v>
                </c:pt>
                <c:pt idx="2472">
                  <c:v>19.208333333333329</c:v>
                </c:pt>
                <c:pt idx="2473">
                  <c:v>18.821666666666662</c:v>
                </c:pt>
                <c:pt idx="2474">
                  <c:v>18.778333333333332</c:v>
                </c:pt>
                <c:pt idx="2475">
                  <c:v>18.734999999999999</c:v>
                </c:pt>
                <c:pt idx="2476">
                  <c:v>18.691666666666666</c:v>
                </c:pt>
                <c:pt idx="2477">
                  <c:v>18.64833333333333</c:v>
                </c:pt>
                <c:pt idx="2478">
                  <c:v>18.944999999999997</c:v>
                </c:pt>
                <c:pt idx="2479">
                  <c:v>19.584999999999997</c:v>
                </c:pt>
                <c:pt idx="2480">
                  <c:v>20.224999999999998</c:v>
                </c:pt>
                <c:pt idx="2481">
                  <c:v>20.181666666666665</c:v>
                </c:pt>
                <c:pt idx="2482">
                  <c:v>19.794999999999998</c:v>
                </c:pt>
                <c:pt idx="2483">
                  <c:v>20.091666666666665</c:v>
                </c:pt>
                <c:pt idx="2484">
                  <c:v>21.411666666666665</c:v>
                </c:pt>
                <c:pt idx="2485">
                  <c:v>22.734999999999999</c:v>
                </c:pt>
                <c:pt idx="2486">
                  <c:v>22.691666666666663</c:v>
                </c:pt>
                <c:pt idx="2487">
                  <c:v>21.625</c:v>
                </c:pt>
                <c:pt idx="2488">
                  <c:v>20.89833333333333</c:v>
                </c:pt>
                <c:pt idx="2489">
                  <c:v>20.851666666666663</c:v>
                </c:pt>
                <c:pt idx="2490">
                  <c:v>21.14833333333333</c:v>
                </c:pt>
                <c:pt idx="2491">
                  <c:v>20.761666666666663</c:v>
                </c:pt>
                <c:pt idx="2492">
                  <c:v>20.37833333333333</c:v>
                </c:pt>
                <c:pt idx="2493">
                  <c:v>20.674999999999997</c:v>
                </c:pt>
                <c:pt idx="2494">
                  <c:v>21.314999999999998</c:v>
                </c:pt>
                <c:pt idx="2495">
                  <c:v>21.611666666666665</c:v>
                </c:pt>
                <c:pt idx="2496">
                  <c:v>20.884999999999998</c:v>
                </c:pt>
                <c:pt idx="2497">
                  <c:v>20.498333333333331</c:v>
                </c:pt>
                <c:pt idx="2498">
                  <c:v>21.138333333333332</c:v>
                </c:pt>
                <c:pt idx="2499">
                  <c:v>22.804999999999996</c:v>
                </c:pt>
                <c:pt idx="2500">
                  <c:v>23.78833333333333</c:v>
                </c:pt>
                <c:pt idx="2501">
                  <c:v>23.744999999999994</c:v>
                </c:pt>
                <c:pt idx="2502">
                  <c:v>23.014999999999997</c:v>
                </c:pt>
                <c:pt idx="2503">
                  <c:v>23.311666666666667</c:v>
                </c:pt>
                <c:pt idx="2504">
                  <c:v>23.951666666666664</c:v>
                </c:pt>
                <c:pt idx="2505">
                  <c:v>24.251666666666665</c:v>
                </c:pt>
                <c:pt idx="2506">
                  <c:v>23.524999999999995</c:v>
                </c:pt>
                <c:pt idx="2507">
                  <c:v>22.794999999999998</c:v>
                </c:pt>
                <c:pt idx="2508">
                  <c:v>22.408333333333331</c:v>
                </c:pt>
                <c:pt idx="2509">
                  <c:v>22.364999999999998</c:v>
                </c:pt>
                <c:pt idx="2510">
                  <c:v>22.321666666666662</c:v>
                </c:pt>
                <c:pt idx="2511">
                  <c:v>22.278333333333332</c:v>
                </c:pt>
                <c:pt idx="2512">
                  <c:v>21.891666666666666</c:v>
                </c:pt>
                <c:pt idx="2513">
                  <c:v>21.848333333333329</c:v>
                </c:pt>
                <c:pt idx="2514">
                  <c:v>22.145</c:v>
                </c:pt>
                <c:pt idx="2515">
                  <c:v>23.125</c:v>
                </c:pt>
                <c:pt idx="2516">
                  <c:v>24.105</c:v>
                </c:pt>
                <c:pt idx="2517">
                  <c:v>24.744999999999994</c:v>
                </c:pt>
                <c:pt idx="2518">
                  <c:v>25.385000000000002</c:v>
                </c:pt>
                <c:pt idx="2519">
                  <c:v>26.024999999999995</c:v>
                </c:pt>
                <c:pt idx="2520">
                  <c:v>26.664999999999996</c:v>
                </c:pt>
                <c:pt idx="2521">
                  <c:v>26.961666666666662</c:v>
                </c:pt>
                <c:pt idx="2522">
                  <c:v>26.574999999999999</c:v>
                </c:pt>
                <c:pt idx="2523">
                  <c:v>26.188333333333333</c:v>
                </c:pt>
                <c:pt idx="2524">
                  <c:v>25.804999999999996</c:v>
                </c:pt>
                <c:pt idx="2525">
                  <c:v>25.761666666666667</c:v>
                </c:pt>
                <c:pt idx="2526">
                  <c:v>25.375</c:v>
                </c:pt>
                <c:pt idx="2527">
                  <c:v>24.644999999999996</c:v>
                </c:pt>
                <c:pt idx="2528">
                  <c:v>23.918333333333333</c:v>
                </c:pt>
                <c:pt idx="2529">
                  <c:v>23.875</c:v>
                </c:pt>
                <c:pt idx="2530">
                  <c:v>24.514999999999997</c:v>
                </c:pt>
                <c:pt idx="2531">
                  <c:v>25.155000000000001</c:v>
                </c:pt>
                <c:pt idx="2532">
                  <c:v>25.111666666666665</c:v>
                </c:pt>
                <c:pt idx="2533">
                  <c:v>25.068333333333328</c:v>
                </c:pt>
                <c:pt idx="2534">
                  <c:v>25.364999999999998</c:v>
                </c:pt>
                <c:pt idx="2535">
                  <c:v>26.004999999999995</c:v>
                </c:pt>
                <c:pt idx="2536">
                  <c:v>25.961666666666662</c:v>
                </c:pt>
                <c:pt idx="2537">
                  <c:v>25.574999999999999</c:v>
                </c:pt>
                <c:pt idx="2538">
                  <c:v>25.871666666666666</c:v>
                </c:pt>
                <c:pt idx="2539">
                  <c:v>26.851666666666659</c:v>
                </c:pt>
                <c:pt idx="2540">
                  <c:v>28.174999999999994</c:v>
                </c:pt>
                <c:pt idx="2541">
                  <c:v>28.471666666666664</c:v>
                </c:pt>
                <c:pt idx="2542">
                  <c:v>27.744999999999994</c:v>
                </c:pt>
                <c:pt idx="2543">
                  <c:v>27.018333333333334</c:v>
                </c:pt>
                <c:pt idx="2544">
                  <c:v>26.974999999999994</c:v>
                </c:pt>
                <c:pt idx="2545">
                  <c:v>27.614999999999998</c:v>
                </c:pt>
                <c:pt idx="2546">
                  <c:v>27.228333333333328</c:v>
                </c:pt>
                <c:pt idx="2547">
                  <c:v>26.158333333333331</c:v>
                </c:pt>
                <c:pt idx="2548">
                  <c:v>25.428333333333331</c:v>
                </c:pt>
                <c:pt idx="2549">
                  <c:v>25.728333333333335</c:v>
                </c:pt>
                <c:pt idx="2550">
                  <c:v>26.711666666666662</c:v>
                </c:pt>
                <c:pt idx="2551">
                  <c:v>27.351666666666659</c:v>
                </c:pt>
                <c:pt idx="2552">
                  <c:v>27.988333333333333</c:v>
                </c:pt>
                <c:pt idx="2553">
                  <c:v>28.284999999999997</c:v>
                </c:pt>
                <c:pt idx="2554">
                  <c:v>28.584999999999997</c:v>
                </c:pt>
                <c:pt idx="2555">
                  <c:v>28.201666666666664</c:v>
                </c:pt>
                <c:pt idx="2556">
                  <c:v>27.814999999999998</c:v>
                </c:pt>
                <c:pt idx="2557">
                  <c:v>28.111666666666661</c:v>
                </c:pt>
                <c:pt idx="2558">
                  <c:v>29.091666666666658</c:v>
                </c:pt>
                <c:pt idx="2559">
                  <c:v>30.074999999999999</c:v>
                </c:pt>
                <c:pt idx="2560">
                  <c:v>30.371666666666659</c:v>
                </c:pt>
                <c:pt idx="2561">
                  <c:v>30.32833333333333</c:v>
                </c:pt>
                <c:pt idx="2562">
                  <c:v>30.625</c:v>
                </c:pt>
                <c:pt idx="2563">
                  <c:v>31.264999999999997</c:v>
                </c:pt>
                <c:pt idx="2564">
                  <c:v>31.221666666666664</c:v>
                </c:pt>
                <c:pt idx="2565">
                  <c:v>30.494999999999994</c:v>
                </c:pt>
                <c:pt idx="2566">
                  <c:v>29.768333333333334</c:v>
                </c:pt>
                <c:pt idx="2567">
                  <c:v>30.064999999999998</c:v>
                </c:pt>
                <c:pt idx="2568">
                  <c:v>31.044999999999998</c:v>
                </c:pt>
                <c:pt idx="2569">
                  <c:v>31.341666666666658</c:v>
                </c:pt>
                <c:pt idx="2570">
                  <c:v>30.954999999999995</c:v>
                </c:pt>
                <c:pt idx="2571">
                  <c:v>30.228333333333325</c:v>
                </c:pt>
                <c:pt idx="2572">
                  <c:v>30.184999999999992</c:v>
                </c:pt>
                <c:pt idx="2573">
                  <c:v>31.168333333333333</c:v>
                </c:pt>
                <c:pt idx="2574">
                  <c:v>32.148333333333333</c:v>
                </c:pt>
                <c:pt idx="2575">
                  <c:v>32.445</c:v>
                </c:pt>
                <c:pt idx="2576">
                  <c:v>31.715000000000003</c:v>
                </c:pt>
                <c:pt idx="2577">
                  <c:v>31.32833333333333</c:v>
                </c:pt>
                <c:pt idx="2578">
                  <c:v>31.284999999999997</c:v>
                </c:pt>
                <c:pt idx="2579">
                  <c:v>31.584999999999997</c:v>
                </c:pt>
                <c:pt idx="2580">
                  <c:v>31.541666666666668</c:v>
                </c:pt>
                <c:pt idx="2581">
                  <c:v>31.498333333333324</c:v>
                </c:pt>
                <c:pt idx="2582">
                  <c:v>31.451666666666664</c:v>
                </c:pt>
                <c:pt idx="2583">
                  <c:v>31.408333333333331</c:v>
                </c:pt>
                <c:pt idx="2584">
                  <c:v>31.364999999999998</c:v>
                </c:pt>
                <c:pt idx="2585">
                  <c:v>30.981666666666666</c:v>
                </c:pt>
                <c:pt idx="2586">
                  <c:v>30.594999999999999</c:v>
                </c:pt>
                <c:pt idx="2587">
                  <c:v>29.864999999999998</c:v>
                </c:pt>
                <c:pt idx="2588">
                  <c:v>29.821666666666658</c:v>
                </c:pt>
                <c:pt idx="2589">
                  <c:v>30.121666666666659</c:v>
                </c:pt>
                <c:pt idx="2590">
                  <c:v>31.105</c:v>
                </c:pt>
                <c:pt idx="2591">
                  <c:v>32.085000000000001</c:v>
                </c:pt>
                <c:pt idx="2592">
                  <c:v>32.721666666666664</c:v>
                </c:pt>
                <c:pt idx="2593">
                  <c:v>33.018333333333338</c:v>
                </c:pt>
                <c:pt idx="2594">
                  <c:v>32.974999999999994</c:v>
                </c:pt>
                <c:pt idx="2595">
                  <c:v>33.274999999999999</c:v>
                </c:pt>
                <c:pt idx="2596">
                  <c:v>33.571666666666665</c:v>
                </c:pt>
                <c:pt idx="2597">
                  <c:v>33.524999999999999</c:v>
                </c:pt>
                <c:pt idx="2598">
                  <c:v>32.798333333333325</c:v>
                </c:pt>
                <c:pt idx="2599">
                  <c:v>32.071666666666658</c:v>
                </c:pt>
                <c:pt idx="2600">
                  <c:v>31.344999999999999</c:v>
                </c:pt>
                <c:pt idx="2601">
                  <c:v>30.958333333333332</c:v>
                </c:pt>
                <c:pt idx="2602">
                  <c:v>30.571666666666669</c:v>
                </c:pt>
                <c:pt idx="2603">
                  <c:v>30.871666666666659</c:v>
                </c:pt>
                <c:pt idx="2604">
                  <c:v>31.511666666666667</c:v>
                </c:pt>
                <c:pt idx="2605">
                  <c:v>32.151666666666664</c:v>
                </c:pt>
                <c:pt idx="2606">
                  <c:v>32.104999999999997</c:v>
                </c:pt>
                <c:pt idx="2607">
                  <c:v>31.718333333333334</c:v>
                </c:pt>
                <c:pt idx="2608">
                  <c:v>32.018333333333324</c:v>
                </c:pt>
                <c:pt idx="2609">
                  <c:v>33.001666666666665</c:v>
                </c:pt>
                <c:pt idx="2610">
                  <c:v>34.324999999999996</c:v>
                </c:pt>
                <c:pt idx="2611">
                  <c:v>34.621666666666663</c:v>
                </c:pt>
                <c:pt idx="2612">
                  <c:v>34.574999999999996</c:v>
                </c:pt>
                <c:pt idx="2613">
                  <c:v>34.531666666666666</c:v>
                </c:pt>
                <c:pt idx="2614">
                  <c:v>35.17166666666666</c:v>
                </c:pt>
                <c:pt idx="2615">
                  <c:v>35.471666666666664</c:v>
                </c:pt>
                <c:pt idx="2616">
                  <c:v>34.401666666666664</c:v>
                </c:pt>
                <c:pt idx="2617">
                  <c:v>32.648333333333333</c:v>
                </c:pt>
                <c:pt idx="2618">
                  <c:v>31.238333333333333</c:v>
                </c:pt>
                <c:pt idx="2619">
                  <c:v>31.534999999999997</c:v>
                </c:pt>
                <c:pt idx="2620">
                  <c:v>32.175000000000004</c:v>
                </c:pt>
                <c:pt idx="2621">
                  <c:v>32.471666666666664</c:v>
                </c:pt>
                <c:pt idx="2622">
                  <c:v>31.401666666666671</c:v>
                </c:pt>
                <c:pt idx="2623">
                  <c:v>31.014999999999997</c:v>
                </c:pt>
                <c:pt idx="2624">
                  <c:v>31.311666666666667</c:v>
                </c:pt>
                <c:pt idx="2625">
                  <c:v>32.634999999999998</c:v>
                </c:pt>
                <c:pt idx="2626">
                  <c:v>33.274999999999999</c:v>
                </c:pt>
                <c:pt idx="2627">
                  <c:v>33.571666666666665</c:v>
                </c:pt>
                <c:pt idx="2628">
                  <c:v>33.871666666666663</c:v>
                </c:pt>
                <c:pt idx="2629">
                  <c:v>34.511666666666663</c:v>
                </c:pt>
                <c:pt idx="2630">
                  <c:v>35.151666666666664</c:v>
                </c:pt>
                <c:pt idx="2631">
                  <c:v>34.764999999999993</c:v>
                </c:pt>
                <c:pt idx="2632">
                  <c:v>33.695</c:v>
                </c:pt>
                <c:pt idx="2633">
                  <c:v>32.968333333333334</c:v>
                </c:pt>
                <c:pt idx="2634">
                  <c:v>33.264999999999993</c:v>
                </c:pt>
                <c:pt idx="2635">
                  <c:v>33.904999999999994</c:v>
                </c:pt>
                <c:pt idx="2636">
                  <c:v>33.861666666666657</c:v>
                </c:pt>
                <c:pt idx="2637">
                  <c:v>32.791666666666664</c:v>
                </c:pt>
                <c:pt idx="2638">
                  <c:v>31.721666666666664</c:v>
                </c:pt>
                <c:pt idx="2639">
                  <c:v>31.334999999999997</c:v>
                </c:pt>
                <c:pt idx="2640">
                  <c:v>31.974999999999994</c:v>
                </c:pt>
                <c:pt idx="2641">
                  <c:v>32.954999999999991</c:v>
                </c:pt>
                <c:pt idx="2642">
                  <c:v>33.254999999999995</c:v>
                </c:pt>
                <c:pt idx="2643">
                  <c:v>33.555</c:v>
                </c:pt>
                <c:pt idx="2644">
                  <c:v>33.854999999999997</c:v>
                </c:pt>
                <c:pt idx="2645">
                  <c:v>34.835000000000001</c:v>
                </c:pt>
                <c:pt idx="2646">
                  <c:v>35.471666666666664</c:v>
                </c:pt>
                <c:pt idx="2647">
                  <c:v>35.428333333333335</c:v>
                </c:pt>
                <c:pt idx="2648">
                  <c:v>35.041666666666657</c:v>
                </c:pt>
                <c:pt idx="2649">
                  <c:v>34.998333333333328</c:v>
                </c:pt>
                <c:pt idx="2650">
                  <c:v>35.634999999999998</c:v>
                </c:pt>
                <c:pt idx="2651">
                  <c:v>35.591666666666669</c:v>
                </c:pt>
                <c:pt idx="2652">
                  <c:v>34.181666666666665</c:v>
                </c:pt>
                <c:pt idx="2653">
                  <c:v>32.088333333333331</c:v>
                </c:pt>
                <c:pt idx="2654">
                  <c:v>31.018333333333334</c:v>
                </c:pt>
                <c:pt idx="2655">
                  <c:v>31.658333333333331</c:v>
                </c:pt>
                <c:pt idx="2656">
                  <c:v>32.298333333333339</c:v>
                </c:pt>
                <c:pt idx="2657">
                  <c:v>32.254999999999995</c:v>
                </c:pt>
                <c:pt idx="2658">
                  <c:v>31.528333333333336</c:v>
                </c:pt>
                <c:pt idx="2659">
                  <c:v>31.141666666666662</c:v>
                </c:pt>
                <c:pt idx="2660">
                  <c:v>31.438333333333333</c:v>
                </c:pt>
                <c:pt idx="2661">
                  <c:v>32.074999999999996</c:v>
                </c:pt>
                <c:pt idx="2662">
                  <c:v>33.05833333333333</c:v>
                </c:pt>
                <c:pt idx="2663">
                  <c:v>34.381666666666661</c:v>
                </c:pt>
                <c:pt idx="2664">
                  <c:v>35.365000000000002</c:v>
                </c:pt>
                <c:pt idx="2665">
                  <c:v>35.661666666666662</c:v>
                </c:pt>
                <c:pt idx="2666">
                  <c:v>34.935000000000002</c:v>
                </c:pt>
                <c:pt idx="2667">
                  <c:v>34.548333333333325</c:v>
                </c:pt>
                <c:pt idx="2668">
                  <c:v>34.844999999999999</c:v>
                </c:pt>
                <c:pt idx="2669">
                  <c:v>35.141666666666659</c:v>
                </c:pt>
                <c:pt idx="2670">
                  <c:v>34.414999999999999</c:v>
                </c:pt>
                <c:pt idx="2671">
                  <c:v>33.004999999999995</c:v>
                </c:pt>
                <c:pt idx="2672">
                  <c:v>31.594999999999999</c:v>
                </c:pt>
                <c:pt idx="2673">
                  <c:v>31.208333333333332</c:v>
                </c:pt>
                <c:pt idx="2674">
                  <c:v>31.165000000000003</c:v>
                </c:pt>
                <c:pt idx="2675">
                  <c:v>31.461666666666662</c:v>
                </c:pt>
                <c:pt idx="2676">
                  <c:v>31.758333333333336</c:v>
                </c:pt>
                <c:pt idx="2677">
                  <c:v>31.715000000000003</c:v>
                </c:pt>
                <c:pt idx="2678">
                  <c:v>32.015000000000008</c:v>
                </c:pt>
                <c:pt idx="2679">
                  <c:v>31.631666666666671</c:v>
                </c:pt>
                <c:pt idx="2680">
                  <c:v>31.928333333333331</c:v>
                </c:pt>
                <c:pt idx="2681">
                  <c:v>32.224999999999994</c:v>
                </c:pt>
                <c:pt idx="2682">
                  <c:v>33.204999999999991</c:v>
                </c:pt>
                <c:pt idx="2683">
                  <c:v>34.184999999999995</c:v>
                </c:pt>
                <c:pt idx="2684">
                  <c:v>34.481666666666662</c:v>
                </c:pt>
                <c:pt idx="2685">
                  <c:v>34.438333333333333</c:v>
                </c:pt>
                <c:pt idx="2686">
                  <c:v>34.395000000000003</c:v>
                </c:pt>
                <c:pt idx="2687">
                  <c:v>34.695</c:v>
                </c:pt>
                <c:pt idx="2688">
                  <c:v>34.991666666666667</c:v>
                </c:pt>
                <c:pt idx="2689">
                  <c:v>34.264999999999993</c:v>
                </c:pt>
                <c:pt idx="2690">
                  <c:v>33.195</c:v>
                </c:pt>
                <c:pt idx="2691">
                  <c:v>32.125</c:v>
                </c:pt>
                <c:pt idx="2692">
                  <c:v>31.738333333333333</c:v>
                </c:pt>
                <c:pt idx="2693">
                  <c:v>31.694999999999993</c:v>
                </c:pt>
                <c:pt idx="2694">
                  <c:v>31.65166666666666</c:v>
                </c:pt>
                <c:pt idx="2695">
                  <c:v>31.948333333333334</c:v>
                </c:pt>
                <c:pt idx="2696">
                  <c:v>32.244999999999997</c:v>
                </c:pt>
                <c:pt idx="2697">
                  <c:v>32.544999999999995</c:v>
                </c:pt>
                <c:pt idx="2698">
                  <c:v>32.161666666666662</c:v>
                </c:pt>
                <c:pt idx="2699">
                  <c:v>31.774999999999995</c:v>
                </c:pt>
                <c:pt idx="2700">
                  <c:v>31.728333333333335</c:v>
                </c:pt>
                <c:pt idx="2701">
                  <c:v>32.365000000000002</c:v>
                </c:pt>
                <c:pt idx="2702">
                  <c:v>33.004999999999995</c:v>
                </c:pt>
                <c:pt idx="2703">
                  <c:v>32.621666666666663</c:v>
                </c:pt>
                <c:pt idx="2704">
                  <c:v>31.554999999999996</c:v>
                </c:pt>
                <c:pt idx="2705">
                  <c:v>30.82833333333333</c:v>
                </c:pt>
                <c:pt idx="2706">
                  <c:v>31.464999999999993</c:v>
                </c:pt>
                <c:pt idx="2707">
                  <c:v>32.444999999999993</c:v>
                </c:pt>
                <c:pt idx="2708">
                  <c:v>32.741666666666667</c:v>
                </c:pt>
                <c:pt idx="2709">
                  <c:v>32.014999999999993</c:v>
                </c:pt>
                <c:pt idx="2710">
                  <c:v>30.944999999999993</c:v>
                </c:pt>
                <c:pt idx="2711">
                  <c:v>29.875</c:v>
                </c:pt>
                <c:pt idx="2712">
                  <c:v>29.14833333333333</c:v>
                </c:pt>
                <c:pt idx="2713">
                  <c:v>29.105</c:v>
                </c:pt>
                <c:pt idx="2714">
                  <c:v>29.744999999999994</c:v>
                </c:pt>
                <c:pt idx="2715">
                  <c:v>30.724999999999994</c:v>
                </c:pt>
                <c:pt idx="2716">
                  <c:v>31.021666666666665</c:v>
                </c:pt>
                <c:pt idx="2717">
                  <c:v>30.638333333333332</c:v>
                </c:pt>
                <c:pt idx="2718">
                  <c:v>29.911666666666662</c:v>
                </c:pt>
                <c:pt idx="2719">
                  <c:v>29.528333333333325</c:v>
                </c:pt>
                <c:pt idx="2720">
                  <c:v>30.164999999999992</c:v>
                </c:pt>
                <c:pt idx="2721">
                  <c:v>31.144999999999992</c:v>
                </c:pt>
                <c:pt idx="2722">
                  <c:v>31.784999999999997</c:v>
                </c:pt>
                <c:pt idx="2723">
                  <c:v>31.741666666666664</c:v>
                </c:pt>
                <c:pt idx="2724">
                  <c:v>31.014999999999997</c:v>
                </c:pt>
                <c:pt idx="2725">
                  <c:v>30.968333333333334</c:v>
                </c:pt>
                <c:pt idx="2726">
                  <c:v>31.268333333333334</c:v>
                </c:pt>
                <c:pt idx="2727">
                  <c:v>31.908333333333331</c:v>
                </c:pt>
                <c:pt idx="2728">
                  <c:v>32.208333333333336</c:v>
                </c:pt>
                <c:pt idx="2729">
                  <c:v>31.821666666666658</c:v>
                </c:pt>
                <c:pt idx="2730">
                  <c:v>30.751666666666665</c:v>
                </c:pt>
                <c:pt idx="2731">
                  <c:v>29.681666666666661</c:v>
                </c:pt>
                <c:pt idx="2732">
                  <c:v>28.954999999999995</c:v>
                </c:pt>
                <c:pt idx="2733">
                  <c:v>29.254999999999995</c:v>
                </c:pt>
                <c:pt idx="2734">
                  <c:v>29.895</c:v>
                </c:pt>
                <c:pt idx="2735">
                  <c:v>30.875</c:v>
                </c:pt>
                <c:pt idx="2736">
                  <c:v>31.514999999999997</c:v>
                </c:pt>
                <c:pt idx="2737">
                  <c:v>31.811666666666667</c:v>
                </c:pt>
                <c:pt idx="2738">
                  <c:v>31.768333333333334</c:v>
                </c:pt>
                <c:pt idx="2739">
                  <c:v>31.381666666666661</c:v>
                </c:pt>
                <c:pt idx="2740">
                  <c:v>30.994999999999994</c:v>
                </c:pt>
                <c:pt idx="2741">
                  <c:v>30.608333333333331</c:v>
                </c:pt>
                <c:pt idx="2742">
                  <c:v>29.881666666666671</c:v>
                </c:pt>
                <c:pt idx="2743">
                  <c:v>29.155000000000001</c:v>
                </c:pt>
                <c:pt idx="2744">
                  <c:v>28.428333333333331</c:v>
                </c:pt>
                <c:pt idx="2745">
                  <c:v>28.381666666666661</c:v>
                </c:pt>
                <c:pt idx="2746">
                  <c:v>28.338333333333328</c:v>
                </c:pt>
                <c:pt idx="2747">
                  <c:v>27.951666666666664</c:v>
                </c:pt>
                <c:pt idx="2748">
                  <c:v>27.568333333333328</c:v>
                </c:pt>
                <c:pt idx="2749">
                  <c:v>26.841666666666665</c:v>
                </c:pt>
                <c:pt idx="2750">
                  <c:v>26.798333333333328</c:v>
                </c:pt>
                <c:pt idx="2751">
                  <c:v>26.751666666666665</c:v>
                </c:pt>
                <c:pt idx="2752">
                  <c:v>27.391666666666666</c:v>
                </c:pt>
                <c:pt idx="2753">
                  <c:v>28.031666666666666</c:v>
                </c:pt>
                <c:pt idx="2754">
                  <c:v>29.014999999999997</c:v>
                </c:pt>
                <c:pt idx="2755">
                  <c:v>29.994999999999994</c:v>
                </c:pt>
                <c:pt idx="2756">
                  <c:v>30.635000000000002</c:v>
                </c:pt>
                <c:pt idx="2757">
                  <c:v>30.931666666666661</c:v>
                </c:pt>
                <c:pt idx="2758">
                  <c:v>30.888333333333332</c:v>
                </c:pt>
                <c:pt idx="2759">
                  <c:v>30.841666666666658</c:v>
                </c:pt>
                <c:pt idx="2760">
                  <c:v>30.454999999999995</c:v>
                </c:pt>
                <c:pt idx="2761">
                  <c:v>30.068333333333328</c:v>
                </c:pt>
                <c:pt idx="2762">
                  <c:v>29.341666666666658</c:v>
                </c:pt>
                <c:pt idx="2763">
                  <c:v>28.614999999999991</c:v>
                </c:pt>
                <c:pt idx="2764">
                  <c:v>27.888333333333332</c:v>
                </c:pt>
                <c:pt idx="2765">
                  <c:v>27.501666666666665</c:v>
                </c:pt>
                <c:pt idx="2766">
                  <c:v>27.118333333333329</c:v>
                </c:pt>
                <c:pt idx="2767">
                  <c:v>26.391666666666662</c:v>
                </c:pt>
                <c:pt idx="2768">
                  <c:v>26.008333333333329</c:v>
                </c:pt>
                <c:pt idx="2769">
                  <c:v>25.961666666666662</c:v>
                </c:pt>
                <c:pt idx="2770">
                  <c:v>26.258333333333329</c:v>
                </c:pt>
                <c:pt idx="2771">
                  <c:v>25.871666666666659</c:v>
                </c:pt>
                <c:pt idx="2772">
                  <c:v>25.82833333333333</c:v>
                </c:pt>
                <c:pt idx="2773">
                  <c:v>26.468333333333334</c:v>
                </c:pt>
                <c:pt idx="2774">
                  <c:v>27.791666666666661</c:v>
                </c:pt>
                <c:pt idx="2775">
                  <c:v>28.771666666666665</c:v>
                </c:pt>
                <c:pt idx="2776">
                  <c:v>28.385000000000002</c:v>
                </c:pt>
                <c:pt idx="2777">
                  <c:v>27.315000000000001</c:v>
                </c:pt>
                <c:pt idx="2778">
                  <c:v>26.248333333333335</c:v>
                </c:pt>
                <c:pt idx="2779">
                  <c:v>26.204999999999998</c:v>
                </c:pt>
                <c:pt idx="2780">
                  <c:v>26.161666666666662</c:v>
                </c:pt>
                <c:pt idx="2781">
                  <c:v>25.774999999999995</c:v>
                </c:pt>
                <c:pt idx="2782">
                  <c:v>24.704999999999998</c:v>
                </c:pt>
                <c:pt idx="2783">
                  <c:v>23.978333333333335</c:v>
                </c:pt>
                <c:pt idx="2784">
                  <c:v>23.934999999999999</c:v>
                </c:pt>
                <c:pt idx="2785">
                  <c:v>24.231666666666666</c:v>
                </c:pt>
                <c:pt idx="2786">
                  <c:v>24.871666666666666</c:v>
                </c:pt>
                <c:pt idx="2787">
                  <c:v>25.168333333333333</c:v>
                </c:pt>
                <c:pt idx="2788">
                  <c:v>26.151666666666667</c:v>
                </c:pt>
                <c:pt idx="2789">
                  <c:v>27.131666666666661</c:v>
                </c:pt>
                <c:pt idx="2790">
                  <c:v>28.111666666666668</c:v>
                </c:pt>
                <c:pt idx="2791">
                  <c:v>28.068333333333332</c:v>
                </c:pt>
                <c:pt idx="2792">
                  <c:v>26.998333333333335</c:v>
                </c:pt>
                <c:pt idx="2793">
                  <c:v>25.931666666666661</c:v>
                </c:pt>
                <c:pt idx="2794">
                  <c:v>25.201666666666664</c:v>
                </c:pt>
                <c:pt idx="2795">
                  <c:v>24.814999999999998</c:v>
                </c:pt>
                <c:pt idx="2796">
                  <c:v>24.088333333333335</c:v>
                </c:pt>
                <c:pt idx="2797">
                  <c:v>23.361666666666668</c:v>
                </c:pt>
                <c:pt idx="2798">
                  <c:v>23.318333333333332</c:v>
                </c:pt>
                <c:pt idx="2799">
                  <c:v>23.614999999999998</c:v>
                </c:pt>
                <c:pt idx="2800">
                  <c:v>23.571666666666669</c:v>
                </c:pt>
                <c:pt idx="2801">
                  <c:v>22.844999999999999</c:v>
                </c:pt>
                <c:pt idx="2802">
                  <c:v>21.774999999999995</c:v>
                </c:pt>
                <c:pt idx="2803">
                  <c:v>21.731666666666666</c:v>
                </c:pt>
                <c:pt idx="2804">
                  <c:v>22.371666666666666</c:v>
                </c:pt>
                <c:pt idx="2805">
                  <c:v>23.351666666666663</c:v>
                </c:pt>
                <c:pt idx="2806">
                  <c:v>23.991666666666664</c:v>
                </c:pt>
                <c:pt idx="2807">
                  <c:v>23.948333333333334</c:v>
                </c:pt>
                <c:pt idx="2808">
                  <c:v>24.248333333333331</c:v>
                </c:pt>
                <c:pt idx="2809">
                  <c:v>24.201666666666664</c:v>
                </c:pt>
                <c:pt idx="2810">
                  <c:v>24.838333333333328</c:v>
                </c:pt>
                <c:pt idx="2811">
                  <c:v>24.794999999999998</c:v>
                </c:pt>
                <c:pt idx="2812">
                  <c:v>24.411666666666665</c:v>
                </c:pt>
                <c:pt idx="2813">
                  <c:v>23.344999999999999</c:v>
                </c:pt>
                <c:pt idx="2814">
                  <c:v>22.614999999999998</c:v>
                </c:pt>
                <c:pt idx="2815">
                  <c:v>22.228333333333335</c:v>
                </c:pt>
                <c:pt idx="2816">
                  <c:v>22.184999999999999</c:v>
                </c:pt>
                <c:pt idx="2817">
                  <c:v>21.801666666666662</c:v>
                </c:pt>
                <c:pt idx="2818">
                  <c:v>21.414999999999996</c:v>
                </c:pt>
                <c:pt idx="2819">
                  <c:v>21.368333333333329</c:v>
                </c:pt>
                <c:pt idx="2820">
                  <c:v>22.004999999999995</c:v>
                </c:pt>
                <c:pt idx="2821">
                  <c:v>22.304999999999996</c:v>
                </c:pt>
                <c:pt idx="2822">
                  <c:v>21.238333333333333</c:v>
                </c:pt>
                <c:pt idx="2823">
                  <c:v>19.82833333333333</c:v>
                </c:pt>
                <c:pt idx="2824">
                  <c:v>19.441666666666666</c:v>
                </c:pt>
                <c:pt idx="2825">
                  <c:v>20.761666666666667</c:v>
                </c:pt>
                <c:pt idx="2826">
                  <c:v>22.084999999999997</c:v>
                </c:pt>
                <c:pt idx="2827">
                  <c:v>22.041666666666668</c:v>
                </c:pt>
                <c:pt idx="2828">
                  <c:v>20.974999999999998</c:v>
                </c:pt>
                <c:pt idx="2829">
                  <c:v>19.904999999999998</c:v>
                </c:pt>
                <c:pt idx="2830">
                  <c:v>20.201666666666664</c:v>
                </c:pt>
                <c:pt idx="2831">
                  <c:v>20.841666666666665</c:v>
                </c:pt>
                <c:pt idx="2832">
                  <c:v>21.141666666666666</c:v>
                </c:pt>
                <c:pt idx="2833">
                  <c:v>20.414999999999999</c:v>
                </c:pt>
                <c:pt idx="2834">
                  <c:v>19.344999999999999</c:v>
                </c:pt>
                <c:pt idx="2835">
                  <c:v>18.614999999999998</c:v>
                </c:pt>
                <c:pt idx="2836">
                  <c:v>18.571666666666665</c:v>
                </c:pt>
                <c:pt idx="2837">
                  <c:v>18.868333333333332</c:v>
                </c:pt>
                <c:pt idx="2838">
                  <c:v>19.508333333333329</c:v>
                </c:pt>
                <c:pt idx="2839">
                  <c:v>19.804999999999996</c:v>
                </c:pt>
                <c:pt idx="2840">
                  <c:v>20.101666666666663</c:v>
                </c:pt>
                <c:pt idx="2841">
                  <c:v>19.71833333333333</c:v>
                </c:pt>
                <c:pt idx="2842">
                  <c:v>18.64833333333333</c:v>
                </c:pt>
                <c:pt idx="2843">
                  <c:v>17.921666666666663</c:v>
                </c:pt>
                <c:pt idx="2844">
                  <c:v>17.874999999999996</c:v>
                </c:pt>
                <c:pt idx="2845">
                  <c:v>18.514999999999997</c:v>
                </c:pt>
                <c:pt idx="2846">
                  <c:v>18.471666666666664</c:v>
                </c:pt>
                <c:pt idx="2847">
                  <c:v>17.744999999999997</c:v>
                </c:pt>
                <c:pt idx="2848">
                  <c:v>17.358333333333331</c:v>
                </c:pt>
                <c:pt idx="2849">
                  <c:v>17.654999999999998</c:v>
                </c:pt>
                <c:pt idx="2850">
                  <c:v>18.294999999999998</c:v>
                </c:pt>
                <c:pt idx="2851">
                  <c:v>18.594999999999999</c:v>
                </c:pt>
                <c:pt idx="2852">
                  <c:v>17.868333333333332</c:v>
                </c:pt>
                <c:pt idx="2853">
                  <c:v>17.141666666666666</c:v>
                </c:pt>
                <c:pt idx="2854">
                  <c:v>16.411666666666665</c:v>
                </c:pt>
                <c:pt idx="2855">
                  <c:v>16.708333333333332</c:v>
                </c:pt>
                <c:pt idx="2856">
                  <c:v>17.348333333333333</c:v>
                </c:pt>
                <c:pt idx="2857">
                  <c:v>17.648333333333333</c:v>
                </c:pt>
                <c:pt idx="2858">
                  <c:v>17.265000000000001</c:v>
                </c:pt>
                <c:pt idx="2859">
                  <c:v>16.535</c:v>
                </c:pt>
                <c:pt idx="2860">
                  <c:v>16.14833333333333</c:v>
                </c:pt>
                <c:pt idx="2861">
                  <c:v>16.444999999999997</c:v>
                </c:pt>
                <c:pt idx="2862">
                  <c:v>16.744999999999997</c:v>
                </c:pt>
                <c:pt idx="2863">
                  <c:v>16.701666666666664</c:v>
                </c:pt>
                <c:pt idx="2864">
                  <c:v>15.975</c:v>
                </c:pt>
                <c:pt idx="2865">
                  <c:v>14.905000000000001</c:v>
                </c:pt>
                <c:pt idx="2866">
                  <c:v>14.861666666666666</c:v>
                </c:pt>
                <c:pt idx="2867">
                  <c:v>15.158333333333331</c:v>
                </c:pt>
                <c:pt idx="2868">
                  <c:v>16.138333333333332</c:v>
                </c:pt>
                <c:pt idx="2869">
                  <c:v>16.091666666666665</c:v>
                </c:pt>
                <c:pt idx="2870">
                  <c:v>16.048333333333332</c:v>
                </c:pt>
                <c:pt idx="2871">
                  <c:v>15.664999999999999</c:v>
                </c:pt>
                <c:pt idx="2872">
                  <c:v>14.938333333333333</c:v>
                </c:pt>
                <c:pt idx="2873">
                  <c:v>13.528333333333331</c:v>
                </c:pt>
                <c:pt idx="2874">
                  <c:v>12.114999999999997</c:v>
                </c:pt>
                <c:pt idx="2875">
                  <c:v>11.72833333333333</c:v>
                </c:pt>
                <c:pt idx="2876">
                  <c:v>12.368333333333331</c:v>
                </c:pt>
                <c:pt idx="2877">
                  <c:v>12.668333333333329</c:v>
                </c:pt>
                <c:pt idx="2878">
                  <c:v>12.624999999999998</c:v>
                </c:pt>
                <c:pt idx="2879">
                  <c:v>11.894999999999998</c:v>
                </c:pt>
                <c:pt idx="2880">
                  <c:v>11.848333333333331</c:v>
                </c:pt>
                <c:pt idx="2881">
                  <c:v>11.804999999999998</c:v>
                </c:pt>
                <c:pt idx="2882">
                  <c:v>12.104999999999997</c:v>
                </c:pt>
                <c:pt idx="2883">
                  <c:v>11.721666666666664</c:v>
                </c:pt>
                <c:pt idx="2884">
                  <c:v>11.678333333333333</c:v>
                </c:pt>
                <c:pt idx="2885">
                  <c:v>11.631666666666666</c:v>
                </c:pt>
                <c:pt idx="2886">
                  <c:v>11.588333333333331</c:v>
                </c:pt>
                <c:pt idx="2887">
                  <c:v>10.861666666666663</c:v>
                </c:pt>
                <c:pt idx="2888">
                  <c:v>10.818333333333328</c:v>
                </c:pt>
                <c:pt idx="2889">
                  <c:v>11.79833333333333</c:v>
                </c:pt>
                <c:pt idx="2890">
                  <c:v>13.118333333333331</c:v>
                </c:pt>
                <c:pt idx="2891">
                  <c:v>13.418333333333331</c:v>
                </c:pt>
                <c:pt idx="2892">
                  <c:v>12.348333333333331</c:v>
                </c:pt>
                <c:pt idx="2893">
                  <c:v>11.621666666666664</c:v>
                </c:pt>
                <c:pt idx="2894">
                  <c:v>11.234999999999998</c:v>
                </c:pt>
                <c:pt idx="2895">
                  <c:v>11.874999999999998</c:v>
                </c:pt>
                <c:pt idx="2896">
                  <c:v>11.831666666666665</c:v>
                </c:pt>
                <c:pt idx="2897">
                  <c:v>11.445</c:v>
                </c:pt>
                <c:pt idx="2898">
                  <c:v>10.718333333333334</c:v>
                </c:pt>
                <c:pt idx="2899">
                  <c:v>10.674999999999999</c:v>
                </c:pt>
                <c:pt idx="2900">
                  <c:v>10.971666666666666</c:v>
                </c:pt>
                <c:pt idx="2901">
                  <c:v>11.268333333333333</c:v>
                </c:pt>
                <c:pt idx="2902">
                  <c:v>10.881666666666668</c:v>
                </c:pt>
                <c:pt idx="2903">
                  <c:v>10.155000000000001</c:v>
                </c:pt>
                <c:pt idx="2904">
                  <c:v>9.4283333333333328</c:v>
                </c:pt>
                <c:pt idx="2905">
                  <c:v>8.7016666666666662</c:v>
                </c:pt>
                <c:pt idx="2906">
                  <c:v>8.3183333333333298</c:v>
                </c:pt>
                <c:pt idx="2907">
                  <c:v>7.5916666666666641</c:v>
                </c:pt>
                <c:pt idx="2908">
                  <c:v>7.5483333333333293</c:v>
                </c:pt>
                <c:pt idx="2909">
                  <c:v>7.1616666666666644</c:v>
                </c:pt>
                <c:pt idx="2910">
                  <c:v>7.1149999999999993</c:v>
                </c:pt>
                <c:pt idx="2911">
                  <c:v>6.7283333333333317</c:v>
                </c:pt>
                <c:pt idx="2912">
                  <c:v>7.0249999999999986</c:v>
                </c:pt>
                <c:pt idx="2913">
                  <c:v>8.0083333333333311</c:v>
                </c:pt>
                <c:pt idx="2914">
                  <c:v>8.9883333333333315</c:v>
                </c:pt>
                <c:pt idx="2915">
                  <c:v>9.2849999999999984</c:v>
                </c:pt>
                <c:pt idx="2916">
                  <c:v>8.8983333333333334</c:v>
                </c:pt>
                <c:pt idx="2917">
                  <c:v>8.1716666666666669</c:v>
                </c:pt>
                <c:pt idx="2918">
                  <c:v>8.1283333333333321</c:v>
                </c:pt>
                <c:pt idx="2919">
                  <c:v>8.0849999999999991</c:v>
                </c:pt>
                <c:pt idx="2920">
                  <c:v>8.0416666666666643</c:v>
                </c:pt>
                <c:pt idx="2921">
                  <c:v>7.6583333333333314</c:v>
                </c:pt>
                <c:pt idx="2922">
                  <c:v>6.9316666666666649</c:v>
                </c:pt>
                <c:pt idx="2923">
                  <c:v>6.2049999999999983</c:v>
                </c:pt>
                <c:pt idx="2924">
                  <c:v>5.134999999999998</c:v>
                </c:pt>
                <c:pt idx="2925">
                  <c:v>4.0649999999999977</c:v>
                </c:pt>
                <c:pt idx="2926">
                  <c:v>3.6783333333333323</c:v>
                </c:pt>
                <c:pt idx="2927">
                  <c:v>3.9749999999999992</c:v>
                </c:pt>
                <c:pt idx="2928">
                  <c:v>4.6149999999999993</c:v>
                </c:pt>
                <c:pt idx="2929">
                  <c:v>4.9116666666666644</c:v>
                </c:pt>
                <c:pt idx="2930">
                  <c:v>5.2083333333333313</c:v>
                </c:pt>
                <c:pt idx="2931">
                  <c:v>5.8483333333333318</c:v>
                </c:pt>
                <c:pt idx="2932">
                  <c:v>6.4883333333333324</c:v>
                </c:pt>
                <c:pt idx="2933">
                  <c:v>6.7883333333333313</c:v>
                </c:pt>
                <c:pt idx="2934">
                  <c:v>6.4016666666666637</c:v>
                </c:pt>
                <c:pt idx="2935">
                  <c:v>6.0149999999999979</c:v>
                </c:pt>
                <c:pt idx="2936">
                  <c:v>5.628333333333333</c:v>
                </c:pt>
                <c:pt idx="2937">
                  <c:v>4.9016666666666664</c:v>
                </c:pt>
                <c:pt idx="2938">
                  <c:v>3.4916666666666649</c:v>
                </c:pt>
                <c:pt idx="2939">
                  <c:v>1.7383333333333297</c:v>
                </c:pt>
                <c:pt idx="2940">
                  <c:v>1.0083333333333304</c:v>
                </c:pt>
                <c:pt idx="2941">
                  <c:v>1.648333333333331</c:v>
                </c:pt>
                <c:pt idx="2942">
                  <c:v>2.6316666666666655</c:v>
                </c:pt>
                <c:pt idx="2943">
                  <c:v>3.2716666666666661</c:v>
                </c:pt>
                <c:pt idx="2944">
                  <c:v>2.5449999999999995</c:v>
                </c:pt>
                <c:pt idx="2945">
                  <c:v>1.8150000000000002</c:v>
                </c:pt>
                <c:pt idx="2946">
                  <c:v>1.7716666666666658</c:v>
                </c:pt>
                <c:pt idx="2947">
                  <c:v>2.4116666666666666</c:v>
                </c:pt>
                <c:pt idx="2948">
                  <c:v>3.0516666666666645</c:v>
                </c:pt>
                <c:pt idx="2949">
                  <c:v>2.324999999999998</c:v>
                </c:pt>
                <c:pt idx="2950">
                  <c:v>1.9383333333333301</c:v>
                </c:pt>
                <c:pt idx="2951">
                  <c:v>1.8949999999999985</c:v>
                </c:pt>
                <c:pt idx="2952">
                  <c:v>2.5349999999999988</c:v>
                </c:pt>
                <c:pt idx="2953">
                  <c:v>2.1483333333333334</c:v>
                </c:pt>
                <c:pt idx="2954">
                  <c:v>0.73833333333333206</c:v>
                </c:pt>
                <c:pt idx="2955">
                  <c:v>-1.015000000000003</c:v>
                </c:pt>
                <c:pt idx="2956">
                  <c:v>-1.3983333333333359</c:v>
                </c:pt>
                <c:pt idx="2957">
                  <c:v>-1.101666666666669</c:v>
                </c:pt>
                <c:pt idx="2958">
                  <c:v>-0.46166666666666839</c:v>
                </c:pt>
                <c:pt idx="2959">
                  <c:v>-0.84833333333333627</c:v>
                </c:pt>
                <c:pt idx="2960">
                  <c:v>-1.2350000000000019</c:v>
                </c:pt>
                <c:pt idx="2961">
                  <c:v>-1.278333333333336</c:v>
                </c:pt>
                <c:pt idx="2962">
                  <c:v>-0.98166666666666913</c:v>
                </c:pt>
                <c:pt idx="2963">
                  <c:v>-0.68166666666666964</c:v>
                </c:pt>
                <c:pt idx="2964">
                  <c:v>-0.72833333333333405</c:v>
                </c:pt>
                <c:pt idx="2965">
                  <c:v>-0.43166666666666725</c:v>
                </c:pt>
                <c:pt idx="2966">
                  <c:v>-0.13500000000000037</c:v>
                </c:pt>
                <c:pt idx="2967">
                  <c:v>-0.17833333333333456</c:v>
                </c:pt>
                <c:pt idx="2968">
                  <c:v>-0.90500000000000114</c:v>
                </c:pt>
                <c:pt idx="2969">
                  <c:v>-1.6316666666666677</c:v>
                </c:pt>
                <c:pt idx="2970">
                  <c:v>-1.6750000000000018</c:v>
                </c:pt>
                <c:pt idx="2971">
                  <c:v>-1.3750000000000024</c:v>
                </c:pt>
                <c:pt idx="2972">
                  <c:v>-1.0783333333333356</c:v>
                </c:pt>
                <c:pt idx="2973">
                  <c:v>-1.1216666666666673</c:v>
                </c:pt>
                <c:pt idx="2974">
                  <c:v>-1.1683333333333341</c:v>
                </c:pt>
                <c:pt idx="2975">
                  <c:v>-1.2116666666666684</c:v>
                </c:pt>
                <c:pt idx="2976">
                  <c:v>-1.5983333333333363</c:v>
                </c:pt>
                <c:pt idx="2977">
                  <c:v>-2.3250000000000028</c:v>
                </c:pt>
                <c:pt idx="2978">
                  <c:v>-3.0516666666666694</c:v>
                </c:pt>
                <c:pt idx="2979">
                  <c:v>-3.0950000000000037</c:v>
                </c:pt>
                <c:pt idx="2980">
                  <c:v>-2.7983333333333369</c:v>
                </c:pt>
                <c:pt idx="2981">
                  <c:v>-2.50166666666667</c:v>
                </c:pt>
                <c:pt idx="2982">
                  <c:v>-3.2283333333333353</c:v>
                </c:pt>
                <c:pt idx="2983">
                  <c:v>-4.2950000000000017</c:v>
                </c:pt>
                <c:pt idx="2984">
                  <c:v>-5.0216666666666683</c:v>
                </c:pt>
                <c:pt idx="2985">
                  <c:v>-4.7250000000000005</c:v>
                </c:pt>
                <c:pt idx="2986">
                  <c:v>-3.7449999999999997</c:v>
                </c:pt>
                <c:pt idx="2987">
                  <c:v>-3.4483333333333328</c:v>
                </c:pt>
                <c:pt idx="2988">
                  <c:v>-3.4916666666666694</c:v>
                </c:pt>
                <c:pt idx="2989">
                  <c:v>-4.2183333333333364</c:v>
                </c:pt>
                <c:pt idx="2990">
                  <c:v>-4.6050000000000031</c:v>
                </c:pt>
                <c:pt idx="2991">
                  <c:v>-4.6483333333333343</c:v>
                </c:pt>
                <c:pt idx="2992">
                  <c:v>-4.6916666666666691</c:v>
                </c:pt>
                <c:pt idx="2993">
                  <c:v>-5.0750000000000028</c:v>
                </c:pt>
                <c:pt idx="2994">
                  <c:v>-6.1450000000000031</c:v>
                </c:pt>
                <c:pt idx="2995">
                  <c:v>-6.8750000000000027</c:v>
                </c:pt>
                <c:pt idx="2996">
                  <c:v>-7.2616666666666694</c:v>
                </c:pt>
                <c:pt idx="2997">
                  <c:v>-7.3050000000000024</c:v>
                </c:pt>
                <c:pt idx="2998">
                  <c:v>-7.6883333333333361</c:v>
                </c:pt>
                <c:pt idx="2999">
                  <c:v>-8.0750000000000028</c:v>
                </c:pt>
                <c:pt idx="3000">
                  <c:v>-8.4616666666666696</c:v>
                </c:pt>
                <c:pt idx="3001">
                  <c:v>-7.821666666666669</c:v>
                </c:pt>
                <c:pt idx="3002">
                  <c:v>-6.8383333333333347</c:v>
                </c:pt>
                <c:pt idx="3003">
                  <c:v>-5.8583333333333343</c:v>
                </c:pt>
                <c:pt idx="3004">
                  <c:v>-5.9050000000000011</c:v>
                </c:pt>
                <c:pt idx="3005">
                  <c:v>-6.2916666666666679</c:v>
                </c:pt>
                <c:pt idx="3006">
                  <c:v>-6.6750000000000016</c:v>
                </c:pt>
                <c:pt idx="3007">
                  <c:v>-6.7183333333333346</c:v>
                </c:pt>
                <c:pt idx="3008">
                  <c:v>-6.7616666666666694</c:v>
                </c:pt>
                <c:pt idx="3009">
                  <c:v>-6.8083333333333345</c:v>
                </c:pt>
                <c:pt idx="3010">
                  <c:v>-6.8516666666666692</c:v>
                </c:pt>
                <c:pt idx="3011">
                  <c:v>-7.238333333333336</c:v>
                </c:pt>
                <c:pt idx="3012">
                  <c:v>-8.3050000000000033</c:v>
                </c:pt>
                <c:pt idx="3013">
                  <c:v>-9.7150000000000034</c:v>
                </c:pt>
                <c:pt idx="3014">
                  <c:v>-10.44166666666667</c:v>
                </c:pt>
                <c:pt idx="3015">
                  <c:v>-10.488333333333335</c:v>
                </c:pt>
                <c:pt idx="3016">
                  <c:v>-10.191666666666668</c:v>
                </c:pt>
                <c:pt idx="3017">
                  <c:v>-10.578333333333335</c:v>
                </c:pt>
                <c:pt idx="3018">
                  <c:v>-10.961666666666668</c:v>
                </c:pt>
                <c:pt idx="3019">
                  <c:v>-11.005000000000003</c:v>
                </c:pt>
                <c:pt idx="3020">
                  <c:v>-10.708333333333336</c:v>
                </c:pt>
                <c:pt idx="3021">
                  <c:v>-10.068333333333335</c:v>
                </c:pt>
                <c:pt idx="3022">
                  <c:v>-9.7716666666666683</c:v>
                </c:pt>
                <c:pt idx="3023">
                  <c:v>-9.4716666666666676</c:v>
                </c:pt>
                <c:pt idx="3024">
                  <c:v>-9.5183333333333344</c:v>
                </c:pt>
                <c:pt idx="3025">
                  <c:v>-9.5616666666666674</c:v>
                </c:pt>
                <c:pt idx="3026">
                  <c:v>-9.9483333333333341</c:v>
                </c:pt>
                <c:pt idx="3027">
                  <c:v>-10.675000000000002</c:v>
                </c:pt>
                <c:pt idx="3028">
                  <c:v>-11.401666666666669</c:v>
                </c:pt>
                <c:pt idx="3029">
                  <c:v>-11.788333333333336</c:v>
                </c:pt>
                <c:pt idx="3030">
                  <c:v>-11.831666666666669</c:v>
                </c:pt>
                <c:pt idx="3031">
                  <c:v>-12.218333333333334</c:v>
                </c:pt>
                <c:pt idx="3032">
                  <c:v>-12.945000000000002</c:v>
                </c:pt>
                <c:pt idx="3033">
                  <c:v>-13.671666666666667</c:v>
                </c:pt>
                <c:pt idx="3034">
                  <c:v>-13.715000000000003</c:v>
                </c:pt>
                <c:pt idx="3035">
                  <c:v>-13.418333333333337</c:v>
                </c:pt>
                <c:pt idx="3036">
                  <c:v>-13.12166666666667</c:v>
                </c:pt>
                <c:pt idx="3037">
                  <c:v>-13.508333333333335</c:v>
                </c:pt>
                <c:pt idx="3038">
                  <c:v>-13.891666666666671</c:v>
                </c:pt>
                <c:pt idx="3039">
                  <c:v>-14.278333333333336</c:v>
                </c:pt>
                <c:pt idx="3040">
                  <c:v>-14.321666666666667</c:v>
                </c:pt>
                <c:pt idx="3041">
                  <c:v>-14.365000000000002</c:v>
                </c:pt>
                <c:pt idx="3042">
                  <c:v>-14.748333333333335</c:v>
                </c:pt>
                <c:pt idx="3043">
                  <c:v>-15.135</c:v>
                </c:pt>
                <c:pt idx="3044">
                  <c:v>-15.181666666666667</c:v>
                </c:pt>
                <c:pt idx="3045">
                  <c:v>-14.885</c:v>
                </c:pt>
                <c:pt idx="3046">
                  <c:v>-14.585000000000003</c:v>
                </c:pt>
                <c:pt idx="3047">
                  <c:v>-14.968333333333334</c:v>
                </c:pt>
                <c:pt idx="3048">
                  <c:v>-15.355000000000002</c:v>
                </c:pt>
                <c:pt idx="3049">
                  <c:v>-16.085000000000001</c:v>
                </c:pt>
                <c:pt idx="3050">
                  <c:v>-16.815000000000001</c:v>
                </c:pt>
                <c:pt idx="3051">
                  <c:v>-17.541666666666668</c:v>
                </c:pt>
                <c:pt idx="3052">
                  <c:v>-17.585000000000001</c:v>
                </c:pt>
                <c:pt idx="3053">
                  <c:v>-17.285</c:v>
                </c:pt>
                <c:pt idx="3054">
                  <c:v>-16.645000000000003</c:v>
                </c:pt>
                <c:pt idx="3055">
                  <c:v>-16.345000000000002</c:v>
                </c:pt>
                <c:pt idx="3056">
                  <c:v>-16.048333333333336</c:v>
                </c:pt>
                <c:pt idx="3057">
                  <c:v>-16.775000000000002</c:v>
                </c:pt>
                <c:pt idx="3058">
                  <c:v>-17.161666666666665</c:v>
                </c:pt>
                <c:pt idx="3059">
                  <c:v>-16.864999999999998</c:v>
                </c:pt>
                <c:pt idx="3060">
                  <c:v>-15.54166666666667</c:v>
                </c:pt>
                <c:pt idx="3061">
                  <c:v>-14.561666666666667</c:v>
                </c:pt>
                <c:pt idx="3062">
                  <c:v>-15.628333333333336</c:v>
                </c:pt>
                <c:pt idx="3063">
                  <c:v>-17.381666666666668</c:v>
                </c:pt>
                <c:pt idx="3064">
                  <c:v>-18.791666666666668</c:v>
                </c:pt>
                <c:pt idx="3065">
                  <c:v>-18.495000000000001</c:v>
                </c:pt>
                <c:pt idx="3066">
                  <c:v>-17.515000000000004</c:v>
                </c:pt>
                <c:pt idx="3067">
                  <c:v>-17.901666666666667</c:v>
                </c:pt>
                <c:pt idx="3068">
                  <c:v>-18.971666666666668</c:v>
                </c:pt>
                <c:pt idx="3069">
                  <c:v>-20.041666666666668</c:v>
                </c:pt>
                <c:pt idx="3070">
                  <c:v>-19.741666666666671</c:v>
                </c:pt>
                <c:pt idx="3071">
                  <c:v>-19.10166666666667</c:v>
                </c:pt>
                <c:pt idx="3072">
                  <c:v>-19.145</c:v>
                </c:pt>
                <c:pt idx="3073">
                  <c:v>-19.53166666666667</c:v>
                </c:pt>
                <c:pt idx="3074">
                  <c:v>-19.235000000000003</c:v>
                </c:pt>
                <c:pt idx="3075">
                  <c:v>-18.595000000000002</c:v>
                </c:pt>
                <c:pt idx="3076">
                  <c:v>-17.955000000000002</c:v>
                </c:pt>
                <c:pt idx="3077">
                  <c:v>-18.338333333333335</c:v>
                </c:pt>
                <c:pt idx="3078">
                  <c:v>-18.725000000000001</c:v>
                </c:pt>
                <c:pt idx="3079">
                  <c:v>-18.771666666666672</c:v>
                </c:pt>
                <c:pt idx="3080">
                  <c:v>-18.815000000000001</c:v>
                </c:pt>
                <c:pt idx="3081">
                  <c:v>-19.541666666666668</c:v>
                </c:pt>
                <c:pt idx="3082">
                  <c:v>-20.608333333333334</c:v>
                </c:pt>
                <c:pt idx="3083">
                  <c:v>-20.995000000000001</c:v>
                </c:pt>
                <c:pt idx="3084">
                  <c:v>-20.015000000000001</c:v>
                </c:pt>
                <c:pt idx="3085">
                  <c:v>-19.375000000000004</c:v>
                </c:pt>
                <c:pt idx="3086">
                  <c:v>-19.761666666666667</c:v>
                </c:pt>
                <c:pt idx="3087">
                  <c:v>-21.51166666666667</c:v>
                </c:pt>
                <c:pt idx="3088">
                  <c:v>-22.581666666666667</c:v>
                </c:pt>
                <c:pt idx="3089">
                  <c:v>-22.285</c:v>
                </c:pt>
                <c:pt idx="3090">
                  <c:v>-21.305000000000003</c:v>
                </c:pt>
                <c:pt idx="3091">
                  <c:v>-20.665000000000003</c:v>
                </c:pt>
                <c:pt idx="3092">
                  <c:v>-21.048333333333336</c:v>
                </c:pt>
                <c:pt idx="3093">
                  <c:v>-21.435000000000002</c:v>
                </c:pt>
                <c:pt idx="3094">
                  <c:v>-21.821666666666669</c:v>
                </c:pt>
                <c:pt idx="3095">
                  <c:v>-21.864999999999998</c:v>
                </c:pt>
                <c:pt idx="3096">
                  <c:v>-21.565000000000001</c:v>
                </c:pt>
                <c:pt idx="3097">
                  <c:v>-21.268333333333334</c:v>
                </c:pt>
                <c:pt idx="3098">
                  <c:v>-20.971666666666668</c:v>
                </c:pt>
                <c:pt idx="3099">
                  <c:v>-21.018333333333334</c:v>
                </c:pt>
                <c:pt idx="3100">
                  <c:v>-21.745000000000001</c:v>
                </c:pt>
                <c:pt idx="3101">
                  <c:v>-22.814999999999998</c:v>
                </c:pt>
                <c:pt idx="3102">
                  <c:v>-23.881666666666671</c:v>
                </c:pt>
                <c:pt idx="3103">
                  <c:v>-24.268333333333334</c:v>
                </c:pt>
                <c:pt idx="3104">
                  <c:v>-23.971666666666664</c:v>
                </c:pt>
                <c:pt idx="3105">
                  <c:v>-23.331666666666667</c:v>
                </c:pt>
                <c:pt idx="3106">
                  <c:v>-22.34833333333334</c:v>
                </c:pt>
                <c:pt idx="3107">
                  <c:v>-22.391666666666669</c:v>
                </c:pt>
                <c:pt idx="3108">
                  <c:v>-23.12166666666667</c:v>
                </c:pt>
                <c:pt idx="3109">
                  <c:v>-24.191666666666674</c:v>
                </c:pt>
                <c:pt idx="3110">
                  <c:v>-24.235000000000003</c:v>
                </c:pt>
                <c:pt idx="3111">
                  <c:v>-23.594999999999999</c:v>
                </c:pt>
                <c:pt idx="3112">
                  <c:v>-23.298333333333336</c:v>
                </c:pt>
                <c:pt idx="3113">
                  <c:v>-23.685000000000002</c:v>
                </c:pt>
                <c:pt idx="3114">
                  <c:v>-24.411666666666672</c:v>
                </c:pt>
                <c:pt idx="3115">
                  <c:v>-24.795000000000002</c:v>
                </c:pt>
                <c:pt idx="3116">
                  <c:v>-24.838333333333335</c:v>
                </c:pt>
                <c:pt idx="3117">
                  <c:v>-24.541666666666668</c:v>
                </c:pt>
                <c:pt idx="3118">
                  <c:v>-24.245000000000005</c:v>
                </c:pt>
                <c:pt idx="3119">
                  <c:v>-24.288333333333338</c:v>
                </c:pt>
                <c:pt idx="3120">
                  <c:v>-25.015000000000001</c:v>
                </c:pt>
                <c:pt idx="3121">
                  <c:v>-26.084999999999997</c:v>
                </c:pt>
                <c:pt idx="3122">
                  <c:v>-27.155000000000001</c:v>
                </c:pt>
                <c:pt idx="3123">
                  <c:v>-27.541666666666668</c:v>
                </c:pt>
                <c:pt idx="3124">
                  <c:v>-27.584999999999997</c:v>
                </c:pt>
                <c:pt idx="3125">
                  <c:v>-26.945000000000004</c:v>
                </c:pt>
                <c:pt idx="3126">
                  <c:v>-26.645</c:v>
                </c:pt>
                <c:pt idx="3127">
                  <c:v>-26.34833333333334</c:v>
                </c:pt>
                <c:pt idx="3128">
                  <c:v>-26.051666666666673</c:v>
                </c:pt>
                <c:pt idx="3129">
                  <c:v>-25.415000000000003</c:v>
                </c:pt>
                <c:pt idx="3130">
                  <c:v>-25.115000000000006</c:v>
                </c:pt>
                <c:pt idx="3131">
                  <c:v>-25.498333333333335</c:v>
                </c:pt>
                <c:pt idx="3132">
                  <c:v>-26.565000000000001</c:v>
                </c:pt>
                <c:pt idx="3133">
                  <c:v>-27.295000000000002</c:v>
                </c:pt>
                <c:pt idx="3134">
                  <c:v>-27.681666666666672</c:v>
                </c:pt>
                <c:pt idx="3135">
                  <c:v>-27.725000000000005</c:v>
                </c:pt>
                <c:pt idx="3136">
                  <c:v>-27.768333333333334</c:v>
                </c:pt>
                <c:pt idx="3137">
                  <c:v>-27.811666666666667</c:v>
                </c:pt>
                <c:pt idx="3138">
                  <c:v>-28.198333333333334</c:v>
                </c:pt>
                <c:pt idx="3139">
                  <c:v>-28.925000000000001</c:v>
                </c:pt>
                <c:pt idx="3140">
                  <c:v>-29.651666666666671</c:v>
                </c:pt>
                <c:pt idx="3141">
                  <c:v>-29.695000000000004</c:v>
                </c:pt>
                <c:pt idx="3142">
                  <c:v>-28.715000000000003</c:v>
                </c:pt>
                <c:pt idx="3143">
                  <c:v>-27.395</c:v>
                </c:pt>
                <c:pt idx="3144">
                  <c:v>-27.09833333333334</c:v>
                </c:pt>
                <c:pt idx="3145">
                  <c:v>-27.481666666666669</c:v>
                </c:pt>
                <c:pt idx="3146">
                  <c:v>-27.864999999999998</c:v>
                </c:pt>
                <c:pt idx="3147">
                  <c:v>-27.225000000000005</c:v>
                </c:pt>
                <c:pt idx="3148">
                  <c:v>-26.588333333333338</c:v>
                </c:pt>
                <c:pt idx="3149">
                  <c:v>-26.291666666666668</c:v>
                </c:pt>
                <c:pt idx="3150">
                  <c:v>-26.334999999999997</c:v>
                </c:pt>
                <c:pt idx="3151">
                  <c:v>-26.035</c:v>
                </c:pt>
                <c:pt idx="3152">
                  <c:v>-26.078333333333337</c:v>
                </c:pt>
                <c:pt idx="3153">
                  <c:v>-27.148333333333337</c:v>
                </c:pt>
                <c:pt idx="3154">
                  <c:v>-28.901666666666671</c:v>
                </c:pt>
                <c:pt idx="3155">
                  <c:v>-30.311666666666667</c:v>
                </c:pt>
                <c:pt idx="3156">
                  <c:v>-30.355</c:v>
                </c:pt>
                <c:pt idx="3157">
                  <c:v>-30.398333333333337</c:v>
                </c:pt>
                <c:pt idx="3158">
                  <c:v>-30.785000000000007</c:v>
                </c:pt>
                <c:pt idx="3159">
                  <c:v>-31.515000000000004</c:v>
                </c:pt>
                <c:pt idx="3160">
                  <c:v>-31.218333333333334</c:v>
                </c:pt>
                <c:pt idx="3161">
                  <c:v>-30.238333333333333</c:v>
                </c:pt>
                <c:pt idx="3162">
                  <c:v>-29.254999999999999</c:v>
                </c:pt>
                <c:pt idx="3163">
                  <c:v>-29.298333333333336</c:v>
                </c:pt>
                <c:pt idx="3164">
                  <c:v>-29.685000000000002</c:v>
                </c:pt>
                <c:pt idx="3165">
                  <c:v>-29.728333333333335</c:v>
                </c:pt>
                <c:pt idx="3166">
                  <c:v>-28.748333333333335</c:v>
                </c:pt>
                <c:pt idx="3167">
                  <c:v>-28.108333333333334</c:v>
                </c:pt>
                <c:pt idx="3168">
                  <c:v>-28.155000000000001</c:v>
                </c:pt>
                <c:pt idx="3169">
                  <c:v>-28.881666666666671</c:v>
                </c:pt>
                <c:pt idx="3170">
                  <c:v>-29.265000000000001</c:v>
                </c:pt>
                <c:pt idx="3171">
                  <c:v>-28.965000000000003</c:v>
                </c:pt>
                <c:pt idx="3172">
                  <c:v>-29.35166666666667</c:v>
                </c:pt>
                <c:pt idx="3173">
                  <c:v>-30.081666666666667</c:v>
                </c:pt>
                <c:pt idx="3174">
                  <c:v>-31.495000000000005</c:v>
                </c:pt>
                <c:pt idx="3175">
                  <c:v>-32.221666666666671</c:v>
                </c:pt>
                <c:pt idx="3176">
                  <c:v>-32.265000000000008</c:v>
                </c:pt>
                <c:pt idx="3177">
                  <c:v>-31.965000000000003</c:v>
                </c:pt>
                <c:pt idx="3178">
                  <c:v>-31.668333333333337</c:v>
                </c:pt>
                <c:pt idx="3179">
                  <c:v>-31.37166666666667</c:v>
                </c:pt>
                <c:pt idx="3180">
                  <c:v>-31.075000000000003</c:v>
                </c:pt>
                <c:pt idx="3181">
                  <c:v>-30.435000000000002</c:v>
                </c:pt>
                <c:pt idx="3182">
                  <c:v>-30.135000000000002</c:v>
                </c:pt>
                <c:pt idx="3183">
                  <c:v>-30.178333333333331</c:v>
                </c:pt>
                <c:pt idx="3184">
                  <c:v>-30.565000000000001</c:v>
                </c:pt>
                <c:pt idx="3185">
                  <c:v>-30.951666666666668</c:v>
                </c:pt>
                <c:pt idx="3186">
                  <c:v>-30.655000000000001</c:v>
                </c:pt>
                <c:pt idx="3187">
                  <c:v>-30.355000000000004</c:v>
                </c:pt>
                <c:pt idx="3188">
                  <c:v>-30.398333333333337</c:v>
                </c:pt>
                <c:pt idx="3189">
                  <c:v>-30.785000000000007</c:v>
                </c:pt>
                <c:pt idx="3190">
                  <c:v>-31.17166666666667</c:v>
                </c:pt>
                <c:pt idx="3191">
                  <c:v>-30.875000000000004</c:v>
                </c:pt>
                <c:pt idx="3192">
                  <c:v>-30.918333333333333</c:v>
                </c:pt>
                <c:pt idx="3193">
                  <c:v>-31.645</c:v>
                </c:pt>
                <c:pt idx="3194">
                  <c:v>-33.055</c:v>
                </c:pt>
                <c:pt idx="3195">
                  <c:v>-33.781666666666673</c:v>
                </c:pt>
                <c:pt idx="3196">
                  <c:v>-33.141666666666673</c:v>
                </c:pt>
                <c:pt idx="3197">
                  <c:v>-31.818333333333339</c:v>
                </c:pt>
                <c:pt idx="3198">
                  <c:v>-31.178333333333331</c:v>
                </c:pt>
                <c:pt idx="3199">
                  <c:v>-31.225000000000005</c:v>
                </c:pt>
                <c:pt idx="3200">
                  <c:v>-31.611666666666668</c:v>
                </c:pt>
                <c:pt idx="3201">
                  <c:v>-31.655000000000001</c:v>
                </c:pt>
                <c:pt idx="3202">
                  <c:v>-31.355</c:v>
                </c:pt>
                <c:pt idx="3203">
                  <c:v>-31.398333333333337</c:v>
                </c:pt>
                <c:pt idx="3204">
                  <c:v>-31.445000000000004</c:v>
                </c:pt>
                <c:pt idx="3205">
                  <c:v>-31.831666666666667</c:v>
                </c:pt>
                <c:pt idx="3206">
                  <c:v>-31.875</c:v>
                </c:pt>
                <c:pt idx="3207">
                  <c:v>-32.258333333333333</c:v>
                </c:pt>
                <c:pt idx="3208">
                  <c:v>-32.985000000000007</c:v>
                </c:pt>
                <c:pt idx="3209">
                  <c:v>-33.714999999999996</c:v>
                </c:pt>
                <c:pt idx="3210">
                  <c:v>-33.758333333333333</c:v>
                </c:pt>
                <c:pt idx="3211">
                  <c:v>-33.118333333333332</c:v>
                </c:pt>
                <c:pt idx="3212">
                  <c:v>-32.818333333333335</c:v>
                </c:pt>
                <c:pt idx="3213">
                  <c:v>-33.205000000000005</c:v>
                </c:pt>
                <c:pt idx="3214">
                  <c:v>-33.935000000000002</c:v>
                </c:pt>
                <c:pt idx="3215">
                  <c:v>-33.978333333333332</c:v>
                </c:pt>
                <c:pt idx="3216">
                  <c:v>-33.338333333333331</c:v>
                </c:pt>
                <c:pt idx="3217">
                  <c:v>-32.698333333333331</c:v>
                </c:pt>
                <c:pt idx="3218">
                  <c:v>-32.061666666666667</c:v>
                </c:pt>
                <c:pt idx="3219">
                  <c:v>-31.42166666666667</c:v>
                </c:pt>
                <c:pt idx="3220">
                  <c:v>-30.78166666666667</c:v>
                </c:pt>
                <c:pt idx="3221">
                  <c:v>-30.481666666666669</c:v>
                </c:pt>
                <c:pt idx="3222">
                  <c:v>-30.868333333333336</c:v>
                </c:pt>
                <c:pt idx="3223">
                  <c:v>-31.594999999999999</c:v>
                </c:pt>
                <c:pt idx="3224">
                  <c:v>-32.325000000000003</c:v>
                </c:pt>
                <c:pt idx="3225">
                  <c:v>-32.711666666666666</c:v>
                </c:pt>
                <c:pt idx="3226">
                  <c:v>-32.755000000000003</c:v>
                </c:pt>
                <c:pt idx="3227">
                  <c:v>-33.138333333333343</c:v>
                </c:pt>
                <c:pt idx="3228">
                  <c:v>-33.524999999999999</c:v>
                </c:pt>
                <c:pt idx="3229">
                  <c:v>-33.911666666666669</c:v>
                </c:pt>
                <c:pt idx="3230">
                  <c:v>-33.955000000000005</c:v>
                </c:pt>
                <c:pt idx="3231">
                  <c:v>-33.998333333333335</c:v>
                </c:pt>
                <c:pt idx="3232">
                  <c:v>-34.725000000000001</c:v>
                </c:pt>
                <c:pt idx="3233">
                  <c:v>-35.455000000000005</c:v>
                </c:pt>
                <c:pt idx="3234">
                  <c:v>-35.841666666666669</c:v>
                </c:pt>
                <c:pt idx="3235">
                  <c:v>-35.201666666666675</c:v>
                </c:pt>
                <c:pt idx="3236">
                  <c:v>-34.218333333333341</c:v>
                </c:pt>
                <c:pt idx="3237">
                  <c:v>-33.918333333333329</c:v>
                </c:pt>
                <c:pt idx="3238">
                  <c:v>-33.964999999999996</c:v>
                </c:pt>
                <c:pt idx="3239">
                  <c:v>-33.668333333333329</c:v>
                </c:pt>
                <c:pt idx="3240">
                  <c:v>-32.688333333333333</c:v>
                </c:pt>
                <c:pt idx="3241">
                  <c:v>-31.364999999999998</c:v>
                </c:pt>
                <c:pt idx="3242">
                  <c:v>-31.408333333333331</c:v>
                </c:pt>
                <c:pt idx="3243">
                  <c:v>-32.134999999999998</c:v>
                </c:pt>
                <c:pt idx="3244">
                  <c:v>-33.201666666666675</c:v>
                </c:pt>
                <c:pt idx="3245">
                  <c:v>-33.588333333333331</c:v>
                </c:pt>
                <c:pt idx="3246">
                  <c:v>-33.291666666666664</c:v>
                </c:pt>
                <c:pt idx="3247">
                  <c:v>-33.338333333333338</c:v>
                </c:pt>
                <c:pt idx="3248">
                  <c:v>-33.725000000000001</c:v>
                </c:pt>
                <c:pt idx="3249">
                  <c:v>-34.791666666666671</c:v>
                </c:pt>
                <c:pt idx="3250">
                  <c:v>-35.175000000000004</c:v>
                </c:pt>
                <c:pt idx="3251">
                  <c:v>-34.535000000000004</c:v>
                </c:pt>
                <c:pt idx="3252">
                  <c:v>-33.555</c:v>
                </c:pt>
                <c:pt idx="3253">
                  <c:v>-33.258333333333333</c:v>
                </c:pt>
                <c:pt idx="3254">
                  <c:v>-33.985000000000007</c:v>
                </c:pt>
                <c:pt idx="3255">
                  <c:v>-34.711666666666666</c:v>
                </c:pt>
                <c:pt idx="3256">
                  <c:v>-34.755000000000003</c:v>
                </c:pt>
                <c:pt idx="3257">
                  <c:v>-34.458333333333336</c:v>
                </c:pt>
                <c:pt idx="3258">
                  <c:v>-34.161666666666669</c:v>
                </c:pt>
                <c:pt idx="3259">
                  <c:v>-33.865000000000002</c:v>
                </c:pt>
                <c:pt idx="3260">
                  <c:v>-33.565000000000005</c:v>
                </c:pt>
                <c:pt idx="3261">
                  <c:v>-33.268333333333338</c:v>
                </c:pt>
                <c:pt idx="3262">
                  <c:v>-33.311666666666675</c:v>
                </c:pt>
                <c:pt idx="3263">
                  <c:v>-33.698333333333345</c:v>
                </c:pt>
                <c:pt idx="3264">
                  <c:v>-34.081666666666671</c:v>
                </c:pt>
                <c:pt idx="3265">
                  <c:v>-34.468333333333341</c:v>
                </c:pt>
                <c:pt idx="3266">
                  <c:v>-34.854999999999997</c:v>
                </c:pt>
                <c:pt idx="3267">
                  <c:v>-35.241666666666667</c:v>
                </c:pt>
                <c:pt idx="3268">
                  <c:v>-35.628333333333337</c:v>
                </c:pt>
                <c:pt idx="3269">
                  <c:v>-35.32833333333334</c:v>
                </c:pt>
                <c:pt idx="3270">
                  <c:v>-35.37166666666667</c:v>
                </c:pt>
                <c:pt idx="3271">
                  <c:v>-35.071666666666665</c:v>
                </c:pt>
                <c:pt idx="3272">
                  <c:v>-34.774999999999999</c:v>
                </c:pt>
                <c:pt idx="3273">
                  <c:v>-33.454999999999998</c:v>
                </c:pt>
                <c:pt idx="3274">
                  <c:v>-32.131666666666668</c:v>
                </c:pt>
                <c:pt idx="3275">
                  <c:v>-31.835000000000004</c:v>
                </c:pt>
                <c:pt idx="3276">
                  <c:v>-32.901666666666671</c:v>
                </c:pt>
                <c:pt idx="3277">
                  <c:v>-33.971666666666671</c:v>
                </c:pt>
                <c:pt idx="3278">
                  <c:v>-33.675000000000004</c:v>
                </c:pt>
                <c:pt idx="3279">
                  <c:v>-32.351666666666667</c:v>
                </c:pt>
                <c:pt idx="3280">
                  <c:v>-31.71166666666667</c:v>
                </c:pt>
                <c:pt idx="3281">
                  <c:v>-32.094999999999999</c:v>
                </c:pt>
                <c:pt idx="3282">
                  <c:v>-32.824999999999996</c:v>
                </c:pt>
                <c:pt idx="3283">
                  <c:v>-32.871666666666663</c:v>
                </c:pt>
                <c:pt idx="3284">
                  <c:v>-32.575000000000003</c:v>
                </c:pt>
                <c:pt idx="3285">
                  <c:v>-32.958333333333336</c:v>
                </c:pt>
                <c:pt idx="3286">
                  <c:v>-33.685000000000002</c:v>
                </c:pt>
                <c:pt idx="3287">
                  <c:v>-34.411666666666669</c:v>
                </c:pt>
                <c:pt idx="3288">
                  <c:v>-34.115000000000002</c:v>
                </c:pt>
                <c:pt idx="3289">
                  <c:v>-34.158333333333339</c:v>
                </c:pt>
                <c:pt idx="3290">
                  <c:v>-34.545000000000009</c:v>
                </c:pt>
                <c:pt idx="3291">
                  <c:v>-34.931666666666665</c:v>
                </c:pt>
                <c:pt idx="3292">
                  <c:v>-34.634999999999998</c:v>
                </c:pt>
                <c:pt idx="3293">
                  <c:v>-33.311666666666667</c:v>
                </c:pt>
                <c:pt idx="3294">
                  <c:v>-32.32833333333334</c:v>
                </c:pt>
                <c:pt idx="3295">
                  <c:v>-32.028333333333336</c:v>
                </c:pt>
                <c:pt idx="3296">
                  <c:v>-32.414999999999999</c:v>
                </c:pt>
                <c:pt idx="3297">
                  <c:v>-32.461666666666666</c:v>
                </c:pt>
                <c:pt idx="3298">
                  <c:v>-32.508333333333333</c:v>
                </c:pt>
                <c:pt idx="3299">
                  <c:v>-32.891666666666666</c:v>
                </c:pt>
                <c:pt idx="3300">
                  <c:v>-33.958333333333336</c:v>
                </c:pt>
                <c:pt idx="3301">
                  <c:v>-34.341666666666661</c:v>
                </c:pt>
                <c:pt idx="3302">
                  <c:v>-33.704999999999998</c:v>
                </c:pt>
                <c:pt idx="3303">
                  <c:v>-32.384999999999998</c:v>
                </c:pt>
                <c:pt idx="3304">
                  <c:v>-31.405000000000001</c:v>
                </c:pt>
                <c:pt idx="3305">
                  <c:v>-31.788333333333338</c:v>
                </c:pt>
                <c:pt idx="3306">
                  <c:v>-32.855000000000004</c:v>
                </c:pt>
                <c:pt idx="3307">
                  <c:v>-33.925000000000004</c:v>
                </c:pt>
                <c:pt idx="3308">
                  <c:v>-33.971666666666671</c:v>
                </c:pt>
                <c:pt idx="3309">
                  <c:v>-33.675000000000004</c:v>
                </c:pt>
                <c:pt idx="3310">
                  <c:v>-33.375</c:v>
                </c:pt>
                <c:pt idx="3311">
                  <c:v>-32.734999999999999</c:v>
                </c:pt>
                <c:pt idx="3312">
                  <c:v>-32.094999999999999</c:v>
                </c:pt>
                <c:pt idx="3313">
                  <c:v>-31.114999999999998</c:v>
                </c:pt>
                <c:pt idx="3314">
                  <c:v>-31.158333333333335</c:v>
                </c:pt>
                <c:pt idx="3315">
                  <c:v>-31.545000000000002</c:v>
                </c:pt>
                <c:pt idx="3316">
                  <c:v>-32.615000000000002</c:v>
                </c:pt>
                <c:pt idx="3317">
                  <c:v>-33.001666666666672</c:v>
                </c:pt>
                <c:pt idx="3318">
                  <c:v>-32.701666666666668</c:v>
                </c:pt>
                <c:pt idx="3319">
                  <c:v>-32.061666666666667</c:v>
                </c:pt>
                <c:pt idx="3320">
                  <c:v>-32.445</c:v>
                </c:pt>
                <c:pt idx="3321">
                  <c:v>-33.515000000000008</c:v>
                </c:pt>
                <c:pt idx="3322">
                  <c:v>-34.241666666666667</c:v>
                </c:pt>
                <c:pt idx="3323">
                  <c:v>-34.285000000000004</c:v>
                </c:pt>
                <c:pt idx="3324">
                  <c:v>-33.305</c:v>
                </c:pt>
                <c:pt idx="3325">
                  <c:v>-32.664999999999999</c:v>
                </c:pt>
                <c:pt idx="3326">
                  <c:v>-31.685000000000002</c:v>
                </c:pt>
                <c:pt idx="3327">
                  <c:v>-31.388333333333335</c:v>
                </c:pt>
                <c:pt idx="3328">
                  <c:v>-31.091666666666669</c:v>
                </c:pt>
                <c:pt idx="3329">
                  <c:v>-31.135000000000002</c:v>
                </c:pt>
                <c:pt idx="3330">
                  <c:v>-31.178333333333331</c:v>
                </c:pt>
                <c:pt idx="3331">
                  <c:v>-30.538333333333338</c:v>
                </c:pt>
                <c:pt idx="3332">
                  <c:v>-29.218333333333334</c:v>
                </c:pt>
                <c:pt idx="3333">
                  <c:v>-27.895</c:v>
                </c:pt>
                <c:pt idx="3334">
                  <c:v>-27.938333333333336</c:v>
                </c:pt>
                <c:pt idx="3335">
                  <c:v>-29.34833333333334</c:v>
                </c:pt>
                <c:pt idx="3336">
                  <c:v>-30.758333333333336</c:v>
                </c:pt>
                <c:pt idx="3337">
                  <c:v>-31.145</c:v>
                </c:pt>
                <c:pt idx="3338">
                  <c:v>-30.845000000000002</c:v>
                </c:pt>
                <c:pt idx="3339">
                  <c:v>-30.888333333333335</c:v>
                </c:pt>
                <c:pt idx="3340">
                  <c:v>-31.614999999999998</c:v>
                </c:pt>
                <c:pt idx="3341">
                  <c:v>-32.001666666666672</c:v>
                </c:pt>
                <c:pt idx="3342">
                  <c:v>-31.705000000000002</c:v>
                </c:pt>
                <c:pt idx="3343">
                  <c:v>-30.725000000000005</c:v>
                </c:pt>
                <c:pt idx="3344">
                  <c:v>-30.084999999999997</c:v>
                </c:pt>
                <c:pt idx="3345">
                  <c:v>-30.128333333333334</c:v>
                </c:pt>
                <c:pt idx="3346">
                  <c:v>-30.17166666666667</c:v>
                </c:pt>
                <c:pt idx="3347">
                  <c:v>-30.218333333333334</c:v>
                </c:pt>
                <c:pt idx="3348">
                  <c:v>-29.578333333333333</c:v>
                </c:pt>
                <c:pt idx="3349">
                  <c:v>-29.62166666666667</c:v>
                </c:pt>
                <c:pt idx="3350">
                  <c:v>-29.665000000000003</c:v>
                </c:pt>
                <c:pt idx="3351">
                  <c:v>-29.71166666666667</c:v>
                </c:pt>
                <c:pt idx="3352">
                  <c:v>-29.415000000000003</c:v>
                </c:pt>
                <c:pt idx="3353">
                  <c:v>-28.775000000000002</c:v>
                </c:pt>
                <c:pt idx="3354">
                  <c:v>-28.474999999999998</c:v>
                </c:pt>
                <c:pt idx="3355">
                  <c:v>-27.834999999999997</c:v>
                </c:pt>
                <c:pt idx="3356">
                  <c:v>-27.538333333333338</c:v>
                </c:pt>
                <c:pt idx="3357">
                  <c:v>-27.584999999999997</c:v>
                </c:pt>
                <c:pt idx="3358">
                  <c:v>-27.971666666666668</c:v>
                </c:pt>
                <c:pt idx="3359">
                  <c:v>-28.355</c:v>
                </c:pt>
                <c:pt idx="3360">
                  <c:v>-28.398333333333337</c:v>
                </c:pt>
                <c:pt idx="3361">
                  <c:v>-27.758333333333336</c:v>
                </c:pt>
                <c:pt idx="3362">
                  <c:v>-27.12166666666667</c:v>
                </c:pt>
                <c:pt idx="3363">
                  <c:v>-26.481666666666669</c:v>
                </c:pt>
                <c:pt idx="3364">
                  <c:v>-26.525000000000002</c:v>
                </c:pt>
                <c:pt idx="3365">
                  <c:v>-26.568333333333339</c:v>
                </c:pt>
                <c:pt idx="3366">
                  <c:v>-26.955000000000002</c:v>
                </c:pt>
                <c:pt idx="3367">
                  <c:v>-27.341666666666669</c:v>
                </c:pt>
                <c:pt idx="3368">
                  <c:v>-27.725000000000005</c:v>
                </c:pt>
                <c:pt idx="3369">
                  <c:v>-27.425000000000001</c:v>
                </c:pt>
                <c:pt idx="3370">
                  <c:v>-27.128333333333334</c:v>
                </c:pt>
                <c:pt idx="3371">
                  <c:v>-27.175000000000001</c:v>
                </c:pt>
                <c:pt idx="3372">
                  <c:v>-27.561666666666667</c:v>
                </c:pt>
                <c:pt idx="3373">
                  <c:v>-27.605</c:v>
                </c:pt>
                <c:pt idx="3374">
                  <c:v>-26.62166666666667</c:v>
                </c:pt>
                <c:pt idx="3375">
                  <c:v>-25.641666666666669</c:v>
                </c:pt>
                <c:pt idx="3376">
                  <c:v>-25.345000000000002</c:v>
                </c:pt>
                <c:pt idx="3377">
                  <c:v>-26.071666666666669</c:v>
                </c:pt>
                <c:pt idx="3378">
                  <c:v>-26.455000000000002</c:v>
                </c:pt>
                <c:pt idx="3379">
                  <c:v>-26.155000000000001</c:v>
                </c:pt>
                <c:pt idx="3380">
                  <c:v>-25.518333333333334</c:v>
                </c:pt>
                <c:pt idx="3381">
                  <c:v>-25.221666666666668</c:v>
                </c:pt>
                <c:pt idx="3382">
                  <c:v>-25.265000000000001</c:v>
                </c:pt>
                <c:pt idx="3383">
                  <c:v>-24.965000000000003</c:v>
                </c:pt>
                <c:pt idx="3384">
                  <c:v>-23.985000000000003</c:v>
                </c:pt>
                <c:pt idx="3385">
                  <c:v>-23.005000000000006</c:v>
                </c:pt>
                <c:pt idx="3386">
                  <c:v>-23.051666666666666</c:v>
                </c:pt>
                <c:pt idx="3387">
                  <c:v>-24.118333333333336</c:v>
                </c:pt>
                <c:pt idx="3388">
                  <c:v>-25.188333333333336</c:v>
                </c:pt>
                <c:pt idx="3389">
                  <c:v>-24.888333333333335</c:v>
                </c:pt>
                <c:pt idx="3390">
                  <c:v>-24.591666666666669</c:v>
                </c:pt>
                <c:pt idx="3391">
                  <c:v>-24.978333333333335</c:v>
                </c:pt>
                <c:pt idx="3392">
                  <c:v>-26.388333333333335</c:v>
                </c:pt>
                <c:pt idx="3393">
                  <c:v>-27.114999999999998</c:v>
                </c:pt>
                <c:pt idx="3394">
                  <c:v>-26.474999999999998</c:v>
                </c:pt>
                <c:pt idx="3395">
                  <c:v>-25.495000000000005</c:v>
                </c:pt>
                <c:pt idx="3396">
                  <c:v>-24.858333333333334</c:v>
                </c:pt>
                <c:pt idx="3397">
                  <c:v>-24.901666666666671</c:v>
                </c:pt>
                <c:pt idx="3398">
                  <c:v>-24.605</c:v>
                </c:pt>
                <c:pt idx="3399">
                  <c:v>-24.305000000000003</c:v>
                </c:pt>
                <c:pt idx="3400">
                  <c:v>-24.691666666666674</c:v>
                </c:pt>
                <c:pt idx="3401">
                  <c:v>-25.418333333333337</c:v>
                </c:pt>
                <c:pt idx="3402">
                  <c:v>-25.805000000000003</c:v>
                </c:pt>
                <c:pt idx="3403">
                  <c:v>-25.165000000000003</c:v>
                </c:pt>
                <c:pt idx="3404">
                  <c:v>-23.841666666666669</c:v>
                </c:pt>
                <c:pt idx="3405">
                  <c:v>-22.861666666666668</c:v>
                </c:pt>
                <c:pt idx="3406">
                  <c:v>-21.881666666666671</c:v>
                </c:pt>
                <c:pt idx="3407">
                  <c:v>-21.925000000000001</c:v>
                </c:pt>
                <c:pt idx="3408">
                  <c:v>-22.308333333333337</c:v>
                </c:pt>
                <c:pt idx="3409">
                  <c:v>-23.035</c:v>
                </c:pt>
                <c:pt idx="3410">
                  <c:v>-23.42166666666667</c:v>
                </c:pt>
                <c:pt idx="3411">
                  <c:v>-23.468333333333334</c:v>
                </c:pt>
                <c:pt idx="3412">
                  <c:v>-23.511666666666667</c:v>
                </c:pt>
                <c:pt idx="3413">
                  <c:v>-23.555000000000003</c:v>
                </c:pt>
                <c:pt idx="3414">
                  <c:v>-22.915000000000003</c:v>
                </c:pt>
                <c:pt idx="3415">
                  <c:v>-21.935000000000002</c:v>
                </c:pt>
                <c:pt idx="3416">
                  <c:v>-20.615000000000006</c:v>
                </c:pt>
                <c:pt idx="3417">
                  <c:v>-19.975000000000001</c:v>
                </c:pt>
                <c:pt idx="3418">
                  <c:v>-19.675000000000001</c:v>
                </c:pt>
                <c:pt idx="3419">
                  <c:v>-19.718333333333337</c:v>
                </c:pt>
                <c:pt idx="3420">
                  <c:v>-19.42166666666667</c:v>
                </c:pt>
                <c:pt idx="3421">
                  <c:v>-19.125000000000004</c:v>
                </c:pt>
                <c:pt idx="3422">
                  <c:v>-18.825000000000003</c:v>
                </c:pt>
                <c:pt idx="3423">
                  <c:v>-19.208333333333336</c:v>
                </c:pt>
                <c:pt idx="3424">
                  <c:v>-19.251666666666669</c:v>
                </c:pt>
                <c:pt idx="3425">
                  <c:v>-19.298333333333336</c:v>
                </c:pt>
                <c:pt idx="3426">
                  <c:v>-18.658333333333335</c:v>
                </c:pt>
                <c:pt idx="3427">
                  <c:v>-18.361666666666668</c:v>
                </c:pt>
                <c:pt idx="3428">
                  <c:v>-18.061666666666667</c:v>
                </c:pt>
                <c:pt idx="3429">
                  <c:v>-18.108333333333334</c:v>
                </c:pt>
                <c:pt idx="3430">
                  <c:v>-18.151666666666667</c:v>
                </c:pt>
                <c:pt idx="3431">
                  <c:v>-18.538333333333334</c:v>
                </c:pt>
                <c:pt idx="3432">
                  <c:v>-19.605</c:v>
                </c:pt>
                <c:pt idx="3433">
                  <c:v>-20.675000000000001</c:v>
                </c:pt>
                <c:pt idx="3434">
                  <c:v>-21.061666666666671</c:v>
                </c:pt>
                <c:pt idx="3435">
                  <c:v>-19.741666666666671</c:v>
                </c:pt>
                <c:pt idx="3436">
                  <c:v>-18.075000000000003</c:v>
                </c:pt>
                <c:pt idx="3437">
                  <c:v>-17.091666666666669</c:v>
                </c:pt>
                <c:pt idx="3438">
                  <c:v>-17.475000000000001</c:v>
                </c:pt>
                <c:pt idx="3439">
                  <c:v>-18.205000000000002</c:v>
                </c:pt>
                <c:pt idx="3440">
                  <c:v>-17.908333333333335</c:v>
                </c:pt>
                <c:pt idx="3441">
                  <c:v>-16.928333333333338</c:v>
                </c:pt>
                <c:pt idx="3442">
                  <c:v>-15.945</c:v>
                </c:pt>
                <c:pt idx="3443">
                  <c:v>-15.988333333333335</c:v>
                </c:pt>
                <c:pt idx="3444">
                  <c:v>-16.715000000000003</c:v>
                </c:pt>
                <c:pt idx="3445">
                  <c:v>-17.445000000000004</c:v>
                </c:pt>
                <c:pt idx="3446">
                  <c:v>-17.488333333333333</c:v>
                </c:pt>
                <c:pt idx="3447">
                  <c:v>-16.848333333333336</c:v>
                </c:pt>
                <c:pt idx="3448">
                  <c:v>-16.548333333333336</c:v>
                </c:pt>
                <c:pt idx="3449">
                  <c:v>-16.595000000000002</c:v>
                </c:pt>
                <c:pt idx="3450">
                  <c:v>-16.981666666666669</c:v>
                </c:pt>
                <c:pt idx="3451">
                  <c:v>-16.685000000000002</c:v>
                </c:pt>
                <c:pt idx="3452">
                  <c:v>-17.068333333333339</c:v>
                </c:pt>
                <c:pt idx="3453">
                  <c:v>-17.795000000000002</c:v>
                </c:pt>
                <c:pt idx="3454">
                  <c:v>-18.521666666666668</c:v>
                </c:pt>
                <c:pt idx="3455">
                  <c:v>-17.885000000000002</c:v>
                </c:pt>
                <c:pt idx="3456">
                  <c:v>-16.221666666666668</c:v>
                </c:pt>
                <c:pt idx="3457">
                  <c:v>-14.558333333333337</c:v>
                </c:pt>
                <c:pt idx="3458">
                  <c:v>-14.258333333333335</c:v>
                </c:pt>
                <c:pt idx="3459">
                  <c:v>-14.985000000000005</c:v>
                </c:pt>
                <c:pt idx="3460">
                  <c:v>-16.055000000000003</c:v>
                </c:pt>
                <c:pt idx="3461">
                  <c:v>-16.098333333333333</c:v>
                </c:pt>
                <c:pt idx="3462">
                  <c:v>-15.458333333333334</c:v>
                </c:pt>
                <c:pt idx="3463">
                  <c:v>-15.158333333333337</c:v>
                </c:pt>
                <c:pt idx="3464">
                  <c:v>-14.86166666666667</c:v>
                </c:pt>
                <c:pt idx="3465">
                  <c:v>-14.908333333333337</c:v>
                </c:pt>
                <c:pt idx="3466">
                  <c:v>-14.268333333333336</c:v>
                </c:pt>
                <c:pt idx="3467">
                  <c:v>-13.971666666666669</c:v>
                </c:pt>
                <c:pt idx="3468">
                  <c:v>-13.671666666666669</c:v>
                </c:pt>
                <c:pt idx="3469">
                  <c:v>-13.718333333333334</c:v>
                </c:pt>
                <c:pt idx="3470">
                  <c:v>-13.421666666666669</c:v>
                </c:pt>
                <c:pt idx="3471">
                  <c:v>-12.781666666666668</c:v>
                </c:pt>
                <c:pt idx="3472">
                  <c:v>-12.141666666666671</c:v>
                </c:pt>
                <c:pt idx="3473">
                  <c:v>-11.841666666666669</c:v>
                </c:pt>
                <c:pt idx="3474">
                  <c:v>-11.888333333333335</c:v>
                </c:pt>
                <c:pt idx="3475">
                  <c:v>-11.588333333333333</c:v>
                </c:pt>
                <c:pt idx="3476">
                  <c:v>-11.291666666666666</c:v>
                </c:pt>
                <c:pt idx="3477">
                  <c:v>-10.991666666666669</c:v>
                </c:pt>
                <c:pt idx="3478">
                  <c:v>-11.378333333333336</c:v>
                </c:pt>
                <c:pt idx="3479">
                  <c:v>-11.765000000000001</c:v>
                </c:pt>
                <c:pt idx="3480">
                  <c:v>-12.151666666666666</c:v>
                </c:pt>
                <c:pt idx="3481">
                  <c:v>-12.195000000000002</c:v>
                </c:pt>
                <c:pt idx="3482">
                  <c:v>-12.578333333333335</c:v>
                </c:pt>
                <c:pt idx="3483">
                  <c:v>-13.305000000000001</c:v>
                </c:pt>
                <c:pt idx="3484">
                  <c:v>-13.69166666666667</c:v>
                </c:pt>
                <c:pt idx="3485">
                  <c:v>-13.051666666666669</c:v>
                </c:pt>
                <c:pt idx="3486">
                  <c:v>-11.728333333333333</c:v>
                </c:pt>
                <c:pt idx="3487">
                  <c:v>-10.405000000000001</c:v>
                </c:pt>
                <c:pt idx="3488">
                  <c:v>-9.7683333333333344</c:v>
                </c:pt>
                <c:pt idx="3489">
                  <c:v>-9.1316666666666677</c:v>
                </c:pt>
                <c:pt idx="3490">
                  <c:v>-8.8350000000000026</c:v>
                </c:pt>
                <c:pt idx="3491">
                  <c:v>-8.8783333333333356</c:v>
                </c:pt>
                <c:pt idx="3492">
                  <c:v>-9.6050000000000022</c:v>
                </c:pt>
                <c:pt idx="3493">
                  <c:v>-10.331666666666669</c:v>
                </c:pt>
                <c:pt idx="3494">
                  <c:v>-10.035000000000002</c:v>
                </c:pt>
                <c:pt idx="3495">
                  <c:v>-9.3950000000000031</c:v>
                </c:pt>
                <c:pt idx="3496">
                  <c:v>-9.0983333333333363</c:v>
                </c:pt>
                <c:pt idx="3497">
                  <c:v>-9.8250000000000028</c:v>
                </c:pt>
                <c:pt idx="3498">
                  <c:v>-10.551666666666669</c:v>
                </c:pt>
                <c:pt idx="3499">
                  <c:v>-10.255000000000003</c:v>
                </c:pt>
                <c:pt idx="3500">
                  <c:v>-8.9316666666666684</c:v>
                </c:pt>
                <c:pt idx="3501">
                  <c:v>-7.6083333333333352</c:v>
                </c:pt>
                <c:pt idx="3502">
                  <c:v>-6.9683333333333346</c:v>
                </c:pt>
                <c:pt idx="3503">
                  <c:v>-7.0116666666666694</c:v>
                </c:pt>
                <c:pt idx="3504">
                  <c:v>-7.0583333333333345</c:v>
                </c:pt>
                <c:pt idx="3505">
                  <c:v>-7.4416666666666691</c:v>
                </c:pt>
                <c:pt idx="3506">
                  <c:v>-7.4850000000000021</c:v>
                </c:pt>
                <c:pt idx="3507">
                  <c:v>-7.1850000000000023</c:v>
                </c:pt>
                <c:pt idx="3508">
                  <c:v>-5.8650000000000029</c:v>
                </c:pt>
                <c:pt idx="3509">
                  <c:v>-4.8850000000000016</c:v>
                </c:pt>
                <c:pt idx="3510">
                  <c:v>-4.9283333333333346</c:v>
                </c:pt>
                <c:pt idx="3511">
                  <c:v>-5.6550000000000002</c:v>
                </c:pt>
                <c:pt idx="3512">
                  <c:v>-6.0416666666666679</c:v>
                </c:pt>
                <c:pt idx="3513">
                  <c:v>-5.745000000000001</c:v>
                </c:pt>
                <c:pt idx="3514">
                  <c:v>-5.4483333333333341</c:v>
                </c:pt>
                <c:pt idx="3515">
                  <c:v>-5.8316666666666679</c:v>
                </c:pt>
                <c:pt idx="3516">
                  <c:v>-5.8750000000000027</c:v>
                </c:pt>
                <c:pt idx="3517">
                  <c:v>-5.5750000000000037</c:v>
                </c:pt>
                <c:pt idx="3518">
                  <c:v>-4.938333333333337</c:v>
                </c:pt>
                <c:pt idx="3519">
                  <c:v>-4.6416666666666702</c:v>
                </c:pt>
                <c:pt idx="3520">
                  <c:v>-4.6850000000000023</c:v>
                </c:pt>
                <c:pt idx="3521">
                  <c:v>-4.3850000000000007</c:v>
                </c:pt>
                <c:pt idx="3522">
                  <c:v>-4.0883333333333338</c:v>
                </c:pt>
                <c:pt idx="3523">
                  <c:v>-4.1350000000000007</c:v>
                </c:pt>
                <c:pt idx="3524">
                  <c:v>-4.1816666666666675</c:v>
                </c:pt>
                <c:pt idx="3525">
                  <c:v>-3.8816666666666677</c:v>
                </c:pt>
                <c:pt idx="3526">
                  <c:v>-2.8983333333333334</c:v>
                </c:pt>
                <c:pt idx="3527">
                  <c:v>-2.2583333333333351</c:v>
                </c:pt>
                <c:pt idx="3528">
                  <c:v>-2.3050000000000019</c:v>
                </c:pt>
                <c:pt idx="3529">
                  <c:v>-2.3483333333333363</c:v>
                </c:pt>
                <c:pt idx="3530">
                  <c:v>-2.3916666666666679</c:v>
                </c:pt>
                <c:pt idx="3531">
                  <c:v>-1.7516666666666676</c:v>
                </c:pt>
                <c:pt idx="3532">
                  <c:v>-1.4550000000000007</c:v>
                </c:pt>
                <c:pt idx="3533">
                  <c:v>-1.4983333333333348</c:v>
                </c:pt>
                <c:pt idx="3534">
                  <c:v>-1.8816666666666677</c:v>
                </c:pt>
                <c:pt idx="3535">
                  <c:v>-2.2683333333333358</c:v>
                </c:pt>
                <c:pt idx="3536">
                  <c:v>-1.9716666666666687</c:v>
                </c:pt>
                <c:pt idx="3537">
                  <c:v>-1.6750000000000018</c:v>
                </c:pt>
                <c:pt idx="3538">
                  <c:v>-1.378333333333335</c:v>
                </c:pt>
                <c:pt idx="3539">
                  <c:v>-1.4216666666666693</c:v>
                </c:pt>
                <c:pt idx="3540">
                  <c:v>-1.1250000000000024</c:v>
                </c:pt>
                <c:pt idx="3541">
                  <c:v>-0.48500000000000182</c:v>
                </c:pt>
                <c:pt idx="3542">
                  <c:v>0.15499999999999878</c:v>
                </c:pt>
                <c:pt idx="3543">
                  <c:v>0.11166666666666458</c:v>
                </c:pt>
                <c:pt idx="3544">
                  <c:v>-0.61500000000000199</c:v>
                </c:pt>
                <c:pt idx="3545">
                  <c:v>-1.3416666666666686</c:v>
                </c:pt>
                <c:pt idx="3546">
                  <c:v>-1.3850000000000027</c:v>
                </c:pt>
                <c:pt idx="3547">
                  <c:v>-0.40500000000000352</c:v>
                </c:pt>
                <c:pt idx="3548">
                  <c:v>0.23166666666666202</c:v>
                </c:pt>
                <c:pt idx="3549">
                  <c:v>0.52833333333332888</c:v>
                </c:pt>
                <c:pt idx="3550">
                  <c:v>-0.19833333333333769</c:v>
                </c:pt>
                <c:pt idx="3551">
                  <c:v>-0.2416666666666695</c:v>
                </c:pt>
                <c:pt idx="3552">
                  <c:v>0.39833333333333104</c:v>
                </c:pt>
                <c:pt idx="3553">
                  <c:v>1.721666666666664</c:v>
                </c:pt>
                <c:pt idx="3554">
                  <c:v>2.0216666666666634</c:v>
                </c:pt>
                <c:pt idx="3555">
                  <c:v>0.95166666666666322</c:v>
                </c:pt>
                <c:pt idx="3556">
                  <c:v>-0.4583333333333357</c:v>
                </c:pt>
                <c:pt idx="3557">
                  <c:v>-0.84500000000000364</c:v>
                </c:pt>
                <c:pt idx="3558">
                  <c:v>-0.20500000000000304</c:v>
                </c:pt>
                <c:pt idx="3559">
                  <c:v>1.1183333333333298</c:v>
                </c:pt>
                <c:pt idx="3560">
                  <c:v>1.7583333333333304</c:v>
                </c:pt>
                <c:pt idx="3561">
                  <c:v>2.0549999999999975</c:v>
                </c:pt>
                <c:pt idx="3562">
                  <c:v>1.6683333333333319</c:v>
                </c:pt>
                <c:pt idx="3563">
                  <c:v>1.621666666666665</c:v>
                </c:pt>
                <c:pt idx="3564">
                  <c:v>1.9216666666666644</c:v>
                </c:pt>
                <c:pt idx="3565">
                  <c:v>2.2183333333333315</c:v>
                </c:pt>
                <c:pt idx="3566">
                  <c:v>2.5183333333333331</c:v>
                </c:pt>
                <c:pt idx="3567">
                  <c:v>2.4716666666666662</c:v>
                </c:pt>
                <c:pt idx="3568">
                  <c:v>2.4283333333333323</c:v>
                </c:pt>
                <c:pt idx="3569">
                  <c:v>2.384999999999998</c:v>
                </c:pt>
                <c:pt idx="3570">
                  <c:v>1.6583333333333314</c:v>
                </c:pt>
                <c:pt idx="3571">
                  <c:v>1.2716666666666658</c:v>
                </c:pt>
                <c:pt idx="3572">
                  <c:v>1.5683333333333327</c:v>
                </c:pt>
                <c:pt idx="3573">
                  <c:v>3.2349999999999994</c:v>
                </c:pt>
                <c:pt idx="3574">
                  <c:v>4.218333333333331</c:v>
                </c:pt>
                <c:pt idx="3575">
                  <c:v>3.8316666666666634</c:v>
                </c:pt>
                <c:pt idx="3576">
                  <c:v>2.7616666666666632</c:v>
                </c:pt>
                <c:pt idx="3577">
                  <c:v>2.7149999999999963</c:v>
                </c:pt>
                <c:pt idx="3578">
                  <c:v>4.0383333333333296</c:v>
                </c:pt>
                <c:pt idx="3579">
                  <c:v>5.3616666666666619</c:v>
                </c:pt>
                <c:pt idx="3580">
                  <c:v>5.6616666666666617</c:v>
                </c:pt>
                <c:pt idx="3581">
                  <c:v>5.2749999999999959</c:v>
                </c:pt>
                <c:pt idx="3582">
                  <c:v>5.2283333333333291</c:v>
                </c:pt>
                <c:pt idx="3583">
                  <c:v>5.5249999999999959</c:v>
                </c:pt>
                <c:pt idx="3584">
                  <c:v>5.481666666666662</c:v>
                </c:pt>
                <c:pt idx="3585">
                  <c:v>4.0716666666666628</c:v>
                </c:pt>
                <c:pt idx="3586">
                  <c:v>2.661666666666664</c:v>
                </c:pt>
                <c:pt idx="3587">
                  <c:v>2.2749999999999986</c:v>
                </c:pt>
                <c:pt idx="3588">
                  <c:v>3.5983333333333314</c:v>
                </c:pt>
                <c:pt idx="3589">
                  <c:v>4.5783333333333305</c:v>
                </c:pt>
                <c:pt idx="3590">
                  <c:v>4.5349999999999966</c:v>
                </c:pt>
                <c:pt idx="3591">
                  <c:v>3.80833333333333</c:v>
                </c:pt>
                <c:pt idx="3592">
                  <c:v>4.1049999999999969</c:v>
                </c:pt>
                <c:pt idx="3593">
                  <c:v>5.0883333333333312</c:v>
                </c:pt>
                <c:pt idx="3594">
                  <c:v>6.0683333333333307</c:v>
                </c:pt>
                <c:pt idx="3595">
                  <c:v>6.0249999999999959</c:v>
                </c:pt>
                <c:pt idx="3596">
                  <c:v>6.3216666666666628</c:v>
                </c:pt>
                <c:pt idx="3597">
                  <c:v>7.301666666666665</c:v>
                </c:pt>
                <c:pt idx="3598">
                  <c:v>8.625</c:v>
                </c:pt>
                <c:pt idx="3599">
                  <c:v>8.9216666666666669</c:v>
                </c:pt>
                <c:pt idx="3600">
                  <c:v>7.8549999999999995</c:v>
                </c:pt>
                <c:pt idx="3601">
                  <c:v>7.468333333333331</c:v>
                </c:pt>
                <c:pt idx="3602">
                  <c:v>8.108333333333329</c:v>
                </c:pt>
                <c:pt idx="3603">
                  <c:v>9.4316666666666631</c:v>
                </c:pt>
                <c:pt idx="3604">
                  <c:v>9.3883333333333301</c:v>
                </c:pt>
                <c:pt idx="3605">
                  <c:v>8.3183333333333334</c:v>
                </c:pt>
                <c:pt idx="3606">
                  <c:v>7.5883333333333338</c:v>
                </c:pt>
                <c:pt idx="3607">
                  <c:v>7.884999999999998</c:v>
                </c:pt>
                <c:pt idx="3608">
                  <c:v>8.8683333333333305</c:v>
                </c:pt>
                <c:pt idx="3609">
                  <c:v>9.5083333333333311</c:v>
                </c:pt>
                <c:pt idx="3610">
                  <c:v>9.8083333333333318</c:v>
                </c:pt>
                <c:pt idx="3611">
                  <c:v>10.104999999999999</c:v>
                </c:pt>
                <c:pt idx="3612">
                  <c:v>10.744999999999999</c:v>
                </c:pt>
                <c:pt idx="3613">
                  <c:v>11.384999999999998</c:v>
                </c:pt>
                <c:pt idx="3614">
                  <c:v>11.681666666666665</c:v>
                </c:pt>
                <c:pt idx="3615">
                  <c:v>11.63833333333333</c:v>
                </c:pt>
                <c:pt idx="3616">
                  <c:v>11.934999999999997</c:v>
                </c:pt>
                <c:pt idx="3617">
                  <c:v>11.891666666666664</c:v>
                </c:pt>
                <c:pt idx="3618">
                  <c:v>11.504999999999995</c:v>
                </c:pt>
                <c:pt idx="3619">
                  <c:v>10.434999999999995</c:v>
                </c:pt>
                <c:pt idx="3620">
                  <c:v>10.04833333333333</c:v>
                </c:pt>
                <c:pt idx="3621">
                  <c:v>10.004999999999997</c:v>
                </c:pt>
                <c:pt idx="3622">
                  <c:v>10.301666666666664</c:v>
                </c:pt>
                <c:pt idx="3623">
                  <c:v>9.9183333333333312</c:v>
                </c:pt>
                <c:pt idx="3624">
                  <c:v>9.8749999999999982</c:v>
                </c:pt>
                <c:pt idx="3625">
                  <c:v>10.174999999999999</c:v>
                </c:pt>
                <c:pt idx="3626">
                  <c:v>11.154999999999999</c:v>
                </c:pt>
                <c:pt idx="3627">
                  <c:v>11.795</c:v>
                </c:pt>
                <c:pt idx="3628">
                  <c:v>12.091666666666663</c:v>
                </c:pt>
                <c:pt idx="3629">
                  <c:v>12.38833333333333</c:v>
                </c:pt>
                <c:pt idx="3630">
                  <c:v>13.024999999999997</c:v>
                </c:pt>
                <c:pt idx="3631">
                  <c:v>13.664999999999997</c:v>
                </c:pt>
                <c:pt idx="3632">
                  <c:v>13.964999999999996</c:v>
                </c:pt>
                <c:pt idx="3633">
                  <c:v>13.921666666666665</c:v>
                </c:pt>
                <c:pt idx="3634">
                  <c:v>13.878333333333332</c:v>
                </c:pt>
                <c:pt idx="3635">
                  <c:v>13.831666666666665</c:v>
                </c:pt>
                <c:pt idx="3636">
                  <c:v>13.444999999999999</c:v>
                </c:pt>
                <c:pt idx="3637">
                  <c:v>13.05833333333333</c:v>
                </c:pt>
                <c:pt idx="3638">
                  <c:v>13.014999999999999</c:v>
                </c:pt>
                <c:pt idx="3639">
                  <c:v>13.314999999999998</c:v>
                </c:pt>
                <c:pt idx="3640">
                  <c:v>13.611666666666665</c:v>
                </c:pt>
                <c:pt idx="3641">
                  <c:v>13.56833333333333</c:v>
                </c:pt>
                <c:pt idx="3642">
                  <c:v>13.864999999999997</c:v>
                </c:pt>
                <c:pt idx="3643">
                  <c:v>14.504999999999997</c:v>
                </c:pt>
                <c:pt idx="3644">
                  <c:v>15.144999999999998</c:v>
                </c:pt>
                <c:pt idx="3645">
                  <c:v>15.101666666666667</c:v>
                </c:pt>
                <c:pt idx="3646">
                  <c:v>15.058333333333332</c:v>
                </c:pt>
                <c:pt idx="3647">
                  <c:v>15.014999999999999</c:v>
                </c:pt>
                <c:pt idx="3648">
                  <c:v>15.311666666666666</c:v>
                </c:pt>
                <c:pt idx="3649">
                  <c:v>14.924999999999999</c:v>
                </c:pt>
                <c:pt idx="3650">
                  <c:v>14.195</c:v>
                </c:pt>
                <c:pt idx="3651">
                  <c:v>13.808333333333332</c:v>
                </c:pt>
                <c:pt idx="3652">
                  <c:v>14.448333333333331</c:v>
                </c:pt>
                <c:pt idx="3653">
                  <c:v>15.771666666666663</c:v>
                </c:pt>
                <c:pt idx="3654">
                  <c:v>16.754999999999999</c:v>
                </c:pt>
                <c:pt idx="3655">
                  <c:v>16.711666666666666</c:v>
                </c:pt>
                <c:pt idx="3656">
                  <c:v>16.324999999999999</c:v>
                </c:pt>
                <c:pt idx="3657">
                  <c:v>15.938333333333331</c:v>
                </c:pt>
                <c:pt idx="3658">
                  <c:v>15.894999999999996</c:v>
                </c:pt>
                <c:pt idx="3659">
                  <c:v>15.851666666666665</c:v>
                </c:pt>
                <c:pt idx="3660">
                  <c:v>16.14833333333333</c:v>
                </c:pt>
                <c:pt idx="3661">
                  <c:v>16.444999999999997</c:v>
                </c:pt>
                <c:pt idx="3662">
                  <c:v>16.744999999999997</c:v>
                </c:pt>
                <c:pt idx="3663">
                  <c:v>17.044999999999998</c:v>
                </c:pt>
                <c:pt idx="3664">
                  <c:v>17.341666666666665</c:v>
                </c:pt>
                <c:pt idx="3665">
                  <c:v>17.638333333333332</c:v>
                </c:pt>
                <c:pt idx="3666">
                  <c:v>17.591666666666665</c:v>
                </c:pt>
                <c:pt idx="3667">
                  <c:v>17.208333333333332</c:v>
                </c:pt>
                <c:pt idx="3668">
                  <c:v>16.821666666666662</c:v>
                </c:pt>
                <c:pt idx="3669">
                  <c:v>16.778333333333332</c:v>
                </c:pt>
                <c:pt idx="3670">
                  <c:v>17.414999999999996</c:v>
                </c:pt>
                <c:pt idx="3671">
                  <c:v>18.395</c:v>
                </c:pt>
                <c:pt idx="3672">
                  <c:v>18.694999999999997</c:v>
                </c:pt>
                <c:pt idx="3673">
                  <c:v>18.311666666666664</c:v>
                </c:pt>
                <c:pt idx="3674">
                  <c:v>17.584999999999997</c:v>
                </c:pt>
                <c:pt idx="3675">
                  <c:v>17.53833333333333</c:v>
                </c:pt>
                <c:pt idx="3676">
                  <c:v>18.175000000000001</c:v>
                </c:pt>
                <c:pt idx="3677">
                  <c:v>18.814999999999998</c:v>
                </c:pt>
                <c:pt idx="3678">
                  <c:v>18.431666666666665</c:v>
                </c:pt>
                <c:pt idx="3679">
                  <c:v>17.704999999999998</c:v>
                </c:pt>
                <c:pt idx="3680">
                  <c:v>16.635000000000002</c:v>
                </c:pt>
                <c:pt idx="3681">
                  <c:v>16.248333333333331</c:v>
                </c:pt>
                <c:pt idx="3682">
                  <c:v>16.548333333333332</c:v>
                </c:pt>
                <c:pt idx="3683">
                  <c:v>17.871666666666666</c:v>
                </c:pt>
                <c:pt idx="3684">
                  <c:v>19.878333333333334</c:v>
                </c:pt>
                <c:pt idx="3685">
                  <c:v>21.198333333333334</c:v>
                </c:pt>
                <c:pt idx="3686">
                  <c:v>21.498333333333335</c:v>
                </c:pt>
                <c:pt idx="3687">
                  <c:v>20.771666666666665</c:v>
                </c:pt>
                <c:pt idx="3688">
                  <c:v>20.044999999999998</c:v>
                </c:pt>
                <c:pt idx="3689">
                  <c:v>20.341666666666665</c:v>
                </c:pt>
                <c:pt idx="3690">
                  <c:v>20.978333333333332</c:v>
                </c:pt>
                <c:pt idx="3691">
                  <c:v>21.278333333333332</c:v>
                </c:pt>
                <c:pt idx="3692">
                  <c:v>20.551666666666666</c:v>
                </c:pt>
                <c:pt idx="3693">
                  <c:v>19.824999999999999</c:v>
                </c:pt>
                <c:pt idx="3694">
                  <c:v>19.778333333333332</c:v>
                </c:pt>
                <c:pt idx="3695">
                  <c:v>20.074999999999999</c:v>
                </c:pt>
                <c:pt idx="3696">
                  <c:v>20.375</c:v>
                </c:pt>
                <c:pt idx="3697">
                  <c:v>19.991666666666667</c:v>
                </c:pt>
                <c:pt idx="3698">
                  <c:v>19.265000000000001</c:v>
                </c:pt>
                <c:pt idx="3699">
                  <c:v>18.535</c:v>
                </c:pt>
                <c:pt idx="3700">
                  <c:v>18.14833333333333</c:v>
                </c:pt>
                <c:pt idx="3701">
                  <c:v>18.104999999999997</c:v>
                </c:pt>
                <c:pt idx="3702">
                  <c:v>18.061666666666664</c:v>
                </c:pt>
                <c:pt idx="3703">
                  <c:v>18.701666666666664</c:v>
                </c:pt>
                <c:pt idx="3704">
                  <c:v>20.021666666666665</c:v>
                </c:pt>
                <c:pt idx="3705">
                  <c:v>22.028333333333332</c:v>
                </c:pt>
                <c:pt idx="3706">
                  <c:v>23.351666666666663</c:v>
                </c:pt>
                <c:pt idx="3707">
                  <c:v>23.308333333333326</c:v>
                </c:pt>
                <c:pt idx="3708">
                  <c:v>22.23833333333333</c:v>
                </c:pt>
                <c:pt idx="3709">
                  <c:v>20.824999999999996</c:v>
                </c:pt>
                <c:pt idx="3710">
                  <c:v>20.098333333333329</c:v>
                </c:pt>
                <c:pt idx="3711">
                  <c:v>19.714999999999996</c:v>
                </c:pt>
                <c:pt idx="3712">
                  <c:v>19.671666666666663</c:v>
                </c:pt>
                <c:pt idx="3713">
                  <c:v>19.285</c:v>
                </c:pt>
                <c:pt idx="3714">
                  <c:v>19.238333333333333</c:v>
                </c:pt>
                <c:pt idx="3715">
                  <c:v>19.194999999999997</c:v>
                </c:pt>
                <c:pt idx="3716">
                  <c:v>19.834999999999997</c:v>
                </c:pt>
                <c:pt idx="3717">
                  <c:v>20.474999999999998</c:v>
                </c:pt>
                <c:pt idx="3718">
                  <c:v>21.114999999999998</c:v>
                </c:pt>
                <c:pt idx="3719">
                  <c:v>21.411666666666662</c:v>
                </c:pt>
                <c:pt idx="3720">
                  <c:v>21.368333333333329</c:v>
                </c:pt>
                <c:pt idx="3721">
                  <c:v>21.664999999999996</c:v>
                </c:pt>
                <c:pt idx="3722">
                  <c:v>22.304999999999996</c:v>
                </c:pt>
                <c:pt idx="3723">
                  <c:v>23.284999999999997</c:v>
                </c:pt>
                <c:pt idx="3724">
                  <c:v>23.581666666666667</c:v>
                </c:pt>
                <c:pt idx="3725">
                  <c:v>23.538333333333338</c:v>
                </c:pt>
                <c:pt idx="3726">
                  <c:v>22.811666666666667</c:v>
                </c:pt>
                <c:pt idx="3727">
                  <c:v>22.768333333333334</c:v>
                </c:pt>
                <c:pt idx="3728">
                  <c:v>22.381666666666664</c:v>
                </c:pt>
                <c:pt idx="3729">
                  <c:v>21.994999999999994</c:v>
                </c:pt>
                <c:pt idx="3730">
                  <c:v>20.924999999999997</c:v>
                </c:pt>
                <c:pt idx="3731">
                  <c:v>20.541666666666664</c:v>
                </c:pt>
                <c:pt idx="3732">
                  <c:v>20.841666666666665</c:v>
                </c:pt>
                <c:pt idx="3733">
                  <c:v>21.141666666666662</c:v>
                </c:pt>
                <c:pt idx="3734">
                  <c:v>21.094999999999995</c:v>
                </c:pt>
                <c:pt idx="3735">
                  <c:v>21.391666666666662</c:v>
                </c:pt>
                <c:pt idx="3736">
                  <c:v>22.715</c:v>
                </c:pt>
                <c:pt idx="3737">
                  <c:v>24.721666666666664</c:v>
                </c:pt>
                <c:pt idx="3738">
                  <c:v>25.361666666666668</c:v>
                </c:pt>
                <c:pt idx="3739">
                  <c:v>24.974999999999998</c:v>
                </c:pt>
                <c:pt idx="3740">
                  <c:v>23.905000000000001</c:v>
                </c:pt>
                <c:pt idx="3741">
                  <c:v>24.201666666666664</c:v>
                </c:pt>
                <c:pt idx="3742">
                  <c:v>24.841666666666669</c:v>
                </c:pt>
                <c:pt idx="3743">
                  <c:v>25.141666666666666</c:v>
                </c:pt>
                <c:pt idx="3744">
                  <c:v>24.415000000000003</c:v>
                </c:pt>
                <c:pt idx="3745">
                  <c:v>24.028333333333332</c:v>
                </c:pt>
                <c:pt idx="3746">
                  <c:v>24.324999999999999</c:v>
                </c:pt>
                <c:pt idx="3747">
                  <c:v>24.965</c:v>
                </c:pt>
                <c:pt idx="3748">
                  <c:v>24.578333333333333</c:v>
                </c:pt>
                <c:pt idx="3749">
                  <c:v>23.508333333333336</c:v>
                </c:pt>
                <c:pt idx="3750">
                  <c:v>23.121666666666666</c:v>
                </c:pt>
                <c:pt idx="3751">
                  <c:v>23.761666666666667</c:v>
                </c:pt>
                <c:pt idx="3752">
                  <c:v>24.744999999999994</c:v>
                </c:pt>
                <c:pt idx="3753">
                  <c:v>24.358333333333331</c:v>
                </c:pt>
                <c:pt idx="3754">
                  <c:v>23.631666666666664</c:v>
                </c:pt>
                <c:pt idx="3755">
                  <c:v>23.245000000000001</c:v>
                </c:pt>
                <c:pt idx="3756">
                  <c:v>24.228333333333335</c:v>
                </c:pt>
                <c:pt idx="3757">
                  <c:v>25.551666666666666</c:v>
                </c:pt>
                <c:pt idx="3758">
                  <c:v>26.191666666666663</c:v>
                </c:pt>
                <c:pt idx="3759">
                  <c:v>25.461666666666662</c:v>
                </c:pt>
                <c:pt idx="3760">
                  <c:v>24.391666666666666</c:v>
                </c:pt>
                <c:pt idx="3761">
                  <c:v>23.665000000000003</c:v>
                </c:pt>
                <c:pt idx="3762">
                  <c:v>23.621666666666666</c:v>
                </c:pt>
                <c:pt idx="3763">
                  <c:v>23.57833333333333</c:v>
                </c:pt>
                <c:pt idx="3764">
                  <c:v>23.875</c:v>
                </c:pt>
                <c:pt idx="3765">
                  <c:v>24.175000000000001</c:v>
                </c:pt>
                <c:pt idx="3766">
                  <c:v>24.471666666666664</c:v>
                </c:pt>
                <c:pt idx="3767">
                  <c:v>24.428333333333331</c:v>
                </c:pt>
                <c:pt idx="3768">
                  <c:v>24.724999999999994</c:v>
                </c:pt>
                <c:pt idx="3769">
                  <c:v>25.021666666666665</c:v>
                </c:pt>
                <c:pt idx="3770">
                  <c:v>24.978333333333328</c:v>
                </c:pt>
                <c:pt idx="3771">
                  <c:v>24.591666666666665</c:v>
                </c:pt>
                <c:pt idx="3772">
                  <c:v>24.548333333333328</c:v>
                </c:pt>
                <c:pt idx="3773">
                  <c:v>25.184999999999999</c:v>
                </c:pt>
                <c:pt idx="3774">
                  <c:v>26.164999999999996</c:v>
                </c:pt>
                <c:pt idx="3775">
                  <c:v>26.804999999999996</c:v>
                </c:pt>
                <c:pt idx="3776">
                  <c:v>27.105</c:v>
                </c:pt>
                <c:pt idx="3777">
                  <c:v>27.404999999999998</c:v>
                </c:pt>
                <c:pt idx="3778">
                  <c:v>28.044999999999998</c:v>
                </c:pt>
                <c:pt idx="3779">
                  <c:v>28.681666666666661</c:v>
                </c:pt>
                <c:pt idx="3780">
                  <c:v>28.294999999999998</c:v>
                </c:pt>
                <c:pt idx="3781">
                  <c:v>27.224999999999998</c:v>
                </c:pt>
                <c:pt idx="3782">
                  <c:v>25.814999999999998</c:v>
                </c:pt>
                <c:pt idx="3783">
                  <c:v>24.744999999999994</c:v>
                </c:pt>
                <c:pt idx="3784">
                  <c:v>24.018333333333331</c:v>
                </c:pt>
                <c:pt idx="3785">
                  <c:v>24.318333333333328</c:v>
                </c:pt>
                <c:pt idx="3786">
                  <c:v>25.301666666666666</c:v>
                </c:pt>
                <c:pt idx="3787">
                  <c:v>26.281666666666666</c:v>
                </c:pt>
                <c:pt idx="3788">
                  <c:v>26.234999999999996</c:v>
                </c:pt>
                <c:pt idx="3789">
                  <c:v>25.504999999999995</c:v>
                </c:pt>
                <c:pt idx="3790">
                  <c:v>24.778333333333325</c:v>
                </c:pt>
                <c:pt idx="3791">
                  <c:v>24.734999999999996</c:v>
                </c:pt>
                <c:pt idx="3792">
                  <c:v>25.375</c:v>
                </c:pt>
                <c:pt idx="3793">
                  <c:v>26.014999999999997</c:v>
                </c:pt>
                <c:pt idx="3794">
                  <c:v>25.971666666666664</c:v>
                </c:pt>
                <c:pt idx="3795">
                  <c:v>25.588333333333328</c:v>
                </c:pt>
                <c:pt idx="3796">
                  <c:v>25.885000000000002</c:v>
                </c:pt>
                <c:pt idx="3797">
                  <c:v>27.208333333333332</c:v>
                </c:pt>
                <c:pt idx="3798">
                  <c:v>28.528333333333332</c:v>
                </c:pt>
                <c:pt idx="3799">
                  <c:v>28.824999999999999</c:v>
                </c:pt>
                <c:pt idx="3800">
                  <c:v>28.438333333333333</c:v>
                </c:pt>
                <c:pt idx="3801">
                  <c:v>28.054999999999996</c:v>
                </c:pt>
                <c:pt idx="3802">
                  <c:v>28.011666666666667</c:v>
                </c:pt>
                <c:pt idx="3803">
                  <c:v>27.284999999999997</c:v>
                </c:pt>
                <c:pt idx="3804">
                  <c:v>26.215</c:v>
                </c:pt>
                <c:pt idx="3805">
                  <c:v>25.488333333333333</c:v>
                </c:pt>
                <c:pt idx="3806">
                  <c:v>25.784999999999997</c:v>
                </c:pt>
                <c:pt idx="3807">
                  <c:v>26.425000000000001</c:v>
                </c:pt>
                <c:pt idx="3808">
                  <c:v>26.381666666666671</c:v>
                </c:pt>
                <c:pt idx="3809">
                  <c:v>26.338333333333335</c:v>
                </c:pt>
                <c:pt idx="3810">
                  <c:v>26.634999999999994</c:v>
                </c:pt>
                <c:pt idx="3811">
                  <c:v>27.274999999999995</c:v>
                </c:pt>
                <c:pt idx="3812">
                  <c:v>27.571666666666658</c:v>
                </c:pt>
                <c:pt idx="3813">
                  <c:v>27.184999999999999</c:v>
                </c:pt>
                <c:pt idx="3814">
                  <c:v>26.798333333333332</c:v>
                </c:pt>
                <c:pt idx="3815">
                  <c:v>26.754999999999995</c:v>
                </c:pt>
                <c:pt idx="3816">
                  <c:v>27.054999999999996</c:v>
                </c:pt>
                <c:pt idx="3817">
                  <c:v>27.351666666666659</c:v>
                </c:pt>
                <c:pt idx="3818">
                  <c:v>27.308333333333334</c:v>
                </c:pt>
                <c:pt idx="3819">
                  <c:v>27.605</c:v>
                </c:pt>
                <c:pt idx="3820">
                  <c:v>27.904999999999998</c:v>
                </c:pt>
                <c:pt idx="3821">
                  <c:v>27.861666666666661</c:v>
                </c:pt>
                <c:pt idx="3822">
                  <c:v>27.134999999999994</c:v>
                </c:pt>
                <c:pt idx="3823">
                  <c:v>26.064999999999998</c:v>
                </c:pt>
                <c:pt idx="3824">
                  <c:v>25.678333333333331</c:v>
                </c:pt>
                <c:pt idx="3825">
                  <c:v>25.635000000000002</c:v>
                </c:pt>
                <c:pt idx="3826">
                  <c:v>25.591666666666665</c:v>
                </c:pt>
                <c:pt idx="3827">
                  <c:v>25.204999999999995</c:v>
                </c:pt>
                <c:pt idx="3828">
                  <c:v>25.158333333333331</c:v>
                </c:pt>
                <c:pt idx="3829">
                  <c:v>26.138333333333332</c:v>
                </c:pt>
                <c:pt idx="3830">
                  <c:v>27.461666666666662</c:v>
                </c:pt>
                <c:pt idx="3831">
                  <c:v>28.10166666666667</c:v>
                </c:pt>
                <c:pt idx="3832">
                  <c:v>27.375</c:v>
                </c:pt>
                <c:pt idx="3833">
                  <c:v>25.965</c:v>
                </c:pt>
                <c:pt idx="3834">
                  <c:v>25.238333333333333</c:v>
                </c:pt>
                <c:pt idx="3835">
                  <c:v>25.534999999999997</c:v>
                </c:pt>
                <c:pt idx="3836">
                  <c:v>26.175000000000001</c:v>
                </c:pt>
                <c:pt idx="3837">
                  <c:v>26.471666666666664</c:v>
                </c:pt>
                <c:pt idx="3838">
                  <c:v>25.745000000000001</c:v>
                </c:pt>
                <c:pt idx="3839">
                  <c:v>25.018333333333331</c:v>
                </c:pt>
                <c:pt idx="3840">
                  <c:v>24.635000000000002</c:v>
                </c:pt>
                <c:pt idx="3841">
                  <c:v>25.274999999999995</c:v>
                </c:pt>
                <c:pt idx="3842">
                  <c:v>25.571666666666662</c:v>
                </c:pt>
                <c:pt idx="3843">
                  <c:v>25.184999999999992</c:v>
                </c:pt>
                <c:pt idx="3844">
                  <c:v>24.458333333333329</c:v>
                </c:pt>
                <c:pt idx="3845">
                  <c:v>24.414999999999996</c:v>
                </c:pt>
                <c:pt idx="3846">
                  <c:v>25.395</c:v>
                </c:pt>
                <c:pt idx="3847">
                  <c:v>26.715000000000003</c:v>
                </c:pt>
                <c:pt idx="3848">
                  <c:v>27.35166666666667</c:v>
                </c:pt>
                <c:pt idx="3849">
                  <c:v>26.968333333333334</c:v>
                </c:pt>
                <c:pt idx="3850">
                  <c:v>26.241666666666664</c:v>
                </c:pt>
                <c:pt idx="3851">
                  <c:v>26.198333333333334</c:v>
                </c:pt>
                <c:pt idx="3852">
                  <c:v>26.834999999999997</c:v>
                </c:pt>
                <c:pt idx="3853">
                  <c:v>27.475000000000005</c:v>
                </c:pt>
                <c:pt idx="3854">
                  <c:v>27.431666666666668</c:v>
                </c:pt>
                <c:pt idx="3855">
                  <c:v>26.704999999999998</c:v>
                </c:pt>
                <c:pt idx="3856">
                  <c:v>25.978333333333335</c:v>
                </c:pt>
                <c:pt idx="3857">
                  <c:v>25.934999999999999</c:v>
                </c:pt>
                <c:pt idx="3858">
                  <c:v>26.231666666666666</c:v>
                </c:pt>
                <c:pt idx="3859">
                  <c:v>26.528333333333332</c:v>
                </c:pt>
                <c:pt idx="3860">
                  <c:v>26.484999999999999</c:v>
                </c:pt>
                <c:pt idx="3861">
                  <c:v>26.441666666666663</c:v>
                </c:pt>
                <c:pt idx="3862">
                  <c:v>26.39833333333333</c:v>
                </c:pt>
                <c:pt idx="3863">
                  <c:v>26.011666666666667</c:v>
                </c:pt>
                <c:pt idx="3864">
                  <c:v>25.62833333333333</c:v>
                </c:pt>
                <c:pt idx="3865">
                  <c:v>25.241666666666664</c:v>
                </c:pt>
                <c:pt idx="3866">
                  <c:v>25.881666666666664</c:v>
                </c:pt>
                <c:pt idx="3867">
                  <c:v>26.861666666666665</c:v>
                </c:pt>
                <c:pt idx="3868">
                  <c:v>27.501666666666665</c:v>
                </c:pt>
                <c:pt idx="3869">
                  <c:v>27.114999999999995</c:v>
                </c:pt>
                <c:pt idx="3870">
                  <c:v>26.044999999999998</c:v>
                </c:pt>
                <c:pt idx="3871">
                  <c:v>25.318333333333328</c:v>
                </c:pt>
                <c:pt idx="3872">
                  <c:v>24.931666666666661</c:v>
                </c:pt>
                <c:pt idx="3873">
                  <c:v>24.544999999999998</c:v>
                </c:pt>
                <c:pt idx="3874">
                  <c:v>24.158333333333331</c:v>
                </c:pt>
                <c:pt idx="3875">
                  <c:v>23.774999999999995</c:v>
                </c:pt>
                <c:pt idx="3876">
                  <c:v>24.074999999999999</c:v>
                </c:pt>
                <c:pt idx="3877">
                  <c:v>24.715</c:v>
                </c:pt>
                <c:pt idx="3878">
                  <c:v>25.351666666666663</c:v>
                </c:pt>
                <c:pt idx="3879">
                  <c:v>25.308333333333334</c:v>
                </c:pt>
                <c:pt idx="3880">
                  <c:v>25.264999999999997</c:v>
                </c:pt>
                <c:pt idx="3881">
                  <c:v>25.221666666666664</c:v>
                </c:pt>
                <c:pt idx="3882">
                  <c:v>25.858333333333331</c:v>
                </c:pt>
                <c:pt idx="3883">
                  <c:v>26.155000000000001</c:v>
                </c:pt>
                <c:pt idx="3884">
                  <c:v>26.454999999999998</c:v>
                </c:pt>
                <c:pt idx="3885">
                  <c:v>26.411666666666662</c:v>
                </c:pt>
                <c:pt idx="3886">
                  <c:v>26.368333333333329</c:v>
                </c:pt>
                <c:pt idx="3887">
                  <c:v>26.321666666666662</c:v>
                </c:pt>
                <c:pt idx="3888">
                  <c:v>26.278333333333332</c:v>
                </c:pt>
                <c:pt idx="3889">
                  <c:v>26.234999999999999</c:v>
                </c:pt>
                <c:pt idx="3890">
                  <c:v>26.191666666666663</c:v>
                </c:pt>
                <c:pt idx="3891">
                  <c:v>26.14833333333333</c:v>
                </c:pt>
                <c:pt idx="3892">
                  <c:v>25.761666666666667</c:v>
                </c:pt>
                <c:pt idx="3893">
                  <c:v>24.691666666666663</c:v>
                </c:pt>
                <c:pt idx="3894">
                  <c:v>23.281666666666666</c:v>
                </c:pt>
                <c:pt idx="3895">
                  <c:v>22.211666666666662</c:v>
                </c:pt>
                <c:pt idx="3896">
                  <c:v>22.168333333333333</c:v>
                </c:pt>
                <c:pt idx="3897">
                  <c:v>22.804999999999996</c:v>
                </c:pt>
                <c:pt idx="3898">
                  <c:v>23.444999999999997</c:v>
                </c:pt>
                <c:pt idx="3899">
                  <c:v>23.744999999999994</c:v>
                </c:pt>
                <c:pt idx="3900">
                  <c:v>23.701666666666664</c:v>
                </c:pt>
                <c:pt idx="3901">
                  <c:v>23.998333333333335</c:v>
                </c:pt>
                <c:pt idx="3902">
                  <c:v>24.294999999999998</c:v>
                </c:pt>
                <c:pt idx="3903">
                  <c:v>24.591666666666665</c:v>
                </c:pt>
                <c:pt idx="3904">
                  <c:v>24.548333333333328</c:v>
                </c:pt>
                <c:pt idx="3905">
                  <c:v>24.504999999999995</c:v>
                </c:pt>
                <c:pt idx="3906">
                  <c:v>24.461666666666662</c:v>
                </c:pt>
                <c:pt idx="3907">
                  <c:v>24.758333333333329</c:v>
                </c:pt>
                <c:pt idx="3908">
                  <c:v>24.711666666666662</c:v>
                </c:pt>
                <c:pt idx="3909">
                  <c:v>24.668333333333333</c:v>
                </c:pt>
                <c:pt idx="3910">
                  <c:v>23.941666666666663</c:v>
                </c:pt>
                <c:pt idx="3911">
                  <c:v>23.558333333333326</c:v>
                </c:pt>
                <c:pt idx="3912">
                  <c:v>23.514999999999997</c:v>
                </c:pt>
                <c:pt idx="3913">
                  <c:v>23.471666666666664</c:v>
                </c:pt>
                <c:pt idx="3914">
                  <c:v>23.768333333333334</c:v>
                </c:pt>
                <c:pt idx="3915">
                  <c:v>23.724999999999998</c:v>
                </c:pt>
                <c:pt idx="3916">
                  <c:v>24.364999999999998</c:v>
                </c:pt>
                <c:pt idx="3917">
                  <c:v>24.661666666666662</c:v>
                </c:pt>
                <c:pt idx="3918">
                  <c:v>24.614999999999998</c:v>
                </c:pt>
                <c:pt idx="3919">
                  <c:v>24.571666666666669</c:v>
                </c:pt>
                <c:pt idx="3920">
                  <c:v>25.211666666666662</c:v>
                </c:pt>
                <c:pt idx="3921">
                  <c:v>26.195000000000004</c:v>
                </c:pt>
                <c:pt idx="3922">
                  <c:v>26.491666666666664</c:v>
                </c:pt>
                <c:pt idx="3923">
                  <c:v>25.421666666666667</c:v>
                </c:pt>
                <c:pt idx="3924">
                  <c:v>24.011666666666667</c:v>
                </c:pt>
                <c:pt idx="3925">
                  <c:v>22.941666666666663</c:v>
                </c:pt>
                <c:pt idx="3926">
                  <c:v>22.558333333333334</c:v>
                </c:pt>
                <c:pt idx="3927">
                  <c:v>22.511666666666667</c:v>
                </c:pt>
                <c:pt idx="3928">
                  <c:v>22.125</c:v>
                </c:pt>
                <c:pt idx="3929">
                  <c:v>21.73833333333333</c:v>
                </c:pt>
                <c:pt idx="3930">
                  <c:v>21.355</c:v>
                </c:pt>
                <c:pt idx="3931">
                  <c:v>21.311666666666664</c:v>
                </c:pt>
                <c:pt idx="3932">
                  <c:v>21.951666666666664</c:v>
                </c:pt>
                <c:pt idx="3933">
                  <c:v>22.591666666666669</c:v>
                </c:pt>
                <c:pt idx="3934">
                  <c:v>23.574999999999999</c:v>
                </c:pt>
                <c:pt idx="3935">
                  <c:v>23.531666666666666</c:v>
                </c:pt>
                <c:pt idx="3936">
                  <c:v>23.144999999999996</c:v>
                </c:pt>
                <c:pt idx="3937">
                  <c:v>22.414999999999996</c:v>
                </c:pt>
                <c:pt idx="3938">
                  <c:v>22.028333333333332</c:v>
                </c:pt>
                <c:pt idx="3939">
                  <c:v>22.324999999999999</c:v>
                </c:pt>
                <c:pt idx="3940">
                  <c:v>22.965</c:v>
                </c:pt>
                <c:pt idx="3941">
                  <c:v>23.944999999999997</c:v>
                </c:pt>
                <c:pt idx="3942">
                  <c:v>24.584999999999997</c:v>
                </c:pt>
                <c:pt idx="3943">
                  <c:v>24.201666666666664</c:v>
                </c:pt>
                <c:pt idx="3944">
                  <c:v>22.791666666666668</c:v>
                </c:pt>
                <c:pt idx="3945">
                  <c:v>21.03833333333333</c:v>
                </c:pt>
                <c:pt idx="3946">
                  <c:v>20.308333333333334</c:v>
                </c:pt>
                <c:pt idx="3947">
                  <c:v>20.605</c:v>
                </c:pt>
                <c:pt idx="3948">
                  <c:v>20.904999999999998</c:v>
                </c:pt>
                <c:pt idx="3949">
                  <c:v>20.521666666666665</c:v>
                </c:pt>
                <c:pt idx="3950">
                  <c:v>19.794999999999998</c:v>
                </c:pt>
                <c:pt idx="3951">
                  <c:v>19.408333333333331</c:v>
                </c:pt>
                <c:pt idx="3952">
                  <c:v>19.704999999999998</c:v>
                </c:pt>
                <c:pt idx="3953">
                  <c:v>19.661666666666665</c:v>
                </c:pt>
                <c:pt idx="3954">
                  <c:v>19.274999999999999</c:v>
                </c:pt>
                <c:pt idx="3955">
                  <c:v>18.548333333333332</c:v>
                </c:pt>
                <c:pt idx="3956">
                  <c:v>18.844999999999999</c:v>
                </c:pt>
                <c:pt idx="3957">
                  <c:v>19.824999999999999</c:v>
                </c:pt>
                <c:pt idx="3958">
                  <c:v>20.465</c:v>
                </c:pt>
                <c:pt idx="3959">
                  <c:v>20.421666666666663</c:v>
                </c:pt>
                <c:pt idx="3960">
                  <c:v>20.378333333333334</c:v>
                </c:pt>
                <c:pt idx="3961">
                  <c:v>21.014999999999997</c:v>
                </c:pt>
                <c:pt idx="3962">
                  <c:v>21.655000000000001</c:v>
                </c:pt>
                <c:pt idx="3963">
                  <c:v>21.611666666666665</c:v>
                </c:pt>
                <c:pt idx="3964">
                  <c:v>20.884999999999998</c:v>
                </c:pt>
                <c:pt idx="3965">
                  <c:v>20.158333333333331</c:v>
                </c:pt>
                <c:pt idx="3966">
                  <c:v>19.431666666666665</c:v>
                </c:pt>
                <c:pt idx="3967">
                  <c:v>18.704999999999998</c:v>
                </c:pt>
                <c:pt idx="3968">
                  <c:v>17.978333333333332</c:v>
                </c:pt>
                <c:pt idx="3969">
                  <c:v>17.934999999999999</c:v>
                </c:pt>
                <c:pt idx="3970">
                  <c:v>17.891666666666662</c:v>
                </c:pt>
                <c:pt idx="3971">
                  <c:v>17.844999999999995</c:v>
                </c:pt>
                <c:pt idx="3972">
                  <c:v>17.458333333333332</c:v>
                </c:pt>
                <c:pt idx="3973">
                  <c:v>17.414999999999999</c:v>
                </c:pt>
                <c:pt idx="3974">
                  <c:v>17.715</c:v>
                </c:pt>
                <c:pt idx="3975">
                  <c:v>18.694999999999997</c:v>
                </c:pt>
                <c:pt idx="3976">
                  <c:v>19.674999999999997</c:v>
                </c:pt>
                <c:pt idx="3977">
                  <c:v>19.971666666666664</c:v>
                </c:pt>
                <c:pt idx="3978">
                  <c:v>19.244999999999997</c:v>
                </c:pt>
                <c:pt idx="3979">
                  <c:v>18.518333333333331</c:v>
                </c:pt>
                <c:pt idx="3980">
                  <c:v>18.131666666666664</c:v>
                </c:pt>
                <c:pt idx="3981">
                  <c:v>18.088333333333331</c:v>
                </c:pt>
                <c:pt idx="3982">
                  <c:v>17.701666666666664</c:v>
                </c:pt>
                <c:pt idx="3983">
                  <c:v>16.974999999999998</c:v>
                </c:pt>
                <c:pt idx="3984">
                  <c:v>16.248333333333331</c:v>
                </c:pt>
                <c:pt idx="3985">
                  <c:v>15.861666666666665</c:v>
                </c:pt>
                <c:pt idx="3986">
                  <c:v>15.81833333333333</c:v>
                </c:pt>
                <c:pt idx="3987">
                  <c:v>15.771666666666667</c:v>
                </c:pt>
                <c:pt idx="3988">
                  <c:v>15.728333333333332</c:v>
                </c:pt>
                <c:pt idx="3989">
                  <c:v>15.684999999999997</c:v>
                </c:pt>
                <c:pt idx="3990">
                  <c:v>15.641666666666664</c:v>
                </c:pt>
                <c:pt idx="3991">
                  <c:v>15.938333333333331</c:v>
                </c:pt>
                <c:pt idx="3992">
                  <c:v>16.574999999999999</c:v>
                </c:pt>
                <c:pt idx="3993">
                  <c:v>17.215</c:v>
                </c:pt>
                <c:pt idx="3994">
                  <c:v>17.171666666666667</c:v>
                </c:pt>
                <c:pt idx="3995">
                  <c:v>16.788333333333334</c:v>
                </c:pt>
                <c:pt idx="3996">
                  <c:v>16.401666666666667</c:v>
                </c:pt>
                <c:pt idx="3997">
                  <c:v>16.698333333333334</c:v>
                </c:pt>
                <c:pt idx="3998">
                  <c:v>16.654999999999998</c:v>
                </c:pt>
                <c:pt idx="3999">
                  <c:v>16.611666666666668</c:v>
                </c:pt>
                <c:pt idx="4000">
                  <c:v>16.568333333333332</c:v>
                </c:pt>
                <c:pt idx="4001">
                  <c:v>17.204999999999998</c:v>
                </c:pt>
                <c:pt idx="4002">
                  <c:v>17.501666666666662</c:v>
                </c:pt>
                <c:pt idx="4003">
                  <c:v>16.774999999999995</c:v>
                </c:pt>
                <c:pt idx="4004">
                  <c:v>15.364999999999997</c:v>
                </c:pt>
                <c:pt idx="4005">
                  <c:v>14.298333333333332</c:v>
                </c:pt>
                <c:pt idx="4006">
                  <c:v>14.594999999999999</c:v>
                </c:pt>
                <c:pt idx="4007">
                  <c:v>15.234999999999999</c:v>
                </c:pt>
                <c:pt idx="4008">
                  <c:v>15.531666666666666</c:v>
                </c:pt>
                <c:pt idx="4009">
                  <c:v>14.805</c:v>
                </c:pt>
                <c:pt idx="4010">
                  <c:v>14.418333333333331</c:v>
                </c:pt>
                <c:pt idx="4011">
                  <c:v>14.374999999999998</c:v>
                </c:pt>
                <c:pt idx="4012">
                  <c:v>14.671666666666665</c:v>
                </c:pt>
                <c:pt idx="4013">
                  <c:v>13.944999999999999</c:v>
                </c:pt>
                <c:pt idx="4014">
                  <c:v>12.874999999999998</c:v>
                </c:pt>
                <c:pt idx="4015">
                  <c:v>12.148333333333332</c:v>
                </c:pt>
                <c:pt idx="4016">
                  <c:v>12.104999999999999</c:v>
                </c:pt>
                <c:pt idx="4017">
                  <c:v>12.401666666666666</c:v>
                </c:pt>
                <c:pt idx="4018">
                  <c:v>12.018333333333331</c:v>
                </c:pt>
                <c:pt idx="4019">
                  <c:v>11.631666666666662</c:v>
                </c:pt>
                <c:pt idx="4020">
                  <c:v>11.24833333333333</c:v>
                </c:pt>
                <c:pt idx="4021">
                  <c:v>11.544999999999996</c:v>
                </c:pt>
                <c:pt idx="4022">
                  <c:v>12.184999999999997</c:v>
                </c:pt>
                <c:pt idx="4023">
                  <c:v>12.824999999999998</c:v>
                </c:pt>
                <c:pt idx="4024">
                  <c:v>12.781666666666666</c:v>
                </c:pt>
                <c:pt idx="4025">
                  <c:v>12.394999999999998</c:v>
                </c:pt>
                <c:pt idx="4026">
                  <c:v>12.008333333333331</c:v>
                </c:pt>
                <c:pt idx="4027">
                  <c:v>11.961666666666664</c:v>
                </c:pt>
                <c:pt idx="4028">
                  <c:v>11.918333333333331</c:v>
                </c:pt>
                <c:pt idx="4029">
                  <c:v>12.214999999999998</c:v>
                </c:pt>
                <c:pt idx="4030">
                  <c:v>12.514999999999999</c:v>
                </c:pt>
                <c:pt idx="4031">
                  <c:v>12.471666666666664</c:v>
                </c:pt>
                <c:pt idx="4032">
                  <c:v>11.744999999999997</c:v>
                </c:pt>
                <c:pt idx="4033">
                  <c:v>10.674999999999997</c:v>
                </c:pt>
                <c:pt idx="4034">
                  <c:v>9.9483333333333306</c:v>
                </c:pt>
                <c:pt idx="4035">
                  <c:v>9.5616666666666656</c:v>
                </c:pt>
                <c:pt idx="4036">
                  <c:v>9.5183333333333326</c:v>
                </c:pt>
                <c:pt idx="4037">
                  <c:v>9.4716666666666658</c:v>
                </c:pt>
                <c:pt idx="4038">
                  <c:v>9.4283333333333328</c:v>
                </c:pt>
                <c:pt idx="4039">
                  <c:v>9.384999999999998</c:v>
                </c:pt>
                <c:pt idx="4040">
                  <c:v>9.3416666666666632</c:v>
                </c:pt>
                <c:pt idx="4041">
                  <c:v>9.2983333333333302</c:v>
                </c:pt>
                <c:pt idx="4042">
                  <c:v>9.5949999999999971</c:v>
                </c:pt>
                <c:pt idx="4043">
                  <c:v>9.8949999999999978</c:v>
                </c:pt>
                <c:pt idx="4044">
                  <c:v>10.191666666666665</c:v>
                </c:pt>
                <c:pt idx="4045">
                  <c:v>10.148333333333332</c:v>
                </c:pt>
                <c:pt idx="4046">
                  <c:v>10.101666666666665</c:v>
                </c:pt>
                <c:pt idx="4047">
                  <c:v>9.7149999999999981</c:v>
                </c:pt>
                <c:pt idx="4048">
                  <c:v>8.9883333333333315</c:v>
                </c:pt>
                <c:pt idx="4049">
                  <c:v>7.9216666666666642</c:v>
                </c:pt>
                <c:pt idx="4050">
                  <c:v>7.5383333333333313</c:v>
                </c:pt>
                <c:pt idx="4051">
                  <c:v>8.1749999999999989</c:v>
                </c:pt>
                <c:pt idx="4052">
                  <c:v>9.1549999999999994</c:v>
                </c:pt>
                <c:pt idx="4053">
                  <c:v>9.1116666666666646</c:v>
                </c:pt>
                <c:pt idx="4054">
                  <c:v>8.0449999999999964</c:v>
                </c:pt>
                <c:pt idx="4055">
                  <c:v>6.9749999999999988</c:v>
                </c:pt>
                <c:pt idx="4056">
                  <c:v>6.9283333333333319</c:v>
                </c:pt>
                <c:pt idx="4057">
                  <c:v>7.5649999999999977</c:v>
                </c:pt>
                <c:pt idx="4058">
                  <c:v>7.8649999999999975</c:v>
                </c:pt>
                <c:pt idx="4059">
                  <c:v>7.8216666666666628</c:v>
                </c:pt>
                <c:pt idx="4060">
                  <c:v>7.4383333333333299</c:v>
                </c:pt>
                <c:pt idx="4061">
                  <c:v>7.3916666666666631</c:v>
                </c:pt>
                <c:pt idx="4062">
                  <c:v>7.3483333333333318</c:v>
                </c:pt>
                <c:pt idx="4063">
                  <c:v>7.3049999999999997</c:v>
                </c:pt>
                <c:pt idx="4064">
                  <c:v>6.9216666666666669</c:v>
                </c:pt>
                <c:pt idx="4065">
                  <c:v>6.1950000000000003</c:v>
                </c:pt>
                <c:pt idx="4066">
                  <c:v>5.464999999999999</c:v>
                </c:pt>
                <c:pt idx="4067">
                  <c:v>5.0783333333333305</c:v>
                </c:pt>
                <c:pt idx="4068">
                  <c:v>5.0349999999999966</c:v>
                </c:pt>
                <c:pt idx="4069">
                  <c:v>4.6516666666666637</c:v>
                </c:pt>
                <c:pt idx="4070">
                  <c:v>4.2649999999999979</c:v>
                </c:pt>
                <c:pt idx="4071">
                  <c:v>3.8783333333333325</c:v>
                </c:pt>
                <c:pt idx="4072">
                  <c:v>4.1749999999999998</c:v>
                </c:pt>
                <c:pt idx="4073">
                  <c:v>4.4749999999999988</c:v>
                </c:pt>
                <c:pt idx="4074">
                  <c:v>4.7716666666666656</c:v>
                </c:pt>
                <c:pt idx="4075">
                  <c:v>4.3850000000000007</c:v>
                </c:pt>
                <c:pt idx="4076">
                  <c:v>3.9983333333333326</c:v>
                </c:pt>
                <c:pt idx="4077">
                  <c:v>3.9549999999999983</c:v>
                </c:pt>
                <c:pt idx="4078">
                  <c:v>4.2549999999999981</c:v>
                </c:pt>
                <c:pt idx="4079">
                  <c:v>4.211666666666666</c:v>
                </c:pt>
                <c:pt idx="4080">
                  <c:v>3.824999999999998</c:v>
                </c:pt>
                <c:pt idx="4081">
                  <c:v>3.4383333333333304</c:v>
                </c:pt>
                <c:pt idx="4082">
                  <c:v>3.7349999999999972</c:v>
                </c:pt>
                <c:pt idx="4083">
                  <c:v>3.6916666666666651</c:v>
                </c:pt>
                <c:pt idx="4084">
                  <c:v>3.3049999999999997</c:v>
                </c:pt>
                <c:pt idx="4085">
                  <c:v>2.5783333333333331</c:v>
                </c:pt>
                <c:pt idx="4086">
                  <c:v>2.1916666666666651</c:v>
                </c:pt>
                <c:pt idx="4087">
                  <c:v>1.8049999999999973</c:v>
                </c:pt>
                <c:pt idx="4088">
                  <c:v>1.4183333333333294</c:v>
                </c:pt>
                <c:pt idx="4089">
                  <c:v>1.3749999999999976</c:v>
                </c:pt>
                <c:pt idx="4090">
                  <c:v>2.0149999999999983</c:v>
                </c:pt>
                <c:pt idx="4091">
                  <c:v>2.6549999999999989</c:v>
                </c:pt>
                <c:pt idx="4092">
                  <c:v>2.9516666666666658</c:v>
                </c:pt>
                <c:pt idx="4093">
                  <c:v>2.2249999999999992</c:v>
                </c:pt>
                <c:pt idx="4094">
                  <c:v>1.4983333333333324</c:v>
                </c:pt>
                <c:pt idx="4095">
                  <c:v>1.1149999999999973</c:v>
                </c:pt>
                <c:pt idx="4096">
                  <c:v>1.7549999999999979</c:v>
                </c:pt>
                <c:pt idx="4097">
                  <c:v>2.3916666666666635</c:v>
                </c:pt>
                <c:pt idx="4098">
                  <c:v>2.0049999999999977</c:v>
                </c:pt>
                <c:pt idx="4099">
                  <c:v>0.9349999999999975</c:v>
                </c:pt>
                <c:pt idx="4100">
                  <c:v>0.20833333333333096</c:v>
                </c:pt>
                <c:pt idx="4101">
                  <c:v>0.50499999999999778</c:v>
                </c:pt>
                <c:pt idx="4102">
                  <c:v>1.1449999999999985</c:v>
                </c:pt>
                <c:pt idx="4103">
                  <c:v>1.4450000000000003</c:v>
                </c:pt>
                <c:pt idx="4104">
                  <c:v>1.0616666666666674</c:v>
                </c:pt>
                <c:pt idx="4105">
                  <c:v>0.67499999999999949</c:v>
                </c:pt>
                <c:pt idx="4106">
                  <c:v>-5.5000000000002082E-2</c:v>
                </c:pt>
                <c:pt idx="4107">
                  <c:v>-0.78500000000000369</c:v>
                </c:pt>
                <c:pt idx="4108">
                  <c:v>-1.5116666666666703</c:v>
                </c:pt>
                <c:pt idx="4109">
                  <c:v>-1.8950000000000031</c:v>
                </c:pt>
                <c:pt idx="4110">
                  <c:v>-1.5950000000000035</c:v>
                </c:pt>
                <c:pt idx="4111">
                  <c:v>-1.2983333333333367</c:v>
                </c:pt>
                <c:pt idx="4112">
                  <c:v>-1.0016666666666698</c:v>
                </c:pt>
                <c:pt idx="4113">
                  <c:v>-1.3883333333333354</c:v>
                </c:pt>
                <c:pt idx="4114">
                  <c:v>-1.4316666666666695</c:v>
                </c:pt>
                <c:pt idx="4115">
                  <c:v>-1.8183333333333376</c:v>
                </c:pt>
                <c:pt idx="4116">
                  <c:v>-2.2050000000000032</c:v>
                </c:pt>
                <c:pt idx="4117">
                  <c:v>-2.5916666666666686</c:v>
                </c:pt>
                <c:pt idx="4118">
                  <c:v>-2.2916666666666665</c:v>
                </c:pt>
                <c:pt idx="4119">
                  <c:v>-1.6516666666666684</c:v>
                </c:pt>
                <c:pt idx="4120">
                  <c:v>-1.6950000000000027</c:v>
                </c:pt>
                <c:pt idx="4121">
                  <c:v>-2.7650000000000028</c:v>
                </c:pt>
                <c:pt idx="4122">
                  <c:v>-3.8350000000000031</c:v>
                </c:pt>
                <c:pt idx="4123">
                  <c:v>-4.9016666666666699</c:v>
                </c:pt>
                <c:pt idx="4124">
                  <c:v>-5.6283333333333365</c:v>
                </c:pt>
                <c:pt idx="4125">
                  <c:v>-6.3550000000000013</c:v>
                </c:pt>
                <c:pt idx="4126">
                  <c:v>-6.4016666666666673</c:v>
                </c:pt>
                <c:pt idx="4127">
                  <c:v>-5.7650000000000015</c:v>
                </c:pt>
                <c:pt idx="4128">
                  <c:v>-5.1250000000000027</c:v>
                </c:pt>
                <c:pt idx="4129">
                  <c:v>-5.1683333333333366</c:v>
                </c:pt>
                <c:pt idx="4130">
                  <c:v>-5.5516666666666694</c:v>
                </c:pt>
                <c:pt idx="4131">
                  <c:v>-5.2550000000000026</c:v>
                </c:pt>
                <c:pt idx="4132">
                  <c:v>-4.275000000000003</c:v>
                </c:pt>
                <c:pt idx="4133">
                  <c:v>-3.2950000000000017</c:v>
                </c:pt>
                <c:pt idx="4134">
                  <c:v>-3.338333333333336</c:v>
                </c:pt>
                <c:pt idx="4135">
                  <c:v>-4.0650000000000013</c:v>
                </c:pt>
                <c:pt idx="4136">
                  <c:v>-5.1350000000000025</c:v>
                </c:pt>
                <c:pt idx="4137">
                  <c:v>-6.2050000000000018</c:v>
                </c:pt>
                <c:pt idx="4138">
                  <c:v>-7.2716666666666683</c:v>
                </c:pt>
                <c:pt idx="4139">
                  <c:v>-8.3383333333333347</c:v>
                </c:pt>
                <c:pt idx="4140">
                  <c:v>-8.3816666666666677</c:v>
                </c:pt>
                <c:pt idx="4141">
                  <c:v>-8.4283333333333346</c:v>
                </c:pt>
                <c:pt idx="4142">
                  <c:v>-8.4750000000000014</c:v>
                </c:pt>
                <c:pt idx="4143">
                  <c:v>-9.8850000000000016</c:v>
                </c:pt>
                <c:pt idx="4144">
                  <c:v>-10.611666666666668</c:v>
                </c:pt>
                <c:pt idx="4145">
                  <c:v>-9.9716666666666693</c:v>
                </c:pt>
                <c:pt idx="4146">
                  <c:v>-8.3083333333333353</c:v>
                </c:pt>
                <c:pt idx="4147">
                  <c:v>-7.3283333333333367</c:v>
                </c:pt>
                <c:pt idx="4148">
                  <c:v>-7.7116666666666696</c:v>
                </c:pt>
                <c:pt idx="4149">
                  <c:v>-8.4383333333333361</c:v>
                </c:pt>
                <c:pt idx="4150">
                  <c:v>-8.1383333333333354</c:v>
                </c:pt>
                <c:pt idx="4151">
                  <c:v>-7.5016666666666687</c:v>
                </c:pt>
                <c:pt idx="4152">
                  <c:v>-7.2050000000000018</c:v>
                </c:pt>
                <c:pt idx="4153">
                  <c:v>-8.2750000000000021</c:v>
                </c:pt>
                <c:pt idx="4154">
                  <c:v>-9.6850000000000023</c:v>
                </c:pt>
                <c:pt idx="4155">
                  <c:v>-11.095000000000004</c:v>
                </c:pt>
                <c:pt idx="4156">
                  <c:v>-11.821666666666667</c:v>
                </c:pt>
                <c:pt idx="4157">
                  <c:v>-12.208333333333336</c:v>
                </c:pt>
                <c:pt idx="4158">
                  <c:v>-12.25166666666667</c:v>
                </c:pt>
                <c:pt idx="4159">
                  <c:v>-11.955000000000004</c:v>
                </c:pt>
                <c:pt idx="4160">
                  <c:v>-11.655000000000001</c:v>
                </c:pt>
                <c:pt idx="4161">
                  <c:v>-12.041666666666666</c:v>
                </c:pt>
                <c:pt idx="4162">
                  <c:v>-12.768333333333336</c:v>
                </c:pt>
                <c:pt idx="4163">
                  <c:v>-13.155000000000001</c:v>
                </c:pt>
                <c:pt idx="4164">
                  <c:v>-12.515000000000001</c:v>
                </c:pt>
                <c:pt idx="4165">
                  <c:v>-11.535000000000002</c:v>
                </c:pt>
                <c:pt idx="4166">
                  <c:v>-11.238333333333337</c:v>
                </c:pt>
                <c:pt idx="4167">
                  <c:v>-11.281666666666672</c:v>
                </c:pt>
                <c:pt idx="4168">
                  <c:v>-12.008333333333335</c:v>
                </c:pt>
                <c:pt idx="4169">
                  <c:v>-12.391666666666671</c:v>
                </c:pt>
                <c:pt idx="4170">
                  <c:v>-12.778333333333336</c:v>
                </c:pt>
                <c:pt idx="4171">
                  <c:v>-12.481666666666669</c:v>
                </c:pt>
                <c:pt idx="4172">
                  <c:v>-12.185000000000002</c:v>
                </c:pt>
                <c:pt idx="4173">
                  <c:v>-12.568333333333335</c:v>
                </c:pt>
                <c:pt idx="4174">
                  <c:v>-13.978333333333333</c:v>
                </c:pt>
                <c:pt idx="4175">
                  <c:v>-15.731666666666669</c:v>
                </c:pt>
                <c:pt idx="4176">
                  <c:v>-16.46166666666667</c:v>
                </c:pt>
                <c:pt idx="4177">
                  <c:v>-15.821666666666667</c:v>
                </c:pt>
                <c:pt idx="4178">
                  <c:v>-15.181666666666667</c:v>
                </c:pt>
                <c:pt idx="4179">
                  <c:v>-15.225000000000001</c:v>
                </c:pt>
                <c:pt idx="4180">
                  <c:v>-16.295000000000002</c:v>
                </c:pt>
                <c:pt idx="4181">
                  <c:v>-16.681666666666668</c:v>
                </c:pt>
                <c:pt idx="4182">
                  <c:v>-16.385000000000002</c:v>
                </c:pt>
                <c:pt idx="4183">
                  <c:v>-15.744999999999999</c:v>
                </c:pt>
                <c:pt idx="4184">
                  <c:v>-15.445000000000002</c:v>
                </c:pt>
                <c:pt idx="4185">
                  <c:v>-15.488333333333335</c:v>
                </c:pt>
                <c:pt idx="4186">
                  <c:v>-15.19166666666667</c:v>
                </c:pt>
                <c:pt idx="4187">
                  <c:v>-14.895000000000003</c:v>
                </c:pt>
                <c:pt idx="4188">
                  <c:v>-14.938333333333338</c:v>
                </c:pt>
                <c:pt idx="4189">
                  <c:v>-15.665000000000001</c:v>
                </c:pt>
                <c:pt idx="4190">
                  <c:v>-16.391666666666669</c:v>
                </c:pt>
                <c:pt idx="4191">
                  <c:v>-16.435000000000002</c:v>
                </c:pt>
                <c:pt idx="4192">
                  <c:v>-15.795000000000002</c:v>
                </c:pt>
                <c:pt idx="4193">
                  <c:v>-15.498333333333335</c:v>
                </c:pt>
                <c:pt idx="4194">
                  <c:v>-16.225000000000001</c:v>
                </c:pt>
                <c:pt idx="4195">
                  <c:v>-17.295000000000002</c:v>
                </c:pt>
                <c:pt idx="4196">
                  <c:v>-18.021666666666665</c:v>
                </c:pt>
                <c:pt idx="4197">
                  <c:v>-17.725000000000001</c:v>
                </c:pt>
                <c:pt idx="4198">
                  <c:v>-17.768333333333334</c:v>
                </c:pt>
                <c:pt idx="4199">
                  <c:v>-18.495000000000001</c:v>
                </c:pt>
                <c:pt idx="4200">
                  <c:v>-19.565000000000001</c:v>
                </c:pt>
                <c:pt idx="4201">
                  <c:v>-20.291666666666668</c:v>
                </c:pt>
                <c:pt idx="4202">
                  <c:v>-19.655000000000001</c:v>
                </c:pt>
                <c:pt idx="4203">
                  <c:v>-19.015000000000001</c:v>
                </c:pt>
                <c:pt idx="4204">
                  <c:v>-18.718333333333337</c:v>
                </c:pt>
                <c:pt idx="4205">
                  <c:v>-19.445000000000004</c:v>
                </c:pt>
                <c:pt idx="4206">
                  <c:v>-19.831666666666667</c:v>
                </c:pt>
                <c:pt idx="4207">
                  <c:v>-19.875000000000004</c:v>
                </c:pt>
                <c:pt idx="4208">
                  <c:v>-19.918333333333337</c:v>
                </c:pt>
                <c:pt idx="4209">
                  <c:v>-20.645000000000003</c:v>
                </c:pt>
                <c:pt idx="4210">
                  <c:v>-21.37166666666667</c:v>
                </c:pt>
                <c:pt idx="4211">
                  <c:v>-21.758333333333336</c:v>
                </c:pt>
                <c:pt idx="4212">
                  <c:v>-21.46166666666667</c:v>
                </c:pt>
                <c:pt idx="4213">
                  <c:v>-21.504999999999999</c:v>
                </c:pt>
                <c:pt idx="4214">
                  <c:v>-21.888333333333335</c:v>
                </c:pt>
                <c:pt idx="4215">
                  <c:v>-22.614999999999998</c:v>
                </c:pt>
                <c:pt idx="4216">
                  <c:v>-22.661666666666672</c:v>
                </c:pt>
                <c:pt idx="4217">
                  <c:v>-22.364999999999998</c:v>
                </c:pt>
                <c:pt idx="4218">
                  <c:v>-22.408333333333335</c:v>
                </c:pt>
                <c:pt idx="4219">
                  <c:v>-23.135000000000002</c:v>
                </c:pt>
                <c:pt idx="4220">
                  <c:v>-23.521666666666665</c:v>
                </c:pt>
                <c:pt idx="4221">
                  <c:v>-22.881666666666671</c:v>
                </c:pt>
                <c:pt idx="4222">
                  <c:v>-21.558333333333337</c:v>
                </c:pt>
                <c:pt idx="4223">
                  <c:v>-20.918333333333333</c:v>
                </c:pt>
                <c:pt idx="4224">
                  <c:v>-21.645</c:v>
                </c:pt>
                <c:pt idx="4225">
                  <c:v>-22.715000000000003</c:v>
                </c:pt>
                <c:pt idx="4226">
                  <c:v>-23.10166666666667</c:v>
                </c:pt>
                <c:pt idx="4227">
                  <c:v>-22.805000000000003</c:v>
                </c:pt>
                <c:pt idx="4228">
                  <c:v>-23.188333333333336</c:v>
                </c:pt>
                <c:pt idx="4229">
                  <c:v>-24.255000000000006</c:v>
                </c:pt>
                <c:pt idx="4230">
                  <c:v>-25.325000000000003</c:v>
                </c:pt>
                <c:pt idx="4231">
                  <c:v>-25.711666666666673</c:v>
                </c:pt>
                <c:pt idx="4232">
                  <c:v>-25.758333333333336</c:v>
                </c:pt>
                <c:pt idx="4233">
                  <c:v>-26.141666666666669</c:v>
                </c:pt>
                <c:pt idx="4234">
                  <c:v>-26.868333333333336</c:v>
                </c:pt>
                <c:pt idx="4235">
                  <c:v>-27.251666666666669</c:v>
                </c:pt>
                <c:pt idx="4236">
                  <c:v>-26.955000000000002</c:v>
                </c:pt>
                <c:pt idx="4237">
                  <c:v>-26.318333333333339</c:v>
                </c:pt>
                <c:pt idx="4238">
                  <c:v>-26.021666666666665</c:v>
                </c:pt>
                <c:pt idx="4239">
                  <c:v>-26.065000000000001</c:v>
                </c:pt>
                <c:pt idx="4240">
                  <c:v>-26.108333333333334</c:v>
                </c:pt>
                <c:pt idx="4241">
                  <c:v>-25.811666666666667</c:v>
                </c:pt>
                <c:pt idx="4242">
                  <c:v>-25.175000000000001</c:v>
                </c:pt>
                <c:pt idx="4243">
                  <c:v>-24.535</c:v>
                </c:pt>
                <c:pt idx="4244">
                  <c:v>-24.578333333333333</c:v>
                </c:pt>
                <c:pt idx="4245">
                  <c:v>-24.62166666666667</c:v>
                </c:pt>
                <c:pt idx="4246">
                  <c:v>-25.008333333333336</c:v>
                </c:pt>
                <c:pt idx="4247">
                  <c:v>-25.395</c:v>
                </c:pt>
                <c:pt idx="4248">
                  <c:v>-26.46166666666667</c:v>
                </c:pt>
                <c:pt idx="4249">
                  <c:v>-27.528333333333336</c:v>
                </c:pt>
                <c:pt idx="4250">
                  <c:v>-28.595000000000002</c:v>
                </c:pt>
                <c:pt idx="4251">
                  <c:v>-28.981666666666669</c:v>
                </c:pt>
                <c:pt idx="4252">
                  <c:v>-29.028333333333336</c:v>
                </c:pt>
                <c:pt idx="4253">
                  <c:v>-28.71</c:v>
                </c:pt>
              </c:numCache>
            </c:numRef>
          </c:yVal>
          <c:smooth val="1"/>
        </c:ser>
        <c:dLbls>
          <c:showLegendKey val="0"/>
          <c:showVal val="0"/>
          <c:showCatName val="0"/>
          <c:showSerName val="0"/>
          <c:showPercent val="0"/>
          <c:showBubbleSize val="0"/>
        </c:dLbls>
        <c:axId val="42185856"/>
        <c:axId val="42184064"/>
      </c:scatterChart>
      <c:valAx>
        <c:axId val="42143104"/>
        <c:scaling>
          <c:orientation val="minMax"/>
          <c:max val="75"/>
          <c:min val="0"/>
        </c:scaling>
        <c:delete val="0"/>
        <c:axPos val="b"/>
        <c:title>
          <c:tx>
            <c:rich>
              <a:bodyPr/>
              <a:lstStyle/>
              <a:p>
                <a:pPr>
                  <a:defRPr sz="1200">
                    <a:latin typeface="Arial" pitchFamily="34" charset="0"/>
                    <a:cs typeface="Arial" pitchFamily="34" charset="0"/>
                  </a:defRPr>
                </a:pPr>
                <a:r>
                  <a:rPr lang="en-US" sz="1200">
                    <a:latin typeface="Arial" pitchFamily="34" charset="0"/>
                    <a:cs typeface="Arial" pitchFamily="34" charset="0"/>
                  </a:rPr>
                  <a:t>Position (</a:t>
                </a:r>
                <a:r>
                  <a:rPr lang="el-GR" sz="1200">
                    <a:latin typeface="Arial" pitchFamily="34" charset="0"/>
                    <a:cs typeface="Arial" pitchFamily="34" charset="0"/>
                  </a:rPr>
                  <a:t>μ</a:t>
                </a:r>
                <a:r>
                  <a:rPr lang="en-US" sz="1200">
                    <a:latin typeface="Arial" pitchFamily="34" charset="0"/>
                    <a:cs typeface="Arial" pitchFamily="34" charset="0"/>
                  </a:rPr>
                  <a:t>m)</a:t>
                </a:r>
              </a:p>
            </c:rich>
          </c:tx>
          <c:layout/>
          <c:overlay val="0"/>
        </c:title>
        <c:numFmt formatCode="General" sourceLinked="1"/>
        <c:majorTickMark val="in"/>
        <c:minorTickMark val="none"/>
        <c:tickLblPos val="nextTo"/>
        <c:spPr>
          <a:ln>
            <a:solidFill>
              <a:schemeClr val="bg1"/>
            </a:solidFill>
          </a:ln>
        </c:spPr>
        <c:txPr>
          <a:bodyPr/>
          <a:lstStyle/>
          <a:p>
            <a:pPr>
              <a:defRPr b="1">
                <a:latin typeface="Arial" pitchFamily="34" charset="0"/>
                <a:cs typeface="Arial" pitchFamily="34" charset="0"/>
              </a:defRPr>
            </a:pPr>
            <a:endParaRPr lang="en-US"/>
          </a:p>
        </c:txPr>
        <c:crossAx val="42182144"/>
        <c:crossesAt val="-40"/>
        <c:crossBetween val="midCat"/>
        <c:majorUnit val="25"/>
      </c:valAx>
      <c:valAx>
        <c:axId val="42182144"/>
        <c:scaling>
          <c:orientation val="minMax"/>
          <c:max val="40"/>
          <c:min val="-40"/>
        </c:scaling>
        <c:delete val="0"/>
        <c:axPos val="l"/>
        <c:title>
          <c:tx>
            <c:rich>
              <a:bodyPr/>
              <a:lstStyle/>
              <a:p>
                <a:pPr>
                  <a:defRPr sz="1200">
                    <a:latin typeface="Arial" pitchFamily="34" charset="0"/>
                    <a:cs typeface="Arial" pitchFamily="34" charset="0"/>
                  </a:defRPr>
                </a:pPr>
                <a:r>
                  <a:rPr lang="en-US" sz="1200" dirty="0" smtClean="0">
                    <a:latin typeface="Arial" pitchFamily="34" charset="0"/>
                    <a:cs typeface="Arial" pitchFamily="34" charset="0"/>
                  </a:rPr>
                  <a:t>H-H</a:t>
                </a:r>
                <a:r>
                  <a:rPr lang="en-US" sz="1200" baseline="-25000" dirty="0" smtClean="0">
                    <a:latin typeface="Arial" pitchFamily="34" charset="0"/>
                    <a:cs typeface="Arial" pitchFamily="34" charset="0"/>
                  </a:rPr>
                  <a:t>0</a:t>
                </a:r>
                <a:r>
                  <a:rPr lang="en-US" sz="1200" dirty="0" smtClean="0">
                    <a:latin typeface="Arial" pitchFamily="34" charset="0"/>
                    <a:cs typeface="Arial" pitchFamily="34" charset="0"/>
                  </a:rPr>
                  <a:t> </a:t>
                </a:r>
                <a:r>
                  <a:rPr lang="en-US" sz="1200" dirty="0">
                    <a:latin typeface="Arial" pitchFamily="34" charset="0"/>
                    <a:cs typeface="Arial" pitchFamily="34" charset="0"/>
                  </a:rPr>
                  <a:t>(nm)</a:t>
                </a:r>
              </a:p>
            </c:rich>
          </c:tx>
          <c:layout/>
          <c:overlay val="0"/>
        </c:title>
        <c:numFmt formatCode="General" sourceLinked="1"/>
        <c:majorTickMark val="in"/>
        <c:minorTickMark val="none"/>
        <c:tickLblPos val="nextTo"/>
        <c:spPr>
          <a:ln>
            <a:solidFill>
              <a:schemeClr val="bg1"/>
            </a:solidFill>
          </a:ln>
        </c:spPr>
        <c:txPr>
          <a:bodyPr/>
          <a:lstStyle/>
          <a:p>
            <a:pPr>
              <a:defRPr b="1">
                <a:latin typeface="Arial" pitchFamily="34" charset="0"/>
                <a:cs typeface="Arial" pitchFamily="34" charset="0"/>
              </a:defRPr>
            </a:pPr>
            <a:endParaRPr lang="en-US"/>
          </a:p>
        </c:txPr>
        <c:crossAx val="42143104"/>
        <c:crosses val="autoZero"/>
        <c:crossBetween val="midCat"/>
      </c:valAx>
      <c:valAx>
        <c:axId val="42184064"/>
        <c:scaling>
          <c:orientation val="minMax"/>
          <c:max val="40"/>
          <c:min val="-40"/>
        </c:scaling>
        <c:delete val="0"/>
        <c:axPos val="r"/>
        <c:numFmt formatCode="General" sourceLinked="1"/>
        <c:majorTickMark val="in"/>
        <c:minorTickMark val="none"/>
        <c:tickLblPos val="none"/>
        <c:spPr>
          <a:ln>
            <a:solidFill>
              <a:schemeClr val="bg1"/>
            </a:solidFill>
          </a:ln>
        </c:spPr>
        <c:crossAx val="42185856"/>
        <c:crosses val="max"/>
        <c:crossBetween val="midCat"/>
        <c:majorUnit val="20"/>
      </c:valAx>
      <c:valAx>
        <c:axId val="42185856"/>
        <c:scaling>
          <c:orientation val="minMax"/>
          <c:max val="75"/>
        </c:scaling>
        <c:delete val="0"/>
        <c:axPos val="t"/>
        <c:numFmt formatCode="General" sourceLinked="1"/>
        <c:majorTickMark val="in"/>
        <c:minorTickMark val="none"/>
        <c:tickLblPos val="none"/>
        <c:spPr>
          <a:ln>
            <a:solidFill>
              <a:schemeClr val="bg1"/>
            </a:solidFill>
          </a:ln>
        </c:spPr>
        <c:crossAx val="42184064"/>
        <c:crosses val="max"/>
        <c:crossBetween val="midCat"/>
        <c:majorUnit val="25"/>
      </c:valAx>
      <c:spPr>
        <a:noFill/>
        <a:ln w="25400">
          <a:noFill/>
        </a:ln>
      </c:spPr>
    </c:plotArea>
    <c:plotVisOnly val="1"/>
    <c:dispBlanksAs val="gap"/>
    <c:showDLblsOverMax val="0"/>
  </c:chart>
  <c:externalData r:id="rId1">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20289839829950371"/>
          <c:y val="0.16275693001576311"/>
          <c:w val="0.71144216596219179"/>
          <c:h val="0.69120594725489748"/>
        </c:manualLayout>
      </c:layout>
      <c:scatterChart>
        <c:scatterStyle val="smoothMarker"/>
        <c:varyColors val="0"/>
        <c:ser>
          <c:idx val="0"/>
          <c:order val="0"/>
          <c:tx>
            <c:v>Exposed</c:v>
          </c:tx>
          <c:spPr>
            <a:ln w="38100">
              <a:solidFill>
                <a:schemeClr val="accent2"/>
              </a:solidFill>
              <a:prstDash val="solid"/>
            </a:ln>
          </c:spPr>
          <c:marker>
            <c:symbol val="none"/>
          </c:marker>
          <c:xVal>
            <c:numRef>
              <c:f>'[JMK4-269 Exposed PS Fl.xlsx]Paper Wavelenghts - Co Norm'!$AK$7:$AK$467</c:f>
              <c:numCache>
                <c:formatCode>General</c:formatCode>
                <c:ptCount val="461"/>
                <c:pt idx="0">
                  <c:v>320</c:v>
                </c:pt>
                <c:pt idx="1">
                  <c:v>320.5</c:v>
                </c:pt>
                <c:pt idx="2">
                  <c:v>321</c:v>
                </c:pt>
                <c:pt idx="3">
                  <c:v>321.5</c:v>
                </c:pt>
                <c:pt idx="4">
                  <c:v>322</c:v>
                </c:pt>
                <c:pt idx="5">
                  <c:v>322.5</c:v>
                </c:pt>
                <c:pt idx="6">
                  <c:v>323</c:v>
                </c:pt>
                <c:pt idx="7">
                  <c:v>323.5</c:v>
                </c:pt>
                <c:pt idx="8">
                  <c:v>324</c:v>
                </c:pt>
                <c:pt idx="9">
                  <c:v>324.5</c:v>
                </c:pt>
                <c:pt idx="10">
                  <c:v>325</c:v>
                </c:pt>
                <c:pt idx="11">
                  <c:v>325.5</c:v>
                </c:pt>
                <c:pt idx="12">
                  <c:v>326</c:v>
                </c:pt>
                <c:pt idx="13">
                  <c:v>326.5</c:v>
                </c:pt>
                <c:pt idx="14">
                  <c:v>327</c:v>
                </c:pt>
                <c:pt idx="15">
                  <c:v>327.5</c:v>
                </c:pt>
                <c:pt idx="16">
                  <c:v>328</c:v>
                </c:pt>
                <c:pt idx="17">
                  <c:v>328.5</c:v>
                </c:pt>
                <c:pt idx="18">
                  <c:v>329</c:v>
                </c:pt>
                <c:pt idx="19">
                  <c:v>329.5</c:v>
                </c:pt>
                <c:pt idx="20">
                  <c:v>330</c:v>
                </c:pt>
                <c:pt idx="21">
                  <c:v>330.5</c:v>
                </c:pt>
                <c:pt idx="22">
                  <c:v>331</c:v>
                </c:pt>
                <c:pt idx="23">
                  <c:v>331.5</c:v>
                </c:pt>
                <c:pt idx="24">
                  <c:v>332</c:v>
                </c:pt>
                <c:pt idx="25">
                  <c:v>332.5</c:v>
                </c:pt>
                <c:pt idx="26">
                  <c:v>333</c:v>
                </c:pt>
                <c:pt idx="27">
                  <c:v>333.5</c:v>
                </c:pt>
                <c:pt idx="28">
                  <c:v>334</c:v>
                </c:pt>
                <c:pt idx="29">
                  <c:v>334.5</c:v>
                </c:pt>
                <c:pt idx="30">
                  <c:v>335</c:v>
                </c:pt>
                <c:pt idx="31">
                  <c:v>335.5</c:v>
                </c:pt>
                <c:pt idx="32">
                  <c:v>336</c:v>
                </c:pt>
                <c:pt idx="33">
                  <c:v>336.5</c:v>
                </c:pt>
                <c:pt idx="34">
                  <c:v>337</c:v>
                </c:pt>
                <c:pt idx="35">
                  <c:v>337.5</c:v>
                </c:pt>
                <c:pt idx="36">
                  <c:v>338</c:v>
                </c:pt>
                <c:pt idx="37">
                  <c:v>338.5</c:v>
                </c:pt>
                <c:pt idx="38">
                  <c:v>339</c:v>
                </c:pt>
                <c:pt idx="39">
                  <c:v>339.5</c:v>
                </c:pt>
                <c:pt idx="40">
                  <c:v>340</c:v>
                </c:pt>
                <c:pt idx="41">
                  <c:v>340.5</c:v>
                </c:pt>
                <c:pt idx="42">
                  <c:v>341</c:v>
                </c:pt>
                <c:pt idx="43">
                  <c:v>341.5</c:v>
                </c:pt>
                <c:pt idx="44">
                  <c:v>342</c:v>
                </c:pt>
                <c:pt idx="45">
                  <c:v>342.5</c:v>
                </c:pt>
                <c:pt idx="46">
                  <c:v>343</c:v>
                </c:pt>
                <c:pt idx="47">
                  <c:v>343.5</c:v>
                </c:pt>
                <c:pt idx="48">
                  <c:v>344</c:v>
                </c:pt>
                <c:pt idx="49">
                  <c:v>344.5</c:v>
                </c:pt>
                <c:pt idx="50">
                  <c:v>345</c:v>
                </c:pt>
                <c:pt idx="51">
                  <c:v>345.5</c:v>
                </c:pt>
                <c:pt idx="52">
                  <c:v>346</c:v>
                </c:pt>
                <c:pt idx="53">
                  <c:v>346.5</c:v>
                </c:pt>
                <c:pt idx="54">
                  <c:v>347</c:v>
                </c:pt>
                <c:pt idx="55">
                  <c:v>347.5</c:v>
                </c:pt>
                <c:pt idx="56">
                  <c:v>348</c:v>
                </c:pt>
                <c:pt idx="57">
                  <c:v>348.5</c:v>
                </c:pt>
                <c:pt idx="58">
                  <c:v>349</c:v>
                </c:pt>
                <c:pt idx="59">
                  <c:v>349.5</c:v>
                </c:pt>
                <c:pt idx="60">
                  <c:v>350</c:v>
                </c:pt>
                <c:pt idx="61">
                  <c:v>350.5</c:v>
                </c:pt>
                <c:pt idx="62">
                  <c:v>351</c:v>
                </c:pt>
                <c:pt idx="63">
                  <c:v>351.5</c:v>
                </c:pt>
                <c:pt idx="64">
                  <c:v>352</c:v>
                </c:pt>
                <c:pt idx="65">
                  <c:v>352.5</c:v>
                </c:pt>
                <c:pt idx="66">
                  <c:v>353</c:v>
                </c:pt>
                <c:pt idx="67">
                  <c:v>353.5</c:v>
                </c:pt>
                <c:pt idx="68">
                  <c:v>354</c:v>
                </c:pt>
                <c:pt idx="69">
                  <c:v>354.5</c:v>
                </c:pt>
                <c:pt idx="70">
                  <c:v>355</c:v>
                </c:pt>
                <c:pt idx="71">
                  <c:v>355.5</c:v>
                </c:pt>
                <c:pt idx="72">
                  <c:v>356</c:v>
                </c:pt>
                <c:pt idx="73">
                  <c:v>356.5</c:v>
                </c:pt>
                <c:pt idx="74">
                  <c:v>357</c:v>
                </c:pt>
                <c:pt idx="75">
                  <c:v>357.5</c:v>
                </c:pt>
                <c:pt idx="76">
                  <c:v>358</c:v>
                </c:pt>
                <c:pt idx="77">
                  <c:v>358.5</c:v>
                </c:pt>
                <c:pt idx="78">
                  <c:v>359</c:v>
                </c:pt>
                <c:pt idx="79">
                  <c:v>359.5</c:v>
                </c:pt>
                <c:pt idx="80">
                  <c:v>360</c:v>
                </c:pt>
                <c:pt idx="81">
                  <c:v>360.5</c:v>
                </c:pt>
                <c:pt idx="82">
                  <c:v>361</c:v>
                </c:pt>
                <c:pt idx="83">
                  <c:v>361.5</c:v>
                </c:pt>
                <c:pt idx="84">
                  <c:v>362</c:v>
                </c:pt>
                <c:pt idx="85">
                  <c:v>362.5</c:v>
                </c:pt>
                <c:pt idx="86">
                  <c:v>363</c:v>
                </c:pt>
                <c:pt idx="87">
                  <c:v>363.5</c:v>
                </c:pt>
                <c:pt idx="88">
                  <c:v>364</c:v>
                </c:pt>
                <c:pt idx="89">
                  <c:v>364.5</c:v>
                </c:pt>
                <c:pt idx="90">
                  <c:v>365</c:v>
                </c:pt>
                <c:pt idx="91">
                  <c:v>365.5</c:v>
                </c:pt>
                <c:pt idx="92">
                  <c:v>366</c:v>
                </c:pt>
                <c:pt idx="93">
                  <c:v>366.5</c:v>
                </c:pt>
                <c:pt idx="94">
                  <c:v>367</c:v>
                </c:pt>
                <c:pt idx="95">
                  <c:v>367.5</c:v>
                </c:pt>
                <c:pt idx="96">
                  <c:v>368</c:v>
                </c:pt>
                <c:pt idx="97">
                  <c:v>368.5</c:v>
                </c:pt>
                <c:pt idx="98">
                  <c:v>369</c:v>
                </c:pt>
                <c:pt idx="99">
                  <c:v>369.5</c:v>
                </c:pt>
                <c:pt idx="100">
                  <c:v>370</c:v>
                </c:pt>
                <c:pt idx="101">
                  <c:v>370.5</c:v>
                </c:pt>
                <c:pt idx="102">
                  <c:v>371</c:v>
                </c:pt>
                <c:pt idx="103">
                  <c:v>371.5</c:v>
                </c:pt>
                <c:pt idx="104">
                  <c:v>372</c:v>
                </c:pt>
                <c:pt idx="105">
                  <c:v>372.5</c:v>
                </c:pt>
                <c:pt idx="106">
                  <c:v>373</c:v>
                </c:pt>
                <c:pt idx="107">
                  <c:v>373.5</c:v>
                </c:pt>
                <c:pt idx="108">
                  <c:v>374</c:v>
                </c:pt>
                <c:pt idx="109">
                  <c:v>374.5</c:v>
                </c:pt>
                <c:pt idx="110">
                  <c:v>375</c:v>
                </c:pt>
                <c:pt idx="111">
                  <c:v>375.5</c:v>
                </c:pt>
                <c:pt idx="112">
                  <c:v>376</c:v>
                </c:pt>
                <c:pt idx="113">
                  <c:v>376.5</c:v>
                </c:pt>
                <c:pt idx="114">
                  <c:v>377</c:v>
                </c:pt>
                <c:pt idx="115">
                  <c:v>377.5</c:v>
                </c:pt>
                <c:pt idx="116">
                  <c:v>378</c:v>
                </c:pt>
                <c:pt idx="117">
                  <c:v>378.5</c:v>
                </c:pt>
                <c:pt idx="118">
                  <c:v>379</c:v>
                </c:pt>
                <c:pt idx="119">
                  <c:v>379.5</c:v>
                </c:pt>
                <c:pt idx="120">
                  <c:v>380</c:v>
                </c:pt>
                <c:pt idx="121">
                  <c:v>380.5</c:v>
                </c:pt>
                <c:pt idx="122">
                  <c:v>381</c:v>
                </c:pt>
                <c:pt idx="123">
                  <c:v>381.5</c:v>
                </c:pt>
                <c:pt idx="124">
                  <c:v>382</c:v>
                </c:pt>
                <c:pt idx="125">
                  <c:v>382.5</c:v>
                </c:pt>
                <c:pt idx="126">
                  <c:v>383</c:v>
                </c:pt>
                <c:pt idx="127">
                  <c:v>383.5</c:v>
                </c:pt>
                <c:pt idx="128">
                  <c:v>384</c:v>
                </c:pt>
                <c:pt idx="129">
                  <c:v>384.5</c:v>
                </c:pt>
                <c:pt idx="130">
                  <c:v>385</c:v>
                </c:pt>
                <c:pt idx="131">
                  <c:v>385.5</c:v>
                </c:pt>
                <c:pt idx="132">
                  <c:v>386</c:v>
                </c:pt>
                <c:pt idx="133">
                  <c:v>386.5</c:v>
                </c:pt>
                <c:pt idx="134">
                  <c:v>387</c:v>
                </c:pt>
                <c:pt idx="135">
                  <c:v>387.5</c:v>
                </c:pt>
                <c:pt idx="136">
                  <c:v>388</c:v>
                </c:pt>
                <c:pt idx="137">
                  <c:v>388.5</c:v>
                </c:pt>
                <c:pt idx="138">
                  <c:v>389</c:v>
                </c:pt>
                <c:pt idx="139">
                  <c:v>389.5</c:v>
                </c:pt>
                <c:pt idx="140">
                  <c:v>390</c:v>
                </c:pt>
                <c:pt idx="141">
                  <c:v>390.5</c:v>
                </c:pt>
                <c:pt idx="142">
                  <c:v>391</c:v>
                </c:pt>
                <c:pt idx="143">
                  <c:v>391.5</c:v>
                </c:pt>
                <c:pt idx="144">
                  <c:v>392</c:v>
                </c:pt>
                <c:pt idx="145">
                  <c:v>392.5</c:v>
                </c:pt>
                <c:pt idx="146">
                  <c:v>393</c:v>
                </c:pt>
                <c:pt idx="147">
                  <c:v>393.5</c:v>
                </c:pt>
                <c:pt idx="148">
                  <c:v>394</c:v>
                </c:pt>
                <c:pt idx="149">
                  <c:v>394.5</c:v>
                </c:pt>
                <c:pt idx="150">
                  <c:v>395</c:v>
                </c:pt>
                <c:pt idx="151">
                  <c:v>395.5</c:v>
                </c:pt>
                <c:pt idx="152">
                  <c:v>396</c:v>
                </c:pt>
                <c:pt idx="153">
                  <c:v>396.5</c:v>
                </c:pt>
                <c:pt idx="154">
                  <c:v>397</c:v>
                </c:pt>
                <c:pt idx="155">
                  <c:v>397.5</c:v>
                </c:pt>
                <c:pt idx="156">
                  <c:v>398</c:v>
                </c:pt>
                <c:pt idx="157">
                  <c:v>398.5</c:v>
                </c:pt>
                <c:pt idx="158">
                  <c:v>399</c:v>
                </c:pt>
                <c:pt idx="159">
                  <c:v>399.5</c:v>
                </c:pt>
                <c:pt idx="160">
                  <c:v>400</c:v>
                </c:pt>
                <c:pt idx="161">
                  <c:v>400.5</c:v>
                </c:pt>
                <c:pt idx="162">
                  <c:v>401</c:v>
                </c:pt>
                <c:pt idx="163">
                  <c:v>401.5</c:v>
                </c:pt>
                <c:pt idx="164">
                  <c:v>402</c:v>
                </c:pt>
                <c:pt idx="165">
                  <c:v>402.5</c:v>
                </c:pt>
                <c:pt idx="166">
                  <c:v>403</c:v>
                </c:pt>
                <c:pt idx="167">
                  <c:v>403.5</c:v>
                </c:pt>
                <c:pt idx="168">
                  <c:v>404</c:v>
                </c:pt>
                <c:pt idx="169">
                  <c:v>404.5</c:v>
                </c:pt>
                <c:pt idx="170">
                  <c:v>405</c:v>
                </c:pt>
                <c:pt idx="171">
                  <c:v>405.5</c:v>
                </c:pt>
                <c:pt idx="172">
                  <c:v>406</c:v>
                </c:pt>
                <c:pt idx="173">
                  <c:v>406.5</c:v>
                </c:pt>
                <c:pt idx="174">
                  <c:v>407</c:v>
                </c:pt>
                <c:pt idx="175">
                  <c:v>407.5</c:v>
                </c:pt>
                <c:pt idx="176">
                  <c:v>408</c:v>
                </c:pt>
                <c:pt idx="177">
                  <c:v>408.5</c:v>
                </c:pt>
                <c:pt idx="178">
                  <c:v>409</c:v>
                </c:pt>
                <c:pt idx="179">
                  <c:v>409.5</c:v>
                </c:pt>
                <c:pt idx="180">
                  <c:v>410</c:v>
                </c:pt>
                <c:pt idx="181">
                  <c:v>410.5</c:v>
                </c:pt>
                <c:pt idx="182">
                  <c:v>411</c:v>
                </c:pt>
                <c:pt idx="183">
                  <c:v>411.5</c:v>
                </c:pt>
                <c:pt idx="184">
                  <c:v>412</c:v>
                </c:pt>
                <c:pt idx="185">
                  <c:v>412.5</c:v>
                </c:pt>
                <c:pt idx="186">
                  <c:v>413</c:v>
                </c:pt>
                <c:pt idx="187">
                  <c:v>413.5</c:v>
                </c:pt>
                <c:pt idx="188">
                  <c:v>414</c:v>
                </c:pt>
                <c:pt idx="189">
                  <c:v>414.5</c:v>
                </c:pt>
                <c:pt idx="190">
                  <c:v>415</c:v>
                </c:pt>
                <c:pt idx="191">
                  <c:v>415.5</c:v>
                </c:pt>
                <c:pt idx="192">
                  <c:v>416</c:v>
                </c:pt>
                <c:pt idx="193">
                  <c:v>416.5</c:v>
                </c:pt>
                <c:pt idx="194">
                  <c:v>417</c:v>
                </c:pt>
                <c:pt idx="195">
                  <c:v>417.5</c:v>
                </c:pt>
                <c:pt idx="196">
                  <c:v>418</c:v>
                </c:pt>
                <c:pt idx="197">
                  <c:v>418.5</c:v>
                </c:pt>
                <c:pt idx="198">
                  <c:v>419</c:v>
                </c:pt>
                <c:pt idx="199">
                  <c:v>419.5</c:v>
                </c:pt>
                <c:pt idx="200">
                  <c:v>420</c:v>
                </c:pt>
                <c:pt idx="201">
                  <c:v>420.5</c:v>
                </c:pt>
                <c:pt idx="202">
                  <c:v>421</c:v>
                </c:pt>
                <c:pt idx="203">
                  <c:v>421.5</c:v>
                </c:pt>
                <c:pt idx="204">
                  <c:v>422</c:v>
                </c:pt>
                <c:pt idx="205">
                  <c:v>422.5</c:v>
                </c:pt>
                <c:pt idx="206">
                  <c:v>423</c:v>
                </c:pt>
                <c:pt idx="207">
                  <c:v>423.5</c:v>
                </c:pt>
                <c:pt idx="208">
                  <c:v>424</c:v>
                </c:pt>
                <c:pt idx="209">
                  <c:v>424.5</c:v>
                </c:pt>
                <c:pt idx="210">
                  <c:v>425</c:v>
                </c:pt>
                <c:pt idx="211">
                  <c:v>425.5</c:v>
                </c:pt>
                <c:pt idx="212">
                  <c:v>426</c:v>
                </c:pt>
                <c:pt idx="213">
                  <c:v>426.5</c:v>
                </c:pt>
                <c:pt idx="214">
                  <c:v>427</c:v>
                </c:pt>
                <c:pt idx="215">
                  <c:v>427.5</c:v>
                </c:pt>
                <c:pt idx="216">
                  <c:v>428</c:v>
                </c:pt>
                <c:pt idx="217">
                  <c:v>428.5</c:v>
                </c:pt>
                <c:pt idx="218">
                  <c:v>429</c:v>
                </c:pt>
                <c:pt idx="219">
                  <c:v>429.5</c:v>
                </c:pt>
                <c:pt idx="220">
                  <c:v>430</c:v>
                </c:pt>
                <c:pt idx="221">
                  <c:v>430.5</c:v>
                </c:pt>
                <c:pt idx="222">
                  <c:v>431</c:v>
                </c:pt>
                <c:pt idx="223">
                  <c:v>431.5</c:v>
                </c:pt>
                <c:pt idx="224">
                  <c:v>432</c:v>
                </c:pt>
                <c:pt idx="225">
                  <c:v>432.5</c:v>
                </c:pt>
                <c:pt idx="226">
                  <c:v>433</c:v>
                </c:pt>
                <c:pt idx="227">
                  <c:v>433.5</c:v>
                </c:pt>
                <c:pt idx="228">
                  <c:v>434</c:v>
                </c:pt>
                <c:pt idx="229">
                  <c:v>434.5</c:v>
                </c:pt>
                <c:pt idx="230">
                  <c:v>435</c:v>
                </c:pt>
                <c:pt idx="231">
                  <c:v>435.5</c:v>
                </c:pt>
                <c:pt idx="232">
                  <c:v>436</c:v>
                </c:pt>
                <c:pt idx="233">
                  <c:v>436.5</c:v>
                </c:pt>
                <c:pt idx="234">
                  <c:v>437</c:v>
                </c:pt>
                <c:pt idx="235">
                  <c:v>437.5</c:v>
                </c:pt>
                <c:pt idx="236">
                  <c:v>438</c:v>
                </c:pt>
                <c:pt idx="237">
                  <c:v>438.5</c:v>
                </c:pt>
                <c:pt idx="238">
                  <c:v>439</c:v>
                </c:pt>
                <c:pt idx="239">
                  <c:v>439.5</c:v>
                </c:pt>
                <c:pt idx="240">
                  <c:v>440</c:v>
                </c:pt>
                <c:pt idx="241">
                  <c:v>440.5</c:v>
                </c:pt>
                <c:pt idx="242">
                  <c:v>441</c:v>
                </c:pt>
                <c:pt idx="243">
                  <c:v>441.5</c:v>
                </c:pt>
                <c:pt idx="244">
                  <c:v>442</c:v>
                </c:pt>
                <c:pt idx="245">
                  <c:v>442.5</c:v>
                </c:pt>
                <c:pt idx="246">
                  <c:v>443</c:v>
                </c:pt>
                <c:pt idx="247">
                  <c:v>443.5</c:v>
                </c:pt>
                <c:pt idx="248">
                  <c:v>444</c:v>
                </c:pt>
                <c:pt idx="249">
                  <c:v>444.5</c:v>
                </c:pt>
                <c:pt idx="250">
                  <c:v>445</c:v>
                </c:pt>
                <c:pt idx="251">
                  <c:v>445.5</c:v>
                </c:pt>
                <c:pt idx="252">
                  <c:v>446</c:v>
                </c:pt>
                <c:pt idx="253">
                  <c:v>446.5</c:v>
                </c:pt>
                <c:pt idx="254">
                  <c:v>447</c:v>
                </c:pt>
                <c:pt idx="255">
                  <c:v>447.5</c:v>
                </c:pt>
                <c:pt idx="256">
                  <c:v>448</c:v>
                </c:pt>
                <c:pt idx="257">
                  <c:v>448.5</c:v>
                </c:pt>
                <c:pt idx="258">
                  <c:v>449</c:v>
                </c:pt>
                <c:pt idx="259">
                  <c:v>449.5</c:v>
                </c:pt>
                <c:pt idx="260">
                  <c:v>450</c:v>
                </c:pt>
                <c:pt idx="261">
                  <c:v>450.5</c:v>
                </c:pt>
                <c:pt idx="262">
                  <c:v>451</c:v>
                </c:pt>
                <c:pt idx="263">
                  <c:v>451.5</c:v>
                </c:pt>
                <c:pt idx="264">
                  <c:v>452</c:v>
                </c:pt>
                <c:pt idx="265">
                  <c:v>452.5</c:v>
                </c:pt>
                <c:pt idx="266">
                  <c:v>453</c:v>
                </c:pt>
                <c:pt idx="267">
                  <c:v>453.5</c:v>
                </c:pt>
                <c:pt idx="268">
                  <c:v>454</c:v>
                </c:pt>
                <c:pt idx="269">
                  <c:v>454.5</c:v>
                </c:pt>
                <c:pt idx="270">
                  <c:v>455</c:v>
                </c:pt>
                <c:pt idx="271">
                  <c:v>455.5</c:v>
                </c:pt>
                <c:pt idx="272">
                  <c:v>456</c:v>
                </c:pt>
                <c:pt idx="273">
                  <c:v>456.5</c:v>
                </c:pt>
                <c:pt idx="274">
                  <c:v>457</c:v>
                </c:pt>
                <c:pt idx="275">
                  <c:v>457.5</c:v>
                </c:pt>
                <c:pt idx="276">
                  <c:v>458</c:v>
                </c:pt>
                <c:pt idx="277">
                  <c:v>458.5</c:v>
                </c:pt>
                <c:pt idx="278">
                  <c:v>459</c:v>
                </c:pt>
                <c:pt idx="279">
                  <c:v>459.5</c:v>
                </c:pt>
                <c:pt idx="280">
                  <c:v>460</c:v>
                </c:pt>
                <c:pt idx="281">
                  <c:v>460.5</c:v>
                </c:pt>
                <c:pt idx="282">
                  <c:v>461</c:v>
                </c:pt>
                <c:pt idx="283">
                  <c:v>461.5</c:v>
                </c:pt>
                <c:pt idx="284">
                  <c:v>462</c:v>
                </c:pt>
                <c:pt idx="285">
                  <c:v>462.5</c:v>
                </c:pt>
                <c:pt idx="286">
                  <c:v>463</c:v>
                </c:pt>
                <c:pt idx="287">
                  <c:v>463.5</c:v>
                </c:pt>
                <c:pt idx="288">
                  <c:v>464</c:v>
                </c:pt>
                <c:pt idx="289">
                  <c:v>464.5</c:v>
                </c:pt>
                <c:pt idx="290">
                  <c:v>465</c:v>
                </c:pt>
                <c:pt idx="291">
                  <c:v>465.5</c:v>
                </c:pt>
                <c:pt idx="292">
                  <c:v>466</c:v>
                </c:pt>
                <c:pt idx="293">
                  <c:v>466.5</c:v>
                </c:pt>
                <c:pt idx="294">
                  <c:v>467</c:v>
                </c:pt>
                <c:pt idx="295">
                  <c:v>467.5</c:v>
                </c:pt>
                <c:pt idx="296">
                  <c:v>468</c:v>
                </c:pt>
                <c:pt idx="297">
                  <c:v>468.5</c:v>
                </c:pt>
                <c:pt idx="298">
                  <c:v>469</c:v>
                </c:pt>
                <c:pt idx="299">
                  <c:v>469.5</c:v>
                </c:pt>
                <c:pt idx="300">
                  <c:v>470</c:v>
                </c:pt>
                <c:pt idx="301">
                  <c:v>470.5</c:v>
                </c:pt>
                <c:pt idx="302">
                  <c:v>471</c:v>
                </c:pt>
                <c:pt idx="303">
                  <c:v>471.5</c:v>
                </c:pt>
                <c:pt idx="304">
                  <c:v>472</c:v>
                </c:pt>
                <c:pt idx="305">
                  <c:v>472.5</c:v>
                </c:pt>
                <c:pt idx="306">
                  <c:v>473</c:v>
                </c:pt>
                <c:pt idx="307">
                  <c:v>473.5</c:v>
                </c:pt>
                <c:pt idx="308">
                  <c:v>474</c:v>
                </c:pt>
                <c:pt idx="309">
                  <c:v>474.5</c:v>
                </c:pt>
                <c:pt idx="310">
                  <c:v>475</c:v>
                </c:pt>
                <c:pt idx="311">
                  <c:v>475.5</c:v>
                </c:pt>
                <c:pt idx="312">
                  <c:v>476</c:v>
                </c:pt>
                <c:pt idx="313">
                  <c:v>476.5</c:v>
                </c:pt>
                <c:pt idx="314">
                  <c:v>477</c:v>
                </c:pt>
                <c:pt idx="315">
                  <c:v>477.5</c:v>
                </c:pt>
                <c:pt idx="316">
                  <c:v>478</c:v>
                </c:pt>
                <c:pt idx="317">
                  <c:v>478.5</c:v>
                </c:pt>
                <c:pt idx="318">
                  <c:v>479</c:v>
                </c:pt>
                <c:pt idx="319">
                  <c:v>479.5</c:v>
                </c:pt>
                <c:pt idx="320">
                  <c:v>480</c:v>
                </c:pt>
                <c:pt idx="321">
                  <c:v>480.5</c:v>
                </c:pt>
                <c:pt idx="322">
                  <c:v>481</c:v>
                </c:pt>
                <c:pt idx="323">
                  <c:v>481.5</c:v>
                </c:pt>
                <c:pt idx="324">
                  <c:v>482</c:v>
                </c:pt>
                <c:pt idx="325">
                  <c:v>482.5</c:v>
                </c:pt>
                <c:pt idx="326">
                  <c:v>483</c:v>
                </c:pt>
                <c:pt idx="327">
                  <c:v>483.5</c:v>
                </c:pt>
                <c:pt idx="328">
                  <c:v>484</c:v>
                </c:pt>
                <c:pt idx="329">
                  <c:v>484.5</c:v>
                </c:pt>
                <c:pt idx="330">
                  <c:v>485</c:v>
                </c:pt>
                <c:pt idx="331">
                  <c:v>485.5</c:v>
                </c:pt>
                <c:pt idx="332">
                  <c:v>486</c:v>
                </c:pt>
                <c:pt idx="333">
                  <c:v>486.5</c:v>
                </c:pt>
                <c:pt idx="334">
                  <c:v>487</c:v>
                </c:pt>
                <c:pt idx="335">
                  <c:v>487.5</c:v>
                </c:pt>
                <c:pt idx="336">
                  <c:v>488</c:v>
                </c:pt>
                <c:pt idx="337">
                  <c:v>488.5</c:v>
                </c:pt>
                <c:pt idx="338">
                  <c:v>489</c:v>
                </c:pt>
                <c:pt idx="339">
                  <c:v>489.5</c:v>
                </c:pt>
                <c:pt idx="340">
                  <c:v>490</c:v>
                </c:pt>
                <c:pt idx="341">
                  <c:v>490.5</c:v>
                </c:pt>
                <c:pt idx="342">
                  <c:v>491</c:v>
                </c:pt>
                <c:pt idx="343">
                  <c:v>491.5</c:v>
                </c:pt>
                <c:pt idx="344">
                  <c:v>492</c:v>
                </c:pt>
                <c:pt idx="345">
                  <c:v>492.5</c:v>
                </c:pt>
                <c:pt idx="346">
                  <c:v>493</c:v>
                </c:pt>
                <c:pt idx="347">
                  <c:v>493.5</c:v>
                </c:pt>
                <c:pt idx="348">
                  <c:v>494</c:v>
                </c:pt>
                <c:pt idx="349">
                  <c:v>494.5</c:v>
                </c:pt>
                <c:pt idx="350">
                  <c:v>495</c:v>
                </c:pt>
                <c:pt idx="351">
                  <c:v>495.5</c:v>
                </c:pt>
                <c:pt idx="352">
                  <c:v>496</c:v>
                </c:pt>
                <c:pt idx="353">
                  <c:v>496.5</c:v>
                </c:pt>
                <c:pt idx="354">
                  <c:v>497</c:v>
                </c:pt>
                <c:pt idx="355">
                  <c:v>497.5</c:v>
                </c:pt>
                <c:pt idx="356">
                  <c:v>498</c:v>
                </c:pt>
                <c:pt idx="357">
                  <c:v>498.5</c:v>
                </c:pt>
                <c:pt idx="358">
                  <c:v>499</c:v>
                </c:pt>
                <c:pt idx="359">
                  <c:v>499.5</c:v>
                </c:pt>
                <c:pt idx="360">
                  <c:v>500</c:v>
                </c:pt>
                <c:pt idx="361">
                  <c:v>500.5</c:v>
                </c:pt>
                <c:pt idx="362">
                  <c:v>501</c:v>
                </c:pt>
                <c:pt idx="363">
                  <c:v>501.5</c:v>
                </c:pt>
                <c:pt idx="364">
                  <c:v>502</c:v>
                </c:pt>
                <c:pt idx="365">
                  <c:v>502.5</c:v>
                </c:pt>
                <c:pt idx="366">
                  <c:v>503</c:v>
                </c:pt>
                <c:pt idx="367">
                  <c:v>503.5</c:v>
                </c:pt>
                <c:pt idx="368">
                  <c:v>504</c:v>
                </c:pt>
                <c:pt idx="369">
                  <c:v>504.5</c:v>
                </c:pt>
                <c:pt idx="370">
                  <c:v>505</c:v>
                </c:pt>
                <c:pt idx="371">
                  <c:v>505.5</c:v>
                </c:pt>
                <c:pt idx="372">
                  <c:v>506</c:v>
                </c:pt>
                <c:pt idx="373">
                  <c:v>506.5</c:v>
                </c:pt>
                <c:pt idx="374">
                  <c:v>507</c:v>
                </c:pt>
                <c:pt idx="375">
                  <c:v>507.5</c:v>
                </c:pt>
                <c:pt idx="376">
                  <c:v>508</c:v>
                </c:pt>
                <c:pt idx="377">
                  <c:v>508.5</c:v>
                </c:pt>
                <c:pt idx="378">
                  <c:v>509</c:v>
                </c:pt>
                <c:pt idx="379">
                  <c:v>509.5</c:v>
                </c:pt>
                <c:pt idx="380">
                  <c:v>510</c:v>
                </c:pt>
                <c:pt idx="381">
                  <c:v>510.5</c:v>
                </c:pt>
                <c:pt idx="382">
                  <c:v>511</c:v>
                </c:pt>
                <c:pt idx="383">
                  <c:v>511.5</c:v>
                </c:pt>
                <c:pt idx="384">
                  <c:v>512</c:v>
                </c:pt>
                <c:pt idx="385">
                  <c:v>512.5</c:v>
                </c:pt>
                <c:pt idx="386">
                  <c:v>513</c:v>
                </c:pt>
                <c:pt idx="387">
                  <c:v>513.5</c:v>
                </c:pt>
                <c:pt idx="388">
                  <c:v>514</c:v>
                </c:pt>
                <c:pt idx="389">
                  <c:v>514.5</c:v>
                </c:pt>
                <c:pt idx="390">
                  <c:v>515</c:v>
                </c:pt>
                <c:pt idx="391">
                  <c:v>515.5</c:v>
                </c:pt>
                <c:pt idx="392">
                  <c:v>516</c:v>
                </c:pt>
                <c:pt idx="393">
                  <c:v>516.5</c:v>
                </c:pt>
                <c:pt idx="394">
                  <c:v>517</c:v>
                </c:pt>
                <c:pt idx="395">
                  <c:v>517.5</c:v>
                </c:pt>
                <c:pt idx="396">
                  <c:v>518</c:v>
                </c:pt>
                <c:pt idx="397">
                  <c:v>518.5</c:v>
                </c:pt>
                <c:pt idx="398">
                  <c:v>519</c:v>
                </c:pt>
                <c:pt idx="399">
                  <c:v>519.5</c:v>
                </c:pt>
                <c:pt idx="400">
                  <c:v>520</c:v>
                </c:pt>
                <c:pt idx="401">
                  <c:v>520.5</c:v>
                </c:pt>
                <c:pt idx="402">
                  <c:v>521</c:v>
                </c:pt>
                <c:pt idx="403">
                  <c:v>521.5</c:v>
                </c:pt>
                <c:pt idx="404">
                  <c:v>522</c:v>
                </c:pt>
                <c:pt idx="405">
                  <c:v>522.5</c:v>
                </c:pt>
                <c:pt idx="406">
                  <c:v>523</c:v>
                </c:pt>
                <c:pt idx="407">
                  <c:v>523.5</c:v>
                </c:pt>
                <c:pt idx="408">
                  <c:v>524</c:v>
                </c:pt>
                <c:pt idx="409">
                  <c:v>524.5</c:v>
                </c:pt>
                <c:pt idx="410">
                  <c:v>525</c:v>
                </c:pt>
                <c:pt idx="411">
                  <c:v>525.5</c:v>
                </c:pt>
                <c:pt idx="412">
                  <c:v>526</c:v>
                </c:pt>
                <c:pt idx="413">
                  <c:v>526.5</c:v>
                </c:pt>
                <c:pt idx="414">
                  <c:v>527</c:v>
                </c:pt>
                <c:pt idx="415">
                  <c:v>527.5</c:v>
                </c:pt>
                <c:pt idx="416">
                  <c:v>528</c:v>
                </c:pt>
                <c:pt idx="417">
                  <c:v>528.5</c:v>
                </c:pt>
                <c:pt idx="418">
                  <c:v>529</c:v>
                </c:pt>
                <c:pt idx="419">
                  <c:v>529.5</c:v>
                </c:pt>
                <c:pt idx="420">
                  <c:v>530</c:v>
                </c:pt>
                <c:pt idx="421">
                  <c:v>530.5</c:v>
                </c:pt>
                <c:pt idx="422">
                  <c:v>531</c:v>
                </c:pt>
                <c:pt idx="423">
                  <c:v>531.5</c:v>
                </c:pt>
                <c:pt idx="424">
                  <c:v>532</c:v>
                </c:pt>
                <c:pt idx="425">
                  <c:v>532.5</c:v>
                </c:pt>
                <c:pt idx="426">
                  <c:v>533</c:v>
                </c:pt>
                <c:pt idx="427">
                  <c:v>533.5</c:v>
                </c:pt>
                <c:pt idx="428">
                  <c:v>534</c:v>
                </c:pt>
                <c:pt idx="429">
                  <c:v>534.5</c:v>
                </c:pt>
                <c:pt idx="430">
                  <c:v>535</c:v>
                </c:pt>
                <c:pt idx="431">
                  <c:v>535.5</c:v>
                </c:pt>
                <c:pt idx="432">
                  <c:v>536</c:v>
                </c:pt>
                <c:pt idx="433">
                  <c:v>536.5</c:v>
                </c:pt>
                <c:pt idx="434">
                  <c:v>537</c:v>
                </c:pt>
                <c:pt idx="435">
                  <c:v>537.5</c:v>
                </c:pt>
                <c:pt idx="436">
                  <c:v>538</c:v>
                </c:pt>
                <c:pt idx="437">
                  <c:v>538.5</c:v>
                </c:pt>
                <c:pt idx="438">
                  <c:v>539</c:v>
                </c:pt>
                <c:pt idx="439">
                  <c:v>539.5</c:v>
                </c:pt>
                <c:pt idx="440">
                  <c:v>540</c:v>
                </c:pt>
                <c:pt idx="441">
                  <c:v>540.5</c:v>
                </c:pt>
                <c:pt idx="442">
                  <c:v>541</c:v>
                </c:pt>
                <c:pt idx="443">
                  <c:v>541.5</c:v>
                </c:pt>
                <c:pt idx="444">
                  <c:v>542</c:v>
                </c:pt>
                <c:pt idx="445">
                  <c:v>542.5</c:v>
                </c:pt>
                <c:pt idx="446">
                  <c:v>543</c:v>
                </c:pt>
                <c:pt idx="447">
                  <c:v>543.5</c:v>
                </c:pt>
                <c:pt idx="448">
                  <c:v>544</c:v>
                </c:pt>
                <c:pt idx="449">
                  <c:v>544.5</c:v>
                </c:pt>
                <c:pt idx="450">
                  <c:v>545</c:v>
                </c:pt>
                <c:pt idx="451">
                  <c:v>545.5</c:v>
                </c:pt>
                <c:pt idx="452">
                  <c:v>546</c:v>
                </c:pt>
                <c:pt idx="453">
                  <c:v>546.5</c:v>
                </c:pt>
                <c:pt idx="454">
                  <c:v>547</c:v>
                </c:pt>
                <c:pt idx="455">
                  <c:v>547.5</c:v>
                </c:pt>
                <c:pt idx="456">
                  <c:v>548</c:v>
                </c:pt>
                <c:pt idx="457">
                  <c:v>548.5</c:v>
                </c:pt>
                <c:pt idx="458">
                  <c:v>549</c:v>
                </c:pt>
                <c:pt idx="459">
                  <c:v>549.5</c:v>
                </c:pt>
                <c:pt idx="460">
                  <c:v>550</c:v>
                </c:pt>
              </c:numCache>
            </c:numRef>
          </c:xVal>
          <c:yVal>
            <c:numRef>
              <c:f>'[JMK4-269 Exposed PS Fl.xlsx]Paper Wavelenghts - Co Norm'!$AL$7:$AL$467</c:f>
              <c:numCache>
                <c:formatCode>General</c:formatCode>
                <c:ptCount val="461"/>
                <c:pt idx="0">
                  <c:v>0.12757700582736561</c:v>
                </c:pt>
                <c:pt idx="1">
                  <c:v>0.13429657131867478</c:v>
                </c:pt>
                <c:pt idx="2">
                  <c:v>0.13959103281078733</c:v>
                </c:pt>
                <c:pt idx="3">
                  <c:v>0.14632054584538484</c:v>
                </c:pt>
                <c:pt idx="4">
                  <c:v>0.16391040768821938</c:v>
                </c:pt>
                <c:pt idx="5">
                  <c:v>0.17814818428913437</c:v>
                </c:pt>
                <c:pt idx="6">
                  <c:v>0.20044062879842203</c:v>
                </c:pt>
                <c:pt idx="7">
                  <c:v>0.22794179645052712</c:v>
                </c:pt>
                <c:pt idx="8">
                  <c:v>0.25020510886875591</c:v>
                </c:pt>
                <c:pt idx="9">
                  <c:v>0.27723732090869391</c:v>
                </c:pt>
                <c:pt idx="10">
                  <c:v>0.31678283186662337</c:v>
                </c:pt>
                <c:pt idx="11">
                  <c:v>0.35184200080148781</c:v>
                </c:pt>
                <c:pt idx="12">
                  <c:v>0.38544669679982796</c:v>
                </c:pt>
                <c:pt idx="13">
                  <c:v>0.42441975032613738</c:v>
                </c:pt>
                <c:pt idx="14">
                  <c:v>0.45081981967472484</c:v>
                </c:pt>
                <c:pt idx="15">
                  <c:v>0.48866051119003889</c:v>
                </c:pt>
                <c:pt idx="16">
                  <c:v>0.51340360404230267</c:v>
                </c:pt>
                <c:pt idx="17">
                  <c:v>0.56017624204551819</c:v>
                </c:pt>
                <c:pt idx="18">
                  <c:v>0.59594713401804011</c:v>
                </c:pt>
                <c:pt idx="19">
                  <c:v>0.62215867373668576</c:v>
                </c:pt>
                <c:pt idx="20">
                  <c:v>0.64740885445038887</c:v>
                </c:pt>
                <c:pt idx="21">
                  <c:v>0.66924039612064767</c:v>
                </c:pt>
                <c:pt idx="22">
                  <c:v>0.68998883980381553</c:v>
                </c:pt>
                <c:pt idx="23">
                  <c:v>0.69922963382619474</c:v>
                </c:pt>
                <c:pt idx="24">
                  <c:v>0.72329795165872923</c:v>
                </c:pt>
                <c:pt idx="25">
                  <c:v>0.73339423440391005</c:v>
                </c:pt>
                <c:pt idx="26">
                  <c:v>0.73699240291908308</c:v>
                </c:pt>
                <c:pt idx="27">
                  <c:v>0.75245159572805131</c:v>
                </c:pt>
                <c:pt idx="28">
                  <c:v>0.76251543053441051</c:v>
                </c:pt>
                <c:pt idx="29">
                  <c:v>0.75750707933497363</c:v>
                </c:pt>
                <c:pt idx="30">
                  <c:v>0.75491313899939094</c:v>
                </c:pt>
                <c:pt idx="31">
                  <c:v>0.75988738433612468</c:v>
                </c:pt>
                <c:pt idx="32">
                  <c:v>0.75688298941676135</c:v>
                </c:pt>
                <c:pt idx="33">
                  <c:v>0.76458712484735269</c:v>
                </c:pt>
                <c:pt idx="34">
                  <c:v>0.75266902060278329</c:v>
                </c:pt>
                <c:pt idx="35">
                  <c:v>0.73900535935736977</c:v>
                </c:pt>
                <c:pt idx="36">
                  <c:v>0.75050661416890174</c:v>
                </c:pt>
                <c:pt idx="37">
                  <c:v>0.76143470101000732</c:v>
                </c:pt>
                <c:pt idx="38">
                  <c:v>0.76428159316063782</c:v>
                </c:pt>
                <c:pt idx="39">
                  <c:v>0.78083004195968497</c:v>
                </c:pt>
                <c:pt idx="40">
                  <c:v>0.79211813512932294</c:v>
                </c:pt>
                <c:pt idx="41">
                  <c:v>0.80791104433098981</c:v>
                </c:pt>
                <c:pt idx="42">
                  <c:v>0.82738928147473767</c:v>
                </c:pt>
                <c:pt idx="43">
                  <c:v>0.83433124561242289</c:v>
                </c:pt>
                <c:pt idx="44">
                  <c:v>0.84168058533239487</c:v>
                </c:pt>
                <c:pt idx="45">
                  <c:v>0.85877851747499157</c:v>
                </c:pt>
                <c:pt idx="46">
                  <c:v>0.87237965130544948</c:v>
                </c:pt>
                <c:pt idx="47">
                  <c:v>0.87850402212333634</c:v>
                </c:pt>
                <c:pt idx="48">
                  <c:v>0.89531323866430079</c:v>
                </c:pt>
                <c:pt idx="49">
                  <c:v>0.90090849491775293</c:v>
                </c:pt>
                <c:pt idx="50">
                  <c:v>0.91366077172093452</c:v>
                </c:pt>
                <c:pt idx="51">
                  <c:v>0.92937125842106916</c:v>
                </c:pt>
                <c:pt idx="52">
                  <c:v>0.9378520127669614</c:v>
                </c:pt>
                <c:pt idx="53">
                  <c:v>0.94721880900432676</c:v>
                </c:pt>
                <c:pt idx="54">
                  <c:v>0.95995474341496323</c:v>
                </c:pt>
                <c:pt idx="55">
                  <c:v>0.97294078748542223</c:v>
                </c:pt>
                <c:pt idx="56">
                  <c:v>0.98408629920125978</c:v>
                </c:pt>
                <c:pt idx="57">
                  <c:v>0.98748480631185842</c:v>
                </c:pt>
                <c:pt idx="58">
                  <c:v>0.98929099595750802</c:v>
                </c:pt>
                <c:pt idx="59">
                  <c:v>0.99103868457477096</c:v>
                </c:pt>
                <c:pt idx="60">
                  <c:v>0.9974347180629386</c:v>
                </c:pt>
                <c:pt idx="61">
                  <c:v>0.99507122914687052</c:v>
                </c:pt>
                <c:pt idx="62">
                  <c:v>1</c:v>
                </c:pt>
                <c:pt idx="63">
                  <c:v>0.99191691053937481</c:v>
                </c:pt>
                <c:pt idx="64">
                  <c:v>0.97085132970232224</c:v>
                </c:pt>
                <c:pt idx="65">
                  <c:v>0.98367631831001678</c:v>
                </c:pt>
                <c:pt idx="66">
                  <c:v>0.9805733953428446</c:v>
                </c:pt>
                <c:pt idx="67">
                  <c:v>0.97227596000898131</c:v>
                </c:pt>
                <c:pt idx="68">
                  <c:v>0.95518063317534119</c:v>
                </c:pt>
                <c:pt idx="69">
                  <c:v>0.95597312079064978</c:v>
                </c:pt>
                <c:pt idx="70">
                  <c:v>0.95170586156619819</c:v>
                </c:pt>
                <c:pt idx="71">
                  <c:v>0.93095054934123589</c:v>
                </c:pt>
                <c:pt idx="72">
                  <c:v>0.92764393858292049</c:v>
                </c:pt>
                <c:pt idx="73">
                  <c:v>0.91704601544048203</c:v>
                </c:pt>
                <c:pt idx="74">
                  <c:v>0.89645981145142251</c:v>
                </c:pt>
                <c:pt idx="75">
                  <c:v>0.87731315908395446</c:v>
                </c:pt>
                <c:pt idx="76">
                  <c:v>0.8711854724183048</c:v>
                </c:pt>
                <c:pt idx="77">
                  <c:v>0.8720951989366551</c:v>
                </c:pt>
                <c:pt idx="78">
                  <c:v>0.8503181319082137</c:v>
                </c:pt>
                <c:pt idx="79">
                  <c:v>0.84485408848766086</c:v>
                </c:pt>
                <c:pt idx="80">
                  <c:v>0.82967295319822987</c:v>
                </c:pt>
                <c:pt idx="81">
                  <c:v>0.82634976320110054</c:v>
                </c:pt>
                <c:pt idx="82">
                  <c:v>0.81876144559593844</c:v>
                </c:pt>
                <c:pt idx="83">
                  <c:v>0.80795249242802492</c:v>
                </c:pt>
                <c:pt idx="84">
                  <c:v>0.80894132560014498</c:v>
                </c:pt>
                <c:pt idx="85">
                  <c:v>0.79776478702309839</c:v>
                </c:pt>
                <c:pt idx="86">
                  <c:v>0.79395464109737524</c:v>
                </c:pt>
                <c:pt idx="87">
                  <c:v>0.78667540787295953</c:v>
                </c:pt>
                <c:pt idx="88">
                  <c:v>0.78042408745501124</c:v>
                </c:pt>
                <c:pt idx="89">
                  <c:v>0.78507764294382865</c:v>
                </c:pt>
                <c:pt idx="90">
                  <c:v>0.76772865375633448</c:v>
                </c:pt>
                <c:pt idx="91">
                  <c:v>0.76409637937845865</c:v>
                </c:pt>
                <c:pt idx="92">
                  <c:v>0.76206779108643297</c:v>
                </c:pt>
                <c:pt idx="93">
                  <c:v>0.74853865852168144</c:v>
                </c:pt>
                <c:pt idx="94">
                  <c:v>0.75189927022927672</c:v>
                </c:pt>
                <c:pt idx="95">
                  <c:v>0.74380765430297568</c:v>
                </c:pt>
                <c:pt idx="96">
                  <c:v>0.73487191827477394</c:v>
                </c:pt>
                <c:pt idx="97">
                  <c:v>0.73313038766049887</c:v>
                </c:pt>
                <c:pt idx="98">
                  <c:v>0.71863823816692363</c:v>
                </c:pt>
                <c:pt idx="99">
                  <c:v>0.71342501494499966</c:v>
                </c:pt>
                <c:pt idx="100">
                  <c:v>0.70821771287979485</c:v>
                </c:pt>
                <c:pt idx="101">
                  <c:v>0.70836953133807723</c:v>
                </c:pt>
                <c:pt idx="102">
                  <c:v>0.69577641522750988</c:v>
                </c:pt>
                <c:pt idx="103">
                  <c:v>0.69084953914453029</c:v>
                </c:pt>
                <c:pt idx="104">
                  <c:v>0.68387631129936699</c:v>
                </c:pt>
                <c:pt idx="105">
                  <c:v>0.6689701545279797</c:v>
                </c:pt>
                <c:pt idx="106">
                  <c:v>0.65511512149739903</c:v>
                </c:pt>
                <c:pt idx="107">
                  <c:v>0.64720256135028909</c:v>
                </c:pt>
                <c:pt idx="108">
                  <c:v>0.63804750567720503</c:v>
                </c:pt>
                <c:pt idx="109">
                  <c:v>0.62958806749550233</c:v>
                </c:pt>
                <c:pt idx="110">
                  <c:v>0.62191022200074464</c:v>
                </c:pt>
                <c:pt idx="111">
                  <c:v>0.61317083152935425</c:v>
                </c:pt>
                <c:pt idx="112">
                  <c:v>0.60242819531669667</c:v>
                </c:pt>
                <c:pt idx="113">
                  <c:v>0.58772998956929046</c:v>
                </c:pt>
                <c:pt idx="114">
                  <c:v>0.57940460637571212</c:v>
                </c:pt>
                <c:pt idx="115">
                  <c:v>0.56426965610869162</c:v>
                </c:pt>
                <c:pt idx="116">
                  <c:v>0.55781014782049332</c:v>
                </c:pt>
                <c:pt idx="117">
                  <c:v>0.54933289879937897</c:v>
                </c:pt>
                <c:pt idx="118">
                  <c:v>0.53831746305435058</c:v>
                </c:pt>
                <c:pt idx="119">
                  <c:v>0.52398494794592709</c:v>
                </c:pt>
                <c:pt idx="120">
                  <c:v>0.50371043364657053</c:v>
                </c:pt>
                <c:pt idx="121">
                  <c:v>0.49754390419284217</c:v>
                </c:pt>
                <c:pt idx="122">
                  <c:v>0.4805646320309</c:v>
                </c:pt>
                <c:pt idx="123">
                  <c:v>0.479335044626574</c:v>
                </c:pt>
                <c:pt idx="124">
                  <c:v>0.47180096481696049</c:v>
                </c:pt>
                <c:pt idx="125">
                  <c:v>0.46662457118983042</c:v>
                </c:pt>
                <c:pt idx="126">
                  <c:v>0.45859126681490092</c:v>
                </c:pt>
                <c:pt idx="127">
                  <c:v>0.44588583820368211</c:v>
                </c:pt>
                <c:pt idx="128">
                  <c:v>0.44541233514315459</c:v>
                </c:pt>
                <c:pt idx="129">
                  <c:v>0.4349861018609486</c:v>
                </c:pt>
                <c:pt idx="130">
                  <c:v>0.42540763611318222</c:v>
                </c:pt>
                <c:pt idx="131">
                  <c:v>0.41814675847459631</c:v>
                </c:pt>
                <c:pt idx="132">
                  <c:v>0.40966517516676354</c:v>
                </c:pt>
                <c:pt idx="133">
                  <c:v>0.40759416770800078</c:v>
                </c:pt>
                <c:pt idx="134">
                  <c:v>0.39977269863586024</c:v>
                </c:pt>
                <c:pt idx="135">
                  <c:v>0.39192453698922919</c:v>
                </c:pt>
                <c:pt idx="136">
                  <c:v>0.38372712183466806</c:v>
                </c:pt>
                <c:pt idx="137">
                  <c:v>0.37853739376260614</c:v>
                </c:pt>
                <c:pt idx="138">
                  <c:v>0.37192239589895953</c:v>
                </c:pt>
                <c:pt idx="139">
                  <c:v>0.36387502285566492</c:v>
                </c:pt>
                <c:pt idx="140">
                  <c:v>0.35841311105153117</c:v>
                </c:pt>
                <c:pt idx="141">
                  <c:v>0.35031427131403259</c:v>
                </c:pt>
                <c:pt idx="142">
                  <c:v>0.34668088375869344</c:v>
                </c:pt>
                <c:pt idx="143">
                  <c:v>0.3391572488695328</c:v>
                </c:pt>
                <c:pt idx="144">
                  <c:v>0.34094183813547041</c:v>
                </c:pt>
                <c:pt idx="145">
                  <c:v>0.3289238795039871</c:v>
                </c:pt>
                <c:pt idx="146">
                  <c:v>0.32403416460057771</c:v>
                </c:pt>
                <c:pt idx="147">
                  <c:v>0.31640809370017348</c:v>
                </c:pt>
                <c:pt idx="148">
                  <c:v>0.30677820862745692</c:v>
                </c:pt>
                <c:pt idx="149">
                  <c:v>0.30273732706669687</c:v>
                </c:pt>
                <c:pt idx="150">
                  <c:v>0.29637317308630584</c:v>
                </c:pt>
                <c:pt idx="151">
                  <c:v>0.28671406118402293</c:v>
                </c:pt>
                <c:pt idx="152">
                  <c:v>0.28680302064257346</c:v>
                </c:pt>
                <c:pt idx="153">
                  <c:v>0.2809035590415116</c:v>
                </c:pt>
                <c:pt idx="154">
                  <c:v>0.2757759794303753</c:v>
                </c:pt>
                <c:pt idx="155">
                  <c:v>0.27199636298869678</c:v>
                </c:pt>
                <c:pt idx="156">
                  <c:v>0.26630269711057025</c:v>
                </c:pt>
                <c:pt idx="157">
                  <c:v>0.2551871701323592</c:v>
                </c:pt>
                <c:pt idx="158">
                  <c:v>0.25286773462228235</c:v>
                </c:pt>
                <c:pt idx="159">
                  <c:v>0.24465035332726379</c:v>
                </c:pt>
                <c:pt idx="160">
                  <c:v>0.24008485728117537</c:v>
                </c:pt>
                <c:pt idx="161">
                  <c:v>0.23521676644210487</c:v>
                </c:pt>
                <c:pt idx="162">
                  <c:v>0.22919691588262658</c:v>
                </c:pt>
                <c:pt idx="163">
                  <c:v>0.22565919053524419</c:v>
                </c:pt>
                <c:pt idx="164">
                  <c:v>0.21791649653209694</c:v>
                </c:pt>
                <c:pt idx="165">
                  <c:v>0.2140726236977008</c:v>
                </c:pt>
                <c:pt idx="166">
                  <c:v>0.20908710447857351</c:v>
                </c:pt>
                <c:pt idx="167">
                  <c:v>0.20890411705132081</c:v>
                </c:pt>
                <c:pt idx="168">
                  <c:v>0.20583063407535693</c:v>
                </c:pt>
                <c:pt idx="169">
                  <c:v>0.19539734277434143</c:v>
                </c:pt>
                <c:pt idx="170">
                  <c:v>0.20002086615627876</c:v>
                </c:pt>
                <c:pt idx="171">
                  <c:v>0.19026332094469453</c:v>
                </c:pt>
                <c:pt idx="172">
                  <c:v>0.18450854872922506</c:v>
                </c:pt>
                <c:pt idx="173">
                  <c:v>0.18482192002743628</c:v>
                </c:pt>
                <c:pt idx="174">
                  <c:v>0.1768808199049394</c:v>
                </c:pt>
                <c:pt idx="175">
                  <c:v>0.16956421233931168</c:v>
                </c:pt>
                <c:pt idx="176">
                  <c:v>0.17030518589116253</c:v>
                </c:pt>
                <c:pt idx="177">
                  <c:v>0.16427562463466464</c:v>
                </c:pt>
                <c:pt idx="178">
                  <c:v>0.16611329114943391</c:v>
                </c:pt>
                <c:pt idx="179">
                  <c:v>0.16167704211221398</c:v>
                </c:pt>
                <c:pt idx="180">
                  <c:v>0.15332385316668198</c:v>
                </c:pt>
                <c:pt idx="181">
                  <c:v>0.15606030390218439</c:v>
                </c:pt>
                <c:pt idx="182">
                  <c:v>0.15232443296634796</c:v>
                </c:pt>
                <c:pt idx="183">
                  <c:v>0.14776507123862073</c:v>
                </c:pt>
                <c:pt idx="184">
                  <c:v>0.14512487482674699</c:v>
                </c:pt>
                <c:pt idx="185">
                  <c:v>0.1372083830315754</c:v>
                </c:pt>
                <c:pt idx="186">
                  <c:v>0.139751851427283</c:v>
                </c:pt>
                <c:pt idx="187">
                  <c:v>0.13881550338832274</c:v>
                </c:pt>
                <c:pt idx="188">
                  <c:v>0.1337839886238</c:v>
                </c:pt>
                <c:pt idx="189">
                  <c:v>0.13570687242607318</c:v>
                </c:pt>
                <c:pt idx="190">
                  <c:v>0.13067609188498369</c:v>
                </c:pt>
                <c:pt idx="191">
                  <c:v>0.12529596309745655</c:v>
                </c:pt>
                <c:pt idx="192">
                  <c:v>0.12071211146553841</c:v>
                </c:pt>
                <c:pt idx="193">
                  <c:v>0.1235226003446587</c:v>
                </c:pt>
                <c:pt idx="194">
                  <c:v>0.1176099700910532</c:v>
                </c:pt>
                <c:pt idx="195">
                  <c:v>0.1164034278286787</c:v>
                </c:pt>
                <c:pt idx="196">
                  <c:v>0.11729378032224357</c:v>
                </c:pt>
                <c:pt idx="197">
                  <c:v>0.11196149448100827</c:v>
                </c:pt>
                <c:pt idx="198">
                  <c:v>0.1105685305204839</c:v>
                </c:pt>
                <c:pt idx="199">
                  <c:v>0.11274232925989332</c:v>
                </c:pt>
                <c:pt idx="200">
                  <c:v>0.10629932915662833</c:v>
                </c:pt>
                <c:pt idx="201">
                  <c:v>0.10513648503084214</c:v>
                </c:pt>
                <c:pt idx="202">
                  <c:v>0.10188190939777574</c:v>
                </c:pt>
                <c:pt idx="203">
                  <c:v>0.10271766882638884</c:v>
                </c:pt>
                <c:pt idx="204">
                  <c:v>0.10172781721531317</c:v>
                </c:pt>
                <c:pt idx="205">
                  <c:v>9.8189168167482507E-2</c:v>
                </c:pt>
                <c:pt idx="206">
                  <c:v>9.3636390766027144E-2</c:v>
                </c:pt>
                <c:pt idx="207">
                  <c:v>9.418447671659072E-2</c:v>
                </c:pt>
                <c:pt idx="208">
                  <c:v>9.1213216590228491E-2</c:v>
                </c:pt>
                <c:pt idx="209">
                  <c:v>8.8587254639107868E-2</c:v>
                </c:pt>
                <c:pt idx="210">
                  <c:v>8.7331969414620236E-2</c:v>
                </c:pt>
                <c:pt idx="211">
                  <c:v>8.7407333897343245E-2</c:v>
                </c:pt>
                <c:pt idx="212">
                  <c:v>8.3081147321221349E-2</c:v>
                </c:pt>
                <c:pt idx="213">
                  <c:v>8.3909114507591878E-2</c:v>
                </c:pt>
                <c:pt idx="214">
                  <c:v>8.4868697165518606E-2</c:v>
                </c:pt>
                <c:pt idx="215">
                  <c:v>8.3953523182986489E-2</c:v>
                </c:pt>
                <c:pt idx="216">
                  <c:v>8.0903180087481541E-2</c:v>
                </c:pt>
                <c:pt idx="217">
                  <c:v>8.0473730432945506E-2</c:v>
                </c:pt>
                <c:pt idx="218">
                  <c:v>7.9382887572865768E-2</c:v>
                </c:pt>
                <c:pt idx="219">
                  <c:v>7.6483060281164958E-2</c:v>
                </c:pt>
                <c:pt idx="220">
                  <c:v>7.7069917965926368E-2</c:v>
                </c:pt>
                <c:pt idx="221">
                  <c:v>7.3431817169838667E-2</c:v>
                </c:pt>
                <c:pt idx="222">
                  <c:v>7.2748942007717393E-2</c:v>
                </c:pt>
                <c:pt idx="223">
                  <c:v>7.423006014947843E-2</c:v>
                </c:pt>
                <c:pt idx="224">
                  <c:v>7.2148394608621019E-2</c:v>
                </c:pt>
                <c:pt idx="225">
                  <c:v>6.9541119828106471E-2</c:v>
                </c:pt>
                <c:pt idx="226">
                  <c:v>6.8392036470535864E-2</c:v>
                </c:pt>
                <c:pt idx="227">
                  <c:v>6.6317500002368468E-2</c:v>
                </c:pt>
                <c:pt idx="228">
                  <c:v>6.8689989076650082E-2</c:v>
                </c:pt>
                <c:pt idx="229">
                  <c:v>6.7363413125262311E-2</c:v>
                </c:pt>
                <c:pt idx="230">
                  <c:v>6.5321277226662824E-2</c:v>
                </c:pt>
                <c:pt idx="231">
                  <c:v>6.5385888888783633E-2</c:v>
                </c:pt>
                <c:pt idx="232">
                  <c:v>6.449297845551602E-2</c:v>
                </c:pt>
                <c:pt idx="233">
                  <c:v>6.2718786740777452E-2</c:v>
                </c:pt>
                <c:pt idx="234">
                  <c:v>6.4171743861181574E-2</c:v>
                </c:pt>
                <c:pt idx="235">
                  <c:v>6.2466829680058594E-2</c:v>
                </c:pt>
                <c:pt idx="236">
                  <c:v>6.096463222037693E-2</c:v>
                </c:pt>
                <c:pt idx="237">
                  <c:v>6.1498152125411043E-2</c:v>
                </c:pt>
                <c:pt idx="238">
                  <c:v>6.0528882455091589E-2</c:v>
                </c:pt>
                <c:pt idx="239">
                  <c:v>5.6425260317734004E-2</c:v>
                </c:pt>
                <c:pt idx="240">
                  <c:v>5.856817430369566E-2</c:v>
                </c:pt>
                <c:pt idx="241">
                  <c:v>5.7016073335183895E-2</c:v>
                </c:pt>
                <c:pt idx="242">
                  <c:v>5.5546892245368948E-2</c:v>
                </c:pt>
                <c:pt idx="243">
                  <c:v>5.8119634839896663E-2</c:v>
                </c:pt>
                <c:pt idx="244">
                  <c:v>5.6187537717768313E-2</c:v>
                </c:pt>
                <c:pt idx="245">
                  <c:v>5.3135963021665747E-2</c:v>
                </c:pt>
                <c:pt idx="246">
                  <c:v>5.3881697183518908E-2</c:v>
                </c:pt>
                <c:pt idx="247">
                  <c:v>5.3552646662315018E-2</c:v>
                </c:pt>
                <c:pt idx="248">
                  <c:v>5.5228499806259754E-2</c:v>
                </c:pt>
                <c:pt idx="249">
                  <c:v>5.4257193258028857E-2</c:v>
                </c:pt>
                <c:pt idx="250">
                  <c:v>5.442985418796311E-2</c:v>
                </c:pt>
                <c:pt idx="251">
                  <c:v>5.2654667718895695E-2</c:v>
                </c:pt>
                <c:pt idx="252">
                  <c:v>5.0954514147775021E-2</c:v>
                </c:pt>
                <c:pt idx="253">
                  <c:v>5.1807492300127808E-2</c:v>
                </c:pt>
                <c:pt idx="254">
                  <c:v>5.196582403080139E-2</c:v>
                </c:pt>
                <c:pt idx="255">
                  <c:v>5.1276909288826444E-2</c:v>
                </c:pt>
                <c:pt idx="256">
                  <c:v>4.7980980297232592E-2</c:v>
                </c:pt>
                <c:pt idx="257">
                  <c:v>5.0255557124004188E-2</c:v>
                </c:pt>
                <c:pt idx="258">
                  <c:v>5.0562059880421069E-2</c:v>
                </c:pt>
                <c:pt idx="259">
                  <c:v>4.9865921327248597E-2</c:v>
                </c:pt>
                <c:pt idx="260">
                  <c:v>5.0758026483202386E-2</c:v>
                </c:pt>
                <c:pt idx="261">
                  <c:v>4.8005233355154782E-2</c:v>
                </c:pt>
                <c:pt idx="262">
                  <c:v>4.8103500872067967E-2</c:v>
                </c:pt>
                <c:pt idx="263">
                  <c:v>4.7701122746052482E-2</c:v>
                </c:pt>
                <c:pt idx="264">
                  <c:v>4.7384104015302166E-2</c:v>
                </c:pt>
                <c:pt idx="265">
                  <c:v>4.6346030503904644E-2</c:v>
                </c:pt>
                <c:pt idx="266">
                  <c:v>4.5019596660278133E-2</c:v>
                </c:pt>
                <c:pt idx="267">
                  <c:v>4.8340986625764901E-2</c:v>
                </c:pt>
                <c:pt idx="268">
                  <c:v>4.7139583927422735E-2</c:v>
                </c:pt>
                <c:pt idx="269">
                  <c:v>4.4402280545352744E-2</c:v>
                </c:pt>
                <c:pt idx="270">
                  <c:v>4.2496757574580525E-2</c:v>
                </c:pt>
                <c:pt idx="271">
                  <c:v>4.4208137658840956E-2</c:v>
                </c:pt>
                <c:pt idx="272">
                  <c:v>4.4514948315407234E-2</c:v>
                </c:pt>
                <c:pt idx="273">
                  <c:v>4.5560316691882902E-2</c:v>
                </c:pt>
                <c:pt idx="274">
                  <c:v>4.36739308996274E-2</c:v>
                </c:pt>
                <c:pt idx="275">
                  <c:v>4.5953078859386265E-2</c:v>
                </c:pt>
                <c:pt idx="276">
                  <c:v>4.3746263750110141E-2</c:v>
                </c:pt>
                <c:pt idx="277">
                  <c:v>4.6216499279513656E-2</c:v>
                </c:pt>
                <c:pt idx="278">
                  <c:v>4.3216391277615097E-2</c:v>
                </c:pt>
                <c:pt idx="279">
                  <c:v>4.3366954450672977E-2</c:v>
                </c:pt>
                <c:pt idx="280">
                  <c:v>4.4268059764840086E-2</c:v>
                </c:pt>
                <c:pt idx="281">
                  <c:v>4.4957898207263224E-2</c:v>
                </c:pt>
                <c:pt idx="282">
                  <c:v>4.2104942792152246E-2</c:v>
                </c:pt>
                <c:pt idx="283">
                  <c:v>4.3856468318969402E-2</c:v>
                </c:pt>
                <c:pt idx="284">
                  <c:v>4.3120634331150882E-2</c:v>
                </c:pt>
                <c:pt idx="285">
                  <c:v>4.2459501656502807E-2</c:v>
                </c:pt>
                <c:pt idx="286">
                  <c:v>4.2125264202012819E-2</c:v>
                </c:pt>
                <c:pt idx="287">
                  <c:v>4.5968781767005799E-2</c:v>
                </c:pt>
                <c:pt idx="288">
                  <c:v>4.2300364648515408E-2</c:v>
                </c:pt>
                <c:pt idx="289">
                  <c:v>4.3050859420370867E-2</c:v>
                </c:pt>
                <c:pt idx="290">
                  <c:v>4.3647593594540034E-2</c:v>
                </c:pt>
                <c:pt idx="291">
                  <c:v>4.2296551423588187E-2</c:v>
                </c:pt>
                <c:pt idx="292">
                  <c:v>4.4358961362794484E-2</c:v>
                </c:pt>
                <c:pt idx="293">
                  <c:v>4.3524575642540246E-2</c:v>
                </c:pt>
                <c:pt idx="294">
                  <c:v>4.4151341923589611E-2</c:v>
                </c:pt>
                <c:pt idx="295">
                  <c:v>4.3407052523975954E-2</c:v>
                </c:pt>
                <c:pt idx="296">
                  <c:v>4.4181421399723565E-2</c:v>
                </c:pt>
                <c:pt idx="297">
                  <c:v>4.6489417235018766E-2</c:v>
                </c:pt>
                <c:pt idx="298">
                  <c:v>4.5999761258961089E-2</c:v>
                </c:pt>
                <c:pt idx="299">
                  <c:v>4.4421583516257607E-2</c:v>
                </c:pt>
                <c:pt idx="300">
                  <c:v>4.3811538581783493E-2</c:v>
                </c:pt>
                <c:pt idx="301">
                  <c:v>4.5329462633711563E-2</c:v>
                </c:pt>
                <c:pt idx="302">
                  <c:v>4.6239757583106986E-2</c:v>
                </c:pt>
                <c:pt idx="303">
                  <c:v>4.6043696241818151E-2</c:v>
                </c:pt>
                <c:pt idx="304">
                  <c:v>4.5697616473889591E-2</c:v>
                </c:pt>
                <c:pt idx="305">
                  <c:v>4.9611358957573258E-2</c:v>
                </c:pt>
                <c:pt idx="306">
                  <c:v>4.7930318880342437E-2</c:v>
                </c:pt>
                <c:pt idx="307">
                  <c:v>4.798666460768311E-2</c:v>
                </c:pt>
                <c:pt idx="308">
                  <c:v>4.8673731948761623E-2</c:v>
                </c:pt>
                <c:pt idx="309">
                  <c:v>5.135142112498188E-2</c:v>
                </c:pt>
                <c:pt idx="310">
                  <c:v>5.074021564379079E-2</c:v>
                </c:pt>
                <c:pt idx="311">
                  <c:v>5.186343538881158E-2</c:v>
                </c:pt>
                <c:pt idx="312">
                  <c:v>5.3044114038636264E-2</c:v>
                </c:pt>
                <c:pt idx="313">
                  <c:v>5.5402463390672244E-2</c:v>
                </c:pt>
                <c:pt idx="314">
                  <c:v>5.5007995930033728E-2</c:v>
                </c:pt>
                <c:pt idx="315">
                  <c:v>5.3851049276339914E-2</c:v>
                </c:pt>
                <c:pt idx="316">
                  <c:v>5.526757944060702E-2</c:v>
                </c:pt>
                <c:pt idx="317">
                  <c:v>5.6759142502820846E-2</c:v>
                </c:pt>
                <c:pt idx="318">
                  <c:v>5.7307583722787547E-2</c:v>
                </c:pt>
                <c:pt idx="319">
                  <c:v>5.6716249643546379E-2</c:v>
                </c:pt>
                <c:pt idx="320">
                  <c:v>6.0371900748149999E-2</c:v>
                </c:pt>
                <c:pt idx="321">
                  <c:v>6.0647945074402888E-2</c:v>
                </c:pt>
                <c:pt idx="322">
                  <c:v>6.3375300913184482E-2</c:v>
                </c:pt>
                <c:pt idx="323">
                  <c:v>6.1403532041036935E-2</c:v>
                </c:pt>
                <c:pt idx="324">
                  <c:v>6.5113468310442929E-2</c:v>
                </c:pt>
                <c:pt idx="325">
                  <c:v>6.6474576447817568E-2</c:v>
                </c:pt>
                <c:pt idx="326">
                  <c:v>6.6679258993289692E-2</c:v>
                </c:pt>
                <c:pt idx="327">
                  <c:v>6.7748572527538117E-2</c:v>
                </c:pt>
                <c:pt idx="328">
                  <c:v>6.7527429166386405E-2</c:v>
                </c:pt>
                <c:pt idx="329">
                  <c:v>7.0829681953356441E-2</c:v>
                </c:pt>
                <c:pt idx="330">
                  <c:v>7.0135011847050371E-2</c:v>
                </c:pt>
                <c:pt idx="331">
                  <c:v>7.4295832358316202E-2</c:v>
                </c:pt>
                <c:pt idx="332">
                  <c:v>7.2729591667558782E-2</c:v>
                </c:pt>
                <c:pt idx="333">
                  <c:v>7.6692574490519999E-2</c:v>
                </c:pt>
                <c:pt idx="334">
                  <c:v>7.7448043034019656E-2</c:v>
                </c:pt>
                <c:pt idx="335">
                  <c:v>7.773161907161949E-2</c:v>
                </c:pt>
                <c:pt idx="336">
                  <c:v>8.1586765788409135E-2</c:v>
                </c:pt>
                <c:pt idx="337">
                  <c:v>8.1124726087290183E-2</c:v>
                </c:pt>
                <c:pt idx="338">
                  <c:v>8.3098863422125427E-2</c:v>
                </c:pt>
                <c:pt idx="339">
                  <c:v>8.3806678496348319E-2</c:v>
                </c:pt>
                <c:pt idx="340">
                  <c:v>8.1716486489815138E-2</c:v>
                </c:pt>
                <c:pt idx="341">
                  <c:v>8.8042010843769586E-2</c:v>
                </c:pt>
                <c:pt idx="342">
                  <c:v>8.618032811734691E-2</c:v>
                </c:pt>
                <c:pt idx="343">
                  <c:v>8.5981045666802786E-2</c:v>
                </c:pt>
                <c:pt idx="344">
                  <c:v>9.0290463527095702E-2</c:v>
                </c:pt>
                <c:pt idx="345">
                  <c:v>8.9613509521693696E-2</c:v>
                </c:pt>
                <c:pt idx="346">
                  <c:v>9.00134955003946E-2</c:v>
                </c:pt>
                <c:pt idx="347">
                  <c:v>9.3273850182419002E-2</c:v>
                </c:pt>
                <c:pt idx="348">
                  <c:v>9.5136006601379206E-2</c:v>
                </c:pt>
                <c:pt idx="349">
                  <c:v>9.5282803918763648E-2</c:v>
                </c:pt>
                <c:pt idx="350">
                  <c:v>9.6930448672097727E-2</c:v>
                </c:pt>
                <c:pt idx="351">
                  <c:v>9.5763033413324219E-2</c:v>
                </c:pt>
                <c:pt idx="352">
                  <c:v>9.528015124055339E-2</c:v>
                </c:pt>
                <c:pt idx="353">
                  <c:v>9.8314791428438783E-2</c:v>
                </c:pt>
                <c:pt idx="354">
                  <c:v>9.5982803066117062E-2</c:v>
                </c:pt>
                <c:pt idx="355">
                  <c:v>9.8115177393118397E-2</c:v>
                </c:pt>
                <c:pt idx="356">
                  <c:v>0.10138787176574579</c:v>
                </c:pt>
                <c:pt idx="357">
                  <c:v>0.10050997738591827</c:v>
                </c:pt>
                <c:pt idx="358">
                  <c:v>0.10432969190089973</c:v>
                </c:pt>
                <c:pt idx="359">
                  <c:v>0.10540755558545083</c:v>
                </c:pt>
                <c:pt idx="360">
                  <c:v>0.102231707652124</c:v>
                </c:pt>
                <c:pt idx="361">
                  <c:v>0.10186521173582738</c:v>
                </c:pt>
                <c:pt idx="362">
                  <c:v>0.10352263824006171</c:v>
                </c:pt>
                <c:pt idx="363">
                  <c:v>0.10356932063963653</c:v>
                </c:pt>
                <c:pt idx="364">
                  <c:v>0.10495340286508197</c:v>
                </c:pt>
                <c:pt idx="365">
                  <c:v>0.10606001968666189</c:v>
                </c:pt>
                <c:pt idx="366">
                  <c:v>0.10734123957757995</c:v>
                </c:pt>
                <c:pt idx="367">
                  <c:v>0.10630011074931529</c:v>
                </c:pt>
                <c:pt idx="368">
                  <c:v>0.10606454345039538</c:v>
                </c:pt>
                <c:pt idx="369">
                  <c:v>0.1061821613074672</c:v>
                </c:pt>
                <c:pt idx="370">
                  <c:v>0.10205577824368071</c:v>
                </c:pt>
                <c:pt idx="371">
                  <c:v>0.10571960054455695</c:v>
                </c:pt>
                <c:pt idx="372">
                  <c:v>0.10667866214069237</c:v>
                </c:pt>
                <c:pt idx="373">
                  <c:v>0.11007555869666341</c:v>
                </c:pt>
                <c:pt idx="374">
                  <c:v>0.10561138548435535</c:v>
                </c:pt>
                <c:pt idx="375">
                  <c:v>0.11064382394932629</c:v>
                </c:pt>
                <c:pt idx="376">
                  <c:v>0.10469320355420986</c:v>
                </c:pt>
                <c:pt idx="377">
                  <c:v>0.10705960567938407</c:v>
                </c:pt>
                <c:pt idx="378">
                  <c:v>0.10802574897895574</c:v>
                </c:pt>
                <c:pt idx="379">
                  <c:v>0.10747349453406183</c:v>
                </c:pt>
                <c:pt idx="380">
                  <c:v>0.10790718373680887</c:v>
                </c:pt>
                <c:pt idx="381">
                  <c:v>0.10615485293267786</c:v>
                </c:pt>
                <c:pt idx="382">
                  <c:v>0.10760544159039427</c:v>
                </c:pt>
                <c:pt idx="383">
                  <c:v>0.10580927054191375</c:v>
                </c:pt>
                <c:pt idx="384">
                  <c:v>0.10943969751889324</c:v>
                </c:pt>
                <c:pt idx="385">
                  <c:v>0.10878334913887436</c:v>
                </c:pt>
                <c:pt idx="386">
                  <c:v>0.1116396677710019</c:v>
                </c:pt>
                <c:pt idx="387">
                  <c:v>0.10570617136111762</c:v>
                </c:pt>
                <c:pt idx="388">
                  <c:v>0.10929036594643296</c:v>
                </c:pt>
                <c:pt idx="389">
                  <c:v>0.10842222963287883</c:v>
                </c:pt>
                <c:pt idx="390">
                  <c:v>0.10764238960832259</c:v>
                </c:pt>
                <c:pt idx="391">
                  <c:v>0.10793385262667252</c:v>
                </c:pt>
                <c:pt idx="392">
                  <c:v>0.10591402764659129</c:v>
                </c:pt>
                <c:pt idx="393">
                  <c:v>0.10605350641427065</c:v>
                </c:pt>
                <c:pt idx="394">
                  <c:v>0.10350063522169287</c:v>
                </c:pt>
                <c:pt idx="395">
                  <c:v>0.10811965852452354</c:v>
                </c:pt>
                <c:pt idx="396">
                  <c:v>0.10588456397075613</c:v>
                </c:pt>
                <c:pt idx="397">
                  <c:v>0.10570581609171445</c:v>
                </c:pt>
                <c:pt idx="398">
                  <c:v>0.10763601844369264</c:v>
                </c:pt>
                <c:pt idx="399">
                  <c:v>0.10731222590965549</c:v>
                </c:pt>
                <c:pt idx="400">
                  <c:v>0.10949374583742684</c:v>
                </c:pt>
                <c:pt idx="401">
                  <c:v>0.10779115274973784</c:v>
                </c:pt>
                <c:pt idx="402">
                  <c:v>0.10180280274400615</c:v>
                </c:pt>
                <c:pt idx="403">
                  <c:v>0.10529737470121843</c:v>
                </c:pt>
                <c:pt idx="404">
                  <c:v>0.10466385830150911</c:v>
                </c:pt>
                <c:pt idx="405">
                  <c:v>0.1078259691512472</c:v>
                </c:pt>
                <c:pt idx="406">
                  <c:v>0.10820651005128197</c:v>
                </c:pt>
                <c:pt idx="407">
                  <c:v>0.1035539019475395</c:v>
                </c:pt>
                <c:pt idx="408">
                  <c:v>0.10425761958131265</c:v>
                </c:pt>
                <c:pt idx="409">
                  <c:v>0.10314001309286175</c:v>
                </c:pt>
                <c:pt idx="410">
                  <c:v>0.10962422444689293</c:v>
                </c:pt>
                <c:pt idx="411">
                  <c:v>0.10426676184728723</c:v>
                </c:pt>
                <c:pt idx="412">
                  <c:v>0.1036048712645791</c:v>
                </c:pt>
                <c:pt idx="413">
                  <c:v>0.10124169024866016</c:v>
                </c:pt>
                <c:pt idx="414">
                  <c:v>0.10450768187188134</c:v>
                </c:pt>
                <c:pt idx="415">
                  <c:v>0.10341856798956361</c:v>
                </c:pt>
                <c:pt idx="416">
                  <c:v>9.9580213673229848E-2</c:v>
                </c:pt>
                <c:pt idx="417">
                  <c:v>0.10097189866390281</c:v>
                </c:pt>
                <c:pt idx="418">
                  <c:v>0.10325935992769558</c:v>
                </c:pt>
                <c:pt idx="419">
                  <c:v>0.10333799288892764</c:v>
                </c:pt>
                <c:pt idx="420">
                  <c:v>9.6379070558398242E-2</c:v>
                </c:pt>
                <c:pt idx="421">
                  <c:v>9.8932841766797369E-2</c:v>
                </c:pt>
                <c:pt idx="422">
                  <c:v>9.3699960304565358E-2</c:v>
                </c:pt>
                <c:pt idx="423">
                  <c:v>9.6883932064911041E-2</c:v>
                </c:pt>
                <c:pt idx="424">
                  <c:v>9.6899658657157453E-2</c:v>
                </c:pt>
                <c:pt idx="425">
                  <c:v>9.8912899310966834E-2</c:v>
                </c:pt>
                <c:pt idx="426">
                  <c:v>9.3651927881258548E-2</c:v>
                </c:pt>
                <c:pt idx="427">
                  <c:v>9.8065747576825832E-2</c:v>
                </c:pt>
                <c:pt idx="428">
                  <c:v>9.358940046630293E-2</c:v>
                </c:pt>
                <c:pt idx="429">
                  <c:v>9.2519802716531971E-2</c:v>
                </c:pt>
                <c:pt idx="430">
                  <c:v>9.1865230683528865E-2</c:v>
                </c:pt>
                <c:pt idx="431">
                  <c:v>9.1159334064083025E-2</c:v>
                </c:pt>
                <c:pt idx="432">
                  <c:v>9.6110013197074115E-2</c:v>
                </c:pt>
                <c:pt idx="433">
                  <c:v>9.5211157922460335E-2</c:v>
                </c:pt>
                <c:pt idx="434">
                  <c:v>9.2498841821745725E-2</c:v>
                </c:pt>
                <c:pt idx="435">
                  <c:v>9.2442377671270656E-2</c:v>
                </c:pt>
                <c:pt idx="436">
                  <c:v>9.1444354863922342E-2</c:v>
                </c:pt>
                <c:pt idx="437">
                  <c:v>8.946595429624922E-2</c:v>
                </c:pt>
                <c:pt idx="438">
                  <c:v>8.7610974319232773E-2</c:v>
                </c:pt>
                <c:pt idx="439">
                  <c:v>8.9462496340725159E-2</c:v>
                </c:pt>
                <c:pt idx="440">
                  <c:v>9.0619442994418972E-2</c:v>
                </c:pt>
                <c:pt idx="441">
                  <c:v>8.8775097414870344E-2</c:v>
                </c:pt>
                <c:pt idx="442">
                  <c:v>8.313701935602448E-2</c:v>
                </c:pt>
                <c:pt idx="443">
                  <c:v>8.3908925030576856E-2</c:v>
                </c:pt>
                <c:pt idx="444">
                  <c:v>8.9490207354171389E-2</c:v>
                </c:pt>
                <c:pt idx="445">
                  <c:v>8.5531511448674949E-2</c:v>
                </c:pt>
                <c:pt idx="446">
                  <c:v>8.5316573459765038E-2</c:v>
                </c:pt>
                <c:pt idx="447">
                  <c:v>8.3113547890789244E-2</c:v>
                </c:pt>
                <c:pt idx="448">
                  <c:v>8.047744891936523E-2</c:v>
                </c:pt>
                <c:pt idx="449">
                  <c:v>8.4272673530155745E-2</c:v>
                </c:pt>
                <c:pt idx="450">
                  <c:v>8.1144550119986336E-2</c:v>
                </c:pt>
                <c:pt idx="451">
                  <c:v>8.3495794083959157E-2</c:v>
                </c:pt>
                <c:pt idx="452">
                  <c:v>8.4562123355221105E-2</c:v>
                </c:pt>
                <c:pt idx="453">
                  <c:v>7.9844429896820293E-2</c:v>
                </c:pt>
                <c:pt idx="454">
                  <c:v>7.6708585298288931E-2</c:v>
                </c:pt>
                <c:pt idx="455">
                  <c:v>8.0037696452137652E-2</c:v>
                </c:pt>
                <c:pt idx="456">
                  <c:v>7.8820164522892144E-2</c:v>
                </c:pt>
                <c:pt idx="457">
                  <c:v>7.7019090756648048E-2</c:v>
                </c:pt>
                <c:pt idx="458">
                  <c:v>7.7315622285149654E-2</c:v>
                </c:pt>
                <c:pt idx="459">
                  <c:v>7.7254444893926022E-2</c:v>
                </c:pt>
                <c:pt idx="460">
                  <c:v>8.2485952647799191E-2</c:v>
                </c:pt>
              </c:numCache>
            </c:numRef>
          </c:yVal>
          <c:smooth val="1"/>
        </c:ser>
        <c:dLbls>
          <c:showLegendKey val="0"/>
          <c:showVal val="0"/>
          <c:showCatName val="0"/>
          <c:showSerName val="0"/>
          <c:showPercent val="0"/>
          <c:showBubbleSize val="0"/>
        </c:dLbls>
        <c:axId val="42586112"/>
        <c:axId val="42587648"/>
      </c:scatterChart>
      <c:scatterChart>
        <c:scatterStyle val="smoothMarker"/>
        <c:varyColors val="0"/>
        <c:ser>
          <c:idx val="1"/>
          <c:order val="1"/>
          <c:tx>
            <c:v>Neat</c:v>
          </c:tx>
          <c:spPr>
            <a:ln w="38100">
              <a:solidFill>
                <a:schemeClr val="accent1"/>
              </a:solidFill>
            </a:ln>
          </c:spPr>
          <c:marker>
            <c:symbol val="none"/>
          </c:marker>
          <c:xVal>
            <c:numRef>
              <c:f>'[JMK4-269 Exposed PS Fl.xlsx]Paper Wavelenghts - Co Norm'!$AM$7:$AM$367</c:f>
              <c:numCache>
                <c:formatCode>General</c:formatCode>
                <c:ptCount val="361"/>
                <c:pt idx="0">
                  <c:v>320</c:v>
                </c:pt>
                <c:pt idx="1">
                  <c:v>320.5</c:v>
                </c:pt>
                <c:pt idx="2">
                  <c:v>321</c:v>
                </c:pt>
                <c:pt idx="3">
                  <c:v>321.5</c:v>
                </c:pt>
                <c:pt idx="4">
                  <c:v>322</c:v>
                </c:pt>
                <c:pt idx="5">
                  <c:v>322.5</c:v>
                </c:pt>
                <c:pt idx="6">
                  <c:v>323</c:v>
                </c:pt>
                <c:pt idx="7">
                  <c:v>323.5</c:v>
                </c:pt>
                <c:pt idx="8">
                  <c:v>324</c:v>
                </c:pt>
                <c:pt idx="9">
                  <c:v>324.5</c:v>
                </c:pt>
                <c:pt idx="10">
                  <c:v>325</c:v>
                </c:pt>
                <c:pt idx="11">
                  <c:v>325.5</c:v>
                </c:pt>
                <c:pt idx="12">
                  <c:v>326</c:v>
                </c:pt>
                <c:pt idx="13">
                  <c:v>326.5</c:v>
                </c:pt>
                <c:pt idx="14">
                  <c:v>327</c:v>
                </c:pt>
                <c:pt idx="15">
                  <c:v>327.5</c:v>
                </c:pt>
                <c:pt idx="16">
                  <c:v>328</c:v>
                </c:pt>
                <c:pt idx="17">
                  <c:v>328.5</c:v>
                </c:pt>
                <c:pt idx="18">
                  <c:v>329</c:v>
                </c:pt>
                <c:pt idx="19">
                  <c:v>329.5</c:v>
                </c:pt>
                <c:pt idx="20">
                  <c:v>330</c:v>
                </c:pt>
                <c:pt idx="21">
                  <c:v>330.5</c:v>
                </c:pt>
                <c:pt idx="22">
                  <c:v>331</c:v>
                </c:pt>
                <c:pt idx="23">
                  <c:v>331.5</c:v>
                </c:pt>
                <c:pt idx="24">
                  <c:v>332</c:v>
                </c:pt>
                <c:pt idx="25">
                  <c:v>332.5</c:v>
                </c:pt>
                <c:pt idx="26">
                  <c:v>333</c:v>
                </c:pt>
                <c:pt idx="27">
                  <c:v>333.5</c:v>
                </c:pt>
                <c:pt idx="28">
                  <c:v>334</c:v>
                </c:pt>
                <c:pt idx="29">
                  <c:v>334.5</c:v>
                </c:pt>
                <c:pt idx="30">
                  <c:v>335</c:v>
                </c:pt>
                <c:pt idx="31">
                  <c:v>335.5</c:v>
                </c:pt>
                <c:pt idx="32">
                  <c:v>336</c:v>
                </c:pt>
                <c:pt idx="33">
                  <c:v>336.5</c:v>
                </c:pt>
                <c:pt idx="34">
                  <c:v>337</c:v>
                </c:pt>
                <c:pt idx="35">
                  <c:v>337.5</c:v>
                </c:pt>
                <c:pt idx="36">
                  <c:v>338</c:v>
                </c:pt>
                <c:pt idx="37">
                  <c:v>338.5</c:v>
                </c:pt>
                <c:pt idx="38">
                  <c:v>339</c:v>
                </c:pt>
                <c:pt idx="39">
                  <c:v>339.5</c:v>
                </c:pt>
                <c:pt idx="40">
                  <c:v>340</c:v>
                </c:pt>
                <c:pt idx="41">
                  <c:v>340.5</c:v>
                </c:pt>
                <c:pt idx="42">
                  <c:v>341</c:v>
                </c:pt>
                <c:pt idx="43">
                  <c:v>341.5</c:v>
                </c:pt>
                <c:pt idx="44">
                  <c:v>342</c:v>
                </c:pt>
                <c:pt idx="45">
                  <c:v>342.5</c:v>
                </c:pt>
                <c:pt idx="46">
                  <c:v>343</c:v>
                </c:pt>
                <c:pt idx="47">
                  <c:v>343.5</c:v>
                </c:pt>
                <c:pt idx="48">
                  <c:v>344</c:v>
                </c:pt>
                <c:pt idx="49">
                  <c:v>344.5</c:v>
                </c:pt>
                <c:pt idx="50">
                  <c:v>345</c:v>
                </c:pt>
                <c:pt idx="51">
                  <c:v>345.5</c:v>
                </c:pt>
                <c:pt idx="52">
                  <c:v>346</c:v>
                </c:pt>
                <c:pt idx="53">
                  <c:v>346.5</c:v>
                </c:pt>
                <c:pt idx="54">
                  <c:v>347</c:v>
                </c:pt>
                <c:pt idx="55">
                  <c:v>347.5</c:v>
                </c:pt>
                <c:pt idx="56">
                  <c:v>348</c:v>
                </c:pt>
                <c:pt idx="57">
                  <c:v>348.5</c:v>
                </c:pt>
                <c:pt idx="58">
                  <c:v>349</c:v>
                </c:pt>
                <c:pt idx="59">
                  <c:v>349.5</c:v>
                </c:pt>
                <c:pt idx="60">
                  <c:v>350</c:v>
                </c:pt>
                <c:pt idx="61">
                  <c:v>350.5</c:v>
                </c:pt>
                <c:pt idx="62">
                  <c:v>351</c:v>
                </c:pt>
                <c:pt idx="63">
                  <c:v>351.5</c:v>
                </c:pt>
                <c:pt idx="64">
                  <c:v>352</c:v>
                </c:pt>
                <c:pt idx="65">
                  <c:v>352.5</c:v>
                </c:pt>
                <c:pt idx="66">
                  <c:v>353</c:v>
                </c:pt>
                <c:pt idx="67">
                  <c:v>353.5</c:v>
                </c:pt>
                <c:pt idx="68">
                  <c:v>354</c:v>
                </c:pt>
                <c:pt idx="69">
                  <c:v>354.5</c:v>
                </c:pt>
                <c:pt idx="70">
                  <c:v>355</c:v>
                </c:pt>
                <c:pt idx="71">
                  <c:v>355.5</c:v>
                </c:pt>
                <c:pt idx="72">
                  <c:v>356</c:v>
                </c:pt>
                <c:pt idx="73">
                  <c:v>356.5</c:v>
                </c:pt>
                <c:pt idx="74">
                  <c:v>357</c:v>
                </c:pt>
                <c:pt idx="75">
                  <c:v>357.5</c:v>
                </c:pt>
                <c:pt idx="76">
                  <c:v>358</c:v>
                </c:pt>
                <c:pt idx="77">
                  <c:v>358.5</c:v>
                </c:pt>
                <c:pt idx="78">
                  <c:v>359</c:v>
                </c:pt>
                <c:pt idx="79">
                  <c:v>359.5</c:v>
                </c:pt>
                <c:pt idx="80">
                  <c:v>360</c:v>
                </c:pt>
                <c:pt idx="81">
                  <c:v>360.5</c:v>
                </c:pt>
                <c:pt idx="82">
                  <c:v>361</c:v>
                </c:pt>
                <c:pt idx="83">
                  <c:v>361.5</c:v>
                </c:pt>
                <c:pt idx="84">
                  <c:v>362</c:v>
                </c:pt>
                <c:pt idx="85">
                  <c:v>362.5</c:v>
                </c:pt>
                <c:pt idx="86">
                  <c:v>363</c:v>
                </c:pt>
                <c:pt idx="87">
                  <c:v>363.5</c:v>
                </c:pt>
                <c:pt idx="88">
                  <c:v>364</c:v>
                </c:pt>
                <c:pt idx="89">
                  <c:v>364.5</c:v>
                </c:pt>
                <c:pt idx="90">
                  <c:v>365</c:v>
                </c:pt>
                <c:pt idx="91">
                  <c:v>365.5</c:v>
                </c:pt>
                <c:pt idx="92">
                  <c:v>366</c:v>
                </c:pt>
                <c:pt idx="93">
                  <c:v>366.5</c:v>
                </c:pt>
                <c:pt idx="94">
                  <c:v>367</c:v>
                </c:pt>
                <c:pt idx="95">
                  <c:v>367.5</c:v>
                </c:pt>
                <c:pt idx="96">
                  <c:v>368</c:v>
                </c:pt>
                <c:pt idx="97">
                  <c:v>368.5</c:v>
                </c:pt>
                <c:pt idx="98">
                  <c:v>369</c:v>
                </c:pt>
                <c:pt idx="99">
                  <c:v>369.5</c:v>
                </c:pt>
                <c:pt idx="100">
                  <c:v>370</c:v>
                </c:pt>
                <c:pt idx="101">
                  <c:v>370.5</c:v>
                </c:pt>
                <c:pt idx="102">
                  <c:v>371</c:v>
                </c:pt>
                <c:pt idx="103">
                  <c:v>371.5</c:v>
                </c:pt>
                <c:pt idx="104">
                  <c:v>372</c:v>
                </c:pt>
                <c:pt idx="105">
                  <c:v>372.5</c:v>
                </c:pt>
                <c:pt idx="106">
                  <c:v>373</c:v>
                </c:pt>
                <c:pt idx="107">
                  <c:v>373.5</c:v>
                </c:pt>
                <c:pt idx="108">
                  <c:v>374</c:v>
                </c:pt>
                <c:pt idx="109">
                  <c:v>374.5</c:v>
                </c:pt>
                <c:pt idx="110">
                  <c:v>375</c:v>
                </c:pt>
                <c:pt idx="111">
                  <c:v>375.5</c:v>
                </c:pt>
                <c:pt idx="112">
                  <c:v>376</c:v>
                </c:pt>
                <c:pt idx="113">
                  <c:v>376.5</c:v>
                </c:pt>
                <c:pt idx="114">
                  <c:v>377</c:v>
                </c:pt>
                <c:pt idx="115">
                  <c:v>377.5</c:v>
                </c:pt>
                <c:pt idx="116">
                  <c:v>378</c:v>
                </c:pt>
                <c:pt idx="117">
                  <c:v>378.5</c:v>
                </c:pt>
                <c:pt idx="118">
                  <c:v>379</c:v>
                </c:pt>
                <c:pt idx="119">
                  <c:v>379.5</c:v>
                </c:pt>
                <c:pt idx="120">
                  <c:v>380</c:v>
                </c:pt>
                <c:pt idx="121">
                  <c:v>380.5</c:v>
                </c:pt>
                <c:pt idx="122">
                  <c:v>381</c:v>
                </c:pt>
                <c:pt idx="123">
                  <c:v>381.5</c:v>
                </c:pt>
                <c:pt idx="124">
                  <c:v>382</c:v>
                </c:pt>
                <c:pt idx="125">
                  <c:v>382.5</c:v>
                </c:pt>
                <c:pt idx="126">
                  <c:v>383</c:v>
                </c:pt>
                <c:pt idx="127">
                  <c:v>383.5</c:v>
                </c:pt>
                <c:pt idx="128">
                  <c:v>384</c:v>
                </c:pt>
                <c:pt idx="129">
                  <c:v>384.5</c:v>
                </c:pt>
                <c:pt idx="130">
                  <c:v>385</c:v>
                </c:pt>
                <c:pt idx="131">
                  <c:v>385.5</c:v>
                </c:pt>
                <c:pt idx="132">
                  <c:v>386</c:v>
                </c:pt>
                <c:pt idx="133">
                  <c:v>386.5</c:v>
                </c:pt>
                <c:pt idx="134">
                  <c:v>387</c:v>
                </c:pt>
                <c:pt idx="135">
                  <c:v>387.5</c:v>
                </c:pt>
                <c:pt idx="136">
                  <c:v>388</c:v>
                </c:pt>
                <c:pt idx="137">
                  <c:v>388.5</c:v>
                </c:pt>
                <c:pt idx="138">
                  <c:v>389</c:v>
                </c:pt>
                <c:pt idx="139">
                  <c:v>389.5</c:v>
                </c:pt>
                <c:pt idx="140">
                  <c:v>390</c:v>
                </c:pt>
                <c:pt idx="141">
                  <c:v>390.5</c:v>
                </c:pt>
                <c:pt idx="142">
                  <c:v>391</c:v>
                </c:pt>
                <c:pt idx="143">
                  <c:v>391.5</c:v>
                </c:pt>
                <c:pt idx="144">
                  <c:v>392</c:v>
                </c:pt>
                <c:pt idx="145">
                  <c:v>392.5</c:v>
                </c:pt>
                <c:pt idx="146">
                  <c:v>393</c:v>
                </c:pt>
                <c:pt idx="147">
                  <c:v>393.5</c:v>
                </c:pt>
                <c:pt idx="148">
                  <c:v>394</c:v>
                </c:pt>
                <c:pt idx="149">
                  <c:v>394.5</c:v>
                </c:pt>
                <c:pt idx="150">
                  <c:v>395</c:v>
                </c:pt>
                <c:pt idx="151">
                  <c:v>395.5</c:v>
                </c:pt>
                <c:pt idx="152">
                  <c:v>396</c:v>
                </c:pt>
                <c:pt idx="153">
                  <c:v>396.5</c:v>
                </c:pt>
                <c:pt idx="154">
                  <c:v>397</c:v>
                </c:pt>
                <c:pt idx="155">
                  <c:v>397.5</c:v>
                </c:pt>
                <c:pt idx="156">
                  <c:v>398</c:v>
                </c:pt>
                <c:pt idx="157">
                  <c:v>398.5</c:v>
                </c:pt>
                <c:pt idx="158">
                  <c:v>399</c:v>
                </c:pt>
                <c:pt idx="159">
                  <c:v>399.5</c:v>
                </c:pt>
                <c:pt idx="160">
                  <c:v>400</c:v>
                </c:pt>
                <c:pt idx="161">
                  <c:v>400.5</c:v>
                </c:pt>
                <c:pt idx="162">
                  <c:v>401</c:v>
                </c:pt>
                <c:pt idx="163">
                  <c:v>401.5</c:v>
                </c:pt>
                <c:pt idx="164">
                  <c:v>402</c:v>
                </c:pt>
                <c:pt idx="165">
                  <c:v>402.5</c:v>
                </c:pt>
                <c:pt idx="166">
                  <c:v>403</c:v>
                </c:pt>
                <c:pt idx="167">
                  <c:v>403.5</c:v>
                </c:pt>
                <c:pt idx="168">
                  <c:v>404</c:v>
                </c:pt>
                <c:pt idx="169">
                  <c:v>404.5</c:v>
                </c:pt>
                <c:pt idx="170">
                  <c:v>405</c:v>
                </c:pt>
                <c:pt idx="171">
                  <c:v>405.5</c:v>
                </c:pt>
                <c:pt idx="172">
                  <c:v>406</c:v>
                </c:pt>
                <c:pt idx="173">
                  <c:v>406.5</c:v>
                </c:pt>
                <c:pt idx="174">
                  <c:v>407</c:v>
                </c:pt>
                <c:pt idx="175">
                  <c:v>407.5</c:v>
                </c:pt>
                <c:pt idx="176">
                  <c:v>408</c:v>
                </c:pt>
                <c:pt idx="177">
                  <c:v>408.5</c:v>
                </c:pt>
                <c:pt idx="178">
                  <c:v>409</c:v>
                </c:pt>
                <c:pt idx="179">
                  <c:v>409.5</c:v>
                </c:pt>
                <c:pt idx="180">
                  <c:v>410</c:v>
                </c:pt>
                <c:pt idx="181">
                  <c:v>410.5</c:v>
                </c:pt>
                <c:pt idx="182">
                  <c:v>411</c:v>
                </c:pt>
                <c:pt idx="183">
                  <c:v>411.5</c:v>
                </c:pt>
                <c:pt idx="184">
                  <c:v>412</c:v>
                </c:pt>
                <c:pt idx="185">
                  <c:v>412.5</c:v>
                </c:pt>
                <c:pt idx="186">
                  <c:v>413</c:v>
                </c:pt>
                <c:pt idx="187">
                  <c:v>413.5</c:v>
                </c:pt>
                <c:pt idx="188">
                  <c:v>414</c:v>
                </c:pt>
                <c:pt idx="189">
                  <c:v>414.5</c:v>
                </c:pt>
                <c:pt idx="190">
                  <c:v>415</c:v>
                </c:pt>
                <c:pt idx="191">
                  <c:v>415.5</c:v>
                </c:pt>
                <c:pt idx="192">
                  <c:v>416</c:v>
                </c:pt>
                <c:pt idx="193">
                  <c:v>416.5</c:v>
                </c:pt>
                <c:pt idx="194">
                  <c:v>417</c:v>
                </c:pt>
                <c:pt idx="195">
                  <c:v>417.5</c:v>
                </c:pt>
                <c:pt idx="196">
                  <c:v>418</c:v>
                </c:pt>
                <c:pt idx="197">
                  <c:v>418.5</c:v>
                </c:pt>
                <c:pt idx="198">
                  <c:v>419</c:v>
                </c:pt>
                <c:pt idx="199">
                  <c:v>419.5</c:v>
                </c:pt>
                <c:pt idx="200">
                  <c:v>420</c:v>
                </c:pt>
                <c:pt idx="201">
                  <c:v>420.5</c:v>
                </c:pt>
                <c:pt idx="202">
                  <c:v>421</c:v>
                </c:pt>
                <c:pt idx="203">
                  <c:v>421.5</c:v>
                </c:pt>
                <c:pt idx="204">
                  <c:v>422</c:v>
                </c:pt>
                <c:pt idx="205">
                  <c:v>422.5</c:v>
                </c:pt>
                <c:pt idx="206">
                  <c:v>423</c:v>
                </c:pt>
                <c:pt idx="207">
                  <c:v>423.5</c:v>
                </c:pt>
                <c:pt idx="208">
                  <c:v>424</c:v>
                </c:pt>
                <c:pt idx="209">
                  <c:v>424.5</c:v>
                </c:pt>
                <c:pt idx="210">
                  <c:v>425</c:v>
                </c:pt>
                <c:pt idx="211">
                  <c:v>425.5</c:v>
                </c:pt>
                <c:pt idx="212">
                  <c:v>426</c:v>
                </c:pt>
                <c:pt idx="213">
                  <c:v>426.5</c:v>
                </c:pt>
                <c:pt idx="214">
                  <c:v>427</c:v>
                </c:pt>
                <c:pt idx="215">
                  <c:v>427.5</c:v>
                </c:pt>
                <c:pt idx="216">
                  <c:v>428</c:v>
                </c:pt>
                <c:pt idx="217">
                  <c:v>428.5</c:v>
                </c:pt>
                <c:pt idx="218">
                  <c:v>429</c:v>
                </c:pt>
                <c:pt idx="219">
                  <c:v>429.5</c:v>
                </c:pt>
                <c:pt idx="220">
                  <c:v>430</c:v>
                </c:pt>
                <c:pt idx="221">
                  <c:v>430.5</c:v>
                </c:pt>
                <c:pt idx="222">
                  <c:v>431</c:v>
                </c:pt>
                <c:pt idx="223">
                  <c:v>431.5</c:v>
                </c:pt>
                <c:pt idx="224">
                  <c:v>432</c:v>
                </c:pt>
                <c:pt idx="225">
                  <c:v>432.5</c:v>
                </c:pt>
                <c:pt idx="226">
                  <c:v>433</c:v>
                </c:pt>
                <c:pt idx="227">
                  <c:v>433.5</c:v>
                </c:pt>
                <c:pt idx="228">
                  <c:v>434</c:v>
                </c:pt>
                <c:pt idx="229">
                  <c:v>434.5</c:v>
                </c:pt>
                <c:pt idx="230">
                  <c:v>435</c:v>
                </c:pt>
                <c:pt idx="231">
                  <c:v>435.5</c:v>
                </c:pt>
                <c:pt idx="232">
                  <c:v>436</c:v>
                </c:pt>
                <c:pt idx="233">
                  <c:v>436.5</c:v>
                </c:pt>
                <c:pt idx="234">
                  <c:v>437</c:v>
                </c:pt>
                <c:pt idx="235">
                  <c:v>437.5</c:v>
                </c:pt>
                <c:pt idx="236">
                  <c:v>438</c:v>
                </c:pt>
                <c:pt idx="237">
                  <c:v>438.5</c:v>
                </c:pt>
                <c:pt idx="238">
                  <c:v>439</c:v>
                </c:pt>
                <c:pt idx="239">
                  <c:v>439.5</c:v>
                </c:pt>
                <c:pt idx="240">
                  <c:v>440</c:v>
                </c:pt>
                <c:pt idx="241">
                  <c:v>440.5</c:v>
                </c:pt>
                <c:pt idx="242">
                  <c:v>441</c:v>
                </c:pt>
                <c:pt idx="243">
                  <c:v>441.5</c:v>
                </c:pt>
                <c:pt idx="244">
                  <c:v>442</c:v>
                </c:pt>
                <c:pt idx="245">
                  <c:v>442.5</c:v>
                </c:pt>
                <c:pt idx="246">
                  <c:v>443</c:v>
                </c:pt>
                <c:pt idx="247">
                  <c:v>443.5</c:v>
                </c:pt>
                <c:pt idx="248">
                  <c:v>444</c:v>
                </c:pt>
                <c:pt idx="249">
                  <c:v>444.5</c:v>
                </c:pt>
                <c:pt idx="250">
                  <c:v>445</c:v>
                </c:pt>
                <c:pt idx="251">
                  <c:v>445.5</c:v>
                </c:pt>
                <c:pt idx="252">
                  <c:v>446</c:v>
                </c:pt>
                <c:pt idx="253">
                  <c:v>446.5</c:v>
                </c:pt>
                <c:pt idx="254">
                  <c:v>447</c:v>
                </c:pt>
                <c:pt idx="255">
                  <c:v>447.5</c:v>
                </c:pt>
                <c:pt idx="256">
                  <c:v>448</c:v>
                </c:pt>
                <c:pt idx="257">
                  <c:v>448.5</c:v>
                </c:pt>
                <c:pt idx="258">
                  <c:v>449</c:v>
                </c:pt>
                <c:pt idx="259">
                  <c:v>449.5</c:v>
                </c:pt>
                <c:pt idx="260">
                  <c:v>450</c:v>
                </c:pt>
                <c:pt idx="261">
                  <c:v>450.5</c:v>
                </c:pt>
                <c:pt idx="262">
                  <c:v>451</c:v>
                </c:pt>
                <c:pt idx="263">
                  <c:v>451.5</c:v>
                </c:pt>
                <c:pt idx="264">
                  <c:v>452</c:v>
                </c:pt>
                <c:pt idx="265">
                  <c:v>452.5</c:v>
                </c:pt>
                <c:pt idx="266">
                  <c:v>453</c:v>
                </c:pt>
                <c:pt idx="267">
                  <c:v>453.5</c:v>
                </c:pt>
                <c:pt idx="268">
                  <c:v>454</c:v>
                </c:pt>
                <c:pt idx="269">
                  <c:v>454.5</c:v>
                </c:pt>
                <c:pt idx="270">
                  <c:v>455</c:v>
                </c:pt>
                <c:pt idx="271">
                  <c:v>455.5</c:v>
                </c:pt>
                <c:pt idx="272">
                  <c:v>456</c:v>
                </c:pt>
                <c:pt idx="273">
                  <c:v>456.5</c:v>
                </c:pt>
                <c:pt idx="274">
                  <c:v>457</c:v>
                </c:pt>
                <c:pt idx="275">
                  <c:v>457.5</c:v>
                </c:pt>
                <c:pt idx="276">
                  <c:v>458</c:v>
                </c:pt>
                <c:pt idx="277">
                  <c:v>458.5</c:v>
                </c:pt>
                <c:pt idx="278">
                  <c:v>459</c:v>
                </c:pt>
                <c:pt idx="279">
                  <c:v>459.5</c:v>
                </c:pt>
                <c:pt idx="280">
                  <c:v>460</c:v>
                </c:pt>
                <c:pt idx="281">
                  <c:v>460.5</c:v>
                </c:pt>
                <c:pt idx="282">
                  <c:v>461</c:v>
                </c:pt>
                <c:pt idx="283">
                  <c:v>461.5</c:v>
                </c:pt>
                <c:pt idx="284">
                  <c:v>462</c:v>
                </c:pt>
                <c:pt idx="285">
                  <c:v>462.5</c:v>
                </c:pt>
                <c:pt idx="286">
                  <c:v>463</c:v>
                </c:pt>
                <c:pt idx="287">
                  <c:v>463.5</c:v>
                </c:pt>
                <c:pt idx="288">
                  <c:v>464</c:v>
                </c:pt>
                <c:pt idx="289">
                  <c:v>464.5</c:v>
                </c:pt>
                <c:pt idx="290">
                  <c:v>465</c:v>
                </c:pt>
                <c:pt idx="291">
                  <c:v>465.5</c:v>
                </c:pt>
                <c:pt idx="292">
                  <c:v>466</c:v>
                </c:pt>
                <c:pt idx="293">
                  <c:v>466.5</c:v>
                </c:pt>
                <c:pt idx="294">
                  <c:v>467</c:v>
                </c:pt>
                <c:pt idx="295">
                  <c:v>467.5</c:v>
                </c:pt>
                <c:pt idx="296">
                  <c:v>468</c:v>
                </c:pt>
                <c:pt idx="297">
                  <c:v>468.5</c:v>
                </c:pt>
                <c:pt idx="298">
                  <c:v>469</c:v>
                </c:pt>
                <c:pt idx="299">
                  <c:v>469.5</c:v>
                </c:pt>
                <c:pt idx="300">
                  <c:v>470</c:v>
                </c:pt>
                <c:pt idx="301">
                  <c:v>470.5</c:v>
                </c:pt>
                <c:pt idx="302">
                  <c:v>471</c:v>
                </c:pt>
                <c:pt idx="303">
                  <c:v>471.5</c:v>
                </c:pt>
                <c:pt idx="304">
                  <c:v>472</c:v>
                </c:pt>
                <c:pt idx="305">
                  <c:v>472.5</c:v>
                </c:pt>
                <c:pt idx="306">
                  <c:v>473</c:v>
                </c:pt>
                <c:pt idx="307">
                  <c:v>473.5</c:v>
                </c:pt>
                <c:pt idx="308">
                  <c:v>474</c:v>
                </c:pt>
                <c:pt idx="309">
                  <c:v>474.5</c:v>
                </c:pt>
                <c:pt idx="310">
                  <c:v>475</c:v>
                </c:pt>
                <c:pt idx="311">
                  <c:v>475.5</c:v>
                </c:pt>
                <c:pt idx="312">
                  <c:v>476</c:v>
                </c:pt>
                <c:pt idx="313">
                  <c:v>476.5</c:v>
                </c:pt>
                <c:pt idx="314">
                  <c:v>477</c:v>
                </c:pt>
                <c:pt idx="315">
                  <c:v>477.5</c:v>
                </c:pt>
                <c:pt idx="316">
                  <c:v>478</c:v>
                </c:pt>
                <c:pt idx="317">
                  <c:v>478.5</c:v>
                </c:pt>
                <c:pt idx="318">
                  <c:v>479</c:v>
                </c:pt>
                <c:pt idx="319">
                  <c:v>479.5</c:v>
                </c:pt>
                <c:pt idx="320">
                  <c:v>480</c:v>
                </c:pt>
                <c:pt idx="321">
                  <c:v>480.5</c:v>
                </c:pt>
                <c:pt idx="322">
                  <c:v>481</c:v>
                </c:pt>
                <c:pt idx="323">
                  <c:v>481.5</c:v>
                </c:pt>
                <c:pt idx="324">
                  <c:v>482</c:v>
                </c:pt>
                <c:pt idx="325">
                  <c:v>482.5</c:v>
                </c:pt>
                <c:pt idx="326">
                  <c:v>483</c:v>
                </c:pt>
                <c:pt idx="327">
                  <c:v>483.5</c:v>
                </c:pt>
                <c:pt idx="328">
                  <c:v>484</c:v>
                </c:pt>
                <c:pt idx="329">
                  <c:v>484.5</c:v>
                </c:pt>
                <c:pt idx="330">
                  <c:v>485</c:v>
                </c:pt>
                <c:pt idx="331">
                  <c:v>485.5</c:v>
                </c:pt>
                <c:pt idx="332">
                  <c:v>486</c:v>
                </c:pt>
                <c:pt idx="333">
                  <c:v>486.5</c:v>
                </c:pt>
                <c:pt idx="334">
                  <c:v>487</c:v>
                </c:pt>
                <c:pt idx="335">
                  <c:v>487.5</c:v>
                </c:pt>
                <c:pt idx="336">
                  <c:v>488</c:v>
                </c:pt>
                <c:pt idx="337">
                  <c:v>488.5</c:v>
                </c:pt>
                <c:pt idx="338">
                  <c:v>489</c:v>
                </c:pt>
                <c:pt idx="339">
                  <c:v>489.5</c:v>
                </c:pt>
                <c:pt idx="340">
                  <c:v>490</c:v>
                </c:pt>
                <c:pt idx="341">
                  <c:v>490.5</c:v>
                </c:pt>
                <c:pt idx="342">
                  <c:v>491</c:v>
                </c:pt>
                <c:pt idx="343">
                  <c:v>491.5</c:v>
                </c:pt>
                <c:pt idx="344">
                  <c:v>492</c:v>
                </c:pt>
                <c:pt idx="345">
                  <c:v>492.5</c:v>
                </c:pt>
                <c:pt idx="346">
                  <c:v>493</c:v>
                </c:pt>
                <c:pt idx="347">
                  <c:v>493.5</c:v>
                </c:pt>
                <c:pt idx="348">
                  <c:v>494</c:v>
                </c:pt>
                <c:pt idx="349">
                  <c:v>494.5</c:v>
                </c:pt>
                <c:pt idx="350">
                  <c:v>495</c:v>
                </c:pt>
                <c:pt idx="351">
                  <c:v>495.5</c:v>
                </c:pt>
                <c:pt idx="352">
                  <c:v>496</c:v>
                </c:pt>
                <c:pt idx="353">
                  <c:v>496.5</c:v>
                </c:pt>
                <c:pt idx="354">
                  <c:v>497</c:v>
                </c:pt>
                <c:pt idx="355">
                  <c:v>497.5</c:v>
                </c:pt>
                <c:pt idx="356">
                  <c:v>498</c:v>
                </c:pt>
                <c:pt idx="357">
                  <c:v>498.5</c:v>
                </c:pt>
                <c:pt idx="358">
                  <c:v>499</c:v>
                </c:pt>
                <c:pt idx="359">
                  <c:v>499.5</c:v>
                </c:pt>
                <c:pt idx="360">
                  <c:v>500</c:v>
                </c:pt>
              </c:numCache>
            </c:numRef>
          </c:xVal>
          <c:yVal>
            <c:numRef>
              <c:f>'[JMK4-269 Exposed PS Fl.xlsx]Paper Wavelenghts - Co Norm'!$AN$7:$AN$367</c:f>
              <c:numCache>
                <c:formatCode>General</c:formatCode>
                <c:ptCount val="361"/>
                <c:pt idx="0">
                  <c:v>3.6402560971334978E-2</c:v>
                </c:pt>
                <c:pt idx="1">
                  <c:v>3.8130354502021249E-2</c:v>
                </c:pt>
                <c:pt idx="2">
                  <c:v>4.4205934988541369E-2</c:v>
                </c:pt>
                <c:pt idx="3">
                  <c:v>4.2953965611816546E-2</c:v>
                </c:pt>
                <c:pt idx="4">
                  <c:v>4.2539721487735611E-2</c:v>
                </c:pt>
                <c:pt idx="5">
                  <c:v>4.7633100497661389E-2</c:v>
                </c:pt>
                <c:pt idx="6">
                  <c:v>4.6600924458356258E-2</c:v>
                </c:pt>
                <c:pt idx="7">
                  <c:v>5.3703707212537317E-2</c:v>
                </c:pt>
                <c:pt idx="8">
                  <c:v>5.4026765523141312E-2</c:v>
                </c:pt>
                <c:pt idx="9">
                  <c:v>4.8850490319145616E-2</c:v>
                </c:pt>
                <c:pt idx="10">
                  <c:v>5.299103678980463E-2</c:v>
                </c:pt>
                <c:pt idx="11">
                  <c:v>5.6313516248127735E-2</c:v>
                </c:pt>
                <c:pt idx="12">
                  <c:v>5.7118793561949995E-2</c:v>
                </c:pt>
                <c:pt idx="13">
                  <c:v>5.5129284904271478E-2</c:v>
                </c:pt>
                <c:pt idx="14">
                  <c:v>5.5279208592403685E-2</c:v>
                </c:pt>
                <c:pt idx="15">
                  <c:v>5.4288243803864759E-2</c:v>
                </c:pt>
                <c:pt idx="16">
                  <c:v>5.3121775930166357E-2</c:v>
                </c:pt>
                <c:pt idx="17">
                  <c:v>6.3107925160368616E-2</c:v>
                </c:pt>
                <c:pt idx="18">
                  <c:v>5.8008388147454813E-2</c:v>
                </c:pt>
                <c:pt idx="19">
                  <c:v>6.5478756310768826E-2</c:v>
                </c:pt>
                <c:pt idx="20">
                  <c:v>6.1640425679061944E-2</c:v>
                </c:pt>
                <c:pt idx="21">
                  <c:v>5.7633460503989917E-2</c:v>
                </c:pt>
                <c:pt idx="22">
                  <c:v>6.0825200821951302E-2</c:v>
                </c:pt>
                <c:pt idx="23">
                  <c:v>5.7847095838421583E-2</c:v>
                </c:pt>
                <c:pt idx="24">
                  <c:v>5.8173233150519595E-2</c:v>
                </c:pt>
                <c:pt idx="25">
                  <c:v>5.7378140226254509E-2</c:v>
                </c:pt>
                <c:pt idx="26">
                  <c:v>5.328306823919958E-2</c:v>
                </c:pt>
                <c:pt idx="27">
                  <c:v>5.2875455810644248E-2</c:v>
                </c:pt>
                <c:pt idx="28">
                  <c:v>4.9489027859752906E-2</c:v>
                </c:pt>
                <c:pt idx="29">
                  <c:v>4.2873911572971858E-2</c:v>
                </c:pt>
                <c:pt idx="30">
                  <c:v>3.5656021532167986E-2</c:v>
                </c:pt>
                <c:pt idx="31">
                  <c:v>2.9995158862266332E-2</c:v>
                </c:pt>
                <c:pt idx="32">
                  <c:v>2.7425139999829481E-2</c:v>
                </c:pt>
                <c:pt idx="33">
                  <c:v>2.6853629953284469E-2</c:v>
                </c:pt>
                <c:pt idx="34">
                  <c:v>9.2843737358330406E-3</c:v>
                </c:pt>
                <c:pt idx="35">
                  <c:v>1.1309409333827238E-2</c:v>
                </c:pt>
                <c:pt idx="36">
                  <c:v>1.5776329962853042E-2</c:v>
                </c:pt>
                <c:pt idx="37">
                  <c:v>1.1124669244185679E-2</c:v>
                </c:pt>
                <c:pt idx="38">
                  <c:v>2.5875454863259179E-2</c:v>
                </c:pt>
                <c:pt idx="39">
                  <c:v>3.5216671703597269E-2</c:v>
                </c:pt>
                <c:pt idx="40">
                  <c:v>3.773908446601118E-2</c:v>
                </c:pt>
                <c:pt idx="41">
                  <c:v>3.4001650344800766E-2</c:v>
                </c:pt>
                <c:pt idx="42">
                  <c:v>5.1689329696637823E-2</c:v>
                </c:pt>
                <c:pt idx="43">
                  <c:v>5.1019054756015196E-2</c:v>
                </c:pt>
                <c:pt idx="44">
                  <c:v>5.5836507862822439E-2</c:v>
                </c:pt>
                <c:pt idx="45">
                  <c:v>5.9905526760312515E-2</c:v>
                </c:pt>
                <c:pt idx="46">
                  <c:v>5.7167347047048109E-2</c:v>
                </c:pt>
                <c:pt idx="47">
                  <c:v>5.6741971148334916E-2</c:v>
                </c:pt>
                <c:pt idx="48">
                  <c:v>5.9854604812526704E-2</c:v>
                </c:pt>
                <c:pt idx="49">
                  <c:v>5.5742716740389019E-2</c:v>
                </c:pt>
                <c:pt idx="50">
                  <c:v>5.8441579973037429E-2</c:v>
                </c:pt>
                <c:pt idx="51">
                  <c:v>5.9985107106619667E-2</c:v>
                </c:pt>
                <c:pt idx="52">
                  <c:v>5.3602810702040767E-2</c:v>
                </c:pt>
                <c:pt idx="53">
                  <c:v>5.2407210737283494E-2</c:v>
                </c:pt>
                <c:pt idx="54">
                  <c:v>5.3241146449627068E-2</c:v>
                </c:pt>
                <c:pt idx="55">
                  <c:v>5.4611538960737518E-2</c:v>
                </c:pt>
                <c:pt idx="56">
                  <c:v>5.0686759440929118E-2</c:v>
                </c:pt>
                <c:pt idx="57">
                  <c:v>4.909420512971123E-2</c:v>
                </c:pt>
                <c:pt idx="58">
                  <c:v>5.2829270788233865E-2</c:v>
                </c:pt>
                <c:pt idx="59">
                  <c:v>4.7707233379786787E-2</c:v>
                </c:pt>
                <c:pt idx="60">
                  <c:v>5.1276269803900772E-2</c:v>
                </c:pt>
                <c:pt idx="61">
                  <c:v>4.9672820564319396E-2</c:v>
                </c:pt>
                <c:pt idx="62">
                  <c:v>4.9702189501647037E-2</c:v>
                </c:pt>
                <c:pt idx="63">
                  <c:v>4.9954667624157185E-2</c:v>
                </c:pt>
                <c:pt idx="64">
                  <c:v>4.7517519518501007E-2</c:v>
                </c:pt>
                <c:pt idx="65">
                  <c:v>4.9260471210388651E-2</c:v>
                </c:pt>
                <c:pt idx="66">
                  <c:v>4.5604275359366842E-2</c:v>
                </c:pt>
                <c:pt idx="67">
                  <c:v>4.9793138468855198E-2</c:v>
                </c:pt>
                <c:pt idx="68">
                  <c:v>4.8749830654917829E-2</c:v>
                </c:pt>
                <c:pt idx="69">
                  <c:v>4.939476304478195E-2</c:v>
                </c:pt>
                <c:pt idx="70">
                  <c:v>4.8354534232338611E-2</c:v>
                </c:pt>
                <c:pt idx="71">
                  <c:v>4.7917079173918117E-2</c:v>
                </c:pt>
                <c:pt idx="72">
                  <c:v>4.8997571852052564E-2</c:v>
                </c:pt>
                <c:pt idx="73">
                  <c:v>4.7575783700618747E-2</c:v>
                </c:pt>
                <c:pt idx="74">
                  <c:v>4.533261268908622E-2</c:v>
                </c:pt>
                <c:pt idx="75">
                  <c:v>4.7884394388827682E-2</c:v>
                </c:pt>
                <c:pt idx="76">
                  <c:v>4.8231374172577564E-2</c:v>
                </c:pt>
                <c:pt idx="77">
                  <c:v>4.6561844824009026E-2</c:v>
                </c:pt>
                <c:pt idx="78">
                  <c:v>4.8494510377182429E-2</c:v>
                </c:pt>
                <c:pt idx="79">
                  <c:v>4.6294208540297498E-2</c:v>
                </c:pt>
                <c:pt idx="80">
                  <c:v>5.0162618648138348E-2</c:v>
                </c:pt>
                <c:pt idx="81">
                  <c:v>4.9507265022448302E-2</c:v>
                </c:pt>
                <c:pt idx="82">
                  <c:v>4.6988878646603581E-2</c:v>
                </c:pt>
                <c:pt idx="83">
                  <c:v>5.0426702237818297E-2</c:v>
                </c:pt>
                <c:pt idx="84">
                  <c:v>5.143945688308417E-2</c:v>
                </c:pt>
                <c:pt idx="85">
                  <c:v>4.5853437634114196E-2</c:v>
                </c:pt>
                <c:pt idx="86">
                  <c:v>4.8031949614272172E-2</c:v>
                </c:pt>
                <c:pt idx="87">
                  <c:v>4.7924184561981262E-2</c:v>
                </c:pt>
                <c:pt idx="88">
                  <c:v>5.0518124897563986E-2</c:v>
                </c:pt>
                <c:pt idx="89">
                  <c:v>4.7552809612547937E-2</c:v>
                </c:pt>
                <c:pt idx="90">
                  <c:v>4.7574599469274892E-2</c:v>
                </c:pt>
                <c:pt idx="91">
                  <c:v>5.1522353077154096E-2</c:v>
                </c:pt>
                <c:pt idx="92">
                  <c:v>4.792465825451879E-2</c:v>
                </c:pt>
                <c:pt idx="93">
                  <c:v>4.9305708847723964E-2</c:v>
                </c:pt>
                <c:pt idx="94">
                  <c:v>4.8287033045738816E-2</c:v>
                </c:pt>
                <c:pt idx="95">
                  <c:v>4.7540019914034282E-2</c:v>
                </c:pt>
                <c:pt idx="96">
                  <c:v>4.9776796076309977E-2</c:v>
                </c:pt>
                <c:pt idx="97">
                  <c:v>4.9022440710273549E-2</c:v>
                </c:pt>
                <c:pt idx="98">
                  <c:v>5.0312068643733006E-2</c:v>
                </c:pt>
                <c:pt idx="99">
                  <c:v>4.7100433239194835E-2</c:v>
                </c:pt>
                <c:pt idx="100">
                  <c:v>4.9089941896873351E-2</c:v>
                </c:pt>
                <c:pt idx="101">
                  <c:v>4.8249137642735411E-2</c:v>
                </c:pt>
                <c:pt idx="102">
                  <c:v>4.8293664741264404E-2</c:v>
                </c:pt>
                <c:pt idx="103">
                  <c:v>4.9497554325428662E-2</c:v>
                </c:pt>
                <c:pt idx="104">
                  <c:v>4.9812323016625665E-2</c:v>
                </c:pt>
                <c:pt idx="105">
                  <c:v>4.767952236634055E-2</c:v>
                </c:pt>
                <c:pt idx="106">
                  <c:v>5.1082292709777127E-2</c:v>
                </c:pt>
                <c:pt idx="107">
                  <c:v>5.11467148948829E-2</c:v>
                </c:pt>
                <c:pt idx="108">
                  <c:v>5.1890412178824619E-2</c:v>
                </c:pt>
                <c:pt idx="109">
                  <c:v>4.9773953921084718E-2</c:v>
                </c:pt>
                <c:pt idx="110">
                  <c:v>5.0803998343970896E-2</c:v>
                </c:pt>
                <c:pt idx="111">
                  <c:v>5.154887985925647E-2</c:v>
                </c:pt>
                <c:pt idx="112">
                  <c:v>5.0590836702076779E-2</c:v>
                </c:pt>
                <c:pt idx="113">
                  <c:v>4.8813305454948532E-2</c:v>
                </c:pt>
                <c:pt idx="114">
                  <c:v>5.2649030777698939E-2</c:v>
                </c:pt>
                <c:pt idx="115">
                  <c:v>5.2066152110252902E-2</c:v>
                </c:pt>
                <c:pt idx="116">
                  <c:v>5.3691628052829989E-2</c:v>
                </c:pt>
                <c:pt idx="117">
                  <c:v>5.3269520632625862E-2</c:v>
                </c:pt>
                <c:pt idx="118">
                  <c:v>5.2224128571523316E-2</c:v>
                </c:pt>
                <c:pt idx="119">
                  <c:v>5.1938255125116413E-2</c:v>
                </c:pt>
                <c:pt idx="120">
                  <c:v>4.9342893711921042E-2</c:v>
                </c:pt>
                <c:pt idx="121">
                  <c:v>4.9705031656872289E-2</c:v>
                </c:pt>
                <c:pt idx="122">
                  <c:v>5.0448728940814015E-2</c:v>
                </c:pt>
                <c:pt idx="123">
                  <c:v>5.1346731568860215E-2</c:v>
                </c:pt>
                <c:pt idx="124">
                  <c:v>5.4417680289748249E-2</c:v>
                </c:pt>
                <c:pt idx="125">
                  <c:v>5.060338955432165E-2</c:v>
                </c:pt>
                <c:pt idx="126">
                  <c:v>5.4322870728359125E-2</c:v>
                </c:pt>
                <c:pt idx="127">
                  <c:v>5.113297781129416E-2</c:v>
                </c:pt>
                <c:pt idx="128">
                  <c:v>5.3268336401282E-2</c:v>
                </c:pt>
                <c:pt idx="129">
                  <c:v>5.5157161710105859E-2</c:v>
                </c:pt>
                <c:pt idx="130">
                  <c:v>5.216728546701821E-2</c:v>
                </c:pt>
                <c:pt idx="131">
                  <c:v>5.2115771403560461E-2</c:v>
                </c:pt>
                <c:pt idx="132">
                  <c:v>5.1575406641358859E-2</c:v>
                </c:pt>
                <c:pt idx="133">
                  <c:v>5.3078409378354341E-2</c:v>
                </c:pt>
                <c:pt idx="134">
                  <c:v>5.3331029608625763E-2</c:v>
                </c:pt>
                <c:pt idx="135">
                  <c:v>5.5571334780306132E-2</c:v>
                </c:pt>
                <c:pt idx="136">
                  <c:v>5.5920280388086836E-2</c:v>
                </c:pt>
                <c:pt idx="137">
                  <c:v>5.4198455383373582E-2</c:v>
                </c:pt>
                <c:pt idx="138">
                  <c:v>5.3164029304515151E-2</c:v>
                </c:pt>
                <c:pt idx="139">
                  <c:v>5.5383231473648015E-2</c:v>
                </c:pt>
                <c:pt idx="140">
                  <c:v>5.2662341538003886E-2</c:v>
                </c:pt>
                <c:pt idx="141">
                  <c:v>5.2457351092382372E-2</c:v>
                </c:pt>
                <c:pt idx="142">
                  <c:v>5.5052073020652056E-2</c:v>
                </c:pt>
                <c:pt idx="143">
                  <c:v>5.5021306690338667E-2</c:v>
                </c:pt>
                <c:pt idx="144">
                  <c:v>5.4408538023773684E-2</c:v>
                </c:pt>
                <c:pt idx="145">
                  <c:v>5.5792051818174072E-2</c:v>
                </c:pt>
                <c:pt idx="146">
                  <c:v>5.3504803716023216E-2</c:v>
                </c:pt>
                <c:pt idx="147">
                  <c:v>5.464062368254264E-2</c:v>
                </c:pt>
                <c:pt idx="148">
                  <c:v>5.4110845948555107E-2</c:v>
                </c:pt>
                <c:pt idx="149">
                  <c:v>5.5938304389140311E-2</c:v>
                </c:pt>
                <c:pt idx="150">
                  <c:v>5.3853725639177022E-2</c:v>
                </c:pt>
                <c:pt idx="151">
                  <c:v>5.502938314810376E-2</c:v>
                </c:pt>
                <c:pt idx="152">
                  <c:v>5.7933260511000575E-2</c:v>
                </c:pt>
                <c:pt idx="153">
                  <c:v>5.4172994409480681E-2</c:v>
                </c:pt>
                <c:pt idx="154">
                  <c:v>5.3747050079722455E-2</c:v>
                </c:pt>
                <c:pt idx="155">
                  <c:v>5.4881046329972337E-2</c:v>
                </c:pt>
                <c:pt idx="156">
                  <c:v>5.8758101326623333E-2</c:v>
                </c:pt>
                <c:pt idx="157">
                  <c:v>5.6177803336121802E-2</c:v>
                </c:pt>
                <c:pt idx="158">
                  <c:v>5.7495615975565052E-2</c:v>
                </c:pt>
                <c:pt idx="159">
                  <c:v>5.5795770304593782E-2</c:v>
                </c:pt>
                <c:pt idx="160">
                  <c:v>5.667631736263154E-2</c:v>
                </c:pt>
                <c:pt idx="161">
                  <c:v>5.4499984368146258E-2</c:v>
                </c:pt>
                <c:pt idx="162">
                  <c:v>5.7709796056414887E-2</c:v>
                </c:pt>
                <c:pt idx="163">
                  <c:v>5.4165675859775643E-2</c:v>
                </c:pt>
                <c:pt idx="164">
                  <c:v>5.746428121420661E-2</c:v>
                </c:pt>
                <c:pt idx="165">
                  <c:v>5.7992353655058997E-2</c:v>
                </c:pt>
                <c:pt idx="166">
                  <c:v>5.8640459784924638E-2</c:v>
                </c:pt>
                <c:pt idx="167">
                  <c:v>5.619701156851916E-2</c:v>
                </c:pt>
                <c:pt idx="168">
                  <c:v>5.6652301150978135E-2</c:v>
                </c:pt>
                <c:pt idx="169">
                  <c:v>5.7039805331314787E-2</c:v>
                </c:pt>
                <c:pt idx="170">
                  <c:v>5.8393665972865001E-2</c:v>
                </c:pt>
                <c:pt idx="171">
                  <c:v>5.7356326684900677E-2</c:v>
                </c:pt>
                <c:pt idx="172">
                  <c:v>5.6130528820875061E-2</c:v>
                </c:pt>
                <c:pt idx="173">
                  <c:v>5.9808064520713161E-2</c:v>
                </c:pt>
                <c:pt idx="174">
                  <c:v>5.5412079349184351E-2</c:v>
                </c:pt>
                <c:pt idx="175">
                  <c:v>5.8346651988513909E-2</c:v>
                </c:pt>
                <c:pt idx="176">
                  <c:v>5.781694530840701E-2</c:v>
                </c:pt>
                <c:pt idx="177">
                  <c:v>6.0796779269698752E-2</c:v>
                </c:pt>
                <c:pt idx="178">
                  <c:v>5.9022540185706435E-2</c:v>
                </c:pt>
                <c:pt idx="179">
                  <c:v>5.9069080477519978E-2</c:v>
                </c:pt>
                <c:pt idx="180">
                  <c:v>5.6791472018508121E-2</c:v>
                </c:pt>
                <c:pt idx="181">
                  <c:v>5.8581248217731828E-2</c:v>
                </c:pt>
                <c:pt idx="182">
                  <c:v>5.8364675989567398E-2</c:v>
                </c:pt>
                <c:pt idx="183">
                  <c:v>5.6332463949629437E-2</c:v>
                </c:pt>
                <c:pt idx="184">
                  <c:v>5.8271453298179031E-2</c:v>
                </c:pt>
                <c:pt idx="185">
                  <c:v>5.5734924498146453E-2</c:v>
                </c:pt>
                <c:pt idx="186">
                  <c:v>5.8472133141708925E-2</c:v>
                </c:pt>
                <c:pt idx="187">
                  <c:v>5.7819053240199071E-2</c:v>
                </c:pt>
                <c:pt idx="188">
                  <c:v>5.7172273449438538E-2</c:v>
                </c:pt>
                <c:pt idx="189">
                  <c:v>5.8399302914061757E-2</c:v>
                </c:pt>
                <c:pt idx="190">
                  <c:v>5.9701554753646732E-2</c:v>
                </c:pt>
                <c:pt idx="191">
                  <c:v>5.7228477069017951E-2</c:v>
                </c:pt>
                <c:pt idx="192">
                  <c:v>5.7973429638184172E-2</c:v>
                </c:pt>
                <c:pt idx="193">
                  <c:v>5.7028484079667506E-2</c:v>
                </c:pt>
                <c:pt idx="194">
                  <c:v>5.6323629583804269E-2</c:v>
                </c:pt>
                <c:pt idx="195">
                  <c:v>5.7941952769064463E-2</c:v>
                </c:pt>
                <c:pt idx="196">
                  <c:v>5.7105932809555705E-2</c:v>
                </c:pt>
                <c:pt idx="197">
                  <c:v>5.7728199011498414E-2</c:v>
                </c:pt>
                <c:pt idx="198">
                  <c:v>5.5142714087710806E-2</c:v>
                </c:pt>
                <c:pt idx="199">
                  <c:v>5.7046744926989773E-2</c:v>
                </c:pt>
                <c:pt idx="200">
                  <c:v>5.5907917012856967E-2</c:v>
                </c:pt>
                <c:pt idx="201">
                  <c:v>5.5255713442541578E-2</c:v>
                </c:pt>
                <c:pt idx="202">
                  <c:v>5.9757853111733657E-2</c:v>
                </c:pt>
                <c:pt idx="203">
                  <c:v>5.6229956884505237E-2</c:v>
                </c:pt>
                <c:pt idx="204">
                  <c:v>5.7414117174480861E-2</c:v>
                </c:pt>
                <c:pt idx="205">
                  <c:v>5.6380117418906209E-2</c:v>
                </c:pt>
                <c:pt idx="206">
                  <c:v>5.5059581047372103E-2</c:v>
                </c:pt>
                <c:pt idx="207">
                  <c:v>5.4967471533446964E-2</c:v>
                </c:pt>
                <c:pt idx="208">
                  <c:v>5.5399455443058847E-2</c:v>
                </c:pt>
                <c:pt idx="209">
                  <c:v>5.3488058684821101E-2</c:v>
                </c:pt>
                <c:pt idx="210">
                  <c:v>5.7065621574610842E-2</c:v>
                </c:pt>
                <c:pt idx="211">
                  <c:v>5.674497909594832E-2</c:v>
                </c:pt>
                <c:pt idx="212">
                  <c:v>5.4014899525075863E-2</c:v>
                </c:pt>
                <c:pt idx="213">
                  <c:v>5.2465877558058129E-2</c:v>
                </c:pt>
                <c:pt idx="214">
                  <c:v>5.6523172565244049E-2</c:v>
                </c:pt>
                <c:pt idx="215">
                  <c:v>5.5356230999008084E-2</c:v>
                </c:pt>
                <c:pt idx="216">
                  <c:v>5.632516908455127E-2</c:v>
                </c:pt>
                <c:pt idx="217">
                  <c:v>5.5695584332903537E-2</c:v>
                </c:pt>
                <c:pt idx="218">
                  <c:v>5.535128091199077E-2</c:v>
                </c:pt>
                <c:pt idx="219">
                  <c:v>5.6933532410517122E-2</c:v>
                </c:pt>
                <c:pt idx="220">
                  <c:v>5.4400414196754829E-2</c:v>
                </c:pt>
                <c:pt idx="221">
                  <c:v>5.3426123385537407E-2</c:v>
                </c:pt>
                <c:pt idx="222">
                  <c:v>5.485970648115604E-2</c:v>
                </c:pt>
                <c:pt idx="223">
                  <c:v>5.587613224358786E-2</c:v>
                </c:pt>
                <c:pt idx="224">
                  <c:v>5.3771729460928425E-2</c:v>
                </c:pt>
                <c:pt idx="225">
                  <c:v>5.603448765888832E-2</c:v>
                </c:pt>
                <c:pt idx="226">
                  <c:v>5.5336833289595731E-2</c:v>
                </c:pt>
                <c:pt idx="227">
                  <c:v>5.3790464000788227E-2</c:v>
                </c:pt>
                <c:pt idx="228">
                  <c:v>5.5789446509217584E-2</c:v>
                </c:pt>
                <c:pt idx="229">
                  <c:v>5.2588942879311672E-2</c:v>
                </c:pt>
                <c:pt idx="230">
                  <c:v>5.2451524674170587E-2</c:v>
                </c:pt>
                <c:pt idx="231">
                  <c:v>5.3559680996497529E-2</c:v>
                </c:pt>
                <c:pt idx="232">
                  <c:v>5.3779948026454791E-2</c:v>
                </c:pt>
                <c:pt idx="233">
                  <c:v>5.2265102976020744E-2</c:v>
                </c:pt>
                <c:pt idx="234">
                  <c:v>5.2071267989658346E-2</c:v>
                </c:pt>
                <c:pt idx="235">
                  <c:v>5.4458583640365057E-2</c:v>
                </c:pt>
                <c:pt idx="236">
                  <c:v>5.2108002845944773E-2</c:v>
                </c:pt>
                <c:pt idx="237">
                  <c:v>5.172469084456538E-2</c:v>
                </c:pt>
                <c:pt idx="238">
                  <c:v>5.3824948817521326E-2</c:v>
                </c:pt>
                <c:pt idx="239">
                  <c:v>5.288867183244169E-2</c:v>
                </c:pt>
                <c:pt idx="240">
                  <c:v>5.1769975851154434E-2</c:v>
                </c:pt>
                <c:pt idx="241">
                  <c:v>5.0956598394940218E-2</c:v>
                </c:pt>
                <c:pt idx="242">
                  <c:v>4.9427968891663683E-2</c:v>
                </c:pt>
                <c:pt idx="243">
                  <c:v>5.1223382032084146E-2</c:v>
                </c:pt>
                <c:pt idx="244">
                  <c:v>5.0532122512048382E-2</c:v>
                </c:pt>
                <c:pt idx="245">
                  <c:v>4.8704806179224423E-2</c:v>
                </c:pt>
                <c:pt idx="246">
                  <c:v>4.8294020010667564E-2</c:v>
                </c:pt>
                <c:pt idx="247">
                  <c:v>4.8127682876109509E-2</c:v>
                </c:pt>
                <c:pt idx="248">
                  <c:v>5.0598865790588123E-2</c:v>
                </c:pt>
                <c:pt idx="249">
                  <c:v>5.0688156833914873E-2</c:v>
                </c:pt>
                <c:pt idx="250">
                  <c:v>5.1230061096863497E-2</c:v>
                </c:pt>
                <c:pt idx="251">
                  <c:v>4.7327995134230257E-2</c:v>
                </c:pt>
                <c:pt idx="252">
                  <c:v>5.0785169065603576E-2</c:v>
                </c:pt>
                <c:pt idx="253">
                  <c:v>4.9616664313993739E-2</c:v>
                </c:pt>
                <c:pt idx="254">
                  <c:v>4.9460937892276631E-2</c:v>
                </c:pt>
                <c:pt idx="255">
                  <c:v>4.739049886455899E-2</c:v>
                </c:pt>
                <c:pt idx="256">
                  <c:v>4.9488980490499143E-2</c:v>
                </c:pt>
                <c:pt idx="257">
                  <c:v>4.7403691201729548E-2</c:v>
                </c:pt>
                <c:pt idx="258">
                  <c:v>4.9661570366552769E-2</c:v>
                </c:pt>
                <c:pt idx="259">
                  <c:v>4.7825727568053034E-2</c:v>
                </c:pt>
                <c:pt idx="260">
                  <c:v>4.7558470238371564E-2</c:v>
                </c:pt>
                <c:pt idx="261">
                  <c:v>4.8581717173344002E-2</c:v>
                </c:pt>
                <c:pt idx="262">
                  <c:v>4.8445033191636108E-2</c:v>
                </c:pt>
                <c:pt idx="263">
                  <c:v>4.8377555689663183E-2</c:v>
                </c:pt>
                <c:pt idx="264">
                  <c:v>4.7268759882410569E-2</c:v>
                </c:pt>
                <c:pt idx="265">
                  <c:v>4.795800620916179E-2</c:v>
                </c:pt>
                <c:pt idx="266">
                  <c:v>4.4365664112200706E-2</c:v>
                </c:pt>
                <c:pt idx="267">
                  <c:v>4.8561727348259705E-2</c:v>
                </c:pt>
                <c:pt idx="268">
                  <c:v>4.7776700390417398E-2</c:v>
                </c:pt>
                <c:pt idx="269">
                  <c:v>4.6178153868599588E-2</c:v>
                </c:pt>
                <c:pt idx="270">
                  <c:v>4.5784657477663034E-2</c:v>
                </c:pt>
                <c:pt idx="271">
                  <c:v>4.4441904926118179E-2</c:v>
                </c:pt>
                <c:pt idx="272">
                  <c:v>4.6166003655011625E-2</c:v>
                </c:pt>
                <c:pt idx="273">
                  <c:v>4.7180108324009491E-2</c:v>
                </c:pt>
                <c:pt idx="274">
                  <c:v>4.4744949727010992E-2</c:v>
                </c:pt>
                <c:pt idx="275">
                  <c:v>4.7164784370419995E-2</c:v>
                </c:pt>
                <c:pt idx="276">
                  <c:v>4.3540681188816689E-2</c:v>
                </c:pt>
                <c:pt idx="277">
                  <c:v>4.6543583976686759E-2</c:v>
                </c:pt>
                <c:pt idx="278">
                  <c:v>4.3038993422305431E-2</c:v>
                </c:pt>
                <c:pt idx="279">
                  <c:v>4.3205898987908532E-2</c:v>
                </c:pt>
                <c:pt idx="280">
                  <c:v>4.4544933053033677E-2</c:v>
                </c:pt>
                <c:pt idx="281">
                  <c:v>4.4074698471015229E-2</c:v>
                </c:pt>
                <c:pt idx="282">
                  <c:v>4.2569872017750213E-2</c:v>
                </c:pt>
                <c:pt idx="283">
                  <c:v>4.5266414156964661E-2</c:v>
                </c:pt>
                <c:pt idx="284">
                  <c:v>4.3483956507445971E-2</c:v>
                </c:pt>
                <c:pt idx="285">
                  <c:v>4.4942597938300605E-2</c:v>
                </c:pt>
                <c:pt idx="286">
                  <c:v>4.3747661143095883E-2</c:v>
                </c:pt>
                <c:pt idx="287">
                  <c:v>4.4283620564698346E-2</c:v>
                </c:pt>
                <c:pt idx="288">
                  <c:v>4.1114949073315289E-2</c:v>
                </c:pt>
                <c:pt idx="289">
                  <c:v>4.4084930229826153E-2</c:v>
                </c:pt>
                <c:pt idx="290">
                  <c:v>4.355617093479433E-2</c:v>
                </c:pt>
                <c:pt idx="291">
                  <c:v>4.1504774347085896E-2</c:v>
                </c:pt>
                <c:pt idx="292">
                  <c:v>4.2605825281349687E-2</c:v>
                </c:pt>
                <c:pt idx="293">
                  <c:v>4.402740027114161E-2</c:v>
                </c:pt>
                <c:pt idx="294">
                  <c:v>4.3562778945693048E-2</c:v>
                </c:pt>
                <c:pt idx="295">
                  <c:v>4.2200083938317659E-2</c:v>
                </c:pt>
                <c:pt idx="296">
                  <c:v>3.9463917418337775E-2</c:v>
                </c:pt>
                <c:pt idx="297">
                  <c:v>4.3457074455940443E-2</c:v>
                </c:pt>
                <c:pt idx="298">
                  <c:v>4.1297889131314207E-2</c:v>
                </c:pt>
                <c:pt idx="299">
                  <c:v>3.9384810764568179E-2</c:v>
                </c:pt>
                <c:pt idx="300">
                  <c:v>4.1374390476127322E-2</c:v>
                </c:pt>
                <c:pt idx="301">
                  <c:v>3.9812839341491581E-2</c:v>
                </c:pt>
                <c:pt idx="302">
                  <c:v>4.0044332884588599E-2</c:v>
                </c:pt>
                <c:pt idx="303">
                  <c:v>3.9701900549199129E-2</c:v>
                </c:pt>
                <c:pt idx="304">
                  <c:v>3.8733388786939729E-2</c:v>
                </c:pt>
                <c:pt idx="305">
                  <c:v>3.8714298977676767E-2</c:v>
                </c:pt>
                <c:pt idx="306">
                  <c:v>3.9937231001850246E-2</c:v>
                </c:pt>
                <c:pt idx="307">
                  <c:v>3.9414961294582759E-2</c:v>
                </c:pt>
                <c:pt idx="308">
                  <c:v>3.9051378587392008E-2</c:v>
                </c:pt>
                <c:pt idx="309">
                  <c:v>3.9419106104286263E-2</c:v>
                </c:pt>
                <c:pt idx="310">
                  <c:v>4.0233478314829332E-2</c:v>
                </c:pt>
                <c:pt idx="311">
                  <c:v>3.8284565107618213E-2</c:v>
                </c:pt>
                <c:pt idx="312">
                  <c:v>3.9131764211012977E-2</c:v>
                </c:pt>
                <c:pt idx="313">
                  <c:v>3.7050903947469398E-2</c:v>
                </c:pt>
                <c:pt idx="314">
                  <c:v>4.1168594753191984E-2</c:v>
                </c:pt>
                <c:pt idx="315">
                  <c:v>3.658187728142169E-2</c:v>
                </c:pt>
                <c:pt idx="316">
                  <c:v>3.596981915366302E-2</c:v>
                </c:pt>
                <c:pt idx="317">
                  <c:v>3.7263141888915309E-2</c:v>
                </c:pt>
                <c:pt idx="318">
                  <c:v>3.9757748899375396E-2</c:v>
                </c:pt>
                <c:pt idx="319">
                  <c:v>3.5961411111121645E-2</c:v>
                </c:pt>
                <c:pt idx="320">
                  <c:v>3.8020718364207041E-2</c:v>
                </c:pt>
                <c:pt idx="321">
                  <c:v>3.5988458955015318E-2</c:v>
                </c:pt>
                <c:pt idx="322">
                  <c:v>3.7556926000699174E-2</c:v>
                </c:pt>
                <c:pt idx="323">
                  <c:v>3.6357512811014681E-2</c:v>
                </c:pt>
                <c:pt idx="324">
                  <c:v>3.6992000280425985E-2</c:v>
                </c:pt>
                <c:pt idx="325">
                  <c:v>3.5516874349264878E-2</c:v>
                </c:pt>
                <c:pt idx="326">
                  <c:v>3.7140266044676788E-2</c:v>
                </c:pt>
                <c:pt idx="327">
                  <c:v>3.5602139006022528E-2</c:v>
                </c:pt>
                <c:pt idx="328">
                  <c:v>3.5381232491139586E-2</c:v>
                </c:pt>
                <c:pt idx="329">
                  <c:v>3.535390043172338E-2</c:v>
                </c:pt>
                <c:pt idx="330">
                  <c:v>3.3307074977002228E-2</c:v>
                </c:pt>
                <c:pt idx="331">
                  <c:v>3.5631152673947009E-2</c:v>
                </c:pt>
                <c:pt idx="332">
                  <c:v>3.4678817511844678E-2</c:v>
                </c:pt>
                <c:pt idx="333">
                  <c:v>3.4888497513587871E-2</c:v>
                </c:pt>
                <c:pt idx="334">
                  <c:v>3.4321179646000094E-2</c:v>
                </c:pt>
                <c:pt idx="335">
                  <c:v>3.4968314706163788E-2</c:v>
                </c:pt>
                <c:pt idx="336">
                  <c:v>3.4430910522321813E-2</c:v>
                </c:pt>
                <c:pt idx="337">
                  <c:v>3.5865062048985492E-2</c:v>
                </c:pt>
                <c:pt idx="338">
                  <c:v>3.4639643138989915E-2</c:v>
                </c:pt>
                <c:pt idx="339">
                  <c:v>3.3437766748110206E-2</c:v>
                </c:pt>
                <c:pt idx="340">
                  <c:v>3.1569973387953247E-2</c:v>
                </c:pt>
                <c:pt idx="341">
                  <c:v>3.5077027143529796E-2</c:v>
                </c:pt>
                <c:pt idx="342">
                  <c:v>3.3596903756097612E-2</c:v>
                </c:pt>
                <c:pt idx="343">
                  <c:v>3.201349171085429E-2</c:v>
                </c:pt>
                <c:pt idx="344">
                  <c:v>3.1297505440358801E-2</c:v>
                </c:pt>
                <c:pt idx="345">
                  <c:v>3.355152401100104E-2</c:v>
                </c:pt>
                <c:pt idx="346">
                  <c:v>3.334305192522858E-2</c:v>
                </c:pt>
                <c:pt idx="347">
                  <c:v>3.1788085116864685E-2</c:v>
                </c:pt>
                <c:pt idx="348">
                  <c:v>3.2014107511153092E-2</c:v>
                </c:pt>
                <c:pt idx="349">
                  <c:v>3.0381715657527876E-2</c:v>
                </c:pt>
                <c:pt idx="350">
                  <c:v>3.2423946294634867E-2</c:v>
                </c:pt>
                <c:pt idx="351">
                  <c:v>3.2404761746864401E-2</c:v>
                </c:pt>
                <c:pt idx="352">
                  <c:v>3.1219156694649263E-2</c:v>
                </c:pt>
                <c:pt idx="353">
                  <c:v>3.1068214567561345E-2</c:v>
                </c:pt>
                <c:pt idx="354">
                  <c:v>3.4008187301818892E-2</c:v>
                </c:pt>
                <c:pt idx="355">
                  <c:v>3.1163474136861147E-2</c:v>
                </c:pt>
                <c:pt idx="356">
                  <c:v>3.2802639793773222E-2</c:v>
                </c:pt>
                <c:pt idx="357">
                  <c:v>3.2359121470872172E-2</c:v>
                </c:pt>
                <c:pt idx="358">
                  <c:v>3.1074798893833185E-2</c:v>
                </c:pt>
                <c:pt idx="359">
                  <c:v>2.9891017557887603E-2</c:v>
                </c:pt>
                <c:pt idx="360">
                  <c:v>3.1234433278985015E-2</c:v>
                </c:pt>
              </c:numCache>
            </c:numRef>
          </c:yVal>
          <c:smooth val="1"/>
        </c:ser>
        <c:dLbls>
          <c:showLegendKey val="0"/>
          <c:showVal val="0"/>
          <c:showCatName val="0"/>
          <c:showSerName val="0"/>
          <c:showPercent val="0"/>
          <c:showBubbleSize val="0"/>
        </c:dLbls>
        <c:axId val="42861312"/>
        <c:axId val="42589184"/>
      </c:scatterChart>
      <c:valAx>
        <c:axId val="42586112"/>
        <c:scaling>
          <c:orientation val="minMax"/>
          <c:max val="450"/>
          <c:min val="340"/>
        </c:scaling>
        <c:delete val="0"/>
        <c:axPos val="b"/>
        <c:numFmt formatCode="General" sourceLinked="1"/>
        <c:majorTickMark val="none"/>
        <c:minorTickMark val="none"/>
        <c:tickLblPos val="nextTo"/>
        <c:spPr>
          <a:ln>
            <a:solidFill>
              <a:schemeClr val="tx1"/>
            </a:solidFill>
          </a:ln>
        </c:spPr>
        <c:txPr>
          <a:bodyPr/>
          <a:lstStyle/>
          <a:p>
            <a:pPr>
              <a:defRPr sz="1400" b="1">
                <a:latin typeface="Arial" pitchFamily="34" charset="0"/>
                <a:cs typeface="Arial" pitchFamily="34" charset="0"/>
              </a:defRPr>
            </a:pPr>
            <a:endParaRPr lang="en-US"/>
          </a:p>
        </c:txPr>
        <c:crossAx val="42587648"/>
        <c:crosses val="autoZero"/>
        <c:crossBetween val="midCat"/>
        <c:majorUnit val="50"/>
      </c:valAx>
      <c:valAx>
        <c:axId val="42587648"/>
        <c:scaling>
          <c:orientation val="minMax"/>
          <c:max val="1"/>
          <c:min val="0"/>
        </c:scaling>
        <c:delete val="0"/>
        <c:axPos val="l"/>
        <c:numFmt formatCode="General" sourceLinked="1"/>
        <c:majorTickMark val="in"/>
        <c:minorTickMark val="none"/>
        <c:tickLblPos val="nextTo"/>
        <c:spPr>
          <a:ln>
            <a:solidFill>
              <a:schemeClr val="tx1"/>
            </a:solidFill>
          </a:ln>
        </c:spPr>
        <c:txPr>
          <a:bodyPr/>
          <a:lstStyle/>
          <a:p>
            <a:pPr>
              <a:defRPr sz="1400" b="1">
                <a:latin typeface="Arial" pitchFamily="34" charset="0"/>
                <a:cs typeface="Arial" pitchFamily="34" charset="0"/>
              </a:defRPr>
            </a:pPr>
            <a:endParaRPr lang="en-US"/>
          </a:p>
        </c:txPr>
        <c:crossAx val="42586112"/>
        <c:crosses val="autoZero"/>
        <c:crossBetween val="midCat"/>
        <c:majorUnit val="0.25"/>
      </c:valAx>
      <c:valAx>
        <c:axId val="42589184"/>
        <c:scaling>
          <c:orientation val="minMax"/>
          <c:max val="1"/>
          <c:min val="0"/>
        </c:scaling>
        <c:delete val="0"/>
        <c:axPos val="r"/>
        <c:numFmt formatCode="General" sourceLinked="1"/>
        <c:majorTickMark val="in"/>
        <c:minorTickMark val="none"/>
        <c:tickLblPos val="none"/>
        <c:spPr>
          <a:ln>
            <a:solidFill>
              <a:schemeClr val="tx1"/>
            </a:solidFill>
          </a:ln>
        </c:spPr>
        <c:crossAx val="42861312"/>
        <c:crosses val="max"/>
        <c:crossBetween val="midCat"/>
        <c:majorUnit val="0.25"/>
      </c:valAx>
      <c:valAx>
        <c:axId val="42861312"/>
        <c:scaling>
          <c:orientation val="minMax"/>
          <c:max val="450"/>
          <c:min val="340"/>
        </c:scaling>
        <c:delete val="0"/>
        <c:axPos val="t"/>
        <c:numFmt formatCode="General" sourceLinked="1"/>
        <c:majorTickMark val="in"/>
        <c:minorTickMark val="none"/>
        <c:tickLblPos val="none"/>
        <c:spPr>
          <a:ln>
            <a:solidFill>
              <a:schemeClr val="tx1"/>
            </a:solidFill>
          </a:ln>
        </c:spPr>
        <c:crossAx val="42589184"/>
        <c:crosses val="max"/>
        <c:crossBetween val="midCat"/>
        <c:majorUnit val="50"/>
      </c:valAx>
    </c:plotArea>
    <c:plotVisOnly val="1"/>
    <c:dispBlanksAs val="gap"/>
    <c:showDLblsOverMax val="0"/>
  </c:chart>
  <c:externalData r:id="rId1">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4504614125003"/>
          <c:y val="0.10062779242442506"/>
          <c:w val="0.77812796071076384"/>
          <c:h val="0.71786411434793473"/>
        </c:manualLayout>
      </c:layout>
      <c:scatterChart>
        <c:scatterStyle val="lineMarker"/>
        <c:varyColors val="0"/>
        <c:ser>
          <c:idx val="0"/>
          <c:order val="0"/>
          <c:tx>
            <c:v>Conversion</c:v>
          </c:tx>
          <c:spPr>
            <a:ln w="28575">
              <a:noFill/>
            </a:ln>
          </c:spPr>
          <c:marker>
            <c:symbol val="diamond"/>
            <c:size val="15"/>
            <c:spPr>
              <a:noFill/>
              <a:ln w="15875">
                <a:solidFill>
                  <a:srgbClr val="FF0000"/>
                </a:solidFill>
              </a:ln>
            </c:spPr>
          </c:marker>
          <c:dPt>
            <c:idx val="2"/>
            <c:marker>
              <c:spPr>
                <a:solidFill>
                  <a:srgbClr val="FF0000"/>
                </a:solidFill>
                <a:ln w="15875">
                  <a:solidFill>
                    <a:srgbClr val="FF0000"/>
                  </a:solidFill>
                </a:ln>
              </c:spPr>
            </c:marker>
            <c:bubble3D val="0"/>
          </c:dPt>
          <c:xVal>
            <c:numRef>
              <c:f>'Combined Data'!$AZ$2:$AZ$8</c:f>
              <c:numCache>
                <c:formatCode>0.00</c:formatCode>
                <c:ptCount val="7"/>
                <c:pt idx="0">
                  <c:v>0</c:v>
                </c:pt>
                <c:pt idx="1">
                  <c:v>420</c:v>
                </c:pt>
                <c:pt idx="2">
                  <c:v>840</c:v>
                </c:pt>
                <c:pt idx="3">
                  <c:v>1260</c:v>
                </c:pt>
                <c:pt idx="4">
                  <c:v>1680</c:v>
                </c:pt>
                <c:pt idx="5">
                  <c:v>2100</c:v>
                </c:pt>
                <c:pt idx="6">
                  <c:v>2520</c:v>
                </c:pt>
              </c:numCache>
            </c:numRef>
          </c:xVal>
          <c:yVal>
            <c:numRef>
              <c:f>'Combined Data'!$BD$2:$BD$8</c:f>
              <c:numCache>
                <c:formatCode>General</c:formatCode>
                <c:ptCount val="7"/>
                <c:pt idx="0">
                  <c:v>0</c:v>
                </c:pt>
                <c:pt idx="1">
                  <c:v>3.0880836012733948</c:v>
                </c:pt>
                <c:pt idx="2">
                  <c:v>6.3979691266218826</c:v>
                </c:pt>
                <c:pt idx="3">
                  <c:v>8.1186769447481488</c:v>
                </c:pt>
                <c:pt idx="4">
                  <c:v>11.351182062112242</c:v>
                </c:pt>
                <c:pt idx="5">
                  <c:v>13.231426387087931</c:v>
                </c:pt>
                <c:pt idx="6">
                  <c:v>14.710547518737604</c:v>
                </c:pt>
              </c:numCache>
            </c:numRef>
          </c:yVal>
          <c:smooth val="0"/>
        </c:ser>
        <c:dLbls>
          <c:showLegendKey val="0"/>
          <c:showVal val="0"/>
          <c:showCatName val="0"/>
          <c:showSerName val="0"/>
          <c:showPercent val="0"/>
          <c:showBubbleSize val="0"/>
        </c:dLbls>
        <c:axId val="42936960"/>
        <c:axId val="42946944"/>
      </c:scatterChart>
      <c:scatterChart>
        <c:scatterStyle val="lineMarker"/>
        <c:varyColors val="0"/>
        <c:ser>
          <c:idx val="1"/>
          <c:order val="1"/>
          <c:tx>
            <c:v>Contact Angle</c:v>
          </c:tx>
          <c:spPr>
            <a:ln w="28575">
              <a:noFill/>
            </a:ln>
          </c:spPr>
          <c:marker>
            <c:symbol val="square"/>
            <c:size val="14"/>
            <c:spPr>
              <a:noFill/>
              <a:ln w="15875">
                <a:solidFill>
                  <a:srgbClr val="0070C0"/>
                </a:solidFill>
              </a:ln>
            </c:spPr>
          </c:marker>
          <c:errBars>
            <c:errDir val="y"/>
            <c:errBarType val="both"/>
            <c:errValType val="cust"/>
            <c:noEndCap val="0"/>
            <c:plus>
              <c:numRef>
                <c:f>'Combined Data'!$BO$2:$BO$3</c:f>
                <c:numCache>
                  <c:formatCode>General</c:formatCode>
                  <c:ptCount val="2"/>
                  <c:pt idx="0">
                    <c:v>0.5</c:v>
                  </c:pt>
                  <c:pt idx="1">
                    <c:v>0.8</c:v>
                  </c:pt>
                </c:numCache>
              </c:numRef>
            </c:plus>
            <c:minus>
              <c:numRef>
                <c:f>'Combined Data'!$BO$2:$BO$3</c:f>
                <c:numCache>
                  <c:formatCode>General</c:formatCode>
                  <c:ptCount val="2"/>
                  <c:pt idx="0">
                    <c:v>0.5</c:v>
                  </c:pt>
                  <c:pt idx="1">
                    <c:v>0.8</c:v>
                  </c:pt>
                </c:numCache>
              </c:numRef>
            </c:minus>
            <c:spPr>
              <a:ln w="12700">
                <a:solidFill>
                  <a:srgbClr val="0070C0"/>
                </a:solidFill>
              </a:ln>
            </c:spPr>
          </c:errBars>
          <c:errBars>
            <c:errDir val="x"/>
            <c:errBarType val="both"/>
            <c:errValType val="fixedVal"/>
            <c:noEndCap val="0"/>
            <c:val val="1"/>
          </c:errBars>
          <c:xVal>
            <c:numRef>
              <c:f>'Combined Data'!$BG$2:$BG$3</c:f>
              <c:numCache>
                <c:formatCode>0.00</c:formatCode>
                <c:ptCount val="2"/>
                <c:pt idx="0">
                  <c:v>0</c:v>
                </c:pt>
                <c:pt idx="1">
                  <c:v>2520</c:v>
                </c:pt>
              </c:numCache>
            </c:numRef>
          </c:xVal>
          <c:yVal>
            <c:numRef>
              <c:f>'Combined Data'!$BN$2:$BN$3</c:f>
              <c:numCache>
                <c:formatCode>0.00</c:formatCode>
                <c:ptCount val="2"/>
                <c:pt idx="0">
                  <c:v>90.6</c:v>
                </c:pt>
                <c:pt idx="1">
                  <c:v>88.8</c:v>
                </c:pt>
              </c:numCache>
            </c:numRef>
          </c:yVal>
          <c:smooth val="0"/>
        </c:ser>
        <c:dLbls>
          <c:showLegendKey val="0"/>
          <c:showVal val="0"/>
          <c:showCatName val="0"/>
          <c:showSerName val="0"/>
          <c:showPercent val="0"/>
          <c:showBubbleSize val="0"/>
        </c:dLbls>
        <c:axId val="42950016"/>
        <c:axId val="42948480"/>
      </c:scatterChart>
      <c:valAx>
        <c:axId val="42936960"/>
        <c:scaling>
          <c:orientation val="minMax"/>
          <c:max val="3000"/>
          <c:min val="-1000"/>
        </c:scaling>
        <c:delete val="0"/>
        <c:axPos val="b"/>
        <c:numFmt formatCode="General" sourceLinked="0"/>
        <c:majorTickMark val="in"/>
        <c:minorTickMark val="none"/>
        <c:tickLblPos val="nextTo"/>
        <c:spPr>
          <a:ln>
            <a:solidFill>
              <a:schemeClr val="tx1"/>
            </a:solidFill>
          </a:ln>
        </c:spPr>
        <c:txPr>
          <a:bodyPr rot="2700000"/>
          <a:lstStyle/>
          <a:p>
            <a:pPr algn="ctr">
              <a:defRPr lang="en-US" sz="1400" b="1" i="0" u="none" strike="noStrike" kern="1200" baseline="0">
                <a:solidFill>
                  <a:prstClr val="black"/>
                </a:solidFill>
                <a:latin typeface="Arial" pitchFamily="34" charset="0"/>
                <a:ea typeface="+mn-ea"/>
                <a:cs typeface="Arial" pitchFamily="34" charset="0"/>
              </a:defRPr>
            </a:pPr>
            <a:endParaRPr lang="en-US"/>
          </a:p>
        </c:txPr>
        <c:crossAx val="42946944"/>
        <c:crosses val="autoZero"/>
        <c:crossBetween val="midCat"/>
        <c:majorUnit val="1000"/>
      </c:valAx>
      <c:valAx>
        <c:axId val="42946944"/>
        <c:scaling>
          <c:orientation val="minMax"/>
        </c:scaling>
        <c:delete val="0"/>
        <c:axPos val="l"/>
        <c:numFmt formatCode="General" sourceLinked="1"/>
        <c:majorTickMark val="in"/>
        <c:minorTickMark val="none"/>
        <c:tickLblPos val="nextTo"/>
        <c:spPr>
          <a:ln>
            <a:solidFill>
              <a:schemeClr val="tx1"/>
            </a:solidFill>
          </a:ln>
        </c:spPr>
        <c:txPr>
          <a:bodyPr/>
          <a:lstStyle/>
          <a:p>
            <a:pPr algn="ctr">
              <a:defRPr lang="en-US" sz="1400" b="1" i="0" u="none" strike="noStrike" kern="1200" baseline="0">
                <a:solidFill>
                  <a:srgbClr val="FF0000"/>
                </a:solidFill>
                <a:latin typeface="Arial" pitchFamily="34" charset="0"/>
                <a:ea typeface="+mn-ea"/>
                <a:cs typeface="Arial" pitchFamily="34" charset="0"/>
              </a:defRPr>
            </a:pPr>
            <a:endParaRPr lang="en-US"/>
          </a:p>
        </c:txPr>
        <c:crossAx val="42936960"/>
        <c:crossesAt val="-1000"/>
        <c:crossBetween val="midCat"/>
        <c:majorUnit val="4"/>
      </c:valAx>
      <c:valAx>
        <c:axId val="42948480"/>
        <c:scaling>
          <c:orientation val="minMax"/>
          <c:max val="93"/>
          <c:min val="87"/>
        </c:scaling>
        <c:delete val="0"/>
        <c:axPos val="r"/>
        <c:numFmt formatCode="General" sourceLinked="0"/>
        <c:majorTickMark val="in"/>
        <c:minorTickMark val="none"/>
        <c:tickLblPos val="nextTo"/>
        <c:spPr>
          <a:ln>
            <a:solidFill>
              <a:schemeClr val="tx1"/>
            </a:solidFill>
          </a:ln>
        </c:spPr>
        <c:txPr>
          <a:bodyPr/>
          <a:lstStyle/>
          <a:p>
            <a:pPr algn="ctr">
              <a:defRPr lang="en-US" sz="1400" b="1" i="0" u="none" strike="noStrike" kern="1200" baseline="0">
                <a:solidFill>
                  <a:srgbClr val="0070C0"/>
                </a:solidFill>
                <a:latin typeface="Arial" pitchFamily="34" charset="0"/>
                <a:ea typeface="+mn-ea"/>
                <a:cs typeface="Arial" pitchFamily="34" charset="0"/>
              </a:defRPr>
            </a:pPr>
            <a:endParaRPr lang="en-US"/>
          </a:p>
        </c:txPr>
        <c:crossAx val="42950016"/>
        <c:crosses val="max"/>
        <c:crossBetween val="midCat"/>
        <c:majorUnit val="2"/>
      </c:valAx>
      <c:valAx>
        <c:axId val="42950016"/>
        <c:scaling>
          <c:orientation val="minMax"/>
          <c:max val="3000"/>
          <c:min val="-1000"/>
        </c:scaling>
        <c:delete val="0"/>
        <c:axPos val="t"/>
        <c:numFmt formatCode="0.00" sourceLinked="1"/>
        <c:majorTickMark val="in"/>
        <c:minorTickMark val="none"/>
        <c:tickLblPos val="none"/>
        <c:spPr>
          <a:ln>
            <a:solidFill>
              <a:schemeClr val="tx1"/>
            </a:solidFill>
          </a:ln>
        </c:spPr>
        <c:crossAx val="42948480"/>
        <c:crosses val="max"/>
        <c:crossBetween val="midCat"/>
        <c:majorUnit val="1000"/>
      </c:valAx>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image" Target="../media/image33.emf"/><Relationship Id="rId1" Type="http://schemas.openxmlformats.org/officeDocument/2006/relationships/image" Target="../media/image32.emf"/><Relationship Id="rId4" Type="http://schemas.openxmlformats.org/officeDocument/2006/relationships/image" Target="../media/image46.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image" Target="../media/image32.emf"/></Relationships>
</file>

<file path=ppt/drawings/drawing1.xml><?xml version="1.0" encoding="utf-8"?>
<c:userShapes xmlns:c="http://schemas.openxmlformats.org/drawingml/2006/chart">
  <cdr:relSizeAnchor xmlns:cdr="http://schemas.openxmlformats.org/drawingml/2006/chartDrawing">
    <cdr:from>
      <cdr:x>0.53316</cdr:x>
      <cdr:y>0.1716</cdr:y>
    </cdr:from>
    <cdr:to>
      <cdr:x>0.73475</cdr:x>
      <cdr:y>0.35615</cdr:y>
    </cdr:to>
    <cdr:grpSp>
      <cdr:nvGrpSpPr>
        <cdr:cNvPr id="2" name="Group 1"/>
        <cdr:cNvGrpSpPr/>
      </cdr:nvGrpSpPr>
      <cdr:grpSpPr>
        <a:xfrm xmlns:a="http://schemas.openxmlformats.org/drawingml/2006/main">
          <a:off x="2393287" y="776655"/>
          <a:ext cx="904912" cy="835267"/>
          <a:chOff x="2646362" y="685501"/>
          <a:chExt cx="1000600" cy="737233"/>
        </a:xfrm>
      </cdr:grpSpPr>
      <cdr:sp macro="" textlink="">
        <cdr:nvSpPr>
          <cdr:cNvPr id="3" name="TextBox 2"/>
          <cdr:cNvSpPr txBox="1"/>
        </cdr:nvSpPr>
        <cdr:spPr>
          <a:xfrm xmlns:a="http://schemas.openxmlformats.org/drawingml/2006/main">
            <a:off x="2646362" y="685501"/>
            <a:ext cx="1000600" cy="737233"/>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800" dirty="0" smtClean="0">
                <a:latin typeface="Arial" pitchFamily="34" charset="0"/>
                <a:cs typeface="Arial" pitchFamily="34" charset="0"/>
              </a:rPr>
              <a:t>C 1s</a:t>
            </a:r>
            <a:endParaRPr lang="en-US" sz="1800" dirty="0">
              <a:latin typeface="Arial" pitchFamily="34" charset="0"/>
              <a:cs typeface="Arial" pitchFamily="34" charset="0"/>
            </a:endParaRPr>
          </a:p>
        </cdr:txBody>
      </cdr:sp>
      <cdr:cxnSp macro="">
        <cdr:nvCxnSpPr>
          <cdr:cNvPr id="5" name="Straight Arrow Connector 4"/>
          <cdr:cNvCxnSpPr/>
        </cdr:nvCxnSpPr>
        <cdr:spPr>
          <a:xfrm xmlns:a="http://schemas.openxmlformats.org/drawingml/2006/main">
            <a:off x="3270215" y="1041275"/>
            <a:ext cx="276518" cy="181082"/>
          </a:xfrm>
          <a:prstGeom xmlns:a="http://schemas.openxmlformats.org/drawingml/2006/main" prst="straightConnector1">
            <a:avLst/>
          </a:prstGeom>
          <a:ln xmlns:a="http://schemas.openxmlformats.org/drawingml/2006/main" w="25400">
            <a:solidFill>
              <a:schemeClr val="tx1"/>
            </a:solidFill>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grp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61C620-0A9A-41A5-AA5D-DFE4635039FE}" type="datetimeFigureOut">
              <a:rPr lang="en-US" smtClean="0"/>
              <a:t>10/1/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C371911-AA06-42D5-B777-2A4221AB1A7C}" type="slidenum">
              <a:rPr lang="en-US" smtClean="0"/>
              <a:t>‹#›</a:t>
            </a:fld>
            <a:endParaRPr lang="en-US"/>
          </a:p>
        </p:txBody>
      </p:sp>
    </p:spTree>
    <p:extLst>
      <p:ext uri="{BB962C8B-B14F-4D97-AF65-F5344CB8AC3E}">
        <p14:creationId xmlns:p14="http://schemas.microsoft.com/office/powerpoint/2010/main" val="30041314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fld id="{F2DD6517-3ADE-4586-A2A4-0DAB8BCF8245}" type="slidenum">
              <a:rPr lang="en-US" smtClean="0"/>
              <a:pPr eaLnBrk="1" hangingPunct="1"/>
              <a:t>1</a:t>
            </a:fld>
            <a:endParaRPr lang="en-US" smtClean="0"/>
          </a:p>
        </p:txBody>
      </p:sp>
      <p:sp>
        <p:nvSpPr>
          <p:cNvPr id="69635" name="Rectangle 7"/>
          <p:cNvSpPr txBox="1">
            <a:spLocks noGrp="1" noChangeArrowheads="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r" eaLnBrk="1" hangingPunct="1"/>
            <a:fld id="{086A7933-66D8-490D-A95E-747E863E2592}" type="slidenum">
              <a:rPr lang="en-US" sz="1200"/>
              <a:pPr algn="r" eaLnBrk="1" hangingPunct="1"/>
              <a:t>1</a:t>
            </a:fld>
            <a:endParaRPr lang="en-US" sz="1200"/>
          </a:p>
        </p:txBody>
      </p:sp>
      <p:sp>
        <p:nvSpPr>
          <p:cNvPr id="69636" name="Rectangle 2"/>
          <p:cNvSpPr>
            <a:spLocks noGrp="1" noRot="1" noChangeAspect="1" noChangeArrowheads="1" noTextEdit="1"/>
          </p:cNvSpPr>
          <p:nvPr>
            <p:ph type="sldImg"/>
          </p:nvPr>
        </p:nvSpPr>
        <p:spPr>
          <a:ln/>
        </p:spPr>
      </p:sp>
      <p:sp>
        <p:nvSpPr>
          <p:cNvPr id="69637" name="Rectangle 3"/>
          <p:cNvSpPr>
            <a:spLocks noGrp="1" noChangeArrowheads="1"/>
          </p:cNvSpPr>
          <p:nvPr>
            <p:ph type="body" idx="1"/>
          </p:nvPr>
        </p:nvSpPr>
        <p:spPr>
          <a:noFill/>
        </p:spPr>
        <p:txBody>
          <a:bodyPr/>
          <a:lstStyle/>
          <a:p>
            <a:pPr eaLnBrk="1" hangingPunct="1"/>
            <a:endParaRPr 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Slide Image Placeholder 1"/>
          <p:cNvSpPr>
            <a:spLocks noGrp="1" noRot="1" noChangeAspect="1" noTextEdit="1"/>
          </p:cNvSpPr>
          <p:nvPr>
            <p:ph type="sldImg"/>
          </p:nvPr>
        </p:nvSpPr>
        <p:spPr>
          <a:ln/>
        </p:spPr>
      </p:sp>
      <p:sp>
        <p:nvSpPr>
          <p:cNvPr id="1587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rPr>
              <a:t>We are using  a multifunctional monomers here. Some unreacted </a:t>
            </a:r>
            <a:r>
              <a:rPr lang="en-US" dirty="0" err="1" smtClean="0">
                <a:latin typeface="Arial" pitchFamily="34" charset="0"/>
              </a:rPr>
              <a:t>thiol</a:t>
            </a:r>
            <a:r>
              <a:rPr lang="en-US" dirty="0" smtClean="0">
                <a:latin typeface="Arial" pitchFamily="34" charset="0"/>
              </a:rPr>
              <a:t> and double bonds will exist in the </a:t>
            </a:r>
            <a:r>
              <a:rPr lang="en-US" dirty="0" err="1" smtClean="0">
                <a:latin typeface="Arial" pitchFamily="34" charset="0"/>
              </a:rPr>
              <a:t>photopolymerized</a:t>
            </a:r>
            <a:r>
              <a:rPr lang="en-US" dirty="0" smtClean="0">
                <a:latin typeface="Arial" pitchFamily="34" charset="0"/>
              </a:rPr>
              <a:t> fibers. We can monitor the conversion of  both the </a:t>
            </a:r>
            <a:r>
              <a:rPr lang="en-US" dirty="0" err="1" smtClean="0">
                <a:latin typeface="Arial" pitchFamily="34" charset="0"/>
              </a:rPr>
              <a:t>thiol</a:t>
            </a:r>
            <a:r>
              <a:rPr lang="en-US" dirty="0" smtClean="0">
                <a:latin typeface="Arial" pitchFamily="34" charset="0"/>
              </a:rPr>
              <a:t>  and double bonds using IR spectroscopy.</a:t>
            </a:r>
          </a:p>
          <a:p>
            <a:endParaRPr lang="en-US" dirty="0" smtClean="0">
              <a:latin typeface="Arial" pitchFamily="34" charset="0"/>
            </a:endParaRPr>
          </a:p>
          <a:p>
            <a:r>
              <a:rPr lang="en-US" dirty="0" smtClean="0">
                <a:latin typeface="Arial" pitchFamily="34" charset="0"/>
              </a:rPr>
              <a:t>Fibers have about 40-50% unreacted </a:t>
            </a:r>
            <a:r>
              <a:rPr lang="en-US" dirty="0" err="1" smtClean="0">
                <a:latin typeface="Arial" pitchFamily="34" charset="0"/>
              </a:rPr>
              <a:t>thiol</a:t>
            </a:r>
            <a:r>
              <a:rPr lang="en-US" dirty="0" smtClean="0">
                <a:latin typeface="Arial" pitchFamily="34" charset="0"/>
              </a:rPr>
              <a:t> and double bonds</a:t>
            </a:r>
          </a:p>
          <a:p>
            <a:endParaRPr lang="en-US" dirty="0" smtClean="0">
              <a:latin typeface="Arial" pitchFamily="34" charset="0"/>
            </a:endParaRPr>
          </a:p>
          <a:p>
            <a:r>
              <a:rPr lang="en-US" dirty="0" smtClean="0">
                <a:latin typeface="Arial" pitchFamily="34" charset="0"/>
              </a:rPr>
              <a:t>Attaching </a:t>
            </a:r>
            <a:r>
              <a:rPr lang="en-US" dirty="0" err="1" smtClean="0">
                <a:latin typeface="Arial" pitchFamily="34" charset="0"/>
              </a:rPr>
              <a:t>flourescent</a:t>
            </a:r>
            <a:r>
              <a:rPr lang="en-US" dirty="0" smtClean="0">
                <a:latin typeface="Arial" pitchFamily="34" charset="0"/>
              </a:rPr>
              <a:t> markers to fibers</a:t>
            </a:r>
          </a:p>
          <a:p>
            <a:endParaRPr lang="en-US" dirty="0" smtClean="0">
              <a:latin typeface="Arial" pitchFamily="34" charset="0"/>
            </a:endParaRPr>
          </a:p>
          <a:p>
            <a:endParaRPr lang="en-US" dirty="0" smtClean="0">
              <a:latin typeface="Arial" pitchFamily="34" charset="0"/>
            </a:endParaRPr>
          </a:p>
        </p:txBody>
      </p:sp>
      <p:sp>
        <p:nvSpPr>
          <p:cNvPr id="1587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65DF5A58-273B-497C-85DC-AC1B19CD6D96}" type="slidenum">
              <a:rPr lang="en-US" sz="1200" smtClean="0"/>
              <a:pPr eaLnBrk="1" hangingPunct="1"/>
              <a:t>12</a:t>
            </a:fld>
            <a:endParaRPr lang="en-US" sz="1200"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0770" name="Slide Image Placeholder 1"/>
          <p:cNvSpPr>
            <a:spLocks noGrp="1" noRot="1" noChangeAspect="1" noTextEdit="1"/>
          </p:cNvSpPr>
          <p:nvPr>
            <p:ph type="sldImg"/>
          </p:nvPr>
        </p:nvSpPr>
        <p:spPr>
          <a:ln/>
        </p:spPr>
      </p:sp>
      <p:sp>
        <p:nvSpPr>
          <p:cNvPr id="1607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What’s more interesting is that the fibers retain shape even after heating to 1000C </a:t>
            </a:r>
          </a:p>
          <a:p>
            <a:endParaRPr lang="en-US" smtClean="0">
              <a:latin typeface="Arial" pitchFamily="34" charset="0"/>
            </a:endParaRPr>
          </a:p>
          <a:p>
            <a:r>
              <a:rPr lang="en-US" smtClean="0">
                <a:latin typeface="Arial" pitchFamily="34" charset="0"/>
              </a:rPr>
              <a:t>These fibers show a mesoporous structure with pore size between 10-200 nm.</a:t>
            </a:r>
          </a:p>
          <a:p>
            <a:endParaRPr lang="en-US" smtClean="0">
              <a:latin typeface="Arial" pitchFamily="34" charset="0"/>
            </a:endParaRPr>
          </a:p>
          <a:p>
            <a:endParaRPr lang="en-US" smtClean="0">
              <a:latin typeface="Arial" pitchFamily="34" charset="0"/>
            </a:endParaRPr>
          </a:p>
        </p:txBody>
      </p:sp>
      <p:sp>
        <p:nvSpPr>
          <p:cNvPr id="1607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C4CD9FEF-F5FA-4B9F-BD6A-DE0EAB45FF66}" type="slidenum">
              <a:rPr lang="en-US" sz="1200" smtClean="0"/>
              <a:pPr eaLnBrk="1" hangingPunct="1"/>
              <a:t>13</a:t>
            </a:fld>
            <a:endParaRPr lang="en-US" sz="1200"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Slide Image Placeholder 1"/>
          <p:cNvSpPr>
            <a:spLocks noGrp="1" noRot="1" noChangeAspect="1" noTextEdit="1"/>
          </p:cNvSpPr>
          <p:nvPr>
            <p:ph type="sldImg"/>
          </p:nvPr>
        </p:nvSpPr>
        <p:spPr>
          <a:ln/>
        </p:spPr>
      </p:sp>
      <p:sp>
        <p:nvSpPr>
          <p:cNvPr id="1597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dirty="0" smtClean="0">
                <a:latin typeface="Calibri" pitchFamily="34" charset="0"/>
              </a:rPr>
              <a:t>The fiber formation reported here relies on externally triggering covalent interactions between functional segments. </a:t>
            </a:r>
          </a:p>
          <a:p>
            <a:endParaRPr lang="de-DE" dirty="0" smtClean="0">
              <a:latin typeface="Calibri" pitchFamily="34" charset="0"/>
            </a:endParaRPr>
          </a:p>
          <a:p>
            <a:r>
              <a:rPr lang="de-DE" dirty="0" smtClean="0">
                <a:latin typeface="Calibri" pitchFamily="34" charset="0"/>
              </a:rPr>
              <a:t>This has several significant advantages. The fibers have very good chemical stability because of the crosslinked molecular architecture formed during curing. </a:t>
            </a:r>
          </a:p>
          <a:p>
            <a:endParaRPr lang="de-DE" dirty="0" smtClean="0">
              <a:latin typeface="Calibri" pitchFamily="34" charset="0"/>
            </a:endParaRPr>
          </a:p>
          <a:p>
            <a:r>
              <a:rPr lang="de-DE" dirty="0" smtClean="0">
                <a:latin typeface="Calibri" pitchFamily="34" charset="0"/>
              </a:rPr>
              <a:t>For example, thiol-ene fibers were not soluble or fractured by swelling in THF or toluene, which are good solvents for the ene and thiol precursors. </a:t>
            </a:r>
          </a:p>
          <a:p>
            <a:endParaRPr lang="de-DE" dirty="0" smtClean="0">
              <a:latin typeface="Calibri" pitchFamily="34" charset="0"/>
            </a:endParaRPr>
          </a:p>
          <a:p>
            <a:r>
              <a:rPr lang="de-DE" dirty="0" smtClean="0">
                <a:latin typeface="Calibri" pitchFamily="34" charset="0"/>
              </a:rPr>
              <a:t>Further, the morphology of the fibers was unaffected even after immersing the fibers in toluene at 50 </a:t>
            </a:r>
            <a:r>
              <a:rPr lang="de-DE" dirty="0" smtClean="0">
                <a:latin typeface="Calibri" pitchFamily="34" charset="0"/>
                <a:sym typeface="Symbol" pitchFamily="18" charset="2"/>
              </a:rPr>
              <a:t></a:t>
            </a:r>
            <a:r>
              <a:rPr lang="de-DE" dirty="0" smtClean="0">
                <a:latin typeface="Calibri" pitchFamily="34" charset="0"/>
              </a:rPr>
              <a:t>C for 4 hrs. </a:t>
            </a:r>
          </a:p>
          <a:p>
            <a:endParaRPr lang="de-DE" dirty="0" smtClean="0">
              <a:latin typeface="Calibri" pitchFamily="34" charset="0"/>
            </a:endParaRPr>
          </a:p>
          <a:p>
            <a:r>
              <a:rPr lang="de-DE" dirty="0" smtClean="0">
                <a:latin typeface="Calibri" pitchFamily="34" charset="0"/>
              </a:rPr>
              <a:t>The fibers have very good thermal stability upto 400C indicating their crosslinked network architecture</a:t>
            </a:r>
            <a:endParaRPr lang="en-US" dirty="0" smtClean="0">
              <a:latin typeface="Arial" pitchFamily="34" charset="0"/>
            </a:endParaRPr>
          </a:p>
        </p:txBody>
      </p:sp>
      <p:sp>
        <p:nvSpPr>
          <p:cNvPr id="1597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B764F2A5-B5EA-4DF0-B72D-1F072A604391}" type="slidenum">
              <a:rPr lang="en-US" sz="1200" smtClean="0"/>
              <a:pPr eaLnBrk="1" hangingPunct="1"/>
              <a:t>14</a:t>
            </a:fld>
            <a:endParaRPr lang="en-US" sz="1200"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s:</a:t>
            </a:r>
          </a:p>
          <a:p>
            <a:r>
              <a:rPr lang="en-US" dirty="0" err="1" smtClean="0"/>
              <a:t>Neurite</a:t>
            </a:r>
            <a:r>
              <a:rPr lang="en-US" baseline="0" dirty="0" smtClean="0"/>
              <a:t> Guidance: The basic idea is that </a:t>
            </a:r>
            <a:r>
              <a:rPr lang="en-US" baseline="0" dirty="0" err="1" smtClean="0"/>
              <a:t>neurites</a:t>
            </a:r>
            <a:r>
              <a:rPr lang="en-US" baseline="0" dirty="0" smtClean="0"/>
              <a:t> preferentially align down grooves, in these images groves are 1 um wide and 320 nm deep (not too far out of our realm). They are made of quartz, but could imagine using our stuff to pattern these materials.</a:t>
            </a:r>
          </a:p>
          <a:p>
            <a:endParaRPr lang="en-US" baseline="0" dirty="0" smtClean="0"/>
          </a:p>
          <a:p>
            <a:r>
              <a:rPr lang="en-US" baseline="0" dirty="0" smtClean="0"/>
              <a:t>Photovoltaic devices: Top is wrinkles with 1.8 um period and peak to valley height of 180 nm. It is then compressed and the fractional area of the folds is 0.174. Under compression some of the wrinkles collapse by ‘self-contact’. Basically in the sharp line area stress has made the wrinkles stick together. (scale bar is 5 um)</a:t>
            </a:r>
            <a:endParaRPr lang="en-US" dirty="0" smtClean="0"/>
          </a:p>
        </p:txBody>
      </p:sp>
      <p:sp>
        <p:nvSpPr>
          <p:cNvPr id="4" name="Slide Number Placeholder 3"/>
          <p:cNvSpPr>
            <a:spLocks noGrp="1"/>
          </p:cNvSpPr>
          <p:nvPr>
            <p:ph type="sldNum" sz="quarter" idx="10"/>
          </p:nvPr>
        </p:nvSpPr>
        <p:spPr/>
        <p:txBody>
          <a:bodyPr/>
          <a:lstStyle/>
          <a:p>
            <a:fld id="{DC371911-AA06-42D5-B777-2A4221AB1A7C}" type="slidenum">
              <a:rPr lang="en-US" smtClean="0"/>
              <a:t>21</a:t>
            </a:fld>
            <a:endParaRPr lang="en-US"/>
          </a:p>
        </p:txBody>
      </p:sp>
    </p:spTree>
    <p:extLst>
      <p:ext uri="{BB962C8B-B14F-4D97-AF65-F5344CB8AC3E}">
        <p14:creationId xmlns:p14="http://schemas.microsoft.com/office/powerpoint/2010/main" val="29553665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ISA is image</a:t>
            </a:r>
            <a:r>
              <a:rPr lang="en-US" baseline="0" dirty="0" smtClean="0"/>
              <a:t> of PMMA, the top is the mask and the bottom is the transferred image. 530 nm pillar height, 1.6 um pillar diameter. Their model has localized positive charge formed by </a:t>
            </a:r>
            <a:r>
              <a:rPr lang="en-US" baseline="0" dirty="0" err="1" smtClean="0"/>
              <a:t>electrohydrodynamic</a:t>
            </a:r>
            <a:r>
              <a:rPr lang="en-US" baseline="0" dirty="0" smtClean="0"/>
              <a:t> instabilities rising toward the top plate. 130 °C for “5-80 </a:t>
            </a:r>
            <a:r>
              <a:rPr lang="en-US" baseline="0" dirty="0" err="1" smtClean="0"/>
              <a:t>mins</a:t>
            </a:r>
            <a:r>
              <a:rPr lang="en-US" baseline="0" dirty="0" smtClean="0"/>
              <a:t>” under vacuum. They say it doesn’t depend on heating time…though I’m not sure that makes sense.</a:t>
            </a:r>
          </a:p>
          <a:p>
            <a:endParaRPr lang="en-US" baseline="0" dirty="0" smtClean="0"/>
          </a:p>
          <a:p>
            <a:r>
              <a:rPr lang="en-US" baseline="0" dirty="0" smtClean="0"/>
              <a:t>EHP of polymers is a ‘brominated PS film (h=45 nm). Features are ~125 nm deep. Aspect ratio 0.83. Took 14 hours at 170 °C.</a:t>
            </a:r>
          </a:p>
          <a:p>
            <a:endParaRPr lang="en-US" baseline="0" dirty="0" smtClean="0"/>
          </a:p>
          <a:p>
            <a:r>
              <a:rPr lang="en-US" dirty="0" err="1" smtClean="0"/>
              <a:t>Polymerizable</a:t>
            </a:r>
            <a:r>
              <a:rPr lang="en-US" baseline="0" dirty="0" smtClean="0"/>
              <a:t> liquid is a </a:t>
            </a:r>
            <a:r>
              <a:rPr lang="en-US" baseline="0" dirty="0" err="1" smtClean="0"/>
              <a:t>thiol-ene</a:t>
            </a:r>
            <a:r>
              <a:rPr lang="en-US" baseline="0" dirty="0" smtClean="0"/>
              <a:t> reaction that started as a spin cast film of 800 nm. </a:t>
            </a:r>
            <a:endParaRPr lang="en-US" dirty="0"/>
          </a:p>
        </p:txBody>
      </p:sp>
      <p:sp>
        <p:nvSpPr>
          <p:cNvPr id="4" name="Slide Number Placeholder 3"/>
          <p:cNvSpPr>
            <a:spLocks noGrp="1"/>
          </p:cNvSpPr>
          <p:nvPr>
            <p:ph type="sldNum" sz="quarter" idx="10"/>
          </p:nvPr>
        </p:nvSpPr>
        <p:spPr/>
        <p:txBody>
          <a:bodyPr/>
          <a:lstStyle/>
          <a:p>
            <a:pPr>
              <a:defRPr/>
            </a:pPr>
            <a:fld id="{CC3D9029-5304-4051-AF73-6E94002370EC}" type="slidenum">
              <a:rPr lang="en-US" smtClean="0"/>
              <a:pPr>
                <a:defRPr/>
              </a:pPr>
              <a:t>22</a:t>
            </a:fld>
            <a:endParaRPr lang="en-US"/>
          </a:p>
        </p:txBody>
      </p:sp>
    </p:spTree>
    <p:extLst>
      <p:ext uri="{BB962C8B-B14F-4D97-AF65-F5344CB8AC3E}">
        <p14:creationId xmlns:p14="http://schemas.microsoft.com/office/powerpoint/2010/main" val="230001756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DC371911-AA06-42D5-B777-2A4221AB1A7C}" type="slidenum">
              <a:rPr lang="en-US" smtClean="0"/>
              <a:t>24</a:t>
            </a:fld>
            <a:endParaRPr lang="en-US"/>
          </a:p>
        </p:txBody>
      </p:sp>
    </p:spTree>
    <p:extLst>
      <p:ext uri="{BB962C8B-B14F-4D97-AF65-F5344CB8AC3E}">
        <p14:creationId xmlns:p14="http://schemas.microsoft.com/office/powerpoint/2010/main" val="38980076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1" indent="0" algn="l" defTabSz="914400" rtl="0" eaLnBrk="1" fontAlgn="auto" latinLnBrk="0" hangingPunct="1">
              <a:lnSpc>
                <a:spcPct val="100000"/>
              </a:lnSpc>
              <a:spcBef>
                <a:spcPts val="0"/>
              </a:spcBef>
              <a:spcAft>
                <a:spcPts val="0"/>
              </a:spcAft>
              <a:buClrTx/>
              <a:buSzTx/>
              <a:buFontTx/>
              <a:buNone/>
              <a:tabLst/>
              <a:defRPr/>
            </a:pPr>
            <a:r>
              <a:rPr lang="en-US" dirty="0" smtClean="0"/>
              <a:t>FTIR: Disappearance of methylene in backbone,</a:t>
            </a:r>
            <a:r>
              <a:rPr lang="en-US" baseline="0" dirty="0" smtClean="0"/>
              <a:t> normalized by carbonyl in initiator fragment (ATRP – EBIB)</a:t>
            </a:r>
            <a:endParaRPr lang="en-US" dirty="0" smtClean="0"/>
          </a:p>
        </p:txBody>
      </p:sp>
      <p:sp>
        <p:nvSpPr>
          <p:cNvPr id="4" name="Slide Number Placeholder 3"/>
          <p:cNvSpPr>
            <a:spLocks noGrp="1"/>
          </p:cNvSpPr>
          <p:nvPr>
            <p:ph type="sldNum" sz="quarter" idx="10"/>
          </p:nvPr>
        </p:nvSpPr>
        <p:spPr/>
        <p:txBody>
          <a:bodyPr/>
          <a:lstStyle/>
          <a:p>
            <a:fld id="{DC371911-AA06-42D5-B777-2A4221AB1A7C}" type="slidenum">
              <a:rPr lang="en-US" smtClean="0"/>
              <a:t>26</a:t>
            </a:fld>
            <a:endParaRPr lang="en-US"/>
          </a:p>
        </p:txBody>
      </p:sp>
    </p:spTree>
    <p:extLst>
      <p:ext uri="{BB962C8B-B14F-4D97-AF65-F5344CB8AC3E}">
        <p14:creationId xmlns:p14="http://schemas.microsoft.com/office/powerpoint/2010/main" val="16550401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C371911-AA06-42D5-B777-2A4221AB1A7C}" type="slidenum">
              <a:rPr lang="en-US" smtClean="0"/>
              <a:t>29</a:t>
            </a:fld>
            <a:endParaRPr lang="en-US"/>
          </a:p>
        </p:txBody>
      </p:sp>
    </p:spTree>
    <p:extLst>
      <p:ext uri="{BB962C8B-B14F-4D97-AF65-F5344CB8AC3E}">
        <p14:creationId xmlns:p14="http://schemas.microsoft.com/office/powerpoint/2010/main" val="36450971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latin typeface="Arial" pitchFamily="34" charset="0"/>
                <a:cs typeface="Arial" pitchFamily="34" charset="0"/>
              </a:rPr>
              <a:t>Large Bumps:</a:t>
            </a:r>
            <a:r>
              <a:rPr lang="de-DE" baseline="0" dirty="0" smtClean="0">
                <a:latin typeface="Arial" pitchFamily="34" charset="0"/>
                <a:cs typeface="Arial" pitchFamily="34" charset="0"/>
              </a:rPr>
              <a:t> </a:t>
            </a:r>
            <a:r>
              <a:rPr lang="de-DE" dirty="0" smtClean="0">
                <a:latin typeface="Arial" pitchFamily="34" charset="0"/>
                <a:cs typeface="Arial" pitchFamily="34" charset="0"/>
              </a:rPr>
              <a:t>12.5 μm chrome lines on a 25 μm pitch</a:t>
            </a:r>
            <a:endParaRPr lang="en-US"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latin typeface="Arial" pitchFamily="34" charset="0"/>
                <a:cs typeface="Arial" pitchFamily="34" charset="0"/>
              </a:rPr>
              <a:t>Small bumps: 5 μm chrome lines on a 10 μm pitch</a:t>
            </a:r>
            <a:endParaRPr lang="en-US" dirty="0" smtClean="0">
              <a:latin typeface="Arial" pitchFamily="34" charset="0"/>
              <a:cs typeface="Arial" pitchFamily="34"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de-DE" dirty="0" smtClean="0"/>
              <a:t>Two on right:</a:t>
            </a:r>
          </a:p>
          <a:p>
            <a:pPr marL="0" marR="0" indent="0" algn="l" defTabSz="914400" rtl="0" eaLnBrk="1" fontAlgn="auto" latinLnBrk="0" hangingPunct="1">
              <a:lnSpc>
                <a:spcPct val="100000"/>
              </a:lnSpc>
              <a:spcBef>
                <a:spcPts val="0"/>
              </a:spcBef>
              <a:spcAft>
                <a:spcPts val="0"/>
              </a:spcAft>
              <a:buClrTx/>
              <a:buSzTx/>
              <a:buFontTx/>
              <a:buNone/>
              <a:tabLst/>
              <a:defRPr/>
            </a:pPr>
            <a:r>
              <a:rPr lang="de-DE" sz="1200" u="none" kern="1200" dirty="0" smtClean="0">
                <a:solidFill>
                  <a:schemeClr val="tx1"/>
                </a:solidFill>
                <a:effectLst/>
                <a:latin typeface="+mn-lt"/>
                <a:ea typeface="+mn-ea"/>
                <a:cs typeface="+mn-cs"/>
              </a:rPr>
              <a:t>First exposure: 12.5 μm chrome lines on a 25 μm pitch photomask</a:t>
            </a:r>
          </a:p>
          <a:p>
            <a:pPr marL="0" marR="0" indent="0" algn="l" defTabSz="914400" rtl="0" eaLnBrk="1" fontAlgn="auto" latinLnBrk="0" hangingPunct="1">
              <a:lnSpc>
                <a:spcPct val="100000"/>
              </a:lnSpc>
              <a:spcBef>
                <a:spcPts val="0"/>
              </a:spcBef>
              <a:spcAft>
                <a:spcPts val="0"/>
              </a:spcAft>
              <a:buClrTx/>
              <a:buSzTx/>
              <a:buFontTx/>
              <a:buNone/>
              <a:tabLst/>
              <a:defRPr/>
            </a:pPr>
            <a:r>
              <a:rPr lang="de-DE" sz="1200" u="none" kern="1200" dirty="0" smtClean="0">
                <a:solidFill>
                  <a:schemeClr val="tx1"/>
                </a:solidFill>
                <a:effectLst/>
                <a:latin typeface="+mn-lt"/>
                <a:ea typeface="+mn-ea"/>
                <a:cs typeface="+mn-cs"/>
              </a:rPr>
              <a:t>Second exposure: 5 μm lines on a 10 μm pitch photomask</a:t>
            </a:r>
            <a:endParaRPr lang="de-DE" u="none"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de-DE" dirty="0" smtClean="0"/>
          </a:p>
        </p:txBody>
      </p:sp>
      <p:sp>
        <p:nvSpPr>
          <p:cNvPr id="4" name="Slide Number Placeholder 3"/>
          <p:cNvSpPr>
            <a:spLocks noGrp="1"/>
          </p:cNvSpPr>
          <p:nvPr>
            <p:ph type="sldNum" sz="quarter" idx="10"/>
          </p:nvPr>
        </p:nvSpPr>
        <p:spPr/>
        <p:txBody>
          <a:bodyPr/>
          <a:lstStyle/>
          <a:p>
            <a:fld id="{DC371911-AA06-42D5-B777-2A4221AB1A7C}" type="slidenum">
              <a:rPr lang="en-US" smtClean="0"/>
              <a:t>30</a:t>
            </a:fld>
            <a:endParaRPr lang="en-US"/>
          </a:p>
        </p:txBody>
      </p:sp>
    </p:spTree>
    <p:extLst>
      <p:ext uri="{BB962C8B-B14F-4D97-AF65-F5344CB8AC3E}">
        <p14:creationId xmlns:p14="http://schemas.microsoft.com/office/powerpoint/2010/main" val="37546224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icker in corner is real time at development temperature.</a:t>
            </a:r>
            <a:endParaRPr lang="en-US" dirty="0"/>
          </a:p>
        </p:txBody>
      </p:sp>
      <p:sp>
        <p:nvSpPr>
          <p:cNvPr id="4" name="Slide Number Placeholder 3"/>
          <p:cNvSpPr>
            <a:spLocks noGrp="1"/>
          </p:cNvSpPr>
          <p:nvPr>
            <p:ph type="sldNum" sz="quarter" idx="10"/>
          </p:nvPr>
        </p:nvSpPr>
        <p:spPr/>
        <p:txBody>
          <a:bodyPr/>
          <a:lstStyle/>
          <a:p>
            <a:fld id="{DC371911-AA06-42D5-B777-2A4221AB1A7C}" type="slidenum">
              <a:rPr lang="en-US" smtClean="0"/>
              <a:t>31</a:t>
            </a:fld>
            <a:endParaRPr lang="en-US"/>
          </a:p>
        </p:txBody>
      </p:sp>
    </p:spTree>
    <p:extLst>
      <p:ext uri="{BB962C8B-B14F-4D97-AF65-F5344CB8AC3E}">
        <p14:creationId xmlns:p14="http://schemas.microsoft.com/office/powerpoint/2010/main" val="3693702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estricting to polymer derived fibers</a:t>
            </a:r>
          </a:p>
          <a:p>
            <a:endParaRPr lang="en-US" dirty="0" smtClean="0"/>
          </a:p>
          <a:p>
            <a:r>
              <a:rPr lang="en-US" dirty="0" smtClean="0"/>
              <a:t>Whether it is conventional fiber manufacturing used to make microfibers</a:t>
            </a:r>
            <a:r>
              <a:rPr lang="en-US" baseline="0" dirty="0" smtClean="0"/>
              <a:t>  or advanced fiber manufacturing methods used to make nanofibers</a:t>
            </a:r>
          </a:p>
          <a:p>
            <a:endParaRPr lang="en-US" baseline="0" dirty="0" smtClean="0"/>
          </a:p>
          <a:p>
            <a:r>
              <a:rPr lang="en-US" baseline="0" dirty="0" smtClean="0"/>
              <a:t>Unifying theme is use of organic volatile solvents or heat input is a necessity in fiber manufacturing.</a:t>
            </a:r>
          </a:p>
          <a:p>
            <a:endParaRPr lang="en-US" baseline="0" dirty="0" smtClean="0"/>
          </a:p>
          <a:p>
            <a:r>
              <a:rPr lang="en-US" baseline="0" dirty="0" smtClean="0"/>
              <a:t>This is because</a:t>
            </a:r>
            <a:r>
              <a:rPr lang="en-US" dirty="0" smtClean="0"/>
              <a:t> </a:t>
            </a:r>
            <a:endParaRPr lang="en-US" dirty="0"/>
          </a:p>
        </p:txBody>
      </p:sp>
      <p:sp>
        <p:nvSpPr>
          <p:cNvPr id="4" name="Slide Number Placeholder 3"/>
          <p:cNvSpPr>
            <a:spLocks noGrp="1"/>
          </p:cNvSpPr>
          <p:nvPr>
            <p:ph type="sldNum" sz="quarter" idx="10"/>
          </p:nvPr>
        </p:nvSpPr>
        <p:spPr/>
        <p:txBody>
          <a:bodyPr/>
          <a:lstStyle/>
          <a:p>
            <a:fld id="{DC371911-AA06-42D5-B777-2A4221AB1A7C}" type="slidenum">
              <a:rPr lang="en-US" smtClean="0"/>
              <a:t>4</a:t>
            </a:fld>
            <a:endParaRPr lang="en-US"/>
          </a:p>
        </p:txBody>
      </p:sp>
    </p:spTree>
    <p:extLst>
      <p:ext uri="{BB962C8B-B14F-4D97-AF65-F5344CB8AC3E}">
        <p14:creationId xmlns:p14="http://schemas.microsoft.com/office/powerpoint/2010/main" val="9907774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4" name="Slide Image Placeholder 1"/>
          <p:cNvSpPr>
            <a:spLocks noGrp="1" noRot="1" noChangeAspect="1" noTextEdit="1"/>
          </p:cNvSpPr>
          <p:nvPr>
            <p:ph type="sldImg"/>
          </p:nvPr>
        </p:nvSpPr>
        <p:spPr>
          <a:ln/>
        </p:spPr>
      </p:sp>
      <p:sp>
        <p:nvSpPr>
          <p:cNvPr id="1515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Arial" pitchFamily="34" charset="0"/>
            </a:endParaRPr>
          </a:p>
          <a:p>
            <a:r>
              <a:rPr lang="en-US" smtClean="0">
                <a:latin typeface="Arial" pitchFamily="34" charset="0"/>
                <a:cs typeface="Arial" pitchFamily="34" charset="0"/>
              </a:rPr>
              <a:t>Can we make fibers without any solvent or heat ??  Nature has the answer.</a:t>
            </a:r>
          </a:p>
          <a:p>
            <a:endParaRPr lang="en-US" smtClean="0">
              <a:latin typeface="Arial" pitchFamily="34" charset="0"/>
              <a:cs typeface="Arial" pitchFamily="34" charset="0"/>
            </a:endParaRPr>
          </a:p>
          <a:p>
            <a:r>
              <a:rPr lang="en-US" smtClean="0">
                <a:latin typeface="Arial" pitchFamily="34" charset="0"/>
                <a:cs typeface="Arial" pitchFamily="34" charset="0"/>
              </a:rPr>
              <a:t>Looking at silk fiber production by spiders and silkworms</a:t>
            </a:r>
          </a:p>
          <a:p>
            <a:endParaRPr lang="en-US" smtClean="0">
              <a:latin typeface="Arial" pitchFamily="34" charset="0"/>
            </a:endParaRPr>
          </a:p>
          <a:p>
            <a:r>
              <a:rPr lang="de-DE" smtClean="0">
                <a:latin typeface="Calibri" pitchFamily="34" charset="0"/>
              </a:rPr>
              <a:t>Have  a benign way of making mechanically strong and tough fibers</a:t>
            </a:r>
            <a:r>
              <a:rPr lang="de-DE" baseline="30000" smtClean="0">
                <a:latin typeface="Calibri" pitchFamily="34" charset="0"/>
              </a:rPr>
              <a:t> </a:t>
            </a:r>
            <a:r>
              <a:rPr lang="de-DE" smtClean="0">
                <a:latin typeface="Calibri" pitchFamily="34" charset="0"/>
              </a:rPr>
              <a:t>through an intricate self-assembly of protein constituents during the fiber formation process</a:t>
            </a:r>
          </a:p>
          <a:p>
            <a:pPr marL="0" marR="0" indent="0" algn="l" defTabSz="914400" rtl="0" eaLnBrk="1" fontAlgn="auto" latinLnBrk="0" hangingPunct="1">
              <a:lnSpc>
                <a:spcPct val="100000"/>
              </a:lnSpc>
              <a:spcBef>
                <a:spcPts val="0"/>
              </a:spcBef>
              <a:spcAft>
                <a:spcPts val="0"/>
              </a:spcAft>
              <a:buClrTx/>
              <a:buSzTx/>
              <a:buFontTx/>
              <a:buNone/>
              <a:tabLst/>
              <a:defRPr/>
            </a:pPr>
            <a:r>
              <a:rPr lang="de-DE" smtClean="0">
                <a:latin typeface="Calibri" pitchFamily="34" charset="0"/>
              </a:rPr>
              <a:t>Obtaining a complete and fundamental understanding of this biosynthetic process, or engineering synthetic silk fibers with equivalent mechanical properties, is an open challenge in the field.  </a:t>
            </a:r>
          </a:p>
          <a:p>
            <a:endParaRPr lang="en-US" smtClean="0">
              <a:latin typeface="Arial" pitchFamily="34" charset="0"/>
            </a:endParaRPr>
          </a:p>
        </p:txBody>
      </p:sp>
      <p:sp>
        <p:nvSpPr>
          <p:cNvPr id="1515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D34D0C2F-9F33-48A2-81F7-3D304C65C174}" type="slidenum">
              <a:rPr lang="en-US" sz="1200" smtClean="0"/>
              <a:pPr eaLnBrk="1" hangingPunct="1"/>
              <a:t>5</a:t>
            </a:fld>
            <a:endParaRPr lang="en-US" sz="1200"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Slide Image Placeholder 1"/>
          <p:cNvSpPr>
            <a:spLocks noGrp="1" noRot="1" noChangeAspect="1" noTextEdit="1"/>
          </p:cNvSpPr>
          <p:nvPr>
            <p:ph type="sldImg"/>
          </p:nvPr>
        </p:nvSpPr>
        <p:spPr>
          <a:ln/>
        </p:spPr>
      </p:sp>
      <p:sp>
        <p:nvSpPr>
          <p:cNvPr id="1525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de-DE" smtClean="0">
              <a:latin typeface="Calibri" pitchFamily="34" charset="0"/>
            </a:endParaRPr>
          </a:p>
          <a:p>
            <a:r>
              <a:rPr lang="de-DE" smtClean="0">
                <a:latin typeface="Calibri" pitchFamily="34" charset="0"/>
              </a:rPr>
              <a:t>Viewed broadly, nature’s approach of chemically linking small functional units into long chain molecules and solid fibrillar structures while simultaneously extruding the fibers is fundamentally different from current synthetic fiber manufacturing methods, where extrusion of pre-formed long chain polymers is facilitated with organic solvent or heat. </a:t>
            </a:r>
            <a:br>
              <a:rPr lang="de-DE" smtClean="0">
                <a:latin typeface="Calibri" pitchFamily="34" charset="0"/>
              </a:rPr>
            </a:br>
            <a:endParaRPr lang="de-DE" smtClean="0">
              <a:latin typeface="Calibri" pitchFamily="34" charset="0"/>
            </a:endParaRPr>
          </a:p>
          <a:p>
            <a:r>
              <a:rPr lang="de-DE" smtClean="0">
                <a:latin typeface="Calibri" pitchFamily="34" charset="0"/>
              </a:rPr>
              <a:t>Can we broadly adapt nature‘s approach to make fibers without solvents or heat</a:t>
            </a:r>
            <a:br>
              <a:rPr lang="de-DE" smtClean="0">
                <a:latin typeface="Calibri" pitchFamily="34" charset="0"/>
              </a:rPr>
            </a:br>
            <a:endParaRPr lang="de-DE" smtClean="0">
              <a:latin typeface="Calibri" pitchFamily="34" charset="0"/>
            </a:endParaRPr>
          </a:p>
          <a:p>
            <a:r>
              <a:rPr lang="de-DE" smtClean="0">
                <a:latin typeface="Calibri" pitchFamily="34" charset="0"/>
              </a:rPr>
              <a:t>The main challenge is to find chemistries by which one can rapidly mediate interactions between the functional units within the time scale of extrusion.</a:t>
            </a:r>
            <a:endParaRPr lang="en-US" smtClean="0">
              <a:latin typeface="Arial" pitchFamily="34" charset="0"/>
            </a:endParaRPr>
          </a:p>
        </p:txBody>
      </p:sp>
      <p:sp>
        <p:nvSpPr>
          <p:cNvPr id="1525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A8278465-A7CB-4517-B036-473A29AFD85F}" type="slidenum">
              <a:rPr lang="en-US" sz="1200" smtClean="0"/>
              <a:pPr eaLnBrk="1" hangingPunct="1"/>
              <a:t>6</a:t>
            </a:fld>
            <a:endParaRPr lang="en-US" sz="1200"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Slide Image Placeholder 1"/>
          <p:cNvSpPr>
            <a:spLocks noGrp="1" noRot="1" noChangeAspect="1" noTextEdit="1"/>
          </p:cNvSpPr>
          <p:nvPr>
            <p:ph type="sldImg"/>
          </p:nvPr>
        </p:nvSpPr>
        <p:spPr>
          <a:ln/>
        </p:spPr>
      </p:sp>
      <p:sp>
        <p:nvSpPr>
          <p:cNvPr id="1536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latin typeface="Arial" pitchFamily="34" charset="0"/>
              </a:rPr>
              <a:t>Under some circumstances thiol-ene</a:t>
            </a:r>
            <a:r>
              <a:rPr lang="en-US" baseline="0" smtClean="0">
                <a:latin typeface="Arial" pitchFamily="34" charset="0"/>
              </a:rPr>
              <a:t> photopolymerization proceeds in a step growth</a:t>
            </a:r>
            <a:endParaRPr lang="en-US" smtClean="0">
              <a:latin typeface="Arial" pitchFamily="34" charset="0"/>
            </a:endParaRPr>
          </a:p>
        </p:txBody>
      </p:sp>
      <p:sp>
        <p:nvSpPr>
          <p:cNvPr id="1536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C9EFEB7E-6F77-40E7-8680-A4E02EEC0E98}" type="slidenum">
              <a:rPr lang="en-US" sz="1200" smtClean="0"/>
              <a:pPr eaLnBrk="1" hangingPunct="1"/>
              <a:t>7</a:t>
            </a:fld>
            <a:endParaRPr lang="en-US" sz="1200"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4626" name="Slide Image Placeholder 1"/>
          <p:cNvSpPr>
            <a:spLocks noGrp="1" noRot="1" noChangeAspect="1" noTextEdit="1"/>
          </p:cNvSpPr>
          <p:nvPr>
            <p:ph type="sldImg"/>
          </p:nvPr>
        </p:nvSpPr>
        <p:spPr>
          <a:ln/>
        </p:spPr>
      </p:sp>
      <p:sp>
        <p:nvSpPr>
          <p:cNvPr id="1546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cs typeface="Arial" pitchFamily="34" charset="0"/>
              </a:rPr>
              <a:t>Our approach was to conduct in-situ photopolymerization of thiol and ene monomers during fiber spinning.</a:t>
            </a:r>
          </a:p>
          <a:p>
            <a:endParaRPr lang="en-US" dirty="0" smtClean="0">
              <a:latin typeface="Arial" pitchFamily="34" charset="0"/>
              <a:cs typeface="Arial" pitchFamily="34" charset="0"/>
            </a:endParaRPr>
          </a:p>
          <a:p>
            <a:r>
              <a:rPr lang="en-US" dirty="0" smtClean="0">
                <a:latin typeface="Arial" pitchFamily="34" charset="0"/>
                <a:cs typeface="Arial" pitchFamily="34" charset="0"/>
              </a:rPr>
              <a:t>We</a:t>
            </a:r>
            <a:r>
              <a:rPr lang="en-US" baseline="0" dirty="0" smtClean="0">
                <a:latin typeface="Arial" pitchFamily="34" charset="0"/>
                <a:cs typeface="Arial" pitchFamily="34" charset="0"/>
              </a:rPr>
              <a:t> used a multifunctional acrylate  and thiol compound.</a:t>
            </a:r>
          </a:p>
          <a:p>
            <a:endParaRPr lang="en-US" baseline="0" dirty="0" smtClean="0">
              <a:latin typeface="Arial" pitchFamily="34" charset="0"/>
              <a:cs typeface="Arial" pitchFamily="34" charset="0"/>
            </a:endParaRPr>
          </a:p>
          <a:p>
            <a:r>
              <a:rPr lang="en-US" baseline="0" dirty="0" smtClean="0">
                <a:latin typeface="Arial" pitchFamily="34" charset="0"/>
                <a:cs typeface="Arial" pitchFamily="34" charset="0"/>
              </a:rPr>
              <a:t>It is important to note these have very low vapor pressure. Boiling points above 300 C or so.  </a:t>
            </a:r>
          </a:p>
          <a:p>
            <a:endParaRPr lang="en-US" dirty="0" smtClean="0">
              <a:latin typeface="Arial" pitchFamily="34" charset="0"/>
            </a:endParaRPr>
          </a:p>
          <a:p>
            <a:r>
              <a:rPr lang="en-US" dirty="0" smtClean="0">
                <a:latin typeface="Arial" pitchFamily="34" charset="0"/>
                <a:cs typeface="Arial" pitchFamily="34" charset="0"/>
              </a:rPr>
              <a:t> </a:t>
            </a:r>
          </a:p>
          <a:p>
            <a:r>
              <a:rPr lang="de-DE" dirty="0" smtClean="0">
                <a:latin typeface="Calibri" pitchFamily="34" charset="0"/>
              </a:rPr>
              <a:t>Integrating thiol-ene photopolymerization and electrospinning into a simultaneous process presents several operational challenges. The curing kinetics must be matched to the speed of the high velocity fluid jet moving towards the collector. </a:t>
            </a:r>
            <a:endParaRPr lang="en-US" dirty="0" smtClean="0">
              <a:latin typeface="Arial" pitchFamily="34" charset="0"/>
              <a:cs typeface="Arial" pitchFamily="34" charset="0"/>
            </a:endParaRPr>
          </a:p>
          <a:p>
            <a:endParaRPr lang="en-US" dirty="0" smtClean="0">
              <a:latin typeface="Arial" pitchFamily="34" charset="0"/>
              <a:cs typeface="Arial" pitchFamily="34" charset="0"/>
            </a:endParaRPr>
          </a:p>
          <a:p>
            <a:endParaRPr lang="en-US" dirty="0" smtClean="0">
              <a:latin typeface="Arial" pitchFamily="34" charset="0"/>
            </a:endParaRPr>
          </a:p>
          <a:p>
            <a:r>
              <a:rPr lang="de-DE" dirty="0" smtClean="0">
                <a:latin typeface="Calibri" pitchFamily="34" charset="0"/>
              </a:rPr>
              <a:t>Reported  (Reneker et al.) jet velocity is ~0.5 m/s. We have estimated our average jet velocity at the collector as ~1 m/s, based on known feed rates and typical starting and final fiber diameters. Considering this speed and the distance between the needle tip and-collector, the available time for photopolymerizing the thiol-ene fluid jet </a:t>
            </a:r>
            <a:r>
              <a:rPr lang="de-DE" i="1" dirty="0" smtClean="0">
                <a:latin typeface="Calibri" pitchFamily="34" charset="0"/>
              </a:rPr>
              <a:t>in-situ</a:t>
            </a:r>
            <a:r>
              <a:rPr lang="de-DE" dirty="0" smtClean="0">
                <a:latin typeface="Calibri" pitchFamily="34" charset="0"/>
              </a:rPr>
              <a:t> is ~0.1 s. </a:t>
            </a:r>
          </a:p>
          <a:p>
            <a:endParaRPr lang="de-DE" dirty="0" smtClean="0">
              <a:latin typeface="Calibri" pitchFamily="34" charset="0"/>
            </a:endParaRPr>
          </a:p>
          <a:p>
            <a:r>
              <a:rPr lang="de-DE" dirty="0" smtClean="0">
                <a:latin typeface="Calibri" pitchFamily="34" charset="0"/>
              </a:rPr>
              <a:t>Choosing mulitfunctional monomers for faster kinetics</a:t>
            </a:r>
            <a:endParaRPr lang="en-US" dirty="0" smtClean="0">
              <a:latin typeface="Calibri" pitchFamily="34" charset="0"/>
            </a:endParaRPr>
          </a:p>
          <a:p>
            <a:endParaRPr lang="en-US" dirty="0" smtClean="0">
              <a:latin typeface="Calibri" pitchFamily="34" charset="0"/>
            </a:endParaRPr>
          </a:p>
          <a:p>
            <a:endParaRPr lang="en-US" dirty="0" smtClean="0">
              <a:latin typeface="Arial" pitchFamily="34" charset="0"/>
            </a:endParaRPr>
          </a:p>
        </p:txBody>
      </p:sp>
      <p:sp>
        <p:nvSpPr>
          <p:cNvPr id="1546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0B1B44C3-E25F-4423-83A1-8038F9BC02EC}" type="slidenum">
              <a:rPr lang="en-US" sz="1200" smtClean="0"/>
              <a:pPr eaLnBrk="1" hangingPunct="1"/>
              <a:t>8</a:t>
            </a:fld>
            <a:endParaRPr lang="en-US" sz="1200"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Slide Image Placeholder 1"/>
          <p:cNvSpPr>
            <a:spLocks noGrp="1" noRot="1" noChangeAspect="1" noTextEdit="1"/>
          </p:cNvSpPr>
          <p:nvPr>
            <p:ph type="sldImg"/>
          </p:nvPr>
        </p:nvSpPr>
        <p:spPr>
          <a:ln/>
        </p:spPr>
      </p:sp>
      <p:sp>
        <p:nvSpPr>
          <p:cNvPr id="1556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Arial" pitchFamily="34" charset="0"/>
                <a:cs typeface="Arial" pitchFamily="34" charset="0"/>
              </a:rPr>
              <a:t>Low and high magnification SEM images of thiolene fibers made by photopolymerization of  pentaerythritol tetrakis (3-mercaptopropionate) and dipentaerythritol pentaacrylate in a 1:4.4 thiol to ene ratio along with 6wt% </a:t>
            </a:r>
            <a:r>
              <a:rPr lang="en-US" dirty="0" err="1" smtClean="0">
                <a:latin typeface="Arial" pitchFamily="34" charset="0"/>
                <a:cs typeface="Arial" pitchFamily="34" charset="0"/>
              </a:rPr>
              <a:t>Irgacure</a:t>
            </a:r>
            <a:r>
              <a:rPr lang="en-US" dirty="0" smtClean="0">
                <a:latin typeface="Arial" pitchFamily="34" charset="0"/>
                <a:cs typeface="Arial" pitchFamily="34" charset="0"/>
              </a:rPr>
              <a:t> 2100 as </a:t>
            </a:r>
            <a:r>
              <a:rPr lang="en-US" dirty="0" err="1" smtClean="0">
                <a:latin typeface="Arial" pitchFamily="34" charset="0"/>
                <a:cs typeface="Arial" pitchFamily="34" charset="0"/>
              </a:rPr>
              <a:t>photoinitiator</a:t>
            </a:r>
            <a:r>
              <a:rPr lang="en-US" dirty="0" smtClean="0">
                <a:latin typeface="Arial" pitchFamily="34" charset="0"/>
                <a:cs typeface="Arial" pitchFamily="34" charset="0"/>
              </a:rPr>
              <a:t>.</a:t>
            </a:r>
          </a:p>
          <a:p>
            <a:endParaRPr lang="en-US" dirty="0" smtClean="0">
              <a:latin typeface="Arial" pitchFamily="34" charset="0"/>
            </a:endParaRPr>
          </a:p>
        </p:txBody>
      </p:sp>
      <p:sp>
        <p:nvSpPr>
          <p:cNvPr id="1556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DC3CA210-C360-4341-A7B6-8FC3A8849315}" type="slidenum">
              <a:rPr lang="en-US" sz="1200" smtClean="0"/>
              <a:pPr eaLnBrk="1" hangingPunct="1"/>
              <a:t>9</a:t>
            </a:fld>
            <a:endParaRPr lang="en-US" sz="1200"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Slide Image Placeholder 1"/>
          <p:cNvSpPr>
            <a:spLocks noGrp="1" noRot="1" noChangeAspect="1" noTextEdit="1"/>
          </p:cNvSpPr>
          <p:nvPr>
            <p:ph type="sldImg"/>
          </p:nvPr>
        </p:nvSpPr>
        <p:spPr>
          <a:ln/>
        </p:spPr>
      </p:sp>
      <p:sp>
        <p:nvSpPr>
          <p:cNvPr id="1566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de-DE" dirty="0" smtClean="0">
                <a:latin typeface="Calibri" pitchFamily="34" charset="0"/>
              </a:rPr>
              <a:t>When the stoichiometry of </a:t>
            </a:r>
            <a:r>
              <a:rPr lang="de-DE" i="1" dirty="0" smtClean="0">
                <a:latin typeface="Calibri" pitchFamily="34" charset="0"/>
              </a:rPr>
              <a:t>thiol</a:t>
            </a:r>
            <a:r>
              <a:rPr lang="de-DE" dirty="0" smtClean="0">
                <a:latin typeface="Calibri" pitchFamily="34" charset="0"/>
              </a:rPr>
              <a:t> to </a:t>
            </a:r>
            <a:r>
              <a:rPr lang="de-DE" i="1" dirty="0" smtClean="0">
                <a:latin typeface="Calibri" pitchFamily="34" charset="0"/>
              </a:rPr>
              <a:t>ene</a:t>
            </a:r>
            <a:r>
              <a:rPr lang="de-DE" dirty="0" smtClean="0">
                <a:latin typeface="Calibri" pitchFamily="34" charset="0"/>
              </a:rPr>
              <a:t> is slightly altered, we observed quite significant changes in fiber morphology, such as partially cured discontinuous strands and other defects </a:t>
            </a:r>
            <a:endParaRPr lang="en-US" dirty="0" smtClean="0">
              <a:latin typeface="Arial" pitchFamily="34" charset="0"/>
            </a:endParaRPr>
          </a:p>
          <a:p>
            <a:endParaRPr lang="en-US" dirty="0" smtClean="0">
              <a:latin typeface="Arial" pitchFamily="34" charset="0"/>
            </a:endParaRPr>
          </a:p>
          <a:p>
            <a:r>
              <a:rPr lang="en-US" dirty="0" smtClean="0">
                <a:latin typeface="Arial" pitchFamily="34" charset="0"/>
              </a:rPr>
              <a:t>SEM images of thiolene fibers made by photopolymerization of pentaerythritol tetrakis (3-mercaptopropionate) (PETT) and dipentaerythritol pentaacrylate (DPPA ) (a) in a 1:3.4 </a:t>
            </a:r>
            <a:r>
              <a:rPr lang="en-US" i="1" dirty="0" smtClean="0">
                <a:latin typeface="Arial" pitchFamily="34" charset="0"/>
              </a:rPr>
              <a:t>thiol</a:t>
            </a:r>
            <a:r>
              <a:rPr lang="en-US" dirty="0" smtClean="0">
                <a:latin typeface="Arial" pitchFamily="34" charset="0"/>
              </a:rPr>
              <a:t> to </a:t>
            </a:r>
            <a:r>
              <a:rPr lang="en-US" i="1" dirty="0" smtClean="0">
                <a:latin typeface="Arial" pitchFamily="34" charset="0"/>
              </a:rPr>
              <a:t>ene</a:t>
            </a:r>
            <a:r>
              <a:rPr lang="en-US" dirty="0" smtClean="0">
                <a:latin typeface="Arial" pitchFamily="34" charset="0"/>
              </a:rPr>
              <a:t> ratio and (b) in a 1:5.6 </a:t>
            </a:r>
            <a:r>
              <a:rPr lang="en-US" i="1" dirty="0" smtClean="0">
                <a:latin typeface="Arial" pitchFamily="34" charset="0"/>
              </a:rPr>
              <a:t>thiol </a:t>
            </a:r>
            <a:r>
              <a:rPr lang="en-US" dirty="0" smtClean="0">
                <a:latin typeface="Arial" pitchFamily="34" charset="0"/>
              </a:rPr>
              <a:t>to </a:t>
            </a:r>
            <a:r>
              <a:rPr lang="en-US" i="1" dirty="0" smtClean="0">
                <a:latin typeface="Arial" pitchFamily="34" charset="0"/>
              </a:rPr>
              <a:t>ene</a:t>
            </a:r>
            <a:r>
              <a:rPr lang="en-US" dirty="0" smtClean="0">
                <a:latin typeface="Arial" pitchFamily="34" charset="0"/>
              </a:rPr>
              <a:t> ratio along with 6wt% </a:t>
            </a:r>
            <a:r>
              <a:rPr lang="en-US" dirty="0" err="1" smtClean="0">
                <a:latin typeface="Arial" pitchFamily="34" charset="0"/>
              </a:rPr>
              <a:t>Irgacure</a:t>
            </a:r>
            <a:r>
              <a:rPr lang="en-US" dirty="0" smtClean="0">
                <a:latin typeface="Arial" pitchFamily="34" charset="0"/>
              </a:rPr>
              <a:t> 2100 as </a:t>
            </a:r>
            <a:r>
              <a:rPr lang="en-US" dirty="0" err="1" smtClean="0">
                <a:latin typeface="Arial" pitchFamily="34" charset="0"/>
              </a:rPr>
              <a:t>photoinitiator</a:t>
            </a:r>
            <a:endParaRPr lang="en-US" dirty="0" smtClean="0">
              <a:latin typeface="Arial" pitchFamily="34" charset="0"/>
            </a:endParaRPr>
          </a:p>
          <a:p>
            <a:endParaRPr lang="en-US" dirty="0" smtClean="0">
              <a:latin typeface="Arial" pitchFamily="34" charset="0"/>
            </a:endParaRPr>
          </a:p>
          <a:p>
            <a:r>
              <a:rPr lang="de-DE" dirty="0" smtClean="0">
                <a:latin typeface="Calibri" pitchFamily="34" charset="0"/>
              </a:rPr>
              <a:t>a simultaneous interplay of several physical and chemical factors including fluid viscoelasticity, surface tension, electrostatic forces, and curing kinetics. For example, electrostatic repulsive forces tend to increase the surface area of the electrified jet originating from the needle tip, while surface tension can induce the elongated jet to break into spheres to minimize surface area; high viscosities can limit rapid diameter reduction while low viscosities facilitate it.	</a:t>
            </a:r>
            <a:endParaRPr lang="en-US" dirty="0" smtClean="0">
              <a:latin typeface="Arial" pitchFamily="34" charset="0"/>
            </a:endParaRPr>
          </a:p>
        </p:txBody>
      </p:sp>
      <p:sp>
        <p:nvSpPr>
          <p:cNvPr id="1566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FF4776DC-43F2-465D-A63A-6619DEBF0DD6}" type="slidenum">
              <a:rPr lang="en-US" sz="1200" smtClean="0"/>
              <a:pPr eaLnBrk="1" hangingPunct="1"/>
              <a:t>10</a:t>
            </a:fld>
            <a:endParaRPr lang="en-US" sz="1200"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Slide Image Placeholder 1"/>
          <p:cNvSpPr>
            <a:spLocks noGrp="1" noRot="1" noChangeAspect="1" noTextEdit="1"/>
          </p:cNvSpPr>
          <p:nvPr>
            <p:ph type="sldImg"/>
          </p:nvPr>
        </p:nvSpPr>
        <p:spPr>
          <a:ln/>
        </p:spPr>
      </p:sp>
      <p:sp>
        <p:nvSpPr>
          <p:cNvPr id="1576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b="1" dirty="0" smtClean="0">
                <a:latin typeface="Calibri" pitchFamily="34" charset="0"/>
              </a:rPr>
              <a:t>Fig (right) </a:t>
            </a:r>
            <a:r>
              <a:rPr lang="en-US" dirty="0" smtClean="0">
                <a:latin typeface="Calibri" pitchFamily="34" charset="0"/>
              </a:rPr>
              <a:t>shows the photocuring kinetics of the different mixtures of thiol-ene described above. Though the final conversion of </a:t>
            </a:r>
            <a:r>
              <a:rPr lang="en-US" i="1" dirty="0" smtClean="0">
                <a:latin typeface="Calibri" pitchFamily="34" charset="0"/>
              </a:rPr>
              <a:t>ene </a:t>
            </a:r>
            <a:r>
              <a:rPr lang="en-US" dirty="0" smtClean="0">
                <a:latin typeface="Calibri" pitchFamily="34" charset="0"/>
              </a:rPr>
              <a:t>groups and the kinetics are roughly similar at first glance there is a significant difference at very short curing times, i.e., less than 2 seconds (</a:t>
            </a:r>
            <a:r>
              <a:rPr lang="en-US" b="1" dirty="0" smtClean="0">
                <a:latin typeface="Calibri" pitchFamily="34" charset="0"/>
              </a:rPr>
              <a:t>right bottom</a:t>
            </a:r>
            <a:r>
              <a:rPr lang="en-US" dirty="0" smtClean="0">
                <a:latin typeface="Calibri" pitchFamily="34" charset="0"/>
              </a:rPr>
              <a:t>). In this timescale, the mixture with a </a:t>
            </a:r>
            <a:r>
              <a:rPr lang="en-US" i="1" dirty="0" smtClean="0">
                <a:latin typeface="Calibri" pitchFamily="34" charset="0"/>
              </a:rPr>
              <a:t>thiol</a:t>
            </a:r>
            <a:r>
              <a:rPr lang="en-US" dirty="0" smtClean="0">
                <a:latin typeface="Calibri" pitchFamily="34" charset="0"/>
              </a:rPr>
              <a:t> to </a:t>
            </a:r>
            <a:r>
              <a:rPr lang="en-US" i="1" dirty="0" smtClean="0">
                <a:latin typeface="Calibri" pitchFamily="34" charset="0"/>
              </a:rPr>
              <a:t>ene</a:t>
            </a:r>
            <a:r>
              <a:rPr lang="en-US" dirty="0" smtClean="0">
                <a:latin typeface="Calibri" pitchFamily="34" charset="0"/>
              </a:rPr>
              <a:t> ratio of 1:4.4 cures faster compared to 1:3.4 or 1:5.6. Since the time available for curing the thiol-ene filament </a:t>
            </a:r>
            <a:r>
              <a:rPr lang="en-US" i="1" dirty="0" smtClean="0">
                <a:latin typeface="Calibri" pitchFamily="34" charset="0"/>
              </a:rPr>
              <a:t>en route</a:t>
            </a:r>
            <a:r>
              <a:rPr lang="en-US" dirty="0" smtClean="0">
                <a:latin typeface="Calibri" pitchFamily="34" charset="0"/>
              </a:rPr>
              <a:t> to the collector is fractions of a second, slight kinetic differences in this regime likely have significant impact on fiber quality. </a:t>
            </a:r>
          </a:p>
          <a:p>
            <a:endParaRPr lang="en-US" dirty="0" smtClean="0">
              <a:latin typeface="Arial" pitchFamily="34" charset="0"/>
            </a:endParaRPr>
          </a:p>
          <a:p>
            <a:r>
              <a:rPr lang="de-DE" dirty="0" smtClean="0">
                <a:latin typeface="Calibri" pitchFamily="34" charset="0"/>
              </a:rPr>
              <a:t> Also the </a:t>
            </a:r>
            <a:r>
              <a:rPr lang="de-DE" i="1" dirty="0" smtClean="0">
                <a:latin typeface="Calibri" pitchFamily="34" charset="0"/>
              </a:rPr>
              <a:t>thiol</a:t>
            </a:r>
            <a:r>
              <a:rPr lang="de-DE" dirty="0" smtClean="0">
                <a:latin typeface="Calibri" pitchFamily="34" charset="0"/>
              </a:rPr>
              <a:t>  monomer used here is less viscous than the </a:t>
            </a:r>
            <a:r>
              <a:rPr lang="de-DE" i="1" dirty="0" smtClean="0">
                <a:latin typeface="Calibri" pitchFamily="34" charset="0"/>
              </a:rPr>
              <a:t>ene monomer</a:t>
            </a:r>
            <a:r>
              <a:rPr lang="de-DE" dirty="0" smtClean="0">
                <a:latin typeface="Calibri" pitchFamily="34" charset="0"/>
              </a:rPr>
              <a:t>. The viscosity of the thiol-ene mixture with 1:4.4 ratio of </a:t>
            </a:r>
            <a:r>
              <a:rPr lang="de-DE" i="1" dirty="0" smtClean="0">
                <a:latin typeface="Calibri" pitchFamily="34" charset="0"/>
              </a:rPr>
              <a:t>thiol</a:t>
            </a:r>
            <a:r>
              <a:rPr lang="de-DE" dirty="0" smtClean="0">
                <a:latin typeface="Calibri" pitchFamily="34" charset="0"/>
              </a:rPr>
              <a:t> to </a:t>
            </a:r>
            <a:r>
              <a:rPr lang="de-DE" i="1" dirty="0" smtClean="0">
                <a:latin typeface="Calibri" pitchFamily="34" charset="0"/>
              </a:rPr>
              <a:t>ene</a:t>
            </a:r>
            <a:r>
              <a:rPr lang="de-DE" dirty="0" smtClean="0">
                <a:latin typeface="Calibri" pitchFamily="34" charset="0"/>
              </a:rPr>
              <a:t> groups that yielded high quality fibers is about 1.7 Pa-s. A lesser </a:t>
            </a:r>
            <a:r>
              <a:rPr lang="de-DE" i="1" dirty="0" smtClean="0">
                <a:latin typeface="Calibri" pitchFamily="34" charset="0"/>
              </a:rPr>
              <a:t>thiol</a:t>
            </a:r>
            <a:r>
              <a:rPr lang="de-DE" dirty="0" smtClean="0">
                <a:latin typeface="Calibri" pitchFamily="34" charset="0"/>
              </a:rPr>
              <a:t> to </a:t>
            </a:r>
            <a:r>
              <a:rPr lang="de-DE" i="1" dirty="0" smtClean="0">
                <a:latin typeface="Calibri" pitchFamily="34" charset="0"/>
              </a:rPr>
              <a:t>ene </a:t>
            </a:r>
            <a:r>
              <a:rPr lang="de-DE" dirty="0" smtClean="0">
                <a:latin typeface="Calibri" pitchFamily="34" charset="0"/>
              </a:rPr>
              <a:t>ratio (1:5.6) increases the viscosity to 2.1 Pa-s, while increasing the </a:t>
            </a:r>
            <a:r>
              <a:rPr lang="de-DE" i="1" dirty="0" smtClean="0">
                <a:latin typeface="Calibri" pitchFamily="34" charset="0"/>
              </a:rPr>
              <a:t>thiol</a:t>
            </a:r>
            <a:r>
              <a:rPr lang="de-DE" dirty="0" smtClean="0">
                <a:latin typeface="Calibri" pitchFamily="34" charset="0"/>
              </a:rPr>
              <a:t> content (1:3.4) decreases the viscosity to 1.3 Pa-s. </a:t>
            </a:r>
          </a:p>
          <a:p>
            <a:endParaRPr lang="de-DE" dirty="0" smtClean="0">
              <a:latin typeface="Calibri" pitchFamily="34" charset="0"/>
            </a:endParaRPr>
          </a:p>
          <a:p>
            <a:r>
              <a:rPr lang="de-DE" dirty="0" smtClean="0">
                <a:latin typeface="Calibri" pitchFamily="34" charset="0"/>
              </a:rPr>
              <a:t>With more thiol (previous slide), viscosity of mixture is less. Hence surface tension forces dominate.</a:t>
            </a:r>
          </a:p>
          <a:p>
            <a:endParaRPr lang="de-DE" dirty="0" smtClean="0">
              <a:latin typeface="Calibri" pitchFamily="34" charset="0"/>
            </a:endParaRPr>
          </a:p>
          <a:p>
            <a:r>
              <a:rPr lang="de-DE" dirty="0" smtClean="0">
                <a:latin typeface="Calibri" pitchFamily="34" charset="0"/>
              </a:rPr>
              <a:t>With less thiol, viscosity is sufficient to resist deformation but curing becomes slower.</a:t>
            </a:r>
          </a:p>
          <a:p>
            <a:endParaRPr lang="de-DE" dirty="0" smtClean="0">
              <a:latin typeface="Calibri" pitchFamily="34" charset="0"/>
            </a:endParaRPr>
          </a:p>
          <a:p>
            <a:r>
              <a:rPr lang="de-DE" dirty="0" smtClean="0">
                <a:latin typeface="Calibri" pitchFamily="34" charset="0"/>
              </a:rPr>
              <a:t>Reducing the </a:t>
            </a:r>
            <a:r>
              <a:rPr lang="de-DE" i="1" dirty="0" smtClean="0">
                <a:latin typeface="Calibri" pitchFamily="34" charset="0"/>
              </a:rPr>
              <a:t>thiol</a:t>
            </a:r>
            <a:r>
              <a:rPr lang="de-DE" dirty="0" smtClean="0">
                <a:latin typeface="Calibri" pitchFamily="34" charset="0"/>
              </a:rPr>
              <a:t> content below a certain level can also reduce photocuring rates in air, and ultimately adversely affect final fiber quality. In traditional acrylate photopolymerizations, oxygen reacts with carbon radicals to form a peroxy radical. Peroxy radicals are less reactive than carbon radicals and therefore oxygen quenches the reaction. In a thiol-ene photopolymerization, the peroxy radical abstracts hydrogen from a </a:t>
            </a:r>
            <a:r>
              <a:rPr lang="de-DE" i="1" dirty="0" smtClean="0">
                <a:latin typeface="Calibri" pitchFamily="34" charset="0"/>
              </a:rPr>
              <a:t>thiol</a:t>
            </a:r>
            <a:r>
              <a:rPr lang="de-DE" dirty="0" smtClean="0">
                <a:latin typeface="Calibri" pitchFamily="34" charset="0"/>
              </a:rPr>
              <a:t> unit regenerating thiyl radicals making thiol-ene polymerizations less sensitive to oxygen. This feature is instrumental in performing this fiber forming process in ambient conditions and it could be an important controlling factor in fiber quality in some circumstances. </a:t>
            </a:r>
            <a:endParaRPr lang="en-US" dirty="0" smtClean="0">
              <a:latin typeface="Arial" pitchFamily="34" charset="0"/>
            </a:endParaRPr>
          </a:p>
        </p:txBody>
      </p:sp>
      <p:sp>
        <p:nvSpPr>
          <p:cNvPr id="1577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fld id="{F2024905-2E22-43A0-A382-FA34ED0E05D2}" type="slidenum">
              <a:rPr lang="en-US" sz="1200" smtClean="0"/>
              <a:pPr eaLnBrk="1" hangingPunct="1"/>
              <a:t>11</a:t>
            </a:fld>
            <a:endParaRPr lang="en-US" sz="120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D56CCAA-61CE-4AB2-A474-152AA34B5722}"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4441693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C71478AC-07D8-4FDE-AB27-42F66AD5705A}"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37469165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D360AE1-7148-400C-82D4-616699E33977}"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6011107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a:xfrm>
            <a:off x="76200" y="6477000"/>
            <a:ext cx="914400" cy="273049"/>
          </a:xfrm>
          <a:prstGeom prst="rect">
            <a:avLst/>
          </a:prstGeom>
        </p:spPr>
        <p:txBody>
          <a:bodyPr/>
          <a:lstStyle/>
          <a:p>
            <a:fld id="{D8F7357D-9B33-418A-83FC-912AE7110935}"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29430841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76200" y="6477000"/>
            <a:ext cx="914400" cy="273049"/>
          </a:xfrm>
          <a:prstGeom prst="rect">
            <a:avLst/>
          </a:prstGeom>
        </p:spPr>
        <p:txBody>
          <a:bodyPr/>
          <a:lstStyle/>
          <a:p>
            <a:fld id="{F9A097AC-96E3-4106-B554-BEAD2FAB5A81}" type="datetime1">
              <a:rPr lang="en-US" smtClean="0"/>
              <a:t>10/1/2013</a:t>
            </a:fld>
            <a:endParaRPr lang="en-US"/>
          </a:p>
        </p:txBody>
      </p:sp>
      <p:sp>
        <p:nvSpPr>
          <p:cNvPr id="6" name="Slide Number Placeholder 5"/>
          <p:cNvSpPr>
            <a:spLocks noGrp="1"/>
          </p:cNvSpPr>
          <p:nvPr>
            <p:ph type="sldNum" sz="quarter" idx="12"/>
          </p:nvPr>
        </p:nvSpPr>
        <p:spPr/>
        <p:txBody>
          <a:bodyPr/>
          <a:lstStyle/>
          <a:p>
            <a:pPr>
              <a:defRPr/>
            </a:pPr>
            <a:fld id="{8B879F29-07CC-4734-BC9D-F46D4774DF95}" type="slidenum">
              <a:rPr lang="en-US" smtClean="0"/>
              <a:pPr>
                <a:defRPr/>
              </a:pPr>
              <a:t>‹#›</a:t>
            </a:fld>
            <a:endParaRPr lang="en-US" sz="1400"/>
          </a:p>
        </p:txBody>
      </p:sp>
    </p:spTree>
    <p:extLst>
      <p:ext uri="{BB962C8B-B14F-4D97-AF65-F5344CB8AC3E}">
        <p14:creationId xmlns:p14="http://schemas.microsoft.com/office/powerpoint/2010/main" val="22527000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76200" y="6477000"/>
            <a:ext cx="914400" cy="273049"/>
          </a:xfrm>
          <a:prstGeom prst="rect">
            <a:avLst/>
          </a:prstGeom>
        </p:spPr>
        <p:txBody>
          <a:bodyPr/>
          <a:lstStyle/>
          <a:p>
            <a:fld id="{63BA6D65-5F98-4B57-87E8-D9584C42844A}"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155451810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76200" y="6477000"/>
            <a:ext cx="914400" cy="273049"/>
          </a:xfrm>
          <a:prstGeom prst="rect">
            <a:avLst/>
          </a:prstGeom>
        </p:spPr>
        <p:txBody>
          <a:bodyPr/>
          <a:lstStyle/>
          <a:p>
            <a:fld id="{5B603A95-82C4-48ED-B36F-89D5C1C2EC79}"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168962021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76200" y="6477000"/>
            <a:ext cx="914400" cy="273049"/>
          </a:xfrm>
          <a:prstGeom prst="rect">
            <a:avLst/>
          </a:prstGeom>
        </p:spPr>
        <p:txBody>
          <a:bodyPr/>
          <a:lstStyle/>
          <a:p>
            <a:fld id="{83427AE7-7ACD-43DC-91FF-EBB608EF1E10}" type="datetime1">
              <a:rPr lang="en-US" smtClean="0"/>
              <a:t>10/1/2013</a:t>
            </a:fld>
            <a:endParaRPr lang="en-US"/>
          </a:p>
        </p:txBody>
      </p:sp>
      <p:sp>
        <p:nvSpPr>
          <p:cNvPr id="8" name="Footer Placeholder 7"/>
          <p:cNvSpPr>
            <a:spLocks noGrp="1"/>
          </p:cNvSpPr>
          <p:nvPr>
            <p:ph type="ftr" sz="quarter" idx="11"/>
          </p:nvPr>
        </p:nvSpPr>
        <p:spPr/>
        <p:txBody>
          <a:bodyPr/>
          <a:lstStyle/>
          <a:p>
            <a:r>
              <a:rPr lang="en-US" smtClean="0"/>
              <a:t>GCE Conference Washington DC</a:t>
            </a:r>
            <a:endParaRPr lang="en-US"/>
          </a:p>
        </p:txBody>
      </p:sp>
      <p:sp>
        <p:nvSpPr>
          <p:cNvPr id="9" name="Slide Number Placeholder 8"/>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160014348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4" name="Footer Placeholder 3"/>
          <p:cNvSpPr>
            <a:spLocks noGrp="1"/>
          </p:cNvSpPr>
          <p:nvPr>
            <p:ph type="ftr" sz="quarter" idx="11"/>
          </p:nvPr>
        </p:nvSpPr>
        <p:spPr/>
        <p:txBody>
          <a:bodyPr/>
          <a:lstStyle/>
          <a:p>
            <a:r>
              <a:rPr lang="en-US" smtClean="0"/>
              <a:t>GCE Conference Washington DC</a:t>
            </a:r>
            <a:endParaRPr lang="en-US"/>
          </a:p>
        </p:txBody>
      </p:sp>
      <p:sp>
        <p:nvSpPr>
          <p:cNvPr id="5" name="Slide Number Placeholder 4"/>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295247397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6" name="Footer Placeholder 5"/>
          <p:cNvSpPr>
            <a:spLocks noGrp="1"/>
          </p:cNvSpPr>
          <p:nvPr>
            <p:ph type="ftr" sz="quarter" idx="10"/>
          </p:nvPr>
        </p:nvSpPr>
        <p:spPr/>
        <p:txBody>
          <a:bodyPr/>
          <a:lstStyle/>
          <a:p>
            <a:r>
              <a:rPr lang="en-US" smtClean="0"/>
              <a:t>GCE Conference Washington DC</a:t>
            </a:r>
            <a:endParaRPr lang="en-US"/>
          </a:p>
        </p:txBody>
      </p:sp>
      <p:sp>
        <p:nvSpPr>
          <p:cNvPr id="7" name="Slide Number Placeholder 6"/>
          <p:cNvSpPr>
            <a:spLocks noGrp="1"/>
          </p:cNvSpPr>
          <p:nvPr>
            <p:ph type="sldNum" sz="quarter" idx="11"/>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515684229"/>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6200" y="6477000"/>
            <a:ext cx="914400" cy="273049"/>
          </a:xfrm>
          <a:prstGeom prst="rect">
            <a:avLst/>
          </a:prstGeom>
        </p:spPr>
        <p:txBody>
          <a:bodyPr/>
          <a:lstStyle/>
          <a:p>
            <a:fld id="{3D6C3768-4B9E-47C6-8DF9-7A9A4E3B7AAD}"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60642521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1066B0E-5B11-4E23-847A-C45BB172DFEC}"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166760539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76200" y="6477000"/>
            <a:ext cx="914400" cy="273049"/>
          </a:xfrm>
          <a:prstGeom prst="rect">
            <a:avLst/>
          </a:prstGeom>
        </p:spPr>
        <p:txBody>
          <a:bodyPr/>
          <a:lstStyle/>
          <a:p>
            <a:fld id="{B486FB33-6AE8-4529-88C8-9ACEF45218A5}"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257971935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76200" y="6477000"/>
            <a:ext cx="914400" cy="273049"/>
          </a:xfrm>
          <a:prstGeom prst="rect">
            <a:avLst/>
          </a:prstGeom>
        </p:spPr>
        <p:txBody>
          <a:bodyPr/>
          <a:lstStyle/>
          <a:p>
            <a:fld id="{DFB242BD-A472-4CD0-A4B0-9244D774FE74}"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120462776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76200" y="6477000"/>
            <a:ext cx="914400" cy="273049"/>
          </a:xfrm>
          <a:prstGeom prst="rect">
            <a:avLst/>
          </a:prstGeom>
        </p:spPr>
        <p:txBody>
          <a:bodyPr/>
          <a:lstStyle/>
          <a:p>
            <a:fld id="{8F53D555-1B38-438B-AC25-7C62C649EE75}"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362253262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457200" y="6356350"/>
            <a:ext cx="2133600" cy="365125"/>
          </a:xfrm>
          <a:prstGeom prst="rect">
            <a:avLst/>
          </a:prstGeom>
        </p:spPr>
        <p:txBody>
          <a:bodyPr/>
          <a:lstStyle/>
          <a:p>
            <a:fld id="{30AB696B-E82D-4BBF-AC1F-C8723B3F1786}" type="datetime1">
              <a:rPr lang="en-US" smtClean="0"/>
              <a:t>10/1/2013</a:t>
            </a:fld>
            <a:endParaRPr lang="en-US"/>
          </a:p>
        </p:txBody>
      </p:sp>
      <p:sp>
        <p:nvSpPr>
          <p:cNvPr id="4" name="Footer Placeholder 3"/>
          <p:cNvSpPr>
            <a:spLocks noGrp="1"/>
          </p:cNvSpPr>
          <p:nvPr>
            <p:ph type="ftr" sz="quarter" idx="11"/>
          </p:nvPr>
        </p:nvSpPr>
        <p:spPr/>
        <p:txBody>
          <a:bodyPr/>
          <a:lstStyle/>
          <a:p>
            <a:r>
              <a:rPr lang="en-US" smtClean="0"/>
              <a:t>GCE Conference Washington DC</a:t>
            </a:r>
            <a:endParaRPr lang="en-US"/>
          </a:p>
        </p:txBody>
      </p:sp>
      <p:sp>
        <p:nvSpPr>
          <p:cNvPr id="5" name="Slide Number Placeholder 4"/>
          <p:cNvSpPr>
            <a:spLocks noGrp="1"/>
          </p:cNvSpPr>
          <p:nvPr>
            <p:ph type="sldNum" sz="quarter" idx="12"/>
          </p:nvPr>
        </p:nvSpPr>
        <p:spPr/>
        <p:txBody>
          <a:bodyPr/>
          <a:lstStyle/>
          <a:p>
            <a:fld id="{42AFEB3F-B972-45C2-8082-3907400EA010}" type="slidenum">
              <a:rPr lang="en-US" smtClean="0"/>
              <a:t>‹#›</a:t>
            </a:fld>
            <a:endParaRPr lang="en-US"/>
          </a:p>
        </p:txBody>
      </p:sp>
    </p:spTree>
    <p:extLst>
      <p:ext uri="{BB962C8B-B14F-4D97-AF65-F5344CB8AC3E}">
        <p14:creationId xmlns:p14="http://schemas.microsoft.com/office/powerpoint/2010/main" val="31929501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CE931E4-5CB3-46B5-875A-BA718C9120F2}" type="datetime1">
              <a:rPr lang="en-US" smtClean="0"/>
              <a:t>10/1/2013</a:t>
            </a:fld>
            <a:endParaRPr lang="en-US"/>
          </a:p>
        </p:txBody>
      </p:sp>
      <p:sp>
        <p:nvSpPr>
          <p:cNvPr id="5" name="Footer Placeholder 4"/>
          <p:cNvSpPr>
            <a:spLocks noGrp="1"/>
          </p:cNvSpPr>
          <p:nvPr>
            <p:ph type="ftr" sz="quarter" idx="11"/>
          </p:nvPr>
        </p:nvSpPr>
        <p:spPr/>
        <p:txBody>
          <a:bodyPr/>
          <a:lstStyle/>
          <a:p>
            <a:r>
              <a:rPr lang="en-US" smtClean="0"/>
              <a:t>GCE Conference Washington DC</a:t>
            </a:r>
            <a:endParaRPr lang="en-US"/>
          </a:p>
        </p:txBody>
      </p:sp>
      <p:sp>
        <p:nvSpPr>
          <p:cNvPr id="6" name="Slide Number Placeholder 5"/>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23571417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4036E039-D47F-4BB7-BEDD-A85D321A4363}"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22233008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0B4B7B7-C093-4DD5-94C3-3371632E137D}" type="datetime1">
              <a:rPr lang="en-US" smtClean="0"/>
              <a:t>10/1/2013</a:t>
            </a:fld>
            <a:endParaRPr lang="en-US"/>
          </a:p>
        </p:txBody>
      </p:sp>
      <p:sp>
        <p:nvSpPr>
          <p:cNvPr id="8" name="Footer Placeholder 7"/>
          <p:cNvSpPr>
            <a:spLocks noGrp="1"/>
          </p:cNvSpPr>
          <p:nvPr>
            <p:ph type="ftr" sz="quarter" idx="11"/>
          </p:nvPr>
        </p:nvSpPr>
        <p:spPr/>
        <p:txBody>
          <a:bodyPr/>
          <a:lstStyle/>
          <a:p>
            <a:r>
              <a:rPr lang="en-US" smtClean="0"/>
              <a:t>GCE Conference Washington DC</a:t>
            </a:r>
            <a:endParaRPr lang="en-US"/>
          </a:p>
        </p:txBody>
      </p:sp>
      <p:sp>
        <p:nvSpPr>
          <p:cNvPr id="9" name="Slide Number Placeholder 8"/>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337574204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FAF8F16-690F-4460-8D57-767A4065F816}" type="datetime1">
              <a:rPr lang="en-US" smtClean="0"/>
              <a:t>10/1/2013</a:t>
            </a:fld>
            <a:endParaRPr lang="en-US"/>
          </a:p>
        </p:txBody>
      </p:sp>
      <p:sp>
        <p:nvSpPr>
          <p:cNvPr id="4" name="Footer Placeholder 3"/>
          <p:cNvSpPr>
            <a:spLocks noGrp="1"/>
          </p:cNvSpPr>
          <p:nvPr>
            <p:ph type="ftr" sz="quarter" idx="11"/>
          </p:nvPr>
        </p:nvSpPr>
        <p:spPr/>
        <p:txBody>
          <a:bodyPr/>
          <a:lstStyle/>
          <a:p>
            <a:r>
              <a:rPr lang="en-US" smtClean="0"/>
              <a:t>GCE Conference Washington DC</a:t>
            </a:r>
            <a:endParaRPr lang="en-US"/>
          </a:p>
        </p:txBody>
      </p:sp>
      <p:sp>
        <p:nvSpPr>
          <p:cNvPr id="5" name="Slide Number Placeholder 4"/>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389240899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E7A12A3-3D6A-4A90-ADA4-9F79D8A6784E}" type="datetime1">
              <a:rPr lang="en-US" smtClean="0"/>
              <a:t>10/1/2013</a:t>
            </a:fld>
            <a:endParaRPr lang="en-US"/>
          </a:p>
        </p:txBody>
      </p:sp>
      <p:sp>
        <p:nvSpPr>
          <p:cNvPr id="3" name="Footer Placeholder 2"/>
          <p:cNvSpPr>
            <a:spLocks noGrp="1"/>
          </p:cNvSpPr>
          <p:nvPr>
            <p:ph type="ftr" sz="quarter" idx="11"/>
          </p:nvPr>
        </p:nvSpPr>
        <p:spPr/>
        <p:txBody>
          <a:bodyPr/>
          <a:lstStyle/>
          <a:p>
            <a:r>
              <a:rPr lang="en-US" smtClean="0"/>
              <a:t>GCE Conference Washington DC</a:t>
            </a:r>
            <a:endParaRPr lang="en-US"/>
          </a:p>
        </p:txBody>
      </p:sp>
      <p:sp>
        <p:nvSpPr>
          <p:cNvPr id="4" name="Slide Number Placeholder 3"/>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28306725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FB94ACF-9E34-459D-9A9E-F7F00F5EA9AD}"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356544210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FBF83C7-9EEE-4498-B6C1-AA197F61273E}" type="datetime1">
              <a:rPr lang="en-US" smtClean="0"/>
              <a:t>10/1/2013</a:t>
            </a:fld>
            <a:endParaRPr lang="en-US"/>
          </a:p>
        </p:txBody>
      </p:sp>
      <p:sp>
        <p:nvSpPr>
          <p:cNvPr id="6" name="Footer Placeholder 5"/>
          <p:cNvSpPr>
            <a:spLocks noGrp="1"/>
          </p:cNvSpPr>
          <p:nvPr>
            <p:ph type="ftr" sz="quarter" idx="11"/>
          </p:nvPr>
        </p:nvSpPr>
        <p:spPr/>
        <p:txBody>
          <a:bodyPr/>
          <a:lstStyle/>
          <a:p>
            <a:r>
              <a:rPr lang="en-US" smtClean="0"/>
              <a:t>GCE Conference Washington DC</a:t>
            </a:r>
            <a:endParaRPr lang="en-US"/>
          </a:p>
        </p:txBody>
      </p:sp>
      <p:sp>
        <p:nvSpPr>
          <p:cNvPr id="7" name="Slide Number Placeholder 6"/>
          <p:cNvSpPr>
            <a:spLocks noGrp="1"/>
          </p:cNvSpPr>
          <p:nvPr>
            <p:ph type="sldNum" sz="quarter" idx="12"/>
          </p:nvPr>
        </p:nvSpPr>
        <p:spPr/>
        <p:txBody>
          <a:bodyPr/>
          <a:lstStyle/>
          <a:p>
            <a:fld id="{D7EF7C50-CD08-4F7F-8639-3F62F310C39F}" type="slidenum">
              <a:rPr lang="en-US" smtClean="0"/>
              <a:t>‹#›</a:t>
            </a:fld>
            <a:endParaRPr lang="en-US"/>
          </a:p>
        </p:txBody>
      </p:sp>
    </p:spTree>
    <p:extLst>
      <p:ext uri="{BB962C8B-B14F-4D97-AF65-F5344CB8AC3E}">
        <p14:creationId xmlns:p14="http://schemas.microsoft.com/office/powerpoint/2010/main" val="109578757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178ABD-7ECF-4F8F-ABF0-E190586ECC59}" type="datetime1">
              <a:rPr lang="en-US" smtClean="0"/>
              <a:t>10/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smtClean="0"/>
              <a:t>GCE Conference Washington DC</a:t>
            </a: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EF7C50-CD08-4F7F-8639-3F62F310C39F}" type="slidenum">
              <a:rPr lang="en-US" smtClean="0"/>
              <a:t>‹#›</a:t>
            </a:fld>
            <a:endParaRPr lang="en-US"/>
          </a:p>
        </p:txBody>
      </p:sp>
    </p:spTree>
    <p:extLst>
      <p:ext uri="{BB962C8B-B14F-4D97-AF65-F5344CB8AC3E}">
        <p14:creationId xmlns:p14="http://schemas.microsoft.com/office/powerpoint/2010/main" val="2767151120"/>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hf hd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19100" y="152400"/>
            <a:ext cx="8305800" cy="487362"/>
          </a:xfrm>
          <a:prstGeom prst="rect">
            <a:avLst/>
          </a:prstGeom>
        </p:spPr>
        <p:txBody>
          <a:bodyPr vert="horz" lIns="91440" tIns="45720" rIns="91440" bIns="45720" rtlCol="0" anchor="ctr">
            <a:noAutofit/>
          </a:bodyPr>
          <a:lstStyle/>
          <a:p>
            <a:r>
              <a:rPr lang="en-US" smtClean="0"/>
              <a:t>Click to edit Master title style</a:t>
            </a:r>
            <a:endParaRPr lang="en-US"/>
          </a:p>
        </p:txBody>
      </p:sp>
      <p:sp>
        <p:nvSpPr>
          <p:cNvPr id="5" name="Footer Placeholder 4"/>
          <p:cNvSpPr>
            <a:spLocks noGrp="1"/>
          </p:cNvSpPr>
          <p:nvPr>
            <p:ph type="ftr" sz="quarter" idx="3"/>
          </p:nvPr>
        </p:nvSpPr>
        <p:spPr>
          <a:xfrm>
            <a:off x="76200" y="6477000"/>
            <a:ext cx="2799425" cy="304800"/>
          </a:xfrm>
          <a:prstGeom prst="rect">
            <a:avLst/>
          </a:prstGeom>
        </p:spPr>
        <p:txBody>
          <a:bodyPr vert="horz" lIns="91440" tIns="45720" rIns="91440" bIns="45720" rtlCol="0" anchor="ctr"/>
          <a:lstStyle>
            <a:lvl1pPr algn="ctr">
              <a:defRPr sz="1200" b="1">
                <a:solidFill>
                  <a:schemeClr val="accent6">
                    <a:lumMod val="75000"/>
                  </a:schemeClr>
                </a:solidFill>
                <a:latin typeface="Arial" pitchFamily="34" charset="0"/>
                <a:cs typeface="Arial" pitchFamily="34" charset="0"/>
              </a:defRPr>
            </a:lvl1pPr>
          </a:lstStyle>
          <a:p>
            <a:r>
              <a:rPr lang="en-US" smtClean="0"/>
              <a:t>GCE Conference Washington DC</a:t>
            </a:r>
            <a:endParaRPr lang="en-US"/>
          </a:p>
        </p:txBody>
      </p:sp>
      <p:sp>
        <p:nvSpPr>
          <p:cNvPr id="6" name="Slide Number Placeholder 5"/>
          <p:cNvSpPr>
            <a:spLocks noGrp="1"/>
          </p:cNvSpPr>
          <p:nvPr>
            <p:ph type="sldNum" sz="quarter" idx="4"/>
          </p:nvPr>
        </p:nvSpPr>
        <p:spPr>
          <a:xfrm>
            <a:off x="8686800" y="6400800"/>
            <a:ext cx="304800" cy="349250"/>
          </a:xfrm>
          <a:prstGeom prst="rect">
            <a:avLst/>
          </a:prstGeom>
        </p:spPr>
        <p:txBody>
          <a:bodyPr vert="horz" lIns="91440" tIns="45720" rIns="91440" bIns="45720" rtlCol="0" anchor="ctr"/>
          <a:lstStyle>
            <a:lvl1pPr algn="r">
              <a:defRPr sz="1200">
                <a:solidFill>
                  <a:schemeClr val="tx1">
                    <a:tint val="75000"/>
                  </a:schemeClr>
                </a:solidFill>
              </a:defRPr>
            </a:lvl1pPr>
          </a:lstStyle>
          <a:p>
            <a:fld id="{42AFEB3F-B972-45C2-8082-3907400EA010}" type="slidenum">
              <a:rPr lang="en-US" smtClean="0"/>
              <a:t>‹#›</a:t>
            </a:fld>
            <a:endParaRPr lang="en-US"/>
          </a:p>
        </p:txBody>
      </p:sp>
      <p:cxnSp>
        <p:nvCxnSpPr>
          <p:cNvPr id="8" name="Straight Connector 7"/>
          <p:cNvCxnSpPr/>
          <p:nvPr/>
        </p:nvCxnSpPr>
        <p:spPr>
          <a:xfrm>
            <a:off x="304800" y="762000"/>
            <a:ext cx="8534400" cy="0"/>
          </a:xfrm>
          <a:prstGeom prst="line">
            <a:avLst/>
          </a:prstGeom>
          <a:ln w="381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3" name="Rectangle 2"/>
          <p:cNvSpPr/>
          <p:nvPr userDrawn="1"/>
        </p:nvSpPr>
        <p:spPr>
          <a:xfrm>
            <a:off x="0" y="0"/>
            <a:ext cx="9144000" cy="6858000"/>
          </a:xfrm>
          <a:prstGeom prst="rect">
            <a:avLst/>
          </a:prstGeom>
          <a:solidFill>
            <a:schemeClr val="accent1">
              <a:alpha val="0"/>
            </a:schemeClr>
          </a:solid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10296280"/>
      </p:ext>
    </p:extLst>
  </p:cSld>
  <p:clrMap bg1="lt1" tx1="dk1" bg2="lt2" tx2="dk2" accent1="accent1" accent2="accent2" accent3="accent3" accent4="accent4" accent5="accent5" accent6="accent6" hlink="hlink" folHlink="folHlink"/>
  <p:sldLayoutIdLst>
    <p:sldLayoutId id="2147483738" r:id="rId1"/>
    <p:sldLayoutId id="2147483739" r:id="rId2"/>
    <p:sldLayoutId id="2147483740" r:id="rId3"/>
    <p:sldLayoutId id="2147483741" r:id="rId4"/>
    <p:sldLayoutId id="2147483742" r:id="rId5"/>
    <p:sldLayoutId id="2147483743" r:id="rId6"/>
    <p:sldLayoutId id="2147483744" r:id="rId7"/>
    <p:sldLayoutId id="2147483745" r:id="rId8"/>
    <p:sldLayoutId id="2147483746" r:id="rId9"/>
    <p:sldLayoutId id="2147483747" r:id="rId10"/>
    <p:sldLayoutId id="2147483748" r:id="rId11"/>
    <p:sldLayoutId id="2147483734" r:id="rId12"/>
  </p:sldLayoutIdLst>
  <p:hf hdr="0" dt="0"/>
  <p:txStyles>
    <p:title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4.png"/><Relationship Id="rId5" Type="http://schemas.openxmlformats.org/officeDocument/2006/relationships/image" Target="../media/image3.tiff"/><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8.xml"/><Relationship Id="rId1" Type="http://schemas.openxmlformats.org/officeDocument/2006/relationships/slideLayout" Target="../slideLayouts/slideLayout13.xml"/><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3.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48.png"/><Relationship Id="rId3" Type="http://schemas.openxmlformats.org/officeDocument/2006/relationships/notesSlide" Target="../notesSlides/notesSlide10.xml"/><Relationship Id="rId7" Type="http://schemas.openxmlformats.org/officeDocument/2006/relationships/image" Target="../media/image33.emf"/><Relationship Id="rId12" Type="http://schemas.openxmlformats.org/officeDocument/2006/relationships/image" Target="../media/image47.png"/><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6.bin"/><Relationship Id="rId11" Type="http://schemas.openxmlformats.org/officeDocument/2006/relationships/image" Target="../media/image46.emf"/><Relationship Id="rId5" Type="http://schemas.openxmlformats.org/officeDocument/2006/relationships/image" Target="../media/image32.emf"/><Relationship Id="rId15" Type="http://schemas.openxmlformats.org/officeDocument/2006/relationships/image" Target="../media/image50.png"/><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45.emf"/><Relationship Id="rId14" Type="http://schemas.openxmlformats.org/officeDocument/2006/relationships/image" Target="../media/image49.png"/></Relationships>
</file>

<file path=ppt/slides/_rels/slide13.xml.rels><?xml version="1.0" encoding="UTF-8" standalone="yes"?>
<Relationships xmlns="http://schemas.openxmlformats.org/package/2006/relationships"><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18.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png"/></Relationships>
</file>

<file path=ppt/slides/_rels/slide14.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13.xml"/><Relationship Id="rId5" Type="http://schemas.openxmlformats.org/officeDocument/2006/relationships/image" Target="../media/image58.png"/><Relationship Id="rId4" Type="http://schemas.openxmlformats.org/officeDocument/2006/relationships/image" Target="../media/image57.emf"/></Relationships>
</file>

<file path=ppt/slides/_rels/slide15.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60.png"/><Relationship Id="rId7" Type="http://schemas.openxmlformats.org/officeDocument/2006/relationships/image" Target="../media/image64.png"/><Relationship Id="rId2" Type="http://schemas.openxmlformats.org/officeDocument/2006/relationships/image" Target="../media/image59.tiff"/><Relationship Id="rId1" Type="http://schemas.openxmlformats.org/officeDocument/2006/relationships/slideLayout" Target="../slideLayouts/slideLayout18.xml"/><Relationship Id="rId6" Type="http://schemas.openxmlformats.org/officeDocument/2006/relationships/image" Target="../media/image63.emf"/><Relationship Id="rId5" Type="http://schemas.openxmlformats.org/officeDocument/2006/relationships/image" Target="../media/image62.emf"/><Relationship Id="rId4" Type="http://schemas.openxmlformats.org/officeDocument/2006/relationships/image" Target="../media/image61.emf"/></Relationships>
</file>

<file path=ppt/slides/_rels/slide16.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18.xml"/><Relationship Id="rId5" Type="http://schemas.openxmlformats.org/officeDocument/2006/relationships/chart" Target="../charts/chart4.xml"/><Relationship Id="rId4" Type="http://schemas.openxmlformats.org/officeDocument/2006/relationships/chart" Target="../charts/chart3.xml"/></Relationships>
</file>

<file path=ppt/slides/_rels/slide17.xml.rels><?xml version="1.0" encoding="UTF-8" standalone="yes"?>
<Relationships xmlns="http://schemas.openxmlformats.org/package/2006/relationships"><Relationship Id="rId3" Type="http://schemas.openxmlformats.org/officeDocument/2006/relationships/image" Target="../media/image66.jpeg"/><Relationship Id="rId7" Type="http://schemas.openxmlformats.org/officeDocument/2006/relationships/image" Target="../media/image70.jpeg"/><Relationship Id="rId2" Type="http://schemas.openxmlformats.org/officeDocument/2006/relationships/image" Target="../media/image65.tiff"/><Relationship Id="rId1" Type="http://schemas.openxmlformats.org/officeDocument/2006/relationships/slideLayout" Target="../slideLayouts/slideLayout18.xml"/><Relationship Id="rId6" Type="http://schemas.openxmlformats.org/officeDocument/2006/relationships/image" Target="../media/image69.png"/><Relationship Id="rId5" Type="http://schemas.openxmlformats.org/officeDocument/2006/relationships/image" Target="../media/image68.wmf"/><Relationship Id="rId4" Type="http://schemas.openxmlformats.org/officeDocument/2006/relationships/image" Target="../media/image67.png"/></Relationships>
</file>

<file path=ppt/slides/_rels/slide18.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71.png"/><Relationship Id="rId7" Type="http://schemas.openxmlformats.org/officeDocument/2006/relationships/oleObject" Target="../embeddings/oleObject9.bin"/><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image" Target="../media/image74.png"/><Relationship Id="rId11" Type="http://schemas.openxmlformats.org/officeDocument/2006/relationships/image" Target="../media/image33.emf"/><Relationship Id="rId5" Type="http://schemas.openxmlformats.org/officeDocument/2006/relationships/image" Target="../media/image73.png"/><Relationship Id="rId10" Type="http://schemas.openxmlformats.org/officeDocument/2006/relationships/oleObject" Target="../embeddings/oleObject10.bin"/><Relationship Id="rId4" Type="http://schemas.openxmlformats.org/officeDocument/2006/relationships/image" Target="../media/image72.png"/><Relationship Id="rId9" Type="http://schemas.openxmlformats.org/officeDocument/2006/relationships/image" Target="../media/image34.png"/></Relationships>
</file>

<file path=ppt/slides/_rels/slide1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8.xml"/><Relationship Id="rId4" Type="http://schemas.openxmlformats.org/officeDocument/2006/relationships/chart" Target="../charts/chart5.xml"/></Relationships>
</file>

<file path=ppt/slides/_rels/slide2.xml.rels><?xml version="1.0" encoding="UTF-8" standalone="yes"?>
<Relationships xmlns="http://schemas.openxmlformats.org/package/2006/relationships"><Relationship Id="rId8" Type="http://schemas.openxmlformats.org/officeDocument/2006/relationships/image" Target="../media/image11.gif"/><Relationship Id="rId3" Type="http://schemas.openxmlformats.org/officeDocument/2006/relationships/image" Target="../media/image7.png"/><Relationship Id="rId7" Type="http://schemas.openxmlformats.org/officeDocument/2006/relationships/hyperlink" Target="http://solutions.3m.com/wps/portal/3M/en_WW/Worldwide/WW/" TargetMode="External"/><Relationship Id="rId12" Type="http://schemas.openxmlformats.org/officeDocument/2006/relationships/image" Target="../media/image14.png"/><Relationship Id="rId2" Type="http://schemas.openxmlformats.org/officeDocument/2006/relationships/image" Target="../media/image6.png"/><Relationship Id="rId1" Type="http://schemas.openxmlformats.org/officeDocument/2006/relationships/slideLayout" Target="../slideLayouts/slideLayout17.xml"/><Relationship Id="rId6" Type="http://schemas.openxmlformats.org/officeDocument/2006/relationships/image" Target="../media/image10.jpeg"/><Relationship Id="rId11" Type="http://schemas.openxmlformats.org/officeDocument/2006/relationships/hyperlink" Target="http://fiberiotech.com/" TargetMode="External"/><Relationship Id="rId5" Type="http://schemas.openxmlformats.org/officeDocument/2006/relationships/image" Target="../media/image9.png"/><Relationship Id="rId10" Type="http://schemas.openxmlformats.org/officeDocument/2006/relationships/image" Target="../media/image13.jpeg"/><Relationship Id="rId4" Type="http://schemas.openxmlformats.org/officeDocument/2006/relationships/image" Target="../media/image8.gif"/><Relationship Id="rId9" Type="http://schemas.openxmlformats.org/officeDocument/2006/relationships/image" Target="../media/image12.png"/></Relationships>
</file>

<file path=ppt/slides/_rels/slide20.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image" Target="../media/image77.png"/><Relationship Id="rId1" Type="http://schemas.openxmlformats.org/officeDocument/2006/relationships/slideLayout" Target="../slideLayouts/slideLayout13.xml"/><Relationship Id="rId4" Type="http://schemas.openxmlformats.org/officeDocument/2006/relationships/image" Target="../media/image79.png"/></Relationships>
</file>

<file path=ppt/slides/_rels/slide21.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82.png"/><Relationship Id="rId4" Type="http://schemas.openxmlformats.org/officeDocument/2006/relationships/image" Target="../media/image81.png"/></Relationships>
</file>

<file path=ppt/slides/_rels/slide22.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notesSlide" Target="../notesSlides/notesSlide14.xml"/><Relationship Id="rId1" Type="http://schemas.openxmlformats.org/officeDocument/2006/relationships/slideLayout" Target="../slideLayouts/slideLayout13.xml"/><Relationship Id="rId5" Type="http://schemas.openxmlformats.org/officeDocument/2006/relationships/image" Target="../media/image85.png"/><Relationship Id="rId4" Type="http://schemas.openxmlformats.org/officeDocument/2006/relationships/image" Target="../media/image84.png"/></Relationships>
</file>

<file path=ppt/slides/_rels/slide23.xml.rels><?xml version="1.0" encoding="UTF-8" standalone="yes"?>
<Relationships xmlns="http://schemas.openxmlformats.org/package/2006/relationships"><Relationship Id="rId3" Type="http://schemas.openxmlformats.org/officeDocument/2006/relationships/image" Target="../media/image87.gif"/><Relationship Id="rId2" Type="http://schemas.openxmlformats.org/officeDocument/2006/relationships/image" Target="../media/image86.png"/><Relationship Id="rId1" Type="http://schemas.openxmlformats.org/officeDocument/2006/relationships/slideLayout" Target="../slideLayouts/slideLayout13.xml"/><Relationship Id="rId5" Type="http://schemas.openxmlformats.org/officeDocument/2006/relationships/image" Target="../media/image89.jpeg"/><Relationship Id="rId4" Type="http://schemas.openxmlformats.org/officeDocument/2006/relationships/image" Target="../media/image88.gif"/></Relationships>
</file>

<file path=ppt/slides/_rels/slide24.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92.png"/><Relationship Id="rId2" Type="http://schemas.openxmlformats.org/officeDocument/2006/relationships/notesSlide" Target="../notesSlides/notesSlide15.xml"/><Relationship Id="rId1" Type="http://schemas.openxmlformats.org/officeDocument/2006/relationships/slideLayout" Target="../slideLayouts/slideLayout13.xml"/><Relationship Id="rId6" Type="http://schemas.openxmlformats.org/officeDocument/2006/relationships/chart" Target="../charts/chart7.xml"/><Relationship Id="rId5" Type="http://schemas.openxmlformats.org/officeDocument/2006/relationships/image" Target="../media/image91.png"/><Relationship Id="rId4" Type="http://schemas.openxmlformats.org/officeDocument/2006/relationships/chart" Target="../charts/chart6.xml"/></Relationships>
</file>

<file path=ppt/slides/_rels/slide2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chart" Target="../charts/chart8.xml"/><Relationship Id="rId1" Type="http://schemas.openxmlformats.org/officeDocument/2006/relationships/slideLayout" Target="../slideLayouts/slideLayout15.xml"/></Relationships>
</file>

<file path=ppt/slides/_rels/slide2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6.xml"/><Relationship Id="rId1" Type="http://schemas.openxmlformats.org/officeDocument/2006/relationships/slideLayout" Target="../slideLayouts/slideLayout15.xml"/><Relationship Id="rId4" Type="http://schemas.openxmlformats.org/officeDocument/2006/relationships/chart" Target="../charts/chart9.xml"/></Relationships>
</file>

<file path=ppt/slides/_rels/slide27.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chart" Target="../charts/chart10.xml"/><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chart" Target="../charts/chart12.xml"/><Relationship Id="rId2" Type="http://schemas.openxmlformats.org/officeDocument/2006/relationships/chart" Target="../charts/chart11.xml"/><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3.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png"/><Relationship Id="rId1" Type="http://schemas.openxmlformats.org/officeDocument/2006/relationships/slideLayout" Target="../slideLayouts/slideLayout18.xml"/><Relationship Id="rId6" Type="http://schemas.openxmlformats.org/officeDocument/2006/relationships/image" Target="../media/image19.png"/><Relationship Id="rId5" Type="http://schemas.openxmlformats.org/officeDocument/2006/relationships/image" Target="../media/image18.png"/><Relationship Id="rId10" Type="http://schemas.openxmlformats.org/officeDocument/2006/relationships/image" Target="../media/image23.png"/><Relationship Id="rId4" Type="http://schemas.openxmlformats.org/officeDocument/2006/relationships/image" Target="../media/image17.png"/><Relationship Id="rId9" Type="http://schemas.openxmlformats.org/officeDocument/2006/relationships/image" Target="../media/image22.png"/></Relationships>
</file>

<file path=ppt/slides/_rels/slide30.xml.rels><?xml version="1.0" encoding="UTF-8" standalone="yes"?>
<Relationships xmlns="http://schemas.openxmlformats.org/package/2006/relationships"><Relationship Id="rId8" Type="http://schemas.openxmlformats.org/officeDocument/2006/relationships/image" Target="../media/image98.png"/><Relationship Id="rId3" Type="http://schemas.openxmlformats.org/officeDocument/2006/relationships/image" Target="../media/image95.jpeg"/><Relationship Id="rId7" Type="http://schemas.microsoft.com/office/2007/relationships/hdphoto" Target="../media/hdphoto3.wdp"/><Relationship Id="rId2" Type="http://schemas.openxmlformats.org/officeDocument/2006/relationships/notesSlide" Target="../notesSlides/notesSlide18.xml"/><Relationship Id="rId1" Type="http://schemas.openxmlformats.org/officeDocument/2006/relationships/slideLayout" Target="../slideLayouts/slideLayout16.xml"/><Relationship Id="rId6" Type="http://schemas.openxmlformats.org/officeDocument/2006/relationships/image" Target="../media/image97.png"/><Relationship Id="rId5" Type="http://schemas.microsoft.com/office/2007/relationships/hdphoto" Target="../media/hdphoto2.wdp"/><Relationship Id="rId4" Type="http://schemas.openxmlformats.org/officeDocument/2006/relationships/image" Target="../media/image96.png"/><Relationship Id="rId9" Type="http://schemas.microsoft.com/office/2007/relationships/hdphoto" Target="../media/hdphoto4.wdp"/></Relationships>
</file>

<file path=ppt/slides/_rels/slide31.xml.rels><?xml version="1.0" encoding="UTF-8" standalone="yes"?>
<Relationships xmlns="http://schemas.openxmlformats.org/package/2006/relationships"><Relationship Id="rId8" Type="http://schemas.openxmlformats.org/officeDocument/2006/relationships/image" Target="../media/image100.png"/><Relationship Id="rId3" Type="http://schemas.microsoft.com/office/2007/relationships/media" Target="../media/media2.mov"/><Relationship Id="rId7" Type="http://schemas.openxmlformats.org/officeDocument/2006/relationships/image" Target="../media/image99.png"/><Relationship Id="rId2" Type="http://schemas.openxmlformats.org/officeDocument/2006/relationships/video" Target="../media/media1.mov"/><Relationship Id="rId1" Type="http://schemas.microsoft.com/office/2007/relationships/media" Target="../media/media1.mov"/><Relationship Id="rId6" Type="http://schemas.openxmlformats.org/officeDocument/2006/relationships/notesSlide" Target="../notesSlides/notesSlide19.xml"/><Relationship Id="rId5" Type="http://schemas.openxmlformats.org/officeDocument/2006/relationships/slideLayout" Target="../slideLayouts/slideLayout16.xml"/><Relationship Id="rId4" Type="http://schemas.openxmlformats.org/officeDocument/2006/relationships/video" Target="../media/media2.mov"/></Relationships>
</file>

<file path=ppt/slides/_rels/slide32.xml.rels><?xml version="1.0" encoding="UTF-8" standalone="yes"?>
<Relationships xmlns="http://schemas.openxmlformats.org/package/2006/relationships"><Relationship Id="rId3" Type="http://schemas.openxmlformats.org/officeDocument/2006/relationships/chart" Target="../charts/chart13.xml"/><Relationship Id="rId2" Type="http://schemas.openxmlformats.org/officeDocument/2006/relationships/image" Target="NULL"/><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image" Target="../media/image101.jpeg"/><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2.xml"/><Relationship Id="rId1" Type="http://schemas.openxmlformats.org/officeDocument/2006/relationships/slideLayout" Target="../slideLayouts/slideLayout18.xml"/><Relationship Id="rId4" Type="http://schemas.openxmlformats.org/officeDocument/2006/relationships/image" Target="../media/image25.png"/></Relationships>
</file>

<file path=ppt/slides/_rels/slide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31.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0.e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notesSlide" Target="../notesSlides/notesSlide6.xml"/><Relationship Id="rId7" Type="http://schemas.openxmlformats.org/officeDocument/2006/relationships/image" Target="../media/image33.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32.emf"/><Relationship Id="rId4" Type="http://schemas.openxmlformats.org/officeDocument/2006/relationships/oleObject" Target="../embeddings/oleObject3.bin"/></Relationships>
</file>

<file path=ppt/slides/_rels/slide9.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7.xml"/><Relationship Id="rId1" Type="http://schemas.openxmlformats.org/officeDocument/2006/relationships/slideLayout" Target="../slideLayouts/slideLayout13.xml"/><Relationship Id="rId6" Type="http://schemas.microsoft.com/office/2007/relationships/hdphoto" Target="../media/hdphoto1.wdp"/><Relationship Id="rId5" Type="http://schemas.openxmlformats.org/officeDocument/2006/relationships/image" Target="../media/image37.png"/><Relationship Id="rId4" Type="http://schemas.openxmlformats.org/officeDocument/2006/relationships/image" Target="../media/image3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0"/>
            <a:ext cx="9144000" cy="6858000"/>
          </a:xfrm>
          <a:prstGeom prst="rect">
            <a:avLst/>
          </a:prstGeom>
          <a:solidFill>
            <a:schemeClr val="accent1">
              <a:alpha val="1000"/>
            </a:schemeClr>
          </a:solidFill>
          <a:ln w="762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86" name="Rectangle 5"/>
          <p:cNvSpPr>
            <a:spLocks noChangeArrowheads="1"/>
          </p:cNvSpPr>
          <p:nvPr/>
        </p:nvSpPr>
        <p:spPr bwMode="auto">
          <a:xfrm>
            <a:off x="76200" y="247340"/>
            <a:ext cx="8991599" cy="1569660"/>
          </a:xfrm>
          <a:prstGeom prst="rect">
            <a:avLst/>
          </a:prstGeom>
          <a:solidFill>
            <a:schemeClr val="bg1"/>
          </a:solidFill>
          <a:ln>
            <a:noFill/>
          </a:ln>
          <a:extLst/>
        </p:spPr>
        <p:txBody>
          <a:bodyPr wrap="square">
            <a:spAutoFit/>
          </a:bodyPr>
          <a:lstStyle/>
          <a:p>
            <a:pPr algn="ctr"/>
            <a:r>
              <a:rPr lang="en-US" sz="3200" b="1" dirty="0">
                <a:latin typeface="Arial" pitchFamily="34" charset="0"/>
                <a:cs typeface="Arial" pitchFamily="34" charset="0"/>
              </a:rPr>
              <a:t>Manipulating Polymers with Light Activated Chemistries for Patterning Films and Manufacturing Fibers</a:t>
            </a:r>
            <a:endParaRPr lang="en-US" sz="3200" dirty="0">
              <a:latin typeface="Arial" pitchFamily="34" charset="0"/>
              <a:cs typeface="Arial" pitchFamily="34" charset="0"/>
            </a:endParaRPr>
          </a:p>
        </p:txBody>
      </p:sp>
      <p:sp>
        <p:nvSpPr>
          <p:cNvPr id="16387" name="Rectangle 8"/>
          <p:cNvSpPr>
            <a:spLocks noChangeArrowheads="1"/>
          </p:cNvSpPr>
          <p:nvPr/>
        </p:nvSpPr>
        <p:spPr bwMode="auto">
          <a:xfrm>
            <a:off x="475948" y="4238139"/>
            <a:ext cx="8307532" cy="1374421"/>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lstStyle/>
          <a:p>
            <a:pPr marL="342900" indent="-342900" algn="ctr">
              <a:lnSpc>
                <a:spcPct val="90000"/>
              </a:lnSpc>
              <a:spcBef>
                <a:spcPct val="20000"/>
              </a:spcBef>
            </a:pPr>
            <a:r>
              <a:rPr lang="en-US" sz="2400" b="1" dirty="0" smtClean="0">
                <a:latin typeface="Arial" pitchFamily="34" charset="0"/>
                <a:cs typeface="Arial" pitchFamily="34" charset="0"/>
              </a:rPr>
              <a:t>Christopher J</a:t>
            </a:r>
            <a:r>
              <a:rPr lang="en-US" sz="2400" b="1" dirty="0">
                <a:latin typeface="Arial" pitchFamily="34" charset="0"/>
                <a:cs typeface="Arial" pitchFamily="34" charset="0"/>
              </a:rPr>
              <a:t>. </a:t>
            </a:r>
            <a:r>
              <a:rPr lang="en-US" sz="2400" b="1" dirty="0" smtClean="0">
                <a:latin typeface="Arial" pitchFamily="34" charset="0"/>
                <a:cs typeface="Arial" pitchFamily="34" charset="0"/>
              </a:rPr>
              <a:t>Ellison</a:t>
            </a:r>
          </a:p>
          <a:p>
            <a:pPr marL="342900" indent="-342900" algn="ctr">
              <a:lnSpc>
                <a:spcPct val="90000"/>
              </a:lnSpc>
              <a:spcBef>
                <a:spcPct val="20000"/>
              </a:spcBef>
            </a:pPr>
            <a:r>
              <a:rPr lang="en-US" b="1" dirty="0" smtClean="0">
                <a:solidFill>
                  <a:schemeClr val="accent6">
                    <a:lumMod val="75000"/>
                  </a:schemeClr>
                </a:solidFill>
                <a:latin typeface="Arial" pitchFamily="34" charset="0"/>
                <a:cs typeface="Arial" pitchFamily="34" charset="0"/>
              </a:rPr>
              <a:t>McKetta Department </a:t>
            </a:r>
            <a:r>
              <a:rPr lang="en-US" b="1" dirty="0">
                <a:solidFill>
                  <a:schemeClr val="accent6">
                    <a:lumMod val="75000"/>
                  </a:schemeClr>
                </a:solidFill>
                <a:latin typeface="Arial" pitchFamily="34" charset="0"/>
                <a:cs typeface="Arial" pitchFamily="34" charset="0"/>
              </a:rPr>
              <a:t>of Chemical </a:t>
            </a:r>
            <a:r>
              <a:rPr lang="en-US" b="1" dirty="0" smtClean="0">
                <a:solidFill>
                  <a:schemeClr val="accent6">
                    <a:lumMod val="75000"/>
                  </a:schemeClr>
                </a:solidFill>
                <a:latin typeface="Arial" pitchFamily="34" charset="0"/>
                <a:cs typeface="Arial" pitchFamily="34" charset="0"/>
              </a:rPr>
              <a:t>Engineering</a:t>
            </a:r>
          </a:p>
          <a:p>
            <a:pPr marL="342900" indent="-342900" algn="ctr">
              <a:lnSpc>
                <a:spcPct val="90000"/>
              </a:lnSpc>
              <a:spcBef>
                <a:spcPct val="20000"/>
              </a:spcBef>
            </a:pPr>
            <a:r>
              <a:rPr lang="en-US" b="1" dirty="0" smtClean="0">
                <a:solidFill>
                  <a:schemeClr val="accent6">
                    <a:lumMod val="75000"/>
                  </a:schemeClr>
                </a:solidFill>
                <a:latin typeface="Arial" pitchFamily="34" charset="0"/>
                <a:cs typeface="Arial" pitchFamily="34" charset="0"/>
              </a:rPr>
              <a:t> and Texas Materials Institute</a:t>
            </a:r>
            <a:endParaRPr lang="en-US" b="1" dirty="0">
              <a:solidFill>
                <a:schemeClr val="accent6">
                  <a:lumMod val="75000"/>
                </a:schemeClr>
              </a:solidFill>
              <a:latin typeface="Arial" pitchFamily="34" charset="0"/>
              <a:cs typeface="Arial" pitchFamily="34" charset="0"/>
            </a:endParaRPr>
          </a:p>
          <a:p>
            <a:pPr marL="342900" indent="-342900" algn="ctr">
              <a:lnSpc>
                <a:spcPct val="90000"/>
              </a:lnSpc>
              <a:spcBef>
                <a:spcPct val="20000"/>
              </a:spcBef>
            </a:pPr>
            <a:r>
              <a:rPr lang="en-US" b="1" dirty="0" smtClean="0">
                <a:solidFill>
                  <a:schemeClr val="accent6">
                    <a:lumMod val="75000"/>
                  </a:schemeClr>
                </a:solidFill>
                <a:latin typeface="Arial" pitchFamily="34" charset="0"/>
                <a:cs typeface="Arial" pitchFamily="34" charset="0"/>
              </a:rPr>
              <a:t>The University </a:t>
            </a:r>
            <a:r>
              <a:rPr lang="en-US" b="1" dirty="0">
                <a:solidFill>
                  <a:schemeClr val="accent6">
                    <a:lumMod val="75000"/>
                  </a:schemeClr>
                </a:solidFill>
                <a:latin typeface="Arial" pitchFamily="34" charset="0"/>
                <a:cs typeface="Arial" pitchFamily="34" charset="0"/>
              </a:rPr>
              <a:t>of Texas at </a:t>
            </a:r>
            <a:r>
              <a:rPr lang="en-US" b="1" dirty="0" smtClean="0">
                <a:solidFill>
                  <a:schemeClr val="accent6">
                    <a:lumMod val="75000"/>
                  </a:schemeClr>
                </a:solidFill>
                <a:latin typeface="Arial" pitchFamily="34" charset="0"/>
                <a:cs typeface="Arial" pitchFamily="34" charset="0"/>
              </a:rPr>
              <a:t>Austin</a:t>
            </a:r>
          </a:p>
          <a:p>
            <a:pPr marL="342900" indent="-342900" algn="ctr">
              <a:lnSpc>
                <a:spcPct val="90000"/>
              </a:lnSpc>
              <a:spcBef>
                <a:spcPct val="20000"/>
              </a:spcBef>
            </a:pPr>
            <a:r>
              <a:rPr lang="en-US" b="1" dirty="0" smtClean="0">
                <a:solidFill>
                  <a:schemeClr val="accent6">
                    <a:lumMod val="75000"/>
                  </a:schemeClr>
                </a:solidFill>
                <a:latin typeface="Arial" pitchFamily="34" charset="0"/>
                <a:cs typeface="Arial" pitchFamily="34" charset="0"/>
              </a:rPr>
              <a:t>ellison@che.utexas.edu</a:t>
            </a:r>
          </a:p>
        </p:txBody>
      </p:sp>
      <p:pic>
        <p:nvPicPr>
          <p:cNvPr id="4102"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2355" y="2185739"/>
            <a:ext cx="16002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160" y="2171599"/>
            <a:ext cx="1676400" cy="16090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9"/>
          <p:cNvPicPr/>
          <p:nvPr/>
        </p:nvPicPr>
        <p:blipFill>
          <a:blip r:embed="rId5" cstate="print">
            <a:extLst>
              <a:ext uri="{28A0092B-C50C-407E-A947-70E740481C1C}">
                <a14:useLocalDpi xmlns:a14="http://schemas.microsoft.com/office/drawing/2010/main" val="0"/>
              </a:ext>
            </a:extLst>
          </a:blip>
          <a:stretch>
            <a:fillRect/>
          </a:stretch>
        </p:blipFill>
        <p:spPr>
          <a:xfrm>
            <a:off x="4629714" y="2171598"/>
            <a:ext cx="1576214" cy="1609045"/>
          </a:xfrm>
          <a:prstGeom prst="rect">
            <a:avLst/>
          </a:prstGeom>
          <a:ln w="38100">
            <a:noFill/>
          </a:ln>
        </p:spPr>
      </p:pic>
      <p:pic>
        <p:nvPicPr>
          <p:cNvPr id="11"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20228" y="2168770"/>
            <a:ext cx="1609569" cy="1607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 name="Picture Placeholder 4" descr="Night-Tower.jpg"/>
          <p:cNvPicPr>
            <a:picLocks noChangeAspect="1"/>
          </p:cNvPicPr>
          <p:nvPr/>
        </p:nvPicPr>
        <p:blipFill rotWithShape="1">
          <a:blip r:embed="rId7" cstate="print">
            <a:extLst>
              <a:ext uri="{28A0092B-C50C-407E-A947-70E740481C1C}">
                <a14:useLocalDpi xmlns:a14="http://schemas.microsoft.com/office/drawing/2010/main" val="0"/>
              </a:ext>
            </a:extLst>
          </a:blip>
          <a:srcRect l="-349" t="6393" r="33964"/>
          <a:stretch/>
        </p:blipFill>
        <p:spPr>
          <a:xfrm>
            <a:off x="7480091" y="5104545"/>
            <a:ext cx="1587708" cy="1678879"/>
          </a:xfrm>
          <a:prstGeom prst="rect">
            <a:avLst/>
          </a:prstGeom>
        </p:spPr>
      </p:pic>
    </p:spTree>
    <p:extLst>
      <p:ext uri="{BB962C8B-B14F-4D97-AF65-F5344CB8AC3E}">
        <p14:creationId xmlns:p14="http://schemas.microsoft.com/office/powerpoint/2010/main" val="8534362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10"/>
          <p:cNvSpPr/>
          <p:nvPr/>
        </p:nvSpPr>
        <p:spPr>
          <a:xfrm>
            <a:off x="976890" y="5029200"/>
            <a:ext cx="7315200" cy="914400"/>
          </a:xfrm>
          <a:prstGeom prst="roundRect">
            <a:avLst/>
          </a:prstGeom>
          <a:solidFill>
            <a:schemeClr val="accent1">
              <a:alpha val="2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57347" name="Picture 8"/>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47436" y="1296832"/>
            <a:ext cx="2795587"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7348" name="Picture 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9418" y="1296832"/>
            <a:ext cx="28194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7349" name="Rectangle 3"/>
          <p:cNvSpPr>
            <a:spLocks noChangeArrowheads="1"/>
          </p:cNvSpPr>
          <p:nvPr/>
        </p:nvSpPr>
        <p:spPr bwMode="auto">
          <a:xfrm>
            <a:off x="4448532" y="724933"/>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a:endParaRPr lang="en-US" dirty="0"/>
          </a:p>
        </p:txBody>
      </p:sp>
      <p:sp>
        <p:nvSpPr>
          <p:cNvPr id="57350" name="Rectangle 8"/>
          <p:cNvSpPr>
            <a:spLocks noChangeArrowheads="1"/>
          </p:cNvSpPr>
          <p:nvPr/>
        </p:nvSpPr>
        <p:spPr bwMode="auto">
          <a:xfrm>
            <a:off x="2493818" y="2822730"/>
            <a:ext cx="45720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a:t>.</a:t>
            </a:r>
          </a:p>
        </p:txBody>
      </p:sp>
      <p:sp>
        <p:nvSpPr>
          <p:cNvPr id="57351" name="TextBox 6"/>
          <p:cNvSpPr txBox="1">
            <a:spLocks noChangeArrowheads="1"/>
          </p:cNvSpPr>
          <p:nvPr/>
        </p:nvSpPr>
        <p:spPr bwMode="auto">
          <a:xfrm>
            <a:off x="838200" y="3854461"/>
            <a:ext cx="2774805"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600" dirty="0"/>
              <a:t>1:3.4 ratio of thiol to ene</a:t>
            </a:r>
          </a:p>
          <a:p>
            <a:pPr algn="ctr" eaLnBrk="1" hangingPunct="1"/>
            <a:r>
              <a:rPr lang="en-US" sz="1600" dirty="0"/>
              <a:t>Discontinuous and partially cured fibers</a:t>
            </a:r>
          </a:p>
        </p:txBody>
      </p:sp>
      <p:sp>
        <p:nvSpPr>
          <p:cNvPr id="57352" name="TextBox 7"/>
          <p:cNvSpPr txBox="1">
            <a:spLocks noChangeArrowheads="1"/>
          </p:cNvSpPr>
          <p:nvPr/>
        </p:nvSpPr>
        <p:spPr bwMode="auto">
          <a:xfrm>
            <a:off x="6278418" y="955764"/>
            <a:ext cx="1041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dirty="0"/>
              <a:t> Less </a:t>
            </a:r>
            <a:r>
              <a:rPr lang="en-US" dirty="0" err="1"/>
              <a:t>thiol</a:t>
            </a:r>
            <a:r>
              <a:rPr lang="en-US" dirty="0"/>
              <a:t> </a:t>
            </a:r>
          </a:p>
        </p:txBody>
      </p:sp>
      <p:sp>
        <p:nvSpPr>
          <p:cNvPr id="57353" name="TextBox 11"/>
          <p:cNvSpPr txBox="1">
            <a:spLocks noChangeArrowheads="1"/>
          </p:cNvSpPr>
          <p:nvPr/>
        </p:nvSpPr>
        <p:spPr bwMode="auto">
          <a:xfrm>
            <a:off x="1679448" y="972982"/>
            <a:ext cx="1071526"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dirty="0"/>
              <a:t> More </a:t>
            </a:r>
            <a:r>
              <a:rPr lang="en-US" dirty="0" err="1"/>
              <a:t>thiol</a:t>
            </a:r>
            <a:r>
              <a:rPr lang="en-US" dirty="0"/>
              <a:t> </a:t>
            </a:r>
          </a:p>
        </p:txBody>
      </p:sp>
      <p:sp>
        <p:nvSpPr>
          <p:cNvPr id="57354" name="TextBox 12"/>
          <p:cNvSpPr txBox="1">
            <a:spLocks noChangeArrowheads="1"/>
          </p:cNvSpPr>
          <p:nvPr/>
        </p:nvSpPr>
        <p:spPr bwMode="auto">
          <a:xfrm>
            <a:off x="5389418" y="3854461"/>
            <a:ext cx="289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600" dirty="0"/>
              <a:t>1:5.6 ratio of thiol to ene</a:t>
            </a:r>
          </a:p>
          <a:p>
            <a:pPr algn="ctr" eaLnBrk="1" hangingPunct="1"/>
            <a:r>
              <a:rPr lang="en-US" sz="1600" dirty="0"/>
              <a:t>Continuous but partially cured fibers</a:t>
            </a:r>
          </a:p>
        </p:txBody>
      </p:sp>
      <p:sp>
        <p:nvSpPr>
          <p:cNvPr id="57355" name="TextBox 9"/>
          <p:cNvSpPr txBox="1">
            <a:spLocks noChangeArrowheads="1"/>
          </p:cNvSpPr>
          <p:nvPr/>
        </p:nvSpPr>
        <p:spPr bwMode="auto">
          <a:xfrm>
            <a:off x="976890" y="5162550"/>
            <a:ext cx="7308273"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800" b="1" dirty="0"/>
              <a:t>Fiber quality: A delicate balance of </a:t>
            </a:r>
            <a:r>
              <a:rPr lang="en-US" sz="1800" b="1" dirty="0" err="1"/>
              <a:t>photocuring</a:t>
            </a:r>
            <a:r>
              <a:rPr lang="en-US" sz="1800" b="1" dirty="0"/>
              <a:t> kinetics and viscoelastic properties of the spinning mixture  </a:t>
            </a:r>
          </a:p>
        </p:txBody>
      </p:sp>
      <p:sp>
        <p:nvSpPr>
          <p:cNvPr id="57356" name="Rectangle 76"/>
          <p:cNvSpPr>
            <a:spLocks noChangeArrowheads="1"/>
          </p:cNvSpPr>
          <p:nvPr/>
        </p:nvSpPr>
        <p:spPr bwMode="auto">
          <a:xfrm>
            <a:off x="235597" y="237337"/>
            <a:ext cx="861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latin typeface="Arial" pitchFamily="34" charset="0"/>
                <a:cs typeface="Arial" pitchFamily="34" charset="0"/>
              </a:rPr>
              <a:t>Importance of Thiol to Ene Ratio</a:t>
            </a:r>
          </a:p>
        </p:txBody>
      </p:sp>
      <p:sp>
        <p:nvSpPr>
          <p:cNvPr id="4"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pPr>
                <a:defRPr/>
              </a:pPr>
              <a:t>10</a:t>
            </a:fld>
            <a:endParaRPr lang="en-US" sz="1400" dirty="0"/>
          </a:p>
        </p:txBody>
      </p:sp>
      <p:sp>
        <p:nvSpPr>
          <p:cNvPr id="17" name="TextBox 8"/>
          <p:cNvSpPr txBox="1">
            <a:spLocks noChangeArrowheads="1"/>
          </p:cNvSpPr>
          <p:nvPr/>
        </p:nvSpPr>
        <p:spPr bwMode="auto">
          <a:xfrm>
            <a:off x="138113" y="6443663"/>
            <a:ext cx="72636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nd K. Shanmuganathan, P</a:t>
            </a:r>
            <a:r>
              <a:rPr lang="en-US" sz="1000" dirty="0" smtClean="0"/>
              <a:t>atent </a:t>
            </a:r>
            <a:r>
              <a:rPr lang="en-US" sz="1000" dirty="0"/>
              <a:t>application (PCT/US12/32465) filed </a:t>
            </a:r>
            <a:r>
              <a:rPr lang="en-US" sz="1000" dirty="0" smtClean="0"/>
              <a:t>.</a:t>
            </a:r>
          </a:p>
          <a:p>
            <a:pPr eaLnBrk="1" hangingPunct="1"/>
            <a:r>
              <a:rPr lang="en-US" sz="1000" dirty="0" smtClean="0"/>
              <a:t>K</a:t>
            </a:r>
            <a:r>
              <a:rPr lang="en-US" sz="1000" dirty="0"/>
              <a:t>. Shanmuganathan, R. </a:t>
            </a:r>
            <a:r>
              <a:rPr lang="en-US" sz="1000" dirty="0" err="1"/>
              <a:t>Sankhagowit</a:t>
            </a:r>
            <a:r>
              <a:rPr lang="en-US" sz="1000" dirty="0"/>
              <a:t>, </a:t>
            </a:r>
            <a:r>
              <a:rPr lang="en-US" sz="1000" dirty="0" err="1"/>
              <a:t>P.Iyer</a:t>
            </a:r>
            <a:r>
              <a:rPr lang="en-US" sz="1000" dirty="0"/>
              <a:t> and C.J. Ellison, </a:t>
            </a:r>
            <a:r>
              <a:rPr lang="en-US" sz="1000" i="1" dirty="0"/>
              <a:t>Chem. Mater.</a:t>
            </a:r>
            <a:r>
              <a:rPr lang="en-US" sz="1000" dirty="0"/>
              <a:t>, 2011, 23 (21), 4726–4732</a:t>
            </a:r>
            <a:endParaRPr lang="en-US" sz="1000" i="1" dirty="0"/>
          </a:p>
          <a:p>
            <a:pPr eaLnBrk="1" hangingPunct="1"/>
            <a:endParaRPr lang="en-US" sz="1000" i="1" dirty="0"/>
          </a:p>
        </p:txBody>
      </p:sp>
    </p:spTree>
    <p:extLst>
      <p:ext uri="{BB962C8B-B14F-4D97-AF65-F5344CB8AC3E}">
        <p14:creationId xmlns:p14="http://schemas.microsoft.com/office/powerpoint/2010/main" val="428091872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66281" y="853189"/>
            <a:ext cx="2868119" cy="26177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2890" y="3479227"/>
            <a:ext cx="3733800" cy="32931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8372" name="Rectangle 4"/>
          <p:cNvSpPr>
            <a:spLocks noChangeArrowheads="1"/>
          </p:cNvSpPr>
          <p:nvPr/>
        </p:nvSpPr>
        <p:spPr bwMode="auto">
          <a:xfrm>
            <a:off x="0" y="26765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indent="114300" algn="just"/>
            <a:r>
              <a:rPr lang="en-US" sz="900">
                <a:latin typeface="Arno Pro"/>
                <a:cs typeface="Times New Roman" pitchFamily="18" charset="0"/>
              </a:rPr>
              <a:t>      </a:t>
            </a:r>
            <a:endParaRPr lang="en-US" sz="1800">
              <a:cs typeface="Arial" pitchFamily="34" charset="0"/>
            </a:endParaRPr>
          </a:p>
        </p:txBody>
      </p:sp>
      <p:sp>
        <p:nvSpPr>
          <p:cNvPr id="58374" name="TextBox 5"/>
          <p:cNvSpPr txBox="1">
            <a:spLocks noChangeArrowheads="1"/>
          </p:cNvSpPr>
          <p:nvPr/>
        </p:nvSpPr>
        <p:spPr bwMode="auto">
          <a:xfrm>
            <a:off x="440530" y="4800600"/>
            <a:ext cx="46482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600" b="1" dirty="0">
                <a:solidFill>
                  <a:srgbClr val="C00000"/>
                </a:solidFill>
              </a:rPr>
              <a:t>1:4.4 ratio of thiol to ene provides </a:t>
            </a:r>
            <a:r>
              <a:rPr lang="en-US" sz="1600" b="1" dirty="0" smtClean="0">
                <a:solidFill>
                  <a:srgbClr val="C00000"/>
                </a:solidFill>
              </a:rPr>
              <a:t>fast </a:t>
            </a:r>
            <a:r>
              <a:rPr lang="en-US" sz="1600" b="1" dirty="0">
                <a:solidFill>
                  <a:srgbClr val="C00000"/>
                </a:solidFill>
              </a:rPr>
              <a:t>kinetics in short time </a:t>
            </a:r>
            <a:r>
              <a:rPr lang="en-US" sz="1600" b="1" dirty="0" smtClean="0">
                <a:solidFill>
                  <a:srgbClr val="C00000"/>
                </a:solidFill>
              </a:rPr>
              <a:t>scales with a suitable </a:t>
            </a:r>
            <a:r>
              <a:rPr lang="en-US" sz="1600" b="1" dirty="0">
                <a:solidFill>
                  <a:srgbClr val="C00000"/>
                </a:solidFill>
              </a:rPr>
              <a:t>viscosity</a:t>
            </a:r>
          </a:p>
        </p:txBody>
      </p:sp>
      <p:sp>
        <p:nvSpPr>
          <p:cNvPr id="58375" name="Rectangle 76"/>
          <p:cNvSpPr>
            <a:spLocks noChangeArrowheads="1"/>
          </p:cNvSpPr>
          <p:nvPr/>
        </p:nvSpPr>
        <p:spPr bwMode="auto">
          <a:xfrm>
            <a:off x="228600" y="238780"/>
            <a:ext cx="861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spcBef>
                <a:spcPct val="50000"/>
              </a:spcBef>
            </a:pPr>
            <a:r>
              <a:rPr lang="en-US" sz="2800" b="1" dirty="0">
                <a:latin typeface="Arial" pitchFamily="34" charset="0"/>
                <a:cs typeface="Arial" pitchFamily="34" charset="0"/>
              </a:rPr>
              <a:t>Viscosity and Curing Kinetics</a:t>
            </a:r>
          </a:p>
        </p:txBody>
      </p:sp>
      <p:sp>
        <p:nvSpPr>
          <p:cNvPr id="4" name="Slide Number Placeholder 3"/>
          <p:cNvSpPr>
            <a:spLocks noGrp="1"/>
          </p:cNvSpPr>
          <p:nvPr>
            <p:ph type="sldNum" sz="quarter" idx="12"/>
          </p:nvPr>
        </p:nvSpPr>
        <p:spPr>
          <a:xfrm>
            <a:off x="8636559" y="6508750"/>
            <a:ext cx="457199" cy="349250"/>
          </a:xfrm>
        </p:spPr>
        <p:txBody>
          <a:bodyPr/>
          <a:lstStyle/>
          <a:p>
            <a:pPr>
              <a:defRPr/>
            </a:pPr>
            <a:fld id="{8B879F29-07CC-4734-BC9D-F46D4774DF95}" type="slidenum">
              <a:rPr lang="en-US" smtClean="0"/>
              <a:pPr>
                <a:defRPr/>
              </a:pPr>
              <a:t>11</a:t>
            </a:fld>
            <a:endParaRPr lang="en-US" sz="1400"/>
          </a:p>
        </p:txBody>
      </p:sp>
      <p:sp>
        <p:nvSpPr>
          <p:cNvPr id="12" name="TextBox 8"/>
          <p:cNvSpPr txBox="1">
            <a:spLocks noChangeArrowheads="1"/>
          </p:cNvSpPr>
          <p:nvPr/>
        </p:nvSpPr>
        <p:spPr bwMode="auto">
          <a:xfrm>
            <a:off x="138113" y="6443663"/>
            <a:ext cx="72636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nd K. Shanmuganathan, P</a:t>
            </a:r>
            <a:r>
              <a:rPr lang="en-US" sz="1000" dirty="0" smtClean="0"/>
              <a:t>atent </a:t>
            </a:r>
            <a:r>
              <a:rPr lang="en-US" sz="1000" dirty="0"/>
              <a:t>application (PCT/US12/32465) filed </a:t>
            </a:r>
            <a:r>
              <a:rPr lang="en-US" sz="1000" dirty="0" smtClean="0"/>
              <a:t>.</a:t>
            </a:r>
          </a:p>
          <a:p>
            <a:pPr eaLnBrk="1" hangingPunct="1"/>
            <a:r>
              <a:rPr lang="en-US" sz="1000" dirty="0" smtClean="0"/>
              <a:t>K</a:t>
            </a:r>
            <a:r>
              <a:rPr lang="en-US" sz="1000" dirty="0"/>
              <a:t>. Shanmuganathan, R. </a:t>
            </a:r>
            <a:r>
              <a:rPr lang="en-US" sz="1000" dirty="0" err="1"/>
              <a:t>Sankhagowit</a:t>
            </a:r>
            <a:r>
              <a:rPr lang="en-US" sz="1000" dirty="0"/>
              <a:t>, </a:t>
            </a:r>
            <a:r>
              <a:rPr lang="en-US" sz="1000" dirty="0" err="1"/>
              <a:t>P.Iyer</a:t>
            </a:r>
            <a:r>
              <a:rPr lang="en-US" sz="1000" dirty="0"/>
              <a:t> and C.J. Ellison, </a:t>
            </a:r>
            <a:r>
              <a:rPr lang="en-US" sz="1000" i="1" dirty="0"/>
              <a:t>Chem. Mater.</a:t>
            </a:r>
            <a:r>
              <a:rPr lang="en-US" sz="1000" dirty="0"/>
              <a:t>, 2011, 23 (21), 4726–4732</a:t>
            </a:r>
            <a:endParaRPr lang="en-US" sz="1000" i="1" dirty="0"/>
          </a:p>
          <a:p>
            <a:pPr eaLnBrk="1" hangingPunct="1"/>
            <a:endParaRPr lang="en-US" sz="1000" i="1" dirty="0"/>
          </a:p>
        </p:txBody>
      </p:sp>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3862" y="847725"/>
            <a:ext cx="4681537" cy="3657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2" name="Picture 4"/>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5966" y="5253163"/>
            <a:ext cx="790209" cy="682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3" name="Picture 5"/>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946100" y="3626426"/>
            <a:ext cx="685800" cy="6520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5" name="Straight Arrow Connector 4"/>
          <p:cNvCxnSpPr/>
          <p:nvPr/>
        </p:nvCxnSpPr>
        <p:spPr>
          <a:xfrm>
            <a:off x="2098623" y="2008682"/>
            <a:ext cx="0" cy="1229193"/>
          </a:xfrm>
          <a:prstGeom prst="straightConnector1">
            <a:avLst/>
          </a:prstGeom>
          <a:ln w="222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1214209" y="1678899"/>
            <a:ext cx="1653209" cy="369332"/>
          </a:xfrm>
          <a:prstGeom prst="rect">
            <a:avLst/>
          </a:prstGeom>
          <a:noFill/>
        </p:spPr>
        <p:txBody>
          <a:bodyPr wrap="none" rtlCol="0">
            <a:spAutoFit/>
          </a:bodyPr>
          <a:lstStyle/>
          <a:p>
            <a:r>
              <a:rPr lang="en-US" dirty="0" smtClean="0"/>
              <a:t>Increasing Thiol</a:t>
            </a:r>
            <a:endParaRPr lang="en-US" dirty="0"/>
          </a:p>
        </p:txBody>
      </p:sp>
      <p:sp>
        <p:nvSpPr>
          <p:cNvPr id="3" name="TextBox 2"/>
          <p:cNvSpPr txBox="1"/>
          <p:nvPr/>
        </p:nvSpPr>
        <p:spPr>
          <a:xfrm rot="20937174">
            <a:off x="6762812" y="3411208"/>
            <a:ext cx="1763368" cy="369332"/>
          </a:xfrm>
          <a:prstGeom prst="rect">
            <a:avLst/>
          </a:prstGeom>
          <a:noFill/>
        </p:spPr>
        <p:txBody>
          <a:bodyPr wrap="none" rtlCol="0">
            <a:spAutoFit/>
          </a:bodyPr>
          <a:lstStyle/>
          <a:p>
            <a:r>
              <a:rPr lang="en-US" dirty="0" smtClean="0"/>
              <a:t>Viscosity too low</a:t>
            </a:r>
            <a:endParaRPr lang="en-US" dirty="0"/>
          </a:p>
        </p:txBody>
      </p:sp>
      <p:sp>
        <p:nvSpPr>
          <p:cNvPr id="15" name="TextBox 14"/>
          <p:cNvSpPr txBox="1"/>
          <p:nvPr/>
        </p:nvSpPr>
        <p:spPr>
          <a:xfrm rot="20937174">
            <a:off x="6616561" y="4401808"/>
            <a:ext cx="2238754" cy="369332"/>
          </a:xfrm>
          <a:prstGeom prst="rect">
            <a:avLst/>
          </a:prstGeom>
          <a:noFill/>
        </p:spPr>
        <p:txBody>
          <a:bodyPr wrap="none" rtlCol="0">
            <a:spAutoFit/>
          </a:bodyPr>
          <a:lstStyle/>
          <a:p>
            <a:r>
              <a:rPr lang="en-US" dirty="0" smtClean="0"/>
              <a:t>Cure kinetics too slow</a:t>
            </a:r>
            <a:endParaRPr lang="en-US" dirty="0"/>
          </a:p>
        </p:txBody>
      </p:sp>
    </p:spTree>
    <p:extLst>
      <p:ext uri="{BB962C8B-B14F-4D97-AF65-F5344CB8AC3E}">
        <p14:creationId xmlns:p14="http://schemas.microsoft.com/office/powerpoint/2010/main" val="169691780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p:cNvSpPr>
          <p:nvPr>
            <p:ph type="title"/>
          </p:nvPr>
        </p:nvSpPr>
        <p:spPr>
          <a:xfrm>
            <a:off x="228600" y="0"/>
            <a:ext cx="8229600" cy="914400"/>
          </a:xfrm>
        </p:spPr>
        <p:txBody>
          <a:bodyPr/>
          <a:lstStyle/>
          <a:p>
            <a:pPr algn="l" eaLnBrk="1" hangingPunct="1"/>
            <a:r>
              <a:rPr lang="en-US" dirty="0" smtClean="0">
                <a:solidFill>
                  <a:schemeClr val="tx1"/>
                </a:solidFill>
                <a:latin typeface="Arial" pitchFamily="34" charset="0"/>
                <a:cs typeface="Arial" pitchFamily="34" charset="0"/>
              </a:rPr>
              <a:t>Reactive Surfaces: Multifunctional Materials</a:t>
            </a:r>
          </a:p>
        </p:txBody>
      </p:sp>
      <p:graphicFrame>
        <p:nvGraphicFramePr>
          <p:cNvPr id="59395" name="Object 79"/>
          <p:cNvGraphicFramePr>
            <a:graphicFrameLocks noChangeAspect="1"/>
          </p:cNvGraphicFramePr>
          <p:nvPr>
            <p:extLst>
              <p:ext uri="{D42A27DB-BD31-4B8C-83A1-F6EECF244321}">
                <p14:modId xmlns:p14="http://schemas.microsoft.com/office/powerpoint/2010/main" val="2535580154"/>
              </p:ext>
            </p:extLst>
          </p:nvPr>
        </p:nvGraphicFramePr>
        <p:xfrm>
          <a:off x="504663" y="1006475"/>
          <a:ext cx="2368550" cy="1333500"/>
        </p:xfrm>
        <a:graphic>
          <a:graphicData uri="http://schemas.openxmlformats.org/presentationml/2006/ole">
            <mc:AlternateContent xmlns:mc="http://schemas.openxmlformats.org/markup-compatibility/2006">
              <mc:Choice xmlns:v="urn:schemas-microsoft-com:vml" Requires="v">
                <p:oleObj spid="_x0000_s3819" name="CS ChemDraw Drawing" r:id="rId4" imgW="2198751" imgH="1083183" progId="">
                  <p:embed/>
                </p:oleObj>
              </mc:Choice>
              <mc:Fallback>
                <p:oleObj name="CS ChemDraw Drawing" r:id="rId4" imgW="2198751" imgH="108318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4663" y="1006475"/>
                        <a:ext cx="2368550" cy="133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6" name="Text Box 5"/>
          <p:cNvSpPr txBox="1">
            <a:spLocks noChangeArrowheads="1"/>
          </p:cNvSpPr>
          <p:nvPr/>
        </p:nvSpPr>
        <p:spPr bwMode="auto">
          <a:xfrm>
            <a:off x="493777" y="2398712"/>
            <a:ext cx="29337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spcBef>
                <a:spcPct val="50000"/>
              </a:spcBef>
            </a:pPr>
            <a:r>
              <a:rPr lang="en-US" sz="1200">
                <a:cs typeface="Arial" pitchFamily="34" charset="0"/>
              </a:rPr>
              <a:t>Dipentaerythritol Pentaacrylate (DPPA)</a:t>
            </a:r>
          </a:p>
        </p:txBody>
      </p:sp>
      <p:graphicFrame>
        <p:nvGraphicFramePr>
          <p:cNvPr id="59397" name="Object 81"/>
          <p:cNvGraphicFramePr>
            <a:graphicFrameLocks noChangeAspect="1"/>
          </p:cNvGraphicFramePr>
          <p:nvPr>
            <p:extLst>
              <p:ext uri="{D42A27DB-BD31-4B8C-83A1-F6EECF244321}">
                <p14:modId xmlns:p14="http://schemas.microsoft.com/office/powerpoint/2010/main" val="3554918644"/>
              </p:ext>
            </p:extLst>
          </p:nvPr>
        </p:nvGraphicFramePr>
        <p:xfrm>
          <a:off x="649287" y="2957545"/>
          <a:ext cx="2133600" cy="1042987"/>
        </p:xfrm>
        <a:graphic>
          <a:graphicData uri="http://schemas.openxmlformats.org/presentationml/2006/ole">
            <mc:AlternateContent xmlns:mc="http://schemas.openxmlformats.org/markup-compatibility/2006">
              <mc:Choice xmlns:v="urn:schemas-microsoft-com:vml" Requires="v">
                <p:oleObj spid="_x0000_s3820" name="CS ChemDraw Drawing" r:id="rId6" imgW="2148459" imgH="918591" progId="">
                  <p:embed/>
                </p:oleObj>
              </mc:Choice>
              <mc:Fallback>
                <p:oleObj name="CS ChemDraw Drawing" r:id="rId6" imgW="2148459" imgH="9185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9287" y="2957545"/>
                        <a:ext cx="2133600"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Text Box 8"/>
          <p:cNvSpPr txBox="1">
            <a:spLocks noChangeArrowheads="1"/>
          </p:cNvSpPr>
          <p:nvPr/>
        </p:nvSpPr>
        <p:spPr bwMode="auto">
          <a:xfrm>
            <a:off x="381000" y="4206875"/>
            <a:ext cx="3429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spcBef>
                <a:spcPct val="50000"/>
              </a:spcBef>
            </a:pPr>
            <a:r>
              <a:rPr lang="en-US" sz="1200">
                <a:cs typeface="Arial" pitchFamily="34" charset="0"/>
              </a:rPr>
              <a:t>Pentaerythritol tetrakis (3-mercaptopropionate) (PETT)</a:t>
            </a:r>
          </a:p>
        </p:txBody>
      </p:sp>
      <p:graphicFrame>
        <p:nvGraphicFramePr>
          <p:cNvPr id="59399" name="Object 1"/>
          <p:cNvGraphicFramePr>
            <a:graphicFrameLocks noChangeAspect="1"/>
          </p:cNvGraphicFramePr>
          <p:nvPr>
            <p:extLst>
              <p:ext uri="{D42A27DB-BD31-4B8C-83A1-F6EECF244321}">
                <p14:modId xmlns:p14="http://schemas.microsoft.com/office/powerpoint/2010/main" val="2168623813"/>
              </p:ext>
            </p:extLst>
          </p:nvPr>
        </p:nvGraphicFramePr>
        <p:xfrm>
          <a:off x="1214503" y="4953000"/>
          <a:ext cx="896937" cy="1152525"/>
        </p:xfrm>
        <a:graphic>
          <a:graphicData uri="http://schemas.openxmlformats.org/presentationml/2006/ole">
            <mc:AlternateContent xmlns:mc="http://schemas.openxmlformats.org/markup-compatibility/2006">
              <mc:Choice xmlns:v="urn:schemas-microsoft-com:vml" Requires="v">
                <p:oleObj spid="_x0000_s3821" name="CS ChemDraw Drawing" r:id="rId8" imgW="694563" imgH="892683" progId="ChemDraw.Document.6.0">
                  <p:embed/>
                </p:oleObj>
              </mc:Choice>
              <mc:Fallback>
                <p:oleObj name="CS ChemDraw Drawing" r:id="rId8" imgW="694563" imgH="892683"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14503" y="4953000"/>
                        <a:ext cx="896937"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400" name="Object 2"/>
          <p:cNvGraphicFramePr>
            <a:graphicFrameLocks noChangeAspect="1"/>
          </p:cNvGraphicFramePr>
          <p:nvPr>
            <p:extLst>
              <p:ext uri="{D42A27DB-BD31-4B8C-83A1-F6EECF244321}">
                <p14:modId xmlns:p14="http://schemas.microsoft.com/office/powerpoint/2010/main" val="1856436132"/>
              </p:ext>
            </p:extLst>
          </p:nvPr>
        </p:nvGraphicFramePr>
        <p:xfrm>
          <a:off x="488950" y="6226175"/>
          <a:ext cx="3086100" cy="207962"/>
        </p:xfrm>
        <a:graphic>
          <a:graphicData uri="http://schemas.openxmlformats.org/presentationml/2006/ole">
            <mc:AlternateContent xmlns:mc="http://schemas.openxmlformats.org/markup-compatibility/2006">
              <mc:Choice xmlns:v="urn:schemas-microsoft-com:vml" Requires="v">
                <p:oleObj spid="_x0000_s3822" name="CS ChemDraw Drawing" r:id="rId10" imgW="2340483" imgH="174879" progId="ChemDraw.Document.6.0">
                  <p:embed/>
                </p:oleObj>
              </mc:Choice>
              <mc:Fallback>
                <p:oleObj name="CS ChemDraw Drawing" r:id="rId10" imgW="2340483" imgH="174879"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8950" y="6226175"/>
                        <a:ext cx="3086100" cy="20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401" name="TextBox 8"/>
          <p:cNvSpPr txBox="1">
            <a:spLocks noChangeArrowheads="1"/>
          </p:cNvSpPr>
          <p:nvPr/>
        </p:nvSpPr>
        <p:spPr bwMode="auto">
          <a:xfrm>
            <a:off x="4154796" y="3308317"/>
            <a:ext cx="2193924"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dirty="0"/>
              <a:t>Bright field</a:t>
            </a:r>
          </a:p>
        </p:txBody>
      </p:sp>
      <p:sp>
        <p:nvSpPr>
          <p:cNvPr id="59402" name="TextBox 13"/>
          <p:cNvSpPr txBox="1">
            <a:spLocks noChangeArrowheads="1"/>
          </p:cNvSpPr>
          <p:nvPr/>
        </p:nvSpPr>
        <p:spPr bwMode="auto">
          <a:xfrm>
            <a:off x="6383807" y="3308317"/>
            <a:ext cx="2161706"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dirty="0"/>
              <a:t>Fluorescence</a:t>
            </a:r>
          </a:p>
        </p:txBody>
      </p:sp>
      <p:sp>
        <p:nvSpPr>
          <p:cNvPr id="59403" name="TextBox 14"/>
          <p:cNvSpPr txBox="1">
            <a:spLocks noChangeArrowheads="1"/>
          </p:cNvSpPr>
          <p:nvPr/>
        </p:nvSpPr>
        <p:spPr bwMode="auto">
          <a:xfrm>
            <a:off x="4038600" y="3671949"/>
            <a:ext cx="45069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u="sng"/>
              <a:t>Thiolene fibers after reaction with fluorescent marker</a:t>
            </a:r>
          </a:p>
        </p:txBody>
      </p:sp>
      <p:pic>
        <p:nvPicPr>
          <p:cNvPr id="59404" name="Picture 12"/>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154795" y="4011449"/>
            <a:ext cx="2193925"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05" name="Picture 13"/>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457465" y="3979924"/>
            <a:ext cx="2141538" cy="2009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06" name="TextBox 17"/>
          <p:cNvSpPr txBox="1">
            <a:spLocks noChangeArrowheads="1"/>
          </p:cNvSpPr>
          <p:nvPr/>
        </p:nvSpPr>
        <p:spPr bwMode="auto">
          <a:xfrm>
            <a:off x="4154796" y="6073692"/>
            <a:ext cx="219392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dirty="0"/>
              <a:t>Bright field</a:t>
            </a:r>
          </a:p>
        </p:txBody>
      </p:sp>
      <p:sp>
        <p:nvSpPr>
          <p:cNvPr id="59407" name="TextBox 18"/>
          <p:cNvSpPr txBox="1">
            <a:spLocks noChangeArrowheads="1"/>
          </p:cNvSpPr>
          <p:nvPr/>
        </p:nvSpPr>
        <p:spPr bwMode="auto">
          <a:xfrm>
            <a:off x="6493214" y="6073692"/>
            <a:ext cx="20756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dirty="0"/>
              <a:t>Fluorescence</a:t>
            </a:r>
          </a:p>
        </p:txBody>
      </p:sp>
      <p:pic>
        <p:nvPicPr>
          <p:cNvPr id="59408" name="Picture 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154796" y="1222375"/>
            <a:ext cx="219392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9409" name="Picture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57465" y="1222375"/>
            <a:ext cx="2111375" cy="200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9410" name="TextBox 21"/>
          <p:cNvSpPr txBox="1">
            <a:spLocks noChangeArrowheads="1"/>
          </p:cNvSpPr>
          <p:nvPr/>
        </p:nvSpPr>
        <p:spPr bwMode="auto">
          <a:xfrm>
            <a:off x="4038601" y="914400"/>
            <a:ext cx="468725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u="sng"/>
              <a:t>Thiolene fibers before treatment </a:t>
            </a:r>
            <a:r>
              <a:rPr lang="en-US" u="sng" smtClean="0"/>
              <a:t>with fluorescent </a:t>
            </a:r>
            <a:r>
              <a:rPr lang="en-US" u="sng"/>
              <a:t>marker</a:t>
            </a:r>
          </a:p>
          <a:p>
            <a:pPr eaLnBrk="1" hangingPunct="1"/>
            <a:r>
              <a:rPr lang="en-US" u="sng" smtClean="0"/>
              <a:t> </a:t>
            </a:r>
            <a:endParaRPr lang="en-US" u="sng"/>
          </a:p>
        </p:txBody>
      </p:sp>
      <p:sp>
        <p:nvSpPr>
          <p:cNvPr id="4"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pPr>
                <a:defRPr/>
              </a:pPr>
              <a:t>12</a:t>
            </a:fld>
            <a:endParaRPr lang="en-US" sz="1400"/>
          </a:p>
        </p:txBody>
      </p:sp>
      <p:sp>
        <p:nvSpPr>
          <p:cNvPr id="5" name="TextBox 4"/>
          <p:cNvSpPr txBox="1"/>
          <p:nvPr/>
        </p:nvSpPr>
        <p:spPr>
          <a:xfrm>
            <a:off x="6568751" y="6515812"/>
            <a:ext cx="2220800" cy="307777"/>
          </a:xfrm>
          <a:prstGeom prst="rect">
            <a:avLst/>
          </a:prstGeom>
          <a:noFill/>
        </p:spPr>
        <p:txBody>
          <a:bodyPr wrap="square" rtlCol="0">
            <a:spAutoFit/>
          </a:bodyPr>
          <a:lstStyle/>
          <a:p>
            <a:r>
              <a:rPr lang="en-US" sz="1400" smtClean="0">
                <a:latin typeface="Arial" pitchFamily="34" charset="0"/>
                <a:cs typeface="Arial" pitchFamily="34" charset="0"/>
              </a:rPr>
              <a:t>Josh Katzenstein</a:t>
            </a:r>
            <a:endParaRPr lang="en-US" sz="1400">
              <a:latin typeface="Arial" pitchFamily="34" charset="0"/>
              <a:cs typeface="Arial" pitchFamily="34" charset="0"/>
            </a:endParaRPr>
          </a:p>
        </p:txBody>
      </p:sp>
    </p:spTree>
    <p:extLst>
      <p:ext uri="{BB962C8B-B14F-4D97-AF65-F5344CB8AC3E}">
        <p14:creationId xmlns:p14="http://schemas.microsoft.com/office/powerpoint/2010/main" val="3689009534"/>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59193" y="990600"/>
            <a:ext cx="4035425" cy="2547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990601" y="4572000"/>
            <a:ext cx="6892246" cy="2203321"/>
            <a:chOff x="330200" y="3886200"/>
            <a:chExt cx="7751315" cy="2857001"/>
          </a:xfrm>
        </p:grpSpPr>
        <p:pic>
          <p:nvPicPr>
            <p:cNvPr id="61442" name="Picture 3"/>
            <p:cNvPicPr>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0200" y="3886200"/>
              <a:ext cx="2438400"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TextBox 2"/>
            <p:cNvSpPr txBox="1">
              <a:spLocks noChangeArrowheads="1"/>
            </p:cNvSpPr>
            <p:nvPr/>
          </p:nvSpPr>
          <p:spPr bwMode="auto">
            <a:xfrm>
              <a:off x="1087609" y="6064752"/>
              <a:ext cx="3698875" cy="678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b="1" dirty="0">
                  <a:solidFill>
                    <a:srgbClr val="C00000"/>
                  </a:solidFill>
                </a:rPr>
                <a:t>Fibers retain shape after heating up to 1000 </a:t>
              </a:r>
              <a:r>
                <a:rPr lang="en-US" b="1" dirty="0">
                  <a:solidFill>
                    <a:srgbClr val="C00000"/>
                  </a:solidFill>
                  <a:sym typeface="Symbol" pitchFamily="18" charset="2"/>
                </a:rPr>
                <a:t></a:t>
              </a:r>
              <a:r>
                <a:rPr lang="en-US" b="1" dirty="0" smtClean="0">
                  <a:solidFill>
                    <a:srgbClr val="C00000"/>
                  </a:solidFill>
                </a:rPr>
                <a:t>C in nitrogen</a:t>
              </a:r>
              <a:endParaRPr lang="en-US" b="1" dirty="0">
                <a:solidFill>
                  <a:srgbClr val="C00000"/>
                </a:solidFill>
              </a:endParaRPr>
            </a:p>
          </p:txBody>
        </p:sp>
        <p:pic>
          <p:nvPicPr>
            <p:cNvPr id="6144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895600" y="3886200"/>
              <a:ext cx="2568569" cy="217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1445" name="Picture 5"/>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88721" y="3886200"/>
              <a:ext cx="2492793" cy="21610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1446" name="TextBox 7"/>
            <p:cNvSpPr txBox="1">
              <a:spLocks noChangeArrowheads="1"/>
            </p:cNvSpPr>
            <p:nvPr/>
          </p:nvSpPr>
          <p:spPr bwMode="auto">
            <a:xfrm>
              <a:off x="5588722" y="6064752"/>
              <a:ext cx="2492793" cy="6784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b="1" dirty="0" err="1">
                  <a:solidFill>
                    <a:srgbClr val="C00000"/>
                  </a:solidFill>
                </a:rPr>
                <a:t>Mesoporous</a:t>
              </a:r>
              <a:r>
                <a:rPr lang="en-US" b="1" dirty="0">
                  <a:solidFill>
                    <a:srgbClr val="C00000"/>
                  </a:solidFill>
                </a:rPr>
                <a:t> structure: </a:t>
              </a:r>
            </a:p>
            <a:p>
              <a:pPr algn="ctr" eaLnBrk="1" hangingPunct="1"/>
              <a:r>
                <a:rPr lang="en-US" b="1" dirty="0">
                  <a:solidFill>
                    <a:srgbClr val="C00000"/>
                  </a:solidFill>
                </a:rPr>
                <a:t>10-200 nm pore size</a:t>
              </a:r>
            </a:p>
          </p:txBody>
        </p:sp>
      </p:grpSp>
      <p:sp>
        <p:nvSpPr>
          <p:cNvPr id="61447" name="TextBox 3"/>
          <p:cNvSpPr txBox="1">
            <a:spLocks noChangeArrowheads="1"/>
          </p:cNvSpPr>
          <p:nvPr/>
        </p:nvSpPr>
        <p:spPr bwMode="auto">
          <a:xfrm>
            <a:off x="990601" y="4210684"/>
            <a:ext cx="689224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800" b="1" dirty="0" err="1"/>
              <a:t>Mesoporous</a:t>
            </a:r>
            <a:r>
              <a:rPr lang="en-US" sz="1800" b="1" dirty="0"/>
              <a:t> Carbon Fibers</a:t>
            </a:r>
          </a:p>
        </p:txBody>
      </p:sp>
      <p:sp>
        <p:nvSpPr>
          <p:cNvPr id="4" name="Slide Number Placeholder 3"/>
          <p:cNvSpPr>
            <a:spLocks noGrp="1"/>
          </p:cNvSpPr>
          <p:nvPr>
            <p:ph type="sldNum" sz="quarter" idx="11"/>
          </p:nvPr>
        </p:nvSpPr>
        <p:spPr>
          <a:xfrm>
            <a:off x="8610600" y="6400800"/>
            <a:ext cx="381000" cy="349250"/>
          </a:xfrm>
        </p:spPr>
        <p:txBody>
          <a:bodyPr/>
          <a:lstStyle/>
          <a:p>
            <a:fld id="{0241DADC-29D7-424F-B84F-5242C7B7462E}" type="slidenum">
              <a:rPr lang="en-US" smtClean="0"/>
              <a:t>13</a:t>
            </a:fld>
            <a:endParaRPr lang="en-US"/>
          </a:p>
        </p:txBody>
      </p:sp>
      <p:sp>
        <p:nvSpPr>
          <p:cNvPr id="13" name="TextBox 12"/>
          <p:cNvSpPr txBox="1">
            <a:spLocks noChangeArrowheads="1"/>
          </p:cNvSpPr>
          <p:nvPr/>
        </p:nvSpPr>
        <p:spPr bwMode="auto">
          <a:xfrm>
            <a:off x="4529423" y="3548381"/>
            <a:ext cx="423357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b="1" dirty="0">
                <a:solidFill>
                  <a:srgbClr val="C00000"/>
                </a:solidFill>
              </a:rPr>
              <a:t>Negligible weight loss until above </a:t>
            </a:r>
            <a:r>
              <a:rPr lang="en-US" b="1" dirty="0" smtClean="0">
                <a:solidFill>
                  <a:srgbClr val="C00000"/>
                </a:solidFill>
              </a:rPr>
              <a:t>350 </a:t>
            </a:r>
            <a:r>
              <a:rPr lang="en-US" b="1" dirty="0">
                <a:solidFill>
                  <a:srgbClr val="C00000"/>
                </a:solidFill>
                <a:sym typeface="Symbol" pitchFamily="18" charset="2"/>
              </a:rPr>
              <a:t></a:t>
            </a:r>
            <a:r>
              <a:rPr lang="en-US" b="1" dirty="0" smtClean="0">
                <a:solidFill>
                  <a:srgbClr val="C00000"/>
                </a:solidFill>
              </a:rPr>
              <a:t>C in inert atmosphere</a:t>
            </a:r>
            <a:endParaRPr lang="en-US" b="1" dirty="0">
              <a:solidFill>
                <a:srgbClr val="C00000"/>
              </a:solidFill>
            </a:endParaRPr>
          </a:p>
        </p:txBody>
      </p:sp>
      <p:sp>
        <p:nvSpPr>
          <p:cNvPr id="19" name="Title 1"/>
          <p:cNvSpPr txBox="1">
            <a:spLocks/>
          </p:cNvSpPr>
          <p:nvPr/>
        </p:nvSpPr>
        <p:spPr>
          <a:xfrm>
            <a:off x="226868" y="228600"/>
            <a:ext cx="8229600" cy="827088"/>
          </a:xfrm>
          <a:prstGeom prst="rect">
            <a:avLst/>
          </a:prstGeom>
        </p:spPr>
        <p:txBody>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Chemical and Thermal Stability</a:t>
            </a:r>
          </a:p>
        </p:txBody>
      </p:sp>
      <p:pic>
        <p:nvPicPr>
          <p:cNvPr id="15" name="Picture 2" descr="C:\Users\ks33395\Desktop\2100 Irgacure\toluene\edited images\irga2100 thiolene14 toluene edt image2.tif"/>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914400" y="914400"/>
            <a:ext cx="2817536" cy="2350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Content Placeholder 2"/>
          <p:cNvSpPr txBox="1">
            <a:spLocks/>
          </p:cNvSpPr>
          <p:nvPr/>
        </p:nvSpPr>
        <p:spPr>
          <a:xfrm>
            <a:off x="609600" y="3276600"/>
            <a:ext cx="3352800" cy="78546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Tx/>
              <a:buNone/>
            </a:pPr>
            <a:r>
              <a:rPr lang="de-DE" sz="1400" b="1" dirty="0" smtClean="0">
                <a:solidFill>
                  <a:srgbClr val="C00000"/>
                </a:solidFill>
                <a:latin typeface="Arial" pitchFamily="34" charset="0"/>
                <a:cs typeface="Arial" pitchFamily="34" charset="0"/>
              </a:rPr>
              <a:t>Thiol-ene fibers not soluble or fractured by swelling in THF or  immersing in toluene at 50 </a:t>
            </a:r>
            <a:r>
              <a:rPr lang="de-DE" sz="1400" b="1" dirty="0" smtClean="0">
                <a:solidFill>
                  <a:srgbClr val="C00000"/>
                </a:solidFill>
                <a:latin typeface="Arial" pitchFamily="34" charset="0"/>
                <a:cs typeface="Arial" pitchFamily="34" charset="0"/>
                <a:sym typeface="Symbol" pitchFamily="18" charset="2"/>
              </a:rPr>
              <a:t></a:t>
            </a:r>
            <a:r>
              <a:rPr lang="de-DE" sz="1400" b="1" dirty="0" smtClean="0">
                <a:solidFill>
                  <a:srgbClr val="C00000"/>
                </a:solidFill>
                <a:latin typeface="Arial" pitchFamily="34" charset="0"/>
                <a:cs typeface="Arial" pitchFamily="34" charset="0"/>
              </a:rPr>
              <a:t>C for 4 h</a:t>
            </a:r>
            <a:endParaRPr lang="en-US" sz="1400" b="1" dirty="0" smtClean="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1261072186"/>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9" name="Title 1"/>
          <p:cNvSpPr>
            <a:spLocks noGrp="1"/>
          </p:cNvSpPr>
          <p:nvPr>
            <p:ph type="title"/>
          </p:nvPr>
        </p:nvSpPr>
        <p:spPr>
          <a:xfrm>
            <a:off x="152400" y="87312"/>
            <a:ext cx="9005887" cy="827088"/>
          </a:xfrm>
        </p:spPr>
        <p:txBody>
          <a:bodyPr/>
          <a:lstStyle/>
          <a:p>
            <a:pPr algn="l"/>
            <a:r>
              <a:rPr lang="en-US" dirty="0" err="1" smtClean="0">
                <a:solidFill>
                  <a:schemeClr val="tx1"/>
                </a:solidFill>
                <a:latin typeface="Arial" pitchFamily="34" charset="0"/>
                <a:cs typeface="Arial" pitchFamily="34" charset="0"/>
              </a:rPr>
              <a:t>Thermomechanical</a:t>
            </a:r>
            <a:r>
              <a:rPr lang="en-US" dirty="0" smtClean="0">
                <a:solidFill>
                  <a:schemeClr val="tx1"/>
                </a:solidFill>
                <a:latin typeface="Arial" pitchFamily="34" charset="0"/>
                <a:cs typeface="Arial" pitchFamily="34" charset="0"/>
              </a:rPr>
              <a:t> Stability of Thiol-</a:t>
            </a:r>
            <a:r>
              <a:rPr lang="en-US" dirty="0" err="1" smtClean="0">
                <a:solidFill>
                  <a:schemeClr val="tx1"/>
                </a:solidFill>
                <a:latin typeface="Arial" pitchFamily="34" charset="0"/>
                <a:cs typeface="Arial" pitchFamily="34" charset="0"/>
              </a:rPr>
              <a:t>ene</a:t>
            </a:r>
            <a:r>
              <a:rPr lang="en-US" dirty="0" smtClean="0">
                <a:solidFill>
                  <a:schemeClr val="tx1"/>
                </a:solidFill>
                <a:latin typeface="Arial" pitchFamily="34" charset="0"/>
                <a:cs typeface="Arial" pitchFamily="34" charset="0"/>
              </a:rPr>
              <a:t> Fibers</a:t>
            </a:r>
          </a:p>
        </p:txBody>
      </p:sp>
      <p:sp>
        <p:nvSpPr>
          <p:cNvPr id="60424" name="TextBox 8"/>
          <p:cNvSpPr txBox="1">
            <a:spLocks noChangeArrowheads="1"/>
          </p:cNvSpPr>
          <p:nvPr/>
        </p:nvSpPr>
        <p:spPr bwMode="auto">
          <a:xfrm>
            <a:off x="4827791" y="6036216"/>
            <a:ext cx="36576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endParaRPr lang="en-US"/>
          </a:p>
        </p:txBody>
      </p:sp>
      <p:sp>
        <p:nvSpPr>
          <p:cNvPr id="4"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pPr>
                <a:defRPr/>
              </a:pPr>
              <a:t>14</a:t>
            </a:fld>
            <a:endParaRPr lang="en-US" sz="1400"/>
          </a:p>
        </p:txBody>
      </p:sp>
      <p:sp>
        <p:nvSpPr>
          <p:cNvPr id="15" name="TextBox 8"/>
          <p:cNvSpPr txBox="1">
            <a:spLocks noChangeArrowheads="1"/>
          </p:cNvSpPr>
          <p:nvPr/>
        </p:nvSpPr>
        <p:spPr bwMode="auto">
          <a:xfrm>
            <a:off x="138113" y="6443663"/>
            <a:ext cx="72636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nd K. Shanmuganathan, P</a:t>
            </a:r>
            <a:r>
              <a:rPr lang="en-US" sz="1000" dirty="0" smtClean="0"/>
              <a:t>atent </a:t>
            </a:r>
            <a:r>
              <a:rPr lang="en-US" sz="1000" dirty="0"/>
              <a:t>application (PCT/US12/32465) filed </a:t>
            </a:r>
            <a:r>
              <a:rPr lang="en-US" sz="1000" dirty="0" smtClean="0"/>
              <a:t>.</a:t>
            </a:r>
          </a:p>
          <a:p>
            <a:pPr eaLnBrk="1" hangingPunct="1"/>
            <a:r>
              <a:rPr lang="en-US" sz="1000" dirty="0" smtClean="0"/>
              <a:t>K</a:t>
            </a:r>
            <a:r>
              <a:rPr lang="en-US" sz="1000" dirty="0"/>
              <a:t>. Shanmuganathan, R. </a:t>
            </a:r>
            <a:r>
              <a:rPr lang="en-US" sz="1000" dirty="0" err="1"/>
              <a:t>Sankhagowit</a:t>
            </a:r>
            <a:r>
              <a:rPr lang="en-US" sz="1000" dirty="0"/>
              <a:t>, </a:t>
            </a:r>
            <a:r>
              <a:rPr lang="en-US" sz="1000" dirty="0" err="1"/>
              <a:t>P.Iyer</a:t>
            </a:r>
            <a:r>
              <a:rPr lang="en-US" sz="1000" dirty="0"/>
              <a:t> and C.J. Ellison, </a:t>
            </a:r>
            <a:r>
              <a:rPr lang="en-US" sz="1000" i="1" dirty="0"/>
              <a:t>Chem. Mater.</a:t>
            </a:r>
            <a:r>
              <a:rPr lang="en-US" sz="1000" dirty="0"/>
              <a:t>, 2011, 23 (21), 4726–4732</a:t>
            </a:r>
            <a:endParaRPr lang="en-US" sz="1000" i="1" dirty="0"/>
          </a:p>
          <a:p>
            <a:pPr eaLnBrk="1" hangingPunct="1"/>
            <a:endParaRPr lang="en-US" sz="1000" i="1" dirty="0"/>
          </a:p>
        </p:txBody>
      </p:sp>
      <p:sp>
        <p:nvSpPr>
          <p:cNvPr id="24" name="Rounded Rectangle 23"/>
          <p:cNvSpPr/>
          <p:nvPr/>
        </p:nvSpPr>
        <p:spPr bwMode="auto">
          <a:xfrm>
            <a:off x="30175201" y="9445848"/>
            <a:ext cx="5799944" cy="1039902"/>
          </a:xfrm>
          <a:prstGeom prst="roundRect">
            <a:avLst/>
          </a:prstGeom>
          <a:solidFill>
            <a:schemeClr val="accent2">
              <a:lumMod val="20000"/>
              <a:lumOff val="80000"/>
            </a:schemeClr>
          </a:solidFill>
          <a:ln w="9525" cap="flat" cmpd="sng" algn="ctr">
            <a:solidFill>
              <a:srgbClr val="00206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742950" lvl="2" indent="-342900"/>
            <a:r>
              <a:rPr lang="en-US" sz="2400" b="1" smtClean="0">
                <a:solidFill>
                  <a:srgbClr val="7A0000"/>
                </a:solidFill>
                <a:latin typeface="Arial" pitchFamily="34" charset="0"/>
                <a:cs typeface="Arial" pitchFamily="34" charset="0"/>
              </a:rPr>
              <a:t>High thermomechanical stability</a:t>
            </a:r>
          </a:p>
          <a:p>
            <a:pPr marL="742950" lvl="2" indent="-342900"/>
            <a:r>
              <a:rPr lang="en-US" sz="2400" b="1" smtClean="0">
                <a:solidFill>
                  <a:srgbClr val="7A0000"/>
                </a:solidFill>
                <a:latin typeface="Arial" pitchFamily="34" charset="0"/>
                <a:cs typeface="Arial" pitchFamily="34" charset="0"/>
              </a:rPr>
              <a:t>(~10 GPa 25</a:t>
            </a:r>
            <a:r>
              <a:rPr lang="en-US" sz="2400" b="1" baseline="30000" smtClean="0">
                <a:solidFill>
                  <a:srgbClr val="7A0000"/>
                </a:solidFill>
                <a:latin typeface="Arial" pitchFamily="34" charset="0"/>
                <a:cs typeface="Arial" pitchFamily="34" charset="0"/>
              </a:rPr>
              <a:t>o</a:t>
            </a:r>
            <a:r>
              <a:rPr lang="en-US" sz="2400" b="1" smtClean="0">
                <a:solidFill>
                  <a:srgbClr val="7A0000"/>
                </a:solidFill>
                <a:latin typeface="Arial" pitchFamily="34" charset="0"/>
                <a:cs typeface="Arial" pitchFamily="34" charset="0"/>
              </a:rPr>
              <a:t>C, &gt; 3 GPa 200</a:t>
            </a:r>
            <a:r>
              <a:rPr lang="en-US" sz="2400" b="1" baseline="30000" smtClean="0">
                <a:solidFill>
                  <a:srgbClr val="7A0000"/>
                </a:solidFill>
                <a:latin typeface="Arial" pitchFamily="34" charset="0"/>
                <a:cs typeface="Arial" pitchFamily="34" charset="0"/>
              </a:rPr>
              <a:t>o</a:t>
            </a:r>
            <a:r>
              <a:rPr lang="en-US" sz="2400" b="1" smtClean="0">
                <a:solidFill>
                  <a:srgbClr val="7A0000"/>
                </a:solidFill>
                <a:latin typeface="Arial" pitchFamily="34" charset="0"/>
                <a:cs typeface="Arial" pitchFamily="34" charset="0"/>
              </a:rPr>
              <a:t>C)</a:t>
            </a:r>
            <a:endParaRPr lang="en-US" sz="2400" b="1" dirty="0" smtClean="0">
              <a:solidFill>
                <a:srgbClr val="7A0000"/>
              </a:solidFill>
              <a:latin typeface="Arial" pitchFamily="34" charset="0"/>
              <a:cs typeface="Arial" pitchFamily="34" charset="0"/>
            </a:endParaRPr>
          </a:p>
        </p:txBody>
      </p:sp>
      <p:grpSp>
        <p:nvGrpSpPr>
          <p:cNvPr id="14" name="Group 13"/>
          <p:cNvGrpSpPr/>
          <p:nvPr/>
        </p:nvGrpSpPr>
        <p:grpSpPr>
          <a:xfrm>
            <a:off x="601217" y="3756274"/>
            <a:ext cx="2854112" cy="2773592"/>
            <a:chOff x="684184" y="3496546"/>
            <a:chExt cx="2854112" cy="2773592"/>
          </a:xfrm>
        </p:grpSpPr>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184" y="3496546"/>
              <a:ext cx="2854112" cy="2773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225967" y="3581400"/>
              <a:ext cx="2132948" cy="246221"/>
            </a:xfrm>
            <a:prstGeom prst="rect">
              <a:avLst/>
            </a:prstGeom>
            <a:noFill/>
          </p:spPr>
          <p:txBody>
            <a:bodyPr wrap="square" rtlCol="0">
              <a:spAutoFit/>
            </a:bodyPr>
            <a:lstStyle/>
            <a:p>
              <a:pPr algn="ctr"/>
              <a:r>
                <a:rPr lang="en-US" sz="1000" dirty="0" smtClean="0">
                  <a:latin typeface="Arial" pitchFamily="34" charset="0"/>
                  <a:cs typeface="Arial" pitchFamily="34" charset="0"/>
                </a:rPr>
                <a:t>Stress-strain behavior of 3 fibers</a:t>
              </a:r>
              <a:endParaRPr lang="en-US" sz="1000" dirty="0">
                <a:latin typeface="Arial" pitchFamily="34" charset="0"/>
                <a:cs typeface="Arial" pitchFamily="34" charset="0"/>
              </a:endParaRPr>
            </a:p>
          </p:txBody>
        </p:sp>
        <p:sp>
          <p:nvSpPr>
            <p:cNvPr id="26" name="Content Placeholder 2"/>
            <p:cNvSpPr txBox="1">
              <a:spLocks/>
            </p:cNvSpPr>
            <p:nvPr/>
          </p:nvSpPr>
          <p:spPr>
            <a:xfrm>
              <a:off x="1378367" y="5112030"/>
              <a:ext cx="2008972" cy="685486"/>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de-DE" sz="1400" b="1" dirty="0" smtClean="0">
                  <a:solidFill>
                    <a:srgbClr val="C00000"/>
                  </a:solidFill>
                  <a:latin typeface="Arial" pitchFamily="34" charset="0"/>
                  <a:cs typeface="Arial" pitchFamily="34" charset="0"/>
                </a:rPr>
                <a:t>8-12 % strain at break</a:t>
              </a:r>
              <a:endParaRPr lang="en-US" sz="1400" b="1" dirty="0" smtClean="0">
                <a:solidFill>
                  <a:srgbClr val="C00000"/>
                </a:solidFill>
                <a:latin typeface="Arial" pitchFamily="34" charset="0"/>
                <a:cs typeface="Arial" pitchFamily="34" charset="0"/>
              </a:endParaRPr>
            </a:p>
          </p:txBody>
        </p:sp>
      </p:grpSp>
      <p:grpSp>
        <p:nvGrpSpPr>
          <p:cNvPr id="17" name="Group 16"/>
          <p:cNvGrpSpPr/>
          <p:nvPr/>
        </p:nvGrpSpPr>
        <p:grpSpPr>
          <a:xfrm>
            <a:off x="4437928" y="1794900"/>
            <a:ext cx="4062703" cy="3404310"/>
            <a:chOff x="4293500" y="880500"/>
            <a:chExt cx="4062703" cy="3404310"/>
          </a:xfrm>
        </p:grpSpPr>
        <p:grpSp>
          <p:nvGrpSpPr>
            <p:cNvPr id="12" name="Group 11"/>
            <p:cNvGrpSpPr/>
            <p:nvPr/>
          </p:nvGrpSpPr>
          <p:grpSpPr>
            <a:xfrm>
              <a:off x="4293500" y="880500"/>
              <a:ext cx="4062703" cy="3404310"/>
              <a:chOff x="4777891" y="2964914"/>
              <a:chExt cx="4062703" cy="3404310"/>
            </a:xfrm>
          </p:grpSpPr>
          <p:pic>
            <p:nvPicPr>
              <p:cNvPr id="7170" name="Picture 2"/>
              <p:cNvPicPr>
                <a:picLocks noChangeAspect="1" noChangeArrowheads="1"/>
              </p:cNvPicPr>
              <p:nvPr/>
            </p:nvPicPr>
            <p:blipFill>
              <a:blip r:embed="rId4">
                <a:lum bright="-9000" contrast="12000"/>
                <a:extLst>
                  <a:ext uri="{28A0092B-C50C-407E-A947-70E740481C1C}">
                    <a14:useLocalDpi xmlns:a14="http://schemas.microsoft.com/office/drawing/2010/main" val="0"/>
                  </a:ext>
                </a:extLst>
              </a:blip>
              <a:srcRect/>
              <a:stretch>
                <a:fillRect/>
              </a:stretch>
            </p:blipFill>
            <p:spPr bwMode="auto">
              <a:xfrm>
                <a:off x="4827791" y="3532214"/>
                <a:ext cx="3886200" cy="28370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7" name="Content Placeholder 2"/>
              <p:cNvSpPr txBox="1">
                <a:spLocks/>
              </p:cNvSpPr>
              <p:nvPr/>
            </p:nvSpPr>
            <p:spPr>
              <a:xfrm>
                <a:off x="4777891" y="2964914"/>
                <a:ext cx="4062703" cy="456511"/>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lgn="ctr">
                  <a:buFontTx/>
                  <a:buNone/>
                </a:pPr>
                <a:r>
                  <a:rPr lang="de-DE" sz="1800" b="1" dirty="0" smtClean="0">
                    <a:solidFill>
                      <a:srgbClr val="C00000"/>
                    </a:solidFill>
                    <a:latin typeface="Arial" pitchFamily="34" charset="0"/>
                    <a:cs typeface="Arial" pitchFamily="34" charset="0"/>
                  </a:rPr>
                  <a:t>Spider silk fibers from different spiders</a:t>
                </a:r>
                <a:endParaRPr lang="en-US" sz="1800" b="1" dirty="0" smtClean="0">
                  <a:solidFill>
                    <a:srgbClr val="C00000"/>
                  </a:solidFill>
                  <a:latin typeface="Arial" pitchFamily="34" charset="0"/>
                  <a:cs typeface="Arial" pitchFamily="34" charset="0"/>
                </a:endParaRPr>
              </a:p>
            </p:txBody>
          </p:sp>
        </p:grpSp>
        <p:sp>
          <p:nvSpPr>
            <p:cNvPr id="28" name="TextBox 8"/>
            <p:cNvSpPr txBox="1">
              <a:spLocks noChangeArrowheads="1"/>
            </p:cNvSpPr>
            <p:nvPr/>
          </p:nvSpPr>
          <p:spPr bwMode="auto">
            <a:xfrm>
              <a:off x="4724400" y="4018938"/>
              <a:ext cx="3631803"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smtClean="0"/>
                <a:t>Vollrath F and Knight DP,</a:t>
              </a:r>
              <a:r>
                <a:rPr lang="en-US" sz="1000" i="1"/>
                <a:t> </a:t>
              </a:r>
              <a:r>
                <a:rPr lang="en-US" sz="1000" i="1" smtClean="0"/>
                <a:t>Nature</a:t>
              </a:r>
              <a:r>
                <a:rPr lang="en-US" sz="1000" smtClean="0"/>
                <a:t>, 2001</a:t>
              </a:r>
              <a:r>
                <a:rPr lang="en-US" sz="1000"/>
                <a:t>, </a:t>
              </a:r>
              <a:r>
                <a:rPr lang="en-US" sz="1000" i="1" smtClean="0"/>
                <a:t>410</a:t>
              </a:r>
              <a:r>
                <a:rPr lang="en-US" sz="1000" smtClean="0"/>
                <a:t>, 541-548</a:t>
              </a:r>
              <a:endParaRPr lang="en-US" sz="1000" i="1" dirty="0"/>
            </a:p>
          </p:txBody>
        </p:sp>
      </p:grpSp>
      <p:pic>
        <p:nvPicPr>
          <p:cNvPr id="717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134" y="790519"/>
            <a:ext cx="3560266" cy="29217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 name="Content Placeholder 2"/>
          <p:cNvSpPr txBox="1">
            <a:spLocks/>
          </p:cNvSpPr>
          <p:nvPr/>
        </p:nvSpPr>
        <p:spPr>
          <a:xfrm>
            <a:off x="1241232" y="2365087"/>
            <a:ext cx="2035368" cy="801895"/>
          </a:xfrm>
          <a:prstGeom prst="rect">
            <a:avLst/>
          </a:prstGeom>
        </p:spPr>
        <p:txBody>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de-DE" sz="1400" b="1" dirty="0" smtClean="0">
                <a:solidFill>
                  <a:srgbClr val="C00000"/>
                </a:solidFill>
                <a:latin typeface="Arial" pitchFamily="34" charset="0"/>
                <a:cs typeface="Arial" pitchFamily="34" charset="0"/>
              </a:rPr>
              <a:t>E‘ &gt; 4 GPa at 50 </a:t>
            </a:r>
            <a:r>
              <a:rPr lang="de-DE" sz="1400" b="1" dirty="0" smtClean="0">
                <a:solidFill>
                  <a:srgbClr val="C00000"/>
                </a:solidFill>
                <a:latin typeface="Arial" pitchFamily="34" charset="0"/>
                <a:cs typeface="Arial" pitchFamily="34" charset="0"/>
                <a:sym typeface="Symbol" pitchFamily="18" charset="2"/>
              </a:rPr>
              <a:t></a:t>
            </a:r>
            <a:r>
              <a:rPr lang="de-DE" sz="1400" b="1" dirty="0" smtClean="0">
                <a:solidFill>
                  <a:srgbClr val="C00000"/>
                </a:solidFill>
                <a:latin typeface="Arial" pitchFamily="34" charset="0"/>
                <a:cs typeface="Arial" pitchFamily="34" charset="0"/>
              </a:rPr>
              <a:t>C    </a:t>
            </a:r>
          </a:p>
          <a:p>
            <a:pPr marL="0" indent="0">
              <a:buFontTx/>
              <a:buNone/>
            </a:pPr>
            <a:r>
              <a:rPr lang="de-DE" sz="1400" b="1" dirty="0" smtClean="0">
                <a:solidFill>
                  <a:srgbClr val="C00000"/>
                </a:solidFill>
                <a:latin typeface="Arial" pitchFamily="34" charset="0"/>
                <a:cs typeface="Arial" pitchFamily="34" charset="0"/>
              </a:rPr>
              <a:t>    &gt; 1 GPa  at 180 </a:t>
            </a:r>
            <a:r>
              <a:rPr lang="de-DE" sz="1400" b="1" dirty="0" smtClean="0">
                <a:solidFill>
                  <a:srgbClr val="C00000"/>
                </a:solidFill>
                <a:latin typeface="Arial" pitchFamily="34" charset="0"/>
                <a:cs typeface="Arial" pitchFamily="34" charset="0"/>
                <a:sym typeface="Symbol" pitchFamily="18" charset="2"/>
              </a:rPr>
              <a:t></a:t>
            </a:r>
            <a:r>
              <a:rPr lang="de-DE" sz="1400" b="1" dirty="0" smtClean="0">
                <a:solidFill>
                  <a:srgbClr val="C00000"/>
                </a:solidFill>
                <a:latin typeface="Arial" pitchFamily="34" charset="0"/>
                <a:cs typeface="Arial" pitchFamily="34" charset="0"/>
              </a:rPr>
              <a:t>C</a:t>
            </a:r>
            <a:endParaRPr lang="en-US" sz="1400" b="1" dirty="0" smtClean="0">
              <a:solidFill>
                <a:srgbClr val="C00000"/>
              </a:solidFill>
              <a:latin typeface="Arial" pitchFamily="34" charset="0"/>
              <a:cs typeface="Arial" pitchFamily="34" charset="0"/>
            </a:endParaRPr>
          </a:p>
        </p:txBody>
      </p:sp>
    </p:spTree>
    <p:extLst>
      <p:ext uri="{BB962C8B-B14F-4D97-AF65-F5344CB8AC3E}">
        <p14:creationId xmlns:p14="http://schemas.microsoft.com/office/powerpoint/2010/main" val="219324194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480228" y="6474114"/>
            <a:ext cx="435171" cy="349250"/>
          </a:xfrm>
        </p:spPr>
        <p:txBody>
          <a:bodyPr/>
          <a:lstStyle/>
          <a:p>
            <a:fld id="{42AFEB3F-B972-45C2-8082-3907400EA010}" type="slidenum">
              <a:rPr lang="en-US" smtClean="0"/>
              <a:t>15</a:t>
            </a:fld>
            <a:endParaRPr lang="en-US"/>
          </a:p>
        </p:txBody>
      </p:sp>
      <p:pic>
        <p:nvPicPr>
          <p:cNvPr id="9" name="Picture 701" descr="C:\Kadhir\electrospinning\Vinyl ether fiber.tif"/>
          <p:cNvPicPr preferRelativeResize="0">
            <a:picLocks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244113" y="1981200"/>
            <a:ext cx="2133600" cy="2049224"/>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7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066800"/>
            <a:ext cx="3344656" cy="1319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22"/>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39495" y="4267200"/>
            <a:ext cx="2133600" cy="1981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723"/>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86858" y="4262285"/>
            <a:ext cx="1945442" cy="1986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2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80493" y="1961008"/>
            <a:ext cx="1985881" cy="20694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43"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390" y="2641258"/>
            <a:ext cx="343217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Rectangle 16"/>
          <p:cNvSpPr/>
          <p:nvPr/>
        </p:nvSpPr>
        <p:spPr>
          <a:xfrm>
            <a:off x="304800" y="228600"/>
            <a:ext cx="8686800" cy="523220"/>
          </a:xfrm>
          <a:prstGeom prst="rect">
            <a:avLst/>
          </a:prstGeom>
        </p:spPr>
        <p:txBody>
          <a:bodyPr wrap="square">
            <a:spAutoFit/>
          </a:bodyPr>
          <a:lstStyle/>
          <a:p>
            <a:r>
              <a:rPr lang="en-US" sz="2800" b="1" dirty="0">
                <a:latin typeface="Arial" pitchFamily="34" charset="0"/>
                <a:cs typeface="Arial" pitchFamily="34" charset="0"/>
              </a:rPr>
              <a:t>S</a:t>
            </a:r>
            <a:r>
              <a:rPr lang="en-US" sz="2800" b="1" dirty="0" smtClean="0">
                <a:latin typeface="Arial" pitchFamily="34" charset="0"/>
                <a:cs typeface="Arial" pitchFamily="34" charset="0"/>
              </a:rPr>
              <a:t>tretchable </a:t>
            </a:r>
            <a:r>
              <a:rPr lang="en-US" sz="2800" b="1" dirty="0">
                <a:latin typeface="Arial" pitchFamily="34" charset="0"/>
                <a:cs typeface="Arial" pitchFamily="34" charset="0"/>
              </a:rPr>
              <a:t>E</a:t>
            </a:r>
            <a:r>
              <a:rPr lang="en-US" sz="2800" b="1" dirty="0" smtClean="0">
                <a:latin typeface="Arial" pitchFamily="34" charset="0"/>
                <a:cs typeface="Arial" pitchFamily="34" charset="0"/>
              </a:rPr>
              <a:t>lastic </a:t>
            </a:r>
            <a:r>
              <a:rPr lang="en-US" sz="2800" b="1" dirty="0">
                <a:latin typeface="Arial" pitchFamily="34" charset="0"/>
                <a:cs typeface="Arial" pitchFamily="34" charset="0"/>
              </a:rPr>
              <a:t>F</a:t>
            </a:r>
            <a:r>
              <a:rPr lang="en-US" sz="2800" b="1" dirty="0" smtClean="0">
                <a:latin typeface="Arial" pitchFamily="34" charset="0"/>
                <a:cs typeface="Arial" pitchFamily="34" charset="0"/>
              </a:rPr>
              <a:t>ibers </a:t>
            </a:r>
            <a:r>
              <a:rPr lang="en-US" sz="2800" b="1" dirty="0">
                <a:latin typeface="Arial" pitchFamily="34" charset="0"/>
                <a:cs typeface="Arial" pitchFamily="34" charset="0"/>
              </a:rPr>
              <a:t>and </a:t>
            </a:r>
            <a:r>
              <a:rPr lang="en-US" sz="2800" b="1" dirty="0" smtClean="0">
                <a:latin typeface="Arial" pitchFamily="34" charset="0"/>
                <a:cs typeface="Arial" pitchFamily="34" charset="0"/>
              </a:rPr>
              <a:t>Nonwoven </a:t>
            </a:r>
            <a:r>
              <a:rPr lang="en-US" sz="2800" b="1" dirty="0">
                <a:latin typeface="Arial" pitchFamily="34" charset="0"/>
                <a:cs typeface="Arial" pitchFamily="34" charset="0"/>
              </a:rPr>
              <a:t>M</a:t>
            </a:r>
            <a:r>
              <a:rPr lang="en-US" sz="2800" b="1" dirty="0" smtClean="0">
                <a:latin typeface="Arial" pitchFamily="34" charset="0"/>
                <a:cs typeface="Arial" pitchFamily="34" charset="0"/>
              </a:rPr>
              <a:t>ats</a:t>
            </a:r>
            <a:endParaRPr lang="en-US" sz="2800" b="1" dirty="0"/>
          </a:p>
        </p:txBody>
      </p:sp>
      <p:sp>
        <p:nvSpPr>
          <p:cNvPr id="18" name="TextBox 17"/>
          <p:cNvSpPr txBox="1"/>
          <p:nvPr/>
        </p:nvSpPr>
        <p:spPr>
          <a:xfrm>
            <a:off x="4267200" y="1182469"/>
            <a:ext cx="4199174" cy="646331"/>
          </a:xfrm>
          <a:prstGeom prst="rect">
            <a:avLst/>
          </a:prstGeom>
          <a:noFill/>
        </p:spPr>
        <p:txBody>
          <a:bodyPr wrap="square" rtlCol="0">
            <a:spAutoFit/>
          </a:bodyPr>
          <a:lstStyle/>
          <a:p>
            <a:pPr algn="ctr"/>
            <a:r>
              <a:rPr lang="en-US" dirty="0" smtClean="0">
                <a:latin typeface="Arial" pitchFamily="34" charset="0"/>
                <a:cs typeface="Arial" pitchFamily="34" charset="0"/>
              </a:rPr>
              <a:t>Fiber mechanical properties can be tuned by choice of chemistry </a:t>
            </a:r>
          </a:p>
        </p:txBody>
      </p:sp>
      <p:pic>
        <p:nvPicPr>
          <p:cNvPr id="2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565" y="4572000"/>
            <a:ext cx="2093125" cy="107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20"/>
          <p:cNvSpPr/>
          <p:nvPr/>
        </p:nvSpPr>
        <p:spPr>
          <a:xfrm>
            <a:off x="1367751" y="5645253"/>
            <a:ext cx="1451038" cy="338554"/>
          </a:xfrm>
          <a:prstGeom prst="rect">
            <a:avLst/>
          </a:prstGeom>
        </p:spPr>
        <p:txBody>
          <a:bodyPr wrap="none">
            <a:spAutoFit/>
          </a:bodyPr>
          <a:lstStyle/>
          <a:p>
            <a:pPr eaLnBrk="1" hangingPunct="1">
              <a:spcBef>
                <a:spcPct val="50000"/>
              </a:spcBef>
            </a:pPr>
            <a:r>
              <a:rPr lang="en-US" sz="1600" dirty="0" err="1" smtClean="0">
                <a:latin typeface="Arial" pitchFamily="34" charset="0"/>
                <a:cs typeface="Arial" pitchFamily="34" charset="0"/>
              </a:rPr>
              <a:t>Irgacure</a:t>
            </a:r>
            <a:r>
              <a:rPr lang="en-US" sz="1600" dirty="0" smtClean="0">
                <a:latin typeface="Arial" pitchFamily="34" charset="0"/>
                <a:cs typeface="Arial" pitchFamily="34" charset="0"/>
              </a:rPr>
              <a:t> 2100</a:t>
            </a:r>
            <a:endParaRPr lang="en-US" sz="1600" dirty="0">
              <a:latin typeface="Arial" pitchFamily="34" charset="0"/>
              <a:cs typeface="Arial" pitchFamily="34" charset="0"/>
            </a:endParaRPr>
          </a:p>
        </p:txBody>
      </p:sp>
    </p:spTree>
    <p:extLst>
      <p:ext uri="{BB962C8B-B14F-4D97-AF65-F5344CB8AC3E}">
        <p14:creationId xmlns:p14="http://schemas.microsoft.com/office/powerpoint/2010/main" val="60073382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534400" y="6400800"/>
            <a:ext cx="457200" cy="349250"/>
          </a:xfrm>
        </p:spPr>
        <p:txBody>
          <a:bodyPr/>
          <a:lstStyle/>
          <a:p>
            <a:fld id="{42AFEB3F-B972-45C2-8082-3907400EA010}" type="slidenum">
              <a:rPr lang="en-US" smtClean="0"/>
              <a:t>16</a:t>
            </a:fld>
            <a:endParaRPr lang="en-US" dirty="0"/>
          </a:p>
        </p:txBody>
      </p:sp>
      <p:graphicFrame>
        <p:nvGraphicFramePr>
          <p:cNvPr id="6" name="Content Placeholder 4"/>
          <p:cNvGraphicFramePr>
            <a:graphicFrameLocks/>
          </p:cNvGraphicFramePr>
          <p:nvPr>
            <p:extLst>
              <p:ext uri="{D42A27DB-BD31-4B8C-83A1-F6EECF244321}">
                <p14:modId xmlns:p14="http://schemas.microsoft.com/office/powerpoint/2010/main" val="3134841401"/>
              </p:ext>
            </p:extLst>
          </p:nvPr>
        </p:nvGraphicFramePr>
        <p:xfrm>
          <a:off x="633988" y="4083148"/>
          <a:ext cx="3481965" cy="2882366"/>
        </p:xfrm>
        <a:graphic>
          <a:graphicData uri="http://schemas.openxmlformats.org/drawingml/2006/chart">
            <c:chart xmlns:c="http://schemas.openxmlformats.org/drawingml/2006/chart" xmlns:r="http://schemas.openxmlformats.org/officeDocument/2006/relationships" r:id="rId2"/>
          </a:graphicData>
        </a:graphic>
      </p:graphicFrame>
      <p:graphicFrame>
        <p:nvGraphicFramePr>
          <p:cNvPr id="7" name="Chart 6"/>
          <p:cNvGraphicFramePr>
            <a:graphicFrameLocks/>
          </p:cNvGraphicFramePr>
          <p:nvPr>
            <p:extLst>
              <p:ext uri="{D42A27DB-BD31-4B8C-83A1-F6EECF244321}">
                <p14:modId xmlns:p14="http://schemas.microsoft.com/office/powerpoint/2010/main" val="880133456"/>
              </p:ext>
            </p:extLst>
          </p:nvPr>
        </p:nvGraphicFramePr>
        <p:xfrm>
          <a:off x="867930" y="1066799"/>
          <a:ext cx="3131415" cy="266700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8" name="Chart 7"/>
          <p:cNvGraphicFramePr>
            <a:graphicFrameLocks/>
          </p:cNvGraphicFramePr>
          <p:nvPr>
            <p:extLst>
              <p:ext uri="{D42A27DB-BD31-4B8C-83A1-F6EECF244321}">
                <p14:modId xmlns:p14="http://schemas.microsoft.com/office/powerpoint/2010/main" val="1213635595"/>
              </p:ext>
            </p:extLst>
          </p:nvPr>
        </p:nvGraphicFramePr>
        <p:xfrm>
          <a:off x="4791364" y="1225009"/>
          <a:ext cx="3514436" cy="2745230"/>
        </p:xfrm>
        <a:graphic>
          <a:graphicData uri="http://schemas.openxmlformats.org/drawingml/2006/chart">
            <c:chart xmlns:c="http://schemas.openxmlformats.org/drawingml/2006/chart" xmlns:r="http://schemas.openxmlformats.org/officeDocument/2006/relationships" r:id="rId4"/>
          </a:graphicData>
        </a:graphic>
      </p:graphicFrame>
      <p:graphicFrame>
        <p:nvGraphicFramePr>
          <p:cNvPr id="9" name="Chart 8"/>
          <p:cNvGraphicFramePr>
            <a:graphicFrameLocks/>
          </p:cNvGraphicFramePr>
          <p:nvPr>
            <p:extLst>
              <p:ext uri="{D42A27DB-BD31-4B8C-83A1-F6EECF244321}">
                <p14:modId xmlns:p14="http://schemas.microsoft.com/office/powerpoint/2010/main" val="809737029"/>
              </p:ext>
            </p:extLst>
          </p:nvPr>
        </p:nvGraphicFramePr>
        <p:xfrm>
          <a:off x="4953000" y="4045157"/>
          <a:ext cx="3436215" cy="2826911"/>
        </p:xfrm>
        <a:graphic>
          <a:graphicData uri="http://schemas.openxmlformats.org/drawingml/2006/chart">
            <c:chart xmlns:c="http://schemas.openxmlformats.org/drawingml/2006/chart" xmlns:r="http://schemas.openxmlformats.org/officeDocument/2006/relationships" r:id="rId5"/>
          </a:graphicData>
        </a:graphic>
      </p:graphicFrame>
      <p:sp>
        <p:nvSpPr>
          <p:cNvPr id="10" name="TextBox 9"/>
          <p:cNvSpPr txBox="1">
            <a:spLocks noChangeArrowheads="1"/>
          </p:cNvSpPr>
          <p:nvPr/>
        </p:nvSpPr>
        <p:spPr bwMode="auto">
          <a:xfrm>
            <a:off x="984538" y="801453"/>
            <a:ext cx="313141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200" b="1" u="sng" dirty="0" smtClean="0">
                <a:solidFill>
                  <a:srgbClr val="C00000"/>
                </a:solidFill>
              </a:rPr>
              <a:t>Single fibers </a:t>
            </a:r>
            <a:r>
              <a:rPr lang="en-US" sz="1200" b="1" dirty="0" smtClean="0">
                <a:solidFill>
                  <a:srgbClr val="C00000"/>
                </a:solidFill>
              </a:rPr>
              <a:t>show good strength and   ~ 40% elongation at break</a:t>
            </a:r>
            <a:endParaRPr lang="en-US" sz="1200" b="1" dirty="0">
              <a:solidFill>
                <a:srgbClr val="C00000"/>
              </a:solidFill>
            </a:endParaRPr>
          </a:p>
        </p:txBody>
      </p:sp>
      <p:sp>
        <p:nvSpPr>
          <p:cNvPr id="11" name="TextBox 10"/>
          <p:cNvSpPr txBox="1">
            <a:spLocks noChangeArrowheads="1"/>
          </p:cNvSpPr>
          <p:nvPr/>
        </p:nvSpPr>
        <p:spPr bwMode="auto">
          <a:xfrm>
            <a:off x="5257799" y="801453"/>
            <a:ext cx="2826615" cy="461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200" b="1" dirty="0" smtClean="0">
                <a:solidFill>
                  <a:srgbClr val="C00000"/>
                </a:solidFill>
              </a:rPr>
              <a:t>Mechanical properties of </a:t>
            </a:r>
            <a:r>
              <a:rPr lang="en-US" sz="1200" b="1" u="sng" dirty="0" smtClean="0">
                <a:solidFill>
                  <a:srgbClr val="C00000"/>
                </a:solidFill>
              </a:rPr>
              <a:t>nonwoven mat</a:t>
            </a:r>
            <a:r>
              <a:rPr lang="en-US" sz="1200" b="1" dirty="0" smtClean="0">
                <a:solidFill>
                  <a:srgbClr val="C00000"/>
                </a:solidFill>
              </a:rPr>
              <a:t> at ~90% porosity at room T</a:t>
            </a:r>
            <a:endParaRPr lang="en-US" sz="1200" b="1" dirty="0">
              <a:solidFill>
                <a:srgbClr val="C00000"/>
              </a:solidFill>
            </a:endParaRPr>
          </a:p>
        </p:txBody>
      </p:sp>
      <p:sp>
        <p:nvSpPr>
          <p:cNvPr id="12" name="TextBox 11"/>
          <p:cNvSpPr txBox="1">
            <a:spLocks noChangeArrowheads="1"/>
          </p:cNvSpPr>
          <p:nvPr/>
        </p:nvSpPr>
        <p:spPr bwMode="auto">
          <a:xfrm>
            <a:off x="599607" y="3713095"/>
            <a:ext cx="38224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200" b="1" dirty="0" smtClean="0">
                <a:solidFill>
                  <a:srgbClr val="C00000"/>
                </a:solidFill>
              </a:rPr>
              <a:t>Mechanical properties show little degradation after strain cycling </a:t>
            </a:r>
            <a:r>
              <a:rPr lang="en-US" sz="1200" b="1" u="sng" dirty="0" smtClean="0">
                <a:solidFill>
                  <a:srgbClr val="C00000"/>
                </a:solidFill>
              </a:rPr>
              <a:t>nonwoven mat </a:t>
            </a:r>
            <a:r>
              <a:rPr lang="en-US" sz="1200" b="1" dirty="0" smtClean="0">
                <a:solidFill>
                  <a:srgbClr val="C00000"/>
                </a:solidFill>
              </a:rPr>
              <a:t>to 40% strain</a:t>
            </a:r>
            <a:endParaRPr lang="en-US" sz="1200" b="1" dirty="0">
              <a:solidFill>
                <a:srgbClr val="C00000"/>
              </a:solidFill>
            </a:endParaRPr>
          </a:p>
        </p:txBody>
      </p:sp>
      <p:sp>
        <p:nvSpPr>
          <p:cNvPr id="13" name="TextBox 12"/>
          <p:cNvSpPr txBox="1">
            <a:spLocks noChangeArrowheads="1"/>
          </p:cNvSpPr>
          <p:nvPr/>
        </p:nvSpPr>
        <p:spPr bwMode="auto">
          <a:xfrm>
            <a:off x="5111646" y="3883967"/>
            <a:ext cx="332781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1200" b="1" u="sng" dirty="0" smtClean="0">
                <a:solidFill>
                  <a:srgbClr val="C00000"/>
                </a:solidFill>
                <a:cs typeface="Arial" pitchFamily="34" charset="0"/>
              </a:rPr>
              <a:t>Nonwoven mats</a:t>
            </a:r>
            <a:r>
              <a:rPr lang="en-US" sz="1200" b="1" dirty="0" smtClean="0">
                <a:solidFill>
                  <a:srgbClr val="C00000"/>
                </a:solidFill>
                <a:cs typeface="Arial" pitchFamily="34" charset="0"/>
              </a:rPr>
              <a:t> are robust at 200°C.</a:t>
            </a:r>
            <a:endParaRPr lang="en-US" sz="1200" b="1" dirty="0">
              <a:solidFill>
                <a:srgbClr val="C00000"/>
              </a:solidFill>
              <a:cs typeface="Arial" pitchFamily="34" charset="0"/>
            </a:endParaRPr>
          </a:p>
        </p:txBody>
      </p:sp>
      <p:sp>
        <p:nvSpPr>
          <p:cNvPr id="14" name="Rectangle 13"/>
          <p:cNvSpPr/>
          <p:nvPr/>
        </p:nvSpPr>
        <p:spPr>
          <a:xfrm>
            <a:off x="304800" y="228600"/>
            <a:ext cx="8686800" cy="523220"/>
          </a:xfrm>
          <a:prstGeom prst="rect">
            <a:avLst/>
          </a:prstGeom>
        </p:spPr>
        <p:txBody>
          <a:bodyPr wrap="square">
            <a:spAutoFit/>
          </a:bodyPr>
          <a:lstStyle/>
          <a:p>
            <a:r>
              <a:rPr lang="en-US" sz="2800" b="1" dirty="0">
                <a:latin typeface="Arial" pitchFamily="34" charset="0"/>
                <a:cs typeface="Arial" pitchFamily="34" charset="0"/>
              </a:rPr>
              <a:t>S</a:t>
            </a:r>
            <a:r>
              <a:rPr lang="en-US" sz="2800" b="1" dirty="0" smtClean="0">
                <a:latin typeface="Arial" pitchFamily="34" charset="0"/>
                <a:cs typeface="Arial" pitchFamily="34" charset="0"/>
              </a:rPr>
              <a:t>tretchable </a:t>
            </a:r>
            <a:r>
              <a:rPr lang="en-US" sz="2800" b="1" dirty="0">
                <a:latin typeface="Arial" pitchFamily="34" charset="0"/>
                <a:cs typeface="Arial" pitchFamily="34" charset="0"/>
              </a:rPr>
              <a:t>E</a:t>
            </a:r>
            <a:r>
              <a:rPr lang="en-US" sz="2800" b="1" dirty="0" smtClean="0">
                <a:latin typeface="Arial" pitchFamily="34" charset="0"/>
                <a:cs typeface="Arial" pitchFamily="34" charset="0"/>
              </a:rPr>
              <a:t>lastic </a:t>
            </a:r>
            <a:r>
              <a:rPr lang="en-US" sz="2800" b="1" dirty="0">
                <a:latin typeface="Arial" pitchFamily="34" charset="0"/>
                <a:cs typeface="Arial" pitchFamily="34" charset="0"/>
              </a:rPr>
              <a:t>F</a:t>
            </a:r>
            <a:r>
              <a:rPr lang="en-US" sz="2800" b="1" dirty="0" smtClean="0">
                <a:latin typeface="Arial" pitchFamily="34" charset="0"/>
                <a:cs typeface="Arial" pitchFamily="34" charset="0"/>
              </a:rPr>
              <a:t>ibers </a:t>
            </a:r>
            <a:r>
              <a:rPr lang="en-US" sz="2800" b="1" dirty="0">
                <a:latin typeface="Arial" pitchFamily="34" charset="0"/>
                <a:cs typeface="Arial" pitchFamily="34" charset="0"/>
              </a:rPr>
              <a:t>and </a:t>
            </a:r>
            <a:r>
              <a:rPr lang="en-US" sz="2800" b="1" dirty="0" smtClean="0">
                <a:latin typeface="Arial" pitchFamily="34" charset="0"/>
                <a:cs typeface="Arial" pitchFamily="34" charset="0"/>
              </a:rPr>
              <a:t>Nonwoven </a:t>
            </a:r>
            <a:r>
              <a:rPr lang="en-US" sz="2800" b="1" dirty="0">
                <a:latin typeface="Arial" pitchFamily="34" charset="0"/>
                <a:cs typeface="Arial" pitchFamily="34" charset="0"/>
              </a:rPr>
              <a:t>M</a:t>
            </a:r>
            <a:r>
              <a:rPr lang="en-US" sz="2800" b="1" dirty="0" smtClean="0">
                <a:latin typeface="Arial" pitchFamily="34" charset="0"/>
                <a:cs typeface="Arial" pitchFamily="34" charset="0"/>
              </a:rPr>
              <a:t>ats</a:t>
            </a:r>
            <a:endParaRPr lang="en-US" sz="2800" b="1" dirty="0"/>
          </a:p>
        </p:txBody>
      </p:sp>
    </p:spTree>
    <p:extLst>
      <p:ext uri="{BB962C8B-B14F-4D97-AF65-F5344CB8AC3E}">
        <p14:creationId xmlns:p14="http://schemas.microsoft.com/office/powerpoint/2010/main" val="103223749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14015" y="907649"/>
            <a:ext cx="7477586" cy="3065455"/>
          </a:xfrm>
          <a:prstGeom prst="rect">
            <a:avLst/>
          </a:prstGeom>
        </p:spPr>
        <p:txBody>
          <a:bodyPr wrap="square">
            <a:spAutoFit/>
          </a:bodyPr>
          <a:lstStyle/>
          <a:p>
            <a:pPr marL="342900" lvl="0" indent="-342900">
              <a:spcBef>
                <a:spcPct val="20000"/>
              </a:spcBef>
              <a:buFont typeface="Arial" pitchFamily="34" charset="0"/>
              <a:buChar char="•"/>
            </a:pPr>
            <a:r>
              <a:rPr lang="en-US" sz="3000" dirty="0">
                <a:solidFill>
                  <a:prstClr val="black"/>
                </a:solidFill>
              </a:rPr>
              <a:t>Worldwide Production of Nonwoven Fibers*</a:t>
            </a:r>
          </a:p>
          <a:p>
            <a:pPr lvl="1">
              <a:spcBef>
                <a:spcPct val="20000"/>
              </a:spcBef>
            </a:pPr>
            <a:r>
              <a:rPr lang="en-US" sz="2800" dirty="0">
                <a:solidFill>
                  <a:prstClr val="black"/>
                </a:solidFill>
              </a:rPr>
              <a:t>&gt; 1 × 10</a:t>
            </a:r>
            <a:r>
              <a:rPr lang="en-US" sz="2800" baseline="30000" dirty="0">
                <a:solidFill>
                  <a:prstClr val="black"/>
                </a:solidFill>
              </a:rPr>
              <a:t>9</a:t>
            </a:r>
            <a:r>
              <a:rPr lang="en-US" sz="2800" dirty="0">
                <a:solidFill>
                  <a:prstClr val="black"/>
                </a:solidFill>
              </a:rPr>
              <a:t> kg/year</a:t>
            </a:r>
          </a:p>
          <a:p>
            <a:pPr lvl="1">
              <a:spcBef>
                <a:spcPct val="20000"/>
              </a:spcBef>
            </a:pPr>
            <a:r>
              <a:rPr lang="en-US" sz="2800" dirty="0">
                <a:solidFill>
                  <a:prstClr val="black"/>
                </a:solidFill>
              </a:rPr>
              <a:t>&gt; 1 × 10</a:t>
            </a:r>
            <a:r>
              <a:rPr lang="en-US" sz="2800" baseline="30000" dirty="0">
                <a:solidFill>
                  <a:prstClr val="black"/>
                </a:solidFill>
              </a:rPr>
              <a:t>10</a:t>
            </a:r>
            <a:r>
              <a:rPr lang="en-US" sz="2800" dirty="0">
                <a:solidFill>
                  <a:prstClr val="black"/>
                </a:solidFill>
              </a:rPr>
              <a:t> $/year</a:t>
            </a:r>
          </a:p>
          <a:p>
            <a:pPr lvl="1" indent="-457200">
              <a:spcBef>
                <a:spcPct val="20000"/>
              </a:spcBef>
              <a:buFont typeface="Arial" pitchFamily="34" charset="0"/>
              <a:buChar char="•"/>
              <a:tabLst>
                <a:tab pos="461963" algn="l"/>
              </a:tabLst>
            </a:pPr>
            <a:r>
              <a:rPr lang="en-US" sz="3000" dirty="0" err="1">
                <a:solidFill>
                  <a:prstClr val="black"/>
                </a:solidFill>
              </a:rPr>
              <a:t>Biorenewable</a:t>
            </a:r>
            <a:r>
              <a:rPr lang="en-US" sz="3000" dirty="0">
                <a:solidFill>
                  <a:prstClr val="black"/>
                </a:solidFill>
              </a:rPr>
              <a:t> Polymers</a:t>
            </a:r>
          </a:p>
          <a:p>
            <a:pPr marL="857250" lvl="2" indent="-457200">
              <a:spcBef>
                <a:spcPct val="20000"/>
              </a:spcBef>
              <a:buFont typeface="Arial" pitchFamily="34" charset="0"/>
              <a:buChar char="•"/>
              <a:tabLst>
                <a:tab pos="461963" algn="l"/>
              </a:tabLst>
            </a:pPr>
            <a:r>
              <a:rPr lang="en-US" sz="2400" dirty="0">
                <a:solidFill>
                  <a:prstClr val="black"/>
                </a:solidFill>
              </a:rPr>
              <a:t>Poly(lactide) (PLA)</a:t>
            </a:r>
          </a:p>
          <a:p>
            <a:pPr marL="857250" lvl="2" indent="-457200">
              <a:spcBef>
                <a:spcPct val="20000"/>
              </a:spcBef>
              <a:buFont typeface="Arial" pitchFamily="34" charset="0"/>
              <a:buChar char="•"/>
              <a:tabLst>
                <a:tab pos="461963" algn="l"/>
              </a:tabLst>
            </a:pPr>
            <a:r>
              <a:rPr lang="en-US" sz="2400" dirty="0">
                <a:solidFill>
                  <a:prstClr val="black"/>
                </a:solidFill>
              </a:rPr>
              <a:t>Poly(</a:t>
            </a:r>
            <a:r>
              <a:rPr lang="en-US" sz="2400" dirty="0" err="1">
                <a:solidFill>
                  <a:prstClr val="black"/>
                </a:solidFill>
              </a:rPr>
              <a:t>trimethylene</a:t>
            </a:r>
            <a:r>
              <a:rPr lang="en-US" sz="2400" dirty="0">
                <a:solidFill>
                  <a:prstClr val="black"/>
                </a:solidFill>
              </a:rPr>
              <a:t> </a:t>
            </a:r>
            <a:r>
              <a:rPr lang="en-US" sz="2400" dirty="0" err="1">
                <a:solidFill>
                  <a:prstClr val="black"/>
                </a:solidFill>
              </a:rPr>
              <a:t>terepthalate</a:t>
            </a:r>
            <a:r>
              <a:rPr lang="en-US" sz="2400" dirty="0">
                <a:solidFill>
                  <a:prstClr val="black"/>
                </a:solidFill>
              </a:rPr>
              <a:t>) </a:t>
            </a:r>
          </a:p>
        </p:txBody>
      </p:sp>
      <p:sp>
        <p:nvSpPr>
          <p:cNvPr id="3" name="Slide Number Placeholder 2"/>
          <p:cNvSpPr>
            <a:spLocks noGrp="1"/>
          </p:cNvSpPr>
          <p:nvPr>
            <p:ph type="sldNum" sz="quarter" idx="11"/>
          </p:nvPr>
        </p:nvSpPr>
        <p:spPr>
          <a:xfrm>
            <a:off x="8634334" y="6400800"/>
            <a:ext cx="357266" cy="457200"/>
          </a:xfrm>
        </p:spPr>
        <p:txBody>
          <a:bodyPr/>
          <a:lstStyle/>
          <a:p>
            <a:fld id="{42AFEB3F-B972-45C2-8082-3907400EA010}" type="slidenum">
              <a:rPr lang="en-US" smtClean="0"/>
              <a:t>17</a:t>
            </a:fld>
            <a:endParaRPr lang="en-US"/>
          </a:p>
        </p:txBody>
      </p:sp>
      <p:sp>
        <p:nvSpPr>
          <p:cNvPr id="4" name="Rectangle 3"/>
          <p:cNvSpPr/>
          <p:nvPr/>
        </p:nvSpPr>
        <p:spPr>
          <a:xfrm>
            <a:off x="304800" y="228600"/>
            <a:ext cx="8686800" cy="523220"/>
          </a:xfrm>
          <a:prstGeom prst="rect">
            <a:avLst/>
          </a:prstGeom>
        </p:spPr>
        <p:txBody>
          <a:bodyPr wrap="square">
            <a:spAutoFit/>
          </a:bodyPr>
          <a:lstStyle/>
          <a:p>
            <a:r>
              <a:rPr lang="en-US" sz="2800" b="1" dirty="0">
                <a:latin typeface="Arial" pitchFamily="34" charset="0"/>
                <a:cs typeface="Arial" pitchFamily="34" charset="0"/>
              </a:rPr>
              <a:t>Petroleum vs. </a:t>
            </a:r>
            <a:r>
              <a:rPr lang="en-US" sz="2800" b="1" dirty="0" err="1">
                <a:latin typeface="Arial" pitchFamily="34" charset="0"/>
                <a:cs typeface="Arial" pitchFamily="34" charset="0"/>
              </a:rPr>
              <a:t>Biorenewable</a:t>
            </a:r>
            <a:r>
              <a:rPr lang="en-US" sz="2800" b="1" dirty="0">
                <a:latin typeface="Arial" pitchFamily="34" charset="0"/>
                <a:cs typeface="Arial" pitchFamily="34" charset="0"/>
              </a:rPr>
              <a:t> </a:t>
            </a:r>
            <a:r>
              <a:rPr lang="en-US" sz="2800" b="1" dirty="0" err="1">
                <a:latin typeface="Arial" pitchFamily="34" charset="0"/>
                <a:cs typeface="Arial" pitchFamily="34" charset="0"/>
              </a:rPr>
              <a:t>Feedstocks</a:t>
            </a:r>
            <a:endParaRPr lang="en-US" sz="2800" b="1" dirty="0"/>
          </a:p>
        </p:txBody>
      </p:sp>
      <p:pic>
        <p:nvPicPr>
          <p:cNvPr id="6" name="Picture 3" descr="Z:\Dustin\chemdraw\Dustin\Soybean Oil.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0205" y="4541294"/>
            <a:ext cx="2995893" cy="2165555"/>
          </a:xfrm>
          <a:prstGeom prst="rect">
            <a:avLst/>
          </a:prstGeom>
          <a:noFill/>
          <a:extLst>
            <a:ext uri="{909E8E84-426E-40DD-AFC4-6F175D3DCCD1}">
              <a14:hiddenFill xmlns:a14="http://schemas.microsoft.com/office/drawing/2010/main">
                <a:solidFill>
                  <a:srgbClr val="FFFFFF"/>
                </a:solidFill>
              </a14:hiddenFill>
            </a:ext>
          </a:extLst>
        </p:spPr>
      </p:pic>
      <p:sp>
        <p:nvSpPr>
          <p:cNvPr id="7" name="Right Arrow 6"/>
          <p:cNvSpPr/>
          <p:nvPr/>
        </p:nvSpPr>
        <p:spPr>
          <a:xfrm rot="5400000">
            <a:off x="3789042" y="3647679"/>
            <a:ext cx="900977" cy="768419"/>
          </a:xfrm>
          <a:prstGeom prst="rightArrow">
            <a:avLst/>
          </a:prstGeom>
          <a:solidFill>
            <a:srgbClr val="00B050"/>
          </a:solidFill>
          <a:ln>
            <a:solidFill>
              <a:schemeClr val="bg1"/>
            </a:solid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a:p>
        </p:txBody>
      </p:sp>
      <p:pic>
        <p:nvPicPr>
          <p:cNvPr id="8" name="Picture 2" descr="File:Soybean.USDA.jpg"/>
          <p:cNvPicPr>
            <a:picLocks noChangeAspect="1" noChangeArrowheads="1"/>
          </p:cNvPicPr>
          <p:nvPr/>
        </p:nvPicPr>
        <p:blipFill rotWithShape="1">
          <a:blip r:embed="rId3">
            <a:extLst>
              <a:ext uri="{28A0092B-C50C-407E-A947-70E740481C1C}">
                <a14:useLocalDpi xmlns:a14="http://schemas.microsoft.com/office/drawing/2010/main" val="0"/>
              </a:ext>
            </a:extLst>
          </a:blip>
          <a:srcRect l="230" t="10742" r="20303" b="34147"/>
          <a:stretch/>
        </p:blipFill>
        <p:spPr bwMode="auto">
          <a:xfrm>
            <a:off x="3280974" y="1447800"/>
            <a:ext cx="2002937" cy="206461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5"/>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61585" y="1425627"/>
            <a:ext cx="2071637" cy="2075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98944" y="4031886"/>
            <a:ext cx="3082030" cy="2677656"/>
          </a:xfrm>
          <a:prstGeom prst="rect">
            <a:avLst/>
          </a:prstGeom>
          <a:noFill/>
        </p:spPr>
        <p:txBody>
          <a:bodyPr wrap="square" rtlCol="0">
            <a:spAutoFit/>
          </a:bodyPr>
          <a:lstStyle/>
          <a:p>
            <a:r>
              <a:rPr lang="en-US" sz="2400" b="1" dirty="0" smtClean="0"/>
              <a:t>Acrylated </a:t>
            </a:r>
            <a:r>
              <a:rPr lang="en-US" sz="2400" b="1" dirty="0" err="1" smtClean="0"/>
              <a:t>Epoxidized</a:t>
            </a:r>
            <a:r>
              <a:rPr lang="en-US" sz="2400" b="1" dirty="0" smtClean="0"/>
              <a:t> Soybean Oil (AESO)</a:t>
            </a:r>
          </a:p>
          <a:p>
            <a:pPr marL="285750" indent="-285750">
              <a:buFont typeface="Arial" pitchFamily="34" charset="0"/>
              <a:buChar char="•"/>
            </a:pPr>
            <a:r>
              <a:rPr lang="en-US" b="1" dirty="0" smtClean="0"/>
              <a:t>Inks/Coatings</a:t>
            </a:r>
            <a:r>
              <a:rPr lang="en-US" dirty="0" smtClean="0"/>
              <a:t> </a:t>
            </a:r>
          </a:p>
          <a:p>
            <a:r>
              <a:rPr lang="en-US" sz="1200" dirty="0" smtClean="0"/>
              <a:t>         (Webster Group, NDSU)</a:t>
            </a:r>
          </a:p>
          <a:p>
            <a:endParaRPr lang="en-US" sz="1200" dirty="0" smtClean="0"/>
          </a:p>
          <a:p>
            <a:pPr marL="285750" indent="-285750">
              <a:buFont typeface="Arial" pitchFamily="34" charset="0"/>
              <a:buChar char="•"/>
            </a:pPr>
            <a:r>
              <a:rPr lang="en-US" b="1" dirty="0" smtClean="0"/>
              <a:t>Sheet Molding Compound Resins </a:t>
            </a:r>
            <a:r>
              <a:rPr lang="en-US" sz="1200" dirty="0" smtClean="0"/>
              <a:t>(Wool Group, U. Del.)</a:t>
            </a:r>
          </a:p>
          <a:p>
            <a:pPr marL="285750" indent="-285750">
              <a:buFont typeface="Arial" pitchFamily="34" charset="0"/>
              <a:buChar char="•"/>
            </a:pPr>
            <a:endParaRPr lang="en-US" sz="1200" dirty="0"/>
          </a:p>
          <a:p>
            <a:pPr marL="285750" indent="-285750">
              <a:buFont typeface="Arial" pitchFamily="34" charset="0"/>
              <a:buChar char="•"/>
            </a:pPr>
            <a:r>
              <a:rPr lang="en-US" b="1" dirty="0" smtClean="0"/>
              <a:t>Thermoset Foams </a:t>
            </a:r>
            <a:r>
              <a:rPr lang="en-US" sz="1200" dirty="0" smtClean="0"/>
              <a:t>(K.-Y. Lee et al. </a:t>
            </a:r>
            <a:r>
              <a:rPr lang="en-US" sz="1200" i="1" dirty="0" smtClean="0"/>
              <a:t>Green Chemistry,</a:t>
            </a:r>
            <a:r>
              <a:rPr lang="en-US" sz="1200" dirty="0" smtClean="0"/>
              <a:t> 2011)</a:t>
            </a:r>
          </a:p>
        </p:txBody>
      </p:sp>
      <p:sp>
        <p:nvSpPr>
          <p:cNvPr id="11" name="Bent-Up Arrow 10"/>
          <p:cNvSpPr/>
          <p:nvPr/>
        </p:nvSpPr>
        <p:spPr>
          <a:xfrm>
            <a:off x="6225441" y="3733799"/>
            <a:ext cx="2071637" cy="2133601"/>
          </a:xfrm>
          <a:prstGeom prst="bentUpArrow">
            <a:avLst>
              <a:gd name="adj1" fmla="val 18495"/>
              <a:gd name="adj2" fmla="val 25000"/>
              <a:gd name="adj3" fmla="val 25000"/>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623741" y="3212068"/>
            <a:ext cx="710259" cy="369332"/>
          </a:xfrm>
          <a:prstGeom prst="rect">
            <a:avLst/>
          </a:prstGeom>
          <a:noFill/>
        </p:spPr>
        <p:txBody>
          <a:bodyPr wrap="none" rtlCol="0">
            <a:spAutoFit/>
          </a:bodyPr>
          <a:lstStyle/>
          <a:p>
            <a:r>
              <a:rPr lang="en-US" dirty="0" smtClean="0">
                <a:solidFill>
                  <a:schemeClr val="bg1"/>
                </a:solidFill>
              </a:rPr>
              <a:t>USDA</a:t>
            </a:r>
            <a:endParaRPr lang="en-US" dirty="0">
              <a:solidFill>
                <a:schemeClr val="bg1"/>
              </a:solidFill>
            </a:endParaRPr>
          </a:p>
        </p:txBody>
      </p:sp>
      <p:pic>
        <p:nvPicPr>
          <p:cNvPr id="13" name="Picture 5" descr="C:\Documents and Settings\user\Local Settings\Temporary Internet Files\Content.IE5\OEQND2GU\MC900078622[1].wmf"/>
          <p:cNvPicPr>
            <a:picLocks noChangeAspect="1" noChangeArrowheads="1"/>
          </p:cNvPicPr>
          <p:nvPr/>
        </p:nvPicPr>
        <p:blipFill>
          <a:blip r:embed="rId5" cstate="print"/>
          <a:srcRect/>
          <a:stretch>
            <a:fillRect/>
          </a:stretch>
        </p:blipFill>
        <p:spPr bwMode="auto">
          <a:xfrm>
            <a:off x="571840" y="1464314"/>
            <a:ext cx="942174" cy="2026882"/>
          </a:xfrm>
          <a:prstGeom prst="rect">
            <a:avLst/>
          </a:prstGeom>
          <a:noFill/>
        </p:spPr>
      </p:pic>
      <p:grpSp>
        <p:nvGrpSpPr>
          <p:cNvPr id="14" name="Group 13"/>
          <p:cNvGrpSpPr/>
          <p:nvPr/>
        </p:nvGrpSpPr>
        <p:grpSpPr>
          <a:xfrm>
            <a:off x="6584420" y="3702570"/>
            <a:ext cx="2206694" cy="3020199"/>
            <a:chOff x="6477000" y="2438400"/>
            <a:chExt cx="2206694" cy="3020199"/>
          </a:xfrm>
        </p:grpSpPr>
        <p:pic>
          <p:nvPicPr>
            <p:cNvPr id="15" name="Picture 2"/>
            <p:cNvPicPr>
              <a:picLocks noChangeAspect="1" noChangeArrowheads="1"/>
            </p:cNvPicPr>
            <p:nvPr/>
          </p:nvPicPr>
          <p:blipFill>
            <a:blip r:embed="rId6" cstate="print"/>
            <a:srcRect l="17419" t="5162" r="15484"/>
            <a:stretch>
              <a:fillRect/>
            </a:stretch>
          </p:blipFill>
          <p:spPr bwMode="auto">
            <a:xfrm>
              <a:off x="6629400" y="2438400"/>
              <a:ext cx="1981200" cy="2800350"/>
            </a:xfrm>
            <a:prstGeom prst="rect">
              <a:avLst/>
            </a:prstGeom>
            <a:noFill/>
            <a:ln w="9525">
              <a:noFill/>
              <a:miter lim="800000"/>
              <a:headEnd/>
              <a:tailEnd/>
            </a:ln>
          </p:spPr>
        </p:pic>
        <p:sp>
          <p:nvSpPr>
            <p:cNvPr id="16" name="Rectangle 15"/>
            <p:cNvSpPr/>
            <p:nvPr/>
          </p:nvSpPr>
          <p:spPr>
            <a:xfrm>
              <a:off x="6477000" y="5181600"/>
              <a:ext cx="2206694" cy="276999"/>
            </a:xfrm>
            <a:prstGeom prst="rect">
              <a:avLst/>
            </a:prstGeom>
          </p:spPr>
          <p:txBody>
            <a:bodyPr wrap="none">
              <a:spAutoFit/>
            </a:bodyPr>
            <a:lstStyle/>
            <a:p>
              <a:r>
                <a:rPr lang="en-US" sz="1200" dirty="0" smtClean="0"/>
                <a:t>© 3M 2012. All Rights Reserved.</a:t>
              </a:r>
              <a:endParaRPr lang="en-US" sz="1200" dirty="0"/>
            </a:p>
          </p:txBody>
        </p:sp>
      </p:grpSp>
      <p:sp>
        <p:nvSpPr>
          <p:cNvPr id="17" name="TextBox 16"/>
          <p:cNvSpPr txBox="1"/>
          <p:nvPr/>
        </p:nvSpPr>
        <p:spPr>
          <a:xfrm>
            <a:off x="304800" y="6550700"/>
            <a:ext cx="4674070" cy="246221"/>
          </a:xfrm>
          <a:prstGeom prst="rect">
            <a:avLst/>
          </a:prstGeom>
          <a:noFill/>
        </p:spPr>
        <p:txBody>
          <a:bodyPr wrap="square" rtlCol="0">
            <a:spAutoFit/>
          </a:bodyPr>
          <a:lstStyle/>
          <a:p>
            <a:r>
              <a:rPr lang="en-US" sz="1000" dirty="0" smtClean="0"/>
              <a:t>*Lee and </a:t>
            </a:r>
            <a:r>
              <a:rPr lang="en-US" sz="1000" dirty="0" err="1" smtClean="0"/>
              <a:t>Cassill</a:t>
            </a:r>
            <a:r>
              <a:rPr lang="en-US" sz="1000" dirty="0" smtClean="0"/>
              <a:t>, </a:t>
            </a:r>
            <a:r>
              <a:rPr lang="en-US" sz="1000" i="1" dirty="0" smtClean="0"/>
              <a:t>Journal of Textile and Apparel, Technology and Management </a:t>
            </a:r>
            <a:r>
              <a:rPr lang="en-US" sz="1000" dirty="0" smtClean="0"/>
              <a:t>(2006)</a:t>
            </a:r>
            <a:endParaRPr lang="en-US" sz="1000" dirty="0"/>
          </a:p>
        </p:txBody>
      </p:sp>
      <p:pic>
        <p:nvPicPr>
          <p:cNvPr id="18" name="Picture 2" descr="http://www2.dupont.com/Sorona_Consumer/en_US/assets/images/Sorona_Sub_Bottom.jpg"/>
          <p:cNvPicPr>
            <a:picLocks noChangeAspect="1" noChangeArrowheads="1"/>
          </p:cNvPicPr>
          <p:nvPr/>
        </p:nvPicPr>
        <p:blipFill rotWithShape="1">
          <a:blip r:embed="rId7">
            <a:extLst>
              <a:ext uri="{28A0092B-C50C-407E-A947-70E740481C1C}">
                <a14:useLocalDpi xmlns:a14="http://schemas.microsoft.com/office/drawing/2010/main" val="0"/>
              </a:ext>
            </a:extLst>
          </a:blip>
          <a:srcRect l="4000" r="66424" b="50000"/>
          <a:stretch/>
        </p:blipFill>
        <p:spPr bwMode="auto">
          <a:xfrm>
            <a:off x="2893102" y="4550945"/>
            <a:ext cx="3057993" cy="13786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131082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subTnLst>
                                    <p:set>
                                      <p:cBhvr override="childStyle">
                                        <p:cTn dur="1" fill="hold" display="0" masterRel="nextClick" afterEffect="1"/>
                                        <p:tgtEl>
                                          <p:spTgt spid="5"/>
                                        </p:tgtEl>
                                        <p:attrNameLst>
                                          <p:attrName>style.visibility</p:attrName>
                                        </p:attrNameLst>
                                      </p:cBhvr>
                                      <p:to>
                                        <p:strVal val="hidden"/>
                                      </p:to>
                                    </p:set>
                                  </p:sub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subTnLst>
                                    <p:set>
                                      <p:cBhvr override="childStyle">
                                        <p:cTn dur="1" fill="hold" display="0" masterRel="nextClick" afterEffect="1"/>
                                        <p:tgtEl>
                                          <p:spTgt spid="14"/>
                                        </p:tgtEl>
                                        <p:attrNameLst>
                                          <p:attrName>style.visibility</p:attrName>
                                        </p:attrNameLst>
                                      </p:cBhvr>
                                      <p:to>
                                        <p:strVal val="hidden"/>
                                      </p:to>
                                    </p:set>
                                  </p:subTnLst>
                                </p:cTn>
                              </p:par>
                              <p:par>
                                <p:cTn id="11" presetID="1" presetClass="entr" presetSubtype="0" fill="hold" grpId="0"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subTnLst>
                                    <p:set>
                                      <p:cBhvr override="childStyle">
                                        <p:cTn dur="1" fill="hold" display="0" masterRel="nextClick" afterEffect="1"/>
                                        <p:tgtEl>
                                          <p:spTgt spid="17"/>
                                        </p:tgtEl>
                                        <p:attrNameLst>
                                          <p:attrName>style.visibility</p:attrName>
                                        </p:attrNameLst>
                                      </p:cBhvr>
                                      <p:to>
                                        <p:strVal val="hidden"/>
                                      </p:to>
                                    </p:set>
                                  </p:sub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subTnLst>
                                    <p:set>
                                      <p:cBhvr override="childStyle">
                                        <p:cTn dur="1" fill="hold" display="0" masterRel="nextClick" afterEffect="1"/>
                                        <p:tgtEl>
                                          <p:spTgt spid="18"/>
                                        </p:tgtEl>
                                        <p:attrNameLst>
                                          <p:attrName>style.visibility</p:attrName>
                                        </p:attrNameLst>
                                      </p:cBhvr>
                                      <p:to>
                                        <p:strVal val="hidden"/>
                                      </p:to>
                                    </p:set>
                                  </p:sub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 grpId="0"/>
      <p:bldP spid="7" grpId="0" animBg="1"/>
      <p:bldP spid="10" grpId="0"/>
      <p:bldP spid="11" grpId="0" animBg="1"/>
      <p:bldP spid="12" grpId="0"/>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589364" y="6400800"/>
            <a:ext cx="402236" cy="314793"/>
          </a:xfrm>
        </p:spPr>
        <p:txBody>
          <a:bodyPr/>
          <a:lstStyle/>
          <a:p>
            <a:fld id="{42AFEB3F-B972-45C2-8082-3907400EA010}" type="slidenum">
              <a:rPr lang="en-US" smtClean="0"/>
              <a:t>18</a:t>
            </a:fld>
            <a:endParaRPr lang="en-US" dirty="0"/>
          </a:p>
        </p:txBody>
      </p:sp>
      <p:sp>
        <p:nvSpPr>
          <p:cNvPr id="4" name="Rectangle 3"/>
          <p:cNvSpPr/>
          <p:nvPr/>
        </p:nvSpPr>
        <p:spPr>
          <a:xfrm>
            <a:off x="304800" y="228600"/>
            <a:ext cx="8686800" cy="523220"/>
          </a:xfrm>
          <a:prstGeom prst="rect">
            <a:avLst/>
          </a:prstGeom>
        </p:spPr>
        <p:txBody>
          <a:bodyPr wrap="square">
            <a:spAutoFit/>
          </a:bodyPr>
          <a:lstStyle/>
          <a:p>
            <a:r>
              <a:rPr lang="en-US" sz="2800" b="1" dirty="0" smtClean="0">
                <a:latin typeface="Arial" pitchFamily="34" charset="0"/>
                <a:cs typeface="Arial" pitchFamily="34" charset="0"/>
              </a:rPr>
              <a:t>Soybean Oil Based Fibers</a:t>
            </a:r>
            <a:endParaRPr lang="en-US" sz="2800" b="1" dirty="0"/>
          </a:p>
        </p:txBody>
      </p:sp>
      <p:sp>
        <p:nvSpPr>
          <p:cNvPr id="17" name="TextBox 16"/>
          <p:cNvSpPr txBox="1"/>
          <p:nvPr/>
        </p:nvSpPr>
        <p:spPr>
          <a:xfrm>
            <a:off x="6213909" y="3528118"/>
            <a:ext cx="1141787" cy="553998"/>
          </a:xfrm>
          <a:prstGeom prst="rect">
            <a:avLst/>
          </a:prstGeom>
          <a:noFill/>
        </p:spPr>
        <p:txBody>
          <a:bodyPr wrap="none" rtlCol="0">
            <a:spAutoFit/>
          </a:bodyPr>
          <a:lstStyle/>
          <a:p>
            <a:r>
              <a:rPr lang="en-US" sz="3000" b="1" dirty="0" smtClean="0"/>
              <a:t>Fibers</a:t>
            </a:r>
            <a:endParaRPr lang="en-US" sz="3000" b="1" dirty="0"/>
          </a:p>
        </p:txBody>
      </p:sp>
      <p:pic>
        <p:nvPicPr>
          <p:cNvPr id="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4027778"/>
            <a:ext cx="2149823" cy="2154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785600" y="4091529"/>
            <a:ext cx="2023390" cy="20269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3185" y="900670"/>
            <a:ext cx="2670175" cy="2316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6"/>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16854" y="1325391"/>
            <a:ext cx="2003182" cy="1445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685800" y="944390"/>
            <a:ext cx="1572931" cy="369332"/>
          </a:xfrm>
          <a:prstGeom prst="rect">
            <a:avLst/>
          </a:prstGeom>
          <a:noFill/>
        </p:spPr>
        <p:txBody>
          <a:bodyPr wrap="none" rtlCol="0">
            <a:spAutoFit/>
          </a:bodyPr>
          <a:lstStyle/>
          <a:p>
            <a:r>
              <a:rPr lang="en-US" b="1" dirty="0" smtClean="0">
                <a:solidFill>
                  <a:srgbClr val="00B050"/>
                </a:solidFill>
              </a:rPr>
              <a:t>51 wt. % AESO</a:t>
            </a:r>
            <a:endParaRPr lang="en-US" b="1" dirty="0">
              <a:solidFill>
                <a:srgbClr val="00B050"/>
              </a:solidFill>
            </a:endParaRPr>
          </a:p>
        </p:txBody>
      </p:sp>
      <p:sp>
        <p:nvSpPr>
          <p:cNvPr id="23" name="TextBox 22"/>
          <p:cNvSpPr txBox="1"/>
          <p:nvPr/>
        </p:nvSpPr>
        <p:spPr>
          <a:xfrm>
            <a:off x="2799579" y="944390"/>
            <a:ext cx="1575560" cy="369332"/>
          </a:xfrm>
          <a:prstGeom prst="rect">
            <a:avLst/>
          </a:prstGeom>
          <a:noFill/>
        </p:spPr>
        <p:txBody>
          <a:bodyPr wrap="none" rtlCol="0">
            <a:spAutoFit/>
          </a:bodyPr>
          <a:lstStyle/>
          <a:p>
            <a:r>
              <a:rPr lang="en-US" b="1" dirty="0" smtClean="0">
                <a:solidFill>
                  <a:srgbClr val="00B050"/>
                </a:solidFill>
              </a:rPr>
              <a:t>29 wt. % DPPA</a:t>
            </a:r>
            <a:endParaRPr lang="en-US" b="1" dirty="0">
              <a:solidFill>
                <a:srgbClr val="00B050"/>
              </a:solidFill>
            </a:endParaRPr>
          </a:p>
        </p:txBody>
      </p:sp>
      <p:sp>
        <p:nvSpPr>
          <p:cNvPr id="24" name="TextBox 23"/>
          <p:cNvSpPr txBox="1"/>
          <p:nvPr/>
        </p:nvSpPr>
        <p:spPr>
          <a:xfrm>
            <a:off x="533400" y="3458990"/>
            <a:ext cx="1525097" cy="369332"/>
          </a:xfrm>
          <a:prstGeom prst="rect">
            <a:avLst/>
          </a:prstGeom>
          <a:noFill/>
        </p:spPr>
        <p:txBody>
          <a:bodyPr wrap="none" rtlCol="0">
            <a:spAutoFit/>
          </a:bodyPr>
          <a:lstStyle/>
          <a:p>
            <a:r>
              <a:rPr lang="en-US" b="1" dirty="0" smtClean="0">
                <a:solidFill>
                  <a:srgbClr val="00B050"/>
                </a:solidFill>
              </a:rPr>
              <a:t>14 wt. % PETT</a:t>
            </a:r>
            <a:endParaRPr lang="en-US" b="1" dirty="0">
              <a:solidFill>
                <a:srgbClr val="00B050"/>
              </a:solidFill>
            </a:endParaRPr>
          </a:p>
        </p:txBody>
      </p:sp>
      <p:sp>
        <p:nvSpPr>
          <p:cNvPr id="25" name="TextBox 24"/>
          <p:cNvSpPr txBox="1"/>
          <p:nvPr/>
        </p:nvSpPr>
        <p:spPr>
          <a:xfrm>
            <a:off x="2590800" y="3458990"/>
            <a:ext cx="2235997" cy="369332"/>
          </a:xfrm>
          <a:prstGeom prst="rect">
            <a:avLst/>
          </a:prstGeom>
          <a:noFill/>
        </p:spPr>
        <p:txBody>
          <a:bodyPr wrap="none" rtlCol="0">
            <a:spAutoFit/>
          </a:bodyPr>
          <a:lstStyle/>
          <a:p>
            <a:r>
              <a:rPr lang="en-US" b="1" dirty="0">
                <a:solidFill>
                  <a:srgbClr val="00B050"/>
                </a:solidFill>
              </a:rPr>
              <a:t>6</a:t>
            </a:r>
            <a:r>
              <a:rPr lang="en-US" b="1" dirty="0" smtClean="0">
                <a:solidFill>
                  <a:srgbClr val="00B050"/>
                </a:solidFill>
              </a:rPr>
              <a:t> wt. % </a:t>
            </a:r>
            <a:r>
              <a:rPr lang="en-US" b="1" dirty="0" err="1" smtClean="0">
                <a:solidFill>
                  <a:srgbClr val="00B050"/>
                </a:solidFill>
              </a:rPr>
              <a:t>Irgacure</a:t>
            </a:r>
            <a:r>
              <a:rPr lang="en-US" b="1" dirty="0" smtClean="0">
                <a:solidFill>
                  <a:srgbClr val="00B050"/>
                </a:solidFill>
              </a:rPr>
              <a:t> 2100</a:t>
            </a:r>
            <a:endParaRPr lang="en-US" b="1" dirty="0">
              <a:solidFill>
                <a:srgbClr val="00B050"/>
              </a:solidFill>
            </a:endParaRPr>
          </a:p>
        </p:txBody>
      </p:sp>
      <p:sp>
        <p:nvSpPr>
          <p:cNvPr id="26" name="TextBox 25"/>
          <p:cNvSpPr txBox="1"/>
          <p:nvPr/>
        </p:nvSpPr>
        <p:spPr>
          <a:xfrm>
            <a:off x="685800" y="2770779"/>
            <a:ext cx="1708225" cy="276999"/>
          </a:xfrm>
          <a:prstGeom prst="rect">
            <a:avLst/>
          </a:prstGeom>
          <a:noFill/>
        </p:spPr>
        <p:txBody>
          <a:bodyPr wrap="none" rtlCol="0">
            <a:spAutoFit/>
          </a:bodyPr>
          <a:lstStyle/>
          <a:p>
            <a:r>
              <a:rPr lang="en-US" sz="1200" dirty="0" err="1" smtClean="0"/>
              <a:t>M</a:t>
            </a:r>
            <a:r>
              <a:rPr lang="en-US" sz="1200" baseline="-25000" dirty="0" err="1" smtClean="0"/>
              <a:t>n</a:t>
            </a:r>
            <a:r>
              <a:rPr lang="en-US" sz="1200" dirty="0" smtClean="0"/>
              <a:t> = 1138 g/</a:t>
            </a:r>
            <a:r>
              <a:rPr lang="en-US" sz="1200" dirty="0" err="1" smtClean="0"/>
              <a:t>mol</a:t>
            </a:r>
            <a:r>
              <a:rPr lang="en-US" sz="1200" dirty="0" smtClean="0"/>
              <a:t>, </a:t>
            </a:r>
            <a:r>
              <a:rPr lang="en-US" sz="1200" i="1" dirty="0" smtClean="0"/>
              <a:t>f</a:t>
            </a:r>
            <a:r>
              <a:rPr lang="en-US" sz="1200" dirty="0" smtClean="0"/>
              <a:t> = 2.7</a:t>
            </a:r>
            <a:endParaRPr lang="en-US" sz="1200" i="1" dirty="0"/>
          </a:p>
        </p:txBody>
      </p:sp>
      <p:sp>
        <p:nvSpPr>
          <p:cNvPr id="27" name="TextBox 26"/>
          <p:cNvSpPr txBox="1"/>
          <p:nvPr/>
        </p:nvSpPr>
        <p:spPr>
          <a:xfrm>
            <a:off x="2746716" y="2736673"/>
            <a:ext cx="2221442" cy="461665"/>
          </a:xfrm>
          <a:prstGeom prst="rect">
            <a:avLst/>
          </a:prstGeom>
          <a:noFill/>
        </p:spPr>
        <p:txBody>
          <a:bodyPr wrap="none" rtlCol="0">
            <a:spAutoFit/>
          </a:bodyPr>
          <a:lstStyle/>
          <a:p>
            <a:r>
              <a:rPr lang="en-US" sz="1200" dirty="0" err="1" smtClean="0"/>
              <a:t>Dipentaerythritol</a:t>
            </a:r>
            <a:r>
              <a:rPr lang="en-US" sz="1200" dirty="0" smtClean="0"/>
              <a:t> </a:t>
            </a:r>
            <a:r>
              <a:rPr lang="en-US" sz="1200" dirty="0" err="1" smtClean="0"/>
              <a:t>Pentaacrylate</a:t>
            </a:r>
            <a:endParaRPr lang="en-US" sz="1200" dirty="0" smtClean="0"/>
          </a:p>
          <a:p>
            <a:r>
              <a:rPr lang="en-US" sz="1200" dirty="0" err="1" smtClean="0"/>
              <a:t>M</a:t>
            </a:r>
            <a:r>
              <a:rPr lang="en-US" sz="1200" baseline="-25000" dirty="0" err="1" smtClean="0"/>
              <a:t>n</a:t>
            </a:r>
            <a:r>
              <a:rPr lang="en-US" sz="1200" dirty="0" smtClean="0"/>
              <a:t> = 525 g/</a:t>
            </a:r>
            <a:r>
              <a:rPr lang="en-US" sz="1200" dirty="0" err="1" smtClean="0"/>
              <a:t>mol</a:t>
            </a:r>
            <a:r>
              <a:rPr lang="en-US" sz="1200" dirty="0" smtClean="0"/>
              <a:t>, </a:t>
            </a:r>
            <a:r>
              <a:rPr lang="en-US" sz="1200" i="1" dirty="0" smtClean="0"/>
              <a:t>f</a:t>
            </a:r>
            <a:r>
              <a:rPr lang="en-US" sz="1200" dirty="0" smtClean="0"/>
              <a:t> = 5</a:t>
            </a:r>
            <a:endParaRPr lang="en-US" sz="1200" i="1" dirty="0"/>
          </a:p>
        </p:txBody>
      </p:sp>
      <p:sp>
        <p:nvSpPr>
          <p:cNvPr id="28" name="TextBox 27"/>
          <p:cNvSpPr txBox="1"/>
          <p:nvPr/>
        </p:nvSpPr>
        <p:spPr>
          <a:xfrm>
            <a:off x="120996" y="5116149"/>
            <a:ext cx="2662908" cy="430887"/>
          </a:xfrm>
          <a:prstGeom prst="rect">
            <a:avLst/>
          </a:prstGeom>
          <a:noFill/>
        </p:spPr>
        <p:txBody>
          <a:bodyPr wrap="none" rtlCol="0">
            <a:spAutoFit/>
          </a:bodyPr>
          <a:lstStyle/>
          <a:p>
            <a:r>
              <a:rPr lang="en-US" sz="1000" dirty="0" err="1" smtClean="0"/>
              <a:t>Pentaerythritol</a:t>
            </a:r>
            <a:r>
              <a:rPr lang="en-US" sz="1000" dirty="0" smtClean="0"/>
              <a:t> </a:t>
            </a:r>
            <a:r>
              <a:rPr lang="en-US" sz="1000" dirty="0" err="1" smtClean="0"/>
              <a:t>tetrakis</a:t>
            </a:r>
            <a:r>
              <a:rPr lang="en-US" sz="1000" dirty="0" smtClean="0"/>
              <a:t>(3-mercaptopropionate)</a:t>
            </a:r>
          </a:p>
          <a:p>
            <a:r>
              <a:rPr lang="en-US" sz="1200" dirty="0" err="1" smtClean="0"/>
              <a:t>M</a:t>
            </a:r>
            <a:r>
              <a:rPr lang="en-US" sz="1200" baseline="-25000" dirty="0" err="1" smtClean="0"/>
              <a:t>n</a:t>
            </a:r>
            <a:r>
              <a:rPr lang="en-US" sz="1200" dirty="0" smtClean="0"/>
              <a:t> = 489 g/</a:t>
            </a:r>
            <a:r>
              <a:rPr lang="en-US" sz="1200" dirty="0" err="1" smtClean="0"/>
              <a:t>mol</a:t>
            </a:r>
            <a:r>
              <a:rPr lang="en-US" sz="1200" dirty="0" smtClean="0"/>
              <a:t>, </a:t>
            </a:r>
            <a:r>
              <a:rPr lang="en-US" sz="1200" i="1" dirty="0" smtClean="0"/>
              <a:t>f</a:t>
            </a:r>
            <a:r>
              <a:rPr lang="en-US" sz="1200" dirty="0" smtClean="0"/>
              <a:t> = 4</a:t>
            </a:r>
            <a:endParaRPr lang="en-US" sz="1200" i="1" dirty="0"/>
          </a:p>
        </p:txBody>
      </p:sp>
      <p:graphicFrame>
        <p:nvGraphicFramePr>
          <p:cNvPr id="29" name="Object 79"/>
          <p:cNvGraphicFramePr>
            <a:graphicFrameLocks noChangeAspect="1"/>
          </p:cNvGraphicFramePr>
          <p:nvPr>
            <p:extLst>
              <p:ext uri="{D42A27DB-BD31-4B8C-83A1-F6EECF244321}">
                <p14:modId xmlns:p14="http://schemas.microsoft.com/office/powerpoint/2010/main" val="2337392225"/>
              </p:ext>
            </p:extLst>
          </p:nvPr>
        </p:nvGraphicFramePr>
        <p:xfrm>
          <a:off x="2694649" y="1503534"/>
          <a:ext cx="1942184" cy="1092723"/>
        </p:xfrm>
        <a:graphic>
          <a:graphicData uri="http://schemas.openxmlformats.org/presentationml/2006/ole">
            <mc:AlternateContent xmlns:mc="http://schemas.openxmlformats.org/markup-compatibility/2006">
              <mc:Choice xmlns:v="urn:schemas-microsoft-com:vml" Requires="v">
                <p:oleObj spid="_x0000_s4291" name="CS ChemDraw Drawing" r:id="rId7" imgW="2198751" imgH="1083183" progId="">
                  <p:embed/>
                </p:oleObj>
              </mc:Choice>
              <mc:Fallback>
                <p:oleObj name="CS ChemDraw Drawing" r:id="rId7" imgW="2198751" imgH="1083183"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94649" y="1503534"/>
                        <a:ext cx="1942184" cy="1092723"/>
                      </a:xfrm>
                      <a:prstGeom prst="rect">
                        <a:avLst/>
                      </a:prstGeom>
                      <a:noFill/>
                      <a:ln>
                        <a:noFill/>
                      </a:ln>
                      <a:extLst/>
                    </p:spPr>
                  </p:pic>
                </p:oleObj>
              </mc:Fallback>
            </mc:AlternateContent>
          </a:graphicData>
        </a:graphic>
      </p:graphicFrame>
      <p:pic>
        <p:nvPicPr>
          <p:cNvPr id="30"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2321" y="3961008"/>
            <a:ext cx="2093125" cy="107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 name="Object 30"/>
          <p:cNvGraphicFramePr>
            <a:graphicFrameLocks noChangeAspect="1"/>
          </p:cNvGraphicFramePr>
          <p:nvPr>
            <p:extLst>
              <p:ext uri="{D42A27DB-BD31-4B8C-83A1-F6EECF244321}">
                <p14:modId xmlns:p14="http://schemas.microsoft.com/office/powerpoint/2010/main" val="2845261443"/>
              </p:ext>
            </p:extLst>
          </p:nvPr>
        </p:nvGraphicFramePr>
        <p:xfrm>
          <a:off x="382508" y="4032755"/>
          <a:ext cx="1906587" cy="933450"/>
        </p:xfrm>
        <a:graphic>
          <a:graphicData uri="http://schemas.openxmlformats.org/presentationml/2006/ole">
            <mc:AlternateContent xmlns:mc="http://schemas.openxmlformats.org/markup-compatibility/2006">
              <mc:Choice xmlns:v="urn:schemas-microsoft-com:vml" Requires="v">
                <p:oleObj spid="_x0000_s4292" name="CS ChemDraw Drawing" r:id="rId10" imgW="2148459" imgH="918591" progId="">
                  <p:embed/>
                </p:oleObj>
              </mc:Choice>
              <mc:Fallback>
                <p:oleObj name="CS ChemDraw Drawing" r:id="rId10" imgW="2148459" imgH="918591" progId="">
                  <p:embed/>
                  <p:pic>
                    <p:nvPicPr>
                      <p:cNvPr id="0" name="Object 8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2508" y="4032755"/>
                        <a:ext cx="1906587" cy="933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8"/>
          <p:cNvSpPr txBox="1">
            <a:spLocks noChangeArrowheads="1"/>
          </p:cNvSpPr>
          <p:nvPr/>
        </p:nvSpPr>
        <p:spPr bwMode="auto">
          <a:xfrm>
            <a:off x="138113" y="6443663"/>
            <a:ext cx="72636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t>
            </a:r>
            <a:r>
              <a:rPr lang="en-US" sz="1000" dirty="0" smtClean="0"/>
              <a:t>et al, US </a:t>
            </a:r>
            <a:r>
              <a:rPr lang="en-US" sz="1000" dirty="0"/>
              <a:t>P</a:t>
            </a:r>
            <a:r>
              <a:rPr lang="en-US" sz="1000" dirty="0" smtClean="0"/>
              <a:t>atent application filed .</a:t>
            </a:r>
          </a:p>
          <a:p>
            <a:pPr eaLnBrk="1" hangingPunct="1"/>
            <a:r>
              <a:rPr lang="en-US" sz="1000" dirty="0" err="1" smtClean="0"/>
              <a:t>D.W.Janes</a:t>
            </a:r>
            <a:r>
              <a:rPr lang="en-US" sz="1000" dirty="0"/>
              <a:t>, K. </a:t>
            </a:r>
            <a:r>
              <a:rPr lang="en-US" sz="1000" dirty="0" smtClean="0"/>
              <a:t>Shanmuganathan, D.Y. Chou and </a:t>
            </a:r>
            <a:r>
              <a:rPr lang="en-US" sz="1000" dirty="0"/>
              <a:t>C.J. Ellison, </a:t>
            </a:r>
            <a:r>
              <a:rPr lang="en-US" sz="1000" i="1" dirty="0" smtClean="0"/>
              <a:t>ACS Macro Letters, </a:t>
            </a:r>
            <a:r>
              <a:rPr lang="en-US" sz="1000" dirty="0" smtClean="0"/>
              <a:t>2012</a:t>
            </a:r>
            <a:r>
              <a:rPr lang="en-US" sz="1000" dirty="0"/>
              <a:t>, 1, 1138−1142.</a:t>
            </a:r>
          </a:p>
          <a:p>
            <a:pPr eaLnBrk="1" hangingPunct="1"/>
            <a:endParaRPr lang="en-US" sz="1000" dirty="0"/>
          </a:p>
        </p:txBody>
      </p:sp>
    </p:spTree>
    <p:extLst>
      <p:ext uri="{BB962C8B-B14F-4D97-AF65-F5344CB8AC3E}">
        <p14:creationId xmlns:p14="http://schemas.microsoft.com/office/powerpoint/2010/main" val="119378567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a:xfrm>
            <a:off x="8544393" y="6400800"/>
            <a:ext cx="447207" cy="457200"/>
          </a:xfrm>
        </p:spPr>
        <p:txBody>
          <a:bodyPr/>
          <a:lstStyle/>
          <a:p>
            <a:fld id="{42AFEB3F-B972-45C2-8082-3907400EA010}" type="slidenum">
              <a:rPr lang="en-US" smtClean="0"/>
              <a:t>19</a:t>
            </a:fld>
            <a:endParaRPr lang="en-US" dirty="0"/>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6080" y="1142999"/>
            <a:ext cx="4114800" cy="23753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752"/>
          <a:stretch/>
        </p:blipFill>
        <p:spPr bwMode="auto">
          <a:xfrm>
            <a:off x="332280" y="4365090"/>
            <a:ext cx="4114800" cy="2340510"/>
          </a:xfrm>
          <a:prstGeom prst="rect">
            <a:avLst/>
          </a:prstGeom>
          <a:noFill/>
          <a:ln w="57150">
            <a:solidFill>
              <a:srgbClr val="00B05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Chart 5"/>
          <p:cNvGraphicFramePr>
            <a:graphicFrameLocks/>
          </p:cNvGraphicFramePr>
          <p:nvPr>
            <p:extLst>
              <p:ext uri="{D42A27DB-BD31-4B8C-83A1-F6EECF244321}">
                <p14:modId xmlns:p14="http://schemas.microsoft.com/office/powerpoint/2010/main" val="1705493935"/>
              </p:ext>
            </p:extLst>
          </p:nvPr>
        </p:nvGraphicFramePr>
        <p:xfrm>
          <a:off x="4572000" y="1142999"/>
          <a:ext cx="4572000" cy="5257801"/>
        </p:xfrm>
        <a:graphic>
          <a:graphicData uri="http://schemas.openxmlformats.org/drawingml/2006/chart">
            <c:chart xmlns:c="http://schemas.openxmlformats.org/drawingml/2006/chart" xmlns:r="http://schemas.openxmlformats.org/officeDocument/2006/relationships" r:id="rId4"/>
          </a:graphicData>
        </a:graphic>
      </p:graphicFrame>
      <p:cxnSp>
        <p:nvCxnSpPr>
          <p:cNvPr id="7" name="Straight Arrow Connector 6"/>
          <p:cNvCxnSpPr/>
          <p:nvPr/>
        </p:nvCxnSpPr>
        <p:spPr>
          <a:xfrm>
            <a:off x="5666280" y="1752601"/>
            <a:ext cx="1371600" cy="76199"/>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5543101" y="1383268"/>
            <a:ext cx="1396536" cy="369332"/>
          </a:xfrm>
          <a:prstGeom prst="rect">
            <a:avLst/>
          </a:prstGeom>
          <a:noFill/>
        </p:spPr>
        <p:txBody>
          <a:bodyPr wrap="none" rtlCol="0">
            <a:spAutoFit/>
          </a:bodyPr>
          <a:lstStyle/>
          <a:p>
            <a:r>
              <a:rPr lang="en-US" dirty="0" smtClean="0">
                <a:latin typeface="Times New Roman" pitchFamily="18" charset="0"/>
                <a:cs typeface="Times New Roman" pitchFamily="18" charset="0"/>
              </a:rPr>
              <a:t>2 </a:t>
            </a:r>
            <a:r>
              <a:rPr lang="en-US" baseline="30000" dirty="0" smtClean="0">
                <a:latin typeface="Times New Roman" pitchFamily="18" charset="0"/>
                <a:cs typeface="Times New Roman" pitchFamily="18" charset="0"/>
              </a:rPr>
              <a:t>o</a:t>
            </a:r>
            <a:r>
              <a:rPr lang="en-US" dirty="0" smtClean="0">
                <a:latin typeface="Times New Roman" pitchFamily="18" charset="0"/>
                <a:cs typeface="Times New Roman" pitchFamily="18" charset="0"/>
              </a:rPr>
              <a:t>/min in N</a:t>
            </a:r>
            <a:r>
              <a:rPr lang="en-US" baseline="-25000" dirty="0" smtClean="0">
                <a:latin typeface="Times New Roman" pitchFamily="18" charset="0"/>
                <a:cs typeface="Times New Roman" pitchFamily="18" charset="0"/>
              </a:rPr>
              <a:t>2</a:t>
            </a:r>
            <a:endParaRPr lang="en-US" dirty="0">
              <a:latin typeface="Times New Roman" pitchFamily="18" charset="0"/>
              <a:cs typeface="Times New Roman" pitchFamily="18" charset="0"/>
            </a:endParaRPr>
          </a:p>
        </p:txBody>
      </p:sp>
      <p:cxnSp>
        <p:nvCxnSpPr>
          <p:cNvPr id="9" name="Straight Arrow Connector 8"/>
          <p:cNvCxnSpPr/>
          <p:nvPr/>
        </p:nvCxnSpPr>
        <p:spPr>
          <a:xfrm>
            <a:off x="1170480" y="3657600"/>
            <a:ext cx="0" cy="53340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246680" y="3657600"/>
            <a:ext cx="2852960" cy="523220"/>
          </a:xfrm>
          <a:prstGeom prst="rect">
            <a:avLst/>
          </a:prstGeom>
          <a:noFill/>
        </p:spPr>
        <p:txBody>
          <a:bodyPr wrap="none" rtlCol="0">
            <a:spAutoFit/>
          </a:bodyPr>
          <a:lstStyle/>
          <a:p>
            <a:pPr marL="342900" indent="-342900">
              <a:buAutoNum type="arabicPeriod"/>
            </a:pPr>
            <a:r>
              <a:rPr lang="en-US" sz="1400" dirty="0" smtClean="0">
                <a:latin typeface="Arial" pitchFamily="34" charset="0"/>
                <a:cs typeface="Arial" pitchFamily="34" charset="0"/>
              </a:rPr>
              <a:t>Soak in 80 </a:t>
            </a:r>
            <a:r>
              <a:rPr lang="en-US" sz="1400" baseline="30000" dirty="0" err="1" smtClean="0">
                <a:latin typeface="Arial" pitchFamily="34" charset="0"/>
                <a:cs typeface="Arial" pitchFamily="34" charset="0"/>
              </a:rPr>
              <a:t>o</a:t>
            </a:r>
            <a:r>
              <a:rPr lang="en-US" sz="1400" dirty="0" err="1" smtClean="0">
                <a:latin typeface="Arial" pitchFamily="34" charset="0"/>
                <a:cs typeface="Arial" pitchFamily="34" charset="0"/>
              </a:rPr>
              <a:t>C</a:t>
            </a:r>
            <a:r>
              <a:rPr lang="en-US" sz="1400" dirty="0" smtClean="0">
                <a:latin typeface="Arial" pitchFamily="34" charset="0"/>
                <a:cs typeface="Arial" pitchFamily="34" charset="0"/>
              </a:rPr>
              <a:t> Toluene for 5 h</a:t>
            </a:r>
          </a:p>
          <a:p>
            <a:pPr marL="342900" indent="-342900">
              <a:buAutoNum type="arabicPeriod"/>
            </a:pPr>
            <a:r>
              <a:rPr lang="en-US" sz="1400" dirty="0" smtClean="0">
                <a:latin typeface="Arial" pitchFamily="34" charset="0"/>
                <a:cs typeface="Arial" pitchFamily="34" charset="0"/>
              </a:rPr>
              <a:t>Dry </a:t>
            </a:r>
            <a:r>
              <a:rPr lang="en-US" sz="1400" i="1" dirty="0" smtClean="0">
                <a:latin typeface="Arial" pitchFamily="34" charset="0"/>
                <a:cs typeface="Arial" pitchFamily="34" charset="0"/>
              </a:rPr>
              <a:t>in </a:t>
            </a:r>
            <a:r>
              <a:rPr lang="en-US" sz="1400" i="1" dirty="0" err="1" smtClean="0">
                <a:latin typeface="Arial" pitchFamily="34" charset="0"/>
                <a:cs typeface="Arial" pitchFamily="34" charset="0"/>
              </a:rPr>
              <a:t>vacuo</a:t>
            </a:r>
            <a:endParaRPr lang="en-US" sz="1400" dirty="0">
              <a:latin typeface="Arial" pitchFamily="34" charset="0"/>
              <a:cs typeface="Arial" pitchFamily="34" charset="0"/>
            </a:endParaRPr>
          </a:p>
        </p:txBody>
      </p:sp>
      <p:sp>
        <p:nvSpPr>
          <p:cNvPr id="11" name="Rectangle 10"/>
          <p:cNvSpPr/>
          <p:nvPr/>
        </p:nvSpPr>
        <p:spPr>
          <a:xfrm>
            <a:off x="304800" y="228600"/>
            <a:ext cx="8686800" cy="523220"/>
          </a:xfrm>
          <a:prstGeom prst="rect">
            <a:avLst/>
          </a:prstGeom>
        </p:spPr>
        <p:txBody>
          <a:bodyPr wrap="square">
            <a:spAutoFit/>
          </a:bodyPr>
          <a:lstStyle/>
          <a:p>
            <a:r>
              <a:rPr lang="en-US" sz="2800" b="1" dirty="0" smtClean="0">
                <a:latin typeface="Arial" pitchFamily="34" charset="0"/>
                <a:cs typeface="Arial" pitchFamily="34" charset="0"/>
              </a:rPr>
              <a:t>Soybean Oil Fibers – Thermochemical Stability</a:t>
            </a:r>
            <a:endParaRPr lang="en-US" sz="2800" b="1" dirty="0"/>
          </a:p>
        </p:txBody>
      </p:sp>
    </p:spTree>
    <p:extLst>
      <p:ext uri="{BB962C8B-B14F-4D97-AF65-F5344CB8AC3E}">
        <p14:creationId xmlns:p14="http://schemas.microsoft.com/office/powerpoint/2010/main" val="271380474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927" y="1219048"/>
            <a:ext cx="5835508" cy="35767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266700" y="228600"/>
            <a:ext cx="8305800" cy="487362"/>
          </a:xfrm>
        </p:spPr>
        <p:txBody>
          <a:bodyPr/>
          <a:lstStyle/>
          <a:p>
            <a:pPr algn="l"/>
            <a:r>
              <a:rPr lang="en-US" dirty="0" smtClean="0"/>
              <a:t>Acknowledgements</a:t>
            </a:r>
            <a:endParaRPr lang="en-US" dirty="0"/>
          </a:p>
        </p:txBody>
      </p:sp>
      <p:sp>
        <p:nvSpPr>
          <p:cNvPr id="4" name="Slide Number Placeholder 3"/>
          <p:cNvSpPr>
            <a:spLocks noGrp="1"/>
          </p:cNvSpPr>
          <p:nvPr>
            <p:ph type="sldNum" sz="quarter" idx="12"/>
          </p:nvPr>
        </p:nvSpPr>
        <p:spPr>
          <a:xfrm>
            <a:off x="8534400" y="6400800"/>
            <a:ext cx="381000" cy="349250"/>
          </a:xfrm>
        </p:spPr>
        <p:txBody>
          <a:bodyPr/>
          <a:lstStyle/>
          <a:p>
            <a:fld id="{42AFEB3F-B972-45C2-8082-3907400EA010}" type="slidenum">
              <a:rPr lang="en-US" smtClean="0"/>
              <a:t>2</a:t>
            </a:fld>
            <a:endParaRPr lang="en-US"/>
          </a:p>
        </p:txBody>
      </p:sp>
      <p:sp>
        <p:nvSpPr>
          <p:cNvPr id="5" name="Rectangle 4"/>
          <p:cNvSpPr/>
          <p:nvPr/>
        </p:nvSpPr>
        <p:spPr>
          <a:xfrm>
            <a:off x="1" y="1038060"/>
            <a:ext cx="3200926" cy="2964914"/>
          </a:xfrm>
          <a:prstGeom prst="rect">
            <a:avLst/>
          </a:prstGeom>
        </p:spPr>
        <p:txBody>
          <a:bodyPr wrap="square">
            <a:spAutoFit/>
          </a:bodyPr>
          <a:lstStyle/>
          <a:p>
            <a:pPr marL="342900" indent="-342900">
              <a:lnSpc>
                <a:spcPts val="2800"/>
              </a:lnSpc>
              <a:buClr>
                <a:srgbClr val="CC5300"/>
              </a:buClr>
              <a:buFont typeface="Wingdings" pitchFamily="2" charset="2"/>
              <a:buChar char="v"/>
            </a:pPr>
            <a:r>
              <a:rPr lang="en-US" sz="1600" b="1" dirty="0" smtClean="0">
                <a:latin typeface="Arial" pitchFamily="34" charset="0"/>
                <a:cs typeface="Arial" pitchFamily="34" charset="0"/>
              </a:rPr>
              <a:t>Welch </a:t>
            </a:r>
            <a:r>
              <a:rPr lang="en-US" sz="1600" b="1" dirty="0">
                <a:latin typeface="Arial" pitchFamily="34" charset="0"/>
                <a:cs typeface="Arial" pitchFamily="34" charset="0"/>
              </a:rPr>
              <a:t>Foundation (F-1709</a:t>
            </a:r>
            <a:r>
              <a:rPr lang="en-US" sz="1600" b="1" dirty="0" smtClean="0">
                <a:latin typeface="Arial" pitchFamily="34" charset="0"/>
                <a:cs typeface="Arial" pitchFamily="34" charset="0"/>
              </a:rPr>
              <a:t>)</a:t>
            </a:r>
          </a:p>
          <a:p>
            <a:pPr marL="342900" indent="-342900">
              <a:lnSpc>
                <a:spcPts val="2800"/>
              </a:lnSpc>
              <a:buClr>
                <a:srgbClr val="CC5300"/>
              </a:buClr>
              <a:buFont typeface="Wingdings" pitchFamily="2" charset="2"/>
              <a:buChar char="v"/>
            </a:pPr>
            <a:r>
              <a:rPr lang="en-US" sz="1600" b="1" dirty="0">
                <a:latin typeface="Arial" pitchFamily="34" charset="0"/>
                <a:cs typeface="Arial" pitchFamily="34" charset="0"/>
              </a:rPr>
              <a:t>NSF CAREER (</a:t>
            </a:r>
            <a:r>
              <a:rPr lang="en-US" sz="1600" b="1" dirty="0" smtClean="0">
                <a:latin typeface="Arial" pitchFamily="34" charset="0"/>
                <a:cs typeface="Arial" pitchFamily="34" charset="0"/>
              </a:rPr>
              <a:t>DMR-1053293)</a:t>
            </a:r>
          </a:p>
          <a:p>
            <a:pPr marL="342900" indent="-342900">
              <a:lnSpc>
                <a:spcPts val="2800"/>
              </a:lnSpc>
              <a:buClr>
                <a:srgbClr val="CC5300"/>
              </a:buClr>
              <a:buFont typeface="Wingdings" pitchFamily="2" charset="2"/>
              <a:buChar char="v"/>
            </a:pPr>
            <a:r>
              <a:rPr lang="en-US" sz="1600" b="1" dirty="0">
                <a:latin typeface="Arial" pitchFamily="34" charset="0"/>
                <a:cs typeface="Arial" pitchFamily="34" charset="0"/>
              </a:rPr>
              <a:t>ACS </a:t>
            </a:r>
            <a:r>
              <a:rPr lang="en-US" sz="1600" b="1" dirty="0" smtClean="0">
                <a:latin typeface="Arial" pitchFamily="34" charset="0"/>
                <a:cs typeface="Arial" pitchFamily="34" charset="0"/>
              </a:rPr>
              <a:t>PRF 49881-DNI7</a:t>
            </a:r>
          </a:p>
          <a:p>
            <a:pPr marL="342900" indent="-342900">
              <a:lnSpc>
                <a:spcPts val="2800"/>
              </a:lnSpc>
              <a:buClr>
                <a:srgbClr val="CC5300"/>
              </a:buClr>
              <a:buFont typeface="Wingdings" pitchFamily="2" charset="2"/>
              <a:buChar char="v"/>
            </a:pPr>
            <a:r>
              <a:rPr lang="en-US" sz="1600" b="1" dirty="0" smtClean="0">
                <a:latin typeface="Arial" pitchFamily="34" charset="0"/>
                <a:cs typeface="Arial" pitchFamily="34" charset="0"/>
              </a:rPr>
              <a:t>3M </a:t>
            </a:r>
            <a:r>
              <a:rPr lang="en-US" sz="1600" b="1" dirty="0" err="1" smtClean="0">
                <a:latin typeface="Arial" pitchFamily="34" charset="0"/>
                <a:cs typeface="Arial" pitchFamily="34" charset="0"/>
              </a:rPr>
              <a:t>Nontenured</a:t>
            </a:r>
            <a:r>
              <a:rPr lang="en-US" sz="1600" b="1" dirty="0" smtClean="0">
                <a:latin typeface="Arial" pitchFamily="34" charset="0"/>
                <a:cs typeface="Arial" pitchFamily="34" charset="0"/>
              </a:rPr>
              <a:t> Faculty Award</a:t>
            </a:r>
          </a:p>
          <a:p>
            <a:pPr marL="342900" indent="-342900">
              <a:lnSpc>
                <a:spcPts val="2800"/>
              </a:lnSpc>
              <a:buClr>
                <a:srgbClr val="CC5300"/>
              </a:buClr>
              <a:buFont typeface="Wingdings" pitchFamily="2" charset="2"/>
              <a:buChar char="v"/>
            </a:pPr>
            <a:r>
              <a:rPr lang="en-US" sz="1600" b="1" dirty="0" smtClean="0">
                <a:latin typeface="Arial" pitchFamily="34" charset="0"/>
                <a:cs typeface="Arial" pitchFamily="34" charset="0"/>
              </a:rPr>
              <a:t>DuPont Young Professor Award </a:t>
            </a:r>
            <a:endParaRPr lang="en-US" sz="1600" b="1" dirty="0">
              <a:latin typeface="Arial" pitchFamily="34" charset="0"/>
              <a:cs typeface="Arial" pitchFamily="34"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 y="17145000"/>
            <a:ext cx="3337560" cy="10554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6" name="Picture 4" descr="http://www.nsf.gov/images/logos/nsf1.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05387" y="5515359"/>
            <a:ext cx="1171575" cy="1178633"/>
          </a:xfrm>
          <a:prstGeom prst="rect">
            <a:avLst/>
          </a:prstGeom>
          <a:noFill/>
          <a:extLst>
            <a:ext uri="{909E8E84-426E-40DD-AFC4-6F175D3DCCD1}">
              <a14:hiddenFill xmlns:a14="http://schemas.microsoft.com/office/drawing/2010/main">
                <a:solidFill>
                  <a:srgbClr val="FFFFFF"/>
                </a:solidFill>
              </a14:hiddenFill>
            </a:ext>
          </a:extLst>
        </p:spPr>
      </p:pic>
      <p:pic>
        <p:nvPicPr>
          <p:cNvPr id="5126"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93368" y="4310977"/>
            <a:ext cx="1449216" cy="10262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6" name="Picture 2" descr="http://portal.acs.org:80/portal/binfetch/consumption?fileUrl=/stellent/groups/web/documents/webbucket/%7Eexport/W67_003277%7E48%7EHTML_DC_TEMPLATE%7ESNIPPET_LAYOUT/46764-1.jpg"/>
          <p:cNvPicPr>
            <a:picLocks noChangeAspect="1" noChangeArrowheads="1"/>
          </p:cNvPicPr>
          <p:nvPr/>
        </p:nvPicPr>
        <p:blipFill rotWithShape="1">
          <a:blip r:embed="rId6">
            <a:extLst>
              <a:ext uri="{28A0092B-C50C-407E-A947-70E740481C1C}">
                <a14:useLocalDpi xmlns:a14="http://schemas.microsoft.com/office/drawing/2010/main" val="0"/>
              </a:ext>
            </a:extLst>
          </a:blip>
          <a:srcRect b="25007"/>
          <a:stretch/>
        </p:blipFill>
        <p:spPr bwMode="auto">
          <a:xfrm>
            <a:off x="1825545" y="4160634"/>
            <a:ext cx="1318231" cy="1217811"/>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3M">
            <a:hlinkClick r:id="rId7"/>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3001" y="5757449"/>
            <a:ext cx="1299297" cy="694452"/>
          </a:xfrm>
          <a:prstGeom prst="rect">
            <a:avLst/>
          </a:prstGeom>
          <a:noFill/>
          <a:extLst>
            <a:ext uri="{909E8E84-426E-40DD-AFC4-6F175D3DCCD1}">
              <a14:hiddenFill xmlns:a14="http://schemas.microsoft.com/office/drawing/2010/main">
                <a:solidFill>
                  <a:srgbClr val="FFFFFF"/>
                </a:solidFill>
              </a14:hiddenFill>
            </a:ext>
          </a:extLst>
        </p:spPr>
      </p:pic>
      <p:pic>
        <p:nvPicPr>
          <p:cNvPr id="2051" name="Picture 3"/>
          <p:cNvPicPr>
            <a:picLocks noChangeAspect="1" noChangeArrowheads="1"/>
          </p:cNvPicPr>
          <p:nvPr/>
        </p:nvPicPr>
        <p:blipFill rotWithShape="1">
          <a:blip r:embed="rId9">
            <a:extLst>
              <a:ext uri="{28A0092B-C50C-407E-A947-70E740481C1C}">
                <a14:useLocalDpi xmlns:a14="http://schemas.microsoft.com/office/drawing/2010/main" val="0"/>
              </a:ext>
            </a:extLst>
          </a:blip>
          <a:srcRect l="34971" r="30057"/>
          <a:stretch/>
        </p:blipFill>
        <p:spPr bwMode="auto">
          <a:xfrm>
            <a:off x="2059641" y="5562030"/>
            <a:ext cx="1639614" cy="10852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9" name="Picture 2" descr="https://encrypted-tbn1.gstatic.com/images?q=tbn:ANd9GcQ0ZSH9D2gPvqTbWXeC_W5UnoksxJ23fhc-o90l5rXL18kSvVHJ"/>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7343" y="5702999"/>
            <a:ext cx="1905000" cy="63741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FibeRio Technology Corporation">
            <a:hlinkClick r:id="rId11" tooltip="FibeRio Technology Corporation"/>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459567" y="5675752"/>
            <a:ext cx="2295525" cy="8858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8540698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Title 1"/>
          <p:cNvSpPr>
            <a:spLocks noGrp="1"/>
          </p:cNvSpPr>
          <p:nvPr>
            <p:ph type="title"/>
          </p:nvPr>
        </p:nvSpPr>
        <p:spPr>
          <a:xfrm>
            <a:off x="228600" y="90487"/>
            <a:ext cx="8721725" cy="900113"/>
          </a:xfrm>
        </p:spPr>
        <p:txBody>
          <a:bodyPr/>
          <a:lstStyle/>
          <a:p>
            <a:pPr algn="l"/>
            <a:r>
              <a:rPr lang="en-US" dirty="0" smtClean="0">
                <a:latin typeface="Arial" pitchFamily="34" charset="0"/>
                <a:cs typeface="Arial" pitchFamily="34" charset="0"/>
              </a:rPr>
              <a:t>Fiber Summary</a:t>
            </a:r>
          </a:p>
        </p:txBody>
      </p:sp>
      <p:sp>
        <p:nvSpPr>
          <p:cNvPr id="64515" name="Content Placeholder 2"/>
          <p:cNvSpPr>
            <a:spLocks noGrp="1"/>
          </p:cNvSpPr>
          <p:nvPr>
            <p:ph idx="1"/>
          </p:nvPr>
        </p:nvSpPr>
        <p:spPr>
          <a:xfrm>
            <a:off x="152400" y="609600"/>
            <a:ext cx="8839200" cy="2895600"/>
          </a:xfrm>
        </p:spPr>
        <p:txBody>
          <a:bodyPr>
            <a:normAutofit/>
          </a:bodyPr>
          <a:lstStyle/>
          <a:p>
            <a:pPr marL="0" indent="0">
              <a:buNone/>
            </a:pPr>
            <a:endParaRPr lang="en-US" sz="1800" b="1" dirty="0" smtClean="0">
              <a:latin typeface="Arial" pitchFamily="34" charset="0"/>
              <a:cs typeface="Arial" pitchFamily="34" charset="0"/>
            </a:endParaRPr>
          </a:p>
          <a:p>
            <a:pPr algn="just">
              <a:lnSpc>
                <a:spcPts val="2200"/>
              </a:lnSpc>
              <a:buFont typeface="Wingdings" pitchFamily="2" charset="2"/>
              <a:buChar char="Ø"/>
            </a:pPr>
            <a:r>
              <a:rPr lang="en-US" sz="1800" b="1" dirty="0" smtClean="0">
                <a:latin typeface="Arial" pitchFamily="34" charset="0"/>
                <a:cs typeface="Arial" pitchFamily="34" charset="0"/>
              </a:rPr>
              <a:t> A simple </a:t>
            </a:r>
            <a:r>
              <a:rPr lang="en-US" sz="1800" b="1" dirty="0">
                <a:latin typeface="Arial" pitchFamily="34" charset="0"/>
                <a:cs typeface="Arial" pitchFamily="34" charset="0"/>
              </a:rPr>
              <a:t>route to fiber </a:t>
            </a:r>
            <a:r>
              <a:rPr lang="en-US" sz="1800" b="1" dirty="0" smtClean="0">
                <a:latin typeface="Arial" pitchFamily="34" charset="0"/>
                <a:cs typeface="Arial" pitchFamily="34" charset="0"/>
              </a:rPr>
              <a:t>manufacturing </a:t>
            </a:r>
            <a:r>
              <a:rPr lang="en-US" sz="1800" b="1" dirty="0">
                <a:latin typeface="Arial" pitchFamily="34" charset="0"/>
                <a:cs typeface="Arial" pitchFamily="34" charset="0"/>
              </a:rPr>
              <a:t>based on </a:t>
            </a:r>
            <a:r>
              <a:rPr lang="en-US" sz="1800" b="1" dirty="0" smtClean="0">
                <a:latin typeface="Arial" pitchFamily="34" charset="0"/>
                <a:cs typeface="Arial" pitchFamily="34" charset="0"/>
              </a:rPr>
              <a:t>photopolymerization chemistry, </a:t>
            </a:r>
            <a:r>
              <a:rPr lang="en-US" sz="1800" b="1" dirty="0">
                <a:latin typeface="Arial" pitchFamily="34" charset="0"/>
                <a:cs typeface="Arial" pitchFamily="34" charset="0"/>
              </a:rPr>
              <a:t>which eliminates the need for </a:t>
            </a:r>
            <a:r>
              <a:rPr lang="en-US" sz="1800" b="1" dirty="0" smtClean="0">
                <a:latin typeface="Arial" pitchFamily="34" charset="0"/>
                <a:cs typeface="Arial" pitchFamily="34" charset="0"/>
              </a:rPr>
              <a:t>using toxic </a:t>
            </a:r>
            <a:r>
              <a:rPr lang="en-US" sz="1800" b="1" dirty="0">
                <a:latin typeface="Arial" pitchFamily="34" charset="0"/>
                <a:cs typeface="Arial" pitchFamily="34" charset="0"/>
              </a:rPr>
              <a:t>solvents or heat energy</a:t>
            </a:r>
            <a:r>
              <a:rPr lang="en-US" sz="1800" b="1" dirty="0" smtClean="0">
                <a:latin typeface="Arial" pitchFamily="34" charset="0"/>
                <a:cs typeface="Arial" pitchFamily="34" charset="0"/>
              </a:rPr>
              <a:t>.</a:t>
            </a:r>
          </a:p>
          <a:p>
            <a:pPr algn="just">
              <a:lnSpc>
                <a:spcPts val="2200"/>
              </a:lnSpc>
            </a:pPr>
            <a:endParaRPr lang="en-US" sz="1600" b="1" dirty="0">
              <a:latin typeface="Arial" pitchFamily="34" charset="0"/>
              <a:cs typeface="Arial" pitchFamily="34" charset="0"/>
            </a:endParaRPr>
          </a:p>
          <a:p>
            <a:pPr algn="just">
              <a:lnSpc>
                <a:spcPts val="2200"/>
              </a:lnSpc>
            </a:pPr>
            <a:endParaRPr lang="en-US" sz="1600" b="1" dirty="0" smtClean="0">
              <a:latin typeface="Arial" pitchFamily="34" charset="0"/>
              <a:cs typeface="Arial" pitchFamily="34" charset="0"/>
            </a:endParaRPr>
          </a:p>
          <a:p>
            <a:pPr marL="0" indent="0" algn="just">
              <a:lnSpc>
                <a:spcPts val="2200"/>
              </a:lnSpc>
              <a:buNone/>
            </a:pPr>
            <a:endParaRPr lang="en-US" sz="1600" b="1" dirty="0" smtClean="0">
              <a:latin typeface="Arial" pitchFamily="34" charset="0"/>
              <a:cs typeface="Arial" pitchFamily="34" charset="0"/>
            </a:endParaRPr>
          </a:p>
          <a:p>
            <a:pPr marL="0" indent="0" algn="just">
              <a:lnSpc>
                <a:spcPts val="2200"/>
              </a:lnSpc>
              <a:buNone/>
            </a:pPr>
            <a:endParaRPr lang="en-US" sz="1600" b="1" dirty="0">
              <a:latin typeface="Arial" pitchFamily="34" charset="0"/>
              <a:cs typeface="Arial" pitchFamily="34" charset="0"/>
            </a:endParaRPr>
          </a:p>
          <a:p>
            <a:pPr marL="0" indent="0" algn="just">
              <a:lnSpc>
                <a:spcPts val="2200"/>
              </a:lnSpc>
              <a:buNone/>
            </a:pPr>
            <a:endParaRPr lang="en-US" sz="1600" b="1" dirty="0" smtClean="0">
              <a:latin typeface="Arial" pitchFamily="34" charset="0"/>
              <a:cs typeface="Arial" pitchFamily="34" charset="0"/>
            </a:endParaRPr>
          </a:p>
          <a:p>
            <a:pPr marL="400050" lvl="2" indent="0">
              <a:buNone/>
            </a:pPr>
            <a:endParaRPr lang="en-US" sz="1600" b="1" dirty="0" smtClean="0">
              <a:latin typeface="Arial" pitchFamily="34" charset="0"/>
              <a:cs typeface="Arial" pitchFamily="34" charset="0"/>
            </a:endParaRPr>
          </a:p>
          <a:p>
            <a:pPr marL="400050" lvl="2" indent="0">
              <a:buNone/>
            </a:pPr>
            <a:endParaRPr lang="en-US" sz="1600" b="1" dirty="0" smtClean="0">
              <a:latin typeface="Arial" pitchFamily="34" charset="0"/>
              <a:cs typeface="Arial" pitchFamily="34" charset="0"/>
            </a:endParaRPr>
          </a:p>
          <a:p>
            <a:endParaRPr lang="en-US" sz="2400" b="1" dirty="0" smtClean="0">
              <a:latin typeface="Arial" pitchFamily="34" charset="0"/>
              <a:cs typeface="Arial" pitchFamily="34" charset="0"/>
            </a:endParaRPr>
          </a:p>
        </p:txBody>
      </p:sp>
      <p:sp>
        <p:nvSpPr>
          <p:cNvPr id="4" name="Slide Number Placeholder 3"/>
          <p:cNvSpPr>
            <a:spLocks noGrp="1"/>
          </p:cNvSpPr>
          <p:nvPr>
            <p:ph type="sldNum" sz="quarter" idx="12"/>
          </p:nvPr>
        </p:nvSpPr>
        <p:spPr>
          <a:xfrm>
            <a:off x="8534400" y="6400800"/>
            <a:ext cx="457200" cy="349250"/>
          </a:xfrm>
        </p:spPr>
        <p:txBody>
          <a:bodyPr/>
          <a:lstStyle/>
          <a:p>
            <a:pPr>
              <a:defRPr/>
            </a:pPr>
            <a:fld id="{8B879F29-07CC-4734-BC9D-F46D4774DF95}" type="slidenum">
              <a:rPr lang="en-US" smtClean="0"/>
              <a:pPr>
                <a:defRPr/>
              </a:pPr>
              <a:t>20</a:t>
            </a:fld>
            <a:endParaRPr lang="en-US" sz="1400"/>
          </a:p>
        </p:txBody>
      </p:sp>
      <p:pic>
        <p:nvPicPr>
          <p:cNvPr id="409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1213" y="2041815"/>
            <a:ext cx="3962400" cy="1463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94504" y="2194215"/>
            <a:ext cx="1480547" cy="1463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46213" y="2194215"/>
            <a:ext cx="1407187" cy="1463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152400" y="3850640"/>
            <a:ext cx="8839200" cy="2344231"/>
          </a:xfrm>
          <a:prstGeom prst="rect">
            <a:avLst/>
          </a:prstGeom>
          <a:noFill/>
        </p:spPr>
        <p:txBody>
          <a:bodyPr wrap="square" rtlCol="0">
            <a:spAutoFit/>
          </a:bodyPr>
          <a:lstStyle/>
          <a:p>
            <a:pPr marL="742950" lvl="2" indent="-342900">
              <a:lnSpc>
                <a:spcPts val="2200"/>
              </a:lnSpc>
              <a:buFont typeface="Arial" pitchFamily="34" charset="0"/>
              <a:buChar char="•"/>
            </a:pPr>
            <a:r>
              <a:rPr lang="en-US" dirty="0">
                <a:latin typeface="Arial" pitchFamily="34" charset="0"/>
                <a:cs typeface="Arial" pitchFamily="34" charset="0"/>
              </a:rPr>
              <a:t>Insensitive to oxygen / can be conducted at </a:t>
            </a:r>
            <a:r>
              <a:rPr lang="en-US" b="1" dirty="0">
                <a:latin typeface="Arial" pitchFamily="34" charset="0"/>
                <a:cs typeface="Arial" pitchFamily="34" charset="0"/>
              </a:rPr>
              <a:t>room temperature in air</a:t>
            </a:r>
          </a:p>
          <a:p>
            <a:pPr marL="742950" lvl="2" indent="-342900">
              <a:lnSpc>
                <a:spcPts val="2200"/>
              </a:lnSpc>
              <a:buFont typeface="Arial" pitchFamily="34" charset="0"/>
              <a:buChar char="•"/>
            </a:pPr>
            <a:r>
              <a:rPr lang="en-US" dirty="0">
                <a:latin typeface="Arial" pitchFamily="34" charset="0"/>
                <a:cs typeface="Arial" pitchFamily="34" charset="0"/>
              </a:rPr>
              <a:t>Thermally (up to 400 </a:t>
            </a:r>
            <a:r>
              <a:rPr lang="en-US" baseline="30000" dirty="0" err="1">
                <a:latin typeface="Arial" pitchFamily="34" charset="0"/>
                <a:cs typeface="Arial" pitchFamily="34" charset="0"/>
              </a:rPr>
              <a:t>o</a:t>
            </a:r>
            <a:r>
              <a:rPr lang="en-US" dirty="0" err="1">
                <a:latin typeface="Arial" pitchFamily="34" charset="0"/>
                <a:cs typeface="Arial" pitchFamily="34" charset="0"/>
              </a:rPr>
              <a:t>C</a:t>
            </a:r>
            <a:r>
              <a:rPr lang="en-US" dirty="0">
                <a:latin typeface="Arial" pitchFamily="34" charset="0"/>
                <a:cs typeface="Arial" pitchFamily="34" charset="0"/>
              </a:rPr>
              <a:t>) and chemically (hot toluene, etc.) stable fibers due to cross-linking</a:t>
            </a:r>
          </a:p>
          <a:p>
            <a:pPr marL="742950" lvl="2" indent="-342900">
              <a:lnSpc>
                <a:spcPts val="2200"/>
              </a:lnSpc>
              <a:buFont typeface="Arial" pitchFamily="34" charset="0"/>
              <a:buChar char="•"/>
            </a:pPr>
            <a:r>
              <a:rPr lang="en-US" dirty="0">
                <a:latin typeface="Arial" pitchFamily="34" charset="0"/>
                <a:cs typeface="Arial" pitchFamily="34" charset="0"/>
              </a:rPr>
              <a:t>High modulus over wide temperature range </a:t>
            </a:r>
            <a:r>
              <a:rPr lang="en-US" dirty="0" smtClean="0">
                <a:latin typeface="Arial" pitchFamily="34" charset="0"/>
                <a:cs typeface="Arial" pitchFamily="34" charset="0"/>
              </a:rPr>
              <a:t>(~</a:t>
            </a:r>
            <a:r>
              <a:rPr lang="en-US" dirty="0">
                <a:latin typeface="Arial" pitchFamily="34" charset="0"/>
                <a:cs typeface="Arial" pitchFamily="34" charset="0"/>
              </a:rPr>
              <a:t>4</a:t>
            </a:r>
            <a:r>
              <a:rPr lang="en-US" dirty="0" smtClean="0">
                <a:latin typeface="Arial" pitchFamily="34" charset="0"/>
                <a:cs typeface="Arial" pitchFamily="34" charset="0"/>
              </a:rPr>
              <a:t> </a:t>
            </a:r>
            <a:r>
              <a:rPr lang="en-US" dirty="0" err="1">
                <a:latin typeface="Arial" pitchFamily="34" charset="0"/>
                <a:cs typeface="Arial" pitchFamily="34" charset="0"/>
              </a:rPr>
              <a:t>GPa</a:t>
            </a:r>
            <a:r>
              <a:rPr lang="en-US" dirty="0">
                <a:latin typeface="Arial" pitchFamily="34" charset="0"/>
                <a:cs typeface="Arial" pitchFamily="34" charset="0"/>
              </a:rPr>
              <a:t> 25</a:t>
            </a:r>
            <a:r>
              <a:rPr lang="en-US" baseline="30000" dirty="0">
                <a:latin typeface="Arial" pitchFamily="34" charset="0"/>
                <a:cs typeface="Arial" pitchFamily="34" charset="0"/>
              </a:rPr>
              <a:t>o</a:t>
            </a:r>
            <a:r>
              <a:rPr lang="en-US" dirty="0">
                <a:latin typeface="Arial" pitchFamily="34" charset="0"/>
                <a:cs typeface="Arial" pitchFamily="34" charset="0"/>
              </a:rPr>
              <a:t>C, &gt; </a:t>
            </a:r>
            <a:r>
              <a:rPr lang="en-US" dirty="0" smtClean="0">
                <a:latin typeface="Arial" pitchFamily="34" charset="0"/>
                <a:cs typeface="Arial" pitchFamily="34" charset="0"/>
              </a:rPr>
              <a:t>1 </a:t>
            </a:r>
            <a:r>
              <a:rPr lang="en-US" dirty="0" err="1">
                <a:latin typeface="Arial" pitchFamily="34" charset="0"/>
                <a:cs typeface="Arial" pitchFamily="34" charset="0"/>
              </a:rPr>
              <a:t>GPa</a:t>
            </a:r>
            <a:r>
              <a:rPr lang="en-US" dirty="0">
                <a:latin typeface="Arial" pitchFamily="34" charset="0"/>
                <a:cs typeface="Arial" pitchFamily="34" charset="0"/>
              </a:rPr>
              <a:t> </a:t>
            </a:r>
            <a:r>
              <a:rPr lang="en-US" dirty="0" smtClean="0">
                <a:latin typeface="Arial" pitchFamily="34" charset="0"/>
                <a:cs typeface="Arial" pitchFamily="34" charset="0"/>
              </a:rPr>
              <a:t>180</a:t>
            </a:r>
            <a:r>
              <a:rPr lang="en-US" baseline="30000" dirty="0" smtClean="0">
                <a:latin typeface="Arial" pitchFamily="34" charset="0"/>
                <a:cs typeface="Arial" pitchFamily="34" charset="0"/>
              </a:rPr>
              <a:t>o</a:t>
            </a:r>
            <a:r>
              <a:rPr lang="en-US" dirty="0" smtClean="0">
                <a:latin typeface="Arial" pitchFamily="34" charset="0"/>
                <a:cs typeface="Arial" pitchFamily="34" charset="0"/>
              </a:rPr>
              <a:t>C</a:t>
            </a:r>
            <a:r>
              <a:rPr lang="en-US" dirty="0">
                <a:latin typeface="Arial" pitchFamily="34" charset="0"/>
                <a:cs typeface="Arial" pitchFamily="34" charset="0"/>
              </a:rPr>
              <a:t>)</a:t>
            </a:r>
          </a:p>
          <a:p>
            <a:pPr marL="742950" lvl="2" indent="-342900">
              <a:lnSpc>
                <a:spcPts val="2200"/>
              </a:lnSpc>
              <a:buFont typeface="Arial" pitchFamily="34" charset="0"/>
              <a:buChar char="•"/>
            </a:pPr>
            <a:r>
              <a:rPr lang="en-US" dirty="0" err="1">
                <a:latin typeface="Arial" pitchFamily="34" charset="0"/>
                <a:cs typeface="Arial" pitchFamily="34" charset="0"/>
              </a:rPr>
              <a:t>Multifunctionality</a:t>
            </a:r>
            <a:r>
              <a:rPr lang="en-US" dirty="0">
                <a:latin typeface="Arial" pitchFamily="34" charset="0"/>
                <a:cs typeface="Arial" pitchFamily="34" charset="0"/>
              </a:rPr>
              <a:t> can be exploited, many </a:t>
            </a:r>
            <a:r>
              <a:rPr lang="en-US" dirty="0" err="1">
                <a:latin typeface="Arial" pitchFamily="34" charset="0"/>
                <a:cs typeface="Arial" pitchFamily="34" charset="0"/>
              </a:rPr>
              <a:t>thiols</a:t>
            </a:r>
            <a:r>
              <a:rPr lang="en-US" dirty="0">
                <a:latin typeface="Arial" pitchFamily="34" charset="0"/>
                <a:cs typeface="Arial" pitchFamily="34" charset="0"/>
              </a:rPr>
              <a:t> and </a:t>
            </a:r>
            <a:r>
              <a:rPr lang="en-US" dirty="0" err="1">
                <a:latin typeface="Arial" pitchFamily="34" charset="0"/>
                <a:cs typeface="Arial" pitchFamily="34" charset="0"/>
              </a:rPr>
              <a:t>enes</a:t>
            </a:r>
            <a:r>
              <a:rPr lang="en-US" dirty="0">
                <a:latin typeface="Arial" pitchFamily="34" charset="0"/>
                <a:cs typeface="Arial" pitchFamily="34" charset="0"/>
              </a:rPr>
              <a:t> remaining</a:t>
            </a:r>
          </a:p>
          <a:p>
            <a:pPr marL="742950" lvl="2" indent="-342900">
              <a:lnSpc>
                <a:spcPts val="2200"/>
              </a:lnSpc>
              <a:buFont typeface="Arial" pitchFamily="34" charset="0"/>
              <a:buChar char="•"/>
            </a:pPr>
            <a:r>
              <a:rPr lang="en-US" dirty="0">
                <a:latin typeface="Arial" pitchFamily="34" charset="0"/>
                <a:cs typeface="Arial" pitchFamily="34" charset="0"/>
              </a:rPr>
              <a:t>A</a:t>
            </a:r>
            <a:r>
              <a:rPr lang="en-US" dirty="0" smtClean="0">
                <a:latin typeface="Arial" pitchFamily="34" charset="0"/>
                <a:cs typeface="Arial" pitchFamily="34" charset="0"/>
              </a:rPr>
              <a:t>daptable </a:t>
            </a:r>
            <a:r>
              <a:rPr lang="en-US" dirty="0">
                <a:latin typeface="Arial" pitchFamily="34" charset="0"/>
                <a:cs typeface="Arial" pitchFamily="34" charset="0"/>
              </a:rPr>
              <a:t>to all continuous spinning methods</a:t>
            </a:r>
          </a:p>
          <a:p>
            <a:pPr marL="742950" lvl="2" indent="-342900">
              <a:lnSpc>
                <a:spcPts val="2200"/>
              </a:lnSpc>
              <a:buFont typeface="Arial" pitchFamily="34" charset="0"/>
              <a:buChar char="•"/>
            </a:pPr>
            <a:r>
              <a:rPr lang="en-US" dirty="0">
                <a:latin typeface="Arial" pitchFamily="34" charset="0"/>
                <a:cs typeface="Arial" pitchFamily="34" charset="0"/>
              </a:rPr>
              <a:t>Nanofibers coming soon!</a:t>
            </a:r>
          </a:p>
          <a:p>
            <a:endParaRPr lang="en-US" dirty="0"/>
          </a:p>
        </p:txBody>
      </p:sp>
      <p:sp>
        <p:nvSpPr>
          <p:cNvPr id="9" name="TextBox 8"/>
          <p:cNvSpPr txBox="1">
            <a:spLocks noChangeArrowheads="1"/>
          </p:cNvSpPr>
          <p:nvPr/>
        </p:nvSpPr>
        <p:spPr bwMode="auto">
          <a:xfrm>
            <a:off x="152400" y="6128873"/>
            <a:ext cx="7263605"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nd K. Shanmuganathan, P</a:t>
            </a:r>
            <a:r>
              <a:rPr lang="en-US" sz="1000" dirty="0" smtClean="0"/>
              <a:t>atent </a:t>
            </a:r>
            <a:r>
              <a:rPr lang="en-US" sz="1000" dirty="0"/>
              <a:t>application (PCT/US12/32465) filed </a:t>
            </a:r>
            <a:r>
              <a:rPr lang="en-US" sz="1000" dirty="0" smtClean="0"/>
              <a:t>.</a:t>
            </a:r>
          </a:p>
          <a:p>
            <a:pPr eaLnBrk="1" hangingPunct="1"/>
            <a:r>
              <a:rPr lang="en-US" sz="1000" dirty="0" smtClean="0"/>
              <a:t>K</a:t>
            </a:r>
            <a:r>
              <a:rPr lang="en-US" sz="1000" dirty="0"/>
              <a:t>. Shanmuganathan, R. </a:t>
            </a:r>
            <a:r>
              <a:rPr lang="en-US" sz="1000" dirty="0" err="1"/>
              <a:t>Sankhagowit</a:t>
            </a:r>
            <a:r>
              <a:rPr lang="en-US" sz="1000" dirty="0"/>
              <a:t>, </a:t>
            </a:r>
            <a:r>
              <a:rPr lang="en-US" sz="1000" dirty="0" err="1"/>
              <a:t>P.Iyer</a:t>
            </a:r>
            <a:r>
              <a:rPr lang="en-US" sz="1000" dirty="0"/>
              <a:t> and C.J. Ellison, </a:t>
            </a:r>
            <a:r>
              <a:rPr lang="en-US" sz="1000" i="1" dirty="0"/>
              <a:t>Chem. Mater.</a:t>
            </a:r>
            <a:r>
              <a:rPr lang="en-US" sz="1000" dirty="0"/>
              <a:t>, 2011, 23 (21), </a:t>
            </a:r>
            <a:r>
              <a:rPr lang="en-US" sz="1000" dirty="0" smtClean="0"/>
              <a:t>4726–4732.</a:t>
            </a:r>
          </a:p>
          <a:p>
            <a:pPr eaLnBrk="1" hangingPunct="1"/>
            <a:r>
              <a:rPr lang="en-US" sz="1000" dirty="0"/>
              <a:t>C.J. Ellison et al, US Patent application </a:t>
            </a:r>
            <a:r>
              <a:rPr lang="en-US" sz="1000" dirty="0" smtClean="0"/>
              <a:t>filed (soybean oil)</a:t>
            </a:r>
            <a:endParaRPr lang="en-US" sz="1000" dirty="0"/>
          </a:p>
          <a:p>
            <a:pPr eaLnBrk="1" hangingPunct="1"/>
            <a:r>
              <a:rPr lang="en-US" sz="1000" dirty="0" err="1"/>
              <a:t>D.W.Janes</a:t>
            </a:r>
            <a:r>
              <a:rPr lang="en-US" sz="1000" dirty="0"/>
              <a:t>, K. Shanmuganathan, D.Y. Chou and C.J. Ellison, </a:t>
            </a:r>
            <a:r>
              <a:rPr lang="en-US" sz="1000" i="1" dirty="0"/>
              <a:t>ACS Macro Letters, </a:t>
            </a:r>
            <a:r>
              <a:rPr lang="en-US" sz="1000" dirty="0" smtClean="0"/>
              <a:t>2012, 1</a:t>
            </a:r>
            <a:r>
              <a:rPr lang="en-US" sz="1000" dirty="0"/>
              <a:t>, 1138−1142.</a:t>
            </a:r>
          </a:p>
          <a:p>
            <a:pPr eaLnBrk="1" hangingPunct="1"/>
            <a:endParaRPr lang="en-US" sz="1000" dirty="0"/>
          </a:p>
          <a:p>
            <a:pPr eaLnBrk="1" hangingPunct="1"/>
            <a:endParaRPr lang="en-US" sz="1000" i="1" dirty="0"/>
          </a:p>
          <a:p>
            <a:pPr eaLnBrk="1" hangingPunct="1"/>
            <a:endParaRPr lang="en-US" sz="1000" i="1" dirty="0"/>
          </a:p>
        </p:txBody>
      </p:sp>
    </p:spTree>
    <p:extLst>
      <p:ext uri="{BB962C8B-B14F-4D97-AF65-F5344CB8AC3E}">
        <p14:creationId xmlns:p14="http://schemas.microsoft.com/office/powerpoint/2010/main" val="2546374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2"/>
          <p:cNvSpPr/>
          <p:nvPr/>
        </p:nvSpPr>
        <p:spPr>
          <a:xfrm>
            <a:off x="666216" y="1167121"/>
            <a:ext cx="1602323"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Anti-</a:t>
            </a:r>
            <a:r>
              <a:rPr lang="en-US" sz="2400" b="1" dirty="0" err="1" smtClean="0">
                <a:solidFill>
                  <a:schemeClr val="tx1"/>
                </a:solidFill>
                <a:latin typeface="+mj-lt"/>
              </a:rPr>
              <a:t>Biofouling</a:t>
            </a:r>
            <a:endParaRPr lang="en-US" sz="2400" b="1" dirty="0">
              <a:solidFill>
                <a:schemeClr val="tx1"/>
              </a:solidFill>
              <a:latin typeface="+mj-lt"/>
            </a:endParaRPr>
          </a:p>
        </p:txBody>
      </p:sp>
      <p:pic>
        <p:nvPicPr>
          <p:cNvPr id="20482" name="Picture 2" descr="http://www.sharklet.com/wp-content/uploads/2010/02/img-research-result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8338" y="2394363"/>
            <a:ext cx="2138081" cy="27432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398335" y="5850500"/>
            <a:ext cx="1774845" cy="276999"/>
          </a:xfrm>
          <a:prstGeom prst="rect">
            <a:avLst/>
          </a:prstGeom>
        </p:spPr>
        <p:txBody>
          <a:bodyPr wrap="none">
            <a:spAutoFit/>
          </a:bodyPr>
          <a:lstStyle/>
          <a:p>
            <a:pPr algn="l"/>
            <a:r>
              <a:rPr lang="en-US" sz="1200" dirty="0">
                <a:latin typeface="+mj-lt"/>
              </a:rPr>
              <a:t>http://www.sharklet.com</a:t>
            </a:r>
          </a:p>
        </p:txBody>
      </p:sp>
      <p:pic>
        <p:nvPicPr>
          <p:cNvPr id="2048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78699" y="2503900"/>
            <a:ext cx="2838450" cy="2524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ounded Rectangle 6"/>
          <p:cNvSpPr/>
          <p:nvPr/>
        </p:nvSpPr>
        <p:spPr>
          <a:xfrm>
            <a:off x="3396762" y="1167122"/>
            <a:ext cx="1602323"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smtClean="0">
                <a:solidFill>
                  <a:schemeClr val="tx1"/>
                </a:solidFill>
                <a:latin typeface="+mj-lt"/>
              </a:rPr>
              <a:t>Neurite</a:t>
            </a:r>
            <a:r>
              <a:rPr lang="en-US" sz="2400" b="1" dirty="0" smtClean="0">
                <a:solidFill>
                  <a:schemeClr val="tx1"/>
                </a:solidFill>
                <a:latin typeface="+mj-lt"/>
              </a:rPr>
              <a:t> Guiding</a:t>
            </a:r>
            <a:endParaRPr lang="en-US" sz="2400" b="1" dirty="0">
              <a:solidFill>
                <a:schemeClr val="tx1"/>
              </a:solidFill>
              <a:latin typeface="+mj-lt"/>
            </a:endParaRPr>
          </a:p>
        </p:txBody>
      </p:sp>
      <p:sp>
        <p:nvSpPr>
          <p:cNvPr id="5" name="Rectangle 4"/>
          <p:cNvSpPr/>
          <p:nvPr/>
        </p:nvSpPr>
        <p:spPr>
          <a:xfrm>
            <a:off x="2778698" y="5758166"/>
            <a:ext cx="2754352" cy="461665"/>
          </a:xfrm>
          <a:prstGeom prst="rect">
            <a:avLst/>
          </a:prstGeom>
        </p:spPr>
        <p:txBody>
          <a:bodyPr wrap="square">
            <a:spAutoFit/>
          </a:bodyPr>
          <a:lstStyle/>
          <a:p>
            <a:pPr algn="l"/>
            <a:r>
              <a:rPr lang="en-US" sz="1200" dirty="0" err="1">
                <a:latin typeface="+mj-lt"/>
              </a:rPr>
              <a:t>Rajnicek</a:t>
            </a:r>
            <a:r>
              <a:rPr lang="en-US" sz="1200" dirty="0">
                <a:latin typeface="+mj-lt"/>
              </a:rPr>
              <a:t>, A. M.; </a:t>
            </a:r>
            <a:r>
              <a:rPr lang="en-US" sz="1200" dirty="0" err="1">
                <a:latin typeface="+mj-lt"/>
              </a:rPr>
              <a:t>Britland</a:t>
            </a:r>
            <a:r>
              <a:rPr lang="en-US" sz="1200" dirty="0">
                <a:latin typeface="+mj-lt"/>
              </a:rPr>
              <a:t>, S.; </a:t>
            </a:r>
            <a:r>
              <a:rPr lang="en-US" sz="1200" dirty="0" err="1">
                <a:latin typeface="+mj-lt"/>
              </a:rPr>
              <a:t>McCaig</a:t>
            </a:r>
            <a:r>
              <a:rPr lang="en-US" sz="1200" dirty="0">
                <a:latin typeface="+mj-lt"/>
              </a:rPr>
              <a:t>, C. D. </a:t>
            </a:r>
            <a:endParaRPr lang="en-US" sz="1200" dirty="0" smtClean="0">
              <a:latin typeface="+mj-lt"/>
            </a:endParaRPr>
          </a:p>
          <a:p>
            <a:pPr algn="l"/>
            <a:r>
              <a:rPr lang="en-US" sz="1200" i="1" dirty="0" smtClean="0">
                <a:latin typeface="+mj-lt"/>
              </a:rPr>
              <a:t>J</a:t>
            </a:r>
            <a:r>
              <a:rPr lang="en-US" sz="1200" i="1" dirty="0">
                <a:latin typeface="+mj-lt"/>
              </a:rPr>
              <a:t>. Cell Sci.</a:t>
            </a:r>
            <a:r>
              <a:rPr lang="en-US" sz="1200" dirty="0">
                <a:latin typeface="+mj-lt"/>
              </a:rPr>
              <a:t> </a:t>
            </a:r>
            <a:r>
              <a:rPr lang="en-US" sz="1200" b="1" dirty="0">
                <a:latin typeface="+mj-lt"/>
              </a:rPr>
              <a:t>1997</a:t>
            </a:r>
            <a:r>
              <a:rPr lang="en-US" sz="1200" dirty="0">
                <a:latin typeface="+mj-lt"/>
              </a:rPr>
              <a:t>, </a:t>
            </a:r>
            <a:r>
              <a:rPr lang="en-US" sz="1200" i="1" dirty="0">
                <a:latin typeface="+mj-lt"/>
              </a:rPr>
              <a:t>110</a:t>
            </a:r>
            <a:r>
              <a:rPr lang="en-US" sz="1200" dirty="0">
                <a:latin typeface="+mj-lt"/>
              </a:rPr>
              <a:t>, 2905-2913.</a:t>
            </a:r>
          </a:p>
        </p:txBody>
      </p:sp>
      <p:sp>
        <p:nvSpPr>
          <p:cNvPr id="10" name="Rounded Rectangle 9"/>
          <p:cNvSpPr/>
          <p:nvPr/>
        </p:nvSpPr>
        <p:spPr>
          <a:xfrm>
            <a:off x="5811743" y="1167122"/>
            <a:ext cx="2947510"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Photovoltaic Devices</a:t>
            </a:r>
            <a:endParaRPr lang="en-US" sz="2400" b="1" dirty="0">
              <a:solidFill>
                <a:schemeClr val="tx1"/>
              </a:solidFill>
              <a:latin typeface="+mj-lt"/>
            </a:endParaRPr>
          </a:p>
        </p:txBody>
      </p:sp>
      <p:sp>
        <p:nvSpPr>
          <p:cNvPr id="6" name="Rectangle 5"/>
          <p:cNvSpPr/>
          <p:nvPr/>
        </p:nvSpPr>
        <p:spPr>
          <a:xfrm>
            <a:off x="5830038" y="5758168"/>
            <a:ext cx="2620537" cy="461665"/>
          </a:xfrm>
          <a:prstGeom prst="rect">
            <a:avLst/>
          </a:prstGeom>
        </p:spPr>
        <p:txBody>
          <a:bodyPr wrap="square">
            <a:spAutoFit/>
          </a:bodyPr>
          <a:lstStyle/>
          <a:p>
            <a:pPr algn="l"/>
            <a:r>
              <a:rPr lang="en-US" sz="1200" dirty="0" smtClean="0">
                <a:latin typeface="+mj-lt"/>
              </a:rPr>
              <a:t>Kim, JB, et al.,</a:t>
            </a:r>
          </a:p>
          <a:p>
            <a:pPr algn="l"/>
            <a:r>
              <a:rPr lang="en-US" sz="1200" i="1" dirty="0" smtClean="0">
                <a:latin typeface="+mj-lt"/>
              </a:rPr>
              <a:t>Nat</a:t>
            </a:r>
            <a:r>
              <a:rPr lang="en-US" sz="1200" i="1" dirty="0">
                <a:latin typeface="+mj-lt"/>
              </a:rPr>
              <a:t>. </a:t>
            </a:r>
            <a:r>
              <a:rPr lang="en-US" sz="1200" i="1" dirty="0" smtClean="0">
                <a:latin typeface="+mj-lt"/>
              </a:rPr>
              <a:t>Photonics</a:t>
            </a:r>
            <a:r>
              <a:rPr lang="en-US" sz="1200" dirty="0" smtClean="0">
                <a:latin typeface="+mj-lt"/>
              </a:rPr>
              <a:t> </a:t>
            </a:r>
            <a:r>
              <a:rPr lang="en-US" sz="1200" b="1" dirty="0" smtClean="0">
                <a:latin typeface="+mj-lt"/>
              </a:rPr>
              <a:t>2012</a:t>
            </a:r>
            <a:r>
              <a:rPr lang="en-US" sz="1200" dirty="0" smtClean="0">
                <a:latin typeface="+mj-lt"/>
              </a:rPr>
              <a:t>, 6, 327-332.</a:t>
            </a:r>
            <a:endParaRPr lang="en-US" sz="1200" dirty="0">
              <a:latin typeface="+mj-lt"/>
            </a:endParaRPr>
          </a:p>
        </p:txBody>
      </p:sp>
      <p:sp>
        <p:nvSpPr>
          <p:cNvPr id="12" name="Title 1"/>
          <p:cNvSpPr txBox="1">
            <a:spLocks/>
          </p:cNvSpPr>
          <p:nvPr/>
        </p:nvSpPr>
        <p:spPr>
          <a:xfrm>
            <a:off x="228600" y="-32345"/>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err="1" smtClean="0"/>
              <a:t>Micropatterning</a:t>
            </a:r>
            <a:r>
              <a:rPr lang="en-US" dirty="0" smtClean="0"/>
              <a:t> </a:t>
            </a:r>
            <a:r>
              <a:rPr lang="en-US" dirty="0"/>
              <a:t>in Polymer Films - Applications</a:t>
            </a:r>
            <a:endParaRPr lang="en-US" dirty="0" smtClean="0"/>
          </a:p>
        </p:txBody>
      </p:sp>
      <p:pic>
        <p:nvPicPr>
          <p:cNvPr id="614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47277"/>
          <a:stretch/>
        </p:blipFill>
        <p:spPr bwMode="auto">
          <a:xfrm>
            <a:off x="6002815" y="2121521"/>
            <a:ext cx="2379568" cy="36797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7950438" y="2840182"/>
            <a:ext cx="1000274" cy="369332"/>
          </a:xfrm>
          <a:prstGeom prst="rect">
            <a:avLst/>
          </a:prstGeom>
          <a:noFill/>
        </p:spPr>
        <p:txBody>
          <a:bodyPr wrap="none" rtlCol="0">
            <a:spAutoFit/>
          </a:bodyPr>
          <a:lstStyle/>
          <a:p>
            <a:r>
              <a:rPr lang="en-US" dirty="0" smtClean="0"/>
              <a:t>Wrinkles</a:t>
            </a:r>
            <a:endParaRPr lang="en-US" dirty="0"/>
          </a:p>
        </p:txBody>
      </p:sp>
      <p:sp>
        <p:nvSpPr>
          <p:cNvPr id="16" name="TextBox 15"/>
          <p:cNvSpPr txBox="1"/>
          <p:nvPr/>
        </p:nvSpPr>
        <p:spPr>
          <a:xfrm>
            <a:off x="8113752" y="4658693"/>
            <a:ext cx="673646" cy="369332"/>
          </a:xfrm>
          <a:prstGeom prst="rect">
            <a:avLst/>
          </a:prstGeom>
          <a:noFill/>
        </p:spPr>
        <p:txBody>
          <a:bodyPr wrap="none" rtlCol="0">
            <a:spAutoFit/>
          </a:bodyPr>
          <a:lstStyle/>
          <a:p>
            <a:r>
              <a:rPr lang="en-US" dirty="0" smtClean="0"/>
              <a:t>Folds</a:t>
            </a:r>
            <a:endParaRPr lang="en-US" dirty="0"/>
          </a:p>
        </p:txBody>
      </p:sp>
      <p:sp>
        <p:nvSpPr>
          <p:cNvPr id="17"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1</a:t>
            </a:fld>
            <a:endParaRPr lang="en-US" sz="1400" dirty="0">
              <a:solidFill>
                <a:schemeClr val="tx1"/>
              </a:solidFill>
            </a:endParaRPr>
          </a:p>
        </p:txBody>
      </p:sp>
    </p:spTree>
    <p:extLst>
      <p:ext uri="{BB962C8B-B14F-4D97-AF65-F5344CB8AC3E}">
        <p14:creationId xmlns:p14="http://schemas.microsoft.com/office/powerpoint/2010/main" val="133724024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3"/>
          <p:cNvSpPr/>
          <p:nvPr/>
        </p:nvSpPr>
        <p:spPr>
          <a:xfrm>
            <a:off x="772414" y="962918"/>
            <a:ext cx="1602323"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LISA/LISC</a:t>
            </a:r>
            <a:endParaRPr lang="en-US" sz="2400" b="1" dirty="0">
              <a:solidFill>
                <a:schemeClr val="tx1"/>
              </a:solidFill>
              <a:latin typeface="+mj-lt"/>
            </a:endParaRPr>
          </a:p>
        </p:txBody>
      </p:sp>
      <p:sp>
        <p:nvSpPr>
          <p:cNvPr id="5" name="Rounded Rectangle 4"/>
          <p:cNvSpPr/>
          <p:nvPr/>
        </p:nvSpPr>
        <p:spPr>
          <a:xfrm>
            <a:off x="4414565" y="962916"/>
            <a:ext cx="2878837"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EHP</a:t>
            </a:r>
            <a:endParaRPr lang="en-US" sz="2400" b="1" dirty="0">
              <a:solidFill>
                <a:schemeClr val="tx1"/>
              </a:solidFill>
              <a:latin typeface="+mj-lt"/>
            </a:endParaRPr>
          </a:p>
        </p:txBody>
      </p:sp>
      <p:pic>
        <p:nvPicPr>
          <p:cNvPr id="194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2275" y="1922195"/>
            <a:ext cx="2314575" cy="3771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164611" y="6150111"/>
            <a:ext cx="2829901" cy="461665"/>
          </a:xfrm>
          <a:prstGeom prst="rect">
            <a:avLst/>
          </a:prstGeom>
        </p:spPr>
        <p:txBody>
          <a:bodyPr wrap="square">
            <a:spAutoFit/>
          </a:bodyPr>
          <a:lstStyle/>
          <a:p>
            <a:pPr algn="l"/>
            <a:r>
              <a:rPr lang="nl-NL" sz="1200" dirty="0">
                <a:latin typeface="+mj-lt"/>
              </a:rPr>
              <a:t>Chou, S. Y.; Zhuang, L. </a:t>
            </a:r>
            <a:endParaRPr lang="nl-NL" sz="1200" dirty="0" smtClean="0">
              <a:latin typeface="+mj-lt"/>
            </a:endParaRPr>
          </a:p>
          <a:p>
            <a:pPr algn="l"/>
            <a:r>
              <a:rPr lang="nl-NL" sz="1200" i="1" dirty="0" smtClean="0">
                <a:latin typeface="+mj-lt"/>
              </a:rPr>
              <a:t>J</a:t>
            </a:r>
            <a:r>
              <a:rPr lang="nl-NL" sz="1200" i="1" dirty="0">
                <a:latin typeface="+mj-lt"/>
              </a:rPr>
              <a:t>. Vac. Sci. Technol. B</a:t>
            </a:r>
            <a:r>
              <a:rPr lang="nl-NL" sz="1200" dirty="0">
                <a:latin typeface="+mj-lt"/>
              </a:rPr>
              <a:t> </a:t>
            </a:r>
            <a:r>
              <a:rPr lang="nl-NL" sz="1200" b="1" dirty="0">
                <a:latin typeface="+mj-lt"/>
              </a:rPr>
              <a:t>1999</a:t>
            </a:r>
            <a:r>
              <a:rPr lang="nl-NL" sz="1200" dirty="0">
                <a:latin typeface="+mj-lt"/>
              </a:rPr>
              <a:t>, </a:t>
            </a:r>
            <a:r>
              <a:rPr lang="nl-NL" sz="1200" i="1" dirty="0">
                <a:latin typeface="+mj-lt"/>
              </a:rPr>
              <a:t>17</a:t>
            </a:r>
            <a:r>
              <a:rPr lang="nl-NL" sz="1200" dirty="0">
                <a:latin typeface="+mj-lt"/>
              </a:rPr>
              <a:t>, 3197-3202</a:t>
            </a:r>
            <a:endParaRPr lang="en-US" sz="1200" dirty="0">
              <a:latin typeface="+mj-lt"/>
            </a:endParaRPr>
          </a:p>
        </p:txBody>
      </p:sp>
      <p:pic>
        <p:nvPicPr>
          <p:cNvPr id="1945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92425" y="2612842"/>
            <a:ext cx="2851227" cy="357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3432790" y="6185464"/>
            <a:ext cx="1963550" cy="461665"/>
          </a:xfrm>
          <a:prstGeom prst="rect">
            <a:avLst/>
          </a:prstGeom>
        </p:spPr>
        <p:txBody>
          <a:bodyPr wrap="square">
            <a:spAutoFit/>
          </a:bodyPr>
          <a:lstStyle/>
          <a:p>
            <a:pPr algn="l"/>
            <a:r>
              <a:rPr lang="de-DE" sz="1200" dirty="0">
                <a:latin typeface="+mj-lt"/>
              </a:rPr>
              <a:t>Schaffer, E.; </a:t>
            </a:r>
            <a:r>
              <a:rPr lang="de-DE" sz="1200" dirty="0" smtClean="0">
                <a:latin typeface="+mj-lt"/>
              </a:rPr>
              <a:t>et al. </a:t>
            </a:r>
          </a:p>
          <a:p>
            <a:pPr algn="l"/>
            <a:r>
              <a:rPr lang="de-DE" sz="1200" i="1" dirty="0" smtClean="0">
                <a:latin typeface="+mj-lt"/>
              </a:rPr>
              <a:t>Nature</a:t>
            </a:r>
            <a:r>
              <a:rPr lang="de-DE" sz="1200" dirty="0" smtClean="0">
                <a:latin typeface="+mj-lt"/>
              </a:rPr>
              <a:t> </a:t>
            </a:r>
            <a:r>
              <a:rPr lang="de-DE" sz="1200" b="1" dirty="0">
                <a:latin typeface="+mj-lt"/>
              </a:rPr>
              <a:t>2000</a:t>
            </a:r>
            <a:r>
              <a:rPr lang="de-DE" sz="1200" dirty="0">
                <a:latin typeface="+mj-lt"/>
              </a:rPr>
              <a:t>, </a:t>
            </a:r>
            <a:r>
              <a:rPr lang="de-DE" sz="1200" i="1" dirty="0">
                <a:latin typeface="+mj-lt"/>
              </a:rPr>
              <a:t>403</a:t>
            </a:r>
            <a:r>
              <a:rPr lang="de-DE" sz="1200" dirty="0">
                <a:latin typeface="+mj-lt"/>
              </a:rPr>
              <a:t>, 874-877</a:t>
            </a:r>
            <a:endParaRPr lang="en-US" sz="1200" dirty="0">
              <a:latin typeface="+mj-lt"/>
            </a:endParaRPr>
          </a:p>
        </p:txBody>
      </p:sp>
      <p:sp>
        <p:nvSpPr>
          <p:cNvPr id="10" name="Rounded Rectangle 9"/>
          <p:cNvSpPr/>
          <p:nvPr/>
        </p:nvSpPr>
        <p:spPr>
          <a:xfrm>
            <a:off x="3613404" y="1838510"/>
            <a:ext cx="1602323"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Polymers</a:t>
            </a:r>
            <a:endParaRPr lang="en-US" sz="2400" b="1" dirty="0">
              <a:solidFill>
                <a:schemeClr val="tx1"/>
              </a:solidFill>
              <a:latin typeface="+mj-lt"/>
            </a:endParaRPr>
          </a:p>
        </p:txBody>
      </p:sp>
      <p:sp>
        <p:nvSpPr>
          <p:cNvPr id="11" name="Rounded Rectangle 10"/>
          <p:cNvSpPr/>
          <p:nvPr/>
        </p:nvSpPr>
        <p:spPr>
          <a:xfrm>
            <a:off x="6207950" y="1838510"/>
            <a:ext cx="2170904" cy="698613"/>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err="1" smtClean="0">
                <a:solidFill>
                  <a:schemeClr val="tx1"/>
                </a:solidFill>
                <a:latin typeface="+mj-lt"/>
              </a:rPr>
              <a:t>Polymerizable</a:t>
            </a:r>
            <a:r>
              <a:rPr lang="en-US" sz="2400" b="1" dirty="0" smtClean="0">
                <a:solidFill>
                  <a:schemeClr val="tx1"/>
                </a:solidFill>
                <a:latin typeface="+mj-lt"/>
              </a:rPr>
              <a:t> Liquids</a:t>
            </a:r>
            <a:endParaRPr lang="en-US" sz="2400" b="1" dirty="0">
              <a:solidFill>
                <a:schemeClr val="tx1"/>
              </a:solidFill>
              <a:latin typeface="+mj-lt"/>
            </a:endParaRPr>
          </a:p>
        </p:txBody>
      </p:sp>
      <p:pic>
        <p:nvPicPr>
          <p:cNvPr id="1946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42402" y="2955422"/>
            <a:ext cx="3302000"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Rectangle 7"/>
          <p:cNvSpPr/>
          <p:nvPr/>
        </p:nvSpPr>
        <p:spPr>
          <a:xfrm>
            <a:off x="6196540" y="5555595"/>
            <a:ext cx="2193724" cy="461665"/>
          </a:xfrm>
          <a:prstGeom prst="rect">
            <a:avLst/>
          </a:prstGeom>
        </p:spPr>
        <p:txBody>
          <a:bodyPr wrap="square">
            <a:spAutoFit/>
          </a:bodyPr>
          <a:lstStyle/>
          <a:p>
            <a:pPr algn="l"/>
            <a:r>
              <a:rPr lang="en-US" sz="1200" dirty="0" smtClean="0">
                <a:latin typeface="+mj-lt"/>
              </a:rPr>
              <a:t>Dickey</a:t>
            </a:r>
            <a:r>
              <a:rPr lang="en-US" sz="1200" dirty="0">
                <a:latin typeface="+mj-lt"/>
              </a:rPr>
              <a:t>, M</a:t>
            </a:r>
            <a:r>
              <a:rPr lang="en-US" sz="1200" dirty="0" smtClean="0">
                <a:latin typeface="+mj-lt"/>
              </a:rPr>
              <a:t>.; et al. </a:t>
            </a:r>
          </a:p>
          <a:p>
            <a:pPr algn="l"/>
            <a:r>
              <a:rPr lang="en-US" sz="1200" i="1" dirty="0" smtClean="0">
                <a:latin typeface="+mj-lt"/>
              </a:rPr>
              <a:t>J</a:t>
            </a:r>
            <a:r>
              <a:rPr lang="en-US" sz="1200" i="1" dirty="0">
                <a:latin typeface="+mj-lt"/>
              </a:rPr>
              <a:t>. Mater. Sci.</a:t>
            </a:r>
            <a:r>
              <a:rPr lang="en-US" sz="1200" dirty="0">
                <a:latin typeface="+mj-lt"/>
              </a:rPr>
              <a:t> </a:t>
            </a:r>
            <a:r>
              <a:rPr lang="en-US" sz="1200" b="1" dirty="0">
                <a:latin typeface="+mj-lt"/>
              </a:rPr>
              <a:t>2008</a:t>
            </a:r>
            <a:r>
              <a:rPr lang="en-US" sz="1200" dirty="0">
                <a:latin typeface="+mj-lt"/>
              </a:rPr>
              <a:t>, </a:t>
            </a:r>
            <a:r>
              <a:rPr lang="en-US" sz="1200" i="1" dirty="0">
                <a:latin typeface="+mj-lt"/>
              </a:rPr>
              <a:t>43</a:t>
            </a:r>
            <a:r>
              <a:rPr lang="en-US" sz="1200" dirty="0">
                <a:latin typeface="+mj-lt"/>
              </a:rPr>
              <a:t>, 117-122.</a:t>
            </a:r>
          </a:p>
        </p:txBody>
      </p:sp>
      <p:sp>
        <p:nvSpPr>
          <p:cNvPr id="14" name="Title 1"/>
          <p:cNvSpPr txBox="1">
            <a:spLocks/>
          </p:cNvSpPr>
          <p:nvPr/>
        </p:nvSpPr>
        <p:spPr>
          <a:xfrm>
            <a:off x="228600"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err="1" smtClean="0"/>
              <a:t>Micropatterning</a:t>
            </a:r>
            <a:r>
              <a:rPr lang="en-US" dirty="0" smtClean="0"/>
              <a:t> </a:t>
            </a:r>
            <a:r>
              <a:rPr lang="en-US" dirty="0"/>
              <a:t>in Polymer </a:t>
            </a:r>
            <a:r>
              <a:rPr lang="en-US" dirty="0" smtClean="0"/>
              <a:t>Films - Methods</a:t>
            </a:r>
          </a:p>
        </p:txBody>
      </p:sp>
      <p:sp>
        <p:nvSpPr>
          <p:cNvPr id="15"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2</a:t>
            </a:fld>
            <a:endParaRPr lang="en-US" sz="1400" dirty="0">
              <a:solidFill>
                <a:schemeClr val="tx1"/>
              </a:solidFill>
            </a:endParaRPr>
          </a:p>
        </p:txBody>
      </p:sp>
    </p:spTree>
    <p:extLst>
      <p:ext uri="{BB962C8B-B14F-4D97-AF65-F5344CB8AC3E}">
        <p14:creationId xmlns:p14="http://schemas.microsoft.com/office/powerpoint/2010/main" val="543622037"/>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0" y="6027003"/>
            <a:ext cx="4451860" cy="830997"/>
          </a:xfrm>
          <a:prstGeom prst="rect">
            <a:avLst/>
          </a:prstGeom>
          <a:noFill/>
        </p:spPr>
        <p:txBody>
          <a:bodyPr wrap="none" rtlCol="0">
            <a:spAutoFit/>
          </a:bodyPr>
          <a:lstStyle/>
          <a:p>
            <a:pPr algn="l"/>
            <a:r>
              <a:rPr lang="en-US" sz="1200" dirty="0" smtClean="0">
                <a:latin typeface="Arial" pitchFamily="34" charset="0"/>
                <a:cs typeface="Arial" pitchFamily="34" charset="0"/>
              </a:rPr>
              <a:t>Photo credits:</a:t>
            </a:r>
          </a:p>
          <a:p>
            <a:pPr algn="l"/>
            <a:r>
              <a:rPr lang="en-US" sz="1200" dirty="0">
                <a:latin typeface="Arial" pitchFamily="34" charset="0"/>
                <a:cs typeface="Arial" pitchFamily="34" charset="0"/>
              </a:rPr>
              <a:t>http://www.flickriver.com/photos/selago/3388356089</a:t>
            </a:r>
            <a:r>
              <a:rPr lang="en-US" sz="1200" dirty="0" smtClean="0">
                <a:latin typeface="Arial" pitchFamily="34" charset="0"/>
                <a:cs typeface="Arial" pitchFamily="34" charset="0"/>
              </a:rPr>
              <a:t>/</a:t>
            </a:r>
          </a:p>
          <a:p>
            <a:pPr algn="l"/>
            <a:r>
              <a:rPr lang="en-US" sz="1200" dirty="0">
                <a:latin typeface="Arial" pitchFamily="34" charset="0"/>
                <a:cs typeface="Arial" pitchFamily="34" charset="0"/>
              </a:rPr>
              <a:t>http://</a:t>
            </a:r>
            <a:r>
              <a:rPr lang="en-US" sz="1200" dirty="0" smtClean="0">
                <a:latin typeface="Arial" pitchFamily="34" charset="0"/>
                <a:cs typeface="Arial" pitchFamily="34" charset="0"/>
              </a:rPr>
              <a:t>athome.harvard.edu/programs/stone/imageframe/37.html</a:t>
            </a:r>
          </a:p>
          <a:p>
            <a:pPr algn="l"/>
            <a:r>
              <a:rPr lang="en-US" sz="1200" dirty="0">
                <a:latin typeface="Arial" pitchFamily="34" charset="0"/>
                <a:cs typeface="Arial" pitchFamily="34" charset="0"/>
              </a:rPr>
              <a:t>http://</a:t>
            </a:r>
            <a:r>
              <a:rPr lang="en-US" sz="1200" dirty="0" smtClean="0">
                <a:latin typeface="Arial" pitchFamily="34" charset="0"/>
                <a:cs typeface="Arial" pitchFamily="34" charset="0"/>
              </a:rPr>
              <a:t>www.coatings.rutgers.edu/Defects.htm</a:t>
            </a:r>
          </a:p>
        </p:txBody>
      </p:sp>
      <p:pic>
        <p:nvPicPr>
          <p:cNvPr id="122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3025" y="1322846"/>
            <a:ext cx="3657600" cy="2055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293" name="Picture 5" descr="http://athome.harvard.edu/programs/stone/imageframe/37.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75359" y="1355270"/>
            <a:ext cx="2857500" cy="1990725"/>
          </a:xfrm>
          <a:prstGeom prst="rect">
            <a:avLst/>
          </a:prstGeom>
          <a:noFill/>
          <a:extLst>
            <a:ext uri="{909E8E84-426E-40DD-AFC4-6F175D3DCCD1}">
              <a14:hiddenFill xmlns:a14="http://schemas.microsoft.com/office/drawing/2010/main">
                <a:solidFill>
                  <a:srgbClr val="FFFFFF"/>
                </a:solidFill>
              </a14:hiddenFill>
            </a:ext>
          </a:extLst>
        </p:spPr>
      </p:pic>
      <p:pic>
        <p:nvPicPr>
          <p:cNvPr id="12295" name="Picture 7" descr="http://www.coatings.rutgers.edu/980420-12-manley10-edgetexture-with-caption-small.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7825" y="3575958"/>
            <a:ext cx="3048000" cy="2286000"/>
          </a:xfrm>
          <a:prstGeom prst="rect">
            <a:avLst/>
          </a:prstGeom>
          <a:noFill/>
          <a:extLst>
            <a:ext uri="{909E8E84-426E-40DD-AFC4-6F175D3DCCD1}">
              <a14:hiddenFill xmlns:a14="http://schemas.microsoft.com/office/drawing/2010/main">
                <a:solidFill>
                  <a:srgbClr val="FFFFFF"/>
                </a:solidFill>
              </a14:hiddenFill>
            </a:ext>
          </a:extLst>
        </p:spPr>
      </p:pic>
      <p:sp>
        <p:nvSpPr>
          <p:cNvPr id="10" name="Rounded Rectangle 9"/>
          <p:cNvSpPr/>
          <p:nvPr/>
        </p:nvSpPr>
        <p:spPr>
          <a:xfrm>
            <a:off x="130633" y="1860886"/>
            <a:ext cx="1545336" cy="979487"/>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Tears’ of Wine</a:t>
            </a:r>
            <a:endParaRPr lang="en-US" sz="2400" b="1" dirty="0">
              <a:solidFill>
                <a:schemeClr val="tx1"/>
              </a:solidFill>
              <a:latin typeface="+mj-lt"/>
            </a:endParaRPr>
          </a:p>
        </p:txBody>
      </p:sp>
      <p:sp>
        <p:nvSpPr>
          <p:cNvPr id="11" name="Rounded Rectangle 10"/>
          <p:cNvSpPr/>
          <p:nvPr/>
        </p:nvSpPr>
        <p:spPr>
          <a:xfrm>
            <a:off x="130633" y="4229214"/>
            <a:ext cx="1545769" cy="979487"/>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400" b="1" dirty="0" smtClean="0">
                <a:solidFill>
                  <a:schemeClr val="tx1"/>
                </a:solidFill>
                <a:latin typeface="+mj-lt"/>
              </a:rPr>
              <a:t>Thin Film Striations</a:t>
            </a:r>
            <a:endParaRPr lang="en-US" sz="2400" b="1" dirty="0">
              <a:solidFill>
                <a:schemeClr val="tx1"/>
              </a:solidFill>
              <a:latin typeface="+mj-lt"/>
            </a:endParaRPr>
          </a:p>
        </p:txBody>
      </p:sp>
      <p:pic>
        <p:nvPicPr>
          <p:cNvPr id="12297" name="Picture 9" descr="http://www.coatings.rutgers.edu/SchematicHighRes.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75309" y="3499757"/>
            <a:ext cx="3657600" cy="2438401"/>
          </a:xfrm>
          <a:prstGeom prst="rect">
            <a:avLst/>
          </a:prstGeom>
          <a:noFill/>
          <a:extLst>
            <a:ext uri="{909E8E84-426E-40DD-AFC4-6F175D3DCCD1}">
              <a14:hiddenFill xmlns:a14="http://schemas.microsoft.com/office/drawing/2010/main">
                <a:solidFill>
                  <a:srgbClr val="FFFFFF"/>
                </a:solidFill>
              </a14:hiddenFill>
            </a:ext>
          </a:extLst>
        </p:spPr>
      </p:pic>
      <p:sp>
        <p:nvSpPr>
          <p:cNvPr id="12" name="Title 1"/>
          <p:cNvSpPr txBox="1">
            <a:spLocks/>
          </p:cNvSpPr>
          <p:nvPr/>
        </p:nvSpPr>
        <p:spPr>
          <a:xfrm>
            <a:off x="201304"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The Marangoni Effect</a:t>
            </a:r>
          </a:p>
        </p:txBody>
      </p:sp>
      <p:sp>
        <p:nvSpPr>
          <p:cNvPr id="13"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3</a:t>
            </a:fld>
            <a:endParaRPr lang="en-US" sz="1400" dirty="0">
              <a:solidFill>
                <a:schemeClr val="tx1"/>
              </a:solidFill>
            </a:endParaRPr>
          </a:p>
        </p:txBody>
      </p:sp>
    </p:spTree>
    <p:extLst>
      <p:ext uri="{BB962C8B-B14F-4D97-AF65-F5344CB8AC3E}">
        <p14:creationId xmlns:p14="http://schemas.microsoft.com/office/powerpoint/2010/main" val="198019043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 name="Rounded Rectangle 76"/>
          <p:cNvSpPr/>
          <p:nvPr/>
        </p:nvSpPr>
        <p:spPr>
          <a:xfrm>
            <a:off x="181839" y="886691"/>
            <a:ext cx="2826327" cy="600709"/>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latin typeface="Arial" pitchFamily="34" charset="0"/>
                <a:cs typeface="Arial" pitchFamily="34" charset="0"/>
              </a:rPr>
              <a:t>After 1 min. Light Exposure –  Metal Halide Lamp</a:t>
            </a:r>
            <a:endParaRPr lang="en-US" sz="1600" dirty="0">
              <a:solidFill>
                <a:schemeClr val="tx1"/>
              </a:solidFill>
              <a:latin typeface="Arial" pitchFamily="34" charset="0"/>
              <a:cs typeface="Arial" pitchFamily="34" charset="0"/>
            </a:endParaRPr>
          </a:p>
        </p:txBody>
      </p:sp>
      <p:grpSp>
        <p:nvGrpSpPr>
          <p:cNvPr id="11" name="Group 10"/>
          <p:cNvGrpSpPr>
            <a:grpSpLocks noChangeAspect="1"/>
          </p:cNvGrpSpPr>
          <p:nvPr/>
        </p:nvGrpSpPr>
        <p:grpSpPr>
          <a:xfrm>
            <a:off x="5753175" y="881709"/>
            <a:ext cx="3234540" cy="2514600"/>
            <a:chOff x="195262" y="1290647"/>
            <a:chExt cx="2995613" cy="2328853"/>
          </a:xfrm>
        </p:grpSpPr>
        <p:pic>
          <p:nvPicPr>
            <p:cNvPr id="12"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6775" y="1290647"/>
              <a:ext cx="1865376" cy="186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3" name="Chart 12"/>
            <p:cNvGraphicFramePr>
              <a:graphicFrameLocks/>
            </p:cNvGraphicFramePr>
            <p:nvPr>
              <p:extLst>
                <p:ext uri="{D42A27DB-BD31-4B8C-83A1-F6EECF244321}">
                  <p14:modId xmlns:p14="http://schemas.microsoft.com/office/powerpoint/2010/main" val="4005417949"/>
                </p:ext>
              </p:extLst>
            </p:nvPr>
          </p:nvGraphicFramePr>
          <p:xfrm>
            <a:off x="195262" y="2085975"/>
            <a:ext cx="2995613" cy="1533525"/>
          </p:xfrm>
          <a:graphic>
            <a:graphicData uri="http://schemas.openxmlformats.org/drawingml/2006/chart">
              <c:chart xmlns:c="http://schemas.openxmlformats.org/drawingml/2006/chart" xmlns:r="http://schemas.openxmlformats.org/officeDocument/2006/relationships" r:id="rId4"/>
            </a:graphicData>
          </a:graphic>
        </p:graphicFrame>
        <p:cxnSp>
          <p:nvCxnSpPr>
            <p:cNvPr id="15" name="Straight Connector 14"/>
            <p:cNvCxnSpPr/>
            <p:nvPr/>
          </p:nvCxnSpPr>
          <p:spPr>
            <a:xfrm>
              <a:off x="876300" y="2795589"/>
              <a:ext cx="1209675"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grpSp>
        <p:nvGrpSpPr>
          <p:cNvPr id="16" name="Group 15"/>
          <p:cNvGrpSpPr>
            <a:grpSpLocks noChangeAspect="1"/>
          </p:cNvGrpSpPr>
          <p:nvPr/>
        </p:nvGrpSpPr>
        <p:grpSpPr>
          <a:xfrm>
            <a:off x="5932501" y="3516182"/>
            <a:ext cx="2641303" cy="2514600"/>
            <a:chOff x="2644841" y="1290647"/>
            <a:chExt cx="2581275" cy="2457451"/>
          </a:xfrm>
        </p:grpSpPr>
        <p:pic>
          <p:nvPicPr>
            <p:cNvPr id="20"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76669" y="1290647"/>
              <a:ext cx="1865376" cy="18653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8" name="Chart 17"/>
            <p:cNvGraphicFramePr>
              <a:graphicFrameLocks/>
            </p:cNvGraphicFramePr>
            <p:nvPr>
              <p:extLst>
                <p:ext uri="{D42A27DB-BD31-4B8C-83A1-F6EECF244321}">
                  <p14:modId xmlns:p14="http://schemas.microsoft.com/office/powerpoint/2010/main" val="884833603"/>
                </p:ext>
              </p:extLst>
            </p:nvPr>
          </p:nvGraphicFramePr>
          <p:xfrm>
            <a:off x="2644841" y="2286010"/>
            <a:ext cx="2581275" cy="1462088"/>
          </p:xfrm>
          <a:graphic>
            <a:graphicData uri="http://schemas.openxmlformats.org/drawingml/2006/chart">
              <c:chart xmlns:c="http://schemas.openxmlformats.org/drawingml/2006/chart" xmlns:r="http://schemas.openxmlformats.org/officeDocument/2006/relationships" r:id="rId6"/>
            </a:graphicData>
          </a:graphic>
        </p:graphicFrame>
        <p:cxnSp>
          <p:nvCxnSpPr>
            <p:cNvPr id="19" name="Straight Connector 18"/>
            <p:cNvCxnSpPr/>
            <p:nvPr/>
          </p:nvCxnSpPr>
          <p:spPr>
            <a:xfrm>
              <a:off x="3286194" y="2790826"/>
              <a:ext cx="1457256" cy="0"/>
            </a:xfrm>
            <a:prstGeom prst="line">
              <a:avLst/>
            </a:prstGeom>
            <a:ln>
              <a:solidFill>
                <a:schemeClr val="bg1"/>
              </a:solidFill>
              <a:prstDash val="dash"/>
            </a:ln>
          </p:spPr>
          <p:style>
            <a:lnRef idx="1">
              <a:schemeClr val="accent1"/>
            </a:lnRef>
            <a:fillRef idx="0">
              <a:schemeClr val="accent1"/>
            </a:fillRef>
            <a:effectRef idx="0">
              <a:schemeClr val="accent1"/>
            </a:effectRef>
            <a:fontRef idx="minor">
              <a:schemeClr val="tx1"/>
            </a:fontRef>
          </p:style>
        </p:cxnSp>
      </p:grpSp>
      <p:sp>
        <p:nvSpPr>
          <p:cNvPr id="11272" name="TextBox 11271"/>
          <p:cNvSpPr txBox="1"/>
          <p:nvPr/>
        </p:nvSpPr>
        <p:spPr>
          <a:xfrm>
            <a:off x="544075" y="6158926"/>
            <a:ext cx="2101857" cy="646331"/>
          </a:xfrm>
          <a:prstGeom prst="rect">
            <a:avLst/>
          </a:prstGeom>
          <a:noFill/>
        </p:spPr>
        <p:txBody>
          <a:bodyPr wrap="none" rtlCol="0">
            <a:spAutoFit/>
          </a:bodyPr>
          <a:lstStyle/>
          <a:p>
            <a:pPr algn="ctr"/>
            <a:r>
              <a:rPr lang="en-US" sz="1800" dirty="0" smtClean="0">
                <a:latin typeface="Arial" pitchFamily="34" charset="0"/>
                <a:cs typeface="Arial" pitchFamily="34" charset="0"/>
              </a:rPr>
              <a:t>Light = Exposed</a:t>
            </a:r>
          </a:p>
          <a:p>
            <a:pPr algn="ctr"/>
            <a:r>
              <a:rPr lang="en-US" sz="1800" dirty="0" smtClean="0">
                <a:latin typeface="Arial" pitchFamily="34" charset="0"/>
                <a:cs typeface="Arial" pitchFamily="34" charset="0"/>
              </a:rPr>
              <a:t>Dark = Unexposed</a:t>
            </a:r>
            <a:endParaRPr lang="en-US" sz="1800" dirty="0">
              <a:latin typeface="Arial" pitchFamily="34" charset="0"/>
              <a:cs typeface="Arial" pitchFamily="34" charset="0"/>
            </a:endParaRPr>
          </a:p>
        </p:txBody>
      </p:sp>
      <p:sp>
        <p:nvSpPr>
          <p:cNvPr id="17" name="Title 1"/>
          <p:cNvSpPr txBox="1">
            <a:spLocks/>
          </p:cNvSpPr>
          <p:nvPr/>
        </p:nvSpPr>
        <p:spPr>
          <a:xfrm>
            <a:off x="228600" y="-32345"/>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Topography Formation – Polystyrene (PS) Films</a:t>
            </a:r>
          </a:p>
        </p:txBody>
      </p:sp>
      <p:sp>
        <p:nvSpPr>
          <p:cNvPr id="21"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4</a:t>
            </a:fld>
            <a:endParaRPr lang="en-US" sz="1400">
              <a:solidFill>
                <a:schemeClr val="tx1"/>
              </a:solidFill>
            </a:endParaRPr>
          </a:p>
        </p:txBody>
      </p:sp>
      <p:sp>
        <p:nvSpPr>
          <p:cNvPr id="22" name="Rounded Rectangle 21"/>
          <p:cNvSpPr/>
          <p:nvPr/>
        </p:nvSpPr>
        <p:spPr>
          <a:xfrm>
            <a:off x="3397827" y="886692"/>
            <a:ext cx="1963882" cy="600708"/>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1600" dirty="0" smtClean="0">
                <a:solidFill>
                  <a:schemeClr val="tx1"/>
                </a:solidFill>
                <a:latin typeface="Arial" pitchFamily="34" charset="0"/>
                <a:cs typeface="Arial" pitchFamily="34" charset="0"/>
              </a:rPr>
              <a:t>After 10 min. Heating</a:t>
            </a:r>
            <a:endParaRPr lang="en-US" sz="1600" dirty="0">
              <a:solidFill>
                <a:schemeClr val="tx1"/>
              </a:solidFill>
              <a:latin typeface="Arial" pitchFamily="34" charset="0"/>
              <a:cs typeface="Arial" pitchFamily="34" charset="0"/>
            </a:endParaRPr>
          </a:p>
        </p:txBody>
      </p:sp>
      <p:sp>
        <p:nvSpPr>
          <p:cNvPr id="23" name="TextBox 22"/>
          <p:cNvSpPr txBox="1"/>
          <p:nvPr/>
        </p:nvSpPr>
        <p:spPr>
          <a:xfrm>
            <a:off x="3170548" y="6184538"/>
            <a:ext cx="2418439" cy="646331"/>
          </a:xfrm>
          <a:prstGeom prst="rect">
            <a:avLst/>
          </a:prstGeom>
          <a:noFill/>
        </p:spPr>
        <p:txBody>
          <a:bodyPr wrap="square" rtlCol="0">
            <a:spAutoFit/>
          </a:bodyPr>
          <a:lstStyle/>
          <a:p>
            <a:pPr algn="ctr"/>
            <a:r>
              <a:rPr lang="en-US" sz="1800" dirty="0" smtClean="0">
                <a:latin typeface="Arial" pitchFamily="34" charset="0"/>
                <a:cs typeface="Arial" pitchFamily="34" charset="0"/>
              </a:rPr>
              <a:t>10 minute heating at 110 °C without mask</a:t>
            </a:r>
            <a:endParaRPr lang="en-US" sz="1800" dirty="0">
              <a:latin typeface="Arial" pitchFamily="34" charset="0"/>
              <a:cs typeface="Arial" pitchFamily="34" charset="0"/>
            </a:endParaRPr>
          </a:p>
        </p:txBody>
      </p:sp>
      <p:pic>
        <p:nvPicPr>
          <p:cNvPr id="4098" name="Picture 2"/>
          <p:cNvPicPr>
            <a:picLocks noChangeAspect="1" noChangeArrowheads="1"/>
          </p:cNvPicPr>
          <p:nvPr/>
        </p:nvPicPr>
        <p:blipFill rotWithShape="1">
          <a:blip r:embed="rId7">
            <a:extLst>
              <a:ext uri="{28A0092B-C50C-407E-A947-70E740481C1C}">
                <a14:useLocalDpi xmlns:a14="http://schemas.microsoft.com/office/drawing/2010/main" val="0"/>
              </a:ext>
            </a:extLst>
          </a:blip>
          <a:srcRect l="5852" b="3420"/>
          <a:stretch/>
        </p:blipFill>
        <p:spPr bwMode="auto">
          <a:xfrm>
            <a:off x="523389" y="1551657"/>
            <a:ext cx="5299364" cy="46007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4" name="TextBox 23"/>
          <p:cNvSpPr txBox="1"/>
          <p:nvPr/>
        </p:nvSpPr>
        <p:spPr>
          <a:xfrm>
            <a:off x="5912427" y="6140458"/>
            <a:ext cx="3037897" cy="646331"/>
          </a:xfrm>
          <a:prstGeom prst="rect">
            <a:avLst/>
          </a:prstGeom>
          <a:noFill/>
        </p:spPr>
        <p:txBody>
          <a:bodyPr wrap="square" rtlCol="0">
            <a:spAutoFit/>
          </a:bodyPr>
          <a:lstStyle/>
          <a:p>
            <a:pPr algn="ctr"/>
            <a:r>
              <a:rPr lang="en-US" sz="1800" dirty="0" err="1" smtClean="0">
                <a:latin typeface="Arial" pitchFamily="34" charset="0"/>
                <a:cs typeface="Arial" pitchFamily="34" charset="0"/>
              </a:rPr>
              <a:t>M</a:t>
            </a:r>
            <a:r>
              <a:rPr lang="en-US" sz="1800" baseline="-25000" dirty="0" err="1" smtClean="0">
                <a:latin typeface="Arial" pitchFamily="34" charset="0"/>
                <a:cs typeface="Arial" pitchFamily="34" charset="0"/>
              </a:rPr>
              <a:t>n</a:t>
            </a:r>
            <a:r>
              <a:rPr lang="en-US" sz="1800" dirty="0" smtClean="0">
                <a:latin typeface="Arial" pitchFamily="34" charset="0"/>
                <a:cs typeface="Arial" pitchFamily="34" charset="0"/>
              </a:rPr>
              <a:t> = 2900 g/</a:t>
            </a:r>
            <a:r>
              <a:rPr lang="en-US" sz="1800" dirty="0" err="1" smtClean="0">
                <a:latin typeface="Arial" pitchFamily="34" charset="0"/>
                <a:cs typeface="Arial" pitchFamily="34" charset="0"/>
              </a:rPr>
              <a:t>mol</a:t>
            </a:r>
            <a:r>
              <a:rPr lang="en-US" sz="1800" dirty="0" smtClean="0">
                <a:latin typeface="Arial" pitchFamily="34" charset="0"/>
                <a:cs typeface="Arial" pitchFamily="34" charset="0"/>
              </a:rPr>
              <a:t>, PDI = 1.2</a:t>
            </a:r>
          </a:p>
          <a:p>
            <a:pPr algn="ctr"/>
            <a:r>
              <a:rPr lang="en-US" dirty="0" err="1" smtClean="0">
                <a:latin typeface="Arial" pitchFamily="34" charset="0"/>
                <a:cs typeface="Arial" pitchFamily="34" charset="0"/>
              </a:rPr>
              <a:t>T</a:t>
            </a:r>
            <a:r>
              <a:rPr lang="en-US" baseline="-25000" dirty="0" err="1" smtClean="0">
                <a:latin typeface="Arial" pitchFamily="34" charset="0"/>
                <a:cs typeface="Arial" pitchFamily="34" charset="0"/>
              </a:rPr>
              <a:t>g</a:t>
            </a:r>
            <a:r>
              <a:rPr lang="en-US" baseline="-25000" dirty="0" smtClean="0">
                <a:latin typeface="Arial" pitchFamily="34" charset="0"/>
                <a:cs typeface="Arial" pitchFamily="34" charset="0"/>
              </a:rPr>
              <a:t> </a:t>
            </a:r>
            <a:r>
              <a:rPr lang="en-US" dirty="0" smtClean="0">
                <a:latin typeface="Arial" pitchFamily="34" charset="0"/>
                <a:cs typeface="Arial" pitchFamily="34" charset="0"/>
              </a:rPr>
              <a:t>= 61 °C by DSC</a:t>
            </a:r>
            <a:endParaRPr lang="en-US" sz="1800" baseline="-25000" dirty="0">
              <a:latin typeface="Arial" pitchFamily="34" charset="0"/>
              <a:cs typeface="Arial" pitchFamily="34" charset="0"/>
            </a:endParaRPr>
          </a:p>
        </p:txBody>
      </p:sp>
    </p:spTree>
    <p:extLst>
      <p:ext uri="{BB962C8B-B14F-4D97-AF65-F5344CB8AC3E}">
        <p14:creationId xmlns:p14="http://schemas.microsoft.com/office/powerpoint/2010/main" val="348304482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Chart 12"/>
          <p:cNvGraphicFramePr>
            <a:graphicFrameLocks/>
          </p:cNvGraphicFramePr>
          <p:nvPr>
            <p:extLst>
              <p:ext uri="{D42A27DB-BD31-4B8C-83A1-F6EECF244321}">
                <p14:modId xmlns:p14="http://schemas.microsoft.com/office/powerpoint/2010/main" val="2473901374"/>
              </p:ext>
            </p:extLst>
          </p:nvPr>
        </p:nvGraphicFramePr>
        <p:xfrm>
          <a:off x="4481512" y="833390"/>
          <a:ext cx="4468813" cy="4746526"/>
        </p:xfrm>
        <a:graphic>
          <a:graphicData uri="http://schemas.openxmlformats.org/drawingml/2006/chart">
            <c:chart xmlns:c="http://schemas.openxmlformats.org/drawingml/2006/chart" xmlns:r="http://schemas.openxmlformats.org/officeDocument/2006/relationships" r:id="rId2"/>
          </a:graphicData>
        </a:graphic>
      </p:graphicFrame>
      <p:sp>
        <p:nvSpPr>
          <p:cNvPr id="6" name="Content Placeholder 5"/>
          <p:cNvSpPr>
            <a:spLocks noGrp="1"/>
          </p:cNvSpPr>
          <p:nvPr>
            <p:ph sz="half" idx="1"/>
          </p:nvPr>
        </p:nvSpPr>
        <p:spPr>
          <a:xfrm>
            <a:off x="450273" y="1238619"/>
            <a:ext cx="4038600" cy="4525963"/>
          </a:xfrm>
        </p:spPr>
        <p:txBody>
          <a:bodyPr/>
          <a:lstStyle/>
          <a:p>
            <a:r>
              <a:rPr lang="en-US" sz="2400" dirty="0" smtClean="0">
                <a:latin typeface="Arial" pitchFamily="34" charset="0"/>
                <a:cs typeface="Arial" pitchFamily="34" charset="0"/>
              </a:rPr>
              <a:t>UV light → backbone dehydrogenation</a:t>
            </a:r>
          </a:p>
          <a:p>
            <a:endParaRPr lang="en-US" sz="2400" dirty="0">
              <a:latin typeface="Arial" pitchFamily="34" charset="0"/>
              <a:cs typeface="Arial" pitchFamily="34" charset="0"/>
            </a:endParaRPr>
          </a:p>
          <a:p>
            <a:r>
              <a:rPr lang="en-US" sz="2400" dirty="0" smtClean="0">
                <a:latin typeface="Arial" pitchFamily="34" charset="0"/>
                <a:cs typeface="Arial" pitchFamily="34" charset="0"/>
              </a:rPr>
              <a:t>Formation of ‘</a:t>
            </a:r>
            <a:r>
              <a:rPr lang="en-US" sz="2400" dirty="0" err="1" smtClean="0">
                <a:latin typeface="Arial" pitchFamily="34" charset="0"/>
                <a:cs typeface="Arial" pitchFamily="34" charset="0"/>
              </a:rPr>
              <a:t>stilbene</a:t>
            </a:r>
            <a:r>
              <a:rPr lang="en-US" sz="2400" dirty="0" smtClean="0">
                <a:latin typeface="Arial" pitchFamily="34" charset="0"/>
                <a:cs typeface="Arial" pitchFamily="34" charset="0"/>
              </a:rPr>
              <a:t>-like’ units</a:t>
            </a:r>
          </a:p>
          <a:p>
            <a:endParaRPr lang="en-US" sz="2400" dirty="0">
              <a:latin typeface="Arial" pitchFamily="34" charset="0"/>
              <a:cs typeface="Arial" pitchFamily="34" charset="0"/>
            </a:endParaRPr>
          </a:p>
          <a:p>
            <a:r>
              <a:rPr lang="en-US" sz="2400" dirty="0" smtClean="0">
                <a:latin typeface="Arial" pitchFamily="34" charset="0"/>
                <a:cs typeface="Arial" pitchFamily="34" charset="0"/>
              </a:rPr>
              <a:t>Red shifted fluorescence compared to PS</a:t>
            </a:r>
          </a:p>
          <a:p>
            <a:pPr lvl="1"/>
            <a:r>
              <a:rPr lang="en-US" sz="2000" dirty="0" smtClean="0">
                <a:latin typeface="Arial" pitchFamily="34" charset="0"/>
                <a:cs typeface="Arial" pitchFamily="34" charset="0"/>
              </a:rPr>
              <a:t>Solutions in THF</a:t>
            </a:r>
          </a:p>
          <a:p>
            <a:pPr lvl="1"/>
            <a:r>
              <a:rPr lang="en-US" sz="2000" dirty="0" smtClean="0">
                <a:latin typeface="Arial" pitchFamily="34" charset="0"/>
                <a:cs typeface="Arial" pitchFamily="34" charset="0"/>
              </a:rPr>
              <a:t>~0.05 mg/mL</a:t>
            </a:r>
          </a:p>
          <a:p>
            <a:pPr lvl="1"/>
            <a:endParaRPr lang="en-US" sz="2000" dirty="0">
              <a:latin typeface="Arial" pitchFamily="34" charset="0"/>
              <a:cs typeface="Arial" pitchFamily="34" charset="0"/>
            </a:endParaRPr>
          </a:p>
          <a:p>
            <a:r>
              <a:rPr lang="en-US" sz="2400" dirty="0" smtClean="0">
                <a:latin typeface="Arial" pitchFamily="34" charset="0"/>
                <a:cs typeface="Arial" pitchFamily="34" charset="0"/>
              </a:rPr>
              <a:t>Excitation wavelength = 310 nm</a:t>
            </a:r>
            <a:endParaRPr lang="en-US" sz="2400" dirty="0">
              <a:latin typeface="Arial" pitchFamily="34" charset="0"/>
              <a:cs typeface="Arial" pitchFamily="34" charset="0"/>
            </a:endParaRPr>
          </a:p>
        </p:txBody>
      </p:sp>
      <p:sp>
        <p:nvSpPr>
          <p:cNvPr id="4"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latin typeface="Arial" pitchFamily="34" charset="0"/>
                <a:cs typeface="Arial" pitchFamily="34" charset="0"/>
              </a:rPr>
              <a:pPr>
                <a:defRPr/>
              </a:pPr>
              <a:t>25</a:t>
            </a:fld>
            <a:endParaRPr lang="en-US" sz="1400" dirty="0">
              <a:solidFill>
                <a:schemeClr val="tx1"/>
              </a:solidFill>
              <a:latin typeface="Arial" pitchFamily="34" charset="0"/>
              <a:cs typeface="Arial" pitchFamily="34" charset="0"/>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12421" y="1748220"/>
            <a:ext cx="2166561" cy="1142425"/>
          </a:xfrm>
          <a:prstGeom prst="rect">
            <a:avLst/>
          </a:prstGeom>
        </p:spPr>
      </p:pic>
      <p:sp>
        <p:nvSpPr>
          <p:cNvPr id="11" name="TextBox 10"/>
          <p:cNvSpPr txBox="1"/>
          <p:nvPr/>
        </p:nvSpPr>
        <p:spPr>
          <a:xfrm>
            <a:off x="6806044" y="2060615"/>
            <a:ext cx="648051" cy="307777"/>
          </a:xfrm>
          <a:prstGeom prst="rect">
            <a:avLst/>
          </a:prstGeom>
          <a:noFill/>
        </p:spPr>
        <p:txBody>
          <a:bodyPr wrap="square" lIns="91438" tIns="45720" rIns="91438" bIns="45720" rtlCol="0">
            <a:spAutoFit/>
          </a:bodyPr>
          <a:lstStyle/>
          <a:p>
            <a:pPr algn="ctr"/>
            <a:r>
              <a:rPr lang="en-US" sz="1400" b="1" dirty="0">
                <a:latin typeface="Arial" pitchFamily="34" charset="0"/>
                <a:cs typeface="Arial" pitchFamily="34" charset="0"/>
              </a:rPr>
              <a:t>h</a:t>
            </a:r>
            <a:r>
              <a:rPr lang="el-GR" sz="1400" b="1" dirty="0">
                <a:latin typeface="Arial" pitchFamily="34" charset="0"/>
                <a:cs typeface="Arial" pitchFamily="34" charset="0"/>
              </a:rPr>
              <a:t>ν</a:t>
            </a:r>
            <a:endParaRPr lang="en-US" sz="1400" b="1" dirty="0">
              <a:latin typeface="Arial" pitchFamily="34" charset="0"/>
              <a:cs typeface="Arial" pitchFamily="34" charset="0"/>
            </a:endParaRPr>
          </a:p>
        </p:txBody>
      </p:sp>
      <p:sp>
        <p:nvSpPr>
          <p:cNvPr id="12" name="Title 1"/>
          <p:cNvSpPr txBox="1">
            <a:spLocks/>
          </p:cNvSpPr>
          <p:nvPr/>
        </p:nvSpPr>
        <p:spPr>
          <a:xfrm>
            <a:off x="201304"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Photochemical Dehydrogenation of PS</a:t>
            </a:r>
            <a:endParaRPr lang="en-US" dirty="0"/>
          </a:p>
        </p:txBody>
      </p:sp>
      <p:sp>
        <p:nvSpPr>
          <p:cNvPr id="15" name="TextBox 14"/>
          <p:cNvSpPr txBox="1"/>
          <p:nvPr/>
        </p:nvSpPr>
        <p:spPr>
          <a:xfrm>
            <a:off x="5397847" y="4044957"/>
            <a:ext cx="2140330" cy="646331"/>
          </a:xfrm>
          <a:prstGeom prst="rect">
            <a:avLst/>
          </a:prstGeom>
          <a:noFill/>
        </p:spPr>
        <p:txBody>
          <a:bodyPr wrap="none" rtlCol="0">
            <a:spAutoFit/>
          </a:bodyPr>
          <a:lstStyle/>
          <a:p>
            <a:r>
              <a:rPr lang="en-US" dirty="0" smtClean="0">
                <a:latin typeface="Arial" pitchFamily="34" charset="0"/>
                <a:cs typeface="Arial" pitchFamily="34" charset="0"/>
              </a:rPr>
              <a:t>Blue = Neat PS</a:t>
            </a:r>
          </a:p>
          <a:p>
            <a:r>
              <a:rPr lang="en-US" dirty="0" smtClean="0">
                <a:latin typeface="Arial" pitchFamily="34" charset="0"/>
                <a:cs typeface="Arial" pitchFamily="34" charset="0"/>
              </a:rPr>
              <a:t>Red = Exposed PS</a:t>
            </a:r>
            <a:endParaRPr lang="en-US" dirty="0">
              <a:latin typeface="Arial" pitchFamily="34" charset="0"/>
              <a:cs typeface="Arial" pitchFamily="34" charset="0"/>
            </a:endParaRPr>
          </a:p>
        </p:txBody>
      </p:sp>
      <p:sp>
        <p:nvSpPr>
          <p:cNvPr id="17" name="Rectangle 16"/>
          <p:cNvSpPr/>
          <p:nvPr/>
        </p:nvSpPr>
        <p:spPr>
          <a:xfrm rot="16200000">
            <a:off x="3529636" y="3247796"/>
            <a:ext cx="2287806" cy="369332"/>
          </a:xfrm>
          <a:prstGeom prst="rect">
            <a:avLst/>
          </a:prstGeom>
        </p:spPr>
        <p:txBody>
          <a:bodyPr wrap="none">
            <a:spAutoFit/>
          </a:bodyPr>
          <a:lstStyle/>
          <a:p>
            <a:pPr algn="ctr">
              <a:defRPr sz="1800" b="1" i="0" u="none" strike="noStrike" kern="1200" baseline="0">
                <a:solidFill>
                  <a:prstClr val="black"/>
                </a:solidFill>
                <a:latin typeface="Arial" pitchFamily="34" charset="0"/>
                <a:ea typeface="+mn-ea"/>
                <a:cs typeface="Arial" pitchFamily="34" charset="0"/>
              </a:defRPr>
            </a:pPr>
            <a:r>
              <a:rPr lang="en-US" dirty="0">
                <a:latin typeface="Arial" pitchFamily="34" charset="0"/>
                <a:cs typeface="Arial" pitchFamily="34" charset="0"/>
              </a:rPr>
              <a:t>Fluorescence (</a:t>
            </a:r>
            <a:r>
              <a:rPr lang="en-US" dirty="0" err="1">
                <a:latin typeface="Arial" pitchFamily="34" charset="0"/>
                <a:cs typeface="Arial" pitchFamily="34" charset="0"/>
              </a:rPr>
              <a:t>a.u</a:t>
            </a:r>
            <a:r>
              <a:rPr lang="en-US" dirty="0">
                <a:latin typeface="Arial" pitchFamily="34" charset="0"/>
                <a:cs typeface="Arial" pitchFamily="34" charset="0"/>
              </a:rPr>
              <a:t>.)</a:t>
            </a:r>
          </a:p>
        </p:txBody>
      </p:sp>
      <p:sp>
        <p:nvSpPr>
          <p:cNvPr id="22" name="Rectangle 21"/>
          <p:cNvSpPr/>
          <p:nvPr/>
        </p:nvSpPr>
        <p:spPr>
          <a:xfrm>
            <a:off x="5998440" y="5395250"/>
            <a:ext cx="2035557" cy="369332"/>
          </a:xfrm>
          <a:prstGeom prst="rect">
            <a:avLst/>
          </a:prstGeom>
        </p:spPr>
        <p:txBody>
          <a:bodyPr wrap="none">
            <a:spAutoFit/>
          </a:bodyPr>
          <a:lstStyle/>
          <a:p>
            <a:pPr algn="ctr">
              <a:defRPr sz="1800" b="1" i="0" u="none" strike="noStrike" kern="1200" baseline="0">
                <a:solidFill>
                  <a:prstClr val="black"/>
                </a:solidFill>
                <a:latin typeface="Arial" pitchFamily="34" charset="0"/>
                <a:ea typeface="+mn-ea"/>
                <a:cs typeface="Arial" pitchFamily="34" charset="0"/>
              </a:defRPr>
            </a:pPr>
            <a:r>
              <a:rPr lang="en-US" dirty="0">
                <a:latin typeface="Arial" pitchFamily="34" charset="0"/>
                <a:cs typeface="Arial" pitchFamily="34" charset="0"/>
              </a:rPr>
              <a:t>Wavelength (nm)</a:t>
            </a:r>
          </a:p>
        </p:txBody>
      </p:sp>
    </p:spTree>
    <p:extLst>
      <p:ext uri="{BB962C8B-B14F-4D97-AF65-F5344CB8AC3E}">
        <p14:creationId xmlns:p14="http://schemas.microsoft.com/office/powerpoint/2010/main" val="27605344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5"/>
          <p:cNvSpPr>
            <a:spLocks noGrp="1"/>
          </p:cNvSpPr>
          <p:nvPr>
            <p:ph sz="half" idx="1"/>
          </p:nvPr>
        </p:nvSpPr>
        <p:spPr>
          <a:xfrm>
            <a:off x="184666" y="1441843"/>
            <a:ext cx="3851206" cy="4572000"/>
          </a:xfrm>
        </p:spPr>
        <p:txBody>
          <a:bodyPr/>
          <a:lstStyle/>
          <a:p>
            <a:r>
              <a:rPr lang="en-US" sz="2000" dirty="0" smtClean="0">
                <a:latin typeface="Arial" pitchFamily="34" charset="0"/>
                <a:cs typeface="Arial" pitchFamily="34" charset="0"/>
              </a:rPr>
              <a:t>Conversion of PS to partially-dehydrogenated analog (diamonds) increases with UV exposure dose</a:t>
            </a:r>
          </a:p>
          <a:p>
            <a:pPr lvl="1"/>
            <a:r>
              <a:rPr lang="en-US" sz="1800" dirty="0" smtClean="0">
                <a:latin typeface="Arial" pitchFamily="34" charset="0"/>
                <a:cs typeface="Arial" pitchFamily="34" charset="0"/>
              </a:rPr>
              <a:t>Measured by FTIR</a:t>
            </a:r>
          </a:p>
          <a:p>
            <a:pPr lvl="1"/>
            <a:r>
              <a:rPr lang="en-US" sz="1800" dirty="0">
                <a:latin typeface="Arial" pitchFamily="34" charset="0"/>
                <a:cs typeface="Arial" pitchFamily="34" charset="0"/>
              </a:rPr>
              <a:t>Filled point represents typical dose and conversion: 1 minute </a:t>
            </a:r>
            <a:r>
              <a:rPr lang="en-US" sz="1800" dirty="0" smtClean="0">
                <a:latin typeface="Arial" pitchFamily="34" charset="0"/>
                <a:cs typeface="Arial" pitchFamily="34" charset="0"/>
              </a:rPr>
              <a:t>exposure</a:t>
            </a:r>
          </a:p>
          <a:p>
            <a:pPr lvl="1"/>
            <a:endParaRPr lang="en-US" sz="1800" dirty="0">
              <a:latin typeface="Arial" pitchFamily="34" charset="0"/>
              <a:cs typeface="Arial" pitchFamily="34" charset="0"/>
            </a:endParaRPr>
          </a:p>
          <a:p>
            <a:r>
              <a:rPr lang="en-US" sz="2000" dirty="0" smtClean="0">
                <a:latin typeface="Arial" pitchFamily="34" charset="0"/>
                <a:cs typeface="Arial" pitchFamily="34" charset="0"/>
              </a:rPr>
              <a:t>Surface chemistry changes qualitatively measured by water contact angle (squares)</a:t>
            </a:r>
          </a:p>
        </p:txBody>
      </p:sp>
      <p:sp>
        <p:nvSpPr>
          <p:cNvPr id="16" name="Title 1"/>
          <p:cNvSpPr txBox="1">
            <a:spLocks/>
          </p:cNvSpPr>
          <p:nvPr/>
        </p:nvSpPr>
        <p:spPr>
          <a:xfrm>
            <a:off x="228600"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Photochemical Dehydrogenation of PS</a:t>
            </a:r>
            <a:endParaRPr lang="en-US" dirty="0"/>
          </a:p>
        </p:txBody>
      </p:sp>
      <p:sp>
        <p:nvSpPr>
          <p:cNvPr id="19"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6</a:t>
            </a:fld>
            <a:endParaRPr lang="en-US" sz="1400">
              <a:solidFill>
                <a:schemeClr val="tx1"/>
              </a:solidFill>
            </a:endParaRPr>
          </a:p>
        </p:txBody>
      </p:sp>
      <p:sp>
        <p:nvSpPr>
          <p:cNvPr id="6" name="TextBox 5"/>
          <p:cNvSpPr txBox="1"/>
          <p:nvPr/>
        </p:nvSpPr>
        <p:spPr>
          <a:xfrm rot="16200000">
            <a:off x="3148450" y="2802714"/>
            <a:ext cx="1774845" cy="369332"/>
          </a:xfrm>
          <a:prstGeom prst="rect">
            <a:avLst/>
          </a:prstGeom>
          <a:noFill/>
        </p:spPr>
        <p:txBody>
          <a:bodyPr wrap="none" rtlCol="0">
            <a:spAutoFit/>
          </a:bodyPr>
          <a:lstStyle/>
          <a:p>
            <a:r>
              <a:rPr lang="en-US" dirty="0" smtClean="0">
                <a:latin typeface="Arial" pitchFamily="34" charset="0"/>
                <a:cs typeface="Arial" pitchFamily="34" charset="0"/>
              </a:rPr>
              <a:t>Conversion (%)</a:t>
            </a:r>
            <a:endParaRPr lang="en-US" dirty="0">
              <a:latin typeface="Arial" pitchFamily="34" charset="0"/>
              <a:cs typeface="Arial" pitchFamily="34" charset="0"/>
            </a:endParaRPr>
          </a:p>
        </p:txBody>
      </p:sp>
      <p:sp>
        <p:nvSpPr>
          <p:cNvPr id="7" name="TextBox 6"/>
          <p:cNvSpPr txBox="1"/>
          <p:nvPr/>
        </p:nvSpPr>
        <p:spPr>
          <a:xfrm rot="16200000">
            <a:off x="7744050" y="2802716"/>
            <a:ext cx="1932004" cy="369332"/>
          </a:xfrm>
          <a:prstGeom prst="rect">
            <a:avLst/>
          </a:prstGeom>
          <a:noFill/>
        </p:spPr>
        <p:txBody>
          <a:bodyPr wrap="none" rtlCol="0">
            <a:spAutoFit/>
          </a:bodyPr>
          <a:lstStyle/>
          <a:p>
            <a:r>
              <a:rPr lang="en-US" dirty="0" smtClean="0">
                <a:latin typeface="Arial" pitchFamily="34" charset="0"/>
                <a:cs typeface="Arial" pitchFamily="34" charset="0"/>
              </a:rPr>
              <a:t>Contact Angle (°)</a:t>
            </a:r>
            <a:endParaRPr lang="en-US" dirty="0">
              <a:latin typeface="Arial" pitchFamily="34" charset="0"/>
              <a:cs typeface="Arial" pitchFamily="34" charset="0"/>
            </a:endParaRPr>
          </a:p>
        </p:txBody>
      </p:sp>
      <p:sp>
        <p:nvSpPr>
          <p:cNvPr id="15" name="TextBox 14"/>
          <p:cNvSpPr txBox="1"/>
          <p:nvPr/>
        </p:nvSpPr>
        <p:spPr>
          <a:xfrm>
            <a:off x="5726796" y="5424049"/>
            <a:ext cx="1603324" cy="369332"/>
          </a:xfrm>
          <a:prstGeom prst="rect">
            <a:avLst/>
          </a:prstGeom>
          <a:noFill/>
        </p:spPr>
        <p:txBody>
          <a:bodyPr wrap="none" rtlCol="0">
            <a:spAutoFit/>
          </a:bodyPr>
          <a:lstStyle/>
          <a:p>
            <a:r>
              <a:rPr lang="en-US" dirty="0" smtClean="0">
                <a:latin typeface="Arial" pitchFamily="34" charset="0"/>
                <a:cs typeface="Arial" pitchFamily="34" charset="0"/>
              </a:rPr>
              <a:t>Dose (J/cm</a:t>
            </a:r>
            <a:r>
              <a:rPr lang="en-US" baseline="30000" dirty="0" smtClean="0">
                <a:latin typeface="Arial" pitchFamily="34" charset="0"/>
                <a:cs typeface="Arial" pitchFamily="34" charset="0"/>
              </a:rPr>
              <a:t>2</a:t>
            </a:r>
            <a:r>
              <a:rPr lang="en-US" dirty="0" smtClean="0">
                <a:latin typeface="Arial" pitchFamily="34" charset="0"/>
                <a:cs typeface="Arial" pitchFamily="34" charset="0"/>
              </a:rPr>
              <a:t>)*</a:t>
            </a:r>
            <a:endParaRPr lang="en-US" dirty="0">
              <a:latin typeface="Arial" pitchFamily="34" charset="0"/>
              <a:cs typeface="Arial" pitchFamily="34" charset="0"/>
            </a:endParaRPr>
          </a:p>
        </p:txBody>
      </p:sp>
      <p:pic>
        <p:nvPicPr>
          <p:cNvPr id="26" name="Picture 2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483574" y="5598896"/>
            <a:ext cx="2166561" cy="1142425"/>
          </a:xfrm>
          <a:prstGeom prst="rect">
            <a:avLst/>
          </a:prstGeom>
        </p:spPr>
      </p:pic>
      <p:sp>
        <p:nvSpPr>
          <p:cNvPr id="27" name="TextBox 26"/>
          <p:cNvSpPr txBox="1"/>
          <p:nvPr/>
        </p:nvSpPr>
        <p:spPr>
          <a:xfrm>
            <a:off x="7083379" y="5862331"/>
            <a:ext cx="564924" cy="307777"/>
          </a:xfrm>
          <a:prstGeom prst="rect">
            <a:avLst/>
          </a:prstGeom>
          <a:noFill/>
        </p:spPr>
        <p:txBody>
          <a:bodyPr wrap="square" lIns="91438" tIns="45720" rIns="91438" bIns="45720" rtlCol="0">
            <a:spAutoFit/>
          </a:bodyPr>
          <a:lstStyle/>
          <a:p>
            <a:pPr algn="ctr"/>
            <a:r>
              <a:rPr lang="en-US" sz="1400" b="1" dirty="0">
                <a:latin typeface="Arial" pitchFamily="34" charset="0"/>
                <a:cs typeface="Arial" pitchFamily="34" charset="0"/>
              </a:rPr>
              <a:t>h</a:t>
            </a:r>
            <a:r>
              <a:rPr lang="el-GR" sz="1400" b="1" dirty="0">
                <a:latin typeface="Arial" pitchFamily="34" charset="0"/>
                <a:cs typeface="Arial" pitchFamily="34" charset="0"/>
              </a:rPr>
              <a:t>ν</a:t>
            </a:r>
            <a:endParaRPr lang="en-US" sz="1400" b="1" dirty="0">
              <a:latin typeface="Arial" pitchFamily="34" charset="0"/>
              <a:cs typeface="Arial" pitchFamily="34" charset="0"/>
            </a:endParaRPr>
          </a:p>
        </p:txBody>
      </p:sp>
      <p:sp>
        <p:nvSpPr>
          <p:cNvPr id="23" name="Freeform 22"/>
          <p:cNvSpPr/>
          <p:nvPr/>
        </p:nvSpPr>
        <p:spPr>
          <a:xfrm>
            <a:off x="4436918" y="4852555"/>
            <a:ext cx="613064" cy="613063"/>
          </a:xfrm>
          <a:custGeom>
            <a:avLst/>
            <a:gdLst>
              <a:gd name="connsiteX0" fmla="*/ 0 w 613064"/>
              <a:gd name="connsiteY0" fmla="*/ 155863 h 613063"/>
              <a:gd name="connsiteX1" fmla="*/ 207818 w 613064"/>
              <a:gd name="connsiteY1" fmla="*/ 0 h 613063"/>
              <a:gd name="connsiteX2" fmla="*/ 613064 w 613064"/>
              <a:gd name="connsiteY2" fmla="*/ 415636 h 613063"/>
              <a:gd name="connsiteX3" fmla="*/ 374073 w 613064"/>
              <a:gd name="connsiteY3" fmla="*/ 613063 h 613063"/>
              <a:gd name="connsiteX4" fmla="*/ 0 w 613064"/>
              <a:gd name="connsiteY4" fmla="*/ 155863 h 61306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13064" h="613063">
                <a:moveTo>
                  <a:pt x="0" y="155863"/>
                </a:moveTo>
                <a:lnTo>
                  <a:pt x="207818" y="0"/>
                </a:lnTo>
                <a:lnTo>
                  <a:pt x="613064" y="415636"/>
                </a:lnTo>
                <a:lnTo>
                  <a:pt x="374073" y="613063"/>
                </a:lnTo>
                <a:lnTo>
                  <a:pt x="0" y="155863"/>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extBox 1"/>
          <p:cNvSpPr txBox="1"/>
          <p:nvPr/>
        </p:nvSpPr>
        <p:spPr>
          <a:xfrm>
            <a:off x="74954" y="6250901"/>
            <a:ext cx="5462265" cy="584775"/>
          </a:xfrm>
          <a:prstGeom prst="rect">
            <a:avLst/>
          </a:prstGeom>
          <a:noFill/>
        </p:spPr>
        <p:txBody>
          <a:bodyPr wrap="none" rtlCol="0">
            <a:spAutoFit/>
          </a:bodyPr>
          <a:lstStyle/>
          <a:p>
            <a:r>
              <a:rPr lang="en-US" sz="1600" dirty="0" smtClean="0"/>
              <a:t>*Note: Dose is measured as intensity of entire output spectrum </a:t>
            </a:r>
          </a:p>
          <a:p>
            <a:r>
              <a:rPr lang="en-US" sz="1600" dirty="0" smtClean="0"/>
              <a:t>of lamp including wavelengths PS does not absorb.</a:t>
            </a:r>
            <a:endParaRPr lang="en-US" sz="1600" dirty="0"/>
          </a:p>
        </p:txBody>
      </p:sp>
      <p:graphicFrame>
        <p:nvGraphicFramePr>
          <p:cNvPr id="13" name="Chart 12"/>
          <p:cNvGraphicFramePr>
            <a:graphicFrameLocks/>
          </p:cNvGraphicFramePr>
          <p:nvPr>
            <p:extLst>
              <p:ext uri="{D42A27DB-BD31-4B8C-83A1-F6EECF244321}">
                <p14:modId xmlns:p14="http://schemas.microsoft.com/office/powerpoint/2010/main" val="1107807861"/>
              </p:ext>
            </p:extLst>
          </p:nvPr>
        </p:nvGraphicFramePr>
        <p:xfrm>
          <a:off x="4026206" y="715690"/>
          <a:ext cx="4499553" cy="4944628"/>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409700505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Chart 9"/>
          <p:cNvGraphicFramePr>
            <a:graphicFrameLocks/>
          </p:cNvGraphicFramePr>
          <p:nvPr>
            <p:extLst>
              <p:ext uri="{D42A27DB-BD31-4B8C-83A1-F6EECF244321}">
                <p14:modId xmlns:p14="http://schemas.microsoft.com/office/powerpoint/2010/main" val="2989554103"/>
              </p:ext>
            </p:extLst>
          </p:nvPr>
        </p:nvGraphicFramePr>
        <p:xfrm>
          <a:off x="3577359" y="1267599"/>
          <a:ext cx="5566641" cy="5507819"/>
        </p:xfrm>
        <a:graphic>
          <a:graphicData uri="http://schemas.openxmlformats.org/drawingml/2006/chart">
            <c:chart xmlns:c="http://schemas.openxmlformats.org/drawingml/2006/chart" xmlns:r="http://schemas.openxmlformats.org/officeDocument/2006/relationships" r:id="rId2"/>
          </a:graphicData>
        </a:graphic>
      </p:graphicFrame>
      <mc:AlternateContent xmlns:mc="http://schemas.openxmlformats.org/markup-compatibility/2006" xmlns:a14="http://schemas.microsoft.com/office/drawing/2010/main">
        <mc:Choice Requires="a14">
          <p:sp>
            <p:nvSpPr>
              <p:cNvPr id="3" name="Content Placeholder 2"/>
              <p:cNvSpPr>
                <a:spLocks noGrp="1"/>
              </p:cNvSpPr>
              <p:nvPr>
                <p:ph sz="half" idx="1"/>
              </p:nvPr>
            </p:nvSpPr>
            <p:spPr>
              <a:xfrm>
                <a:off x="76200" y="1188304"/>
                <a:ext cx="4294908" cy="4939537"/>
              </a:xfrm>
            </p:spPr>
            <p:txBody>
              <a:bodyPr>
                <a:normAutofit fontScale="62500" lnSpcReduction="20000"/>
              </a:bodyPr>
              <a:lstStyle/>
              <a:p>
                <a14:m>
                  <m:oMath xmlns:m="http://schemas.openxmlformats.org/officeDocument/2006/math">
                    <m:r>
                      <a:rPr lang="en-US" sz="3800" i="1" smtClean="0">
                        <a:latin typeface="Cambria Math"/>
                      </a:rPr>
                      <m:t>𝑀𝑎</m:t>
                    </m:r>
                    <m:r>
                      <a:rPr lang="en-US" sz="3800" i="1" smtClean="0">
                        <a:latin typeface="Cambria Math"/>
                      </a:rPr>
                      <m:t>=−</m:t>
                    </m:r>
                    <m:f>
                      <m:fPr>
                        <m:ctrlPr>
                          <a:rPr lang="en-US" sz="3800" i="1">
                            <a:latin typeface="Cambria Math"/>
                          </a:rPr>
                        </m:ctrlPr>
                      </m:fPr>
                      <m:num>
                        <m:sSup>
                          <m:sSupPr>
                            <m:ctrlPr>
                              <a:rPr lang="en-US" sz="3800" i="1">
                                <a:latin typeface="Cambria Math"/>
                              </a:rPr>
                            </m:ctrlPr>
                          </m:sSupPr>
                          <m:e>
                            <m:r>
                              <a:rPr lang="en-US" sz="3800" i="1" smtClean="0">
                                <a:latin typeface="Cambria Math"/>
                                <a:ea typeface="Cambria Math"/>
                              </a:rPr>
                              <m:t>𝛤</m:t>
                            </m:r>
                          </m:e>
                          <m:sup>
                            <m:r>
                              <a:rPr lang="en-US" sz="3800" i="1">
                                <a:latin typeface="Cambria Math"/>
                              </a:rPr>
                              <m:t>′</m:t>
                            </m:r>
                          </m:sup>
                        </m:sSup>
                        <m:sSup>
                          <m:sSupPr>
                            <m:ctrlPr>
                              <a:rPr lang="en-US" sz="3800" i="1">
                                <a:latin typeface="Cambria Math"/>
                              </a:rPr>
                            </m:ctrlPr>
                          </m:sSupPr>
                          <m:e>
                            <m:r>
                              <a:rPr lang="en-US" sz="3800" i="1">
                                <a:latin typeface="Cambria Math"/>
                              </a:rPr>
                              <m:t>𝐻</m:t>
                            </m:r>
                          </m:e>
                          <m:sup>
                            <m:r>
                              <a:rPr lang="en-US" sz="3800" i="1">
                                <a:latin typeface="Cambria Math"/>
                              </a:rPr>
                              <m:t>2</m:t>
                            </m:r>
                          </m:sup>
                        </m:sSup>
                        <m:r>
                          <a:rPr lang="en-US" sz="3800">
                            <a:latin typeface="Cambria Math"/>
                          </a:rPr>
                          <m:t>𝛻</m:t>
                        </m:r>
                        <m:sSub>
                          <m:sSubPr>
                            <m:ctrlPr>
                              <a:rPr lang="en-US" sz="3800" i="1">
                                <a:latin typeface="Cambria Math"/>
                              </a:rPr>
                            </m:ctrlPr>
                          </m:sSubPr>
                          <m:e>
                            <m:r>
                              <a:rPr lang="en-US" sz="3800" i="1">
                                <a:latin typeface="Cambria Math"/>
                              </a:rPr>
                              <m:t>𝐶</m:t>
                            </m:r>
                          </m:e>
                          <m:sub>
                            <m:r>
                              <a:rPr lang="en-US" sz="3800" i="1">
                                <a:latin typeface="Cambria Math"/>
                              </a:rPr>
                              <m:t>𝑃𝑆</m:t>
                            </m:r>
                          </m:sub>
                        </m:sSub>
                      </m:num>
                      <m:den>
                        <m:r>
                          <a:rPr lang="en-US" sz="3800" i="1">
                            <a:latin typeface="Cambria Math"/>
                          </a:rPr>
                          <m:t>𝜇</m:t>
                        </m:r>
                        <m:r>
                          <a:rPr lang="en-US" sz="3800" i="1">
                            <a:latin typeface="Cambria Math"/>
                          </a:rPr>
                          <m:t>𝐷</m:t>
                        </m:r>
                      </m:den>
                    </m:f>
                  </m:oMath>
                </a14:m>
                <a:endParaRPr lang="en-US" sz="3800" dirty="0" smtClean="0"/>
              </a:p>
              <a:p>
                <a:pPr lvl="1"/>
                <a14:m>
                  <m:oMath xmlns:m="http://schemas.openxmlformats.org/officeDocument/2006/math">
                    <m:sSup>
                      <m:sSupPr>
                        <m:ctrlPr>
                          <a:rPr lang="en-US" sz="2900" i="1">
                            <a:latin typeface="Cambria Math"/>
                          </a:rPr>
                        </m:ctrlPr>
                      </m:sSupPr>
                      <m:e>
                        <m:r>
                          <a:rPr lang="en-US" sz="2900" i="1" smtClean="0">
                            <a:latin typeface="Cambria Math"/>
                            <a:ea typeface="Cambria Math"/>
                          </a:rPr>
                          <m:t>𝛤</m:t>
                        </m:r>
                      </m:e>
                      <m:sup>
                        <m:r>
                          <a:rPr lang="en-US" sz="2900" i="1">
                            <a:latin typeface="Cambria Math"/>
                          </a:rPr>
                          <m:t>′</m:t>
                        </m:r>
                      </m:sup>
                    </m:sSup>
                  </m:oMath>
                </a14:m>
                <a:r>
                  <a:rPr lang="en-US" sz="2900" dirty="0" smtClean="0"/>
                  <a:t> = Surface energy change with composition</a:t>
                </a:r>
              </a:p>
              <a:p>
                <a:pPr lvl="1"/>
                <a:r>
                  <a:rPr lang="en-US" sz="2900" dirty="0" smtClean="0"/>
                  <a:t>H = Characteristic length (half pitch)</a:t>
                </a:r>
              </a:p>
              <a:p>
                <a:pPr lvl="1"/>
                <a:r>
                  <a:rPr lang="en-US" sz="2900" dirty="0" smtClean="0"/>
                  <a:t>C</a:t>
                </a:r>
                <a:r>
                  <a:rPr lang="en-US" sz="2900" baseline="-25000" dirty="0" smtClean="0"/>
                  <a:t>PS</a:t>
                </a:r>
                <a:r>
                  <a:rPr lang="en-US" sz="2900" dirty="0" smtClean="0"/>
                  <a:t> = Concentration of PS</a:t>
                </a:r>
              </a:p>
              <a:p>
                <a:pPr lvl="1"/>
                <a14:m>
                  <m:oMath xmlns:m="http://schemas.openxmlformats.org/officeDocument/2006/math">
                    <m:r>
                      <a:rPr lang="en-US" sz="2900" i="1">
                        <a:latin typeface="Cambria Math"/>
                      </a:rPr>
                      <m:t>𝜇</m:t>
                    </m:r>
                  </m:oMath>
                </a14:m>
                <a:r>
                  <a:rPr lang="en-US" sz="2900" dirty="0" smtClean="0"/>
                  <a:t> = Viscosity</a:t>
                </a:r>
              </a:p>
              <a:p>
                <a:pPr lvl="1"/>
                <a14:m>
                  <m:oMath xmlns:m="http://schemas.openxmlformats.org/officeDocument/2006/math">
                    <m:r>
                      <a:rPr lang="en-US" sz="2900" i="1">
                        <a:latin typeface="Cambria Math"/>
                      </a:rPr>
                      <m:t>𝐷</m:t>
                    </m:r>
                  </m:oMath>
                </a14:m>
                <a:r>
                  <a:rPr lang="en-US" sz="2900" dirty="0" smtClean="0"/>
                  <a:t> = Diffusion coefficient</a:t>
                </a:r>
              </a:p>
              <a:p>
                <a:pPr lvl="1"/>
                <a:endParaRPr lang="en-US" dirty="0" smtClean="0"/>
              </a:p>
              <a:p>
                <a:r>
                  <a:rPr lang="en-US" sz="3800" dirty="0" smtClean="0"/>
                  <a:t>Critical value for instabilities = 80</a:t>
                </a:r>
                <a:r>
                  <a:rPr lang="en-US" sz="3800" baseline="30000" dirty="0" smtClean="0"/>
                  <a:t>1</a:t>
                </a:r>
              </a:p>
              <a:p>
                <a:pPr lvl="1"/>
                <a:r>
                  <a:rPr lang="en-US" sz="2900" dirty="0" smtClean="0"/>
                  <a:t>Critical conversion: 0.02%</a:t>
                </a:r>
              </a:p>
              <a:p>
                <a:pPr lvl="1"/>
                <a:r>
                  <a:rPr lang="en-US" sz="2900" dirty="0" smtClean="0"/>
                  <a:t>Actual conversion: 6.4%</a:t>
                </a:r>
              </a:p>
              <a:p>
                <a:pPr lvl="1"/>
                <a:endParaRPr lang="en-US" dirty="0" smtClean="0"/>
              </a:p>
              <a:p>
                <a:r>
                  <a:rPr lang="en-US" sz="3800" i="1" dirty="0" smtClean="0"/>
                  <a:t>Ma</a:t>
                </a:r>
                <a:r>
                  <a:rPr lang="en-US" sz="3800" dirty="0" smtClean="0"/>
                  <a:t> in this system </a:t>
                </a:r>
                <a:r>
                  <a:rPr lang="en-US" sz="3800" dirty="0" smtClean="0">
                    <a:latin typeface="Times New Roman" pitchFamily="18" charset="0"/>
                    <a:cs typeface="Times New Roman" pitchFamily="18" charset="0"/>
                  </a:rPr>
                  <a:t>~</a:t>
                </a:r>
                <a:r>
                  <a:rPr lang="en-US" sz="3800" dirty="0" smtClean="0"/>
                  <a:t> 20000</a:t>
                </a:r>
              </a:p>
              <a:p>
                <a:pPr lvl="1"/>
                <a:r>
                  <a:rPr lang="en-US" sz="2900" dirty="0" smtClean="0"/>
                  <a:t>Orders of magnitude above critical value</a:t>
                </a:r>
              </a:p>
              <a:p>
                <a:endParaRPr lang="en-US" dirty="0" smtClean="0"/>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xfrm>
                <a:off x="76200" y="1188304"/>
                <a:ext cx="4294908" cy="4939537"/>
              </a:xfrm>
              <a:blipFill rotWithShape="1">
                <a:blip r:embed="rId3"/>
                <a:stretch>
                  <a:fillRect l="-1989" r="-1989"/>
                </a:stretch>
              </a:blipFill>
            </p:spPr>
            <p:txBody>
              <a:bodyPr/>
              <a:lstStyle/>
              <a:p>
                <a:r>
                  <a:rPr lang="en-US">
                    <a:noFill/>
                  </a:rPr>
                  <a:t> </a:t>
                </a:r>
              </a:p>
            </p:txBody>
          </p:sp>
        </mc:Fallback>
      </mc:AlternateContent>
      <p:sp>
        <p:nvSpPr>
          <p:cNvPr id="4" name="Rectangle 3"/>
          <p:cNvSpPr/>
          <p:nvPr/>
        </p:nvSpPr>
        <p:spPr>
          <a:xfrm>
            <a:off x="76200" y="6498419"/>
            <a:ext cx="4572000" cy="276999"/>
          </a:xfrm>
          <a:prstGeom prst="rect">
            <a:avLst/>
          </a:prstGeom>
        </p:spPr>
        <p:txBody>
          <a:bodyPr>
            <a:spAutoFit/>
          </a:bodyPr>
          <a:lstStyle/>
          <a:p>
            <a:r>
              <a:rPr lang="en-US" sz="1200" dirty="0" smtClean="0">
                <a:latin typeface="+mj-lt"/>
              </a:rPr>
              <a:t>1) </a:t>
            </a:r>
            <a:r>
              <a:rPr lang="en-US" sz="1200" dirty="0" err="1" smtClean="0">
                <a:latin typeface="+mj-lt"/>
              </a:rPr>
              <a:t>Reichenbach</a:t>
            </a:r>
            <a:r>
              <a:rPr lang="en-US" sz="1200" dirty="0">
                <a:latin typeface="+mj-lt"/>
              </a:rPr>
              <a:t>, J.; </a:t>
            </a:r>
            <a:r>
              <a:rPr lang="en-US" sz="1200" dirty="0" err="1">
                <a:latin typeface="+mj-lt"/>
              </a:rPr>
              <a:t>Linde</a:t>
            </a:r>
            <a:r>
              <a:rPr lang="en-US" sz="1200" dirty="0">
                <a:latin typeface="+mj-lt"/>
              </a:rPr>
              <a:t>, H. </a:t>
            </a:r>
            <a:r>
              <a:rPr lang="en-US" sz="1200" i="1" dirty="0">
                <a:latin typeface="+mj-lt"/>
              </a:rPr>
              <a:t>J. Colloid Interface Sci.</a:t>
            </a:r>
            <a:r>
              <a:rPr lang="en-US" sz="1200" dirty="0">
                <a:latin typeface="+mj-lt"/>
              </a:rPr>
              <a:t> </a:t>
            </a:r>
            <a:r>
              <a:rPr lang="en-US" sz="1200" b="1" dirty="0">
                <a:latin typeface="+mj-lt"/>
              </a:rPr>
              <a:t>1981</a:t>
            </a:r>
            <a:r>
              <a:rPr lang="en-US" sz="1200" dirty="0">
                <a:latin typeface="+mj-lt"/>
              </a:rPr>
              <a:t>, </a:t>
            </a:r>
            <a:r>
              <a:rPr lang="en-US" sz="1200" i="1" dirty="0">
                <a:latin typeface="+mj-lt"/>
              </a:rPr>
              <a:t>84</a:t>
            </a:r>
            <a:r>
              <a:rPr lang="en-US" sz="1200" dirty="0">
                <a:latin typeface="+mj-lt"/>
              </a:rPr>
              <a:t>, 433-443.</a:t>
            </a:r>
          </a:p>
        </p:txBody>
      </p:sp>
      <p:cxnSp>
        <p:nvCxnSpPr>
          <p:cNvPr id="8" name="Straight Connector 7"/>
          <p:cNvCxnSpPr/>
          <p:nvPr/>
        </p:nvCxnSpPr>
        <p:spPr bwMode="auto">
          <a:xfrm>
            <a:off x="6046803" y="1929474"/>
            <a:ext cx="0" cy="2992582"/>
          </a:xfrm>
          <a:prstGeom prst="line">
            <a:avLst/>
          </a:prstGeom>
          <a:solidFill>
            <a:srgbClr val="3366FF"/>
          </a:solidFill>
          <a:ln w="25400" cap="flat" cmpd="sng" algn="ctr">
            <a:solidFill>
              <a:schemeClr val="tx1"/>
            </a:solidFill>
            <a:prstDash val="dash"/>
            <a:round/>
            <a:headEnd type="none" w="med" len="med"/>
            <a:tailEnd type="none" w="med" len="med"/>
          </a:ln>
          <a:effectLst/>
        </p:spPr>
      </p:cxnSp>
      <p:sp>
        <p:nvSpPr>
          <p:cNvPr id="14" name="TextBox 13"/>
          <p:cNvSpPr txBox="1"/>
          <p:nvPr/>
        </p:nvSpPr>
        <p:spPr>
          <a:xfrm>
            <a:off x="6054913" y="4005104"/>
            <a:ext cx="1438508" cy="646331"/>
          </a:xfrm>
          <a:prstGeom prst="rect">
            <a:avLst/>
          </a:prstGeom>
          <a:noFill/>
        </p:spPr>
        <p:txBody>
          <a:bodyPr wrap="square" rtlCol="0">
            <a:spAutoFit/>
          </a:bodyPr>
          <a:lstStyle/>
          <a:p>
            <a:r>
              <a:rPr lang="en-US" sz="1800" b="1" dirty="0">
                <a:latin typeface="+mj-lt"/>
              </a:rPr>
              <a:t>Critical Conversion</a:t>
            </a:r>
          </a:p>
        </p:txBody>
      </p:sp>
      <p:sp>
        <p:nvSpPr>
          <p:cNvPr id="9" name="Title 1"/>
          <p:cNvSpPr txBox="1">
            <a:spLocks/>
          </p:cNvSpPr>
          <p:nvPr/>
        </p:nvSpPr>
        <p:spPr>
          <a:xfrm>
            <a:off x="214952" y="-32345"/>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The Marangoni Number</a:t>
            </a:r>
            <a:endParaRPr lang="en-US" dirty="0"/>
          </a:p>
        </p:txBody>
      </p:sp>
      <p:sp>
        <p:nvSpPr>
          <p:cNvPr id="11"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7</a:t>
            </a:fld>
            <a:endParaRPr lang="en-US" sz="1400" dirty="0">
              <a:solidFill>
                <a:schemeClr val="tx1"/>
              </a:solidFill>
            </a:endParaRPr>
          </a:p>
        </p:txBody>
      </p:sp>
    </p:spTree>
    <p:extLst>
      <p:ext uri="{BB962C8B-B14F-4D97-AF65-F5344CB8AC3E}">
        <p14:creationId xmlns:p14="http://schemas.microsoft.com/office/powerpoint/2010/main" val="38585626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a:xfrm>
            <a:off x="8634845" y="6414448"/>
            <a:ext cx="356755" cy="349250"/>
          </a:xfrm>
        </p:spPr>
        <p:txBody>
          <a:bodyPr/>
          <a:lstStyle/>
          <a:p>
            <a:fld id="{42AFEB3F-B972-45C2-8082-3907400EA010}" type="slidenum">
              <a:rPr lang="en-US" smtClean="0">
                <a:solidFill>
                  <a:schemeClr val="tx1"/>
                </a:solidFill>
                <a:latin typeface="+mj-lt"/>
                <a:cs typeface="Arial" pitchFamily="34" charset="0"/>
              </a:rPr>
              <a:t>28</a:t>
            </a:fld>
            <a:endParaRPr lang="en-US" dirty="0">
              <a:solidFill>
                <a:schemeClr val="tx1"/>
              </a:solidFill>
              <a:latin typeface="+mj-lt"/>
              <a:cs typeface="Arial" pitchFamily="34" charset="0"/>
            </a:endParaRPr>
          </a:p>
        </p:txBody>
      </p:sp>
      <p:sp>
        <p:nvSpPr>
          <p:cNvPr id="7" name="Title 1"/>
          <p:cNvSpPr txBox="1">
            <a:spLocks/>
          </p:cNvSpPr>
          <p:nvPr/>
        </p:nvSpPr>
        <p:spPr>
          <a:xfrm>
            <a:off x="228600"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Other Photochemical Effects?</a:t>
            </a:r>
            <a:endParaRPr lang="en-US" dirty="0"/>
          </a:p>
        </p:txBody>
      </p:sp>
      <p:graphicFrame>
        <p:nvGraphicFramePr>
          <p:cNvPr id="8" name="Content Placeholder 3"/>
          <p:cNvGraphicFramePr>
            <a:graphicFrameLocks noGrp="1" noChangeAspect="1"/>
          </p:cNvGraphicFramePr>
          <p:nvPr>
            <p:ph sz="half" idx="1"/>
            <p:extLst>
              <p:ext uri="{D42A27DB-BD31-4B8C-83A1-F6EECF244321}">
                <p14:modId xmlns:p14="http://schemas.microsoft.com/office/powerpoint/2010/main" val="1835284351"/>
              </p:ext>
            </p:extLst>
          </p:nvPr>
        </p:nvGraphicFramePr>
        <p:xfrm>
          <a:off x="91440" y="1463040"/>
          <a:ext cx="4488872" cy="4525963"/>
        </p:xfrm>
        <a:graphic>
          <a:graphicData uri="http://schemas.openxmlformats.org/drawingml/2006/chart">
            <c:chart xmlns:c="http://schemas.openxmlformats.org/drawingml/2006/chart" xmlns:r="http://schemas.openxmlformats.org/officeDocument/2006/relationships" r:id="rId2"/>
          </a:graphicData>
        </a:graphic>
      </p:graphicFrame>
      <p:sp>
        <p:nvSpPr>
          <p:cNvPr id="14" name="Rounded Rectangle 13"/>
          <p:cNvSpPr/>
          <p:nvPr/>
        </p:nvSpPr>
        <p:spPr>
          <a:xfrm>
            <a:off x="1526632" y="990598"/>
            <a:ext cx="2493818" cy="671947"/>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smtClean="0">
                <a:solidFill>
                  <a:schemeClr val="tx1"/>
                </a:solidFill>
                <a:latin typeface="Arial" pitchFamily="34" charset="0"/>
                <a:cs typeface="Arial" pitchFamily="34" charset="0"/>
              </a:rPr>
              <a:t>XPS:</a:t>
            </a:r>
          </a:p>
          <a:p>
            <a:pPr algn="ctr">
              <a:defRPr/>
            </a:pPr>
            <a:r>
              <a:rPr lang="en-US" sz="2000" b="1" dirty="0" smtClean="0">
                <a:solidFill>
                  <a:schemeClr val="tx1"/>
                </a:solidFill>
                <a:latin typeface="Arial" pitchFamily="34" charset="0"/>
                <a:cs typeface="Arial" pitchFamily="34" charset="0"/>
              </a:rPr>
              <a:t>No Oxidation</a:t>
            </a:r>
            <a:endParaRPr lang="en-US" sz="2000" b="1" dirty="0">
              <a:solidFill>
                <a:schemeClr val="tx1"/>
              </a:solidFill>
              <a:latin typeface="Arial" pitchFamily="34" charset="0"/>
              <a:cs typeface="Arial" pitchFamily="34" charset="0"/>
            </a:endParaRPr>
          </a:p>
        </p:txBody>
      </p:sp>
      <p:sp>
        <p:nvSpPr>
          <p:cNvPr id="15" name="TextBox 14"/>
          <p:cNvSpPr txBox="1"/>
          <p:nvPr/>
        </p:nvSpPr>
        <p:spPr>
          <a:xfrm>
            <a:off x="1568724" y="6117733"/>
            <a:ext cx="2409634" cy="646331"/>
          </a:xfrm>
          <a:prstGeom prst="rect">
            <a:avLst/>
          </a:prstGeom>
          <a:noFill/>
        </p:spPr>
        <p:txBody>
          <a:bodyPr wrap="none" rtlCol="0">
            <a:spAutoFit/>
          </a:bodyPr>
          <a:lstStyle/>
          <a:p>
            <a:pPr algn="ctr"/>
            <a:r>
              <a:rPr lang="en-US" dirty="0" smtClean="0">
                <a:latin typeface="Arial" pitchFamily="34" charset="0"/>
                <a:cs typeface="Arial" pitchFamily="34" charset="0"/>
              </a:rPr>
              <a:t>Unexposed = Dashed</a:t>
            </a:r>
          </a:p>
          <a:p>
            <a:pPr algn="ctr"/>
            <a:r>
              <a:rPr lang="en-US" dirty="0" smtClean="0">
                <a:latin typeface="Arial" pitchFamily="34" charset="0"/>
                <a:cs typeface="Arial" pitchFamily="34" charset="0"/>
              </a:rPr>
              <a:t>Exposed = Solid</a:t>
            </a:r>
          </a:p>
        </p:txBody>
      </p:sp>
      <p:cxnSp>
        <p:nvCxnSpPr>
          <p:cNvPr id="17" name="Straight Arrow Connector 16"/>
          <p:cNvCxnSpPr/>
          <p:nvPr/>
        </p:nvCxnSpPr>
        <p:spPr>
          <a:xfrm>
            <a:off x="2836718" y="4312225"/>
            <a:ext cx="0" cy="58189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500728" y="3942893"/>
            <a:ext cx="671979" cy="369332"/>
          </a:xfrm>
          <a:prstGeom prst="rect">
            <a:avLst/>
          </a:prstGeom>
          <a:noFill/>
        </p:spPr>
        <p:txBody>
          <a:bodyPr wrap="none" rtlCol="0">
            <a:spAutoFit/>
          </a:bodyPr>
          <a:lstStyle/>
          <a:p>
            <a:r>
              <a:rPr lang="en-US" dirty="0" smtClean="0">
                <a:latin typeface="Arial" pitchFamily="34" charset="0"/>
                <a:cs typeface="Arial" pitchFamily="34" charset="0"/>
              </a:rPr>
              <a:t>O 1s</a:t>
            </a:r>
            <a:endParaRPr lang="en-US" dirty="0">
              <a:latin typeface="Arial" pitchFamily="34" charset="0"/>
              <a:cs typeface="Arial" pitchFamily="34" charset="0"/>
            </a:endParaRPr>
          </a:p>
        </p:txBody>
      </p:sp>
      <p:graphicFrame>
        <p:nvGraphicFramePr>
          <p:cNvPr id="25" name="Content Placeholder 24"/>
          <p:cNvGraphicFramePr>
            <a:graphicFrameLocks noGrp="1"/>
          </p:cNvGraphicFramePr>
          <p:nvPr>
            <p:ph sz="half" idx="2"/>
            <p:extLst>
              <p:ext uri="{D42A27DB-BD31-4B8C-83A1-F6EECF244321}">
                <p14:modId xmlns:p14="http://schemas.microsoft.com/office/powerpoint/2010/main" val="2471940642"/>
              </p:ext>
            </p:extLst>
          </p:nvPr>
        </p:nvGraphicFramePr>
        <p:xfrm>
          <a:off x="4648199" y="1600200"/>
          <a:ext cx="4412673" cy="4810991"/>
        </p:xfrm>
        <a:graphic>
          <a:graphicData uri="http://schemas.openxmlformats.org/drawingml/2006/chart">
            <c:chart xmlns:c="http://schemas.openxmlformats.org/drawingml/2006/chart" xmlns:r="http://schemas.openxmlformats.org/officeDocument/2006/relationships" r:id="rId3"/>
          </a:graphicData>
        </a:graphic>
      </p:graphicFrame>
      <p:sp>
        <p:nvSpPr>
          <p:cNvPr id="46" name="Rounded Rectangle 45"/>
          <p:cNvSpPr/>
          <p:nvPr/>
        </p:nvSpPr>
        <p:spPr>
          <a:xfrm>
            <a:off x="5008726" y="990597"/>
            <a:ext cx="3643952" cy="671948"/>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000" b="1" dirty="0" smtClean="0">
                <a:solidFill>
                  <a:schemeClr val="tx1"/>
                </a:solidFill>
                <a:latin typeface="Arial" pitchFamily="34" charset="0"/>
                <a:cs typeface="Arial" pitchFamily="34" charset="0"/>
              </a:rPr>
              <a:t>SEC:</a:t>
            </a:r>
          </a:p>
          <a:p>
            <a:pPr algn="ctr">
              <a:defRPr/>
            </a:pPr>
            <a:r>
              <a:rPr lang="en-US" sz="2000" b="1" dirty="0" smtClean="0">
                <a:solidFill>
                  <a:schemeClr val="tx1"/>
                </a:solidFill>
                <a:latin typeface="Arial" pitchFamily="34" charset="0"/>
                <a:cs typeface="Arial" pitchFamily="34" charset="0"/>
              </a:rPr>
              <a:t>No Chain Coupling Events</a:t>
            </a:r>
            <a:endParaRPr lang="en-US" sz="2000" b="1" dirty="0">
              <a:solidFill>
                <a:schemeClr val="tx1"/>
              </a:solidFill>
              <a:latin typeface="Arial" pitchFamily="34" charset="0"/>
              <a:cs typeface="Arial" pitchFamily="34" charset="0"/>
            </a:endParaRPr>
          </a:p>
        </p:txBody>
      </p:sp>
      <p:sp>
        <p:nvSpPr>
          <p:cNvPr id="49" name="TextBox 48"/>
          <p:cNvSpPr txBox="1"/>
          <p:nvPr/>
        </p:nvSpPr>
        <p:spPr>
          <a:xfrm>
            <a:off x="6217296" y="6025400"/>
            <a:ext cx="1750800" cy="738664"/>
          </a:xfrm>
          <a:prstGeom prst="rect">
            <a:avLst/>
          </a:prstGeom>
          <a:noFill/>
        </p:spPr>
        <p:txBody>
          <a:bodyPr wrap="none" rtlCol="0">
            <a:spAutoFit/>
          </a:bodyPr>
          <a:lstStyle/>
          <a:p>
            <a:pPr algn="ctr"/>
            <a:r>
              <a:rPr lang="en-US" dirty="0" smtClean="0">
                <a:latin typeface="Arial" pitchFamily="34" charset="0"/>
                <a:cs typeface="Arial" pitchFamily="34" charset="0"/>
              </a:rPr>
              <a:t>Unexposed = </a:t>
            </a:r>
            <a:r>
              <a:rPr lang="en-US" sz="2400" dirty="0" smtClean="0">
                <a:latin typeface="Cambria Math"/>
                <a:ea typeface="Cambria Math"/>
                <a:cs typeface="Arial" pitchFamily="34" charset="0"/>
              </a:rPr>
              <a:t>•</a:t>
            </a:r>
            <a:endParaRPr lang="en-US" dirty="0" smtClean="0">
              <a:latin typeface="Cambria Math"/>
              <a:ea typeface="Cambria Math"/>
              <a:cs typeface="Arial" pitchFamily="34" charset="0"/>
            </a:endParaRPr>
          </a:p>
          <a:p>
            <a:pPr algn="ctr"/>
            <a:r>
              <a:rPr lang="en-US" dirty="0" smtClean="0">
                <a:latin typeface="Arial" pitchFamily="34" charset="0"/>
                <a:cs typeface="Arial" pitchFamily="34" charset="0"/>
              </a:rPr>
              <a:t>Exposed = ■</a:t>
            </a:r>
          </a:p>
        </p:txBody>
      </p:sp>
    </p:spTree>
    <p:extLst>
      <p:ext uri="{BB962C8B-B14F-4D97-AF65-F5344CB8AC3E}">
        <p14:creationId xmlns:p14="http://schemas.microsoft.com/office/powerpoint/2010/main" val="221067646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304800" y="1719902"/>
            <a:ext cx="2971800" cy="3477875"/>
          </a:xfrm>
          <a:prstGeom prst="rect">
            <a:avLst/>
          </a:prstGeom>
        </p:spPr>
        <p:txBody>
          <a:bodyPr wrap="square">
            <a:spAutoFit/>
          </a:bodyPr>
          <a:lstStyle/>
          <a:p>
            <a:pPr marL="285750" indent="-285750">
              <a:lnSpc>
                <a:spcPts val="2200"/>
              </a:lnSpc>
              <a:buFont typeface="Arial" pitchFamily="34" charset="0"/>
              <a:buChar char="•"/>
            </a:pPr>
            <a:r>
              <a:rPr lang="en-US" dirty="0" smtClean="0">
                <a:latin typeface="Arial" pitchFamily="34" charset="0"/>
                <a:cs typeface="Arial" pitchFamily="34" charset="0"/>
              </a:rPr>
              <a:t>Patterns directly from </a:t>
            </a:r>
            <a:r>
              <a:rPr lang="en-US" dirty="0" err="1" smtClean="0">
                <a:latin typeface="Arial" pitchFamily="34" charset="0"/>
                <a:cs typeface="Arial" pitchFamily="34" charset="0"/>
              </a:rPr>
              <a:t>photomasks</a:t>
            </a:r>
            <a:endParaRPr lang="en-US" dirty="0" smtClean="0">
              <a:latin typeface="Arial" pitchFamily="34" charset="0"/>
              <a:cs typeface="Arial" pitchFamily="34" charset="0"/>
            </a:endParaRPr>
          </a:p>
          <a:p>
            <a:pPr marL="285750" indent="-285750">
              <a:lnSpc>
                <a:spcPts val="2200"/>
              </a:lnSpc>
              <a:buFont typeface="Arial" pitchFamily="34" charset="0"/>
              <a:buChar char="•"/>
            </a:pPr>
            <a:endParaRPr lang="en-US" dirty="0">
              <a:latin typeface="Arial" pitchFamily="34" charset="0"/>
              <a:cs typeface="Arial" pitchFamily="34" charset="0"/>
            </a:endParaRPr>
          </a:p>
          <a:p>
            <a:pPr marL="285750" indent="-285750">
              <a:lnSpc>
                <a:spcPts val="2200"/>
              </a:lnSpc>
              <a:buFont typeface="Arial" pitchFamily="34" charset="0"/>
              <a:buChar char="•"/>
            </a:pPr>
            <a:r>
              <a:rPr lang="en-US" dirty="0" err="1" smtClean="0">
                <a:latin typeface="Arial" pitchFamily="34" charset="0"/>
                <a:cs typeface="Arial" pitchFamily="34" charset="0"/>
              </a:rPr>
              <a:t>Profilometery</a:t>
            </a:r>
            <a:r>
              <a:rPr lang="en-US" dirty="0" smtClean="0">
                <a:latin typeface="Arial" pitchFamily="34" charset="0"/>
                <a:cs typeface="Arial" pitchFamily="34" charset="0"/>
              </a:rPr>
              <a:t> trace follows dark line</a:t>
            </a:r>
          </a:p>
          <a:p>
            <a:pPr marL="285750" indent="-285750">
              <a:lnSpc>
                <a:spcPts val="2200"/>
              </a:lnSpc>
              <a:buFont typeface="Arial" pitchFamily="34" charset="0"/>
              <a:buChar char="•"/>
            </a:pPr>
            <a:endParaRPr lang="en-US" dirty="0">
              <a:latin typeface="Arial" pitchFamily="34" charset="0"/>
              <a:cs typeface="Arial" pitchFamily="34" charset="0"/>
            </a:endParaRPr>
          </a:p>
          <a:p>
            <a:pPr marL="285750" indent="-285750">
              <a:lnSpc>
                <a:spcPts val="2200"/>
              </a:lnSpc>
              <a:buFont typeface="Arial" pitchFamily="34" charset="0"/>
              <a:buChar char="•"/>
            </a:pPr>
            <a:r>
              <a:rPr lang="en-US" dirty="0" smtClean="0">
                <a:latin typeface="Arial" pitchFamily="34" charset="0"/>
                <a:cs typeface="Arial" pitchFamily="34" charset="0"/>
              </a:rPr>
              <a:t>Features go either direction</a:t>
            </a:r>
          </a:p>
          <a:p>
            <a:pPr marL="742950" lvl="1" indent="-285750">
              <a:lnSpc>
                <a:spcPts val="2200"/>
              </a:lnSpc>
              <a:buFont typeface="Arial" pitchFamily="34" charset="0"/>
              <a:buChar char="•"/>
            </a:pPr>
            <a:r>
              <a:rPr lang="en-US" dirty="0" smtClean="0">
                <a:latin typeface="Arial" pitchFamily="34" charset="0"/>
                <a:cs typeface="Arial" pitchFamily="34" charset="0"/>
              </a:rPr>
              <a:t>Up = Exposed</a:t>
            </a:r>
          </a:p>
          <a:p>
            <a:pPr marL="742950" lvl="1" indent="-285750">
              <a:lnSpc>
                <a:spcPts val="2200"/>
              </a:lnSpc>
              <a:buFont typeface="Arial" pitchFamily="34" charset="0"/>
              <a:buChar char="•"/>
            </a:pPr>
            <a:r>
              <a:rPr lang="en-US" dirty="0" smtClean="0">
                <a:latin typeface="Arial" pitchFamily="34" charset="0"/>
                <a:cs typeface="Arial" pitchFamily="34" charset="0"/>
              </a:rPr>
              <a:t>Down = Protected</a:t>
            </a:r>
          </a:p>
          <a:p>
            <a:pPr marL="285750" indent="-285750">
              <a:lnSpc>
                <a:spcPts val="2200"/>
              </a:lnSpc>
              <a:buFont typeface="Arial" pitchFamily="34" charset="0"/>
              <a:buChar char="•"/>
            </a:pPr>
            <a:endParaRPr lang="en-US" dirty="0">
              <a:latin typeface="Arial" pitchFamily="34" charset="0"/>
              <a:cs typeface="Arial" pitchFamily="34" charset="0"/>
            </a:endParaRPr>
          </a:p>
          <a:p>
            <a:pPr marL="285750" indent="-285750">
              <a:lnSpc>
                <a:spcPts val="2200"/>
              </a:lnSpc>
              <a:buFont typeface="Arial" pitchFamily="34" charset="0"/>
              <a:buChar char="•"/>
            </a:pPr>
            <a:r>
              <a:rPr lang="en-US" dirty="0" smtClean="0">
                <a:latin typeface="Arial" pitchFamily="34" charset="0"/>
                <a:cs typeface="Arial" pitchFamily="34" charset="0"/>
              </a:rPr>
              <a:t>Scale bars = 30 </a:t>
            </a:r>
            <a:r>
              <a:rPr lang="el-GR" dirty="0" smtClean="0">
                <a:latin typeface="Arial" pitchFamily="34" charset="0"/>
                <a:cs typeface="Arial" pitchFamily="34" charset="0"/>
              </a:rPr>
              <a:t>μ</a:t>
            </a:r>
            <a:r>
              <a:rPr lang="en-US" dirty="0" smtClean="0">
                <a:latin typeface="Arial" pitchFamily="34" charset="0"/>
                <a:cs typeface="Arial" pitchFamily="34" charset="0"/>
              </a:rPr>
              <a:t>m</a:t>
            </a:r>
          </a:p>
        </p:txBody>
      </p:sp>
      <p:sp>
        <p:nvSpPr>
          <p:cNvPr id="17" name="Title 1"/>
          <p:cNvSpPr txBox="1">
            <a:spLocks/>
          </p:cNvSpPr>
          <p:nvPr/>
        </p:nvSpPr>
        <p:spPr>
          <a:xfrm>
            <a:off x="228600"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a:t>Pattern Diversity -  Direct Pattern Transfers</a:t>
            </a:r>
          </a:p>
        </p:txBody>
      </p:sp>
      <p:sp>
        <p:nvSpPr>
          <p:cNvPr id="19"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29</a:t>
            </a:fld>
            <a:endParaRPr lang="en-US" sz="1400" dirty="0">
              <a:solidFill>
                <a:schemeClr val="tx1"/>
              </a:solidFill>
            </a:endParaRPr>
          </a:p>
        </p:txBody>
      </p:sp>
      <p:pic>
        <p:nvPicPr>
          <p:cNvPr id="512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13563"/>
          <a:stretch/>
        </p:blipFill>
        <p:spPr bwMode="auto">
          <a:xfrm>
            <a:off x="3048560" y="1090864"/>
            <a:ext cx="5901765" cy="5200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1454464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p:cNvSpPr>
            <a:spLocks noGrp="1"/>
          </p:cNvSpPr>
          <p:nvPr>
            <p:ph type="sldNum" sz="quarter" idx="11"/>
          </p:nvPr>
        </p:nvSpPr>
        <p:spPr>
          <a:xfrm>
            <a:off x="8686800" y="6400800"/>
            <a:ext cx="304800" cy="349250"/>
          </a:xfrm>
        </p:spPr>
        <p:txBody>
          <a:bodyPr/>
          <a:lstStyle/>
          <a:p>
            <a:pPr>
              <a:defRPr/>
            </a:pPr>
            <a:fld id="{8B879F29-07CC-4734-BC9D-F46D4774DF95}" type="slidenum">
              <a:rPr lang="en-US" smtClean="0"/>
              <a:pPr>
                <a:defRPr/>
              </a:pPr>
              <a:t>3</a:t>
            </a:fld>
            <a:endParaRPr lang="en-US" sz="1400"/>
          </a:p>
        </p:txBody>
      </p:sp>
      <p:sp>
        <p:nvSpPr>
          <p:cNvPr id="6" name="TextBox 5"/>
          <p:cNvSpPr txBox="1"/>
          <p:nvPr/>
        </p:nvSpPr>
        <p:spPr>
          <a:xfrm>
            <a:off x="228600" y="192917"/>
            <a:ext cx="8458200" cy="523220"/>
          </a:xfrm>
          <a:prstGeom prst="rect">
            <a:avLst/>
          </a:prstGeom>
          <a:noFill/>
        </p:spPr>
        <p:txBody>
          <a:bodyPr wrap="square" rtlCol="0">
            <a:spAutoFit/>
          </a:bodyPr>
          <a:lstStyle/>
          <a:p>
            <a:r>
              <a:rPr lang="en-US" sz="2800" b="1" dirty="0" smtClean="0">
                <a:latin typeface="Arial" pitchFamily="34" charset="0"/>
                <a:cs typeface="Arial" pitchFamily="34" charset="0"/>
              </a:rPr>
              <a:t>Fibers: From Clothing to Advanced Materials</a:t>
            </a:r>
            <a:endParaRPr lang="en-US" sz="2800" b="1" dirty="0">
              <a:latin typeface="Arial" pitchFamily="34" charset="0"/>
              <a:cs typeface="Arial" pitchFamily="34" charset="0"/>
            </a:endParaRP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7218" y="1029854"/>
            <a:ext cx="1946564" cy="1622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029854"/>
            <a:ext cx="1447800"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6"/>
          <p:cNvSpPr txBox="1"/>
          <p:nvPr/>
        </p:nvSpPr>
        <p:spPr>
          <a:xfrm>
            <a:off x="1036669" y="2651991"/>
            <a:ext cx="957118" cy="338554"/>
          </a:xfrm>
          <a:prstGeom prst="rect">
            <a:avLst/>
          </a:prstGeom>
          <a:noFill/>
        </p:spPr>
        <p:txBody>
          <a:bodyPr wrap="square" rtlCol="0">
            <a:spAutoFit/>
          </a:bodyPr>
          <a:lstStyle/>
          <a:p>
            <a:r>
              <a:rPr lang="en-US" sz="1600" smtClean="0">
                <a:latin typeface="Arial" pitchFamily="34" charset="0"/>
                <a:cs typeface="Arial" pitchFamily="34" charset="0"/>
              </a:rPr>
              <a:t>Clothing</a:t>
            </a:r>
            <a:endParaRPr lang="en-US" sz="1600">
              <a:latin typeface="Arial" pitchFamily="34" charset="0"/>
              <a:cs typeface="Arial" pitchFamily="34" charset="0"/>
            </a:endParaRPr>
          </a:p>
        </p:txBody>
      </p:sp>
      <p:sp>
        <p:nvSpPr>
          <p:cNvPr id="11" name="TextBox 10"/>
          <p:cNvSpPr txBox="1"/>
          <p:nvPr/>
        </p:nvSpPr>
        <p:spPr>
          <a:xfrm>
            <a:off x="5105401" y="2633542"/>
            <a:ext cx="2362200" cy="338554"/>
          </a:xfrm>
          <a:prstGeom prst="rect">
            <a:avLst/>
          </a:prstGeom>
          <a:noFill/>
        </p:spPr>
        <p:txBody>
          <a:bodyPr wrap="square" rtlCol="0">
            <a:spAutoFit/>
          </a:bodyPr>
          <a:lstStyle/>
          <a:p>
            <a:r>
              <a:rPr lang="en-US" sz="1600" dirty="0" smtClean="0">
                <a:latin typeface="Arial" pitchFamily="34" charset="0"/>
                <a:cs typeface="Arial" pitchFamily="34" charset="0"/>
              </a:rPr>
              <a:t>Technical textiles</a:t>
            </a:r>
            <a:endParaRPr lang="en-US" sz="1600" dirty="0">
              <a:latin typeface="Arial" pitchFamily="34" charset="0"/>
              <a:cs typeface="Arial" pitchFamily="34" charset="0"/>
            </a:endParaRPr>
          </a:p>
        </p:txBody>
      </p:sp>
      <p:sp>
        <p:nvSpPr>
          <p:cNvPr id="9" name="Rectangle 8"/>
          <p:cNvSpPr/>
          <p:nvPr/>
        </p:nvSpPr>
        <p:spPr>
          <a:xfrm>
            <a:off x="33570" y="5811559"/>
            <a:ext cx="4720848" cy="2215991"/>
          </a:xfrm>
          <a:prstGeom prst="rect">
            <a:avLst/>
          </a:prstGeom>
        </p:spPr>
        <p:txBody>
          <a:bodyPr wrap="square">
            <a:spAutoFit/>
          </a:bodyPr>
          <a:lstStyle/>
          <a:p>
            <a:r>
              <a:rPr lang="en-US" sz="800" dirty="0"/>
              <a:t>http://</a:t>
            </a:r>
            <a:r>
              <a:rPr lang="en-US" sz="800" dirty="0" smtClean="0"/>
              <a:t>inventors.about.com/od/pstartinventions/ss/Parachute_7.htm</a:t>
            </a:r>
          </a:p>
          <a:p>
            <a:r>
              <a:rPr lang="en-US" sz="800" dirty="0"/>
              <a:t>http://</a:t>
            </a:r>
            <a:r>
              <a:rPr lang="en-US" sz="800" dirty="0" smtClean="0"/>
              <a:t>www.nationalfirefighter.com/index.php?cPath=6</a:t>
            </a:r>
          </a:p>
          <a:p>
            <a:r>
              <a:rPr lang="en-US" sz="800" dirty="0"/>
              <a:t>http://</a:t>
            </a:r>
            <a:r>
              <a:rPr lang="en-US" sz="800" dirty="0" smtClean="0"/>
              <a:t>www.mcrsafety.com/index.php/gloves/products/kevlar_gloves</a:t>
            </a:r>
          </a:p>
          <a:p>
            <a:r>
              <a:rPr lang="en-US" sz="800" dirty="0"/>
              <a:t>http://</a:t>
            </a:r>
            <a:r>
              <a:rPr lang="en-US" sz="800" dirty="0" smtClean="0"/>
              <a:t>www.archiexpo.com/prod/afitex/nonwoven-geotextiles-for-drainage-1588-306972.html</a:t>
            </a:r>
          </a:p>
          <a:p>
            <a:r>
              <a:rPr lang="en-US" sz="800" dirty="0"/>
              <a:t>http://articles.textileclass.com/medical-textiles-manufacturers-companies-who-produce-medical-fabrics</a:t>
            </a:r>
            <a:r>
              <a:rPr lang="en-US" sz="800" dirty="0" smtClean="0"/>
              <a:t>/</a:t>
            </a:r>
          </a:p>
          <a:p>
            <a:r>
              <a:rPr lang="en-US" sz="800" dirty="0"/>
              <a:t>http://</a:t>
            </a:r>
            <a:r>
              <a:rPr lang="en-US" sz="800" dirty="0" smtClean="0"/>
              <a:t>www.medicaldevice-network.com/features/feature731/feature731-1.html</a:t>
            </a:r>
          </a:p>
          <a:p>
            <a:r>
              <a:rPr lang="en-US" sz="800" dirty="0"/>
              <a:t>http://www.engadget.com/2010/07/13/mits-piezoelectric-fibers-can-act-as-speaker-or-microphone-don</a:t>
            </a:r>
            <a:r>
              <a:rPr lang="en-US" sz="800" dirty="0" smtClean="0"/>
              <a:t>/</a:t>
            </a:r>
          </a:p>
          <a:p>
            <a:r>
              <a:rPr lang="en-US" sz="800" dirty="0"/>
              <a:t>http://www.danbru.com/blog/?</a:t>
            </a:r>
            <a:r>
              <a:rPr lang="en-US" sz="800" dirty="0" smtClean="0"/>
              <a:t>blog=plastic-optical-fiber-comeback</a:t>
            </a:r>
          </a:p>
          <a:p>
            <a:endParaRPr lang="en-US" sz="800" dirty="0"/>
          </a:p>
          <a:p>
            <a:endParaRPr lang="en-US" sz="800" dirty="0"/>
          </a:p>
          <a:p>
            <a:endParaRPr lang="en-US" sz="800" dirty="0"/>
          </a:p>
          <a:p>
            <a:endParaRPr lang="en-US" sz="1000" dirty="0"/>
          </a:p>
          <a:p>
            <a:endParaRPr lang="en-US" sz="1000" dirty="0"/>
          </a:p>
          <a:p>
            <a:endParaRPr lang="en-US" sz="1000" dirty="0"/>
          </a:p>
          <a:p>
            <a:endParaRPr lang="en-US" sz="1000" dirty="0"/>
          </a:p>
          <a:p>
            <a:endParaRPr lang="en-US" sz="1000" dirty="0"/>
          </a:p>
        </p:txBody>
      </p:sp>
      <p:pic>
        <p:nvPicPr>
          <p:cNvPr id="512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401" y="1029854"/>
            <a:ext cx="1600199" cy="14538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5"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781800" y="1029854"/>
            <a:ext cx="1643133" cy="1447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6"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3352800"/>
            <a:ext cx="1303482" cy="1483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7" name="Picture 7"/>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684482" y="3352800"/>
            <a:ext cx="1311563" cy="1483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 name="TextBox 17"/>
          <p:cNvSpPr txBox="1"/>
          <p:nvPr/>
        </p:nvSpPr>
        <p:spPr>
          <a:xfrm>
            <a:off x="1023314" y="4883014"/>
            <a:ext cx="3373759" cy="584775"/>
          </a:xfrm>
          <a:prstGeom prst="rect">
            <a:avLst/>
          </a:prstGeom>
          <a:noFill/>
        </p:spPr>
        <p:txBody>
          <a:bodyPr wrap="square" rtlCol="0">
            <a:spAutoFit/>
          </a:bodyPr>
          <a:lstStyle/>
          <a:p>
            <a:pPr algn="ctr"/>
            <a:r>
              <a:rPr lang="en-US" sz="1600" dirty="0" smtClean="0">
                <a:latin typeface="Arial" pitchFamily="34" charset="0"/>
                <a:cs typeface="Arial" pitchFamily="34" charset="0"/>
              </a:rPr>
              <a:t>Synthetic grafts, surgical aids, tissue engineering scaffolds</a:t>
            </a:r>
            <a:endParaRPr lang="en-US" sz="1600" dirty="0">
              <a:latin typeface="Arial" pitchFamily="34" charset="0"/>
              <a:cs typeface="Arial" pitchFamily="34" charset="0"/>
            </a:endParaRPr>
          </a:p>
        </p:txBody>
      </p:sp>
      <p:pic>
        <p:nvPicPr>
          <p:cNvPr id="5128" name="Picture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96045" y="3352800"/>
            <a:ext cx="2019300" cy="1483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9" name="Picture 9"/>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505450" y="3352800"/>
            <a:ext cx="1461778" cy="14835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30" name="Picture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86600" y="3352801"/>
            <a:ext cx="1524000" cy="1483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5399721" y="4883014"/>
            <a:ext cx="183928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Piezoelectric fibers</a:t>
            </a:r>
            <a:endParaRPr lang="en-US" sz="1600" dirty="0">
              <a:latin typeface="Arial" pitchFamily="34" charset="0"/>
              <a:cs typeface="Arial" pitchFamily="34" charset="0"/>
            </a:endParaRPr>
          </a:p>
        </p:txBody>
      </p:sp>
      <p:sp>
        <p:nvSpPr>
          <p:cNvPr id="23" name="TextBox 22"/>
          <p:cNvSpPr txBox="1"/>
          <p:nvPr/>
        </p:nvSpPr>
        <p:spPr>
          <a:xfrm>
            <a:off x="6951690" y="4883014"/>
            <a:ext cx="1839280" cy="584775"/>
          </a:xfrm>
          <a:prstGeom prst="rect">
            <a:avLst/>
          </a:prstGeom>
          <a:noFill/>
        </p:spPr>
        <p:txBody>
          <a:bodyPr wrap="square" rtlCol="0">
            <a:spAutoFit/>
          </a:bodyPr>
          <a:lstStyle/>
          <a:p>
            <a:pPr algn="ctr"/>
            <a:r>
              <a:rPr lang="en-US" sz="1600" dirty="0" smtClean="0">
                <a:latin typeface="Arial" pitchFamily="34" charset="0"/>
                <a:cs typeface="Arial" pitchFamily="34" charset="0"/>
              </a:rPr>
              <a:t>Plastic optical fibers</a:t>
            </a:r>
            <a:endParaRPr lang="en-US" sz="1600" dirty="0">
              <a:latin typeface="Arial" pitchFamily="34" charset="0"/>
              <a:cs typeface="Arial" pitchFamily="34" charset="0"/>
            </a:endParaRPr>
          </a:p>
        </p:txBody>
      </p:sp>
    </p:spTree>
    <p:extLst>
      <p:ext uri="{BB962C8B-B14F-4D97-AF65-F5344CB8AC3E}">
        <p14:creationId xmlns:p14="http://schemas.microsoft.com/office/powerpoint/2010/main" val="3370136904"/>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2"/>
          <p:cNvPicPr>
            <a:picLocks noGrp="1" noChangeAspect="1" noChangeArrowheads="1"/>
          </p:cNvPicPr>
          <p:nvPr>
            <p:ph sz="half" idx="1"/>
          </p:nvPr>
        </p:nvPicPr>
        <p:blipFill>
          <a:blip r:embed="rId3" cstate="print">
            <a:extLst>
              <a:ext uri="{28A0092B-C50C-407E-A947-70E740481C1C}">
                <a14:useLocalDpi xmlns:a14="http://schemas.microsoft.com/office/drawing/2010/main" val="0"/>
              </a:ext>
            </a:extLst>
          </a:blip>
          <a:srcRect/>
          <a:stretch>
            <a:fillRect/>
          </a:stretch>
        </p:blipFill>
        <p:spPr bwMode="auto">
          <a:xfrm>
            <a:off x="6388590" y="1610672"/>
            <a:ext cx="22860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2"/>
          <p:cNvPicPr>
            <a:picLocks noChangeAspect="1" noChangeArrowheads="1"/>
          </p:cNvPicPr>
          <p:nvPr/>
        </p:nvPicPr>
        <p:blipFill>
          <a:blip r:embed="rId4" cstate="print">
            <a:extLst>
              <a:ext uri="{BEBA8EAE-BF5A-486C-A8C5-ECC9F3942E4B}">
                <a14:imgProps xmlns:a14="http://schemas.microsoft.com/office/drawing/2010/main">
                  <a14:imgLayer r:embed="rId5">
                    <a14:imgEffect>
                      <a14:brightnessContrast contrast="40000"/>
                    </a14:imgEffect>
                  </a14:imgLayer>
                </a14:imgProps>
              </a:ext>
              <a:ext uri="{28A0092B-C50C-407E-A947-70E740481C1C}">
                <a14:useLocalDpi xmlns:a14="http://schemas.microsoft.com/office/drawing/2010/main" val="0"/>
              </a:ext>
            </a:extLst>
          </a:blip>
          <a:srcRect/>
          <a:stretch>
            <a:fillRect/>
          </a:stretch>
        </p:blipFill>
        <p:spPr bwMode="auto">
          <a:xfrm>
            <a:off x="3104075" y="4401150"/>
            <a:ext cx="22860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4"/>
          <p:cNvPicPr>
            <a:picLocks noChangeAspect="1" noChangeArrowheads="1"/>
          </p:cNvPicPr>
          <p:nvPr/>
        </p:nvPicPr>
        <p:blipFill>
          <a:blip r:embed="rId6" cstate="print">
            <a:extLst>
              <a:ext uri="{BEBA8EAE-BF5A-486C-A8C5-ECC9F3942E4B}">
                <a14:imgProps xmlns:a14="http://schemas.microsoft.com/office/drawing/2010/main">
                  <a14:imgLayer r:embed="rId7">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3096407" y="1620297"/>
            <a:ext cx="22860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2"/>
          <p:cNvPicPr>
            <a:picLocks noChangeAspect="1" noChangeArrowheads="1"/>
          </p:cNvPicPr>
          <p:nvPr/>
        </p:nvPicPr>
        <p:blipFill>
          <a:blip r:embed="rId8">
            <a:extLst>
              <a:ext uri="{BEBA8EAE-BF5A-486C-A8C5-ECC9F3942E4B}">
                <a14:imgProps xmlns:a14="http://schemas.microsoft.com/office/drawing/2010/main">
                  <a14:imgLayer r:embed="rId9">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6388590" y="4401150"/>
            <a:ext cx="2286000" cy="2286000"/>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p:cNvSpPr txBox="1"/>
          <p:nvPr/>
        </p:nvSpPr>
        <p:spPr>
          <a:xfrm>
            <a:off x="3096407" y="1250965"/>
            <a:ext cx="2286000" cy="369332"/>
          </a:xfrm>
          <a:prstGeom prst="rect">
            <a:avLst/>
          </a:prstGeom>
          <a:noFill/>
        </p:spPr>
        <p:txBody>
          <a:bodyPr wrap="square" rtlCol="0">
            <a:spAutoFit/>
          </a:bodyPr>
          <a:lstStyle/>
          <a:p>
            <a:pPr algn="ctr"/>
            <a:r>
              <a:rPr lang="en-US" dirty="0" smtClean="0">
                <a:latin typeface="Arial" pitchFamily="34" charset="0"/>
                <a:cs typeface="Arial" pitchFamily="34" charset="0"/>
              </a:rPr>
              <a:t>Large Bumps</a:t>
            </a:r>
            <a:endParaRPr lang="en-US" dirty="0">
              <a:latin typeface="Arial" pitchFamily="34" charset="0"/>
              <a:cs typeface="Arial" pitchFamily="34" charset="0"/>
            </a:endParaRPr>
          </a:p>
        </p:txBody>
      </p:sp>
      <p:sp>
        <p:nvSpPr>
          <p:cNvPr id="15" name="TextBox 14"/>
          <p:cNvSpPr txBox="1"/>
          <p:nvPr/>
        </p:nvSpPr>
        <p:spPr>
          <a:xfrm>
            <a:off x="3104075" y="4031818"/>
            <a:ext cx="2278332" cy="369332"/>
          </a:xfrm>
          <a:prstGeom prst="rect">
            <a:avLst/>
          </a:prstGeom>
          <a:noFill/>
        </p:spPr>
        <p:txBody>
          <a:bodyPr wrap="square" rtlCol="0">
            <a:spAutoFit/>
          </a:bodyPr>
          <a:lstStyle/>
          <a:p>
            <a:pPr algn="ctr"/>
            <a:r>
              <a:rPr lang="en-US" dirty="0" smtClean="0">
                <a:latin typeface="Arial" pitchFamily="34" charset="0"/>
                <a:cs typeface="Arial" pitchFamily="34" charset="0"/>
              </a:rPr>
              <a:t>Small Bumps</a:t>
            </a:r>
            <a:endParaRPr lang="en-US" dirty="0">
              <a:latin typeface="Arial" pitchFamily="34" charset="0"/>
              <a:cs typeface="Arial" pitchFamily="34" charset="0"/>
            </a:endParaRPr>
          </a:p>
        </p:txBody>
      </p:sp>
      <p:sp>
        <p:nvSpPr>
          <p:cNvPr id="16" name="TextBox 15"/>
          <p:cNvSpPr txBox="1"/>
          <p:nvPr/>
        </p:nvSpPr>
        <p:spPr>
          <a:xfrm>
            <a:off x="6388590" y="1250965"/>
            <a:ext cx="2286000" cy="369332"/>
          </a:xfrm>
          <a:prstGeom prst="rect">
            <a:avLst/>
          </a:prstGeom>
          <a:noFill/>
        </p:spPr>
        <p:txBody>
          <a:bodyPr wrap="square" rtlCol="0">
            <a:spAutoFit/>
          </a:bodyPr>
          <a:lstStyle/>
          <a:p>
            <a:pPr algn="ctr"/>
            <a:r>
              <a:rPr lang="en-US" dirty="0" smtClean="0">
                <a:latin typeface="Arial" pitchFamily="34" charset="0"/>
                <a:cs typeface="Arial" pitchFamily="34" charset="0"/>
              </a:rPr>
              <a:t>‘</a:t>
            </a:r>
            <a:r>
              <a:rPr lang="en-US" dirty="0" err="1" smtClean="0">
                <a:latin typeface="Arial" pitchFamily="34" charset="0"/>
                <a:cs typeface="Arial" pitchFamily="34" charset="0"/>
              </a:rPr>
              <a:t>Dogbones</a:t>
            </a:r>
            <a:r>
              <a:rPr lang="en-US" dirty="0" smtClean="0">
                <a:latin typeface="Arial" pitchFamily="34" charset="0"/>
                <a:cs typeface="Arial" pitchFamily="34" charset="0"/>
              </a:rPr>
              <a:t>’</a:t>
            </a:r>
            <a:endParaRPr lang="en-US" dirty="0">
              <a:latin typeface="Arial" pitchFamily="34" charset="0"/>
              <a:cs typeface="Arial" pitchFamily="34" charset="0"/>
            </a:endParaRPr>
          </a:p>
        </p:txBody>
      </p:sp>
      <p:sp>
        <p:nvSpPr>
          <p:cNvPr id="17" name="TextBox 16"/>
          <p:cNvSpPr txBox="1"/>
          <p:nvPr/>
        </p:nvSpPr>
        <p:spPr>
          <a:xfrm>
            <a:off x="6388590" y="4031818"/>
            <a:ext cx="2285999" cy="369332"/>
          </a:xfrm>
          <a:prstGeom prst="rect">
            <a:avLst/>
          </a:prstGeom>
          <a:noFill/>
        </p:spPr>
        <p:txBody>
          <a:bodyPr wrap="square" rtlCol="0">
            <a:spAutoFit/>
          </a:bodyPr>
          <a:lstStyle/>
          <a:p>
            <a:pPr algn="ctr"/>
            <a:r>
              <a:rPr lang="en-US" dirty="0" smtClean="0">
                <a:latin typeface="Arial" pitchFamily="34" charset="0"/>
                <a:cs typeface="Arial" pitchFamily="34" charset="0"/>
              </a:rPr>
              <a:t>‘Lines-in-Lines’</a:t>
            </a:r>
            <a:endParaRPr lang="en-US" dirty="0">
              <a:latin typeface="Arial" pitchFamily="34" charset="0"/>
              <a:cs typeface="Arial" pitchFamily="34" charset="0"/>
            </a:endParaRPr>
          </a:p>
        </p:txBody>
      </p:sp>
      <p:sp>
        <p:nvSpPr>
          <p:cNvPr id="28" name="TextBox 27"/>
          <p:cNvSpPr txBox="1"/>
          <p:nvPr/>
        </p:nvSpPr>
        <p:spPr>
          <a:xfrm>
            <a:off x="2518348" y="850855"/>
            <a:ext cx="3567659" cy="400110"/>
          </a:xfrm>
          <a:prstGeom prst="rect">
            <a:avLst/>
          </a:prstGeom>
          <a:noFill/>
        </p:spPr>
        <p:txBody>
          <a:bodyPr wrap="square" rtlCol="0">
            <a:spAutoFit/>
          </a:bodyPr>
          <a:lstStyle/>
          <a:p>
            <a:r>
              <a:rPr lang="en-US" sz="2000" dirty="0" smtClean="0"/>
              <a:t>Same Mask </a:t>
            </a:r>
            <a:r>
              <a:rPr lang="en-US" sz="2000" dirty="0"/>
              <a:t>R</a:t>
            </a:r>
            <a:r>
              <a:rPr lang="en-US" sz="2000" dirty="0" smtClean="0"/>
              <a:t>otated 90° 2</a:t>
            </a:r>
            <a:r>
              <a:rPr lang="en-US" sz="2000" baseline="30000" dirty="0" smtClean="0"/>
              <a:t>nd</a:t>
            </a:r>
            <a:r>
              <a:rPr lang="en-US" sz="2000" dirty="0" smtClean="0"/>
              <a:t> Exp.</a:t>
            </a:r>
            <a:endParaRPr lang="en-US" sz="2000" dirty="0"/>
          </a:p>
        </p:txBody>
      </p:sp>
      <p:sp>
        <p:nvSpPr>
          <p:cNvPr id="30" name="TextBox 29"/>
          <p:cNvSpPr txBox="1"/>
          <p:nvPr/>
        </p:nvSpPr>
        <p:spPr>
          <a:xfrm>
            <a:off x="6388590" y="850855"/>
            <a:ext cx="2266750" cy="400110"/>
          </a:xfrm>
          <a:prstGeom prst="rect">
            <a:avLst/>
          </a:prstGeom>
          <a:noFill/>
        </p:spPr>
        <p:txBody>
          <a:bodyPr wrap="square" rtlCol="0">
            <a:spAutoFit/>
          </a:bodyPr>
          <a:lstStyle/>
          <a:p>
            <a:pPr algn="ctr"/>
            <a:r>
              <a:rPr lang="en-US" sz="2000" dirty="0" smtClean="0"/>
              <a:t>Different Masks</a:t>
            </a:r>
            <a:endParaRPr lang="en-US" sz="2000" dirty="0"/>
          </a:p>
        </p:txBody>
      </p:sp>
      <p:sp>
        <p:nvSpPr>
          <p:cNvPr id="32" name="Rectangle 31"/>
          <p:cNvSpPr/>
          <p:nvPr/>
        </p:nvSpPr>
        <p:spPr>
          <a:xfrm>
            <a:off x="304799" y="2372180"/>
            <a:ext cx="2513351" cy="2631490"/>
          </a:xfrm>
          <a:prstGeom prst="rect">
            <a:avLst/>
          </a:prstGeom>
        </p:spPr>
        <p:txBody>
          <a:bodyPr wrap="square">
            <a:spAutoFit/>
          </a:bodyPr>
          <a:lstStyle/>
          <a:p>
            <a:pPr marL="285750" indent="-285750">
              <a:lnSpc>
                <a:spcPts val="2200"/>
              </a:lnSpc>
              <a:buFont typeface="Arial" pitchFamily="34" charset="0"/>
              <a:buChar char="•"/>
            </a:pPr>
            <a:r>
              <a:rPr lang="en-US" sz="2400" b="1" dirty="0" smtClean="0">
                <a:latin typeface="Arial" pitchFamily="34" charset="0"/>
                <a:cs typeface="Arial" pitchFamily="34" charset="0"/>
              </a:rPr>
              <a:t>Multiple line-and-space mask exposures</a:t>
            </a:r>
          </a:p>
          <a:p>
            <a:pPr marL="285750" indent="-285750">
              <a:lnSpc>
                <a:spcPts val="2200"/>
              </a:lnSpc>
              <a:buFont typeface="Arial" pitchFamily="34" charset="0"/>
              <a:buChar char="•"/>
            </a:pPr>
            <a:endParaRPr lang="en-US" sz="2400" b="1" dirty="0">
              <a:latin typeface="Arial" pitchFamily="34" charset="0"/>
              <a:cs typeface="Arial" pitchFamily="34" charset="0"/>
            </a:endParaRPr>
          </a:p>
          <a:p>
            <a:pPr marL="285750" indent="-285750">
              <a:lnSpc>
                <a:spcPts val="2200"/>
              </a:lnSpc>
              <a:buFont typeface="Arial" pitchFamily="34" charset="0"/>
              <a:buChar char="•"/>
            </a:pPr>
            <a:r>
              <a:rPr lang="en-US" sz="2400" b="1" dirty="0" smtClean="0">
                <a:latin typeface="Arial" pitchFamily="34" charset="0"/>
                <a:cs typeface="Arial" pitchFamily="34" charset="0"/>
              </a:rPr>
              <a:t>Development step after all exposures completed</a:t>
            </a:r>
          </a:p>
        </p:txBody>
      </p:sp>
      <p:sp>
        <p:nvSpPr>
          <p:cNvPr id="36" name="Title 1"/>
          <p:cNvSpPr txBox="1">
            <a:spLocks/>
          </p:cNvSpPr>
          <p:nvPr/>
        </p:nvSpPr>
        <p:spPr>
          <a:xfrm>
            <a:off x="228600" y="-32345"/>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a:t>Pattern Diversity -  </a:t>
            </a:r>
            <a:r>
              <a:rPr lang="en-US" dirty="0" smtClean="0"/>
              <a:t>Multiple Exposures</a:t>
            </a:r>
            <a:endParaRPr lang="en-US" dirty="0"/>
          </a:p>
        </p:txBody>
      </p:sp>
      <p:sp>
        <p:nvSpPr>
          <p:cNvPr id="37"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30</a:t>
            </a:fld>
            <a:endParaRPr lang="en-US" sz="1400" dirty="0">
              <a:solidFill>
                <a:schemeClr val="tx1"/>
              </a:solidFill>
            </a:endParaRPr>
          </a:p>
        </p:txBody>
      </p:sp>
    </p:spTree>
    <p:extLst>
      <p:ext uri="{BB962C8B-B14F-4D97-AF65-F5344CB8AC3E}">
        <p14:creationId xmlns:p14="http://schemas.microsoft.com/office/powerpoint/2010/main" val="427206333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idx="1"/>
          </p:nvPr>
        </p:nvSpPr>
        <p:spPr>
          <a:xfrm>
            <a:off x="472190" y="1145373"/>
            <a:ext cx="4040188" cy="639762"/>
          </a:xfrm>
        </p:spPr>
        <p:txBody>
          <a:bodyPr/>
          <a:lstStyle/>
          <a:p>
            <a:pPr algn="ctr"/>
            <a:r>
              <a:rPr lang="en-US" dirty="0" smtClean="0"/>
              <a:t>Lines</a:t>
            </a:r>
            <a:endParaRPr lang="en-US" dirty="0"/>
          </a:p>
        </p:txBody>
      </p:sp>
      <p:pic>
        <p:nvPicPr>
          <p:cNvPr id="10" name="Ellison_Lines.mov">
            <a:hlinkClick r:id="" action="ppaction://media"/>
          </p:cNvPr>
          <p:cNvPicPr>
            <a:picLocks noGrp="1" noChangeAspect="1"/>
          </p:cNvPicPr>
          <p:nvPr>
            <p:ph sz="half" idx="2"/>
            <a:videoFile r:link="rId2"/>
            <p:extLst>
              <p:ext uri="{DAA4B4D4-6D71-4841-9C94-3DE7FCFB9230}">
                <p14:media xmlns:p14="http://schemas.microsoft.com/office/powerpoint/2010/main" r:embed="rId1"/>
              </p:ext>
            </p:extLst>
          </p:nvPr>
        </p:nvPicPr>
        <p:blipFill>
          <a:blip r:embed="rId7"/>
          <a:stretch>
            <a:fillRect/>
          </a:stretch>
        </p:blipFill>
        <p:spPr>
          <a:xfrm>
            <a:off x="516640" y="1785135"/>
            <a:ext cx="3951288" cy="3951288"/>
          </a:xfrm>
        </p:spPr>
      </p:pic>
      <p:sp>
        <p:nvSpPr>
          <p:cNvPr id="8" name="Text Placeholder 7"/>
          <p:cNvSpPr>
            <a:spLocks noGrp="1"/>
          </p:cNvSpPr>
          <p:nvPr>
            <p:ph type="body" sz="quarter" idx="3"/>
          </p:nvPr>
        </p:nvSpPr>
        <p:spPr>
          <a:xfrm>
            <a:off x="4660015" y="1145373"/>
            <a:ext cx="4041775" cy="639762"/>
          </a:xfrm>
        </p:spPr>
        <p:txBody>
          <a:bodyPr/>
          <a:lstStyle/>
          <a:p>
            <a:pPr algn="ctr"/>
            <a:r>
              <a:rPr lang="en-US" dirty="0" smtClean="0"/>
              <a:t>Arbitrary Shapes</a:t>
            </a:r>
            <a:endParaRPr lang="en-US" dirty="0"/>
          </a:p>
        </p:txBody>
      </p:sp>
      <p:pic>
        <p:nvPicPr>
          <p:cNvPr id="11" name="Ellison_Longhorns.mov">
            <a:hlinkClick r:id="" action="ppaction://media"/>
          </p:cNvPr>
          <p:cNvPicPr>
            <a:picLocks noGrp="1" noChangeAspect="1"/>
          </p:cNvPicPr>
          <p:nvPr>
            <p:ph sz="quarter" idx="4"/>
            <a:videoFile r:link="rId4"/>
            <p:extLst>
              <p:ext uri="{DAA4B4D4-6D71-4841-9C94-3DE7FCFB9230}">
                <p14:media xmlns:p14="http://schemas.microsoft.com/office/powerpoint/2010/main" r:embed="rId3"/>
              </p:ext>
            </p:extLst>
          </p:nvPr>
        </p:nvPicPr>
        <p:blipFill>
          <a:blip r:embed="rId8"/>
          <a:stretch>
            <a:fillRect/>
          </a:stretch>
        </p:blipFill>
        <p:spPr>
          <a:xfrm>
            <a:off x="4704465" y="1785135"/>
            <a:ext cx="3951288" cy="3951288"/>
          </a:xfrm>
        </p:spPr>
      </p:pic>
      <p:sp>
        <p:nvSpPr>
          <p:cNvPr id="13" name="Rectangle 3"/>
          <p:cNvSpPr txBox="1">
            <a:spLocks/>
          </p:cNvSpPr>
          <p:nvPr/>
        </p:nvSpPr>
        <p:spPr bwMode="auto">
          <a:xfrm>
            <a:off x="259080" y="-171736"/>
            <a:ext cx="867861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2800" b="1" dirty="0" smtClean="0"/>
              <a:t>Topographic Feature Formation</a:t>
            </a:r>
            <a:endParaRPr lang="en-US" sz="2800" b="1" dirty="0"/>
          </a:p>
        </p:txBody>
      </p:sp>
      <p:sp>
        <p:nvSpPr>
          <p:cNvPr id="14" name="Slide Number Placeholder 3"/>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solidFill>
                  <a:schemeClr val="tx1"/>
                </a:solidFill>
              </a:rPr>
              <a:pPr>
                <a:defRPr/>
              </a:pPr>
              <a:t>31</a:t>
            </a:fld>
            <a:endParaRPr lang="en-US" sz="1400" dirty="0">
              <a:solidFill>
                <a:schemeClr val="tx1"/>
              </a:solidFill>
            </a:endParaRPr>
          </a:p>
        </p:txBody>
      </p:sp>
    </p:spTree>
    <p:extLst>
      <p:ext uri="{BB962C8B-B14F-4D97-AF65-F5344CB8AC3E}">
        <p14:creationId xmlns:p14="http://schemas.microsoft.com/office/powerpoint/2010/main" val="358559963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0"/>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10"/>
                                        </p:tgtEl>
                                      </p:cBhvr>
                                    </p:cmd>
                                  </p:childTnLst>
                                </p:cTn>
                              </p:par>
                            </p:childTnLst>
                          </p:cTn>
                        </p:par>
                      </p:childTnLst>
                    </p:cTn>
                  </p:par>
                </p:childTnLst>
              </p:cTn>
              <p:nextCondLst>
                <p:cond evt="onClick" delay="0">
                  <p:tgtEl>
                    <p:spTgt spid="10"/>
                  </p:tgtEl>
                </p:cond>
              </p:nextCondLst>
            </p:seq>
            <p:video>
              <p:cMediaNode vol="80000">
                <p:cTn id="7" fill="hold" display="0">
                  <p:stCondLst>
                    <p:cond delay="indefinite"/>
                  </p:stCondLst>
                </p:cTn>
                <p:tgtEl>
                  <p:spTgt spid="10"/>
                </p:tgtEl>
              </p:cMediaNode>
            </p:video>
            <p:seq concurrent="1" nextAc="seek">
              <p:cTn id="8" restart="whenNotActive" fill="hold" evtFilter="cancelBubble" nodeType="interactiveSeq">
                <p:stCondLst>
                  <p:cond evt="onClick" delay="0">
                    <p:tgtEl>
                      <p:spTgt spid="11"/>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1"/>
                                        </p:tgtEl>
                                      </p:cBhvr>
                                    </p:cmd>
                                  </p:childTnLst>
                                </p:cTn>
                              </p:par>
                            </p:childTnLst>
                          </p:cTn>
                        </p:par>
                      </p:childTnLst>
                    </p:cTn>
                  </p:par>
                </p:childTnLst>
              </p:cTn>
              <p:nextCondLst>
                <p:cond evt="onClick" delay="0">
                  <p:tgtEl>
                    <p:spTgt spid="11"/>
                  </p:tgtEl>
                </p:cond>
              </p:nextCondLst>
            </p:seq>
            <p:video>
              <p:cMediaNode vol="80000">
                <p:cTn id="13" fill="hold" display="0">
                  <p:stCondLst>
                    <p:cond delay="indefinite"/>
                  </p:stCondLst>
                </p:cTn>
                <p:tgtEl>
                  <p:spTgt spid="11"/>
                </p:tgtEl>
              </p:cMediaNode>
            </p:video>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7"/>
          <p:cNvSpPr>
            <a:spLocks noGrp="1"/>
          </p:cNvSpPr>
          <p:nvPr>
            <p:ph type="sldNum" sz="quarter" idx="12"/>
          </p:nvPr>
        </p:nvSpPr>
        <p:spPr>
          <a:xfrm>
            <a:off x="8529403" y="6400800"/>
            <a:ext cx="462197" cy="344774"/>
          </a:xfrm>
        </p:spPr>
        <p:txBody>
          <a:bodyPr/>
          <a:lstStyle/>
          <a:p>
            <a:fld id="{42AFEB3F-B972-45C2-8082-3907400EA010}" type="slidenum">
              <a:rPr lang="en-US" smtClean="0">
                <a:solidFill>
                  <a:schemeClr val="tx1"/>
                </a:solidFill>
              </a:rPr>
              <a:t>32</a:t>
            </a:fld>
            <a:endParaRPr lang="en-US" dirty="0">
              <a:solidFill>
                <a:schemeClr val="tx1"/>
              </a:solidFill>
            </a:endParaRPr>
          </a:p>
        </p:txBody>
      </p:sp>
      <p:sp>
        <p:nvSpPr>
          <p:cNvPr id="9" name="Content Placeholder 2"/>
          <p:cNvSpPr>
            <a:spLocks noGrp="1"/>
          </p:cNvSpPr>
          <p:nvPr>
            <p:ph sz="half" idx="1"/>
          </p:nvPr>
        </p:nvSpPr>
        <p:spPr>
          <a:xfrm>
            <a:off x="457200" y="3382321"/>
            <a:ext cx="4038600" cy="3442987"/>
          </a:xfrm>
        </p:spPr>
        <p:txBody>
          <a:bodyPr/>
          <a:lstStyle/>
          <a:p>
            <a:r>
              <a:rPr lang="en-US" sz="2400" dirty="0" smtClean="0">
                <a:latin typeface="Arial" pitchFamily="34" charset="0"/>
                <a:cs typeface="Arial" pitchFamily="34" charset="0"/>
              </a:rPr>
              <a:t>Terms:</a:t>
            </a:r>
          </a:p>
          <a:p>
            <a:pPr lvl="1"/>
            <a:r>
              <a:rPr lang="en-US" sz="2000" i="1" dirty="0" smtClean="0">
                <a:latin typeface="Arial" pitchFamily="34" charset="0"/>
                <a:cs typeface="Arial" pitchFamily="34" charset="0"/>
              </a:rPr>
              <a:t>h</a:t>
            </a:r>
            <a:r>
              <a:rPr lang="en-US" sz="2000" dirty="0" smtClean="0">
                <a:latin typeface="Arial" pitchFamily="34" charset="0"/>
                <a:cs typeface="Arial" pitchFamily="34" charset="0"/>
              </a:rPr>
              <a:t> = Film Height</a:t>
            </a:r>
          </a:p>
          <a:p>
            <a:pPr lvl="1"/>
            <a:r>
              <a:rPr lang="en-US" sz="2000" dirty="0" smtClean="0">
                <a:latin typeface="Arial" pitchFamily="34" charset="0"/>
                <a:ea typeface="Cambria Math"/>
                <a:cs typeface="Arial" pitchFamily="34" charset="0"/>
              </a:rPr>
              <a:t>𝛤</a:t>
            </a:r>
            <a:r>
              <a:rPr lang="en-US" sz="2000" baseline="-25000" dirty="0" smtClean="0">
                <a:latin typeface="Arial" pitchFamily="34" charset="0"/>
                <a:ea typeface="Cambria Math"/>
                <a:cs typeface="Arial" pitchFamily="34" charset="0"/>
              </a:rPr>
              <a:t>0</a:t>
            </a:r>
            <a:r>
              <a:rPr lang="en-US" sz="2000" dirty="0" smtClean="0">
                <a:latin typeface="Arial" pitchFamily="34" charset="0"/>
                <a:ea typeface="Cambria Math"/>
                <a:cs typeface="Arial" pitchFamily="34" charset="0"/>
              </a:rPr>
              <a:t> = Mean Surface Energy</a:t>
            </a:r>
          </a:p>
          <a:p>
            <a:pPr lvl="1"/>
            <a:r>
              <a:rPr lang="el-GR" sz="2000" i="1" dirty="0" smtClean="0">
                <a:latin typeface="Arial" pitchFamily="34" charset="0"/>
                <a:ea typeface="Cambria Math"/>
                <a:cs typeface="Arial" pitchFamily="34" charset="0"/>
              </a:rPr>
              <a:t>μ</a:t>
            </a:r>
            <a:r>
              <a:rPr lang="en-US" sz="2000" dirty="0" smtClean="0">
                <a:latin typeface="Arial" pitchFamily="34" charset="0"/>
                <a:ea typeface="Cambria Math"/>
                <a:cs typeface="Arial" pitchFamily="34" charset="0"/>
              </a:rPr>
              <a:t> = Viscosity</a:t>
            </a:r>
          </a:p>
          <a:p>
            <a:pPr lvl="1"/>
            <a:r>
              <a:rPr lang="en-US" sz="2000" i="1" dirty="0">
                <a:latin typeface="Arial" pitchFamily="34" charset="0"/>
                <a:ea typeface="Cambria Math"/>
                <a:cs typeface="Arial" pitchFamily="34" charset="0"/>
              </a:rPr>
              <a:t>h</a:t>
            </a:r>
            <a:r>
              <a:rPr lang="en-US" sz="2000" i="1" baseline="-25000" dirty="0" smtClean="0">
                <a:latin typeface="Arial" pitchFamily="34" charset="0"/>
                <a:ea typeface="Cambria Math"/>
                <a:cs typeface="Arial" pitchFamily="34" charset="0"/>
              </a:rPr>
              <a:t>0</a:t>
            </a:r>
            <a:r>
              <a:rPr lang="en-US" sz="2000" dirty="0" smtClean="0">
                <a:latin typeface="Arial" pitchFamily="34" charset="0"/>
                <a:ea typeface="Cambria Math"/>
                <a:cs typeface="Arial" pitchFamily="34" charset="0"/>
              </a:rPr>
              <a:t> = Initial Film Thickness</a:t>
            </a:r>
          </a:p>
          <a:p>
            <a:endParaRPr lang="en-US" sz="2400" dirty="0" smtClean="0">
              <a:latin typeface="Arial" pitchFamily="34" charset="0"/>
              <a:ea typeface="Cambria Math"/>
              <a:cs typeface="Arial" pitchFamily="34" charset="0"/>
            </a:endParaRPr>
          </a:p>
          <a:p>
            <a:r>
              <a:rPr lang="en-US" sz="2400" dirty="0" smtClean="0">
                <a:latin typeface="Arial" pitchFamily="34" charset="0"/>
                <a:ea typeface="Cambria Math"/>
                <a:cs typeface="Arial" pitchFamily="34" charset="0"/>
              </a:rPr>
              <a:t>Introduced a surface energy that varies in position and time</a:t>
            </a:r>
            <a:endParaRPr lang="en-US" sz="2400" dirty="0">
              <a:latin typeface="Arial" pitchFamily="34" charset="0"/>
              <a:ea typeface="Cambria Math"/>
              <a:cs typeface="Arial" pitchFamily="34" charset="0"/>
            </a:endParaRPr>
          </a:p>
          <a:p>
            <a:endParaRPr lang="en-US" sz="2400" dirty="0">
              <a:latin typeface="Arial" pitchFamily="34" charset="0"/>
              <a:cs typeface="Arial" pitchFamily="34" charset="0"/>
            </a:endParaRPr>
          </a:p>
        </p:txBody>
      </p:sp>
      <p:sp>
        <p:nvSpPr>
          <p:cNvPr id="10" name="Title 1"/>
          <p:cNvSpPr txBox="1">
            <a:spLocks/>
          </p:cNvSpPr>
          <p:nvPr/>
        </p:nvSpPr>
        <p:spPr>
          <a:xfrm>
            <a:off x="228600" y="-45993"/>
            <a:ext cx="8721725" cy="900113"/>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2800" b="1" kern="1200">
                <a:solidFill>
                  <a:schemeClr val="tx1"/>
                </a:solidFill>
                <a:latin typeface="Arial" pitchFamily="34" charset="0"/>
                <a:ea typeface="+mj-ea"/>
                <a:cs typeface="Arial" pitchFamily="34" charset="0"/>
              </a:defRPr>
            </a:lvl1pPr>
          </a:lstStyle>
          <a:p>
            <a:pPr algn="l"/>
            <a:r>
              <a:rPr lang="en-US" dirty="0" smtClean="0"/>
              <a:t>Model of Marangoni Flow Process</a:t>
            </a:r>
            <a:endParaRPr lang="en-US" dirty="0"/>
          </a:p>
        </p:txBody>
      </p:sp>
      <mc:AlternateContent xmlns:mc="http://schemas.openxmlformats.org/markup-compatibility/2006" xmlns:a14="http://schemas.microsoft.com/office/drawing/2010/main">
        <mc:Choice Requires="a14">
          <p:sp>
            <p:nvSpPr>
              <p:cNvPr id="11" name="TextBox 10"/>
              <p:cNvSpPr txBox="1"/>
              <p:nvPr/>
            </p:nvSpPr>
            <p:spPr>
              <a:xfrm>
                <a:off x="1324840" y="1125510"/>
                <a:ext cx="6335902" cy="916148"/>
              </a:xfrm>
              <a:prstGeom prst="rect">
                <a:avLst/>
              </a:prstGeom>
              <a:noFill/>
            </p:spPr>
            <p:txBody>
              <a:bodyPr wrap="none" rtlCol="0">
                <a:spAutoFit/>
              </a:bodyPr>
              <a:lstStyle/>
              <a:p>
                <a14:m>
                  <m:oMath xmlns:m="http://schemas.openxmlformats.org/officeDocument/2006/math">
                    <m:f>
                      <m:fPr>
                        <m:ctrlPr>
                          <a:rPr lang="en-US" sz="3200" i="1" smtClean="0">
                            <a:latin typeface="Cambria Math"/>
                          </a:rPr>
                        </m:ctrlPr>
                      </m:fPr>
                      <m:num>
                        <m:r>
                          <a:rPr lang="en-US" sz="3200" i="1" smtClean="0">
                            <a:latin typeface="Cambria Math"/>
                          </a:rPr>
                          <m:t>𝜕</m:t>
                        </m:r>
                        <m:r>
                          <a:rPr lang="en-US" sz="3200" b="0" i="1" smtClean="0">
                            <a:latin typeface="Cambria Math"/>
                          </a:rPr>
                          <m:t>h</m:t>
                        </m:r>
                      </m:num>
                      <m:den>
                        <m:r>
                          <a:rPr lang="en-US" sz="3200" i="1" smtClean="0">
                            <a:latin typeface="Cambria Math"/>
                          </a:rPr>
                          <m:t>𝜕</m:t>
                        </m:r>
                        <m:r>
                          <a:rPr lang="en-US" sz="3200" b="0" i="1" smtClean="0">
                            <a:latin typeface="Cambria Math"/>
                          </a:rPr>
                          <m:t>𝑡</m:t>
                        </m:r>
                      </m:den>
                    </m:f>
                    <m:r>
                      <a:rPr lang="en-US" sz="3200" b="0" i="1" smtClean="0">
                        <a:latin typeface="Cambria Math"/>
                      </a:rPr>
                      <m:t>=−</m:t>
                    </m:r>
                    <m:f>
                      <m:fPr>
                        <m:ctrlPr>
                          <a:rPr lang="en-US" sz="3200" b="0" i="1" smtClean="0">
                            <a:latin typeface="Cambria Math"/>
                          </a:rPr>
                        </m:ctrlPr>
                      </m:fPr>
                      <m:num>
                        <m:sSub>
                          <m:sSubPr>
                            <m:ctrlPr>
                              <a:rPr lang="en-US" sz="3200" b="0" i="1" smtClean="0">
                                <a:latin typeface="Cambria Math"/>
                              </a:rPr>
                            </m:ctrlPr>
                          </m:sSubPr>
                          <m:e>
                            <m:r>
                              <a:rPr lang="en-US" sz="3200" b="0" i="1" smtClean="0">
                                <a:latin typeface="Cambria Math"/>
                                <a:ea typeface="Cambria Math"/>
                              </a:rPr>
                              <m:t>𝛤</m:t>
                            </m:r>
                          </m:e>
                          <m:sub>
                            <m:r>
                              <a:rPr lang="en-US" sz="3200" b="0" i="1" smtClean="0">
                                <a:latin typeface="Cambria Math"/>
                              </a:rPr>
                              <m:t>0</m:t>
                            </m:r>
                          </m:sub>
                        </m:sSub>
                      </m:num>
                      <m:den>
                        <m:r>
                          <a:rPr lang="en-US" sz="3200" b="0" i="1" smtClean="0">
                            <a:latin typeface="Cambria Math"/>
                          </a:rPr>
                          <m:t>3</m:t>
                        </m:r>
                        <m:r>
                          <a:rPr lang="en-US" sz="3200" b="0" i="1" smtClean="0">
                            <a:latin typeface="Cambria Math"/>
                            <a:ea typeface="Cambria Math"/>
                          </a:rPr>
                          <m:t>𝜇</m:t>
                        </m:r>
                      </m:den>
                    </m:f>
                    <m:f>
                      <m:fPr>
                        <m:ctrlPr>
                          <a:rPr lang="en-US" sz="3200" b="0" i="1" smtClean="0">
                            <a:latin typeface="Cambria Math"/>
                          </a:rPr>
                        </m:ctrlPr>
                      </m:fPr>
                      <m:num>
                        <m:r>
                          <a:rPr lang="en-US" sz="3200" b="0" i="1" smtClean="0">
                            <a:latin typeface="Cambria Math"/>
                          </a:rPr>
                          <m:t>𝜕</m:t>
                        </m:r>
                      </m:num>
                      <m:den>
                        <m:r>
                          <a:rPr lang="en-US" sz="3200" b="0" i="1" smtClean="0">
                            <a:latin typeface="Cambria Math"/>
                          </a:rPr>
                          <m:t>𝜕</m:t>
                        </m:r>
                        <m:r>
                          <a:rPr lang="en-US" sz="3200" b="0" i="1" smtClean="0">
                            <a:latin typeface="Cambria Math"/>
                          </a:rPr>
                          <m:t>𝑥</m:t>
                        </m:r>
                      </m:den>
                    </m:f>
                    <m:d>
                      <m:dPr>
                        <m:ctrlPr>
                          <a:rPr lang="en-US" sz="3200" b="0" i="1" smtClean="0">
                            <a:latin typeface="Cambria Math"/>
                          </a:rPr>
                        </m:ctrlPr>
                      </m:dPr>
                      <m:e>
                        <m:sSup>
                          <m:sSupPr>
                            <m:ctrlPr>
                              <a:rPr lang="en-US" sz="3200" b="0" i="1" smtClean="0">
                                <a:latin typeface="Cambria Math"/>
                              </a:rPr>
                            </m:ctrlPr>
                          </m:sSupPr>
                          <m:e>
                            <m:r>
                              <a:rPr lang="en-US" sz="3200" b="0" i="1" smtClean="0">
                                <a:latin typeface="Cambria Math"/>
                              </a:rPr>
                              <m:t>h</m:t>
                            </m:r>
                          </m:e>
                          <m:sup>
                            <m:r>
                              <a:rPr lang="en-US" sz="3200" b="0" i="1" smtClean="0">
                                <a:latin typeface="Cambria Math"/>
                              </a:rPr>
                              <m:t>3</m:t>
                            </m:r>
                          </m:sup>
                        </m:sSup>
                        <m:f>
                          <m:fPr>
                            <m:ctrlPr>
                              <a:rPr lang="en-US" sz="3200" b="0" i="1" smtClean="0">
                                <a:latin typeface="Cambria Math"/>
                              </a:rPr>
                            </m:ctrlPr>
                          </m:fPr>
                          <m:num>
                            <m:sSup>
                              <m:sSupPr>
                                <m:ctrlPr>
                                  <a:rPr lang="en-US" sz="3200" b="0" i="1" smtClean="0">
                                    <a:latin typeface="Cambria Math"/>
                                  </a:rPr>
                                </m:ctrlPr>
                              </m:sSupPr>
                              <m:e>
                                <m:r>
                                  <a:rPr lang="en-US" sz="3200" b="0" i="1" smtClean="0">
                                    <a:latin typeface="Cambria Math"/>
                                    <a:ea typeface="Cambria Math"/>
                                  </a:rPr>
                                  <m:t>𝜕</m:t>
                                </m:r>
                              </m:e>
                              <m:sup>
                                <m:r>
                                  <a:rPr lang="en-US" sz="3200" b="0" i="1" smtClean="0">
                                    <a:latin typeface="Cambria Math"/>
                                  </a:rPr>
                                  <m:t>3</m:t>
                                </m:r>
                              </m:sup>
                            </m:sSup>
                            <m:r>
                              <a:rPr lang="en-US" sz="3200" b="0" i="1" smtClean="0">
                                <a:latin typeface="Cambria Math"/>
                              </a:rPr>
                              <m:t>h</m:t>
                            </m:r>
                          </m:num>
                          <m:den>
                            <m:r>
                              <a:rPr lang="en-US" sz="3200" b="0" i="1" smtClean="0">
                                <a:latin typeface="Cambria Math"/>
                                <a:ea typeface="Cambria Math"/>
                              </a:rPr>
                              <m:t>𝜕</m:t>
                            </m:r>
                            <m:sSup>
                              <m:sSupPr>
                                <m:ctrlPr>
                                  <a:rPr lang="en-US" sz="3200" b="0" i="1" smtClean="0">
                                    <a:latin typeface="Cambria Math"/>
                                    <a:ea typeface="Cambria Math"/>
                                  </a:rPr>
                                </m:ctrlPr>
                              </m:sSupPr>
                              <m:e>
                                <m:r>
                                  <a:rPr lang="en-US" sz="3200" b="0" i="1" smtClean="0">
                                    <a:latin typeface="Cambria Math"/>
                                    <a:ea typeface="Cambria Math"/>
                                  </a:rPr>
                                  <m:t>𝑥</m:t>
                                </m:r>
                              </m:e>
                              <m:sup>
                                <m:r>
                                  <a:rPr lang="en-US" sz="3200" b="0" i="1" smtClean="0">
                                    <a:latin typeface="Cambria Math"/>
                                    <a:ea typeface="Cambria Math"/>
                                  </a:rPr>
                                  <m:t>3</m:t>
                                </m:r>
                              </m:sup>
                            </m:sSup>
                          </m:den>
                        </m:f>
                      </m:e>
                    </m:d>
                    <m:r>
                      <a:rPr lang="en-US" sz="3200" b="0" i="1" smtClean="0">
                        <a:latin typeface="Cambria Math"/>
                      </a:rPr>
                      <m:t>−</m:t>
                    </m:r>
                    <m:f>
                      <m:fPr>
                        <m:ctrlPr>
                          <a:rPr lang="en-US" sz="3200" b="0" i="1" smtClean="0">
                            <a:latin typeface="Cambria Math"/>
                          </a:rPr>
                        </m:ctrlPr>
                      </m:fPr>
                      <m:num>
                        <m:r>
                          <a:rPr lang="en-US" sz="3200" b="0" i="1" smtClean="0">
                            <a:latin typeface="Cambria Math"/>
                          </a:rPr>
                          <m:t>1</m:t>
                        </m:r>
                      </m:num>
                      <m:den>
                        <m:r>
                          <a:rPr lang="en-US" sz="3200" b="0" i="1" smtClean="0">
                            <a:latin typeface="Cambria Math"/>
                          </a:rPr>
                          <m:t>2</m:t>
                        </m:r>
                        <m:r>
                          <a:rPr lang="en-US" sz="3200" b="0" i="1" smtClean="0">
                            <a:latin typeface="Cambria Math"/>
                            <a:ea typeface="Cambria Math"/>
                          </a:rPr>
                          <m:t>𝜇</m:t>
                        </m:r>
                      </m:den>
                    </m:f>
                    <m:f>
                      <m:fPr>
                        <m:ctrlPr>
                          <a:rPr lang="en-US" sz="3200" b="0" i="1" smtClean="0">
                            <a:latin typeface="Cambria Math"/>
                          </a:rPr>
                        </m:ctrlPr>
                      </m:fPr>
                      <m:num>
                        <m:r>
                          <a:rPr lang="en-US" sz="3200" b="0" i="1" smtClean="0">
                            <a:latin typeface="Cambria Math"/>
                          </a:rPr>
                          <m:t>𝜕</m:t>
                        </m:r>
                      </m:num>
                      <m:den>
                        <m:r>
                          <a:rPr lang="en-US" sz="3200" b="0" i="1" smtClean="0">
                            <a:latin typeface="Cambria Math"/>
                          </a:rPr>
                          <m:t>𝜕</m:t>
                        </m:r>
                        <m:r>
                          <a:rPr lang="en-US" sz="3200" b="0" i="1" smtClean="0">
                            <a:latin typeface="Cambria Math"/>
                          </a:rPr>
                          <m:t>𝑥</m:t>
                        </m:r>
                      </m:den>
                    </m:f>
                    <m:r>
                      <a:rPr lang="en-US" sz="3200" b="0" i="1" smtClean="0">
                        <a:latin typeface="Cambria Math"/>
                      </a:rPr>
                      <m:t>(</m:t>
                    </m:r>
                    <m:sSup>
                      <m:sSupPr>
                        <m:ctrlPr>
                          <a:rPr lang="en-US" sz="3200" b="0" i="1" smtClean="0">
                            <a:latin typeface="Cambria Math"/>
                          </a:rPr>
                        </m:ctrlPr>
                      </m:sSupPr>
                      <m:e>
                        <m:r>
                          <a:rPr lang="en-US" sz="3200" b="0" i="1" smtClean="0">
                            <a:latin typeface="Cambria Math"/>
                          </a:rPr>
                          <m:t>h</m:t>
                        </m:r>
                      </m:e>
                      <m:sup>
                        <m:r>
                          <a:rPr lang="en-US" sz="3200" b="0" i="1" smtClean="0">
                            <a:latin typeface="Cambria Math"/>
                          </a:rPr>
                          <m:t>2</m:t>
                        </m:r>
                      </m:sup>
                    </m:sSup>
                    <m:f>
                      <m:fPr>
                        <m:ctrlPr>
                          <a:rPr lang="en-US" sz="3200" b="0" i="1" smtClean="0">
                            <a:latin typeface="Cambria Math"/>
                          </a:rPr>
                        </m:ctrlPr>
                      </m:fPr>
                      <m:num>
                        <m:r>
                          <a:rPr lang="en-US" sz="3200" b="0" i="1" smtClean="0">
                            <a:latin typeface="Cambria Math"/>
                          </a:rPr>
                          <m:t>𝜕</m:t>
                        </m:r>
                        <m:r>
                          <a:rPr lang="en-US" sz="3200" i="1">
                            <a:latin typeface="Cambria Math"/>
                            <a:ea typeface="Cambria Math"/>
                          </a:rPr>
                          <m:t>𝛤</m:t>
                        </m:r>
                      </m:num>
                      <m:den>
                        <m:r>
                          <a:rPr lang="en-US" sz="3200" b="0" i="1" smtClean="0">
                            <a:latin typeface="Cambria Math"/>
                          </a:rPr>
                          <m:t>𝜕</m:t>
                        </m:r>
                        <m:r>
                          <a:rPr lang="en-US" sz="3200" b="0" i="1" smtClean="0">
                            <a:latin typeface="Cambria Math"/>
                          </a:rPr>
                          <m:t>𝑥</m:t>
                        </m:r>
                      </m:den>
                    </m:f>
                  </m:oMath>
                </a14:m>
                <a:r>
                  <a:rPr lang="en-US" sz="3200" dirty="0" smtClean="0">
                    <a:latin typeface="Arial" pitchFamily="34" charset="0"/>
                    <a:cs typeface="Arial" pitchFamily="34" charset="0"/>
                  </a:rPr>
                  <a:t>)</a:t>
                </a:r>
                <a:endParaRPr lang="en-US" sz="3200" dirty="0">
                  <a:latin typeface="Arial" pitchFamily="34" charset="0"/>
                  <a:cs typeface="Arial" pitchFamily="34"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1324840" y="1125510"/>
                <a:ext cx="6335902" cy="916148"/>
              </a:xfrm>
              <a:prstGeom prst="rect">
                <a:avLst/>
              </a:prstGeom>
              <a:blipFill rotWithShape="1">
                <a:blip r:embed="rId2"/>
                <a:stretch>
                  <a:fillRect r="-1635" b="-2667"/>
                </a:stretch>
              </a:blipFill>
            </p:spPr>
            <p:txBody>
              <a:bodyPr/>
              <a:lstStyle/>
              <a:p>
                <a:r>
                  <a:rPr lang="en-US">
                    <a:noFill/>
                  </a:rPr>
                  <a:t> </a:t>
                </a:r>
              </a:p>
            </p:txBody>
          </p:sp>
        </mc:Fallback>
      </mc:AlternateContent>
      <p:sp>
        <p:nvSpPr>
          <p:cNvPr id="12" name="Oval 11"/>
          <p:cNvSpPr/>
          <p:nvPr/>
        </p:nvSpPr>
        <p:spPr>
          <a:xfrm>
            <a:off x="1324840" y="1125510"/>
            <a:ext cx="566305" cy="994064"/>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3" name="Oval 12"/>
          <p:cNvSpPr/>
          <p:nvPr/>
        </p:nvSpPr>
        <p:spPr>
          <a:xfrm>
            <a:off x="2265218" y="997355"/>
            <a:ext cx="2826327" cy="122612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4" name="Oval 13"/>
          <p:cNvSpPr/>
          <p:nvPr/>
        </p:nvSpPr>
        <p:spPr>
          <a:xfrm>
            <a:off x="5361709" y="1009478"/>
            <a:ext cx="2299033" cy="1226127"/>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5" name="TextBox 14"/>
          <p:cNvSpPr txBox="1"/>
          <p:nvPr/>
        </p:nvSpPr>
        <p:spPr>
          <a:xfrm>
            <a:off x="423499" y="2275102"/>
            <a:ext cx="2368983" cy="369332"/>
          </a:xfrm>
          <a:prstGeom prst="rect">
            <a:avLst/>
          </a:prstGeom>
          <a:noFill/>
        </p:spPr>
        <p:txBody>
          <a:bodyPr wrap="none" rtlCol="0">
            <a:spAutoFit/>
          </a:bodyPr>
          <a:lstStyle/>
          <a:p>
            <a:pPr algn="ctr"/>
            <a:r>
              <a:rPr lang="en-US" dirty="0" smtClean="0">
                <a:latin typeface="Arial" pitchFamily="34" charset="0"/>
                <a:cs typeface="Arial" pitchFamily="34" charset="0"/>
              </a:rPr>
              <a:t>Transient Film Height</a:t>
            </a:r>
            <a:endParaRPr lang="en-US" dirty="0">
              <a:latin typeface="Arial" pitchFamily="34" charset="0"/>
              <a:cs typeface="Arial" pitchFamily="34" charset="0"/>
            </a:endParaRPr>
          </a:p>
        </p:txBody>
      </p:sp>
      <p:sp>
        <p:nvSpPr>
          <p:cNvPr id="16" name="TextBox 15"/>
          <p:cNvSpPr txBox="1"/>
          <p:nvPr/>
        </p:nvSpPr>
        <p:spPr>
          <a:xfrm>
            <a:off x="2848669" y="2258092"/>
            <a:ext cx="1719381" cy="646331"/>
          </a:xfrm>
          <a:prstGeom prst="rect">
            <a:avLst/>
          </a:prstGeom>
          <a:noFill/>
        </p:spPr>
        <p:txBody>
          <a:bodyPr wrap="none" rtlCol="0">
            <a:spAutoFit/>
          </a:bodyPr>
          <a:lstStyle/>
          <a:p>
            <a:pPr algn="ctr"/>
            <a:r>
              <a:rPr lang="en-US" dirty="0" err="1" smtClean="0">
                <a:latin typeface="Arial" pitchFamily="34" charset="0"/>
                <a:cs typeface="Arial" pitchFamily="34" charset="0"/>
              </a:rPr>
              <a:t>Visco</a:t>
            </a:r>
            <a:r>
              <a:rPr lang="en-US" dirty="0" smtClean="0">
                <a:latin typeface="Arial" pitchFamily="34" charset="0"/>
                <a:cs typeface="Arial" pitchFamily="34" charset="0"/>
              </a:rPr>
              <a:t>-Capillary</a:t>
            </a:r>
          </a:p>
          <a:p>
            <a:pPr algn="ctr"/>
            <a:r>
              <a:rPr lang="en-US" dirty="0" smtClean="0">
                <a:latin typeface="Arial" pitchFamily="34" charset="0"/>
                <a:cs typeface="Arial" pitchFamily="34" charset="0"/>
              </a:rPr>
              <a:t>Forcing</a:t>
            </a:r>
            <a:endParaRPr lang="en-US" dirty="0">
              <a:latin typeface="Arial" pitchFamily="34" charset="0"/>
              <a:cs typeface="Arial" pitchFamily="34" charset="0"/>
            </a:endParaRPr>
          </a:p>
        </p:txBody>
      </p:sp>
      <p:sp>
        <p:nvSpPr>
          <p:cNvPr id="17" name="TextBox 16"/>
          <p:cNvSpPr txBox="1"/>
          <p:nvPr/>
        </p:nvSpPr>
        <p:spPr>
          <a:xfrm>
            <a:off x="5495134" y="2261682"/>
            <a:ext cx="2108270" cy="369332"/>
          </a:xfrm>
          <a:prstGeom prst="rect">
            <a:avLst/>
          </a:prstGeom>
          <a:noFill/>
        </p:spPr>
        <p:txBody>
          <a:bodyPr wrap="none" rtlCol="0">
            <a:spAutoFit/>
          </a:bodyPr>
          <a:lstStyle/>
          <a:p>
            <a:pPr algn="ctr"/>
            <a:r>
              <a:rPr lang="en-US" dirty="0" smtClean="0">
                <a:latin typeface="Arial" pitchFamily="34" charset="0"/>
                <a:cs typeface="Arial" pitchFamily="34" charset="0"/>
              </a:rPr>
              <a:t>Marangoni Forcing</a:t>
            </a:r>
            <a:endParaRPr lang="en-US" dirty="0">
              <a:latin typeface="Arial" pitchFamily="34" charset="0"/>
              <a:cs typeface="Arial" pitchFamily="34" charset="0"/>
            </a:endParaRPr>
          </a:p>
        </p:txBody>
      </p:sp>
      <p:graphicFrame>
        <p:nvGraphicFramePr>
          <p:cNvPr id="18" name="Content Placeholder 14"/>
          <p:cNvGraphicFramePr>
            <a:graphicFrameLocks noGrp="1"/>
          </p:cNvGraphicFramePr>
          <p:nvPr>
            <p:ph sz="half" idx="2"/>
            <p:extLst>
              <p:ext uri="{D42A27DB-BD31-4B8C-83A1-F6EECF244321}">
                <p14:modId xmlns:p14="http://schemas.microsoft.com/office/powerpoint/2010/main" val="1330616492"/>
              </p:ext>
            </p:extLst>
          </p:nvPr>
        </p:nvGraphicFramePr>
        <p:xfrm>
          <a:off x="4648200" y="2979710"/>
          <a:ext cx="4038600" cy="3281363"/>
        </p:xfrm>
        <a:graphic>
          <a:graphicData uri="http://schemas.openxmlformats.org/drawingml/2006/chart">
            <c:chart xmlns:c="http://schemas.openxmlformats.org/drawingml/2006/chart" xmlns:r="http://schemas.openxmlformats.org/officeDocument/2006/relationships" r:id="rId3"/>
          </a:graphicData>
        </a:graphic>
      </p:graphicFrame>
      <p:sp>
        <p:nvSpPr>
          <p:cNvPr id="19" name="TextBox 18"/>
          <p:cNvSpPr txBox="1"/>
          <p:nvPr/>
        </p:nvSpPr>
        <p:spPr>
          <a:xfrm>
            <a:off x="6040142" y="6455977"/>
            <a:ext cx="2306081" cy="369332"/>
          </a:xfrm>
          <a:prstGeom prst="rect">
            <a:avLst/>
          </a:prstGeom>
          <a:noFill/>
        </p:spPr>
        <p:txBody>
          <a:bodyPr wrap="none" rtlCol="0">
            <a:spAutoFit/>
          </a:bodyPr>
          <a:lstStyle/>
          <a:p>
            <a:r>
              <a:rPr lang="en-US" dirty="0" smtClean="0"/>
              <a:t>With Roger </a:t>
            </a:r>
            <a:r>
              <a:rPr lang="en-US" dirty="0" err="1" smtClean="0"/>
              <a:t>Bonnecaze</a:t>
            </a:r>
            <a:endParaRPr lang="en-US" dirty="0"/>
          </a:p>
        </p:txBody>
      </p:sp>
    </p:spTree>
    <p:extLst>
      <p:ext uri="{BB962C8B-B14F-4D97-AF65-F5344CB8AC3E}">
        <p14:creationId xmlns:p14="http://schemas.microsoft.com/office/powerpoint/2010/main" val="362854264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2"/>
          </p:nvPr>
        </p:nvSpPr>
        <p:spPr>
          <a:xfrm>
            <a:off x="8603673" y="6400800"/>
            <a:ext cx="387927" cy="349250"/>
          </a:xfrm>
        </p:spPr>
        <p:txBody>
          <a:bodyPr/>
          <a:lstStyle/>
          <a:p>
            <a:pPr>
              <a:defRPr/>
            </a:pPr>
            <a:fld id="{8B879F29-07CC-4734-BC9D-F46D4774DF95}" type="slidenum">
              <a:rPr lang="en-US" smtClean="0">
                <a:solidFill>
                  <a:schemeClr val="tx1"/>
                </a:solidFill>
              </a:rPr>
              <a:pPr>
                <a:defRPr/>
              </a:pPr>
              <a:t>33</a:t>
            </a:fld>
            <a:endParaRPr lang="en-US" sz="1400" dirty="0">
              <a:solidFill>
                <a:schemeClr val="tx1"/>
              </a:solidFill>
            </a:endParaRPr>
          </a:p>
        </p:txBody>
      </p:sp>
      <p:sp>
        <p:nvSpPr>
          <p:cNvPr id="9" name="Rectangle 3"/>
          <p:cNvSpPr txBox="1">
            <a:spLocks/>
          </p:cNvSpPr>
          <p:nvPr/>
        </p:nvSpPr>
        <p:spPr bwMode="auto">
          <a:xfrm>
            <a:off x="234287" y="-158088"/>
            <a:ext cx="8704997"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2800" b="1" dirty="0" smtClean="0"/>
              <a:t>Summary and Future Directions</a:t>
            </a:r>
            <a:endParaRPr lang="en-US" sz="2800" b="1" dirty="0"/>
          </a:p>
        </p:txBody>
      </p:sp>
      <p:sp>
        <p:nvSpPr>
          <p:cNvPr id="8" name="Content Placeholder 2"/>
          <p:cNvSpPr>
            <a:spLocks noGrp="1"/>
          </p:cNvSpPr>
          <p:nvPr>
            <p:ph sz="half" idx="1"/>
          </p:nvPr>
        </p:nvSpPr>
        <p:spPr>
          <a:xfrm>
            <a:off x="152400" y="854439"/>
            <a:ext cx="4301836" cy="5591675"/>
          </a:xfrm>
        </p:spPr>
        <p:txBody>
          <a:bodyPr>
            <a:normAutofit fontScale="77500" lnSpcReduction="20000"/>
          </a:bodyPr>
          <a:lstStyle/>
          <a:p>
            <a:r>
              <a:rPr lang="en-US" dirty="0" smtClean="0"/>
              <a:t>Marangoni-driven flow is a powerful technique for patterning polymer films</a:t>
            </a:r>
          </a:p>
          <a:p>
            <a:pPr lvl="1"/>
            <a:r>
              <a:rPr lang="en-US" b="1" dirty="0" smtClean="0"/>
              <a:t>Directed</a:t>
            </a:r>
            <a:r>
              <a:rPr lang="en-US" dirty="0" smtClean="0"/>
              <a:t> topography formation driven by surface energy gradients from patterned photochemistry</a:t>
            </a:r>
          </a:p>
          <a:p>
            <a:pPr lvl="1"/>
            <a:endParaRPr lang="en-US" dirty="0" smtClean="0"/>
          </a:p>
          <a:p>
            <a:r>
              <a:rPr lang="en-US" dirty="0" smtClean="0"/>
              <a:t>Versatile and potentially high throughput method</a:t>
            </a:r>
          </a:p>
          <a:p>
            <a:endParaRPr lang="en-US" sz="2500" dirty="0" smtClean="0"/>
          </a:p>
          <a:p>
            <a:r>
              <a:rPr lang="en-US" dirty="0" smtClean="0"/>
              <a:t>Continuing to study mechanism</a:t>
            </a:r>
          </a:p>
          <a:p>
            <a:pPr lvl="1"/>
            <a:r>
              <a:rPr lang="en-US" dirty="0" smtClean="0"/>
              <a:t>Modeling</a:t>
            </a:r>
          </a:p>
          <a:p>
            <a:pPr lvl="1"/>
            <a:r>
              <a:rPr lang="en-US" dirty="0" smtClean="0"/>
              <a:t>Kinetic parameters</a:t>
            </a:r>
          </a:p>
          <a:p>
            <a:endParaRPr lang="en-US" sz="2500" dirty="0" smtClean="0"/>
          </a:p>
          <a:p>
            <a:r>
              <a:rPr lang="en-US" dirty="0" smtClean="0"/>
              <a:t>Can this be applied to other polymers?</a:t>
            </a:r>
          </a:p>
          <a:p>
            <a:endParaRPr lang="en-US" sz="2500" dirty="0"/>
          </a:p>
          <a:p>
            <a:r>
              <a:rPr lang="en-US" dirty="0" err="1" smtClean="0"/>
              <a:t>Nanoscale</a:t>
            </a:r>
            <a:r>
              <a:rPr lang="en-US" dirty="0" smtClean="0"/>
              <a:t> patterns?</a:t>
            </a:r>
          </a:p>
          <a:p>
            <a:pPr lvl="1"/>
            <a:endParaRPr lang="en-US" dirty="0"/>
          </a:p>
        </p:txBody>
      </p:sp>
      <p:pic>
        <p:nvPicPr>
          <p:cNvPr id="10" name="Picture 2" descr="http://pubs.acs.org/subscribe/covers/amlccd/amlccd_v001i010.jpg?0.816368059975106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64111" y="2355628"/>
            <a:ext cx="2335464" cy="310466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260974" y="2369275"/>
            <a:ext cx="2321249" cy="30949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TextBox 8"/>
          <p:cNvSpPr txBox="1">
            <a:spLocks noChangeArrowheads="1"/>
          </p:cNvSpPr>
          <p:nvPr/>
        </p:nvSpPr>
        <p:spPr bwMode="auto">
          <a:xfrm>
            <a:off x="0" y="6238943"/>
            <a:ext cx="8631133" cy="8617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t>
            </a:r>
            <a:r>
              <a:rPr lang="en-US" sz="1000" dirty="0" smtClean="0"/>
              <a:t>et al, US </a:t>
            </a:r>
            <a:r>
              <a:rPr lang="en-US" sz="1000" dirty="0"/>
              <a:t>P</a:t>
            </a:r>
            <a:r>
              <a:rPr lang="en-US" sz="1000" dirty="0" smtClean="0"/>
              <a:t>atent application filed (Marangoni patterning).</a:t>
            </a:r>
          </a:p>
          <a:p>
            <a:pPr eaLnBrk="1" hangingPunct="1"/>
            <a:r>
              <a:rPr lang="en-US" sz="1000" dirty="0" smtClean="0"/>
              <a:t>J.M. Katzenstein, D.W. Janes, J.D. Cushen, N.B. </a:t>
            </a:r>
            <a:r>
              <a:rPr lang="en-US" sz="1000" dirty="0" err="1" smtClean="0"/>
              <a:t>Hira</a:t>
            </a:r>
            <a:r>
              <a:rPr lang="en-US" sz="1000" dirty="0" smtClean="0"/>
              <a:t>, D.L. McGuffin, N.A. </a:t>
            </a:r>
            <a:r>
              <a:rPr lang="en-US" sz="1000" dirty="0" err="1" smtClean="0"/>
              <a:t>Prisco</a:t>
            </a:r>
            <a:r>
              <a:rPr lang="en-US" sz="1000" dirty="0" smtClean="0"/>
              <a:t> and </a:t>
            </a:r>
            <a:r>
              <a:rPr lang="en-US" sz="1000" dirty="0"/>
              <a:t>C.J. Ellison, </a:t>
            </a:r>
            <a:r>
              <a:rPr lang="en-US" sz="1000" i="1" dirty="0" smtClean="0"/>
              <a:t>ACS Macro Letters, </a:t>
            </a:r>
            <a:r>
              <a:rPr lang="en-US" sz="1000" dirty="0" err="1" smtClean="0"/>
              <a:t>vol</a:t>
            </a:r>
            <a:r>
              <a:rPr lang="en-US" sz="1000" dirty="0" smtClean="0"/>
              <a:t> 1</a:t>
            </a:r>
            <a:r>
              <a:rPr lang="en-US" sz="1000" i="1" dirty="0" smtClean="0"/>
              <a:t>, </a:t>
            </a:r>
            <a:r>
              <a:rPr lang="en-US" sz="1000" dirty="0" err="1" smtClean="0"/>
              <a:t>pg</a:t>
            </a:r>
            <a:r>
              <a:rPr lang="en-US" sz="1000" dirty="0" smtClean="0"/>
              <a:t> 1150, 2012.</a:t>
            </a:r>
          </a:p>
          <a:p>
            <a:pPr eaLnBrk="1" hangingPunct="1"/>
            <a:r>
              <a:rPr lang="en-US" sz="1000" dirty="0" smtClean="0"/>
              <a:t>D.W</a:t>
            </a:r>
            <a:r>
              <a:rPr lang="en-US" sz="1000" dirty="0"/>
              <a:t>. Janes, </a:t>
            </a:r>
            <a:r>
              <a:rPr lang="en-US" sz="1000" dirty="0" smtClean="0"/>
              <a:t>J.M</a:t>
            </a:r>
            <a:r>
              <a:rPr lang="en-US" sz="1000" dirty="0"/>
              <a:t>. Katzenstein, </a:t>
            </a:r>
            <a:r>
              <a:rPr lang="en-US" sz="1000" dirty="0" smtClean="0"/>
              <a:t>K. Shanmuganathan </a:t>
            </a:r>
            <a:r>
              <a:rPr lang="en-US" sz="1000" dirty="0"/>
              <a:t>and </a:t>
            </a:r>
            <a:r>
              <a:rPr lang="en-US" sz="1000" dirty="0" smtClean="0"/>
              <a:t>C.J</a:t>
            </a:r>
            <a:r>
              <a:rPr lang="en-US" sz="1000" dirty="0"/>
              <a:t>. </a:t>
            </a:r>
            <a:r>
              <a:rPr lang="en-US" sz="1000" dirty="0" smtClean="0"/>
              <a:t>Ellison, J. </a:t>
            </a:r>
            <a:r>
              <a:rPr lang="en-US" sz="1000" dirty="0" err="1" smtClean="0"/>
              <a:t>Polym</a:t>
            </a:r>
            <a:r>
              <a:rPr lang="en-US" sz="1000" dirty="0" smtClean="0"/>
              <a:t>. Sci.: </a:t>
            </a:r>
            <a:r>
              <a:rPr lang="en-US" sz="1000" dirty="0" err="1" smtClean="0"/>
              <a:t>Polym</a:t>
            </a:r>
            <a:r>
              <a:rPr lang="en-US" sz="1000" dirty="0" smtClean="0"/>
              <a:t>. Phys., </a:t>
            </a:r>
            <a:r>
              <a:rPr lang="en-US" sz="1000" dirty="0" err="1" smtClean="0"/>
              <a:t>vol</a:t>
            </a:r>
            <a:r>
              <a:rPr lang="en-US" sz="1000" dirty="0"/>
              <a:t> </a:t>
            </a:r>
            <a:r>
              <a:rPr lang="en-US" sz="1000" dirty="0" smtClean="0"/>
              <a:t>51, </a:t>
            </a:r>
            <a:r>
              <a:rPr lang="en-US" sz="1000" dirty="0" err="1" smtClean="0"/>
              <a:t>pg</a:t>
            </a:r>
            <a:r>
              <a:rPr lang="en-US" sz="1000" dirty="0" smtClean="0"/>
              <a:t> 535, 2013.</a:t>
            </a:r>
          </a:p>
          <a:p>
            <a:pPr eaLnBrk="1" hangingPunct="1"/>
            <a:endParaRPr lang="en-US" sz="1000" dirty="0"/>
          </a:p>
          <a:p>
            <a:pPr eaLnBrk="1" hangingPunct="1"/>
            <a:endParaRPr lang="en-US" sz="1000" dirty="0"/>
          </a:p>
        </p:txBody>
      </p:sp>
    </p:spTree>
    <p:extLst>
      <p:ext uri="{BB962C8B-B14F-4D97-AF65-F5344CB8AC3E}">
        <p14:creationId xmlns:p14="http://schemas.microsoft.com/office/powerpoint/2010/main" val="124845239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p:txBody>
          <a:bodyPr/>
          <a:lstStyle/>
          <a:p>
            <a:fld id="{42AFEB3F-B972-45C2-8082-3907400EA010}" type="slidenum">
              <a:rPr lang="en-US" smtClean="0"/>
              <a:t>34</a:t>
            </a:fld>
            <a:endParaRPr lang="en-US"/>
          </a:p>
        </p:txBody>
      </p:sp>
    </p:spTree>
    <p:extLst>
      <p:ext uri="{BB962C8B-B14F-4D97-AF65-F5344CB8AC3E}">
        <p14:creationId xmlns:p14="http://schemas.microsoft.com/office/powerpoint/2010/main" val="1374981641"/>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4" name="Slide Number Placeholder 3"/>
          <p:cNvSpPr>
            <a:spLocks noGrp="1"/>
          </p:cNvSpPr>
          <p:nvPr>
            <p:ph type="sldNum" sz="quarter" idx="12"/>
          </p:nvPr>
        </p:nvSpPr>
        <p:spPr>
          <a:xfrm>
            <a:off x="8621486" y="6400800"/>
            <a:ext cx="370114" cy="349250"/>
          </a:xfrm>
        </p:spPr>
        <p:txBody>
          <a:bodyPr/>
          <a:lstStyle/>
          <a:p>
            <a:fld id="{42AFEB3F-B972-45C2-8082-3907400EA010}" type="slidenum">
              <a:rPr lang="en-US" smtClean="0"/>
              <a:t>35</a:t>
            </a:fld>
            <a:endParaRPr lang="en-US"/>
          </a:p>
        </p:txBody>
      </p:sp>
    </p:spTree>
    <p:extLst>
      <p:ext uri="{BB962C8B-B14F-4D97-AF65-F5344CB8AC3E}">
        <p14:creationId xmlns:p14="http://schemas.microsoft.com/office/powerpoint/2010/main" val="46959863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1"/>
          </p:nvPr>
        </p:nvSpPr>
        <p:spPr/>
        <p:txBody>
          <a:bodyPr/>
          <a:lstStyle/>
          <a:p>
            <a:fld id="{42AFEB3F-B972-45C2-8082-3907400EA010}" type="slidenum">
              <a:rPr lang="en-US" smtClean="0"/>
              <a:t>4</a:t>
            </a:fld>
            <a:endParaRPr lang="en-US"/>
          </a:p>
        </p:txBody>
      </p:sp>
      <p:sp>
        <p:nvSpPr>
          <p:cNvPr id="5" name="Rectangle 4"/>
          <p:cNvSpPr/>
          <p:nvPr/>
        </p:nvSpPr>
        <p:spPr>
          <a:xfrm>
            <a:off x="228600" y="723236"/>
            <a:ext cx="4495800" cy="1200329"/>
          </a:xfrm>
          <a:prstGeom prst="rect">
            <a:avLst/>
          </a:prstGeom>
        </p:spPr>
        <p:txBody>
          <a:bodyPr wrap="square">
            <a:spAutoFit/>
          </a:bodyPr>
          <a:lstStyle/>
          <a:p>
            <a:pPr algn="l">
              <a:lnSpc>
                <a:spcPct val="200000"/>
              </a:lnSpc>
              <a:buSzPct val="80000"/>
              <a:defRPr/>
            </a:pPr>
            <a:r>
              <a:rPr lang="de-DE" sz="1800" b="1" u="sng" dirty="0" smtClean="0">
                <a:latin typeface="Arial" pitchFamily="34" charset="0"/>
                <a:cs typeface="Arial" pitchFamily="34" charset="0"/>
              </a:rPr>
              <a:t>Conventional </a:t>
            </a:r>
            <a:r>
              <a:rPr lang="de-DE" b="1" u="sng" dirty="0" smtClean="0">
                <a:latin typeface="Arial" pitchFamily="34" charset="0"/>
                <a:cs typeface="Arial" pitchFamily="34" charset="0"/>
              </a:rPr>
              <a:t>(&gt; 10 microns)</a:t>
            </a:r>
            <a:endParaRPr lang="de-DE" sz="1800" b="1" u="sng" dirty="0">
              <a:latin typeface="Arial" pitchFamily="34" charset="0"/>
              <a:cs typeface="Arial" pitchFamily="34" charset="0"/>
            </a:endParaRPr>
          </a:p>
          <a:p>
            <a:pPr marL="285750" indent="-285750" algn="l">
              <a:buSzPct val="80000"/>
              <a:buFont typeface="Wingdings" pitchFamily="2" charset="2"/>
              <a:buChar char="v"/>
              <a:defRPr/>
            </a:pPr>
            <a:r>
              <a:rPr lang="de-DE" sz="1800" dirty="0" smtClean="0">
                <a:latin typeface="Arial" pitchFamily="34" charset="0"/>
                <a:cs typeface="Arial" pitchFamily="34" charset="0"/>
              </a:rPr>
              <a:t>Melt extrusion / spinning</a:t>
            </a:r>
          </a:p>
          <a:p>
            <a:pPr marL="285750" indent="-285750" algn="l">
              <a:buSzPct val="80000"/>
              <a:buFont typeface="Wingdings" pitchFamily="2" charset="2"/>
              <a:buChar char="v"/>
              <a:defRPr/>
            </a:pPr>
            <a:r>
              <a:rPr lang="de-DE" dirty="0" smtClean="0">
                <a:latin typeface="Arial" pitchFamily="34" charset="0"/>
                <a:cs typeface="Arial" pitchFamily="34" charset="0"/>
              </a:rPr>
              <a:t>Solution spinning</a:t>
            </a:r>
            <a:endParaRPr lang="de-DE" sz="1800" dirty="0">
              <a:latin typeface="Arial" pitchFamily="34" charset="0"/>
              <a:cs typeface="Arial" pitchFamily="34" charset="0"/>
            </a:endParaRPr>
          </a:p>
        </p:txBody>
      </p:sp>
      <p:sp>
        <p:nvSpPr>
          <p:cNvPr id="6" name="TextBox 5"/>
          <p:cNvSpPr txBox="1"/>
          <p:nvPr/>
        </p:nvSpPr>
        <p:spPr>
          <a:xfrm>
            <a:off x="256309" y="253877"/>
            <a:ext cx="8458200" cy="523220"/>
          </a:xfrm>
          <a:prstGeom prst="rect">
            <a:avLst/>
          </a:prstGeom>
          <a:noFill/>
        </p:spPr>
        <p:txBody>
          <a:bodyPr wrap="square" rtlCol="0">
            <a:spAutoFit/>
          </a:bodyPr>
          <a:lstStyle/>
          <a:p>
            <a:r>
              <a:rPr lang="en-US" sz="2800" b="1" dirty="0" smtClean="0">
                <a:latin typeface="Arial" pitchFamily="34" charset="0"/>
                <a:cs typeface="Arial" pitchFamily="34" charset="0"/>
              </a:rPr>
              <a:t>Current Polymer Fiber Manufacturing</a:t>
            </a:r>
            <a:endParaRPr lang="en-US" sz="2800" b="1" dirty="0">
              <a:latin typeface="Arial" pitchFamily="34" charset="0"/>
              <a:cs typeface="Arial" pitchFamily="34" charset="0"/>
            </a:endParaRPr>
          </a:p>
        </p:txBody>
      </p:sp>
      <p:sp>
        <p:nvSpPr>
          <p:cNvPr id="7" name="Rectangle 6"/>
          <p:cNvSpPr/>
          <p:nvPr/>
        </p:nvSpPr>
        <p:spPr>
          <a:xfrm>
            <a:off x="4752109" y="732472"/>
            <a:ext cx="4495800" cy="1477328"/>
          </a:xfrm>
          <a:prstGeom prst="rect">
            <a:avLst/>
          </a:prstGeom>
        </p:spPr>
        <p:txBody>
          <a:bodyPr wrap="square">
            <a:spAutoFit/>
          </a:bodyPr>
          <a:lstStyle/>
          <a:p>
            <a:pPr algn="l">
              <a:lnSpc>
                <a:spcPct val="200000"/>
              </a:lnSpc>
              <a:buSzPct val="80000"/>
              <a:defRPr/>
            </a:pPr>
            <a:r>
              <a:rPr lang="de-DE" sz="1800" b="1" u="sng" dirty="0" smtClean="0">
                <a:latin typeface="Arial" pitchFamily="34" charset="0"/>
                <a:cs typeface="Arial" pitchFamily="34" charset="0"/>
              </a:rPr>
              <a:t>Advanced </a:t>
            </a:r>
            <a:r>
              <a:rPr lang="de-DE" b="1" u="sng" dirty="0" smtClean="0">
                <a:latin typeface="Arial" pitchFamily="34" charset="0"/>
                <a:cs typeface="Arial" pitchFamily="34" charset="0"/>
              </a:rPr>
              <a:t>(10 nm to 10 microns)</a:t>
            </a:r>
            <a:endParaRPr lang="de-DE" sz="1800" b="1" u="sng" dirty="0">
              <a:latin typeface="Arial" pitchFamily="34" charset="0"/>
              <a:cs typeface="Arial" pitchFamily="34" charset="0"/>
            </a:endParaRPr>
          </a:p>
          <a:p>
            <a:pPr marL="285750" indent="-285750" algn="l">
              <a:buSzPct val="80000"/>
              <a:buFont typeface="Wingdings" pitchFamily="2" charset="2"/>
              <a:buChar char="v"/>
              <a:defRPr/>
            </a:pPr>
            <a:r>
              <a:rPr lang="de-DE" sz="1800" dirty="0" smtClean="0">
                <a:latin typeface="Arial" pitchFamily="34" charset="0"/>
                <a:cs typeface="Arial" pitchFamily="34" charset="0"/>
              </a:rPr>
              <a:t>Electrospinning (electric fields)</a:t>
            </a:r>
          </a:p>
          <a:p>
            <a:pPr marL="285750" indent="-285750" algn="l">
              <a:buSzPct val="80000"/>
              <a:buFont typeface="Wingdings" pitchFamily="2" charset="2"/>
              <a:buChar char="v"/>
              <a:defRPr/>
            </a:pPr>
            <a:r>
              <a:rPr lang="de-DE" dirty="0" smtClean="0">
                <a:latin typeface="Arial" pitchFamily="34" charset="0"/>
                <a:cs typeface="Arial" pitchFamily="34" charset="0"/>
              </a:rPr>
              <a:t>Melt blowing (hot air jets)</a:t>
            </a:r>
          </a:p>
          <a:p>
            <a:pPr marL="285750" indent="-285750" algn="l">
              <a:buSzPct val="80000"/>
              <a:buFont typeface="Wingdings" pitchFamily="2" charset="2"/>
              <a:buChar char="v"/>
              <a:defRPr/>
            </a:pPr>
            <a:r>
              <a:rPr lang="de-DE" sz="1800" dirty="0" smtClean="0">
                <a:latin typeface="Arial" pitchFamily="34" charset="0"/>
                <a:cs typeface="Arial" pitchFamily="34" charset="0"/>
              </a:rPr>
              <a:t>Forcespinning™ (centrifugal forces)</a:t>
            </a:r>
            <a:endParaRPr lang="de-DE" sz="1800" dirty="0">
              <a:latin typeface="Arial" pitchFamily="34" charset="0"/>
              <a:cs typeface="Arial" pitchFamily="34" charset="0"/>
            </a:endParaRPr>
          </a:p>
        </p:txBody>
      </p:sp>
      <p:sp>
        <p:nvSpPr>
          <p:cNvPr id="4" name="Rectangle 3"/>
          <p:cNvSpPr/>
          <p:nvPr/>
        </p:nvSpPr>
        <p:spPr>
          <a:xfrm>
            <a:off x="5198233" y="4362271"/>
            <a:ext cx="3929603" cy="1200329"/>
          </a:xfrm>
          <a:prstGeom prst="rect">
            <a:avLst/>
          </a:prstGeom>
        </p:spPr>
        <p:txBody>
          <a:bodyPr wrap="square">
            <a:spAutoFit/>
          </a:bodyPr>
          <a:lstStyle/>
          <a:p>
            <a:pPr>
              <a:defRPr/>
            </a:pPr>
            <a:r>
              <a:rPr lang="en-US" b="1" dirty="0" smtClean="0">
                <a:solidFill>
                  <a:srgbClr val="00B050"/>
                </a:solidFill>
                <a:latin typeface="Arial" charset="0"/>
              </a:rPr>
              <a:t>Solvent recovery/recycling or thermal energy input</a:t>
            </a:r>
            <a:endParaRPr lang="en-US" b="1" dirty="0">
              <a:solidFill>
                <a:srgbClr val="00B050"/>
              </a:solidFill>
              <a:latin typeface="Arial" charset="0"/>
            </a:endParaRPr>
          </a:p>
          <a:p>
            <a:pPr>
              <a:defRPr/>
            </a:pPr>
            <a:endParaRPr lang="en-US" b="1" dirty="0" smtClean="0">
              <a:solidFill>
                <a:srgbClr val="00B050"/>
              </a:solidFill>
              <a:latin typeface="Arial" charset="0"/>
            </a:endParaRPr>
          </a:p>
          <a:p>
            <a:pPr>
              <a:defRPr/>
            </a:pPr>
            <a:r>
              <a:rPr lang="en-US" b="1" dirty="0" smtClean="0">
                <a:solidFill>
                  <a:srgbClr val="00B050"/>
                </a:solidFill>
                <a:latin typeface="Arial" charset="0"/>
              </a:rPr>
              <a:t>Critical sustainability challenges</a:t>
            </a:r>
            <a:endParaRPr lang="en-US" b="1" dirty="0">
              <a:solidFill>
                <a:srgbClr val="00B050"/>
              </a:solidFill>
              <a:latin typeface="Arial" charset="0"/>
            </a:endParaRPr>
          </a:p>
        </p:txBody>
      </p:sp>
      <p:pic>
        <p:nvPicPr>
          <p:cNvPr id="9" name="Picture 636"/>
          <p:cNvPicPr preferRelativeResize="0">
            <a:picLocks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646994" y="2471823"/>
            <a:ext cx="1230996" cy="11192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37"/>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14807" y="2471823"/>
            <a:ext cx="1230996" cy="111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11" name="Straight Arrow Connector 10"/>
          <p:cNvCxnSpPr/>
          <p:nvPr/>
        </p:nvCxnSpPr>
        <p:spPr bwMode="auto">
          <a:xfrm>
            <a:off x="2216481" y="3095698"/>
            <a:ext cx="704618" cy="0"/>
          </a:xfrm>
          <a:prstGeom prst="straightConnector1">
            <a:avLst/>
          </a:prstGeom>
          <a:solidFill>
            <a:schemeClr val="accent1"/>
          </a:solidFill>
          <a:ln w="28575" cap="flat" cmpd="sng" algn="ctr">
            <a:solidFill>
              <a:schemeClr val="tx1"/>
            </a:solidFill>
            <a:prstDash val="solid"/>
            <a:round/>
            <a:headEnd type="none" w="med" len="med"/>
            <a:tailEnd type="arrow"/>
          </a:ln>
          <a:effectLst/>
        </p:spPr>
      </p:cxnSp>
      <p:sp>
        <p:nvSpPr>
          <p:cNvPr id="12" name="TextBox 11"/>
          <p:cNvSpPr txBox="1"/>
          <p:nvPr/>
        </p:nvSpPr>
        <p:spPr>
          <a:xfrm>
            <a:off x="1857105" y="2471823"/>
            <a:ext cx="1623969" cy="523220"/>
          </a:xfrm>
          <a:prstGeom prst="rect">
            <a:avLst/>
          </a:prstGeom>
          <a:noFill/>
        </p:spPr>
        <p:txBody>
          <a:bodyPr wrap="square" rtlCol="0">
            <a:spAutoFit/>
          </a:bodyPr>
          <a:lstStyle/>
          <a:p>
            <a:r>
              <a:rPr lang="en-US" sz="1400" dirty="0" smtClean="0">
                <a:latin typeface="Arial" pitchFamily="34" charset="0"/>
                <a:cs typeface="Arial" pitchFamily="34" charset="0"/>
              </a:rPr>
              <a:t>Solvents or heat </a:t>
            </a:r>
          </a:p>
          <a:p>
            <a:pPr algn="ctr"/>
            <a:r>
              <a:rPr lang="en-US" sz="1400" dirty="0" smtClean="0">
                <a:latin typeface="Arial" pitchFamily="34" charset="0"/>
                <a:cs typeface="Arial" pitchFamily="34" charset="0"/>
              </a:rPr>
              <a:t>+ processing</a:t>
            </a:r>
            <a:endParaRPr lang="en-US" sz="1400" dirty="0">
              <a:latin typeface="Arial" pitchFamily="34" charset="0"/>
              <a:cs typeface="Arial" pitchFamily="34" charset="0"/>
            </a:endParaRPr>
          </a:p>
        </p:txBody>
      </p:sp>
      <p:cxnSp>
        <p:nvCxnSpPr>
          <p:cNvPr id="14" name="Straight Connector 13"/>
          <p:cNvCxnSpPr/>
          <p:nvPr/>
        </p:nvCxnSpPr>
        <p:spPr bwMode="auto">
          <a:xfrm flipH="1">
            <a:off x="884649" y="3436499"/>
            <a:ext cx="214498" cy="80651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1093337" y="3421199"/>
            <a:ext cx="254815" cy="821813"/>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flipH="1">
            <a:off x="3914176" y="3081480"/>
            <a:ext cx="477166" cy="1156855"/>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7" name="Straight Connector 16"/>
          <p:cNvCxnSpPr/>
          <p:nvPr/>
        </p:nvCxnSpPr>
        <p:spPr bwMode="auto">
          <a:xfrm>
            <a:off x="4399085" y="3081480"/>
            <a:ext cx="85613" cy="116153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8" name="TextBox 17"/>
          <p:cNvSpPr txBox="1"/>
          <p:nvPr/>
        </p:nvSpPr>
        <p:spPr>
          <a:xfrm>
            <a:off x="427692" y="5440659"/>
            <a:ext cx="1429413" cy="338554"/>
          </a:xfrm>
          <a:prstGeom prst="rect">
            <a:avLst/>
          </a:prstGeom>
          <a:noFill/>
        </p:spPr>
        <p:txBody>
          <a:bodyPr wrap="square" rtlCol="0">
            <a:spAutoFit/>
          </a:bodyPr>
          <a:lstStyle/>
          <a:p>
            <a:r>
              <a:rPr lang="en-US" sz="1600" dirty="0" smtClean="0">
                <a:latin typeface="Arial" pitchFamily="34" charset="0"/>
                <a:cs typeface="Arial" pitchFamily="34" charset="0"/>
              </a:rPr>
              <a:t>Bulk polymer</a:t>
            </a:r>
            <a:endParaRPr lang="en-US" sz="1600" dirty="0">
              <a:latin typeface="Arial" pitchFamily="34" charset="0"/>
              <a:cs typeface="Arial" pitchFamily="34" charset="0"/>
            </a:endParaRPr>
          </a:p>
        </p:txBody>
      </p:sp>
      <p:sp>
        <p:nvSpPr>
          <p:cNvPr id="19" name="TextBox 18"/>
          <p:cNvSpPr txBox="1"/>
          <p:nvPr/>
        </p:nvSpPr>
        <p:spPr>
          <a:xfrm>
            <a:off x="3575323" y="5440659"/>
            <a:ext cx="1422173" cy="338554"/>
          </a:xfrm>
          <a:prstGeom prst="rect">
            <a:avLst/>
          </a:prstGeom>
          <a:noFill/>
        </p:spPr>
        <p:txBody>
          <a:bodyPr wrap="square" rtlCol="0">
            <a:spAutoFit/>
          </a:bodyPr>
          <a:lstStyle/>
          <a:p>
            <a:pPr algn="ctr"/>
            <a:r>
              <a:rPr lang="en-US" sz="1600" smtClean="0">
                <a:latin typeface="Arial" pitchFamily="34" charset="0"/>
                <a:cs typeface="Arial" pitchFamily="34" charset="0"/>
              </a:rPr>
              <a:t>Fibers</a:t>
            </a:r>
            <a:endParaRPr lang="en-US" sz="1600">
              <a:latin typeface="Arial" pitchFamily="34" charset="0"/>
              <a:cs typeface="Arial" pitchFamily="34" charset="0"/>
            </a:endParaRPr>
          </a:p>
        </p:txBody>
      </p:sp>
      <p:sp>
        <p:nvSpPr>
          <p:cNvPr id="6166" name="Rectangle 6165"/>
          <p:cNvSpPr/>
          <p:nvPr/>
        </p:nvSpPr>
        <p:spPr>
          <a:xfrm>
            <a:off x="5094645" y="2263676"/>
            <a:ext cx="3810000" cy="2308324"/>
          </a:xfrm>
          <a:prstGeom prst="rect">
            <a:avLst/>
          </a:prstGeom>
        </p:spPr>
        <p:txBody>
          <a:bodyPr wrap="square">
            <a:spAutoFit/>
          </a:bodyPr>
          <a:lstStyle/>
          <a:p>
            <a:pPr marL="457200" indent="-457200">
              <a:buFont typeface="Wingdings" pitchFamily="2" charset="2"/>
              <a:buChar char="Ø"/>
            </a:pPr>
            <a:r>
              <a:rPr lang="en-US" b="1" dirty="0" smtClean="0">
                <a:latin typeface="Arial" pitchFamily="34" charset="0"/>
                <a:cs typeface="Arial" pitchFamily="34" charset="0"/>
              </a:rPr>
              <a:t>Processing </a:t>
            </a:r>
            <a:r>
              <a:rPr lang="en-US" b="1" dirty="0">
                <a:latin typeface="Arial" pitchFamily="34" charset="0"/>
                <a:cs typeface="Arial" pitchFamily="34" charset="0"/>
              </a:rPr>
              <a:t>preformed polymers (long chain molecules) into fibers.</a:t>
            </a:r>
          </a:p>
          <a:p>
            <a:pPr marL="285750" indent="-285750">
              <a:buFont typeface="Wingdings" pitchFamily="2" charset="2"/>
              <a:buChar char="Ø"/>
            </a:pPr>
            <a:endParaRPr lang="en-US" dirty="0">
              <a:latin typeface="Arial" pitchFamily="34" charset="0"/>
              <a:cs typeface="Arial" pitchFamily="34" charset="0"/>
            </a:endParaRPr>
          </a:p>
          <a:p>
            <a:pPr marL="457200" indent="-457200">
              <a:buFont typeface="Wingdings" pitchFamily="2" charset="2"/>
              <a:buChar char="Ø"/>
            </a:pPr>
            <a:r>
              <a:rPr lang="en-US" b="1" dirty="0">
                <a:latin typeface="Arial" pitchFamily="34" charset="0"/>
                <a:cs typeface="Arial" pitchFamily="34" charset="0"/>
              </a:rPr>
              <a:t>Substantial use of solvent or heat: a necessity to lower viscosity for processing.</a:t>
            </a:r>
          </a:p>
          <a:p>
            <a:pPr marL="457200" indent="-457200">
              <a:buFont typeface="Wingdings" pitchFamily="2" charset="2"/>
              <a:buChar char="v"/>
            </a:pPr>
            <a:endParaRPr lang="en-US" dirty="0">
              <a:latin typeface="Arial" pitchFamily="34" charset="0"/>
              <a:cs typeface="Arial" pitchFamily="34" charset="0"/>
            </a:endParaRPr>
          </a:p>
        </p:txBody>
      </p:sp>
      <p:grpSp>
        <p:nvGrpSpPr>
          <p:cNvPr id="6171" name="Group 6170"/>
          <p:cNvGrpSpPr/>
          <p:nvPr/>
        </p:nvGrpSpPr>
        <p:grpSpPr>
          <a:xfrm>
            <a:off x="689948" y="5871350"/>
            <a:ext cx="7615852" cy="446476"/>
            <a:chOff x="650942" y="6095294"/>
            <a:chExt cx="7615852" cy="446476"/>
          </a:xfrm>
        </p:grpSpPr>
        <p:sp>
          <p:nvSpPr>
            <p:cNvPr id="58" name="Rounded Rectangle 57"/>
            <p:cNvSpPr/>
            <p:nvPr/>
          </p:nvSpPr>
          <p:spPr>
            <a:xfrm>
              <a:off x="784291" y="6095294"/>
              <a:ext cx="7315200" cy="446476"/>
            </a:xfrm>
            <a:prstGeom prst="roundRect">
              <a:avLst/>
            </a:prstGeom>
            <a:solidFill>
              <a:schemeClr val="tx2">
                <a:lumMod val="20000"/>
                <a:lumOff val="80000"/>
              </a:schemeClr>
            </a:solidFill>
            <a:ln>
              <a:solidFill>
                <a:schemeClr val="tx2"/>
              </a:solidFill>
            </a:ln>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a:p>
          </p:txBody>
        </p:sp>
        <p:sp>
          <p:nvSpPr>
            <p:cNvPr id="6170" name="Rectangle 6169"/>
            <p:cNvSpPr/>
            <p:nvPr/>
          </p:nvSpPr>
          <p:spPr>
            <a:xfrm>
              <a:off x="650942" y="6133866"/>
              <a:ext cx="7615852" cy="369332"/>
            </a:xfrm>
            <a:prstGeom prst="rect">
              <a:avLst/>
            </a:prstGeom>
          </p:spPr>
          <p:txBody>
            <a:bodyPr wrap="square">
              <a:spAutoFit/>
            </a:bodyPr>
            <a:lstStyle/>
            <a:p>
              <a:pPr algn="ctr"/>
              <a:r>
                <a:rPr lang="en-US" b="1" dirty="0">
                  <a:solidFill>
                    <a:srgbClr val="C00000"/>
                  </a:solidFill>
                  <a:latin typeface="Arial" pitchFamily="34" charset="0"/>
                  <a:cs typeface="Arial" pitchFamily="34" charset="0"/>
                </a:rPr>
                <a:t>Can we make fibers without any solvent or heat??</a:t>
              </a:r>
            </a:p>
          </p:txBody>
        </p:sp>
      </p:grpSp>
      <p:sp>
        <p:nvSpPr>
          <p:cNvPr id="63" name="Rectangle 62"/>
          <p:cNvSpPr/>
          <p:nvPr/>
        </p:nvSpPr>
        <p:spPr>
          <a:xfrm>
            <a:off x="414807" y="4054664"/>
            <a:ext cx="1448115" cy="1353553"/>
          </a:xfrm>
          <a:prstGeom prst="rect">
            <a:avLst/>
          </a:prstGeom>
          <a:solidFill>
            <a:schemeClr val="accent6">
              <a:lumMod val="60000"/>
              <a:lumOff val="4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Freeform 63"/>
          <p:cNvSpPr/>
          <p:nvPr/>
        </p:nvSpPr>
        <p:spPr>
          <a:xfrm>
            <a:off x="490782" y="4282416"/>
            <a:ext cx="213598" cy="354459"/>
          </a:xfrm>
          <a:custGeom>
            <a:avLst/>
            <a:gdLst>
              <a:gd name="connsiteX0" fmla="*/ 0 w 224791"/>
              <a:gd name="connsiteY0" fmla="*/ 120072 h 379140"/>
              <a:gd name="connsiteX1" fmla="*/ 46182 w 224791"/>
              <a:gd name="connsiteY1" fmla="*/ 46181 h 379140"/>
              <a:gd name="connsiteX2" fmla="*/ 64654 w 224791"/>
              <a:gd name="connsiteY2" fmla="*/ 18472 h 379140"/>
              <a:gd name="connsiteX3" fmla="*/ 92363 w 224791"/>
              <a:gd name="connsiteY3" fmla="*/ 0 h 379140"/>
              <a:gd name="connsiteX4" fmla="*/ 110836 w 224791"/>
              <a:gd name="connsiteY4" fmla="*/ 36945 h 379140"/>
              <a:gd name="connsiteX5" fmla="*/ 64654 w 224791"/>
              <a:gd name="connsiteY5" fmla="*/ 101600 h 379140"/>
              <a:gd name="connsiteX6" fmla="*/ 36945 w 224791"/>
              <a:gd name="connsiteY6" fmla="*/ 157018 h 379140"/>
              <a:gd name="connsiteX7" fmla="*/ 46182 w 224791"/>
              <a:gd name="connsiteY7" fmla="*/ 184727 h 379140"/>
              <a:gd name="connsiteX8" fmla="*/ 101600 w 224791"/>
              <a:gd name="connsiteY8" fmla="*/ 212436 h 379140"/>
              <a:gd name="connsiteX9" fmla="*/ 166254 w 224791"/>
              <a:gd name="connsiteY9" fmla="*/ 203200 h 379140"/>
              <a:gd name="connsiteX10" fmla="*/ 184727 w 224791"/>
              <a:gd name="connsiteY10" fmla="*/ 175491 h 379140"/>
              <a:gd name="connsiteX11" fmla="*/ 212436 w 224791"/>
              <a:gd name="connsiteY11" fmla="*/ 147781 h 379140"/>
              <a:gd name="connsiteX12" fmla="*/ 221673 w 224791"/>
              <a:gd name="connsiteY12" fmla="*/ 120072 h 379140"/>
              <a:gd name="connsiteX13" fmla="*/ 203200 w 224791"/>
              <a:gd name="connsiteY13" fmla="*/ 147781 h 379140"/>
              <a:gd name="connsiteX14" fmla="*/ 138545 w 224791"/>
              <a:gd name="connsiteY14" fmla="*/ 203200 h 379140"/>
              <a:gd name="connsiteX15" fmla="*/ 110836 w 224791"/>
              <a:gd name="connsiteY15" fmla="*/ 212436 h 379140"/>
              <a:gd name="connsiteX16" fmla="*/ 83127 w 224791"/>
              <a:gd name="connsiteY16" fmla="*/ 240145 h 379140"/>
              <a:gd name="connsiteX17" fmla="*/ 92363 w 224791"/>
              <a:gd name="connsiteY17" fmla="*/ 295563 h 379140"/>
              <a:gd name="connsiteX18" fmla="*/ 138545 w 224791"/>
              <a:gd name="connsiteY18" fmla="*/ 369454 h 379140"/>
              <a:gd name="connsiteX19" fmla="*/ 175491 w 224791"/>
              <a:gd name="connsiteY19" fmla="*/ 378691 h 379140"/>
              <a:gd name="connsiteX20" fmla="*/ 193963 w 224791"/>
              <a:gd name="connsiteY20" fmla="*/ 378691 h 37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791" h="379140">
                <a:moveTo>
                  <a:pt x="0" y="120072"/>
                </a:moveTo>
                <a:cubicBezTo>
                  <a:pt x="15394" y="95442"/>
                  <a:pt x="30588" y="70685"/>
                  <a:pt x="46182" y="46181"/>
                </a:cubicBezTo>
                <a:cubicBezTo>
                  <a:pt x="52142" y="36816"/>
                  <a:pt x="55418" y="24629"/>
                  <a:pt x="64654" y="18472"/>
                </a:cubicBezTo>
                <a:lnTo>
                  <a:pt x="92363" y="0"/>
                </a:lnTo>
                <a:cubicBezTo>
                  <a:pt x="98521" y="12315"/>
                  <a:pt x="110836" y="23176"/>
                  <a:pt x="110836" y="36945"/>
                </a:cubicBezTo>
                <a:cubicBezTo>
                  <a:pt x="110836" y="64291"/>
                  <a:pt x="79033" y="84345"/>
                  <a:pt x="64654" y="101600"/>
                </a:cubicBezTo>
                <a:cubicBezTo>
                  <a:pt x="44761" y="125472"/>
                  <a:pt x="46202" y="129249"/>
                  <a:pt x="36945" y="157018"/>
                </a:cubicBezTo>
                <a:cubicBezTo>
                  <a:pt x="40024" y="166254"/>
                  <a:pt x="40100" y="177124"/>
                  <a:pt x="46182" y="184727"/>
                </a:cubicBezTo>
                <a:cubicBezTo>
                  <a:pt x="59205" y="201005"/>
                  <a:pt x="83345" y="206351"/>
                  <a:pt x="101600" y="212436"/>
                </a:cubicBezTo>
                <a:cubicBezTo>
                  <a:pt x="123151" y="209357"/>
                  <a:pt x="146360" y="212042"/>
                  <a:pt x="166254" y="203200"/>
                </a:cubicBezTo>
                <a:cubicBezTo>
                  <a:pt x="176398" y="198692"/>
                  <a:pt x="177621" y="184019"/>
                  <a:pt x="184727" y="175491"/>
                </a:cubicBezTo>
                <a:cubicBezTo>
                  <a:pt x="193089" y="165456"/>
                  <a:pt x="203200" y="157018"/>
                  <a:pt x="212436" y="147781"/>
                </a:cubicBezTo>
                <a:cubicBezTo>
                  <a:pt x="215515" y="138545"/>
                  <a:pt x="231409" y="120072"/>
                  <a:pt x="221673" y="120072"/>
                </a:cubicBezTo>
                <a:cubicBezTo>
                  <a:pt x="210572" y="120072"/>
                  <a:pt x="210306" y="139253"/>
                  <a:pt x="203200" y="147781"/>
                </a:cubicBezTo>
                <a:cubicBezTo>
                  <a:pt x="188309" y="165651"/>
                  <a:pt x="158007" y="192079"/>
                  <a:pt x="138545" y="203200"/>
                </a:cubicBezTo>
                <a:cubicBezTo>
                  <a:pt x="130092" y="208030"/>
                  <a:pt x="120072" y="209357"/>
                  <a:pt x="110836" y="212436"/>
                </a:cubicBezTo>
                <a:cubicBezTo>
                  <a:pt x="101600" y="221672"/>
                  <a:pt x="85961" y="227394"/>
                  <a:pt x="83127" y="240145"/>
                </a:cubicBezTo>
                <a:cubicBezTo>
                  <a:pt x="79064" y="258426"/>
                  <a:pt x="87821" y="277395"/>
                  <a:pt x="92363" y="295563"/>
                </a:cubicBezTo>
                <a:cubicBezTo>
                  <a:pt x="103056" y="338334"/>
                  <a:pt x="101071" y="353393"/>
                  <a:pt x="138545" y="369454"/>
                </a:cubicBezTo>
                <a:cubicBezTo>
                  <a:pt x="150213" y="374455"/>
                  <a:pt x="162969" y="376604"/>
                  <a:pt x="175491" y="378691"/>
                </a:cubicBezTo>
                <a:cubicBezTo>
                  <a:pt x="181565" y="379703"/>
                  <a:pt x="187806" y="378691"/>
                  <a:pt x="193963" y="37869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Freeform 64"/>
          <p:cNvSpPr/>
          <p:nvPr/>
        </p:nvSpPr>
        <p:spPr>
          <a:xfrm>
            <a:off x="898390" y="4252403"/>
            <a:ext cx="447600" cy="540478"/>
          </a:xfrm>
          <a:custGeom>
            <a:avLst/>
            <a:gdLst>
              <a:gd name="connsiteX0" fmla="*/ 0 w 471055"/>
              <a:gd name="connsiteY0" fmla="*/ 0 h 378691"/>
              <a:gd name="connsiteX1" fmla="*/ 83127 w 471055"/>
              <a:gd name="connsiteY1" fmla="*/ 9237 h 378691"/>
              <a:gd name="connsiteX2" fmla="*/ 203200 w 471055"/>
              <a:gd name="connsiteY2" fmla="*/ 18473 h 378691"/>
              <a:gd name="connsiteX3" fmla="*/ 258618 w 471055"/>
              <a:gd name="connsiteY3" fmla="*/ 64655 h 378691"/>
              <a:gd name="connsiteX4" fmla="*/ 249382 w 471055"/>
              <a:gd name="connsiteY4" fmla="*/ 138546 h 378691"/>
              <a:gd name="connsiteX5" fmla="*/ 240146 w 471055"/>
              <a:gd name="connsiteY5" fmla="*/ 166255 h 378691"/>
              <a:gd name="connsiteX6" fmla="*/ 212436 w 471055"/>
              <a:gd name="connsiteY6" fmla="*/ 175491 h 378691"/>
              <a:gd name="connsiteX7" fmla="*/ 157018 w 471055"/>
              <a:gd name="connsiteY7" fmla="*/ 267855 h 378691"/>
              <a:gd name="connsiteX8" fmla="*/ 175491 w 471055"/>
              <a:gd name="connsiteY8" fmla="*/ 304800 h 378691"/>
              <a:gd name="connsiteX9" fmla="*/ 471055 w 471055"/>
              <a:gd name="connsiteY9" fmla="*/ 341746 h 378691"/>
              <a:gd name="connsiteX10" fmla="*/ 443346 w 471055"/>
              <a:gd name="connsiteY10" fmla="*/ 360218 h 378691"/>
              <a:gd name="connsiteX11" fmla="*/ 387927 w 471055"/>
              <a:gd name="connsiteY11" fmla="*/ 378691 h 378691"/>
              <a:gd name="connsiteX12" fmla="*/ 323273 w 471055"/>
              <a:gd name="connsiteY12" fmla="*/ 369455 h 378691"/>
              <a:gd name="connsiteX13" fmla="*/ 295564 w 471055"/>
              <a:gd name="connsiteY13" fmla="*/ 341746 h 378691"/>
              <a:gd name="connsiteX14" fmla="*/ 230909 w 471055"/>
              <a:gd name="connsiteY14" fmla="*/ 314037 h 378691"/>
              <a:gd name="connsiteX15" fmla="*/ 203200 w 471055"/>
              <a:gd name="connsiteY15" fmla="*/ 286327 h 378691"/>
              <a:gd name="connsiteX16" fmla="*/ 175491 w 471055"/>
              <a:gd name="connsiteY16" fmla="*/ 267855 h 378691"/>
              <a:gd name="connsiteX17" fmla="*/ 157018 w 471055"/>
              <a:gd name="connsiteY17" fmla="*/ 240146 h 378691"/>
              <a:gd name="connsiteX18" fmla="*/ 138546 w 471055"/>
              <a:gd name="connsiteY18" fmla="*/ 175491 h 378691"/>
              <a:gd name="connsiteX19" fmla="*/ 110836 w 471055"/>
              <a:gd name="connsiteY19" fmla="*/ 166255 h 378691"/>
              <a:gd name="connsiteX20" fmla="*/ 18473 w 471055"/>
              <a:gd name="connsiteY20" fmla="*/ 166255 h 378691"/>
              <a:gd name="connsiteX21" fmla="*/ 55418 w 471055"/>
              <a:gd name="connsiteY21" fmla="*/ 101600 h 378691"/>
              <a:gd name="connsiteX22" fmla="*/ 92364 w 471055"/>
              <a:gd name="connsiteY22" fmla="*/ 129309 h 378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71055" h="378691">
                <a:moveTo>
                  <a:pt x="0" y="0"/>
                </a:moveTo>
                <a:cubicBezTo>
                  <a:pt x="27709" y="3079"/>
                  <a:pt x="55362" y="6713"/>
                  <a:pt x="83127" y="9237"/>
                </a:cubicBezTo>
                <a:cubicBezTo>
                  <a:pt x="123105" y="12871"/>
                  <a:pt x="163745" y="11075"/>
                  <a:pt x="203200" y="18473"/>
                </a:cubicBezTo>
                <a:cubicBezTo>
                  <a:pt x="219026" y="21440"/>
                  <a:pt x="249831" y="55868"/>
                  <a:pt x="258618" y="64655"/>
                </a:cubicBezTo>
                <a:cubicBezTo>
                  <a:pt x="255539" y="89285"/>
                  <a:pt x="253822" y="114124"/>
                  <a:pt x="249382" y="138546"/>
                </a:cubicBezTo>
                <a:cubicBezTo>
                  <a:pt x="247640" y="148125"/>
                  <a:pt x="247030" y="159371"/>
                  <a:pt x="240146" y="166255"/>
                </a:cubicBezTo>
                <a:cubicBezTo>
                  <a:pt x="233261" y="173139"/>
                  <a:pt x="221673" y="172412"/>
                  <a:pt x="212436" y="175491"/>
                </a:cubicBezTo>
                <a:cubicBezTo>
                  <a:pt x="167853" y="242366"/>
                  <a:pt x="185420" y="211052"/>
                  <a:pt x="157018" y="267855"/>
                </a:cubicBezTo>
                <a:cubicBezTo>
                  <a:pt x="163176" y="280170"/>
                  <a:pt x="161878" y="302737"/>
                  <a:pt x="175491" y="304800"/>
                </a:cubicBezTo>
                <a:cubicBezTo>
                  <a:pt x="483945" y="351536"/>
                  <a:pt x="430355" y="219655"/>
                  <a:pt x="471055" y="341746"/>
                </a:cubicBezTo>
                <a:cubicBezTo>
                  <a:pt x="461819" y="347903"/>
                  <a:pt x="453490" y="355710"/>
                  <a:pt x="443346" y="360218"/>
                </a:cubicBezTo>
                <a:cubicBezTo>
                  <a:pt x="425552" y="368126"/>
                  <a:pt x="387927" y="378691"/>
                  <a:pt x="387927" y="378691"/>
                </a:cubicBezTo>
                <a:cubicBezTo>
                  <a:pt x="366376" y="375612"/>
                  <a:pt x="343486" y="377540"/>
                  <a:pt x="323273" y="369455"/>
                </a:cubicBezTo>
                <a:cubicBezTo>
                  <a:pt x="311145" y="364604"/>
                  <a:pt x="305599" y="350108"/>
                  <a:pt x="295564" y="341746"/>
                </a:cubicBezTo>
                <a:cubicBezTo>
                  <a:pt x="268227" y="318965"/>
                  <a:pt x="266121" y="322839"/>
                  <a:pt x="230909" y="314037"/>
                </a:cubicBezTo>
                <a:cubicBezTo>
                  <a:pt x="221673" y="304800"/>
                  <a:pt x="213235" y="294689"/>
                  <a:pt x="203200" y="286327"/>
                </a:cubicBezTo>
                <a:cubicBezTo>
                  <a:pt x="194672" y="279221"/>
                  <a:pt x="183340" y="275704"/>
                  <a:pt x="175491" y="267855"/>
                </a:cubicBezTo>
                <a:cubicBezTo>
                  <a:pt x="167641" y="260006"/>
                  <a:pt x="163176" y="249382"/>
                  <a:pt x="157018" y="240146"/>
                </a:cubicBezTo>
                <a:cubicBezTo>
                  <a:pt x="156938" y="239827"/>
                  <a:pt x="142963" y="179908"/>
                  <a:pt x="138546" y="175491"/>
                </a:cubicBezTo>
                <a:cubicBezTo>
                  <a:pt x="131661" y="168607"/>
                  <a:pt x="120073" y="169334"/>
                  <a:pt x="110836" y="166255"/>
                </a:cubicBezTo>
                <a:cubicBezTo>
                  <a:pt x="110654" y="166285"/>
                  <a:pt x="27658" y="187687"/>
                  <a:pt x="18473" y="166255"/>
                </a:cubicBezTo>
                <a:cubicBezTo>
                  <a:pt x="-4555" y="112523"/>
                  <a:pt x="27548" y="110891"/>
                  <a:pt x="55418" y="101600"/>
                </a:cubicBezTo>
                <a:cubicBezTo>
                  <a:pt x="86750" y="122488"/>
                  <a:pt x="75277" y="112224"/>
                  <a:pt x="92364" y="1293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Freeform 65"/>
          <p:cNvSpPr/>
          <p:nvPr/>
        </p:nvSpPr>
        <p:spPr>
          <a:xfrm>
            <a:off x="704380" y="4540547"/>
            <a:ext cx="280847" cy="355883"/>
          </a:xfrm>
          <a:custGeom>
            <a:avLst/>
            <a:gdLst>
              <a:gd name="connsiteX0" fmla="*/ 36946 w 295564"/>
              <a:gd name="connsiteY0" fmla="*/ 0 h 380663"/>
              <a:gd name="connsiteX1" fmla="*/ 27709 w 295564"/>
              <a:gd name="connsiteY1" fmla="*/ 46182 h 380663"/>
              <a:gd name="connsiteX2" fmla="*/ 9237 w 295564"/>
              <a:gd name="connsiteY2" fmla="*/ 73891 h 380663"/>
              <a:gd name="connsiteX3" fmla="*/ 0 w 295564"/>
              <a:gd name="connsiteY3" fmla="*/ 138545 h 380663"/>
              <a:gd name="connsiteX4" fmla="*/ 9237 w 295564"/>
              <a:gd name="connsiteY4" fmla="*/ 341745 h 380663"/>
              <a:gd name="connsiteX5" fmla="*/ 36946 w 295564"/>
              <a:gd name="connsiteY5" fmla="*/ 350982 h 380663"/>
              <a:gd name="connsiteX6" fmla="*/ 73891 w 295564"/>
              <a:gd name="connsiteY6" fmla="*/ 341745 h 380663"/>
              <a:gd name="connsiteX7" fmla="*/ 157019 w 295564"/>
              <a:gd name="connsiteY7" fmla="*/ 277091 h 380663"/>
              <a:gd name="connsiteX8" fmla="*/ 166255 w 295564"/>
              <a:gd name="connsiteY8" fmla="*/ 249382 h 380663"/>
              <a:gd name="connsiteX9" fmla="*/ 157019 w 295564"/>
              <a:gd name="connsiteY9" fmla="*/ 378691 h 380663"/>
              <a:gd name="connsiteX10" fmla="*/ 147782 w 295564"/>
              <a:gd name="connsiteY10" fmla="*/ 350982 h 380663"/>
              <a:gd name="connsiteX11" fmla="*/ 138546 w 295564"/>
              <a:gd name="connsiteY11" fmla="*/ 314036 h 380663"/>
              <a:gd name="connsiteX12" fmla="*/ 129309 w 295564"/>
              <a:gd name="connsiteY12" fmla="*/ 64654 h 380663"/>
              <a:gd name="connsiteX13" fmla="*/ 55419 w 295564"/>
              <a:gd name="connsiteY13" fmla="*/ 101600 h 380663"/>
              <a:gd name="connsiteX14" fmla="*/ 36946 w 295564"/>
              <a:gd name="connsiteY14" fmla="*/ 129309 h 380663"/>
              <a:gd name="connsiteX15" fmla="*/ 92364 w 295564"/>
              <a:gd name="connsiteY15" fmla="*/ 157018 h 380663"/>
              <a:gd name="connsiteX16" fmla="*/ 203200 w 295564"/>
              <a:gd name="connsiteY16" fmla="*/ 184727 h 380663"/>
              <a:gd name="connsiteX17" fmla="*/ 221673 w 295564"/>
              <a:gd name="connsiteY17" fmla="*/ 212436 h 380663"/>
              <a:gd name="connsiteX18" fmla="*/ 249382 w 295564"/>
              <a:gd name="connsiteY18" fmla="*/ 240145 h 380663"/>
              <a:gd name="connsiteX19" fmla="*/ 286328 w 295564"/>
              <a:gd name="connsiteY19" fmla="*/ 286327 h 380663"/>
              <a:gd name="connsiteX20" fmla="*/ 295564 w 295564"/>
              <a:gd name="connsiteY20" fmla="*/ 286327 h 38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5564" h="380663">
                <a:moveTo>
                  <a:pt x="36946" y="0"/>
                </a:moveTo>
                <a:cubicBezTo>
                  <a:pt x="33867" y="15394"/>
                  <a:pt x="33221" y="31483"/>
                  <a:pt x="27709" y="46182"/>
                </a:cubicBezTo>
                <a:cubicBezTo>
                  <a:pt x="23811" y="56576"/>
                  <a:pt x="12427" y="63259"/>
                  <a:pt x="9237" y="73891"/>
                </a:cubicBezTo>
                <a:cubicBezTo>
                  <a:pt x="2981" y="94743"/>
                  <a:pt x="3079" y="116994"/>
                  <a:pt x="0" y="138545"/>
                </a:cubicBezTo>
                <a:cubicBezTo>
                  <a:pt x="3079" y="206278"/>
                  <a:pt x="-2381" y="274944"/>
                  <a:pt x="9237" y="341745"/>
                </a:cubicBezTo>
                <a:cubicBezTo>
                  <a:pt x="10905" y="351337"/>
                  <a:pt x="27210" y="350982"/>
                  <a:pt x="36946" y="350982"/>
                </a:cubicBezTo>
                <a:cubicBezTo>
                  <a:pt x="49640" y="350982"/>
                  <a:pt x="61576" y="344824"/>
                  <a:pt x="73891" y="341745"/>
                </a:cubicBezTo>
                <a:cubicBezTo>
                  <a:pt x="140178" y="297554"/>
                  <a:pt x="113610" y="320498"/>
                  <a:pt x="157019" y="277091"/>
                </a:cubicBezTo>
                <a:cubicBezTo>
                  <a:pt x="160098" y="267855"/>
                  <a:pt x="166255" y="239646"/>
                  <a:pt x="166255" y="249382"/>
                </a:cubicBezTo>
                <a:cubicBezTo>
                  <a:pt x="166255" y="292595"/>
                  <a:pt x="164749" y="336175"/>
                  <a:pt x="157019" y="378691"/>
                </a:cubicBezTo>
                <a:cubicBezTo>
                  <a:pt x="155277" y="388270"/>
                  <a:pt x="150457" y="360343"/>
                  <a:pt x="147782" y="350982"/>
                </a:cubicBezTo>
                <a:cubicBezTo>
                  <a:pt x="144295" y="338776"/>
                  <a:pt x="141625" y="326351"/>
                  <a:pt x="138546" y="314036"/>
                </a:cubicBezTo>
                <a:cubicBezTo>
                  <a:pt x="135467" y="230909"/>
                  <a:pt x="159621" y="142119"/>
                  <a:pt x="129309" y="64654"/>
                </a:cubicBezTo>
                <a:cubicBezTo>
                  <a:pt x="119274" y="39010"/>
                  <a:pt x="55419" y="101600"/>
                  <a:pt x="55419" y="101600"/>
                </a:cubicBezTo>
                <a:cubicBezTo>
                  <a:pt x="49261" y="110836"/>
                  <a:pt x="34769" y="118424"/>
                  <a:pt x="36946" y="129309"/>
                </a:cubicBezTo>
                <a:cubicBezTo>
                  <a:pt x="39504" y="142099"/>
                  <a:pt x="83287" y="153993"/>
                  <a:pt x="92364" y="157018"/>
                </a:cubicBezTo>
                <a:cubicBezTo>
                  <a:pt x="174511" y="211784"/>
                  <a:pt x="30578" y="121956"/>
                  <a:pt x="203200" y="184727"/>
                </a:cubicBezTo>
                <a:cubicBezTo>
                  <a:pt x="213632" y="188521"/>
                  <a:pt x="214566" y="203908"/>
                  <a:pt x="221673" y="212436"/>
                </a:cubicBezTo>
                <a:cubicBezTo>
                  <a:pt x="230035" y="222471"/>
                  <a:pt x="240146" y="230909"/>
                  <a:pt x="249382" y="240145"/>
                </a:cubicBezTo>
                <a:cubicBezTo>
                  <a:pt x="260036" y="272103"/>
                  <a:pt x="252906" y="269615"/>
                  <a:pt x="286328" y="286327"/>
                </a:cubicBezTo>
                <a:cubicBezTo>
                  <a:pt x="289082" y="287704"/>
                  <a:pt x="292485" y="286327"/>
                  <a:pt x="295564" y="28632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Freeform 66"/>
          <p:cNvSpPr/>
          <p:nvPr/>
        </p:nvSpPr>
        <p:spPr>
          <a:xfrm>
            <a:off x="458640" y="4083594"/>
            <a:ext cx="457302" cy="172702"/>
          </a:xfrm>
          <a:custGeom>
            <a:avLst/>
            <a:gdLst>
              <a:gd name="connsiteX0" fmla="*/ 267896 w 481266"/>
              <a:gd name="connsiteY0" fmla="*/ 184727 h 184727"/>
              <a:gd name="connsiteX1" fmla="*/ 295605 w 481266"/>
              <a:gd name="connsiteY1" fmla="*/ 138545 h 184727"/>
              <a:gd name="connsiteX2" fmla="*/ 323314 w 481266"/>
              <a:gd name="connsiteY2" fmla="*/ 83127 h 184727"/>
              <a:gd name="connsiteX3" fmla="*/ 360260 w 481266"/>
              <a:gd name="connsiteY3" fmla="*/ 64654 h 184727"/>
              <a:gd name="connsiteX4" fmla="*/ 397205 w 481266"/>
              <a:gd name="connsiteY4" fmla="*/ 27709 h 184727"/>
              <a:gd name="connsiteX5" fmla="*/ 424914 w 481266"/>
              <a:gd name="connsiteY5" fmla="*/ 9236 h 184727"/>
              <a:gd name="connsiteX6" fmla="*/ 471096 w 481266"/>
              <a:gd name="connsiteY6" fmla="*/ 18472 h 184727"/>
              <a:gd name="connsiteX7" fmla="*/ 480333 w 481266"/>
              <a:gd name="connsiteY7" fmla="*/ 55418 h 184727"/>
              <a:gd name="connsiteX8" fmla="*/ 443387 w 481266"/>
              <a:gd name="connsiteY8" fmla="*/ 138545 h 184727"/>
              <a:gd name="connsiteX9" fmla="*/ 387969 w 481266"/>
              <a:gd name="connsiteY9" fmla="*/ 175490 h 184727"/>
              <a:gd name="connsiteX10" fmla="*/ 369496 w 481266"/>
              <a:gd name="connsiteY10" fmla="*/ 120072 h 184727"/>
              <a:gd name="connsiteX11" fmla="*/ 314078 w 481266"/>
              <a:gd name="connsiteY11" fmla="*/ 101600 h 184727"/>
              <a:gd name="connsiteX12" fmla="*/ 286369 w 481266"/>
              <a:gd name="connsiteY12" fmla="*/ 83127 h 184727"/>
              <a:gd name="connsiteX13" fmla="*/ 138587 w 481266"/>
              <a:gd name="connsiteY13" fmla="*/ 64654 h 184727"/>
              <a:gd name="connsiteX14" fmla="*/ 110878 w 481266"/>
              <a:gd name="connsiteY14" fmla="*/ 36945 h 184727"/>
              <a:gd name="connsiteX15" fmla="*/ 92405 w 481266"/>
              <a:gd name="connsiteY15" fmla="*/ 9236 h 184727"/>
              <a:gd name="connsiteX16" fmla="*/ 64696 w 481266"/>
              <a:gd name="connsiteY16" fmla="*/ 0 h 184727"/>
              <a:gd name="connsiteX17" fmla="*/ 36987 w 481266"/>
              <a:gd name="connsiteY17" fmla="*/ 18472 h 184727"/>
              <a:gd name="connsiteX18" fmla="*/ 27751 w 481266"/>
              <a:gd name="connsiteY18" fmla="*/ 46181 h 184727"/>
              <a:gd name="connsiteX19" fmla="*/ 9278 w 481266"/>
              <a:gd name="connsiteY19" fmla="*/ 73890 h 184727"/>
              <a:gd name="connsiteX20" fmla="*/ 42 w 481266"/>
              <a:gd name="connsiteY20" fmla="*/ 138545 h 1847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1266" h="184727">
                <a:moveTo>
                  <a:pt x="267896" y="184727"/>
                </a:moveTo>
                <a:cubicBezTo>
                  <a:pt x="277132" y="169333"/>
                  <a:pt x="287576" y="154602"/>
                  <a:pt x="295605" y="138545"/>
                </a:cubicBezTo>
                <a:cubicBezTo>
                  <a:pt x="307312" y="115132"/>
                  <a:pt x="300628" y="102032"/>
                  <a:pt x="323314" y="83127"/>
                </a:cubicBezTo>
                <a:cubicBezTo>
                  <a:pt x="333892" y="74312"/>
                  <a:pt x="349245" y="72915"/>
                  <a:pt x="360260" y="64654"/>
                </a:cubicBezTo>
                <a:cubicBezTo>
                  <a:pt x="374193" y="54204"/>
                  <a:pt x="383982" y="39043"/>
                  <a:pt x="397205" y="27709"/>
                </a:cubicBezTo>
                <a:cubicBezTo>
                  <a:pt x="405633" y="20485"/>
                  <a:pt x="415678" y="15394"/>
                  <a:pt x="424914" y="9236"/>
                </a:cubicBezTo>
                <a:cubicBezTo>
                  <a:pt x="440308" y="12315"/>
                  <a:pt x="459036" y="8422"/>
                  <a:pt x="471096" y="18472"/>
                </a:cubicBezTo>
                <a:cubicBezTo>
                  <a:pt x="480848" y="26599"/>
                  <a:pt x="480333" y="42724"/>
                  <a:pt x="480333" y="55418"/>
                </a:cubicBezTo>
                <a:cubicBezTo>
                  <a:pt x="480333" y="135488"/>
                  <a:pt x="490548" y="122825"/>
                  <a:pt x="443387" y="138545"/>
                </a:cubicBezTo>
                <a:cubicBezTo>
                  <a:pt x="424914" y="150860"/>
                  <a:pt x="394990" y="196552"/>
                  <a:pt x="387969" y="175490"/>
                </a:cubicBezTo>
                <a:cubicBezTo>
                  <a:pt x="381811" y="157017"/>
                  <a:pt x="387969" y="126229"/>
                  <a:pt x="369496" y="120072"/>
                </a:cubicBezTo>
                <a:lnTo>
                  <a:pt x="314078" y="101600"/>
                </a:lnTo>
                <a:cubicBezTo>
                  <a:pt x="304842" y="95442"/>
                  <a:pt x="296298" y="88092"/>
                  <a:pt x="286369" y="83127"/>
                </a:cubicBezTo>
                <a:cubicBezTo>
                  <a:pt x="246493" y="63188"/>
                  <a:pt x="161515" y="66418"/>
                  <a:pt x="138587" y="64654"/>
                </a:cubicBezTo>
                <a:cubicBezTo>
                  <a:pt x="129351" y="55418"/>
                  <a:pt x="119240" y="46980"/>
                  <a:pt x="110878" y="36945"/>
                </a:cubicBezTo>
                <a:cubicBezTo>
                  <a:pt x="103771" y="28417"/>
                  <a:pt x="101073" y="16171"/>
                  <a:pt x="92405" y="9236"/>
                </a:cubicBezTo>
                <a:cubicBezTo>
                  <a:pt x="84802" y="3154"/>
                  <a:pt x="73932" y="3079"/>
                  <a:pt x="64696" y="0"/>
                </a:cubicBezTo>
                <a:cubicBezTo>
                  <a:pt x="55460" y="6157"/>
                  <a:pt x="43921" y="9804"/>
                  <a:pt x="36987" y="18472"/>
                </a:cubicBezTo>
                <a:cubicBezTo>
                  <a:pt x="30905" y="26074"/>
                  <a:pt x="32105" y="37473"/>
                  <a:pt x="27751" y="46181"/>
                </a:cubicBezTo>
                <a:cubicBezTo>
                  <a:pt x="22787" y="56110"/>
                  <a:pt x="15436" y="64654"/>
                  <a:pt x="9278" y="73890"/>
                </a:cubicBezTo>
                <a:cubicBezTo>
                  <a:pt x="-1166" y="126110"/>
                  <a:pt x="42" y="104373"/>
                  <a:pt x="42" y="138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1062338" y="4109499"/>
            <a:ext cx="427900" cy="413142"/>
          </a:xfrm>
          <a:custGeom>
            <a:avLst/>
            <a:gdLst>
              <a:gd name="connsiteX0" fmla="*/ 326225 w 375121"/>
              <a:gd name="connsiteY0" fmla="*/ 286327 h 397175"/>
              <a:gd name="connsiteX1" fmla="*/ 270807 w 375121"/>
              <a:gd name="connsiteY1" fmla="*/ 267854 h 397175"/>
              <a:gd name="connsiteX2" fmla="*/ 233861 w 375121"/>
              <a:gd name="connsiteY2" fmla="*/ 212436 h 397175"/>
              <a:gd name="connsiteX3" fmla="*/ 206152 w 375121"/>
              <a:gd name="connsiteY3" fmla="*/ 166254 h 397175"/>
              <a:gd name="connsiteX4" fmla="*/ 178443 w 375121"/>
              <a:gd name="connsiteY4" fmla="*/ 110836 h 397175"/>
              <a:gd name="connsiteX5" fmla="*/ 224625 w 375121"/>
              <a:gd name="connsiteY5" fmla="*/ 0 h 397175"/>
              <a:gd name="connsiteX6" fmla="*/ 289279 w 375121"/>
              <a:gd name="connsiteY6" fmla="*/ 18472 h 397175"/>
              <a:gd name="connsiteX7" fmla="*/ 316988 w 375121"/>
              <a:gd name="connsiteY7" fmla="*/ 36945 h 397175"/>
              <a:gd name="connsiteX8" fmla="*/ 353934 w 375121"/>
              <a:gd name="connsiteY8" fmla="*/ 92363 h 397175"/>
              <a:gd name="connsiteX9" fmla="*/ 363170 w 375121"/>
              <a:gd name="connsiteY9" fmla="*/ 258618 h 397175"/>
              <a:gd name="connsiteX10" fmla="*/ 335461 w 375121"/>
              <a:gd name="connsiteY10" fmla="*/ 267854 h 397175"/>
              <a:gd name="connsiteX11" fmla="*/ 261570 w 375121"/>
              <a:gd name="connsiteY11" fmla="*/ 258618 h 397175"/>
              <a:gd name="connsiteX12" fmla="*/ 196916 w 375121"/>
              <a:gd name="connsiteY12" fmla="*/ 221672 h 397175"/>
              <a:gd name="connsiteX13" fmla="*/ 169207 w 375121"/>
              <a:gd name="connsiteY13" fmla="*/ 193963 h 397175"/>
              <a:gd name="connsiteX14" fmla="*/ 150734 w 375121"/>
              <a:gd name="connsiteY14" fmla="*/ 157018 h 397175"/>
              <a:gd name="connsiteX15" fmla="*/ 123025 w 375121"/>
              <a:gd name="connsiteY15" fmla="*/ 147781 h 397175"/>
              <a:gd name="connsiteX16" fmla="*/ 104552 w 375121"/>
              <a:gd name="connsiteY16" fmla="*/ 120072 h 397175"/>
              <a:gd name="connsiteX17" fmla="*/ 76843 w 375121"/>
              <a:gd name="connsiteY17" fmla="*/ 110836 h 397175"/>
              <a:gd name="connsiteX18" fmla="*/ 58370 w 375121"/>
              <a:gd name="connsiteY18" fmla="*/ 46181 h 397175"/>
              <a:gd name="connsiteX19" fmla="*/ 2952 w 375121"/>
              <a:gd name="connsiteY19" fmla="*/ 55418 h 397175"/>
              <a:gd name="connsiteX20" fmla="*/ 21425 w 375121"/>
              <a:gd name="connsiteY20" fmla="*/ 27709 h 397175"/>
              <a:gd name="connsiteX21" fmla="*/ 141497 w 375121"/>
              <a:gd name="connsiteY21" fmla="*/ 36945 h 397175"/>
              <a:gd name="connsiteX22" fmla="*/ 169207 w 375121"/>
              <a:gd name="connsiteY22" fmla="*/ 92363 h 397175"/>
              <a:gd name="connsiteX23" fmla="*/ 178443 w 375121"/>
              <a:gd name="connsiteY23" fmla="*/ 120072 h 397175"/>
              <a:gd name="connsiteX24" fmla="*/ 169207 w 375121"/>
              <a:gd name="connsiteY24" fmla="*/ 203200 h 397175"/>
              <a:gd name="connsiteX25" fmla="*/ 150734 w 375121"/>
              <a:gd name="connsiteY25" fmla="*/ 286327 h 397175"/>
              <a:gd name="connsiteX26" fmla="*/ 132261 w 375121"/>
              <a:gd name="connsiteY26" fmla="*/ 314036 h 397175"/>
              <a:gd name="connsiteX27" fmla="*/ 141497 w 375121"/>
              <a:gd name="connsiteY27" fmla="*/ 341745 h 397175"/>
              <a:gd name="connsiteX28" fmla="*/ 224625 w 375121"/>
              <a:gd name="connsiteY28" fmla="*/ 387927 h 397175"/>
              <a:gd name="connsiteX29" fmla="*/ 270807 w 375121"/>
              <a:gd name="connsiteY29" fmla="*/ 397163 h 39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75121" h="397175">
                <a:moveTo>
                  <a:pt x="326225" y="286327"/>
                </a:moveTo>
                <a:cubicBezTo>
                  <a:pt x="307752" y="280169"/>
                  <a:pt x="286012" y="280018"/>
                  <a:pt x="270807" y="267854"/>
                </a:cubicBezTo>
                <a:cubicBezTo>
                  <a:pt x="253471" y="253985"/>
                  <a:pt x="245284" y="231474"/>
                  <a:pt x="233861" y="212436"/>
                </a:cubicBezTo>
                <a:cubicBezTo>
                  <a:pt x="224625" y="197042"/>
                  <a:pt x="214180" y="182311"/>
                  <a:pt x="206152" y="166254"/>
                </a:cubicBezTo>
                <a:cubicBezTo>
                  <a:pt x="167914" y="89777"/>
                  <a:pt x="231382" y="190243"/>
                  <a:pt x="178443" y="110836"/>
                </a:cubicBezTo>
                <a:cubicBezTo>
                  <a:pt x="181789" y="77377"/>
                  <a:pt x="163234" y="0"/>
                  <a:pt x="224625" y="0"/>
                </a:cubicBezTo>
                <a:cubicBezTo>
                  <a:pt x="247039" y="0"/>
                  <a:pt x="267728" y="12315"/>
                  <a:pt x="289279" y="18472"/>
                </a:cubicBezTo>
                <a:cubicBezTo>
                  <a:pt x="298515" y="24630"/>
                  <a:pt x="309678" y="28591"/>
                  <a:pt x="316988" y="36945"/>
                </a:cubicBezTo>
                <a:cubicBezTo>
                  <a:pt x="331608" y="53653"/>
                  <a:pt x="353934" y="92363"/>
                  <a:pt x="353934" y="92363"/>
                </a:cubicBezTo>
                <a:cubicBezTo>
                  <a:pt x="369545" y="154807"/>
                  <a:pt x="387567" y="191526"/>
                  <a:pt x="363170" y="258618"/>
                </a:cubicBezTo>
                <a:cubicBezTo>
                  <a:pt x="359843" y="267768"/>
                  <a:pt x="344697" y="264775"/>
                  <a:pt x="335461" y="267854"/>
                </a:cubicBezTo>
                <a:cubicBezTo>
                  <a:pt x="310831" y="264775"/>
                  <a:pt x="285651" y="264638"/>
                  <a:pt x="261570" y="258618"/>
                </a:cubicBezTo>
                <a:cubicBezTo>
                  <a:pt x="248665" y="255392"/>
                  <a:pt x="208695" y="231488"/>
                  <a:pt x="196916" y="221672"/>
                </a:cubicBezTo>
                <a:cubicBezTo>
                  <a:pt x="186881" y="213310"/>
                  <a:pt x="176799" y="204592"/>
                  <a:pt x="169207" y="193963"/>
                </a:cubicBezTo>
                <a:cubicBezTo>
                  <a:pt x="161204" y="182759"/>
                  <a:pt x="160470" y="166754"/>
                  <a:pt x="150734" y="157018"/>
                </a:cubicBezTo>
                <a:cubicBezTo>
                  <a:pt x="143850" y="150134"/>
                  <a:pt x="132261" y="150860"/>
                  <a:pt x="123025" y="147781"/>
                </a:cubicBezTo>
                <a:cubicBezTo>
                  <a:pt x="116867" y="138545"/>
                  <a:pt x="113220" y="127007"/>
                  <a:pt x="104552" y="120072"/>
                </a:cubicBezTo>
                <a:cubicBezTo>
                  <a:pt x="96949" y="113990"/>
                  <a:pt x="82003" y="119092"/>
                  <a:pt x="76843" y="110836"/>
                </a:cubicBezTo>
                <a:cubicBezTo>
                  <a:pt x="64964" y="91829"/>
                  <a:pt x="64528" y="67733"/>
                  <a:pt x="58370" y="46181"/>
                </a:cubicBezTo>
                <a:cubicBezTo>
                  <a:pt x="39897" y="49260"/>
                  <a:pt x="19702" y="63793"/>
                  <a:pt x="2952" y="55418"/>
                </a:cubicBezTo>
                <a:cubicBezTo>
                  <a:pt x="-6977" y="50454"/>
                  <a:pt x="10422" y="29176"/>
                  <a:pt x="21425" y="27709"/>
                </a:cubicBezTo>
                <a:cubicBezTo>
                  <a:pt x="61215" y="22404"/>
                  <a:pt x="101473" y="33866"/>
                  <a:pt x="141497" y="36945"/>
                </a:cubicBezTo>
                <a:cubicBezTo>
                  <a:pt x="164717" y="106599"/>
                  <a:pt x="133393" y="20736"/>
                  <a:pt x="169207" y="92363"/>
                </a:cubicBezTo>
                <a:cubicBezTo>
                  <a:pt x="173561" y="101071"/>
                  <a:pt x="175364" y="110836"/>
                  <a:pt x="178443" y="120072"/>
                </a:cubicBezTo>
                <a:cubicBezTo>
                  <a:pt x="175364" y="147781"/>
                  <a:pt x="172892" y="175565"/>
                  <a:pt x="169207" y="203200"/>
                </a:cubicBezTo>
                <a:cubicBezTo>
                  <a:pt x="166628" y="222544"/>
                  <a:pt x="161599" y="264598"/>
                  <a:pt x="150734" y="286327"/>
                </a:cubicBezTo>
                <a:cubicBezTo>
                  <a:pt x="145770" y="296256"/>
                  <a:pt x="138419" y="304800"/>
                  <a:pt x="132261" y="314036"/>
                </a:cubicBezTo>
                <a:cubicBezTo>
                  <a:pt x="135340" y="323272"/>
                  <a:pt x="134613" y="334861"/>
                  <a:pt x="141497" y="341745"/>
                </a:cubicBezTo>
                <a:cubicBezTo>
                  <a:pt x="167961" y="368209"/>
                  <a:pt x="192103" y="378635"/>
                  <a:pt x="224625" y="387927"/>
                </a:cubicBezTo>
                <a:cubicBezTo>
                  <a:pt x="259566" y="397910"/>
                  <a:pt x="250087" y="397163"/>
                  <a:pt x="270807" y="39716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a:off x="994818" y="4779927"/>
            <a:ext cx="307426" cy="414485"/>
          </a:xfrm>
          <a:custGeom>
            <a:avLst/>
            <a:gdLst>
              <a:gd name="connsiteX0" fmla="*/ 101863 w 323536"/>
              <a:gd name="connsiteY0" fmla="*/ 92363 h 443345"/>
              <a:gd name="connsiteX1" fmla="*/ 55681 w 323536"/>
              <a:gd name="connsiteY1" fmla="*/ 110836 h 443345"/>
              <a:gd name="connsiteX2" fmla="*/ 18736 w 323536"/>
              <a:gd name="connsiteY2" fmla="*/ 166254 h 443345"/>
              <a:gd name="connsiteX3" fmla="*/ 263 w 323536"/>
              <a:gd name="connsiteY3" fmla="*/ 267854 h 443345"/>
              <a:gd name="connsiteX4" fmla="*/ 18736 w 323536"/>
              <a:gd name="connsiteY4" fmla="*/ 295563 h 443345"/>
              <a:gd name="connsiteX5" fmla="*/ 101863 w 323536"/>
              <a:gd name="connsiteY5" fmla="*/ 323272 h 443345"/>
              <a:gd name="connsiteX6" fmla="*/ 323536 w 323536"/>
              <a:gd name="connsiteY6" fmla="*/ 341745 h 443345"/>
              <a:gd name="connsiteX7" fmla="*/ 314299 w 323536"/>
              <a:gd name="connsiteY7" fmla="*/ 378691 h 443345"/>
              <a:gd name="connsiteX8" fmla="*/ 277354 w 323536"/>
              <a:gd name="connsiteY8" fmla="*/ 397163 h 443345"/>
              <a:gd name="connsiteX9" fmla="*/ 148045 w 323536"/>
              <a:gd name="connsiteY9" fmla="*/ 443345 h 443345"/>
              <a:gd name="connsiteX10" fmla="*/ 83390 w 323536"/>
              <a:gd name="connsiteY10" fmla="*/ 434109 h 443345"/>
              <a:gd name="connsiteX11" fmla="*/ 74154 w 323536"/>
              <a:gd name="connsiteY11" fmla="*/ 397163 h 443345"/>
              <a:gd name="connsiteX12" fmla="*/ 64917 w 323536"/>
              <a:gd name="connsiteY12" fmla="*/ 369454 h 443345"/>
              <a:gd name="connsiteX13" fmla="*/ 101863 w 323536"/>
              <a:gd name="connsiteY13" fmla="*/ 286327 h 443345"/>
              <a:gd name="connsiteX14" fmla="*/ 157281 w 323536"/>
              <a:gd name="connsiteY14" fmla="*/ 267854 h 443345"/>
              <a:gd name="connsiteX15" fmla="*/ 184990 w 323536"/>
              <a:gd name="connsiteY15" fmla="*/ 258618 h 443345"/>
              <a:gd name="connsiteX16" fmla="*/ 221936 w 323536"/>
              <a:gd name="connsiteY16" fmla="*/ 203200 h 443345"/>
              <a:gd name="connsiteX17" fmla="*/ 240408 w 323536"/>
              <a:gd name="connsiteY17" fmla="*/ 175491 h 443345"/>
              <a:gd name="connsiteX18" fmla="*/ 221936 w 323536"/>
              <a:gd name="connsiteY18" fmla="*/ 138545 h 443345"/>
              <a:gd name="connsiteX19" fmla="*/ 194227 w 323536"/>
              <a:gd name="connsiteY19" fmla="*/ 83127 h 443345"/>
              <a:gd name="connsiteX20" fmla="*/ 249645 w 323536"/>
              <a:gd name="connsiteY20" fmla="*/ 46182 h 443345"/>
              <a:gd name="connsiteX21" fmla="*/ 277354 w 323536"/>
              <a:gd name="connsiteY21" fmla="*/ 18472 h 443345"/>
              <a:gd name="connsiteX22" fmla="*/ 305063 w 323536"/>
              <a:gd name="connsiteY22" fmla="*/ 0 h 443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23536" h="443345">
                <a:moveTo>
                  <a:pt x="101863" y="92363"/>
                </a:moveTo>
                <a:cubicBezTo>
                  <a:pt x="86469" y="98521"/>
                  <a:pt x="68073" y="99821"/>
                  <a:pt x="55681" y="110836"/>
                </a:cubicBezTo>
                <a:cubicBezTo>
                  <a:pt x="39088" y="125586"/>
                  <a:pt x="18736" y="166254"/>
                  <a:pt x="18736" y="166254"/>
                </a:cubicBezTo>
                <a:cubicBezTo>
                  <a:pt x="12030" y="193077"/>
                  <a:pt x="-2101" y="244212"/>
                  <a:pt x="263" y="267854"/>
                </a:cubicBezTo>
                <a:cubicBezTo>
                  <a:pt x="1368" y="278900"/>
                  <a:pt x="9323" y="289680"/>
                  <a:pt x="18736" y="295563"/>
                </a:cubicBezTo>
                <a:cubicBezTo>
                  <a:pt x="18742" y="295567"/>
                  <a:pt x="88005" y="318653"/>
                  <a:pt x="101863" y="323272"/>
                </a:cubicBezTo>
                <a:cubicBezTo>
                  <a:pt x="190983" y="352979"/>
                  <a:pt x="119810" y="332044"/>
                  <a:pt x="323536" y="341745"/>
                </a:cubicBezTo>
                <a:cubicBezTo>
                  <a:pt x="320457" y="354060"/>
                  <a:pt x="322426" y="368939"/>
                  <a:pt x="314299" y="378691"/>
                </a:cubicBezTo>
                <a:cubicBezTo>
                  <a:pt x="305485" y="389268"/>
                  <a:pt x="290009" y="391739"/>
                  <a:pt x="277354" y="397163"/>
                </a:cubicBezTo>
                <a:cubicBezTo>
                  <a:pt x="189864" y="434659"/>
                  <a:pt x="210782" y="427661"/>
                  <a:pt x="148045" y="443345"/>
                </a:cubicBezTo>
                <a:cubicBezTo>
                  <a:pt x="126493" y="440266"/>
                  <a:pt x="101851" y="445647"/>
                  <a:pt x="83390" y="434109"/>
                </a:cubicBezTo>
                <a:cubicBezTo>
                  <a:pt x="72625" y="427381"/>
                  <a:pt x="77641" y="409369"/>
                  <a:pt x="74154" y="397163"/>
                </a:cubicBezTo>
                <a:cubicBezTo>
                  <a:pt x="71479" y="387802"/>
                  <a:pt x="67996" y="378690"/>
                  <a:pt x="64917" y="369454"/>
                </a:cubicBezTo>
                <a:cubicBezTo>
                  <a:pt x="72677" y="315135"/>
                  <a:pt x="57594" y="306003"/>
                  <a:pt x="101863" y="286327"/>
                </a:cubicBezTo>
                <a:cubicBezTo>
                  <a:pt x="119657" y="278419"/>
                  <a:pt x="138808" y="274012"/>
                  <a:pt x="157281" y="267854"/>
                </a:cubicBezTo>
                <a:lnTo>
                  <a:pt x="184990" y="258618"/>
                </a:lnTo>
                <a:lnTo>
                  <a:pt x="221936" y="203200"/>
                </a:lnTo>
                <a:lnTo>
                  <a:pt x="240408" y="175491"/>
                </a:lnTo>
                <a:cubicBezTo>
                  <a:pt x="234251" y="163176"/>
                  <a:pt x="232513" y="147360"/>
                  <a:pt x="221936" y="138545"/>
                </a:cubicBezTo>
                <a:cubicBezTo>
                  <a:pt x="200743" y="120884"/>
                  <a:pt x="144184" y="147467"/>
                  <a:pt x="194227" y="83127"/>
                </a:cubicBezTo>
                <a:cubicBezTo>
                  <a:pt x="207857" y="65602"/>
                  <a:pt x="233947" y="61881"/>
                  <a:pt x="249645" y="46182"/>
                </a:cubicBezTo>
                <a:cubicBezTo>
                  <a:pt x="258881" y="36945"/>
                  <a:pt x="267319" y="26834"/>
                  <a:pt x="277354" y="18472"/>
                </a:cubicBezTo>
                <a:cubicBezTo>
                  <a:pt x="285882" y="11366"/>
                  <a:pt x="305063" y="0"/>
                  <a:pt x="30506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rot="2347596">
            <a:off x="1363750" y="4524744"/>
            <a:ext cx="374720" cy="519100"/>
          </a:xfrm>
          <a:custGeom>
            <a:avLst/>
            <a:gdLst>
              <a:gd name="connsiteX0" fmla="*/ 200393 w 394356"/>
              <a:gd name="connsiteY0" fmla="*/ 1062 h 555244"/>
              <a:gd name="connsiteX1" fmla="*/ 135738 w 394356"/>
              <a:gd name="connsiteY1" fmla="*/ 10298 h 555244"/>
              <a:gd name="connsiteX2" fmla="*/ 144975 w 394356"/>
              <a:gd name="connsiteY2" fmla="*/ 84189 h 555244"/>
              <a:gd name="connsiteX3" fmla="*/ 154211 w 394356"/>
              <a:gd name="connsiteY3" fmla="*/ 111898 h 555244"/>
              <a:gd name="connsiteX4" fmla="*/ 181920 w 394356"/>
              <a:gd name="connsiteY4" fmla="*/ 204262 h 555244"/>
              <a:gd name="connsiteX5" fmla="*/ 209629 w 394356"/>
              <a:gd name="connsiteY5" fmla="*/ 268916 h 555244"/>
              <a:gd name="connsiteX6" fmla="*/ 209629 w 394356"/>
              <a:gd name="connsiteY6" fmla="*/ 370516 h 555244"/>
              <a:gd name="connsiteX7" fmla="*/ 181920 w 394356"/>
              <a:gd name="connsiteY7" fmla="*/ 388989 h 555244"/>
              <a:gd name="connsiteX8" fmla="*/ 181920 w 394356"/>
              <a:gd name="connsiteY8" fmla="*/ 527535 h 555244"/>
              <a:gd name="connsiteX9" fmla="*/ 200393 w 394356"/>
              <a:gd name="connsiteY9" fmla="*/ 555244 h 555244"/>
              <a:gd name="connsiteX10" fmla="*/ 191156 w 394356"/>
              <a:gd name="connsiteY10" fmla="*/ 490589 h 555244"/>
              <a:gd name="connsiteX11" fmla="*/ 200393 w 394356"/>
              <a:gd name="connsiteY11" fmla="*/ 287389 h 555244"/>
              <a:gd name="connsiteX12" fmla="*/ 237338 w 394356"/>
              <a:gd name="connsiteY12" fmla="*/ 231971 h 555244"/>
              <a:gd name="connsiteX13" fmla="*/ 228102 w 394356"/>
              <a:gd name="connsiteY13" fmla="*/ 204262 h 555244"/>
              <a:gd name="connsiteX14" fmla="*/ 191156 w 394356"/>
              <a:gd name="connsiteY14" fmla="*/ 195026 h 555244"/>
              <a:gd name="connsiteX15" fmla="*/ 154211 w 394356"/>
              <a:gd name="connsiteY15" fmla="*/ 176553 h 555244"/>
              <a:gd name="connsiteX16" fmla="*/ 135738 w 394356"/>
              <a:gd name="connsiteY16" fmla="*/ 148844 h 555244"/>
              <a:gd name="connsiteX17" fmla="*/ 108029 w 394356"/>
              <a:gd name="connsiteY17" fmla="*/ 139607 h 555244"/>
              <a:gd name="connsiteX18" fmla="*/ 52611 w 394356"/>
              <a:gd name="connsiteY18" fmla="*/ 111898 h 555244"/>
              <a:gd name="connsiteX19" fmla="*/ 15665 w 394356"/>
              <a:gd name="connsiteY19" fmla="*/ 121135 h 555244"/>
              <a:gd name="connsiteX20" fmla="*/ 6429 w 394356"/>
              <a:gd name="connsiteY20" fmla="*/ 148844 h 555244"/>
              <a:gd name="connsiteX21" fmla="*/ 15665 w 394356"/>
              <a:gd name="connsiteY21" fmla="*/ 241207 h 555244"/>
              <a:gd name="connsiteX22" fmla="*/ 255811 w 394356"/>
              <a:gd name="connsiteY22" fmla="*/ 250444 h 555244"/>
              <a:gd name="connsiteX23" fmla="*/ 320465 w 394356"/>
              <a:gd name="connsiteY23" fmla="*/ 287389 h 555244"/>
              <a:gd name="connsiteX24" fmla="*/ 329702 w 394356"/>
              <a:gd name="connsiteY24" fmla="*/ 315098 h 555244"/>
              <a:gd name="connsiteX25" fmla="*/ 394356 w 394356"/>
              <a:gd name="connsiteY25" fmla="*/ 324335 h 555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4356" h="555244">
                <a:moveTo>
                  <a:pt x="200393" y="1062"/>
                </a:moveTo>
                <a:cubicBezTo>
                  <a:pt x="178841" y="4141"/>
                  <a:pt x="147814" y="-7816"/>
                  <a:pt x="135738" y="10298"/>
                </a:cubicBezTo>
                <a:cubicBezTo>
                  <a:pt x="121969" y="30951"/>
                  <a:pt x="140535" y="59767"/>
                  <a:pt x="144975" y="84189"/>
                </a:cubicBezTo>
                <a:cubicBezTo>
                  <a:pt x="146717" y="93768"/>
                  <a:pt x="151536" y="102537"/>
                  <a:pt x="154211" y="111898"/>
                </a:cubicBezTo>
                <a:cubicBezTo>
                  <a:pt x="182123" y="209595"/>
                  <a:pt x="138029" y="72590"/>
                  <a:pt x="181920" y="204262"/>
                </a:cubicBezTo>
                <a:cubicBezTo>
                  <a:pt x="201802" y="263907"/>
                  <a:pt x="177159" y="220212"/>
                  <a:pt x="209629" y="268916"/>
                </a:cubicBezTo>
                <a:cubicBezTo>
                  <a:pt x="222617" y="307884"/>
                  <a:pt x="230516" y="318298"/>
                  <a:pt x="209629" y="370516"/>
                </a:cubicBezTo>
                <a:cubicBezTo>
                  <a:pt x="205506" y="380823"/>
                  <a:pt x="191156" y="382831"/>
                  <a:pt x="181920" y="388989"/>
                </a:cubicBezTo>
                <a:cubicBezTo>
                  <a:pt x="163269" y="444945"/>
                  <a:pt x="163086" y="433365"/>
                  <a:pt x="181920" y="527535"/>
                </a:cubicBezTo>
                <a:cubicBezTo>
                  <a:pt x="184097" y="538420"/>
                  <a:pt x="194235" y="546008"/>
                  <a:pt x="200393" y="555244"/>
                </a:cubicBezTo>
                <a:cubicBezTo>
                  <a:pt x="227341" y="474397"/>
                  <a:pt x="195092" y="592919"/>
                  <a:pt x="191156" y="490589"/>
                </a:cubicBezTo>
                <a:cubicBezTo>
                  <a:pt x="188550" y="422836"/>
                  <a:pt x="188474" y="354136"/>
                  <a:pt x="200393" y="287389"/>
                </a:cubicBezTo>
                <a:cubicBezTo>
                  <a:pt x="204296" y="265533"/>
                  <a:pt x="237338" y="231971"/>
                  <a:pt x="237338" y="231971"/>
                </a:cubicBezTo>
                <a:cubicBezTo>
                  <a:pt x="234259" y="222735"/>
                  <a:pt x="235705" y="210344"/>
                  <a:pt x="228102" y="204262"/>
                </a:cubicBezTo>
                <a:cubicBezTo>
                  <a:pt x="218189" y="196332"/>
                  <a:pt x="203042" y="199483"/>
                  <a:pt x="191156" y="195026"/>
                </a:cubicBezTo>
                <a:cubicBezTo>
                  <a:pt x="178264" y="190192"/>
                  <a:pt x="166526" y="182711"/>
                  <a:pt x="154211" y="176553"/>
                </a:cubicBezTo>
                <a:cubicBezTo>
                  <a:pt x="148053" y="167317"/>
                  <a:pt x="144406" y="155779"/>
                  <a:pt x="135738" y="148844"/>
                </a:cubicBezTo>
                <a:cubicBezTo>
                  <a:pt x="128135" y="142762"/>
                  <a:pt x="116737" y="143961"/>
                  <a:pt x="108029" y="139607"/>
                </a:cubicBezTo>
                <a:cubicBezTo>
                  <a:pt x="36409" y="103797"/>
                  <a:pt x="122259" y="135116"/>
                  <a:pt x="52611" y="111898"/>
                </a:cubicBezTo>
                <a:cubicBezTo>
                  <a:pt x="40296" y="114977"/>
                  <a:pt x="25578" y="113205"/>
                  <a:pt x="15665" y="121135"/>
                </a:cubicBezTo>
                <a:cubicBezTo>
                  <a:pt x="8063" y="127217"/>
                  <a:pt x="6429" y="139108"/>
                  <a:pt x="6429" y="148844"/>
                </a:cubicBezTo>
                <a:cubicBezTo>
                  <a:pt x="6429" y="179785"/>
                  <a:pt x="-12989" y="229533"/>
                  <a:pt x="15665" y="241207"/>
                </a:cubicBezTo>
                <a:cubicBezTo>
                  <a:pt x="89852" y="271431"/>
                  <a:pt x="175762" y="247365"/>
                  <a:pt x="255811" y="250444"/>
                </a:cubicBezTo>
                <a:cubicBezTo>
                  <a:pt x="291168" y="259283"/>
                  <a:pt x="298453" y="254372"/>
                  <a:pt x="320465" y="287389"/>
                </a:cubicBezTo>
                <a:cubicBezTo>
                  <a:pt x="325866" y="295490"/>
                  <a:pt x="322818" y="308214"/>
                  <a:pt x="329702" y="315098"/>
                </a:cubicBezTo>
                <a:cubicBezTo>
                  <a:pt x="342834" y="328230"/>
                  <a:pt x="380891" y="324335"/>
                  <a:pt x="394356" y="32433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510487" y="4083594"/>
            <a:ext cx="300654" cy="336769"/>
          </a:xfrm>
          <a:custGeom>
            <a:avLst/>
            <a:gdLst>
              <a:gd name="connsiteX0" fmla="*/ 205573 w 316409"/>
              <a:gd name="connsiteY0" fmla="*/ 0 h 424872"/>
              <a:gd name="connsiteX1" fmla="*/ 242518 w 316409"/>
              <a:gd name="connsiteY1" fmla="*/ 46181 h 424872"/>
              <a:gd name="connsiteX2" fmla="*/ 242518 w 316409"/>
              <a:gd name="connsiteY2" fmla="*/ 175491 h 424872"/>
              <a:gd name="connsiteX3" fmla="*/ 233282 w 316409"/>
              <a:gd name="connsiteY3" fmla="*/ 203200 h 424872"/>
              <a:gd name="connsiteX4" fmla="*/ 205573 w 316409"/>
              <a:gd name="connsiteY4" fmla="*/ 221672 h 424872"/>
              <a:gd name="connsiteX5" fmla="*/ 150154 w 316409"/>
              <a:gd name="connsiteY5" fmla="*/ 240145 h 424872"/>
              <a:gd name="connsiteX6" fmla="*/ 67027 w 316409"/>
              <a:gd name="connsiteY6" fmla="*/ 175491 h 424872"/>
              <a:gd name="connsiteX7" fmla="*/ 48554 w 316409"/>
              <a:gd name="connsiteY7" fmla="*/ 101600 h 424872"/>
              <a:gd name="connsiteX8" fmla="*/ 30082 w 316409"/>
              <a:gd name="connsiteY8" fmla="*/ 73891 h 424872"/>
              <a:gd name="connsiteX9" fmla="*/ 2373 w 316409"/>
              <a:gd name="connsiteY9" fmla="*/ 55418 h 424872"/>
              <a:gd name="connsiteX10" fmla="*/ 270227 w 316409"/>
              <a:gd name="connsiteY10" fmla="*/ 64654 h 424872"/>
              <a:gd name="connsiteX11" fmla="*/ 297936 w 316409"/>
              <a:gd name="connsiteY11" fmla="*/ 73891 h 424872"/>
              <a:gd name="connsiteX12" fmla="*/ 307173 w 316409"/>
              <a:gd name="connsiteY12" fmla="*/ 101600 h 424872"/>
              <a:gd name="connsiteX13" fmla="*/ 316409 w 316409"/>
              <a:gd name="connsiteY13" fmla="*/ 249381 h 424872"/>
              <a:gd name="connsiteX14" fmla="*/ 307173 w 316409"/>
              <a:gd name="connsiteY14" fmla="*/ 286327 h 424872"/>
              <a:gd name="connsiteX15" fmla="*/ 242518 w 316409"/>
              <a:gd name="connsiteY15" fmla="*/ 314036 h 424872"/>
              <a:gd name="connsiteX16" fmla="*/ 113209 w 316409"/>
              <a:gd name="connsiteY16" fmla="*/ 304800 h 424872"/>
              <a:gd name="connsiteX17" fmla="*/ 85500 w 316409"/>
              <a:gd name="connsiteY17" fmla="*/ 314036 h 424872"/>
              <a:gd name="connsiteX18" fmla="*/ 113209 w 316409"/>
              <a:gd name="connsiteY18" fmla="*/ 415636 h 424872"/>
              <a:gd name="connsiteX19" fmla="*/ 140918 w 316409"/>
              <a:gd name="connsiteY19" fmla="*/ 424872 h 424872"/>
              <a:gd name="connsiteX20" fmla="*/ 177863 w 316409"/>
              <a:gd name="connsiteY20" fmla="*/ 415636 h 424872"/>
              <a:gd name="connsiteX21" fmla="*/ 205573 w 316409"/>
              <a:gd name="connsiteY21" fmla="*/ 406400 h 424872"/>
              <a:gd name="connsiteX22" fmla="*/ 224045 w 316409"/>
              <a:gd name="connsiteY22" fmla="*/ 350981 h 424872"/>
              <a:gd name="connsiteX23" fmla="*/ 233282 w 316409"/>
              <a:gd name="connsiteY23" fmla="*/ 332509 h 424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6409" h="424872">
                <a:moveTo>
                  <a:pt x="205573" y="0"/>
                </a:moveTo>
                <a:cubicBezTo>
                  <a:pt x="217888" y="15394"/>
                  <a:pt x="234361" y="28234"/>
                  <a:pt x="242518" y="46181"/>
                </a:cubicBezTo>
                <a:cubicBezTo>
                  <a:pt x="259575" y="83707"/>
                  <a:pt x="249119" y="139184"/>
                  <a:pt x="242518" y="175491"/>
                </a:cubicBezTo>
                <a:cubicBezTo>
                  <a:pt x="240776" y="185070"/>
                  <a:pt x="239364" y="195598"/>
                  <a:pt x="233282" y="203200"/>
                </a:cubicBezTo>
                <a:cubicBezTo>
                  <a:pt x="226348" y="211868"/>
                  <a:pt x="215717" y="217164"/>
                  <a:pt x="205573" y="221672"/>
                </a:cubicBezTo>
                <a:cubicBezTo>
                  <a:pt x="187779" y="229580"/>
                  <a:pt x="150154" y="240145"/>
                  <a:pt x="150154" y="240145"/>
                </a:cubicBezTo>
                <a:cubicBezTo>
                  <a:pt x="83868" y="195954"/>
                  <a:pt x="110435" y="218899"/>
                  <a:pt x="67027" y="175491"/>
                </a:cubicBezTo>
                <a:cubicBezTo>
                  <a:pt x="60869" y="150861"/>
                  <a:pt x="62637" y="122725"/>
                  <a:pt x="48554" y="101600"/>
                </a:cubicBezTo>
                <a:cubicBezTo>
                  <a:pt x="42397" y="92364"/>
                  <a:pt x="37931" y="81740"/>
                  <a:pt x="30082" y="73891"/>
                </a:cubicBezTo>
                <a:cubicBezTo>
                  <a:pt x="22233" y="66041"/>
                  <a:pt x="-8720" y="55845"/>
                  <a:pt x="2373" y="55418"/>
                </a:cubicBezTo>
                <a:lnTo>
                  <a:pt x="270227" y="64654"/>
                </a:lnTo>
                <a:cubicBezTo>
                  <a:pt x="279463" y="67733"/>
                  <a:pt x="291052" y="67007"/>
                  <a:pt x="297936" y="73891"/>
                </a:cubicBezTo>
                <a:cubicBezTo>
                  <a:pt x="304820" y="80775"/>
                  <a:pt x="306154" y="91917"/>
                  <a:pt x="307173" y="101600"/>
                </a:cubicBezTo>
                <a:cubicBezTo>
                  <a:pt x="312340" y="150685"/>
                  <a:pt x="313330" y="200121"/>
                  <a:pt x="316409" y="249381"/>
                </a:cubicBezTo>
                <a:cubicBezTo>
                  <a:pt x="313330" y="261696"/>
                  <a:pt x="315300" y="276575"/>
                  <a:pt x="307173" y="286327"/>
                </a:cubicBezTo>
                <a:cubicBezTo>
                  <a:pt x="298393" y="296863"/>
                  <a:pt x="257216" y="309137"/>
                  <a:pt x="242518" y="314036"/>
                </a:cubicBezTo>
                <a:cubicBezTo>
                  <a:pt x="199415" y="310957"/>
                  <a:pt x="156422" y="304800"/>
                  <a:pt x="113209" y="304800"/>
                </a:cubicBezTo>
                <a:cubicBezTo>
                  <a:pt x="103473" y="304800"/>
                  <a:pt x="87612" y="304532"/>
                  <a:pt x="85500" y="314036"/>
                </a:cubicBezTo>
                <a:cubicBezTo>
                  <a:pt x="80604" y="336069"/>
                  <a:pt x="87903" y="395392"/>
                  <a:pt x="113209" y="415636"/>
                </a:cubicBezTo>
                <a:cubicBezTo>
                  <a:pt x="120812" y="421718"/>
                  <a:pt x="131682" y="421793"/>
                  <a:pt x="140918" y="424872"/>
                </a:cubicBezTo>
                <a:cubicBezTo>
                  <a:pt x="153233" y="421793"/>
                  <a:pt x="165657" y="419123"/>
                  <a:pt x="177863" y="415636"/>
                </a:cubicBezTo>
                <a:cubicBezTo>
                  <a:pt x="187225" y="412961"/>
                  <a:pt x="199914" y="414323"/>
                  <a:pt x="205573" y="406400"/>
                </a:cubicBezTo>
                <a:cubicBezTo>
                  <a:pt x="216891" y="390555"/>
                  <a:pt x="215336" y="368397"/>
                  <a:pt x="224045" y="350981"/>
                </a:cubicBezTo>
                <a:lnTo>
                  <a:pt x="233282" y="33250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556108" y="5015479"/>
            <a:ext cx="386164" cy="303581"/>
          </a:xfrm>
          <a:custGeom>
            <a:avLst/>
            <a:gdLst>
              <a:gd name="connsiteX0" fmla="*/ 157018 w 406400"/>
              <a:gd name="connsiteY0" fmla="*/ 9992 h 324719"/>
              <a:gd name="connsiteX1" fmla="*/ 55418 w 406400"/>
              <a:gd name="connsiteY1" fmla="*/ 9992 h 324719"/>
              <a:gd name="connsiteX2" fmla="*/ 27709 w 406400"/>
              <a:gd name="connsiteY2" fmla="*/ 37701 h 324719"/>
              <a:gd name="connsiteX3" fmla="*/ 9236 w 406400"/>
              <a:gd name="connsiteY3" fmla="*/ 93119 h 324719"/>
              <a:gd name="connsiteX4" fmla="*/ 0 w 406400"/>
              <a:gd name="connsiteY4" fmla="*/ 120829 h 324719"/>
              <a:gd name="connsiteX5" fmla="*/ 9236 w 406400"/>
              <a:gd name="connsiteY5" fmla="*/ 194719 h 324719"/>
              <a:gd name="connsiteX6" fmla="*/ 36945 w 406400"/>
              <a:gd name="connsiteY6" fmla="*/ 213192 h 324719"/>
              <a:gd name="connsiteX7" fmla="*/ 138545 w 406400"/>
              <a:gd name="connsiteY7" fmla="*/ 259374 h 324719"/>
              <a:gd name="connsiteX8" fmla="*/ 166254 w 406400"/>
              <a:gd name="connsiteY8" fmla="*/ 268610 h 324719"/>
              <a:gd name="connsiteX9" fmla="*/ 240145 w 406400"/>
              <a:gd name="connsiteY9" fmla="*/ 287083 h 324719"/>
              <a:gd name="connsiteX10" fmla="*/ 230909 w 406400"/>
              <a:gd name="connsiteY10" fmla="*/ 324029 h 324719"/>
              <a:gd name="connsiteX11" fmla="*/ 157018 w 406400"/>
              <a:gd name="connsiteY11" fmla="*/ 305556 h 324719"/>
              <a:gd name="connsiteX12" fmla="*/ 129309 w 406400"/>
              <a:gd name="connsiteY12" fmla="*/ 167010 h 324719"/>
              <a:gd name="connsiteX13" fmla="*/ 157018 w 406400"/>
              <a:gd name="connsiteY13" fmla="*/ 139301 h 324719"/>
              <a:gd name="connsiteX14" fmla="*/ 221673 w 406400"/>
              <a:gd name="connsiteY14" fmla="*/ 111592 h 324719"/>
              <a:gd name="connsiteX15" fmla="*/ 277091 w 406400"/>
              <a:gd name="connsiteY15" fmla="*/ 93119 h 324719"/>
              <a:gd name="connsiteX16" fmla="*/ 286327 w 406400"/>
              <a:gd name="connsiteY16" fmla="*/ 65410 h 324719"/>
              <a:gd name="connsiteX17" fmla="*/ 258618 w 406400"/>
              <a:gd name="connsiteY17" fmla="*/ 46938 h 324719"/>
              <a:gd name="connsiteX18" fmla="*/ 286327 w 406400"/>
              <a:gd name="connsiteY18" fmla="*/ 37701 h 324719"/>
              <a:gd name="connsiteX19" fmla="*/ 332509 w 406400"/>
              <a:gd name="connsiteY19" fmla="*/ 28465 h 324719"/>
              <a:gd name="connsiteX20" fmla="*/ 387927 w 406400"/>
              <a:gd name="connsiteY20" fmla="*/ 65410 h 324719"/>
              <a:gd name="connsiteX21" fmla="*/ 406400 w 406400"/>
              <a:gd name="connsiteY21" fmla="*/ 120829 h 324719"/>
              <a:gd name="connsiteX22" fmla="*/ 387927 w 406400"/>
              <a:gd name="connsiteY22" fmla="*/ 213192 h 324719"/>
              <a:gd name="connsiteX23" fmla="*/ 369454 w 406400"/>
              <a:gd name="connsiteY23" fmla="*/ 240901 h 324719"/>
              <a:gd name="connsiteX24" fmla="*/ 350982 w 406400"/>
              <a:gd name="connsiteY24" fmla="*/ 222429 h 324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06400" h="324719">
                <a:moveTo>
                  <a:pt x="157018" y="9992"/>
                </a:moveTo>
                <a:cubicBezTo>
                  <a:pt x="118092" y="2207"/>
                  <a:pt x="95759" y="-7937"/>
                  <a:pt x="55418" y="9992"/>
                </a:cubicBezTo>
                <a:cubicBezTo>
                  <a:pt x="43482" y="15297"/>
                  <a:pt x="36945" y="28465"/>
                  <a:pt x="27709" y="37701"/>
                </a:cubicBezTo>
                <a:lnTo>
                  <a:pt x="9236" y="93119"/>
                </a:lnTo>
                <a:lnTo>
                  <a:pt x="0" y="120829"/>
                </a:lnTo>
                <a:cubicBezTo>
                  <a:pt x="3079" y="145459"/>
                  <a:pt x="18" y="171673"/>
                  <a:pt x="9236" y="194719"/>
                </a:cubicBezTo>
                <a:cubicBezTo>
                  <a:pt x="13359" y="205026"/>
                  <a:pt x="28417" y="206085"/>
                  <a:pt x="36945" y="213192"/>
                </a:cubicBezTo>
                <a:cubicBezTo>
                  <a:pt x="105247" y="270110"/>
                  <a:pt x="7977" y="215853"/>
                  <a:pt x="138545" y="259374"/>
                </a:cubicBezTo>
                <a:cubicBezTo>
                  <a:pt x="147781" y="262453"/>
                  <a:pt x="156861" y="266048"/>
                  <a:pt x="166254" y="268610"/>
                </a:cubicBezTo>
                <a:cubicBezTo>
                  <a:pt x="190748" y="275290"/>
                  <a:pt x="240145" y="287083"/>
                  <a:pt x="240145" y="287083"/>
                </a:cubicBezTo>
                <a:cubicBezTo>
                  <a:pt x="237066" y="299398"/>
                  <a:pt x="242263" y="318352"/>
                  <a:pt x="230909" y="324029"/>
                </a:cubicBezTo>
                <a:cubicBezTo>
                  <a:pt x="221994" y="328487"/>
                  <a:pt x="170588" y="310079"/>
                  <a:pt x="157018" y="305556"/>
                </a:cubicBezTo>
                <a:cubicBezTo>
                  <a:pt x="126946" y="245412"/>
                  <a:pt x="103048" y="232664"/>
                  <a:pt x="129309" y="167010"/>
                </a:cubicBezTo>
                <a:cubicBezTo>
                  <a:pt x="134160" y="154882"/>
                  <a:pt x="146983" y="147663"/>
                  <a:pt x="157018" y="139301"/>
                </a:cubicBezTo>
                <a:cubicBezTo>
                  <a:pt x="187240" y="114117"/>
                  <a:pt x="183163" y="123145"/>
                  <a:pt x="221673" y="111592"/>
                </a:cubicBezTo>
                <a:cubicBezTo>
                  <a:pt x="240324" y="105997"/>
                  <a:pt x="277091" y="93119"/>
                  <a:pt x="277091" y="93119"/>
                </a:cubicBezTo>
                <a:cubicBezTo>
                  <a:pt x="280170" y="83883"/>
                  <a:pt x="289943" y="74450"/>
                  <a:pt x="286327" y="65410"/>
                </a:cubicBezTo>
                <a:cubicBezTo>
                  <a:pt x="282204" y="55103"/>
                  <a:pt x="258618" y="58039"/>
                  <a:pt x="258618" y="46938"/>
                </a:cubicBezTo>
                <a:cubicBezTo>
                  <a:pt x="258618" y="37202"/>
                  <a:pt x="276882" y="40062"/>
                  <a:pt x="286327" y="37701"/>
                </a:cubicBezTo>
                <a:cubicBezTo>
                  <a:pt x="301557" y="33893"/>
                  <a:pt x="317115" y="31544"/>
                  <a:pt x="332509" y="28465"/>
                </a:cubicBezTo>
                <a:cubicBezTo>
                  <a:pt x="358546" y="37144"/>
                  <a:pt x="372203" y="37106"/>
                  <a:pt x="387927" y="65410"/>
                </a:cubicBezTo>
                <a:cubicBezTo>
                  <a:pt x="397384" y="82432"/>
                  <a:pt x="406400" y="120829"/>
                  <a:pt x="406400" y="120829"/>
                </a:cubicBezTo>
                <a:cubicBezTo>
                  <a:pt x="402995" y="144661"/>
                  <a:pt x="400825" y="187397"/>
                  <a:pt x="387927" y="213192"/>
                </a:cubicBezTo>
                <a:cubicBezTo>
                  <a:pt x="382962" y="223121"/>
                  <a:pt x="380223" y="238208"/>
                  <a:pt x="369454" y="240901"/>
                </a:cubicBezTo>
                <a:cubicBezTo>
                  <a:pt x="361006" y="243013"/>
                  <a:pt x="357139" y="228586"/>
                  <a:pt x="350982" y="2224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1379968" y="4896430"/>
            <a:ext cx="438822" cy="362674"/>
          </a:xfrm>
          <a:custGeom>
            <a:avLst/>
            <a:gdLst>
              <a:gd name="connsiteX0" fmla="*/ 0 w 461818"/>
              <a:gd name="connsiteY0" fmla="*/ 323272 h 387927"/>
              <a:gd name="connsiteX1" fmla="*/ 46182 w 461818"/>
              <a:gd name="connsiteY1" fmla="*/ 286327 h 387927"/>
              <a:gd name="connsiteX2" fmla="*/ 138545 w 461818"/>
              <a:gd name="connsiteY2" fmla="*/ 267854 h 387927"/>
              <a:gd name="connsiteX3" fmla="*/ 212436 w 461818"/>
              <a:gd name="connsiteY3" fmla="*/ 240145 h 387927"/>
              <a:gd name="connsiteX4" fmla="*/ 360218 w 461818"/>
              <a:gd name="connsiteY4" fmla="*/ 221672 h 387927"/>
              <a:gd name="connsiteX5" fmla="*/ 443345 w 461818"/>
              <a:gd name="connsiteY5" fmla="*/ 230909 h 387927"/>
              <a:gd name="connsiteX6" fmla="*/ 452582 w 461818"/>
              <a:gd name="connsiteY6" fmla="*/ 258618 h 387927"/>
              <a:gd name="connsiteX7" fmla="*/ 443345 w 461818"/>
              <a:gd name="connsiteY7" fmla="*/ 323272 h 387927"/>
              <a:gd name="connsiteX8" fmla="*/ 434109 w 461818"/>
              <a:gd name="connsiteY8" fmla="*/ 360218 h 387927"/>
              <a:gd name="connsiteX9" fmla="*/ 397164 w 461818"/>
              <a:gd name="connsiteY9" fmla="*/ 387927 h 387927"/>
              <a:gd name="connsiteX10" fmla="*/ 258618 w 461818"/>
              <a:gd name="connsiteY10" fmla="*/ 378691 h 387927"/>
              <a:gd name="connsiteX11" fmla="*/ 212436 w 461818"/>
              <a:gd name="connsiteY11" fmla="*/ 369454 h 387927"/>
              <a:gd name="connsiteX12" fmla="*/ 120073 w 461818"/>
              <a:gd name="connsiteY12" fmla="*/ 286327 h 387927"/>
              <a:gd name="connsiteX13" fmla="*/ 92364 w 461818"/>
              <a:gd name="connsiteY13" fmla="*/ 267854 h 387927"/>
              <a:gd name="connsiteX14" fmla="*/ 83127 w 461818"/>
              <a:gd name="connsiteY14" fmla="*/ 230909 h 387927"/>
              <a:gd name="connsiteX15" fmla="*/ 110836 w 461818"/>
              <a:gd name="connsiteY15" fmla="*/ 212436 h 387927"/>
              <a:gd name="connsiteX16" fmla="*/ 166255 w 461818"/>
              <a:gd name="connsiteY16" fmla="*/ 193963 h 387927"/>
              <a:gd name="connsiteX17" fmla="*/ 193964 w 461818"/>
              <a:gd name="connsiteY17" fmla="*/ 184727 h 387927"/>
              <a:gd name="connsiteX18" fmla="*/ 221673 w 461818"/>
              <a:gd name="connsiteY18" fmla="*/ 166254 h 387927"/>
              <a:gd name="connsiteX19" fmla="*/ 461818 w 461818"/>
              <a:gd name="connsiteY19" fmla="*/ 147781 h 387927"/>
              <a:gd name="connsiteX20" fmla="*/ 434109 w 461818"/>
              <a:gd name="connsiteY20" fmla="*/ 138545 h 387927"/>
              <a:gd name="connsiteX21" fmla="*/ 397164 w 461818"/>
              <a:gd name="connsiteY21" fmla="*/ 55418 h 387927"/>
              <a:gd name="connsiteX22" fmla="*/ 369455 w 461818"/>
              <a:gd name="connsiteY22" fmla="*/ 46181 h 387927"/>
              <a:gd name="connsiteX23" fmla="*/ 350982 w 461818"/>
              <a:gd name="connsiteY23" fmla="*/ 0 h 387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61818" h="387927">
                <a:moveTo>
                  <a:pt x="0" y="323272"/>
                </a:moveTo>
                <a:cubicBezTo>
                  <a:pt x="15394" y="310957"/>
                  <a:pt x="29465" y="296775"/>
                  <a:pt x="46182" y="286327"/>
                </a:cubicBezTo>
                <a:cubicBezTo>
                  <a:pt x="65287" y="274387"/>
                  <a:pt x="129675" y="269121"/>
                  <a:pt x="138545" y="267854"/>
                </a:cubicBezTo>
                <a:cubicBezTo>
                  <a:pt x="147538" y="264257"/>
                  <a:pt x="196144" y="243765"/>
                  <a:pt x="212436" y="240145"/>
                </a:cubicBezTo>
                <a:cubicBezTo>
                  <a:pt x="259307" y="229730"/>
                  <a:pt x="313767" y="226317"/>
                  <a:pt x="360218" y="221672"/>
                </a:cubicBezTo>
                <a:cubicBezTo>
                  <a:pt x="387927" y="224751"/>
                  <a:pt x="417460" y="220555"/>
                  <a:pt x="443345" y="230909"/>
                </a:cubicBezTo>
                <a:cubicBezTo>
                  <a:pt x="452385" y="234525"/>
                  <a:pt x="452582" y="248882"/>
                  <a:pt x="452582" y="258618"/>
                </a:cubicBezTo>
                <a:cubicBezTo>
                  <a:pt x="452582" y="280388"/>
                  <a:pt x="447239" y="301853"/>
                  <a:pt x="443345" y="323272"/>
                </a:cubicBezTo>
                <a:cubicBezTo>
                  <a:pt x="441074" y="335762"/>
                  <a:pt x="441487" y="349888"/>
                  <a:pt x="434109" y="360218"/>
                </a:cubicBezTo>
                <a:cubicBezTo>
                  <a:pt x="425162" y="372745"/>
                  <a:pt x="409479" y="378691"/>
                  <a:pt x="397164" y="387927"/>
                </a:cubicBezTo>
                <a:cubicBezTo>
                  <a:pt x="350982" y="384848"/>
                  <a:pt x="304673" y="383297"/>
                  <a:pt x="258618" y="378691"/>
                </a:cubicBezTo>
                <a:cubicBezTo>
                  <a:pt x="242997" y="377129"/>
                  <a:pt x="226782" y="375830"/>
                  <a:pt x="212436" y="369454"/>
                </a:cubicBezTo>
                <a:cubicBezTo>
                  <a:pt x="186406" y="357885"/>
                  <a:pt x="132384" y="298638"/>
                  <a:pt x="120073" y="286327"/>
                </a:cubicBezTo>
                <a:cubicBezTo>
                  <a:pt x="112224" y="278478"/>
                  <a:pt x="101600" y="274012"/>
                  <a:pt x="92364" y="267854"/>
                </a:cubicBezTo>
                <a:cubicBezTo>
                  <a:pt x="89285" y="255539"/>
                  <a:pt x="79113" y="242952"/>
                  <a:pt x="83127" y="230909"/>
                </a:cubicBezTo>
                <a:cubicBezTo>
                  <a:pt x="86637" y="220378"/>
                  <a:pt x="100692" y="216944"/>
                  <a:pt x="110836" y="212436"/>
                </a:cubicBezTo>
                <a:cubicBezTo>
                  <a:pt x="128630" y="204528"/>
                  <a:pt x="147782" y="200121"/>
                  <a:pt x="166255" y="193963"/>
                </a:cubicBezTo>
                <a:lnTo>
                  <a:pt x="193964" y="184727"/>
                </a:lnTo>
                <a:cubicBezTo>
                  <a:pt x="203200" y="178569"/>
                  <a:pt x="210645" y="167526"/>
                  <a:pt x="221673" y="166254"/>
                </a:cubicBezTo>
                <a:cubicBezTo>
                  <a:pt x="517126" y="132163"/>
                  <a:pt x="356801" y="182789"/>
                  <a:pt x="461818" y="147781"/>
                </a:cubicBezTo>
                <a:cubicBezTo>
                  <a:pt x="452582" y="144702"/>
                  <a:pt x="441712" y="144627"/>
                  <a:pt x="434109" y="138545"/>
                </a:cubicBezTo>
                <a:cubicBezTo>
                  <a:pt x="414149" y="122577"/>
                  <a:pt x="402809" y="72353"/>
                  <a:pt x="397164" y="55418"/>
                </a:cubicBezTo>
                <a:cubicBezTo>
                  <a:pt x="394085" y="46182"/>
                  <a:pt x="378691" y="49260"/>
                  <a:pt x="369455" y="46181"/>
                </a:cubicBezTo>
                <a:cubicBezTo>
                  <a:pt x="347566" y="13349"/>
                  <a:pt x="350982" y="29573"/>
                  <a:pt x="3509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4" name="Straight Connector 73"/>
          <p:cNvCxnSpPr>
            <a:stCxn id="68" idx="9"/>
            <a:endCxn id="71" idx="17"/>
          </p:cNvCxnSpPr>
          <p:nvPr/>
        </p:nvCxnSpPr>
        <p:spPr>
          <a:xfrm flipV="1">
            <a:off x="1476606" y="4332510"/>
            <a:ext cx="115124" cy="46004"/>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5" name="Straight Connector 74"/>
          <p:cNvCxnSpPr>
            <a:stCxn id="70" idx="9"/>
          </p:cNvCxnSpPr>
          <p:nvPr/>
        </p:nvCxnSpPr>
        <p:spPr>
          <a:xfrm>
            <a:off x="1387014" y="4987537"/>
            <a:ext cx="58732" cy="142111"/>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6" name="Straight Connector 75"/>
          <p:cNvCxnSpPr/>
          <p:nvPr/>
        </p:nvCxnSpPr>
        <p:spPr>
          <a:xfrm>
            <a:off x="985226" y="4806784"/>
            <a:ext cx="0"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7" name="Straight Connector 76"/>
          <p:cNvCxnSpPr>
            <a:endCxn id="69" idx="0"/>
          </p:cNvCxnSpPr>
          <p:nvPr/>
        </p:nvCxnSpPr>
        <p:spPr>
          <a:xfrm flipH="1">
            <a:off x="1091609" y="4735545"/>
            <a:ext cx="26192" cy="130733"/>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8" name="Straight Connector 77"/>
          <p:cNvCxnSpPr/>
          <p:nvPr/>
        </p:nvCxnSpPr>
        <p:spPr>
          <a:xfrm>
            <a:off x="844803" y="4896430"/>
            <a:ext cx="0"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a:xfrm>
            <a:off x="586610" y="4152680"/>
            <a:ext cx="0"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a:xfrm flipH="1">
            <a:off x="825984" y="4472820"/>
            <a:ext cx="72406"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1" name="Straight Connector 80"/>
          <p:cNvCxnSpPr>
            <a:stCxn id="65" idx="9"/>
          </p:cNvCxnSpPr>
          <p:nvPr/>
        </p:nvCxnSpPr>
        <p:spPr>
          <a:xfrm flipV="1">
            <a:off x="1345989" y="4731440"/>
            <a:ext cx="168826" cy="8712"/>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2" name="Straight Connector 81"/>
          <p:cNvCxnSpPr>
            <a:endCxn id="73" idx="1"/>
          </p:cNvCxnSpPr>
          <p:nvPr/>
        </p:nvCxnSpPr>
        <p:spPr>
          <a:xfrm>
            <a:off x="1288823" y="5131649"/>
            <a:ext cx="135027" cy="3246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3" name="Straight Connector 82"/>
          <p:cNvCxnSpPr>
            <a:endCxn id="68" idx="18"/>
          </p:cNvCxnSpPr>
          <p:nvPr/>
        </p:nvCxnSpPr>
        <p:spPr>
          <a:xfrm>
            <a:off x="942272" y="4134325"/>
            <a:ext cx="186648" cy="23212"/>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4" name="Straight Connector 83"/>
          <p:cNvCxnSpPr>
            <a:stCxn id="68" idx="8"/>
            <a:endCxn id="71" idx="6"/>
          </p:cNvCxnSpPr>
          <p:nvPr/>
        </p:nvCxnSpPr>
        <p:spPr>
          <a:xfrm>
            <a:off x="1466070" y="4205575"/>
            <a:ext cx="108107" cy="1712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a:xfrm>
            <a:off x="651088" y="4464592"/>
            <a:ext cx="72406" cy="9373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6" name="Straight Connector 85"/>
          <p:cNvCxnSpPr>
            <a:endCxn id="70" idx="1"/>
          </p:cNvCxnSpPr>
          <p:nvPr/>
        </p:nvCxnSpPr>
        <p:spPr>
          <a:xfrm flipH="1">
            <a:off x="1666112" y="4420363"/>
            <a:ext cx="5673" cy="133806"/>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7" name="Straight Connector 86"/>
          <p:cNvCxnSpPr/>
          <p:nvPr/>
        </p:nvCxnSpPr>
        <p:spPr>
          <a:xfrm flipH="1">
            <a:off x="941175" y="5075608"/>
            <a:ext cx="72406"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8" name="Straight Connector 87"/>
          <p:cNvCxnSpPr/>
          <p:nvPr/>
        </p:nvCxnSpPr>
        <p:spPr>
          <a:xfrm flipH="1">
            <a:off x="681618" y="4882360"/>
            <a:ext cx="5673" cy="133806"/>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89" name="Straight Connector 88"/>
          <p:cNvCxnSpPr/>
          <p:nvPr/>
        </p:nvCxnSpPr>
        <p:spPr>
          <a:xfrm>
            <a:off x="1122409" y="4413328"/>
            <a:ext cx="72406" cy="1407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0" name="Straight Connector 89"/>
          <p:cNvCxnSpPr/>
          <p:nvPr/>
        </p:nvCxnSpPr>
        <p:spPr>
          <a:xfrm>
            <a:off x="1038596" y="4256296"/>
            <a:ext cx="144811"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1" name="Straight Connector 90"/>
          <p:cNvCxnSpPr/>
          <p:nvPr/>
        </p:nvCxnSpPr>
        <p:spPr>
          <a:xfrm>
            <a:off x="556108" y="5175866"/>
            <a:ext cx="133840" cy="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2" name="Straight Connector 91"/>
          <p:cNvCxnSpPr/>
          <p:nvPr/>
        </p:nvCxnSpPr>
        <p:spPr>
          <a:xfrm>
            <a:off x="1336254" y="4505168"/>
            <a:ext cx="80845" cy="129500"/>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flipV="1">
            <a:off x="1490801" y="4873920"/>
            <a:ext cx="168826" cy="8712"/>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4" name="Straight Connector 93"/>
          <p:cNvCxnSpPr/>
          <p:nvPr/>
        </p:nvCxnSpPr>
        <p:spPr>
          <a:xfrm flipH="1">
            <a:off x="694476" y="4246931"/>
            <a:ext cx="5673" cy="133806"/>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cxnSp>
        <p:nvCxnSpPr>
          <p:cNvPr id="95" name="Straight Connector 94"/>
          <p:cNvCxnSpPr/>
          <p:nvPr/>
        </p:nvCxnSpPr>
        <p:spPr>
          <a:xfrm flipH="1">
            <a:off x="970796" y="4615299"/>
            <a:ext cx="72406" cy="142479"/>
          </a:xfrm>
          <a:prstGeom prst="line">
            <a:avLst/>
          </a:prstGeom>
          <a:ln w="19050">
            <a:solidFill>
              <a:srgbClr val="C00000"/>
            </a:solidFill>
            <a:prstDash val="sysDot"/>
          </a:ln>
        </p:spPr>
        <p:style>
          <a:lnRef idx="1">
            <a:schemeClr val="accent1"/>
          </a:lnRef>
          <a:fillRef idx="0">
            <a:schemeClr val="accent1"/>
          </a:fillRef>
          <a:effectRef idx="0">
            <a:schemeClr val="accent1"/>
          </a:effectRef>
          <a:fontRef idx="minor">
            <a:schemeClr val="tx1"/>
          </a:fontRef>
        </p:style>
      </p:cxnSp>
      <p:grpSp>
        <p:nvGrpSpPr>
          <p:cNvPr id="96" name="Group 95"/>
          <p:cNvGrpSpPr/>
          <p:nvPr/>
        </p:nvGrpSpPr>
        <p:grpSpPr>
          <a:xfrm>
            <a:off x="1988548" y="4041711"/>
            <a:ext cx="1448115" cy="1353553"/>
            <a:chOff x="2853493" y="1543856"/>
            <a:chExt cx="1524000" cy="1447800"/>
          </a:xfrm>
        </p:grpSpPr>
        <p:sp>
          <p:nvSpPr>
            <p:cNvPr id="107" name="Rectangle 106"/>
            <p:cNvSpPr/>
            <p:nvPr/>
          </p:nvSpPr>
          <p:spPr>
            <a:xfrm>
              <a:off x="2853493" y="1543856"/>
              <a:ext cx="1524000" cy="1447800"/>
            </a:xfrm>
            <a:prstGeom prst="rect">
              <a:avLst/>
            </a:prstGeom>
            <a:solidFill>
              <a:schemeClr val="accent6">
                <a:lumMod val="60000"/>
                <a:lumOff val="4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Freeform 107"/>
            <p:cNvSpPr/>
            <p:nvPr/>
          </p:nvSpPr>
          <p:spPr>
            <a:xfrm>
              <a:off x="2899937" y="2143903"/>
              <a:ext cx="224791" cy="379140"/>
            </a:xfrm>
            <a:custGeom>
              <a:avLst/>
              <a:gdLst>
                <a:gd name="connsiteX0" fmla="*/ 0 w 224791"/>
                <a:gd name="connsiteY0" fmla="*/ 120072 h 379140"/>
                <a:gd name="connsiteX1" fmla="*/ 46182 w 224791"/>
                <a:gd name="connsiteY1" fmla="*/ 46181 h 379140"/>
                <a:gd name="connsiteX2" fmla="*/ 64654 w 224791"/>
                <a:gd name="connsiteY2" fmla="*/ 18472 h 379140"/>
                <a:gd name="connsiteX3" fmla="*/ 92363 w 224791"/>
                <a:gd name="connsiteY3" fmla="*/ 0 h 379140"/>
                <a:gd name="connsiteX4" fmla="*/ 110836 w 224791"/>
                <a:gd name="connsiteY4" fmla="*/ 36945 h 379140"/>
                <a:gd name="connsiteX5" fmla="*/ 64654 w 224791"/>
                <a:gd name="connsiteY5" fmla="*/ 101600 h 379140"/>
                <a:gd name="connsiteX6" fmla="*/ 36945 w 224791"/>
                <a:gd name="connsiteY6" fmla="*/ 157018 h 379140"/>
                <a:gd name="connsiteX7" fmla="*/ 46182 w 224791"/>
                <a:gd name="connsiteY7" fmla="*/ 184727 h 379140"/>
                <a:gd name="connsiteX8" fmla="*/ 101600 w 224791"/>
                <a:gd name="connsiteY8" fmla="*/ 212436 h 379140"/>
                <a:gd name="connsiteX9" fmla="*/ 166254 w 224791"/>
                <a:gd name="connsiteY9" fmla="*/ 203200 h 379140"/>
                <a:gd name="connsiteX10" fmla="*/ 184727 w 224791"/>
                <a:gd name="connsiteY10" fmla="*/ 175491 h 379140"/>
                <a:gd name="connsiteX11" fmla="*/ 212436 w 224791"/>
                <a:gd name="connsiteY11" fmla="*/ 147781 h 379140"/>
                <a:gd name="connsiteX12" fmla="*/ 221673 w 224791"/>
                <a:gd name="connsiteY12" fmla="*/ 120072 h 379140"/>
                <a:gd name="connsiteX13" fmla="*/ 203200 w 224791"/>
                <a:gd name="connsiteY13" fmla="*/ 147781 h 379140"/>
                <a:gd name="connsiteX14" fmla="*/ 138545 w 224791"/>
                <a:gd name="connsiteY14" fmla="*/ 203200 h 379140"/>
                <a:gd name="connsiteX15" fmla="*/ 110836 w 224791"/>
                <a:gd name="connsiteY15" fmla="*/ 212436 h 379140"/>
                <a:gd name="connsiteX16" fmla="*/ 83127 w 224791"/>
                <a:gd name="connsiteY16" fmla="*/ 240145 h 379140"/>
                <a:gd name="connsiteX17" fmla="*/ 92363 w 224791"/>
                <a:gd name="connsiteY17" fmla="*/ 295563 h 379140"/>
                <a:gd name="connsiteX18" fmla="*/ 138545 w 224791"/>
                <a:gd name="connsiteY18" fmla="*/ 369454 h 379140"/>
                <a:gd name="connsiteX19" fmla="*/ 175491 w 224791"/>
                <a:gd name="connsiteY19" fmla="*/ 378691 h 379140"/>
                <a:gd name="connsiteX20" fmla="*/ 193963 w 224791"/>
                <a:gd name="connsiteY20" fmla="*/ 378691 h 3791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24791" h="379140">
                  <a:moveTo>
                    <a:pt x="0" y="120072"/>
                  </a:moveTo>
                  <a:cubicBezTo>
                    <a:pt x="15394" y="95442"/>
                    <a:pt x="30588" y="70685"/>
                    <a:pt x="46182" y="46181"/>
                  </a:cubicBezTo>
                  <a:cubicBezTo>
                    <a:pt x="52142" y="36816"/>
                    <a:pt x="55418" y="24629"/>
                    <a:pt x="64654" y="18472"/>
                  </a:cubicBezTo>
                  <a:lnTo>
                    <a:pt x="92363" y="0"/>
                  </a:lnTo>
                  <a:cubicBezTo>
                    <a:pt x="98521" y="12315"/>
                    <a:pt x="110836" y="23176"/>
                    <a:pt x="110836" y="36945"/>
                  </a:cubicBezTo>
                  <a:cubicBezTo>
                    <a:pt x="110836" y="64291"/>
                    <a:pt x="79033" y="84345"/>
                    <a:pt x="64654" y="101600"/>
                  </a:cubicBezTo>
                  <a:cubicBezTo>
                    <a:pt x="44761" y="125472"/>
                    <a:pt x="46202" y="129249"/>
                    <a:pt x="36945" y="157018"/>
                  </a:cubicBezTo>
                  <a:cubicBezTo>
                    <a:pt x="40024" y="166254"/>
                    <a:pt x="40100" y="177124"/>
                    <a:pt x="46182" y="184727"/>
                  </a:cubicBezTo>
                  <a:cubicBezTo>
                    <a:pt x="59205" y="201005"/>
                    <a:pt x="83345" y="206351"/>
                    <a:pt x="101600" y="212436"/>
                  </a:cubicBezTo>
                  <a:cubicBezTo>
                    <a:pt x="123151" y="209357"/>
                    <a:pt x="146360" y="212042"/>
                    <a:pt x="166254" y="203200"/>
                  </a:cubicBezTo>
                  <a:cubicBezTo>
                    <a:pt x="176398" y="198692"/>
                    <a:pt x="177621" y="184019"/>
                    <a:pt x="184727" y="175491"/>
                  </a:cubicBezTo>
                  <a:cubicBezTo>
                    <a:pt x="193089" y="165456"/>
                    <a:pt x="203200" y="157018"/>
                    <a:pt x="212436" y="147781"/>
                  </a:cubicBezTo>
                  <a:cubicBezTo>
                    <a:pt x="215515" y="138545"/>
                    <a:pt x="231409" y="120072"/>
                    <a:pt x="221673" y="120072"/>
                  </a:cubicBezTo>
                  <a:cubicBezTo>
                    <a:pt x="210572" y="120072"/>
                    <a:pt x="210306" y="139253"/>
                    <a:pt x="203200" y="147781"/>
                  </a:cubicBezTo>
                  <a:cubicBezTo>
                    <a:pt x="188309" y="165651"/>
                    <a:pt x="158007" y="192079"/>
                    <a:pt x="138545" y="203200"/>
                  </a:cubicBezTo>
                  <a:cubicBezTo>
                    <a:pt x="130092" y="208030"/>
                    <a:pt x="120072" y="209357"/>
                    <a:pt x="110836" y="212436"/>
                  </a:cubicBezTo>
                  <a:cubicBezTo>
                    <a:pt x="101600" y="221672"/>
                    <a:pt x="85961" y="227394"/>
                    <a:pt x="83127" y="240145"/>
                  </a:cubicBezTo>
                  <a:cubicBezTo>
                    <a:pt x="79064" y="258426"/>
                    <a:pt x="87821" y="277395"/>
                    <a:pt x="92363" y="295563"/>
                  </a:cubicBezTo>
                  <a:cubicBezTo>
                    <a:pt x="103056" y="338334"/>
                    <a:pt x="101071" y="353393"/>
                    <a:pt x="138545" y="369454"/>
                  </a:cubicBezTo>
                  <a:cubicBezTo>
                    <a:pt x="150213" y="374455"/>
                    <a:pt x="162969" y="376604"/>
                    <a:pt x="175491" y="378691"/>
                  </a:cubicBezTo>
                  <a:cubicBezTo>
                    <a:pt x="181565" y="379703"/>
                    <a:pt x="187806" y="378691"/>
                    <a:pt x="193963" y="378691"/>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a:off x="3844149" y="1999042"/>
              <a:ext cx="471055" cy="578111"/>
            </a:xfrm>
            <a:custGeom>
              <a:avLst/>
              <a:gdLst>
                <a:gd name="connsiteX0" fmla="*/ 0 w 471055"/>
                <a:gd name="connsiteY0" fmla="*/ 0 h 378691"/>
                <a:gd name="connsiteX1" fmla="*/ 83127 w 471055"/>
                <a:gd name="connsiteY1" fmla="*/ 9237 h 378691"/>
                <a:gd name="connsiteX2" fmla="*/ 203200 w 471055"/>
                <a:gd name="connsiteY2" fmla="*/ 18473 h 378691"/>
                <a:gd name="connsiteX3" fmla="*/ 258618 w 471055"/>
                <a:gd name="connsiteY3" fmla="*/ 64655 h 378691"/>
                <a:gd name="connsiteX4" fmla="*/ 249382 w 471055"/>
                <a:gd name="connsiteY4" fmla="*/ 138546 h 378691"/>
                <a:gd name="connsiteX5" fmla="*/ 240146 w 471055"/>
                <a:gd name="connsiteY5" fmla="*/ 166255 h 378691"/>
                <a:gd name="connsiteX6" fmla="*/ 212436 w 471055"/>
                <a:gd name="connsiteY6" fmla="*/ 175491 h 378691"/>
                <a:gd name="connsiteX7" fmla="*/ 157018 w 471055"/>
                <a:gd name="connsiteY7" fmla="*/ 267855 h 378691"/>
                <a:gd name="connsiteX8" fmla="*/ 175491 w 471055"/>
                <a:gd name="connsiteY8" fmla="*/ 304800 h 378691"/>
                <a:gd name="connsiteX9" fmla="*/ 471055 w 471055"/>
                <a:gd name="connsiteY9" fmla="*/ 341746 h 378691"/>
                <a:gd name="connsiteX10" fmla="*/ 443346 w 471055"/>
                <a:gd name="connsiteY10" fmla="*/ 360218 h 378691"/>
                <a:gd name="connsiteX11" fmla="*/ 387927 w 471055"/>
                <a:gd name="connsiteY11" fmla="*/ 378691 h 378691"/>
                <a:gd name="connsiteX12" fmla="*/ 323273 w 471055"/>
                <a:gd name="connsiteY12" fmla="*/ 369455 h 378691"/>
                <a:gd name="connsiteX13" fmla="*/ 295564 w 471055"/>
                <a:gd name="connsiteY13" fmla="*/ 341746 h 378691"/>
                <a:gd name="connsiteX14" fmla="*/ 230909 w 471055"/>
                <a:gd name="connsiteY14" fmla="*/ 314037 h 378691"/>
                <a:gd name="connsiteX15" fmla="*/ 203200 w 471055"/>
                <a:gd name="connsiteY15" fmla="*/ 286327 h 378691"/>
                <a:gd name="connsiteX16" fmla="*/ 175491 w 471055"/>
                <a:gd name="connsiteY16" fmla="*/ 267855 h 378691"/>
                <a:gd name="connsiteX17" fmla="*/ 157018 w 471055"/>
                <a:gd name="connsiteY17" fmla="*/ 240146 h 378691"/>
                <a:gd name="connsiteX18" fmla="*/ 138546 w 471055"/>
                <a:gd name="connsiteY18" fmla="*/ 175491 h 378691"/>
                <a:gd name="connsiteX19" fmla="*/ 110836 w 471055"/>
                <a:gd name="connsiteY19" fmla="*/ 166255 h 378691"/>
                <a:gd name="connsiteX20" fmla="*/ 18473 w 471055"/>
                <a:gd name="connsiteY20" fmla="*/ 166255 h 378691"/>
                <a:gd name="connsiteX21" fmla="*/ 55418 w 471055"/>
                <a:gd name="connsiteY21" fmla="*/ 101600 h 378691"/>
                <a:gd name="connsiteX22" fmla="*/ 92364 w 471055"/>
                <a:gd name="connsiteY22" fmla="*/ 129309 h 3786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471055" h="378691">
                  <a:moveTo>
                    <a:pt x="0" y="0"/>
                  </a:moveTo>
                  <a:cubicBezTo>
                    <a:pt x="27709" y="3079"/>
                    <a:pt x="55362" y="6713"/>
                    <a:pt x="83127" y="9237"/>
                  </a:cubicBezTo>
                  <a:cubicBezTo>
                    <a:pt x="123105" y="12871"/>
                    <a:pt x="163745" y="11075"/>
                    <a:pt x="203200" y="18473"/>
                  </a:cubicBezTo>
                  <a:cubicBezTo>
                    <a:pt x="219026" y="21440"/>
                    <a:pt x="249831" y="55868"/>
                    <a:pt x="258618" y="64655"/>
                  </a:cubicBezTo>
                  <a:cubicBezTo>
                    <a:pt x="255539" y="89285"/>
                    <a:pt x="253822" y="114124"/>
                    <a:pt x="249382" y="138546"/>
                  </a:cubicBezTo>
                  <a:cubicBezTo>
                    <a:pt x="247640" y="148125"/>
                    <a:pt x="247030" y="159371"/>
                    <a:pt x="240146" y="166255"/>
                  </a:cubicBezTo>
                  <a:cubicBezTo>
                    <a:pt x="233261" y="173139"/>
                    <a:pt x="221673" y="172412"/>
                    <a:pt x="212436" y="175491"/>
                  </a:cubicBezTo>
                  <a:cubicBezTo>
                    <a:pt x="167853" y="242366"/>
                    <a:pt x="185420" y="211052"/>
                    <a:pt x="157018" y="267855"/>
                  </a:cubicBezTo>
                  <a:cubicBezTo>
                    <a:pt x="163176" y="280170"/>
                    <a:pt x="161878" y="302737"/>
                    <a:pt x="175491" y="304800"/>
                  </a:cubicBezTo>
                  <a:cubicBezTo>
                    <a:pt x="483945" y="351536"/>
                    <a:pt x="430355" y="219655"/>
                    <a:pt x="471055" y="341746"/>
                  </a:cubicBezTo>
                  <a:cubicBezTo>
                    <a:pt x="461819" y="347903"/>
                    <a:pt x="453490" y="355710"/>
                    <a:pt x="443346" y="360218"/>
                  </a:cubicBezTo>
                  <a:cubicBezTo>
                    <a:pt x="425552" y="368126"/>
                    <a:pt x="387927" y="378691"/>
                    <a:pt x="387927" y="378691"/>
                  </a:cubicBezTo>
                  <a:cubicBezTo>
                    <a:pt x="366376" y="375612"/>
                    <a:pt x="343486" y="377540"/>
                    <a:pt x="323273" y="369455"/>
                  </a:cubicBezTo>
                  <a:cubicBezTo>
                    <a:pt x="311145" y="364604"/>
                    <a:pt x="305599" y="350108"/>
                    <a:pt x="295564" y="341746"/>
                  </a:cubicBezTo>
                  <a:cubicBezTo>
                    <a:pt x="268227" y="318965"/>
                    <a:pt x="266121" y="322839"/>
                    <a:pt x="230909" y="314037"/>
                  </a:cubicBezTo>
                  <a:cubicBezTo>
                    <a:pt x="221673" y="304800"/>
                    <a:pt x="213235" y="294689"/>
                    <a:pt x="203200" y="286327"/>
                  </a:cubicBezTo>
                  <a:cubicBezTo>
                    <a:pt x="194672" y="279221"/>
                    <a:pt x="183340" y="275704"/>
                    <a:pt x="175491" y="267855"/>
                  </a:cubicBezTo>
                  <a:cubicBezTo>
                    <a:pt x="167641" y="260006"/>
                    <a:pt x="163176" y="249382"/>
                    <a:pt x="157018" y="240146"/>
                  </a:cubicBezTo>
                  <a:cubicBezTo>
                    <a:pt x="156938" y="239827"/>
                    <a:pt x="142963" y="179908"/>
                    <a:pt x="138546" y="175491"/>
                  </a:cubicBezTo>
                  <a:cubicBezTo>
                    <a:pt x="131661" y="168607"/>
                    <a:pt x="120073" y="169334"/>
                    <a:pt x="110836" y="166255"/>
                  </a:cubicBezTo>
                  <a:cubicBezTo>
                    <a:pt x="110654" y="166285"/>
                    <a:pt x="27658" y="187687"/>
                    <a:pt x="18473" y="166255"/>
                  </a:cubicBezTo>
                  <a:cubicBezTo>
                    <a:pt x="-4555" y="112523"/>
                    <a:pt x="27548" y="110891"/>
                    <a:pt x="55418" y="101600"/>
                  </a:cubicBezTo>
                  <a:cubicBezTo>
                    <a:pt x="86750" y="122488"/>
                    <a:pt x="75277" y="112224"/>
                    <a:pt x="92364" y="12930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Freeform 109"/>
            <p:cNvSpPr/>
            <p:nvPr/>
          </p:nvSpPr>
          <p:spPr>
            <a:xfrm>
              <a:off x="3186700" y="1914882"/>
              <a:ext cx="295564" cy="380663"/>
            </a:xfrm>
            <a:custGeom>
              <a:avLst/>
              <a:gdLst>
                <a:gd name="connsiteX0" fmla="*/ 36946 w 295564"/>
                <a:gd name="connsiteY0" fmla="*/ 0 h 380663"/>
                <a:gd name="connsiteX1" fmla="*/ 27709 w 295564"/>
                <a:gd name="connsiteY1" fmla="*/ 46182 h 380663"/>
                <a:gd name="connsiteX2" fmla="*/ 9237 w 295564"/>
                <a:gd name="connsiteY2" fmla="*/ 73891 h 380663"/>
                <a:gd name="connsiteX3" fmla="*/ 0 w 295564"/>
                <a:gd name="connsiteY3" fmla="*/ 138545 h 380663"/>
                <a:gd name="connsiteX4" fmla="*/ 9237 w 295564"/>
                <a:gd name="connsiteY4" fmla="*/ 341745 h 380663"/>
                <a:gd name="connsiteX5" fmla="*/ 36946 w 295564"/>
                <a:gd name="connsiteY5" fmla="*/ 350982 h 380663"/>
                <a:gd name="connsiteX6" fmla="*/ 73891 w 295564"/>
                <a:gd name="connsiteY6" fmla="*/ 341745 h 380663"/>
                <a:gd name="connsiteX7" fmla="*/ 157019 w 295564"/>
                <a:gd name="connsiteY7" fmla="*/ 277091 h 380663"/>
                <a:gd name="connsiteX8" fmla="*/ 166255 w 295564"/>
                <a:gd name="connsiteY8" fmla="*/ 249382 h 380663"/>
                <a:gd name="connsiteX9" fmla="*/ 157019 w 295564"/>
                <a:gd name="connsiteY9" fmla="*/ 378691 h 380663"/>
                <a:gd name="connsiteX10" fmla="*/ 147782 w 295564"/>
                <a:gd name="connsiteY10" fmla="*/ 350982 h 380663"/>
                <a:gd name="connsiteX11" fmla="*/ 138546 w 295564"/>
                <a:gd name="connsiteY11" fmla="*/ 314036 h 380663"/>
                <a:gd name="connsiteX12" fmla="*/ 129309 w 295564"/>
                <a:gd name="connsiteY12" fmla="*/ 64654 h 380663"/>
                <a:gd name="connsiteX13" fmla="*/ 55419 w 295564"/>
                <a:gd name="connsiteY13" fmla="*/ 101600 h 380663"/>
                <a:gd name="connsiteX14" fmla="*/ 36946 w 295564"/>
                <a:gd name="connsiteY14" fmla="*/ 129309 h 380663"/>
                <a:gd name="connsiteX15" fmla="*/ 92364 w 295564"/>
                <a:gd name="connsiteY15" fmla="*/ 157018 h 380663"/>
                <a:gd name="connsiteX16" fmla="*/ 203200 w 295564"/>
                <a:gd name="connsiteY16" fmla="*/ 184727 h 380663"/>
                <a:gd name="connsiteX17" fmla="*/ 221673 w 295564"/>
                <a:gd name="connsiteY17" fmla="*/ 212436 h 380663"/>
                <a:gd name="connsiteX18" fmla="*/ 249382 w 295564"/>
                <a:gd name="connsiteY18" fmla="*/ 240145 h 380663"/>
                <a:gd name="connsiteX19" fmla="*/ 286328 w 295564"/>
                <a:gd name="connsiteY19" fmla="*/ 286327 h 380663"/>
                <a:gd name="connsiteX20" fmla="*/ 295564 w 295564"/>
                <a:gd name="connsiteY20" fmla="*/ 286327 h 38066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295564" h="380663">
                  <a:moveTo>
                    <a:pt x="36946" y="0"/>
                  </a:moveTo>
                  <a:cubicBezTo>
                    <a:pt x="33867" y="15394"/>
                    <a:pt x="33221" y="31483"/>
                    <a:pt x="27709" y="46182"/>
                  </a:cubicBezTo>
                  <a:cubicBezTo>
                    <a:pt x="23811" y="56576"/>
                    <a:pt x="12427" y="63259"/>
                    <a:pt x="9237" y="73891"/>
                  </a:cubicBezTo>
                  <a:cubicBezTo>
                    <a:pt x="2981" y="94743"/>
                    <a:pt x="3079" y="116994"/>
                    <a:pt x="0" y="138545"/>
                  </a:cubicBezTo>
                  <a:cubicBezTo>
                    <a:pt x="3079" y="206278"/>
                    <a:pt x="-2381" y="274944"/>
                    <a:pt x="9237" y="341745"/>
                  </a:cubicBezTo>
                  <a:cubicBezTo>
                    <a:pt x="10905" y="351337"/>
                    <a:pt x="27210" y="350982"/>
                    <a:pt x="36946" y="350982"/>
                  </a:cubicBezTo>
                  <a:cubicBezTo>
                    <a:pt x="49640" y="350982"/>
                    <a:pt x="61576" y="344824"/>
                    <a:pt x="73891" y="341745"/>
                  </a:cubicBezTo>
                  <a:cubicBezTo>
                    <a:pt x="140178" y="297554"/>
                    <a:pt x="113610" y="320498"/>
                    <a:pt x="157019" y="277091"/>
                  </a:cubicBezTo>
                  <a:cubicBezTo>
                    <a:pt x="160098" y="267855"/>
                    <a:pt x="166255" y="239646"/>
                    <a:pt x="166255" y="249382"/>
                  </a:cubicBezTo>
                  <a:cubicBezTo>
                    <a:pt x="166255" y="292595"/>
                    <a:pt x="164749" y="336175"/>
                    <a:pt x="157019" y="378691"/>
                  </a:cubicBezTo>
                  <a:cubicBezTo>
                    <a:pt x="155277" y="388270"/>
                    <a:pt x="150457" y="360343"/>
                    <a:pt x="147782" y="350982"/>
                  </a:cubicBezTo>
                  <a:cubicBezTo>
                    <a:pt x="144295" y="338776"/>
                    <a:pt x="141625" y="326351"/>
                    <a:pt x="138546" y="314036"/>
                  </a:cubicBezTo>
                  <a:cubicBezTo>
                    <a:pt x="135467" y="230909"/>
                    <a:pt x="159621" y="142119"/>
                    <a:pt x="129309" y="64654"/>
                  </a:cubicBezTo>
                  <a:cubicBezTo>
                    <a:pt x="119274" y="39010"/>
                    <a:pt x="55419" y="101600"/>
                    <a:pt x="55419" y="101600"/>
                  </a:cubicBezTo>
                  <a:cubicBezTo>
                    <a:pt x="49261" y="110836"/>
                    <a:pt x="34769" y="118424"/>
                    <a:pt x="36946" y="129309"/>
                  </a:cubicBezTo>
                  <a:cubicBezTo>
                    <a:pt x="39504" y="142099"/>
                    <a:pt x="83287" y="153993"/>
                    <a:pt x="92364" y="157018"/>
                  </a:cubicBezTo>
                  <a:cubicBezTo>
                    <a:pt x="174511" y="211784"/>
                    <a:pt x="30578" y="121956"/>
                    <a:pt x="203200" y="184727"/>
                  </a:cubicBezTo>
                  <a:cubicBezTo>
                    <a:pt x="213632" y="188521"/>
                    <a:pt x="214566" y="203908"/>
                    <a:pt x="221673" y="212436"/>
                  </a:cubicBezTo>
                  <a:cubicBezTo>
                    <a:pt x="230035" y="222471"/>
                    <a:pt x="240146" y="230909"/>
                    <a:pt x="249382" y="240145"/>
                  </a:cubicBezTo>
                  <a:cubicBezTo>
                    <a:pt x="260036" y="272103"/>
                    <a:pt x="252906" y="269615"/>
                    <a:pt x="286328" y="286327"/>
                  </a:cubicBezTo>
                  <a:cubicBezTo>
                    <a:pt x="289082" y="287704"/>
                    <a:pt x="292485" y="286327"/>
                    <a:pt x="295564" y="286327"/>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Freeform 110"/>
            <p:cNvSpPr/>
            <p:nvPr/>
          </p:nvSpPr>
          <p:spPr>
            <a:xfrm>
              <a:off x="2946066" y="1611879"/>
              <a:ext cx="536197" cy="303003"/>
            </a:xfrm>
            <a:custGeom>
              <a:avLst/>
              <a:gdLst>
                <a:gd name="connsiteX0" fmla="*/ 267896 w 481266"/>
                <a:gd name="connsiteY0" fmla="*/ 184727 h 184727"/>
                <a:gd name="connsiteX1" fmla="*/ 295605 w 481266"/>
                <a:gd name="connsiteY1" fmla="*/ 138545 h 184727"/>
                <a:gd name="connsiteX2" fmla="*/ 323314 w 481266"/>
                <a:gd name="connsiteY2" fmla="*/ 83127 h 184727"/>
                <a:gd name="connsiteX3" fmla="*/ 360260 w 481266"/>
                <a:gd name="connsiteY3" fmla="*/ 64654 h 184727"/>
                <a:gd name="connsiteX4" fmla="*/ 397205 w 481266"/>
                <a:gd name="connsiteY4" fmla="*/ 27709 h 184727"/>
                <a:gd name="connsiteX5" fmla="*/ 424914 w 481266"/>
                <a:gd name="connsiteY5" fmla="*/ 9236 h 184727"/>
                <a:gd name="connsiteX6" fmla="*/ 471096 w 481266"/>
                <a:gd name="connsiteY6" fmla="*/ 18472 h 184727"/>
                <a:gd name="connsiteX7" fmla="*/ 480333 w 481266"/>
                <a:gd name="connsiteY7" fmla="*/ 55418 h 184727"/>
                <a:gd name="connsiteX8" fmla="*/ 443387 w 481266"/>
                <a:gd name="connsiteY8" fmla="*/ 138545 h 184727"/>
                <a:gd name="connsiteX9" fmla="*/ 387969 w 481266"/>
                <a:gd name="connsiteY9" fmla="*/ 175490 h 184727"/>
                <a:gd name="connsiteX10" fmla="*/ 369496 w 481266"/>
                <a:gd name="connsiteY10" fmla="*/ 120072 h 184727"/>
                <a:gd name="connsiteX11" fmla="*/ 314078 w 481266"/>
                <a:gd name="connsiteY11" fmla="*/ 101600 h 184727"/>
                <a:gd name="connsiteX12" fmla="*/ 286369 w 481266"/>
                <a:gd name="connsiteY12" fmla="*/ 83127 h 184727"/>
                <a:gd name="connsiteX13" fmla="*/ 138587 w 481266"/>
                <a:gd name="connsiteY13" fmla="*/ 64654 h 184727"/>
                <a:gd name="connsiteX14" fmla="*/ 110878 w 481266"/>
                <a:gd name="connsiteY14" fmla="*/ 36945 h 184727"/>
                <a:gd name="connsiteX15" fmla="*/ 92405 w 481266"/>
                <a:gd name="connsiteY15" fmla="*/ 9236 h 184727"/>
                <a:gd name="connsiteX16" fmla="*/ 64696 w 481266"/>
                <a:gd name="connsiteY16" fmla="*/ 0 h 184727"/>
                <a:gd name="connsiteX17" fmla="*/ 36987 w 481266"/>
                <a:gd name="connsiteY17" fmla="*/ 18472 h 184727"/>
                <a:gd name="connsiteX18" fmla="*/ 27751 w 481266"/>
                <a:gd name="connsiteY18" fmla="*/ 46181 h 184727"/>
                <a:gd name="connsiteX19" fmla="*/ 9278 w 481266"/>
                <a:gd name="connsiteY19" fmla="*/ 73890 h 184727"/>
                <a:gd name="connsiteX20" fmla="*/ 42 w 481266"/>
                <a:gd name="connsiteY20" fmla="*/ 138545 h 1847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81266" h="184727">
                  <a:moveTo>
                    <a:pt x="267896" y="184727"/>
                  </a:moveTo>
                  <a:cubicBezTo>
                    <a:pt x="277132" y="169333"/>
                    <a:pt x="287576" y="154602"/>
                    <a:pt x="295605" y="138545"/>
                  </a:cubicBezTo>
                  <a:cubicBezTo>
                    <a:pt x="307312" y="115132"/>
                    <a:pt x="300628" y="102032"/>
                    <a:pt x="323314" y="83127"/>
                  </a:cubicBezTo>
                  <a:cubicBezTo>
                    <a:pt x="333892" y="74312"/>
                    <a:pt x="349245" y="72915"/>
                    <a:pt x="360260" y="64654"/>
                  </a:cubicBezTo>
                  <a:cubicBezTo>
                    <a:pt x="374193" y="54204"/>
                    <a:pt x="383982" y="39043"/>
                    <a:pt x="397205" y="27709"/>
                  </a:cubicBezTo>
                  <a:cubicBezTo>
                    <a:pt x="405633" y="20485"/>
                    <a:pt x="415678" y="15394"/>
                    <a:pt x="424914" y="9236"/>
                  </a:cubicBezTo>
                  <a:cubicBezTo>
                    <a:pt x="440308" y="12315"/>
                    <a:pt x="459036" y="8422"/>
                    <a:pt x="471096" y="18472"/>
                  </a:cubicBezTo>
                  <a:cubicBezTo>
                    <a:pt x="480848" y="26599"/>
                    <a:pt x="480333" y="42724"/>
                    <a:pt x="480333" y="55418"/>
                  </a:cubicBezTo>
                  <a:cubicBezTo>
                    <a:pt x="480333" y="135488"/>
                    <a:pt x="490548" y="122825"/>
                    <a:pt x="443387" y="138545"/>
                  </a:cubicBezTo>
                  <a:cubicBezTo>
                    <a:pt x="424914" y="150860"/>
                    <a:pt x="394990" y="196552"/>
                    <a:pt x="387969" y="175490"/>
                  </a:cubicBezTo>
                  <a:cubicBezTo>
                    <a:pt x="381811" y="157017"/>
                    <a:pt x="387969" y="126229"/>
                    <a:pt x="369496" y="120072"/>
                  </a:cubicBezTo>
                  <a:lnTo>
                    <a:pt x="314078" y="101600"/>
                  </a:lnTo>
                  <a:cubicBezTo>
                    <a:pt x="304842" y="95442"/>
                    <a:pt x="296298" y="88092"/>
                    <a:pt x="286369" y="83127"/>
                  </a:cubicBezTo>
                  <a:cubicBezTo>
                    <a:pt x="246493" y="63188"/>
                    <a:pt x="161515" y="66418"/>
                    <a:pt x="138587" y="64654"/>
                  </a:cubicBezTo>
                  <a:cubicBezTo>
                    <a:pt x="129351" y="55418"/>
                    <a:pt x="119240" y="46980"/>
                    <a:pt x="110878" y="36945"/>
                  </a:cubicBezTo>
                  <a:cubicBezTo>
                    <a:pt x="103771" y="28417"/>
                    <a:pt x="101073" y="16171"/>
                    <a:pt x="92405" y="9236"/>
                  </a:cubicBezTo>
                  <a:cubicBezTo>
                    <a:pt x="84802" y="3154"/>
                    <a:pt x="73932" y="3079"/>
                    <a:pt x="64696" y="0"/>
                  </a:cubicBezTo>
                  <a:cubicBezTo>
                    <a:pt x="55460" y="6157"/>
                    <a:pt x="43921" y="9804"/>
                    <a:pt x="36987" y="18472"/>
                  </a:cubicBezTo>
                  <a:cubicBezTo>
                    <a:pt x="30905" y="26074"/>
                    <a:pt x="32105" y="37473"/>
                    <a:pt x="27751" y="46181"/>
                  </a:cubicBezTo>
                  <a:cubicBezTo>
                    <a:pt x="22787" y="56110"/>
                    <a:pt x="15436" y="64654"/>
                    <a:pt x="9278" y="73890"/>
                  </a:cubicBezTo>
                  <a:cubicBezTo>
                    <a:pt x="-1166" y="126110"/>
                    <a:pt x="42" y="104373"/>
                    <a:pt x="42" y="13854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Freeform 111"/>
            <p:cNvSpPr/>
            <p:nvPr/>
          </p:nvSpPr>
          <p:spPr>
            <a:xfrm>
              <a:off x="3531447" y="1639588"/>
              <a:ext cx="450323" cy="441909"/>
            </a:xfrm>
            <a:custGeom>
              <a:avLst/>
              <a:gdLst>
                <a:gd name="connsiteX0" fmla="*/ 326225 w 375121"/>
                <a:gd name="connsiteY0" fmla="*/ 286327 h 397175"/>
                <a:gd name="connsiteX1" fmla="*/ 270807 w 375121"/>
                <a:gd name="connsiteY1" fmla="*/ 267854 h 397175"/>
                <a:gd name="connsiteX2" fmla="*/ 233861 w 375121"/>
                <a:gd name="connsiteY2" fmla="*/ 212436 h 397175"/>
                <a:gd name="connsiteX3" fmla="*/ 206152 w 375121"/>
                <a:gd name="connsiteY3" fmla="*/ 166254 h 397175"/>
                <a:gd name="connsiteX4" fmla="*/ 178443 w 375121"/>
                <a:gd name="connsiteY4" fmla="*/ 110836 h 397175"/>
                <a:gd name="connsiteX5" fmla="*/ 224625 w 375121"/>
                <a:gd name="connsiteY5" fmla="*/ 0 h 397175"/>
                <a:gd name="connsiteX6" fmla="*/ 289279 w 375121"/>
                <a:gd name="connsiteY6" fmla="*/ 18472 h 397175"/>
                <a:gd name="connsiteX7" fmla="*/ 316988 w 375121"/>
                <a:gd name="connsiteY7" fmla="*/ 36945 h 397175"/>
                <a:gd name="connsiteX8" fmla="*/ 353934 w 375121"/>
                <a:gd name="connsiteY8" fmla="*/ 92363 h 397175"/>
                <a:gd name="connsiteX9" fmla="*/ 363170 w 375121"/>
                <a:gd name="connsiteY9" fmla="*/ 258618 h 397175"/>
                <a:gd name="connsiteX10" fmla="*/ 335461 w 375121"/>
                <a:gd name="connsiteY10" fmla="*/ 267854 h 397175"/>
                <a:gd name="connsiteX11" fmla="*/ 261570 w 375121"/>
                <a:gd name="connsiteY11" fmla="*/ 258618 h 397175"/>
                <a:gd name="connsiteX12" fmla="*/ 196916 w 375121"/>
                <a:gd name="connsiteY12" fmla="*/ 221672 h 397175"/>
                <a:gd name="connsiteX13" fmla="*/ 169207 w 375121"/>
                <a:gd name="connsiteY13" fmla="*/ 193963 h 397175"/>
                <a:gd name="connsiteX14" fmla="*/ 150734 w 375121"/>
                <a:gd name="connsiteY14" fmla="*/ 157018 h 397175"/>
                <a:gd name="connsiteX15" fmla="*/ 123025 w 375121"/>
                <a:gd name="connsiteY15" fmla="*/ 147781 h 397175"/>
                <a:gd name="connsiteX16" fmla="*/ 104552 w 375121"/>
                <a:gd name="connsiteY16" fmla="*/ 120072 h 397175"/>
                <a:gd name="connsiteX17" fmla="*/ 76843 w 375121"/>
                <a:gd name="connsiteY17" fmla="*/ 110836 h 397175"/>
                <a:gd name="connsiteX18" fmla="*/ 58370 w 375121"/>
                <a:gd name="connsiteY18" fmla="*/ 46181 h 397175"/>
                <a:gd name="connsiteX19" fmla="*/ 2952 w 375121"/>
                <a:gd name="connsiteY19" fmla="*/ 55418 h 397175"/>
                <a:gd name="connsiteX20" fmla="*/ 21425 w 375121"/>
                <a:gd name="connsiteY20" fmla="*/ 27709 h 397175"/>
                <a:gd name="connsiteX21" fmla="*/ 141497 w 375121"/>
                <a:gd name="connsiteY21" fmla="*/ 36945 h 397175"/>
                <a:gd name="connsiteX22" fmla="*/ 169207 w 375121"/>
                <a:gd name="connsiteY22" fmla="*/ 92363 h 397175"/>
                <a:gd name="connsiteX23" fmla="*/ 178443 w 375121"/>
                <a:gd name="connsiteY23" fmla="*/ 120072 h 397175"/>
                <a:gd name="connsiteX24" fmla="*/ 169207 w 375121"/>
                <a:gd name="connsiteY24" fmla="*/ 203200 h 397175"/>
                <a:gd name="connsiteX25" fmla="*/ 150734 w 375121"/>
                <a:gd name="connsiteY25" fmla="*/ 286327 h 397175"/>
                <a:gd name="connsiteX26" fmla="*/ 132261 w 375121"/>
                <a:gd name="connsiteY26" fmla="*/ 314036 h 397175"/>
                <a:gd name="connsiteX27" fmla="*/ 141497 w 375121"/>
                <a:gd name="connsiteY27" fmla="*/ 341745 h 397175"/>
                <a:gd name="connsiteX28" fmla="*/ 224625 w 375121"/>
                <a:gd name="connsiteY28" fmla="*/ 387927 h 397175"/>
                <a:gd name="connsiteX29" fmla="*/ 270807 w 375121"/>
                <a:gd name="connsiteY29" fmla="*/ 397163 h 3971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375121" h="397175">
                  <a:moveTo>
                    <a:pt x="326225" y="286327"/>
                  </a:moveTo>
                  <a:cubicBezTo>
                    <a:pt x="307752" y="280169"/>
                    <a:pt x="286012" y="280018"/>
                    <a:pt x="270807" y="267854"/>
                  </a:cubicBezTo>
                  <a:cubicBezTo>
                    <a:pt x="253471" y="253985"/>
                    <a:pt x="245284" y="231474"/>
                    <a:pt x="233861" y="212436"/>
                  </a:cubicBezTo>
                  <a:cubicBezTo>
                    <a:pt x="224625" y="197042"/>
                    <a:pt x="214180" y="182311"/>
                    <a:pt x="206152" y="166254"/>
                  </a:cubicBezTo>
                  <a:cubicBezTo>
                    <a:pt x="167914" y="89777"/>
                    <a:pt x="231382" y="190243"/>
                    <a:pt x="178443" y="110836"/>
                  </a:cubicBezTo>
                  <a:cubicBezTo>
                    <a:pt x="181789" y="77377"/>
                    <a:pt x="163234" y="0"/>
                    <a:pt x="224625" y="0"/>
                  </a:cubicBezTo>
                  <a:cubicBezTo>
                    <a:pt x="247039" y="0"/>
                    <a:pt x="267728" y="12315"/>
                    <a:pt x="289279" y="18472"/>
                  </a:cubicBezTo>
                  <a:cubicBezTo>
                    <a:pt x="298515" y="24630"/>
                    <a:pt x="309678" y="28591"/>
                    <a:pt x="316988" y="36945"/>
                  </a:cubicBezTo>
                  <a:cubicBezTo>
                    <a:pt x="331608" y="53653"/>
                    <a:pt x="353934" y="92363"/>
                    <a:pt x="353934" y="92363"/>
                  </a:cubicBezTo>
                  <a:cubicBezTo>
                    <a:pt x="369545" y="154807"/>
                    <a:pt x="387567" y="191526"/>
                    <a:pt x="363170" y="258618"/>
                  </a:cubicBezTo>
                  <a:cubicBezTo>
                    <a:pt x="359843" y="267768"/>
                    <a:pt x="344697" y="264775"/>
                    <a:pt x="335461" y="267854"/>
                  </a:cubicBezTo>
                  <a:cubicBezTo>
                    <a:pt x="310831" y="264775"/>
                    <a:pt x="285651" y="264638"/>
                    <a:pt x="261570" y="258618"/>
                  </a:cubicBezTo>
                  <a:cubicBezTo>
                    <a:pt x="248665" y="255392"/>
                    <a:pt x="208695" y="231488"/>
                    <a:pt x="196916" y="221672"/>
                  </a:cubicBezTo>
                  <a:cubicBezTo>
                    <a:pt x="186881" y="213310"/>
                    <a:pt x="176799" y="204592"/>
                    <a:pt x="169207" y="193963"/>
                  </a:cubicBezTo>
                  <a:cubicBezTo>
                    <a:pt x="161204" y="182759"/>
                    <a:pt x="160470" y="166754"/>
                    <a:pt x="150734" y="157018"/>
                  </a:cubicBezTo>
                  <a:cubicBezTo>
                    <a:pt x="143850" y="150134"/>
                    <a:pt x="132261" y="150860"/>
                    <a:pt x="123025" y="147781"/>
                  </a:cubicBezTo>
                  <a:cubicBezTo>
                    <a:pt x="116867" y="138545"/>
                    <a:pt x="113220" y="127007"/>
                    <a:pt x="104552" y="120072"/>
                  </a:cubicBezTo>
                  <a:cubicBezTo>
                    <a:pt x="96949" y="113990"/>
                    <a:pt x="82003" y="119092"/>
                    <a:pt x="76843" y="110836"/>
                  </a:cubicBezTo>
                  <a:cubicBezTo>
                    <a:pt x="64964" y="91829"/>
                    <a:pt x="64528" y="67733"/>
                    <a:pt x="58370" y="46181"/>
                  </a:cubicBezTo>
                  <a:cubicBezTo>
                    <a:pt x="39897" y="49260"/>
                    <a:pt x="19702" y="63793"/>
                    <a:pt x="2952" y="55418"/>
                  </a:cubicBezTo>
                  <a:cubicBezTo>
                    <a:pt x="-6977" y="50454"/>
                    <a:pt x="10422" y="29176"/>
                    <a:pt x="21425" y="27709"/>
                  </a:cubicBezTo>
                  <a:cubicBezTo>
                    <a:pt x="61215" y="22404"/>
                    <a:pt x="101473" y="33866"/>
                    <a:pt x="141497" y="36945"/>
                  </a:cubicBezTo>
                  <a:cubicBezTo>
                    <a:pt x="164717" y="106599"/>
                    <a:pt x="133393" y="20736"/>
                    <a:pt x="169207" y="92363"/>
                  </a:cubicBezTo>
                  <a:cubicBezTo>
                    <a:pt x="173561" y="101071"/>
                    <a:pt x="175364" y="110836"/>
                    <a:pt x="178443" y="120072"/>
                  </a:cubicBezTo>
                  <a:cubicBezTo>
                    <a:pt x="175364" y="147781"/>
                    <a:pt x="172892" y="175565"/>
                    <a:pt x="169207" y="203200"/>
                  </a:cubicBezTo>
                  <a:cubicBezTo>
                    <a:pt x="166628" y="222544"/>
                    <a:pt x="161599" y="264598"/>
                    <a:pt x="150734" y="286327"/>
                  </a:cubicBezTo>
                  <a:cubicBezTo>
                    <a:pt x="145770" y="296256"/>
                    <a:pt x="138419" y="304800"/>
                    <a:pt x="132261" y="314036"/>
                  </a:cubicBezTo>
                  <a:cubicBezTo>
                    <a:pt x="135340" y="323272"/>
                    <a:pt x="134613" y="334861"/>
                    <a:pt x="141497" y="341745"/>
                  </a:cubicBezTo>
                  <a:cubicBezTo>
                    <a:pt x="167961" y="368209"/>
                    <a:pt x="192103" y="378635"/>
                    <a:pt x="224625" y="387927"/>
                  </a:cubicBezTo>
                  <a:cubicBezTo>
                    <a:pt x="259566" y="397910"/>
                    <a:pt x="250087" y="397163"/>
                    <a:pt x="270807" y="397163"/>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Freeform 112"/>
            <p:cNvSpPr/>
            <p:nvPr/>
          </p:nvSpPr>
          <p:spPr>
            <a:xfrm>
              <a:off x="3510342" y="2605841"/>
              <a:ext cx="323536" cy="341954"/>
            </a:xfrm>
            <a:custGeom>
              <a:avLst/>
              <a:gdLst>
                <a:gd name="connsiteX0" fmla="*/ 101863 w 323536"/>
                <a:gd name="connsiteY0" fmla="*/ 92363 h 443345"/>
                <a:gd name="connsiteX1" fmla="*/ 55681 w 323536"/>
                <a:gd name="connsiteY1" fmla="*/ 110836 h 443345"/>
                <a:gd name="connsiteX2" fmla="*/ 18736 w 323536"/>
                <a:gd name="connsiteY2" fmla="*/ 166254 h 443345"/>
                <a:gd name="connsiteX3" fmla="*/ 263 w 323536"/>
                <a:gd name="connsiteY3" fmla="*/ 267854 h 443345"/>
                <a:gd name="connsiteX4" fmla="*/ 18736 w 323536"/>
                <a:gd name="connsiteY4" fmla="*/ 295563 h 443345"/>
                <a:gd name="connsiteX5" fmla="*/ 101863 w 323536"/>
                <a:gd name="connsiteY5" fmla="*/ 323272 h 443345"/>
                <a:gd name="connsiteX6" fmla="*/ 323536 w 323536"/>
                <a:gd name="connsiteY6" fmla="*/ 341745 h 443345"/>
                <a:gd name="connsiteX7" fmla="*/ 314299 w 323536"/>
                <a:gd name="connsiteY7" fmla="*/ 378691 h 443345"/>
                <a:gd name="connsiteX8" fmla="*/ 277354 w 323536"/>
                <a:gd name="connsiteY8" fmla="*/ 397163 h 443345"/>
                <a:gd name="connsiteX9" fmla="*/ 148045 w 323536"/>
                <a:gd name="connsiteY9" fmla="*/ 443345 h 443345"/>
                <a:gd name="connsiteX10" fmla="*/ 83390 w 323536"/>
                <a:gd name="connsiteY10" fmla="*/ 434109 h 443345"/>
                <a:gd name="connsiteX11" fmla="*/ 74154 w 323536"/>
                <a:gd name="connsiteY11" fmla="*/ 397163 h 443345"/>
                <a:gd name="connsiteX12" fmla="*/ 64917 w 323536"/>
                <a:gd name="connsiteY12" fmla="*/ 369454 h 443345"/>
                <a:gd name="connsiteX13" fmla="*/ 101863 w 323536"/>
                <a:gd name="connsiteY13" fmla="*/ 286327 h 443345"/>
                <a:gd name="connsiteX14" fmla="*/ 157281 w 323536"/>
                <a:gd name="connsiteY14" fmla="*/ 267854 h 443345"/>
                <a:gd name="connsiteX15" fmla="*/ 184990 w 323536"/>
                <a:gd name="connsiteY15" fmla="*/ 258618 h 443345"/>
                <a:gd name="connsiteX16" fmla="*/ 221936 w 323536"/>
                <a:gd name="connsiteY16" fmla="*/ 203200 h 443345"/>
                <a:gd name="connsiteX17" fmla="*/ 240408 w 323536"/>
                <a:gd name="connsiteY17" fmla="*/ 175491 h 443345"/>
                <a:gd name="connsiteX18" fmla="*/ 221936 w 323536"/>
                <a:gd name="connsiteY18" fmla="*/ 138545 h 443345"/>
                <a:gd name="connsiteX19" fmla="*/ 194227 w 323536"/>
                <a:gd name="connsiteY19" fmla="*/ 83127 h 443345"/>
                <a:gd name="connsiteX20" fmla="*/ 249645 w 323536"/>
                <a:gd name="connsiteY20" fmla="*/ 46182 h 443345"/>
                <a:gd name="connsiteX21" fmla="*/ 277354 w 323536"/>
                <a:gd name="connsiteY21" fmla="*/ 18472 h 443345"/>
                <a:gd name="connsiteX22" fmla="*/ 305063 w 323536"/>
                <a:gd name="connsiteY22" fmla="*/ 0 h 4433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323536" h="443345">
                  <a:moveTo>
                    <a:pt x="101863" y="92363"/>
                  </a:moveTo>
                  <a:cubicBezTo>
                    <a:pt x="86469" y="98521"/>
                    <a:pt x="68073" y="99821"/>
                    <a:pt x="55681" y="110836"/>
                  </a:cubicBezTo>
                  <a:cubicBezTo>
                    <a:pt x="39088" y="125586"/>
                    <a:pt x="18736" y="166254"/>
                    <a:pt x="18736" y="166254"/>
                  </a:cubicBezTo>
                  <a:cubicBezTo>
                    <a:pt x="12030" y="193077"/>
                    <a:pt x="-2101" y="244212"/>
                    <a:pt x="263" y="267854"/>
                  </a:cubicBezTo>
                  <a:cubicBezTo>
                    <a:pt x="1368" y="278900"/>
                    <a:pt x="9323" y="289680"/>
                    <a:pt x="18736" y="295563"/>
                  </a:cubicBezTo>
                  <a:cubicBezTo>
                    <a:pt x="18742" y="295567"/>
                    <a:pt x="88005" y="318653"/>
                    <a:pt x="101863" y="323272"/>
                  </a:cubicBezTo>
                  <a:cubicBezTo>
                    <a:pt x="190983" y="352979"/>
                    <a:pt x="119810" y="332044"/>
                    <a:pt x="323536" y="341745"/>
                  </a:cubicBezTo>
                  <a:cubicBezTo>
                    <a:pt x="320457" y="354060"/>
                    <a:pt x="322426" y="368939"/>
                    <a:pt x="314299" y="378691"/>
                  </a:cubicBezTo>
                  <a:cubicBezTo>
                    <a:pt x="305485" y="389268"/>
                    <a:pt x="290009" y="391739"/>
                    <a:pt x="277354" y="397163"/>
                  </a:cubicBezTo>
                  <a:cubicBezTo>
                    <a:pt x="189864" y="434659"/>
                    <a:pt x="210782" y="427661"/>
                    <a:pt x="148045" y="443345"/>
                  </a:cubicBezTo>
                  <a:cubicBezTo>
                    <a:pt x="126493" y="440266"/>
                    <a:pt x="101851" y="445647"/>
                    <a:pt x="83390" y="434109"/>
                  </a:cubicBezTo>
                  <a:cubicBezTo>
                    <a:pt x="72625" y="427381"/>
                    <a:pt x="77641" y="409369"/>
                    <a:pt x="74154" y="397163"/>
                  </a:cubicBezTo>
                  <a:cubicBezTo>
                    <a:pt x="71479" y="387802"/>
                    <a:pt x="67996" y="378690"/>
                    <a:pt x="64917" y="369454"/>
                  </a:cubicBezTo>
                  <a:cubicBezTo>
                    <a:pt x="72677" y="315135"/>
                    <a:pt x="57594" y="306003"/>
                    <a:pt x="101863" y="286327"/>
                  </a:cubicBezTo>
                  <a:cubicBezTo>
                    <a:pt x="119657" y="278419"/>
                    <a:pt x="138808" y="274012"/>
                    <a:pt x="157281" y="267854"/>
                  </a:cubicBezTo>
                  <a:lnTo>
                    <a:pt x="184990" y="258618"/>
                  </a:lnTo>
                  <a:lnTo>
                    <a:pt x="221936" y="203200"/>
                  </a:lnTo>
                  <a:lnTo>
                    <a:pt x="240408" y="175491"/>
                  </a:lnTo>
                  <a:cubicBezTo>
                    <a:pt x="234251" y="163176"/>
                    <a:pt x="232513" y="147360"/>
                    <a:pt x="221936" y="138545"/>
                  </a:cubicBezTo>
                  <a:cubicBezTo>
                    <a:pt x="200743" y="120884"/>
                    <a:pt x="144184" y="147467"/>
                    <a:pt x="194227" y="83127"/>
                  </a:cubicBezTo>
                  <a:cubicBezTo>
                    <a:pt x="207857" y="65602"/>
                    <a:pt x="233947" y="61881"/>
                    <a:pt x="249645" y="46182"/>
                  </a:cubicBezTo>
                  <a:cubicBezTo>
                    <a:pt x="258881" y="36945"/>
                    <a:pt x="267319" y="26834"/>
                    <a:pt x="277354" y="18472"/>
                  </a:cubicBezTo>
                  <a:cubicBezTo>
                    <a:pt x="285882" y="11366"/>
                    <a:pt x="305063" y="0"/>
                    <a:pt x="305063"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Freeform 113"/>
            <p:cNvSpPr/>
            <p:nvPr/>
          </p:nvSpPr>
          <p:spPr>
            <a:xfrm rot="2347596">
              <a:off x="3418315" y="2073061"/>
              <a:ext cx="394356" cy="555244"/>
            </a:xfrm>
            <a:custGeom>
              <a:avLst/>
              <a:gdLst>
                <a:gd name="connsiteX0" fmla="*/ 200393 w 394356"/>
                <a:gd name="connsiteY0" fmla="*/ 1062 h 555244"/>
                <a:gd name="connsiteX1" fmla="*/ 135738 w 394356"/>
                <a:gd name="connsiteY1" fmla="*/ 10298 h 555244"/>
                <a:gd name="connsiteX2" fmla="*/ 144975 w 394356"/>
                <a:gd name="connsiteY2" fmla="*/ 84189 h 555244"/>
                <a:gd name="connsiteX3" fmla="*/ 154211 w 394356"/>
                <a:gd name="connsiteY3" fmla="*/ 111898 h 555244"/>
                <a:gd name="connsiteX4" fmla="*/ 181920 w 394356"/>
                <a:gd name="connsiteY4" fmla="*/ 204262 h 555244"/>
                <a:gd name="connsiteX5" fmla="*/ 209629 w 394356"/>
                <a:gd name="connsiteY5" fmla="*/ 268916 h 555244"/>
                <a:gd name="connsiteX6" fmla="*/ 209629 w 394356"/>
                <a:gd name="connsiteY6" fmla="*/ 370516 h 555244"/>
                <a:gd name="connsiteX7" fmla="*/ 181920 w 394356"/>
                <a:gd name="connsiteY7" fmla="*/ 388989 h 555244"/>
                <a:gd name="connsiteX8" fmla="*/ 181920 w 394356"/>
                <a:gd name="connsiteY8" fmla="*/ 527535 h 555244"/>
                <a:gd name="connsiteX9" fmla="*/ 200393 w 394356"/>
                <a:gd name="connsiteY9" fmla="*/ 555244 h 555244"/>
                <a:gd name="connsiteX10" fmla="*/ 191156 w 394356"/>
                <a:gd name="connsiteY10" fmla="*/ 490589 h 555244"/>
                <a:gd name="connsiteX11" fmla="*/ 200393 w 394356"/>
                <a:gd name="connsiteY11" fmla="*/ 287389 h 555244"/>
                <a:gd name="connsiteX12" fmla="*/ 237338 w 394356"/>
                <a:gd name="connsiteY12" fmla="*/ 231971 h 555244"/>
                <a:gd name="connsiteX13" fmla="*/ 228102 w 394356"/>
                <a:gd name="connsiteY13" fmla="*/ 204262 h 555244"/>
                <a:gd name="connsiteX14" fmla="*/ 191156 w 394356"/>
                <a:gd name="connsiteY14" fmla="*/ 195026 h 555244"/>
                <a:gd name="connsiteX15" fmla="*/ 154211 w 394356"/>
                <a:gd name="connsiteY15" fmla="*/ 176553 h 555244"/>
                <a:gd name="connsiteX16" fmla="*/ 135738 w 394356"/>
                <a:gd name="connsiteY16" fmla="*/ 148844 h 555244"/>
                <a:gd name="connsiteX17" fmla="*/ 108029 w 394356"/>
                <a:gd name="connsiteY17" fmla="*/ 139607 h 555244"/>
                <a:gd name="connsiteX18" fmla="*/ 52611 w 394356"/>
                <a:gd name="connsiteY18" fmla="*/ 111898 h 555244"/>
                <a:gd name="connsiteX19" fmla="*/ 15665 w 394356"/>
                <a:gd name="connsiteY19" fmla="*/ 121135 h 555244"/>
                <a:gd name="connsiteX20" fmla="*/ 6429 w 394356"/>
                <a:gd name="connsiteY20" fmla="*/ 148844 h 555244"/>
                <a:gd name="connsiteX21" fmla="*/ 15665 w 394356"/>
                <a:gd name="connsiteY21" fmla="*/ 241207 h 555244"/>
                <a:gd name="connsiteX22" fmla="*/ 255811 w 394356"/>
                <a:gd name="connsiteY22" fmla="*/ 250444 h 555244"/>
                <a:gd name="connsiteX23" fmla="*/ 320465 w 394356"/>
                <a:gd name="connsiteY23" fmla="*/ 287389 h 555244"/>
                <a:gd name="connsiteX24" fmla="*/ 329702 w 394356"/>
                <a:gd name="connsiteY24" fmla="*/ 315098 h 555244"/>
                <a:gd name="connsiteX25" fmla="*/ 394356 w 394356"/>
                <a:gd name="connsiteY25" fmla="*/ 324335 h 5552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394356" h="555244">
                  <a:moveTo>
                    <a:pt x="200393" y="1062"/>
                  </a:moveTo>
                  <a:cubicBezTo>
                    <a:pt x="178841" y="4141"/>
                    <a:pt x="147814" y="-7816"/>
                    <a:pt x="135738" y="10298"/>
                  </a:cubicBezTo>
                  <a:cubicBezTo>
                    <a:pt x="121969" y="30951"/>
                    <a:pt x="140535" y="59767"/>
                    <a:pt x="144975" y="84189"/>
                  </a:cubicBezTo>
                  <a:cubicBezTo>
                    <a:pt x="146717" y="93768"/>
                    <a:pt x="151536" y="102537"/>
                    <a:pt x="154211" y="111898"/>
                  </a:cubicBezTo>
                  <a:cubicBezTo>
                    <a:pt x="182123" y="209595"/>
                    <a:pt x="138029" y="72590"/>
                    <a:pt x="181920" y="204262"/>
                  </a:cubicBezTo>
                  <a:cubicBezTo>
                    <a:pt x="201802" y="263907"/>
                    <a:pt x="177159" y="220212"/>
                    <a:pt x="209629" y="268916"/>
                  </a:cubicBezTo>
                  <a:cubicBezTo>
                    <a:pt x="222617" y="307884"/>
                    <a:pt x="230516" y="318298"/>
                    <a:pt x="209629" y="370516"/>
                  </a:cubicBezTo>
                  <a:cubicBezTo>
                    <a:pt x="205506" y="380823"/>
                    <a:pt x="191156" y="382831"/>
                    <a:pt x="181920" y="388989"/>
                  </a:cubicBezTo>
                  <a:cubicBezTo>
                    <a:pt x="163269" y="444945"/>
                    <a:pt x="163086" y="433365"/>
                    <a:pt x="181920" y="527535"/>
                  </a:cubicBezTo>
                  <a:cubicBezTo>
                    <a:pt x="184097" y="538420"/>
                    <a:pt x="194235" y="546008"/>
                    <a:pt x="200393" y="555244"/>
                  </a:cubicBezTo>
                  <a:cubicBezTo>
                    <a:pt x="227341" y="474397"/>
                    <a:pt x="195092" y="592919"/>
                    <a:pt x="191156" y="490589"/>
                  </a:cubicBezTo>
                  <a:cubicBezTo>
                    <a:pt x="188550" y="422836"/>
                    <a:pt x="188474" y="354136"/>
                    <a:pt x="200393" y="287389"/>
                  </a:cubicBezTo>
                  <a:cubicBezTo>
                    <a:pt x="204296" y="265533"/>
                    <a:pt x="237338" y="231971"/>
                    <a:pt x="237338" y="231971"/>
                  </a:cubicBezTo>
                  <a:cubicBezTo>
                    <a:pt x="234259" y="222735"/>
                    <a:pt x="235705" y="210344"/>
                    <a:pt x="228102" y="204262"/>
                  </a:cubicBezTo>
                  <a:cubicBezTo>
                    <a:pt x="218189" y="196332"/>
                    <a:pt x="203042" y="199483"/>
                    <a:pt x="191156" y="195026"/>
                  </a:cubicBezTo>
                  <a:cubicBezTo>
                    <a:pt x="178264" y="190192"/>
                    <a:pt x="166526" y="182711"/>
                    <a:pt x="154211" y="176553"/>
                  </a:cubicBezTo>
                  <a:cubicBezTo>
                    <a:pt x="148053" y="167317"/>
                    <a:pt x="144406" y="155779"/>
                    <a:pt x="135738" y="148844"/>
                  </a:cubicBezTo>
                  <a:cubicBezTo>
                    <a:pt x="128135" y="142762"/>
                    <a:pt x="116737" y="143961"/>
                    <a:pt x="108029" y="139607"/>
                  </a:cubicBezTo>
                  <a:cubicBezTo>
                    <a:pt x="36409" y="103797"/>
                    <a:pt x="122259" y="135116"/>
                    <a:pt x="52611" y="111898"/>
                  </a:cubicBezTo>
                  <a:cubicBezTo>
                    <a:pt x="40296" y="114977"/>
                    <a:pt x="25578" y="113205"/>
                    <a:pt x="15665" y="121135"/>
                  </a:cubicBezTo>
                  <a:cubicBezTo>
                    <a:pt x="8063" y="127217"/>
                    <a:pt x="6429" y="139108"/>
                    <a:pt x="6429" y="148844"/>
                  </a:cubicBezTo>
                  <a:cubicBezTo>
                    <a:pt x="6429" y="179785"/>
                    <a:pt x="-12989" y="229533"/>
                    <a:pt x="15665" y="241207"/>
                  </a:cubicBezTo>
                  <a:cubicBezTo>
                    <a:pt x="89852" y="271431"/>
                    <a:pt x="175762" y="247365"/>
                    <a:pt x="255811" y="250444"/>
                  </a:cubicBezTo>
                  <a:cubicBezTo>
                    <a:pt x="291168" y="259283"/>
                    <a:pt x="298453" y="254372"/>
                    <a:pt x="320465" y="287389"/>
                  </a:cubicBezTo>
                  <a:cubicBezTo>
                    <a:pt x="325866" y="295490"/>
                    <a:pt x="322818" y="308214"/>
                    <a:pt x="329702" y="315098"/>
                  </a:cubicBezTo>
                  <a:cubicBezTo>
                    <a:pt x="342834" y="328230"/>
                    <a:pt x="380891" y="324335"/>
                    <a:pt x="394356" y="324335"/>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Freeform 114"/>
            <p:cNvSpPr/>
            <p:nvPr/>
          </p:nvSpPr>
          <p:spPr>
            <a:xfrm>
              <a:off x="4053034" y="1611878"/>
              <a:ext cx="316409" cy="621703"/>
            </a:xfrm>
            <a:custGeom>
              <a:avLst/>
              <a:gdLst>
                <a:gd name="connsiteX0" fmla="*/ 205573 w 316409"/>
                <a:gd name="connsiteY0" fmla="*/ 0 h 424872"/>
                <a:gd name="connsiteX1" fmla="*/ 242518 w 316409"/>
                <a:gd name="connsiteY1" fmla="*/ 46181 h 424872"/>
                <a:gd name="connsiteX2" fmla="*/ 242518 w 316409"/>
                <a:gd name="connsiteY2" fmla="*/ 175491 h 424872"/>
                <a:gd name="connsiteX3" fmla="*/ 233282 w 316409"/>
                <a:gd name="connsiteY3" fmla="*/ 203200 h 424872"/>
                <a:gd name="connsiteX4" fmla="*/ 205573 w 316409"/>
                <a:gd name="connsiteY4" fmla="*/ 221672 h 424872"/>
                <a:gd name="connsiteX5" fmla="*/ 150154 w 316409"/>
                <a:gd name="connsiteY5" fmla="*/ 240145 h 424872"/>
                <a:gd name="connsiteX6" fmla="*/ 67027 w 316409"/>
                <a:gd name="connsiteY6" fmla="*/ 175491 h 424872"/>
                <a:gd name="connsiteX7" fmla="*/ 48554 w 316409"/>
                <a:gd name="connsiteY7" fmla="*/ 101600 h 424872"/>
                <a:gd name="connsiteX8" fmla="*/ 30082 w 316409"/>
                <a:gd name="connsiteY8" fmla="*/ 73891 h 424872"/>
                <a:gd name="connsiteX9" fmla="*/ 2373 w 316409"/>
                <a:gd name="connsiteY9" fmla="*/ 55418 h 424872"/>
                <a:gd name="connsiteX10" fmla="*/ 270227 w 316409"/>
                <a:gd name="connsiteY10" fmla="*/ 64654 h 424872"/>
                <a:gd name="connsiteX11" fmla="*/ 297936 w 316409"/>
                <a:gd name="connsiteY11" fmla="*/ 73891 h 424872"/>
                <a:gd name="connsiteX12" fmla="*/ 307173 w 316409"/>
                <a:gd name="connsiteY12" fmla="*/ 101600 h 424872"/>
                <a:gd name="connsiteX13" fmla="*/ 316409 w 316409"/>
                <a:gd name="connsiteY13" fmla="*/ 249381 h 424872"/>
                <a:gd name="connsiteX14" fmla="*/ 307173 w 316409"/>
                <a:gd name="connsiteY14" fmla="*/ 286327 h 424872"/>
                <a:gd name="connsiteX15" fmla="*/ 242518 w 316409"/>
                <a:gd name="connsiteY15" fmla="*/ 314036 h 424872"/>
                <a:gd name="connsiteX16" fmla="*/ 113209 w 316409"/>
                <a:gd name="connsiteY16" fmla="*/ 304800 h 424872"/>
                <a:gd name="connsiteX17" fmla="*/ 85500 w 316409"/>
                <a:gd name="connsiteY17" fmla="*/ 314036 h 424872"/>
                <a:gd name="connsiteX18" fmla="*/ 113209 w 316409"/>
                <a:gd name="connsiteY18" fmla="*/ 415636 h 424872"/>
                <a:gd name="connsiteX19" fmla="*/ 140918 w 316409"/>
                <a:gd name="connsiteY19" fmla="*/ 424872 h 424872"/>
                <a:gd name="connsiteX20" fmla="*/ 177863 w 316409"/>
                <a:gd name="connsiteY20" fmla="*/ 415636 h 424872"/>
                <a:gd name="connsiteX21" fmla="*/ 205573 w 316409"/>
                <a:gd name="connsiteY21" fmla="*/ 406400 h 424872"/>
                <a:gd name="connsiteX22" fmla="*/ 224045 w 316409"/>
                <a:gd name="connsiteY22" fmla="*/ 350981 h 424872"/>
                <a:gd name="connsiteX23" fmla="*/ 233282 w 316409"/>
                <a:gd name="connsiteY23" fmla="*/ 332509 h 4248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316409" h="424872">
                  <a:moveTo>
                    <a:pt x="205573" y="0"/>
                  </a:moveTo>
                  <a:cubicBezTo>
                    <a:pt x="217888" y="15394"/>
                    <a:pt x="234361" y="28234"/>
                    <a:pt x="242518" y="46181"/>
                  </a:cubicBezTo>
                  <a:cubicBezTo>
                    <a:pt x="259575" y="83707"/>
                    <a:pt x="249119" y="139184"/>
                    <a:pt x="242518" y="175491"/>
                  </a:cubicBezTo>
                  <a:cubicBezTo>
                    <a:pt x="240776" y="185070"/>
                    <a:pt x="239364" y="195598"/>
                    <a:pt x="233282" y="203200"/>
                  </a:cubicBezTo>
                  <a:cubicBezTo>
                    <a:pt x="226348" y="211868"/>
                    <a:pt x="215717" y="217164"/>
                    <a:pt x="205573" y="221672"/>
                  </a:cubicBezTo>
                  <a:cubicBezTo>
                    <a:pt x="187779" y="229580"/>
                    <a:pt x="150154" y="240145"/>
                    <a:pt x="150154" y="240145"/>
                  </a:cubicBezTo>
                  <a:cubicBezTo>
                    <a:pt x="83868" y="195954"/>
                    <a:pt x="110435" y="218899"/>
                    <a:pt x="67027" y="175491"/>
                  </a:cubicBezTo>
                  <a:cubicBezTo>
                    <a:pt x="60869" y="150861"/>
                    <a:pt x="62637" y="122725"/>
                    <a:pt x="48554" y="101600"/>
                  </a:cubicBezTo>
                  <a:cubicBezTo>
                    <a:pt x="42397" y="92364"/>
                    <a:pt x="37931" y="81740"/>
                    <a:pt x="30082" y="73891"/>
                  </a:cubicBezTo>
                  <a:cubicBezTo>
                    <a:pt x="22233" y="66041"/>
                    <a:pt x="-8720" y="55845"/>
                    <a:pt x="2373" y="55418"/>
                  </a:cubicBezTo>
                  <a:lnTo>
                    <a:pt x="270227" y="64654"/>
                  </a:lnTo>
                  <a:cubicBezTo>
                    <a:pt x="279463" y="67733"/>
                    <a:pt x="291052" y="67007"/>
                    <a:pt x="297936" y="73891"/>
                  </a:cubicBezTo>
                  <a:cubicBezTo>
                    <a:pt x="304820" y="80775"/>
                    <a:pt x="306154" y="91917"/>
                    <a:pt x="307173" y="101600"/>
                  </a:cubicBezTo>
                  <a:cubicBezTo>
                    <a:pt x="312340" y="150685"/>
                    <a:pt x="313330" y="200121"/>
                    <a:pt x="316409" y="249381"/>
                  </a:cubicBezTo>
                  <a:cubicBezTo>
                    <a:pt x="313330" y="261696"/>
                    <a:pt x="315300" y="276575"/>
                    <a:pt x="307173" y="286327"/>
                  </a:cubicBezTo>
                  <a:cubicBezTo>
                    <a:pt x="298393" y="296863"/>
                    <a:pt x="257216" y="309137"/>
                    <a:pt x="242518" y="314036"/>
                  </a:cubicBezTo>
                  <a:cubicBezTo>
                    <a:pt x="199415" y="310957"/>
                    <a:pt x="156422" y="304800"/>
                    <a:pt x="113209" y="304800"/>
                  </a:cubicBezTo>
                  <a:cubicBezTo>
                    <a:pt x="103473" y="304800"/>
                    <a:pt x="87612" y="304532"/>
                    <a:pt x="85500" y="314036"/>
                  </a:cubicBezTo>
                  <a:cubicBezTo>
                    <a:pt x="80604" y="336069"/>
                    <a:pt x="87903" y="395392"/>
                    <a:pt x="113209" y="415636"/>
                  </a:cubicBezTo>
                  <a:cubicBezTo>
                    <a:pt x="120812" y="421718"/>
                    <a:pt x="131682" y="421793"/>
                    <a:pt x="140918" y="424872"/>
                  </a:cubicBezTo>
                  <a:cubicBezTo>
                    <a:pt x="153233" y="421793"/>
                    <a:pt x="165657" y="419123"/>
                    <a:pt x="177863" y="415636"/>
                  </a:cubicBezTo>
                  <a:cubicBezTo>
                    <a:pt x="187225" y="412961"/>
                    <a:pt x="199914" y="414323"/>
                    <a:pt x="205573" y="406400"/>
                  </a:cubicBezTo>
                  <a:cubicBezTo>
                    <a:pt x="216891" y="390555"/>
                    <a:pt x="215336" y="368397"/>
                    <a:pt x="224045" y="350981"/>
                  </a:cubicBezTo>
                  <a:lnTo>
                    <a:pt x="233282" y="332509"/>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Freeform 115"/>
            <p:cNvSpPr/>
            <p:nvPr/>
          </p:nvSpPr>
          <p:spPr>
            <a:xfrm rot="19920864">
              <a:off x="3048643" y="2608650"/>
              <a:ext cx="406400" cy="324719"/>
            </a:xfrm>
            <a:custGeom>
              <a:avLst/>
              <a:gdLst>
                <a:gd name="connsiteX0" fmla="*/ 157018 w 406400"/>
                <a:gd name="connsiteY0" fmla="*/ 9992 h 324719"/>
                <a:gd name="connsiteX1" fmla="*/ 55418 w 406400"/>
                <a:gd name="connsiteY1" fmla="*/ 9992 h 324719"/>
                <a:gd name="connsiteX2" fmla="*/ 27709 w 406400"/>
                <a:gd name="connsiteY2" fmla="*/ 37701 h 324719"/>
                <a:gd name="connsiteX3" fmla="*/ 9236 w 406400"/>
                <a:gd name="connsiteY3" fmla="*/ 93119 h 324719"/>
                <a:gd name="connsiteX4" fmla="*/ 0 w 406400"/>
                <a:gd name="connsiteY4" fmla="*/ 120829 h 324719"/>
                <a:gd name="connsiteX5" fmla="*/ 9236 w 406400"/>
                <a:gd name="connsiteY5" fmla="*/ 194719 h 324719"/>
                <a:gd name="connsiteX6" fmla="*/ 36945 w 406400"/>
                <a:gd name="connsiteY6" fmla="*/ 213192 h 324719"/>
                <a:gd name="connsiteX7" fmla="*/ 138545 w 406400"/>
                <a:gd name="connsiteY7" fmla="*/ 259374 h 324719"/>
                <a:gd name="connsiteX8" fmla="*/ 166254 w 406400"/>
                <a:gd name="connsiteY8" fmla="*/ 268610 h 324719"/>
                <a:gd name="connsiteX9" fmla="*/ 240145 w 406400"/>
                <a:gd name="connsiteY9" fmla="*/ 287083 h 324719"/>
                <a:gd name="connsiteX10" fmla="*/ 230909 w 406400"/>
                <a:gd name="connsiteY10" fmla="*/ 324029 h 324719"/>
                <a:gd name="connsiteX11" fmla="*/ 157018 w 406400"/>
                <a:gd name="connsiteY11" fmla="*/ 305556 h 324719"/>
                <a:gd name="connsiteX12" fmla="*/ 129309 w 406400"/>
                <a:gd name="connsiteY12" fmla="*/ 167010 h 324719"/>
                <a:gd name="connsiteX13" fmla="*/ 157018 w 406400"/>
                <a:gd name="connsiteY13" fmla="*/ 139301 h 324719"/>
                <a:gd name="connsiteX14" fmla="*/ 221673 w 406400"/>
                <a:gd name="connsiteY14" fmla="*/ 111592 h 324719"/>
                <a:gd name="connsiteX15" fmla="*/ 277091 w 406400"/>
                <a:gd name="connsiteY15" fmla="*/ 93119 h 324719"/>
                <a:gd name="connsiteX16" fmla="*/ 286327 w 406400"/>
                <a:gd name="connsiteY16" fmla="*/ 65410 h 324719"/>
                <a:gd name="connsiteX17" fmla="*/ 258618 w 406400"/>
                <a:gd name="connsiteY17" fmla="*/ 46938 h 324719"/>
                <a:gd name="connsiteX18" fmla="*/ 286327 w 406400"/>
                <a:gd name="connsiteY18" fmla="*/ 37701 h 324719"/>
                <a:gd name="connsiteX19" fmla="*/ 332509 w 406400"/>
                <a:gd name="connsiteY19" fmla="*/ 28465 h 324719"/>
                <a:gd name="connsiteX20" fmla="*/ 387927 w 406400"/>
                <a:gd name="connsiteY20" fmla="*/ 65410 h 324719"/>
                <a:gd name="connsiteX21" fmla="*/ 406400 w 406400"/>
                <a:gd name="connsiteY21" fmla="*/ 120829 h 324719"/>
                <a:gd name="connsiteX22" fmla="*/ 387927 w 406400"/>
                <a:gd name="connsiteY22" fmla="*/ 213192 h 324719"/>
                <a:gd name="connsiteX23" fmla="*/ 369454 w 406400"/>
                <a:gd name="connsiteY23" fmla="*/ 240901 h 324719"/>
                <a:gd name="connsiteX24" fmla="*/ 350982 w 406400"/>
                <a:gd name="connsiteY24" fmla="*/ 222429 h 324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406400" h="324719">
                  <a:moveTo>
                    <a:pt x="157018" y="9992"/>
                  </a:moveTo>
                  <a:cubicBezTo>
                    <a:pt x="118092" y="2207"/>
                    <a:pt x="95759" y="-7937"/>
                    <a:pt x="55418" y="9992"/>
                  </a:cubicBezTo>
                  <a:cubicBezTo>
                    <a:pt x="43482" y="15297"/>
                    <a:pt x="36945" y="28465"/>
                    <a:pt x="27709" y="37701"/>
                  </a:cubicBezTo>
                  <a:lnTo>
                    <a:pt x="9236" y="93119"/>
                  </a:lnTo>
                  <a:lnTo>
                    <a:pt x="0" y="120829"/>
                  </a:lnTo>
                  <a:cubicBezTo>
                    <a:pt x="3079" y="145459"/>
                    <a:pt x="18" y="171673"/>
                    <a:pt x="9236" y="194719"/>
                  </a:cubicBezTo>
                  <a:cubicBezTo>
                    <a:pt x="13359" y="205026"/>
                    <a:pt x="28417" y="206085"/>
                    <a:pt x="36945" y="213192"/>
                  </a:cubicBezTo>
                  <a:cubicBezTo>
                    <a:pt x="105247" y="270110"/>
                    <a:pt x="7977" y="215853"/>
                    <a:pt x="138545" y="259374"/>
                  </a:cubicBezTo>
                  <a:cubicBezTo>
                    <a:pt x="147781" y="262453"/>
                    <a:pt x="156861" y="266048"/>
                    <a:pt x="166254" y="268610"/>
                  </a:cubicBezTo>
                  <a:cubicBezTo>
                    <a:pt x="190748" y="275290"/>
                    <a:pt x="240145" y="287083"/>
                    <a:pt x="240145" y="287083"/>
                  </a:cubicBezTo>
                  <a:cubicBezTo>
                    <a:pt x="237066" y="299398"/>
                    <a:pt x="242263" y="318352"/>
                    <a:pt x="230909" y="324029"/>
                  </a:cubicBezTo>
                  <a:cubicBezTo>
                    <a:pt x="221994" y="328487"/>
                    <a:pt x="170588" y="310079"/>
                    <a:pt x="157018" y="305556"/>
                  </a:cubicBezTo>
                  <a:cubicBezTo>
                    <a:pt x="126946" y="245412"/>
                    <a:pt x="103048" y="232664"/>
                    <a:pt x="129309" y="167010"/>
                  </a:cubicBezTo>
                  <a:cubicBezTo>
                    <a:pt x="134160" y="154882"/>
                    <a:pt x="146983" y="147663"/>
                    <a:pt x="157018" y="139301"/>
                  </a:cubicBezTo>
                  <a:cubicBezTo>
                    <a:pt x="187240" y="114117"/>
                    <a:pt x="183163" y="123145"/>
                    <a:pt x="221673" y="111592"/>
                  </a:cubicBezTo>
                  <a:cubicBezTo>
                    <a:pt x="240324" y="105997"/>
                    <a:pt x="277091" y="93119"/>
                    <a:pt x="277091" y="93119"/>
                  </a:cubicBezTo>
                  <a:cubicBezTo>
                    <a:pt x="280170" y="83883"/>
                    <a:pt x="289943" y="74450"/>
                    <a:pt x="286327" y="65410"/>
                  </a:cubicBezTo>
                  <a:cubicBezTo>
                    <a:pt x="282204" y="55103"/>
                    <a:pt x="258618" y="58039"/>
                    <a:pt x="258618" y="46938"/>
                  </a:cubicBezTo>
                  <a:cubicBezTo>
                    <a:pt x="258618" y="37202"/>
                    <a:pt x="276882" y="40062"/>
                    <a:pt x="286327" y="37701"/>
                  </a:cubicBezTo>
                  <a:cubicBezTo>
                    <a:pt x="301557" y="33893"/>
                    <a:pt x="317115" y="31544"/>
                    <a:pt x="332509" y="28465"/>
                  </a:cubicBezTo>
                  <a:cubicBezTo>
                    <a:pt x="358546" y="37144"/>
                    <a:pt x="372203" y="37106"/>
                    <a:pt x="387927" y="65410"/>
                  </a:cubicBezTo>
                  <a:cubicBezTo>
                    <a:pt x="397384" y="82432"/>
                    <a:pt x="406400" y="120829"/>
                    <a:pt x="406400" y="120829"/>
                  </a:cubicBezTo>
                  <a:cubicBezTo>
                    <a:pt x="402995" y="144661"/>
                    <a:pt x="400825" y="187397"/>
                    <a:pt x="387927" y="213192"/>
                  </a:cubicBezTo>
                  <a:cubicBezTo>
                    <a:pt x="382962" y="223121"/>
                    <a:pt x="380223" y="238208"/>
                    <a:pt x="369454" y="240901"/>
                  </a:cubicBezTo>
                  <a:cubicBezTo>
                    <a:pt x="361006" y="243013"/>
                    <a:pt x="357139" y="228586"/>
                    <a:pt x="350982" y="222429"/>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Freeform 116"/>
            <p:cNvSpPr/>
            <p:nvPr/>
          </p:nvSpPr>
          <p:spPr>
            <a:xfrm>
              <a:off x="3915675" y="2481312"/>
              <a:ext cx="461818" cy="387927"/>
            </a:xfrm>
            <a:custGeom>
              <a:avLst/>
              <a:gdLst>
                <a:gd name="connsiteX0" fmla="*/ 0 w 461818"/>
                <a:gd name="connsiteY0" fmla="*/ 323272 h 387927"/>
                <a:gd name="connsiteX1" fmla="*/ 46182 w 461818"/>
                <a:gd name="connsiteY1" fmla="*/ 286327 h 387927"/>
                <a:gd name="connsiteX2" fmla="*/ 138545 w 461818"/>
                <a:gd name="connsiteY2" fmla="*/ 267854 h 387927"/>
                <a:gd name="connsiteX3" fmla="*/ 212436 w 461818"/>
                <a:gd name="connsiteY3" fmla="*/ 240145 h 387927"/>
                <a:gd name="connsiteX4" fmla="*/ 360218 w 461818"/>
                <a:gd name="connsiteY4" fmla="*/ 221672 h 387927"/>
                <a:gd name="connsiteX5" fmla="*/ 443345 w 461818"/>
                <a:gd name="connsiteY5" fmla="*/ 230909 h 387927"/>
                <a:gd name="connsiteX6" fmla="*/ 452582 w 461818"/>
                <a:gd name="connsiteY6" fmla="*/ 258618 h 387927"/>
                <a:gd name="connsiteX7" fmla="*/ 443345 w 461818"/>
                <a:gd name="connsiteY7" fmla="*/ 323272 h 387927"/>
                <a:gd name="connsiteX8" fmla="*/ 434109 w 461818"/>
                <a:gd name="connsiteY8" fmla="*/ 360218 h 387927"/>
                <a:gd name="connsiteX9" fmla="*/ 397164 w 461818"/>
                <a:gd name="connsiteY9" fmla="*/ 387927 h 387927"/>
                <a:gd name="connsiteX10" fmla="*/ 258618 w 461818"/>
                <a:gd name="connsiteY10" fmla="*/ 378691 h 387927"/>
                <a:gd name="connsiteX11" fmla="*/ 212436 w 461818"/>
                <a:gd name="connsiteY11" fmla="*/ 369454 h 387927"/>
                <a:gd name="connsiteX12" fmla="*/ 120073 w 461818"/>
                <a:gd name="connsiteY12" fmla="*/ 286327 h 387927"/>
                <a:gd name="connsiteX13" fmla="*/ 92364 w 461818"/>
                <a:gd name="connsiteY13" fmla="*/ 267854 h 387927"/>
                <a:gd name="connsiteX14" fmla="*/ 83127 w 461818"/>
                <a:gd name="connsiteY14" fmla="*/ 230909 h 387927"/>
                <a:gd name="connsiteX15" fmla="*/ 110836 w 461818"/>
                <a:gd name="connsiteY15" fmla="*/ 212436 h 387927"/>
                <a:gd name="connsiteX16" fmla="*/ 166255 w 461818"/>
                <a:gd name="connsiteY16" fmla="*/ 193963 h 387927"/>
                <a:gd name="connsiteX17" fmla="*/ 193964 w 461818"/>
                <a:gd name="connsiteY17" fmla="*/ 184727 h 387927"/>
                <a:gd name="connsiteX18" fmla="*/ 221673 w 461818"/>
                <a:gd name="connsiteY18" fmla="*/ 166254 h 387927"/>
                <a:gd name="connsiteX19" fmla="*/ 461818 w 461818"/>
                <a:gd name="connsiteY19" fmla="*/ 147781 h 387927"/>
                <a:gd name="connsiteX20" fmla="*/ 434109 w 461818"/>
                <a:gd name="connsiteY20" fmla="*/ 138545 h 387927"/>
                <a:gd name="connsiteX21" fmla="*/ 397164 w 461818"/>
                <a:gd name="connsiteY21" fmla="*/ 55418 h 387927"/>
                <a:gd name="connsiteX22" fmla="*/ 369455 w 461818"/>
                <a:gd name="connsiteY22" fmla="*/ 46181 h 387927"/>
                <a:gd name="connsiteX23" fmla="*/ 350982 w 461818"/>
                <a:gd name="connsiteY23" fmla="*/ 0 h 38792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461818" h="387927">
                  <a:moveTo>
                    <a:pt x="0" y="323272"/>
                  </a:moveTo>
                  <a:cubicBezTo>
                    <a:pt x="15394" y="310957"/>
                    <a:pt x="29465" y="296775"/>
                    <a:pt x="46182" y="286327"/>
                  </a:cubicBezTo>
                  <a:cubicBezTo>
                    <a:pt x="65287" y="274387"/>
                    <a:pt x="129675" y="269121"/>
                    <a:pt x="138545" y="267854"/>
                  </a:cubicBezTo>
                  <a:cubicBezTo>
                    <a:pt x="147538" y="264257"/>
                    <a:pt x="196144" y="243765"/>
                    <a:pt x="212436" y="240145"/>
                  </a:cubicBezTo>
                  <a:cubicBezTo>
                    <a:pt x="259307" y="229730"/>
                    <a:pt x="313767" y="226317"/>
                    <a:pt x="360218" y="221672"/>
                  </a:cubicBezTo>
                  <a:cubicBezTo>
                    <a:pt x="387927" y="224751"/>
                    <a:pt x="417460" y="220555"/>
                    <a:pt x="443345" y="230909"/>
                  </a:cubicBezTo>
                  <a:cubicBezTo>
                    <a:pt x="452385" y="234525"/>
                    <a:pt x="452582" y="248882"/>
                    <a:pt x="452582" y="258618"/>
                  </a:cubicBezTo>
                  <a:cubicBezTo>
                    <a:pt x="452582" y="280388"/>
                    <a:pt x="447239" y="301853"/>
                    <a:pt x="443345" y="323272"/>
                  </a:cubicBezTo>
                  <a:cubicBezTo>
                    <a:pt x="441074" y="335762"/>
                    <a:pt x="441487" y="349888"/>
                    <a:pt x="434109" y="360218"/>
                  </a:cubicBezTo>
                  <a:cubicBezTo>
                    <a:pt x="425162" y="372745"/>
                    <a:pt x="409479" y="378691"/>
                    <a:pt x="397164" y="387927"/>
                  </a:cubicBezTo>
                  <a:cubicBezTo>
                    <a:pt x="350982" y="384848"/>
                    <a:pt x="304673" y="383297"/>
                    <a:pt x="258618" y="378691"/>
                  </a:cubicBezTo>
                  <a:cubicBezTo>
                    <a:pt x="242997" y="377129"/>
                    <a:pt x="226782" y="375830"/>
                    <a:pt x="212436" y="369454"/>
                  </a:cubicBezTo>
                  <a:cubicBezTo>
                    <a:pt x="186406" y="357885"/>
                    <a:pt x="132384" y="298638"/>
                    <a:pt x="120073" y="286327"/>
                  </a:cubicBezTo>
                  <a:cubicBezTo>
                    <a:pt x="112224" y="278478"/>
                    <a:pt x="101600" y="274012"/>
                    <a:pt x="92364" y="267854"/>
                  </a:cubicBezTo>
                  <a:cubicBezTo>
                    <a:pt x="89285" y="255539"/>
                    <a:pt x="79113" y="242952"/>
                    <a:pt x="83127" y="230909"/>
                  </a:cubicBezTo>
                  <a:cubicBezTo>
                    <a:pt x="86637" y="220378"/>
                    <a:pt x="100692" y="216944"/>
                    <a:pt x="110836" y="212436"/>
                  </a:cubicBezTo>
                  <a:cubicBezTo>
                    <a:pt x="128630" y="204528"/>
                    <a:pt x="147782" y="200121"/>
                    <a:pt x="166255" y="193963"/>
                  </a:cubicBezTo>
                  <a:lnTo>
                    <a:pt x="193964" y="184727"/>
                  </a:lnTo>
                  <a:cubicBezTo>
                    <a:pt x="203200" y="178569"/>
                    <a:pt x="210645" y="167526"/>
                    <a:pt x="221673" y="166254"/>
                  </a:cubicBezTo>
                  <a:cubicBezTo>
                    <a:pt x="517126" y="132163"/>
                    <a:pt x="356801" y="182789"/>
                    <a:pt x="461818" y="147781"/>
                  </a:cubicBezTo>
                  <a:cubicBezTo>
                    <a:pt x="452582" y="144702"/>
                    <a:pt x="441712" y="144627"/>
                    <a:pt x="434109" y="138545"/>
                  </a:cubicBezTo>
                  <a:cubicBezTo>
                    <a:pt x="414149" y="122577"/>
                    <a:pt x="402809" y="72353"/>
                    <a:pt x="397164" y="55418"/>
                  </a:cubicBezTo>
                  <a:cubicBezTo>
                    <a:pt x="394085" y="46182"/>
                    <a:pt x="378691" y="49260"/>
                    <a:pt x="369455" y="46181"/>
                  </a:cubicBezTo>
                  <a:cubicBezTo>
                    <a:pt x="347566" y="13349"/>
                    <a:pt x="350982" y="29573"/>
                    <a:pt x="350982"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7" name="Group 96"/>
          <p:cNvGrpSpPr/>
          <p:nvPr/>
        </p:nvGrpSpPr>
        <p:grpSpPr>
          <a:xfrm>
            <a:off x="3549381" y="4038601"/>
            <a:ext cx="1448115" cy="1353553"/>
            <a:chOff x="4488873" y="1540529"/>
            <a:chExt cx="1524000" cy="1447800"/>
          </a:xfrm>
        </p:grpSpPr>
        <p:sp>
          <p:nvSpPr>
            <p:cNvPr id="98" name="Rectangle 97"/>
            <p:cNvSpPr/>
            <p:nvPr/>
          </p:nvSpPr>
          <p:spPr>
            <a:xfrm>
              <a:off x="4488873" y="1540529"/>
              <a:ext cx="1524000" cy="1447800"/>
            </a:xfrm>
            <a:prstGeom prst="rect">
              <a:avLst/>
            </a:prstGeom>
            <a:solidFill>
              <a:schemeClr val="accent6">
                <a:lumMod val="60000"/>
                <a:lumOff val="40000"/>
              </a:schemeClr>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a:off x="4595090" y="2031783"/>
              <a:ext cx="960583" cy="125599"/>
            </a:xfrm>
            <a:custGeom>
              <a:avLst/>
              <a:gdLst>
                <a:gd name="connsiteX0" fmla="*/ 0 w 766618"/>
                <a:gd name="connsiteY0" fmla="*/ 64654 h 64654"/>
                <a:gd name="connsiteX1" fmla="*/ 46181 w 766618"/>
                <a:gd name="connsiteY1" fmla="*/ 36945 h 64654"/>
                <a:gd name="connsiteX2" fmla="*/ 221672 w 766618"/>
                <a:gd name="connsiteY2" fmla="*/ 64654 h 64654"/>
                <a:gd name="connsiteX3" fmla="*/ 323272 w 766618"/>
                <a:gd name="connsiteY3" fmla="*/ 46182 h 64654"/>
                <a:gd name="connsiteX4" fmla="*/ 350981 w 766618"/>
                <a:gd name="connsiteY4" fmla="*/ 36945 h 64654"/>
                <a:gd name="connsiteX5" fmla="*/ 387927 w 766618"/>
                <a:gd name="connsiteY5" fmla="*/ 18473 h 64654"/>
                <a:gd name="connsiteX6" fmla="*/ 581890 w 766618"/>
                <a:gd name="connsiteY6" fmla="*/ 0 h 64654"/>
                <a:gd name="connsiteX7" fmla="*/ 628072 w 766618"/>
                <a:gd name="connsiteY7" fmla="*/ 9236 h 64654"/>
                <a:gd name="connsiteX8" fmla="*/ 655781 w 766618"/>
                <a:gd name="connsiteY8" fmla="*/ 27709 h 64654"/>
                <a:gd name="connsiteX9" fmla="*/ 711200 w 766618"/>
                <a:gd name="connsiteY9" fmla="*/ 18473 h 64654"/>
                <a:gd name="connsiteX10" fmla="*/ 766618 w 766618"/>
                <a:gd name="connsiteY10" fmla="*/ 0 h 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6618" h="64654">
                  <a:moveTo>
                    <a:pt x="0" y="64654"/>
                  </a:moveTo>
                  <a:cubicBezTo>
                    <a:pt x="15394" y="55418"/>
                    <a:pt x="28249" y="37799"/>
                    <a:pt x="46181" y="36945"/>
                  </a:cubicBezTo>
                  <a:cubicBezTo>
                    <a:pt x="132280" y="32845"/>
                    <a:pt x="160858" y="44383"/>
                    <a:pt x="221672" y="64654"/>
                  </a:cubicBezTo>
                  <a:cubicBezTo>
                    <a:pt x="273991" y="57180"/>
                    <a:pt x="279727" y="58624"/>
                    <a:pt x="323272" y="46182"/>
                  </a:cubicBezTo>
                  <a:cubicBezTo>
                    <a:pt x="332633" y="43507"/>
                    <a:pt x="342032" y="40780"/>
                    <a:pt x="350981" y="36945"/>
                  </a:cubicBezTo>
                  <a:cubicBezTo>
                    <a:pt x="363637" y="31521"/>
                    <a:pt x="374865" y="22827"/>
                    <a:pt x="387927" y="18473"/>
                  </a:cubicBezTo>
                  <a:cubicBezTo>
                    <a:pt x="435950" y="2466"/>
                    <a:pt x="564813" y="1067"/>
                    <a:pt x="581890" y="0"/>
                  </a:cubicBezTo>
                  <a:cubicBezTo>
                    <a:pt x="597284" y="3079"/>
                    <a:pt x="613373" y="3724"/>
                    <a:pt x="628072" y="9236"/>
                  </a:cubicBezTo>
                  <a:cubicBezTo>
                    <a:pt x="638466" y="13134"/>
                    <a:pt x="644748" y="26483"/>
                    <a:pt x="655781" y="27709"/>
                  </a:cubicBezTo>
                  <a:cubicBezTo>
                    <a:pt x="674394" y="29777"/>
                    <a:pt x="692727" y="21552"/>
                    <a:pt x="711200" y="18473"/>
                  </a:cubicBezTo>
                  <a:lnTo>
                    <a:pt x="766618"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flipV="1">
              <a:off x="5075381" y="2771009"/>
              <a:ext cx="863601" cy="98230"/>
            </a:xfrm>
            <a:custGeom>
              <a:avLst/>
              <a:gdLst>
                <a:gd name="connsiteX0" fmla="*/ 0 w 766618"/>
                <a:gd name="connsiteY0" fmla="*/ 64654 h 64654"/>
                <a:gd name="connsiteX1" fmla="*/ 46181 w 766618"/>
                <a:gd name="connsiteY1" fmla="*/ 36945 h 64654"/>
                <a:gd name="connsiteX2" fmla="*/ 221672 w 766618"/>
                <a:gd name="connsiteY2" fmla="*/ 64654 h 64654"/>
                <a:gd name="connsiteX3" fmla="*/ 323272 w 766618"/>
                <a:gd name="connsiteY3" fmla="*/ 46182 h 64654"/>
                <a:gd name="connsiteX4" fmla="*/ 350981 w 766618"/>
                <a:gd name="connsiteY4" fmla="*/ 36945 h 64654"/>
                <a:gd name="connsiteX5" fmla="*/ 387927 w 766618"/>
                <a:gd name="connsiteY5" fmla="*/ 18473 h 64654"/>
                <a:gd name="connsiteX6" fmla="*/ 581890 w 766618"/>
                <a:gd name="connsiteY6" fmla="*/ 0 h 64654"/>
                <a:gd name="connsiteX7" fmla="*/ 628072 w 766618"/>
                <a:gd name="connsiteY7" fmla="*/ 9236 h 64654"/>
                <a:gd name="connsiteX8" fmla="*/ 655781 w 766618"/>
                <a:gd name="connsiteY8" fmla="*/ 27709 h 64654"/>
                <a:gd name="connsiteX9" fmla="*/ 711200 w 766618"/>
                <a:gd name="connsiteY9" fmla="*/ 18473 h 64654"/>
                <a:gd name="connsiteX10" fmla="*/ 766618 w 766618"/>
                <a:gd name="connsiteY10" fmla="*/ 0 h 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6618" h="64654">
                  <a:moveTo>
                    <a:pt x="0" y="64654"/>
                  </a:moveTo>
                  <a:cubicBezTo>
                    <a:pt x="15394" y="55418"/>
                    <a:pt x="28249" y="37799"/>
                    <a:pt x="46181" y="36945"/>
                  </a:cubicBezTo>
                  <a:cubicBezTo>
                    <a:pt x="132280" y="32845"/>
                    <a:pt x="160858" y="44383"/>
                    <a:pt x="221672" y="64654"/>
                  </a:cubicBezTo>
                  <a:cubicBezTo>
                    <a:pt x="273991" y="57180"/>
                    <a:pt x="279727" y="58624"/>
                    <a:pt x="323272" y="46182"/>
                  </a:cubicBezTo>
                  <a:cubicBezTo>
                    <a:pt x="332633" y="43507"/>
                    <a:pt x="342032" y="40780"/>
                    <a:pt x="350981" y="36945"/>
                  </a:cubicBezTo>
                  <a:cubicBezTo>
                    <a:pt x="363637" y="31521"/>
                    <a:pt x="374865" y="22827"/>
                    <a:pt x="387927" y="18473"/>
                  </a:cubicBezTo>
                  <a:cubicBezTo>
                    <a:pt x="435950" y="2466"/>
                    <a:pt x="564813" y="1067"/>
                    <a:pt x="581890" y="0"/>
                  </a:cubicBezTo>
                  <a:cubicBezTo>
                    <a:pt x="597284" y="3079"/>
                    <a:pt x="613373" y="3724"/>
                    <a:pt x="628072" y="9236"/>
                  </a:cubicBezTo>
                  <a:cubicBezTo>
                    <a:pt x="638466" y="13134"/>
                    <a:pt x="644748" y="26483"/>
                    <a:pt x="655781" y="27709"/>
                  </a:cubicBezTo>
                  <a:cubicBezTo>
                    <a:pt x="674394" y="29777"/>
                    <a:pt x="692727" y="21552"/>
                    <a:pt x="711200" y="18473"/>
                  </a:cubicBezTo>
                  <a:lnTo>
                    <a:pt x="766618"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rot="20603369">
              <a:off x="4572424" y="2366255"/>
              <a:ext cx="983249" cy="143534"/>
            </a:xfrm>
            <a:custGeom>
              <a:avLst/>
              <a:gdLst>
                <a:gd name="connsiteX0" fmla="*/ 0 w 766618"/>
                <a:gd name="connsiteY0" fmla="*/ 64654 h 64654"/>
                <a:gd name="connsiteX1" fmla="*/ 46181 w 766618"/>
                <a:gd name="connsiteY1" fmla="*/ 36945 h 64654"/>
                <a:gd name="connsiteX2" fmla="*/ 221672 w 766618"/>
                <a:gd name="connsiteY2" fmla="*/ 64654 h 64654"/>
                <a:gd name="connsiteX3" fmla="*/ 323272 w 766618"/>
                <a:gd name="connsiteY3" fmla="*/ 46182 h 64654"/>
                <a:gd name="connsiteX4" fmla="*/ 350981 w 766618"/>
                <a:gd name="connsiteY4" fmla="*/ 36945 h 64654"/>
                <a:gd name="connsiteX5" fmla="*/ 387927 w 766618"/>
                <a:gd name="connsiteY5" fmla="*/ 18473 h 64654"/>
                <a:gd name="connsiteX6" fmla="*/ 581890 w 766618"/>
                <a:gd name="connsiteY6" fmla="*/ 0 h 64654"/>
                <a:gd name="connsiteX7" fmla="*/ 628072 w 766618"/>
                <a:gd name="connsiteY7" fmla="*/ 9236 h 64654"/>
                <a:gd name="connsiteX8" fmla="*/ 655781 w 766618"/>
                <a:gd name="connsiteY8" fmla="*/ 27709 h 64654"/>
                <a:gd name="connsiteX9" fmla="*/ 711200 w 766618"/>
                <a:gd name="connsiteY9" fmla="*/ 18473 h 64654"/>
                <a:gd name="connsiteX10" fmla="*/ 766618 w 766618"/>
                <a:gd name="connsiteY10" fmla="*/ 0 h 646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6618" h="64654">
                  <a:moveTo>
                    <a:pt x="0" y="64654"/>
                  </a:moveTo>
                  <a:cubicBezTo>
                    <a:pt x="15394" y="55418"/>
                    <a:pt x="28249" y="37799"/>
                    <a:pt x="46181" y="36945"/>
                  </a:cubicBezTo>
                  <a:cubicBezTo>
                    <a:pt x="132280" y="32845"/>
                    <a:pt x="160858" y="44383"/>
                    <a:pt x="221672" y="64654"/>
                  </a:cubicBezTo>
                  <a:cubicBezTo>
                    <a:pt x="273991" y="57180"/>
                    <a:pt x="279727" y="58624"/>
                    <a:pt x="323272" y="46182"/>
                  </a:cubicBezTo>
                  <a:cubicBezTo>
                    <a:pt x="332633" y="43507"/>
                    <a:pt x="342032" y="40780"/>
                    <a:pt x="350981" y="36945"/>
                  </a:cubicBezTo>
                  <a:cubicBezTo>
                    <a:pt x="363637" y="31521"/>
                    <a:pt x="374865" y="22827"/>
                    <a:pt x="387927" y="18473"/>
                  </a:cubicBezTo>
                  <a:cubicBezTo>
                    <a:pt x="435950" y="2466"/>
                    <a:pt x="564813" y="1067"/>
                    <a:pt x="581890" y="0"/>
                  </a:cubicBezTo>
                  <a:cubicBezTo>
                    <a:pt x="597284" y="3079"/>
                    <a:pt x="613373" y="3724"/>
                    <a:pt x="628072" y="9236"/>
                  </a:cubicBezTo>
                  <a:cubicBezTo>
                    <a:pt x="638466" y="13134"/>
                    <a:pt x="644748" y="26483"/>
                    <a:pt x="655781" y="27709"/>
                  </a:cubicBezTo>
                  <a:cubicBezTo>
                    <a:pt x="674394" y="29777"/>
                    <a:pt x="692727" y="21552"/>
                    <a:pt x="711200" y="18473"/>
                  </a:cubicBezTo>
                  <a:lnTo>
                    <a:pt x="766618"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Freeform 101"/>
            <p:cNvSpPr/>
            <p:nvPr/>
          </p:nvSpPr>
          <p:spPr>
            <a:xfrm>
              <a:off x="4687454" y="2425836"/>
              <a:ext cx="1251527" cy="380280"/>
            </a:xfrm>
            <a:custGeom>
              <a:avLst/>
              <a:gdLst>
                <a:gd name="connsiteX0" fmla="*/ 0 w 840509"/>
                <a:gd name="connsiteY0" fmla="*/ 508000 h 508000"/>
                <a:gd name="connsiteX1" fmla="*/ 9236 w 840509"/>
                <a:gd name="connsiteY1" fmla="*/ 461818 h 508000"/>
                <a:gd name="connsiteX2" fmla="*/ 18472 w 840509"/>
                <a:gd name="connsiteY2" fmla="*/ 434109 h 508000"/>
                <a:gd name="connsiteX3" fmla="*/ 92363 w 840509"/>
                <a:gd name="connsiteY3" fmla="*/ 443345 h 508000"/>
                <a:gd name="connsiteX4" fmla="*/ 120072 w 840509"/>
                <a:gd name="connsiteY4" fmla="*/ 452582 h 508000"/>
                <a:gd name="connsiteX5" fmla="*/ 230909 w 840509"/>
                <a:gd name="connsiteY5" fmla="*/ 434109 h 508000"/>
                <a:gd name="connsiteX6" fmla="*/ 240145 w 840509"/>
                <a:gd name="connsiteY6" fmla="*/ 406400 h 508000"/>
                <a:gd name="connsiteX7" fmla="*/ 258618 w 840509"/>
                <a:gd name="connsiteY7" fmla="*/ 286327 h 508000"/>
                <a:gd name="connsiteX8" fmla="*/ 277091 w 840509"/>
                <a:gd name="connsiteY8" fmla="*/ 258618 h 508000"/>
                <a:gd name="connsiteX9" fmla="*/ 304800 w 840509"/>
                <a:gd name="connsiteY9" fmla="*/ 240145 h 508000"/>
                <a:gd name="connsiteX10" fmla="*/ 332509 w 840509"/>
                <a:gd name="connsiteY10" fmla="*/ 230909 h 508000"/>
                <a:gd name="connsiteX11" fmla="*/ 424872 w 840509"/>
                <a:gd name="connsiteY11" fmla="*/ 221673 h 508000"/>
                <a:gd name="connsiteX12" fmla="*/ 498763 w 840509"/>
                <a:gd name="connsiteY12" fmla="*/ 203200 h 508000"/>
                <a:gd name="connsiteX13" fmla="*/ 572654 w 840509"/>
                <a:gd name="connsiteY13" fmla="*/ 175491 h 508000"/>
                <a:gd name="connsiteX14" fmla="*/ 609600 w 840509"/>
                <a:gd name="connsiteY14" fmla="*/ 166254 h 508000"/>
                <a:gd name="connsiteX15" fmla="*/ 637309 w 840509"/>
                <a:gd name="connsiteY15" fmla="*/ 147782 h 508000"/>
                <a:gd name="connsiteX16" fmla="*/ 692727 w 840509"/>
                <a:gd name="connsiteY16" fmla="*/ 101600 h 508000"/>
                <a:gd name="connsiteX17" fmla="*/ 748145 w 840509"/>
                <a:gd name="connsiteY17" fmla="*/ 83127 h 508000"/>
                <a:gd name="connsiteX18" fmla="*/ 775854 w 840509"/>
                <a:gd name="connsiteY18" fmla="*/ 73891 h 508000"/>
                <a:gd name="connsiteX19" fmla="*/ 812800 w 840509"/>
                <a:gd name="connsiteY19" fmla="*/ 18473 h 508000"/>
                <a:gd name="connsiteX20" fmla="*/ 840509 w 840509"/>
                <a:gd name="connsiteY20" fmla="*/ 0 h 5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40509" h="508000">
                  <a:moveTo>
                    <a:pt x="0" y="508000"/>
                  </a:moveTo>
                  <a:cubicBezTo>
                    <a:pt x="3079" y="492606"/>
                    <a:pt x="5429" y="477048"/>
                    <a:pt x="9236" y="461818"/>
                  </a:cubicBezTo>
                  <a:cubicBezTo>
                    <a:pt x="11597" y="452373"/>
                    <a:pt x="8968" y="436221"/>
                    <a:pt x="18472" y="434109"/>
                  </a:cubicBezTo>
                  <a:cubicBezTo>
                    <a:pt x="42703" y="428724"/>
                    <a:pt x="67733" y="440266"/>
                    <a:pt x="92363" y="443345"/>
                  </a:cubicBezTo>
                  <a:cubicBezTo>
                    <a:pt x="101599" y="446424"/>
                    <a:pt x="110336" y="452582"/>
                    <a:pt x="120072" y="452582"/>
                  </a:cubicBezTo>
                  <a:cubicBezTo>
                    <a:pt x="181939" y="452582"/>
                    <a:pt x="187554" y="448560"/>
                    <a:pt x="230909" y="434109"/>
                  </a:cubicBezTo>
                  <a:cubicBezTo>
                    <a:pt x="233988" y="424873"/>
                    <a:pt x="238665" y="416023"/>
                    <a:pt x="240145" y="406400"/>
                  </a:cubicBezTo>
                  <a:cubicBezTo>
                    <a:pt x="244855" y="375781"/>
                    <a:pt x="241325" y="320912"/>
                    <a:pt x="258618" y="286327"/>
                  </a:cubicBezTo>
                  <a:cubicBezTo>
                    <a:pt x="263583" y="276398"/>
                    <a:pt x="269242" y="266467"/>
                    <a:pt x="277091" y="258618"/>
                  </a:cubicBezTo>
                  <a:cubicBezTo>
                    <a:pt x="284940" y="250769"/>
                    <a:pt x="294871" y="245109"/>
                    <a:pt x="304800" y="240145"/>
                  </a:cubicBezTo>
                  <a:cubicBezTo>
                    <a:pt x="313508" y="235791"/>
                    <a:pt x="322886" y="232389"/>
                    <a:pt x="332509" y="230909"/>
                  </a:cubicBezTo>
                  <a:cubicBezTo>
                    <a:pt x="363090" y="226204"/>
                    <a:pt x="394084" y="224752"/>
                    <a:pt x="424872" y="221673"/>
                  </a:cubicBezTo>
                  <a:cubicBezTo>
                    <a:pt x="488202" y="200561"/>
                    <a:pt x="409611" y="225487"/>
                    <a:pt x="498763" y="203200"/>
                  </a:cubicBezTo>
                  <a:cubicBezTo>
                    <a:pt x="524708" y="196714"/>
                    <a:pt x="547223" y="183968"/>
                    <a:pt x="572654" y="175491"/>
                  </a:cubicBezTo>
                  <a:cubicBezTo>
                    <a:pt x="584697" y="171477"/>
                    <a:pt x="597285" y="169333"/>
                    <a:pt x="609600" y="166254"/>
                  </a:cubicBezTo>
                  <a:cubicBezTo>
                    <a:pt x="618836" y="160097"/>
                    <a:pt x="628781" y="154888"/>
                    <a:pt x="637309" y="147782"/>
                  </a:cubicBezTo>
                  <a:cubicBezTo>
                    <a:pt x="662168" y="127067"/>
                    <a:pt x="663243" y="114704"/>
                    <a:pt x="692727" y="101600"/>
                  </a:cubicBezTo>
                  <a:cubicBezTo>
                    <a:pt x="710521" y="93692"/>
                    <a:pt x="729672" y="89285"/>
                    <a:pt x="748145" y="83127"/>
                  </a:cubicBezTo>
                  <a:lnTo>
                    <a:pt x="775854" y="73891"/>
                  </a:lnTo>
                  <a:cubicBezTo>
                    <a:pt x="787238" y="39741"/>
                    <a:pt x="780868" y="45083"/>
                    <a:pt x="812800" y="18473"/>
                  </a:cubicBezTo>
                  <a:cubicBezTo>
                    <a:pt x="821328" y="11366"/>
                    <a:pt x="840509" y="0"/>
                    <a:pt x="8405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Freeform 102"/>
            <p:cNvSpPr/>
            <p:nvPr/>
          </p:nvSpPr>
          <p:spPr>
            <a:xfrm>
              <a:off x="4738255" y="2142836"/>
              <a:ext cx="1034472" cy="203200"/>
            </a:xfrm>
            <a:custGeom>
              <a:avLst/>
              <a:gdLst>
                <a:gd name="connsiteX0" fmla="*/ 0 w 1034472"/>
                <a:gd name="connsiteY0" fmla="*/ 203200 h 203200"/>
                <a:gd name="connsiteX1" fmla="*/ 55418 w 1034472"/>
                <a:gd name="connsiteY1" fmla="*/ 166255 h 203200"/>
                <a:gd name="connsiteX2" fmla="*/ 83127 w 1034472"/>
                <a:gd name="connsiteY2" fmla="*/ 138546 h 203200"/>
                <a:gd name="connsiteX3" fmla="*/ 138545 w 1034472"/>
                <a:gd name="connsiteY3" fmla="*/ 110837 h 203200"/>
                <a:gd name="connsiteX4" fmla="*/ 415636 w 1034472"/>
                <a:gd name="connsiteY4" fmla="*/ 101600 h 203200"/>
                <a:gd name="connsiteX5" fmla="*/ 480290 w 1034472"/>
                <a:gd name="connsiteY5" fmla="*/ 83128 h 203200"/>
                <a:gd name="connsiteX6" fmla="*/ 508000 w 1034472"/>
                <a:gd name="connsiteY6" fmla="*/ 73891 h 203200"/>
                <a:gd name="connsiteX7" fmla="*/ 628072 w 1034472"/>
                <a:gd name="connsiteY7" fmla="*/ 101600 h 203200"/>
                <a:gd name="connsiteX8" fmla="*/ 655781 w 1034472"/>
                <a:gd name="connsiteY8" fmla="*/ 110837 h 203200"/>
                <a:gd name="connsiteX9" fmla="*/ 748145 w 1034472"/>
                <a:gd name="connsiteY9" fmla="*/ 101600 h 203200"/>
                <a:gd name="connsiteX10" fmla="*/ 775854 w 1034472"/>
                <a:gd name="connsiteY10" fmla="*/ 92364 h 203200"/>
                <a:gd name="connsiteX11" fmla="*/ 831272 w 1034472"/>
                <a:gd name="connsiteY11" fmla="*/ 55419 h 203200"/>
                <a:gd name="connsiteX12" fmla="*/ 979054 w 1034472"/>
                <a:gd name="connsiteY12" fmla="*/ 36946 h 203200"/>
                <a:gd name="connsiteX13" fmla="*/ 1034472 w 1034472"/>
                <a:gd name="connsiteY13" fmla="*/ 9237 h 203200"/>
                <a:gd name="connsiteX14" fmla="*/ 1034472 w 1034472"/>
                <a:gd name="connsiteY14" fmla="*/ 0 h 20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34472" h="203200">
                  <a:moveTo>
                    <a:pt x="0" y="203200"/>
                  </a:moveTo>
                  <a:cubicBezTo>
                    <a:pt x="18473" y="190885"/>
                    <a:pt x="37893" y="179885"/>
                    <a:pt x="55418" y="166255"/>
                  </a:cubicBezTo>
                  <a:cubicBezTo>
                    <a:pt x="65729" y="158236"/>
                    <a:pt x="73092" y="146908"/>
                    <a:pt x="83127" y="138546"/>
                  </a:cubicBezTo>
                  <a:cubicBezTo>
                    <a:pt x="95826" y="127964"/>
                    <a:pt x="120574" y="111926"/>
                    <a:pt x="138545" y="110837"/>
                  </a:cubicBezTo>
                  <a:cubicBezTo>
                    <a:pt x="230791" y="105246"/>
                    <a:pt x="323272" y="104679"/>
                    <a:pt x="415636" y="101600"/>
                  </a:cubicBezTo>
                  <a:cubicBezTo>
                    <a:pt x="482087" y="79450"/>
                    <a:pt x="399088" y="106329"/>
                    <a:pt x="480290" y="83128"/>
                  </a:cubicBezTo>
                  <a:cubicBezTo>
                    <a:pt x="489652" y="80453"/>
                    <a:pt x="498763" y="76970"/>
                    <a:pt x="508000" y="73891"/>
                  </a:cubicBezTo>
                  <a:cubicBezTo>
                    <a:pt x="591925" y="85881"/>
                    <a:pt x="552006" y="76245"/>
                    <a:pt x="628072" y="101600"/>
                  </a:cubicBezTo>
                  <a:lnTo>
                    <a:pt x="655781" y="110837"/>
                  </a:lnTo>
                  <a:cubicBezTo>
                    <a:pt x="686569" y="107758"/>
                    <a:pt x="717563" y="106305"/>
                    <a:pt x="748145" y="101600"/>
                  </a:cubicBezTo>
                  <a:cubicBezTo>
                    <a:pt x="757768" y="100120"/>
                    <a:pt x="767753" y="97764"/>
                    <a:pt x="775854" y="92364"/>
                  </a:cubicBezTo>
                  <a:cubicBezTo>
                    <a:pt x="833994" y="53604"/>
                    <a:pt x="773620" y="71891"/>
                    <a:pt x="831272" y="55419"/>
                  </a:cubicBezTo>
                  <a:cubicBezTo>
                    <a:pt x="891322" y="38262"/>
                    <a:pt x="893132" y="44106"/>
                    <a:pt x="979054" y="36946"/>
                  </a:cubicBezTo>
                  <a:cubicBezTo>
                    <a:pt x="1001588" y="29434"/>
                    <a:pt x="1016569" y="27140"/>
                    <a:pt x="1034472" y="9237"/>
                  </a:cubicBezTo>
                  <a:lnTo>
                    <a:pt x="1034472"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Freeform 103"/>
            <p:cNvSpPr/>
            <p:nvPr/>
          </p:nvSpPr>
          <p:spPr>
            <a:xfrm rot="1608404">
              <a:off x="4749278" y="1712680"/>
              <a:ext cx="1188445" cy="288780"/>
            </a:xfrm>
            <a:custGeom>
              <a:avLst/>
              <a:gdLst>
                <a:gd name="connsiteX0" fmla="*/ 0 w 1034472"/>
                <a:gd name="connsiteY0" fmla="*/ 203200 h 203200"/>
                <a:gd name="connsiteX1" fmla="*/ 55418 w 1034472"/>
                <a:gd name="connsiteY1" fmla="*/ 166255 h 203200"/>
                <a:gd name="connsiteX2" fmla="*/ 83127 w 1034472"/>
                <a:gd name="connsiteY2" fmla="*/ 138546 h 203200"/>
                <a:gd name="connsiteX3" fmla="*/ 138545 w 1034472"/>
                <a:gd name="connsiteY3" fmla="*/ 110837 h 203200"/>
                <a:gd name="connsiteX4" fmla="*/ 415636 w 1034472"/>
                <a:gd name="connsiteY4" fmla="*/ 101600 h 203200"/>
                <a:gd name="connsiteX5" fmla="*/ 480290 w 1034472"/>
                <a:gd name="connsiteY5" fmla="*/ 83128 h 203200"/>
                <a:gd name="connsiteX6" fmla="*/ 508000 w 1034472"/>
                <a:gd name="connsiteY6" fmla="*/ 73891 h 203200"/>
                <a:gd name="connsiteX7" fmla="*/ 628072 w 1034472"/>
                <a:gd name="connsiteY7" fmla="*/ 101600 h 203200"/>
                <a:gd name="connsiteX8" fmla="*/ 655781 w 1034472"/>
                <a:gd name="connsiteY8" fmla="*/ 110837 h 203200"/>
                <a:gd name="connsiteX9" fmla="*/ 748145 w 1034472"/>
                <a:gd name="connsiteY9" fmla="*/ 101600 h 203200"/>
                <a:gd name="connsiteX10" fmla="*/ 775854 w 1034472"/>
                <a:gd name="connsiteY10" fmla="*/ 92364 h 203200"/>
                <a:gd name="connsiteX11" fmla="*/ 831272 w 1034472"/>
                <a:gd name="connsiteY11" fmla="*/ 55419 h 203200"/>
                <a:gd name="connsiteX12" fmla="*/ 979054 w 1034472"/>
                <a:gd name="connsiteY12" fmla="*/ 36946 h 203200"/>
                <a:gd name="connsiteX13" fmla="*/ 1034472 w 1034472"/>
                <a:gd name="connsiteY13" fmla="*/ 9237 h 203200"/>
                <a:gd name="connsiteX14" fmla="*/ 1034472 w 1034472"/>
                <a:gd name="connsiteY14" fmla="*/ 0 h 203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034472" h="203200">
                  <a:moveTo>
                    <a:pt x="0" y="203200"/>
                  </a:moveTo>
                  <a:cubicBezTo>
                    <a:pt x="18473" y="190885"/>
                    <a:pt x="37893" y="179885"/>
                    <a:pt x="55418" y="166255"/>
                  </a:cubicBezTo>
                  <a:cubicBezTo>
                    <a:pt x="65729" y="158236"/>
                    <a:pt x="73092" y="146908"/>
                    <a:pt x="83127" y="138546"/>
                  </a:cubicBezTo>
                  <a:cubicBezTo>
                    <a:pt x="95826" y="127964"/>
                    <a:pt x="120574" y="111926"/>
                    <a:pt x="138545" y="110837"/>
                  </a:cubicBezTo>
                  <a:cubicBezTo>
                    <a:pt x="230791" y="105246"/>
                    <a:pt x="323272" y="104679"/>
                    <a:pt x="415636" y="101600"/>
                  </a:cubicBezTo>
                  <a:cubicBezTo>
                    <a:pt x="482087" y="79450"/>
                    <a:pt x="399088" y="106329"/>
                    <a:pt x="480290" y="83128"/>
                  </a:cubicBezTo>
                  <a:cubicBezTo>
                    <a:pt x="489652" y="80453"/>
                    <a:pt x="498763" y="76970"/>
                    <a:pt x="508000" y="73891"/>
                  </a:cubicBezTo>
                  <a:cubicBezTo>
                    <a:pt x="591925" y="85881"/>
                    <a:pt x="552006" y="76245"/>
                    <a:pt x="628072" y="101600"/>
                  </a:cubicBezTo>
                  <a:lnTo>
                    <a:pt x="655781" y="110837"/>
                  </a:lnTo>
                  <a:cubicBezTo>
                    <a:pt x="686569" y="107758"/>
                    <a:pt x="717563" y="106305"/>
                    <a:pt x="748145" y="101600"/>
                  </a:cubicBezTo>
                  <a:cubicBezTo>
                    <a:pt x="757768" y="100120"/>
                    <a:pt x="767753" y="97764"/>
                    <a:pt x="775854" y="92364"/>
                  </a:cubicBezTo>
                  <a:cubicBezTo>
                    <a:pt x="833994" y="53604"/>
                    <a:pt x="773620" y="71891"/>
                    <a:pt x="831272" y="55419"/>
                  </a:cubicBezTo>
                  <a:cubicBezTo>
                    <a:pt x="891322" y="38262"/>
                    <a:pt x="893132" y="44106"/>
                    <a:pt x="979054" y="36946"/>
                  </a:cubicBezTo>
                  <a:cubicBezTo>
                    <a:pt x="1001588" y="29434"/>
                    <a:pt x="1016569" y="27140"/>
                    <a:pt x="1034472" y="9237"/>
                  </a:cubicBezTo>
                  <a:lnTo>
                    <a:pt x="1034472" y="0"/>
                  </a:ln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rot="1499177">
              <a:off x="4558145" y="1678248"/>
              <a:ext cx="840509" cy="391255"/>
            </a:xfrm>
            <a:custGeom>
              <a:avLst/>
              <a:gdLst>
                <a:gd name="connsiteX0" fmla="*/ 0 w 840509"/>
                <a:gd name="connsiteY0" fmla="*/ 508000 h 508000"/>
                <a:gd name="connsiteX1" fmla="*/ 9236 w 840509"/>
                <a:gd name="connsiteY1" fmla="*/ 461818 h 508000"/>
                <a:gd name="connsiteX2" fmla="*/ 18472 w 840509"/>
                <a:gd name="connsiteY2" fmla="*/ 434109 h 508000"/>
                <a:gd name="connsiteX3" fmla="*/ 92363 w 840509"/>
                <a:gd name="connsiteY3" fmla="*/ 443345 h 508000"/>
                <a:gd name="connsiteX4" fmla="*/ 120072 w 840509"/>
                <a:gd name="connsiteY4" fmla="*/ 452582 h 508000"/>
                <a:gd name="connsiteX5" fmla="*/ 230909 w 840509"/>
                <a:gd name="connsiteY5" fmla="*/ 434109 h 508000"/>
                <a:gd name="connsiteX6" fmla="*/ 240145 w 840509"/>
                <a:gd name="connsiteY6" fmla="*/ 406400 h 508000"/>
                <a:gd name="connsiteX7" fmla="*/ 258618 w 840509"/>
                <a:gd name="connsiteY7" fmla="*/ 286327 h 508000"/>
                <a:gd name="connsiteX8" fmla="*/ 277091 w 840509"/>
                <a:gd name="connsiteY8" fmla="*/ 258618 h 508000"/>
                <a:gd name="connsiteX9" fmla="*/ 304800 w 840509"/>
                <a:gd name="connsiteY9" fmla="*/ 240145 h 508000"/>
                <a:gd name="connsiteX10" fmla="*/ 332509 w 840509"/>
                <a:gd name="connsiteY10" fmla="*/ 230909 h 508000"/>
                <a:gd name="connsiteX11" fmla="*/ 424872 w 840509"/>
                <a:gd name="connsiteY11" fmla="*/ 221673 h 508000"/>
                <a:gd name="connsiteX12" fmla="*/ 498763 w 840509"/>
                <a:gd name="connsiteY12" fmla="*/ 203200 h 508000"/>
                <a:gd name="connsiteX13" fmla="*/ 572654 w 840509"/>
                <a:gd name="connsiteY13" fmla="*/ 175491 h 508000"/>
                <a:gd name="connsiteX14" fmla="*/ 609600 w 840509"/>
                <a:gd name="connsiteY14" fmla="*/ 166254 h 508000"/>
                <a:gd name="connsiteX15" fmla="*/ 637309 w 840509"/>
                <a:gd name="connsiteY15" fmla="*/ 147782 h 508000"/>
                <a:gd name="connsiteX16" fmla="*/ 692727 w 840509"/>
                <a:gd name="connsiteY16" fmla="*/ 101600 h 508000"/>
                <a:gd name="connsiteX17" fmla="*/ 748145 w 840509"/>
                <a:gd name="connsiteY17" fmla="*/ 83127 h 508000"/>
                <a:gd name="connsiteX18" fmla="*/ 775854 w 840509"/>
                <a:gd name="connsiteY18" fmla="*/ 73891 h 508000"/>
                <a:gd name="connsiteX19" fmla="*/ 812800 w 840509"/>
                <a:gd name="connsiteY19" fmla="*/ 18473 h 508000"/>
                <a:gd name="connsiteX20" fmla="*/ 840509 w 840509"/>
                <a:gd name="connsiteY20" fmla="*/ 0 h 50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840509" h="508000">
                  <a:moveTo>
                    <a:pt x="0" y="508000"/>
                  </a:moveTo>
                  <a:cubicBezTo>
                    <a:pt x="3079" y="492606"/>
                    <a:pt x="5429" y="477048"/>
                    <a:pt x="9236" y="461818"/>
                  </a:cubicBezTo>
                  <a:cubicBezTo>
                    <a:pt x="11597" y="452373"/>
                    <a:pt x="8968" y="436221"/>
                    <a:pt x="18472" y="434109"/>
                  </a:cubicBezTo>
                  <a:cubicBezTo>
                    <a:pt x="42703" y="428724"/>
                    <a:pt x="67733" y="440266"/>
                    <a:pt x="92363" y="443345"/>
                  </a:cubicBezTo>
                  <a:cubicBezTo>
                    <a:pt x="101599" y="446424"/>
                    <a:pt x="110336" y="452582"/>
                    <a:pt x="120072" y="452582"/>
                  </a:cubicBezTo>
                  <a:cubicBezTo>
                    <a:pt x="181939" y="452582"/>
                    <a:pt x="187554" y="448560"/>
                    <a:pt x="230909" y="434109"/>
                  </a:cubicBezTo>
                  <a:cubicBezTo>
                    <a:pt x="233988" y="424873"/>
                    <a:pt x="238665" y="416023"/>
                    <a:pt x="240145" y="406400"/>
                  </a:cubicBezTo>
                  <a:cubicBezTo>
                    <a:pt x="244855" y="375781"/>
                    <a:pt x="241325" y="320912"/>
                    <a:pt x="258618" y="286327"/>
                  </a:cubicBezTo>
                  <a:cubicBezTo>
                    <a:pt x="263583" y="276398"/>
                    <a:pt x="269242" y="266467"/>
                    <a:pt x="277091" y="258618"/>
                  </a:cubicBezTo>
                  <a:cubicBezTo>
                    <a:pt x="284940" y="250769"/>
                    <a:pt x="294871" y="245109"/>
                    <a:pt x="304800" y="240145"/>
                  </a:cubicBezTo>
                  <a:cubicBezTo>
                    <a:pt x="313508" y="235791"/>
                    <a:pt x="322886" y="232389"/>
                    <a:pt x="332509" y="230909"/>
                  </a:cubicBezTo>
                  <a:cubicBezTo>
                    <a:pt x="363090" y="226204"/>
                    <a:pt x="394084" y="224752"/>
                    <a:pt x="424872" y="221673"/>
                  </a:cubicBezTo>
                  <a:cubicBezTo>
                    <a:pt x="488202" y="200561"/>
                    <a:pt x="409611" y="225487"/>
                    <a:pt x="498763" y="203200"/>
                  </a:cubicBezTo>
                  <a:cubicBezTo>
                    <a:pt x="524708" y="196714"/>
                    <a:pt x="547223" y="183968"/>
                    <a:pt x="572654" y="175491"/>
                  </a:cubicBezTo>
                  <a:cubicBezTo>
                    <a:pt x="584697" y="171477"/>
                    <a:pt x="597285" y="169333"/>
                    <a:pt x="609600" y="166254"/>
                  </a:cubicBezTo>
                  <a:cubicBezTo>
                    <a:pt x="618836" y="160097"/>
                    <a:pt x="628781" y="154888"/>
                    <a:pt x="637309" y="147782"/>
                  </a:cubicBezTo>
                  <a:cubicBezTo>
                    <a:pt x="662168" y="127067"/>
                    <a:pt x="663243" y="114704"/>
                    <a:pt x="692727" y="101600"/>
                  </a:cubicBezTo>
                  <a:cubicBezTo>
                    <a:pt x="710521" y="93692"/>
                    <a:pt x="729672" y="89285"/>
                    <a:pt x="748145" y="83127"/>
                  </a:cubicBezTo>
                  <a:lnTo>
                    <a:pt x="775854" y="73891"/>
                  </a:lnTo>
                  <a:cubicBezTo>
                    <a:pt x="787238" y="39741"/>
                    <a:pt x="780868" y="45083"/>
                    <a:pt x="812800" y="18473"/>
                  </a:cubicBezTo>
                  <a:cubicBezTo>
                    <a:pt x="821328" y="11366"/>
                    <a:pt x="840509" y="0"/>
                    <a:pt x="840509"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Freeform 105"/>
            <p:cNvSpPr/>
            <p:nvPr/>
          </p:nvSpPr>
          <p:spPr>
            <a:xfrm>
              <a:off x="5135418" y="1653309"/>
              <a:ext cx="822037" cy="101600"/>
            </a:xfrm>
            <a:custGeom>
              <a:avLst/>
              <a:gdLst>
                <a:gd name="connsiteX0" fmla="*/ 0 w 822037"/>
                <a:gd name="connsiteY0" fmla="*/ 0 h 101600"/>
                <a:gd name="connsiteX1" fmla="*/ 212437 w 822037"/>
                <a:gd name="connsiteY1" fmla="*/ 18473 h 101600"/>
                <a:gd name="connsiteX2" fmla="*/ 267855 w 822037"/>
                <a:gd name="connsiteY2" fmla="*/ 27709 h 101600"/>
                <a:gd name="connsiteX3" fmla="*/ 286327 w 822037"/>
                <a:gd name="connsiteY3" fmla="*/ 55418 h 101600"/>
                <a:gd name="connsiteX4" fmla="*/ 314037 w 822037"/>
                <a:gd name="connsiteY4" fmla="*/ 64655 h 101600"/>
                <a:gd name="connsiteX5" fmla="*/ 350982 w 822037"/>
                <a:gd name="connsiteY5" fmla="*/ 83127 h 101600"/>
                <a:gd name="connsiteX6" fmla="*/ 600364 w 822037"/>
                <a:gd name="connsiteY6" fmla="*/ 83127 h 101600"/>
                <a:gd name="connsiteX7" fmla="*/ 628073 w 822037"/>
                <a:gd name="connsiteY7" fmla="*/ 101600 h 101600"/>
                <a:gd name="connsiteX8" fmla="*/ 692727 w 822037"/>
                <a:gd name="connsiteY8" fmla="*/ 64655 h 101600"/>
                <a:gd name="connsiteX9" fmla="*/ 711200 w 822037"/>
                <a:gd name="connsiteY9" fmla="*/ 9236 h 101600"/>
                <a:gd name="connsiteX10" fmla="*/ 748146 w 822037"/>
                <a:gd name="connsiteY10" fmla="*/ 18473 h 101600"/>
                <a:gd name="connsiteX11" fmla="*/ 757382 w 822037"/>
                <a:gd name="connsiteY11" fmla="*/ 46182 h 101600"/>
                <a:gd name="connsiteX12" fmla="*/ 775855 w 822037"/>
                <a:gd name="connsiteY12" fmla="*/ 73891 h 101600"/>
                <a:gd name="connsiteX13" fmla="*/ 803564 w 822037"/>
                <a:gd name="connsiteY13" fmla="*/ 83127 h 101600"/>
                <a:gd name="connsiteX14" fmla="*/ 822037 w 822037"/>
                <a:gd name="connsiteY14" fmla="*/ 101600 h 101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22037" h="101600">
                  <a:moveTo>
                    <a:pt x="0" y="0"/>
                  </a:moveTo>
                  <a:lnTo>
                    <a:pt x="212437" y="18473"/>
                  </a:lnTo>
                  <a:cubicBezTo>
                    <a:pt x="231065" y="20400"/>
                    <a:pt x="251105" y="19334"/>
                    <a:pt x="267855" y="27709"/>
                  </a:cubicBezTo>
                  <a:cubicBezTo>
                    <a:pt x="277784" y="32673"/>
                    <a:pt x="277659" y="48483"/>
                    <a:pt x="286327" y="55418"/>
                  </a:cubicBezTo>
                  <a:cubicBezTo>
                    <a:pt x="293930" y="61500"/>
                    <a:pt x="305088" y="60820"/>
                    <a:pt x="314037" y="64655"/>
                  </a:cubicBezTo>
                  <a:cubicBezTo>
                    <a:pt x="326692" y="70079"/>
                    <a:pt x="338667" y="76970"/>
                    <a:pt x="350982" y="83127"/>
                  </a:cubicBezTo>
                  <a:cubicBezTo>
                    <a:pt x="428292" y="78580"/>
                    <a:pt x="521099" y="64835"/>
                    <a:pt x="600364" y="83127"/>
                  </a:cubicBezTo>
                  <a:cubicBezTo>
                    <a:pt x="611180" y="85623"/>
                    <a:pt x="618837" y="95442"/>
                    <a:pt x="628073" y="101600"/>
                  </a:cubicBezTo>
                  <a:cubicBezTo>
                    <a:pt x="671078" y="92999"/>
                    <a:pt x="675491" y="103438"/>
                    <a:pt x="692727" y="64655"/>
                  </a:cubicBezTo>
                  <a:cubicBezTo>
                    <a:pt x="700635" y="46861"/>
                    <a:pt x="711200" y="9236"/>
                    <a:pt x="711200" y="9236"/>
                  </a:cubicBezTo>
                  <a:cubicBezTo>
                    <a:pt x="723515" y="12315"/>
                    <a:pt x="738233" y="10543"/>
                    <a:pt x="748146" y="18473"/>
                  </a:cubicBezTo>
                  <a:cubicBezTo>
                    <a:pt x="755748" y="24555"/>
                    <a:pt x="753028" y="37474"/>
                    <a:pt x="757382" y="46182"/>
                  </a:cubicBezTo>
                  <a:cubicBezTo>
                    <a:pt x="762346" y="56111"/>
                    <a:pt x="767187" y="66956"/>
                    <a:pt x="775855" y="73891"/>
                  </a:cubicBezTo>
                  <a:cubicBezTo>
                    <a:pt x="783458" y="79973"/>
                    <a:pt x="795216" y="78118"/>
                    <a:pt x="803564" y="83127"/>
                  </a:cubicBezTo>
                  <a:cubicBezTo>
                    <a:pt x="811031" y="87607"/>
                    <a:pt x="815879" y="95442"/>
                    <a:pt x="822037" y="10160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18" name="TextBox 117"/>
          <p:cNvSpPr txBox="1"/>
          <p:nvPr/>
        </p:nvSpPr>
        <p:spPr>
          <a:xfrm>
            <a:off x="60453" y="6487899"/>
            <a:ext cx="3716656" cy="353937"/>
          </a:xfrm>
          <a:prstGeom prst="rect">
            <a:avLst/>
          </a:prstGeom>
          <a:noFill/>
        </p:spPr>
        <p:txBody>
          <a:bodyPr wrap="square" lIns="106674" tIns="53337" rIns="106674" bIns="53337">
            <a:spAutoFit/>
          </a:bodyPr>
          <a:lstStyle/>
          <a:p>
            <a:pPr fontAlgn="auto">
              <a:spcBef>
                <a:spcPts val="0"/>
              </a:spcBef>
              <a:spcAft>
                <a:spcPts val="0"/>
              </a:spcAft>
              <a:defRPr/>
            </a:pPr>
            <a:r>
              <a:rPr lang="en-US" sz="800" kern="0" dirty="0">
                <a:solidFill>
                  <a:sysClr val="windowText" lastClr="000000"/>
                </a:solidFill>
                <a:latin typeface="Arial" pitchFamily="34" charset="0"/>
                <a:cs typeface="Arial" pitchFamily="34" charset="0"/>
              </a:rPr>
              <a:t>http://</a:t>
            </a:r>
            <a:r>
              <a:rPr lang="en-US" sz="800" kern="0" dirty="0" smtClean="0">
                <a:solidFill>
                  <a:sysClr val="windowText" lastClr="000000"/>
                </a:solidFill>
                <a:latin typeface="Arial" pitchFamily="34" charset="0"/>
                <a:cs typeface="Arial" pitchFamily="34" charset="0"/>
              </a:rPr>
              <a:t>www.fiber-science.com/fswp002.htm</a:t>
            </a:r>
          </a:p>
          <a:p>
            <a:pPr fontAlgn="auto">
              <a:spcBef>
                <a:spcPts val="0"/>
              </a:spcBef>
              <a:spcAft>
                <a:spcPts val="0"/>
              </a:spcAft>
              <a:defRPr/>
            </a:pPr>
            <a:r>
              <a:rPr lang="en-US" sz="800" kern="0" dirty="0">
                <a:solidFill>
                  <a:sysClr val="windowText" lastClr="000000"/>
                </a:solidFill>
                <a:latin typeface="Arial" pitchFamily="34" charset="0"/>
                <a:cs typeface="Arial" pitchFamily="34" charset="0"/>
              </a:rPr>
              <a:t>http://</a:t>
            </a:r>
            <a:r>
              <a:rPr lang="en-US" sz="800" kern="0" dirty="0" smtClean="0">
                <a:solidFill>
                  <a:sysClr val="windowText" lastClr="000000"/>
                </a:solidFill>
                <a:latin typeface="Arial" pitchFamily="34" charset="0"/>
                <a:cs typeface="Arial" pitchFamily="34" charset="0"/>
              </a:rPr>
              <a:t>www.globaltextiles.com/manufacturers</a:t>
            </a:r>
            <a:endParaRPr lang="en-US" sz="800" kern="0" dirty="0">
              <a:solidFill>
                <a:sysClr val="windowText" lastClr="000000"/>
              </a:solidFill>
              <a:latin typeface="Arial" pitchFamily="34" charset="0"/>
              <a:cs typeface="Arial" pitchFamily="34" charset="0"/>
            </a:endParaRPr>
          </a:p>
        </p:txBody>
      </p:sp>
    </p:spTree>
    <p:extLst>
      <p:ext uri="{BB962C8B-B14F-4D97-AF65-F5344CB8AC3E}">
        <p14:creationId xmlns:p14="http://schemas.microsoft.com/office/powerpoint/2010/main" val="224415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3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012" y="2734427"/>
            <a:ext cx="4222750" cy="3681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2231" name="Rectangle 5"/>
          <p:cNvSpPr>
            <a:spLocks noChangeArrowheads="1"/>
          </p:cNvSpPr>
          <p:nvPr/>
        </p:nvSpPr>
        <p:spPr bwMode="auto">
          <a:xfrm>
            <a:off x="228600" y="6581775"/>
            <a:ext cx="762000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en-US" sz="1000" dirty="0" err="1">
                <a:latin typeface="Arial" pitchFamily="34" charset="0"/>
                <a:cs typeface="Arial" pitchFamily="34" charset="0"/>
              </a:rPr>
              <a:t>Hyoung-Joon</a:t>
            </a:r>
            <a:r>
              <a:rPr lang="en-US" sz="1000" dirty="0">
                <a:latin typeface="Arial" pitchFamily="34" charset="0"/>
                <a:cs typeface="Arial" pitchFamily="34" charset="0"/>
              </a:rPr>
              <a:t> Jin and David L. Kaplan, </a:t>
            </a:r>
            <a:r>
              <a:rPr lang="en-US" sz="1000" i="1" dirty="0">
                <a:latin typeface="Arial" pitchFamily="34" charset="0"/>
                <a:cs typeface="Arial" pitchFamily="34" charset="0"/>
              </a:rPr>
              <a:t>Nature, </a:t>
            </a:r>
            <a:r>
              <a:rPr lang="en-US" sz="1000" b="1" dirty="0">
                <a:latin typeface="Arial" pitchFamily="34" charset="0"/>
                <a:cs typeface="Arial" pitchFamily="34" charset="0"/>
              </a:rPr>
              <a:t>2003,</a:t>
            </a:r>
            <a:r>
              <a:rPr lang="en-US" sz="1000" dirty="0">
                <a:latin typeface="Arial" pitchFamily="34" charset="0"/>
                <a:cs typeface="Arial" pitchFamily="34" charset="0"/>
              </a:rPr>
              <a:t> </a:t>
            </a:r>
            <a:r>
              <a:rPr lang="en-US" sz="1000" i="1" dirty="0">
                <a:latin typeface="Arial" pitchFamily="34" charset="0"/>
                <a:cs typeface="Arial" pitchFamily="34" charset="0"/>
              </a:rPr>
              <a:t>424</a:t>
            </a:r>
            <a:r>
              <a:rPr lang="en-US" sz="1000" dirty="0">
                <a:latin typeface="Arial" pitchFamily="34" charset="0"/>
                <a:cs typeface="Arial" pitchFamily="34" charset="0"/>
              </a:rPr>
              <a:t>, 1057-1061</a:t>
            </a:r>
          </a:p>
        </p:txBody>
      </p:sp>
      <p:sp>
        <p:nvSpPr>
          <p:cNvPr id="52232" name="TextBox 6"/>
          <p:cNvSpPr txBox="1">
            <a:spLocks noChangeArrowheads="1"/>
          </p:cNvSpPr>
          <p:nvPr/>
        </p:nvSpPr>
        <p:spPr bwMode="auto">
          <a:xfrm>
            <a:off x="4876800" y="2371665"/>
            <a:ext cx="3957883" cy="50167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marL="342900" indent="-342900" eaLnBrk="1" hangingPunct="1">
              <a:buFont typeface="Arial" pitchFamily="34" charset="0"/>
              <a:buChar char="•"/>
            </a:pPr>
            <a:endParaRPr lang="en-US" sz="2000" b="1" dirty="0"/>
          </a:p>
          <a:p>
            <a:pPr marL="342900" indent="-342900" eaLnBrk="1" hangingPunct="1">
              <a:buFont typeface="Arial" pitchFamily="34" charset="0"/>
              <a:buChar char="•"/>
            </a:pPr>
            <a:endParaRPr lang="en-US" sz="2000" b="1" dirty="0"/>
          </a:p>
          <a:p>
            <a:pPr marL="342900" indent="-342900" eaLnBrk="1" hangingPunct="1">
              <a:buFont typeface="Arial" pitchFamily="34" charset="0"/>
              <a:buChar char="•"/>
            </a:pPr>
            <a:r>
              <a:rPr lang="de-DE" sz="2000" b="1" dirty="0">
                <a:cs typeface="Arial" pitchFamily="34" charset="0"/>
              </a:rPr>
              <a:t>Intricate self-assembly of protein constituents during the fiber formation process</a:t>
            </a:r>
          </a:p>
          <a:p>
            <a:pPr marL="342900" indent="-342900" eaLnBrk="1" hangingPunct="1">
              <a:buFont typeface="Arial" pitchFamily="34" charset="0"/>
              <a:buChar char="•"/>
            </a:pPr>
            <a:endParaRPr lang="de-DE" sz="2000" b="1" dirty="0">
              <a:cs typeface="Arial" pitchFamily="34" charset="0"/>
            </a:endParaRPr>
          </a:p>
          <a:p>
            <a:pPr marL="342900" indent="-342900" eaLnBrk="1" hangingPunct="1">
              <a:buFont typeface="Arial" pitchFamily="34" charset="0"/>
              <a:buChar char="•"/>
            </a:pPr>
            <a:r>
              <a:rPr lang="en-US" sz="2000" b="1" dirty="0"/>
              <a:t>The science of spider silk formation is evolving</a:t>
            </a:r>
            <a:endParaRPr lang="en-US" sz="2000" b="1" dirty="0">
              <a:cs typeface="Arial" pitchFamily="34" charset="0"/>
            </a:endParaRPr>
          </a:p>
          <a:p>
            <a:pPr marL="342900" indent="-342900" eaLnBrk="1" hangingPunct="1">
              <a:buFont typeface="Arial" pitchFamily="34" charset="0"/>
              <a:buChar char="•"/>
            </a:pPr>
            <a:endParaRPr lang="en-US" sz="2000" b="1" dirty="0"/>
          </a:p>
          <a:p>
            <a:pPr marL="342900" indent="-342900" eaLnBrk="1" hangingPunct="1">
              <a:buFont typeface="Arial" pitchFamily="34" charset="0"/>
              <a:buChar char="•"/>
            </a:pPr>
            <a:r>
              <a:rPr lang="en-US" sz="2000" b="1" dirty="0"/>
              <a:t>A sophisticated biochemistry to understand and mimic</a:t>
            </a:r>
          </a:p>
          <a:p>
            <a:pPr marL="342900" indent="-342900" eaLnBrk="1" hangingPunct="1">
              <a:buFont typeface="Arial" pitchFamily="34" charset="0"/>
              <a:buChar char="•"/>
            </a:pPr>
            <a:endParaRPr lang="en-US" sz="2000" b="1" dirty="0"/>
          </a:p>
          <a:p>
            <a:pPr marL="342900" indent="-342900" eaLnBrk="1" hangingPunct="1">
              <a:buFont typeface="Arial" pitchFamily="34" charset="0"/>
              <a:buChar char="•"/>
            </a:pPr>
            <a:endParaRPr lang="en-US" sz="2000" b="1" dirty="0"/>
          </a:p>
          <a:p>
            <a:pPr marL="342900" indent="-342900" eaLnBrk="1" hangingPunct="1">
              <a:buFont typeface="Arial" pitchFamily="34" charset="0"/>
              <a:buChar char="•"/>
            </a:pPr>
            <a:endParaRPr lang="en-US" sz="2000" b="1" dirty="0"/>
          </a:p>
          <a:p>
            <a:pPr marL="342900" indent="-342900" eaLnBrk="1" hangingPunct="1">
              <a:buFont typeface="Arial" pitchFamily="34" charset="0"/>
              <a:buChar char="•"/>
            </a:pPr>
            <a:r>
              <a:rPr lang="en-US" sz="2000" b="1" dirty="0"/>
              <a:t> </a:t>
            </a:r>
          </a:p>
        </p:txBody>
      </p:sp>
      <p:sp>
        <p:nvSpPr>
          <p:cNvPr id="6" name="Slide Number Placeholder 5"/>
          <p:cNvSpPr>
            <a:spLocks noGrp="1"/>
          </p:cNvSpPr>
          <p:nvPr>
            <p:ph type="sldNum" sz="quarter" idx="12"/>
          </p:nvPr>
        </p:nvSpPr>
        <p:spPr/>
        <p:txBody>
          <a:bodyPr/>
          <a:lstStyle/>
          <a:p>
            <a:pPr>
              <a:defRPr/>
            </a:pPr>
            <a:fld id="{8B879F29-07CC-4734-BC9D-F46D4774DF95}" type="slidenum">
              <a:rPr lang="en-US" smtClean="0"/>
              <a:pPr>
                <a:defRPr/>
              </a:pPr>
              <a:t>5</a:t>
            </a:fld>
            <a:endParaRPr lang="en-US" sz="1400"/>
          </a:p>
        </p:txBody>
      </p:sp>
      <p:sp>
        <p:nvSpPr>
          <p:cNvPr id="13" name="TextBox 12"/>
          <p:cNvSpPr txBox="1"/>
          <p:nvPr/>
        </p:nvSpPr>
        <p:spPr>
          <a:xfrm>
            <a:off x="228600" y="228600"/>
            <a:ext cx="4010891" cy="523220"/>
          </a:xfrm>
          <a:prstGeom prst="rect">
            <a:avLst/>
          </a:prstGeom>
          <a:noFill/>
        </p:spPr>
        <p:txBody>
          <a:bodyPr wrap="square" rtlCol="0">
            <a:spAutoFit/>
          </a:bodyPr>
          <a:lstStyle/>
          <a:p>
            <a:r>
              <a:rPr lang="en-US" sz="2800" b="1" dirty="0" smtClean="0">
                <a:latin typeface="Arial" pitchFamily="34" charset="0"/>
                <a:cs typeface="Arial" pitchFamily="34" charset="0"/>
              </a:rPr>
              <a:t>Nature’s Approach</a:t>
            </a:r>
            <a:endParaRPr lang="en-US" sz="2800" b="1" dirty="0">
              <a:latin typeface="Arial" pitchFamily="34" charset="0"/>
              <a:cs typeface="Arial" pitchFamily="34" charset="0"/>
            </a:endParaRPr>
          </a:p>
        </p:txBody>
      </p:sp>
      <p:pic>
        <p:nvPicPr>
          <p:cNvPr id="19" name="Picture 641"/>
          <p:cNvPicPr preferRelativeResize="0">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517" y="944418"/>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643"/>
          <p:cNvPicPr preferRelativeResize="0">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944417"/>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1" name="Picture 644"/>
          <p:cNvPicPr preferRelativeResize="0">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29283" y="944418"/>
            <a:ext cx="1371600" cy="137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8"/>
          <p:cNvSpPr/>
          <p:nvPr/>
        </p:nvSpPr>
        <p:spPr>
          <a:xfrm>
            <a:off x="1267590" y="2365236"/>
            <a:ext cx="3074881" cy="400110"/>
          </a:xfrm>
          <a:prstGeom prst="rect">
            <a:avLst/>
          </a:prstGeom>
        </p:spPr>
        <p:txBody>
          <a:bodyPr wrap="none">
            <a:spAutoFit/>
          </a:bodyPr>
          <a:lstStyle/>
          <a:p>
            <a:r>
              <a:rPr lang="en-US" sz="2000" b="1" dirty="0">
                <a:latin typeface="Arial" pitchFamily="34" charset="0"/>
                <a:cs typeface="Arial" pitchFamily="34" charset="0"/>
              </a:rPr>
              <a:t>Spiders and </a:t>
            </a:r>
            <a:r>
              <a:rPr lang="en-US" sz="2000" b="1" dirty="0" smtClean="0">
                <a:latin typeface="Arial" pitchFamily="34" charset="0"/>
                <a:cs typeface="Arial" pitchFamily="34" charset="0"/>
              </a:rPr>
              <a:t>Silkworms </a:t>
            </a:r>
            <a:endParaRPr lang="en-US" sz="2000" b="1" dirty="0">
              <a:latin typeface="Arial" pitchFamily="34" charset="0"/>
              <a:cs typeface="Arial" pitchFamily="34" charset="0"/>
            </a:endParaRPr>
          </a:p>
        </p:txBody>
      </p:sp>
      <p:sp>
        <p:nvSpPr>
          <p:cNvPr id="23" name="TextBox 6"/>
          <p:cNvSpPr txBox="1">
            <a:spLocks noChangeArrowheads="1"/>
          </p:cNvSpPr>
          <p:nvPr/>
        </p:nvSpPr>
        <p:spPr bwMode="auto">
          <a:xfrm>
            <a:off x="5253283" y="762000"/>
            <a:ext cx="3461226" cy="18466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marL="285750" indent="-285750" eaLnBrk="1" hangingPunct="1">
              <a:buFont typeface="Arial" pitchFamily="34" charset="0"/>
              <a:buChar char="•"/>
            </a:pPr>
            <a:endParaRPr lang="en-US" dirty="0"/>
          </a:p>
          <a:p>
            <a:pPr marL="342900" indent="-342900" eaLnBrk="1" hangingPunct="1">
              <a:buFont typeface="Arial" pitchFamily="34" charset="0"/>
              <a:buChar char="•"/>
            </a:pPr>
            <a:r>
              <a:rPr lang="de-DE" sz="2000" b="1" dirty="0" smtClean="0">
                <a:cs typeface="Arial" pitchFamily="34" charset="0"/>
              </a:rPr>
              <a:t>Mechanically strong and tough fibers</a:t>
            </a:r>
          </a:p>
          <a:p>
            <a:pPr marL="342900" indent="-342900" eaLnBrk="1" hangingPunct="1">
              <a:buFont typeface="Arial" pitchFamily="34" charset="0"/>
              <a:buChar char="•"/>
            </a:pPr>
            <a:endParaRPr lang="de-DE" sz="2000" b="1" dirty="0">
              <a:cs typeface="Arial" pitchFamily="34" charset="0"/>
            </a:endParaRPr>
          </a:p>
          <a:p>
            <a:pPr marL="342900" indent="-342900" eaLnBrk="1" hangingPunct="1">
              <a:buFont typeface="Arial" pitchFamily="34" charset="0"/>
              <a:buChar char="•"/>
            </a:pPr>
            <a:r>
              <a:rPr lang="de-DE" sz="2000" b="1" dirty="0" smtClean="0">
                <a:cs typeface="Arial" pitchFamily="34" charset="0"/>
              </a:rPr>
              <a:t>Made in a benign way</a:t>
            </a:r>
            <a:endParaRPr lang="en-US" sz="2000" b="1" dirty="0"/>
          </a:p>
          <a:p>
            <a:pPr eaLnBrk="1" hangingPunct="1"/>
            <a:r>
              <a:rPr lang="en-US" sz="2000" b="1" dirty="0" smtClean="0"/>
              <a:t> </a:t>
            </a:r>
            <a:endParaRPr lang="en-US" sz="2000" b="1" dirty="0"/>
          </a:p>
        </p:txBody>
      </p:sp>
    </p:spTree>
    <p:extLst>
      <p:ext uri="{BB962C8B-B14F-4D97-AF65-F5344CB8AC3E}">
        <p14:creationId xmlns:p14="http://schemas.microsoft.com/office/powerpoint/2010/main" val="31184256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Title 1"/>
          <p:cNvSpPr>
            <a:spLocks noGrp="1"/>
          </p:cNvSpPr>
          <p:nvPr>
            <p:ph type="title"/>
          </p:nvPr>
        </p:nvSpPr>
        <p:spPr>
          <a:xfrm>
            <a:off x="228600" y="152400"/>
            <a:ext cx="8458200" cy="609600"/>
          </a:xfrm>
        </p:spPr>
        <p:txBody>
          <a:bodyPr/>
          <a:lstStyle/>
          <a:p>
            <a:pPr algn="l"/>
            <a:r>
              <a:rPr lang="en-US" dirty="0" smtClean="0">
                <a:solidFill>
                  <a:schemeClr val="tx1"/>
                </a:solidFill>
                <a:latin typeface="Arial" pitchFamily="34" charset="0"/>
                <a:cs typeface="Arial" pitchFamily="34" charset="0"/>
              </a:rPr>
              <a:t>Bio-inspired Approach</a:t>
            </a:r>
          </a:p>
        </p:txBody>
      </p:sp>
      <p:sp>
        <p:nvSpPr>
          <p:cNvPr id="3" name="Content Placeholder 2"/>
          <p:cNvSpPr>
            <a:spLocks noGrp="1"/>
          </p:cNvSpPr>
          <p:nvPr>
            <p:ph idx="1"/>
          </p:nvPr>
        </p:nvSpPr>
        <p:spPr>
          <a:xfrm>
            <a:off x="228600" y="838200"/>
            <a:ext cx="8686800" cy="2971800"/>
          </a:xfrm>
        </p:spPr>
        <p:txBody>
          <a:bodyPr>
            <a:normAutofit fontScale="77500" lnSpcReduction="20000"/>
          </a:bodyPr>
          <a:lstStyle/>
          <a:p>
            <a:pPr>
              <a:lnSpc>
                <a:spcPct val="200000"/>
              </a:lnSpc>
              <a:defRPr/>
            </a:pPr>
            <a:r>
              <a:rPr lang="en-US" sz="2400" dirty="0" smtClean="0">
                <a:latin typeface="Arial" pitchFamily="34" charset="0"/>
                <a:cs typeface="Arial" pitchFamily="34" charset="0"/>
              </a:rPr>
              <a:t>Start with small molecules and build long chain structures in real time</a:t>
            </a:r>
          </a:p>
          <a:p>
            <a:pPr>
              <a:lnSpc>
                <a:spcPct val="200000"/>
              </a:lnSpc>
              <a:defRPr/>
            </a:pPr>
            <a:r>
              <a:rPr lang="en-US" sz="2400" dirty="0">
                <a:latin typeface="Arial" pitchFamily="34" charset="0"/>
                <a:cs typeface="Arial" pitchFamily="34" charset="0"/>
              </a:rPr>
              <a:t>Concept of simultaneous polymerization and </a:t>
            </a:r>
            <a:r>
              <a:rPr lang="en-US" sz="2400" dirty="0" smtClean="0">
                <a:latin typeface="Arial" pitchFamily="34" charset="0"/>
                <a:cs typeface="Arial" pitchFamily="34" charset="0"/>
              </a:rPr>
              <a:t>extrusion</a:t>
            </a:r>
          </a:p>
          <a:p>
            <a:pPr>
              <a:lnSpc>
                <a:spcPct val="200000"/>
              </a:lnSpc>
              <a:defRPr/>
            </a:pPr>
            <a:r>
              <a:rPr lang="de-DE" sz="2400" dirty="0">
                <a:latin typeface="Arial" pitchFamily="34" charset="0"/>
                <a:cs typeface="Arial" pitchFamily="34" charset="0"/>
              </a:rPr>
              <a:t>Spiders silk spinning rate : 1-10 cm/s</a:t>
            </a:r>
            <a:r>
              <a:rPr lang="de-DE" sz="2400" baseline="30000" dirty="0" smtClean="0">
                <a:latin typeface="Arial" pitchFamily="34" charset="0"/>
                <a:cs typeface="Arial" pitchFamily="34" charset="0"/>
                <a:sym typeface="Symbol"/>
              </a:rPr>
              <a:t></a:t>
            </a:r>
            <a:endParaRPr lang="de-DE" sz="2400" dirty="0" smtClean="0">
              <a:latin typeface="Arial" pitchFamily="34" charset="0"/>
              <a:cs typeface="Arial" pitchFamily="34" charset="0"/>
            </a:endParaRPr>
          </a:p>
          <a:p>
            <a:pPr>
              <a:lnSpc>
                <a:spcPct val="200000"/>
              </a:lnSpc>
              <a:defRPr/>
            </a:pPr>
            <a:r>
              <a:rPr lang="de-DE" sz="2400" dirty="0" smtClean="0">
                <a:latin typeface="Arial" pitchFamily="34" charset="0"/>
                <a:cs typeface="Arial" pitchFamily="34" charset="0"/>
              </a:rPr>
              <a:t>Synthetic </a:t>
            </a:r>
            <a:r>
              <a:rPr lang="de-DE" sz="2400" dirty="0">
                <a:latin typeface="Arial" pitchFamily="34" charset="0"/>
                <a:cs typeface="Arial" pitchFamily="34" charset="0"/>
              </a:rPr>
              <a:t>fiber extrusion </a:t>
            </a:r>
            <a:r>
              <a:rPr lang="de-DE" sz="2400" dirty="0" smtClean="0">
                <a:latin typeface="Arial" pitchFamily="34" charset="0"/>
                <a:cs typeface="Arial" pitchFamily="34" charset="0"/>
              </a:rPr>
              <a:t>speeds (melt blowing, etc.) : &gt; 1 m/s</a:t>
            </a:r>
          </a:p>
          <a:p>
            <a:pPr>
              <a:lnSpc>
                <a:spcPct val="200000"/>
              </a:lnSpc>
              <a:defRPr/>
            </a:pPr>
            <a:r>
              <a:rPr lang="en-US" sz="2400" dirty="0" smtClean="0">
                <a:latin typeface="Arial" pitchFamily="34" charset="0"/>
                <a:cs typeface="Arial" pitchFamily="34" charset="0"/>
              </a:rPr>
              <a:t>Need extremely fast and robust polymerization chemistry</a:t>
            </a:r>
          </a:p>
          <a:p>
            <a:pPr marL="0" indent="0">
              <a:lnSpc>
                <a:spcPct val="200000"/>
              </a:lnSpc>
              <a:buFontTx/>
              <a:buNone/>
              <a:defRPr/>
            </a:pPr>
            <a:endParaRPr lang="en-US" sz="1600" dirty="0" smtClean="0">
              <a:cs typeface="Arial" pitchFamily="34" charset="0"/>
            </a:endParaRPr>
          </a:p>
          <a:p>
            <a:pPr marL="0" indent="0">
              <a:buFontTx/>
              <a:buNone/>
              <a:defRPr/>
            </a:pPr>
            <a:endParaRPr lang="en-US" sz="1600" dirty="0">
              <a:cs typeface="Arial" pitchFamily="34" charset="0"/>
            </a:endParaRPr>
          </a:p>
        </p:txBody>
      </p:sp>
      <p:grpSp>
        <p:nvGrpSpPr>
          <p:cNvPr id="2" name="Group 1"/>
          <p:cNvGrpSpPr/>
          <p:nvPr/>
        </p:nvGrpSpPr>
        <p:grpSpPr>
          <a:xfrm>
            <a:off x="1371600" y="4114800"/>
            <a:ext cx="6553200" cy="642938"/>
            <a:chOff x="1447800" y="4114800"/>
            <a:chExt cx="6477000" cy="642938"/>
          </a:xfrm>
        </p:grpSpPr>
        <p:sp>
          <p:nvSpPr>
            <p:cNvPr id="6" name="Rounded Rectangle 5"/>
            <p:cNvSpPr/>
            <p:nvPr/>
          </p:nvSpPr>
          <p:spPr>
            <a:xfrm>
              <a:off x="1447800" y="4114800"/>
              <a:ext cx="6477000" cy="642938"/>
            </a:xfrm>
            <a:prstGeom prst="roundRect">
              <a:avLst/>
            </a:prstGeom>
            <a:solidFill>
              <a:schemeClr val="tx2">
                <a:lumMod val="40000"/>
                <a:lumOff val="60000"/>
                <a:alpha val="29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53253" name="TextBox 4"/>
            <p:cNvSpPr txBox="1">
              <a:spLocks noChangeArrowheads="1"/>
            </p:cNvSpPr>
            <p:nvPr/>
          </p:nvSpPr>
          <p:spPr bwMode="auto">
            <a:xfrm>
              <a:off x="1447800" y="4205288"/>
              <a:ext cx="6477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2400" dirty="0">
                  <a:solidFill>
                    <a:srgbClr val="C00000"/>
                  </a:solidFill>
                </a:rPr>
                <a:t> Chemistry of Thiol-</a:t>
              </a:r>
              <a:r>
                <a:rPr lang="en-US" sz="2400" dirty="0" err="1">
                  <a:solidFill>
                    <a:srgbClr val="C00000"/>
                  </a:solidFill>
                </a:rPr>
                <a:t>ene</a:t>
              </a:r>
              <a:r>
                <a:rPr lang="en-US" sz="2400" dirty="0">
                  <a:solidFill>
                    <a:srgbClr val="C00000"/>
                  </a:solidFill>
                </a:rPr>
                <a:t> </a:t>
              </a:r>
              <a:r>
                <a:rPr lang="en-US" sz="2400" dirty="0" err="1">
                  <a:solidFill>
                    <a:srgbClr val="C00000"/>
                  </a:solidFill>
                </a:rPr>
                <a:t>Photopolymerization</a:t>
              </a:r>
              <a:endParaRPr lang="en-US" sz="2400" dirty="0">
                <a:solidFill>
                  <a:srgbClr val="C00000"/>
                </a:solidFill>
              </a:endParaRPr>
            </a:p>
          </p:txBody>
        </p:sp>
      </p:grpSp>
      <p:sp>
        <p:nvSpPr>
          <p:cNvPr id="53254" name="Rectangle 6"/>
          <p:cNvSpPr>
            <a:spLocks noChangeArrowheads="1"/>
          </p:cNvSpPr>
          <p:nvPr/>
        </p:nvSpPr>
        <p:spPr bwMode="auto">
          <a:xfrm>
            <a:off x="228600" y="6550025"/>
            <a:ext cx="74676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de-DE" sz="1400" dirty="0">
                <a:sym typeface="Symbol" pitchFamily="18" charset="2"/>
              </a:rPr>
              <a:t></a:t>
            </a:r>
            <a:r>
              <a:rPr lang="de-DE" sz="1400" dirty="0"/>
              <a:t>K. B. Guess, C. Viney, </a:t>
            </a:r>
            <a:r>
              <a:rPr lang="de-DE" sz="1400" i="1" dirty="0"/>
              <a:t>Thermochim. Acta </a:t>
            </a:r>
            <a:r>
              <a:rPr lang="de-DE" sz="1400" b="1" dirty="0"/>
              <a:t>1998</a:t>
            </a:r>
            <a:r>
              <a:rPr lang="de-DE" sz="1400" dirty="0"/>
              <a:t>, </a:t>
            </a:r>
            <a:r>
              <a:rPr lang="de-DE" sz="1400" i="1" dirty="0"/>
              <a:t>315</a:t>
            </a:r>
            <a:r>
              <a:rPr lang="de-DE" sz="1400" dirty="0"/>
              <a:t>, 61.</a:t>
            </a:r>
            <a:endParaRPr lang="en-US" sz="1400" dirty="0"/>
          </a:p>
        </p:txBody>
      </p:sp>
      <p:sp>
        <p:nvSpPr>
          <p:cNvPr id="53255" name="Rectangle 7"/>
          <p:cNvSpPr>
            <a:spLocks noChangeArrowheads="1"/>
          </p:cNvSpPr>
          <p:nvPr/>
        </p:nvSpPr>
        <p:spPr bwMode="auto">
          <a:xfrm>
            <a:off x="489526" y="5181600"/>
            <a:ext cx="774007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285750" indent="-285750">
              <a:buFont typeface="Wingdings" pitchFamily="2" charset="2"/>
              <a:buChar char="Ø"/>
            </a:pPr>
            <a:r>
              <a:rPr lang="de-DE" b="1" dirty="0">
                <a:latin typeface="Arial" pitchFamily="34" charset="0"/>
                <a:cs typeface="Arial" pitchFamily="34" charset="0"/>
              </a:rPr>
              <a:t>Fast kinetics under ambient </a:t>
            </a:r>
            <a:r>
              <a:rPr lang="de-DE" b="1" dirty="0" smtClean="0">
                <a:latin typeface="Arial" pitchFamily="34" charset="0"/>
                <a:cs typeface="Arial" pitchFamily="34" charset="0"/>
              </a:rPr>
              <a:t>conditions (room T in air) </a:t>
            </a:r>
            <a:endParaRPr lang="de-DE" b="1" dirty="0">
              <a:latin typeface="Arial" pitchFamily="34" charset="0"/>
              <a:cs typeface="Arial" pitchFamily="34" charset="0"/>
            </a:endParaRPr>
          </a:p>
          <a:p>
            <a:pPr marL="285750" indent="-285750">
              <a:buFont typeface="Wingdings" pitchFamily="2" charset="2"/>
              <a:buChar char="Ø"/>
            </a:pPr>
            <a:endParaRPr lang="de-DE" b="1" dirty="0">
              <a:latin typeface="Arial" pitchFamily="34" charset="0"/>
              <a:cs typeface="Arial" pitchFamily="34" charset="0"/>
            </a:endParaRPr>
          </a:p>
          <a:p>
            <a:pPr marL="285750" indent="-285750">
              <a:buFont typeface="Wingdings" pitchFamily="2" charset="2"/>
              <a:buChar char="Ø"/>
            </a:pPr>
            <a:r>
              <a:rPr lang="de-DE" b="1" dirty="0">
                <a:latin typeface="Arial" pitchFamily="34" charset="0"/>
                <a:cs typeface="Arial" pitchFamily="34" charset="0"/>
              </a:rPr>
              <a:t>Only requires addition of a light source to </a:t>
            </a:r>
            <a:r>
              <a:rPr lang="de-DE" b="1" dirty="0" smtClean="0">
                <a:latin typeface="Arial" pitchFamily="34" charset="0"/>
                <a:cs typeface="Arial" pitchFamily="34" charset="0"/>
              </a:rPr>
              <a:t>existing </a:t>
            </a:r>
            <a:r>
              <a:rPr lang="de-DE" b="1" dirty="0">
                <a:latin typeface="Arial" pitchFamily="34" charset="0"/>
                <a:cs typeface="Arial" pitchFamily="34" charset="0"/>
              </a:rPr>
              <a:t>fiber equipment</a:t>
            </a:r>
            <a:endParaRPr lang="en-US" b="1" dirty="0">
              <a:latin typeface="Arial" pitchFamily="34" charset="0"/>
              <a:cs typeface="Arial" pitchFamily="34" charset="0"/>
            </a:endParaRPr>
          </a:p>
        </p:txBody>
      </p:sp>
      <p:sp>
        <p:nvSpPr>
          <p:cNvPr id="5" name="Slide Number Placeholder 4"/>
          <p:cNvSpPr>
            <a:spLocks noGrp="1"/>
          </p:cNvSpPr>
          <p:nvPr>
            <p:ph type="sldNum" sz="quarter" idx="12"/>
          </p:nvPr>
        </p:nvSpPr>
        <p:spPr/>
        <p:txBody>
          <a:bodyPr/>
          <a:lstStyle/>
          <a:p>
            <a:pPr>
              <a:defRPr/>
            </a:pPr>
            <a:fld id="{8B879F29-07CC-4734-BC9D-F46D4774DF95}" type="slidenum">
              <a:rPr lang="en-US" smtClean="0"/>
              <a:pPr>
                <a:defRPr/>
              </a:pPr>
              <a:t>6</a:t>
            </a:fld>
            <a:endParaRPr lang="en-US" sz="1400"/>
          </a:p>
        </p:txBody>
      </p:sp>
    </p:spTree>
    <p:extLst>
      <p:ext uri="{BB962C8B-B14F-4D97-AF65-F5344CB8AC3E}">
        <p14:creationId xmlns:p14="http://schemas.microsoft.com/office/powerpoint/2010/main" val="15665745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2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Title 1"/>
          <p:cNvSpPr>
            <a:spLocks noGrp="1"/>
          </p:cNvSpPr>
          <p:nvPr>
            <p:ph type="title"/>
          </p:nvPr>
        </p:nvSpPr>
        <p:spPr>
          <a:xfrm>
            <a:off x="228600" y="0"/>
            <a:ext cx="8229600" cy="914400"/>
          </a:xfrm>
        </p:spPr>
        <p:txBody>
          <a:bodyPr/>
          <a:lstStyle/>
          <a:p>
            <a:pPr algn="l"/>
            <a:r>
              <a:rPr lang="en-US" dirty="0" smtClean="0">
                <a:solidFill>
                  <a:schemeClr val="tx1"/>
                </a:solidFill>
                <a:latin typeface="Arial" pitchFamily="34" charset="0"/>
                <a:cs typeface="Arial" pitchFamily="34" charset="0"/>
              </a:rPr>
              <a:t>Simultaneous Reaction and Extrusion</a:t>
            </a:r>
          </a:p>
        </p:txBody>
      </p:sp>
      <p:sp>
        <p:nvSpPr>
          <p:cNvPr id="3" name="Content Placeholder 2"/>
          <p:cNvSpPr>
            <a:spLocks noGrp="1"/>
          </p:cNvSpPr>
          <p:nvPr>
            <p:ph idx="1"/>
          </p:nvPr>
        </p:nvSpPr>
        <p:spPr>
          <a:xfrm>
            <a:off x="304800" y="1033272"/>
            <a:ext cx="4724400" cy="2209800"/>
          </a:xfrm>
        </p:spPr>
        <p:txBody>
          <a:bodyPr/>
          <a:lstStyle/>
          <a:p>
            <a:pPr marL="0" indent="0">
              <a:buFontTx/>
              <a:buNone/>
              <a:defRPr/>
            </a:pPr>
            <a:r>
              <a:rPr lang="de-DE" sz="1800" b="1" u="sng" dirty="0" smtClean="0">
                <a:latin typeface="Arial" pitchFamily="34" charset="0"/>
                <a:cs typeface="Arial" pitchFamily="34" charset="0"/>
              </a:rPr>
              <a:t>Desireable attributes:</a:t>
            </a:r>
          </a:p>
          <a:p>
            <a:pPr>
              <a:defRPr/>
            </a:pPr>
            <a:r>
              <a:rPr lang="de-DE" sz="1800" dirty="0" smtClean="0">
                <a:latin typeface="Arial" pitchFamily="34" charset="0"/>
                <a:cs typeface="Arial" pitchFamily="34" charset="0"/>
              </a:rPr>
              <a:t>Fast </a:t>
            </a:r>
            <a:r>
              <a:rPr lang="de-DE" sz="1800" dirty="0">
                <a:latin typeface="Arial" pitchFamily="34" charset="0"/>
                <a:cs typeface="Arial" pitchFamily="34" charset="0"/>
              </a:rPr>
              <a:t>polymerization rates in </a:t>
            </a:r>
            <a:r>
              <a:rPr lang="de-DE" sz="1800" b="1" i="1" u="sng" dirty="0" smtClean="0">
                <a:latin typeface="Arial" pitchFamily="34" charset="0"/>
                <a:cs typeface="Arial" pitchFamily="34" charset="0"/>
              </a:rPr>
              <a:t>air</a:t>
            </a:r>
          </a:p>
          <a:p>
            <a:pPr>
              <a:defRPr/>
            </a:pPr>
            <a:r>
              <a:rPr lang="de-DE" sz="1800" dirty="0" smtClean="0">
                <a:latin typeface="Arial" pitchFamily="34" charset="0"/>
                <a:cs typeface="Arial" pitchFamily="34" charset="0"/>
              </a:rPr>
              <a:t>Can be low shrinkage at </a:t>
            </a:r>
            <a:r>
              <a:rPr lang="de-DE" sz="1800" dirty="0">
                <a:latin typeface="Arial" pitchFamily="34" charset="0"/>
                <a:cs typeface="Arial" pitchFamily="34" charset="0"/>
              </a:rPr>
              <a:t>high </a:t>
            </a:r>
            <a:r>
              <a:rPr lang="de-DE" sz="1800" dirty="0" smtClean="0">
                <a:latin typeface="Arial" pitchFamily="34" charset="0"/>
                <a:cs typeface="Arial" pitchFamily="34" charset="0"/>
              </a:rPr>
              <a:t>conversion</a:t>
            </a:r>
          </a:p>
          <a:p>
            <a:pPr>
              <a:defRPr/>
            </a:pPr>
            <a:r>
              <a:rPr lang="de-DE" sz="1800" dirty="0" smtClean="0">
                <a:latin typeface="Arial" pitchFamily="34" charset="0"/>
                <a:cs typeface="Arial" pitchFamily="34" charset="0"/>
              </a:rPr>
              <a:t>Network </a:t>
            </a:r>
            <a:r>
              <a:rPr lang="de-DE" sz="1800" dirty="0">
                <a:latin typeface="Arial" pitchFamily="34" charset="0"/>
                <a:cs typeface="Arial" pitchFamily="34" charset="0"/>
              </a:rPr>
              <a:t>homogeneity </a:t>
            </a:r>
            <a:endParaRPr lang="de-DE" sz="1800" dirty="0" smtClean="0">
              <a:latin typeface="Arial" pitchFamily="34" charset="0"/>
              <a:cs typeface="Arial" pitchFamily="34" charset="0"/>
            </a:endParaRPr>
          </a:p>
          <a:p>
            <a:pPr>
              <a:defRPr/>
            </a:pPr>
            <a:r>
              <a:rPr lang="de-DE" sz="1800" dirty="0" smtClean="0">
                <a:latin typeface="Arial" pitchFamily="34" charset="0"/>
                <a:cs typeface="Arial" pitchFamily="34" charset="0"/>
              </a:rPr>
              <a:t>Wide choice of </a:t>
            </a:r>
            <a:r>
              <a:rPr lang="de-DE" sz="1800" i="1" dirty="0" smtClean="0">
                <a:latin typeface="Arial" pitchFamily="34" charset="0"/>
                <a:cs typeface="Arial" pitchFamily="34" charset="0"/>
              </a:rPr>
              <a:t>thiol</a:t>
            </a:r>
            <a:r>
              <a:rPr lang="de-DE" sz="1800" dirty="0" smtClean="0">
                <a:latin typeface="Arial" pitchFamily="34" charset="0"/>
                <a:cs typeface="Arial" pitchFamily="34" charset="0"/>
              </a:rPr>
              <a:t> and -</a:t>
            </a:r>
            <a:r>
              <a:rPr lang="de-DE" sz="1800" i="1" dirty="0" smtClean="0">
                <a:latin typeface="Arial" pitchFamily="34" charset="0"/>
                <a:cs typeface="Arial" pitchFamily="34" charset="0"/>
              </a:rPr>
              <a:t>ene</a:t>
            </a:r>
            <a:r>
              <a:rPr lang="de-DE" sz="1800" dirty="0" smtClean="0">
                <a:latin typeface="Arial" pitchFamily="34" charset="0"/>
                <a:cs typeface="Arial" pitchFamily="34" charset="0"/>
              </a:rPr>
              <a:t> monomers</a:t>
            </a:r>
            <a:endParaRPr lang="de-DE" sz="1800" dirty="0">
              <a:latin typeface="Arial" pitchFamily="34" charset="0"/>
              <a:cs typeface="Arial" pitchFamily="34" charset="0"/>
            </a:endParaRPr>
          </a:p>
        </p:txBody>
      </p:sp>
      <p:sp>
        <p:nvSpPr>
          <p:cNvPr id="4" name="Rectangle 3"/>
          <p:cNvSpPr/>
          <p:nvPr/>
        </p:nvSpPr>
        <p:spPr>
          <a:xfrm>
            <a:off x="5395912" y="861100"/>
            <a:ext cx="3595688" cy="2032000"/>
          </a:xfrm>
          <a:prstGeom prst="rect">
            <a:avLst/>
          </a:prstGeom>
        </p:spPr>
        <p:txBody>
          <a:bodyPr>
            <a:spAutoFit/>
          </a:bodyPr>
          <a:lstStyle/>
          <a:p>
            <a:pPr algn="l">
              <a:lnSpc>
                <a:spcPct val="200000"/>
              </a:lnSpc>
              <a:buSzPct val="80000"/>
              <a:defRPr/>
            </a:pPr>
            <a:r>
              <a:rPr lang="de-DE" sz="1800" b="1" u="sng" dirty="0">
                <a:latin typeface="Arial" pitchFamily="34" charset="0"/>
                <a:cs typeface="Arial" pitchFamily="34" charset="0"/>
              </a:rPr>
              <a:t>Other uses:</a:t>
            </a:r>
          </a:p>
          <a:p>
            <a:pPr marL="285750" indent="-285750" algn="l">
              <a:buSzPct val="80000"/>
              <a:buFont typeface="Wingdings" pitchFamily="2" charset="2"/>
              <a:buChar char="v"/>
              <a:defRPr/>
            </a:pPr>
            <a:r>
              <a:rPr lang="de-DE" sz="1800" dirty="0">
                <a:latin typeface="Arial" pitchFamily="34" charset="0"/>
                <a:cs typeface="Arial" pitchFamily="34" charset="0"/>
              </a:rPr>
              <a:t>Nanoimprinting</a:t>
            </a:r>
          </a:p>
          <a:p>
            <a:pPr marL="285750" indent="-285750" algn="l">
              <a:buSzPct val="80000"/>
              <a:buFont typeface="Wingdings" pitchFamily="2" charset="2"/>
              <a:buChar char="v"/>
              <a:defRPr/>
            </a:pPr>
            <a:r>
              <a:rPr lang="de-DE" sz="1800" dirty="0">
                <a:latin typeface="Arial" pitchFamily="34" charset="0"/>
                <a:cs typeface="Arial" pitchFamily="34" charset="0"/>
              </a:rPr>
              <a:t>Dental restorative materials </a:t>
            </a:r>
          </a:p>
          <a:p>
            <a:pPr marL="285750" indent="-285750" algn="l">
              <a:buSzPct val="80000"/>
              <a:buFont typeface="Wingdings" pitchFamily="2" charset="2"/>
              <a:buChar char="v"/>
              <a:defRPr/>
            </a:pPr>
            <a:r>
              <a:rPr lang="de-DE" sz="1800" dirty="0">
                <a:latin typeface="Arial" pitchFamily="34" charset="0"/>
                <a:cs typeface="Arial" pitchFamily="34" charset="0"/>
              </a:rPr>
              <a:t>Extracellular matrix mimics </a:t>
            </a:r>
          </a:p>
          <a:p>
            <a:pPr marL="285750" indent="-285750" algn="l">
              <a:buSzPct val="80000"/>
              <a:buFont typeface="Wingdings" pitchFamily="2" charset="2"/>
              <a:buChar char="v"/>
              <a:defRPr/>
            </a:pPr>
            <a:r>
              <a:rPr lang="de-DE" sz="1800" dirty="0">
                <a:latin typeface="Arial" pitchFamily="34" charset="0"/>
                <a:cs typeface="Arial" pitchFamily="34" charset="0"/>
              </a:rPr>
              <a:t>Hydrogels for protein delivery</a:t>
            </a:r>
          </a:p>
          <a:p>
            <a:pPr marL="285750" indent="-285750" algn="l">
              <a:buSzPct val="80000"/>
              <a:buFont typeface="Wingdings" pitchFamily="2" charset="2"/>
              <a:buChar char="v"/>
              <a:defRPr/>
            </a:pPr>
            <a:r>
              <a:rPr lang="de-DE" sz="1800" dirty="0">
                <a:latin typeface="Arial" pitchFamily="34" charset="0"/>
                <a:cs typeface="Arial" pitchFamily="34" charset="0"/>
              </a:rPr>
              <a:t>Gas transport membranes</a:t>
            </a:r>
            <a:endParaRPr lang="en-US" sz="1800" b="1" dirty="0">
              <a:latin typeface="Arial" pitchFamily="34" charset="0"/>
              <a:cs typeface="Arial" pitchFamily="34" charset="0"/>
            </a:endParaRPr>
          </a:p>
        </p:txBody>
      </p:sp>
      <p:sp>
        <p:nvSpPr>
          <p:cNvPr id="54277" name="TextBox 4"/>
          <p:cNvSpPr txBox="1">
            <a:spLocks noChangeArrowheads="1"/>
          </p:cNvSpPr>
          <p:nvPr/>
        </p:nvSpPr>
        <p:spPr bwMode="auto">
          <a:xfrm>
            <a:off x="152400" y="3167920"/>
            <a:ext cx="8839200"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lgn="ctr" eaLnBrk="1" hangingPunct="1"/>
            <a:r>
              <a:rPr lang="en-US" sz="2000" b="1" u="sng" dirty="0"/>
              <a:t>Thiol-</a:t>
            </a:r>
            <a:r>
              <a:rPr lang="en-US" sz="2000" b="1" u="sng" dirty="0" err="1"/>
              <a:t>ene</a:t>
            </a:r>
            <a:r>
              <a:rPr lang="en-US" sz="2000" b="1" u="sng" dirty="0"/>
              <a:t> </a:t>
            </a:r>
            <a:r>
              <a:rPr lang="en-US" sz="2000" b="1" u="sng" dirty="0" smtClean="0"/>
              <a:t>Photopolymerization: </a:t>
            </a:r>
          </a:p>
          <a:p>
            <a:pPr algn="ctr" eaLnBrk="1" hangingPunct="1"/>
            <a:r>
              <a:rPr lang="en-US" sz="2000" b="1" u="sng" dirty="0" smtClean="0"/>
              <a:t>A Step-growth Polymerization Under Some Circumstances</a:t>
            </a:r>
            <a:endParaRPr lang="en-US" sz="2000" b="1" u="sng" dirty="0"/>
          </a:p>
        </p:txBody>
      </p:sp>
      <p:sp>
        <p:nvSpPr>
          <p:cNvPr id="54278" name="Rectangle 5"/>
          <p:cNvSpPr>
            <a:spLocks noChangeArrowheads="1"/>
          </p:cNvSpPr>
          <p:nvPr/>
        </p:nvSpPr>
        <p:spPr bwMode="auto">
          <a:xfrm>
            <a:off x="32315" y="6400800"/>
            <a:ext cx="80581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lang="de-DE" sz="900" dirty="0">
                <a:latin typeface="Arial" pitchFamily="34" charset="0"/>
                <a:cs typeface="Arial" pitchFamily="34" charset="0"/>
              </a:rPr>
              <a:t>Hoyle et al., </a:t>
            </a:r>
            <a:r>
              <a:rPr lang="de-DE" sz="900" i="1" dirty="0">
                <a:latin typeface="Arial" pitchFamily="34" charset="0"/>
                <a:cs typeface="Arial" pitchFamily="34" charset="0"/>
              </a:rPr>
              <a:t>J. Polym. Sci. Pol. Chem.</a:t>
            </a:r>
            <a:r>
              <a:rPr lang="de-DE" sz="900" dirty="0">
                <a:latin typeface="Arial" pitchFamily="34" charset="0"/>
                <a:cs typeface="Arial" pitchFamily="34" charset="0"/>
              </a:rPr>
              <a:t> </a:t>
            </a:r>
            <a:r>
              <a:rPr lang="de-DE" sz="900" b="1" dirty="0">
                <a:latin typeface="Arial" pitchFamily="34" charset="0"/>
                <a:cs typeface="Arial" pitchFamily="34" charset="0"/>
              </a:rPr>
              <a:t>2004</a:t>
            </a:r>
            <a:r>
              <a:rPr lang="de-DE" sz="900" dirty="0">
                <a:latin typeface="Arial" pitchFamily="34" charset="0"/>
                <a:cs typeface="Arial" pitchFamily="34" charset="0"/>
              </a:rPr>
              <a:t>, </a:t>
            </a:r>
            <a:r>
              <a:rPr lang="de-DE" sz="900" i="1" dirty="0">
                <a:latin typeface="Arial" pitchFamily="34" charset="0"/>
                <a:cs typeface="Arial" pitchFamily="34" charset="0"/>
              </a:rPr>
              <a:t>42</a:t>
            </a:r>
            <a:r>
              <a:rPr lang="de-DE" sz="900" dirty="0">
                <a:latin typeface="Arial" pitchFamily="34" charset="0"/>
                <a:cs typeface="Arial" pitchFamily="34" charset="0"/>
              </a:rPr>
              <a:t>, 5301.Hagberg et al., </a:t>
            </a:r>
            <a:r>
              <a:rPr lang="de-DE" sz="900" i="1" dirty="0">
                <a:latin typeface="Arial" pitchFamily="34" charset="0"/>
                <a:cs typeface="Arial" pitchFamily="34" charset="0"/>
              </a:rPr>
              <a:t>Nano Lett</a:t>
            </a:r>
            <a:r>
              <a:rPr lang="de-DE" sz="900" dirty="0">
                <a:latin typeface="Arial" pitchFamily="34" charset="0"/>
                <a:cs typeface="Arial" pitchFamily="34" charset="0"/>
              </a:rPr>
              <a:t>. </a:t>
            </a:r>
            <a:r>
              <a:rPr lang="de-DE" sz="900" b="1" dirty="0">
                <a:latin typeface="Arial" pitchFamily="34" charset="0"/>
                <a:cs typeface="Arial" pitchFamily="34" charset="0"/>
              </a:rPr>
              <a:t>2007</a:t>
            </a:r>
            <a:r>
              <a:rPr lang="de-DE" sz="900" dirty="0">
                <a:latin typeface="Arial" pitchFamily="34" charset="0"/>
                <a:cs typeface="Arial" pitchFamily="34" charset="0"/>
              </a:rPr>
              <a:t>, Lu et al., </a:t>
            </a:r>
            <a:r>
              <a:rPr lang="de-DE" sz="900" i="1" dirty="0">
                <a:latin typeface="Arial" pitchFamily="34" charset="0"/>
                <a:cs typeface="Arial" pitchFamily="34" charset="0"/>
              </a:rPr>
              <a:t>Dent. Mater.</a:t>
            </a:r>
            <a:r>
              <a:rPr lang="de-DE" sz="900" dirty="0">
                <a:latin typeface="Arial" pitchFamily="34" charset="0"/>
                <a:cs typeface="Arial" pitchFamily="34" charset="0"/>
              </a:rPr>
              <a:t> </a:t>
            </a:r>
            <a:r>
              <a:rPr lang="de-DE" sz="900" b="1" dirty="0">
                <a:latin typeface="Arial" pitchFamily="34" charset="0"/>
                <a:cs typeface="Arial" pitchFamily="34" charset="0"/>
              </a:rPr>
              <a:t>2005</a:t>
            </a:r>
            <a:r>
              <a:rPr lang="de-DE" sz="900" dirty="0">
                <a:latin typeface="Arial" pitchFamily="34" charset="0"/>
                <a:cs typeface="Arial" pitchFamily="34" charset="0"/>
              </a:rPr>
              <a:t>, </a:t>
            </a:r>
            <a:r>
              <a:rPr lang="de-DE" sz="900" i="1" dirty="0">
                <a:latin typeface="Arial" pitchFamily="34" charset="0"/>
                <a:cs typeface="Arial" pitchFamily="34" charset="0"/>
              </a:rPr>
              <a:t>21</a:t>
            </a:r>
            <a:r>
              <a:rPr lang="de-DE" sz="900" dirty="0">
                <a:latin typeface="Arial" pitchFamily="34" charset="0"/>
                <a:cs typeface="Arial" pitchFamily="34" charset="0"/>
              </a:rPr>
              <a:t>, 1129. Fairbanks et al., </a:t>
            </a:r>
            <a:r>
              <a:rPr lang="de-DE" sz="900" i="1" dirty="0">
                <a:latin typeface="Arial" pitchFamily="34" charset="0"/>
                <a:cs typeface="Arial" pitchFamily="34" charset="0"/>
              </a:rPr>
              <a:t>Adv. Mater</a:t>
            </a:r>
            <a:r>
              <a:rPr lang="de-DE" sz="900" dirty="0">
                <a:latin typeface="Arial" pitchFamily="34" charset="0"/>
                <a:cs typeface="Arial" pitchFamily="34" charset="0"/>
              </a:rPr>
              <a:t>. </a:t>
            </a:r>
            <a:r>
              <a:rPr lang="de-DE" sz="900" b="1" dirty="0">
                <a:latin typeface="Arial" pitchFamily="34" charset="0"/>
                <a:cs typeface="Arial" pitchFamily="34" charset="0"/>
              </a:rPr>
              <a:t>2009</a:t>
            </a:r>
            <a:r>
              <a:rPr lang="de-DE" sz="900" dirty="0">
                <a:latin typeface="Arial" pitchFamily="34" charset="0"/>
                <a:cs typeface="Arial" pitchFamily="34" charset="0"/>
              </a:rPr>
              <a:t>, </a:t>
            </a:r>
            <a:r>
              <a:rPr lang="de-DE" sz="900" i="1" dirty="0">
                <a:latin typeface="Arial" pitchFamily="34" charset="0"/>
                <a:cs typeface="Arial" pitchFamily="34" charset="0"/>
              </a:rPr>
              <a:t>21</a:t>
            </a:r>
            <a:r>
              <a:rPr lang="de-DE" sz="900" dirty="0">
                <a:latin typeface="Arial" pitchFamily="34" charset="0"/>
                <a:cs typeface="Arial" pitchFamily="34" charset="0"/>
              </a:rPr>
              <a:t>, 5005,Aimetti et al., </a:t>
            </a:r>
            <a:r>
              <a:rPr lang="de-DE" sz="900" i="1" dirty="0">
                <a:latin typeface="Arial" pitchFamily="34" charset="0"/>
                <a:cs typeface="Arial" pitchFamily="34" charset="0"/>
              </a:rPr>
              <a:t>Biomaterials</a:t>
            </a:r>
            <a:r>
              <a:rPr lang="de-DE" sz="900" dirty="0">
                <a:latin typeface="Arial" pitchFamily="34" charset="0"/>
                <a:cs typeface="Arial" pitchFamily="34" charset="0"/>
              </a:rPr>
              <a:t> </a:t>
            </a:r>
            <a:r>
              <a:rPr lang="de-DE" sz="900" b="1" dirty="0">
                <a:latin typeface="Arial" pitchFamily="34" charset="0"/>
                <a:cs typeface="Arial" pitchFamily="34" charset="0"/>
              </a:rPr>
              <a:t>2009</a:t>
            </a:r>
            <a:r>
              <a:rPr lang="de-DE" sz="900" dirty="0">
                <a:latin typeface="Arial" pitchFamily="34" charset="0"/>
                <a:cs typeface="Arial" pitchFamily="34" charset="0"/>
              </a:rPr>
              <a:t>, </a:t>
            </a:r>
            <a:r>
              <a:rPr lang="de-DE" sz="900" i="1" dirty="0">
                <a:latin typeface="Arial" pitchFamily="34" charset="0"/>
                <a:cs typeface="Arial" pitchFamily="34" charset="0"/>
              </a:rPr>
              <a:t>30</a:t>
            </a:r>
            <a:r>
              <a:rPr lang="de-DE" sz="900" dirty="0">
                <a:latin typeface="Arial" pitchFamily="34" charset="0"/>
                <a:cs typeface="Arial" pitchFamily="34" charset="0"/>
              </a:rPr>
              <a:t>, 6048, Kwisnek et al., </a:t>
            </a:r>
            <a:r>
              <a:rPr lang="de-DE" sz="900" i="1" dirty="0">
                <a:latin typeface="Arial" pitchFamily="34" charset="0"/>
                <a:cs typeface="Arial" pitchFamily="34" charset="0"/>
              </a:rPr>
              <a:t>Macromolecules</a:t>
            </a:r>
            <a:r>
              <a:rPr lang="de-DE" sz="900" dirty="0">
                <a:latin typeface="Arial" pitchFamily="34" charset="0"/>
                <a:cs typeface="Arial" pitchFamily="34" charset="0"/>
              </a:rPr>
              <a:t> </a:t>
            </a:r>
            <a:r>
              <a:rPr lang="de-DE" sz="900" b="1" dirty="0">
                <a:latin typeface="Arial" pitchFamily="34" charset="0"/>
                <a:cs typeface="Arial" pitchFamily="34" charset="0"/>
              </a:rPr>
              <a:t>2009</a:t>
            </a:r>
            <a:r>
              <a:rPr lang="de-DE" sz="900" dirty="0">
                <a:latin typeface="Arial" pitchFamily="34" charset="0"/>
                <a:cs typeface="Arial" pitchFamily="34" charset="0"/>
              </a:rPr>
              <a:t>, </a:t>
            </a:r>
            <a:r>
              <a:rPr lang="de-DE" sz="900" i="1" dirty="0">
                <a:latin typeface="Arial" pitchFamily="34" charset="0"/>
                <a:cs typeface="Arial" pitchFamily="34" charset="0"/>
              </a:rPr>
              <a:t>42</a:t>
            </a:r>
            <a:r>
              <a:rPr lang="de-DE" sz="900" dirty="0">
                <a:latin typeface="Arial" pitchFamily="34" charset="0"/>
                <a:cs typeface="Arial" pitchFamily="34" charset="0"/>
              </a:rPr>
              <a:t>, 7031.</a:t>
            </a:r>
            <a:endParaRPr lang="en-US" sz="900" dirty="0">
              <a:latin typeface="Arial" pitchFamily="34" charset="0"/>
              <a:cs typeface="Arial" pitchFamily="34" charset="0"/>
            </a:endParaRPr>
          </a:p>
          <a:p>
            <a:endParaRPr lang="en-US" sz="900" dirty="0">
              <a:latin typeface="Arial" pitchFamily="34" charset="0"/>
              <a:cs typeface="Arial" pitchFamily="34" charset="0"/>
            </a:endParaRPr>
          </a:p>
          <a:p>
            <a:endParaRPr lang="en-US" sz="900" dirty="0">
              <a:latin typeface="Arial" pitchFamily="34" charset="0"/>
              <a:cs typeface="Arial" pitchFamily="34" charset="0"/>
            </a:endParaRPr>
          </a:p>
        </p:txBody>
      </p:sp>
      <p:graphicFrame>
        <p:nvGraphicFramePr>
          <p:cNvPr id="54279" name="Object 6"/>
          <p:cNvGraphicFramePr>
            <a:graphicFrameLocks noChangeAspect="1"/>
          </p:cNvGraphicFramePr>
          <p:nvPr>
            <p:extLst>
              <p:ext uri="{D42A27DB-BD31-4B8C-83A1-F6EECF244321}">
                <p14:modId xmlns:p14="http://schemas.microsoft.com/office/powerpoint/2010/main" val="1251609286"/>
              </p:ext>
            </p:extLst>
          </p:nvPr>
        </p:nvGraphicFramePr>
        <p:xfrm>
          <a:off x="457200" y="4003620"/>
          <a:ext cx="4019219" cy="1752600"/>
        </p:xfrm>
        <a:graphic>
          <a:graphicData uri="http://schemas.openxmlformats.org/presentationml/2006/ole">
            <mc:AlternateContent xmlns:mc="http://schemas.openxmlformats.org/markup-compatibility/2006">
              <mc:Choice xmlns:v="urn:schemas-microsoft-com:vml" Requires="v">
                <p:oleObj spid="_x0000_s1406" name="CS ChemDraw Drawing" r:id="rId4" imgW="3385947" imgH="1261491" progId="ChemDraw.Document.6.0">
                  <p:embed/>
                </p:oleObj>
              </mc:Choice>
              <mc:Fallback>
                <p:oleObj name="CS ChemDraw Drawing" r:id="rId4" imgW="3385947" imgH="1261491"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4003620"/>
                        <a:ext cx="4019219" cy="1752600"/>
                      </a:xfrm>
                      <a:prstGeom prst="rect">
                        <a:avLst/>
                      </a:prstGeom>
                      <a:noFill/>
                      <a:ln>
                        <a:noFill/>
                      </a:ln>
                      <a:extLst/>
                    </p:spPr>
                  </p:pic>
                </p:oleObj>
              </mc:Fallback>
            </mc:AlternateContent>
          </a:graphicData>
        </a:graphic>
      </p:graphicFrame>
      <p:graphicFrame>
        <p:nvGraphicFramePr>
          <p:cNvPr id="54280" name="Object 7"/>
          <p:cNvGraphicFramePr>
            <a:graphicFrameLocks noChangeAspect="1"/>
          </p:cNvGraphicFramePr>
          <p:nvPr>
            <p:extLst>
              <p:ext uri="{D42A27DB-BD31-4B8C-83A1-F6EECF244321}">
                <p14:modId xmlns:p14="http://schemas.microsoft.com/office/powerpoint/2010/main" val="1211621323"/>
              </p:ext>
            </p:extLst>
          </p:nvPr>
        </p:nvGraphicFramePr>
        <p:xfrm>
          <a:off x="4876800" y="4003620"/>
          <a:ext cx="3862388" cy="1879963"/>
        </p:xfrm>
        <a:graphic>
          <a:graphicData uri="http://schemas.openxmlformats.org/presentationml/2006/ole">
            <mc:AlternateContent xmlns:mc="http://schemas.openxmlformats.org/markup-compatibility/2006">
              <mc:Choice xmlns:v="urn:schemas-microsoft-com:vml" Requires="v">
                <p:oleObj spid="_x0000_s1407" name="CS ChemDraw Drawing" r:id="rId6" imgW="3274695" imgH="1593723" progId="ChemDraw.Document.6.0">
                  <p:embed/>
                </p:oleObj>
              </mc:Choice>
              <mc:Fallback>
                <p:oleObj name="CS ChemDraw Drawing" r:id="rId6" imgW="3274695" imgH="1593723"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4003620"/>
                        <a:ext cx="3862388" cy="1879963"/>
                      </a:xfrm>
                      <a:prstGeom prst="rect">
                        <a:avLst/>
                      </a:prstGeom>
                      <a:noFill/>
                      <a:ln>
                        <a:noFill/>
                      </a:ln>
                      <a:extLst/>
                    </p:spPr>
                  </p:pic>
                </p:oleObj>
              </mc:Fallback>
            </mc:AlternateContent>
          </a:graphicData>
        </a:graphic>
      </p:graphicFrame>
      <p:sp>
        <p:nvSpPr>
          <p:cNvPr id="6" name="Slide Number Placeholder 5"/>
          <p:cNvSpPr>
            <a:spLocks noGrp="1"/>
          </p:cNvSpPr>
          <p:nvPr>
            <p:ph type="sldNum" sz="quarter" idx="12"/>
          </p:nvPr>
        </p:nvSpPr>
        <p:spPr>
          <a:xfrm>
            <a:off x="8610600" y="6400800"/>
            <a:ext cx="381000" cy="349250"/>
          </a:xfrm>
        </p:spPr>
        <p:txBody>
          <a:bodyPr/>
          <a:lstStyle/>
          <a:p>
            <a:pPr>
              <a:defRPr/>
            </a:pPr>
            <a:fld id="{8B879F29-07CC-4734-BC9D-F46D4774DF95}" type="slidenum">
              <a:rPr lang="en-US" smtClean="0"/>
              <a:pPr>
                <a:defRPr/>
              </a:pPr>
              <a:t>7</a:t>
            </a:fld>
            <a:endParaRPr lang="en-US" sz="1400" dirty="0"/>
          </a:p>
        </p:txBody>
      </p:sp>
    </p:spTree>
    <p:extLst>
      <p:ext uri="{BB962C8B-B14F-4D97-AF65-F5344CB8AC3E}">
        <p14:creationId xmlns:p14="http://schemas.microsoft.com/office/powerpoint/2010/main" val="239868270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76"/>
          <p:cNvSpPr>
            <a:spLocks noChangeArrowheads="1"/>
          </p:cNvSpPr>
          <p:nvPr/>
        </p:nvSpPr>
        <p:spPr bwMode="auto">
          <a:xfrm>
            <a:off x="216628" y="254831"/>
            <a:ext cx="88693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spcBef>
                <a:spcPct val="50000"/>
              </a:spcBef>
            </a:pPr>
            <a:r>
              <a:rPr lang="en-US" sz="2800" b="1" dirty="0">
                <a:latin typeface="Arial" pitchFamily="34" charset="0"/>
                <a:cs typeface="Arial" pitchFamily="34" charset="0"/>
              </a:rPr>
              <a:t>Thiol-</a:t>
            </a:r>
            <a:r>
              <a:rPr lang="en-US" sz="2800" b="1" dirty="0" err="1">
                <a:latin typeface="Arial" pitchFamily="34" charset="0"/>
                <a:cs typeface="Arial" pitchFamily="34" charset="0"/>
              </a:rPr>
              <a:t>ene</a:t>
            </a:r>
            <a:r>
              <a:rPr lang="en-US" sz="2800" b="1" dirty="0">
                <a:latin typeface="Arial" pitchFamily="34" charset="0"/>
                <a:cs typeface="Arial" pitchFamily="34" charset="0"/>
              </a:rPr>
              <a:t> </a:t>
            </a:r>
            <a:r>
              <a:rPr lang="en-US" sz="2800" b="1" dirty="0" smtClean="0">
                <a:latin typeface="Arial" pitchFamily="34" charset="0"/>
                <a:cs typeface="Arial" pitchFamily="34" charset="0"/>
              </a:rPr>
              <a:t>Fiber Process: Solventless and Heatless</a:t>
            </a:r>
            <a:endParaRPr lang="en-US" sz="2800" b="1" dirty="0">
              <a:latin typeface="Arial" pitchFamily="34" charset="0"/>
              <a:cs typeface="Arial" pitchFamily="34" charset="0"/>
            </a:endParaRPr>
          </a:p>
        </p:txBody>
      </p:sp>
      <p:graphicFrame>
        <p:nvGraphicFramePr>
          <p:cNvPr id="55300" name="Object 79"/>
          <p:cNvGraphicFramePr>
            <a:graphicFrameLocks noChangeAspect="1"/>
          </p:cNvGraphicFramePr>
          <p:nvPr>
            <p:extLst>
              <p:ext uri="{D42A27DB-BD31-4B8C-83A1-F6EECF244321}">
                <p14:modId xmlns:p14="http://schemas.microsoft.com/office/powerpoint/2010/main" val="871143759"/>
              </p:ext>
            </p:extLst>
          </p:nvPr>
        </p:nvGraphicFramePr>
        <p:xfrm>
          <a:off x="499311" y="975715"/>
          <a:ext cx="2093052" cy="1177605"/>
        </p:xfrm>
        <a:graphic>
          <a:graphicData uri="http://schemas.openxmlformats.org/presentationml/2006/ole">
            <mc:AlternateContent xmlns:mc="http://schemas.openxmlformats.org/markup-compatibility/2006">
              <mc:Choice xmlns:v="urn:schemas-microsoft-com:vml" Requires="v">
                <p:oleObj spid="_x0000_s2438" name="CS ChemDraw Drawing" r:id="rId4" imgW="2198751" imgH="1083183" progId="">
                  <p:embed/>
                </p:oleObj>
              </mc:Choice>
              <mc:Fallback>
                <p:oleObj name="CS ChemDraw Drawing" r:id="rId4" imgW="2198751" imgH="108318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311" y="975715"/>
                        <a:ext cx="2093052" cy="1177605"/>
                      </a:xfrm>
                      <a:prstGeom prst="rect">
                        <a:avLst/>
                      </a:prstGeom>
                      <a:noFill/>
                      <a:ln>
                        <a:noFill/>
                      </a:ln>
                      <a:extLst/>
                    </p:spPr>
                  </p:pic>
                </p:oleObj>
              </mc:Fallback>
            </mc:AlternateContent>
          </a:graphicData>
        </a:graphic>
      </p:graphicFrame>
      <p:sp>
        <p:nvSpPr>
          <p:cNvPr id="55301" name="Text Box 5"/>
          <p:cNvSpPr txBox="1">
            <a:spLocks noChangeArrowheads="1"/>
          </p:cNvSpPr>
          <p:nvPr/>
        </p:nvSpPr>
        <p:spPr bwMode="auto">
          <a:xfrm>
            <a:off x="228600" y="2219604"/>
            <a:ext cx="32004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spcBef>
                <a:spcPct val="50000"/>
              </a:spcBef>
            </a:pPr>
            <a:r>
              <a:rPr lang="en-US" sz="1600" dirty="0" err="1">
                <a:cs typeface="Arial" pitchFamily="34" charset="0"/>
              </a:rPr>
              <a:t>Dipentaerythritol</a:t>
            </a:r>
            <a:r>
              <a:rPr lang="en-US" sz="1600" dirty="0">
                <a:cs typeface="Arial" pitchFamily="34" charset="0"/>
              </a:rPr>
              <a:t> </a:t>
            </a:r>
            <a:r>
              <a:rPr lang="en-US" sz="1600" dirty="0" err="1">
                <a:cs typeface="Arial" pitchFamily="34" charset="0"/>
              </a:rPr>
              <a:t>Pentaacrylate</a:t>
            </a:r>
            <a:r>
              <a:rPr lang="en-US" sz="1600" dirty="0">
                <a:cs typeface="Arial" pitchFamily="34" charset="0"/>
              </a:rPr>
              <a:t> (DPPA)</a:t>
            </a:r>
          </a:p>
        </p:txBody>
      </p:sp>
      <p:graphicFrame>
        <p:nvGraphicFramePr>
          <p:cNvPr id="55302" name="Object 81"/>
          <p:cNvGraphicFramePr>
            <a:graphicFrameLocks noChangeAspect="1"/>
          </p:cNvGraphicFramePr>
          <p:nvPr>
            <p:extLst>
              <p:ext uri="{D42A27DB-BD31-4B8C-83A1-F6EECF244321}">
                <p14:modId xmlns:p14="http://schemas.microsoft.com/office/powerpoint/2010/main" val="3584115810"/>
              </p:ext>
            </p:extLst>
          </p:nvPr>
        </p:nvGraphicFramePr>
        <p:xfrm>
          <a:off x="475280" y="3007983"/>
          <a:ext cx="1905727" cy="933012"/>
        </p:xfrm>
        <a:graphic>
          <a:graphicData uri="http://schemas.openxmlformats.org/presentationml/2006/ole">
            <mc:AlternateContent xmlns:mc="http://schemas.openxmlformats.org/markup-compatibility/2006">
              <mc:Choice xmlns:v="urn:schemas-microsoft-com:vml" Requires="v">
                <p:oleObj spid="_x0000_s2439" name="CS ChemDraw Drawing" r:id="rId6" imgW="2148459" imgH="918591" progId="">
                  <p:embed/>
                </p:oleObj>
              </mc:Choice>
              <mc:Fallback>
                <p:oleObj name="CS ChemDraw Drawing" r:id="rId6" imgW="2148459" imgH="9185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5280" y="3007983"/>
                        <a:ext cx="1905727" cy="933012"/>
                      </a:xfrm>
                      <a:prstGeom prst="rect">
                        <a:avLst/>
                      </a:prstGeom>
                      <a:noFill/>
                      <a:ln>
                        <a:noFill/>
                      </a:ln>
                      <a:extLst/>
                    </p:spPr>
                  </p:pic>
                </p:oleObj>
              </mc:Fallback>
            </mc:AlternateContent>
          </a:graphicData>
        </a:graphic>
      </p:graphicFrame>
      <p:sp>
        <p:nvSpPr>
          <p:cNvPr id="55303" name="Text Box 8"/>
          <p:cNvSpPr txBox="1">
            <a:spLocks noChangeArrowheads="1"/>
          </p:cNvSpPr>
          <p:nvPr/>
        </p:nvSpPr>
        <p:spPr bwMode="auto">
          <a:xfrm>
            <a:off x="209307" y="4149966"/>
            <a:ext cx="3466373"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spcBef>
                <a:spcPct val="50000"/>
              </a:spcBef>
            </a:pPr>
            <a:r>
              <a:rPr lang="en-US" sz="1600" dirty="0" err="1">
                <a:cs typeface="Arial" pitchFamily="34" charset="0"/>
              </a:rPr>
              <a:t>Pentaerythritol</a:t>
            </a:r>
            <a:r>
              <a:rPr lang="en-US" sz="1600" dirty="0">
                <a:cs typeface="Arial" pitchFamily="34" charset="0"/>
              </a:rPr>
              <a:t> </a:t>
            </a:r>
            <a:r>
              <a:rPr lang="en-US" sz="1600" dirty="0" err="1">
                <a:cs typeface="Arial" pitchFamily="34" charset="0"/>
              </a:rPr>
              <a:t>tetrakis</a:t>
            </a:r>
            <a:r>
              <a:rPr lang="en-US" sz="1600" dirty="0">
                <a:cs typeface="Arial" pitchFamily="34" charset="0"/>
              </a:rPr>
              <a:t> (3-mercaptopropionate) (PETT)</a:t>
            </a:r>
          </a:p>
        </p:txBody>
      </p:sp>
      <p:sp>
        <p:nvSpPr>
          <p:cNvPr id="57" name="Can 56"/>
          <p:cNvSpPr/>
          <p:nvPr/>
        </p:nvSpPr>
        <p:spPr bwMode="auto">
          <a:xfrm rot="19680000">
            <a:off x="6771866" y="1128714"/>
            <a:ext cx="107832" cy="207152"/>
          </a:xfrm>
          <a:prstGeom prst="can">
            <a:avLst/>
          </a:prstGeom>
          <a:solidFill>
            <a:schemeClr val="tx1">
              <a:lumMod val="65000"/>
              <a:lumOff val="35000"/>
            </a:schemeClr>
          </a:solidFill>
          <a:ln>
            <a:solidFill>
              <a:schemeClr val="bg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58" name="Rectangle 57"/>
          <p:cNvSpPr/>
          <p:nvPr/>
        </p:nvSpPr>
        <p:spPr bwMode="auto">
          <a:xfrm>
            <a:off x="6393037" y="1800902"/>
            <a:ext cx="997443" cy="345254"/>
          </a:xfrm>
          <a:prstGeom prst="rect">
            <a:avLst/>
          </a:prstGeom>
          <a:solidFill>
            <a:schemeClr val="bg1"/>
          </a:solidFill>
          <a:ln w="3175">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59" name="Can 58"/>
          <p:cNvSpPr/>
          <p:nvPr/>
        </p:nvSpPr>
        <p:spPr bwMode="auto">
          <a:xfrm rot="5400000">
            <a:off x="5028240" y="1744681"/>
            <a:ext cx="36639" cy="37173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0" name="Cube 59"/>
          <p:cNvSpPr/>
          <p:nvPr/>
        </p:nvSpPr>
        <p:spPr bwMode="auto">
          <a:xfrm>
            <a:off x="4741510" y="1948869"/>
            <a:ext cx="1055615" cy="373438"/>
          </a:xfrm>
          <a:prstGeom prst="cube">
            <a:avLst>
              <a:gd name="adj" fmla="val 37106"/>
            </a:avLst>
          </a:prstGeom>
          <a:solidFill>
            <a:schemeClr val="accent1">
              <a:alpha val="4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1" name="Round Same Side Corner Rectangle 60"/>
          <p:cNvSpPr/>
          <p:nvPr/>
        </p:nvSpPr>
        <p:spPr bwMode="auto">
          <a:xfrm>
            <a:off x="4803939" y="2229299"/>
            <a:ext cx="62429" cy="62005"/>
          </a:xfrm>
          <a:prstGeom prst="round2SameRect">
            <a:avLst/>
          </a:prstGeom>
          <a:solidFill>
            <a:schemeClr val="accent2"/>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2" name="Round Same Side Corner Rectangle 61"/>
          <p:cNvSpPr/>
          <p:nvPr/>
        </p:nvSpPr>
        <p:spPr bwMode="auto">
          <a:xfrm>
            <a:off x="4945822" y="2229299"/>
            <a:ext cx="61011" cy="62005"/>
          </a:xfrm>
          <a:prstGeom prst="round2Same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3" name="Round Same Side Corner Rectangle 62"/>
          <p:cNvSpPr/>
          <p:nvPr/>
        </p:nvSpPr>
        <p:spPr bwMode="auto">
          <a:xfrm>
            <a:off x="5082030" y="2229299"/>
            <a:ext cx="61011" cy="62005"/>
          </a:xfrm>
          <a:prstGeom prst="round2Same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4" name="Rectangle 63"/>
          <p:cNvSpPr/>
          <p:nvPr/>
        </p:nvSpPr>
        <p:spPr bwMode="auto">
          <a:xfrm>
            <a:off x="5269317" y="2134883"/>
            <a:ext cx="341941" cy="125419"/>
          </a:xfrm>
          <a:prstGeom prst="rect">
            <a:avLst/>
          </a:prstGeom>
          <a:solidFill>
            <a:schemeClr val="bg1">
              <a:alpha val="57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5" name="Cube 64"/>
          <p:cNvSpPr/>
          <p:nvPr/>
        </p:nvSpPr>
        <p:spPr bwMode="auto">
          <a:xfrm>
            <a:off x="5179930" y="1771309"/>
            <a:ext cx="153235" cy="311433"/>
          </a:xfrm>
          <a:prstGeom prst="cube">
            <a:avLst>
              <a:gd name="adj" fmla="val 7192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6" name="Cube 65"/>
          <p:cNvSpPr/>
          <p:nvPr/>
        </p:nvSpPr>
        <p:spPr bwMode="auto">
          <a:xfrm>
            <a:off x="4732996" y="1793856"/>
            <a:ext cx="212825" cy="276203"/>
          </a:xfrm>
          <a:prstGeom prst="cube">
            <a:avLst>
              <a:gd name="adj" fmla="val 7192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67" name="Can 66"/>
          <p:cNvSpPr/>
          <p:nvPr/>
        </p:nvSpPr>
        <p:spPr bwMode="auto">
          <a:xfrm rot="5400000">
            <a:off x="4965817" y="1837683"/>
            <a:ext cx="38048" cy="373155"/>
          </a:xfrm>
          <a:prstGeom prst="can">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nvGrpSpPr>
          <p:cNvPr id="55317" name="Group 67"/>
          <p:cNvGrpSpPr>
            <a:grpSpLocks/>
          </p:cNvGrpSpPr>
          <p:nvPr/>
        </p:nvGrpSpPr>
        <p:grpSpPr bwMode="auto">
          <a:xfrm>
            <a:off x="5256194" y="1855774"/>
            <a:ext cx="1105493" cy="186447"/>
            <a:chOff x="4128654" y="2895601"/>
            <a:chExt cx="1357746" cy="228602"/>
          </a:xfrm>
        </p:grpSpPr>
        <p:sp>
          <p:nvSpPr>
            <p:cNvPr id="245" name="Can 244"/>
            <p:cNvSpPr/>
            <p:nvPr/>
          </p:nvSpPr>
          <p:spPr>
            <a:xfrm rot="5400000">
              <a:off x="4496229" y="2667325"/>
              <a:ext cx="76024" cy="684837"/>
            </a:xfrm>
            <a:prstGeom prst="can">
              <a:avLst/>
            </a:prstGeom>
            <a:solidFill>
              <a:schemeClr val="bg2">
                <a:lumMod val="9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46" name="Can 245"/>
            <p:cNvSpPr/>
            <p:nvPr/>
          </p:nvSpPr>
          <p:spPr>
            <a:xfrm rot="5400000">
              <a:off x="4046419" y="2978377"/>
              <a:ext cx="228072" cy="62733"/>
            </a:xfrm>
            <a:prstGeom prst="can">
              <a:avLst/>
            </a:prstGeom>
            <a:solidFill>
              <a:schemeClr val="bg2">
                <a:lumMod val="90000"/>
              </a:schemeClr>
            </a:solidFill>
            <a:ln>
              <a:solidFill>
                <a:schemeClr val="tx1">
                  <a:lumMod val="50000"/>
                  <a:lumOff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247" name="Straight Connector 246"/>
            <p:cNvCxnSpPr/>
            <p:nvPr/>
          </p:nvCxnSpPr>
          <p:spPr>
            <a:xfrm>
              <a:off x="4876659" y="3009744"/>
              <a:ext cx="609906" cy="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69" name="Cube 68"/>
          <p:cNvSpPr/>
          <p:nvPr/>
        </p:nvSpPr>
        <p:spPr bwMode="auto">
          <a:xfrm>
            <a:off x="5492075" y="1936185"/>
            <a:ext cx="62429" cy="124009"/>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70" name="Cube 69"/>
          <p:cNvSpPr/>
          <p:nvPr/>
        </p:nvSpPr>
        <p:spPr bwMode="auto">
          <a:xfrm flipH="1">
            <a:off x="7403249" y="1361231"/>
            <a:ext cx="232690" cy="1199230"/>
          </a:xfrm>
          <a:prstGeom prst="cube">
            <a:avLst>
              <a:gd name="adj" fmla="val 8440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71" name="Straight Connector 70"/>
          <p:cNvCxnSpPr/>
          <p:nvPr/>
        </p:nvCxnSpPr>
        <p:spPr bwMode="auto">
          <a:xfrm>
            <a:off x="6326351" y="1948869"/>
            <a:ext cx="339101" cy="0"/>
          </a:xfrm>
          <a:prstGeom prst="line">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nvGrpSpPr>
          <p:cNvPr id="55321" name="Group 71"/>
          <p:cNvGrpSpPr>
            <a:grpSpLocks/>
          </p:cNvGrpSpPr>
          <p:nvPr/>
        </p:nvGrpSpPr>
        <p:grpSpPr bwMode="auto">
          <a:xfrm rot="19789440">
            <a:off x="6811740" y="1263920"/>
            <a:ext cx="389159" cy="535233"/>
            <a:chOff x="5552221" y="5058751"/>
            <a:chExt cx="477958" cy="656249"/>
          </a:xfrm>
        </p:grpSpPr>
        <p:sp>
          <p:nvSpPr>
            <p:cNvPr id="240" name="Isosceles Triangle 239"/>
            <p:cNvSpPr/>
            <p:nvPr/>
          </p:nvSpPr>
          <p:spPr>
            <a:xfrm>
              <a:off x="5550267" y="5173832"/>
              <a:ext cx="475726" cy="335197"/>
            </a:xfrm>
            <a:prstGeom prs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41" name="Rectangle 240"/>
            <p:cNvSpPr/>
            <p:nvPr/>
          </p:nvSpPr>
          <p:spPr>
            <a:xfrm>
              <a:off x="5686243" y="5056788"/>
              <a:ext cx="195170" cy="25053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242" name="Straight Connector 241"/>
            <p:cNvCxnSpPr/>
            <p:nvPr/>
          </p:nvCxnSpPr>
          <p:spPr>
            <a:xfrm>
              <a:off x="5797454" y="5576139"/>
              <a:ext cx="0" cy="12094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3" name="Straight Connector 242"/>
            <p:cNvCxnSpPr/>
            <p:nvPr/>
          </p:nvCxnSpPr>
          <p:spPr>
            <a:xfrm flipV="1">
              <a:off x="5657969" y="5557360"/>
              <a:ext cx="34852" cy="141681"/>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flipH="1" flipV="1">
              <a:off x="5863926" y="5555539"/>
              <a:ext cx="64475" cy="15204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55322" name="TextBox 72"/>
          <p:cNvSpPr txBox="1">
            <a:spLocks noChangeArrowheads="1"/>
          </p:cNvSpPr>
          <p:nvPr/>
        </p:nvSpPr>
        <p:spPr bwMode="auto">
          <a:xfrm>
            <a:off x="4467069" y="834476"/>
            <a:ext cx="245070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dirty="0" smtClean="0"/>
              <a:t>200 W metal halide w/LLG and </a:t>
            </a:r>
            <a:r>
              <a:rPr lang="en-US" sz="1200" dirty="0"/>
              <a:t>collimating lens, ~200 </a:t>
            </a:r>
            <a:r>
              <a:rPr lang="en-US" sz="1200" dirty="0" err="1"/>
              <a:t>mW</a:t>
            </a:r>
            <a:r>
              <a:rPr lang="en-US" sz="1200" dirty="0"/>
              <a:t>/cm</a:t>
            </a:r>
            <a:r>
              <a:rPr lang="en-US" sz="1200" baseline="30000" dirty="0"/>
              <a:t>2</a:t>
            </a:r>
          </a:p>
        </p:txBody>
      </p:sp>
      <p:sp>
        <p:nvSpPr>
          <p:cNvPr id="55323" name="TextBox 73"/>
          <p:cNvSpPr txBox="1">
            <a:spLocks noChangeArrowheads="1"/>
          </p:cNvSpPr>
          <p:nvPr/>
        </p:nvSpPr>
        <p:spPr bwMode="auto">
          <a:xfrm>
            <a:off x="4697526" y="2344563"/>
            <a:ext cx="1449360" cy="22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dirty="0"/>
              <a:t>Syringe pump</a:t>
            </a:r>
          </a:p>
        </p:txBody>
      </p:sp>
      <p:sp>
        <p:nvSpPr>
          <p:cNvPr id="55324" name="TextBox 74"/>
          <p:cNvSpPr txBox="1">
            <a:spLocks noChangeArrowheads="1"/>
          </p:cNvSpPr>
          <p:nvPr/>
        </p:nvSpPr>
        <p:spPr bwMode="auto">
          <a:xfrm>
            <a:off x="7636630" y="2177854"/>
            <a:ext cx="1449360" cy="225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a:t>Grounded collector</a:t>
            </a:r>
          </a:p>
        </p:txBody>
      </p:sp>
      <p:grpSp>
        <p:nvGrpSpPr>
          <p:cNvPr id="55325" name="Group 75"/>
          <p:cNvGrpSpPr>
            <a:grpSpLocks/>
          </p:cNvGrpSpPr>
          <p:nvPr/>
        </p:nvGrpSpPr>
        <p:grpSpPr bwMode="auto">
          <a:xfrm rot="17962767">
            <a:off x="6876397" y="1580458"/>
            <a:ext cx="428529" cy="744516"/>
            <a:chOff x="4503781" y="3657600"/>
            <a:chExt cx="525419" cy="914400"/>
          </a:xfrm>
        </p:grpSpPr>
        <p:cxnSp>
          <p:nvCxnSpPr>
            <p:cNvPr id="237" name="Curved Connector 236"/>
            <p:cNvCxnSpPr/>
            <p:nvPr/>
          </p:nvCxnSpPr>
          <p:spPr>
            <a:xfrm rot="16200000" flipH="1">
              <a:off x="4558563" y="4085054"/>
              <a:ext cx="374656" cy="126130"/>
            </a:xfrm>
            <a:prstGeom prst="curvedConnector3">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8" name="Curved Connector 237"/>
            <p:cNvCxnSpPr/>
            <p:nvPr/>
          </p:nvCxnSpPr>
          <p:spPr>
            <a:xfrm rot="16200000" flipH="1">
              <a:off x="4797328" y="4336023"/>
              <a:ext cx="228279" cy="228072"/>
            </a:xfrm>
            <a:prstGeom prst="curvedConnector3">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cxnSp>
          <p:nvCxnSpPr>
            <p:cNvPr id="239" name="Curved Connector 238"/>
            <p:cNvCxnSpPr/>
            <p:nvPr/>
          </p:nvCxnSpPr>
          <p:spPr>
            <a:xfrm rot="16200000" flipV="1">
              <a:off x="4436290" y="3723333"/>
              <a:ext cx="311924" cy="164142"/>
            </a:xfrm>
            <a:prstGeom prst="curvedConnector3">
              <a:avLst/>
            </a:prstGeom>
            <a:ln>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cxnSp>
        <p:nvCxnSpPr>
          <p:cNvPr id="77" name="Straight Connector 76"/>
          <p:cNvCxnSpPr/>
          <p:nvPr/>
        </p:nvCxnSpPr>
        <p:spPr bwMode="auto">
          <a:xfrm>
            <a:off x="6191562" y="1948869"/>
            <a:ext cx="0" cy="118091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8" name="Straight Connector 77"/>
          <p:cNvCxnSpPr>
            <a:stCxn id="70" idx="3"/>
          </p:cNvCxnSpPr>
          <p:nvPr/>
        </p:nvCxnSpPr>
        <p:spPr bwMode="auto">
          <a:xfrm>
            <a:off x="7618912" y="2560461"/>
            <a:ext cx="0" cy="569317"/>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79" name="Straight Connector 78"/>
          <p:cNvCxnSpPr/>
          <p:nvPr/>
        </p:nvCxnSpPr>
        <p:spPr bwMode="auto">
          <a:xfrm>
            <a:off x="6191562" y="3129778"/>
            <a:ext cx="617195"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0" name="Straight Connector 79"/>
          <p:cNvCxnSpPr/>
          <p:nvPr/>
        </p:nvCxnSpPr>
        <p:spPr bwMode="auto">
          <a:xfrm flipH="1">
            <a:off x="6851321" y="3129778"/>
            <a:ext cx="76759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1" name="Straight Connector 80"/>
          <p:cNvCxnSpPr/>
          <p:nvPr/>
        </p:nvCxnSpPr>
        <p:spPr bwMode="auto">
          <a:xfrm>
            <a:off x="6808756" y="3039589"/>
            <a:ext cx="0" cy="16769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82" name="Straight Connector 81"/>
          <p:cNvCxnSpPr/>
          <p:nvPr/>
        </p:nvCxnSpPr>
        <p:spPr bwMode="auto">
          <a:xfrm>
            <a:off x="6851321" y="3074819"/>
            <a:ext cx="0" cy="83143"/>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55332" name="TextBox 82"/>
          <p:cNvSpPr txBox="1">
            <a:spLocks noChangeArrowheads="1"/>
          </p:cNvSpPr>
          <p:nvPr/>
        </p:nvSpPr>
        <p:spPr bwMode="auto">
          <a:xfrm>
            <a:off x="5197168" y="2804379"/>
            <a:ext cx="117116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a:t>High voltage supply</a:t>
            </a:r>
          </a:p>
        </p:txBody>
      </p:sp>
      <p:cxnSp>
        <p:nvCxnSpPr>
          <p:cNvPr id="84" name="Straight Connector 83"/>
          <p:cNvCxnSpPr/>
          <p:nvPr/>
        </p:nvCxnSpPr>
        <p:spPr bwMode="auto">
          <a:xfrm flipH="1">
            <a:off x="6191562" y="2146156"/>
            <a:ext cx="513619" cy="1568439"/>
          </a:xfrm>
          <a:prstGeom prst="line">
            <a:avLst/>
          </a:prstGeom>
          <a:ln w="3175">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85" name="Straight Connector 84"/>
          <p:cNvCxnSpPr/>
          <p:nvPr/>
        </p:nvCxnSpPr>
        <p:spPr bwMode="auto">
          <a:xfrm>
            <a:off x="7025838" y="2134883"/>
            <a:ext cx="593074" cy="1579713"/>
          </a:xfrm>
          <a:prstGeom prst="line">
            <a:avLst/>
          </a:prstGeom>
          <a:ln>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5432484" y="3706140"/>
            <a:ext cx="3101579" cy="727147"/>
            <a:chOff x="5432484" y="3706140"/>
            <a:chExt cx="3101579" cy="727147"/>
          </a:xfrm>
        </p:grpSpPr>
        <p:sp>
          <p:nvSpPr>
            <p:cNvPr id="86" name="Rectangle 85"/>
            <p:cNvSpPr/>
            <p:nvPr/>
          </p:nvSpPr>
          <p:spPr bwMode="auto">
            <a:xfrm>
              <a:off x="5432484" y="3706140"/>
              <a:ext cx="3101579" cy="722920"/>
            </a:xfrm>
            <a:prstGeom prst="rect">
              <a:avLst/>
            </a:prstGeom>
            <a:solidFill>
              <a:srgbClr val="92D050">
                <a:alpha val="36000"/>
              </a:srgbClr>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nvGrpSpPr>
            <p:cNvPr id="55336" name="Group 86"/>
            <p:cNvGrpSpPr>
              <a:grpSpLocks/>
            </p:cNvGrpSpPr>
            <p:nvPr/>
          </p:nvGrpSpPr>
          <p:grpSpPr bwMode="auto">
            <a:xfrm>
              <a:off x="5552045" y="3868000"/>
              <a:ext cx="703553" cy="488895"/>
              <a:chOff x="1093718" y="1651097"/>
              <a:chExt cx="1588223" cy="1302668"/>
            </a:xfrm>
          </p:grpSpPr>
          <p:grpSp>
            <p:nvGrpSpPr>
              <p:cNvPr id="55443" name="Group 193"/>
              <p:cNvGrpSpPr>
                <a:grpSpLocks/>
              </p:cNvGrpSpPr>
              <p:nvPr/>
            </p:nvGrpSpPr>
            <p:grpSpPr bwMode="auto">
              <a:xfrm rot="-2955626">
                <a:off x="1738589" y="2118311"/>
                <a:ext cx="473132" cy="385178"/>
                <a:chOff x="3504797" y="1966917"/>
                <a:chExt cx="682426" cy="506941"/>
              </a:xfrm>
            </p:grpSpPr>
            <p:cxnSp>
              <p:nvCxnSpPr>
                <p:cNvPr id="231" name="Curved Connector 230"/>
                <p:cNvCxnSpPr/>
                <p:nvPr/>
              </p:nvCxnSpPr>
              <p:spPr>
                <a:xfrm rot="20880000">
                  <a:off x="3642121" y="2123146"/>
                  <a:ext cx="417019" cy="227634"/>
                </a:xfrm>
                <a:prstGeom prst="curvedConnector3">
                  <a:avLst>
                    <a:gd name="adj1" fmla="val 59042"/>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232" name="Curved Connector 231"/>
                <p:cNvCxnSpPr/>
                <p:nvPr/>
              </p:nvCxnSpPr>
              <p:spPr>
                <a:xfrm flipV="1">
                  <a:off x="3627500" y="2057149"/>
                  <a:ext cx="357443" cy="324587"/>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233" name="Right Triangle 232"/>
                <p:cNvSpPr/>
                <p:nvPr/>
              </p:nvSpPr>
              <p:spPr>
                <a:xfrm rot="420000">
                  <a:off x="4008668" y="1956650"/>
                  <a:ext cx="113734" cy="122249"/>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34" name="Right Triangle 233"/>
                <p:cNvSpPr/>
                <p:nvPr/>
              </p:nvSpPr>
              <p:spPr>
                <a:xfrm rot="3120000">
                  <a:off x="4066129" y="2276879"/>
                  <a:ext cx="101170" cy="97485"/>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35" name="Right Triangle 234"/>
                <p:cNvSpPr/>
                <p:nvPr/>
              </p:nvSpPr>
              <p:spPr>
                <a:xfrm rot="12720000">
                  <a:off x="3484106" y="2131438"/>
                  <a:ext cx="108316" cy="11803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36" name="Right Triangle 235"/>
                <p:cNvSpPr/>
                <p:nvPr/>
              </p:nvSpPr>
              <p:spPr>
                <a:xfrm rot="12240000">
                  <a:off x="3558098" y="2331054"/>
                  <a:ext cx="113730" cy="12224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grpSp>
            <p:nvGrpSpPr>
              <p:cNvPr id="55444" name="Group 194"/>
              <p:cNvGrpSpPr>
                <a:grpSpLocks/>
              </p:cNvGrpSpPr>
              <p:nvPr/>
            </p:nvGrpSpPr>
            <p:grpSpPr bwMode="auto">
              <a:xfrm rot="-1024320">
                <a:off x="1093718" y="1807355"/>
                <a:ext cx="615798" cy="424909"/>
                <a:chOff x="6038444" y="1708357"/>
                <a:chExt cx="950717" cy="877041"/>
              </a:xfrm>
            </p:grpSpPr>
            <p:cxnSp>
              <p:nvCxnSpPr>
                <p:cNvPr id="223" name="Curved Connector 222"/>
                <p:cNvCxnSpPr/>
                <p:nvPr/>
              </p:nvCxnSpPr>
              <p:spPr>
                <a:xfrm>
                  <a:off x="6147986" y="1944881"/>
                  <a:ext cx="677454" cy="263507"/>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224" name="Curved Connector 223"/>
                <p:cNvCxnSpPr/>
                <p:nvPr/>
              </p:nvCxnSpPr>
              <p:spPr>
                <a:xfrm rot="5400000" flipH="1" flipV="1">
                  <a:off x="6192038" y="1929184"/>
                  <a:ext cx="589016" cy="37581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225" name="Freeform 224"/>
                <p:cNvSpPr/>
                <p:nvPr/>
              </p:nvSpPr>
              <p:spPr>
                <a:xfrm>
                  <a:off x="6512257" y="2101457"/>
                  <a:ext cx="89009" cy="317761"/>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226" name="Right Triangle 225"/>
                <p:cNvSpPr/>
                <p:nvPr/>
              </p:nvSpPr>
              <p:spPr>
                <a:xfrm rot="12780000">
                  <a:off x="6015463" y="1911275"/>
                  <a:ext cx="108789" cy="12400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7" name="Right Triangle 226"/>
                <p:cNvSpPr/>
                <p:nvPr/>
              </p:nvSpPr>
              <p:spPr>
                <a:xfrm rot="8940000">
                  <a:off x="6216877" y="2450258"/>
                  <a:ext cx="108789" cy="131756"/>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8" name="Right Triangle 227"/>
                <p:cNvSpPr/>
                <p:nvPr/>
              </p:nvSpPr>
              <p:spPr>
                <a:xfrm rot="7740000">
                  <a:off x="6542946" y="2443420"/>
                  <a:ext cx="108503" cy="118678"/>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9" name="Right Triangle 228"/>
                <p:cNvSpPr/>
                <p:nvPr/>
              </p:nvSpPr>
              <p:spPr>
                <a:xfrm rot="-420000">
                  <a:off x="6678520" y="1695331"/>
                  <a:ext cx="108789" cy="12400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30" name="Right Triangle 229"/>
                <p:cNvSpPr/>
                <p:nvPr/>
              </p:nvSpPr>
              <p:spPr>
                <a:xfrm rot="1620000">
                  <a:off x="6856452" y="2137524"/>
                  <a:ext cx="108789" cy="116256"/>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grpSp>
            <p:nvGrpSpPr>
              <p:cNvPr id="55445" name="Group 195"/>
              <p:cNvGrpSpPr>
                <a:grpSpLocks/>
              </p:cNvGrpSpPr>
              <p:nvPr/>
            </p:nvGrpSpPr>
            <p:grpSpPr bwMode="auto">
              <a:xfrm rot="-1024320">
                <a:off x="1815683" y="2577251"/>
                <a:ext cx="540802" cy="376514"/>
                <a:chOff x="6038444" y="1708357"/>
                <a:chExt cx="950717" cy="877041"/>
              </a:xfrm>
            </p:grpSpPr>
            <p:cxnSp>
              <p:nvCxnSpPr>
                <p:cNvPr id="215" name="Curved Connector 214"/>
                <p:cNvCxnSpPr/>
                <p:nvPr/>
              </p:nvCxnSpPr>
              <p:spPr>
                <a:xfrm>
                  <a:off x="6146025" y="1952569"/>
                  <a:ext cx="686942" cy="27113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216" name="Curved Connector 215"/>
                <p:cNvCxnSpPr/>
                <p:nvPr/>
              </p:nvCxnSpPr>
              <p:spPr>
                <a:xfrm rot="5400000" flipH="1" flipV="1">
                  <a:off x="6195079" y="1925961"/>
                  <a:ext cx="577262" cy="382886"/>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217" name="Freeform 216"/>
                <p:cNvSpPr/>
                <p:nvPr/>
              </p:nvSpPr>
              <p:spPr>
                <a:xfrm>
                  <a:off x="6483297" y="2092393"/>
                  <a:ext cx="95720" cy="314870"/>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218" name="Right Triangle 217"/>
                <p:cNvSpPr/>
                <p:nvPr/>
              </p:nvSpPr>
              <p:spPr>
                <a:xfrm rot="12780000">
                  <a:off x="6012140" y="1922123"/>
                  <a:ext cx="112614" cy="12244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19" name="Right Triangle 218"/>
                <p:cNvSpPr/>
                <p:nvPr/>
              </p:nvSpPr>
              <p:spPr>
                <a:xfrm rot="8940000">
                  <a:off x="6210000" y="2451314"/>
                  <a:ext cx="112614" cy="13119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0" name="Right Triangle 219"/>
                <p:cNvSpPr/>
                <p:nvPr/>
              </p:nvSpPr>
              <p:spPr>
                <a:xfrm rot="7740000">
                  <a:off x="6534855" y="2425128"/>
                  <a:ext cx="104957" cy="12387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1" name="Right Triangle 220"/>
                <p:cNvSpPr/>
                <p:nvPr/>
              </p:nvSpPr>
              <p:spPr>
                <a:xfrm rot="-420000">
                  <a:off x="6674839" y="1698437"/>
                  <a:ext cx="112614" cy="12244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22" name="Right Triangle 221"/>
                <p:cNvSpPr/>
                <p:nvPr/>
              </p:nvSpPr>
              <p:spPr>
                <a:xfrm rot="1620000">
                  <a:off x="6848857" y="2129134"/>
                  <a:ext cx="112614" cy="12244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grpSp>
            <p:nvGrpSpPr>
              <p:cNvPr id="55446" name="Group 196"/>
              <p:cNvGrpSpPr>
                <a:grpSpLocks/>
              </p:cNvGrpSpPr>
              <p:nvPr/>
            </p:nvGrpSpPr>
            <p:grpSpPr bwMode="auto">
              <a:xfrm rot="-1024320">
                <a:off x="1235373" y="2426403"/>
                <a:ext cx="475997" cy="416715"/>
                <a:chOff x="6038444" y="1708357"/>
                <a:chExt cx="950717" cy="877041"/>
              </a:xfrm>
            </p:grpSpPr>
            <p:cxnSp>
              <p:nvCxnSpPr>
                <p:cNvPr id="207" name="Curved Connector 206"/>
                <p:cNvCxnSpPr/>
                <p:nvPr/>
              </p:nvCxnSpPr>
              <p:spPr>
                <a:xfrm>
                  <a:off x="6135555" y="1962579"/>
                  <a:ext cx="703700" cy="268690"/>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208" name="Curved Connector 207"/>
                <p:cNvCxnSpPr/>
                <p:nvPr/>
              </p:nvCxnSpPr>
              <p:spPr>
                <a:xfrm rot="5400000" flipH="1" flipV="1">
                  <a:off x="6185613" y="1942777"/>
                  <a:ext cx="584795" cy="383836"/>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209" name="Freeform 208"/>
                <p:cNvSpPr/>
                <p:nvPr/>
              </p:nvSpPr>
              <p:spPr>
                <a:xfrm>
                  <a:off x="6477823" y="2093976"/>
                  <a:ext cx="95961" cy="316106"/>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210" name="Right Triangle 209"/>
                <p:cNvSpPr/>
                <p:nvPr/>
              </p:nvSpPr>
              <p:spPr>
                <a:xfrm rot="12780000">
                  <a:off x="6008030" y="1930157"/>
                  <a:ext cx="108756" cy="118537"/>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11" name="Right Triangle 210"/>
                <p:cNvSpPr/>
                <p:nvPr/>
              </p:nvSpPr>
              <p:spPr>
                <a:xfrm rot="8940000">
                  <a:off x="6202232" y="2461300"/>
                  <a:ext cx="121546" cy="134347"/>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12" name="Right Triangle 211"/>
                <p:cNvSpPr/>
                <p:nvPr/>
              </p:nvSpPr>
              <p:spPr>
                <a:xfrm rot="7740000">
                  <a:off x="6535967" y="2439307"/>
                  <a:ext cx="110637" cy="121546"/>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13" name="Right Triangle 212"/>
                <p:cNvSpPr/>
                <p:nvPr/>
              </p:nvSpPr>
              <p:spPr>
                <a:xfrm rot="-420000">
                  <a:off x="6699800" y="1704844"/>
                  <a:ext cx="108752" cy="118542"/>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14" name="Right Triangle 213"/>
                <p:cNvSpPr/>
                <p:nvPr/>
              </p:nvSpPr>
              <p:spPr>
                <a:xfrm rot="1620000">
                  <a:off x="6850029" y="2150385"/>
                  <a:ext cx="108756" cy="118537"/>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grpSp>
            <p:nvGrpSpPr>
              <p:cNvPr id="55447" name="Group 197"/>
              <p:cNvGrpSpPr>
                <a:grpSpLocks/>
              </p:cNvGrpSpPr>
              <p:nvPr/>
            </p:nvGrpSpPr>
            <p:grpSpPr bwMode="auto">
              <a:xfrm rot="-1024320">
                <a:off x="2064454" y="1651097"/>
                <a:ext cx="617487" cy="551179"/>
                <a:chOff x="6038444" y="1708357"/>
                <a:chExt cx="950717" cy="877041"/>
              </a:xfrm>
            </p:grpSpPr>
            <p:cxnSp>
              <p:nvCxnSpPr>
                <p:cNvPr id="199" name="Curved Connector 198"/>
                <p:cNvCxnSpPr/>
                <p:nvPr/>
              </p:nvCxnSpPr>
              <p:spPr>
                <a:xfrm>
                  <a:off x="6148785" y="1950491"/>
                  <a:ext cx="690398" cy="274837"/>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200" name="Curved Connector 199"/>
                <p:cNvCxnSpPr/>
                <p:nvPr/>
              </p:nvCxnSpPr>
              <p:spPr>
                <a:xfrm rot="5400000" flipH="1" flipV="1">
                  <a:off x="6193985" y="1924141"/>
                  <a:ext cx="585523" cy="384650"/>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201" name="Freeform 200"/>
                <p:cNvSpPr/>
                <p:nvPr/>
              </p:nvSpPr>
              <p:spPr>
                <a:xfrm>
                  <a:off x="6509031" y="2105598"/>
                  <a:ext cx="93695" cy="310686"/>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202" name="Right Triangle 201"/>
                <p:cNvSpPr/>
                <p:nvPr/>
              </p:nvSpPr>
              <p:spPr>
                <a:xfrm rot="12780000">
                  <a:off x="6013316" y="1919499"/>
                  <a:ext cx="108491" cy="11949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03" name="Right Triangle 202"/>
                <p:cNvSpPr/>
                <p:nvPr/>
              </p:nvSpPr>
              <p:spPr>
                <a:xfrm rot="8940000">
                  <a:off x="6244933" y="2435007"/>
                  <a:ext cx="113424" cy="13144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04" name="Right Triangle 203"/>
                <p:cNvSpPr/>
                <p:nvPr/>
              </p:nvSpPr>
              <p:spPr>
                <a:xfrm rot="7740000">
                  <a:off x="6544268" y="2439993"/>
                  <a:ext cx="107545" cy="123287"/>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05" name="Right Triangle 204"/>
                <p:cNvSpPr/>
                <p:nvPr/>
              </p:nvSpPr>
              <p:spPr>
                <a:xfrm rot="-420000">
                  <a:off x="6701730" y="1706885"/>
                  <a:ext cx="108491" cy="11949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206" name="Right Triangle 205"/>
                <p:cNvSpPr/>
                <p:nvPr/>
              </p:nvSpPr>
              <p:spPr>
                <a:xfrm rot="1620000">
                  <a:off x="6878857" y="2147798"/>
                  <a:ext cx="108491" cy="11949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grpSp>
        <p:cxnSp>
          <p:nvCxnSpPr>
            <p:cNvPr id="88" name="Curved Connector 87"/>
            <p:cNvCxnSpPr/>
            <p:nvPr/>
          </p:nvCxnSpPr>
          <p:spPr bwMode="auto">
            <a:xfrm>
              <a:off x="7599048" y="4245864"/>
              <a:ext cx="235527" cy="47913"/>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89" name="Curved Connector 88"/>
            <p:cNvCxnSpPr/>
            <p:nvPr/>
          </p:nvCxnSpPr>
          <p:spPr bwMode="auto">
            <a:xfrm rot="5400000" flipH="1" flipV="1">
              <a:off x="7632975" y="4250594"/>
              <a:ext cx="170513" cy="59591"/>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90" name="Right Triangle 89"/>
            <p:cNvSpPr/>
            <p:nvPr/>
          </p:nvSpPr>
          <p:spPr bwMode="auto">
            <a:xfrm rot="20088694">
              <a:off x="7738094" y="4157084"/>
              <a:ext cx="39727" cy="35231"/>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1" name="Right Triangle 90"/>
            <p:cNvSpPr/>
            <p:nvPr/>
          </p:nvSpPr>
          <p:spPr bwMode="auto">
            <a:xfrm rot="2160000">
              <a:off x="7840251" y="4279685"/>
              <a:ext cx="36890" cy="281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2" name="Right Triangle 91"/>
            <p:cNvSpPr/>
            <p:nvPr/>
          </p:nvSpPr>
          <p:spPr bwMode="auto">
            <a:xfrm rot="10788694">
              <a:off x="7559321" y="4245864"/>
              <a:ext cx="39727" cy="3523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3" name="Right Triangle 92"/>
            <p:cNvSpPr/>
            <p:nvPr/>
          </p:nvSpPr>
          <p:spPr bwMode="auto">
            <a:xfrm rot="8220000">
              <a:off x="7669990" y="4367055"/>
              <a:ext cx="39727" cy="35230"/>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94" name="Curved Connector 93"/>
            <p:cNvCxnSpPr>
              <a:endCxn id="97" idx="2"/>
            </p:cNvCxnSpPr>
            <p:nvPr/>
          </p:nvCxnSpPr>
          <p:spPr bwMode="auto">
            <a:xfrm>
              <a:off x="8013349" y="4085216"/>
              <a:ext cx="171680" cy="33820"/>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95" name="Curved Connector 94"/>
            <p:cNvCxnSpPr/>
            <p:nvPr/>
          </p:nvCxnSpPr>
          <p:spPr bwMode="auto">
            <a:xfrm rot="16200000" flipV="1">
              <a:off x="8001901" y="4073083"/>
              <a:ext cx="178968" cy="45403"/>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96" name="Right Triangle 95"/>
            <p:cNvSpPr/>
            <p:nvPr/>
          </p:nvSpPr>
          <p:spPr bwMode="auto">
            <a:xfrm rot="18300000">
              <a:off x="8051039" y="3978686"/>
              <a:ext cx="26775" cy="3972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7" name="Right Triangle 96"/>
            <p:cNvSpPr/>
            <p:nvPr/>
          </p:nvSpPr>
          <p:spPr bwMode="auto">
            <a:xfrm rot="3120000">
              <a:off x="8193646" y="4104829"/>
              <a:ext cx="31003" cy="3405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8" name="Right Triangle 97"/>
            <p:cNvSpPr/>
            <p:nvPr/>
          </p:nvSpPr>
          <p:spPr bwMode="auto">
            <a:xfrm rot="13620000">
              <a:off x="7975142" y="4069603"/>
              <a:ext cx="29593" cy="3263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99" name="Right Triangle 98"/>
            <p:cNvSpPr/>
            <p:nvPr/>
          </p:nvSpPr>
          <p:spPr bwMode="auto">
            <a:xfrm rot="9900000">
              <a:off x="8089966" y="4189496"/>
              <a:ext cx="32634" cy="281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00" name="Right Triangle 99"/>
            <p:cNvSpPr/>
            <p:nvPr/>
          </p:nvSpPr>
          <p:spPr bwMode="auto">
            <a:xfrm rot="9960000">
              <a:off x="7984972" y="4406513"/>
              <a:ext cx="35471"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01" name="Curved Connector 100"/>
            <p:cNvCxnSpPr/>
            <p:nvPr/>
          </p:nvCxnSpPr>
          <p:spPr bwMode="auto">
            <a:xfrm>
              <a:off x="7716812" y="4006300"/>
              <a:ext cx="242621" cy="7891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02" name="Curved Connector 101"/>
            <p:cNvCxnSpPr/>
            <p:nvPr/>
          </p:nvCxnSpPr>
          <p:spPr bwMode="auto">
            <a:xfrm rot="5400000" flipH="1" flipV="1">
              <a:off x="7750743" y="3988227"/>
              <a:ext cx="171922" cy="134790"/>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03" name="Freeform 102"/>
            <p:cNvSpPr/>
            <p:nvPr/>
          </p:nvSpPr>
          <p:spPr bwMode="auto">
            <a:xfrm>
              <a:off x="7843088" y="4059850"/>
              <a:ext cx="85130" cy="97235"/>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04" name="Right Triangle 103"/>
            <p:cNvSpPr/>
            <p:nvPr/>
          </p:nvSpPr>
          <p:spPr bwMode="auto">
            <a:xfrm rot="12780000">
              <a:off x="7669990" y="3996435"/>
              <a:ext cx="38309" cy="35231"/>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05" name="Right Triangle 104"/>
            <p:cNvSpPr/>
            <p:nvPr/>
          </p:nvSpPr>
          <p:spPr bwMode="auto">
            <a:xfrm rot="8940000">
              <a:off x="7742352" y="4150039"/>
              <a:ext cx="39727" cy="39458"/>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06" name="Right Triangle 105"/>
            <p:cNvSpPr/>
            <p:nvPr/>
          </p:nvSpPr>
          <p:spPr bwMode="auto">
            <a:xfrm rot="5700000">
              <a:off x="7926902" y="4159792"/>
              <a:ext cx="29593" cy="3263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07" name="Right Triangle 106"/>
            <p:cNvSpPr/>
            <p:nvPr/>
          </p:nvSpPr>
          <p:spPr bwMode="auto">
            <a:xfrm rot="21180000">
              <a:off x="7905517" y="3931612"/>
              <a:ext cx="38309" cy="35231"/>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08" name="Right Triangle 107"/>
            <p:cNvSpPr/>
            <p:nvPr/>
          </p:nvSpPr>
          <p:spPr bwMode="auto">
            <a:xfrm rot="2520000">
              <a:off x="7963690" y="4069713"/>
              <a:ext cx="36890" cy="2677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09" name="Curved Connector 108"/>
            <p:cNvCxnSpPr/>
            <p:nvPr/>
          </p:nvCxnSpPr>
          <p:spPr bwMode="auto">
            <a:xfrm rot="5400000" flipH="1" flipV="1">
              <a:off x="7960775" y="4265998"/>
              <a:ext cx="184605" cy="87968"/>
            </a:xfrm>
            <a:prstGeom prst="curvedConnector3">
              <a:avLst>
                <a:gd name="adj1" fmla="val 50000"/>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10" name="Freeform 109"/>
            <p:cNvSpPr/>
            <p:nvPr/>
          </p:nvSpPr>
          <p:spPr bwMode="auto">
            <a:xfrm rot="21434497">
              <a:off x="7956595" y="4188087"/>
              <a:ext cx="87968" cy="125419"/>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11" name="Right Triangle 110"/>
            <p:cNvSpPr/>
            <p:nvPr/>
          </p:nvSpPr>
          <p:spPr bwMode="auto">
            <a:xfrm rot="13080000">
              <a:off x="7851601" y="4279685"/>
              <a:ext cx="34052"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12" name="Right Triangle 111"/>
            <p:cNvSpPr/>
            <p:nvPr/>
          </p:nvSpPr>
          <p:spPr bwMode="auto">
            <a:xfrm rot="420000">
              <a:off x="8204893" y="4228954"/>
              <a:ext cx="35470"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13" name="Right Triangle 112"/>
            <p:cNvSpPr/>
            <p:nvPr/>
          </p:nvSpPr>
          <p:spPr bwMode="auto">
            <a:xfrm rot="20280000">
              <a:off x="8087128" y="4192315"/>
              <a:ext cx="34052"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14" name="Right Triangle 113"/>
            <p:cNvSpPr/>
            <p:nvPr/>
          </p:nvSpPr>
          <p:spPr bwMode="auto">
            <a:xfrm rot="16800000">
              <a:off x="7931157" y="4161201"/>
              <a:ext cx="29594" cy="3263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15" name="Curved Connector 114"/>
            <p:cNvCxnSpPr/>
            <p:nvPr/>
          </p:nvCxnSpPr>
          <p:spPr bwMode="auto">
            <a:xfrm>
              <a:off x="8223337" y="4110581"/>
              <a:ext cx="242621" cy="80324"/>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16" name="Curved Connector 115"/>
            <p:cNvCxnSpPr/>
            <p:nvPr/>
          </p:nvCxnSpPr>
          <p:spPr bwMode="auto">
            <a:xfrm rot="5400000" flipH="1" flipV="1">
              <a:off x="8235179" y="4074870"/>
              <a:ext cx="143739" cy="141884"/>
            </a:xfrm>
            <a:prstGeom prst="curvedConnector3">
              <a:avLst>
                <a:gd name="adj1" fmla="val 50000"/>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17" name="Freeform 116"/>
            <p:cNvSpPr/>
            <p:nvPr/>
          </p:nvSpPr>
          <p:spPr bwMode="auto">
            <a:xfrm>
              <a:off x="8345356" y="4159902"/>
              <a:ext cx="32634" cy="91598"/>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18" name="Right Triangle 117"/>
            <p:cNvSpPr/>
            <p:nvPr/>
          </p:nvSpPr>
          <p:spPr bwMode="auto">
            <a:xfrm rot="12900000">
              <a:off x="8197798" y="4104944"/>
              <a:ext cx="29796" cy="33820"/>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19" name="Right Triangle 118"/>
            <p:cNvSpPr/>
            <p:nvPr/>
          </p:nvSpPr>
          <p:spPr bwMode="auto">
            <a:xfrm rot="11040000">
              <a:off x="8206311" y="4224726"/>
              <a:ext cx="35471" cy="2677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0" name="Right Triangle 119"/>
            <p:cNvSpPr/>
            <p:nvPr/>
          </p:nvSpPr>
          <p:spPr bwMode="auto">
            <a:xfrm rot="7140000">
              <a:off x="8370997" y="4244345"/>
              <a:ext cx="29593" cy="3263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1" name="Right Triangle 120"/>
            <p:cNvSpPr/>
            <p:nvPr/>
          </p:nvSpPr>
          <p:spPr bwMode="auto">
            <a:xfrm rot="1620000">
              <a:off x="8473052" y="4165540"/>
              <a:ext cx="39727" cy="3663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2" name="Right Triangle 121"/>
            <p:cNvSpPr/>
            <p:nvPr/>
          </p:nvSpPr>
          <p:spPr bwMode="auto">
            <a:xfrm rot="17040000">
              <a:off x="8351133" y="4040010"/>
              <a:ext cx="29594" cy="3263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23" name="Curved Connector 122"/>
            <p:cNvCxnSpPr>
              <a:stCxn id="125" idx="2"/>
            </p:cNvCxnSpPr>
            <p:nvPr/>
          </p:nvCxnSpPr>
          <p:spPr bwMode="auto">
            <a:xfrm>
              <a:off x="8199217" y="3944296"/>
              <a:ext cx="158910" cy="93008"/>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24" name="Curved Connector 123"/>
            <p:cNvCxnSpPr/>
            <p:nvPr/>
          </p:nvCxnSpPr>
          <p:spPr bwMode="auto">
            <a:xfrm rot="10800000" flipV="1">
              <a:off x="8186447" y="3978116"/>
              <a:ext cx="181611" cy="36639"/>
            </a:xfrm>
            <a:prstGeom prst="curvedConnector3">
              <a:avLst>
                <a:gd name="adj1" fmla="val 46381"/>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125" name="Right Triangle 124"/>
            <p:cNvSpPr/>
            <p:nvPr/>
          </p:nvSpPr>
          <p:spPr bwMode="auto">
            <a:xfrm rot="15420000">
              <a:off x="8163847" y="3917410"/>
              <a:ext cx="29593" cy="32633"/>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6" name="Right Triangle 125"/>
            <p:cNvSpPr/>
            <p:nvPr/>
          </p:nvSpPr>
          <p:spPr bwMode="auto">
            <a:xfrm rot="2520000">
              <a:off x="8375153" y="3969661"/>
              <a:ext cx="35470" cy="2818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7" name="Right Triangle 126"/>
            <p:cNvSpPr/>
            <p:nvPr/>
          </p:nvSpPr>
          <p:spPr bwMode="auto">
            <a:xfrm rot="6120000">
              <a:off x="8349715" y="4037191"/>
              <a:ext cx="29594" cy="3263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28" name="Right Triangle 127"/>
            <p:cNvSpPr/>
            <p:nvPr/>
          </p:nvSpPr>
          <p:spPr bwMode="auto">
            <a:xfrm rot="11700000">
              <a:off x="8160908" y="4011937"/>
              <a:ext cx="35471" cy="2677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29" name="Curved Connector 128"/>
            <p:cNvCxnSpPr/>
            <p:nvPr/>
          </p:nvCxnSpPr>
          <p:spPr bwMode="auto">
            <a:xfrm rot="1266418">
              <a:off x="7932475" y="3813240"/>
              <a:ext cx="242621" cy="8032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30" name="Curved Connector 129"/>
            <p:cNvCxnSpPr/>
            <p:nvPr/>
          </p:nvCxnSpPr>
          <p:spPr bwMode="auto">
            <a:xfrm rot="6666418" flipH="1" flipV="1">
              <a:off x="7962149" y="3795167"/>
              <a:ext cx="171922" cy="134789"/>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31" name="Freeform 130"/>
            <p:cNvSpPr/>
            <p:nvPr/>
          </p:nvSpPr>
          <p:spPr bwMode="auto">
            <a:xfrm rot="20940000" flipH="1">
              <a:off x="8043145" y="3861152"/>
              <a:ext cx="15607" cy="107099"/>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32" name="Right Triangle 131"/>
            <p:cNvSpPr/>
            <p:nvPr/>
          </p:nvSpPr>
          <p:spPr bwMode="auto">
            <a:xfrm rot="14046418">
              <a:off x="7919107" y="3757432"/>
              <a:ext cx="32412" cy="4256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33" name="Right Triangle 132"/>
            <p:cNvSpPr/>
            <p:nvPr/>
          </p:nvSpPr>
          <p:spPr bwMode="auto">
            <a:xfrm rot="10206418">
              <a:off x="7908355" y="3927385"/>
              <a:ext cx="39727" cy="39458"/>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34" name="Right Triangle 133"/>
            <p:cNvSpPr/>
            <p:nvPr/>
          </p:nvSpPr>
          <p:spPr bwMode="auto">
            <a:xfrm rot="7380000">
              <a:off x="8048911" y="3976596"/>
              <a:ext cx="26775" cy="32633"/>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35" name="Right Triangle 134"/>
            <p:cNvSpPr/>
            <p:nvPr/>
          </p:nvSpPr>
          <p:spPr bwMode="auto">
            <a:xfrm rot="846418">
              <a:off x="8132531" y="3772373"/>
              <a:ext cx="39727" cy="35230"/>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36" name="Right Triangle 135"/>
            <p:cNvSpPr/>
            <p:nvPr/>
          </p:nvSpPr>
          <p:spPr bwMode="auto">
            <a:xfrm rot="4380000">
              <a:off x="8153915" y="3917409"/>
              <a:ext cx="29593" cy="3263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37" name="Freeform 136"/>
            <p:cNvSpPr/>
            <p:nvPr/>
          </p:nvSpPr>
          <p:spPr bwMode="auto">
            <a:xfrm>
              <a:off x="7882816" y="4283912"/>
              <a:ext cx="157491" cy="35231"/>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cxnSp>
          <p:nvCxnSpPr>
            <p:cNvPr id="138" name="Curved Connector 137"/>
            <p:cNvCxnSpPr/>
            <p:nvPr/>
          </p:nvCxnSpPr>
          <p:spPr bwMode="auto">
            <a:xfrm flipV="1">
              <a:off x="8041725" y="4251501"/>
              <a:ext cx="167423" cy="63414"/>
            </a:xfrm>
            <a:prstGeom prst="curvedConnector3">
              <a:avLst>
                <a:gd name="adj1" fmla="val 81164"/>
              </a:avLst>
            </a:prstGeom>
          </p:spPr>
          <p:style>
            <a:lnRef idx="2">
              <a:schemeClr val="accent2"/>
            </a:lnRef>
            <a:fillRef idx="0">
              <a:schemeClr val="accent2"/>
            </a:fillRef>
            <a:effectRef idx="1">
              <a:schemeClr val="accent2"/>
            </a:effectRef>
            <a:fontRef idx="minor">
              <a:schemeClr val="tx1"/>
            </a:fontRef>
          </p:style>
        </p:cxnSp>
        <p:grpSp>
          <p:nvGrpSpPr>
            <p:cNvPr id="55388" name="Group 138"/>
            <p:cNvGrpSpPr>
              <a:grpSpLocks/>
            </p:cNvGrpSpPr>
            <p:nvPr/>
          </p:nvGrpSpPr>
          <p:grpSpPr bwMode="auto">
            <a:xfrm>
              <a:off x="6402188" y="4210491"/>
              <a:ext cx="254101" cy="179470"/>
              <a:chOff x="3476273" y="5389442"/>
              <a:chExt cx="782538" cy="610853"/>
            </a:xfrm>
          </p:grpSpPr>
          <p:cxnSp>
            <p:nvCxnSpPr>
              <p:cNvPr id="188" name="Curved Connector 187"/>
              <p:cNvCxnSpPr/>
              <p:nvPr/>
            </p:nvCxnSpPr>
            <p:spPr>
              <a:xfrm>
                <a:off x="3579176" y="5620157"/>
                <a:ext cx="563667" cy="91134"/>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89" name="Curved Connector 188"/>
              <p:cNvCxnSpPr/>
              <p:nvPr/>
            </p:nvCxnSpPr>
            <p:spPr>
              <a:xfrm rot="5400000" flipH="1" flipV="1">
                <a:off x="3528525" y="5577218"/>
                <a:ext cx="450865" cy="200997"/>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190" name="Right Triangle 189"/>
              <p:cNvSpPr/>
              <p:nvPr/>
            </p:nvSpPr>
            <p:spPr>
              <a:xfrm rot="20088694">
                <a:off x="3823868" y="5389928"/>
                <a:ext cx="100500" cy="9113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91" name="Right Triangle 190"/>
              <p:cNvSpPr/>
              <p:nvPr/>
            </p:nvSpPr>
            <p:spPr>
              <a:xfrm rot="2160000">
                <a:off x="4160320" y="5668122"/>
                <a:ext cx="100497" cy="9113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92" name="Right Triangle 191"/>
              <p:cNvSpPr/>
              <p:nvPr/>
            </p:nvSpPr>
            <p:spPr>
              <a:xfrm rot="10788694">
                <a:off x="3474308" y="5605770"/>
                <a:ext cx="100500" cy="91131"/>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93" name="Right Triangle 192"/>
              <p:cNvSpPr/>
              <p:nvPr/>
            </p:nvSpPr>
            <p:spPr>
              <a:xfrm rot="8220000">
                <a:off x="3592286" y="5907944"/>
                <a:ext cx="131085" cy="9113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grpSp>
        <p:cxnSp>
          <p:nvCxnSpPr>
            <p:cNvPr id="140" name="Curved Connector 139"/>
            <p:cNvCxnSpPr>
              <a:endCxn id="142" idx="2"/>
            </p:cNvCxnSpPr>
            <p:nvPr/>
          </p:nvCxnSpPr>
          <p:spPr bwMode="auto">
            <a:xfrm>
              <a:off x="6801661" y="4154266"/>
              <a:ext cx="194381" cy="26775"/>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41" name="Curved Connector 140"/>
            <p:cNvCxnSpPr/>
            <p:nvPr/>
          </p:nvCxnSpPr>
          <p:spPr bwMode="auto">
            <a:xfrm rot="16200000" flipV="1">
              <a:off x="6815619" y="4139305"/>
              <a:ext cx="139510" cy="48240"/>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142" name="Right Triangle 141"/>
            <p:cNvSpPr/>
            <p:nvPr/>
          </p:nvSpPr>
          <p:spPr bwMode="auto">
            <a:xfrm rot="3120000">
              <a:off x="7002528" y="4170376"/>
              <a:ext cx="29593" cy="28377"/>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43" name="Right Triangle 142"/>
            <p:cNvSpPr/>
            <p:nvPr/>
          </p:nvSpPr>
          <p:spPr bwMode="auto">
            <a:xfrm rot="13620000">
              <a:off x="6773386" y="4142891"/>
              <a:ext cx="29594" cy="2979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44" name="Right Triangle 143"/>
            <p:cNvSpPr/>
            <p:nvPr/>
          </p:nvSpPr>
          <p:spPr bwMode="auto">
            <a:xfrm rot="9900000">
              <a:off x="6885374" y="4230363"/>
              <a:ext cx="32633" cy="26775"/>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45" name="Right Triangle 144"/>
            <p:cNvSpPr/>
            <p:nvPr/>
          </p:nvSpPr>
          <p:spPr bwMode="auto">
            <a:xfrm rot="9960000">
              <a:off x="6892467" y="4407922"/>
              <a:ext cx="38309" cy="2113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46" name="Curved Connector 145"/>
            <p:cNvCxnSpPr/>
            <p:nvPr/>
          </p:nvCxnSpPr>
          <p:spPr bwMode="auto">
            <a:xfrm>
              <a:off x="6479586" y="4093671"/>
              <a:ext cx="262484" cy="6200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47" name="Curved Connector 146"/>
            <p:cNvCxnSpPr/>
            <p:nvPr/>
          </p:nvCxnSpPr>
          <p:spPr bwMode="auto">
            <a:xfrm rot="5400000" flipH="1" flipV="1">
              <a:off x="6543176" y="4058650"/>
              <a:ext cx="132465" cy="146140"/>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48" name="Freeform 147"/>
            <p:cNvSpPr/>
            <p:nvPr/>
          </p:nvSpPr>
          <p:spPr bwMode="auto">
            <a:xfrm>
              <a:off x="6617213" y="4134537"/>
              <a:ext cx="90806" cy="76097"/>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49" name="Right Triangle 148"/>
            <p:cNvSpPr/>
            <p:nvPr/>
          </p:nvSpPr>
          <p:spPr bwMode="auto">
            <a:xfrm rot="12780000">
              <a:off x="6455466" y="4090852"/>
              <a:ext cx="32634" cy="2818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0" name="Right Triangle 149"/>
            <p:cNvSpPr/>
            <p:nvPr/>
          </p:nvSpPr>
          <p:spPr bwMode="auto">
            <a:xfrm rot="8940000">
              <a:off x="6517894" y="4206407"/>
              <a:ext cx="32634"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1" name="Right Triangle 150"/>
            <p:cNvSpPr/>
            <p:nvPr/>
          </p:nvSpPr>
          <p:spPr bwMode="auto">
            <a:xfrm rot="5700000">
              <a:off x="6706677" y="4199245"/>
              <a:ext cx="22547" cy="34052"/>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2" name="Right Triangle 151"/>
            <p:cNvSpPr/>
            <p:nvPr/>
          </p:nvSpPr>
          <p:spPr bwMode="auto">
            <a:xfrm rot="2520000">
              <a:off x="6743490" y="4142993"/>
              <a:ext cx="32633" cy="2677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53" name="Curved Connector 152"/>
            <p:cNvCxnSpPr>
              <a:endCxn id="157" idx="2"/>
            </p:cNvCxnSpPr>
            <p:nvPr/>
          </p:nvCxnSpPr>
          <p:spPr bwMode="auto">
            <a:xfrm rot="16200000" flipV="1">
              <a:off x="6831934" y="4320461"/>
              <a:ext cx="139511" cy="26958"/>
            </a:xfrm>
            <a:prstGeom prst="curvedConnector3">
              <a:avLst>
                <a:gd name="adj1" fmla="val 50000"/>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54" name="Freeform 153"/>
            <p:cNvSpPr/>
            <p:nvPr/>
          </p:nvSpPr>
          <p:spPr bwMode="auto">
            <a:xfrm rot="21434497">
              <a:off x="6764772" y="4254319"/>
              <a:ext cx="133370" cy="78915"/>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55" name="Right Triangle 154"/>
            <p:cNvSpPr/>
            <p:nvPr/>
          </p:nvSpPr>
          <p:spPr bwMode="auto">
            <a:xfrm rot="13080000">
              <a:off x="6774704" y="4381147"/>
              <a:ext cx="35470" cy="21138"/>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6" name="Right Triangle 155"/>
            <p:cNvSpPr/>
            <p:nvPr/>
          </p:nvSpPr>
          <p:spPr bwMode="auto">
            <a:xfrm rot="420000">
              <a:off x="7007393" y="4265593"/>
              <a:ext cx="32633"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7" name="Right Triangle 156"/>
            <p:cNvSpPr/>
            <p:nvPr/>
          </p:nvSpPr>
          <p:spPr bwMode="auto">
            <a:xfrm rot="20280000">
              <a:off x="6881116" y="4231772"/>
              <a:ext cx="34052"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8" name="Right Triangle 157"/>
            <p:cNvSpPr/>
            <p:nvPr/>
          </p:nvSpPr>
          <p:spPr bwMode="auto">
            <a:xfrm rot="16800000">
              <a:off x="6750685" y="4238716"/>
              <a:ext cx="29594" cy="29796"/>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59" name="Right Triangle 158"/>
            <p:cNvSpPr/>
            <p:nvPr/>
          </p:nvSpPr>
          <p:spPr bwMode="auto">
            <a:xfrm rot="11040000">
              <a:off x="7122318" y="4302232"/>
              <a:ext cx="32634"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60" name="Curved Connector 159"/>
            <p:cNvCxnSpPr/>
            <p:nvPr/>
          </p:nvCxnSpPr>
          <p:spPr bwMode="auto">
            <a:xfrm>
              <a:off x="7137927" y="4220499"/>
              <a:ext cx="262484" cy="60595"/>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61" name="Curved Connector 160"/>
            <p:cNvCxnSpPr/>
            <p:nvPr/>
          </p:nvCxnSpPr>
          <p:spPr bwMode="auto">
            <a:xfrm rot="5400000" flipH="1" flipV="1">
              <a:off x="7173773" y="4170657"/>
              <a:ext cx="109917" cy="153235"/>
            </a:xfrm>
            <a:prstGeom prst="curvedConnector3">
              <a:avLst>
                <a:gd name="adj1" fmla="val 50000"/>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62" name="Freeform 161"/>
            <p:cNvSpPr/>
            <p:nvPr/>
          </p:nvSpPr>
          <p:spPr bwMode="auto">
            <a:xfrm>
              <a:off x="7269878" y="4257138"/>
              <a:ext cx="35471" cy="71869"/>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63" name="Right Triangle 162"/>
            <p:cNvSpPr/>
            <p:nvPr/>
          </p:nvSpPr>
          <p:spPr bwMode="auto">
            <a:xfrm rot="12900000">
              <a:off x="7106712" y="4209225"/>
              <a:ext cx="31214"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64" name="Right Triangle 163"/>
            <p:cNvSpPr/>
            <p:nvPr/>
          </p:nvSpPr>
          <p:spPr bwMode="auto">
            <a:xfrm rot="7140000">
              <a:off x="7303299" y="4318318"/>
              <a:ext cx="22547" cy="35470"/>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65" name="Right Triangle 164"/>
            <p:cNvSpPr/>
            <p:nvPr/>
          </p:nvSpPr>
          <p:spPr bwMode="auto">
            <a:xfrm rot="2700000">
              <a:off x="7399803" y="4269009"/>
              <a:ext cx="29594" cy="3121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66" name="Right Triangle 165"/>
            <p:cNvSpPr/>
            <p:nvPr/>
          </p:nvSpPr>
          <p:spPr bwMode="auto">
            <a:xfrm rot="720000">
              <a:off x="7308187" y="4175404"/>
              <a:ext cx="31214"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67" name="Curved Connector 166"/>
            <p:cNvCxnSpPr>
              <a:stCxn id="174" idx="2"/>
            </p:cNvCxnSpPr>
            <p:nvPr/>
          </p:nvCxnSpPr>
          <p:spPr bwMode="auto">
            <a:xfrm>
              <a:off x="6937870" y="3985162"/>
              <a:ext cx="184449" cy="74688"/>
            </a:xfrm>
            <a:prstGeom prst="curvedConnector3">
              <a:avLst>
                <a:gd name="adj1" fmla="val 50000"/>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168" name="Curved Connector 167"/>
            <p:cNvCxnSpPr/>
            <p:nvPr/>
          </p:nvCxnSpPr>
          <p:spPr bwMode="auto">
            <a:xfrm rot="10800000" flipV="1">
              <a:off x="6940708" y="4017574"/>
              <a:ext cx="194381" cy="28184"/>
            </a:xfrm>
            <a:prstGeom prst="curvedConnector3">
              <a:avLst>
                <a:gd name="adj1" fmla="val 58850"/>
              </a:avLst>
            </a:prstGeom>
            <a:ln>
              <a:solidFill>
                <a:schemeClr val="accent2"/>
              </a:solidFill>
            </a:ln>
          </p:spPr>
          <p:style>
            <a:lnRef idx="2">
              <a:schemeClr val="accent1"/>
            </a:lnRef>
            <a:fillRef idx="0">
              <a:schemeClr val="accent1"/>
            </a:fillRef>
            <a:effectRef idx="1">
              <a:schemeClr val="accent1"/>
            </a:effectRef>
            <a:fontRef idx="minor">
              <a:schemeClr val="tx1"/>
            </a:fontRef>
          </p:style>
        </p:cxnSp>
        <p:sp>
          <p:nvSpPr>
            <p:cNvPr id="169" name="Right Triangle 168"/>
            <p:cNvSpPr/>
            <p:nvPr/>
          </p:nvSpPr>
          <p:spPr bwMode="auto">
            <a:xfrm rot="2520000">
              <a:off x="7137927" y="4003482"/>
              <a:ext cx="32633" cy="26774"/>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0" name="Right Triangle 169"/>
            <p:cNvSpPr/>
            <p:nvPr/>
          </p:nvSpPr>
          <p:spPr bwMode="auto">
            <a:xfrm rot="6120000">
              <a:off x="7129490" y="4056916"/>
              <a:ext cx="22547" cy="34052"/>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1" name="Right Triangle 170"/>
            <p:cNvSpPr/>
            <p:nvPr/>
          </p:nvSpPr>
          <p:spPr bwMode="auto">
            <a:xfrm rot="11700000">
              <a:off x="6926519" y="4044348"/>
              <a:ext cx="32634" cy="26775"/>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2" name="Right Triangle 171"/>
            <p:cNvSpPr/>
            <p:nvPr/>
          </p:nvSpPr>
          <p:spPr bwMode="auto">
            <a:xfrm rot="18300000">
              <a:off x="6844328" y="4071022"/>
              <a:ext cx="29593" cy="29796"/>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3" name="Right Triangle 172"/>
            <p:cNvSpPr/>
            <p:nvPr/>
          </p:nvSpPr>
          <p:spPr bwMode="auto">
            <a:xfrm rot="38098">
              <a:off x="6682479" y="4037302"/>
              <a:ext cx="32634"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4" name="Right Triangle 173"/>
            <p:cNvSpPr/>
            <p:nvPr/>
          </p:nvSpPr>
          <p:spPr bwMode="auto">
            <a:xfrm rot="15878098">
              <a:off x="6901796" y="3951916"/>
              <a:ext cx="31003" cy="38309"/>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cxnSp>
          <p:nvCxnSpPr>
            <p:cNvPr id="175" name="Curved Connector 174"/>
            <p:cNvCxnSpPr/>
            <p:nvPr/>
          </p:nvCxnSpPr>
          <p:spPr bwMode="auto">
            <a:xfrm rot="1724516">
              <a:off x="6656940" y="3827332"/>
              <a:ext cx="283768" cy="84552"/>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cxnSp>
          <p:nvCxnSpPr>
            <p:cNvPr id="176" name="Curved Connector 175"/>
            <p:cNvCxnSpPr/>
            <p:nvPr/>
          </p:nvCxnSpPr>
          <p:spPr bwMode="auto">
            <a:xfrm rot="7124516" flipH="1" flipV="1">
              <a:off x="6699422" y="3799319"/>
              <a:ext cx="183196" cy="157491"/>
            </a:xfrm>
            <a:prstGeom prst="curvedConnector3">
              <a:avLst/>
            </a:prstGeom>
            <a:ln>
              <a:solidFill>
                <a:schemeClr val="accent2"/>
              </a:solidFill>
            </a:ln>
          </p:spPr>
          <p:style>
            <a:lnRef idx="2">
              <a:schemeClr val="accent3"/>
            </a:lnRef>
            <a:fillRef idx="0">
              <a:schemeClr val="accent3"/>
            </a:fillRef>
            <a:effectRef idx="1">
              <a:schemeClr val="accent3"/>
            </a:effectRef>
            <a:fontRef idx="minor">
              <a:schemeClr val="tx1"/>
            </a:fontRef>
          </p:style>
        </p:cxnSp>
        <p:sp>
          <p:nvSpPr>
            <p:cNvPr id="177" name="Freeform 176"/>
            <p:cNvSpPr/>
            <p:nvPr/>
          </p:nvSpPr>
          <p:spPr bwMode="auto">
            <a:xfrm rot="21398098" flipH="1">
              <a:off x="6776123" y="3878063"/>
              <a:ext cx="18445" cy="112736"/>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sp>
          <p:nvSpPr>
            <p:cNvPr id="178" name="Right Triangle 177"/>
            <p:cNvSpPr/>
            <p:nvPr/>
          </p:nvSpPr>
          <p:spPr bwMode="auto">
            <a:xfrm rot="14504516">
              <a:off x="6668392" y="3756770"/>
              <a:ext cx="29594" cy="29796"/>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79" name="Right Triangle 178"/>
            <p:cNvSpPr/>
            <p:nvPr/>
          </p:nvSpPr>
          <p:spPr bwMode="auto">
            <a:xfrm rot="10664516">
              <a:off x="6644171" y="3920338"/>
              <a:ext cx="32633" cy="26775"/>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80" name="Right Triangle 179"/>
            <p:cNvSpPr/>
            <p:nvPr/>
          </p:nvSpPr>
          <p:spPr bwMode="auto">
            <a:xfrm rot="7838098">
              <a:off x="6766997" y="3981508"/>
              <a:ext cx="28184" cy="38309"/>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81" name="Right Triangle 180"/>
            <p:cNvSpPr/>
            <p:nvPr/>
          </p:nvSpPr>
          <p:spPr bwMode="auto">
            <a:xfrm rot="1304516">
              <a:off x="6908075" y="3814649"/>
              <a:ext cx="32633" cy="26774"/>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82" name="Right Triangle 181"/>
            <p:cNvSpPr/>
            <p:nvPr/>
          </p:nvSpPr>
          <p:spPr bwMode="auto">
            <a:xfrm rot="4838098">
              <a:off x="6902505" y="3948397"/>
              <a:ext cx="31003" cy="36890"/>
            </a:xfrm>
            <a:prstGeom prst="rtTriangle">
              <a:avLst/>
            </a:prstGeom>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dirty="0"/>
            </a:p>
          </p:txBody>
        </p:sp>
        <p:sp>
          <p:nvSpPr>
            <p:cNvPr id="183" name="Freeform 182"/>
            <p:cNvSpPr/>
            <p:nvPr/>
          </p:nvSpPr>
          <p:spPr bwMode="auto">
            <a:xfrm flipV="1">
              <a:off x="6808756" y="4316324"/>
              <a:ext cx="100737" cy="71869"/>
            </a:xfrm>
            <a:custGeom>
              <a:avLst/>
              <a:gdLst>
                <a:gd name="connsiteX0" fmla="*/ 0 w 92364"/>
                <a:gd name="connsiteY0" fmla="*/ 0 h 314036"/>
                <a:gd name="connsiteX1" fmla="*/ 92364 w 92364"/>
                <a:gd name="connsiteY1" fmla="*/ 314036 h 314036"/>
                <a:gd name="connsiteX2" fmla="*/ 92364 w 92364"/>
                <a:gd name="connsiteY2" fmla="*/ 314036 h 314036"/>
                <a:gd name="connsiteX3" fmla="*/ 92364 w 92364"/>
                <a:gd name="connsiteY3" fmla="*/ 314036 h 314036"/>
                <a:gd name="connsiteX4" fmla="*/ 92364 w 92364"/>
                <a:gd name="connsiteY4" fmla="*/ 314036 h 3140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2364" h="314036">
                  <a:moveTo>
                    <a:pt x="0" y="0"/>
                  </a:moveTo>
                  <a:lnTo>
                    <a:pt x="92364" y="314036"/>
                  </a:lnTo>
                  <a:lnTo>
                    <a:pt x="92364" y="314036"/>
                  </a:lnTo>
                  <a:lnTo>
                    <a:pt x="92364" y="314036"/>
                  </a:lnTo>
                  <a:lnTo>
                    <a:pt x="92364" y="314036"/>
                  </a:lnTo>
                </a:path>
              </a:pathLst>
            </a:custGeom>
            <a:ln>
              <a:solidFill>
                <a:schemeClr val="accent2"/>
              </a:solidFill>
            </a:ln>
          </p:spPr>
          <p:style>
            <a:lnRef idx="2">
              <a:schemeClr val="accent3"/>
            </a:lnRef>
            <a:fillRef idx="0">
              <a:schemeClr val="accent3"/>
            </a:fillRef>
            <a:effectRef idx="1">
              <a:schemeClr val="accent3"/>
            </a:effectRef>
            <a:fontRef idx="minor">
              <a:schemeClr val="tx1"/>
            </a:fontRef>
          </p:style>
          <p:txBody>
            <a:bodyPr anchor="ctr"/>
            <a:lstStyle/>
            <a:p>
              <a:pPr>
                <a:defRPr/>
              </a:pPr>
              <a:endParaRPr lang="en-US" dirty="0"/>
            </a:p>
          </p:txBody>
        </p:sp>
        <p:cxnSp>
          <p:nvCxnSpPr>
            <p:cNvPr id="184" name="Curved Connector 183"/>
            <p:cNvCxnSpPr/>
            <p:nvPr/>
          </p:nvCxnSpPr>
          <p:spPr bwMode="auto">
            <a:xfrm flipV="1">
              <a:off x="6885374" y="4283912"/>
              <a:ext cx="126276" cy="45094"/>
            </a:xfrm>
            <a:prstGeom prst="curvedConnector3">
              <a:avLst>
                <a:gd name="adj1" fmla="val 50000"/>
              </a:avLst>
            </a:prstGeom>
          </p:spPr>
          <p:style>
            <a:lnRef idx="2">
              <a:schemeClr val="accent2"/>
            </a:lnRef>
            <a:fillRef idx="0">
              <a:schemeClr val="accent2"/>
            </a:fillRef>
            <a:effectRef idx="1">
              <a:schemeClr val="accent2"/>
            </a:effectRef>
            <a:fontRef idx="minor">
              <a:schemeClr val="tx1"/>
            </a:fontRef>
          </p:style>
        </p:cxnSp>
      </p:grpSp>
      <p:sp>
        <p:nvSpPr>
          <p:cNvPr id="55434" name="TextBox 184"/>
          <p:cNvSpPr txBox="1">
            <a:spLocks noChangeArrowheads="1"/>
          </p:cNvSpPr>
          <p:nvPr/>
        </p:nvSpPr>
        <p:spPr bwMode="auto">
          <a:xfrm>
            <a:off x="5432217" y="4492257"/>
            <a:ext cx="96082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a:t>monomers</a:t>
            </a:r>
          </a:p>
        </p:txBody>
      </p:sp>
      <p:sp>
        <p:nvSpPr>
          <p:cNvPr id="55435" name="TextBox 185"/>
          <p:cNvSpPr txBox="1">
            <a:spLocks noChangeArrowheads="1"/>
          </p:cNvSpPr>
          <p:nvPr/>
        </p:nvSpPr>
        <p:spPr bwMode="auto">
          <a:xfrm>
            <a:off x="6481347" y="4467434"/>
            <a:ext cx="103824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a:t>Onset of photocuring</a:t>
            </a:r>
          </a:p>
        </p:txBody>
      </p:sp>
      <p:sp>
        <p:nvSpPr>
          <p:cNvPr id="55436" name="TextBox 186"/>
          <p:cNvSpPr txBox="1">
            <a:spLocks noChangeArrowheads="1"/>
          </p:cNvSpPr>
          <p:nvPr/>
        </p:nvSpPr>
        <p:spPr bwMode="auto">
          <a:xfrm>
            <a:off x="7578940" y="4491428"/>
            <a:ext cx="1115976" cy="398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a:t>Solid photo-cured fibres</a:t>
            </a:r>
          </a:p>
        </p:txBody>
      </p:sp>
      <p:sp>
        <p:nvSpPr>
          <p:cNvPr id="2" name="TextBox 1"/>
          <p:cNvSpPr txBox="1"/>
          <p:nvPr/>
        </p:nvSpPr>
        <p:spPr>
          <a:xfrm>
            <a:off x="381001" y="5051425"/>
            <a:ext cx="7477696" cy="2000548"/>
          </a:xfrm>
          <a:prstGeom prst="rect">
            <a:avLst/>
          </a:prstGeom>
          <a:noFill/>
        </p:spPr>
        <p:txBody>
          <a:bodyPr wrap="square">
            <a:spAutoFit/>
          </a:bodyPr>
          <a:lstStyle/>
          <a:p>
            <a:pPr algn="l">
              <a:defRPr/>
            </a:pPr>
            <a:r>
              <a:rPr lang="en-US" sz="2400" b="1" u="sng" dirty="0">
                <a:latin typeface="Arial" charset="0"/>
              </a:rPr>
              <a:t>Challenges:</a:t>
            </a:r>
          </a:p>
          <a:p>
            <a:pPr algn="l">
              <a:defRPr/>
            </a:pPr>
            <a:endParaRPr lang="en-US" sz="2000" u="sng" dirty="0">
              <a:latin typeface="Arial" charset="0"/>
            </a:endParaRPr>
          </a:p>
          <a:p>
            <a:pPr marL="342900" indent="-342900" algn="l">
              <a:buFont typeface="Arial" pitchFamily="34" charset="0"/>
              <a:buChar char="•"/>
              <a:defRPr/>
            </a:pPr>
            <a:r>
              <a:rPr lang="en-US" sz="2000" dirty="0">
                <a:latin typeface="Arial" charset="0"/>
              </a:rPr>
              <a:t>Matching curing kinetics with high velocity of spinning</a:t>
            </a:r>
          </a:p>
          <a:p>
            <a:pPr algn="l">
              <a:defRPr/>
            </a:pPr>
            <a:endParaRPr lang="en-US" sz="2000" dirty="0">
              <a:latin typeface="Arial" charset="0"/>
            </a:endParaRPr>
          </a:p>
          <a:p>
            <a:pPr marL="342900" indent="-342900" algn="l">
              <a:buFont typeface="Arial" pitchFamily="34" charset="0"/>
              <a:buChar char="•"/>
              <a:defRPr/>
            </a:pPr>
            <a:r>
              <a:rPr lang="en-US" sz="2000" dirty="0">
                <a:latin typeface="Arial" charset="0"/>
              </a:rPr>
              <a:t>Available curing time &lt; </a:t>
            </a:r>
            <a:r>
              <a:rPr lang="en-US" sz="2000" dirty="0" smtClean="0">
                <a:latin typeface="Arial" charset="0"/>
              </a:rPr>
              <a:t>0.5 </a:t>
            </a:r>
            <a:r>
              <a:rPr lang="en-US" sz="2000" dirty="0" err="1">
                <a:latin typeface="Arial" charset="0"/>
              </a:rPr>
              <a:t>secs</a:t>
            </a:r>
            <a:endParaRPr lang="en-US" sz="2000" dirty="0">
              <a:latin typeface="Arial" charset="0"/>
            </a:endParaRPr>
          </a:p>
          <a:p>
            <a:pPr algn="l">
              <a:defRPr/>
            </a:pPr>
            <a:endParaRPr lang="en-US" sz="2000" dirty="0">
              <a:latin typeface="Arial" charset="0"/>
            </a:endParaRPr>
          </a:p>
        </p:txBody>
      </p:sp>
      <p:sp>
        <p:nvSpPr>
          <p:cNvPr id="248" name="TextBox 73"/>
          <p:cNvSpPr txBox="1">
            <a:spLocks noChangeArrowheads="1"/>
          </p:cNvSpPr>
          <p:nvPr/>
        </p:nvSpPr>
        <p:spPr bwMode="auto">
          <a:xfrm>
            <a:off x="4634507" y="1540501"/>
            <a:ext cx="162165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200" dirty="0" smtClean="0"/>
              <a:t>1.02 mm ID needle</a:t>
            </a:r>
            <a:endParaRPr lang="en-US" sz="1200" dirty="0"/>
          </a:p>
        </p:txBody>
      </p:sp>
      <p:pic>
        <p:nvPicPr>
          <p:cNvPr id="922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6283" y="2776188"/>
            <a:ext cx="2093125" cy="10735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ectangle 2"/>
          <p:cNvSpPr/>
          <p:nvPr/>
        </p:nvSpPr>
        <p:spPr>
          <a:xfrm>
            <a:off x="3183469" y="3849441"/>
            <a:ext cx="1451038" cy="338554"/>
          </a:xfrm>
          <a:prstGeom prst="rect">
            <a:avLst/>
          </a:prstGeom>
        </p:spPr>
        <p:txBody>
          <a:bodyPr wrap="none">
            <a:spAutoFit/>
          </a:bodyPr>
          <a:lstStyle/>
          <a:p>
            <a:pPr eaLnBrk="1" hangingPunct="1">
              <a:spcBef>
                <a:spcPct val="50000"/>
              </a:spcBef>
            </a:pPr>
            <a:r>
              <a:rPr lang="en-US" sz="1600" dirty="0" err="1" smtClean="0">
                <a:latin typeface="Arial" pitchFamily="34" charset="0"/>
                <a:cs typeface="Arial" pitchFamily="34" charset="0"/>
              </a:rPr>
              <a:t>Irgacure</a:t>
            </a:r>
            <a:r>
              <a:rPr lang="en-US" sz="1600" dirty="0" smtClean="0">
                <a:latin typeface="Arial" pitchFamily="34" charset="0"/>
                <a:cs typeface="Arial" pitchFamily="34" charset="0"/>
              </a:rPr>
              <a:t> 2100</a:t>
            </a:r>
            <a:endParaRPr lang="en-US" sz="1600" dirty="0">
              <a:latin typeface="Arial" pitchFamily="34" charset="0"/>
              <a:cs typeface="Arial" pitchFamily="34" charset="0"/>
            </a:endParaRPr>
          </a:p>
        </p:txBody>
      </p:sp>
      <p:sp>
        <p:nvSpPr>
          <p:cNvPr id="249" name="Slide Number Placeholder 3"/>
          <p:cNvSpPr>
            <a:spLocks noGrp="1"/>
          </p:cNvSpPr>
          <p:nvPr>
            <p:ph type="sldNum" sz="quarter" idx="12"/>
          </p:nvPr>
        </p:nvSpPr>
        <p:spPr>
          <a:xfrm>
            <a:off x="8526463" y="6400800"/>
            <a:ext cx="465137" cy="349250"/>
          </a:xfrm>
        </p:spPr>
        <p:txBody>
          <a:bodyPr/>
          <a:lstStyle/>
          <a:p>
            <a:pPr>
              <a:defRPr/>
            </a:pPr>
            <a:fld id="{8B879F29-07CC-4734-BC9D-F46D4774DF95}" type="slidenum">
              <a:rPr lang="en-US" smtClean="0"/>
              <a:pPr>
                <a:defRPr/>
              </a:pPr>
              <a:t>8</a:t>
            </a:fld>
            <a:endParaRPr lang="en-US" sz="1400" dirty="0"/>
          </a:p>
        </p:txBody>
      </p:sp>
    </p:spTree>
    <p:extLst>
      <p:ext uri="{BB962C8B-B14F-4D97-AF65-F5344CB8AC3E}">
        <p14:creationId xmlns:p14="http://schemas.microsoft.com/office/powerpoint/2010/main" val="37358333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ounded Rectangle 6"/>
          <p:cNvSpPr/>
          <p:nvPr/>
        </p:nvSpPr>
        <p:spPr>
          <a:xfrm>
            <a:off x="4335463" y="3957638"/>
            <a:ext cx="4106862" cy="2368550"/>
          </a:xfrm>
          <a:prstGeom prst="roundRect">
            <a:avLst/>
          </a:prstGeom>
          <a:solidFill>
            <a:schemeClr val="accent1">
              <a:alpha val="28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pic>
        <p:nvPicPr>
          <p:cNvPr id="56323" name="Picture 3" descr="C:\Users\ks33395\Desktop\2100 Irgacure\New folder\Irga2100 10ml trial1 highmag.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57800" y="904671"/>
            <a:ext cx="2783575" cy="224980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4" name="Picture 2" descr="C:\Users\ks33395\Desktop\2100 Irgacure\New folder\Irga2100 10ml trial1.tif"/>
          <p:cNvSpPr>
            <a:spLocks noChangeAspect="1" noChangeArrowheads="1"/>
          </p:cNvSpPr>
          <p:nvPr/>
        </p:nvSpPr>
        <p:spPr bwMode="auto">
          <a:xfrm>
            <a:off x="1736725" y="939800"/>
            <a:ext cx="2759075"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
        <p:nvSpPr>
          <p:cNvPr id="56326" name="TextBox 3"/>
          <p:cNvSpPr txBox="1">
            <a:spLocks noChangeArrowheads="1"/>
          </p:cNvSpPr>
          <p:nvPr/>
        </p:nvSpPr>
        <p:spPr bwMode="auto">
          <a:xfrm>
            <a:off x="452438" y="3306763"/>
            <a:ext cx="79152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a:spcBef>
                <a:spcPct val="30000"/>
              </a:spcBef>
            </a:pPr>
            <a:r>
              <a:rPr lang="en-US" sz="1200" dirty="0">
                <a:cs typeface="Arial" pitchFamily="34" charset="0"/>
              </a:rPr>
              <a:t>Pentaerythritol tetrakis (3-mercaptopropionate) (PETT) and dipentaerythritol pentaacrylate (DPPA) in 1:4.4 thiol to ene ratio along with 6wt% </a:t>
            </a:r>
            <a:r>
              <a:rPr lang="en-US" sz="1200" dirty="0" err="1">
                <a:cs typeface="Arial" pitchFamily="34" charset="0"/>
              </a:rPr>
              <a:t>Irgacure</a:t>
            </a:r>
            <a:r>
              <a:rPr lang="en-US" sz="1200" dirty="0">
                <a:cs typeface="Arial" pitchFamily="34" charset="0"/>
              </a:rPr>
              <a:t> 2100</a:t>
            </a:r>
            <a:r>
              <a:rPr lang="en-US" sz="1200" baseline="30000" dirty="0">
                <a:cs typeface="Arial" pitchFamily="34" charset="0"/>
              </a:rPr>
              <a:t>TM</a:t>
            </a:r>
            <a:r>
              <a:rPr lang="en-US" sz="1200" dirty="0">
                <a:cs typeface="Arial" pitchFamily="34" charset="0"/>
              </a:rPr>
              <a:t> as </a:t>
            </a:r>
            <a:r>
              <a:rPr lang="en-US" sz="1200" dirty="0" err="1">
                <a:cs typeface="Arial" pitchFamily="34" charset="0"/>
              </a:rPr>
              <a:t>photoinitiator</a:t>
            </a:r>
            <a:r>
              <a:rPr lang="en-US" sz="1200" dirty="0">
                <a:cs typeface="Arial" pitchFamily="34" charset="0"/>
              </a:rPr>
              <a:t>.</a:t>
            </a:r>
          </a:p>
          <a:p>
            <a:pPr eaLnBrk="1" hangingPunct="1"/>
            <a:endParaRPr lang="en-US" sz="1200" dirty="0"/>
          </a:p>
        </p:txBody>
      </p:sp>
      <p:pic>
        <p:nvPicPr>
          <p:cNvPr id="56327" name="Picture 2"/>
          <p:cNvPicPr>
            <a:picLocks noChangeArrowheads="1"/>
          </p:cNvPicPr>
          <p:nvPr/>
        </p:nvPicPr>
        <p:blipFill>
          <a:blip r:embed="rId4">
            <a:extLst>
              <a:ext uri="{28A0092B-C50C-407E-A947-70E740481C1C}">
                <a14:useLocalDpi xmlns:a14="http://schemas.microsoft.com/office/drawing/2010/main" val="0"/>
              </a:ext>
            </a:extLst>
          </a:blip>
          <a:srcRect r="-107"/>
          <a:stretch>
            <a:fillRect/>
          </a:stretch>
        </p:blipFill>
        <p:spPr bwMode="auto">
          <a:xfrm>
            <a:off x="731838" y="3770313"/>
            <a:ext cx="2968625"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28" name="TextBox 4"/>
          <p:cNvSpPr txBox="1">
            <a:spLocks noChangeArrowheads="1"/>
          </p:cNvSpPr>
          <p:nvPr/>
        </p:nvSpPr>
        <p:spPr bwMode="auto">
          <a:xfrm>
            <a:off x="4381183" y="4114800"/>
            <a:ext cx="4191000" cy="23083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marL="285750" indent="-285750" eaLnBrk="1" hangingPunct="1">
              <a:buFont typeface="Arial" pitchFamily="34" charset="0"/>
              <a:buChar char="•"/>
            </a:pPr>
            <a:r>
              <a:rPr lang="en-US" sz="1600" dirty="0"/>
              <a:t>Solid continuous fibers reproducibly obtained at 1:4.4 ratio of thiol to ene groups in spinning mixture</a:t>
            </a:r>
          </a:p>
          <a:p>
            <a:pPr eaLnBrk="1" hangingPunct="1"/>
            <a:endParaRPr lang="en-US" sz="1600" dirty="0"/>
          </a:p>
          <a:p>
            <a:pPr marL="285750" indent="-285750" eaLnBrk="1" hangingPunct="1">
              <a:buFont typeface="Arial" pitchFamily="34" charset="0"/>
              <a:buChar char="•"/>
            </a:pPr>
            <a:r>
              <a:rPr lang="en-US" sz="1600" dirty="0"/>
              <a:t>Molar ratio of </a:t>
            </a:r>
            <a:r>
              <a:rPr lang="en-US" sz="1600" dirty="0" err="1"/>
              <a:t>thiol:ene</a:t>
            </a:r>
            <a:r>
              <a:rPr lang="en-US" sz="1600" dirty="0"/>
              <a:t> </a:t>
            </a:r>
            <a:r>
              <a:rPr lang="en-US" sz="1600" dirty="0" smtClean="0"/>
              <a:t>groups </a:t>
            </a:r>
            <a:r>
              <a:rPr lang="en-US" sz="1600" dirty="0"/>
              <a:t>critical</a:t>
            </a:r>
          </a:p>
          <a:p>
            <a:pPr eaLnBrk="1" hangingPunct="1"/>
            <a:endParaRPr lang="en-US" sz="1600" dirty="0"/>
          </a:p>
          <a:p>
            <a:pPr marL="285750" indent="-285750" eaLnBrk="1" hangingPunct="1">
              <a:buFont typeface="Arial" pitchFamily="34" charset="0"/>
              <a:buChar char="•"/>
            </a:pPr>
            <a:r>
              <a:rPr lang="en-US" sz="1600" dirty="0"/>
              <a:t>Influences both curing kinetics and viscosity of spinning fluid</a:t>
            </a:r>
          </a:p>
          <a:p>
            <a:pPr eaLnBrk="1" hangingPunct="1"/>
            <a:endParaRPr lang="en-US" sz="1600" dirty="0"/>
          </a:p>
        </p:txBody>
      </p:sp>
      <p:sp>
        <p:nvSpPr>
          <p:cNvPr id="56329" name="Title 1"/>
          <p:cNvSpPr>
            <a:spLocks noGrp="1"/>
          </p:cNvSpPr>
          <p:nvPr>
            <p:ph type="title"/>
          </p:nvPr>
        </p:nvSpPr>
        <p:spPr>
          <a:xfrm>
            <a:off x="228600" y="152400"/>
            <a:ext cx="8595375" cy="708025"/>
          </a:xfrm>
        </p:spPr>
        <p:txBody>
          <a:bodyPr/>
          <a:lstStyle/>
          <a:p>
            <a:pPr algn="l"/>
            <a:r>
              <a:rPr lang="en-US" dirty="0" smtClean="0">
                <a:solidFill>
                  <a:schemeClr val="tx1"/>
                </a:solidFill>
                <a:latin typeface="Arial" pitchFamily="34" charset="0"/>
                <a:cs typeface="Arial" pitchFamily="34" charset="0"/>
              </a:rPr>
              <a:t>First Generation of Thiol-</a:t>
            </a:r>
            <a:r>
              <a:rPr lang="en-US" dirty="0" err="1" smtClean="0">
                <a:solidFill>
                  <a:schemeClr val="tx1"/>
                </a:solidFill>
                <a:latin typeface="Arial" pitchFamily="34" charset="0"/>
                <a:cs typeface="Arial" pitchFamily="34" charset="0"/>
              </a:rPr>
              <a:t>ene</a:t>
            </a:r>
            <a:r>
              <a:rPr lang="en-US" dirty="0" smtClean="0">
                <a:solidFill>
                  <a:schemeClr val="tx1"/>
                </a:solidFill>
                <a:latin typeface="Arial" pitchFamily="34" charset="0"/>
                <a:cs typeface="Arial" pitchFamily="34" charset="0"/>
              </a:rPr>
              <a:t> Fibers</a:t>
            </a:r>
          </a:p>
        </p:txBody>
      </p:sp>
      <p:sp>
        <p:nvSpPr>
          <p:cNvPr id="56330" name="Picture 2" descr="C:\Users\ks33395\Desktop\2100 Irgacure\New folder\Irga2100 10ml trial1.tif"/>
          <p:cNvSpPr>
            <a:spLocks noChangeAspect="1" noChangeArrowheads="1"/>
          </p:cNvSpPr>
          <p:nvPr/>
        </p:nvSpPr>
        <p:spPr bwMode="auto">
          <a:xfrm>
            <a:off x="1373188" y="968375"/>
            <a:ext cx="2760662" cy="233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pic>
        <p:nvPicPr>
          <p:cNvPr id="25601" name="Picture 1"/>
          <p:cNvPicPr>
            <a:picLocks noChangeAspect="1" noChangeArrowheads="1"/>
          </p:cNvPicPr>
          <p:nvPr/>
        </p:nvPicPr>
        <p:blipFill>
          <a:blip r:embed="rId5">
            <a:extLst>
              <a:ext uri="{BEBA8EAE-BF5A-486C-A8C5-ECC9F3942E4B}">
                <a14:imgProps xmlns:a14="http://schemas.microsoft.com/office/drawing/2010/main">
                  <a14:imgLayer r:embed="rId6">
                    <a14:imgEffect>
                      <a14:brightnessContrast bright="20000" contrast="-20000"/>
                    </a14:imgEffect>
                  </a14:imgLayer>
                </a14:imgProps>
              </a:ext>
              <a:ext uri="{28A0092B-C50C-407E-A947-70E740481C1C}">
                <a14:useLocalDpi xmlns:a14="http://schemas.microsoft.com/office/drawing/2010/main" val="0"/>
              </a:ext>
            </a:extLst>
          </a:blip>
          <a:srcRect/>
          <a:stretch>
            <a:fillRect/>
          </a:stretch>
        </p:blipFill>
        <p:spPr bwMode="auto">
          <a:xfrm>
            <a:off x="731838" y="916709"/>
            <a:ext cx="2660944" cy="22434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2" name="TextBox 8"/>
          <p:cNvSpPr txBox="1">
            <a:spLocks noChangeArrowheads="1"/>
          </p:cNvSpPr>
          <p:nvPr/>
        </p:nvSpPr>
        <p:spPr bwMode="auto">
          <a:xfrm>
            <a:off x="138113" y="6443663"/>
            <a:ext cx="726360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1400">
                <a:solidFill>
                  <a:schemeClr val="tx1"/>
                </a:solidFill>
                <a:latin typeface="Arial" pitchFamily="34" charset="0"/>
              </a:defRPr>
            </a:lvl1pPr>
            <a:lvl2pPr marL="742950" indent="-285750" eaLnBrk="0" hangingPunct="0">
              <a:defRPr sz="1400">
                <a:solidFill>
                  <a:schemeClr val="tx1"/>
                </a:solidFill>
                <a:latin typeface="Arial" pitchFamily="34" charset="0"/>
              </a:defRPr>
            </a:lvl2pPr>
            <a:lvl3pPr marL="1143000" indent="-228600" eaLnBrk="0" hangingPunct="0">
              <a:defRPr sz="1400">
                <a:solidFill>
                  <a:schemeClr val="tx1"/>
                </a:solidFill>
                <a:latin typeface="Arial" pitchFamily="34" charset="0"/>
              </a:defRPr>
            </a:lvl3pPr>
            <a:lvl4pPr marL="1600200" indent="-228600" eaLnBrk="0" hangingPunct="0">
              <a:defRPr sz="1400">
                <a:solidFill>
                  <a:schemeClr val="tx1"/>
                </a:solidFill>
                <a:latin typeface="Arial" pitchFamily="34" charset="0"/>
              </a:defRPr>
            </a:lvl4pPr>
            <a:lvl5pPr marL="2057400" indent="-228600" eaLnBrk="0" hangingPunct="0">
              <a:defRPr sz="1400">
                <a:solidFill>
                  <a:schemeClr val="tx1"/>
                </a:solidFill>
                <a:latin typeface="Arial" pitchFamily="34" charset="0"/>
              </a:defRPr>
            </a:lvl5pPr>
            <a:lvl6pPr marL="2514600" indent="-228600" algn="ctr" eaLnBrk="0" fontAlgn="base" hangingPunct="0">
              <a:spcBef>
                <a:spcPct val="0"/>
              </a:spcBef>
              <a:spcAft>
                <a:spcPct val="0"/>
              </a:spcAft>
              <a:defRPr sz="1400">
                <a:solidFill>
                  <a:schemeClr val="tx1"/>
                </a:solidFill>
                <a:latin typeface="Arial" pitchFamily="34" charset="0"/>
              </a:defRPr>
            </a:lvl6pPr>
            <a:lvl7pPr marL="2971800" indent="-228600" algn="ctr" eaLnBrk="0" fontAlgn="base" hangingPunct="0">
              <a:spcBef>
                <a:spcPct val="0"/>
              </a:spcBef>
              <a:spcAft>
                <a:spcPct val="0"/>
              </a:spcAft>
              <a:defRPr sz="1400">
                <a:solidFill>
                  <a:schemeClr val="tx1"/>
                </a:solidFill>
                <a:latin typeface="Arial" pitchFamily="34" charset="0"/>
              </a:defRPr>
            </a:lvl7pPr>
            <a:lvl8pPr marL="3429000" indent="-228600" algn="ctr" eaLnBrk="0" fontAlgn="base" hangingPunct="0">
              <a:spcBef>
                <a:spcPct val="0"/>
              </a:spcBef>
              <a:spcAft>
                <a:spcPct val="0"/>
              </a:spcAft>
              <a:defRPr sz="1400">
                <a:solidFill>
                  <a:schemeClr val="tx1"/>
                </a:solidFill>
                <a:latin typeface="Arial" pitchFamily="34" charset="0"/>
              </a:defRPr>
            </a:lvl8pPr>
            <a:lvl9pPr marL="3886200" indent="-228600" algn="ctr" eaLnBrk="0" fontAlgn="base" hangingPunct="0">
              <a:spcBef>
                <a:spcPct val="0"/>
              </a:spcBef>
              <a:spcAft>
                <a:spcPct val="0"/>
              </a:spcAft>
              <a:defRPr sz="1400">
                <a:solidFill>
                  <a:schemeClr val="tx1"/>
                </a:solidFill>
                <a:latin typeface="Arial" pitchFamily="34" charset="0"/>
              </a:defRPr>
            </a:lvl9pPr>
          </a:lstStyle>
          <a:p>
            <a:pPr eaLnBrk="1" hangingPunct="1"/>
            <a:r>
              <a:rPr lang="en-US" sz="1000" dirty="0"/>
              <a:t>C.J. Ellison and K. Shanmuganathan, P</a:t>
            </a:r>
            <a:r>
              <a:rPr lang="en-US" sz="1000" dirty="0" smtClean="0"/>
              <a:t>atent </a:t>
            </a:r>
            <a:r>
              <a:rPr lang="en-US" sz="1000" dirty="0"/>
              <a:t>application (PCT/US12/32465) filed </a:t>
            </a:r>
            <a:r>
              <a:rPr lang="en-US" sz="1000" dirty="0" smtClean="0"/>
              <a:t>.</a:t>
            </a:r>
          </a:p>
          <a:p>
            <a:pPr eaLnBrk="1" hangingPunct="1"/>
            <a:r>
              <a:rPr lang="en-US" sz="1000" dirty="0" smtClean="0"/>
              <a:t>K</a:t>
            </a:r>
            <a:r>
              <a:rPr lang="en-US" sz="1000" dirty="0"/>
              <a:t>. Shanmuganathan, R. </a:t>
            </a:r>
            <a:r>
              <a:rPr lang="en-US" sz="1000" dirty="0" err="1"/>
              <a:t>Sankhagowit</a:t>
            </a:r>
            <a:r>
              <a:rPr lang="en-US" sz="1000" dirty="0"/>
              <a:t>, </a:t>
            </a:r>
            <a:r>
              <a:rPr lang="en-US" sz="1000" dirty="0" err="1"/>
              <a:t>P.Iyer</a:t>
            </a:r>
            <a:r>
              <a:rPr lang="en-US" sz="1000" dirty="0"/>
              <a:t> and C.J. Ellison, </a:t>
            </a:r>
            <a:r>
              <a:rPr lang="en-US" sz="1000" i="1" dirty="0"/>
              <a:t>Chem. Mater.</a:t>
            </a:r>
            <a:r>
              <a:rPr lang="en-US" sz="1000" dirty="0"/>
              <a:t>, 2011, 23 (21), 4726–4732</a:t>
            </a:r>
            <a:endParaRPr lang="en-US" sz="1000" i="1" dirty="0"/>
          </a:p>
          <a:p>
            <a:pPr eaLnBrk="1" hangingPunct="1"/>
            <a:endParaRPr lang="en-US" sz="1000" i="1" dirty="0"/>
          </a:p>
        </p:txBody>
      </p:sp>
      <p:sp>
        <p:nvSpPr>
          <p:cNvPr id="4" name="Slide Number Placeholder 3"/>
          <p:cNvSpPr>
            <a:spLocks noGrp="1"/>
          </p:cNvSpPr>
          <p:nvPr>
            <p:ph type="sldNum" sz="quarter" idx="12"/>
          </p:nvPr>
        </p:nvSpPr>
        <p:spPr>
          <a:xfrm>
            <a:off x="8526463" y="6400800"/>
            <a:ext cx="465137" cy="349250"/>
          </a:xfrm>
        </p:spPr>
        <p:txBody>
          <a:bodyPr/>
          <a:lstStyle/>
          <a:p>
            <a:pPr>
              <a:defRPr/>
            </a:pPr>
            <a:fld id="{8B879F29-07CC-4734-BC9D-F46D4774DF95}" type="slidenum">
              <a:rPr lang="en-US" smtClean="0"/>
              <a:pPr>
                <a:defRPr/>
              </a:pPr>
              <a:t>9</a:t>
            </a:fld>
            <a:endParaRPr lang="en-US" sz="1400" dirty="0"/>
          </a:p>
        </p:txBody>
      </p:sp>
    </p:spTree>
    <p:extLst>
      <p:ext uri="{BB962C8B-B14F-4D97-AF65-F5344CB8AC3E}">
        <p14:creationId xmlns:p14="http://schemas.microsoft.com/office/powerpoint/2010/main" val="3419900459"/>
      </p:ext>
    </p:extLst>
  </p:cSld>
  <p:clrMapOvr>
    <a:masterClrMapping/>
  </p:clrMapOvr>
  <p:timing>
    <p:tnLst>
      <p:par>
        <p:cTn id="1" dur="indefinite" restart="never" nodeType="tmRoot"/>
      </p:par>
    </p:tnLst>
  </p:timing>
</p:sld>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CS conferen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3748</TotalTime>
  <Words>3745</Words>
  <Application>Microsoft Office PowerPoint</Application>
  <PresentationFormat>On-screen Show (4:3)</PresentationFormat>
  <Paragraphs>536</Paragraphs>
  <Slides>35</Slides>
  <Notes>19</Notes>
  <HiddenSlides>0</HiddenSlides>
  <MMClips>2</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35</vt:i4>
      </vt:variant>
    </vt:vector>
  </HeadingPairs>
  <TitlesOfParts>
    <vt:vector size="38" baseType="lpstr">
      <vt:lpstr>Custom Design</vt:lpstr>
      <vt:lpstr>ACS conference</vt:lpstr>
      <vt:lpstr>CS ChemDraw Drawing</vt:lpstr>
      <vt:lpstr>PowerPoint Presentation</vt:lpstr>
      <vt:lpstr>Acknowledgements</vt:lpstr>
      <vt:lpstr>PowerPoint Presentation</vt:lpstr>
      <vt:lpstr>PowerPoint Presentation</vt:lpstr>
      <vt:lpstr>PowerPoint Presentation</vt:lpstr>
      <vt:lpstr>Bio-inspired Approach</vt:lpstr>
      <vt:lpstr>Simultaneous Reaction and Extrusion</vt:lpstr>
      <vt:lpstr>PowerPoint Presentation</vt:lpstr>
      <vt:lpstr>First Generation of Thiol-ene Fibers</vt:lpstr>
      <vt:lpstr>PowerPoint Presentation</vt:lpstr>
      <vt:lpstr>PowerPoint Presentation</vt:lpstr>
      <vt:lpstr>Reactive Surfaces: Multifunctional Materials</vt:lpstr>
      <vt:lpstr>PowerPoint Presentation</vt:lpstr>
      <vt:lpstr>Thermomechanical Stability of Thiol-ene Fibers</vt:lpstr>
      <vt:lpstr>PowerPoint Presentation</vt:lpstr>
      <vt:lpstr>PowerPoint Presentation</vt:lpstr>
      <vt:lpstr>PowerPoint Presentation</vt:lpstr>
      <vt:lpstr>PowerPoint Presentation</vt:lpstr>
      <vt:lpstr>PowerPoint Presentation</vt:lpstr>
      <vt:lpstr>Fiber Summa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Texas at Austi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hanmuganathan, Kadhiravan</dc:creator>
  <cp:lastModifiedBy>Christopher J Ellison</cp:lastModifiedBy>
  <cp:revision>246</cp:revision>
  <dcterms:created xsi:type="dcterms:W3CDTF">2012-06-04T16:21:04Z</dcterms:created>
  <dcterms:modified xsi:type="dcterms:W3CDTF">2013-10-01T16:24:41Z</dcterms:modified>
</cp:coreProperties>
</file>